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919F556">
      <w:pPr>
        <w:widowControl/>
        <w:suppressAutoHyphens/>
        <w:spacing w:after="0" w:line="240" w:lineRule="auto"/>
        <w:ind w:left="4820"/>
        <w:jc w:val="center"/>
        <w:outlineLvl w:val="0"/>
        <w:rPr>
          <w:rFonts w:ascii="Times New Roman" w:hAnsi="Times New Roman"/>
          <w:kern w:val="2"/>
          <w:sz w:val="28"/>
          <w:szCs w:val="28"/>
          <w:lang w:val="ru-RU"/>
        </w:rPr>
      </w:pPr>
      <w:bookmarkStart w:id="0" w:name="_Toc116032502"/>
      <w:bookmarkStart w:id="1" w:name="_Toc116032510"/>
    </w:p>
    <w:p w14:paraId="54F05E84">
      <w:pPr>
        <w:widowControl/>
        <w:suppressAutoHyphens/>
        <w:spacing w:after="0" w:line="240" w:lineRule="auto"/>
        <w:jc w:val="both"/>
        <w:outlineLvl w:val="0"/>
        <w:rPr>
          <w:rFonts w:ascii="Times New Roman" w:hAnsi="Times New Roman"/>
          <w:kern w:val="2"/>
          <w:sz w:val="28"/>
          <w:szCs w:val="28"/>
          <w:lang w:val="ru-RU"/>
        </w:rPr>
      </w:pPr>
      <w:r>
        <w:rPr>
          <w:rFonts w:ascii="Times New Roman" w:hAnsi="Times New Roman"/>
          <w:kern w:val="2"/>
          <w:sz w:val="28"/>
          <w:szCs w:val="28"/>
          <w:lang w:val="ru-RU"/>
        </w:rPr>
        <w:drawing>
          <wp:inline distT="0" distB="0" distL="114300" distR="114300">
            <wp:extent cx="6210300" cy="8784590"/>
            <wp:effectExtent l="0" t="0" r="7620" b="8890"/>
            <wp:docPr id="1" name="Изображение 1" descr="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 1" descr="014"/>
                    <pic:cNvPicPr>
                      <a:picLocks noChangeAspect="1"/>
                    </pic:cNvPicPr>
                  </pic:nvPicPr>
                  <pic:blipFill>
                    <a:blip r:embed="rId9"/>
                    <a:stretch>
                      <a:fillRect/>
                    </a:stretch>
                  </pic:blipFill>
                  <pic:spPr>
                    <a:xfrm>
                      <a:off x="0" y="0"/>
                      <a:ext cx="6210300" cy="8784590"/>
                    </a:xfrm>
                    <a:prstGeom prst="rect">
                      <a:avLst/>
                    </a:prstGeom>
                  </pic:spPr>
                </pic:pic>
              </a:graphicData>
            </a:graphic>
          </wp:inline>
        </w:drawing>
      </w:r>
    </w:p>
    <w:p w14:paraId="40274CED">
      <w:pPr>
        <w:widowControl/>
        <w:suppressAutoHyphens/>
        <w:spacing w:after="0" w:line="240" w:lineRule="auto"/>
        <w:ind w:left="4820"/>
        <w:jc w:val="center"/>
        <w:outlineLvl w:val="0"/>
        <w:rPr>
          <w:rFonts w:ascii="Times New Roman" w:hAnsi="Times New Roman"/>
          <w:kern w:val="2"/>
          <w:sz w:val="28"/>
          <w:szCs w:val="28"/>
          <w:lang w:val="ru-RU"/>
        </w:rPr>
      </w:pPr>
    </w:p>
    <w:p w14:paraId="2EB33EB1">
      <w:pPr>
        <w:widowControl/>
        <w:suppressAutoHyphens/>
        <w:spacing w:after="0" w:line="240" w:lineRule="auto"/>
        <w:ind w:left="4820"/>
        <w:jc w:val="center"/>
        <w:outlineLvl w:val="0"/>
        <w:rPr>
          <w:rFonts w:ascii="Times New Roman" w:hAnsi="Times New Roman"/>
          <w:kern w:val="2"/>
          <w:sz w:val="28"/>
          <w:szCs w:val="28"/>
          <w:lang w:val="ru-RU"/>
        </w:rPr>
      </w:pPr>
    </w:p>
    <w:p w14:paraId="5BD8E4B8">
      <w:pPr>
        <w:widowControl/>
        <w:suppressAutoHyphens/>
        <w:spacing w:after="0" w:line="240" w:lineRule="auto"/>
        <w:ind w:left="4820"/>
        <w:jc w:val="center"/>
        <w:outlineLvl w:val="0"/>
        <w:rPr>
          <w:rFonts w:ascii="Times New Roman" w:hAnsi="Times New Roman"/>
          <w:kern w:val="2"/>
          <w:sz w:val="28"/>
          <w:szCs w:val="28"/>
          <w:lang w:val="ru-RU"/>
        </w:rPr>
      </w:pPr>
    </w:p>
    <w:p w14:paraId="4766445F">
      <w:pPr>
        <w:widowControl/>
        <w:suppressAutoHyphens/>
        <w:spacing w:after="0" w:line="240" w:lineRule="auto"/>
        <w:ind w:left="4820"/>
        <w:jc w:val="center"/>
        <w:outlineLvl w:val="0"/>
        <w:rPr>
          <w:rFonts w:ascii="Times New Roman" w:hAnsi="Times New Roman"/>
          <w:kern w:val="2"/>
          <w:sz w:val="28"/>
          <w:szCs w:val="28"/>
          <w:lang w:val="ru-RU"/>
        </w:rPr>
      </w:pPr>
    </w:p>
    <w:p w14:paraId="07D78FE6">
      <w:pPr>
        <w:widowControl/>
        <w:suppressAutoHyphens/>
        <w:spacing w:after="0" w:line="240" w:lineRule="auto"/>
        <w:ind w:left="4820"/>
        <w:jc w:val="center"/>
        <w:outlineLvl w:val="0"/>
        <w:rPr>
          <w:rFonts w:ascii="Times New Roman" w:hAnsi="Times New Roman"/>
          <w:kern w:val="2"/>
          <w:sz w:val="28"/>
          <w:szCs w:val="28"/>
          <w:lang w:val="ru-RU"/>
        </w:rPr>
      </w:pPr>
      <w:bookmarkStart w:id="580" w:name="_GoBack"/>
      <w:bookmarkEnd w:id="580"/>
      <w:r>
        <w:rPr>
          <w:rFonts w:ascii="Times New Roman" w:hAnsi="Times New Roman"/>
          <w:kern w:val="2"/>
          <w:sz w:val="28"/>
          <w:szCs w:val="28"/>
          <w:lang w:val="ru-RU"/>
        </w:rPr>
        <w:t>УТВЕРЖДЕНА</w:t>
      </w:r>
    </w:p>
    <w:p w14:paraId="4666AEDB">
      <w:pPr>
        <w:widowControl/>
        <w:suppressAutoHyphens/>
        <w:spacing w:after="0" w:line="240" w:lineRule="auto"/>
        <w:ind w:left="4820"/>
        <w:jc w:val="center"/>
        <w:outlineLvl w:val="0"/>
        <w:rPr>
          <w:rFonts w:ascii="Times New Roman" w:hAnsi="Times New Roman"/>
          <w:kern w:val="2"/>
          <w:sz w:val="28"/>
          <w:szCs w:val="28"/>
          <w:lang w:val="ru-RU"/>
        </w:rPr>
      </w:pPr>
      <w:r>
        <w:rPr>
          <w:rFonts w:ascii="Times New Roman" w:hAnsi="Times New Roman"/>
          <w:kern w:val="2"/>
          <w:sz w:val="28"/>
          <w:szCs w:val="28"/>
          <w:lang w:val="ru-RU"/>
        </w:rPr>
        <w:t>приказом Министерства просвещения</w:t>
      </w:r>
    </w:p>
    <w:p w14:paraId="0D5E7AB5">
      <w:pPr>
        <w:widowControl/>
        <w:suppressAutoHyphens/>
        <w:spacing w:after="0" w:line="240" w:lineRule="auto"/>
        <w:ind w:left="4820"/>
        <w:jc w:val="center"/>
        <w:outlineLvl w:val="0"/>
        <w:rPr>
          <w:rFonts w:ascii="Times New Roman" w:hAnsi="Times New Roman"/>
          <w:kern w:val="2"/>
          <w:sz w:val="28"/>
          <w:szCs w:val="28"/>
          <w:lang w:val="ru-RU"/>
        </w:rPr>
      </w:pPr>
      <w:r>
        <w:rPr>
          <w:rFonts w:ascii="Times New Roman" w:hAnsi="Times New Roman"/>
          <w:kern w:val="2"/>
          <w:sz w:val="28"/>
          <w:szCs w:val="28"/>
          <w:lang w:val="ru-RU"/>
        </w:rPr>
        <w:t>Российской Федерации</w:t>
      </w:r>
    </w:p>
    <w:p w14:paraId="39351C52">
      <w:pPr>
        <w:widowControl/>
        <w:suppressAutoHyphens/>
        <w:spacing w:after="0" w:line="240" w:lineRule="auto"/>
        <w:ind w:left="4820"/>
        <w:jc w:val="center"/>
        <w:outlineLvl w:val="0"/>
        <w:rPr>
          <w:rFonts w:ascii="Times New Roman" w:hAnsi="Times New Roman"/>
          <w:kern w:val="2"/>
          <w:sz w:val="28"/>
          <w:szCs w:val="28"/>
          <w:lang w:val="ru-RU"/>
        </w:rPr>
      </w:pPr>
      <w:r>
        <w:rPr>
          <w:rFonts w:ascii="Times New Roman" w:hAnsi="Times New Roman"/>
          <w:kern w:val="2"/>
          <w:sz w:val="28"/>
          <w:szCs w:val="28"/>
          <w:lang w:val="ru-RU"/>
        </w:rPr>
        <w:t>от « ___ » _________ 2023 г. № _____</w:t>
      </w:r>
    </w:p>
    <w:p w14:paraId="11AE43E9">
      <w:pPr>
        <w:widowControl/>
        <w:suppressAutoHyphens/>
        <w:spacing w:after="0" w:line="240" w:lineRule="auto"/>
        <w:ind w:left="4820"/>
        <w:jc w:val="center"/>
        <w:outlineLvl w:val="0"/>
        <w:rPr>
          <w:rFonts w:ascii="Times New Roman" w:hAnsi="Times New Roman"/>
          <w:kern w:val="2"/>
          <w:sz w:val="28"/>
          <w:szCs w:val="28"/>
          <w:lang w:val="ru-RU"/>
        </w:rPr>
      </w:pPr>
    </w:p>
    <w:p w14:paraId="5BC561DD">
      <w:pPr>
        <w:widowControl/>
        <w:suppressAutoHyphens/>
        <w:spacing w:after="0" w:line="240" w:lineRule="auto"/>
        <w:ind w:left="4820"/>
        <w:jc w:val="center"/>
        <w:outlineLvl w:val="0"/>
        <w:rPr>
          <w:rFonts w:ascii="Times New Roman" w:hAnsi="Times New Roman"/>
          <w:kern w:val="2"/>
          <w:sz w:val="28"/>
          <w:szCs w:val="28"/>
          <w:lang w:val="ru-RU"/>
        </w:rPr>
      </w:pPr>
    </w:p>
    <w:p w14:paraId="0FF2F791">
      <w:pPr>
        <w:widowControl/>
        <w:suppressAutoHyphens/>
        <w:spacing w:after="0" w:line="240" w:lineRule="auto"/>
        <w:ind w:left="4820"/>
        <w:jc w:val="center"/>
        <w:outlineLvl w:val="0"/>
        <w:rPr>
          <w:rFonts w:ascii="Times New Roman" w:hAnsi="Times New Roman"/>
          <w:kern w:val="2"/>
          <w:sz w:val="28"/>
          <w:szCs w:val="28"/>
          <w:lang w:val="ru-RU"/>
        </w:rPr>
      </w:pPr>
    </w:p>
    <w:p w14:paraId="5F19A914">
      <w:pPr>
        <w:widowControl/>
        <w:suppressAutoHyphens/>
        <w:spacing w:after="0" w:line="360" w:lineRule="auto"/>
        <w:jc w:val="center"/>
        <w:outlineLvl w:val="0"/>
        <w:rPr>
          <w:rFonts w:ascii="Times New Roman" w:hAnsi="Times New Roman"/>
          <w:kern w:val="2"/>
          <w:sz w:val="28"/>
          <w:szCs w:val="28"/>
          <w:lang w:val="ru-RU"/>
        </w:rPr>
      </w:pPr>
      <w:r>
        <w:rPr>
          <w:rFonts w:ascii="Times New Roman" w:hAnsi="Times New Roman"/>
          <w:kern w:val="2"/>
          <w:sz w:val="28"/>
          <w:szCs w:val="28"/>
          <w:lang w:val="ru-RU"/>
        </w:rPr>
        <w:t xml:space="preserve">Федеральная образовательная программа </w:t>
      </w:r>
    </w:p>
    <w:p w14:paraId="5BF214B3">
      <w:pPr>
        <w:widowControl/>
        <w:suppressAutoHyphens/>
        <w:spacing w:after="0" w:line="240" w:lineRule="auto"/>
        <w:jc w:val="center"/>
        <w:outlineLvl w:val="0"/>
        <w:rPr>
          <w:rFonts w:ascii="Times New Roman" w:hAnsi="Times New Roman"/>
          <w:kern w:val="2"/>
          <w:sz w:val="28"/>
          <w:szCs w:val="28"/>
          <w:lang w:val="ru-RU"/>
        </w:rPr>
      </w:pPr>
      <w:r>
        <w:rPr>
          <w:rFonts w:ascii="Times New Roman" w:hAnsi="Times New Roman"/>
          <w:kern w:val="2"/>
          <w:sz w:val="28"/>
          <w:szCs w:val="28"/>
          <w:lang w:val="ru-RU"/>
        </w:rPr>
        <w:t>основного общего образования</w:t>
      </w:r>
    </w:p>
    <w:p w14:paraId="76571E3E">
      <w:pPr>
        <w:widowControl/>
        <w:suppressAutoHyphens/>
        <w:spacing w:after="0" w:line="240" w:lineRule="auto"/>
        <w:jc w:val="center"/>
        <w:outlineLvl w:val="0"/>
        <w:rPr>
          <w:rFonts w:ascii="Times New Roman" w:hAnsi="Times New Roman"/>
          <w:kern w:val="2"/>
          <w:sz w:val="28"/>
          <w:szCs w:val="28"/>
          <w:lang w:val="ru-RU"/>
        </w:rPr>
      </w:pPr>
    </w:p>
    <w:p w14:paraId="1D78E808">
      <w:pPr>
        <w:widowControl/>
        <w:suppressAutoHyphens/>
        <w:spacing w:after="0" w:line="240" w:lineRule="auto"/>
        <w:jc w:val="center"/>
        <w:outlineLvl w:val="0"/>
        <w:rPr>
          <w:rFonts w:ascii="Times New Roman" w:hAnsi="Times New Roman"/>
          <w:kern w:val="2"/>
          <w:sz w:val="28"/>
          <w:szCs w:val="28"/>
          <w:lang w:val="ru-RU"/>
        </w:rPr>
      </w:pPr>
    </w:p>
    <w:bookmarkEnd w:id="0"/>
    <w:p w14:paraId="1869F1FA">
      <w:pPr>
        <w:numPr>
          <w:ilvl w:val="0"/>
          <w:numId w:val="4"/>
        </w:numPr>
        <w:spacing w:after="0" w:line="240" w:lineRule="auto"/>
        <w:ind w:left="0" w:firstLine="0"/>
        <w:jc w:val="center"/>
        <w:rPr>
          <w:rFonts w:ascii="Times New Roman" w:hAnsi="Times New Roman"/>
          <w:b/>
          <w:sz w:val="28"/>
          <w:szCs w:val="28"/>
          <w:lang w:val="ru-RU"/>
        </w:rPr>
      </w:pPr>
      <w:r>
        <w:rPr>
          <w:rFonts w:ascii="Times New Roman" w:hAnsi="Times New Roman"/>
          <w:b/>
          <w:sz w:val="28"/>
          <w:szCs w:val="28"/>
          <w:lang w:val="ru-RU"/>
        </w:rPr>
        <w:t>Общие положения</w:t>
      </w:r>
    </w:p>
    <w:p w14:paraId="22DE1ED8">
      <w:pPr>
        <w:spacing w:after="0" w:line="240" w:lineRule="auto"/>
        <w:ind w:left="1080"/>
        <w:rPr>
          <w:rFonts w:ascii="Times New Roman" w:hAnsi="Times New Roman"/>
          <w:b/>
          <w:sz w:val="28"/>
          <w:szCs w:val="28"/>
          <w:lang w:val="ru-RU"/>
        </w:rPr>
      </w:pPr>
    </w:p>
    <w:p w14:paraId="0E244123">
      <w:pPr>
        <w:spacing w:after="0" w:line="360" w:lineRule="auto"/>
        <w:ind w:firstLine="709"/>
        <w:jc w:val="both"/>
        <w:rPr>
          <w:rFonts w:ascii="Times New Roman" w:hAnsi="Times New Roman"/>
          <w:sz w:val="28"/>
          <w:szCs w:val="28"/>
          <w:lang w:val="ru-RU"/>
        </w:rPr>
      </w:pPr>
      <w:r>
        <w:rPr>
          <w:rFonts w:ascii="Times New Roman" w:hAnsi="Times New Roman" w:eastAsia="SchoolBookSanPin"/>
          <w:sz w:val="28"/>
          <w:szCs w:val="28"/>
          <w:lang w:val="ru-RU"/>
        </w:rPr>
        <w:t>1. Федеральная образовательная программа основного общего образования (далее – ФОП ООО) разработана в соответствии с Порядком разработки и утверждения федеральных основных общеобразовательных программ, утвержденным приказом Министерства просвещения Российской Федерации от 30 сентября 2022 г. № 874 (зарегистрирован Министерством юстиции Российской Федерации 2 ноября 2022 г., регистрационный № 70809).</w:t>
      </w:r>
    </w:p>
    <w:p w14:paraId="602E1827">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 xml:space="preserve">2. Содержание ФОП ООО представлено </w:t>
      </w:r>
      <w:r>
        <w:rPr>
          <w:rFonts w:ascii="Times New Roman" w:hAnsi="Times New Roman" w:eastAsia="SchoolBookSanPin"/>
          <w:sz w:val="28"/>
          <w:szCs w:val="28"/>
          <w:lang w:val="ru-RU"/>
        </w:rPr>
        <w:t>учебно-методической документацией (федеральный учебный план, федеральный календарный учебный график, федеральные рабочие программы учебных предметов, курсов, дисциплин (модулей), иных компонентов, федеральная рабочая программа воспитания, федеральный календарный план воспитательной работы), определяющей единые для Российской Федерации базовые объём и содержание образования уровня основного общего образования, планируемые результаты освоения образовательной программы</w:t>
      </w:r>
      <w:r>
        <w:rPr>
          <w:rStyle w:val="16"/>
          <w:sz w:val="28"/>
          <w:szCs w:val="28"/>
          <w:lang w:val="ru-RU"/>
        </w:rPr>
        <w:t xml:space="preserve"> </w:t>
      </w:r>
      <w:r>
        <w:rPr>
          <w:rStyle w:val="99"/>
          <w:rFonts w:ascii="Times New Roman" w:hAnsi="Times New Roman"/>
          <w:sz w:val="28"/>
          <w:szCs w:val="28"/>
        </w:rPr>
        <w:footnoteReference w:id="0"/>
      </w:r>
      <w:r>
        <w:rPr>
          <w:sz w:val="28"/>
          <w:szCs w:val="28"/>
          <w:lang w:val="ru-RU"/>
        </w:rPr>
        <w:t>.</w:t>
      </w:r>
    </w:p>
    <w:p w14:paraId="4E99E5B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Организации, осуществляющие образовательную деятельность по имеющим государственную аккредитацию образовательным программам основного общего образования, разрабатывают основную образовательную программу основного общего образования (далее соответственно – образовательная организация, ООП ООО) в соответствии с федеральным государственным образовательным стандартом основного общего образования (далее – ФГОС ООО) и ФОП ООО. При этом содержание и планируемые результаты разработанной образовательной организацией ООП ООО должны быть не ниже соответствующих содержания и планируемых результатов ФОП ООО</w:t>
      </w:r>
      <w:r>
        <w:rPr>
          <w:rStyle w:val="16"/>
          <w:rFonts w:ascii="Times New Roman" w:hAnsi="Times New Roman" w:eastAsia="SchoolBookSanPin"/>
          <w:sz w:val="28"/>
          <w:szCs w:val="28"/>
          <w:lang w:val="ru-RU"/>
        </w:rPr>
        <w:footnoteReference w:id="1"/>
      </w:r>
      <w:r>
        <w:rPr>
          <w:rFonts w:ascii="Times New Roman" w:hAnsi="Times New Roman" w:eastAsia="SchoolBookSanPin"/>
          <w:sz w:val="28"/>
          <w:szCs w:val="28"/>
          <w:lang w:val="ru-RU"/>
        </w:rPr>
        <w:t>.</w:t>
      </w:r>
    </w:p>
    <w:p w14:paraId="194FF77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При разработке ООП ООО образовательная организация предусматривает непосредственное применение при реализации обязательной части ООП ООО федеральных рабочих программ по учебным предметам «Русский язык», «Литература», «История», «Обществознание», «География» и «Основы безопасности жизнедеятельности»</w:t>
      </w:r>
      <w:r>
        <w:rPr>
          <w:rStyle w:val="16"/>
          <w:rFonts w:ascii="Times New Roman" w:hAnsi="Times New Roman" w:eastAsia="SchoolBookSanPin"/>
          <w:sz w:val="28"/>
          <w:szCs w:val="28"/>
          <w:lang w:val="ru-RU"/>
        </w:rPr>
        <w:footnoteReference w:id="2"/>
      </w:r>
      <w:r>
        <w:rPr>
          <w:rFonts w:ascii="Times New Roman" w:hAnsi="Times New Roman" w:eastAsia="SchoolBookSanPin"/>
          <w:sz w:val="28"/>
          <w:szCs w:val="28"/>
          <w:lang w:val="ru-RU"/>
        </w:rPr>
        <w:t xml:space="preserve">. </w:t>
      </w:r>
    </w:p>
    <w:p w14:paraId="2B8767C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ФОП ООО включает три раздела: целевой, содержательный, организационный</w:t>
      </w:r>
      <w:r>
        <w:rPr>
          <w:rStyle w:val="16"/>
          <w:rFonts w:ascii="Times New Roman" w:hAnsi="Times New Roman" w:eastAsia="SchoolBookSanPin"/>
          <w:sz w:val="28"/>
          <w:szCs w:val="28"/>
          <w:lang w:val="ru-RU"/>
        </w:rPr>
        <w:footnoteReference w:id="3"/>
      </w:r>
      <w:r>
        <w:rPr>
          <w:rFonts w:ascii="Times New Roman" w:hAnsi="Times New Roman" w:eastAsia="SchoolBookSanPin"/>
          <w:sz w:val="28"/>
          <w:szCs w:val="28"/>
          <w:lang w:val="ru-RU"/>
        </w:rPr>
        <w:t>.</w:t>
      </w:r>
    </w:p>
    <w:p w14:paraId="67A107B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Целевой раздел определяет общее назначение, цели, задачи и планируемые результаты реализации ФОП ООО, а также способы определения достижения этих целей и результатов</w:t>
      </w:r>
      <w:r>
        <w:rPr>
          <w:rStyle w:val="16"/>
          <w:rFonts w:ascii="Times New Roman" w:hAnsi="Times New Roman" w:eastAsia="SchoolBookSanPin"/>
          <w:sz w:val="28"/>
          <w:szCs w:val="28"/>
          <w:lang w:val="ru-RU"/>
        </w:rPr>
        <w:footnoteReference w:id="4"/>
      </w:r>
      <w:r>
        <w:rPr>
          <w:rFonts w:ascii="Times New Roman" w:hAnsi="Times New Roman" w:eastAsia="SchoolBookSanPin"/>
          <w:sz w:val="28"/>
          <w:szCs w:val="28"/>
          <w:lang w:val="ru-RU"/>
        </w:rPr>
        <w:t>.</w:t>
      </w:r>
    </w:p>
    <w:p w14:paraId="3192AB7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Целевой раздел ФОП ООО включает:</w:t>
      </w:r>
    </w:p>
    <w:p w14:paraId="7BF4477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яснительную записку;</w:t>
      </w:r>
    </w:p>
    <w:p w14:paraId="3A575D0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уемые результаты освоения обучающимися ФОП ООО;</w:t>
      </w:r>
    </w:p>
    <w:p w14:paraId="264EE3F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стему оценки достижения планируемых результатов освоения ФОП ООО</w:t>
      </w:r>
      <w:r>
        <w:rPr>
          <w:rStyle w:val="16"/>
          <w:rFonts w:ascii="Times New Roman" w:hAnsi="Times New Roman" w:eastAsia="SchoolBookSanPin"/>
          <w:sz w:val="28"/>
          <w:szCs w:val="28"/>
          <w:lang w:val="ru-RU"/>
        </w:rPr>
        <w:footnoteReference w:id="5"/>
      </w:r>
      <w:r>
        <w:rPr>
          <w:rFonts w:ascii="Times New Roman" w:hAnsi="Times New Roman" w:eastAsia="SchoolBookSanPin"/>
          <w:sz w:val="28"/>
          <w:szCs w:val="28"/>
          <w:lang w:val="ru-RU"/>
        </w:rPr>
        <w:t>.</w:t>
      </w:r>
    </w:p>
    <w:p w14:paraId="37B3673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Содержательный раздел ФОП ООО включает следующие программы, ориентированные на достижение предметных, метапредметных и личностных результатов:</w:t>
      </w:r>
    </w:p>
    <w:p w14:paraId="18E1AF4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едеральные рабочие программы учебных предметов;</w:t>
      </w:r>
    </w:p>
    <w:p w14:paraId="58A6991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рамму формирования универсальных учебных действий у обучающихся</w:t>
      </w:r>
      <w:r>
        <w:rPr>
          <w:rStyle w:val="16"/>
          <w:rFonts w:ascii="Times New Roman" w:hAnsi="Times New Roman" w:eastAsia="SchoolBookSanPin"/>
          <w:sz w:val="28"/>
          <w:szCs w:val="28"/>
          <w:lang w:val="ru-RU"/>
        </w:rPr>
        <w:footnoteReference w:id="6"/>
      </w:r>
      <w:r>
        <w:rPr>
          <w:rFonts w:ascii="Times New Roman" w:hAnsi="Times New Roman" w:eastAsia="SchoolBookSanPin"/>
          <w:sz w:val="28"/>
          <w:szCs w:val="28"/>
          <w:lang w:val="ru-RU"/>
        </w:rPr>
        <w:t>;</w:t>
      </w:r>
    </w:p>
    <w:p w14:paraId="16F79D6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едеральную рабочую программу воспитания.</w:t>
      </w:r>
    </w:p>
    <w:p w14:paraId="4D1A97D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Федеральные рабочие программы учебных предметов обеспечивают достижение планируемых результатов освоения ФОП ООО и разработаны на основе требований ФГОС ООО к результатам освоения программы основного общего образования.</w:t>
      </w:r>
    </w:p>
    <w:p w14:paraId="0A0C52C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0. Программа формирования универсальных учебных действий у обучающихся содержит:</w:t>
      </w:r>
    </w:p>
    <w:p w14:paraId="1A08307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ние взаимосвязи универсальных учебных действий с содержанием учебных предметов;</w:t>
      </w:r>
    </w:p>
    <w:p w14:paraId="3E13B68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стики регулятивных, познавательных, коммуникативных универсальных учебных действий обучающихся</w:t>
      </w:r>
      <w:r>
        <w:rPr>
          <w:rStyle w:val="16"/>
          <w:rFonts w:ascii="Times New Roman" w:hAnsi="Times New Roman" w:eastAsia="SchoolBookSanPin"/>
          <w:sz w:val="28"/>
          <w:szCs w:val="28"/>
          <w:lang w:val="ru-RU"/>
        </w:rPr>
        <w:footnoteReference w:id="7"/>
      </w:r>
      <w:r>
        <w:rPr>
          <w:rFonts w:ascii="Times New Roman" w:hAnsi="Times New Roman" w:eastAsia="SchoolBookSanPin"/>
          <w:sz w:val="28"/>
          <w:szCs w:val="28"/>
          <w:lang w:val="ru-RU"/>
        </w:rPr>
        <w:t>.</w:t>
      </w:r>
    </w:p>
    <w:p w14:paraId="2AEAB0D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1. Федеральная рабочая программа воспитания направлена на сохранение и укрепление традиционных российских духовно-нравственных ценностей, 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w:t>
      </w:r>
      <w:r>
        <w:rPr>
          <w:rStyle w:val="16"/>
          <w:rFonts w:ascii="Times New Roman" w:hAnsi="Times New Roman" w:eastAsia="SchoolBookSanPin"/>
          <w:sz w:val="28"/>
          <w:szCs w:val="28"/>
          <w:lang w:val="ru-RU"/>
        </w:rPr>
        <w:footnoteReference w:id="8"/>
      </w:r>
    </w:p>
    <w:p w14:paraId="674B9D0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Федеральная рабочая программа воспитания направлена на развитие личности обучающихся, в том числе укрепление психического здоровья и физическое воспитание, достижение ими результатов освоения программы основного общего образования.</w:t>
      </w:r>
      <w:r>
        <w:rPr>
          <w:rStyle w:val="16"/>
          <w:rFonts w:ascii="Times New Roman" w:hAnsi="Times New Roman" w:eastAsia="SchoolBookSanPin"/>
          <w:sz w:val="28"/>
          <w:szCs w:val="28"/>
          <w:lang w:val="ru-RU"/>
        </w:rPr>
        <w:footnoteReference w:id="9"/>
      </w:r>
    </w:p>
    <w:p w14:paraId="5A9B10F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3. Федеральная р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r>
        <w:rPr>
          <w:rStyle w:val="16"/>
          <w:rFonts w:ascii="Times New Roman" w:hAnsi="Times New Roman" w:eastAsia="SchoolBookSanPin"/>
          <w:sz w:val="28"/>
          <w:szCs w:val="28"/>
          <w:lang w:val="ru-RU"/>
        </w:rPr>
        <w:footnoteReference w:id="10"/>
      </w:r>
      <w:r>
        <w:rPr>
          <w:rFonts w:ascii="Times New Roman" w:hAnsi="Times New Roman" w:eastAsia="SchoolBookSanPin"/>
          <w:sz w:val="28"/>
          <w:szCs w:val="28"/>
          <w:lang w:val="ru-RU"/>
        </w:rPr>
        <w:t>.</w:t>
      </w:r>
    </w:p>
    <w:p w14:paraId="4AAFD62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4. Федеральная р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в российском обществе</w:t>
      </w:r>
      <w:r>
        <w:rPr>
          <w:rStyle w:val="16"/>
          <w:rFonts w:ascii="Times New Roman" w:hAnsi="Times New Roman" w:eastAsia="SchoolBookSanPin"/>
          <w:sz w:val="28"/>
          <w:szCs w:val="28"/>
          <w:lang w:val="ru-RU"/>
        </w:rPr>
        <w:footnoteReference w:id="11"/>
      </w:r>
      <w:r>
        <w:rPr>
          <w:rFonts w:ascii="Times New Roman" w:hAnsi="Times New Roman" w:eastAsia="SchoolBookSanPin"/>
          <w:sz w:val="28"/>
          <w:szCs w:val="28"/>
          <w:lang w:val="ru-RU"/>
        </w:rPr>
        <w:t>.</w:t>
      </w:r>
    </w:p>
    <w:p w14:paraId="5B0017D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 Организационный раздел ФОП ООО определяет общие рамки организации образовательной деятельности, а также организационные механизмы и условия реализации программы основного общего образования</w:t>
      </w:r>
      <w:r>
        <w:rPr>
          <w:rStyle w:val="16"/>
          <w:rFonts w:ascii="Times New Roman" w:hAnsi="Times New Roman" w:eastAsia="SchoolBookSanPin"/>
          <w:sz w:val="28"/>
          <w:szCs w:val="28"/>
          <w:lang w:val="ru-RU"/>
        </w:rPr>
        <w:footnoteReference w:id="12"/>
      </w:r>
      <w:r>
        <w:rPr>
          <w:rFonts w:ascii="Times New Roman" w:hAnsi="Times New Roman" w:eastAsia="SchoolBookSanPin"/>
          <w:sz w:val="28"/>
          <w:szCs w:val="28"/>
          <w:lang w:val="ru-RU"/>
        </w:rPr>
        <w:t xml:space="preserve"> и включает:</w:t>
      </w:r>
    </w:p>
    <w:p w14:paraId="640828A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едеральный учебный план;</w:t>
      </w:r>
    </w:p>
    <w:p w14:paraId="2419B0B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едеральный календарный учебный график;</w:t>
      </w:r>
    </w:p>
    <w:p w14:paraId="471F375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 внеурочной деятельности;</w:t>
      </w:r>
    </w:p>
    <w:p w14:paraId="484DE06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едеральный 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14:paraId="67EB2312">
      <w:pPr>
        <w:spacing w:after="0" w:line="360" w:lineRule="auto"/>
        <w:jc w:val="center"/>
        <w:rPr>
          <w:rFonts w:ascii="Times New Roman" w:hAnsi="Times New Roman" w:eastAsia="OfficinaSansBoldITC"/>
          <w:b/>
          <w:sz w:val="28"/>
          <w:szCs w:val="28"/>
          <w:lang w:val="ru-RU"/>
        </w:rPr>
      </w:pPr>
      <w:r>
        <w:rPr>
          <w:rFonts w:ascii="Times New Roman" w:hAnsi="Times New Roman" w:eastAsia="OfficinaSansBoldITC"/>
          <w:b/>
          <w:sz w:val="28"/>
          <w:szCs w:val="28"/>
        </w:rPr>
        <w:t>II</w:t>
      </w:r>
      <w:r>
        <w:rPr>
          <w:rFonts w:ascii="Times New Roman" w:hAnsi="Times New Roman" w:eastAsia="OfficinaSansBoldITC"/>
          <w:b/>
          <w:sz w:val="28"/>
          <w:szCs w:val="28"/>
          <w:lang w:val="ru-RU"/>
        </w:rPr>
        <w:t>. Целевой раздел ФОП ООО</w:t>
      </w:r>
    </w:p>
    <w:p w14:paraId="36836E49">
      <w:pPr>
        <w:spacing w:after="0" w:line="360" w:lineRule="auto"/>
        <w:jc w:val="center"/>
        <w:rPr>
          <w:rFonts w:ascii="Times New Roman" w:hAnsi="Times New Roman"/>
          <w:b/>
          <w:sz w:val="28"/>
          <w:szCs w:val="28"/>
          <w:lang w:val="ru-RU"/>
        </w:rPr>
      </w:pPr>
    </w:p>
    <w:p w14:paraId="628F37E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 Пояснительная записка.</w:t>
      </w:r>
    </w:p>
    <w:p w14:paraId="793BBE9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1. ФОП ООО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ФГОС ООО соотношения обязательной части программы и части, формируемой участниками образовательных отношений.</w:t>
      </w:r>
    </w:p>
    <w:p w14:paraId="44D59A2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2. </w:t>
      </w:r>
      <w:r>
        <w:rPr>
          <w:rFonts w:ascii="Times New Roman" w:hAnsi="Times New Roman" w:eastAsia="SchoolBookSanPin"/>
          <w:bCs/>
          <w:sz w:val="28"/>
          <w:szCs w:val="28"/>
          <w:lang w:val="ru-RU"/>
        </w:rPr>
        <w:t>Целями</w:t>
      </w:r>
      <w:r>
        <w:rPr>
          <w:rFonts w:ascii="Times New Roman" w:hAnsi="Times New Roman" w:eastAsia="SchoolBookSanPin"/>
          <w:sz w:val="28"/>
          <w:szCs w:val="28"/>
          <w:lang w:val="ru-RU"/>
        </w:rPr>
        <w:t xml:space="preserve"> реализации ФОП ООО являются:</w:t>
      </w:r>
    </w:p>
    <w:p w14:paraId="12084D7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я учебного процесса с учётом целей, содержания и планируемых результатов основного общего образования, отражённых в ФГОС ООО;</w:t>
      </w:r>
    </w:p>
    <w:p w14:paraId="4DE2FBB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условий для становления и формирования личности обучающегося;</w:t>
      </w:r>
    </w:p>
    <w:p w14:paraId="3D08FA0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14:paraId="2C594BF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3. Достижение поставленных целей реализации ФОП ООО предусматривает решение следующих основных задач: </w:t>
      </w:r>
    </w:p>
    <w:p w14:paraId="55BC56A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14:paraId="76B06DC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14:paraId="7515B5B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еспечение преемственности основного общего и среднего общего образования; </w:t>
      </w:r>
    </w:p>
    <w:p w14:paraId="1BC00B5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достижение планируемых результатов освоения ФОП ООО всеми обучающимися, в том числе обучающимися с ограниченными возможностями здоровья; </w:t>
      </w:r>
    </w:p>
    <w:p w14:paraId="1EDA310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еспечение доступности получения качественного основного общего образования; </w:t>
      </w:r>
    </w:p>
    <w:p w14:paraId="6AA478A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14:paraId="40735E5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я интеллектуальных и творческих соревнований, научно-технического творчества и проектно-исследовательской деятельности;</w:t>
      </w:r>
    </w:p>
    <w:p w14:paraId="1030FB7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14:paraId="25A21C2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14:paraId="4518A5E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14:paraId="2187490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условий для сохранения и укрепления физического, психологического и социального здоровья обучающихся, обеспечение их безопасности.</w:t>
      </w:r>
    </w:p>
    <w:p w14:paraId="072ABBE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4. ФОП ООО учитывает следующие </w:t>
      </w:r>
      <w:r>
        <w:rPr>
          <w:rFonts w:ascii="Times New Roman" w:hAnsi="Times New Roman" w:eastAsia="SchoolBookSanPin"/>
          <w:bCs/>
          <w:sz w:val="28"/>
          <w:szCs w:val="28"/>
          <w:lang w:val="ru-RU"/>
        </w:rPr>
        <w:t>принципы</w:t>
      </w:r>
      <w:r>
        <w:rPr>
          <w:rFonts w:ascii="Times New Roman" w:hAnsi="Times New Roman" w:eastAsia="SchoolBookSanPin"/>
          <w:sz w:val="28"/>
          <w:szCs w:val="28"/>
          <w:lang w:val="ru-RU"/>
        </w:rPr>
        <w:t>:</w:t>
      </w:r>
    </w:p>
    <w:p w14:paraId="171BC08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инцип учёта ФГОС ООО: ФОП ООО базируется на требованиях, предъявляемых ФГОС ООО к целям, содержанию, планируемым результатам и условиям обучения на уровне основного общего образования; </w:t>
      </w:r>
    </w:p>
    <w:p w14:paraId="47E3465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инцип учёта языка обучения: с учётом условий функционирования образовательной организации Ф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14:paraId="3E8A2FC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цип учёта ведущей деятельности обучающегося: Ф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14:paraId="5EAA761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цип индивидуализации обучения: Ф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14:paraId="5271BD1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14:paraId="699564A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цип учета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14:paraId="29970F7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цип обеспечения фундаментального характера образования, учета специфики изучаемых учебных предметов;</w:t>
      </w:r>
    </w:p>
    <w:p w14:paraId="1C97A3D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цип интеграции обучения и воспитания: ФОП ООО предусматривает связь урочной и внеурочной деятельности,</w:t>
      </w:r>
      <w:r>
        <w:rPr>
          <w:sz w:val="28"/>
          <w:szCs w:val="28"/>
          <w:lang w:val="ru-RU"/>
        </w:rPr>
        <w:t xml:space="preserve"> </w:t>
      </w:r>
      <w:r>
        <w:rPr>
          <w:rFonts w:ascii="Times New Roman" w:hAnsi="Times New Roman" w:eastAsia="SchoolBookSanPin"/>
          <w:sz w:val="28"/>
          <w:szCs w:val="28"/>
          <w:lang w:val="ru-RU"/>
        </w:rPr>
        <w:t>предполагающий направленность учебного процесса на достижение личностных результатов освоения образовательной программы;</w:t>
      </w:r>
    </w:p>
    <w:p w14:paraId="43443B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внеурочных мероприятий должны соответствовать требованиям, предусмотренным санитарными правилами и нормами СанПиН 1.2.3685-21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 2 (зарегистрировано Министерством юстиции Российской Федерации 29 января 2021 г., регистрационный № 62296) с изменениями, внесенными постановлением Главного государственного санитарного врача Россйской Федерации от 30 декабря 2022 г. № 24 (зарегистрирован Министерством юстиции Российской Федерации 9 марта 2023 г., регситрационный № 72558), действующими до 1 марта 2027 г. (далее – Гигиенические нормативы), и санитарными правилами СП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 28 (зарегистрировано Министерством юстиции Российской Федерации 18 декабря 2020 г., регистрационный № 61573), действующими до 1 января 2027 г. (далее – Санитарно-эпидемиологические требования).</w:t>
      </w:r>
    </w:p>
    <w:p w14:paraId="431B89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5. ФОП ООО учитывает возрастные и психологические особенности обучающихся. Общий объём аудиторной работы обучающихся за пять учебных лет не может составлять менее 5058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или 6-дневной) учебной неделе, предусмотренными Гигиеническими нормативами и Санитарно-эпидемиологическими требованиями.</w:t>
      </w:r>
    </w:p>
    <w:p w14:paraId="16F53DDC">
      <w:pPr>
        <w:spacing w:after="0" w:line="353" w:lineRule="auto"/>
        <w:ind w:firstLine="709"/>
        <w:jc w:val="both"/>
        <w:rPr>
          <w:rFonts w:ascii="Times New Roman" w:hAnsi="Times New Roman"/>
          <w:sz w:val="28"/>
          <w:szCs w:val="28"/>
          <w:lang w:val="ru-RU"/>
        </w:rPr>
      </w:pPr>
      <w:r>
        <w:rPr>
          <w:rFonts w:ascii="Times New Roman" w:hAnsi="Times New Roman" w:eastAsia="SchoolBookSanPin"/>
          <w:sz w:val="28"/>
          <w:szCs w:val="28"/>
          <w:lang w:val="ru-RU"/>
        </w:rPr>
        <w:t>16.6. </w:t>
      </w:r>
      <w:r>
        <w:rPr>
          <w:rFonts w:ascii="Times New Roman" w:hAnsi="Times New Roman"/>
          <w:sz w:val="28"/>
          <w:szCs w:val="28"/>
          <w:lang w:val="ru-RU"/>
        </w:rPr>
        <w:t>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w:t>
      </w:r>
      <w:r>
        <w:rPr>
          <w:rStyle w:val="16"/>
          <w:rFonts w:ascii="Times New Roman" w:hAnsi="Times New Roman"/>
          <w:sz w:val="28"/>
          <w:szCs w:val="28"/>
          <w:lang w:val="ru-RU"/>
        </w:rPr>
        <w:footnoteReference w:id="13"/>
      </w:r>
      <w:r>
        <w:rPr>
          <w:rFonts w:ascii="Times New Roman" w:hAnsi="Times New Roman"/>
          <w:sz w:val="28"/>
          <w:szCs w:val="28"/>
          <w:lang w:val="ru-RU"/>
        </w:rPr>
        <w:t>.</w:t>
      </w:r>
    </w:p>
    <w:p w14:paraId="7B8EA85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7. Планируемые результаты освоения ФОП ООО.</w:t>
      </w:r>
    </w:p>
    <w:p w14:paraId="6E42FB1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7.1. Планируемые результаты освоения ФОП ООО соответствуют современным целям основного общего образования, представленным во ФГОС ООО как система личностных, метапредметных и предметных достижений обучающегося. </w:t>
      </w:r>
    </w:p>
    <w:p w14:paraId="7BE5429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7.2. Требования к личностным результатам освоения обучающимися ФО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14:paraId="36F3AD6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ичностные результаты освоения ФОП О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5ECFF07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ичностные результаты освоения ФОП О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14:paraId="2421987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7.3. Метапредметные результаты включают:</w:t>
      </w:r>
    </w:p>
    <w:p w14:paraId="79D049F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14:paraId="4D8D73B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их использовать в учебной, познавательной и социальной практике;</w:t>
      </w:r>
    </w:p>
    <w:p w14:paraId="6B7F6BE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2303469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14:paraId="2310B6F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7.4. 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w:t>
      </w:r>
    </w:p>
    <w:p w14:paraId="09CE539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знавательными универсальными учебными действиями;</w:t>
      </w:r>
    </w:p>
    <w:p w14:paraId="7C10BFE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ммуникативными универсальными учебными действиями;</w:t>
      </w:r>
    </w:p>
    <w:p w14:paraId="7540296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гулятивными универсальными учебными действиями.</w:t>
      </w:r>
    </w:p>
    <w:p w14:paraId="259C09A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7.4.1. 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14:paraId="041887A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7.4.2. 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14:paraId="570B31F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7.4.3. Овладение регулятивными универсальными учебными действиями включает умения самоорганизации, самоконтроля, развитие эмоционального интеллекта.</w:t>
      </w:r>
    </w:p>
    <w:p w14:paraId="1E369E2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7.5. Предметные результаты включают: </w:t>
      </w:r>
    </w:p>
    <w:p w14:paraId="68EFF3A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14:paraId="7A3B17E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14:paraId="318E718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ребования к предметным результатам:</w:t>
      </w:r>
    </w:p>
    <w:p w14:paraId="3906CE1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формулированы в деятельностной форме с усилением акцента на применение знаний и конкретные умения;</w:t>
      </w:r>
    </w:p>
    <w:p w14:paraId="0466BE8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14:paraId="572E411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ют требования к результатам освоения программ основного общего образования по учебным предметам;</w:t>
      </w:r>
    </w:p>
    <w:p w14:paraId="094DAA0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иливают акценты на изучение явлений и процессов современной России и мира в целом, современного состояния науки.</w:t>
      </w:r>
    </w:p>
    <w:p w14:paraId="472FBD1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 Система оценки достижения планируемых результатов освоения ФОП ООО.</w:t>
      </w:r>
    </w:p>
    <w:p w14:paraId="055A9D4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8.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Pr>
          <w:rFonts w:ascii="Times New Roman" w:hAnsi="Times New Roman" w:eastAsia="SchoolBookSanPin"/>
          <w:bCs/>
          <w:sz w:val="28"/>
          <w:szCs w:val="28"/>
          <w:lang w:val="ru-RU"/>
        </w:rPr>
        <w:t xml:space="preserve">функциями </w:t>
      </w:r>
      <w:r>
        <w:rPr>
          <w:rFonts w:ascii="Times New Roman" w:hAnsi="Times New Roman" w:eastAsia="SchoolBookSanPin"/>
          <w:sz w:val="28"/>
          <w:szCs w:val="28"/>
          <w:lang w:val="ru-RU"/>
        </w:rPr>
        <w:t xml:space="preserve">являются: </w:t>
      </w:r>
      <w:r>
        <w:rPr>
          <w:rFonts w:ascii="Times New Roman" w:hAnsi="Times New Roman" w:eastAsia="SchoolBookSanPin"/>
          <w:bCs/>
          <w:sz w:val="28"/>
          <w:szCs w:val="28"/>
          <w:lang w:val="ru-RU"/>
        </w:rPr>
        <w:t xml:space="preserve">ориентация образовательного процесса </w:t>
      </w:r>
      <w:r>
        <w:rPr>
          <w:rFonts w:ascii="Times New Roman" w:hAnsi="Times New Roman" w:eastAsia="SchoolBookSanPin"/>
          <w:sz w:val="28"/>
          <w:szCs w:val="28"/>
          <w:lang w:val="ru-RU"/>
        </w:rPr>
        <w:t xml:space="preserve">на достижение планируемых результатов освоения ФОП ООО и обеспечение эффективной </w:t>
      </w:r>
      <w:r>
        <w:rPr>
          <w:rFonts w:ascii="Times New Roman" w:hAnsi="Times New Roman" w:eastAsia="SchoolBookSanPin"/>
          <w:bCs/>
          <w:sz w:val="28"/>
          <w:szCs w:val="28"/>
          <w:lang w:val="ru-RU"/>
        </w:rPr>
        <w:t>обратной связи</w:t>
      </w:r>
      <w:r>
        <w:rPr>
          <w:rFonts w:ascii="Times New Roman" w:hAnsi="Times New Roman" w:eastAsia="SchoolBookSanPin"/>
          <w:sz w:val="28"/>
          <w:szCs w:val="28"/>
          <w:lang w:val="ru-RU"/>
        </w:rPr>
        <w:t xml:space="preserve">, позволяющей осуществлять </w:t>
      </w:r>
      <w:r>
        <w:rPr>
          <w:rFonts w:ascii="Times New Roman" w:hAnsi="Times New Roman" w:eastAsia="SchoolBookSanPin"/>
          <w:bCs/>
          <w:sz w:val="28"/>
          <w:szCs w:val="28"/>
          <w:lang w:val="ru-RU"/>
        </w:rPr>
        <w:t>управление образовательным процессом.</w:t>
      </w:r>
    </w:p>
    <w:p w14:paraId="3E475C5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2. </w:t>
      </w:r>
      <w:r>
        <w:rPr>
          <w:rFonts w:ascii="Times New Roman" w:hAnsi="Times New Roman" w:eastAsia="SchoolBookSanPin"/>
          <w:bCs/>
          <w:sz w:val="28"/>
          <w:szCs w:val="28"/>
          <w:lang w:val="ru-RU"/>
        </w:rPr>
        <w:t xml:space="preserve">Основными направлениями и целями оценочной деятельности </w:t>
      </w:r>
      <w:r>
        <w:rPr>
          <w:rFonts w:ascii="Times New Roman" w:hAnsi="Times New Roman" w:eastAsia="SchoolBookSanPin"/>
          <w:sz w:val="28"/>
          <w:szCs w:val="28"/>
          <w:lang w:val="ru-RU"/>
        </w:rPr>
        <w:t>в образовательной организации являются:</w:t>
      </w:r>
    </w:p>
    <w:p w14:paraId="2715F0B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14:paraId="452F8F0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ка результатов деятельности образовательной организации как основа аккредитационных процедур.</w:t>
      </w:r>
    </w:p>
    <w:p w14:paraId="705E171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3. </w:t>
      </w:r>
      <w:r>
        <w:rPr>
          <w:rFonts w:ascii="Times New Roman" w:hAnsi="Times New Roman" w:eastAsia="SchoolBookSanPin"/>
          <w:bCs/>
          <w:sz w:val="28"/>
          <w:szCs w:val="28"/>
          <w:lang w:val="ru-RU"/>
        </w:rPr>
        <w:t>Основным объектом системы оценки</w:t>
      </w:r>
      <w:r>
        <w:rPr>
          <w:rFonts w:ascii="Times New Roman" w:hAnsi="Times New Roman" w:eastAsia="SchoolBookSanPin"/>
          <w:sz w:val="28"/>
          <w:szCs w:val="28"/>
          <w:lang w:val="ru-RU"/>
        </w:rPr>
        <w:t>, её содержательной и критериальной базой выступают требования ФГОС ООО, которые конкретизируются в планируемых результатах освоения обучающимися ФОП ООО. Система оценки включает процедуры внутренней и внешней оценки.</w:t>
      </w:r>
    </w:p>
    <w:p w14:paraId="2F0C86A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4. </w:t>
      </w:r>
      <w:r>
        <w:rPr>
          <w:rFonts w:ascii="Times New Roman" w:hAnsi="Times New Roman" w:eastAsia="SchoolBookSanPin"/>
          <w:bCs/>
          <w:sz w:val="28"/>
          <w:szCs w:val="28"/>
          <w:lang w:val="ru-RU"/>
        </w:rPr>
        <w:t xml:space="preserve">Внутренняя оценка </w:t>
      </w:r>
      <w:r>
        <w:rPr>
          <w:rFonts w:ascii="Times New Roman" w:hAnsi="Times New Roman" w:eastAsia="SchoolBookSanPin"/>
          <w:sz w:val="28"/>
          <w:szCs w:val="28"/>
          <w:lang w:val="ru-RU"/>
        </w:rPr>
        <w:t>включает:</w:t>
      </w:r>
    </w:p>
    <w:p w14:paraId="68AA2063">
      <w:pPr>
        <w:tabs>
          <w:tab w:val="left" w:pos="709"/>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тартовую диагностику;</w:t>
      </w:r>
    </w:p>
    <w:p w14:paraId="04910132">
      <w:pPr>
        <w:tabs>
          <w:tab w:val="left" w:pos="709"/>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екущую и тематическую оценку;</w:t>
      </w:r>
    </w:p>
    <w:p w14:paraId="1D288FC0">
      <w:pPr>
        <w:tabs>
          <w:tab w:val="left" w:pos="709"/>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тоговую оценку;</w:t>
      </w:r>
    </w:p>
    <w:p w14:paraId="0938EF06">
      <w:pPr>
        <w:tabs>
          <w:tab w:val="left" w:pos="709"/>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межуточную аттестацию;</w:t>
      </w:r>
    </w:p>
    <w:p w14:paraId="51721C21">
      <w:pPr>
        <w:tabs>
          <w:tab w:val="left" w:pos="709"/>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сихолого-педагогическое наблюдение;</w:t>
      </w:r>
    </w:p>
    <w:p w14:paraId="76658019">
      <w:pPr>
        <w:tabs>
          <w:tab w:val="left" w:pos="709"/>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нутренний мониторинг образовательных достижений обучающихся.</w:t>
      </w:r>
    </w:p>
    <w:p w14:paraId="60906FF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5. Внешняя оценка включает:</w:t>
      </w:r>
    </w:p>
    <w:p w14:paraId="3ECCB3F9">
      <w:pPr>
        <w:tabs>
          <w:tab w:val="left" w:pos="709"/>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езависимую оценку качества подготовки обучающихся</w:t>
      </w:r>
      <w:r>
        <w:rPr>
          <w:rStyle w:val="16"/>
          <w:rFonts w:ascii="Times New Roman" w:hAnsi="Times New Roman" w:eastAsia="SchoolBookSanPin"/>
          <w:sz w:val="28"/>
          <w:szCs w:val="28"/>
          <w:lang w:val="ru-RU"/>
        </w:rPr>
        <w:footnoteReference w:id="14"/>
      </w:r>
      <w:r>
        <w:rPr>
          <w:rFonts w:ascii="Times New Roman" w:hAnsi="Times New Roman" w:eastAsia="SchoolBookSanPin"/>
          <w:sz w:val="28"/>
          <w:szCs w:val="28"/>
          <w:lang w:val="ru-RU"/>
        </w:rPr>
        <w:t>;</w:t>
      </w:r>
    </w:p>
    <w:p w14:paraId="11556A30">
      <w:pPr>
        <w:tabs>
          <w:tab w:val="left" w:pos="709"/>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тоговую аттестацию</w:t>
      </w:r>
      <w:r>
        <w:rPr>
          <w:rStyle w:val="16"/>
          <w:rFonts w:ascii="Times New Roman" w:hAnsi="Times New Roman" w:eastAsia="SchoolBookSanPin"/>
          <w:sz w:val="28"/>
          <w:szCs w:val="28"/>
          <w:lang w:val="ru-RU"/>
        </w:rPr>
        <w:footnoteReference w:id="15"/>
      </w:r>
      <w:r>
        <w:rPr>
          <w:rFonts w:ascii="Times New Roman" w:hAnsi="Times New Roman" w:eastAsia="SchoolBookSanPin"/>
          <w:sz w:val="28"/>
          <w:szCs w:val="28"/>
          <w:lang w:val="ru-RU"/>
        </w:rPr>
        <w:t>.</w:t>
      </w:r>
    </w:p>
    <w:p w14:paraId="7A55700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6.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5676C98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7. </w:t>
      </w:r>
      <w:r>
        <w:rPr>
          <w:rFonts w:ascii="Times New Roman" w:hAnsi="Times New Roman" w:eastAsia="SchoolBookSanPin"/>
          <w:bCs/>
          <w:sz w:val="28"/>
          <w:szCs w:val="28"/>
          <w:lang w:val="ru-RU"/>
        </w:rPr>
        <w:t xml:space="preserve">Системно-деятельностный подход </w:t>
      </w:r>
      <w:r>
        <w:rPr>
          <w:rFonts w:ascii="Times New Roman" w:hAnsi="Times New Roman" w:eastAsia="SchoolBookSanPin"/>
          <w:sz w:val="28"/>
          <w:szCs w:val="28"/>
          <w:lang w:val="ru-RU"/>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6A46F7B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8. </w:t>
      </w:r>
      <w:r>
        <w:rPr>
          <w:rFonts w:ascii="Times New Roman" w:hAnsi="Times New Roman" w:eastAsia="SchoolBookSanPin"/>
          <w:bCs/>
          <w:sz w:val="28"/>
          <w:szCs w:val="28"/>
          <w:lang w:val="ru-RU"/>
        </w:rPr>
        <w:t xml:space="preserve">Уровневый подход </w:t>
      </w:r>
      <w:r>
        <w:rPr>
          <w:rFonts w:ascii="Times New Roman" w:hAnsi="Times New Roman" w:eastAsia="SchoolBookSanPin"/>
          <w:sz w:val="28"/>
          <w:szCs w:val="28"/>
          <w:lang w:val="ru-RU"/>
        </w:rPr>
        <w:t>служит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14:paraId="7967A28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9. 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выступает достаточной основой для продолжения обучения и усвоения последующего учебного материала.</w:t>
      </w:r>
    </w:p>
    <w:p w14:paraId="34F342F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18.10. Комплексный подход </w:t>
      </w:r>
      <w:r>
        <w:rPr>
          <w:rFonts w:ascii="Times New Roman" w:hAnsi="Times New Roman" w:eastAsia="SchoolBookSanPin"/>
          <w:sz w:val="28"/>
          <w:szCs w:val="28"/>
          <w:lang w:val="ru-RU"/>
        </w:rPr>
        <w:t>к оценке образовательных достижений реализуется через:</w:t>
      </w:r>
    </w:p>
    <w:p w14:paraId="7E14A45B">
      <w:pPr>
        <w:tabs>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ку предметных и метапредметных результатов;</w:t>
      </w:r>
    </w:p>
    <w:p w14:paraId="7B590696">
      <w:pPr>
        <w:tabs>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ние комплекса оценочных процедур для выявления динамики индивидуальных образовательных достижений обучающихся и для итоговой оценки; использование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14:paraId="6FA01BF2">
      <w:pPr>
        <w:tabs>
          <w:tab w:val="left" w:pos="851"/>
        </w:tabs>
        <w:spacing w:after="0" w:line="360" w:lineRule="auto"/>
        <w:ind w:firstLine="709"/>
        <w:jc w:val="both"/>
        <w:rPr>
          <w:rFonts w:ascii="Times New Roman" w:hAnsi="Times New Roman" w:eastAsia="SchoolBookSanPin"/>
          <w:color w:val="FF0000"/>
          <w:sz w:val="28"/>
          <w:szCs w:val="28"/>
          <w:lang w:val="ru-RU"/>
        </w:rPr>
      </w:pPr>
      <w:r>
        <w:rPr>
          <w:rFonts w:ascii="Times New Roman" w:hAnsi="Times New Roman" w:eastAsia="SchoolBookSanPin"/>
          <w:sz w:val="28"/>
          <w:szCs w:val="28"/>
          <w:lang w:val="ru-RU"/>
        </w:rPr>
        <w:t>использование разнообразных методов и форм оценки, взаимно дополняющих друг друга, в том числе оценок</w:t>
      </w:r>
      <w:r>
        <w:rPr>
          <w:rFonts w:ascii="Times New Roman" w:hAnsi="Times New Roman" w:eastAsia="Times New Roman"/>
          <w:sz w:val="28"/>
          <w:szCs w:val="28"/>
          <w:lang w:val="ru-RU" w:eastAsia="ru-RU"/>
        </w:rPr>
        <w:t xml:space="preserve"> проектов, практических, исследовательских, творческих работ, наблюдения;</w:t>
      </w:r>
    </w:p>
    <w:p w14:paraId="58D43ADC">
      <w:pPr>
        <w:tabs>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ние форм работы, обеспечивающих возможность включения обучающихся в самостоятельную оценочную деятельность (самоанализ, самооценка, взаимооценка);</w:t>
      </w:r>
    </w:p>
    <w:p w14:paraId="6FE3A2B5">
      <w:pPr>
        <w:tabs>
          <w:tab w:val="left" w:pos="851"/>
        </w:tabs>
        <w:spacing w:after="0" w:line="360" w:lineRule="auto"/>
        <w:ind w:firstLine="709"/>
        <w:jc w:val="both"/>
        <w:rPr>
          <w:rFonts w:ascii="Times New Roman" w:hAnsi="Times New Roman"/>
          <w:sz w:val="28"/>
          <w:szCs w:val="28"/>
          <w:lang w:val="ru-RU"/>
        </w:rPr>
      </w:pPr>
      <w:r>
        <w:rPr>
          <w:rFonts w:ascii="Times New Roman" w:hAnsi="Times New Roman" w:eastAsia="SchoolBookSanPin"/>
          <w:sz w:val="28"/>
          <w:szCs w:val="28"/>
          <w:lang w:val="ru-RU"/>
        </w:rPr>
        <w:t>использование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r>
        <w:rPr>
          <w:rFonts w:ascii="Times New Roman" w:hAnsi="Times New Roman"/>
          <w:sz w:val="28"/>
          <w:szCs w:val="28"/>
          <w:lang w:val="ru-RU"/>
        </w:rPr>
        <w:t xml:space="preserve"> </w:t>
      </w:r>
    </w:p>
    <w:p w14:paraId="664EDADE">
      <w:pPr>
        <w:spacing w:after="0" w:line="360" w:lineRule="auto"/>
        <w:ind w:firstLine="709"/>
        <w:jc w:val="both"/>
        <w:rPr>
          <w:rFonts w:ascii="Times New Roman" w:hAnsi="Times New Roman"/>
          <w:sz w:val="28"/>
          <w:szCs w:val="28"/>
          <w:lang w:val="ru-RU"/>
        </w:rPr>
      </w:pPr>
      <w:r>
        <w:rPr>
          <w:rFonts w:ascii="Times New Roman" w:hAnsi="Times New Roman" w:eastAsia="SchoolBookSanPin"/>
          <w:bCs/>
          <w:sz w:val="28"/>
          <w:szCs w:val="28"/>
          <w:lang w:val="ru-RU"/>
        </w:rPr>
        <w:t>18.11. </w:t>
      </w:r>
      <w:r>
        <w:rPr>
          <w:rFonts w:ascii="Times New Roman" w:hAnsi="Times New Roman"/>
          <w:sz w:val="28"/>
          <w:szCs w:val="28"/>
          <w:lang w:val="ru-RU"/>
        </w:rPr>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14:paraId="7A9F8CEF">
      <w:pPr>
        <w:spacing w:after="0" w:line="360" w:lineRule="auto"/>
        <w:ind w:firstLine="709"/>
        <w:jc w:val="both"/>
        <w:rPr>
          <w:rFonts w:ascii="Times New Roman" w:hAnsi="Times New Roman"/>
          <w:sz w:val="28"/>
          <w:szCs w:val="28"/>
          <w:lang w:val="ru-RU"/>
        </w:rPr>
      </w:pPr>
      <w:r>
        <w:rPr>
          <w:rFonts w:ascii="Times New Roman" w:hAnsi="Times New Roman" w:eastAsia="SchoolBookSanPin"/>
          <w:bCs/>
          <w:sz w:val="28"/>
          <w:szCs w:val="28"/>
          <w:lang w:val="ru-RU"/>
        </w:rPr>
        <w:t>18.12. </w:t>
      </w:r>
      <w:r>
        <w:rPr>
          <w:rFonts w:ascii="Times New Roman" w:hAnsi="Times New Roman"/>
          <w:sz w:val="28"/>
          <w:szCs w:val="28"/>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14:paraId="34FA4047">
      <w:pPr>
        <w:spacing w:after="0" w:line="360" w:lineRule="auto"/>
        <w:ind w:firstLine="709"/>
        <w:jc w:val="both"/>
        <w:rPr>
          <w:rFonts w:ascii="Times New Roman" w:hAnsi="Times New Roman"/>
          <w:sz w:val="28"/>
          <w:szCs w:val="28"/>
          <w:lang w:val="ru-RU"/>
        </w:rPr>
      </w:pPr>
      <w:r>
        <w:rPr>
          <w:rFonts w:ascii="Times New Roman" w:hAnsi="Times New Roman" w:eastAsia="SchoolBookSanPin"/>
          <w:bCs/>
          <w:sz w:val="28"/>
          <w:szCs w:val="28"/>
          <w:lang w:val="ru-RU"/>
        </w:rPr>
        <w:t>18.13. </w:t>
      </w:r>
      <w:r>
        <w:rPr>
          <w:rFonts w:ascii="Times New Roman" w:hAnsi="Times New Roman"/>
          <w:sz w:val="28"/>
          <w:szCs w:val="28"/>
          <w:lang w:val="ru-RU"/>
        </w:rPr>
        <w:t>Во внутреннем мониторинге возможна оценка сформированности отдельных личностных результатов, проявляющихся в участии обучающихся в общественно значимых мероприятиях федерального, регионального, муниципального уровней и уровня образовательной организации; в соблюдении норм и правил, установленных в общеобразовательной организации; в ценностно-смысловых установках обучающихся, формируемых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w:t>
      </w:r>
    </w:p>
    <w:p w14:paraId="6A8E4FB9">
      <w:pPr>
        <w:spacing w:after="0" w:line="360" w:lineRule="auto"/>
        <w:ind w:firstLine="709"/>
        <w:jc w:val="both"/>
        <w:rPr>
          <w:rFonts w:ascii="Times New Roman" w:hAnsi="Times New Roman"/>
          <w:sz w:val="28"/>
          <w:szCs w:val="28"/>
          <w:lang w:val="ru-RU"/>
        </w:rPr>
      </w:pPr>
      <w:r>
        <w:rPr>
          <w:rFonts w:ascii="Times New Roman" w:hAnsi="Times New Roman" w:eastAsia="SchoolBookSanPin"/>
          <w:bCs/>
          <w:sz w:val="28"/>
          <w:szCs w:val="28"/>
          <w:lang w:val="ru-RU"/>
        </w:rPr>
        <w:t>18.14. </w:t>
      </w:r>
      <w:r>
        <w:rPr>
          <w:rFonts w:ascii="Times New Roman" w:hAnsi="Times New Roman"/>
          <w:sz w:val="28"/>
          <w:szCs w:val="28"/>
          <w:lang w:val="ru-RU"/>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14:paraId="3D7008C1">
      <w:pPr>
        <w:spacing w:after="0" w:line="360" w:lineRule="auto"/>
        <w:ind w:firstLine="709"/>
        <w:jc w:val="both"/>
        <w:rPr>
          <w:rFonts w:ascii="Times New Roman" w:hAnsi="Times New Roman" w:eastAsia="SchoolBookSanPin"/>
          <w:color w:val="FF0000"/>
          <w:sz w:val="28"/>
          <w:szCs w:val="28"/>
          <w:lang w:val="ru-RU"/>
        </w:rPr>
      </w:pPr>
      <w:r>
        <w:rPr>
          <w:rFonts w:ascii="Times New Roman" w:hAnsi="Times New Roman" w:eastAsia="SchoolBookSanPin"/>
          <w:bCs/>
          <w:sz w:val="28"/>
          <w:szCs w:val="28"/>
          <w:lang w:val="ru-RU"/>
        </w:rPr>
        <w:t>18.15. При о</w:t>
      </w:r>
      <w:r>
        <w:rPr>
          <w:rFonts w:ascii="Times New Roman" w:hAnsi="Times New Roman" w:eastAsia="SchoolBookSanPin"/>
          <w:sz w:val="28"/>
          <w:szCs w:val="28"/>
          <w:lang w:val="ru-RU"/>
        </w:rPr>
        <w:t>ценке метапредметных результатов оцениваются достижения планируемых результатов освоения ФОП ООО, которые отражают совокупность познавательных, коммуникативных и регулятивных универсальных учебных действий.</w:t>
      </w:r>
    </w:p>
    <w:p w14:paraId="6E2A471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16. </w:t>
      </w:r>
      <w:r>
        <w:rPr>
          <w:rFonts w:ascii="Times New Roman" w:hAnsi="Times New Roman" w:eastAsia="SchoolBookSanPin"/>
          <w:sz w:val="28"/>
          <w:szCs w:val="28"/>
          <w:lang w:val="ru-RU"/>
        </w:rPr>
        <w:t>Формирование метапредметных результатов обеспечивается комплексом освоения программ учебных предметов и внеурочной деятельности.</w:t>
      </w:r>
    </w:p>
    <w:p w14:paraId="75F955C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17. </w:t>
      </w:r>
      <w:r>
        <w:rPr>
          <w:rFonts w:ascii="Times New Roman" w:hAnsi="Times New Roman" w:eastAsia="SchoolBookSanPin"/>
          <w:sz w:val="28"/>
          <w:szCs w:val="28"/>
          <w:lang w:val="ru-RU"/>
        </w:rPr>
        <w:t>Основным объектом оценки метапредметных результатов является овладение:</w:t>
      </w:r>
    </w:p>
    <w:p w14:paraId="4E98E58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ёмы решения задач);</w:t>
      </w:r>
    </w:p>
    <w:p w14:paraId="11068F8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ммуникативными универсальными учебными действиями (приобретение умений учитывать позицию собеседника, организовывать и осуществлять сотрудничество, взаимодействие с педагогическими работниками и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14:paraId="792CF26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гулятивными универсальными учебными действиями (способность принимать и сохранять учебную цель и задачу, планировать её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w:t>
      </w:r>
    </w:p>
    <w:p w14:paraId="6579956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18. </w:t>
      </w:r>
      <w:r>
        <w:rPr>
          <w:rFonts w:ascii="Times New Roman" w:hAnsi="Times New Roman" w:eastAsia="SchoolBookSanPin"/>
          <w:sz w:val="28"/>
          <w:szCs w:val="28"/>
          <w:lang w:val="ru-RU"/>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ются решением педагогического совета образовательной организации. Инструментарий может строиться на межпредметной основе и включать диагностические материалы по оценке читательской, естественнонаучной, математической, цифровой, финансовой грамотности, сформированности регулятивных, коммуникативных и познавательных универсальных учебных действий.</w:t>
      </w:r>
    </w:p>
    <w:p w14:paraId="2344E41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19. </w:t>
      </w:r>
      <w:r>
        <w:rPr>
          <w:rFonts w:ascii="Times New Roman" w:hAnsi="Times New Roman" w:eastAsia="SchoolBookSanPin"/>
          <w:sz w:val="28"/>
          <w:szCs w:val="28"/>
          <w:lang w:val="ru-RU"/>
        </w:rPr>
        <w:t>Формы оценки:</w:t>
      </w:r>
    </w:p>
    <w:p w14:paraId="645F73A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ля проверки читательской грамотности ‒ письменная работа на межпредметной основе;</w:t>
      </w:r>
    </w:p>
    <w:p w14:paraId="61C5E90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ля проверки цифровой грамотности ‒ практическая работа в сочетании с письменной (компьютеризованной) частью;</w:t>
      </w:r>
    </w:p>
    <w:p w14:paraId="212358B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w:t>
      </w:r>
    </w:p>
    <w:p w14:paraId="7C481BD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ждый из перечисленных видов диагностики проводится с периодичностью не менее чем один раз в два года.</w:t>
      </w:r>
    </w:p>
    <w:p w14:paraId="3E11F22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0. </w:t>
      </w:r>
      <w:r>
        <w:rPr>
          <w:rFonts w:ascii="Times New Roman" w:hAnsi="Times New Roman" w:eastAsia="SchoolBookSanPin"/>
          <w:sz w:val="28"/>
          <w:szCs w:val="28"/>
          <w:lang w:val="ru-RU"/>
        </w:rPr>
        <w:t xml:space="preserve">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 </w:t>
      </w:r>
    </w:p>
    <w:p w14:paraId="59521B2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0.1. </w:t>
      </w:r>
      <w:r>
        <w:rPr>
          <w:rFonts w:ascii="Times New Roman" w:hAnsi="Times New Roman" w:eastAsia="SchoolBookSanPin"/>
          <w:sz w:val="28"/>
          <w:szCs w:val="28"/>
          <w:lang w:val="ru-RU"/>
        </w:rPr>
        <w:t>Выбор темы проекта осуществляется обучающимися.</w:t>
      </w:r>
    </w:p>
    <w:p w14:paraId="1A2D5CD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0.2. </w:t>
      </w:r>
      <w:r>
        <w:rPr>
          <w:rFonts w:ascii="Times New Roman" w:hAnsi="Times New Roman" w:eastAsia="SchoolBookSanPin"/>
          <w:sz w:val="28"/>
          <w:szCs w:val="28"/>
          <w:lang w:val="ru-RU"/>
        </w:rPr>
        <w:t>Результатом проекта является одна из следующих работ:</w:t>
      </w:r>
    </w:p>
    <w:p w14:paraId="0498073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исьменная работа (эссе, реферат, аналитические материалы, обзорные материалы, отчёты о проведённых исследованиях, стендовый доклад и другие);</w:t>
      </w:r>
    </w:p>
    <w:p w14:paraId="7D63402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14:paraId="1784369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атериальный объект, макет, иное конструкторское изделие;</w:t>
      </w:r>
    </w:p>
    <w:p w14:paraId="0BA7A2E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тчётные материалы по социальному проекту.</w:t>
      </w:r>
    </w:p>
    <w:p w14:paraId="57571C7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0.3. </w:t>
      </w:r>
      <w:r>
        <w:rPr>
          <w:rFonts w:ascii="Times New Roman" w:hAnsi="Times New Roman" w:eastAsia="SchoolBookSanPin"/>
          <w:sz w:val="28"/>
          <w:szCs w:val="28"/>
          <w:lang w:val="ru-RU"/>
        </w:rPr>
        <w:t xml:space="preserve">Требования к организации проектной деятельности, к содержанию и направленности проекта разрабатываются образовательной организацией. </w:t>
      </w:r>
    </w:p>
    <w:p w14:paraId="0E6BAA8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0.4. </w:t>
      </w:r>
      <w:r>
        <w:rPr>
          <w:rFonts w:ascii="Times New Roman" w:hAnsi="Times New Roman" w:eastAsia="SchoolBookSanPin"/>
          <w:sz w:val="28"/>
          <w:szCs w:val="28"/>
          <w:lang w:val="ru-RU"/>
        </w:rPr>
        <w:t>Проект оценивается по критериям сформированности:</w:t>
      </w:r>
    </w:p>
    <w:p w14:paraId="0646299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знавательных универсальных учебных действий, включающих способность к самостоятельному приобретению знаний и решению проблем, умение поставить проблему и выбрать способы её решения, в том числе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14:paraId="5E23CB4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14:paraId="11009CA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538C9EA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14:paraId="5A09DA1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21. Предметные результаты освоения ФОП ООО с учётом специфики содержания предметных областей, включающих конкретные учебные предметы, ориентированы на применение обучающимися знаний, умений и навыков в учебных ситуациях и реальных жизненных условиях, а также на успешное обучение.</w:t>
      </w:r>
    </w:p>
    <w:p w14:paraId="10DD302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8.22. При оценке предметных результатов оцениваются достижения обучающихся планируемых результатов по отдельным учебным предметам. </w:t>
      </w:r>
    </w:p>
    <w:p w14:paraId="595B753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23. 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отвечающих содержанию учебных предметов, в том числе метапредметных (познавательных, регулятивных, коммуникативных) действий, а также компетентностей, соответствующих направлениям функциональной грамотности.</w:t>
      </w:r>
    </w:p>
    <w:p w14:paraId="2FD8B3F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24. 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14:paraId="2076081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25. Особенности оценки по отдельному учебному предмету фиксируются в приложении к ООП ООО.</w:t>
      </w:r>
    </w:p>
    <w:p w14:paraId="5B0E119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ние оценки предметных результатов по отдельному учебному предмету включает:</w:t>
      </w:r>
    </w:p>
    <w:p w14:paraId="57777E9D">
      <w:pPr>
        <w:tabs>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14:paraId="4D817AC2">
      <w:pPr>
        <w:tabs>
          <w:tab w:val="left" w:pos="851"/>
        </w:tabs>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ребования к выставлению отметок за промежуточную аттестацию (при необходимости – с учётом степени значимости отметок за отдельные оценочные процедуры);</w:t>
      </w:r>
    </w:p>
    <w:p w14:paraId="0F1BA88B">
      <w:pPr>
        <w:tabs>
          <w:tab w:val="left" w:pos="851"/>
        </w:tabs>
        <w:spacing w:after="0" w:line="360" w:lineRule="auto"/>
        <w:ind w:firstLine="709"/>
        <w:jc w:val="both"/>
        <w:rPr>
          <w:rFonts w:ascii="Times New Roman" w:hAnsi="Times New Roman"/>
          <w:sz w:val="28"/>
          <w:szCs w:val="28"/>
          <w:lang w:val="ru-RU"/>
        </w:rPr>
      </w:pPr>
      <w:r>
        <w:rPr>
          <w:rFonts w:ascii="Times New Roman" w:hAnsi="Times New Roman" w:eastAsia="SchoolBookSanPin"/>
          <w:sz w:val="28"/>
          <w:szCs w:val="28"/>
          <w:lang w:val="ru-RU"/>
        </w:rPr>
        <w:t>график контрольных мероприятий.</w:t>
      </w:r>
      <w:r>
        <w:rPr>
          <w:rFonts w:ascii="Times New Roman" w:hAnsi="Times New Roman"/>
          <w:sz w:val="28"/>
          <w:szCs w:val="28"/>
          <w:lang w:val="ru-RU"/>
        </w:rPr>
        <w:t xml:space="preserve"> </w:t>
      </w:r>
    </w:p>
    <w:p w14:paraId="74437DB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26. </w:t>
      </w:r>
      <w:r>
        <w:rPr>
          <w:rFonts w:ascii="Times New Roman" w:hAnsi="Times New Roman" w:eastAsia="SchoolBookSanPin"/>
          <w:bCs/>
          <w:sz w:val="28"/>
          <w:szCs w:val="28"/>
          <w:lang w:val="ru-RU"/>
        </w:rPr>
        <w:t xml:space="preserve">Стартовая диагностика </w:t>
      </w:r>
      <w:r>
        <w:rPr>
          <w:rFonts w:ascii="Times New Roman" w:hAnsi="Times New Roman" w:eastAsia="SchoolBookSanPin"/>
          <w:sz w:val="28"/>
          <w:szCs w:val="28"/>
          <w:lang w:val="ru-RU"/>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14:paraId="4E4E84B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6.1. Стартовая диагностика проводится</w:t>
      </w:r>
      <w:r>
        <w:rPr>
          <w:rFonts w:ascii="Times New Roman" w:hAnsi="Times New Roman" w:eastAsia="SchoolBookSanPin"/>
          <w:sz w:val="28"/>
          <w:szCs w:val="28"/>
          <w:lang w:val="ru-RU"/>
        </w:rPr>
        <w:t xml:space="preserve"> в первый год изучения предмета на уровне основного общего образования и является основой для оценки динамики образовательных достижений обучающихся. </w:t>
      </w:r>
    </w:p>
    <w:p w14:paraId="03D5EDC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6.2. </w:t>
      </w:r>
      <w:r>
        <w:rPr>
          <w:rFonts w:ascii="Times New Roman" w:hAnsi="Times New Roman" w:eastAsia="SchoolBookSanPin"/>
          <w:sz w:val="28"/>
          <w:szCs w:val="28"/>
          <w:lang w:val="ru-RU"/>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14:paraId="56BE79D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6.3. </w:t>
      </w:r>
      <w:r>
        <w:rPr>
          <w:rFonts w:ascii="Times New Roman" w:hAnsi="Times New Roman" w:eastAsia="SchoolBookSanPin"/>
          <w:sz w:val="28"/>
          <w:szCs w:val="28"/>
          <w:lang w:val="ru-RU"/>
        </w:rPr>
        <w:t>Стартовая диагностика проводится педагогическими работниками с целью оценки готовности к изучению отдельных учебных предметов. Результаты стартовой диагностики являются основанием для корректировки учебных программ и индивидуализации учебного процесса.</w:t>
      </w:r>
    </w:p>
    <w:p w14:paraId="4CAA9C8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18.27. При текущей оценке оценивается </w:t>
      </w:r>
      <w:r>
        <w:rPr>
          <w:rFonts w:ascii="Times New Roman" w:hAnsi="Times New Roman" w:eastAsia="SchoolBookSanPin"/>
          <w:sz w:val="28"/>
          <w:szCs w:val="28"/>
          <w:lang w:val="ru-RU"/>
        </w:rPr>
        <w:t xml:space="preserve">индивидуальное продвижение обучающегося в освоении программы учебного предмета. </w:t>
      </w:r>
    </w:p>
    <w:p w14:paraId="1A8C34D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7.1. </w:t>
      </w:r>
      <w:r>
        <w:rPr>
          <w:rFonts w:ascii="Times New Roman" w:hAnsi="Times New Roman" w:eastAsia="SchoolBookSanPin"/>
          <w:sz w:val="28"/>
          <w:szCs w:val="28"/>
          <w:lang w:val="ru-RU"/>
        </w:rPr>
        <w:t xml:space="preserve">Текущая оценка может быть </w:t>
      </w:r>
      <w:r>
        <w:rPr>
          <w:rFonts w:ascii="Times New Roman" w:hAnsi="Times New Roman" w:eastAsia="SchoolBookSanPin"/>
          <w:bCs/>
          <w:sz w:val="28"/>
          <w:szCs w:val="28"/>
          <w:lang w:val="ru-RU"/>
        </w:rPr>
        <w:t>формирующей (</w:t>
      </w:r>
      <w:r>
        <w:rPr>
          <w:rFonts w:ascii="Times New Roman" w:hAnsi="Times New Roman" w:eastAsia="SchoolBookSanPin"/>
          <w:sz w:val="28"/>
          <w:szCs w:val="28"/>
          <w:lang w:val="ru-RU"/>
        </w:rPr>
        <w:t xml:space="preserve">поддерживающей и направляющей усилия обучающегося, включающей его в самостоятельную оценочную деятельность) и </w:t>
      </w:r>
      <w:r>
        <w:rPr>
          <w:rFonts w:ascii="Times New Roman" w:hAnsi="Times New Roman" w:eastAsia="SchoolBookSanPin"/>
          <w:bCs/>
          <w:sz w:val="28"/>
          <w:szCs w:val="28"/>
          <w:lang w:val="ru-RU"/>
        </w:rPr>
        <w:t>диагностической</w:t>
      </w:r>
      <w:r>
        <w:rPr>
          <w:rFonts w:ascii="Times New Roman" w:hAnsi="Times New Roman" w:eastAsia="SchoolBookSanPin"/>
          <w:sz w:val="28"/>
          <w:szCs w:val="28"/>
          <w:lang w:val="ru-RU"/>
        </w:rPr>
        <w:t>, способствующей выявлению и осознанию педагогическим работником и обучающимся существующих проблем в обучении.</w:t>
      </w:r>
    </w:p>
    <w:p w14:paraId="7D9DB91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7.2. </w:t>
      </w:r>
      <w:r>
        <w:rPr>
          <w:rFonts w:ascii="Times New Roman" w:hAnsi="Times New Roman" w:eastAsia="SchoolBookSanPin"/>
          <w:sz w:val="28"/>
          <w:szCs w:val="28"/>
          <w:lang w:val="ru-RU"/>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14:paraId="7D235C4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7.3. </w:t>
      </w:r>
      <w:r>
        <w:rPr>
          <w:rFonts w:ascii="Times New Roman" w:hAnsi="Times New Roman" w:eastAsia="SchoolBookSanPin"/>
          <w:sz w:val="28"/>
          <w:szCs w:val="28"/>
          <w:lang w:val="ru-RU"/>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14:paraId="22F75D7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18.27.4. </w:t>
      </w:r>
      <w:r>
        <w:rPr>
          <w:rFonts w:ascii="Times New Roman" w:hAnsi="Times New Roman" w:eastAsia="SchoolBookSanPin"/>
          <w:sz w:val="28"/>
          <w:szCs w:val="28"/>
          <w:lang w:val="ru-RU"/>
        </w:rPr>
        <w:t>Результаты текущей оценки являются основой для индивидуализации учебного процесса.</w:t>
      </w:r>
    </w:p>
    <w:p w14:paraId="31481BF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28. При тематической оценке оценивается уровень достижения тематических планируемых результатов по учебному предмету.</w:t>
      </w:r>
    </w:p>
    <w:p w14:paraId="50248C8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29. Внутренний мониторинг включает следующие процедуры:</w:t>
      </w:r>
    </w:p>
    <w:p w14:paraId="32AC0A4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тартовая диагностика;</w:t>
      </w:r>
    </w:p>
    <w:p w14:paraId="1F49EED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ка уровня достижения предметных и метапредметных результатов;</w:t>
      </w:r>
    </w:p>
    <w:p w14:paraId="08D744C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ка уровня функциональной грамотности;</w:t>
      </w:r>
    </w:p>
    <w:p w14:paraId="50E223D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ённых уроков, анализа качества учебных заданий, предлагаемых педагогическим работником обучающимся.</w:t>
      </w:r>
    </w:p>
    <w:p w14:paraId="7B2D164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держание и периодичность внутреннего мониторинга устанавливаются решением педагогического совета образовательной организации.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14:paraId="7BE85205">
      <w:pPr>
        <w:spacing w:after="0" w:line="360" w:lineRule="auto"/>
        <w:ind w:firstLine="709"/>
        <w:jc w:val="both"/>
        <w:rPr>
          <w:rFonts w:ascii="Times New Roman" w:hAnsi="Times New Roman" w:eastAsia="SchoolBookSanPin"/>
          <w:sz w:val="28"/>
          <w:szCs w:val="28"/>
          <w:lang w:val="ru-RU"/>
        </w:rPr>
      </w:pPr>
    </w:p>
    <w:p w14:paraId="1049052F">
      <w:pPr>
        <w:spacing w:after="0" w:line="360" w:lineRule="auto"/>
        <w:jc w:val="center"/>
        <w:rPr>
          <w:rFonts w:ascii="Times New Roman" w:hAnsi="Times New Roman" w:eastAsia="SchoolBookSanPin"/>
          <w:b/>
          <w:sz w:val="28"/>
          <w:szCs w:val="28"/>
          <w:lang w:val="ru-RU"/>
        </w:rPr>
      </w:pPr>
      <w:r>
        <w:rPr>
          <w:rFonts w:ascii="Times New Roman" w:hAnsi="Times New Roman" w:eastAsia="SchoolBookSanPin"/>
          <w:b/>
          <w:sz w:val="28"/>
          <w:szCs w:val="28"/>
          <w:lang w:val="ru-RU"/>
        </w:rPr>
        <w:t>III. Содержательный раздел.</w:t>
      </w:r>
    </w:p>
    <w:p w14:paraId="6203F67A">
      <w:pPr>
        <w:spacing w:after="0" w:line="360" w:lineRule="auto"/>
        <w:jc w:val="center"/>
        <w:rPr>
          <w:rFonts w:ascii="Times New Roman" w:hAnsi="Times New Roman" w:eastAsia="SchoolBookSanPin"/>
          <w:b/>
          <w:sz w:val="28"/>
          <w:szCs w:val="28"/>
          <w:lang w:val="ru-RU"/>
        </w:rPr>
      </w:pPr>
    </w:p>
    <w:bookmarkEnd w:id="1"/>
    <w:p w14:paraId="5AAA2C00">
      <w:pPr>
        <w:pStyle w:val="2"/>
        <w:pBdr>
          <w:bottom w:val="none" w:color="auto" w:sz="0" w:space="0"/>
        </w:pBdr>
        <w:tabs>
          <w:tab w:val="left" w:pos="1276"/>
        </w:tabs>
        <w:spacing w:before="0" w:line="353" w:lineRule="auto"/>
        <w:ind w:firstLine="708"/>
        <w:jc w:val="both"/>
        <w:rPr>
          <w:b w:val="0"/>
          <w:szCs w:val="28"/>
          <w:lang w:val="ru-RU"/>
        </w:rPr>
      </w:pPr>
      <w:bookmarkStart w:id="2" w:name="_Hlk115428603"/>
      <w:r>
        <w:rPr>
          <w:rFonts w:eastAsia="SchoolBookSanPin"/>
          <w:b w:val="0"/>
          <w:szCs w:val="28"/>
          <w:lang w:val="ru-RU"/>
        </w:rPr>
        <w:t>19. Федеральная рабочая программа по учебному предмету «Русский язык».</w:t>
      </w:r>
      <w:r>
        <w:rPr>
          <w:b w:val="0"/>
          <w:szCs w:val="28"/>
          <w:lang w:val="ru-RU"/>
        </w:rPr>
        <w:t xml:space="preserve"> </w:t>
      </w:r>
    </w:p>
    <w:p w14:paraId="68772C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w:t>
      </w:r>
      <w:r>
        <w:rPr>
          <w:rFonts w:ascii="Times New Roman" w:hAnsi="Times New Roman"/>
          <w:sz w:val="28"/>
          <w:szCs w:val="28"/>
          <w:lang w:val="ru-RU"/>
        </w:rPr>
        <w:t xml:space="preserve"> </w:t>
      </w:r>
      <w:r>
        <w:rPr>
          <w:rFonts w:ascii="Times New Roman" w:hAnsi="Times New Roman" w:eastAsia="SchoolBookSanPin"/>
          <w:sz w:val="28"/>
          <w:szCs w:val="28"/>
          <w:lang w:val="ru-RU"/>
        </w:rPr>
        <w:t>Федеральная р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14:paraId="745919B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2. Пояснительная записка отражает общие цели и задачи изучения русского языка, место в структуре учебного плана, а также подходы к отбору содержания, к определению планируемых результатов.</w:t>
      </w:r>
    </w:p>
    <w:p w14:paraId="1C72F7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14:paraId="4851B6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4. 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14:paraId="5ADA2878">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5. Пояснительная записка.</w:t>
      </w:r>
    </w:p>
    <w:p w14:paraId="22B5F5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5.1. </w:t>
      </w:r>
      <w:r>
        <w:rPr>
          <w:rFonts w:ascii="Times New Roman" w:hAnsi="Times New Roman" w:eastAsia="SchoolBookSanPin"/>
          <w:sz w:val="28"/>
          <w:szCs w:val="28"/>
          <w:lang w:val="ru-RU"/>
        </w:rPr>
        <w:t>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системе образования и активные методики обучения.</w:t>
      </w:r>
    </w:p>
    <w:p w14:paraId="4372698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5.2. </w:t>
      </w:r>
      <w:r>
        <w:rPr>
          <w:rFonts w:ascii="Times New Roman" w:hAnsi="Times New Roman" w:eastAsia="SchoolBookSanPin"/>
          <w:sz w:val="28"/>
          <w:szCs w:val="28"/>
          <w:lang w:val="ru-RU"/>
        </w:rPr>
        <w:t xml:space="preserve">Программа по русскому языку </w:t>
      </w:r>
      <w:r>
        <w:rPr>
          <w:rFonts w:ascii="Times New Roman" w:hAnsi="Times New Roman" w:eastAsia="SchoolBookSanPin"/>
          <w:position w:val="1"/>
          <w:sz w:val="28"/>
          <w:szCs w:val="28"/>
          <w:lang w:val="ru-RU"/>
        </w:rPr>
        <w:t>позволит учителю:</w:t>
      </w:r>
    </w:p>
    <w:p w14:paraId="0393CE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ГОС ООО;</w:t>
      </w:r>
    </w:p>
    <w:p w14:paraId="57AB8F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ить и структурировать планируемые результаты обучения и содержание русского языка по годам обучения в соответствии с ФГОС ООО;</w:t>
      </w:r>
      <w:r>
        <w:rPr>
          <w:rFonts w:ascii="Times New Roman" w:hAnsi="Times New Roman" w:eastAsia="SchoolBookSanPin"/>
          <w:sz w:val="28"/>
          <w:szCs w:val="28"/>
          <w:lang w:val="ru-RU"/>
        </w:rPr>
        <w:t xml:space="preserve"> </w:t>
      </w:r>
    </w:p>
    <w:p w14:paraId="03782F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ать календарно-тематическое планирование с учётом особенностей конкретного класса.</w:t>
      </w:r>
    </w:p>
    <w:p w14:paraId="662629E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5.3. </w:t>
      </w:r>
      <w:r>
        <w:rPr>
          <w:rFonts w:ascii="Times New Roman" w:hAnsi="Times New Roman" w:eastAsia="SchoolBookSanPin"/>
          <w:sz w:val="28"/>
          <w:szCs w:val="28"/>
          <w:lang w:val="ru-RU"/>
        </w:rPr>
        <w:t>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14:paraId="76F4F2C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14:paraId="5E9A9E1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14:paraId="3E4FC7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5.4. </w:t>
      </w:r>
      <w:r>
        <w:rPr>
          <w:rFonts w:ascii="Times New Roman" w:hAnsi="Times New Roman" w:eastAsia="SchoolBookSanPin"/>
          <w:sz w:val="28"/>
          <w:szCs w:val="28"/>
          <w:lang w:val="ru-RU"/>
        </w:rPr>
        <w:t>Обучение русскому языку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14:paraId="0503E3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5.5. </w:t>
      </w:r>
      <w:r>
        <w:rPr>
          <w:rFonts w:ascii="Times New Roman" w:hAnsi="Times New Roman" w:eastAsia="SchoolBookSanPin"/>
          <w:sz w:val="28"/>
          <w:szCs w:val="28"/>
          <w:lang w:val="ru-RU"/>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14:paraId="117AC13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5.6. </w:t>
      </w:r>
      <w:r>
        <w:rPr>
          <w:rFonts w:ascii="Times New Roman" w:hAnsi="Times New Roman" w:eastAsia="SchoolBookSanPin"/>
          <w:sz w:val="28"/>
          <w:szCs w:val="28"/>
          <w:lang w:val="ru-RU"/>
        </w:rPr>
        <w:t>Изучение русского языка направлено на достижение следующих целей:</w:t>
      </w:r>
    </w:p>
    <w:p w14:paraId="0FF7754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14:paraId="015C62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14:paraId="46F3597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14:paraId="4954248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14:paraId="01AFA3D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14:paraId="7B56C2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14:paraId="3D00B0C5">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OfficinaSansBoldITC"/>
          <w:sz w:val="28"/>
          <w:szCs w:val="28"/>
          <w:lang w:val="ru-RU"/>
        </w:rPr>
        <w:t xml:space="preserve">19.5.7. В соответствии с ФГОС ООО учебный предмет «Русский язык» входит в предметную область «Русский язык и литература» и является обязательным для изучения. </w:t>
      </w:r>
      <w:r>
        <w:rPr>
          <w:rFonts w:ascii="Times New Roman" w:hAnsi="Times New Roman" w:eastAsia="SchoolBookSanPin"/>
          <w:sz w:val="28"/>
          <w:szCs w:val="28"/>
          <w:lang w:val="ru-RU"/>
        </w:rPr>
        <w:t xml:space="preserve">Общее число часов, рекомендованных для изучения русского языка, – </w:t>
      </w:r>
      <w:r>
        <w:rPr>
          <w:rFonts w:ascii="Times New Roman" w:hAnsi="Times New Roman" w:eastAsia="SchoolBookSanPin"/>
          <w:position w:val="1"/>
          <w:sz w:val="28"/>
          <w:szCs w:val="28"/>
          <w:lang w:val="ru-RU"/>
        </w:rPr>
        <w:t>714 часов: в 5 классе – 170 часов (5 часов в неделю), в 6 классе – 204 часа (6 часов в неделю), в 7 классе 136 часов (4 часа в неделю), в 8 классе – 102 часа (3 часа в неделю), в 9 классе – 102 часа (3 часа в неделю).</w:t>
      </w:r>
    </w:p>
    <w:p w14:paraId="1F448C41">
      <w:pPr>
        <w:spacing w:after="0" w:line="353" w:lineRule="auto"/>
        <w:ind w:firstLine="709"/>
        <w:rPr>
          <w:rFonts w:ascii="Times New Roman" w:hAnsi="Times New Roman" w:eastAsia="OfficinaSansBoldITC"/>
          <w:sz w:val="28"/>
          <w:szCs w:val="28"/>
          <w:lang w:val="ru-RU"/>
        </w:rPr>
      </w:pPr>
      <w:r>
        <w:rPr>
          <w:rFonts w:ascii="Times New Roman" w:hAnsi="Times New Roman" w:eastAsia="OfficinaSansBoldITC"/>
          <w:sz w:val="28"/>
          <w:szCs w:val="28"/>
          <w:lang w:val="ru-RU"/>
        </w:rPr>
        <w:t>19.6. Содержание обучения в 5 классе.</w:t>
      </w:r>
    </w:p>
    <w:p w14:paraId="6A3EF962">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6.1. Общие сведения о языке.</w:t>
      </w:r>
    </w:p>
    <w:p w14:paraId="62D077D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огатство и выразительность русского языка. Лингвистика как наука о языке.</w:t>
      </w:r>
    </w:p>
    <w:p w14:paraId="278591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разделы лингвистики.</w:t>
      </w:r>
    </w:p>
    <w:p w14:paraId="662BA170">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6.2. Язык и речь.</w:t>
      </w:r>
    </w:p>
    <w:p w14:paraId="162550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и речь. Речь устная и письменная, монологическая и диалогическая, полилог.</w:t>
      </w:r>
    </w:p>
    <w:p w14:paraId="4930E36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речевой деятельности (говорение, слушание, чтение, письмо), их особенности.</w:t>
      </w:r>
    </w:p>
    <w:p w14:paraId="7CCF16F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1DB83F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ный пересказ прочитанного или прослушанного текста, в том числе с изменением лица рассказчика.</w:t>
      </w:r>
    </w:p>
    <w:p w14:paraId="355D50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ие в диалоге на лингвистические темы (в рамках изученного) и темы на основе жизненных наблюдений.</w:t>
      </w:r>
    </w:p>
    <w:p w14:paraId="5E1AD3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чевые формулы приветствия, прощания, просьбы, благодарности.</w:t>
      </w:r>
    </w:p>
    <w:p w14:paraId="259A092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чинения различных видов с использованием жизненного и читательского опыта, сюжетной картины (в том числе сочинения-миниатюры).</w:t>
      </w:r>
    </w:p>
    <w:p w14:paraId="6490F3A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аудирования: выборочное, ознакомительное, детальное. Виды чтения: изучающее, ознакомительное, просмотровое, поисковое.</w:t>
      </w:r>
    </w:p>
    <w:p w14:paraId="71B05AD7">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6.3. Текст.</w:t>
      </w:r>
    </w:p>
    <w:p w14:paraId="71A6F3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екст и его основные признаки. Тема и главная мысль текста. Микротема текста. Ключевые слова.</w:t>
      </w:r>
    </w:p>
    <w:p w14:paraId="13BBB4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ункционально-смысловые типы речи: описание, повествование, рассуждение; их особенности.</w:t>
      </w:r>
    </w:p>
    <w:p w14:paraId="3E28E4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мпозиционная структура текста. Абзац как средство членения текста на композиционно-смысловые части.</w:t>
      </w:r>
    </w:p>
    <w:p w14:paraId="762B1C9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едства связи предложений и частей текста: формы слова, однокоренные слова, синонимы, антонимы, личные местоимения, повтор слова.</w:t>
      </w:r>
    </w:p>
    <w:p w14:paraId="6DD0D3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вествование как тип речи. Рассказ.</w:t>
      </w:r>
    </w:p>
    <w:p w14:paraId="70F15D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47611D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13F1C6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нформационная переработка текста: простой и сложный план текста.</w:t>
      </w:r>
    </w:p>
    <w:p w14:paraId="20512B40">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6.4. Функциональные разновидности языка.</w:t>
      </w:r>
    </w:p>
    <w:p w14:paraId="21F1CDE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е представление о функциональных разновидностях языка (о разговорной речи, функциональных стилях, языке художественной литературы).</w:t>
      </w:r>
    </w:p>
    <w:p w14:paraId="4EAF6D6C">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6.5. Система языка.</w:t>
      </w:r>
    </w:p>
    <w:p w14:paraId="134A1A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6.5.1. </w:t>
      </w:r>
      <w:r>
        <w:rPr>
          <w:rFonts w:ascii="Times New Roman" w:hAnsi="Times New Roman" w:eastAsia="SchoolBookSanPin"/>
          <w:bCs/>
          <w:sz w:val="28"/>
          <w:szCs w:val="28"/>
          <w:lang w:val="ru-RU"/>
        </w:rPr>
        <w:t>Фонетика. Графика. Орфоэпия.</w:t>
      </w:r>
    </w:p>
    <w:p w14:paraId="4FE7574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нетика и графика как разделы лингвистики.</w:t>
      </w:r>
    </w:p>
    <w:p w14:paraId="6FCAC0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Звук как единица языка. Смыслоразличительная роль звука.</w:t>
      </w:r>
    </w:p>
    <w:p w14:paraId="001308F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истема гласных звуков.</w:t>
      </w:r>
    </w:p>
    <w:p w14:paraId="39D9CB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истема согласных звуков.</w:t>
      </w:r>
    </w:p>
    <w:p w14:paraId="0D71B0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зменение звуков в речевом потоке. Элементы фонетической транскрипции.</w:t>
      </w:r>
    </w:p>
    <w:p w14:paraId="759363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лог. Ударение. Свойства русского ударения.</w:t>
      </w:r>
    </w:p>
    <w:p w14:paraId="2A6250F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отношение звуков и букв.</w:t>
      </w:r>
    </w:p>
    <w:p w14:paraId="57217A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нетический анализ слова.</w:t>
      </w:r>
    </w:p>
    <w:p w14:paraId="10A32C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пособы обозначения [й’], мягкости согласных.</w:t>
      </w:r>
    </w:p>
    <w:p w14:paraId="4AB647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новные выразительные средства фонетики.</w:t>
      </w:r>
    </w:p>
    <w:p w14:paraId="646910A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писные и строчные буквы.</w:t>
      </w:r>
    </w:p>
    <w:p w14:paraId="4A9F15F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нтонация, её функции. Основные элементы интонации.</w:t>
      </w:r>
    </w:p>
    <w:p w14:paraId="3BB56A4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6.5.2. </w:t>
      </w:r>
      <w:r>
        <w:rPr>
          <w:rFonts w:ascii="Times New Roman" w:hAnsi="Times New Roman" w:eastAsia="SchoolBookSanPin"/>
          <w:bCs/>
          <w:position w:val="1"/>
          <w:sz w:val="28"/>
          <w:szCs w:val="28"/>
          <w:lang w:val="ru-RU"/>
        </w:rPr>
        <w:t>Орфография.</w:t>
      </w:r>
    </w:p>
    <w:p w14:paraId="108827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рфография как раздел лингвистики.</w:t>
      </w:r>
    </w:p>
    <w:p w14:paraId="3C6F5B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ятие «орфограмма». Буквенные и небуквенные орфограммы.</w:t>
      </w:r>
    </w:p>
    <w:p w14:paraId="309BA53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разделительных </w:t>
      </w:r>
      <w:r>
        <w:rPr>
          <w:rFonts w:ascii="Times New Roman" w:hAnsi="Times New Roman" w:eastAsia="SchoolBookSanPin"/>
          <w:bCs/>
          <w:position w:val="1"/>
          <w:sz w:val="28"/>
          <w:szCs w:val="28"/>
          <w:lang w:val="ru-RU"/>
        </w:rPr>
        <w:t xml:space="preserve">ъ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ь</w:t>
      </w:r>
      <w:r>
        <w:rPr>
          <w:rFonts w:ascii="Times New Roman" w:hAnsi="Times New Roman" w:eastAsia="SchoolBookSanPin"/>
          <w:position w:val="1"/>
          <w:sz w:val="28"/>
          <w:szCs w:val="28"/>
          <w:lang w:val="ru-RU"/>
        </w:rPr>
        <w:t>.</w:t>
      </w:r>
    </w:p>
    <w:p w14:paraId="338553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6.5.3. </w:t>
      </w:r>
      <w:r>
        <w:rPr>
          <w:rFonts w:ascii="Times New Roman" w:hAnsi="Times New Roman" w:eastAsia="SchoolBookSanPin"/>
          <w:bCs/>
          <w:position w:val="1"/>
          <w:sz w:val="28"/>
          <w:szCs w:val="28"/>
          <w:lang w:val="ru-RU"/>
        </w:rPr>
        <w:t>Лексикология.</w:t>
      </w:r>
    </w:p>
    <w:p w14:paraId="580107D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Лексикология как раздел лингвистики.</w:t>
      </w:r>
    </w:p>
    <w:p w14:paraId="37AC4D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новные способы толкования лексического значения слова (подбор однокоренных слов; подбор синонимов и антонимов);</w:t>
      </w:r>
    </w:p>
    <w:p w14:paraId="01F84CDF">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сновные способы разъяснения значения слова (по контексту, с помощью толкового словаря).</w:t>
      </w:r>
    </w:p>
    <w:p w14:paraId="5DEB3B4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а однозначные и многозначные. Прямое и переносное значения слова. Тематические группы слов. Обозначение родовых и видовых понятий.</w:t>
      </w:r>
    </w:p>
    <w:p w14:paraId="66199B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онимы. Антонимы. Омонимы. Паронимы.</w:t>
      </w:r>
    </w:p>
    <w:p w14:paraId="080E98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088E1BE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Лексический анализ слов (в рамках изученного).</w:t>
      </w:r>
    </w:p>
    <w:p w14:paraId="12EAC1B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6.5.4. </w:t>
      </w:r>
      <w:r>
        <w:rPr>
          <w:rFonts w:ascii="Times New Roman" w:hAnsi="Times New Roman" w:eastAsia="SchoolBookSanPin"/>
          <w:bCs/>
          <w:position w:val="1"/>
          <w:sz w:val="28"/>
          <w:szCs w:val="28"/>
          <w:lang w:val="ru-RU"/>
        </w:rPr>
        <w:t>Морфемика. Орфография.</w:t>
      </w:r>
    </w:p>
    <w:p w14:paraId="0FC2D33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емика как раздел лингвистики.</w:t>
      </w:r>
    </w:p>
    <w:p w14:paraId="7FB3899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ема как минимальная значимая единица языка. Основа слова. Виды морфем (корень, приставка, суффикс, окончание).</w:t>
      </w:r>
    </w:p>
    <w:p w14:paraId="4584C74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Чередование звуков в морфемах (в том числе чередование гласных с нулём звука).</w:t>
      </w:r>
    </w:p>
    <w:p w14:paraId="2FB2D58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емный анализ слов.</w:t>
      </w:r>
    </w:p>
    <w:p w14:paraId="00C22D8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местное использование слов с суффиксами оценки в собственной речи.</w:t>
      </w:r>
    </w:p>
    <w:p w14:paraId="6F2D14B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описание корней с безударными проверяемыми, непроверяемыми гласными (в рамках изученного).</w:t>
      </w:r>
    </w:p>
    <w:p w14:paraId="5541AA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описание корней с проверяемыми, непроверяемыми, непроизносимыми согласными (в рамках изученного).</w:t>
      </w:r>
    </w:p>
    <w:p w14:paraId="22DCBD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w:t>
      </w:r>
      <w:r>
        <w:rPr>
          <w:rFonts w:ascii="Times New Roman" w:hAnsi="Times New Roman" w:eastAsia="SchoolBookSanPin"/>
          <w:bCs/>
          <w:position w:val="1"/>
          <w:sz w:val="28"/>
          <w:szCs w:val="28"/>
          <w:lang w:val="ru-RU"/>
        </w:rPr>
        <w:t xml:space="preserve">ё – о </w:t>
      </w:r>
      <w:r>
        <w:rPr>
          <w:rFonts w:ascii="Times New Roman" w:hAnsi="Times New Roman" w:eastAsia="SchoolBookSanPin"/>
          <w:position w:val="1"/>
          <w:sz w:val="28"/>
          <w:szCs w:val="28"/>
          <w:lang w:val="ru-RU"/>
        </w:rPr>
        <w:t>после шипящих в корне слова.</w:t>
      </w:r>
    </w:p>
    <w:p w14:paraId="4B4E6A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неизменяемых при письме приставок и приставок на </w:t>
      </w:r>
      <w:r>
        <w:rPr>
          <w:rFonts w:ascii="Times New Roman" w:hAnsi="Times New Roman" w:eastAsia="SchoolBookSanPin"/>
          <w:bCs/>
          <w:position w:val="1"/>
          <w:sz w:val="28"/>
          <w:szCs w:val="28"/>
          <w:lang w:val="ru-RU"/>
        </w:rPr>
        <w:t xml:space="preserve">-з </w:t>
      </w:r>
      <w:r>
        <w:rPr>
          <w:rFonts w:ascii="Times New Roman" w:hAnsi="Times New Roman" w:eastAsia="SchoolBookSanPin"/>
          <w:position w:val="1"/>
          <w:sz w:val="28"/>
          <w:szCs w:val="28"/>
          <w:lang w:val="ru-RU"/>
        </w:rPr>
        <w:t>(-</w:t>
      </w:r>
      <w:r>
        <w:rPr>
          <w:rFonts w:ascii="Times New Roman" w:hAnsi="Times New Roman" w:eastAsia="SchoolBookSanPin"/>
          <w:bCs/>
          <w:position w:val="1"/>
          <w:sz w:val="28"/>
          <w:szCs w:val="28"/>
          <w:lang w:val="ru-RU"/>
        </w:rPr>
        <w:t>с</w:t>
      </w:r>
      <w:r>
        <w:rPr>
          <w:rFonts w:ascii="Times New Roman" w:hAnsi="Times New Roman" w:eastAsia="SchoolBookSanPin"/>
          <w:position w:val="1"/>
          <w:sz w:val="28"/>
          <w:szCs w:val="28"/>
          <w:lang w:val="ru-RU"/>
        </w:rPr>
        <w:t>).</w:t>
      </w:r>
    </w:p>
    <w:p w14:paraId="5EF876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w:t>
      </w:r>
      <w:r>
        <w:rPr>
          <w:rFonts w:ascii="Times New Roman" w:hAnsi="Times New Roman" w:eastAsia="SchoolBookSanPin"/>
          <w:bCs/>
          <w:position w:val="1"/>
          <w:sz w:val="28"/>
          <w:szCs w:val="28"/>
          <w:lang w:val="ru-RU"/>
        </w:rPr>
        <w:t xml:space="preserve">ы – и </w:t>
      </w:r>
      <w:r>
        <w:rPr>
          <w:rFonts w:ascii="Times New Roman" w:hAnsi="Times New Roman" w:eastAsia="SchoolBookSanPin"/>
          <w:position w:val="1"/>
          <w:sz w:val="28"/>
          <w:szCs w:val="28"/>
          <w:lang w:val="ru-RU"/>
        </w:rPr>
        <w:t>после приставок.</w:t>
      </w:r>
    </w:p>
    <w:p w14:paraId="0BD6F0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w:t>
      </w:r>
      <w:r>
        <w:rPr>
          <w:rFonts w:ascii="Times New Roman" w:hAnsi="Times New Roman" w:eastAsia="SchoolBookSanPin"/>
          <w:bCs/>
          <w:position w:val="1"/>
          <w:sz w:val="28"/>
          <w:szCs w:val="28"/>
          <w:lang w:val="ru-RU"/>
        </w:rPr>
        <w:t xml:space="preserve">ы – и </w:t>
      </w:r>
      <w:r>
        <w:rPr>
          <w:rFonts w:ascii="Times New Roman" w:hAnsi="Times New Roman" w:eastAsia="SchoolBookSanPin"/>
          <w:position w:val="1"/>
          <w:sz w:val="28"/>
          <w:szCs w:val="28"/>
          <w:lang w:val="ru-RU"/>
        </w:rPr>
        <w:t xml:space="preserve">после </w:t>
      </w:r>
      <w:r>
        <w:rPr>
          <w:rFonts w:ascii="Times New Roman" w:hAnsi="Times New Roman" w:eastAsia="SchoolBookSanPin"/>
          <w:bCs/>
          <w:position w:val="1"/>
          <w:sz w:val="28"/>
          <w:szCs w:val="28"/>
          <w:lang w:val="ru-RU"/>
        </w:rPr>
        <w:t>ц</w:t>
      </w:r>
      <w:r>
        <w:rPr>
          <w:rFonts w:ascii="Times New Roman" w:hAnsi="Times New Roman" w:eastAsia="SchoolBookSanPin"/>
          <w:position w:val="1"/>
          <w:sz w:val="28"/>
          <w:szCs w:val="28"/>
          <w:lang w:val="ru-RU"/>
        </w:rPr>
        <w:t>.</w:t>
      </w:r>
    </w:p>
    <w:p w14:paraId="022F3E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рфографический анализ слова (в рамках изученного).</w:t>
      </w:r>
    </w:p>
    <w:p w14:paraId="5B876E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6.5.5. </w:t>
      </w:r>
      <w:r>
        <w:rPr>
          <w:rFonts w:ascii="Times New Roman" w:hAnsi="Times New Roman" w:eastAsia="SchoolBookSanPin"/>
          <w:bCs/>
          <w:position w:val="1"/>
          <w:sz w:val="28"/>
          <w:szCs w:val="28"/>
          <w:lang w:val="ru-RU"/>
        </w:rPr>
        <w:t>Морфология. Культура речи. Орфография.</w:t>
      </w:r>
    </w:p>
    <w:p w14:paraId="2A6085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ология как раздел грамматики. Грамматическое значение слова.</w:t>
      </w:r>
    </w:p>
    <w:p w14:paraId="76C535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Части речи как лексико-грамматические разряды слов.</w:t>
      </w:r>
    </w:p>
    <w:p w14:paraId="5FD31E0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истема частей речи в русском языке. Самостоятельные и служебные части речи.</w:t>
      </w:r>
    </w:p>
    <w:p w14:paraId="34FCC8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 xml:space="preserve">19.6.5.6. </w:t>
      </w:r>
      <w:r>
        <w:rPr>
          <w:rFonts w:ascii="Times New Roman" w:hAnsi="Times New Roman" w:eastAsia="SchoolBookSanPin"/>
          <w:bCs/>
          <w:position w:val="1"/>
          <w:sz w:val="28"/>
          <w:szCs w:val="28"/>
          <w:lang w:val="ru-RU"/>
        </w:rPr>
        <w:t>Имя существительное.</w:t>
      </w:r>
    </w:p>
    <w:p w14:paraId="6917622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206B15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14:paraId="2F36134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од, число, падеж имени существительного.</w:t>
      </w:r>
    </w:p>
    <w:p w14:paraId="765C3E4D">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Имена существительные общего рода.</w:t>
      </w:r>
    </w:p>
    <w:p w14:paraId="2D3F8B8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ена существительные, имеющие форму только единственного или только множественного числа.</w:t>
      </w:r>
    </w:p>
    <w:p w14:paraId="0A1FE00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ипы склонения имён существительных. Разносклоняемые имена существительные. Несклоняемые имена существительные.</w:t>
      </w:r>
    </w:p>
    <w:p w14:paraId="7E4C8E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14:paraId="7DC8123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собственных имён существительных. Правописание </w:t>
      </w:r>
      <w:r>
        <w:rPr>
          <w:rFonts w:ascii="Times New Roman" w:hAnsi="Times New Roman" w:eastAsia="SchoolBookSanPin"/>
          <w:bCs/>
          <w:position w:val="1"/>
          <w:sz w:val="28"/>
          <w:szCs w:val="28"/>
          <w:lang w:val="ru-RU"/>
        </w:rPr>
        <w:t xml:space="preserve">ь </w:t>
      </w:r>
      <w:r>
        <w:rPr>
          <w:rFonts w:ascii="Times New Roman" w:hAnsi="Times New Roman" w:eastAsia="SchoolBookSanPin"/>
          <w:position w:val="1"/>
          <w:sz w:val="28"/>
          <w:szCs w:val="28"/>
          <w:lang w:val="ru-RU"/>
        </w:rPr>
        <w:t>на конце имён существительных после шипящих.</w:t>
      </w:r>
    </w:p>
    <w:p w14:paraId="0C04EA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безударных окончаний имён существительных. Правописание </w:t>
      </w:r>
      <w:r>
        <w:rPr>
          <w:rFonts w:ascii="Times New Roman" w:hAnsi="Times New Roman" w:eastAsia="SchoolBookSanPin"/>
          <w:bCs/>
          <w:position w:val="1"/>
          <w:sz w:val="28"/>
          <w:szCs w:val="28"/>
          <w:lang w:val="ru-RU"/>
        </w:rPr>
        <w:t xml:space="preserve">о – е </w:t>
      </w:r>
      <w:r>
        <w:rPr>
          <w:rFonts w:ascii="Times New Roman" w:hAnsi="Times New Roman" w:eastAsia="SchoolBookSanPin"/>
          <w:position w:val="1"/>
          <w:sz w:val="28"/>
          <w:szCs w:val="28"/>
          <w:lang w:val="ru-RU"/>
        </w:rPr>
        <w:t>(</w:t>
      </w:r>
      <w:r>
        <w:rPr>
          <w:rFonts w:ascii="Times New Roman" w:hAnsi="Times New Roman" w:eastAsia="SchoolBookSanPin"/>
          <w:bCs/>
          <w:position w:val="1"/>
          <w:sz w:val="28"/>
          <w:szCs w:val="28"/>
          <w:lang w:val="ru-RU"/>
        </w:rPr>
        <w:t>ё</w:t>
      </w:r>
      <w:r>
        <w:rPr>
          <w:rFonts w:ascii="Times New Roman" w:hAnsi="Times New Roman" w:eastAsia="SchoolBookSanPin"/>
          <w:position w:val="1"/>
          <w:sz w:val="28"/>
          <w:szCs w:val="28"/>
          <w:lang w:val="ru-RU"/>
        </w:rPr>
        <w:t xml:space="preserve">) после шипящих и </w:t>
      </w:r>
      <w:r>
        <w:rPr>
          <w:rFonts w:ascii="Times New Roman" w:hAnsi="Times New Roman" w:eastAsia="SchoolBookSanPin"/>
          <w:bCs/>
          <w:position w:val="1"/>
          <w:sz w:val="28"/>
          <w:szCs w:val="28"/>
          <w:lang w:val="ru-RU"/>
        </w:rPr>
        <w:t xml:space="preserve">ц </w:t>
      </w:r>
      <w:r>
        <w:rPr>
          <w:rFonts w:ascii="Times New Roman" w:hAnsi="Times New Roman" w:eastAsia="SchoolBookSanPin"/>
          <w:position w:val="1"/>
          <w:sz w:val="28"/>
          <w:szCs w:val="28"/>
          <w:lang w:val="ru-RU"/>
        </w:rPr>
        <w:t>в суффиксах и окончаниях имён существительных.</w:t>
      </w:r>
    </w:p>
    <w:p w14:paraId="3995A83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суффиксов </w:t>
      </w:r>
      <w:r>
        <w:rPr>
          <w:rFonts w:ascii="Times New Roman" w:hAnsi="Times New Roman" w:eastAsia="SchoolBookSanPin"/>
          <w:bCs/>
          <w:position w:val="1"/>
          <w:sz w:val="28"/>
          <w:szCs w:val="28"/>
          <w:lang w:val="ru-RU"/>
        </w:rPr>
        <w:t>-чик- – -щик-</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 xml:space="preserve">ек- – -ик- </w:t>
      </w:r>
      <w:r>
        <w:rPr>
          <w:rFonts w:ascii="Times New Roman" w:hAnsi="Times New Roman" w:eastAsia="SchoolBookSanPin"/>
          <w:position w:val="1"/>
          <w:sz w:val="28"/>
          <w:szCs w:val="28"/>
          <w:lang w:val="ru-RU"/>
        </w:rPr>
        <w:t>(-</w:t>
      </w:r>
      <w:r>
        <w:rPr>
          <w:rFonts w:ascii="Times New Roman" w:hAnsi="Times New Roman" w:eastAsia="SchoolBookSanPin"/>
          <w:bCs/>
          <w:position w:val="1"/>
          <w:sz w:val="28"/>
          <w:szCs w:val="28"/>
          <w:lang w:val="ru-RU"/>
        </w:rPr>
        <w:t>чик-</w:t>
      </w:r>
      <w:r>
        <w:rPr>
          <w:rFonts w:ascii="Times New Roman" w:hAnsi="Times New Roman" w:eastAsia="SchoolBookSanPin"/>
          <w:position w:val="1"/>
          <w:sz w:val="28"/>
          <w:szCs w:val="28"/>
          <w:lang w:val="ru-RU"/>
        </w:rPr>
        <w:t>)</w:t>
      </w:r>
    </w:p>
    <w:p w14:paraId="7212B7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мён существительных.</w:t>
      </w:r>
    </w:p>
    <w:p w14:paraId="1ECCBB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корней с чередованием </w:t>
      </w:r>
      <w:r>
        <w:rPr>
          <w:rFonts w:ascii="Times New Roman" w:hAnsi="Times New Roman" w:eastAsia="SchoolBookSanPin"/>
          <w:bCs/>
          <w:position w:val="1"/>
          <w:sz w:val="28"/>
          <w:szCs w:val="28"/>
          <w:lang w:val="ru-RU"/>
        </w:rPr>
        <w:t xml:space="preserve">а </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о</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лаг</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лож</w:t>
      </w:r>
      <w:r>
        <w:rPr>
          <w:rFonts w:ascii="Times New Roman" w:hAnsi="Times New Roman" w:eastAsia="SchoolBookSanPin"/>
          <w:position w:val="1"/>
          <w:sz w:val="28"/>
          <w:szCs w:val="28"/>
          <w:lang w:val="ru-RU"/>
        </w:rPr>
        <w:t>-;</w:t>
      </w:r>
    </w:p>
    <w:p w14:paraId="47EB683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w:t>
      </w:r>
      <w:r>
        <w:rPr>
          <w:rFonts w:ascii="Times New Roman" w:hAnsi="Times New Roman" w:eastAsia="SchoolBookSanPin"/>
          <w:bCs/>
          <w:position w:val="1"/>
          <w:sz w:val="28"/>
          <w:szCs w:val="28"/>
          <w:lang w:val="ru-RU"/>
        </w:rPr>
        <w:t>раст</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ращ</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рос</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гар</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гор</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зар</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зор</w:t>
      </w:r>
      <w:r>
        <w:rPr>
          <w:rFonts w:ascii="Times New Roman" w:hAnsi="Times New Roman" w:eastAsia="SchoolBookSanPin"/>
          <w:position w:val="1"/>
          <w:sz w:val="28"/>
          <w:szCs w:val="28"/>
          <w:lang w:val="ru-RU"/>
        </w:rPr>
        <w:t>-;</w:t>
      </w:r>
    </w:p>
    <w:p w14:paraId="3D0DA2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клан- – -клон-</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скак- – -скоч-.</w:t>
      </w:r>
    </w:p>
    <w:p w14:paraId="203E3BB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литное и раздельное написание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с именами существительными.</w:t>
      </w:r>
    </w:p>
    <w:p w14:paraId="73F4650A">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bCs/>
          <w:position w:val="1"/>
          <w:sz w:val="28"/>
          <w:szCs w:val="28"/>
          <w:lang w:val="ru-RU"/>
        </w:rPr>
        <w:t>Орфографический анализ имён существительных (в рамках изученного).</w:t>
      </w:r>
    </w:p>
    <w:p w14:paraId="62D63B4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6.5.7. </w:t>
      </w:r>
      <w:r>
        <w:rPr>
          <w:rFonts w:ascii="Times New Roman" w:hAnsi="Times New Roman" w:eastAsia="SchoolBookSanPin"/>
          <w:bCs/>
          <w:position w:val="1"/>
          <w:sz w:val="28"/>
          <w:szCs w:val="28"/>
          <w:lang w:val="ru-RU"/>
        </w:rPr>
        <w:t>Имя прилагательное.</w:t>
      </w:r>
    </w:p>
    <w:p w14:paraId="403161D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69CAA01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мена прилагательные полные и краткие, их синтаксические функции.</w:t>
      </w:r>
    </w:p>
    <w:p w14:paraId="44A9BB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клонение имён прилагательных.</w:t>
      </w:r>
    </w:p>
    <w:p w14:paraId="4B1F722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ологический анализ имён прилагательных (в рамках изученного).</w:t>
      </w:r>
    </w:p>
    <w:p w14:paraId="2944D0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ормы словоизменения, произношения имён прилагательных, постановки ударения (в рамках изученного).</w:t>
      </w:r>
    </w:p>
    <w:p w14:paraId="7606EE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безударных окончаний имён прилагательных. Правописание </w:t>
      </w:r>
      <w:r>
        <w:rPr>
          <w:rFonts w:ascii="Times New Roman" w:hAnsi="Times New Roman" w:eastAsia="SchoolBookSanPin"/>
          <w:bCs/>
          <w:position w:val="1"/>
          <w:sz w:val="28"/>
          <w:szCs w:val="28"/>
          <w:lang w:val="ru-RU"/>
        </w:rPr>
        <w:t xml:space="preserve">о – е </w:t>
      </w:r>
      <w:r>
        <w:rPr>
          <w:rFonts w:ascii="Times New Roman" w:hAnsi="Times New Roman" w:eastAsia="SchoolBookSanPin"/>
          <w:position w:val="1"/>
          <w:sz w:val="28"/>
          <w:szCs w:val="28"/>
          <w:lang w:val="ru-RU"/>
        </w:rPr>
        <w:t xml:space="preserve">после шипящих и </w:t>
      </w:r>
      <w:r>
        <w:rPr>
          <w:rFonts w:ascii="Times New Roman" w:hAnsi="Times New Roman" w:eastAsia="SchoolBookSanPin"/>
          <w:bCs/>
          <w:position w:val="1"/>
          <w:sz w:val="28"/>
          <w:szCs w:val="28"/>
          <w:lang w:val="ru-RU"/>
        </w:rPr>
        <w:t xml:space="preserve">ц </w:t>
      </w:r>
      <w:r>
        <w:rPr>
          <w:rFonts w:ascii="Times New Roman" w:hAnsi="Times New Roman" w:eastAsia="SchoolBookSanPin"/>
          <w:position w:val="1"/>
          <w:sz w:val="28"/>
          <w:szCs w:val="28"/>
          <w:lang w:val="ru-RU"/>
        </w:rPr>
        <w:t>в суффиксах и окончаниях имён прилагательных.</w:t>
      </w:r>
    </w:p>
    <w:p w14:paraId="18D7FE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описание кратких форм имён прилагательных с основой на шипящий.</w:t>
      </w:r>
    </w:p>
    <w:p w14:paraId="68A8BE91">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Слитное и раздельное написание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с именами прилагательными.</w:t>
      </w:r>
    </w:p>
    <w:p w14:paraId="498812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фографический анализ имён прилагательных (в рамках изученного).</w:t>
      </w:r>
    </w:p>
    <w:p w14:paraId="3F53A07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6.5.8. </w:t>
      </w:r>
      <w:r>
        <w:rPr>
          <w:rFonts w:ascii="Times New Roman" w:hAnsi="Times New Roman" w:eastAsia="SchoolBookSanPin"/>
          <w:bCs/>
          <w:position w:val="1"/>
          <w:sz w:val="28"/>
          <w:szCs w:val="28"/>
          <w:lang w:val="ru-RU"/>
        </w:rPr>
        <w:t>Глагол.</w:t>
      </w:r>
    </w:p>
    <w:p w14:paraId="72D9816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лагол как часть речи. Общее грамматическое значение, морфологические признаки и синтаксические функции глагола.</w:t>
      </w:r>
    </w:p>
    <w:p w14:paraId="5BC962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оль глагола в словосочетании и предложении, в речи.</w:t>
      </w:r>
    </w:p>
    <w:p w14:paraId="62089E1A">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Глаголы совершенного и несовершенного вида, возвратные и невозвратные.</w:t>
      </w:r>
    </w:p>
    <w:p w14:paraId="41FFAE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финитив и его грамматические свойства. Основа инфинитива, основа настоящего (будущего простого) времени глагола.</w:t>
      </w:r>
    </w:p>
    <w:p w14:paraId="2B9FF8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пряжение глагола.</w:t>
      </w:r>
    </w:p>
    <w:p w14:paraId="38DF7A38">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Морфологический анализ глаголов (в рамках изученного).</w:t>
      </w:r>
    </w:p>
    <w:p w14:paraId="6475D8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ормы словоизменения глаголов, постановки ударения в глагольных формах (в рамках изученного).</w:t>
      </w:r>
    </w:p>
    <w:p w14:paraId="5356967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корней с чередованием </w:t>
      </w:r>
      <w:r>
        <w:rPr>
          <w:rFonts w:ascii="Times New Roman" w:hAnsi="Times New Roman" w:eastAsia="SchoolBookSanPin"/>
          <w:bCs/>
          <w:position w:val="1"/>
          <w:sz w:val="28"/>
          <w:szCs w:val="28"/>
          <w:lang w:val="ru-RU"/>
        </w:rPr>
        <w:t xml:space="preserve">е </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 xml:space="preserve">и: </w:t>
      </w:r>
      <w:r>
        <w:rPr>
          <w:rFonts w:ascii="Times New Roman" w:hAnsi="Times New Roman" w:eastAsia="SchoolBookSanPin"/>
          <w:position w:val="1"/>
          <w:sz w:val="28"/>
          <w:szCs w:val="28"/>
          <w:lang w:val="ru-RU"/>
        </w:rPr>
        <w:t>-</w:t>
      </w:r>
      <w:r>
        <w:rPr>
          <w:rFonts w:ascii="Times New Roman" w:hAnsi="Times New Roman" w:eastAsia="SchoolBookSanPin"/>
          <w:bCs/>
          <w:position w:val="1"/>
          <w:sz w:val="28"/>
          <w:szCs w:val="28"/>
          <w:lang w:val="ru-RU"/>
        </w:rPr>
        <w:t>бер</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бир</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блест</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блист</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дер</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дир</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жег</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жиг</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мер</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мир</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пер</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пир</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стел</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стил</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тер</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тир</w:t>
      </w:r>
      <w:r>
        <w:rPr>
          <w:rFonts w:ascii="Times New Roman" w:hAnsi="Times New Roman" w:eastAsia="SchoolBookSanPin"/>
          <w:position w:val="1"/>
          <w:sz w:val="28"/>
          <w:szCs w:val="28"/>
          <w:lang w:val="ru-RU"/>
        </w:rPr>
        <w:t>-.</w:t>
      </w:r>
    </w:p>
    <w:p w14:paraId="516628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Использование </w:t>
      </w:r>
      <w:r>
        <w:rPr>
          <w:rFonts w:ascii="Times New Roman" w:hAnsi="Times New Roman" w:eastAsia="SchoolBookSanPin"/>
          <w:bCs/>
          <w:position w:val="1"/>
          <w:sz w:val="28"/>
          <w:szCs w:val="28"/>
          <w:lang w:val="ru-RU"/>
        </w:rPr>
        <w:t xml:space="preserve">ь </w:t>
      </w:r>
      <w:r>
        <w:rPr>
          <w:rFonts w:ascii="Times New Roman" w:hAnsi="Times New Roman" w:eastAsia="SchoolBookSanPin"/>
          <w:position w:val="1"/>
          <w:sz w:val="28"/>
          <w:szCs w:val="28"/>
          <w:lang w:val="ru-RU"/>
        </w:rPr>
        <w:t>как показателя грамматической формы в инфинитиве, в форме 2-го лица единственного числа после шипящих.</w:t>
      </w:r>
    </w:p>
    <w:p w14:paraId="6BD73EA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w:t>
      </w:r>
      <w:r>
        <w:rPr>
          <w:rFonts w:ascii="Times New Roman" w:hAnsi="Times New Roman" w:eastAsia="SchoolBookSanPin"/>
          <w:bCs/>
          <w:position w:val="1"/>
          <w:sz w:val="28"/>
          <w:szCs w:val="28"/>
          <w:lang w:val="ru-RU"/>
        </w:rPr>
        <w:t xml:space="preserve">-тся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ться </w:t>
      </w:r>
      <w:r>
        <w:rPr>
          <w:rFonts w:ascii="Times New Roman" w:hAnsi="Times New Roman" w:eastAsia="SchoolBookSanPin"/>
          <w:position w:val="1"/>
          <w:sz w:val="28"/>
          <w:szCs w:val="28"/>
          <w:lang w:val="ru-RU"/>
        </w:rPr>
        <w:t xml:space="preserve">в глаголах, суффиксов </w:t>
      </w:r>
      <w:r>
        <w:rPr>
          <w:rFonts w:ascii="Times New Roman" w:hAnsi="Times New Roman" w:eastAsia="SchoolBookSanPin"/>
          <w:bCs/>
          <w:position w:val="1"/>
          <w:sz w:val="28"/>
          <w:szCs w:val="28"/>
          <w:lang w:val="ru-RU"/>
        </w:rPr>
        <w:t>-ова</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ева</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ыва- – -ива-</w:t>
      </w:r>
      <w:r>
        <w:rPr>
          <w:rFonts w:ascii="Times New Roman" w:hAnsi="Times New Roman" w:eastAsia="SchoolBookSanPin"/>
          <w:position w:val="1"/>
          <w:sz w:val="28"/>
          <w:szCs w:val="28"/>
          <w:lang w:val="ru-RU"/>
        </w:rPr>
        <w:t>.</w:t>
      </w:r>
    </w:p>
    <w:p w14:paraId="64BBE4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описание безударных личных окончаний глагола.</w:t>
      </w:r>
    </w:p>
    <w:p w14:paraId="69E250C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гласной перед суффиксом </w:t>
      </w:r>
      <w:r>
        <w:rPr>
          <w:rFonts w:ascii="Times New Roman" w:hAnsi="Times New Roman" w:eastAsia="SchoolBookSanPin"/>
          <w:bCs/>
          <w:position w:val="1"/>
          <w:sz w:val="28"/>
          <w:szCs w:val="28"/>
          <w:lang w:val="ru-RU"/>
        </w:rPr>
        <w:t xml:space="preserve">-л- </w:t>
      </w:r>
      <w:r>
        <w:rPr>
          <w:rFonts w:ascii="Times New Roman" w:hAnsi="Times New Roman" w:eastAsia="SchoolBookSanPin"/>
          <w:position w:val="1"/>
          <w:sz w:val="28"/>
          <w:szCs w:val="28"/>
          <w:lang w:val="ru-RU"/>
        </w:rPr>
        <w:t>в формах прошедшего времени глагола.</w:t>
      </w:r>
    </w:p>
    <w:p w14:paraId="2722B8A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литное и раздельное написание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с глаголами.</w:t>
      </w:r>
    </w:p>
    <w:p w14:paraId="69B2FCCC">
      <w:pPr>
        <w:spacing w:after="0" w:line="353" w:lineRule="auto"/>
        <w:ind w:firstLine="709"/>
        <w:jc w:val="both"/>
        <w:rPr>
          <w:rFonts w:ascii="Times New Roman" w:hAnsi="Times New Roman" w:eastAsia="SchoolBookSanPin"/>
          <w:bCs/>
          <w:position w:val="1"/>
          <w:sz w:val="28"/>
          <w:szCs w:val="28"/>
          <w:lang w:val="ru-RU"/>
        </w:rPr>
      </w:pPr>
      <w:r>
        <w:rPr>
          <w:rFonts w:ascii="Times New Roman" w:hAnsi="Times New Roman" w:eastAsia="SchoolBookSanPin"/>
          <w:bCs/>
          <w:position w:val="1"/>
          <w:sz w:val="28"/>
          <w:szCs w:val="28"/>
          <w:lang w:val="ru-RU"/>
        </w:rPr>
        <w:t>Орфографический анализ глаголов (в рамках изученного).</w:t>
      </w:r>
    </w:p>
    <w:p w14:paraId="369173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 xml:space="preserve">19.6.5.9. </w:t>
      </w:r>
      <w:r>
        <w:rPr>
          <w:rFonts w:ascii="Times New Roman" w:hAnsi="Times New Roman" w:eastAsia="SchoolBookSanPin"/>
          <w:bCs/>
          <w:position w:val="1"/>
          <w:sz w:val="28"/>
          <w:szCs w:val="28"/>
          <w:lang w:val="ru-RU"/>
        </w:rPr>
        <w:t>Синтаксис. Культура речи. Пунктуация.</w:t>
      </w:r>
    </w:p>
    <w:p w14:paraId="3D029D8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интаксис как раздел грамматики. Словосочетание и предложение как единицы синтаксиса.</w:t>
      </w:r>
    </w:p>
    <w:p w14:paraId="79B69A0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14:paraId="7F9ED3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интаксический анализ словосочетания.</w:t>
      </w:r>
    </w:p>
    <w:p w14:paraId="1A278F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54F2E72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14:paraId="51387A4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Тире между подлежащим и сказуемым.</w:t>
      </w:r>
    </w:p>
    <w:p w14:paraId="7B063988">
      <w:pPr>
        <w:tabs>
          <w:tab w:val="left" w:pos="1940"/>
          <w:tab w:val="left" w:pos="3980"/>
          <w:tab w:val="left" w:pos="4340"/>
        </w:tabs>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ложения распространённые и нераспространённые.</w:t>
      </w:r>
    </w:p>
    <w:p w14:paraId="0323A6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торостепенные члены предложения: определение, дополнение, обстоятельство. Определение и типичные средства его выраже</w:t>
      </w:r>
      <w:r>
        <w:rPr>
          <w:rFonts w:ascii="Times New Roman" w:hAnsi="Times New Roman" w:eastAsia="SchoolBookSanPin"/>
          <w:sz w:val="28"/>
          <w:szCs w:val="28"/>
          <w:lang w:val="ru-RU"/>
        </w:rPr>
        <w:t>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14:paraId="197A0C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w:t>
      </w:r>
      <w:r>
        <w:rPr>
          <w:rFonts w:ascii="Times New Roman" w:hAnsi="Times New Roman" w:eastAsia="SchoolBookSanPin"/>
          <w:bCs/>
          <w:sz w:val="28"/>
          <w:szCs w:val="28"/>
          <w:lang w:val="ru-RU"/>
        </w:rPr>
        <w:t>и</w:t>
      </w:r>
      <w:r>
        <w:rPr>
          <w:rFonts w:ascii="Times New Roman" w:hAnsi="Times New Roman" w:eastAsia="SchoolBookSanPin"/>
          <w:sz w:val="28"/>
          <w:szCs w:val="28"/>
          <w:lang w:val="ru-RU"/>
        </w:rPr>
        <w:t xml:space="preserve">, союзами </w:t>
      </w:r>
      <w:r>
        <w:rPr>
          <w:rFonts w:ascii="Times New Roman" w:hAnsi="Times New Roman" w:eastAsia="SchoolBookSanPin"/>
          <w:bCs/>
          <w:sz w:val="28"/>
          <w:szCs w:val="28"/>
          <w:lang w:val="ru-RU"/>
        </w:rPr>
        <w:t>а</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н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однак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зат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 xml:space="preserve">да </w:t>
      </w:r>
      <w:r>
        <w:rPr>
          <w:rFonts w:ascii="Times New Roman" w:hAnsi="Times New Roman" w:eastAsia="SchoolBookSanPin"/>
          <w:sz w:val="28"/>
          <w:szCs w:val="28"/>
          <w:lang w:val="ru-RU"/>
        </w:rPr>
        <w:t xml:space="preserve">(в значении </w:t>
      </w:r>
      <w:r>
        <w:rPr>
          <w:rFonts w:ascii="Times New Roman" w:hAnsi="Times New Roman" w:eastAsia="SchoolBookSanPin"/>
          <w:bCs/>
          <w:sz w:val="28"/>
          <w:szCs w:val="28"/>
          <w:lang w:val="ru-RU"/>
        </w:rPr>
        <w:t>и</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 xml:space="preserve">да </w:t>
      </w:r>
      <w:r>
        <w:rPr>
          <w:rFonts w:ascii="Times New Roman" w:hAnsi="Times New Roman" w:eastAsia="SchoolBookSanPin"/>
          <w:sz w:val="28"/>
          <w:szCs w:val="28"/>
          <w:lang w:val="ru-RU"/>
        </w:rPr>
        <w:t xml:space="preserve">(в значении </w:t>
      </w:r>
      <w:r>
        <w:rPr>
          <w:rFonts w:ascii="Times New Roman" w:hAnsi="Times New Roman" w:eastAsia="SchoolBookSanPin"/>
          <w:bCs/>
          <w:sz w:val="28"/>
          <w:szCs w:val="28"/>
          <w:lang w:val="ru-RU"/>
        </w:rPr>
        <w:t>но</w:t>
      </w:r>
      <w:r>
        <w:rPr>
          <w:rFonts w:ascii="Times New Roman" w:hAnsi="Times New Roman" w:eastAsia="SchoolBookSanPin"/>
          <w:sz w:val="28"/>
          <w:szCs w:val="28"/>
          <w:lang w:val="ru-RU"/>
        </w:rPr>
        <w:t>). Предложения с обобщающим словом при однородных членах.</w:t>
      </w:r>
    </w:p>
    <w:p w14:paraId="685532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обращением, особенности интонации. Обращение и средства его выражения.</w:t>
      </w:r>
    </w:p>
    <w:p w14:paraId="1880A61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й анализ простого и простого осложнённого предложений.</w:t>
      </w:r>
    </w:p>
    <w:p w14:paraId="01E973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унктуационное оформление предложений, осложнённых однородными членами, связанными бессоюзной связью, одиночным союзом </w:t>
      </w:r>
      <w:r>
        <w:rPr>
          <w:rFonts w:ascii="Times New Roman" w:hAnsi="Times New Roman" w:eastAsia="SchoolBookSanPin"/>
          <w:bCs/>
          <w:sz w:val="28"/>
          <w:szCs w:val="28"/>
          <w:lang w:val="ru-RU"/>
        </w:rPr>
        <w:t>и</w:t>
      </w:r>
      <w:r>
        <w:rPr>
          <w:rFonts w:ascii="Times New Roman" w:hAnsi="Times New Roman" w:eastAsia="SchoolBookSanPin"/>
          <w:sz w:val="28"/>
          <w:szCs w:val="28"/>
          <w:lang w:val="ru-RU"/>
        </w:rPr>
        <w:t xml:space="preserve">, союзами </w:t>
      </w:r>
      <w:r>
        <w:rPr>
          <w:rFonts w:ascii="Times New Roman" w:hAnsi="Times New Roman" w:eastAsia="SchoolBookSanPin"/>
          <w:bCs/>
          <w:sz w:val="28"/>
          <w:szCs w:val="28"/>
          <w:lang w:val="ru-RU"/>
        </w:rPr>
        <w:t>а</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н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однак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зат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 xml:space="preserve">да </w:t>
      </w:r>
      <w:r>
        <w:rPr>
          <w:rFonts w:ascii="Times New Roman" w:hAnsi="Times New Roman" w:eastAsia="SchoolBookSanPin"/>
          <w:sz w:val="28"/>
          <w:szCs w:val="28"/>
          <w:lang w:val="ru-RU"/>
        </w:rPr>
        <w:t xml:space="preserve">(в значении </w:t>
      </w:r>
      <w:r>
        <w:rPr>
          <w:rFonts w:ascii="Times New Roman" w:hAnsi="Times New Roman" w:eastAsia="SchoolBookSanPin"/>
          <w:bCs/>
          <w:sz w:val="28"/>
          <w:szCs w:val="28"/>
          <w:lang w:val="ru-RU"/>
        </w:rPr>
        <w:t>и</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 xml:space="preserve">да </w:t>
      </w:r>
      <w:r>
        <w:rPr>
          <w:rFonts w:ascii="Times New Roman" w:hAnsi="Times New Roman" w:eastAsia="SchoolBookSanPin"/>
          <w:sz w:val="28"/>
          <w:szCs w:val="28"/>
          <w:lang w:val="ru-RU"/>
        </w:rPr>
        <w:t xml:space="preserve">(в значении </w:t>
      </w:r>
      <w:r>
        <w:rPr>
          <w:rFonts w:ascii="Times New Roman" w:hAnsi="Times New Roman" w:eastAsia="SchoolBookSanPin"/>
          <w:bCs/>
          <w:sz w:val="28"/>
          <w:szCs w:val="28"/>
          <w:lang w:val="ru-RU"/>
        </w:rPr>
        <w:t>но</w:t>
      </w:r>
      <w:r>
        <w:rPr>
          <w:rFonts w:ascii="Times New Roman" w:hAnsi="Times New Roman" w:eastAsia="SchoolBookSanPin"/>
          <w:sz w:val="28"/>
          <w:szCs w:val="28"/>
          <w:lang w:val="ru-RU"/>
        </w:rPr>
        <w:t>).</w:t>
      </w:r>
    </w:p>
    <w:p w14:paraId="5AEDAD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14:paraId="6D1F93B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унктуационное оформление сложных предложений, состоящих из частей, связанных бессоюзной связью и союзами </w:t>
      </w:r>
      <w:r>
        <w:rPr>
          <w:rFonts w:ascii="Times New Roman" w:hAnsi="Times New Roman" w:eastAsia="SchoolBookSanPin"/>
          <w:bCs/>
          <w:sz w:val="28"/>
          <w:szCs w:val="28"/>
          <w:lang w:val="ru-RU"/>
        </w:rPr>
        <w:t>и</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н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а</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однак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зат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да</w:t>
      </w:r>
      <w:r>
        <w:rPr>
          <w:rFonts w:ascii="Times New Roman" w:hAnsi="Times New Roman" w:eastAsia="SchoolBookSanPin"/>
          <w:sz w:val="28"/>
          <w:szCs w:val="28"/>
          <w:lang w:val="ru-RU"/>
        </w:rPr>
        <w:t>.</w:t>
      </w:r>
    </w:p>
    <w:p w14:paraId="1436DC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ложения с прямой речью.</w:t>
      </w:r>
    </w:p>
    <w:p w14:paraId="4DCD20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унктуационное оформление предложений с прямой речью.</w:t>
      </w:r>
    </w:p>
    <w:p w14:paraId="399675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иалог.</w:t>
      </w:r>
    </w:p>
    <w:p w14:paraId="77EAF8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унктуационное оформление диалога при письме.</w:t>
      </w:r>
    </w:p>
    <w:p w14:paraId="47BB8690">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унктуация как раздел лингвистики.</w:t>
      </w:r>
    </w:p>
    <w:p w14:paraId="4C4B4C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унктуационный анализ предложения (в рамках изученного).</w:t>
      </w:r>
    </w:p>
    <w:p w14:paraId="078B84E1">
      <w:pPr>
        <w:spacing w:after="0" w:line="353" w:lineRule="auto"/>
        <w:ind w:firstLine="709"/>
        <w:rPr>
          <w:rFonts w:ascii="Times New Roman" w:hAnsi="Times New Roman" w:eastAsia="OfficinaSansBoldITC"/>
          <w:sz w:val="28"/>
          <w:szCs w:val="28"/>
          <w:lang w:val="ru-RU"/>
        </w:rPr>
      </w:pPr>
      <w:r>
        <w:rPr>
          <w:rFonts w:ascii="Times New Roman" w:hAnsi="Times New Roman" w:eastAsia="OfficinaSansBoldITC"/>
          <w:sz w:val="28"/>
          <w:szCs w:val="28"/>
          <w:lang w:val="ru-RU"/>
        </w:rPr>
        <w:t>19.7. Содержание обучения в 6 классе.</w:t>
      </w:r>
    </w:p>
    <w:p w14:paraId="36E4EB66">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7.1. Общие сведения о языке.</w:t>
      </w:r>
    </w:p>
    <w:p w14:paraId="5E4658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усский язык – государственный язык Российской Федерации и язык межнационального общения.</w:t>
      </w:r>
    </w:p>
    <w:p w14:paraId="6FDECA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ятие о литературном языке.</w:t>
      </w:r>
    </w:p>
    <w:p w14:paraId="3BD82E68">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7.2. Язык и речь.</w:t>
      </w:r>
    </w:p>
    <w:p w14:paraId="4A5936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нолог-описание, монолог-повествование, монолог-рассуждение; сообщение на лингвистическую тему.</w:t>
      </w:r>
    </w:p>
    <w:p w14:paraId="31CBDB0D">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Виды диалога: побуждение к действию, обмен мнениями.</w:t>
      </w:r>
    </w:p>
    <w:p w14:paraId="76BEE29D">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7.3. Текст.</w:t>
      </w:r>
    </w:p>
    <w:p w14:paraId="1FBF19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22DDC0C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4EF5D6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ние как тип речи.</w:t>
      </w:r>
    </w:p>
    <w:p w14:paraId="775F17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ние внешности человека.</w:t>
      </w:r>
    </w:p>
    <w:p w14:paraId="1382FA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ние помещения.</w:t>
      </w:r>
    </w:p>
    <w:p w14:paraId="3DC9DF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ние природы.</w:t>
      </w:r>
    </w:p>
    <w:p w14:paraId="75585D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ние местности.</w:t>
      </w:r>
    </w:p>
    <w:p w14:paraId="458DCF3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ние действий.</w:t>
      </w:r>
    </w:p>
    <w:p w14:paraId="1A54CAD9">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7.4. Функциональные разновидности языка.</w:t>
      </w:r>
    </w:p>
    <w:p w14:paraId="68742E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фициально-деловой стиль. Заявление. Расписка. Научный стиль. Словарная статья. Научное сообщение.</w:t>
      </w:r>
    </w:p>
    <w:p w14:paraId="3DD96321">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9.7.5. Система языка. </w:t>
      </w:r>
    </w:p>
    <w:p w14:paraId="0AD84470">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7.5.1. Лексикология. Культура речи.</w:t>
      </w:r>
    </w:p>
    <w:p w14:paraId="6555198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Лексика русского языка с точки зрения её происхождения: исконно русские и заимствованные слова.</w:t>
      </w:r>
    </w:p>
    <w:p w14:paraId="560390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Лексика русского языка с точки зрения принадлежности к активному и пассивному запасу: неологизмы, устаревшие слова (историзмы и архаизмы).</w:t>
      </w:r>
    </w:p>
    <w:p w14:paraId="77BA51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52F8BC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тилистические пласты лексики: стилистически нейтральная, высокая и сниженная лексика.</w:t>
      </w:r>
    </w:p>
    <w:p w14:paraId="02D781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Лексический анализ слов.</w:t>
      </w:r>
    </w:p>
    <w:p w14:paraId="029024B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разеологизмы. Их признаки и значение. Употребление лексических средств в соответствии с ситуацией общения.</w:t>
      </w:r>
    </w:p>
    <w:p w14:paraId="7EB621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ка своей и чужой речи с точки зрения точного, уместного и выразительного словоупотребления.</w:t>
      </w:r>
    </w:p>
    <w:p w14:paraId="296DCE3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Эпитеты, метафоры, олицетворения.</w:t>
      </w:r>
    </w:p>
    <w:p w14:paraId="55D283DD">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Лексические словари.</w:t>
      </w:r>
    </w:p>
    <w:p w14:paraId="4ACD75A2">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7.5.2. Словообразование. Культура речи. Орфография.</w:t>
      </w:r>
    </w:p>
    <w:p w14:paraId="1E33570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ообразующие и словообразующие морфемы. Производящая основа.</w:t>
      </w:r>
    </w:p>
    <w:p w14:paraId="32ECB5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14:paraId="7DE7081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б этимологии (общее представление).</w:t>
      </w:r>
    </w:p>
    <w:p w14:paraId="50CE07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емный и словообразовательный анализ слов. Правописание сложных и сложносокращённых слов.</w:t>
      </w:r>
    </w:p>
    <w:p w14:paraId="243DBDF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я корня -</w:t>
      </w:r>
      <w:r>
        <w:rPr>
          <w:rFonts w:ascii="Times New Roman" w:hAnsi="Times New Roman" w:eastAsia="SchoolBookSanPin"/>
          <w:bCs/>
          <w:sz w:val="28"/>
          <w:szCs w:val="28"/>
          <w:lang w:val="ru-RU"/>
        </w:rPr>
        <w:t>кас</w:t>
      </w:r>
      <w:r>
        <w:rPr>
          <w:rFonts w:ascii="Times New Roman" w:hAnsi="Times New Roman" w:eastAsia="SchoolBookSanPin"/>
          <w:sz w:val="28"/>
          <w:szCs w:val="28"/>
          <w:lang w:val="ru-RU"/>
        </w:rPr>
        <w:t>- – -</w:t>
      </w:r>
      <w:r>
        <w:rPr>
          <w:rFonts w:ascii="Times New Roman" w:hAnsi="Times New Roman" w:eastAsia="SchoolBookSanPin"/>
          <w:bCs/>
          <w:sz w:val="28"/>
          <w:szCs w:val="28"/>
          <w:lang w:val="ru-RU"/>
        </w:rPr>
        <w:t>кос</w:t>
      </w:r>
      <w:r>
        <w:rPr>
          <w:rFonts w:ascii="Times New Roman" w:hAnsi="Times New Roman" w:eastAsia="SchoolBookSanPin"/>
          <w:sz w:val="28"/>
          <w:szCs w:val="28"/>
          <w:lang w:val="ru-RU"/>
        </w:rPr>
        <w:t xml:space="preserve">- с чередованием </w:t>
      </w:r>
      <w:r>
        <w:rPr>
          <w:rFonts w:ascii="Times New Roman" w:hAnsi="Times New Roman" w:eastAsia="SchoolBookSanPin"/>
          <w:bCs/>
          <w:position w:val="1"/>
          <w:sz w:val="28"/>
          <w:szCs w:val="28"/>
          <w:lang w:val="ru-RU"/>
        </w:rPr>
        <w:t xml:space="preserve">а </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о</w:t>
      </w:r>
      <w:r>
        <w:rPr>
          <w:rFonts w:ascii="Times New Roman" w:hAnsi="Times New Roman" w:eastAsia="SchoolBookSanPin"/>
          <w:position w:val="1"/>
          <w:sz w:val="28"/>
          <w:szCs w:val="28"/>
          <w:lang w:val="ru-RU"/>
        </w:rPr>
        <w:t xml:space="preserve">, гласных в приставках </w:t>
      </w:r>
      <w:r>
        <w:rPr>
          <w:rFonts w:ascii="Times New Roman" w:hAnsi="Times New Roman" w:eastAsia="SchoolBookSanPin"/>
          <w:bCs/>
          <w:position w:val="1"/>
          <w:sz w:val="28"/>
          <w:szCs w:val="28"/>
          <w:lang w:val="ru-RU"/>
        </w:rPr>
        <w:t>пре</w:t>
      </w:r>
      <w:r>
        <w:rPr>
          <w:rFonts w:ascii="Times New Roman" w:hAnsi="Times New Roman" w:eastAsia="SchoolBookSanPin"/>
          <w:position w:val="1"/>
          <w:sz w:val="28"/>
          <w:szCs w:val="28"/>
          <w:lang w:val="ru-RU"/>
        </w:rPr>
        <w:t xml:space="preserve">- и </w:t>
      </w:r>
      <w:r>
        <w:rPr>
          <w:rFonts w:ascii="Times New Roman" w:hAnsi="Times New Roman" w:eastAsia="SchoolBookSanPin"/>
          <w:bCs/>
          <w:position w:val="1"/>
          <w:sz w:val="28"/>
          <w:szCs w:val="28"/>
          <w:lang w:val="ru-RU"/>
        </w:rPr>
        <w:t>при</w:t>
      </w:r>
      <w:r>
        <w:rPr>
          <w:rFonts w:ascii="Times New Roman" w:hAnsi="Times New Roman" w:eastAsia="SchoolBookSanPin"/>
          <w:position w:val="1"/>
          <w:sz w:val="28"/>
          <w:szCs w:val="28"/>
          <w:lang w:val="ru-RU"/>
        </w:rPr>
        <w:t>-.</w:t>
      </w:r>
    </w:p>
    <w:p w14:paraId="06BE9034">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Орфографический анализ слов (в рамках изученного).</w:t>
      </w:r>
    </w:p>
    <w:p w14:paraId="460313B6">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7.5.3. Морфология. Культура речи. Орфография.</w:t>
      </w:r>
    </w:p>
    <w:p w14:paraId="1C50F4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7.5.3.1. </w:t>
      </w:r>
      <w:r>
        <w:rPr>
          <w:rFonts w:ascii="Times New Roman" w:hAnsi="Times New Roman" w:eastAsia="SchoolBookSanPin"/>
          <w:bCs/>
          <w:sz w:val="28"/>
          <w:szCs w:val="28"/>
          <w:lang w:val="ru-RU"/>
        </w:rPr>
        <w:t>Имя существительное.</w:t>
      </w:r>
    </w:p>
    <w:p w14:paraId="165DA25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бенности словообразования.</w:t>
      </w:r>
    </w:p>
    <w:p w14:paraId="596BE3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ормы произношения имён существительных, нормы постановки ударения (в рамках изученного).</w:t>
      </w:r>
    </w:p>
    <w:p w14:paraId="26E6CF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ормы словоизменения имён существительных.</w:t>
      </w:r>
    </w:p>
    <w:p w14:paraId="7DBBBA4D">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Морфологический анализ имён существительных. </w:t>
      </w:r>
    </w:p>
    <w:p w14:paraId="1FF7E8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ила слитного и дефисного написания </w:t>
      </w:r>
      <w:r>
        <w:rPr>
          <w:rFonts w:ascii="Times New Roman" w:hAnsi="Times New Roman" w:eastAsia="SchoolBookSanPin"/>
          <w:bCs/>
          <w:position w:val="1"/>
          <w:sz w:val="28"/>
          <w:szCs w:val="28"/>
          <w:lang w:val="ru-RU"/>
        </w:rPr>
        <w:t>пол</w:t>
      </w:r>
      <w:r>
        <w:rPr>
          <w:rFonts w:ascii="Times New Roman" w:hAnsi="Times New Roman" w:eastAsia="SchoolBookSanPin"/>
          <w:position w:val="1"/>
          <w:sz w:val="28"/>
          <w:szCs w:val="28"/>
          <w:lang w:val="ru-RU"/>
        </w:rPr>
        <w:t xml:space="preserve">- и </w:t>
      </w:r>
      <w:r>
        <w:rPr>
          <w:rFonts w:ascii="Times New Roman" w:hAnsi="Times New Roman" w:eastAsia="SchoolBookSanPin"/>
          <w:bCs/>
          <w:position w:val="1"/>
          <w:sz w:val="28"/>
          <w:szCs w:val="28"/>
          <w:lang w:val="ru-RU"/>
        </w:rPr>
        <w:t>полу</w:t>
      </w:r>
      <w:r>
        <w:rPr>
          <w:rFonts w:ascii="Times New Roman" w:hAnsi="Times New Roman" w:eastAsia="SchoolBookSanPin"/>
          <w:position w:val="1"/>
          <w:sz w:val="28"/>
          <w:szCs w:val="28"/>
          <w:lang w:val="ru-RU"/>
        </w:rPr>
        <w:t>- со словами.</w:t>
      </w:r>
    </w:p>
    <w:p w14:paraId="50CC9E94">
      <w:pPr>
        <w:spacing w:after="0" w:line="353" w:lineRule="auto"/>
        <w:ind w:firstLine="709"/>
        <w:jc w:val="both"/>
        <w:rPr>
          <w:rFonts w:ascii="Times New Roman" w:hAnsi="Times New Roman" w:eastAsia="SchoolBookSanPin"/>
          <w:bCs/>
          <w:position w:val="1"/>
          <w:sz w:val="28"/>
          <w:szCs w:val="28"/>
          <w:lang w:val="ru-RU"/>
        </w:rPr>
      </w:pPr>
      <w:r>
        <w:rPr>
          <w:rFonts w:ascii="Times New Roman" w:hAnsi="Times New Roman" w:eastAsia="SchoolBookSanPin"/>
          <w:bCs/>
          <w:position w:val="1"/>
          <w:sz w:val="28"/>
          <w:szCs w:val="28"/>
          <w:lang w:val="ru-RU"/>
        </w:rPr>
        <w:t>Орфографический анализ имён существительных (в рамках изученного).</w:t>
      </w:r>
    </w:p>
    <w:p w14:paraId="70DF9FD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7.5.3.2. </w:t>
      </w:r>
      <w:r>
        <w:rPr>
          <w:rFonts w:ascii="Times New Roman" w:hAnsi="Times New Roman" w:eastAsia="SchoolBookSanPin"/>
          <w:bCs/>
          <w:position w:val="1"/>
          <w:sz w:val="28"/>
          <w:szCs w:val="28"/>
          <w:lang w:val="ru-RU"/>
        </w:rPr>
        <w:t>Имя прилагательное.</w:t>
      </w:r>
    </w:p>
    <w:p w14:paraId="415527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Качественные, относительные и притяжательные имена прилагательные.</w:t>
      </w:r>
    </w:p>
    <w:p w14:paraId="747D30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тепени сравнения качественных имён прилагательных.</w:t>
      </w:r>
    </w:p>
    <w:p w14:paraId="515E8A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ловообразование имён прилагательных.</w:t>
      </w:r>
    </w:p>
    <w:p w14:paraId="61F932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ологический анализ имён прилагательных.</w:t>
      </w:r>
    </w:p>
    <w:p w14:paraId="567FA9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w:t>
      </w:r>
      <w:r>
        <w:rPr>
          <w:rFonts w:ascii="Times New Roman" w:hAnsi="Times New Roman" w:eastAsia="SchoolBookSanPin"/>
          <w:bCs/>
          <w:position w:val="1"/>
          <w:sz w:val="28"/>
          <w:szCs w:val="28"/>
          <w:lang w:val="ru-RU"/>
        </w:rPr>
        <w:t xml:space="preserve">н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нн </w:t>
      </w:r>
      <w:r>
        <w:rPr>
          <w:rFonts w:ascii="Times New Roman" w:hAnsi="Times New Roman" w:eastAsia="SchoolBookSanPin"/>
          <w:position w:val="1"/>
          <w:sz w:val="28"/>
          <w:szCs w:val="28"/>
          <w:lang w:val="ru-RU"/>
        </w:rPr>
        <w:t>в именах прилагательных.</w:t>
      </w:r>
    </w:p>
    <w:p w14:paraId="6BA7FF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описание суффиксов -</w:t>
      </w:r>
      <w:r>
        <w:rPr>
          <w:rFonts w:ascii="Times New Roman" w:hAnsi="Times New Roman" w:eastAsia="SchoolBookSanPin"/>
          <w:bCs/>
          <w:position w:val="1"/>
          <w:sz w:val="28"/>
          <w:szCs w:val="28"/>
          <w:lang w:val="ru-RU"/>
        </w:rPr>
        <w:t>к</w:t>
      </w:r>
      <w:r>
        <w:rPr>
          <w:rFonts w:ascii="Times New Roman" w:hAnsi="Times New Roman" w:eastAsia="SchoolBookSanPin"/>
          <w:position w:val="1"/>
          <w:sz w:val="28"/>
          <w:szCs w:val="28"/>
          <w:lang w:val="ru-RU"/>
        </w:rPr>
        <w:t>- и -</w:t>
      </w:r>
      <w:r>
        <w:rPr>
          <w:rFonts w:ascii="Times New Roman" w:hAnsi="Times New Roman" w:eastAsia="SchoolBookSanPin"/>
          <w:bCs/>
          <w:position w:val="1"/>
          <w:sz w:val="28"/>
          <w:szCs w:val="28"/>
          <w:lang w:val="ru-RU"/>
        </w:rPr>
        <w:t>ск</w:t>
      </w:r>
      <w:r>
        <w:rPr>
          <w:rFonts w:ascii="Times New Roman" w:hAnsi="Times New Roman" w:eastAsia="SchoolBookSanPin"/>
          <w:position w:val="1"/>
          <w:sz w:val="28"/>
          <w:szCs w:val="28"/>
          <w:lang w:val="ru-RU"/>
        </w:rPr>
        <w:t>- имён прилагательных.</w:t>
      </w:r>
    </w:p>
    <w:p w14:paraId="7EFCC52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описание сложных имён прилагательных.</w:t>
      </w:r>
    </w:p>
    <w:p w14:paraId="6E379783">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Нормы произношения имён прилагательных, нормы ударения (в рамках изученного).</w:t>
      </w:r>
    </w:p>
    <w:p w14:paraId="4722065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рфографический анализ имени прилагательного (в рамках изученного).</w:t>
      </w:r>
    </w:p>
    <w:p w14:paraId="1A86BE4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7.5.3.3. </w:t>
      </w:r>
      <w:r>
        <w:rPr>
          <w:rFonts w:ascii="Times New Roman" w:hAnsi="Times New Roman" w:eastAsia="SchoolBookSanPin"/>
          <w:bCs/>
          <w:position w:val="1"/>
          <w:sz w:val="28"/>
          <w:szCs w:val="28"/>
          <w:lang w:val="ru-RU"/>
        </w:rPr>
        <w:t>Имя числительное.</w:t>
      </w:r>
    </w:p>
    <w:p w14:paraId="0E5B96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щее грамматическое значение имени числительного. Синтаксические функции имён числительных.</w:t>
      </w:r>
    </w:p>
    <w:p w14:paraId="5046DF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ряды имён числительных по значению: количественные</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целые, дробные, собирательные), порядковые числительные.</w:t>
      </w:r>
    </w:p>
    <w:p w14:paraId="4C9713C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ряды имён числительных по строению: простые, сложные, составные числительные.</w:t>
      </w:r>
    </w:p>
    <w:p w14:paraId="04664AD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ловообразование имён числительных.</w:t>
      </w:r>
    </w:p>
    <w:p w14:paraId="4CF8F7A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клонение количественных и порядковых имён числительных.</w:t>
      </w:r>
    </w:p>
    <w:p w14:paraId="1B5CFA5A">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авильное образование форм имён числительных.</w:t>
      </w:r>
    </w:p>
    <w:p w14:paraId="600D60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ьное употребление собирательных имён числительных.</w:t>
      </w:r>
    </w:p>
    <w:p w14:paraId="3D0D66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анализ имён числительных.</w:t>
      </w:r>
    </w:p>
    <w:p w14:paraId="02E23E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ила правописания имён числительных: написание </w:t>
      </w:r>
      <w:r>
        <w:rPr>
          <w:rFonts w:ascii="Times New Roman" w:hAnsi="Times New Roman" w:eastAsia="SchoolBookSanPin"/>
          <w:bCs/>
          <w:position w:val="1"/>
          <w:sz w:val="28"/>
          <w:szCs w:val="28"/>
          <w:lang w:val="ru-RU"/>
        </w:rPr>
        <w:t xml:space="preserve">ь </w:t>
      </w:r>
      <w:r>
        <w:rPr>
          <w:rFonts w:ascii="Times New Roman" w:hAnsi="Times New Roman" w:eastAsia="SchoolBookSanPin"/>
          <w:position w:val="1"/>
          <w:sz w:val="28"/>
          <w:szCs w:val="28"/>
          <w:lang w:val="ru-RU"/>
        </w:rPr>
        <w:t>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7130A7DE">
      <w:pPr>
        <w:spacing w:after="0" w:line="353" w:lineRule="auto"/>
        <w:ind w:firstLine="709"/>
        <w:jc w:val="both"/>
        <w:rPr>
          <w:rFonts w:ascii="Times New Roman" w:hAnsi="Times New Roman" w:eastAsia="SchoolBookSanPin"/>
          <w:bCs/>
          <w:position w:val="1"/>
          <w:sz w:val="28"/>
          <w:szCs w:val="28"/>
          <w:lang w:val="ru-RU"/>
        </w:rPr>
      </w:pPr>
      <w:r>
        <w:rPr>
          <w:rFonts w:ascii="Times New Roman" w:hAnsi="Times New Roman" w:eastAsia="SchoolBookSanPin"/>
          <w:bCs/>
          <w:position w:val="1"/>
          <w:sz w:val="28"/>
          <w:szCs w:val="28"/>
          <w:lang w:val="ru-RU"/>
        </w:rPr>
        <w:t>Орфографический анализ имён числительных (в рамках изученного).</w:t>
      </w:r>
    </w:p>
    <w:p w14:paraId="5513BD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7.5.3.4. </w:t>
      </w:r>
      <w:r>
        <w:rPr>
          <w:rFonts w:ascii="Times New Roman" w:hAnsi="Times New Roman" w:eastAsia="SchoolBookSanPin"/>
          <w:bCs/>
          <w:position w:val="1"/>
          <w:sz w:val="28"/>
          <w:szCs w:val="28"/>
          <w:lang w:val="ru-RU"/>
        </w:rPr>
        <w:t>Местоимение.</w:t>
      </w:r>
    </w:p>
    <w:p w14:paraId="596ABA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щее грамматическое значение местоимения. Синтаксические функции местоимений. Роль местоимений в речи.</w:t>
      </w:r>
    </w:p>
    <w:p w14:paraId="094BCE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14:paraId="068AA983">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клонение местоимений.</w:t>
      </w:r>
    </w:p>
    <w:p w14:paraId="5A5E83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ловообразование местоимений.</w:t>
      </w:r>
    </w:p>
    <w:p w14:paraId="053B439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ологический анализ местоимений.</w:t>
      </w:r>
    </w:p>
    <w:p w14:paraId="037A679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14:paraId="027933A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ила правописания местоимений: правописание местоимений с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ни</w:t>
      </w:r>
      <w:r>
        <w:rPr>
          <w:rFonts w:ascii="Times New Roman" w:hAnsi="Times New Roman" w:eastAsia="SchoolBookSanPin"/>
          <w:position w:val="1"/>
          <w:sz w:val="28"/>
          <w:szCs w:val="28"/>
          <w:lang w:val="ru-RU"/>
        </w:rPr>
        <w:t>; слитное, раздельное и дефисное написание местоимений.</w:t>
      </w:r>
    </w:p>
    <w:p w14:paraId="136B1808">
      <w:pPr>
        <w:spacing w:after="0" w:line="353" w:lineRule="auto"/>
        <w:ind w:firstLine="709"/>
        <w:jc w:val="both"/>
        <w:rPr>
          <w:rFonts w:ascii="Times New Roman" w:hAnsi="Times New Roman" w:eastAsia="SchoolBookSanPin"/>
          <w:bCs/>
          <w:position w:val="1"/>
          <w:sz w:val="28"/>
          <w:szCs w:val="28"/>
          <w:lang w:val="ru-RU"/>
        </w:rPr>
      </w:pPr>
      <w:r>
        <w:rPr>
          <w:rFonts w:ascii="Times New Roman" w:hAnsi="Times New Roman" w:eastAsia="SchoolBookSanPin"/>
          <w:bCs/>
          <w:position w:val="1"/>
          <w:sz w:val="28"/>
          <w:szCs w:val="28"/>
          <w:lang w:val="ru-RU"/>
        </w:rPr>
        <w:t>Орфографический анализ местоимений (в рамках изученного).</w:t>
      </w:r>
    </w:p>
    <w:p w14:paraId="7BBDAE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7.5.3.5. </w:t>
      </w:r>
      <w:r>
        <w:rPr>
          <w:rFonts w:ascii="Times New Roman" w:hAnsi="Times New Roman" w:eastAsia="SchoolBookSanPin"/>
          <w:bCs/>
          <w:position w:val="1"/>
          <w:sz w:val="28"/>
          <w:szCs w:val="28"/>
          <w:lang w:val="ru-RU"/>
        </w:rPr>
        <w:t>Глагол.</w:t>
      </w:r>
    </w:p>
    <w:p w14:paraId="2984DE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ереходные и непереходные глаголы.</w:t>
      </w:r>
    </w:p>
    <w:p w14:paraId="4799B6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носпрягаемые глаголы.</w:t>
      </w:r>
    </w:p>
    <w:p w14:paraId="2701107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зличные глаголы. Использование личных глаголов в безличном значении.</w:t>
      </w:r>
    </w:p>
    <w:p w14:paraId="5093AB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14:paraId="5DB54EC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ологический анализ глаголов.</w:t>
      </w:r>
    </w:p>
    <w:p w14:paraId="7458D50C">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Использование </w:t>
      </w:r>
      <w:r>
        <w:rPr>
          <w:rFonts w:ascii="Times New Roman" w:hAnsi="Times New Roman" w:eastAsia="SchoolBookSanPin"/>
          <w:bCs/>
          <w:position w:val="1"/>
          <w:sz w:val="28"/>
          <w:szCs w:val="28"/>
          <w:lang w:val="ru-RU"/>
        </w:rPr>
        <w:t xml:space="preserve">ь </w:t>
      </w:r>
      <w:r>
        <w:rPr>
          <w:rFonts w:ascii="Times New Roman" w:hAnsi="Times New Roman" w:eastAsia="SchoolBookSanPin"/>
          <w:position w:val="1"/>
          <w:sz w:val="28"/>
          <w:szCs w:val="28"/>
          <w:lang w:val="ru-RU"/>
        </w:rPr>
        <w:t>как показателя грамматической формы в повелительном наклонении глагола.</w:t>
      </w:r>
    </w:p>
    <w:p w14:paraId="22CC7E89">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рфографический анализ глаголов (в рамках изученного).</w:t>
      </w:r>
    </w:p>
    <w:p w14:paraId="466DE528">
      <w:pPr>
        <w:spacing w:after="0" w:line="353" w:lineRule="auto"/>
        <w:ind w:firstLine="709"/>
        <w:rPr>
          <w:rFonts w:ascii="Times New Roman" w:hAnsi="Times New Roman" w:eastAsia="OfficinaSansBoldITC"/>
          <w:sz w:val="28"/>
          <w:szCs w:val="28"/>
          <w:lang w:val="ru-RU"/>
        </w:rPr>
      </w:pPr>
      <w:r>
        <w:rPr>
          <w:rFonts w:ascii="Times New Roman" w:hAnsi="Times New Roman" w:eastAsia="OfficinaSansBoldITC"/>
          <w:sz w:val="28"/>
          <w:szCs w:val="28"/>
          <w:lang w:val="ru-RU"/>
        </w:rPr>
        <w:t>19.8. Содержание обучения в 7 классе.</w:t>
      </w:r>
    </w:p>
    <w:p w14:paraId="2CBB92B1">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8.1. Общие сведения о языке.</w:t>
      </w:r>
    </w:p>
    <w:p w14:paraId="7E87FD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усский язык как развивающееся явление. Взаимосвязь языка, культуры и истории народа.</w:t>
      </w:r>
    </w:p>
    <w:p w14:paraId="31EDE495">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8.2. Язык и речь.</w:t>
      </w:r>
    </w:p>
    <w:p w14:paraId="7FA03C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нолог-описание, монолог-рассуждение, монолог-повествование.</w:t>
      </w:r>
    </w:p>
    <w:p w14:paraId="5A1A95B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диалога: побуждение к действию, обмен мнениями, запрос информации, сообщение информации.</w:t>
      </w:r>
    </w:p>
    <w:p w14:paraId="61422EE9">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8.3. Текст.</w:t>
      </w:r>
    </w:p>
    <w:p w14:paraId="28C6B19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екст как речевое произведение. Основные признаки текста (</w:t>
      </w:r>
      <w:r>
        <w:rPr>
          <w:rFonts w:ascii="Times New Roman" w:hAnsi="Times New Roman" w:eastAsia="SchoolBookSanPin"/>
          <w:position w:val="1"/>
          <w:sz w:val="28"/>
          <w:szCs w:val="28"/>
          <w:lang w:val="ru-RU"/>
        </w:rPr>
        <w:t>обобщение).</w:t>
      </w:r>
    </w:p>
    <w:p w14:paraId="40161EE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труктура текста. Абзац.</w:t>
      </w:r>
    </w:p>
    <w:p w14:paraId="582D33B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14:paraId="5B91AC7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пособы и средства связи предложений в тексте (обобщение).</w:t>
      </w:r>
    </w:p>
    <w:p w14:paraId="41E44E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Языковые средства выразительности в тексте: фонетические</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звукопись), словообразовательные, лексические (обобщение).</w:t>
      </w:r>
    </w:p>
    <w:p w14:paraId="68A611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суждение как функционально-смысловой тип речи.</w:t>
      </w:r>
    </w:p>
    <w:p w14:paraId="7C7B7FB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труктурные особенности текста-рассуждения.</w:t>
      </w:r>
    </w:p>
    <w:p w14:paraId="78AEA6F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56F8D871">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8.4. Функциональные разновидности языка.</w:t>
      </w:r>
    </w:p>
    <w:p w14:paraId="661D140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57B2FC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цистический стиль. Сфера употребления, функции, языковые особенности.</w:t>
      </w:r>
    </w:p>
    <w:p w14:paraId="1C3191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Жанры публицистического стиля (репортаж, заметка, интервью).</w:t>
      </w:r>
    </w:p>
    <w:p w14:paraId="5A1A97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потребление языковых средств выразительности в текстах публицистического стиля.</w:t>
      </w:r>
    </w:p>
    <w:p w14:paraId="42F56AE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фициально-деловой стиль. Сфера употребления, функции, языковые особенности. Инструкция.</w:t>
      </w:r>
    </w:p>
    <w:p w14:paraId="2EF34483">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9.8.5. Система языка. </w:t>
      </w:r>
    </w:p>
    <w:p w14:paraId="4AD0667E">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8.5.1. Морфология. Культура речи. Орфография.</w:t>
      </w:r>
    </w:p>
    <w:p w14:paraId="3F759A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я как раздел науки о языке (обобщение).</w:t>
      </w:r>
    </w:p>
    <w:p w14:paraId="4B03F37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8.5.2. </w:t>
      </w:r>
      <w:r>
        <w:rPr>
          <w:rFonts w:ascii="Times New Roman" w:hAnsi="Times New Roman" w:eastAsia="SchoolBookSanPin"/>
          <w:bCs/>
          <w:position w:val="1"/>
          <w:sz w:val="28"/>
          <w:szCs w:val="28"/>
          <w:lang w:val="ru-RU"/>
        </w:rPr>
        <w:t>Причастие.</w:t>
      </w:r>
    </w:p>
    <w:p w14:paraId="2F960A6C">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ичастие как особая форма глагола. Признаки глагола и имени прилагательного в причастии. Синтаксические функции причастия, роль в речи.</w:t>
      </w:r>
    </w:p>
    <w:p w14:paraId="4D3A7B86">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ичастный оборот. Знаки препинания в предложениях с причастным оборотом.</w:t>
      </w:r>
    </w:p>
    <w:p w14:paraId="749A7A70">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Действительные и страдательные причастия.</w:t>
      </w:r>
    </w:p>
    <w:p w14:paraId="5893612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лные и краткие формы страдательных причастий.</w:t>
      </w:r>
    </w:p>
    <w:p w14:paraId="2CCBD7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w:t>
      </w:r>
      <w:r>
        <w:rPr>
          <w:rFonts w:ascii="Times New Roman" w:hAnsi="Times New Roman" w:eastAsia="SchoolBookSanPin"/>
          <w:bCs/>
          <w:position w:val="1"/>
          <w:sz w:val="28"/>
          <w:szCs w:val="28"/>
          <w:lang w:val="ru-RU"/>
        </w:rPr>
        <w:t>висящий — висячий</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горящий — горячий</w:t>
      </w:r>
      <w:r>
        <w:rPr>
          <w:rFonts w:ascii="Times New Roman" w:hAnsi="Times New Roman" w:eastAsia="SchoolBookSanPin"/>
          <w:position w:val="1"/>
          <w:sz w:val="28"/>
          <w:szCs w:val="28"/>
          <w:lang w:val="ru-RU"/>
        </w:rPr>
        <w:t>). Ударение в некоторых формах причастий.</w:t>
      </w:r>
    </w:p>
    <w:p w14:paraId="3FBED53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ологический анализ причастий.</w:t>
      </w:r>
    </w:p>
    <w:p w14:paraId="17FADD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гласных в суффиксах причастий. Правописание </w:t>
      </w:r>
      <w:r>
        <w:rPr>
          <w:rFonts w:ascii="Times New Roman" w:hAnsi="Times New Roman" w:eastAsia="SchoolBookSanPin"/>
          <w:bCs/>
          <w:position w:val="1"/>
          <w:sz w:val="28"/>
          <w:szCs w:val="28"/>
          <w:lang w:val="ru-RU"/>
        </w:rPr>
        <w:t xml:space="preserve">н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нн </w:t>
      </w:r>
      <w:r>
        <w:rPr>
          <w:rFonts w:ascii="Times New Roman" w:hAnsi="Times New Roman" w:eastAsia="SchoolBookSanPin"/>
          <w:position w:val="1"/>
          <w:sz w:val="28"/>
          <w:szCs w:val="28"/>
          <w:lang w:val="ru-RU"/>
        </w:rPr>
        <w:t>в суффиксах причастий и отглагольных имён прилагательных.</w:t>
      </w:r>
    </w:p>
    <w:p w14:paraId="5979B1E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литное и раздельное написание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с причастиями.</w:t>
      </w:r>
    </w:p>
    <w:p w14:paraId="31D02303">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рфографический анализ причастий (в рамках изученного).</w:t>
      </w:r>
    </w:p>
    <w:p w14:paraId="355000D3">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интаксический и пунктуационный анализ предложений с причастным оборотом (в рамках изученного).</w:t>
      </w:r>
    </w:p>
    <w:p w14:paraId="261B8F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8.5.3. </w:t>
      </w:r>
      <w:r>
        <w:rPr>
          <w:rFonts w:ascii="Times New Roman" w:hAnsi="Times New Roman" w:eastAsia="SchoolBookSanPin"/>
          <w:bCs/>
          <w:position w:val="1"/>
          <w:sz w:val="28"/>
          <w:szCs w:val="28"/>
          <w:lang w:val="ru-RU"/>
        </w:rPr>
        <w:t>Деепричастие.</w:t>
      </w:r>
    </w:p>
    <w:p w14:paraId="42D8352A">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Деепричастие как особая форма глагола. Признаки глагола и наречия в деепричастии. Синтаксическая функция деепричастия, роль в речи.</w:t>
      </w:r>
    </w:p>
    <w:p w14:paraId="5645C7CC">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14:paraId="5CB0ED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еепричастия совершенного и несовершенного вида. Постановка ударения в деепричастиях.</w:t>
      </w:r>
    </w:p>
    <w:p w14:paraId="4C50988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ологический анализ деепричастий.</w:t>
      </w:r>
    </w:p>
    <w:p w14:paraId="3C65AD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гласных в суффиксах деепричастий. Слитное и раздельное написание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с деепричастиями.</w:t>
      </w:r>
    </w:p>
    <w:p w14:paraId="1B8C310F">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рфографический анализ деепричастий (в рамках изученного).</w:t>
      </w:r>
    </w:p>
    <w:p w14:paraId="67D76CF8">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интаксический и пунктуационный анализ предложений с деепричастным оборотом (в рамках изученного).</w:t>
      </w:r>
    </w:p>
    <w:p w14:paraId="5B240F5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8.5.4. </w:t>
      </w:r>
      <w:r>
        <w:rPr>
          <w:rFonts w:ascii="Times New Roman" w:hAnsi="Times New Roman" w:eastAsia="SchoolBookSanPin"/>
          <w:bCs/>
          <w:position w:val="1"/>
          <w:sz w:val="28"/>
          <w:szCs w:val="28"/>
          <w:lang w:val="ru-RU"/>
        </w:rPr>
        <w:t>Наречие.</w:t>
      </w:r>
    </w:p>
    <w:p w14:paraId="05F3A60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Общее грамматическое значение наречий. </w:t>
      </w:r>
      <w:r>
        <w:rPr>
          <w:rFonts w:ascii="Times New Roman" w:hAnsi="Times New Roman" w:eastAsia="SchoolBookSanPin"/>
          <w:sz w:val="28"/>
          <w:szCs w:val="28"/>
          <w:lang w:val="ru-RU"/>
        </w:rPr>
        <w:t>Синтаксические свойства наречий. Роль в речи.</w:t>
      </w:r>
    </w:p>
    <w:p w14:paraId="4B96B741">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Разряды наречий по значению. Простая и составная формы сравнительной и превосходной степеней сравнения наречий. </w:t>
      </w:r>
      <w:r>
        <w:rPr>
          <w:rFonts w:ascii="Times New Roman" w:hAnsi="Times New Roman" w:eastAsia="SchoolBookSanPin"/>
          <w:sz w:val="28"/>
          <w:szCs w:val="28"/>
          <w:lang w:val="ru-RU"/>
        </w:rPr>
        <w:t>Нормы постановки ударения в наречиях, нормы произношения наречий. Нормы образования степеней сравнения наречий.</w:t>
      </w:r>
    </w:p>
    <w:p w14:paraId="22FCD0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образование наречий.</w:t>
      </w:r>
    </w:p>
    <w:p w14:paraId="572E9D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анализ наречий.</w:t>
      </w:r>
    </w:p>
    <w:p w14:paraId="448A1CA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описание наречий: слитное, раздельное, дефисное написание; слитное и раздельное написание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 xml:space="preserve">с наречиями; </w:t>
      </w:r>
      <w:r>
        <w:rPr>
          <w:rFonts w:ascii="Times New Roman" w:hAnsi="Times New Roman" w:eastAsia="SchoolBookSanPin"/>
          <w:bCs/>
          <w:position w:val="1"/>
          <w:sz w:val="28"/>
          <w:szCs w:val="28"/>
          <w:lang w:val="ru-RU"/>
        </w:rPr>
        <w:t xml:space="preserve">н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нн </w:t>
      </w:r>
      <w:r>
        <w:rPr>
          <w:rFonts w:ascii="Times New Roman" w:hAnsi="Times New Roman" w:eastAsia="SchoolBookSanPin"/>
          <w:position w:val="1"/>
          <w:sz w:val="28"/>
          <w:szCs w:val="28"/>
          <w:lang w:val="ru-RU"/>
        </w:rPr>
        <w:t>в наречиях на -</w:t>
      </w:r>
      <w:r>
        <w:rPr>
          <w:rFonts w:ascii="Times New Roman" w:hAnsi="Times New Roman" w:eastAsia="SchoolBookSanPin"/>
          <w:bCs/>
          <w:position w:val="1"/>
          <w:sz w:val="28"/>
          <w:szCs w:val="28"/>
          <w:lang w:val="ru-RU"/>
        </w:rPr>
        <w:t xml:space="preserve">о </w:t>
      </w:r>
      <w:r>
        <w:rPr>
          <w:rFonts w:ascii="Times New Roman" w:hAnsi="Times New Roman" w:eastAsia="SchoolBookSanPin"/>
          <w:position w:val="1"/>
          <w:sz w:val="28"/>
          <w:szCs w:val="28"/>
          <w:lang w:val="ru-RU"/>
        </w:rPr>
        <w:t>(-</w:t>
      </w:r>
      <w:r>
        <w:rPr>
          <w:rFonts w:ascii="Times New Roman" w:hAnsi="Times New Roman" w:eastAsia="SchoolBookSanPin"/>
          <w:bCs/>
          <w:position w:val="1"/>
          <w:sz w:val="28"/>
          <w:szCs w:val="28"/>
          <w:lang w:val="ru-RU"/>
        </w:rPr>
        <w:t>е</w:t>
      </w:r>
      <w:r>
        <w:rPr>
          <w:rFonts w:ascii="Times New Roman" w:hAnsi="Times New Roman" w:eastAsia="SchoolBookSanPin"/>
          <w:position w:val="1"/>
          <w:sz w:val="28"/>
          <w:szCs w:val="28"/>
          <w:lang w:val="ru-RU"/>
        </w:rPr>
        <w:t>); правописание суффиксов -</w:t>
      </w:r>
      <w:r>
        <w:rPr>
          <w:rFonts w:ascii="Times New Roman" w:hAnsi="Times New Roman" w:eastAsia="SchoolBookSanPin"/>
          <w:bCs/>
          <w:position w:val="1"/>
          <w:sz w:val="28"/>
          <w:szCs w:val="28"/>
          <w:lang w:val="ru-RU"/>
        </w:rPr>
        <w:t xml:space="preserve">а </w:t>
      </w:r>
      <w:r>
        <w:rPr>
          <w:rFonts w:ascii="Times New Roman" w:hAnsi="Times New Roman" w:eastAsia="SchoolBookSanPin"/>
          <w:position w:val="1"/>
          <w:sz w:val="28"/>
          <w:szCs w:val="28"/>
          <w:lang w:val="ru-RU"/>
        </w:rPr>
        <w:t>и -</w:t>
      </w:r>
      <w:r>
        <w:rPr>
          <w:rFonts w:ascii="Times New Roman" w:hAnsi="Times New Roman" w:eastAsia="SchoolBookSanPin"/>
          <w:bCs/>
          <w:position w:val="1"/>
          <w:sz w:val="28"/>
          <w:szCs w:val="28"/>
          <w:lang w:val="ru-RU"/>
        </w:rPr>
        <w:t xml:space="preserve">о </w:t>
      </w:r>
      <w:r>
        <w:rPr>
          <w:rFonts w:ascii="Times New Roman" w:hAnsi="Times New Roman" w:eastAsia="SchoolBookSanPin"/>
          <w:position w:val="1"/>
          <w:sz w:val="28"/>
          <w:szCs w:val="28"/>
          <w:lang w:val="ru-RU"/>
        </w:rPr>
        <w:t xml:space="preserve">наречий с приставками </w:t>
      </w:r>
      <w:r>
        <w:rPr>
          <w:rFonts w:ascii="Times New Roman" w:hAnsi="Times New Roman" w:eastAsia="SchoolBookSanPin"/>
          <w:bCs/>
          <w:position w:val="1"/>
          <w:sz w:val="28"/>
          <w:szCs w:val="28"/>
          <w:lang w:val="ru-RU"/>
        </w:rPr>
        <w:t>из-</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до-</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с-</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в-</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на-</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за-</w:t>
      </w:r>
      <w:r>
        <w:rPr>
          <w:rFonts w:ascii="Times New Roman" w:hAnsi="Times New Roman" w:eastAsia="SchoolBookSanPin"/>
          <w:position w:val="1"/>
          <w:sz w:val="28"/>
          <w:szCs w:val="28"/>
          <w:lang w:val="ru-RU"/>
        </w:rPr>
        <w:t xml:space="preserve">; употребление </w:t>
      </w:r>
      <w:r>
        <w:rPr>
          <w:rFonts w:ascii="Times New Roman" w:hAnsi="Times New Roman" w:eastAsia="SchoolBookSanPin"/>
          <w:bCs/>
          <w:position w:val="1"/>
          <w:sz w:val="28"/>
          <w:szCs w:val="28"/>
          <w:lang w:val="ru-RU"/>
        </w:rPr>
        <w:t xml:space="preserve">ь </w:t>
      </w:r>
      <w:r>
        <w:rPr>
          <w:rFonts w:ascii="Times New Roman" w:hAnsi="Times New Roman" w:eastAsia="SchoolBookSanPin"/>
          <w:position w:val="1"/>
          <w:sz w:val="28"/>
          <w:szCs w:val="28"/>
          <w:lang w:val="ru-RU"/>
        </w:rPr>
        <w:t>после шипящих на конце наречий; правописание суффиксов наречий -</w:t>
      </w:r>
      <w:r>
        <w:rPr>
          <w:rFonts w:ascii="Times New Roman" w:hAnsi="Times New Roman" w:eastAsia="SchoolBookSanPin"/>
          <w:bCs/>
          <w:position w:val="1"/>
          <w:sz w:val="28"/>
          <w:szCs w:val="28"/>
          <w:lang w:val="ru-RU"/>
        </w:rPr>
        <w:t xml:space="preserve">о </w:t>
      </w:r>
      <w:r>
        <w:rPr>
          <w:rFonts w:ascii="Times New Roman" w:hAnsi="Times New Roman" w:eastAsia="SchoolBookSanPin"/>
          <w:position w:val="1"/>
          <w:sz w:val="28"/>
          <w:szCs w:val="28"/>
          <w:lang w:val="ru-RU"/>
        </w:rPr>
        <w:t>и -</w:t>
      </w:r>
      <w:r>
        <w:rPr>
          <w:rFonts w:ascii="Times New Roman" w:hAnsi="Times New Roman" w:eastAsia="SchoolBookSanPin"/>
          <w:bCs/>
          <w:position w:val="1"/>
          <w:sz w:val="28"/>
          <w:szCs w:val="28"/>
          <w:lang w:val="ru-RU"/>
        </w:rPr>
        <w:t xml:space="preserve">е </w:t>
      </w:r>
      <w:r>
        <w:rPr>
          <w:rFonts w:ascii="Times New Roman" w:hAnsi="Times New Roman" w:eastAsia="SchoolBookSanPin"/>
          <w:position w:val="1"/>
          <w:sz w:val="28"/>
          <w:szCs w:val="28"/>
          <w:lang w:val="ru-RU"/>
        </w:rPr>
        <w:t>после шипящих.</w:t>
      </w:r>
    </w:p>
    <w:p w14:paraId="18A77CC9">
      <w:pPr>
        <w:spacing w:after="0" w:line="353" w:lineRule="auto"/>
        <w:ind w:firstLine="709"/>
        <w:jc w:val="both"/>
        <w:rPr>
          <w:rFonts w:ascii="Times New Roman" w:hAnsi="Times New Roman" w:eastAsia="SchoolBookSanPin"/>
          <w:bCs/>
          <w:position w:val="1"/>
          <w:sz w:val="28"/>
          <w:szCs w:val="28"/>
          <w:lang w:val="ru-RU"/>
        </w:rPr>
      </w:pPr>
      <w:r>
        <w:rPr>
          <w:rFonts w:ascii="Times New Roman" w:hAnsi="Times New Roman" w:eastAsia="SchoolBookSanPin"/>
          <w:bCs/>
          <w:position w:val="1"/>
          <w:sz w:val="28"/>
          <w:szCs w:val="28"/>
          <w:lang w:val="ru-RU"/>
        </w:rPr>
        <w:t>Орфографический анализ наречий (в рамках изученного).</w:t>
      </w:r>
    </w:p>
    <w:p w14:paraId="677F17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8.5.5. </w:t>
      </w:r>
      <w:r>
        <w:rPr>
          <w:rFonts w:ascii="Times New Roman" w:hAnsi="Times New Roman" w:eastAsia="SchoolBookSanPin"/>
          <w:bCs/>
          <w:position w:val="1"/>
          <w:sz w:val="28"/>
          <w:szCs w:val="28"/>
          <w:lang w:val="ru-RU"/>
        </w:rPr>
        <w:t>Слова категории состояния.</w:t>
      </w:r>
    </w:p>
    <w:p w14:paraId="28B0C5B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опрос о словах категории состояния в системе частей речи.</w:t>
      </w:r>
    </w:p>
    <w:p w14:paraId="3709B3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14:paraId="17E92F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8.5.6. </w:t>
      </w:r>
      <w:r>
        <w:rPr>
          <w:rFonts w:ascii="Times New Roman" w:hAnsi="Times New Roman" w:eastAsia="SchoolBookSanPin"/>
          <w:bCs/>
          <w:position w:val="1"/>
          <w:sz w:val="28"/>
          <w:szCs w:val="28"/>
          <w:lang w:val="ru-RU"/>
        </w:rPr>
        <w:t>Служебные части речи.</w:t>
      </w:r>
    </w:p>
    <w:p w14:paraId="09FC7CF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щая характеристика служебных частей речи. Отличие самостоятельных частей речи от служебных.</w:t>
      </w:r>
    </w:p>
    <w:p w14:paraId="74B382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8.5.7. </w:t>
      </w:r>
      <w:r>
        <w:rPr>
          <w:rFonts w:ascii="Times New Roman" w:hAnsi="Times New Roman" w:eastAsia="SchoolBookSanPin"/>
          <w:bCs/>
          <w:position w:val="1"/>
          <w:sz w:val="28"/>
          <w:szCs w:val="28"/>
          <w:lang w:val="ru-RU"/>
        </w:rPr>
        <w:t>Предлог.</w:t>
      </w:r>
    </w:p>
    <w:p w14:paraId="6980D87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лог как служебная часть речи. Грамматические функции предлогов.</w:t>
      </w:r>
    </w:p>
    <w:p w14:paraId="437ED70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ряды предлогов по происхождению: предлоги производные и непроизводные. Разряды предлогов по строению: предлоги простые и составные.</w:t>
      </w:r>
    </w:p>
    <w:p w14:paraId="1004B2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ологический анализ предлогов.</w:t>
      </w:r>
    </w:p>
    <w:p w14:paraId="13D7887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Нормы употребления имён существительных и местоимений с предлогами. Правильное использование предлогов </w:t>
      </w:r>
      <w:r>
        <w:rPr>
          <w:rFonts w:ascii="Times New Roman" w:hAnsi="Times New Roman" w:eastAsia="SchoolBookSanPin"/>
          <w:bCs/>
          <w:position w:val="1"/>
          <w:sz w:val="28"/>
          <w:szCs w:val="28"/>
          <w:lang w:val="ru-RU"/>
        </w:rPr>
        <w:t>из–с</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в–на</w:t>
      </w:r>
      <w:r>
        <w:rPr>
          <w:rFonts w:ascii="Times New Roman" w:hAnsi="Times New Roman" w:eastAsia="SchoolBookSanPin"/>
          <w:position w:val="1"/>
          <w:sz w:val="28"/>
          <w:szCs w:val="28"/>
          <w:lang w:val="ru-RU"/>
        </w:rPr>
        <w:t xml:space="preserve">. Правильное образование предложно-падежных форм с предлогами </w:t>
      </w:r>
      <w:r>
        <w:rPr>
          <w:rFonts w:ascii="Times New Roman" w:hAnsi="Times New Roman" w:eastAsia="SchoolBookSanPin"/>
          <w:bCs/>
          <w:position w:val="1"/>
          <w:sz w:val="28"/>
          <w:szCs w:val="28"/>
          <w:lang w:val="ru-RU"/>
        </w:rPr>
        <w:t>по</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благодаря</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согласно</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вопреки</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наперерез</w:t>
      </w:r>
      <w:r>
        <w:rPr>
          <w:rFonts w:ascii="Times New Roman" w:hAnsi="Times New Roman" w:eastAsia="SchoolBookSanPin"/>
          <w:position w:val="1"/>
          <w:sz w:val="28"/>
          <w:szCs w:val="28"/>
          <w:lang w:val="ru-RU"/>
        </w:rPr>
        <w:t>.</w:t>
      </w:r>
    </w:p>
    <w:p w14:paraId="10EB61A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описание производных предлогов.</w:t>
      </w:r>
    </w:p>
    <w:p w14:paraId="7BB6DDB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8.5.8. </w:t>
      </w:r>
      <w:r>
        <w:rPr>
          <w:rFonts w:ascii="Times New Roman" w:hAnsi="Times New Roman" w:eastAsia="SchoolBookSanPin"/>
          <w:bCs/>
          <w:position w:val="1"/>
          <w:sz w:val="28"/>
          <w:szCs w:val="28"/>
          <w:lang w:val="ru-RU"/>
        </w:rPr>
        <w:t>Союз.</w:t>
      </w:r>
    </w:p>
    <w:p w14:paraId="47AC87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юз как служебная часть речи. Союз как средство связи однородных членов предложения и частей сложного предложения.</w:t>
      </w:r>
    </w:p>
    <w:p w14:paraId="48BF8D7D">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14:paraId="472BE7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анализ союзов.</w:t>
      </w:r>
    </w:p>
    <w:p w14:paraId="2FB07CC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описание союзов.</w:t>
      </w:r>
    </w:p>
    <w:p w14:paraId="76CA698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Знаки препинания в сложных союзных предложениях (в рамках изученного). Знаки препинания в предложениях с союзом </w:t>
      </w:r>
      <w:r>
        <w:rPr>
          <w:rFonts w:ascii="Times New Roman" w:hAnsi="Times New Roman" w:eastAsia="SchoolBookSanPin"/>
          <w:bCs/>
          <w:position w:val="1"/>
          <w:sz w:val="28"/>
          <w:szCs w:val="28"/>
          <w:lang w:val="ru-RU"/>
        </w:rPr>
        <w:t>и</w:t>
      </w:r>
      <w:r>
        <w:rPr>
          <w:rFonts w:ascii="Times New Roman" w:hAnsi="Times New Roman" w:eastAsia="SchoolBookSanPin"/>
          <w:position w:val="1"/>
          <w:sz w:val="28"/>
          <w:szCs w:val="28"/>
          <w:lang w:val="ru-RU"/>
        </w:rPr>
        <w:t>, связывающим однородные члены и части сложного предложения.</w:t>
      </w:r>
    </w:p>
    <w:p w14:paraId="3B7F48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8.5.9. </w:t>
      </w:r>
      <w:r>
        <w:rPr>
          <w:rFonts w:ascii="Times New Roman" w:hAnsi="Times New Roman" w:eastAsia="SchoolBookSanPin"/>
          <w:bCs/>
          <w:position w:val="1"/>
          <w:sz w:val="28"/>
          <w:szCs w:val="28"/>
          <w:lang w:val="ru-RU"/>
        </w:rPr>
        <w:t>Частица.</w:t>
      </w:r>
    </w:p>
    <w:p w14:paraId="565ECA4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14:paraId="1BDD9F9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ряды частиц по значению и употреблению: формообразующие, отрицательные, модальные.</w:t>
      </w:r>
    </w:p>
    <w:p w14:paraId="189D64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ологический анализ частиц.</w:t>
      </w:r>
    </w:p>
    <w:p w14:paraId="5B1640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мысловые различия частиц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ни</w:t>
      </w:r>
      <w:r>
        <w:rPr>
          <w:rFonts w:ascii="Times New Roman" w:hAnsi="Times New Roman" w:eastAsia="SchoolBookSanPin"/>
          <w:position w:val="1"/>
          <w:sz w:val="28"/>
          <w:szCs w:val="28"/>
          <w:lang w:val="ru-RU"/>
        </w:rPr>
        <w:t xml:space="preserve">. Использование частиц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ни </w:t>
      </w:r>
      <w:r>
        <w:rPr>
          <w:rFonts w:ascii="Times New Roman" w:hAnsi="Times New Roman" w:eastAsia="SchoolBookSanPin"/>
          <w:position w:val="1"/>
          <w:sz w:val="28"/>
          <w:szCs w:val="28"/>
          <w:lang w:val="ru-RU"/>
        </w:rPr>
        <w:t xml:space="preserve">в письменной речи. Различение приставки </w:t>
      </w:r>
      <w:r>
        <w:rPr>
          <w:rFonts w:ascii="Times New Roman" w:hAnsi="Times New Roman" w:eastAsia="SchoolBookSanPin"/>
          <w:bCs/>
          <w:position w:val="1"/>
          <w:sz w:val="28"/>
          <w:szCs w:val="28"/>
          <w:lang w:val="ru-RU"/>
        </w:rPr>
        <w:t>не</w:t>
      </w:r>
      <w:r>
        <w:rPr>
          <w:rFonts w:ascii="Times New Roman" w:hAnsi="Times New Roman" w:eastAsia="SchoolBookSanPin"/>
          <w:position w:val="1"/>
          <w:sz w:val="28"/>
          <w:szCs w:val="28"/>
          <w:lang w:val="ru-RU"/>
        </w:rPr>
        <w:t xml:space="preserve">- и частицы </w:t>
      </w:r>
      <w:r>
        <w:rPr>
          <w:rFonts w:ascii="Times New Roman" w:hAnsi="Times New Roman" w:eastAsia="SchoolBookSanPin"/>
          <w:bCs/>
          <w:position w:val="1"/>
          <w:sz w:val="28"/>
          <w:szCs w:val="28"/>
          <w:lang w:val="ru-RU"/>
        </w:rPr>
        <w:t>не</w:t>
      </w:r>
      <w:r>
        <w:rPr>
          <w:rFonts w:ascii="Times New Roman" w:hAnsi="Times New Roman" w:eastAsia="SchoolBookSanPin"/>
          <w:position w:val="1"/>
          <w:sz w:val="28"/>
          <w:szCs w:val="28"/>
          <w:lang w:val="ru-RU"/>
        </w:rPr>
        <w:t xml:space="preserve">. Слитное и раздельное написание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 xml:space="preserve">с разными частями речи (обобщение). Правописание частиц </w:t>
      </w:r>
      <w:r>
        <w:rPr>
          <w:rFonts w:ascii="Times New Roman" w:hAnsi="Times New Roman" w:eastAsia="SchoolBookSanPin"/>
          <w:bCs/>
          <w:position w:val="1"/>
          <w:sz w:val="28"/>
          <w:szCs w:val="28"/>
          <w:lang w:val="ru-RU"/>
        </w:rPr>
        <w:t>бы</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ли</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 xml:space="preserve">же </w:t>
      </w:r>
      <w:r>
        <w:rPr>
          <w:rFonts w:ascii="Times New Roman" w:hAnsi="Times New Roman" w:eastAsia="SchoolBookSanPin"/>
          <w:position w:val="1"/>
          <w:sz w:val="28"/>
          <w:szCs w:val="28"/>
          <w:lang w:val="ru-RU"/>
        </w:rPr>
        <w:t>с другими словами. Дефисное написание частиц -</w:t>
      </w:r>
      <w:r>
        <w:rPr>
          <w:rFonts w:ascii="Times New Roman" w:hAnsi="Times New Roman" w:eastAsia="SchoolBookSanPin"/>
          <w:bCs/>
          <w:position w:val="1"/>
          <w:sz w:val="28"/>
          <w:szCs w:val="28"/>
          <w:lang w:val="ru-RU"/>
        </w:rPr>
        <w:t>то</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таки</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ка</w:t>
      </w:r>
      <w:r>
        <w:rPr>
          <w:rFonts w:ascii="Times New Roman" w:hAnsi="Times New Roman" w:eastAsia="SchoolBookSanPin"/>
          <w:position w:val="1"/>
          <w:sz w:val="28"/>
          <w:szCs w:val="28"/>
          <w:lang w:val="ru-RU"/>
        </w:rPr>
        <w:t>.</w:t>
      </w:r>
    </w:p>
    <w:p w14:paraId="7355EB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8.5.10. </w:t>
      </w:r>
      <w:r>
        <w:rPr>
          <w:rFonts w:ascii="Times New Roman" w:hAnsi="Times New Roman" w:eastAsia="SchoolBookSanPin"/>
          <w:bCs/>
          <w:position w:val="1"/>
          <w:sz w:val="28"/>
          <w:szCs w:val="28"/>
          <w:lang w:val="ru-RU"/>
        </w:rPr>
        <w:t>Междометия и звукоподражательные слова.</w:t>
      </w:r>
    </w:p>
    <w:p w14:paraId="3EF0D92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еждометия как особая группа слов.</w:t>
      </w:r>
    </w:p>
    <w:p w14:paraId="3FEEAFA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ряды междометий по значению (выражающие чувства, побуждающие к действию, этикетные междометия); междометия производные и непроизводные.</w:t>
      </w:r>
    </w:p>
    <w:p w14:paraId="5EFF86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рфологический анализ междометий.</w:t>
      </w:r>
    </w:p>
    <w:p w14:paraId="37CF53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Звукоподражательные слова.</w:t>
      </w:r>
    </w:p>
    <w:p w14:paraId="14AEF8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14:paraId="3E2EA37C">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монимия слов разных частей речи. Грамматическая омонимия. Использование грамматических омонимов в речи.</w:t>
      </w:r>
    </w:p>
    <w:p w14:paraId="70CFD355">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19.9. Содержание обучения в 8 классе.</w:t>
      </w:r>
    </w:p>
    <w:p w14:paraId="6E02E1C2">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position w:val="1"/>
          <w:sz w:val="28"/>
          <w:szCs w:val="28"/>
          <w:lang w:val="ru-RU"/>
        </w:rPr>
        <w:t>19.9.1. </w:t>
      </w:r>
      <w:r>
        <w:rPr>
          <w:rFonts w:ascii="Times New Roman" w:hAnsi="Times New Roman" w:eastAsia="OfficinaSansBoldITC"/>
          <w:sz w:val="28"/>
          <w:szCs w:val="28"/>
          <w:lang w:val="ru-RU"/>
        </w:rPr>
        <w:t>Общие сведения о языке.</w:t>
      </w:r>
    </w:p>
    <w:p w14:paraId="3188A7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усский язык в кругу других славянских языков.</w:t>
      </w:r>
    </w:p>
    <w:p w14:paraId="230B8A5F">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position w:val="1"/>
          <w:sz w:val="28"/>
          <w:szCs w:val="28"/>
          <w:lang w:val="ru-RU"/>
        </w:rPr>
        <w:t>19.9.2. </w:t>
      </w:r>
      <w:r>
        <w:rPr>
          <w:rFonts w:ascii="Times New Roman" w:hAnsi="Times New Roman" w:eastAsia="OfficinaSansBoldITC"/>
          <w:sz w:val="28"/>
          <w:szCs w:val="28"/>
          <w:lang w:val="ru-RU"/>
        </w:rPr>
        <w:t>Язык и речь.</w:t>
      </w:r>
    </w:p>
    <w:p w14:paraId="0A696E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нолог-описание, монолог-рассуждение, монолог-повествование; выступление с научным сообщением.</w:t>
      </w:r>
    </w:p>
    <w:p w14:paraId="075A41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иалог.</w:t>
      </w:r>
    </w:p>
    <w:p w14:paraId="1A400870">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position w:val="1"/>
          <w:sz w:val="28"/>
          <w:szCs w:val="28"/>
          <w:lang w:val="ru-RU"/>
        </w:rPr>
        <w:t>19.9.3. </w:t>
      </w:r>
      <w:r>
        <w:rPr>
          <w:rFonts w:ascii="Times New Roman" w:hAnsi="Times New Roman" w:eastAsia="OfficinaSansBoldITC"/>
          <w:sz w:val="28"/>
          <w:szCs w:val="28"/>
          <w:lang w:val="ru-RU"/>
        </w:rPr>
        <w:t>Текст.</w:t>
      </w:r>
    </w:p>
    <w:p w14:paraId="6736E5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екст и его основные признаки.</w:t>
      </w:r>
    </w:p>
    <w:p w14:paraId="03CE4DC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бенности функционально-смысловых типов речи (повествование, описание, рассуждение).</w:t>
      </w:r>
    </w:p>
    <w:p w14:paraId="1ECB32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04B7E648">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position w:val="1"/>
          <w:sz w:val="28"/>
          <w:szCs w:val="28"/>
          <w:lang w:val="ru-RU"/>
        </w:rPr>
        <w:t>19.9.4. </w:t>
      </w:r>
      <w:r>
        <w:rPr>
          <w:rFonts w:ascii="Times New Roman" w:hAnsi="Times New Roman" w:eastAsia="OfficinaSansBoldITC"/>
          <w:sz w:val="28"/>
          <w:szCs w:val="28"/>
          <w:lang w:val="ru-RU"/>
        </w:rPr>
        <w:t>Функциональные разновидности языка.</w:t>
      </w:r>
    </w:p>
    <w:p w14:paraId="68B156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фициально-деловой стиль. Сфера употребления, функции, языковые особенности.</w:t>
      </w:r>
    </w:p>
    <w:p w14:paraId="54A194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Жанры официально-делового стиля (заявление, объяснительная записка, автобиография, характеристика).</w:t>
      </w:r>
    </w:p>
    <w:p w14:paraId="15B406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учный стиль. Сфера употребления, функции, языковые особенности.</w:t>
      </w:r>
    </w:p>
    <w:p w14:paraId="70E0AD6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73E291FF">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position w:val="1"/>
          <w:sz w:val="28"/>
          <w:szCs w:val="28"/>
          <w:lang w:val="ru-RU"/>
        </w:rPr>
        <w:t>19.9.5. </w:t>
      </w:r>
      <w:r>
        <w:rPr>
          <w:rFonts w:ascii="Times New Roman" w:hAnsi="Times New Roman" w:eastAsia="OfficinaSansBoldITC"/>
          <w:sz w:val="28"/>
          <w:szCs w:val="28"/>
          <w:lang w:val="ru-RU"/>
        </w:rPr>
        <w:t>Система языка.</w:t>
      </w:r>
    </w:p>
    <w:p w14:paraId="2A2870AA">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position w:val="1"/>
          <w:sz w:val="28"/>
          <w:szCs w:val="28"/>
          <w:lang w:val="ru-RU"/>
        </w:rPr>
        <w:t>19.9.5.1. </w:t>
      </w:r>
      <w:r>
        <w:rPr>
          <w:rFonts w:ascii="Times New Roman" w:hAnsi="Times New Roman" w:eastAsia="OfficinaSansBoldITC"/>
          <w:sz w:val="28"/>
          <w:szCs w:val="28"/>
          <w:lang w:val="ru-RU"/>
        </w:rPr>
        <w:t>Синтаксис. Культура речи. Пунктуация.</w:t>
      </w:r>
    </w:p>
    <w:p w14:paraId="2D8CF9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с как раздел лингвистики.</w:t>
      </w:r>
    </w:p>
    <w:p w14:paraId="3303712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ловосочетание и предложение как единицы синтаксиса.</w:t>
      </w:r>
    </w:p>
    <w:p w14:paraId="2E33706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унктуация. Функции знаков препинания.</w:t>
      </w:r>
    </w:p>
    <w:p w14:paraId="6D3E03F9">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position w:val="1"/>
          <w:sz w:val="28"/>
          <w:szCs w:val="28"/>
          <w:lang w:val="ru-RU"/>
        </w:rPr>
        <w:t>19.9.5.2. </w:t>
      </w:r>
      <w:r>
        <w:rPr>
          <w:rFonts w:ascii="Times New Roman" w:hAnsi="Times New Roman" w:eastAsia="OfficinaSansBoldITC"/>
          <w:sz w:val="28"/>
          <w:szCs w:val="28"/>
          <w:lang w:val="ru-RU"/>
        </w:rPr>
        <w:t>Словосочетание.</w:t>
      </w:r>
    </w:p>
    <w:p w14:paraId="17490C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признаки словосочетания.</w:t>
      </w:r>
    </w:p>
    <w:p w14:paraId="67ACE06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иды словосочетаний по морфологическим свойствам главного слова: глагольные, именные, наречные.</w:t>
      </w:r>
    </w:p>
    <w:p w14:paraId="0F07017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Типы подчинительной связи слов в словосочетании: согласование, управление, примыкание.</w:t>
      </w:r>
    </w:p>
    <w:p w14:paraId="19C75C6F">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интаксический анализ словосочетаний.</w:t>
      </w:r>
    </w:p>
    <w:p w14:paraId="7AF968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рамматическая синонимия словосочетаний. Нормы построения словосочетаний.</w:t>
      </w:r>
    </w:p>
    <w:p w14:paraId="399C404B">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position w:val="1"/>
          <w:sz w:val="28"/>
          <w:szCs w:val="28"/>
          <w:lang w:val="ru-RU"/>
        </w:rPr>
        <w:t>19.9.5.3. </w:t>
      </w:r>
      <w:r>
        <w:rPr>
          <w:rFonts w:ascii="Times New Roman" w:hAnsi="Times New Roman" w:eastAsia="OfficinaSansBoldITC"/>
          <w:sz w:val="28"/>
          <w:szCs w:val="28"/>
          <w:lang w:val="ru-RU"/>
        </w:rPr>
        <w:t>Предложение.</w:t>
      </w:r>
    </w:p>
    <w:p w14:paraId="34F7B8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е. Основные признаки предложения: смысловая и интонационная законченность, грамматическая оформленность.</w:t>
      </w:r>
    </w:p>
    <w:p w14:paraId="7F85BD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686C8B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потребление языковых форм выражения побуждения в побудительных предложениях.</w:t>
      </w:r>
    </w:p>
    <w:p w14:paraId="253210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едства оформления предложения в устной и письменной речи (интонация, логическое ударение, знаки препинания).</w:t>
      </w:r>
    </w:p>
    <w:p w14:paraId="78748AA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предложений по количеству грамматических основ (</w:t>
      </w:r>
      <w:r>
        <w:rPr>
          <w:rFonts w:ascii="Times New Roman" w:hAnsi="Times New Roman" w:eastAsia="SchoolBookSanPin"/>
          <w:position w:val="1"/>
          <w:sz w:val="28"/>
          <w:szCs w:val="28"/>
          <w:lang w:val="ru-RU"/>
        </w:rPr>
        <w:t>простые, сложные).</w:t>
      </w:r>
    </w:p>
    <w:p w14:paraId="5778D6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иды простых предложений по наличию главных членов</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двусоставные, односоставные).</w:t>
      </w:r>
    </w:p>
    <w:p w14:paraId="7C329CB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иды предложений по наличию второстепенных членов (распространённые, нераспространённые).</w:t>
      </w:r>
    </w:p>
    <w:p w14:paraId="563EBD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ложения полные и неполные.</w:t>
      </w:r>
    </w:p>
    <w:p w14:paraId="2BB98FB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потребление неполных предложений в диалогической речи, соблюдение в устной речи интонации неполного предложения.</w:t>
      </w:r>
    </w:p>
    <w:p w14:paraId="4ABB64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Грамматические, интонационные и пунктуационные особенности предложений со словами </w:t>
      </w:r>
      <w:r>
        <w:rPr>
          <w:rFonts w:ascii="Times New Roman" w:hAnsi="Times New Roman" w:eastAsia="SchoolBookSanPin"/>
          <w:bCs/>
          <w:position w:val="1"/>
          <w:sz w:val="28"/>
          <w:szCs w:val="28"/>
          <w:lang w:val="ru-RU"/>
        </w:rPr>
        <w:t>да</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нет</w:t>
      </w:r>
      <w:r>
        <w:rPr>
          <w:rFonts w:ascii="Times New Roman" w:hAnsi="Times New Roman" w:eastAsia="SchoolBookSanPin"/>
          <w:position w:val="1"/>
          <w:sz w:val="28"/>
          <w:szCs w:val="28"/>
          <w:lang w:val="ru-RU"/>
        </w:rPr>
        <w:t>.</w:t>
      </w:r>
    </w:p>
    <w:p w14:paraId="4F0CFD2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ормы построения простого предложения, использования инверсии.</w:t>
      </w:r>
    </w:p>
    <w:p w14:paraId="3DDAFD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9.9.5.4. </w:t>
      </w:r>
      <w:r>
        <w:rPr>
          <w:rFonts w:ascii="Times New Roman" w:hAnsi="Times New Roman" w:eastAsia="SchoolBookSanPin"/>
          <w:bCs/>
          <w:position w:val="1"/>
          <w:sz w:val="28"/>
          <w:szCs w:val="28"/>
          <w:lang w:val="ru-RU"/>
        </w:rPr>
        <w:t>Двусоставное предложение.</w:t>
      </w:r>
    </w:p>
    <w:p w14:paraId="62897F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9.9.5.4.1. </w:t>
      </w:r>
      <w:r>
        <w:rPr>
          <w:rFonts w:ascii="Times New Roman" w:hAnsi="Times New Roman" w:eastAsia="SchoolBookSanPin"/>
          <w:bCs/>
          <w:position w:val="1"/>
          <w:sz w:val="28"/>
          <w:szCs w:val="28"/>
          <w:lang w:val="ru-RU"/>
        </w:rPr>
        <w:t>Главные члены предложения.</w:t>
      </w:r>
    </w:p>
    <w:p w14:paraId="7603998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длежащее и сказуемое как главные члены предложения.</w:t>
      </w:r>
    </w:p>
    <w:p w14:paraId="49E300B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пособы выражения подлежащего.</w:t>
      </w:r>
    </w:p>
    <w:p w14:paraId="15F75A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иды сказуемого (простое глагольное, составное глагольное, составное именное) и способы его выражения.</w:t>
      </w:r>
    </w:p>
    <w:p w14:paraId="549397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Тире между подлежащим и сказуемым.</w:t>
      </w:r>
    </w:p>
    <w:p w14:paraId="1C4E5F3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Нормы согласования сказуемого с подлежащим, выраженным словосочетанием, сложносокращёнными словами, словами </w:t>
      </w:r>
      <w:r>
        <w:rPr>
          <w:rFonts w:ascii="Times New Roman" w:hAnsi="Times New Roman" w:eastAsia="SchoolBookSanPin"/>
          <w:bCs/>
          <w:position w:val="1"/>
          <w:sz w:val="28"/>
          <w:szCs w:val="28"/>
          <w:lang w:val="ru-RU"/>
        </w:rPr>
        <w:t>большинство – меньшинство</w:t>
      </w:r>
      <w:r>
        <w:rPr>
          <w:rFonts w:ascii="Times New Roman" w:hAnsi="Times New Roman" w:eastAsia="SchoolBookSanPin"/>
          <w:position w:val="1"/>
          <w:sz w:val="28"/>
          <w:szCs w:val="28"/>
          <w:lang w:val="ru-RU"/>
        </w:rPr>
        <w:t>, количественными сочетаниями.</w:t>
      </w:r>
    </w:p>
    <w:p w14:paraId="4F5429F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9.9.5.4.2. </w:t>
      </w:r>
      <w:r>
        <w:rPr>
          <w:rFonts w:ascii="Times New Roman" w:hAnsi="Times New Roman" w:eastAsia="SchoolBookSanPin"/>
          <w:bCs/>
          <w:position w:val="1"/>
          <w:sz w:val="28"/>
          <w:szCs w:val="28"/>
          <w:lang w:val="ru-RU"/>
        </w:rPr>
        <w:t>Второстепенные члены предложения.</w:t>
      </w:r>
    </w:p>
    <w:p w14:paraId="013B00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торостепенные члены предложения, их виды.</w:t>
      </w:r>
    </w:p>
    <w:p w14:paraId="786A4BC5">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пределение как второстепенный член предложения. Определения согласованные и несогласованные.</w:t>
      </w:r>
    </w:p>
    <w:p w14:paraId="76E3CF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ложение как особый вид определения. Дополнение как второстепенный член предложения. Дополнения прямые и косвенные.</w:t>
      </w:r>
    </w:p>
    <w:p w14:paraId="4179F03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7E27FF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9.9.5.5. </w:t>
      </w:r>
      <w:r>
        <w:rPr>
          <w:rFonts w:ascii="Times New Roman" w:hAnsi="Times New Roman" w:eastAsia="SchoolBookSanPin"/>
          <w:bCs/>
          <w:sz w:val="28"/>
          <w:szCs w:val="28"/>
          <w:lang w:val="ru-RU"/>
        </w:rPr>
        <w:t>Односоставные предложения.</w:t>
      </w:r>
    </w:p>
    <w:p w14:paraId="67480B4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дносоставные предложения, их грамматические признаки.</w:t>
      </w:r>
    </w:p>
    <w:p w14:paraId="2872DC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рамматические различия односоставных предложений и двусоставных неполных предложений.</w:t>
      </w:r>
    </w:p>
    <w:p w14:paraId="039081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иды односоставных предложений: назывные, определённо-личные, неопределённо-личные, обобщённо-личные, безличные предложения.</w:t>
      </w:r>
    </w:p>
    <w:p w14:paraId="4C2853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интаксическая синонимия односоставных и двусоставных предложений.</w:t>
      </w:r>
    </w:p>
    <w:p w14:paraId="2CB1A8F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потребление односоставных предложений в речи.</w:t>
      </w:r>
    </w:p>
    <w:p w14:paraId="015FED4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9.9.5.6. </w:t>
      </w:r>
      <w:r>
        <w:rPr>
          <w:rFonts w:ascii="Times New Roman" w:hAnsi="Times New Roman" w:eastAsia="SchoolBookSanPin"/>
          <w:bCs/>
          <w:position w:val="1"/>
          <w:sz w:val="28"/>
          <w:szCs w:val="28"/>
          <w:lang w:val="ru-RU"/>
        </w:rPr>
        <w:t>Простое осложнённое предложение.</w:t>
      </w:r>
    </w:p>
    <w:p w14:paraId="65E8D1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9.9.5.6.1. </w:t>
      </w:r>
      <w:r>
        <w:rPr>
          <w:rFonts w:ascii="Times New Roman" w:hAnsi="Times New Roman" w:eastAsia="SchoolBookSanPin"/>
          <w:bCs/>
          <w:position w:val="1"/>
          <w:sz w:val="28"/>
          <w:szCs w:val="28"/>
          <w:lang w:val="ru-RU"/>
        </w:rPr>
        <w:t>Предложения с однородными членами.</w:t>
      </w:r>
    </w:p>
    <w:p w14:paraId="504E68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днородные члены предложения, их признаки, средства связи.</w:t>
      </w:r>
    </w:p>
    <w:p w14:paraId="2CA5D1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юзная и бессоюзная связь однородных членов предложения.</w:t>
      </w:r>
    </w:p>
    <w:p w14:paraId="4BCB70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днородные и неоднородные определения.</w:t>
      </w:r>
    </w:p>
    <w:p w14:paraId="5EA1EA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ложения с обобщающими словами при однородных членах.</w:t>
      </w:r>
    </w:p>
    <w:p w14:paraId="36ED585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Нормы построения предложений с однородными членами, связанными двойными союзами </w:t>
      </w:r>
      <w:r>
        <w:rPr>
          <w:rFonts w:ascii="Times New Roman" w:hAnsi="Times New Roman" w:eastAsia="SchoolBookSanPin"/>
          <w:bCs/>
          <w:position w:val="1"/>
          <w:sz w:val="28"/>
          <w:szCs w:val="28"/>
          <w:lang w:val="ru-RU"/>
        </w:rPr>
        <w:t>не только… но и</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как…так и.</w:t>
      </w:r>
    </w:p>
    <w:p w14:paraId="4802248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постановки знаков препинания в предложениях с однородными членами, связанными попарно, с помощью повторяющихся союзов (</w:t>
      </w:r>
      <w:r>
        <w:rPr>
          <w:rFonts w:ascii="Times New Roman" w:hAnsi="Times New Roman" w:eastAsia="SchoolBookSanPin"/>
          <w:bCs/>
          <w:position w:val="1"/>
          <w:sz w:val="28"/>
          <w:szCs w:val="28"/>
          <w:lang w:val="ru-RU"/>
        </w:rPr>
        <w:t>и... и</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или... или</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либ</w:t>
      </w:r>
      <w:r>
        <w:rPr>
          <w:rFonts w:ascii="Times New Roman" w:hAnsi="Times New Roman" w:eastAsia="SchoolBookSanPin"/>
          <w:bCs/>
          <w:position w:val="1"/>
          <w:sz w:val="28"/>
          <w:szCs w:val="28"/>
        </w:rPr>
        <w:t>o</w:t>
      </w:r>
      <w:r>
        <w:rPr>
          <w:rFonts w:ascii="Times New Roman" w:hAnsi="Times New Roman" w:eastAsia="SchoolBookSanPin"/>
          <w:bCs/>
          <w:position w:val="1"/>
          <w:sz w:val="28"/>
          <w:szCs w:val="28"/>
          <w:lang w:val="ru-RU"/>
        </w:rPr>
        <w:t>... либ</w:t>
      </w:r>
      <w:r>
        <w:rPr>
          <w:rFonts w:ascii="Times New Roman" w:hAnsi="Times New Roman" w:eastAsia="SchoolBookSanPin"/>
          <w:bCs/>
          <w:position w:val="1"/>
          <w:sz w:val="28"/>
          <w:szCs w:val="28"/>
        </w:rPr>
        <w:t>o</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ни...ни</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т</w:t>
      </w:r>
      <w:r>
        <w:rPr>
          <w:rFonts w:ascii="Times New Roman" w:hAnsi="Times New Roman" w:eastAsia="SchoolBookSanPin"/>
          <w:bCs/>
          <w:position w:val="1"/>
          <w:sz w:val="28"/>
          <w:szCs w:val="28"/>
        </w:rPr>
        <w:t>o</w:t>
      </w:r>
      <w:r>
        <w:rPr>
          <w:rFonts w:ascii="Times New Roman" w:hAnsi="Times New Roman" w:eastAsia="SchoolBookSanPin"/>
          <w:bCs/>
          <w:position w:val="1"/>
          <w:sz w:val="28"/>
          <w:szCs w:val="28"/>
          <w:lang w:val="ru-RU"/>
        </w:rPr>
        <w:t>... т</w:t>
      </w:r>
      <w:r>
        <w:rPr>
          <w:rFonts w:ascii="Times New Roman" w:hAnsi="Times New Roman" w:eastAsia="SchoolBookSanPin"/>
          <w:bCs/>
          <w:position w:val="1"/>
          <w:sz w:val="28"/>
          <w:szCs w:val="28"/>
        </w:rPr>
        <w:t>o</w:t>
      </w:r>
      <w:r>
        <w:rPr>
          <w:rFonts w:ascii="Times New Roman" w:hAnsi="Times New Roman" w:eastAsia="SchoolBookSanPin"/>
          <w:position w:val="1"/>
          <w:sz w:val="28"/>
          <w:szCs w:val="28"/>
          <w:lang w:val="ru-RU"/>
        </w:rPr>
        <w:t>).</w:t>
      </w:r>
    </w:p>
    <w:p w14:paraId="52346C3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постановки знаков препинания в предложениях с обобщающими словами при однородных членах.</w:t>
      </w:r>
    </w:p>
    <w:p w14:paraId="78013C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ила постановки знаков препинания в простом и сложном предложениях с союзом </w:t>
      </w:r>
      <w:r>
        <w:rPr>
          <w:rFonts w:ascii="Times New Roman" w:hAnsi="Times New Roman" w:eastAsia="SchoolBookSanPin"/>
          <w:bCs/>
          <w:position w:val="1"/>
          <w:sz w:val="28"/>
          <w:szCs w:val="28"/>
          <w:lang w:val="ru-RU"/>
        </w:rPr>
        <w:t>и</w:t>
      </w:r>
      <w:r>
        <w:rPr>
          <w:rFonts w:ascii="Times New Roman" w:hAnsi="Times New Roman" w:eastAsia="SchoolBookSanPin"/>
          <w:position w:val="1"/>
          <w:sz w:val="28"/>
          <w:szCs w:val="28"/>
          <w:lang w:val="ru-RU"/>
        </w:rPr>
        <w:t>.</w:t>
      </w:r>
    </w:p>
    <w:p w14:paraId="41B2AB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9.9.5.6.2. </w:t>
      </w:r>
      <w:r>
        <w:rPr>
          <w:rFonts w:ascii="Times New Roman" w:hAnsi="Times New Roman" w:eastAsia="SchoolBookSanPin"/>
          <w:bCs/>
          <w:position w:val="1"/>
          <w:sz w:val="28"/>
          <w:szCs w:val="28"/>
          <w:lang w:val="ru-RU"/>
        </w:rPr>
        <w:t>Предложения с обособленными членами.</w:t>
      </w:r>
    </w:p>
    <w:p w14:paraId="741376D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22E0578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точняющие члены предложения, пояснительные и присоединительные конструкции.</w:t>
      </w:r>
    </w:p>
    <w:p w14:paraId="248E9F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постановки знаков препинания в предложениях со сравнительным оборотом; правила обособления согласованных</w:t>
      </w:r>
      <w:r>
        <w:rPr>
          <w:rFonts w:ascii="Times New Roman" w:hAnsi="Times New Roman" w:eastAsia="SchoolBookSanPin"/>
          <w:sz w:val="28"/>
          <w:szCs w:val="28"/>
          <w:lang w:val="ru-RU"/>
        </w:rPr>
        <w:t xml:space="preserve">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14:paraId="2B5CB50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9.9.5.6.3. </w:t>
      </w:r>
      <w:r>
        <w:rPr>
          <w:rFonts w:ascii="Times New Roman" w:hAnsi="Times New Roman" w:eastAsia="SchoolBookSanPin"/>
          <w:bCs/>
          <w:sz w:val="28"/>
          <w:szCs w:val="28"/>
          <w:lang w:val="ru-RU"/>
        </w:rPr>
        <w:t>Предложения с обращениями, вводными и вставными конструкциями.</w:t>
      </w:r>
    </w:p>
    <w:p w14:paraId="68494D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щение. Основные функции обращения. Распространённое и нераспространённое обращение.</w:t>
      </w:r>
    </w:p>
    <w:p w14:paraId="483F92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водные конструкции.</w:t>
      </w:r>
    </w:p>
    <w:p w14:paraId="51D3E5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0DB3F5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ставные конструкции.</w:t>
      </w:r>
    </w:p>
    <w:p w14:paraId="66D6E8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монимия членов предложения и вводных слов, словосочетаний и предложений.</w:t>
      </w:r>
    </w:p>
    <w:p w14:paraId="005BFD7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3BDBE8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постановки знаков препинания в предложениях с вводными и вставными конструкциями, обращениями и междометиями.</w:t>
      </w:r>
    </w:p>
    <w:p w14:paraId="77A9D0E7">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Синтаксический и пунктуационный анализ простых предложений.</w:t>
      </w:r>
    </w:p>
    <w:p w14:paraId="5717D545">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OfficinaSansBoldITC"/>
          <w:sz w:val="28"/>
          <w:szCs w:val="28"/>
          <w:lang w:val="ru-RU"/>
        </w:rPr>
        <w:t>19.10.</w:t>
      </w:r>
      <w:r>
        <w:rPr>
          <w:rFonts w:ascii="Times New Roman" w:hAnsi="Times New Roman" w:eastAsia="SchoolBookSanPin"/>
          <w:position w:val="1"/>
          <w:sz w:val="28"/>
          <w:szCs w:val="28"/>
          <w:lang w:val="ru-RU"/>
        </w:rPr>
        <w:t xml:space="preserve"> Содержание обучения в 9 классе. </w:t>
      </w:r>
    </w:p>
    <w:p w14:paraId="071A534B">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10.1.</w:t>
      </w:r>
      <w:r>
        <w:rPr>
          <w:rFonts w:ascii="Times New Roman" w:hAnsi="Times New Roman" w:eastAsia="SchoolBookSanPin"/>
          <w:position w:val="1"/>
          <w:sz w:val="28"/>
          <w:szCs w:val="28"/>
          <w:lang w:val="ru-RU"/>
        </w:rPr>
        <w:t> </w:t>
      </w:r>
      <w:r>
        <w:rPr>
          <w:rFonts w:ascii="Times New Roman" w:hAnsi="Times New Roman" w:eastAsia="OfficinaSansBoldITC"/>
          <w:sz w:val="28"/>
          <w:szCs w:val="28"/>
          <w:lang w:val="ru-RU"/>
        </w:rPr>
        <w:t>Общие сведения о языке.</w:t>
      </w:r>
    </w:p>
    <w:p w14:paraId="78ABFA8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ль русского языка в Российской Федерации. Русский язык в современном мире.</w:t>
      </w:r>
    </w:p>
    <w:p w14:paraId="3E5AB38D">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10.2.</w:t>
      </w:r>
      <w:r>
        <w:rPr>
          <w:rFonts w:ascii="Times New Roman" w:hAnsi="Times New Roman" w:eastAsia="SchoolBookSanPin"/>
          <w:position w:val="1"/>
          <w:sz w:val="28"/>
          <w:szCs w:val="28"/>
          <w:lang w:val="ru-RU"/>
        </w:rPr>
        <w:t> </w:t>
      </w:r>
      <w:r>
        <w:rPr>
          <w:rFonts w:ascii="Times New Roman" w:hAnsi="Times New Roman" w:eastAsia="OfficinaSansBoldITC"/>
          <w:sz w:val="28"/>
          <w:szCs w:val="28"/>
          <w:lang w:val="ru-RU"/>
        </w:rPr>
        <w:t>Язык и речь.</w:t>
      </w:r>
    </w:p>
    <w:p w14:paraId="2D25A9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чь устная и письменная, монологическая и диалогическая, полилог (повторение).</w:t>
      </w:r>
    </w:p>
    <w:p w14:paraId="1F7664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речевой деятельности: говорение, письмо, аудирование, чтение (повторение).</w:t>
      </w:r>
    </w:p>
    <w:p w14:paraId="1DF282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аудирования: выборочное, ознакомительное, детальное.</w:t>
      </w:r>
    </w:p>
    <w:p w14:paraId="15AB9F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чтения: изучающее, ознакомительное, просмотровое, поисковое.</w:t>
      </w:r>
    </w:p>
    <w:p w14:paraId="52E0FDE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4735E7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робное, сжатое, выборочное изложение прочитанного или прослушанного текста.</w:t>
      </w:r>
    </w:p>
    <w:p w14:paraId="571E05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14:paraId="28B0813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ёмы работы с учебной книгой, лингвистическими словарями, справочной литературой.</w:t>
      </w:r>
    </w:p>
    <w:p w14:paraId="5AAC3D3F">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10.3.</w:t>
      </w:r>
      <w:r>
        <w:rPr>
          <w:rFonts w:ascii="Times New Roman" w:hAnsi="Times New Roman" w:eastAsia="SchoolBookSanPin"/>
          <w:position w:val="1"/>
          <w:sz w:val="28"/>
          <w:szCs w:val="28"/>
          <w:lang w:val="ru-RU"/>
        </w:rPr>
        <w:t> </w:t>
      </w:r>
      <w:r>
        <w:rPr>
          <w:rFonts w:ascii="Times New Roman" w:hAnsi="Times New Roman" w:eastAsia="OfficinaSansBoldITC"/>
          <w:sz w:val="28"/>
          <w:szCs w:val="28"/>
          <w:lang w:val="ru-RU"/>
        </w:rPr>
        <w:t>Текст.</w:t>
      </w:r>
    </w:p>
    <w:p w14:paraId="6C3FB3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7E51EDD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w:t>
      </w:r>
    </w:p>
    <w:p w14:paraId="2BE24A8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нформационная переработка текста.</w:t>
      </w:r>
    </w:p>
    <w:p w14:paraId="0E2BC04E">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10.4.</w:t>
      </w:r>
      <w:r>
        <w:rPr>
          <w:rFonts w:ascii="Times New Roman" w:hAnsi="Times New Roman" w:eastAsia="SchoolBookSanPin"/>
          <w:position w:val="1"/>
          <w:sz w:val="28"/>
          <w:szCs w:val="28"/>
          <w:lang w:val="ru-RU"/>
        </w:rPr>
        <w:t> </w:t>
      </w:r>
      <w:r>
        <w:rPr>
          <w:rFonts w:ascii="Times New Roman" w:hAnsi="Times New Roman" w:eastAsia="OfficinaSansBoldITC"/>
          <w:sz w:val="28"/>
          <w:szCs w:val="28"/>
          <w:lang w:val="ru-RU"/>
        </w:rPr>
        <w:t>Функциональные разновидности языка.</w:t>
      </w:r>
    </w:p>
    <w:p w14:paraId="14483E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5474A35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7CA3E5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4060D5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14:paraId="3524D5CD">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10.5.</w:t>
      </w:r>
      <w:r>
        <w:rPr>
          <w:rFonts w:ascii="Times New Roman" w:hAnsi="Times New Roman" w:eastAsia="SchoolBookSanPin"/>
          <w:position w:val="1"/>
          <w:sz w:val="28"/>
          <w:szCs w:val="28"/>
          <w:lang w:val="ru-RU"/>
        </w:rPr>
        <w:t> </w:t>
      </w:r>
      <w:r>
        <w:rPr>
          <w:rFonts w:ascii="Times New Roman" w:hAnsi="Times New Roman" w:eastAsia="OfficinaSansBoldITC"/>
          <w:sz w:val="28"/>
          <w:szCs w:val="28"/>
          <w:lang w:val="ru-RU"/>
        </w:rPr>
        <w:t>Синтаксис. Культура речи. Пунктуация.</w:t>
      </w:r>
    </w:p>
    <w:p w14:paraId="57287AB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0.5.1.</w:t>
      </w:r>
      <w:r>
        <w:rPr>
          <w:rFonts w:ascii="Times New Roman" w:hAnsi="Times New Roman" w:eastAsia="SchoolBookSanPin"/>
          <w:position w:val="1"/>
          <w:sz w:val="28"/>
          <w:szCs w:val="28"/>
          <w:lang w:val="ru-RU"/>
        </w:rPr>
        <w:t> </w:t>
      </w:r>
      <w:r>
        <w:rPr>
          <w:rFonts w:ascii="Times New Roman" w:hAnsi="Times New Roman" w:eastAsia="SchoolBookSanPin"/>
          <w:bCs/>
          <w:sz w:val="28"/>
          <w:szCs w:val="28"/>
          <w:lang w:val="ru-RU"/>
        </w:rPr>
        <w:t>Сложное предложение.</w:t>
      </w:r>
    </w:p>
    <w:p w14:paraId="2B0E7F7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ятие о сложном предложении (повторение).</w:t>
      </w:r>
    </w:p>
    <w:p w14:paraId="5268BBC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Классификация сложных предложений.</w:t>
      </w:r>
    </w:p>
    <w:p w14:paraId="252750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мысловое, структурное и интонационное единство частей сложного предложения.</w:t>
      </w:r>
    </w:p>
    <w:p w14:paraId="17B511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0.5.2.</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Сложносочинённое предложение.</w:t>
      </w:r>
    </w:p>
    <w:p w14:paraId="786E1F52">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онятие о сложносочинённом предложении, его строении.</w:t>
      </w:r>
    </w:p>
    <w:p w14:paraId="671D62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сложносочинённых предложений. Средства связи частей сложносочинённого предложения.</w:t>
      </w:r>
    </w:p>
    <w:p w14:paraId="578DF1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тонационные особенности сложносочинённых предложений с разными смысловыми отношениями между частями.</w:t>
      </w:r>
    </w:p>
    <w:p w14:paraId="186803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6B2D4B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ормы построения сложносочинённого предложения; правила постановки знаков препинания в сложных предложениях.</w:t>
      </w:r>
    </w:p>
    <w:p w14:paraId="26467BA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й и пунктуационный анализ сложносочинённых предложений.</w:t>
      </w:r>
    </w:p>
    <w:p w14:paraId="2C18AC8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0.5.3.</w:t>
      </w:r>
      <w:r>
        <w:rPr>
          <w:rFonts w:ascii="Times New Roman" w:hAnsi="Times New Roman" w:eastAsia="SchoolBookSanPin"/>
          <w:position w:val="1"/>
          <w:sz w:val="28"/>
          <w:szCs w:val="28"/>
          <w:lang w:val="ru-RU"/>
        </w:rPr>
        <w:t> </w:t>
      </w:r>
      <w:r>
        <w:rPr>
          <w:rFonts w:ascii="Times New Roman" w:hAnsi="Times New Roman" w:eastAsia="SchoolBookSanPin"/>
          <w:bCs/>
          <w:sz w:val="28"/>
          <w:szCs w:val="28"/>
          <w:lang w:val="ru-RU"/>
        </w:rPr>
        <w:t>Сложноподчинённое предложение.</w:t>
      </w:r>
    </w:p>
    <w:p w14:paraId="780440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ятие о сложноподчинённом предложении. Главная и придаточная части предложения.</w:t>
      </w:r>
    </w:p>
    <w:p w14:paraId="1C300EE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юзы и союзные слова. Различия подчинительных союзов и союзных слов.</w:t>
      </w:r>
    </w:p>
    <w:p w14:paraId="1501BE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34179B4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рамматическая синонимия сложноподчинённых предложений и простых предложений с обособленными членами.</w:t>
      </w:r>
    </w:p>
    <w:p w14:paraId="6403408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14:paraId="07BC932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w:t>
      </w:r>
      <w:r>
        <w:rPr>
          <w:rFonts w:ascii="Times New Roman" w:hAnsi="Times New Roman" w:eastAsia="SchoolBookSanPin"/>
          <w:bCs/>
          <w:position w:val="1"/>
          <w:sz w:val="28"/>
          <w:szCs w:val="28"/>
          <w:lang w:val="ru-RU"/>
        </w:rPr>
        <w:t>чтобы</w:t>
      </w:r>
      <w:r>
        <w:rPr>
          <w:rFonts w:ascii="Times New Roman" w:hAnsi="Times New Roman" w:eastAsia="SchoolBookSanPin"/>
          <w:position w:val="1"/>
          <w:sz w:val="28"/>
          <w:szCs w:val="28"/>
          <w:lang w:val="ru-RU"/>
        </w:rPr>
        <w:t xml:space="preserve">, союзными словами </w:t>
      </w:r>
      <w:r>
        <w:rPr>
          <w:rFonts w:ascii="Times New Roman" w:hAnsi="Times New Roman" w:eastAsia="SchoolBookSanPin"/>
          <w:bCs/>
          <w:position w:val="1"/>
          <w:sz w:val="28"/>
          <w:szCs w:val="28"/>
          <w:lang w:val="ru-RU"/>
        </w:rPr>
        <w:t>какой</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который</w:t>
      </w:r>
      <w:r>
        <w:rPr>
          <w:rFonts w:ascii="Times New Roman" w:hAnsi="Times New Roman" w:eastAsia="SchoolBookSanPin"/>
          <w:position w:val="1"/>
          <w:sz w:val="28"/>
          <w:szCs w:val="28"/>
          <w:lang w:val="ru-RU"/>
        </w:rPr>
        <w:t>.</w:t>
      </w:r>
    </w:p>
    <w:p w14:paraId="31C99A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Типичные грамматические ошибки при построении сложноподчинённых предложений.</w:t>
      </w:r>
    </w:p>
    <w:p w14:paraId="7DE9FA1B">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14:paraId="575F164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а постановки знаков препинания в сложноподчинённых предложениях.</w:t>
      </w:r>
    </w:p>
    <w:p w14:paraId="7F31BF9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й и пунктуационный анализ сложноподчинённых предложений.</w:t>
      </w:r>
    </w:p>
    <w:p w14:paraId="4F13327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0.5.4.</w:t>
      </w:r>
      <w:r>
        <w:rPr>
          <w:rFonts w:ascii="Times New Roman" w:hAnsi="Times New Roman" w:eastAsia="SchoolBookSanPin"/>
          <w:position w:val="1"/>
          <w:sz w:val="28"/>
          <w:szCs w:val="28"/>
          <w:lang w:val="ru-RU"/>
        </w:rPr>
        <w:t> </w:t>
      </w:r>
      <w:r>
        <w:rPr>
          <w:rFonts w:ascii="Times New Roman" w:hAnsi="Times New Roman" w:eastAsia="SchoolBookSanPin"/>
          <w:bCs/>
          <w:sz w:val="28"/>
          <w:szCs w:val="28"/>
          <w:lang w:val="ru-RU"/>
        </w:rPr>
        <w:t>Бессоюзное сложное предложение.</w:t>
      </w:r>
    </w:p>
    <w:p w14:paraId="3288AA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ятие о бессоюзном сложном предложении.</w:t>
      </w:r>
    </w:p>
    <w:p w14:paraId="3701466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4085BF9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ссоюзные сложные предложения со значением перечисления. Запятая и точка с запятой в бессоюзном сложном предложении.</w:t>
      </w:r>
    </w:p>
    <w:p w14:paraId="6885371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ссоюзные сложные предложения со значением причины, пояснения, дополнения. Двоеточие в бессоюзном сложном предложении.</w:t>
      </w:r>
    </w:p>
    <w:p w14:paraId="3D875A8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71350E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интаксический и пунктуационный анализ бессоюзных сложных предложений.</w:t>
      </w:r>
    </w:p>
    <w:p w14:paraId="2451BE7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0.5.5.</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Сложные предложения с разными видами союзной и бессоюзной связи.</w:t>
      </w:r>
    </w:p>
    <w:p w14:paraId="0F7E072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Типы сложных предложений с разными видами связи.</w:t>
      </w:r>
    </w:p>
    <w:p w14:paraId="5C58801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интаксический и пунктуационный анализ сложных предложений с разными видами союзной и бессоюзной связи.</w:t>
      </w:r>
    </w:p>
    <w:p w14:paraId="795F1E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0.5.6.</w:t>
      </w:r>
      <w:r>
        <w:rPr>
          <w:rFonts w:ascii="Times New Roman" w:hAnsi="Times New Roman" w:eastAsia="SchoolBookSanPin"/>
          <w:position w:val="1"/>
          <w:sz w:val="28"/>
          <w:szCs w:val="28"/>
          <w:lang w:val="ru-RU"/>
        </w:rPr>
        <w:t> </w:t>
      </w:r>
      <w:r>
        <w:rPr>
          <w:rFonts w:ascii="Times New Roman" w:hAnsi="Times New Roman" w:eastAsia="SchoolBookSanPin"/>
          <w:bCs/>
          <w:position w:val="1"/>
          <w:sz w:val="28"/>
          <w:szCs w:val="28"/>
          <w:lang w:val="ru-RU"/>
        </w:rPr>
        <w:t>Прямая и косвенная речь.</w:t>
      </w:r>
    </w:p>
    <w:p w14:paraId="4786AE4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ямая и косвенная речь. Синонимия предложений с прямой и косвенной речью.</w:t>
      </w:r>
    </w:p>
    <w:p w14:paraId="0C5802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Цитирование. Способы включения цитат в высказывание.</w:t>
      </w:r>
    </w:p>
    <w:p w14:paraId="705E91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14:paraId="11414B37">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именение знаний по синтаксису и пунктуации в практике правописания.</w:t>
      </w:r>
    </w:p>
    <w:p w14:paraId="16E9E47D">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9.11. Планируемые результаты освоения программы по русскому языку на уровне основного общего образования.</w:t>
      </w:r>
    </w:p>
    <w:p w14:paraId="774E81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9.11.1. Личностные результаты освоения </w:t>
      </w:r>
      <w:r>
        <w:rPr>
          <w:rFonts w:ascii="Times New Roman" w:hAnsi="Times New Roman" w:eastAsia="OfficinaSansBoldITC"/>
          <w:sz w:val="28"/>
          <w:szCs w:val="28"/>
          <w:lang w:val="ru-RU"/>
        </w:rPr>
        <w:t>программы по русскому языку на уровне основного общего образования</w:t>
      </w:r>
      <w:r>
        <w:rPr>
          <w:rFonts w:ascii="Times New Roman" w:hAnsi="Times New Roman" w:eastAsia="SchoolBookSanPin"/>
          <w:sz w:val="28"/>
          <w:szCs w:val="28"/>
          <w:lang w:val="ru-RU"/>
        </w:rPr>
        <w:t xml:space="preserve">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D5B6B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9.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14:paraId="38DEAC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1) гражданского воспитания:</w:t>
      </w:r>
    </w:p>
    <w:p w14:paraId="743FC8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0323B30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еприятие любых форм экстремизма, дискриминации; понимание роли различных социальных институтов в жизни человека;</w:t>
      </w:r>
    </w:p>
    <w:p w14:paraId="15496D4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14:paraId="07FE6E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2) патриотического воспитания:</w:t>
      </w:r>
    </w:p>
    <w:p w14:paraId="05067E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знание российской гражданской идентичности в поликультурном и многоконфессиональном обществе, понимание</w:t>
      </w:r>
      <w:r>
        <w:rPr>
          <w:rFonts w:ascii="Times New Roman" w:hAnsi="Times New Roman" w:eastAsia="SchoolBookSanPin"/>
          <w:sz w:val="28"/>
          <w:szCs w:val="28"/>
          <w:lang w:val="ru-RU"/>
        </w:rPr>
        <w:t xml:space="preserve">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613C66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3) духовно-нравственного воспитания:</w:t>
      </w:r>
    </w:p>
    <w:p w14:paraId="7C4CB8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87817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4) эстетического воспитания:</w:t>
      </w:r>
    </w:p>
    <w:p w14:paraId="541A6F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295406E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87A00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5) физического воспитания, формирования культуры здоровья и эмоционального благополучия:</w:t>
      </w:r>
    </w:p>
    <w:p w14:paraId="143BE76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EB55A4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14:paraId="222FEC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пособность адаптироваться к стрессовым ситуациям и меняю</w:t>
      </w:r>
      <w:r>
        <w:rPr>
          <w:rFonts w:ascii="Times New Roman" w:hAnsi="Times New Roman" w:eastAsia="SchoolBookSanPin"/>
          <w:sz w:val="28"/>
          <w:szCs w:val="28"/>
          <w:lang w:val="ru-RU"/>
        </w:rPr>
        <w:t>щимся социальным, информационным и природным условиям, в том числе осмысляя собственный опыт и выстраивая дальнейшие цели;</w:t>
      </w:r>
    </w:p>
    <w:p w14:paraId="6A957F9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мение принимать себя и других, не осуждая;</w:t>
      </w:r>
    </w:p>
    <w:p w14:paraId="611FA23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14:paraId="071DD22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6) трудового воспитания:</w:t>
      </w:r>
    </w:p>
    <w:p w14:paraId="67AFD6F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установка на активное участие в решении практических задач (в рамках семьи, общеобра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position w:val="1"/>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73C747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EF74DB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мение рассказать о своих планах на будущее;</w:t>
      </w:r>
    </w:p>
    <w:p w14:paraId="26CDF4C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7) экологического воспитания:</w:t>
      </w:r>
    </w:p>
    <w:p w14:paraId="475EE1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06983F2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43519F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8) ценности научного познания:</w:t>
      </w:r>
    </w:p>
    <w:p w14:paraId="7BF255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риентация в деятельности на современную систему научных представлений об основных закономерностях развития чело</w:t>
      </w:r>
      <w:r>
        <w:rPr>
          <w:rFonts w:ascii="Times New Roman" w:hAnsi="Times New Roman" w:eastAsia="SchoolBookSanPin"/>
          <w:sz w:val="28"/>
          <w:szCs w:val="28"/>
          <w:lang w:val="ru-RU"/>
        </w:rPr>
        <w:t>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E12E1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4D0D8B8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EFCB7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21913F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7665133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 xml:space="preserve">19.11.3. В результате изучения русского языка на уровне основного общего образования у обучающегося будут сформированы следующие метапредметные результаты: </w:t>
      </w:r>
      <w:r>
        <w:rPr>
          <w:rFonts w:ascii="Times New Roman" w:hAnsi="Times New Roman" w:eastAsia="SchoolBookSanPi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4EEED53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1.3.1. </w:t>
      </w:r>
      <w:r>
        <w:rPr>
          <w:rFonts w:ascii="Times New Roman" w:hAnsi="Times New Roman" w:eastAsia="SchoolBookSanPin"/>
          <w:sz w:val="28"/>
          <w:szCs w:val="28"/>
          <w:lang w:val="ru-RU"/>
        </w:rPr>
        <w:t xml:space="preserve">У обучающегося будут сформированы следующие базовые логиче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208606A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и характеризовать существенные признаки языковых единиц, языковых явлений и процессов;</w:t>
      </w:r>
    </w:p>
    <w:p w14:paraId="596BAAA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0336B78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222F7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дефицит информации текста, необходимой для решения поставленной учебной задачи;</w:t>
      </w:r>
    </w:p>
    <w:p w14:paraId="7C73F6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622B4A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0588874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1.3.2. </w:t>
      </w:r>
      <w:r>
        <w:rPr>
          <w:rFonts w:ascii="Times New Roman" w:hAnsi="Times New Roman" w:eastAsia="SchoolBookSanPin"/>
          <w:sz w:val="28"/>
          <w:szCs w:val="28"/>
          <w:lang w:val="ru-RU"/>
        </w:rPr>
        <w:t xml:space="preserve">У обучающегося будут сформированы следующие базовые исследователь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663BFC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ть вопросы как исследовательский инструмент познания в языковом образовании;</w:t>
      </w:r>
    </w:p>
    <w:p w14:paraId="6DCC1D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ACACB0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ировать гипотезу об истинности собственных суждений и суждений других, аргументировать свою позицию, мнение;</w:t>
      </w:r>
    </w:p>
    <w:p w14:paraId="144C593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ставлять алгоритм действий и использовать его для решения учебных задач;</w:t>
      </w:r>
    </w:p>
    <w:p w14:paraId="566650C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361C8CF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на применимость и достоверность информацию, полученную в ходе лингвистического исследования (эксперимента);</w:t>
      </w:r>
    </w:p>
    <w:p w14:paraId="76F22CAF">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80007D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649C1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1.3.3. </w:t>
      </w:r>
      <w:r>
        <w:rPr>
          <w:rFonts w:ascii="Times New Roman" w:hAnsi="Times New Roman" w:eastAsia="SchoolBookSanPin"/>
          <w:sz w:val="28"/>
          <w:szCs w:val="28"/>
          <w:lang w:val="ru-RU"/>
        </w:rPr>
        <w:t xml:space="preserve">У обучающегося будут сформированы умения работать с информацией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1BB524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6A76C57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045385D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AE656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230376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93935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3E49859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надёжность информации по критериям, предложенным учителем или сформулированным самостоятельно;</w:t>
      </w:r>
    </w:p>
    <w:p w14:paraId="23963CE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эффективно запоминать и систематизировать информацию.</w:t>
      </w:r>
    </w:p>
    <w:p w14:paraId="7ADED35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1.3.4. </w:t>
      </w:r>
      <w:r>
        <w:rPr>
          <w:rFonts w:ascii="Times New Roman" w:hAnsi="Times New Roman" w:eastAsia="SchoolBookSanPin"/>
          <w:sz w:val="28"/>
          <w:szCs w:val="28"/>
          <w:lang w:val="ru-RU"/>
        </w:rPr>
        <w:t xml:space="preserve">У обучающегося будут сформированы умения общения как часть </w:t>
      </w:r>
      <w:r>
        <w:rPr>
          <w:rFonts w:ascii="Times New Roman" w:hAnsi="Times New Roman" w:eastAsia="SchoolBookSanPin"/>
          <w:bCs/>
          <w:sz w:val="28"/>
          <w:szCs w:val="28"/>
          <w:lang w:val="ru-RU"/>
        </w:rPr>
        <w:t>коммуникативных универсальных учебных действий</w:t>
      </w:r>
      <w:r>
        <w:rPr>
          <w:rFonts w:ascii="Times New Roman" w:hAnsi="Times New Roman" w:eastAsia="SchoolBookSanPin"/>
          <w:sz w:val="28"/>
          <w:szCs w:val="28"/>
          <w:lang w:val="ru-RU"/>
        </w:rPr>
        <w:t>:</w:t>
      </w:r>
    </w:p>
    <w:p w14:paraId="6ACFEB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оспринимать и формулировать суждения, выражать эмоции в соответствии с условиями и целями общения; выражать себя</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свою точку зрения) в диалогах и дискуссиях, в устной монологической речи и в письменных текстах;</w:t>
      </w:r>
    </w:p>
    <w:p w14:paraId="4FCE88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невербальные средства общения, понимать значение социальных знаков;</w:t>
      </w:r>
    </w:p>
    <w:p w14:paraId="241B3C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знать и распознавать предпосылки конфликтных ситуаций и смягчать конфликты, вести переговоры;</w:t>
      </w:r>
    </w:p>
    <w:p w14:paraId="626988FA">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935536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1E562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поставлять свои суждения с суждениями других участников диалога, обнаруживать различие и сходство позиций;</w:t>
      </w:r>
    </w:p>
    <w:p w14:paraId="65A03C4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7B98716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030C693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1.3.5. </w:t>
      </w:r>
      <w:r>
        <w:rPr>
          <w:rFonts w:ascii="Times New Roman" w:hAnsi="Times New Roman" w:eastAsia="SchoolBookSanPin"/>
          <w:sz w:val="28"/>
          <w:szCs w:val="28"/>
          <w:lang w:val="ru-RU"/>
        </w:rPr>
        <w:t xml:space="preserve">У обучающегося будут сформированы умения самоорганизации как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6BB782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проблемы для решения в учебных и жизненных ситуациях;</w:t>
      </w:r>
    </w:p>
    <w:p w14:paraId="60D43055">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риентироваться в различных подходах к принятию решений</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индивидуальное, принятие решения в группе, принятие решения группой);</w:t>
      </w:r>
    </w:p>
    <w:p w14:paraId="3AAB720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7CB602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план действий, вносить необходимые коррективы в ходе его реализации;</w:t>
      </w:r>
    </w:p>
    <w:p w14:paraId="3371D85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выбор и брать ответственность за решение.</w:t>
      </w:r>
    </w:p>
    <w:p w14:paraId="3C5FC58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1.3.6. </w:t>
      </w:r>
      <w:r>
        <w:rPr>
          <w:rFonts w:ascii="Times New Roman" w:hAnsi="Times New Roman" w:eastAsia="SchoolBookSanPin"/>
          <w:sz w:val="28"/>
          <w:szCs w:val="28"/>
          <w:lang w:val="ru-RU"/>
        </w:rPr>
        <w:t xml:space="preserve">У обучающегося будут сформированы умения самоконтроля, эмоционального интеллекта как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22F6AD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ладеть разными способами самоконтроля (в том числе речевого), самомотивации и рефлексии;</w:t>
      </w:r>
    </w:p>
    <w:p w14:paraId="524006A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авать оценку учебной ситуации и предлагать план её изменения;</w:t>
      </w:r>
    </w:p>
    <w:p w14:paraId="260272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6F93961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11F4FBF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вивать способность управлять собственными эмоциями и эмоциями других;</w:t>
      </w:r>
    </w:p>
    <w:p w14:paraId="701DDB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3E768F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знанно относиться к другому человеку и его мнению;</w:t>
      </w:r>
    </w:p>
    <w:p w14:paraId="7F5FB18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знавать своё и чужое право на ошибку;</w:t>
      </w:r>
    </w:p>
    <w:p w14:paraId="69C67C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нимать себя и других, не осуждая;</w:t>
      </w:r>
    </w:p>
    <w:p w14:paraId="059B07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являть открытость;</w:t>
      </w:r>
    </w:p>
    <w:p w14:paraId="294573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знавать невозможность контролировать всё вокруг.</w:t>
      </w:r>
    </w:p>
    <w:p w14:paraId="41FF97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9.11.3.7. </w:t>
      </w:r>
      <w:r>
        <w:rPr>
          <w:rFonts w:ascii="Times New Roman" w:hAnsi="Times New Roman" w:eastAsia="SchoolBookSanPin"/>
          <w:sz w:val="28"/>
          <w:szCs w:val="28"/>
          <w:lang w:val="ru-RU"/>
        </w:rPr>
        <w:t>У обучающегося будут сформированы умения совместной деятельности:</w:t>
      </w:r>
    </w:p>
    <w:p w14:paraId="01965E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33F3E9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C7CC3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position w:val="1"/>
          <w:sz w:val="28"/>
          <w:szCs w:val="28"/>
          <w:lang w:val="ru-RU"/>
        </w:rPr>
        <w:t>, проявлять готовность руководить, выполнять поручения, подчиняться;</w:t>
      </w:r>
    </w:p>
    <w:p w14:paraId="6715946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49BE5D0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93D0EA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8A050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4. </w:t>
      </w:r>
      <w:r>
        <w:rPr>
          <w:rFonts w:ascii="Times New Roman" w:hAnsi="Times New Roman" w:eastAsia="OfficinaSansBoldITC"/>
          <w:sz w:val="28"/>
          <w:szCs w:val="28"/>
          <w:lang w:val="ru-RU"/>
        </w:rPr>
        <w:t>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5 классе </w:t>
      </w:r>
      <w:r>
        <w:rPr>
          <w:rFonts w:ascii="Times New Roman" w:hAnsi="Times New Roman" w:eastAsia="SchoolBookSanPin"/>
          <w:sz w:val="28"/>
          <w:szCs w:val="28"/>
          <w:lang w:val="ru-RU"/>
        </w:rPr>
        <w:t>обучающийся получит следующие п</w:t>
      </w:r>
      <w:r>
        <w:rPr>
          <w:rFonts w:ascii="Times New Roman" w:hAnsi="Times New Roman" w:eastAsia="OfficinaSansBoldITC"/>
          <w:sz w:val="28"/>
          <w:szCs w:val="28"/>
          <w:lang w:val="ru-RU"/>
        </w:rPr>
        <w:t>редметные результаты по отдельным темам программы по русскому языку</w:t>
      </w:r>
      <w:r>
        <w:rPr>
          <w:rFonts w:ascii="Times New Roman" w:hAnsi="Times New Roman" w:eastAsia="SchoolBookSanPin"/>
          <w:sz w:val="28"/>
          <w:szCs w:val="28"/>
          <w:lang w:val="ru-RU"/>
        </w:rPr>
        <w:t>.</w:t>
      </w:r>
    </w:p>
    <w:p w14:paraId="5987CF2E">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4.1. </w:t>
      </w:r>
      <w:r>
        <w:rPr>
          <w:rFonts w:ascii="Times New Roman" w:hAnsi="Times New Roman" w:eastAsia="OfficinaSansBoldITC"/>
          <w:sz w:val="28"/>
          <w:szCs w:val="28"/>
          <w:lang w:val="ru-RU"/>
        </w:rPr>
        <w:t>Общие сведения о языке.</w:t>
      </w:r>
    </w:p>
    <w:p w14:paraId="17D9C8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богатство и выразительность русского языка, приводить примеры, свидетельствующие об этом.</w:t>
      </w:r>
    </w:p>
    <w:p w14:paraId="7D0ECE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ть основные разделы лингвистики, основные единицы языка и речи (звук, морфема, слово, словосочетание, предложение).</w:t>
      </w:r>
    </w:p>
    <w:p w14:paraId="791807FA">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4.2. </w:t>
      </w:r>
      <w:r>
        <w:rPr>
          <w:rFonts w:ascii="Times New Roman" w:hAnsi="Times New Roman" w:eastAsia="OfficinaSansBoldITC"/>
          <w:sz w:val="28"/>
          <w:szCs w:val="28"/>
          <w:lang w:val="ru-RU"/>
        </w:rPr>
        <w:t>Язык и речь.</w:t>
      </w:r>
    </w:p>
    <w:p w14:paraId="5D7714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392437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31E133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14:paraId="3928D1E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060D23A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чтения: просмотровым, ознакомительным, изучающим, поисковым.</w:t>
      </w:r>
    </w:p>
    <w:p w14:paraId="1E9685F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но пересказывать прочитанный или прослушанный текст объёмом не менее 100 слов.</w:t>
      </w:r>
    </w:p>
    <w:p w14:paraId="6FF6C2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14:paraId="47B4C80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79ADCE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14:paraId="0593C345">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4.3. </w:t>
      </w:r>
      <w:r>
        <w:rPr>
          <w:rFonts w:ascii="Times New Roman" w:hAnsi="Times New Roman" w:eastAsia="OfficinaSansBoldITC"/>
          <w:sz w:val="28"/>
          <w:szCs w:val="28"/>
          <w:lang w:val="ru-RU"/>
        </w:rPr>
        <w:t>Текст.</w:t>
      </w:r>
    </w:p>
    <w:p w14:paraId="2F67DE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22C700A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мысловой анализ текста, его композиционных особенностей, определять количество микротем и абзацев.</w:t>
      </w:r>
    </w:p>
    <w:p w14:paraId="23CC32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3493F9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1F897E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знание основных признаков текста (повествование) в практике его создания.</w:t>
      </w:r>
    </w:p>
    <w:p w14:paraId="0AC13E1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14:paraId="6FDBE47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станавливать деформированный текст, осуществлять корректировку восстановленного текста с использованием образца.</w:t>
      </w:r>
    </w:p>
    <w:p w14:paraId="40FC26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B54F3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w:t>
      </w:r>
      <w:r>
        <w:rPr>
          <w:rFonts w:ascii="Times New Roman" w:hAnsi="Times New Roman" w:eastAsia="SchoolBookSanPin"/>
          <w:position w:val="1"/>
          <w:sz w:val="28"/>
          <w:szCs w:val="28"/>
          <w:lang w:val="ru-RU"/>
        </w:rPr>
        <w:t>текста – целостность, связность, информативность).</w:t>
      </w:r>
    </w:p>
    <w:p w14:paraId="65620A1E">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4.4. </w:t>
      </w:r>
      <w:r>
        <w:rPr>
          <w:rFonts w:ascii="Times New Roman" w:hAnsi="Times New Roman" w:eastAsia="OfficinaSansBoldITC"/>
          <w:sz w:val="28"/>
          <w:szCs w:val="28"/>
          <w:lang w:val="ru-RU"/>
        </w:rPr>
        <w:t>Функциональные разновидности языка.</w:t>
      </w:r>
    </w:p>
    <w:p w14:paraId="54A8E2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еть общее представление об особенностях разговорной речи, функциональных стилей, языка художественной литературы.</w:t>
      </w:r>
    </w:p>
    <w:p w14:paraId="2F23369B">
      <w:pPr>
        <w:spacing w:after="0" w:line="353" w:lineRule="auto"/>
        <w:ind w:firstLine="709"/>
        <w:jc w:val="both"/>
        <w:rPr>
          <w:rFonts w:ascii="Times New Roman" w:hAnsi="Times New Roman" w:eastAsia="SchoolBookSanPin"/>
          <w:sz w:val="28"/>
          <w:szCs w:val="28"/>
          <w:lang w:val="ru-RU"/>
        </w:rPr>
      </w:pPr>
      <w:bookmarkStart w:id="3" w:name="_Hlk128600300"/>
      <w:r>
        <w:rPr>
          <w:rFonts w:ascii="Times New Roman" w:hAnsi="Times New Roman" w:eastAsia="SchoolBookSanPin"/>
          <w:sz w:val="28"/>
          <w:szCs w:val="28"/>
          <w:lang w:val="ru-RU"/>
        </w:rPr>
        <w:t xml:space="preserve">19.11.4.5. </w:t>
      </w:r>
      <w:bookmarkEnd w:id="3"/>
      <w:r>
        <w:rPr>
          <w:rFonts w:ascii="Times New Roman" w:hAnsi="Times New Roman" w:eastAsia="SchoolBookSanPin"/>
          <w:sz w:val="28"/>
          <w:szCs w:val="28"/>
          <w:lang w:val="ru-RU"/>
        </w:rPr>
        <w:t>Система языка. </w:t>
      </w:r>
    </w:p>
    <w:p w14:paraId="006E1E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4.6. </w:t>
      </w:r>
      <w:r>
        <w:rPr>
          <w:rFonts w:ascii="Times New Roman" w:hAnsi="Times New Roman" w:eastAsia="SchoolBookSanPin"/>
          <w:bCs/>
          <w:sz w:val="28"/>
          <w:szCs w:val="28"/>
          <w:lang w:val="ru-RU"/>
        </w:rPr>
        <w:t>Фонетика. Графика. Орфоэпия.</w:t>
      </w:r>
    </w:p>
    <w:p w14:paraId="4C48C3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звуки; понимать различие между звуком и буквой, характеризовать систему звуков.</w:t>
      </w:r>
    </w:p>
    <w:p w14:paraId="1172D2B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фонетический анализ слов.</w:t>
      </w:r>
    </w:p>
    <w:p w14:paraId="588240F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ть знания по фонетике, графике и орфоэпии в практике произношения и правописания слов.</w:t>
      </w:r>
    </w:p>
    <w:p w14:paraId="2C9479D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4.7. </w:t>
      </w:r>
      <w:r>
        <w:rPr>
          <w:rFonts w:ascii="Times New Roman" w:hAnsi="Times New Roman" w:eastAsia="SchoolBookSanPin"/>
          <w:bCs/>
          <w:position w:val="1"/>
          <w:sz w:val="28"/>
          <w:szCs w:val="28"/>
          <w:lang w:val="ru-RU"/>
        </w:rPr>
        <w:t>Орфография.</w:t>
      </w:r>
    </w:p>
    <w:p w14:paraId="62B130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ерировать понятием «орфограмма» и различать буквенные и небуквенные орфограммы при проведении орфографического анализа слова.</w:t>
      </w:r>
    </w:p>
    <w:p w14:paraId="4C96327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изученные орфограммы.</w:t>
      </w:r>
    </w:p>
    <w:p w14:paraId="49C79AB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знания по орфографии в практике правописания</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 xml:space="preserve">в том числе применять знание о правописании разделительных </w:t>
      </w:r>
      <w:r>
        <w:rPr>
          <w:rFonts w:ascii="Times New Roman" w:hAnsi="Times New Roman" w:eastAsia="SchoolBookSanPin"/>
          <w:bCs/>
          <w:position w:val="1"/>
          <w:sz w:val="28"/>
          <w:szCs w:val="28"/>
          <w:lang w:val="ru-RU"/>
        </w:rPr>
        <w:t xml:space="preserve">ъ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ь</w:t>
      </w:r>
      <w:r>
        <w:rPr>
          <w:rFonts w:ascii="Times New Roman" w:hAnsi="Times New Roman" w:eastAsia="SchoolBookSanPin"/>
          <w:position w:val="1"/>
          <w:sz w:val="28"/>
          <w:szCs w:val="28"/>
          <w:lang w:val="ru-RU"/>
        </w:rPr>
        <w:t>).</w:t>
      </w:r>
    </w:p>
    <w:p w14:paraId="6D6149E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4.8. </w:t>
      </w:r>
      <w:r>
        <w:rPr>
          <w:rFonts w:ascii="Times New Roman" w:hAnsi="Times New Roman" w:eastAsia="SchoolBookSanPin"/>
          <w:bCs/>
          <w:position w:val="1"/>
          <w:sz w:val="28"/>
          <w:szCs w:val="28"/>
          <w:lang w:val="ru-RU"/>
        </w:rPr>
        <w:t>Лексикология.</w:t>
      </w:r>
    </w:p>
    <w:p w14:paraId="30704AA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лексическое значение слова разными способами</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подбор однокоренных слов; подбор синонимов и антонимов, определение значения слова по контексту, с помощью толкового словаря).</w:t>
      </w:r>
    </w:p>
    <w:p w14:paraId="5B74CA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однозначные и многозначные слова, различать прямое и переносное значения слова.</w:t>
      </w:r>
    </w:p>
    <w:p w14:paraId="36CC2A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синонимы, антонимы, омонимы; различать многозначные слова и омонимы, правильно употреблять слова-паронимы.</w:t>
      </w:r>
    </w:p>
    <w:p w14:paraId="377966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тематические группы слов, родовые и видовые понятия.</w:t>
      </w:r>
    </w:p>
    <w:p w14:paraId="4F13CB3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лексический анализ слов (в рамках изученного).</w:t>
      </w:r>
    </w:p>
    <w:p w14:paraId="3D4BDA5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льзоваться лексическими словарями (толковым словарём, словарями синонимов, антонимов, омонимов, паронимов).</w:t>
      </w:r>
    </w:p>
    <w:p w14:paraId="47DF423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4.9. </w:t>
      </w:r>
      <w:r>
        <w:rPr>
          <w:rFonts w:ascii="Times New Roman" w:hAnsi="Times New Roman" w:eastAsia="SchoolBookSanPin"/>
          <w:bCs/>
          <w:position w:val="1"/>
          <w:sz w:val="28"/>
          <w:szCs w:val="28"/>
          <w:lang w:val="ru-RU"/>
        </w:rPr>
        <w:t>Морфемика. Орфография.</w:t>
      </w:r>
    </w:p>
    <w:p w14:paraId="738A8F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морфему как минимальную значимую единицу языка.</w:t>
      </w:r>
    </w:p>
    <w:p w14:paraId="37B132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морфемы в слове (корень, приставку, суффикс, окончание), выделять основу слова.</w:t>
      </w:r>
    </w:p>
    <w:p w14:paraId="2AB5C4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ходить чередование звуков в морфемах (в том числе чередование гласных с нулём звука).</w:t>
      </w:r>
    </w:p>
    <w:p w14:paraId="14F991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морфемный анализ слов.</w:t>
      </w:r>
    </w:p>
    <w:p w14:paraId="5E029D9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знания по морфемике при выполнении языкового анализа различных видов и в практике правописания неизменяемых приставок и приставок на -</w:t>
      </w:r>
      <w:r>
        <w:rPr>
          <w:rFonts w:ascii="Times New Roman" w:hAnsi="Times New Roman" w:eastAsia="SchoolBookSanPin"/>
          <w:bCs/>
          <w:position w:val="1"/>
          <w:sz w:val="28"/>
          <w:szCs w:val="28"/>
          <w:lang w:val="ru-RU"/>
        </w:rPr>
        <w:t xml:space="preserve">з </w:t>
      </w:r>
      <w:r>
        <w:rPr>
          <w:rFonts w:ascii="Times New Roman" w:hAnsi="Times New Roman" w:eastAsia="SchoolBookSanPin"/>
          <w:position w:val="1"/>
          <w:sz w:val="28"/>
          <w:szCs w:val="28"/>
          <w:lang w:val="ru-RU"/>
        </w:rPr>
        <w:t>(-</w:t>
      </w:r>
      <w:r>
        <w:rPr>
          <w:rFonts w:ascii="Times New Roman" w:hAnsi="Times New Roman" w:eastAsia="SchoolBookSanPin"/>
          <w:bCs/>
          <w:position w:val="1"/>
          <w:sz w:val="28"/>
          <w:szCs w:val="28"/>
          <w:lang w:val="ru-RU"/>
        </w:rPr>
        <w:t>с</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 xml:space="preserve">ы – и </w:t>
      </w:r>
      <w:r>
        <w:rPr>
          <w:rFonts w:ascii="Times New Roman" w:hAnsi="Times New Roman" w:eastAsia="SchoolBookSanPin"/>
          <w:position w:val="1"/>
          <w:sz w:val="28"/>
          <w:szCs w:val="28"/>
          <w:lang w:val="ru-RU"/>
        </w:rPr>
        <w:t xml:space="preserve">после приставок, корней с безударными проверяемыми, непроверяемыми, </w:t>
      </w:r>
      <w:r>
        <w:rPr>
          <w:rFonts w:ascii="Times New Roman" w:hAnsi="Times New Roman" w:eastAsia="SchoolBookSanPin"/>
          <w:sz w:val="28"/>
          <w:szCs w:val="28"/>
          <w:lang w:val="ru-RU"/>
        </w:rPr>
        <w:t xml:space="preserve">чередующимися гласными (в рамках изученного), корней с проверяемыми, непроверяемыми, непроизносимыми согласными (в рамках изученного), </w:t>
      </w:r>
      <w:r>
        <w:rPr>
          <w:rFonts w:ascii="Times New Roman" w:hAnsi="Times New Roman" w:eastAsia="SchoolBookSanPin"/>
          <w:bCs/>
          <w:sz w:val="28"/>
          <w:szCs w:val="28"/>
          <w:lang w:val="ru-RU"/>
        </w:rPr>
        <w:t xml:space="preserve">ё – о </w:t>
      </w:r>
      <w:r>
        <w:rPr>
          <w:rFonts w:ascii="Times New Roman" w:hAnsi="Times New Roman" w:eastAsia="SchoolBookSanPin"/>
          <w:sz w:val="28"/>
          <w:szCs w:val="28"/>
          <w:lang w:val="ru-RU"/>
        </w:rPr>
        <w:t xml:space="preserve">после шипящих в корне слова, </w:t>
      </w:r>
      <w:r>
        <w:rPr>
          <w:rFonts w:ascii="Times New Roman" w:hAnsi="Times New Roman" w:eastAsia="SchoolBookSanPin"/>
          <w:bCs/>
          <w:sz w:val="28"/>
          <w:szCs w:val="28"/>
          <w:lang w:val="ru-RU"/>
        </w:rPr>
        <w:t xml:space="preserve">ы – и </w:t>
      </w:r>
      <w:r>
        <w:rPr>
          <w:rFonts w:ascii="Times New Roman" w:hAnsi="Times New Roman" w:eastAsia="SchoolBookSanPin"/>
          <w:sz w:val="28"/>
          <w:szCs w:val="28"/>
          <w:lang w:val="ru-RU"/>
        </w:rPr>
        <w:t xml:space="preserve">после </w:t>
      </w:r>
      <w:r>
        <w:rPr>
          <w:rFonts w:ascii="Times New Roman" w:hAnsi="Times New Roman" w:eastAsia="SchoolBookSanPin"/>
          <w:bCs/>
          <w:sz w:val="28"/>
          <w:szCs w:val="28"/>
          <w:lang w:val="ru-RU"/>
        </w:rPr>
        <w:t>ц</w:t>
      </w:r>
      <w:r>
        <w:rPr>
          <w:rFonts w:ascii="Times New Roman" w:hAnsi="Times New Roman" w:eastAsia="SchoolBookSanPin"/>
          <w:sz w:val="28"/>
          <w:szCs w:val="28"/>
          <w:lang w:val="ru-RU"/>
        </w:rPr>
        <w:t>.</w:t>
      </w:r>
    </w:p>
    <w:p w14:paraId="07F6430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орфографический анализ слов (в рамках изученного).</w:t>
      </w:r>
    </w:p>
    <w:p w14:paraId="05604B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стно использовать слова с суффиксами оценки в собственной речи.</w:t>
      </w:r>
    </w:p>
    <w:p w14:paraId="73BB803A">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4.10. </w:t>
      </w:r>
      <w:r>
        <w:rPr>
          <w:rFonts w:ascii="Times New Roman" w:hAnsi="Times New Roman" w:eastAsia="OfficinaSansBoldITC"/>
          <w:sz w:val="28"/>
          <w:szCs w:val="28"/>
          <w:lang w:val="ru-RU"/>
        </w:rPr>
        <w:t>Морфология. Культура речи. Орфография.</w:t>
      </w:r>
    </w:p>
    <w:p w14:paraId="1FCB0C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14:paraId="044FE8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имена существительные, имена прилагательные, глаголы.</w:t>
      </w:r>
    </w:p>
    <w:p w14:paraId="054CF6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ологический анализ имён существительных, частичный морфологический анализ имён прилагательных, глаголов.</w:t>
      </w:r>
    </w:p>
    <w:p w14:paraId="3FC7D6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орфографический анализ имён существительных, имён прилагательных, глаголов (в рамках изученного).</w:t>
      </w:r>
    </w:p>
    <w:p w14:paraId="29989A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знания по морфологии при выполнении языкового анализа различных видов и в речевой практике.</w:t>
      </w:r>
    </w:p>
    <w:p w14:paraId="3FCBC4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4.11. </w:t>
      </w:r>
      <w:r>
        <w:rPr>
          <w:rFonts w:ascii="Times New Roman" w:hAnsi="Times New Roman" w:eastAsia="SchoolBookSanPin"/>
          <w:bCs/>
          <w:position w:val="1"/>
          <w:sz w:val="28"/>
          <w:szCs w:val="28"/>
          <w:lang w:val="ru-RU"/>
        </w:rPr>
        <w:t>Имя существительное.</w:t>
      </w:r>
    </w:p>
    <w:p w14:paraId="09980F5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5C88BE9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лексико-грамматические разряды имён существительных.</w:t>
      </w:r>
    </w:p>
    <w:p w14:paraId="01134D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типы склонения имён существительных, выявлять разносклоняемые и несклоняемые имена существительные.</w:t>
      </w:r>
    </w:p>
    <w:p w14:paraId="42A61E6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морфологический анализ имён существительных.</w:t>
      </w:r>
    </w:p>
    <w:p w14:paraId="69D7DF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14:paraId="142ABC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облюдать правила правописания имён существительных: безударных окончаний, </w:t>
      </w:r>
      <w:r>
        <w:rPr>
          <w:rFonts w:ascii="Times New Roman" w:hAnsi="Times New Roman" w:eastAsia="SchoolBookSanPin"/>
          <w:bCs/>
          <w:position w:val="1"/>
          <w:sz w:val="28"/>
          <w:szCs w:val="28"/>
          <w:lang w:val="ru-RU"/>
        </w:rPr>
        <w:t xml:space="preserve">о – е </w:t>
      </w:r>
      <w:r>
        <w:rPr>
          <w:rFonts w:ascii="Times New Roman" w:hAnsi="Times New Roman" w:eastAsia="SchoolBookSanPin"/>
          <w:position w:val="1"/>
          <w:sz w:val="28"/>
          <w:szCs w:val="28"/>
          <w:lang w:val="ru-RU"/>
        </w:rPr>
        <w:t>(</w:t>
      </w:r>
      <w:r>
        <w:rPr>
          <w:rFonts w:ascii="Times New Roman" w:hAnsi="Times New Roman" w:eastAsia="SchoolBookSanPin"/>
          <w:bCs/>
          <w:position w:val="1"/>
          <w:sz w:val="28"/>
          <w:szCs w:val="28"/>
          <w:lang w:val="ru-RU"/>
        </w:rPr>
        <w:t>ё</w:t>
      </w:r>
      <w:r>
        <w:rPr>
          <w:rFonts w:ascii="Times New Roman" w:hAnsi="Times New Roman" w:eastAsia="SchoolBookSanPin"/>
          <w:position w:val="1"/>
          <w:sz w:val="28"/>
          <w:szCs w:val="28"/>
          <w:lang w:val="ru-RU"/>
        </w:rPr>
        <w:t xml:space="preserve">) после шипящих и </w:t>
      </w:r>
      <w:r>
        <w:rPr>
          <w:rFonts w:ascii="Times New Roman" w:hAnsi="Times New Roman" w:eastAsia="SchoolBookSanPin"/>
          <w:bCs/>
          <w:position w:val="1"/>
          <w:sz w:val="28"/>
          <w:szCs w:val="28"/>
          <w:lang w:val="ru-RU"/>
        </w:rPr>
        <w:t xml:space="preserve">ц </w:t>
      </w:r>
      <w:r>
        <w:rPr>
          <w:rFonts w:ascii="Times New Roman" w:hAnsi="Times New Roman" w:eastAsia="SchoolBookSanPin"/>
          <w:position w:val="1"/>
          <w:sz w:val="28"/>
          <w:szCs w:val="28"/>
          <w:lang w:val="ru-RU"/>
        </w:rPr>
        <w:t xml:space="preserve">в суффиксах и окончаниях, суффиксов </w:t>
      </w:r>
      <w:r>
        <w:rPr>
          <w:rFonts w:ascii="Times New Roman" w:hAnsi="Times New Roman" w:eastAsia="SchoolBookSanPin"/>
          <w:bCs/>
          <w:position w:val="1"/>
          <w:sz w:val="28"/>
          <w:szCs w:val="28"/>
          <w:lang w:val="ru-RU"/>
        </w:rPr>
        <w:t>-чик- – -щик-</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 xml:space="preserve">-ек- – -ик- (-чик-), </w:t>
      </w:r>
      <w:r>
        <w:rPr>
          <w:rFonts w:ascii="Times New Roman" w:hAnsi="Times New Roman" w:eastAsia="SchoolBookSanPin"/>
          <w:position w:val="1"/>
          <w:sz w:val="28"/>
          <w:szCs w:val="28"/>
          <w:lang w:val="ru-RU"/>
        </w:rPr>
        <w:t xml:space="preserve">корней с чередованием </w:t>
      </w:r>
      <w:r>
        <w:rPr>
          <w:rFonts w:ascii="Times New Roman" w:hAnsi="Times New Roman" w:eastAsia="SchoolBookSanPin"/>
          <w:bCs/>
          <w:position w:val="1"/>
          <w:sz w:val="28"/>
          <w:szCs w:val="28"/>
          <w:lang w:val="ru-RU"/>
        </w:rPr>
        <w:t>а (о)</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лаг- – -лож-</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раст- – -ращ- – рос-</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гар- – -гор-</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зар- – -зор-</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клан- – -клон-</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скак- – -скоч-</w:t>
      </w:r>
      <w:r>
        <w:rPr>
          <w:rFonts w:ascii="Times New Roman" w:hAnsi="Times New Roman" w:eastAsia="SchoolBookSanPin"/>
          <w:position w:val="1"/>
          <w:sz w:val="28"/>
          <w:szCs w:val="28"/>
          <w:lang w:val="ru-RU"/>
        </w:rPr>
        <w:t xml:space="preserve">, употребления (неупотребления) </w:t>
      </w:r>
      <w:r>
        <w:rPr>
          <w:rFonts w:ascii="Times New Roman" w:hAnsi="Times New Roman" w:eastAsia="SchoolBookSanPin"/>
          <w:bCs/>
          <w:position w:val="1"/>
          <w:sz w:val="28"/>
          <w:szCs w:val="28"/>
          <w:lang w:val="ru-RU"/>
        </w:rPr>
        <w:t xml:space="preserve">ь </w:t>
      </w:r>
      <w:r>
        <w:rPr>
          <w:rFonts w:ascii="Times New Roman" w:hAnsi="Times New Roman" w:eastAsia="SchoolBookSanPin"/>
          <w:position w:val="1"/>
          <w:sz w:val="28"/>
          <w:szCs w:val="28"/>
          <w:lang w:val="ru-RU"/>
        </w:rPr>
        <w:t xml:space="preserve">на конце имён существительных после шипящих; слитное и раздельное написание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с именами существительными; правописание собственных имён существительных.</w:t>
      </w:r>
    </w:p>
    <w:p w14:paraId="7C0DB0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4.12. </w:t>
      </w:r>
      <w:r>
        <w:rPr>
          <w:rFonts w:ascii="Times New Roman" w:hAnsi="Times New Roman" w:eastAsia="SchoolBookSanPin"/>
          <w:bCs/>
          <w:position w:val="1"/>
          <w:sz w:val="28"/>
          <w:szCs w:val="28"/>
          <w:lang w:val="ru-RU"/>
        </w:rPr>
        <w:t>Имя прилагательное.</w:t>
      </w:r>
    </w:p>
    <w:p w14:paraId="56653B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общее грамматическое значение, морфологические признаки и синтаксические функции имени прилагательного,</w:t>
      </w:r>
      <w:r>
        <w:rPr>
          <w:rFonts w:ascii="Times New Roman" w:hAnsi="Times New Roman" w:eastAsia="SchoolBookSanPin"/>
          <w:sz w:val="28"/>
          <w:szCs w:val="28"/>
          <w:lang w:val="ru-RU"/>
        </w:rPr>
        <w:t xml:space="preserve"> объяснять его роль в речи; различать полную и краткую формы имён прилагательных.</w:t>
      </w:r>
    </w:p>
    <w:p w14:paraId="5420EF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частичный морфологический анализ имён прилагательных (в рамках изученного).</w:t>
      </w:r>
    </w:p>
    <w:p w14:paraId="400231A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нормы словоизменения, произношения имён прилагательных, постановки в них ударения (в рамках изученного).</w:t>
      </w:r>
    </w:p>
    <w:p w14:paraId="715A1A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облюдать </w:t>
      </w:r>
      <w:r>
        <w:rPr>
          <w:rFonts w:ascii="Times New Roman" w:hAnsi="Times New Roman" w:eastAsia="SchoolBookSanPin"/>
          <w:position w:val="1"/>
          <w:sz w:val="28"/>
          <w:szCs w:val="28"/>
          <w:lang w:val="ru-RU"/>
        </w:rPr>
        <w:t xml:space="preserve">правила </w:t>
      </w:r>
      <w:r>
        <w:rPr>
          <w:rFonts w:ascii="Times New Roman" w:hAnsi="Times New Roman" w:eastAsia="SchoolBookSanPin"/>
          <w:sz w:val="28"/>
          <w:szCs w:val="28"/>
          <w:lang w:val="ru-RU"/>
        </w:rPr>
        <w:t xml:space="preserve">правописания имён прилагательных: безударных окончаний, </w:t>
      </w:r>
      <w:r>
        <w:rPr>
          <w:rFonts w:ascii="Times New Roman" w:hAnsi="Times New Roman" w:eastAsia="SchoolBookSanPin"/>
          <w:bCs/>
          <w:sz w:val="28"/>
          <w:szCs w:val="28"/>
          <w:lang w:val="ru-RU"/>
        </w:rPr>
        <w:t xml:space="preserve">о – е </w:t>
      </w:r>
      <w:r>
        <w:rPr>
          <w:rFonts w:ascii="Times New Roman" w:hAnsi="Times New Roman" w:eastAsia="SchoolBookSanPin"/>
          <w:sz w:val="28"/>
          <w:szCs w:val="28"/>
          <w:lang w:val="ru-RU"/>
        </w:rPr>
        <w:t xml:space="preserve">после шипящих и </w:t>
      </w:r>
      <w:r>
        <w:rPr>
          <w:rFonts w:ascii="Times New Roman" w:hAnsi="Times New Roman" w:eastAsia="SchoolBookSanPin"/>
          <w:bCs/>
          <w:sz w:val="28"/>
          <w:szCs w:val="28"/>
          <w:lang w:val="ru-RU"/>
        </w:rPr>
        <w:t xml:space="preserve">ц </w:t>
      </w:r>
      <w:r>
        <w:rPr>
          <w:rFonts w:ascii="Times New Roman" w:hAnsi="Times New Roman" w:eastAsia="SchoolBookSanPin"/>
          <w:sz w:val="28"/>
          <w:szCs w:val="28"/>
          <w:lang w:val="ru-RU"/>
        </w:rPr>
        <w:t xml:space="preserve">в суффиксах и окончаниях; кратких форм имён прилагательных с основой на шипящие; </w:t>
      </w:r>
      <w:r>
        <w:rPr>
          <w:rFonts w:ascii="Times New Roman" w:hAnsi="Times New Roman" w:eastAsia="SchoolBookSanPin"/>
          <w:position w:val="1"/>
          <w:sz w:val="28"/>
          <w:szCs w:val="28"/>
          <w:lang w:val="ru-RU"/>
        </w:rPr>
        <w:t xml:space="preserve">правила </w:t>
      </w:r>
      <w:r>
        <w:rPr>
          <w:rFonts w:ascii="Times New Roman" w:hAnsi="Times New Roman" w:eastAsia="SchoolBookSanPin"/>
          <w:sz w:val="28"/>
          <w:szCs w:val="28"/>
          <w:lang w:val="ru-RU"/>
        </w:rPr>
        <w:t xml:space="preserve">слитного и раздельного написания </w:t>
      </w:r>
      <w:r>
        <w:rPr>
          <w:rFonts w:ascii="Times New Roman" w:hAnsi="Times New Roman" w:eastAsia="SchoolBookSanPin"/>
          <w:bCs/>
          <w:sz w:val="28"/>
          <w:szCs w:val="28"/>
          <w:lang w:val="ru-RU"/>
        </w:rPr>
        <w:t xml:space="preserve">не </w:t>
      </w:r>
      <w:r>
        <w:rPr>
          <w:rFonts w:ascii="Times New Roman" w:hAnsi="Times New Roman" w:eastAsia="SchoolBookSanPin"/>
          <w:sz w:val="28"/>
          <w:szCs w:val="28"/>
          <w:lang w:val="ru-RU"/>
        </w:rPr>
        <w:t xml:space="preserve">с именами прилагательными. </w:t>
      </w:r>
    </w:p>
    <w:p w14:paraId="339BEEE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4.13. </w:t>
      </w:r>
      <w:r>
        <w:rPr>
          <w:rFonts w:ascii="Times New Roman" w:hAnsi="Times New Roman" w:eastAsia="SchoolBookSanPin"/>
          <w:bCs/>
          <w:position w:val="1"/>
          <w:sz w:val="28"/>
          <w:szCs w:val="28"/>
          <w:lang w:val="ru-RU"/>
        </w:rPr>
        <w:t>Глагол.</w:t>
      </w:r>
    </w:p>
    <w:p w14:paraId="0984720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5A36CEE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глаголы совершенного и несовершенного вида, возвратные и невозвратные.</w:t>
      </w:r>
    </w:p>
    <w:p w14:paraId="7711637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14:paraId="1906E5FA">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пределять спряжение глагола, спрягать глаголы.</w:t>
      </w:r>
    </w:p>
    <w:p w14:paraId="10B2DB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частичный морфологический анализ глаголов</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в рамках изученного).</w:t>
      </w:r>
    </w:p>
    <w:p w14:paraId="315C272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блюдать нормы словоизменения глаголов, постановки ударения в глагольных формах (в рамках изученного).</w:t>
      </w:r>
    </w:p>
    <w:p w14:paraId="513234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облюдать правила правописания глаголов: корней с чередованием </w:t>
      </w:r>
      <w:r>
        <w:rPr>
          <w:rFonts w:ascii="Times New Roman" w:hAnsi="Times New Roman" w:eastAsia="SchoolBookSanPin"/>
          <w:bCs/>
          <w:position w:val="1"/>
          <w:sz w:val="28"/>
          <w:szCs w:val="28"/>
          <w:lang w:val="ru-RU"/>
        </w:rPr>
        <w:t xml:space="preserve">е </w:t>
      </w:r>
      <w:r>
        <w:rPr>
          <w:rFonts w:ascii="Times New Roman" w:hAnsi="Times New Roman" w:eastAsia="SchoolBookSanPin"/>
          <w:position w:val="1"/>
          <w:sz w:val="28"/>
          <w:szCs w:val="28"/>
          <w:lang w:val="ru-RU"/>
        </w:rPr>
        <w:t>(</w:t>
      </w:r>
      <w:r>
        <w:rPr>
          <w:rFonts w:ascii="Times New Roman" w:hAnsi="Times New Roman" w:eastAsia="SchoolBookSanPin"/>
          <w:bCs/>
          <w:position w:val="1"/>
          <w:sz w:val="28"/>
          <w:szCs w:val="28"/>
          <w:lang w:val="ru-RU"/>
        </w:rPr>
        <w:t>и),</w:t>
      </w:r>
      <w:r>
        <w:rPr>
          <w:rFonts w:ascii="Times New Roman" w:hAnsi="Times New Roman" w:eastAsia="SchoolBookSanPin"/>
          <w:position w:val="1"/>
          <w:sz w:val="28"/>
          <w:szCs w:val="28"/>
          <w:lang w:val="ru-RU"/>
        </w:rPr>
        <w:t xml:space="preserve"> использования </w:t>
      </w:r>
      <w:r>
        <w:rPr>
          <w:rFonts w:ascii="Times New Roman" w:hAnsi="Times New Roman" w:eastAsia="SchoolBookSanPin"/>
          <w:bCs/>
          <w:position w:val="1"/>
          <w:sz w:val="28"/>
          <w:szCs w:val="28"/>
          <w:lang w:val="ru-RU"/>
        </w:rPr>
        <w:t xml:space="preserve">ь </w:t>
      </w:r>
      <w:r>
        <w:rPr>
          <w:rFonts w:ascii="Times New Roman" w:hAnsi="Times New Roman" w:eastAsia="SchoolBookSanPin"/>
          <w:position w:val="1"/>
          <w:sz w:val="28"/>
          <w:szCs w:val="28"/>
          <w:lang w:val="ru-RU"/>
        </w:rPr>
        <w:t xml:space="preserve">после шипящих как показателя грамматической формы в инфинитиве, в форме 2-го лица единственного числа, </w:t>
      </w:r>
      <w:r>
        <w:rPr>
          <w:rFonts w:ascii="Times New Roman" w:hAnsi="Times New Roman" w:eastAsia="SchoolBookSanPin"/>
          <w:bCs/>
          <w:position w:val="1"/>
          <w:sz w:val="28"/>
          <w:szCs w:val="28"/>
          <w:lang w:val="ru-RU"/>
        </w:rPr>
        <w:t xml:space="preserve">-тся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ться </w:t>
      </w:r>
      <w:r>
        <w:rPr>
          <w:rFonts w:ascii="Times New Roman" w:hAnsi="Times New Roman" w:eastAsia="SchoolBookSanPin"/>
          <w:position w:val="1"/>
          <w:sz w:val="28"/>
          <w:szCs w:val="28"/>
          <w:lang w:val="ru-RU"/>
        </w:rPr>
        <w:t xml:space="preserve">в глаголах; суффиксов </w:t>
      </w:r>
      <w:r>
        <w:rPr>
          <w:rFonts w:ascii="Times New Roman" w:hAnsi="Times New Roman" w:eastAsia="SchoolBookSanPin"/>
          <w:bCs/>
          <w:position w:val="1"/>
          <w:sz w:val="28"/>
          <w:szCs w:val="28"/>
          <w:lang w:val="ru-RU"/>
        </w:rPr>
        <w:t>-ова</w:t>
      </w:r>
      <w:r>
        <w:rPr>
          <w:rFonts w:ascii="Times New Roman" w:hAnsi="Times New Roman" w:eastAsia="SchoolBookSanPin"/>
          <w:position w:val="1"/>
          <w:sz w:val="28"/>
          <w:szCs w:val="28"/>
          <w:lang w:val="ru-RU"/>
        </w:rPr>
        <w:t>- – -</w:t>
      </w:r>
      <w:r>
        <w:rPr>
          <w:rFonts w:ascii="Times New Roman" w:hAnsi="Times New Roman" w:eastAsia="SchoolBookSanPin"/>
          <w:bCs/>
          <w:position w:val="1"/>
          <w:sz w:val="28"/>
          <w:szCs w:val="28"/>
          <w:lang w:val="ru-RU"/>
        </w:rPr>
        <w:t>ева</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ыва- – -ива-</w:t>
      </w:r>
      <w:r>
        <w:rPr>
          <w:rFonts w:ascii="Times New Roman" w:hAnsi="Times New Roman" w:eastAsia="SchoolBookSanPin"/>
          <w:position w:val="1"/>
          <w:sz w:val="28"/>
          <w:szCs w:val="28"/>
          <w:lang w:val="ru-RU"/>
        </w:rPr>
        <w:t xml:space="preserve">, личных окончаний глагола, гласной перед суффиксом </w:t>
      </w:r>
      <w:r>
        <w:rPr>
          <w:rFonts w:ascii="Times New Roman" w:hAnsi="Times New Roman" w:eastAsia="SchoolBookSanPin"/>
          <w:bCs/>
          <w:position w:val="1"/>
          <w:sz w:val="28"/>
          <w:szCs w:val="28"/>
          <w:lang w:val="ru-RU"/>
        </w:rPr>
        <w:t xml:space="preserve">-л- </w:t>
      </w:r>
      <w:r>
        <w:rPr>
          <w:rFonts w:ascii="Times New Roman" w:hAnsi="Times New Roman" w:eastAsia="SchoolBookSanPin"/>
          <w:position w:val="1"/>
          <w:sz w:val="28"/>
          <w:szCs w:val="28"/>
          <w:lang w:val="ru-RU"/>
        </w:rPr>
        <w:t xml:space="preserve">в формах прошедшего времени глагола, слитного и раздельного написания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с глаголами.</w:t>
      </w:r>
    </w:p>
    <w:p w14:paraId="770F8731">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4.14. </w:t>
      </w:r>
      <w:r>
        <w:rPr>
          <w:rFonts w:ascii="Times New Roman" w:hAnsi="Times New Roman" w:eastAsia="OfficinaSansBoldITC"/>
          <w:sz w:val="28"/>
          <w:szCs w:val="28"/>
          <w:lang w:val="ru-RU"/>
        </w:rPr>
        <w:t>Синтаксис. Культура речи. Пунктуация.</w:t>
      </w:r>
    </w:p>
    <w:p w14:paraId="525D81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10B709D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14:paraId="7FC1F6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w:t>
      </w:r>
      <w:r>
        <w:rPr>
          <w:rFonts w:ascii="Times New Roman" w:hAnsi="Times New Roman" w:eastAsia="SchoolBookSanPin"/>
          <w:bCs/>
          <w:sz w:val="28"/>
          <w:szCs w:val="28"/>
          <w:lang w:val="ru-RU"/>
        </w:rPr>
        <w:t>и</w:t>
      </w:r>
      <w:r>
        <w:rPr>
          <w:rFonts w:ascii="Times New Roman" w:hAnsi="Times New Roman" w:eastAsia="SchoolBookSanPin"/>
          <w:sz w:val="28"/>
          <w:szCs w:val="28"/>
          <w:lang w:val="ru-RU"/>
        </w:rPr>
        <w:t xml:space="preserve">, союзами </w:t>
      </w:r>
      <w:r>
        <w:rPr>
          <w:rFonts w:ascii="Times New Roman" w:hAnsi="Times New Roman" w:eastAsia="SchoolBookSanPin"/>
          <w:bCs/>
          <w:sz w:val="28"/>
          <w:szCs w:val="28"/>
          <w:lang w:val="ru-RU"/>
        </w:rPr>
        <w:t>а</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н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однак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зат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 xml:space="preserve">да </w:t>
      </w:r>
      <w:r>
        <w:rPr>
          <w:rFonts w:ascii="Times New Roman" w:hAnsi="Times New Roman" w:eastAsia="SchoolBookSanPin"/>
          <w:sz w:val="28"/>
          <w:szCs w:val="28"/>
          <w:lang w:val="ru-RU"/>
        </w:rPr>
        <w:t xml:space="preserve">(в значении </w:t>
      </w:r>
      <w:r>
        <w:rPr>
          <w:rFonts w:ascii="Times New Roman" w:hAnsi="Times New Roman" w:eastAsia="SchoolBookSanPin"/>
          <w:bCs/>
          <w:sz w:val="28"/>
          <w:szCs w:val="28"/>
          <w:lang w:val="ru-RU"/>
        </w:rPr>
        <w:t>и</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 xml:space="preserve">да </w:t>
      </w:r>
      <w:r>
        <w:rPr>
          <w:rFonts w:ascii="Times New Roman" w:hAnsi="Times New Roman" w:eastAsia="SchoolBookSanPin"/>
          <w:sz w:val="28"/>
          <w:szCs w:val="28"/>
          <w:lang w:val="ru-RU"/>
        </w:rPr>
        <w:t xml:space="preserve">(в значении </w:t>
      </w:r>
      <w:r>
        <w:rPr>
          <w:rFonts w:ascii="Times New Roman" w:hAnsi="Times New Roman" w:eastAsia="SchoolBookSanPin"/>
          <w:bCs/>
          <w:sz w:val="28"/>
          <w:szCs w:val="28"/>
          <w:lang w:val="ru-RU"/>
        </w:rPr>
        <w:t>но</w:t>
      </w:r>
      <w:r>
        <w:rPr>
          <w:rFonts w:ascii="Times New Roman" w:hAnsi="Times New Roman" w:eastAsia="SchoolBookSanPin"/>
          <w:sz w:val="28"/>
          <w:szCs w:val="28"/>
          <w:lang w:val="ru-RU"/>
        </w:rPr>
        <w:t xml:space="preserve">);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w:t>
      </w:r>
      <w:r>
        <w:rPr>
          <w:rFonts w:ascii="Times New Roman" w:hAnsi="Times New Roman" w:eastAsia="SchoolBookSanPin"/>
          <w:bCs/>
          <w:sz w:val="28"/>
          <w:szCs w:val="28"/>
          <w:lang w:val="ru-RU"/>
        </w:rPr>
        <w:t>и</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н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а</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однак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зат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да</w:t>
      </w:r>
      <w:r>
        <w:rPr>
          <w:rFonts w:ascii="Times New Roman" w:hAnsi="Times New Roman" w:eastAsia="SchoolBookSanPin"/>
          <w:sz w:val="28"/>
          <w:szCs w:val="28"/>
          <w:lang w:val="ru-RU"/>
        </w:rPr>
        <w:t>; оформлять при письме диалог.</w:t>
      </w:r>
    </w:p>
    <w:p w14:paraId="153244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пунктуационный анализ предложения (в рамках изученного).</w:t>
      </w:r>
    </w:p>
    <w:p w14:paraId="11404DF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5. </w:t>
      </w:r>
      <w:r>
        <w:rPr>
          <w:rFonts w:ascii="Times New Roman" w:hAnsi="Times New Roman" w:eastAsia="OfficinaSansBoldITC"/>
          <w:sz w:val="28"/>
          <w:szCs w:val="28"/>
          <w:lang w:val="ru-RU"/>
        </w:rPr>
        <w:t>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6 классе </w:t>
      </w:r>
      <w:r>
        <w:rPr>
          <w:rFonts w:ascii="Times New Roman" w:hAnsi="Times New Roman" w:eastAsia="SchoolBookSanPin"/>
          <w:sz w:val="28"/>
          <w:szCs w:val="28"/>
          <w:lang w:val="ru-RU"/>
        </w:rPr>
        <w:t>обучающийся получит следующие п</w:t>
      </w:r>
      <w:r>
        <w:rPr>
          <w:rFonts w:ascii="Times New Roman" w:hAnsi="Times New Roman" w:eastAsia="OfficinaSansBoldITC"/>
          <w:sz w:val="28"/>
          <w:szCs w:val="28"/>
          <w:lang w:val="ru-RU"/>
        </w:rPr>
        <w:t>редметные результаты по отдельным темам программы по русскому языку</w:t>
      </w:r>
      <w:r>
        <w:rPr>
          <w:rFonts w:ascii="Times New Roman" w:hAnsi="Times New Roman" w:eastAsia="SchoolBookSanPin"/>
          <w:sz w:val="28"/>
          <w:szCs w:val="28"/>
          <w:lang w:val="ru-RU"/>
        </w:rPr>
        <w:t>:</w:t>
      </w:r>
    </w:p>
    <w:p w14:paraId="11DF881B">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5.1. </w:t>
      </w:r>
      <w:r>
        <w:rPr>
          <w:rFonts w:ascii="Times New Roman" w:hAnsi="Times New Roman" w:eastAsia="OfficinaSansBoldITC"/>
          <w:sz w:val="28"/>
          <w:szCs w:val="28"/>
          <w:lang w:val="ru-RU"/>
        </w:rPr>
        <w:t>Общие сведения о языке.</w:t>
      </w:r>
    </w:p>
    <w:p w14:paraId="34D7BA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14:paraId="7EE4B9BC">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Иметь представление о русском литературном языке.</w:t>
      </w:r>
    </w:p>
    <w:p w14:paraId="4367CB0C">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5.2. </w:t>
      </w:r>
      <w:r>
        <w:rPr>
          <w:rFonts w:ascii="Times New Roman" w:hAnsi="Times New Roman" w:eastAsia="OfficinaSansBoldITC"/>
          <w:sz w:val="28"/>
          <w:szCs w:val="28"/>
          <w:lang w:val="ru-RU"/>
        </w:rPr>
        <w:t>Язык и речь.</w:t>
      </w:r>
    </w:p>
    <w:p w14:paraId="3D18D48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14:paraId="2F7764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вовать в диалоге (побуждение к действию, обмен мнениями) объёмом не менее 4 реплик.</w:t>
      </w:r>
    </w:p>
    <w:p w14:paraId="40D78DA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41496E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чтения: просмотровым, ознакомительным, изучающим, поисковым.</w:t>
      </w:r>
    </w:p>
    <w:p w14:paraId="78B8383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но пересказывать прочитанный или прослушанный текст объёмом не менее 110 слов.</w:t>
      </w:r>
    </w:p>
    <w:p w14:paraId="04D7DEB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w:t>
      </w:r>
      <w:r>
        <w:rPr>
          <w:rFonts w:ascii="Times New Roman" w:hAnsi="Times New Roman" w:eastAsia="SchoolBookSanPin"/>
          <w:position w:val="1"/>
          <w:sz w:val="28"/>
          <w:szCs w:val="28"/>
          <w:lang w:val="ru-RU"/>
        </w:rPr>
        <w:t>160 слов; для сжатого изложения – не менее 165 слов).</w:t>
      </w:r>
    </w:p>
    <w:p w14:paraId="142897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0F36827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14:paraId="390A46D4">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5.3. </w:t>
      </w:r>
      <w:r>
        <w:rPr>
          <w:rFonts w:ascii="Times New Roman" w:hAnsi="Times New Roman" w:eastAsia="OfficinaSansBoldITC"/>
          <w:sz w:val="28"/>
          <w:szCs w:val="28"/>
          <w:lang w:val="ru-RU"/>
        </w:rPr>
        <w:t>Текст.</w:t>
      </w:r>
    </w:p>
    <w:p w14:paraId="5B6B6A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6A890C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58756D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14:paraId="74F063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14:paraId="4BACD5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мысловой анализ текста, его композиционных особенностей, определять количество микротем и абзацев.</w:t>
      </w:r>
    </w:p>
    <w:p w14:paraId="19B01E4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14:paraId="4B3397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299469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w:t>
      </w:r>
      <w:r>
        <w:rPr>
          <w:rFonts w:ascii="Times New Roman" w:hAnsi="Times New Roman" w:eastAsia="SchoolBookSanPin"/>
          <w:position w:val="1"/>
          <w:sz w:val="28"/>
          <w:szCs w:val="28"/>
          <w:lang w:val="ru-RU"/>
        </w:rPr>
        <w:t>содержание таблицы, схемы в виде текста.</w:t>
      </w:r>
    </w:p>
    <w:p w14:paraId="030E67F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едактировать собственные тексты с использованием знаний норм современного русского литературного языка.</w:t>
      </w:r>
    </w:p>
    <w:p w14:paraId="4330CEC4">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5.4. </w:t>
      </w:r>
      <w:r>
        <w:rPr>
          <w:rFonts w:ascii="Times New Roman" w:hAnsi="Times New Roman" w:eastAsia="OfficinaSansBoldITC"/>
          <w:sz w:val="28"/>
          <w:szCs w:val="28"/>
          <w:lang w:val="ru-RU"/>
        </w:rPr>
        <w:t>Функциональные разновидности языка.</w:t>
      </w:r>
    </w:p>
    <w:p w14:paraId="639940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14:paraId="25B9B7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14:paraId="423470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5.5. Система языка.</w:t>
      </w:r>
    </w:p>
    <w:p w14:paraId="4A6A76F4">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5.6. </w:t>
      </w:r>
      <w:r>
        <w:rPr>
          <w:rFonts w:ascii="Times New Roman" w:hAnsi="Times New Roman" w:eastAsia="OfficinaSansBoldITC"/>
          <w:sz w:val="28"/>
          <w:szCs w:val="28"/>
          <w:lang w:val="ru-RU"/>
        </w:rPr>
        <w:t>Лексикология. Культура речи.</w:t>
      </w:r>
    </w:p>
    <w:p w14:paraId="166161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14:paraId="6054F3B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14:paraId="4FD79B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в тексте фразеологизмы, определять их значения; характеризовать ситуацию употребления фразеологизма.</w:t>
      </w:r>
    </w:p>
    <w:p w14:paraId="29C0CA4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3AB4D3DA">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5.7. </w:t>
      </w:r>
      <w:r>
        <w:rPr>
          <w:rFonts w:ascii="Times New Roman" w:hAnsi="Times New Roman" w:eastAsia="OfficinaSansBoldITC"/>
          <w:sz w:val="28"/>
          <w:szCs w:val="28"/>
          <w:lang w:val="ru-RU"/>
        </w:rPr>
        <w:t>Словообразование. Культура речи. Орфография.</w:t>
      </w:r>
    </w:p>
    <w:p w14:paraId="12A2E7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формообразующие и словообразующие морфемы в слове; выделять производящую основу.</w:t>
      </w:r>
    </w:p>
    <w:p w14:paraId="28ED5A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3EBD00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14:paraId="5CBE236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облюдать правила правописания сложных и сложносокращённых слов, правила правописания корня </w:t>
      </w:r>
      <w:r>
        <w:rPr>
          <w:rFonts w:ascii="Times New Roman" w:hAnsi="Times New Roman" w:eastAsia="SchoolBookSanPin"/>
          <w:bCs/>
          <w:sz w:val="28"/>
          <w:szCs w:val="28"/>
          <w:lang w:val="ru-RU"/>
        </w:rPr>
        <w:t xml:space="preserve">-кас- – -кос- </w:t>
      </w:r>
      <w:r>
        <w:rPr>
          <w:rFonts w:ascii="Times New Roman" w:hAnsi="Times New Roman" w:eastAsia="SchoolBookSanPin"/>
          <w:sz w:val="28"/>
          <w:szCs w:val="28"/>
          <w:lang w:val="ru-RU"/>
        </w:rPr>
        <w:t xml:space="preserve">с чередованием </w:t>
      </w:r>
      <w:r>
        <w:rPr>
          <w:rFonts w:ascii="Times New Roman" w:hAnsi="Times New Roman" w:eastAsia="SchoolBookSanPin"/>
          <w:bCs/>
          <w:sz w:val="28"/>
          <w:szCs w:val="28"/>
          <w:lang w:val="ru-RU"/>
        </w:rPr>
        <w:t xml:space="preserve">а </w:t>
      </w:r>
      <w:r>
        <w:rPr>
          <w:rFonts w:ascii="Times New Roman" w:hAnsi="Times New Roman" w:eastAsia="SchoolBookSanPin"/>
          <w:sz w:val="28"/>
          <w:szCs w:val="28"/>
          <w:lang w:val="ru-RU"/>
        </w:rPr>
        <w:t>(</w:t>
      </w:r>
      <w:r>
        <w:rPr>
          <w:rFonts w:ascii="Times New Roman" w:hAnsi="Times New Roman" w:eastAsia="SchoolBookSanPin"/>
          <w:bCs/>
          <w:sz w:val="28"/>
          <w:szCs w:val="28"/>
          <w:lang w:val="ru-RU"/>
        </w:rPr>
        <w:t>о)</w:t>
      </w:r>
      <w:r>
        <w:rPr>
          <w:rFonts w:ascii="Times New Roman" w:hAnsi="Times New Roman" w:eastAsia="SchoolBookSanPin"/>
          <w:sz w:val="28"/>
          <w:szCs w:val="28"/>
          <w:lang w:val="ru-RU"/>
        </w:rPr>
        <w:t xml:space="preserve">, гласных в приставках </w:t>
      </w:r>
      <w:r>
        <w:rPr>
          <w:rFonts w:ascii="Times New Roman" w:hAnsi="Times New Roman" w:eastAsia="SchoolBookSanPin"/>
          <w:bCs/>
          <w:sz w:val="28"/>
          <w:szCs w:val="28"/>
          <w:lang w:val="ru-RU"/>
        </w:rPr>
        <w:t xml:space="preserve">пре- </w:t>
      </w:r>
      <w:r>
        <w:rPr>
          <w:rFonts w:ascii="Times New Roman" w:hAnsi="Times New Roman" w:eastAsia="SchoolBookSanPin"/>
          <w:sz w:val="28"/>
          <w:szCs w:val="28"/>
          <w:lang w:val="ru-RU"/>
        </w:rPr>
        <w:t xml:space="preserve">и </w:t>
      </w:r>
      <w:r>
        <w:rPr>
          <w:rFonts w:ascii="Times New Roman" w:hAnsi="Times New Roman" w:eastAsia="SchoolBookSanPin"/>
          <w:bCs/>
          <w:sz w:val="28"/>
          <w:szCs w:val="28"/>
          <w:lang w:val="ru-RU"/>
        </w:rPr>
        <w:t>при-</w:t>
      </w:r>
      <w:r>
        <w:rPr>
          <w:rFonts w:ascii="Times New Roman" w:hAnsi="Times New Roman" w:eastAsia="SchoolBookSanPin"/>
          <w:sz w:val="28"/>
          <w:szCs w:val="28"/>
          <w:lang w:val="ru-RU"/>
        </w:rPr>
        <w:t>.</w:t>
      </w:r>
    </w:p>
    <w:p w14:paraId="71D8852E">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5.8. </w:t>
      </w:r>
      <w:r>
        <w:rPr>
          <w:rFonts w:ascii="Times New Roman" w:hAnsi="Times New Roman" w:eastAsia="OfficinaSansBoldITC"/>
          <w:sz w:val="28"/>
          <w:szCs w:val="28"/>
          <w:lang w:val="ru-RU"/>
        </w:rPr>
        <w:t>Морфология. Культура речи. Орфография.</w:t>
      </w:r>
    </w:p>
    <w:p w14:paraId="59FCEB9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особенности словообразования имён существительных.</w:t>
      </w:r>
    </w:p>
    <w:p w14:paraId="11B06E5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облюдать правила слитного и дефисного написания </w:t>
      </w:r>
      <w:r>
        <w:rPr>
          <w:rFonts w:ascii="Times New Roman" w:hAnsi="Times New Roman" w:eastAsia="SchoolBookSanPin"/>
          <w:bCs/>
          <w:sz w:val="28"/>
          <w:szCs w:val="28"/>
          <w:lang w:val="ru-RU"/>
        </w:rPr>
        <w:t xml:space="preserve">пол- </w:t>
      </w:r>
      <w:r>
        <w:rPr>
          <w:rFonts w:ascii="Times New Roman" w:hAnsi="Times New Roman" w:eastAsia="SchoolBookSanPin"/>
          <w:sz w:val="28"/>
          <w:szCs w:val="28"/>
          <w:lang w:val="ru-RU"/>
        </w:rPr>
        <w:t xml:space="preserve">и </w:t>
      </w:r>
      <w:r>
        <w:rPr>
          <w:rFonts w:ascii="Times New Roman" w:hAnsi="Times New Roman" w:eastAsia="SchoolBookSanPin"/>
          <w:bCs/>
          <w:position w:val="1"/>
          <w:sz w:val="28"/>
          <w:szCs w:val="28"/>
          <w:lang w:val="ru-RU"/>
        </w:rPr>
        <w:t xml:space="preserve">полу- </w:t>
      </w:r>
      <w:r>
        <w:rPr>
          <w:rFonts w:ascii="Times New Roman" w:hAnsi="Times New Roman" w:eastAsia="SchoolBookSanPin"/>
          <w:position w:val="1"/>
          <w:sz w:val="28"/>
          <w:szCs w:val="28"/>
          <w:lang w:val="ru-RU"/>
        </w:rPr>
        <w:t>со словами.</w:t>
      </w:r>
    </w:p>
    <w:p w14:paraId="14E9B0B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блюдать нормы произношения, постановки ударения (в рамках изученного), словоизменения имён существительных.</w:t>
      </w:r>
    </w:p>
    <w:p w14:paraId="0EEF62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качественные, относительные и притяжательные имена прилагательные, степени сравнения качественных имён прилагательных.</w:t>
      </w:r>
    </w:p>
    <w:p w14:paraId="6917814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блюдать нормы словообразования имён прилагательных, нормы произношения имён прилагательных, нормы ударения</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 xml:space="preserve">в рамках изученного); соблюдать </w:t>
      </w:r>
      <w:r>
        <w:rPr>
          <w:rFonts w:ascii="Times New Roman" w:hAnsi="Times New Roman" w:eastAsia="SchoolBookSanPin"/>
          <w:sz w:val="28"/>
          <w:szCs w:val="28"/>
          <w:lang w:val="ru-RU"/>
        </w:rPr>
        <w:t xml:space="preserve">правила </w:t>
      </w:r>
      <w:r>
        <w:rPr>
          <w:rFonts w:ascii="Times New Roman" w:hAnsi="Times New Roman" w:eastAsia="SchoolBookSanPin"/>
          <w:position w:val="1"/>
          <w:sz w:val="28"/>
          <w:szCs w:val="28"/>
          <w:lang w:val="ru-RU"/>
        </w:rPr>
        <w:t xml:space="preserve">правописания </w:t>
      </w:r>
      <w:r>
        <w:rPr>
          <w:rFonts w:ascii="Times New Roman" w:hAnsi="Times New Roman" w:eastAsia="SchoolBookSanPin"/>
          <w:bCs/>
          <w:position w:val="1"/>
          <w:sz w:val="28"/>
          <w:szCs w:val="28"/>
          <w:lang w:val="ru-RU"/>
        </w:rPr>
        <w:t xml:space="preserve">н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нн </w:t>
      </w:r>
      <w:r>
        <w:rPr>
          <w:rFonts w:ascii="Times New Roman" w:hAnsi="Times New Roman" w:eastAsia="SchoolBookSanPin"/>
          <w:position w:val="1"/>
          <w:sz w:val="28"/>
          <w:szCs w:val="28"/>
          <w:lang w:val="ru-RU"/>
        </w:rPr>
        <w:t xml:space="preserve">в именах прилагательных, суффиксов </w:t>
      </w:r>
      <w:r>
        <w:rPr>
          <w:rFonts w:ascii="Times New Roman" w:hAnsi="Times New Roman" w:eastAsia="SchoolBookSanPin"/>
          <w:bCs/>
          <w:position w:val="1"/>
          <w:sz w:val="28"/>
          <w:szCs w:val="28"/>
          <w:lang w:val="ru-RU"/>
        </w:rPr>
        <w:t xml:space="preserve">-к-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ск- </w:t>
      </w:r>
      <w:r>
        <w:rPr>
          <w:rFonts w:ascii="Times New Roman" w:hAnsi="Times New Roman" w:eastAsia="SchoolBookSanPin"/>
          <w:position w:val="1"/>
          <w:sz w:val="28"/>
          <w:szCs w:val="28"/>
          <w:lang w:val="ru-RU"/>
        </w:rPr>
        <w:t>имён прилагательных, сложных имён прилагательных.</w:t>
      </w:r>
    </w:p>
    <w:p w14:paraId="27824BF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286245B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14:paraId="731716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ильно употреблять собирательные имена числительные, соблюдать </w:t>
      </w:r>
      <w:r>
        <w:rPr>
          <w:rFonts w:ascii="Times New Roman" w:hAnsi="Times New Roman" w:eastAsia="SchoolBookSanPin"/>
          <w:sz w:val="28"/>
          <w:szCs w:val="28"/>
          <w:lang w:val="ru-RU"/>
        </w:rPr>
        <w:t xml:space="preserve">правила </w:t>
      </w:r>
      <w:r>
        <w:rPr>
          <w:rFonts w:ascii="Times New Roman" w:hAnsi="Times New Roman" w:eastAsia="SchoolBookSanPin"/>
          <w:position w:val="1"/>
          <w:sz w:val="28"/>
          <w:szCs w:val="28"/>
          <w:lang w:val="ru-RU"/>
        </w:rPr>
        <w:t xml:space="preserve">правописания имён числительных, в том числе написание </w:t>
      </w:r>
      <w:r>
        <w:rPr>
          <w:rFonts w:ascii="Times New Roman" w:hAnsi="Times New Roman" w:eastAsia="SchoolBookSanPin"/>
          <w:bCs/>
          <w:position w:val="1"/>
          <w:sz w:val="28"/>
          <w:szCs w:val="28"/>
          <w:lang w:val="ru-RU"/>
        </w:rPr>
        <w:t xml:space="preserve">ь </w:t>
      </w:r>
      <w:r>
        <w:rPr>
          <w:rFonts w:ascii="Times New Roman" w:hAnsi="Times New Roman" w:eastAsia="SchoolBookSanPin"/>
          <w:position w:val="1"/>
          <w:sz w:val="28"/>
          <w:szCs w:val="28"/>
          <w:lang w:val="ru-RU"/>
        </w:rPr>
        <w:t xml:space="preserve">в именах числительных, написание двойных согласных; слитное, раздельное, дефисное написание числительных, </w:t>
      </w:r>
      <w:r>
        <w:rPr>
          <w:rFonts w:ascii="Times New Roman" w:hAnsi="Times New Roman" w:eastAsia="SchoolBookSanPin"/>
          <w:sz w:val="28"/>
          <w:szCs w:val="28"/>
          <w:lang w:val="ru-RU"/>
        </w:rPr>
        <w:t xml:space="preserve">правила </w:t>
      </w:r>
      <w:r>
        <w:rPr>
          <w:rFonts w:ascii="Times New Roman" w:hAnsi="Times New Roman" w:eastAsia="SchoolBookSanPin"/>
          <w:position w:val="1"/>
          <w:sz w:val="28"/>
          <w:szCs w:val="28"/>
          <w:lang w:val="ru-RU"/>
        </w:rPr>
        <w:t>правописания окончаний числительных.</w:t>
      </w:r>
    </w:p>
    <w:p w14:paraId="74DCEE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14:paraId="0CDF4EC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w:t>
      </w:r>
      <w:r>
        <w:rPr>
          <w:rFonts w:ascii="Times New Roman" w:hAnsi="Times New Roman" w:eastAsia="SchoolBookSanPin"/>
          <w:sz w:val="28"/>
          <w:szCs w:val="28"/>
          <w:lang w:val="ru-RU"/>
        </w:rPr>
        <w:t xml:space="preserve">правила </w:t>
      </w:r>
      <w:r>
        <w:rPr>
          <w:rFonts w:ascii="Times New Roman" w:hAnsi="Times New Roman" w:eastAsia="SchoolBookSanPin"/>
          <w:position w:val="1"/>
          <w:sz w:val="28"/>
          <w:szCs w:val="28"/>
          <w:lang w:val="ru-RU"/>
        </w:rPr>
        <w:t xml:space="preserve">правописания местоимений с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ни</w:t>
      </w:r>
      <w:r>
        <w:rPr>
          <w:rFonts w:ascii="Times New Roman" w:hAnsi="Times New Roman" w:eastAsia="SchoolBookSanPin"/>
          <w:position w:val="1"/>
          <w:sz w:val="28"/>
          <w:szCs w:val="28"/>
          <w:lang w:val="ru-RU"/>
        </w:rPr>
        <w:t>, слитного, раздельного и дефисного написания местоимений.</w:t>
      </w:r>
    </w:p>
    <w:p w14:paraId="5C36B5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14:paraId="428E56A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облюдать </w:t>
      </w:r>
      <w:r>
        <w:rPr>
          <w:rFonts w:ascii="Times New Roman" w:hAnsi="Times New Roman" w:eastAsia="SchoolBookSanPin"/>
          <w:sz w:val="28"/>
          <w:szCs w:val="28"/>
          <w:lang w:val="ru-RU"/>
        </w:rPr>
        <w:t xml:space="preserve">правила </w:t>
      </w:r>
      <w:r>
        <w:rPr>
          <w:rFonts w:ascii="Times New Roman" w:hAnsi="Times New Roman" w:eastAsia="SchoolBookSanPin"/>
          <w:position w:val="1"/>
          <w:sz w:val="28"/>
          <w:szCs w:val="28"/>
          <w:lang w:val="ru-RU"/>
        </w:rPr>
        <w:t xml:space="preserve">правописания </w:t>
      </w:r>
      <w:r>
        <w:rPr>
          <w:rFonts w:ascii="Times New Roman" w:hAnsi="Times New Roman" w:eastAsia="SchoolBookSanPin"/>
          <w:bCs/>
          <w:position w:val="1"/>
          <w:sz w:val="28"/>
          <w:szCs w:val="28"/>
          <w:lang w:val="ru-RU"/>
        </w:rPr>
        <w:t xml:space="preserve">ь </w:t>
      </w:r>
      <w:r>
        <w:rPr>
          <w:rFonts w:ascii="Times New Roman" w:hAnsi="Times New Roman" w:eastAsia="SchoolBookSanPin"/>
          <w:position w:val="1"/>
          <w:sz w:val="28"/>
          <w:szCs w:val="28"/>
          <w:lang w:val="ru-RU"/>
        </w:rPr>
        <w:t>в формах глагола повелительного наклонения.</w:t>
      </w:r>
    </w:p>
    <w:p w14:paraId="194AB99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оводить морфологический анализ имён прилагательных, имён числительных, местоимений, глаголов; применять знания </w:t>
      </w:r>
      <w:r>
        <w:rPr>
          <w:rFonts w:ascii="Times New Roman" w:hAnsi="Times New Roman" w:eastAsia="SchoolBookSanPin"/>
          <w:sz w:val="28"/>
          <w:szCs w:val="28"/>
          <w:lang w:val="ru-RU"/>
        </w:rPr>
        <w:t>по морфологии при выполнении языкового анализа различных видов и в речевой практике.</w:t>
      </w:r>
    </w:p>
    <w:p w14:paraId="54FA46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фонетический анализ слов; использовать знания по фонетике и графике в практике произношения и правописания слов.</w:t>
      </w:r>
    </w:p>
    <w:p w14:paraId="308640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изученные орфограммы, проводить орфографический анализ слов, применять знания по орфографии в практике правописания.</w:t>
      </w:r>
    </w:p>
    <w:p w14:paraId="3C75CA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3B8295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6. </w:t>
      </w:r>
      <w:r>
        <w:rPr>
          <w:rFonts w:ascii="Times New Roman" w:hAnsi="Times New Roman" w:eastAsia="OfficinaSansBoldITC"/>
          <w:sz w:val="28"/>
          <w:szCs w:val="28"/>
          <w:lang w:val="ru-RU"/>
        </w:rPr>
        <w:t>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7 классе </w:t>
      </w:r>
      <w:r>
        <w:rPr>
          <w:rFonts w:ascii="Times New Roman" w:hAnsi="Times New Roman" w:eastAsia="SchoolBookSanPin"/>
          <w:sz w:val="28"/>
          <w:szCs w:val="28"/>
          <w:lang w:val="ru-RU"/>
        </w:rPr>
        <w:t>обучающийся получит следующие п</w:t>
      </w:r>
      <w:r>
        <w:rPr>
          <w:rFonts w:ascii="Times New Roman" w:hAnsi="Times New Roman" w:eastAsia="OfficinaSansBoldITC"/>
          <w:sz w:val="28"/>
          <w:szCs w:val="28"/>
          <w:lang w:val="ru-RU"/>
        </w:rPr>
        <w:t>редметные результаты по отдельным темам программы по русскому языку</w:t>
      </w:r>
      <w:r>
        <w:rPr>
          <w:rFonts w:ascii="Times New Roman" w:hAnsi="Times New Roman" w:eastAsia="SchoolBookSanPin"/>
          <w:sz w:val="28"/>
          <w:szCs w:val="28"/>
          <w:lang w:val="ru-RU"/>
        </w:rPr>
        <w:t>:</w:t>
      </w:r>
    </w:p>
    <w:p w14:paraId="767C862F">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6.1. </w:t>
      </w:r>
      <w:r>
        <w:rPr>
          <w:rFonts w:ascii="Times New Roman" w:hAnsi="Times New Roman" w:eastAsia="OfficinaSansBoldITC"/>
          <w:sz w:val="28"/>
          <w:szCs w:val="28"/>
          <w:lang w:val="ru-RU"/>
        </w:rPr>
        <w:t>Общие сведения о языке.</w:t>
      </w:r>
    </w:p>
    <w:p w14:paraId="7F773D7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еть представление о языке как развивающемся явлении. Осознавать взаимосвязь языка, культуры и истории народа (</w:t>
      </w:r>
      <w:r>
        <w:rPr>
          <w:rFonts w:ascii="Times New Roman" w:hAnsi="Times New Roman" w:eastAsia="SchoolBookSanPin"/>
          <w:position w:val="1"/>
          <w:sz w:val="28"/>
          <w:szCs w:val="28"/>
          <w:lang w:val="ru-RU"/>
        </w:rPr>
        <w:t>приводить примеры).</w:t>
      </w:r>
    </w:p>
    <w:p w14:paraId="23C5867D">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6.2. </w:t>
      </w:r>
      <w:r>
        <w:rPr>
          <w:rFonts w:ascii="Times New Roman" w:hAnsi="Times New Roman" w:eastAsia="OfficinaSansBoldITC"/>
          <w:sz w:val="28"/>
          <w:szCs w:val="28"/>
          <w:lang w:val="ru-RU"/>
        </w:rPr>
        <w:t>Язык и речь.</w:t>
      </w:r>
    </w:p>
    <w:p w14:paraId="46ADC7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5D4535F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вовать в диалоге на лингвистические темы (в рамках изученного) и темы на основе жизненных наблюдений объёмом не менее 5 реплик.</w:t>
      </w:r>
    </w:p>
    <w:p w14:paraId="79396A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диалога: диалог – запрос информации, диалог – сообщение информации.</w:t>
      </w:r>
    </w:p>
    <w:p w14:paraId="0CE0180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11A8CA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чтения: просмотровым, ознакомительным, изучающим, поисковым.</w:t>
      </w:r>
    </w:p>
    <w:p w14:paraId="267024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но пересказывать прослушанный или прочитанный текст объёмом не менее 120 слов.</w:t>
      </w:r>
    </w:p>
    <w:p w14:paraId="282C211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w:t>
      </w:r>
      <w:r>
        <w:rPr>
          <w:rFonts w:ascii="Times New Roman" w:hAnsi="Times New Roman" w:eastAsia="SchoolBookSanPin"/>
          <w:position w:val="1"/>
          <w:sz w:val="28"/>
          <w:szCs w:val="28"/>
          <w:lang w:val="ru-RU"/>
        </w:rPr>
        <w:t>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14:paraId="07782C4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050BF49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14:paraId="337C5B37">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6.3. </w:t>
      </w:r>
      <w:r>
        <w:rPr>
          <w:rFonts w:ascii="Times New Roman" w:hAnsi="Times New Roman" w:eastAsia="OfficinaSansBoldITC"/>
          <w:sz w:val="28"/>
          <w:szCs w:val="28"/>
          <w:lang w:val="ru-RU"/>
        </w:rPr>
        <w:t>Текст.</w:t>
      </w:r>
    </w:p>
    <w:p w14:paraId="6B922E1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1108E1F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мысловой анализ текста, его композиционных особенностей, определять количество микротем и абзацев.</w:t>
      </w:r>
    </w:p>
    <w:p w14:paraId="3BEDDAD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лексические и грамматические средства связи предложений и частей текста.</w:t>
      </w:r>
    </w:p>
    <w:p w14:paraId="01CFAE9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14:paraId="29AD85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6BF34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ять сообщение на заданную тему в виде презентации.</w:t>
      </w:r>
    </w:p>
    <w:p w14:paraId="5D50557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ять содержание научно-учебного текста в виде таблицы, схемы; представлять содержание таблицы, схемы в виде текста.</w:t>
      </w:r>
    </w:p>
    <w:p w14:paraId="248C64D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14:paraId="1CA8ABC7">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6.4. </w:t>
      </w:r>
      <w:r>
        <w:rPr>
          <w:rFonts w:ascii="Times New Roman" w:hAnsi="Times New Roman" w:eastAsia="OfficinaSansBoldITC"/>
          <w:sz w:val="28"/>
          <w:szCs w:val="28"/>
          <w:lang w:val="ru-RU"/>
        </w:rPr>
        <w:t>Функциональные разновидности языка.</w:t>
      </w:r>
    </w:p>
    <w:p w14:paraId="447B665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309090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3E0605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тексты публицистического стиля в жанре репортажа, заметки, интервью; оформлять деловые бумаги (инструкция).</w:t>
      </w:r>
    </w:p>
    <w:p w14:paraId="16B8A2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нормами построения текстов публицистического стиля.</w:t>
      </w:r>
    </w:p>
    <w:p w14:paraId="6C67561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6F8A7C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14:paraId="3B6840F8">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6.5. </w:t>
      </w:r>
      <w:r>
        <w:rPr>
          <w:rFonts w:ascii="Times New Roman" w:hAnsi="Times New Roman" w:eastAsia="OfficinaSansBoldITC"/>
          <w:sz w:val="28"/>
          <w:szCs w:val="28"/>
          <w:lang w:val="ru-RU"/>
        </w:rPr>
        <w:t>Система языка.</w:t>
      </w:r>
    </w:p>
    <w:p w14:paraId="5544197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изученные орфограммы; проводить орфографический анализ слов, применять знания по орфографии в практике правописания.</w:t>
      </w:r>
    </w:p>
    <w:p w14:paraId="176CA40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знания по морфемике и словообразованию при выполнении языкового анализа различных видов и в практике правописания.</w:t>
      </w:r>
    </w:p>
    <w:p w14:paraId="5D835CB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14:paraId="64EC5F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14:paraId="56BE876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14:paraId="5A2E0F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14:paraId="7FACFE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грамматические словари и справочники в речевой практике.</w:t>
      </w:r>
    </w:p>
    <w:p w14:paraId="2A1F74E2">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6.6. </w:t>
      </w:r>
      <w:r>
        <w:rPr>
          <w:rFonts w:ascii="Times New Roman" w:hAnsi="Times New Roman" w:eastAsia="OfficinaSansBoldITC"/>
          <w:sz w:val="28"/>
          <w:szCs w:val="28"/>
          <w:lang w:val="ru-RU"/>
        </w:rPr>
        <w:t>Морфология. Культура речи. Орфография.</w:t>
      </w:r>
    </w:p>
    <w:p w14:paraId="2D177A3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14:paraId="1208D5F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6.7. </w:t>
      </w:r>
      <w:r>
        <w:rPr>
          <w:rFonts w:ascii="Times New Roman" w:hAnsi="Times New Roman" w:eastAsia="SchoolBookSanPin"/>
          <w:bCs/>
          <w:position w:val="1"/>
          <w:sz w:val="28"/>
          <w:szCs w:val="28"/>
          <w:lang w:val="ru-RU"/>
        </w:rPr>
        <w:t>Причастие.</w:t>
      </w:r>
    </w:p>
    <w:p w14:paraId="6ABB149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14:paraId="24DAD44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14:paraId="332EE0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морфологический, орфографический анализ причастий, применять это умение в речевой практике.</w:t>
      </w:r>
    </w:p>
    <w:p w14:paraId="16D4859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ставлять словосочетания с причастием в роли зависимого слова, конструировать причастные обороты.</w:t>
      </w:r>
    </w:p>
    <w:p w14:paraId="491FE1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местно использовать причастия в речи, различать созвучные причастия и имена прилагательные (</w:t>
      </w:r>
      <w:r>
        <w:rPr>
          <w:rFonts w:ascii="Times New Roman" w:hAnsi="Times New Roman" w:eastAsia="SchoolBookSanPin"/>
          <w:bCs/>
          <w:position w:val="1"/>
          <w:sz w:val="28"/>
          <w:szCs w:val="28"/>
          <w:lang w:val="ru-RU"/>
        </w:rPr>
        <w:t>висящий ‒ висячий</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горящий ‒ горячий</w:t>
      </w:r>
      <w:r>
        <w:rPr>
          <w:rFonts w:ascii="Times New Roman" w:hAnsi="Times New Roman" w:eastAsia="SchoolBookSanPin"/>
          <w:position w:val="1"/>
          <w:sz w:val="28"/>
          <w:szCs w:val="28"/>
          <w:lang w:val="ru-RU"/>
        </w:rPr>
        <w:t xml:space="preserve">). </w:t>
      </w:r>
      <w:r>
        <w:rPr>
          <w:rFonts w:ascii="Times New Roman" w:hAnsi="Times New Roman" w:eastAsia="SchoolBookSanPin"/>
          <w:sz w:val="28"/>
          <w:szCs w:val="28"/>
          <w:lang w:val="ru-RU"/>
        </w:rPr>
        <w:t xml:space="preserve">Правильно ставить ударение в некоторых формах причастий, применять правила правописания падежных окончаний и суффиксов причастий; </w:t>
      </w:r>
      <w:r>
        <w:rPr>
          <w:rFonts w:ascii="Times New Roman" w:hAnsi="Times New Roman" w:eastAsia="SchoolBookSanPin"/>
          <w:bCs/>
          <w:sz w:val="28"/>
          <w:szCs w:val="28"/>
          <w:lang w:val="ru-RU"/>
        </w:rPr>
        <w:t xml:space="preserve">н </w:t>
      </w:r>
      <w:r>
        <w:rPr>
          <w:rFonts w:ascii="Times New Roman" w:hAnsi="Times New Roman" w:eastAsia="SchoolBookSanPin"/>
          <w:sz w:val="28"/>
          <w:szCs w:val="28"/>
          <w:lang w:val="ru-RU"/>
        </w:rPr>
        <w:t xml:space="preserve">и </w:t>
      </w:r>
      <w:r>
        <w:rPr>
          <w:rFonts w:ascii="Times New Roman" w:hAnsi="Times New Roman" w:eastAsia="SchoolBookSanPin"/>
          <w:bCs/>
          <w:sz w:val="28"/>
          <w:szCs w:val="28"/>
          <w:lang w:val="ru-RU"/>
        </w:rPr>
        <w:t xml:space="preserve">нн </w:t>
      </w:r>
      <w:r>
        <w:rPr>
          <w:rFonts w:ascii="Times New Roman" w:hAnsi="Times New Roman" w:eastAsia="SchoolBookSanPin"/>
          <w:sz w:val="28"/>
          <w:szCs w:val="28"/>
          <w:lang w:val="ru-RU"/>
        </w:rPr>
        <w:t xml:space="preserve">в причастиях и отглагольных именах прилагательных, написания гласной перед суффиксом </w:t>
      </w:r>
      <w:r>
        <w:rPr>
          <w:rFonts w:ascii="Times New Roman" w:hAnsi="Times New Roman" w:eastAsia="SchoolBookSanPin"/>
          <w:bCs/>
          <w:sz w:val="28"/>
          <w:szCs w:val="28"/>
          <w:lang w:val="ru-RU"/>
        </w:rPr>
        <w:t xml:space="preserve">-вш- </w:t>
      </w:r>
      <w:r>
        <w:rPr>
          <w:rFonts w:ascii="Times New Roman" w:hAnsi="Times New Roman" w:eastAsia="SchoolBookSanPin"/>
          <w:sz w:val="28"/>
          <w:szCs w:val="28"/>
          <w:lang w:val="ru-RU"/>
        </w:rPr>
        <w:t xml:space="preserve">действительных причастий прошедшего времени, перед суффиксом </w:t>
      </w:r>
      <w:r>
        <w:rPr>
          <w:rFonts w:ascii="Times New Roman" w:hAnsi="Times New Roman" w:eastAsia="SchoolBookSanPin"/>
          <w:bCs/>
          <w:sz w:val="28"/>
          <w:szCs w:val="28"/>
          <w:lang w:val="ru-RU"/>
        </w:rPr>
        <w:t xml:space="preserve">-нн- </w:t>
      </w:r>
      <w:r>
        <w:rPr>
          <w:rFonts w:ascii="Times New Roman" w:hAnsi="Times New Roman" w:eastAsia="SchoolBookSanPin"/>
          <w:sz w:val="28"/>
          <w:szCs w:val="28"/>
          <w:lang w:val="ru-RU"/>
        </w:rPr>
        <w:t xml:space="preserve">страдательных причастий прошедшего времени, написания </w:t>
      </w:r>
      <w:r>
        <w:rPr>
          <w:rFonts w:ascii="Times New Roman" w:hAnsi="Times New Roman" w:eastAsia="SchoolBookSanPin"/>
          <w:bCs/>
          <w:sz w:val="28"/>
          <w:szCs w:val="28"/>
          <w:lang w:val="ru-RU"/>
        </w:rPr>
        <w:t xml:space="preserve">не </w:t>
      </w:r>
      <w:r>
        <w:rPr>
          <w:rFonts w:ascii="Times New Roman" w:hAnsi="Times New Roman" w:eastAsia="SchoolBookSanPin"/>
          <w:sz w:val="28"/>
          <w:szCs w:val="28"/>
          <w:lang w:val="ru-RU"/>
        </w:rPr>
        <w:t>с причастиями.</w:t>
      </w:r>
    </w:p>
    <w:p w14:paraId="54FB0F3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ьно расставлять знаки препинания в предложениях с причастным оборотом.</w:t>
      </w:r>
    </w:p>
    <w:p w14:paraId="2D34B7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и пунктуационный анализ предложений с причастным оборотом (в рамках изученного).</w:t>
      </w:r>
    </w:p>
    <w:p w14:paraId="0B3664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6.8. </w:t>
      </w:r>
      <w:r>
        <w:rPr>
          <w:rFonts w:ascii="Times New Roman" w:hAnsi="Times New Roman" w:eastAsia="SchoolBookSanPin"/>
          <w:bCs/>
          <w:position w:val="1"/>
          <w:sz w:val="28"/>
          <w:szCs w:val="28"/>
          <w:lang w:val="ru-RU"/>
        </w:rPr>
        <w:t>Деепричастие.</w:t>
      </w:r>
    </w:p>
    <w:p w14:paraId="32F01A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деепричастие как особую форму глагола.</w:t>
      </w:r>
    </w:p>
    <w:p w14:paraId="3A819B8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признаки глагола и наречия в деепричастии, синтаксическую функцию деепричастия.</w:t>
      </w:r>
    </w:p>
    <w:p w14:paraId="7D974C4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деепричастия совершенного и несовершенного вида.</w:t>
      </w:r>
    </w:p>
    <w:p w14:paraId="7A10CC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морфологический, орфографический анализ деепричастий, применять это умение в речевой практике.</w:t>
      </w:r>
    </w:p>
    <w:p w14:paraId="75C2BE4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Конструировать деепричастный оборот, определять роль деепричастия в предложении.</w:t>
      </w:r>
    </w:p>
    <w:p w14:paraId="48C85C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местно использовать деепричастия в речи.</w:t>
      </w:r>
    </w:p>
    <w:p w14:paraId="60EEF8C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ьно ставить ударение в деепричастиях.</w:t>
      </w:r>
    </w:p>
    <w:p w14:paraId="4D231F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именять правила написания гласных в суффиксах деепричастий, правила слитного и раздельного написания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с деепричастиями.</w:t>
      </w:r>
    </w:p>
    <w:p w14:paraId="2CEDF20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ьно строить предложения с одиночными деепричастиями и деепричастными оборотами.</w:t>
      </w:r>
    </w:p>
    <w:p w14:paraId="614D6E87">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авильно расставлять знаки препинания в предложениях с одиночным деепричастием и деепричастным оборотом.</w:t>
      </w:r>
    </w:p>
    <w:p w14:paraId="2B5A72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и пунктуационный анализ предложений с одиночным деепричастием и деепричастным оборотом (в рамках изученного).</w:t>
      </w:r>
    </w:p>
    <w:p w14:paraId="643DCD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6.9. </w:t>
      </w:r>
      <w:r>
        <w:rPr>
          <w:rFonts w:ascii="Times New Roman" w:hAnsi="Times New Roman" w:eastAsia="SchoolBookSanPin"/>
          <w:bCs/>
          <w:position w:val="1"/>
          <w:sz w:val="28"/>
          <w:szCs w:val="28"/>
          <w:lang w:val="ru-RU"/>
        </w:rPr>
        <w:t>Наречие.</w:t>
      </w:r>
    </w:p>
    <w:p w14:paraId="53CE09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0B705C6E">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оводить морфологический, орфографический анализ наречий (в рамках изученного), применять это умение в речевой практике.</w:t>
      </w:r>
    </w:p>
    <w:p w14:paraId="7AB90B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блюдать нормы образования степеней сравнения наречий, произношения наречий, постановки в них ударения.</w:t>
      </w:r>
    </w:p>
    <w:p w14:paraId="31E3F376">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Применять правила слитного, раздельного и дефисного написания наречий, написания </w:t>
      </w:r>
      <w:r>
        <w:rPr>
          <w:rFonts w:ascii="Times New Roman" w:hAnsi="Times New Roman" w:eastAsia="SchoolBookSanPin"/>
          <w:bCs/>
          <w:position w:val="1"/>
          <w:sz w:val="28"/>
          <w:szCs w:val="28"/>
          <w:lang w:val="ru-RU"/>
        </w:rPr>
        <w:t xml:space="preserve">н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нн </w:t>
      </w:r>
      <w:r>
        <w:rPr>
          <w:rFonts w:ascii="Times New Roman" w:hAnsi="Times New Roman" w:eastAsia="SchoolBookSanPin"/>
          <w:position w:val="1"/>
          <w:sz w:val="28"/>
          <w:szCs w:val="28"/>
          <w:lang w:val="ru-RU"/>
        </w:rPr>
        <w:t xml:space="preserve">в наречиях на </w:t>
      </w:r>
      <w:r>
        <w:rPr>
          <w:rFonts w:ascii="Times New Roman" w:hAnsi="Times New Roman" w:eastAsia="SchoolBookSanPin"/>
          <w:bCs/>
          <w:position w:val="1"/>
          <w:sz w:val="28"/>
          <w:szCs w:val="28"/>
          <w:lang w:val="ru-RU"/>
        </w:rPr>
        <w:t xml:space="preserve">-о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е</w:t>
      </w:r>
      <w:r>
        <w:rPr>
          <w:rFonts w:ascii="Times New Roman" w:hAnsi="Times New Roman" w:eastAsia="SchoolBookSanPin"/>
          <w:position w:val="1"/>
          <w:sz w:val="28"/>
          <w:szCs w:val="28"/>
          <w:lang w:val="ru-RU"/>
        </w:rPr>
        <w:t xml:space="preserve">; написания суффиксов </w:t>
      </w:r>
      <w:r>
        <w:rPr>
          <w:rFonts w:ascii="Times New Roman" w:hAnsi="Times New Roman" w:eastAsia="SchoolBookSanPin"/>
          <w:bCs/>
          <w:position w:val="1"/>
          <w:sz w:val="28"/>
          <w:szCs w:val="28"/>
          <w:lang w:val="ru-RU"/>
        </w:rPr>
        <w:t xml:space="preserve">-а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о </w:t>
      </w:r>
      <w:r>
        <w:rPr>
          <w:rFonts w:ascii="Times New Roman" w:hAnsi="Times New Roman" w:eastAsia="SchoolBookSanPin"/>
          <w:position w:val="1"/>
          <w:sz w:val="28"/>
          <w:szCs w:val="28"/>
          <w:lang w:val="ru-RU"/>
        </w:rPr>
        <w:t xml:space="preserve">наречий с приставками </w:t>
      </w:r>
      <w:r>
        <w:rPr>
          <w:rFonts w:ascii="Times New Roman" w:hAnsi="Times New Roman" w:eastAsia="SchoolBookSanPin"/>
          <w:bCs/>
          <w:position w:val="1"/>
          <w:sz w:val="28"/>
          <w:szCs w:val="28"/>
          <w:lang w:val="ru-RU"/>
        </w:rPr>
        <w:t>из-</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до-</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с-</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в-</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на-</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за-</w:t>
      </w:r>
      <w:r>
        <w:rPr>
          <w:rFonts w:ascii="Times New Roman" w:hAnsi="Times New Roman" w:eastAsia="SchoolBookSanPin"/>
          <w:position w:val="1"/>
          <w:sz w:val="28"/>
          <w:szCs w:val="28"/>
          <w:lang w:val="ru-RU"/>
        </w:rPr>
        <w:t xml:space="preserve">, употребления </w:t>
      </w:r>
      <w:r>
        <w:rPr>
          <w:rFonts w:ascii="Times New Roman" w:hAnsi="Times New Roman" w:eastAsia="SchoolBookSanPin"/>
          <w:bCs/>
          <w:position w:val="1"/>
          <w:sz w:val="28"/>
          <w:szCs w:val="28"/>
          <w:lang w:val="ru-RU"/>
        </w:rPr>
        <w:t xml:space="preserve">ь </w:t>
      </w:r>
      <w:r>
        <w:rPr>
          <w:rFonts w:ascii="Times New Roman" w:hAnsi="Times New Roman" w:eastAsia="SchoolBookSanPin"/>
          <w:position w:val="1"/>
          <w:sz w:val="28"/>
          <w:szCs w:val="28"/>
          <w:lang w:val="ru-RU"/>
        </w:rPr>
        <w:t>на конце наречий после шипящих, написания суффиксов наречий -</w:t>
      </w:r>
      <w:r>
        <w:rPr>
          <w:rFonts w:ascii="Times New Roman" w:hAnsi="Times New Roman" w:eastAsia="SchoolBookSanPin"/>
          <w:bCs/>
          <w:position w:val="1"/>
          <w:sz w:val="28"/>
          <w:szCs w:val="28"/>
          <w:lang w:val="ru-RU"/>
        </w:rPr>
        <w:t xml:space="preserve">о </w:t>
      </w:r>
      <w:r>
        <w:rPr>
          <w:rFonts w:ascii="Times New Roman" w:hAnsi="Times New Roman" w:eastAsia="SchoolBookSanPin"/>
          <w:position w:val="1"/>
          <w:sz w:val="28"/>
          <w:szCs w:val="28"/>
          <w:lang w:val="ru-RU"/>
        </w:rPr>
        <w:t>и -</w:t>
      </w:r>
      <w:r>
        <w:rPr>
          <w:rFonts w:ascii="Times New Roman" w:hAnsi="Times New Roman" w:eastAsia="SchoolBookSanPin"/>
          <w:bCs/>
          <w:position w:val="1"/>
          <w:sz w:val="28"/>
          <w:szCs w:val="28"/>
          <w:lang w:val="ru-RU"/>
        </w:rPr>
        <w:t xml:space="preserve">е </w:t>
      </w:r>
      <w:r>
        <w:rPr>
          <w:rFonts w:ascii="Times New Roman" w:hAnsi="Times New Roman" w:eastAsia="SchoolBookSanPin"/>
          <w:position w:val="1"/>
          <w:sz w:val="28"/>
          <w:szCs w:val="28"/>
          <w:lang w:val="ru-RU"/>
        </w:rPr>
        <w:t xml:space="preserve">после шипящих; написания </w:t>
      </w:r>
      <w:r>
        <w:rPr>
          <w:rFonts w:ascii="Times New Roman" w:hAnsi="Times New Roman" w:eastAsia="SchoolBookSanPin"/>
          <w:bCs/>
          <w:position w:val="1"/>
          <w:sz w:val="28"/>
          <w:szCs w:val="28"/>
          <w:lang w:val="ru-RU"/>
        </w:rPr>
        <w:t xml:space="preserve">е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и </w:t>
      </w:r>
      <w:r>
        <w:rPr>
          <w:rFonts w:ascii="Times New Roman" w:hAnsi="Times New Roman" w:eastAsia="SchoolBookSanPin"/>
          <w:position w:val="1"/>
          <w:sz w:val="28"/>
          <w:szCs w:val="28"/>
          <w:lang w:val="ru-RU"/>
        </w:rPr>
        <w:t xml:space="preserve">в приставках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 xml:space="preserve">и </w:t>
      </w:r>
      <w:r>
        <w:rPr>
          <w:rFonts w:ascii="Times New Roman" w:hAnsi="Times New Roman" w:eastAsia="SchoolBookSanPin"/>
          <w:bCs/>
          <w:position w:val="1"/>
          <w:sz w:val="28"/>
          <w:szCs w:val="28"/>
          <w:lang w:val="ru-RU"/>
        </w:rPr>
        <w:t xml:space="preserve">ни- </w:t>
      </w:r>
      <w:r>
        <w:rPr>
          <w:rFonts w:ascii="Times New Roman" w:hAnsi="Times New Roman" w:eastAsia="SchoolBookSanPin"/>
          <w:position w:val="1"/>
          <w:sz w:val="28"/>
          <w:szCs w:val="28"/>
          <w:lang w:val="ru-RU"/>
        </w:rPr>
        <w:t xml:space="preserve">наречий; слитного и раздельного написания </w:t>
      </w:r>
      <w:r>
        <w:rPr>
          <w:rFonts w:ascii="Times New Roman" w:hAnsi="Times New Roman" w:eastAsia="SchoolBookSanPin"/>
          <w:bCs/>
          <w:position w:val="1"/>
          <w:sz w:val="28"/>
          <w:szCs w:val="28"/>
          <w:lang w:val="ru-RU"/>
        </w:rPr>
        <w:t xml:space="preserve">не </w:t>
      </w:r>
      <w:r>
        <w:rPr>
          <w:rFonts w:ascii="Times New Roman" w:hAnsi="Times New Roman" w:eastAsia="SchoolBookSanPin"/>
          <w:position w:val="1"/>
          <w:sz w:val="28"/>
          <w:szCs w:val="28"/>
          <w:lang w:val="ru-RU"/>
        </w:rPr>
        <w:t>с наречиями.</w:t>
      </w:r>
    </w:p>
    <w:p w14:paraId="3FA648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6.10. </w:t>
      </w:r>
      <w:r>
        <w:rPr>
          <w:rFonts w:ascii="Times New Roman" w:hAnsi="Times New Roman" w:eastAsia="SchoolBookSanPin"/>
          <w:bCs/>
          <w:sz w:val="28"/>
          <w:szCs w:val="28"/>
          <w:lang w:val="ru-RU"/>
        </w:rPr>
        <w:t>Слова категории состояния.</w:t>
      </w:r>
    </w:p>
    <w:p w14:paraId="65CA2D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14:paraId="467481B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6.11. </w:t>
      </w:r>
      <w:r>
        <w:rPr>
          <w:rFonts w:ascii="Times New Roman" w:hAnsi="Times New Roman" w:eastAsia="SchoolBookSanPin"/>
          <w:bCs/>
          <w:position w:val="1"/>
          <w:sz w:val="28"/>
          <w:szCs w:val="28"/>
          <w:lang w:val="ru-RU"/>
        </w:rPr>
        <w:t>Служебные части речи.</w:t>
      </w:r>
    </w:p>
    <w:p w14:paraId="638A6D1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авать общую характеристику служебных частей речи, объяснять их отличия от самостоятельных частей речи.</w:t>
      </w:r>
    </w:p>
    <w:p w14:paraId="3FCDCA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6.12. </w:t>
      </w:r>
      <w:r>
        <w:rPr>
          <w:rFonts w:ascii="Times New Roman" w:hAnsi="Times New Roman" w:eastAsia="SchoolBookSanPin"/>
          <w:bCs/>
          <w:position w:val="1"/>
          <w:sz w:val="28"/>
          <w:szCs w:val="28"/>
          <w:lang w:val="ru-RU"/>
        </w:rPr>
        <w:t>Предлог.</w:t>
      </w:r>
    </w:p>
    <w:p w14:paraId="4214A49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предлог как служебную часть речи, различать производные и непроизводные предлоги, простые и составные предлоги.</w:t>
      </w:r>
    </w:p>
    <w:p w14:paraId="362169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14:paraId="3EC6B9A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облюдать нормы употребления имён существительных и местоимений с предлогами, предлогов </w:t>
      </w:r>
      <w:r>
        <w:rPr>
          <w:rFonts w:ascii="Times New Roman" w:hAnsi="Times New Roman" w:eastAsia="SchoolBookSanPin"/>
          <w:bCs/>
          <w:position w:val="1"/>
          <w:sz w:val="28"/>
          <w:szCs w:val="28"/>
          <w:lang w:val="ru-RU"/>
        </w:rPr>
        <w:t>из – с</w:t>
      </w:r>
      <w:r>
        <w:rPr>
          <w:rFonts w:ascii="Times New Roman" w:hAnsi="Times New Roman" w:eastAsia="SchoolBookSanPin"/>
          <w:position w:val="1"/>
          <w:sz w:val="28"/>
          <w:szCs w:val="28"/>
          <w:lang w:val="ru-RU"/>
        </w:rPr>
        <w:t xml:space="preserve">, </w:t>
      </w:r>
      <w:r>
        <w:rPr>
          <w:rFonts w:ascii="Times New Roman" w:hAnsi="Times New Roman" w:eastAsia="SchoolBookSanPin"/>
          <w:bCs/>
          <w:position w:val="1"/>
          <w:sz w:val="28"/>
          <w:szCs w:val="28"/>
          <w:lang w:val="ru-RU"/>
        </w:rPr>
        <w:t xml:space="preserve">в – на </w:t>
      </w:r>
      <w:r>
        <w:rPr>
          <w:rFonts w:ascii="Times New Roman" w:hAnsi="Times New Roman" w:eastAsia="SchoolBookSanPin"/>
          <w:position w:val="1"/>
          <w:sz w:val="28"/>
          <w:szCs w:val="28"/>
          <w:lang w:val="ru-RU"/>
        </w:rPr>
        <w:t>в составе словосочетаний, правила правописания производных предлогов.</w:t>
      </w:r>
    </w:p>
    <w:p w14:paraId="0913EF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морфологический анализ предлогов, применять это умение при выполнении языкового анализа различных видов и в речевой практике.</w:t>
      </w:r>
    </w:p>
    <w:p w14:paraId="3048EE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6.13. </w:t>
      </w:r>
      <w:r>
        <w:rPr>
          <w:rFonts w:ascii="Times New Roman" w:hAnsi="Times New Roman" w:eastAsia="SchoolBookSanPin"/>
          <w:bCs/>
          <w:position w:val="1"/>
          <w:sz w:val="28"/>
          <w:szCs w:val="28"/>
          <w:lang w:val="ru-RU"/>
        </w:rPr>
        <w:t>Союз.</w:t>
      </w:r>
    </w:p>
    <w:p w14:paraId="52A4B68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39BA6A6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w:t>
      </w:r>
      <w:r>
        <w:rPr>
          <w:rFonts w:ascii="Times New Roman" w:hAnsi="Times New Roman" w:eastAsia="SchoolBookSanPin"/>
          <w:bCs/>
          <w:position w:val="1"/>
          <w:sz w:val="28"/>
          <w:szCs w:val="28"/>
          <w:lang w:val="ru-RU"/>
        </w:rPr>
        <w:t>и</w:t>
      </w:r>
      <w:r>
        <w:rPr>
          <w:rFonts w:ascii="Times New Roman" w:hAnsi="Times New Roman" w:eastAsia="SchoolBookSanPin"/>
          <w:position w:val="1"/>
          <w:sz w:val="28"/>
          <w:szCs w:val="28"/>
          <w:lang w:val="ru-RU"/>
        </w:rPr>
        <w:t>.</w:t>
      </w:r>
    </w:p>
    <w:p w14:paraId="41B18C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морфологический анализ союзов, применять это умение в речевой практике.</w:t>
      </w:r>
    </w:p>
    <w:p w14:paraId="44CB0C8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6.14. </w:t>
      </w:r>
      <w:r>
        <w:rPr>
          <w:rFonts w:ascii="Times New Roman" w:hAnsi="Times New Roman" w:eastAsia="SchoolBookSanPin"/>
          <w:bCs/>
          <w:position w:val="1"/>
          <w:sz w:val="28"/>
          <w:szCs w:val="28"/>
          <w:lang w:val="ru-RU"/>
        </w:rPr>
        <w:t>Частица.</w:t>
      </w:r>
    </w:p>
    <w:p w14:paraId="2055FE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14:paraId="64964B2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потреблять частицы в речи в соответствии с их значением и стилистической окраской; соблюдать правила правописания частиц.</w:t>
      </w:r>
    </w:p>
    <w:p w14:paraId="2868801B">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оводить морфологический анализ частиц, применять это умение в речевой практике.</w:t>
      </w:r>
    </w:p>
    <w:p w14:paraId="194B94B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6.15. </w:t>
      </w:r>
      <w:r>
        <w:rPr>
          <w:rFonts w:ascii="Times New Roman" w:hAnsi="Times New Roman" w:eastAsia="SchoolBookSanPin"/>
          <w:bCs/>
          <w:sz w:val="28"/>
          <w:szCs w:val="28"/>
          <w:lang w:val="ru-RU"/>
        </w:rPr>
        <w:t>Междометия и звукоподражательные слова.</w:t>
      </w:r>
    </w:p>
    <w:p w14:paraId="2342D8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14:paraId="2B5405A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морфологический анализ междометий, применять это умение в речевой практике.</w:t>
      </w:r>
    </w:p>
    <w:p w14:paraId="2D1ABE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блюдать пунктуационные правила оформления предложений с междометиями.</w:t>
      </w:r>
    </w:p>
    <w:p w14:paraId="738A5FFF">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position w:val="1"/>
          <w:sz w:val="28"/>
          <w:szCs w:val="28"/>
          <w:lang w:val="ru-RU"/>
        </w:rPr>
        <w:t>Различать грамматические омонимы.</w:t>
      </w:r>
    </w:p>
    <w:p w14:paraId="6C5C00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7. </w:t>
      </w:r>
      <w:r>
        <w:rPr>
          <w:rFonts w:ascii="Times New Roman" w:hAnsi="Times New Roman" w:eastAsia="OfficinaSansBoldITC"/>
          <w:sz w:val="28"/>
          <w:szCs w:val="28"/>
          <w:lang w:val="ru-RU"/>
        </w:rPr>
        <w:t>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8 классе </w:t>
      </w:r>
      <w:r>
        <w:rPr>
          <w:rFonts w:ascii="Times New Roman" w:hAnsi="Times New Roman" w:eastAsia="SchoolBookSanPin"/>
          <w:sz w:val="28"/>
          <w:szCs w:val="28"/>
          <w:lang w:val="ru-RU"/>
        </w:rPr>
        <w:t>обучающийся получит следующие п</w:t>
      </w:r>
      <w:r>
        <w:rPr>
          <w:rFonts w:ascii="Times New Roman" w:hAnsi="Times New Roman" w:eastAsia="OfficinaSansBoldITC"/>
          <w:sz w:val="28"/>
          <w:szCs w:val="28"/>
          <w:lang w:val="ru-RU"/>
        </w:rPr>
        <w:t>редметные результаты по отдельным темам программы по русскому языку</w:t>
      </w:r>
      <w:r>
        <w:rPr>
          <w:rFonts w:ascii="Times New Roman" w:hAnsi="Times New Roman" w:eastAsia="SchoolBookSanPin"/>
          <w:sz w:val="28"/>
          <w:szCs w:val="28"/>
          <w:lang w:val="ru-RU"/>
        </w:rPr>
        <w:t>:</w:t>
      </w:r>
    </w:p>
    <w:p w14:paraId="068BE7D1">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7.1. </w:t>
      </w:r>
      <w:r>
        <w:rPr>
          <w:rFonts w:ascii="Times New Roman" w:hAnsi="Times New Roman" w:eastAsia="OfficinaSansBoldITC"/>
          <w:sz w:val="28"/>
          <w:szCs w:val="28"/>
          <w:lang w:val="ru-RU"/>
        </w:rPr>
        <w:t>Общие сведения о языке.</w:t>
      </w:r>
    </w:p>
    <w:p w14:paraId="6AD268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еть представление о русском языке как одном из славянских языков.</w:t>
      </w:r>
    </w:p>
    <w:p w14:paraId="2DBA518D">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7.2. </w:t>
      </w:r>
      <w:r>
        <w:rPr>
          <w:rFonts w:ascii="Times New Roman" w:hAnsi="Times New Roman" w:eastAsia="OfficinaSansBoldITC"/>
          <w:sz w:val="28"/>
          <w:szCs w:val="28"/>
          <w:lang w:val="ru-RU"/>
        </w:rPr>
        <w:t>Язык и речь.</w:t>
      </w:r>
    </w:p>
    <w:p w14:paraId="494F7FF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4B9E799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вовать в диалоге на лингвистические темы (в рамках изученного) и темы на основе жизненных наблюдений (объём не менее 6 реплик).</w:t>
      </w:r>
    </w:p>
    <w:p w14:paraId="313F20B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14:paraId="3BA426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чтения: просмотровым, ознакомительным, изучающим, поисковым.</w:t>
      </w:r>
    </w:p>
    <w:p w14:paraId="1D0CE2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но пересказывать прочитанный или прослушанный текст объёмом не менее 140 слов.</w:t>
      </w:r>
    </w:p>
    <w:p w14:paraId="1119F3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14:paraId="2A9786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7D6A1E6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14:paraId="4F3E5CA1">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7.3. </w:t>
      </w:r>
      <w:r>
        <w:rPr>
          <w:rFonts w:ascii="Times New Roman" w:hAnsi="Times New Roman" w:eastAsia="OfficinaSansBoldITC"/>
          <w:sz w:val="28"/>
          <w:szCs w:val="28"/>
          <w:lang w:val="ru-RU"/>
        </w:rPr>
        <w:t>Текст.</w:t>
      </w:r>
    </w:p>
    <w:p w14:paraId="3C355F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14:paraId="2530D3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2502E5C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14:paraId="4AEFA1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099B592">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едставлять сообщение на заданную тему в виде презентации.</w:t>
      </w:r>
    </w:p>
    <w:p w14:paraId="5D43442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1AEA4D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14:paraId="18316E43">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7.4. </w:t>
      </w:r>
      <w:r>
        <w:rPr>
          <w:rFonts w:ascii="Times New Roman" w:hAnsi="Times New Roman" w:eastAsia="OfficinaSansBoldITC"/>
          <w:sz w:val="28"/>
          <w:szCs w:val="28"/>
          <w:lang w:val="ru-RU"/>
        </w:rPr>
        <w:t>Функциональные разновидности языка.</w:t>
      </w:r>
    </w:p>
    <w:p w14:paraId="6D422E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3063464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0B5F3D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1AB1180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7.5. Система языка.</w:t>
      </w:r>
    </w:p>
    <w:p w14:paraId="7B326C12">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7.6. </w:t>
      </w:r>
      <w:r>
        <w:rPr>
          <w:rFonts w:ascii="Times New Roman" w:hAnsi="Times New Roman" w:eastAsia="OfficinaSansBoldITC"/>
          <w:sz w:val="28"/>
          <w:szCs w:val="28"/>
        </w:rPr>
        <w:t>C</w:t>
      </w:r>
      <w:r>
        <w:rPr>
          <w:rFonts w:ascii="Times New Roman" w:hAnsi="Times New Roman" w:eastAsia="OfficinaSansBoldITC"/>
          <w:sz w:val="28"/>
          <w:szCs w:val="28"/>
          <w:lang w:val="ru-RU"/>
        </w:rPr>
        <w:t>интаксис. Культура речи. Пунктуация.</w:t>
      </w:r>
    </w:p>
    <w:p w14:paraId="1E8FFC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меть представление о синтаксисе как разделе лингвистики, распознавать словосочетание и предложение как единицы </w:t>
      </w:r>
      <w:r>
        <w:rPr>
          <w:rFonts w:ascii="Times New Roman" w:hAnsi="Times New Roman" w:eastAsia="SchoolBookSanPin"/>
          <w:position w:val="1"/>
          <w:sz w:val="28"/>
          <w:szCs w:val="28"/>
          <w:lang w:val="ru-RU"/>
        </w:rPr>
        <w:t>синтаксиса.</w:t>
      </w:r>
    </w:p>
    <w:p w14:paraId="689A8AC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функции знаков препинания.</w:t>
      </w:r>
    </w:p>
    <w:p w14:paraId="5DC4C1C5">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7.7. </w:t>
      </w:r>
      <w:r>
        <w:rPr>
          <w:rFonts w:ascii="Times New Roman" w:hAnsi="Times New Roman" w:eastAsia="OfficinaSansBoldITC"/>
          <w:sz w:val="28"/>
          <w:szCs w:val="28"/>
          <w:lang w:val="ru-RU"/>
        </w:rPr>
        <w:t>Словосочетание.</w:t>
      </w:r>
    </w:p>
    <w:p w14:paraId="4AFCD6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14:paraId="572E185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нормы построения словосочетаний.</w:t>
      </w:r>
    </w:p>
    <w:p w14:paraId="5BF00A4B">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7.8. </w:t>
      </w:r>
      <w:r>
        <w:rPr>
          <w:rFonts w:ascii="Times New Roman" w:hAnsi="Times New Roman" w:eastAsia="OfficinaSansBoldITC"/>
          <w:sz w:val="28"/>
          <w:szCs w:val="28"/>
          <w:lang w:val="ru-RU"/>
        </w:rPr>
        <w:t>Предложение.</w:t>
      </w:r>
    </w:p>
    <w:p w14:paraId="1965DD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057C00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14:paraId="376BB0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w:t>
      </w:r>
      <w:r>
        <w:rPr>
          <w:rFonts w:ascii="Times New Roman" w:hAnsi="Times New Roman" w:eastAsia="SchoolBookSanPin"/>
          <w:bCs/>
          <w:sz w:val="28"/>
          <w:szCs w:val="28"/>
          <w:lang w:val="ru-RU"/>
        </w:rPr>
        <w:t>большинство – меньшинство</w:t>
      </w:r>
      <w:r>
        <w:rPr>
          <w:rFonts w:ascii="Times New Roman" w:hAnsi="Times New Roman" w:eastAsia="SchoolBookSanPin"/>
          <w:sz w:val="28"/>
          <w:szCs w:val="28"/>
          <w:lang w:val="ru-RU"/>
        </w:rPr>
        <w:t>, количественными сочетаниями, применять правила постановки тире между подлежащим и сказуемым.</w:t>
      </w:r>
    </w:p>
    <w:p w14:paraId="70A1E11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720FC64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309CBC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w:t>
      </w:r>
      <w:r>
        <w:rPr>
          <w:rFonts w:ascii="Times New Roman" w:hAnsi="Times New Roman" w:eastAsia="SchoolBookSanPin"/>
          <w:bCs/>
          <w:sz w:val="28"/>
          <w:szCs w:val="28"/>
          <w:lang w:val="ru-RU"/>
        </w:rPr>
        <w:t>да</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нет</w:t>
      </w:r>
      <w:r>
        <w:rPr>
          <w:rFonts w:ascii="Times New Roman" w:hAnsi="Times New Roman" w:eastAsia="SchoolBookSanPin"/>
          <w:sz w:val="28"/>
          <w:szCs w:val="28"/>
          <w:lang w:val="ru-RU"/>
        </w:rPr>
        <w:t>.</w:t>
      </w:r>
    </w:p>
    <w:p w14:paraId="764F263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4310F4F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именять нормы построения предложений с однородными членами, связанными двойными союзами </w:t>
      </w:r>
      <w:r>
        <w:rPr>
          <w:rFonts w:ascii="Times New Roman" w:hAnsi="Times New Roman" w:eastAsia="SchoolBookSanPin"/>
          <w:bCs/>
          <w:sz w:val="28"/>
          <w:szCs w:val="28"/>
          <w:lang w:val="ru-RU"/>
        </w:rPr>
        <w:t>не только… но и</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как… так и</w:t>
      </w:r>
      <w:r>
        <w:rPr>
          <w:rFonts w:ascii="Times New Roman" w:hAnsi="Times New Roman" w:eastAsia="SchoolBookSanPin"/>
          <w:sz w:val="28"/>
          <w:szCs w:val="28"/>
          <w:lang w:val="ru-RU"/>
        </w:rPr>
        <w:t>.</w:t>
      </w:r>
    </w:p>
    <w:p w14:paraId="0CAE8EF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равила постановки знаков препинания в предложениях с однородными членами, связанными попарно, с помощью повторяющихся союзов (</w:t>
      </w:r>
      <w:r>
        <w:rPr>
          <w:rFonts w:ascii="Times New Roman" w:hAnsi="Times New Roman" w:eastAsia="SchoolBookSanPin"/>
          <w:bCs/>
          <w:sz w:val="28"/>
          <w:szCs w:val="28"/>
          <w:lang w:val="ru-RU"/>
        </w:rPr>
        <w:t>и... и, или... или, либ</w:t>
      </w:r>
      <w:r>
        <w:rPr>
          <w:rFonts w:ascii="Times New Roman" w:hAnsi="Times New Roman" w:eastAsia="SchoolBookSanPin"/>
          <w:bCs/>
          <w:sz w:val="28"/>
          <w:szCs w:val="28"/>
        </w:rPr>
        <w:t>o</w:t>
      </w:r>
      <w:r>
        <w:rPr>
          <w:rFonts w:ascii="Times New Roman" w:hAnsi="Times New Roman" w:eastAsia="SchoolBookSanPin"/>
          <w:bCs/>
          <w:sz w:val="28"/>
          <w:szCs w:val="28"/>
          <w:lang w:val="ru-RU"/>
        </w:rPr>
        <w:t>... либ</w:t>
      </w:r>
      <w:r>
        <w:rPr>
          <w:rFonts w:ascii="Times New Roman" w:hAnsi="Times New Roman" w:eastAsia="SchoolBookSanPin"/>
          <w:bCs/>
          <w:sz w:val="28"/>
          <w:szCs w:val="28"/>
        </w:rPr>
        <w:t>o</w:t>
      </w:r>
      <w:r>
        <w:rPr>
          <w:rFonts w:ascii="Times New Roman" w:hAnsi="Times New Roman" w:eastAsia="SchoolBookSanPin"/>
          <w:bCs/>
          <w:sz w:val="28"/>
          <w:szCs w:val="28"/>
          <w:lang w:val="ru-RU"/>
        </w:rPr>
        <w:t>, ни... ни, т</w:t>
      </w:r>
      <w:r>
        <w:rPr>
          <w:rFonts w:ascii="Times New Roman" w:hAnsi="Times New Roman" w:eastAsia="SchoolBookSanPin"/>
          <w:bCs/>
          <w:sz w:val="28"/>
          <w:szCs w:val="28"/>
        </w:rPr>
        <w:t>o</w:t>
      </w:r>
      <w:r>
        <w:rPr>
          <w:rFonts w:ascii="Times New Roman" w:hAnsi="Times New Roman" w:eastAsia="SchoolBookSanPin"/>
          <w:bCs/>
          <w:sz w:val="28"/>
          <w:szCs w:val="28"/>
          <w:lang w:val="ru-RU"/>
        </w:rPr>
        <w:t>... т</w:t>
      </w:r>
      <w:r>
        <w:rPr>
          <w:rFonts w:ascii="Times New Roman" w:hAnsi="Times New Roman" w:eastAsia="SchoolBookSanPin"/>
          <w:bCs/>
          <w:sz w:val="28"/>
          <w:szCs w:val="28"/>
        </w:rPr>
        <w:t>o</w:t>
      </w:r>
      <w:r>
        <w:rPr>
          <w:rFonts w:ascii="Times New Roman" w:hAnsi="Times New Roman" w:eastAsia="SchoolBookSanPin"/>
          <w:sz w:val="28"/>
          <w:szCs w:val="28"/>
          <w:lang w:val="ru-RU"/>
        </w:rPr>
        <w:t>); правила постановки знаков препинания в предложениях с обобщающим словом при однородных членах.</w:t>
      </w:r>
    </w:p>
    <w:p w14:paraId="7ABDAF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14:paraId="2CAC2B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14:paraId="458915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14:paraId="51B26CA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09F25F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сложные предложения, конструкции с чужой речью (в рамках изученного).</w:t>
      </w:r>
    </w:p>
    <w:p w14:paraId="232CD1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14:paraId="7187E1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8. </w:t>
      </w:r>
      <w:r>
        <w:rPr>
          <w:rFonts w:ascii="Times New Roman" w:hAnsi="Times New Roman" w:eastAsia="OfficinaSansBoldITC"/>
          <w:sz w:val="28"/>
          <w:szCs w:val="28"/>
          <w:lang w:val="ru-RU"/>
        </w:rPr>
        <w:t>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9 классе </w:t>
      </w:r>
      <w:r>
        <w:rPr>
          <w:rFonts w:ascii="Times New Roman" w:hAnsi="Times New Roman" w:eastAsia="SchoolBookSanPin"/>
          <w:sz w:val="28"/>
          <w:szCs w:val="28"/>
          <w:lang w:val="ru-RU"/>
        </w:rPr>
        <w:t>обучающийся получит следующие п</w:t>
      </w:r>
      <w:r>
        <w:rPr>
          <w:rFonts w:ascii="Times New Roman" w:hAnsi="Times New Roman" w:eastAsia="OfficinaSansBoldITC"/>
          <w:sz w:val="28"/>
          <w:szCs w:val="28"/>
          <w:lang w:val="ru-RU"/>
        </w:rPr>
        <w:t>редметные результаты по отдельным темам программы по русскому языку</w:t>
      </w:r>
      <w:r>
        <w:rPr>
          <w:rFonts w:ascii="Times New Roman" w:hAnsi="Times New Roman" w:eastAsia="SchoolBookSanPin"/>
          <w:sz w:val="28"/>
          <w:szCs w:val="28"/>
          <w:lang w:val="ru-RU"/>
        </w:rPr>
        <w:t>:</w:t>
      </w:r>
    </w:p>
    <w:p w14:paraId="2B57D577">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8.1. </w:t>
      </w:r>
      <w:r>
        <w:rPr>
          <w:rFonts w:ascii="Times New Roman" w:hAnsi="Times New Roman" w:eastAsia="OfficinaSansBoldITC"/>
          <w:sz w:val="28"/>
          <w:szCs w:val="28"/>
          <w:lang w:val="ru-RU"/>
        </w:rPr>
        <w:t>Общие сведения о языке.</w:t>
      </w:r>
    </w:p>
    <w:p w14:paraId="2EE283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14:paraId="207259F1">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8.2. </w:t>
      </w:r>
      <w:r>
        <w:rPr>
          <w:rFonts w:ascii="Times New Roman" w:hAnsi="Times New Roman" w:eastAsia="OfficinaSansBoldITC"/>
          <w:sz w:val="28"/>
          <w:szCs w:val="28"/>
          <w:lang w:val="ru-RU"/>
        </w:rPr>
        <w:t>Язык и речь.</w:t>
      </w:r>
    </w:p>
    <w:p w14:paraId="756F9E3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2A64C84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2C76DA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32FB9C0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чтения: просмотровым, ознакомительным, изучающим, поисковым.</w:t>
      </w:r>
    </w:p>
    <w:p w14:paraId="2EB5FD5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но пересказывать прочитанный или прослушанный текст объёмом не менее 150 слов.</w:t>
      </w:r>
    </w:p>
    <w:p w14:paraId="6058483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3035793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14:paraId="251F4169">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8.3. </w:t>
      </w:r>
      <w:r>
        <w:rPr>
          <w:rFonts w:ascii="Times New Roman" w:hAnsi="Times New Roman" w:eastAsia="OfficinaSansBoldITC"/>
          <w:sz w:val="28"/>
          <w:szCs w:val="28"/>
          <w:lang w:val="ru-RU"/>
        </w:rPr>
        <w:t>Текст.</w:t>
      </w:r>
    </w:p>
    <w:p w14:paraId="56EE71E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текст: определять тему и главную мысль текста, подбирать заголовок, отражающий тему или главную мысль текста.</w:t>
      </w:r>
    </w:p>
    <w:p w14:paraId="20287A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принадлежность текста к функционально-смысловому типу речи.</w:t>
      </w:r>
    </w:p>
    <w:p w14:paraId="2B74D2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в тексте типовые фрагменты – описание, повествование, рассуждение-доказательство, оценочные высказывания.</w:t>
      </w:r>
    </w:p>
    <w:p w14:paraId="7B203D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содержание текста по заголовку, ключевым словам, зачину или концовке.</w:t>
      </w:r>
    </w:p>
    <w:p w14:paraId="57AB062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отличительные признаки текстов разных жанров.</w:t>
      </w:r>
    </w:p>
    <w:p w14:paraId="36947D0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высказывание на основе текста: выражать своё отношение к прочитанному или прослушанному в устной и письменной форме.</w:t>
      </w:r>
    </w:p>
    <w:p w14:paraId="346857C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14:paraId="16A7150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B7F723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w:t>
      </w:r>
      <w:r>
        <w:rPr>
          <w:rFonts w:ascii="Times New Roman" w:hAnsi="Times New Roman" w:eastAsia="SchoolBookSanPin"/>
          <w:position w:val="1"/>
          <w:sz w:val="28"/>
          <w:szCs w:val="28"/>
          <w:lang w:val="ru-RU"/>
        </w:rPr>
        <w:t>содержание таблицы, схемы в виде текста.</w:t>
      </w:r>
    </w:p>
    <w:p w14:paraId="09AA1F4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14:paraId="7DD072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едактировать собственные</w:t>
      </w:r>
      <w:r>
        <w:rPr>
          <w:rFonts w:ascii="Times New Roman" w:hAnsi="Times New Roman" w:eastAsia="SchoolBookSanPin"/>
          <w:sz w:val="28"/>
          <w:szCs w:val="28"/>
          <w:lang w:val="ru-RU"/>
        </w:rPr>
        <w:t xml:space="preserve"> и (или) </w:t>
      </w:r>
      <w:r>
        <w:rPr>
          <w:rFonts w:ascii="Times New Roman" w:hAnsi="Times New Roman" w:eastAsia="SchoolBookSanPin"/>
          <w:position w:val="1"/>
          <w:sz w:val="28"/>
          <w:szCs w:val="28"/>
          <w:lang w:val="ru-RU"/>
        </w:rPr>
        <w:t>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441DE7AA">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9.11.8.4. </w:t>
      </w:r>
      <w:r>
        <w:rPr>
          <w:rFonts w:ascii="Times New Roman" w:hAnsi="Times New Roman" w:eastAsia="OfficinaSansBoldITC"/>
          <w:sz w:val="28"/>
          <w:szCs w:val="28"/>
          <w:lang w:val="ru-RU"/>
        </w:rPr>
        <w:t>Функциональные разновидности языка.</w:t>
      </w:r>
    </w:p>
    <w:p w14:paraId="5150704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503D9E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2A9D686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04C0F3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6647E7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14:paraId="002BCD0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8.5. Система языка. Синтаксис. Культура речи. Пунктуация.</w:t>
      </w:r>
    </w:p>
    <w:p w14:paraId="2BD693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8.6. </w:t>
      </w:r>
      <w:r>
        <w:rPr>
          <w:rFonts w:ascii="Times New Roman" w:hAnsi="Times New Roman" w:eastAsia="SchoolBookSanPin"/>
          <w:bCs/>
          <w:sz w:val="28"/>
          <w:szCs w:val="28"/>
          <w:lang w:val="ru-RU"/>
        </w:rPr>
        <w:t>Сложносочинённое предложение.</w:t>
      </w:r>
    </w:p>
    <w:p w14:paraId="75ED77A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основные средства синтаксической связи между частями сложного предложения.</w:t>
      </w:r>
    </w:p>
    <w:p w14:paraId="717156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сложные предложения с разными видами связи, бессоюзные и союзные предложения (сложносочинённые и сложноподчинённые).</w:t>
      </w:r>
    </w:p>
    <w:p w14:paraId="544254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2D01B7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069A411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имать особенности употребления сложносочинённых предложений в речи.</w:t>
      </w:r>
    </w:p>
    <w:p w14:paraId="286559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блюдать основные нормы построения сложносочинённого предложения.</w:t>
      </w:r>
    </w:p>
    <w:p w14:paraId="4582B1A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039D097B">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оводить синтаксический и пунктуационный анализ сложносочинённых предложений.</w:t>
      </w:r>
    </w:p>
    <w:p w14:paraId="7101FE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равила постановки знаков препинания в сложносочинённых предложениях.</w:t>
      </w:r>
    </w:p>
    <w:p w14:paraId="6A23D9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8.7. </w:t>
      </w:r>
      <w:r>
        <w:rPr>
          <w:rFonts w:ascii="Times New Roman" w:hAnsi="Times New Roman" w:eastAsia="SchoolBookSanPin"/>
          <w:bCs/>
          <w:position w:val="1"/>
          <w:sz w:val="28"/>
          <w:szCs w:val="28"/>
          <w:lang w:val="ru-RU"/>
        </w:rPr>
        <w:t>Сложноподчинённое предложение.</w:t>
      </w:r>
    </w:p>
    <w:p w14:paraId="4E55CE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2E554CD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подчинительные союзы и союзные слова.</w:t>
      </w:r>
    </w:p>
    <w:p w14:paraId="53A006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093C4F3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14:paraId="0C061C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однородное, неоднородное и последовательное подчинение придаточных частей.</w:t>
      </w:r>
    </w:p>
    <w:p w14:paraId="44E1D4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5F723904">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облюдать основные нормы построения сложноподчинённого предложения.</w:t>
      </w:r>
    </w:p>
    <w:p w14:paraId="6D27F7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имать особенности употребления сложноподчинённых предложений в речи.</w:t>
      </w:r>
    </w:p>
    <w:p w14:paraId="613A86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синтаксический и пунктуационный анализ сложноподчинённых предложений.</w:t>
      </w:r>
    </w:p>
    <w:p w14:paraId="6A062B6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нормы построения сложноподчинённых предложений и правила постановки знаков препинания в них.</w:t>
      </w:r>
    </w:p>
    <w:p w14:paraId="588112B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8.8. </w:t>
      </w:r>
      <w:r>
        <w:rPr>
          <w:rFonts w:ascii="Times New Roman" w:hAnsi="Times New Roman" w:eastAsia="SchoolBookSanPin"/>
          <w:bCs/>
          <w:position w:val="1"/>
          <w:sz w:val="28"/>
          <w:szCs w:val="28"/>
          <w:lang w:val="ru-RU"/>
        </w:rPr>
        <w:t>Бессоюзное сложное предложение.</w:t>
      </w:r>
    </w:p>
    <w:p w14:paraId="5E1E70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67621290">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Соблюдать основные грамматические нормы построения бессоюзного сложного предложения. </w:t>
      </w:r>
    </w:p>
    <w:p w14:paraId="4A58008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онимать особенности употребления бессоюзных сложных предложений в речи. </w:t>
      </w:r>
    </w:p>
    <w:p w14:paraId="745E45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синтаксический и пунктуационный анализ бессоюзных сложных предложений.</w:t>
      </w:r>
    </w:p>
    <w:p w14:paraId="5C082508">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14:paraId="4DAFF1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8.9. </w:t>
      </w:r>
      <w:r>
        <w:rPr>
          <w:rFonts w:ascii="Times New Roman" w:hAnsi="Times New Roman" w:eastAsia="SchoolBookSanPin"/>
          <w:bCs/>
          <w:sz w:val="28"/>
          <w:szCs w:val="28"/>
          <w:lang w:val="ru-RU"/>
        </w:rPr>
        <w:t>Сложные предложения с разными видами союзной и бессоюзной связи.</w:t>
      </w:r>
    </w:p>
    <w:p w14:paraId="347313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типы сложных предложений с разными видами связи.</w:t>
      </w:r>
    </w:p>
    <w:p w14:paraId="78D98A7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основные нормы построения сложных предложений с разными видами связи.</w:t>
      </w:r>
    </w:p>
    <w:p w14:paraId="5BB0E4C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потреблять сложные предложения с разными видами связи в речи.</w:t>
      </w:r>
    </w:p>
    <w:p w14:paraId="44047E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и пунктуационный анализ сложных предложений с разными видами связи.</w:t>
      </w:r>
    </w:p>
    <w:p w14:paraId="5ACD80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равила постановки знаков препинания в сложных предложениях с разными видами связи.</w:t>
      </w:r>
    </w:p>
    <w:p w14:paraId="5607D2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11.8.10. </w:t>
      </w:r>
      <w:r>
        <w:rPr>
          <w:rFonts w:ascii="Times New Roman" w:hAnsi="Times New Roman" w:eastAsia="SchoolBookSanPin"/>
          <w:bCs/>
          <w:position w:val="1"/>
          <w:sz w:val="28"/>
          <w:szCs w:val="28"/>
          <w:lang w:val="ru-RU"/>
        </w:rPr>
        <w:t>Прямая и косвенная речь.</w:t>
      </w:r>
    </w:p>
    <w:p w14:paraId="58FDE7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прямую и косвенную речь; выявлять синонимию предложений с прямой и косвенной речью.</w:t>
      </w:r>
    </w:p>
    <w:p w14:paraId="1941C9D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Цитировать и применять разные способы включения цитат в высказывание.</w:t>
      </w:r>
    </w:p>
    <w:p w14:paraId="37C7AA88">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облюдать основные нормы построения предложений с прямой и косвенной речью, при цитировании.</w:t>
      </w:r>
    </w:p>
    <w:p w14:paraId="65E1CC5A">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sz w:val="28"/>
          <w:szCs w:val="28"/>
          <w:lang w:val="ru-RU"/>
        </w:rPr>
        <w:t>Применять правила постановки знаков препинания в предложениях с прямой и косвенной речью, при цитировании.</w:t>
      </w:r>
    </w:p>
    <w:p w14:paraId="00C673DD">
      <w:pPr>
        <w:pStyle w:val="2"/>
        <w:pBdr>
          <w:bottom w:val="none" w:color="auto" w:sz="0" w:space="0"/>
        </w:pBdr>
        <w:spacing w:before="0" w:line="353" w:lineRule="auto"/>
        <w:ind w:firstLine="708"/>
        <w:jc w:val="both"/>
        <w:rPr>
          <w:b w:val="0"/>
          <w:szCs w:val="28"/>
          <w:lang w:val="ru-RU"/>
        </w:rPr>
      </w:pPr>
      <w:r>
        <w:rPr>
          <w:rFonts w:eastAsia="SchoolBookSanPin"/>
          <w:b w:val="0"/>
          <w:szCs w:val="28"/>
          <w:lang w:val="ru-RU"/>
        </w:rPr>
        <w:t>20. Федеральная рабочая программа по учебному предмету «Литература».</w:t>
      </w:r>
      <w:r>
        <w:rPr>
          <w:b w:val="0"/>
          <w:szCs w:val="28"/>
          <w:lang w:val="ru-RU"/>
        </w:rPr>
        <w:t xml:space="preserve"> </w:t>
      </w:r>
    </w:p>
    <w:p w14:paraId="5FC01FB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1. Федеральная р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p>
    <w:p w14:paraId="21C9DE49">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20.2. </w:t>
      </w:r>
      <w:r>
        <w:rPr>
          <w:rFonts w:ascii="Times New Roman" w:hAnsi="Times New Roman" w:eastAsia="OfficinaSansBoldITC"/>
          <w:sz w:val="28"/>
          <w:szCs w:val="28"/>
          <w:lang w:val="ru-RU"/>
        </w:rPr>
        <w:t>Пояснительная записка.</w:t>
      </w:r>
    </w:p>
    <w:p w14:paraId="40665E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1. 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w:t>
      </w:r>
    </w:p>
    <w:p w14:paraId="7E23B3B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2. Программа по литературе позволит учителю:</w:t>
      </w:r>
    </w:p>
    <w:p w14:paraId="21C67D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 ФГОС ООО; </w:t>
      </w:r>
    </w:p>
    <w:p w14:paraId="6115DD8D">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sz w:val="28"/>
          <w:szCs w:val="28"/>
          <w:lang w:val="ru-RU"/>
        </w:rPr>
        <w:t xml:space="preserve">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w:t>
      </w:r>
      <w:r>
        <w:rPr>
          <w:rFonts w:ascii="Times New Roman" w:hAnsi="Times New Roman" w:eastAsia="SchoolBookSanPin"/>
          <w:position w:val="1"/>
          <w:sz w:val="28"/>
          <w:szCs w:val="28"/>
          <w:lang w:val="ru-RU"/>
        </w:rPr>
        <w:t>федеральной рабочей программой воспитания.</w:t>
      </w:r>
    </w:p>
    <w:p w14:paraId="6BE69E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3. </w:t>
      </w:r>
      <w:r>
        <w:rPr>
          <w:rFonts w:ascii="Times New Roman" w:hAnsi="Times New Roman" w:eastAsia="SchoolBookSanPin"/>
          <w:position w:val="1"/>
          <w:sz w:val="28"/>
          <w:szCs w:val="28"/>
          <w:lang w:val="ru-RU"/>
        </w:rPr>
        <w:t xml:space="preserve">Личностные и метапредметные результаты в программе по литературе представлены с учётом особенностей преподавания </w:t>
      </w:r>
      <w:r>
        <w:rPr>
          <w:rFonts w:ascii="Times New Roman" w:hAnsi="Times New Roman" w:eastAsia="SchoolBookSanPin"/>
          <w:sz w:val="28"/>
          <w:szCs w:val="28"/>
          <w:lang w:val="ru-RU"/>
        </w:rPr>
        <w:t>учебного предмета на уровне основного общего образования</w:t>
      </w:r>
      <w:r>
        <w:rPr>
          <w:rFonts w:ascii="Times New Roman" w:hAnsi="Times New Roman" w:eastAsia="SchoolBookSanPin"/>
          <w:position w:val="1"/>
          <w:sz w:val="28"/>
          <w:szCs w:val="28"/>
          <w:lang w:val="ru-RU"/>
        </w:rPr>
        <w:t>, планируемые предметные результаты распределены по годам обучения.</w:t>
      </w:r>
    </w:p>
    <w:p w14:paraId="19DDBE4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4. 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14:paraId="56AF17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5. 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14:paraId="1553F5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6. 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14:paraId="69ACB9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7. </w:t>
      </w:r>
      <w:r>
        <w:rPr>
          <w:rFonts w:ascii="Times New Roman" w:hAnsi="Times New Roman" w:eastAsia="SchoolBookSanPin"/>
          <w:position w:val="1"/>
          <w:sz w:val="28"/>
          <w:szCs w:val="28"/>
          <w:lang w:val="ru-RU"/>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14:paraId="4F055E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8. </w:t>
      </w:r>
      <w:r>
        <w:rPr>
          <w:rFonts w:ascii="Times New Roman" w:hAnsi="Times New Roman" w:eastAsia="SchoolBookSanPin"/>
          <w:position w:val="1"/>
          <w:sz w:val="28"/>
          <w:szCs w:val="28"/>
          <w:lang w:val="ru-RU"/>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14:paraId="35C0B52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0.2.9. 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14:paraId="310B8A6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10. Достижение целей изучения литературы возможно при решении учебных задач, которые постепенно усложняются от 5 к 9 классу.</w:t>
      </w:r>
    </w:p>
    <w:p w14:paraId="4F7822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10.1. 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14:paraId="324725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10.2. 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14:paraId="2B011A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10.3. 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14:paraId="657F688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0.2.10.4. 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14:paraId="239E3DB8">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 xml:space="preserve">20.2.11. Общее число часов, рекомендованных для изучения литературы, – 442 часа: в 5, 6, 9 классах на изучение литературы отводится 3 часа в неделю, в 7 и 8 классах – 2 часа в неделю. </w:t>
      </w:r>
    </w:p>
    <w:p w14:paraId="53D467E8">
      <w:pPr>
        <w:spacing w:after="0" w:line="353" w:lineRule="auto"/>
        <w:ind w:firstLine="709"/>
        <w:rPr>
          <w:rFonts w:ascii="Times New Roman" w:hAnsi="Times New Roman" w:eastAsia="OfficinaSansBoldITC"/>
          <w:sz w:val="28"/>
          <w:szCs w:val="28"/>
          <w:lang w:val="ru-RU"/>
        </w:rPr>
      </w:pPr>
      <w:r>
        <w:rPr>
          <w:rFonts w:ascii="Times New Roman" w:hAnsi="Times New Roman" w:eastAsia="OfficinaSansBoldITC"/>
          <w:sz w:val="28"/>
          <w:szCs w:val="28"/>
          <w:lang w:val="ru-RU"/>
        </w:rPr>
        <w:t>20.3. Содержание обучения в 5 классе.</w:t>
      </w:r>
    </w:p>
    <w:p w14:paraId="6FBBF7D7">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3.1. Мифология.</w:t>
      </w:r>
    </w:p>
    <w:p w14:paraId="7693FC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ифы народов России и мира.</w:t>
      </w:r>
    </w:p>
    <w:p w14:paraId="1079AC77">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3.2. Фольклор.</w:t>
      </w:r>
    </w:p>
    <w:p w14:paraId="417910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алые жанры: пословицы, поговорки, загадки. Сказки народов России и народов мира (не менее трёх).</w:t>
      </w:r>
    </w:p>
    <w:p w14:paraId="4D892021">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3.3. Литература первой половины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ека.</w:t>
      </w:r>
    </w:p>
    <w:p w14:paraId="2FDD992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А. Крылов. </w:t>
      </w:r>
      <w:r>
        <w:rPr>
          <w:rFonts w:ascii="Times New Roman" w:hAnsi="Times New Roman" w:eastAsia="SchoolBookSanPin"/>
          <w:sz w:val="28"/>
          <w:szCs w:val="28"/>
          <w:lang w:val="ru-RU"/>
        </w:rPr>
        <w:t>Басни (три по выбору). Например, «Волк на псарне», «Листы и Корни», «Свинья под Дубом», «Квартет», «Осёл и Соловей», «Ворона и Лисица» и другие.</w:t>
      </w:r>
    </w:p>
    <w:p w14:paraId="698D06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А.С. Пушкин</w:t>
      </w:r>
      <w:r>
        <w:rPr>
          <w:rFonts w:ascii="Times New Roman" w:hAnsi="Times New Roman" w:eastAsia="SchoolBookSanPin"/>
          <w:position w:val="1"/>
          <w:sz w:val="28"/>
          <w:szCs w:val="28"/>
          <w:lang w:val="ru-RU"/>
        </w:rPr>
        <w:t>. Стихотворения (не менее трёх). «Зимнее утро», «Зимний вечер», «Няне» и другие. «Сказка о мёртвой царевне и о семи богатырях».</w:t>
      </w:r>
    </w:p>
    <w:p w14:paraId="2480BE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М.Ю. Лермонтов</w:t>
      </w:r>
      <w:r>
        <w:rPr>
          <w:rFonts w:ascii="Times New Roman" w:hAnsi="Times New Roman" w:eastAsia="SchoolBookSanPin"/>
          <w:position w:val="1"/>
          <w:sz w:val="28"/>
          <w:szCs w:val="28"/>
          <w:lang w:val="ru-RU"/>
        </w:rPr>
        <w:t>. Стихотворение «Бородино».</w:t>
      </w:r>
    </w:p>
    <w:p w14:paraId="28C4CE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Н В. Гоголь. </w:t>
      </w:r>
      <w:r>
        <w:rPr>
          <w:rFonts w:ascii="Times New Roman" w:hAnsi="Times New Roman" w:eastAsia="SchoolBookSanPin"/>
          <w:position w:val="1"/>
          <w:sz w:val="28"/>
          <w:szCs w:val="28"/>
          <w:lang w:val="ru-RU"/>
        </w:rPr>
        <w:t>Повесть «Ночь перед Рождеством» из сборника.</w:t>
      </w:r>
    </w:p>
    <w:p w14:paraId="21C458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ечера на хуторе близ Диканьки».</w:t>
      </w:r>
    </w:p>
    <w:p w14:paraId="24261E66">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3.4. Литература второй половины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ека.</w:t>
      </w:r>
    </w:p>
    <w:p w14:paraId="5D15DF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 Тургенев. </w:t>
      </w:r>
      <w:r>
        <w:rPr>
          <w:rFonts w:ascii="Times New Roman" w:hAnsi="Times New Roman" w:eastAsia="SchoolBookSanPin"/>
          <w:sz w:val="28"/>
          <w:szCs w:val="28"/>
          <w:lang w:val="ru-RU"/>
        </w:rPr>
        <w:t>Рассказ «Муму».</w:t>
      </w:r>
    </w:p>
    <w:p w14:paraId="412CBC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Н.А. Некрасов. </w:t>
      </w:r>
      <w:r>
        <w:rPr>
          <w:rFonts w:ascii="Times New Roman" w:hAnsi="Times New Roman" w:eastAsia="SchoolBookSanPin"/>
          <w:position w:val="1"/>
          <w:sz w:val="28"/>
          <w:szCs w:val="28"/>
          <w:lang w:val="ru-RU"/>
        </w:rPr>
        <w:t>Стихотворения (не менее двух). «Крестьянские дети». «Школьник». Поэма «Мороз, Красный нос» (фрагмент).</w:t>
      </w:r>
    </w:p>
    <w:p w14:paraId="61599BC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Л.Н. Толстой. </w:t>
      </w:r>
      <w:r>
        <w:rPr>
          <w:rFonts w:ascii="Times New Roman" w:hAnsi="Times New Roman" w:eastAsia="SchoolBookSanPin"/>
          <w:position w:val="1"/>
          <w:sz w:val="28"/>
          <w:szCs w:val="28"/>
          <w:lang w:val="ru-RU"/>
        </w:rPr>
        <w:t>Рассказ «Кавказский пленник».</w:t>
      </w:r>
    </w:p>
    <w:p w14:paraId="50959157">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3.5. Литература </w:t>
      </w:r>
      <w:r>
        <w:rPr>
          <w:rFonts w:ascii="Times New Roman" w:hAnsi="Times New Roman" w:eastAsia="OfficinaSansBoldITC"/>
          <w:sz w:val="28"/>
          <w:szCs w:val="28"/>
        </w:rPr>
        <w:t>XIX</w:t>
      </w:r>
      <w:r>
        <w:rPr>
          <w:rFonts w:ascii="Times New Roman" w:hAnsi="Times New Roman" w:eastAsia="OfficinaSansBoldITC"/>
          <w:sz w:val="28"/>
          <w:szCs w:val="28"/>
          <w:lang w:val="ru-RU"/>
        </w:rPr>
        <w:t>-ХХ веков.</w:t>
      </w:r>
    </w:p>
    <w:p w14:paraId="676ABC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3.5.1. </w:t>
      </w:r>
      <w:r>
        <w:rPr>
          <w:rFonts w:ascii="Times New Roman" w:hAnsi="Times New Roman" w:eastAsia="SchoolBookSanPin"/>
          <w:bCs/>
          <w:sz w:val="28"/>
          <w:szCs w:val="28"/>
          <w:lang w:val="ru-RU"/>
        </w:rPr>
        <w:t xml:space="preserve">Стихотворения отечественных поэтов </w:t>
      </w:r>
      <w:r>
        <w:rPr>
          <w:rFonts w:ascii="Times New Roman" w:hAnsi="Times New Roman" w:eastAsia="SchoolBookSanPin"/>
          <w:bCs/>
          <w:sz w:val="28"/>
          <w:szCs w:val="28"/>
        </w:rPr>
        <w:t>XIX</w:t>
      </w:r>
      <w:r>
        <w:rPr>
          <w:rFonts w:ascii="Times New Roman" w:hAnsi="Times New Roman" w:eastAsia="SchoolBookSanPin"/>
          <w:bCs/>
          <w:sz w:val="28"/>
          <w:szCs w:val="28"/>
          <w:lang w:val="ru-RU"/>
        </w:rPr>
        <w:t xml:space="preserve">-ХХ веков о родной природе и о связи человека с Родиной </w:t>
      </w:r>
      <w:r>
        <w:rPr>
          <w:rFonts w:ascii="Times New Roman" w:hAnsi="Times New Roman" w:eastAsia="SchoolBookSanPin"/>
          <w:sz w:val="28"/>
          <w:szCs w:val="28"/>
          <w:lang w:val="ru-RU"/>
        </w:rPr>
        <w:t>(не менее пяти стихотворений трёх поэтов). Стихотворения А.К. Толстого, Ф.И. Тютчева, А.А. Фета, И.А. Бунина, А.А. Блока, С.А. Есенина, Н.М. Рубцова, Ю.П. Кузнецова.</w:t>
      </w:r>
    </w:p>
    <w:p w14:paraId="5A4232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3.5.2. </w:t>
      </w:r>
      <w:r>
        <w:rPr>
          <w:rFonts w:ascii="Times New Roman" w:hAnsi="Times New Roman" w:eastAsia="SchoolBookSanPin"/>
          <w:bCs/>
          <w:sz w:val="28"/>
          <w:szCs w:val="28"/>
          <w:lang w:val="ru-RU"/>
        </w:rPr>
        <w:t xml:space="preserve">Юмористические рассказы отечественных писателей </w:t>
      </w:r>
      <w:r>
        <w:rPr>
          <w:rFonts w:ascii="Times New Roman" w:hAnsi="Times New Roman" w:eastAsia="SchoolBookSanPin"/>
          <w:bCs/>
          <w:sz w:val="28"/>
          <w:szCs w:val="28"/>
        </w:rPr>
        <w:t>XIX</w:t>
      </w:r>
      <w:r>
        <w:rPr>
          <w:rFonts w:ascii="Times New Roman" w:hAnsi="Times New Roman" w:eastAsia="SchoolBookSanPin"/>
          <w:bCs/>
          <w:sz w:val="28"/>
          <w:szCs w:val="28"/>
          <w:lang w:val="ru-RU"/>
        </w:rPr>
        <w:t>-</w:t>
      </w:r>
      <w:r>
        <w:rPr>
          <w:rFonts w:ascii="Times New Roman" w:hAnsi="Times New Roman" w:eastAsia="SchoolBookSanPin"/>
          <w:bCs/>
          <w:sz w:val="28"/>
          <w:szCs w:val="28"/>
        </w:rPr>
        <w:t>XX</w:t>
      </w:r>
      <w:r>
        <w:rPr>
          <w:rFonts w:ascii="Times New Roman" w:hAnsi="Times New Roman" w:eastAsia="SchoolBookSanPin"/>
          <w:bCs/>
          <w:sz w:val="28"/>
          <w:szCs w:val="28"/>
          <w:lang w:val="ru-RU"/>
        </w:rPr>
        <w:t xml:space="preserve"> веков. А.П. Чехов </w:t>
      </w:r>
      <w:r>
        <w:rPr>
          <w:rFonts w:ascii="Times New Roman" w:hAnsi="Times New Roman" w:eastAsia="SchoolBookSanPin"/>
          <w:sz w:val="28"/>
          <w:szCs w:val="28"/>
          <w:lang w:val="ru-RU"/>
        </w:rPr>
        <w:t>(два рассказа по выбору). Например, «Лошадиная фамилия», «Мальчики», «Хирургия» и другие.</w:t>
      </w:r>
    </w:p>
    <w:p w14:paraId="3603611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 xml:space="preserve">М.М. Зощенко </w:t>
      </w:r>
      <w:r>
        <w:rPr>
          <w:rFonts w:ascii="Times New Roman" w:hAnsi="Times New Roman" w:eastAsia="SchoolBookSanPin"/>
          <w:sz w:val="28"/>
          <w:szCs w:val="28"/>
          <w:lang w:val="ru-RU"/>
        </w:rPr>
        <w:t>(два рассказа по выбору). Например, «Галоша», «Лёля и Минька», «Ёлка», «Золотые слова», «Встреча» и другие.</w:t>
      </w:r>
    </w:p>
    <w:p w14:paraId="03E83D8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3.5.3. </w:t>
      </w:r>
      <w:r>
        <w:rPr>
          <w:rFonts w:ascii="Times New Roman" w:hAnsi="Times New Roman" w:eastAsia="SchoolBookSanPin"/>
          <w:bCs/>
          <w:sz w:val="28"/>
          <w:szCs w:val="28"/>
          <w:lang w:val="ru-RU"/>
        </w:rPr>
        <w:t xml:space="preserve">Произведения отечественной литературы о природе и животных </w:t>
      </w:r>
      <w:r>
        <w:rPr>
          <w:rFonts w:ascii="Times New Roman" w:hAnsi="Times New Roman" w:eastAsia="SchoolBookSanPin"/>
          <w:sz w:val="28"/>
          <w:szCs w:val="28"/>
          <w:lang w:val="ru-RU"/>
        </w:rPr>
        <w:t>(не менее двух). А.И. Куприн, М.М. Пришвин, К.Г. Паустовский.</w:t>
      </w:r>
    </w:p>
    <w:p w14:paraId="57575A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П. Платонов. </w:t>
      </w:r>
      <w:r>
        <w:rPr>
          <w:rFonts w:ascii="Times New Roman" w:hAnsi="Times New Roman" w:eastAsia="SchoolBookSanPin"/>
          <w:sz w:val="28"/>
          <w:szCs w:val="28"/>
          <w:lang w:val="ru-RU"/>
        </w:rPr>
        <w:t>Рассказы (один по выбору). Например, «Корова», «Никита» и другие.</w:t>
      </w:r>
    </w:p>
    <w:p w14:paraId="3C997A3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В.П. Астафьев. </w:t>
      </w:r>
      <w:r>
        <w:rPr>
          <w:rFonts w:ascii="Times New Roman" w:hAnsi="Times New Roman" w:eastAsia="SchoolBookSanPin"/>
          <w:sz w:val="28"/>
          <w:szCs w:val="28"/>
          <w:lang w:val="ru-RU"/>
        </w:rPr>
        <w:t>Рассказ «Васюткино озеро».</w:t>
      </w:r>
    </w:p>
    <w:p w14:paraId="5045B1B1">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3.6. Литература </w:t>
      </w:r>
      <w:r>
        <w:rPr>
          <w:rFonts w:ascii="Times New Roman" w:hAnsi="Times New Roman" w:eastAsia="OfficinaSansBoldITC"/>
          <w:sz w:val="28"/>
          <w:szCs w:val="28"/>
        </w:rPr>
        <w:t>XX</w:t>
      </w:r>
      <w:r>
        <w:rPr>
          <w:rFonts w:ascii="Times New Roman" w:hAnsi="Times New Roman" w:eastAsia="OfficinaSansBoldITC"/>
          <w:sz w:val="28"/>
          <w:szCs w:val="28"/>
          <w:lang w:val="ru-RU"/>
        </w:rPr>
        <w:t>-</w:t>
      </w:r>
      <w:r>
        <w:rPr>
          <w:rFonts w:ascii="Times New Roman" w:hAnsi="Times New Roman" w:eastAsia="OfficinaSansBoldITC"/>
          <w:sz w:val="28"/>
          <w:szCs w:val="28"/>
        </w:rPr>
        <w:t>XXI</w:t>
      </w:r>
      <w:r>
        <w:rPr>
          <w:rFonts w:ascii="Times New Roman" w:hAnsi="Times New Roman" w:eastAsia="OfficinaSansBoldITC"/>
          <w:sz w:val="28"/>
          <w:szCs w:val="28"/>
          <w:lang w:val="ru-RU"/>
        </w:rPr>
        <w:t xml:space="preserve"> веков.</w:t>
      </w:r>
    </w:p>
    <w:p w14:paraId="1C2BF1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3.6.1. </w:t>
      </w:r>
      <w:r>
        <w:rPr>
          <w:rFonts w:ascii="Times New Roman" w:hAnsi="Times New Roman" w:eastAsia="SchoolBookSanPin"/>
          <w:bCs/>
          <w:sz w:val="28"/>
          <w:szCs w:val="28"/>
          <w:lang w:val="ru-RU"/>
        </w:rPr>
        <w:t xml:space="preserve">Произведения отечественной литературы на тему «Человек на войне» </w:t>
      </w:r>
      <w:r>
        <w:rPr>
          <w:rFonts w:ascii="Times New Roman" w:hAnsi="Times New Roman" w:eastAsia="SchoolBookSanPin"/>
          <w:sz w:val="28"/>
          <w:szCs w:val="28"/>
          <w:lang w:val="ru-RU"/>
        </w:rPr>
        <w:t>(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14:paraId="16FE7A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3.6.2. </w:t>
      </w:r>
      <w:r>
        <w:rPr>
          <w:rFonts w:ascii="Times New Roman" w:hAnsi="Times New Roman" w:eastAsia="SchoolBookSanPin"/>
          <w:bCs/>
          <w:sz w:val="28"/>
          <w:szCs w:val="28"/>
          <w:lang w:val="ru-RU"/>
        </w:rPr>
        <w:t xml:space="preserve">Произведения отечественных писателей </w:t>
      </w:r>
      <w:r>
        <w:rPr>
          <w:rFonts w:ascii="Times New Roman" w:hAnsi="Times New Roman" w:eastAsia="SchoolBookSanPin"/>
          <w:bCs/>
          <w:sz w:val="28"/>
          <w:szCs w:val="28"/>
        </w:rPr>
        <w:t>XIX</w:t>
      </w:r>
      <w:r>
        <w:rPr>
          <w:rFonts w:ascii="Times New Roman" w:hAnsi="Times New Roman" w:eastAsia="SchoolBookSanPin"/>
          <w:bCs/>
          <w:sz w:val="28"/>
          <w:szCs w:val="28"/>
          <w:lang w:val="ru-RU"/>
        </w:rPr>
        <w:t>-</w:t>
      </w:r>
      <w:r>
        <w:rPr>
          <w:rFonts w:ascii="Times New Roman" w:hAnsi="Times New Roman" w:eastAsia="SchoolBookSanPin"/>
          <w:bCs/>
          <w:sz w:val="28"/>
          <w:szCs w:val="28"/>
        </w:rPr>
        <w:t>XXI</w:t>
      </w:r>
      <w:r>
        <w:rPr>
          <w:rFonts w:ascii="Times New Roman" w:hAnsi="Times New Roman" w:eastAsia="SchoolBookSanPin"/>
          <w:bCs/>
          <w:sz w:val="28"/>
          <w:szCs w:val="28"/>
          <w:lang w:val="ru-RU"/>
        </w:rPr>
        <w:t xml:space="preserve"> веков на тему детства </w:t>
      </w:r>
      <w:r>
        <w:rPr>
          <w:rFonts w:ascii="Times New Roman" w:hAnsi="Times New Roman" w:eastAsia="SchoolBookSanPin"/>
          <w:sz w:val="28"/>
          <w:szCs w:val="28"/>
          <w:lang w:val="ru-RU"/>
        </w:rPr>
        <w:t>(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 и другие.</w:t>
      </w:r>
    </w:p>
    <w:p w14:paraId="034454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3.6.3. </w:t>
      </w:r>
      <w:r>
        <w:rPr>
          <w:rFonts w:ascii="Times New Roman" w:hAnsi="Times New Roman" w:eastAsia="SchoolBookSanPin"/>
          <w:bCs/>
          <w:sz w:val="28"/>
          <w:szCs w:val="28"/>
          <w:lang w:val="ru-RU"/>
        </w:rPr>
        <w:t xml:space="preserve">Произведения приключенческого жанра отечественных писателей </w:t>
      </w:r>
      <w:r>
        <w:rPr>
          <w:rFonts w:ascii="Times New Roman" w:hAnsi="Times New Roman" w:eastAsia="SchoolBookSanPin"/>
          <w:sz w:val="28"/>
          <w:szCs w:val="28"/>
          <w:lang w:val="ru-RU"/>
        </w:rPr>
        <w:t>(одно по выбору). Например, К. Булычёв. «Девочка, с которой ничего не случится», «Миллион приключений» (главы по выбору) и другие.</w:t>
      </w:r>
    </w:p>
    <w:p w14:paraId="0B8DFFB2">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3.7. Литература народов Российской Федерации.</w:t>
      </w:r>
    </w:p>
    <w:p w14:paraId="3FE563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тихотворения </w:t>
      </w:r>
      <w:r>
        <w:rPr>
          <w:rFonts w:ascii="Times New Roman" w:hAnsi="Times New Roman" w:eastAsia="SchoolBookSanPin"/>
          <w:sz w:val="28"/>
          <w:szCs w:val="28"/>
          <w:lang w:val="ru-RU"/>
        </w:rPr>
        <w:t xml:space="preserve">(одно по выбору). Р.Г. Гамзатов </w:t>
      </w:r>
      <w:r>
        <w:rPr>
          <w:rFonts w:ascii="Times New Roman" w:hAnsi="Times New Roman" w:eastAsia="SchoolBookSanPin"/>
          <w:position w:val="1"/>
          <w:sz w:val="28"/>
          <w:szCs w:val="28"/>
          <w:lang w:val="ru-RU"/>
        </w:rPr>
        <w:t>«Песня соловья»; М. Карим «Эту песню мать мне пела».</w:t>
      </w:r>
    </w:p>
    <w:p w14:paraId="31A371E5">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3.8. Зарубежная литература.</w:t>
      </w:r>
    </w:p>
    <w:p w14:paraId="02EFF4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3.8.1. </w:t>
      </w:r>
      <w:r>
        <w:rPr>
          <w:rFonts w:ascii="Times New Roman" w:hAnsi="Times New Roman" w:eastAsia="SchoolBookSanPin"/>
          <w:bCs/>
          <w:sz w:val="28"/>
          <w:szCs w:val="28"/>
          <w:lang w:val="ru-RU"/>
        </w:rPr>
        <w:t xml:space="preserve">Х.К. Андерсен. </w:t>
      </w:r>
      <w:r>
        <w:rPr>
          <w:rFonts w:ascii="Times New Roman" w:hAnsi="Times New Roman" w:eastAsia="SchoolBookSanPin"/>
          <w:sz w:val="28"/>
          <w:szCs w:val="28"/>
          <w:lang w:val="ru-RU"/>
        </w:rPr>
        <w:t>Сказки (одна по выбору). Например, «Снежная королева», «Соловей» и другие.</w:t>
      </w:r>
    </w:p>
    <w:p w14:paraId="52AE60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3.8.2. </w:t>
      </w:r>
      <w:r>
        <w:rPr>
          <w:rFonts w:ascii="Times New Roman" w:hAnsi="Times New Roman" w:eastAsia="SchoolBookSanPin"/>
          <w:bCs/>
          <w:sz w:val="28"/>
          <w:szCs w:val="28"/>
          <w:lang w:val="ru-RU"/>
        </w:rPr>
        <w:t xml:space="preserve">Зарубежная сказочная проза </w:t>
      </w:r>
      <w:r>
        <w:rPr>
          <w:rFonts w:ascii="Times New Roman" w:hAnsi="Times New Roman" w:eastAsia="SchoolBookSanPin"/>
          <w:sz w:val="28"/>
          <w:szCs w:val="28"/>
          <w:lang w:val="ru-RU"/>
        </w:rPr>
        <w:t>(одно произведение по выбору). Например, Л. Кэрролл «Алиса в Стране Чудес» (главы по выбору), Д.Толкин «Хоббит, или Туда и обратно» (главы по выбору) и другие.</w:t>
      </w:r>
    </w:p>
    <w:p w14:paraId="717FB5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3.8.3. </w:t>
      </w:r>
      <w:r>
        <w:rPr>
          <w:rFonts w:ascii="Times New Roman" w:hAnsi="Times New Roman" w:eastAsia="SchoolBookSanPin"/>
          <w:bCs/>
          <w:sz w:val="28"/>
          <w:szCs w:val="28"/>
          <w:lang w:val="ru-RU"/>
        </w:rPr>
        <w:t xml:space="preserve">Зарубежная проза о детях и подростках </w:t>
      </w:r>
      <w:r>
        <w:rPr>
          <w:rFonts w:ascii="Times New Roman" w:hAnsi="Times New Roman" w:eastAsia="SchoolBookSanPin"/>
          <w:sz w:val="28"/>
          <w:szCs w:val="28"/>
          <w:lang w:val="ru-RU"/>
        </w:rPr>
        <w:t>(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14:paraId="3922F2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3.8.4. </w:t>
      </w:r>
      <w:r>
        <w:rPr>
          <w:rFonts w:ascii="Times New Roman" w:hAnsi="Times New Roman" w:eastAsia="SchoolBookSanPin"/>
          <w:bCs/>
          <w:sz w:val="28"/>
          <w:szCs w:val="28"/>
          <w:lang w:val="ru-RU"/>
        </w:rPr>
        <w:t xml:space="preserve">Зарубежная приключенческая проза </w:t>
      </w:r>
      <w:r>
        <w:rPr>
          <w:rFonts w:ascii="Times New Roman" w:hAnsi="Times New Roman" w:eastAsia="SchoolBookSanPin"/>
          <w:sz w:val="28"/>
          <w:szCs w:val="28"/>
          <w:lang w:val="ru-RU"/>
        </w:rPr>
        <w:t>(два произведения по выбору). Например, Р. Стивенсон «Остров сокровищ», «Чёрная стрела» и другие.</w:t>
      </w:r>
    </w:p>
    <w:p w14:paraId="4998CE8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3.8.5. </w:t>
      </w:r>
      <w:r>
        <w:rPr>
          <w:rFonts w:ascii="Times New Roman" w:hAnsi="Times New Roman" w:eastAsia="SchoolBookSanPin"/>
          <w:bCs/>
          <w:sz w:val="28"/>
          <w:szCs w:val="28"/>
          <w:lang w:val="ru-RU"/>
        </w:rPr>
        <w:t xml:space="preserve">Зарубежная проза о животных </w:t>
      </w:r>
      <w:r>
        <w:rPr>
          <w:rFonts w:ascii="Times New Roman" w:hAnsi="Times New Roman" w:eastAsia="SchoolBookSanPin"/>
          <w:sz w:val="28"/>
          <w:szCs w:val="28"/>
          <w:lang w:val="ru-RU"/>
        </w:rPr>
        <w:t>(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14:paraId="1B13B7A4">
      <w:pPr>
        <w:spacing w:after="0" w:line="353" w:lineRule="auto"/>
        <w:ind w:firstLine="709"/>
        <w:rPr>
          <w:rFonts w:ascii="Times New Roman" w:hAnsi="Times New Roman" w:eastAsia="OfficinaSansBoldITC"/>
          <w:sz w:val="28"/>
          <w:szCs w:val="28"/>
          <w:lang w:val="ru-RU"/>
        </w:rPr>
      </w:pPr>
      <w:r>
        <w:rPr>
          <w:rFonts w:ascii="Times New Roman" w:hAnsi="Times New Roman" w:eastAsia="OfficinaSansBoldITC"/>
          <w:sz w:val="28"/>
          <w:szCs w:val="28"/>
          <w:lang w:val="ru-RU"/>
        </w:rPr>
        <w:t>20.4. Содержание обучения в 6 классе.</w:t>
      </w:r>
    </w:p>
    <w:p w14:paraId="3099334A">
      <w:pPr>
        <w:tabs>
          <w:tab w:val="center" w:pos="5457"/>
        </w:tabs>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4.1. Античная литература.</w:t>
      </w:r>
      <w:r>
        <w:rPr>
          <w:rFonts w:ascii="Times New Roman" w:hAnsi="Times New Roman" w:eastAsia="OfficinaSansBoldITC"/>
          <w:sz w:val="28"/>
          <w:szCs w:val="28"/>
          <w:lang w:val="ru-RU"/>
        </w:rPr>
        <w:tab/>
      </w:r>
    </w:p>
    <w:p w14:paraId="3F1303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Гомер. </w:t>
      </w:r>
      <w:r>
        <w:rPr>
          <w:rFonts w:ascii="Times New Roman" w:hAnsi="Times New Roman" w:eastAsia="SchoolBookSanPin"/>
          <w:sz w:val="28"/>
          <w:szCs w:val="28"/>
          <w:lang w:val="ru-RU"/>
        </w:rPr>
        <w:t>Поэмы. «Илиада», «Одиссея» (фрагменты).</w:t>
      </w:r>
    </w:p>
    <w:p w14:paraId="445F0CE8">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4.2. Фольклор. </w:t>
      </w:r>
    </w:p>
    <w:p w14:paraId="6664775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усские былины (не менее двух). Например, «Илья Муромец и Соловей-разбойник», «Садко» и другие.</w:t>
      </w:r>
    </w:p>
    <w:p w14:paraId="594A60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14:paraId="40DC1838">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4.3. Древнерусская литература.</w:t>
      </w:r>
    </w:p>
    <w:p w14:paraId="46E5C87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овесть временных лет» </w:t>
      </w:r>
      <w:r>
        <w:rPr>
          <w:rFonts w:ascii="Times New Roman" w:hAnsi="Times New Roman" w:eastAsia="SchoolBookSanPin"/>
          <w:sz w:val="28"/>
          <w:szCs w:val="28"/>
          <w:lang w:val="ru-RU"/>
        </w:rPr>
        <w:t>(не менее одного фрагмента). Например, «Сказание о белгородском киселе», «Сказание о походе князя Олега на Царьград», «Предание о смерти князя Олега».</w:t>
      </w:r>
    </w:p>
    <w:p w14:paraId="0A230FE6">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4.4. Литература первой половины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ека.</w:t>
      </w:r>
    </w:p>
    <w:p w14:paraId="61A98AB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А.С. Пушкин</w:t>
      </w:r>
      <w:r>
        <w:rPr>
          <w:rFonts w:ascii="Times New Roman" w:hAnsi="Times New Roman" w:eastAsia="SchoolBookSanPin"/>
          <w:sz w:val="28"/>
          <w:szCs w:val="28"/>
          <w:lang w:val="ru-RU"/>
        </w:rPr>
        <w:t xml:space="preserve">. Стихотворения (не менее трёх). «Песнь о вещем Олеге», «Зимняя дорога», «Узник», «Туча» и другие, роман </w:t>
      </w:r>
      <w:r>
        <w:rPr>
          <w:rFonts w:ascii="Times New Roman" w:hAnsi="Times New Roman" w:eastAsia="SchoolBookSanPin"/>
          <w:position w:val="1"/>
          <w:sz w:val="28"/>
          <w:szCs w:val="28"/>
          <w:lang w:val="ru-RU"/>
        </w:rPr>
        <w:t>«Дубровский».</w:t>
      </w:r>
    </w:p>
    <w:p w14:paraId="547B41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М.Ю. Лермонтов</w:t>
      </w:r>
      <w:r>
        <w:rPr>
          <w:rFonts w:ascii="Times New Roman" w:hAnsi="Times New Roman" w:eastAsia="SchoolBookSanPin"/>
          <w:sz w:val="28"/>
          <w:szCs w:val="28"/>
          <w:lang w:val="ru-RU"/>
        </w:rPr>
        <w:t>. Стихотворения (не менее трёх). «Три пальмы», «Листок», «Утёс» и другие.</w:t>
      </w:r>
    </w:p>
    <w:p w14:paraId="5A08F478">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bCs/>
          <w:sz w:val="28"/>
          <w:szCs w:val="28"/>
          <w:lang w:val="ru-RU"/>
        </w:rPr>
        <w:t xml:space="preserve">А.В. Кольцов. </w:t>
      </w:r>
      <w:r>
        <w:rPr>
          <w:rFonts w:ascii="Times New Roman" w:hAnsi="Times New Roman" w:eastAsia="SchoolBookSanPin"/>
          <w:sz w:val="28"/>
          <w:szCs w:val="28"/>
          <w:lang w:val="ru-RU"/>
        </w:rPr>
        <w:t xml:space="preserve">Стихотворения (не менее двух). Например, </w:t>
      </w:r>
      <w:r>
        <w:rPr>
          <w:rFonts w:ascii="Times New Roman" w:hAnsi="Times New Roman" w:eastAsia="SchoolBookSanPin"/>
          <w:position w:val="1"/>
          <w:sz w:val="28"/>
          <w:szCs w:val="28"/>
          <w:lang w:val="ru-RU"/>
        </w:rPr>
        <w:t>«Косарь», «Соловей» и другие.</w:t>
      </w:r>
    </w:p>
    <w:p w14:paraId="21EFE324">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4.5. Литература второй половины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ека.</w:t>
      </w:r>
    </w:p>
    <w:p w14:paraId="5A66595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Ф.И. Тютчев. </w:t>
      </w:r>
      <w:r>
        <w:rPr>
          <w:rFonts w:ascii="Times New Roman" w:hAnsi="Times New Roman" w:eastAsia="SchoolBookSanPin"/>
          <w:sz w:val="28"/>
          <w:szCs w:val="28"/>
          <w:lang w:val="ru-RU"/>
        </w:rPr>
        <w:t>Стихотворения (не менее двух). «Есть в осени первоначальной…», «С поляны коршун поднялся…» и другие.</w:t>
      </w:r>
    </w:p>
    <w:p w14:paraId="72E290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А. Фет. </w:t>
      </w:r>
      <w:r>
        <w:rPr>
          <w:rFonts w:ascii="Times New Roman" w:hAnsi="Times New Roman" w:eastAsia="SchoolBookSanPin"/>
          <w:sz w:val="28"/>
          <w:szCs w:val="28"/>
          <w:lang w:val="ru-RU"/>
        </w:rPr>
        <w:t xml:space="preserve">Стихотворения (не менее двух). «Учись у них – </w:t>
      </w:r>
      <w:r>
        <w:rPr>
          <w:rFonts w:ascii="Times New Roman" w:hAnsi="Times New Roman" w:eastAsia="SchoolBookSanPin"/>
          <w:position w:val="1"/>
          <w:sz w:val="28"/>
          <w:szCs w:val="28"/>
          <w:lang w:val="ru-RU"/>
        </w:rPr>
        <w:t>у дуба, у берёзы…», «Я пришёл к тебе с приветом…» и другие.</w:t>
      </w:r>
    </w:p>
    <w:p w14:paraId="0075C2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 Тургенев. </w:t>
      </w:r>
      <w:r>
        <w:rPr>
          <w:rFonts w:ascii="Times New Roman" w:hAnsi="Times New Roman" w:eastAsia="SchoolBookSanPin"/>
          <w:sz w:val="28"/>
          <w:szCs w:val="28"/>
          <w:lang w:val="ru-RU"/>
        </w:rPr>
        <w:t>Рассказ «Бежин луг».</w:t>
      </w:r>
    </w:p>
    <w:p w14:paraId="3DC080C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Н.С. Лесков. </w:t>
      </w:r>
      <w:r>
        <w:rPr>
          <w:rFonts w:ascii="Times New Roman" w:hAnsi="Times New Roman" w:eastAsia="SchoolBookSanPin"/>
          <w:sz w:val="28"/>
          <w:szCs w:val="28"/>
          <w:lang w:val="ru-RU"/>
        </w:rPr>
        <w:t>Сказ «Левша».</w:t>
      </w:r>
    </w:p>
    <w:p w14:paraId="5540CE5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Л.Н. Толстой. </w:t>
      </w:r>
      <w:r>
        <w:rPr>
          <w:rFonts w:ascii="Times New Roman" w:hAnsi="Times New Roman" w:eastAsia="SchoolBookSanPin"/>
          <w:sz w:val="28"/>
          <w:szCs w:val="28"/>
          <w:lang w:val="ru-RU"/>
        </w:rPr>
        <w:t>Повесть «Детство» (главы).</w:t>
      </w:r>
    </w:p>
    <w:p w14:paraId="06B8365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П. Чехов. </w:t>
      </w:r>
      <w:r>
        <w:rPr>
          <w:rFonts w:ascii="Times New Roman" w:hAnsi="Times New Roman" w:eastAsia="SchoolBookSanPin"/>
          <w:sz w:val="28"/>
          <w:szCs w:val="28"/>
          <w:lang w:val="ru-RU"/>
        </w:rPr>
        <w:t>Рассказы (три по выбору). Например, «Толстый и тонкий», «Хамелеон», «Смерть чиновника» и другие.</w:t>
      </w:r>
    </w:p>
    <w:p w14:paraId="1FC9C3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А.И. Куприн</w:t>
      </w:r>
      <w:r>
        <w:rPr>
          <w:rFonts w:ascii="Times New Roman" w:hAnsi="Times New Roman" w:eastAsia="SchoolBookSanPin"/>
          <w:sz w:val="28"/>
          <w:szCs w:val="28"/>
          <w:lang w:val="ru-RU"/>
        </w:rPr>
        <w:t>. Рассказ «Чудесный доктор».</w:t>
      </w:r>
    </w:p>
    <w:p w14:paraId="5137E9EE">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4.6. Литература </w:t>
      </w:r>
      <w:r>
        <w:rPr>
          <w:rFonts w:ascii="Times New Roman" w:hAnsi="Times New Roman" w:eastAsia="OfficinaSansBoldITC"/>
          <w:sz w:val="28"/>
          <w:szCs w:val="28"/>
        </w:rPr>
        <w:t>XX</w:t>
      </w:r>
      <w:r>
        <w:rPr>
          <w:rFonts w:ascii="Times New Roman" w:hAnsi="Times New Roman" w:eastAsia="OfficinaSansBoldITC"/>
          <w:sz w:val="28"/>
          <w:szCs w:val="28"/>
          <w:lang w:val="ru-RU"/>
        </w:rPr>
        <w:t xml:space="preserve"> века.</w:t>
      </w:r>
    </w:p>
    <w:p w14:paraId="5B272E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4.6.1. </w:t>
      </w:r>
      <w:r>
        <w:rPr>
          <w:rFonts w:ascii="Times New Roman" w:hAnsi="Times New Roman" w:eastAsia="SchoolBookSanPin"/>
          <w:bCs/>
          <w:sz w:val="28"/>
          <w:szCs w:val="28"/>
          <w:lang w:val="ru-RU"/>
        </w:rPr>
        <w:t xml:space="preserve">Стихотворения отечественных поэтов начала ХХ века </w:t>
      </w:r>
      <w:r>
        <w:rPr>
          <w:rFonts w:ascii="Times New Roman" w:hAnsi="Times New Roman" w:eastAsia="SchoolBookSanPin"/>
          <w:sz w:val="28"/>
          <w:szCs w:val="28"/>
          <w:lang w:val="ru-RU"/>
        </w:rPr>
        <w:t>(не менее двух). Например, стихотворения С.А. Есенина, В.В. Маяковского, А.А. Блока и другие.</w:t>
      </w:r>
    </w:p>
    <w:p w14:paraId="058E294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4.6.2. </w:t>
      </w:r>
      <w:r>
        <w:rPr>
          <w:rFonts w:ascii="Times New Roman" w:hAnsi="Times New Roman" w:eastAsia="SchoolBookSanPin"/>
          <w:bCs/>
          <w:sz w:val="28"/>
          <w:szCs w:val="28"/>
          <w:lang w:val="ru-RU"/>
        </w:rPr>
        <w:t xml:space="preserve">Стихотворения отечественных поэтов </w:t>
      </w:r>
      <w:r>
        <w:rPr>
          <w:rFonts w:ascii="Times New Roman" w:hAnsi="Times New Roman" w:eastAsia="SchoolBookSanPin"/>
          <w:bCs/>
          <w:sz w:val="28"/>
          <w:szCs w:val="28"/>
        </w:rPr>
        <w:t>XX</w:t>
      </w:r>
      <w:r>
        <w:rPr>
          <w:rFonts w:ascii="Times New Roman" w:hAnsi="Times New Roman" w:eastAsia="SchoolBookSanPin"/>
          <w:bCs/>
          <w:sz w:val="28"/>
          <w:szCs w:val="28"/>
          <w:lang w:val="ru-RU"/>
        </w:rPr>
        <w:t xml:space="preserve"> века </w:t>
      </w:r>
      <w:r>
        <w:rPr>
          <w:rFonts w:ascii="Times New Roman" w:hAnsi="Times New Roman" w:eastAsia="SchoolBookSanPin"/>
          <w:sz w:val="28"/>
          <w:szCs w:val="28"/>
          <w:lang w:val="ru-RU"/>
        </w:rPr>
        <w:t>(не менее четырё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14:paraId="3BDC72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4.6.3. </w:t>
      </w:r>
      <w:r>
        <w:rPr>
          <w:rFonts w:ascii="Times New Roman" w:hAnsi="Times New Roman" w:eastAsia="SchoolBookSanPin"/>
          <w:bCs/>
          <w:sz w:val="28"/>
          <w:szCs w:val="28"/>
          <w:lang w:val="ru-RU"/>
        </w:rPr>
        <w:t xml:space="preserve">Проза отечественных писателей конца </w:t>
      </w:r>
      <w:r>
        <w:rPr>
          <w:rFonts w:ascii="Times New Roman" w:hAnsi="Times New Roman" w:eastAsia="SchoolBookSanPin"/>
          <w:bCs/>
          <w:sz w:val="28"/>
          <w:szCs w:val="28"/>
        </w:rPr>
        <w:t>XX</w:t>
      </w:r>
      <w:r>
        <w:rPr>
          <w:rFonts w:ascii="Times New Roman" w:hAnsi="Times New Roman" w:eastAsia="SchoolBookSanPin"/>
          <w:bCs/>
          <w:sz w:val="28"/>
          <w:szCs w:val="28"/>
          <w:lang w:val="ru-RU"/>
        </w:rPr>
        <w:t xml:space="preserve"> – начала </w:t>
      </w:r>
      <w:r>
        <w:rPr>
          <w:rFonts w:ascii="Times New Roman" w:hAnsi="Times New Roman" w:eastAsia="SchoolBookSanPin"/>
          <w:bCs/>
          <w:sz w:val="28"/>
          <w:szCs w:val="28"/>
        </w:rPr>
        <w:t>XXI</w:t>
      </w:r>
      <w:r>
        <w:rPr>
          <w:rFonts w:ascii="Times New Roman" w:hAnsi="Times New Roman" w:eastAsia="SchoolBookSanPin"/>
          <w:bCs/>
          <w:sz w:val="28"/>
          <w:szCs w:val="28"/>
          <w:lang w:val="ru-RU"/>
        </w:rPr>
        <w:t xml:space="preserve"> века, в том числе о Великой Отечественной войне </w:t>
      </w:r>
      <w:r>
        <w:rPr>
          <w:rFonts w:ascii="Times New Roman" w:hAnsi="Times New Roman" w:eastAsia="SchoolBookSanPin"/>
          <w:sz w:val="28"/>
          <w:szCs w:val="28"/>
          <w:lang w:val="ru-RU"/>
        </w:rPr>
        <w:t>(два произведения по выбору). Например, Б.Л. Васильев «Экспонат №...», Б.П. Екимов «Ночь исцеления», А.В. Жвалевский и Е.Б. Пастернак «Правдивая история Деда Мороза» (глава «Очень страшный 1942 Новый год») и другие.</w:t>
      </w:r>
    </w:p>
    <w:p w14:paraId="65E1E9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В.Г. Распутин. </w:t>
      </w:r>
      <w:r>
        <w:rPr>
          <w:rFonts w:ascii="Times New Roman" w:hAnsi="Times New Roman" w:eastAsia="SchoolBookSanPin"/>
          <w:sz w:val="28"/>
          <w:szCs w:val="28"/>
          <w:lang w:val="ru-RU"/>
        </w:rPr>
        <w:t>Рассказ «Уроки французского».</w:t>
      </w:r>
    </w:p>
    <w:p w14:paraId="39A4CE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4.6.4. </w:t>
      </w:r>
      <w:r>
        <w:rPr>
          <w:rFonts w:ascii="Times New Roman" w:hAnsi="Times New Roman" w:eastAsia="SchoolBookSanPin"/>
          <w:bCs/>
          <w:sz w:val="28"/>
          <w:szCs w:val="28"/>
          <w:lang w:val="ru-RU"/>
        </w:rPr>
        <w:t xml:space="preserve">Произведения отечественных писателей на тему взросления человека </w:t>
      </w:r>
      <w:r>
        <w:rPr>
          <w:rFonts w:ascii="Times New Roman" w:hAnsi="Times New Roman" w:eastAsia="SchoolBookSanPin"/>
          <w:sz w:val="28"/>
          <w:szCs w:val="28"/>
          <w:lang w:val="ru-RU"/>
        </w:rPr>
        <w:t>(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14:paraId="10036A1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4.6.5. </w:t>
      </w:r>
      <w:r>
        <w:rPr>
          <w:rFonts w:ascii="Times New Roman" w:hAnsi="Times New Roman" w:eastAsia="SchoolBookSanPin"/>
          <w:bCs/>
          <w:sz w:val="28"/>
          <w:szCs w:val="28"/>
          <w:lang w:val="ru-RU"/>
        </w:rPr>
        <w:t xml:space="preserve">Произведения современных отечественных писателей-фантастов </w:t>
      </w:r>
      <w:r>
        <w:rPr>
          <w:rFonts w:ascii="Times New Roman" w:hAnsi="Times New Roman" w:eastAsia="SchoolBookSanPin"/>
          <w:sz w:val="28"/>
          <w:szCs w:val="28"/>
          <w:lang w:val="ru-RU"/>
        </w:rPr>
        <w:t>(не менее двух). Например, А.В. Жвалевский и Е.Б. Пастернак «Время всегда хорошее»; В.В. Ледерман «Календарь ма(й)я» и другие.</w:t>
      </w:r>
    </w:p>
    <w:p w14:paraId="71D978EE">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4.7. Литература народов Российской Федерации.</w:t>
      </w:r>
    </w:p>
    <w:p w14:paraId="33ADDF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тихотворения </w:t>
      </w:r>
      <w:r>
        <w:rPr>
          <w:rFonts w:ascii="Times New Roman" w:hAnsi="Times New Roman" w:eastAsia="SchoolBookSanPin"/>
          <w:sz w:val="28"/>
          <w:szCs w:val="28"/>
          <w:lang w:val="ru-RU"/>
        </w:rPr>
        <w:t>(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14:paraId="3E54E2AB">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4.8. Зарубежная литература.</w:t>
      </w:r>
    </w:p>
    <w:p w14:paraId="15E5A0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4.8.1. </w:t>
      </w:r>
      <w:r>
        <w:rPr>
          <w:rFonts w:ascii="Times New Roman" w:hAnsi="Times New Roman" w:eastAsia="SchoolBookSanPin"/>
          <w:bCs/>
          <w:sz w:val="28"/>
          <w:szCs w:val="28"/>
          <w:lang w:val="ru-RU"/>
        </w:rPr>
        <w:t xml:space="preserve">Д. Дефо </w:t>
      </w:r>
      <w:r>
        <w:rPr>
          <w:rFonts w:ascii="Times New Roman" w:hAnsi="Times New Roman" w:eastAsia="SchoolBookSanPin"/>
          <w:sz w:val="28"/>
          <w:szCs w:val="28"/>
          <w:lang w:val="ru-RU"/>
        </w:rPr>
        <w:t>«Робинзон Крузо» (главы по выбору).</w:t>
      </w:r>
    </w:p>
    <w:p w14:paraId="1BD976A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4.8.2. </w:t>
      </w:r>
      <w:r>
        <w:rPr>
          <w:rFonts w:ascii="Times New Roman" w:hAnsi="Times New Roman" w:eastAsia="SchoolBookSanPin"/>
          <w:bCs/>
          <w:sz w:val="28"/>
          <w:szCs w:val="28"/>
          <w:lang w:val="ru-RU"/>
        </w:rPr>
        <w:t xml:space="preserve">Д. Свифт </w:t>
      </w:r>
      <w:r>
        <w:rPr>
          <w:rFonts w:ascii="Times New Roman" w:hAnsi="Times New Roman" w:eastAsia="SchoolBookSanPin"/>
          <w:sz w:val="28"/>
          <w:szCs w:val="28"/>
          <w:lang w:val="ru-RU"/>
        </w:rPr>
        <w:t>«Путешествия Гулливера» (главы по выбору).</w:t>
      </w:r>
    </w:p>
    <w:p w14:paraId="2DBDD4C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4.8.3. </w:t>
      </w:r>
      <w:r>
        <w:rPr>
          <w:rFonts w:ascii="Times New Roman" w:hAnsi="Times New Roman" w:eastAsia="SchoolBookSanPin"/>
          <w:bCs/>
          <w:sz w:val="28"/>
          <w:szCs w:val="28"/>
          <w:lang w:val="ru-RU"/>
        </w:rPr>
        <w:t xml:space="preserve">Произведения зарубежных писателей на тему взросления человека </w:t>
      </w:r>
      <w:r>
        <w:rPr>
          <w:rFonts w:ascii="Times New Roman" w:hAnsi="Times New Roman" w:eastAsia="SchoolBookSanPin"/>
          <w:sz w:val="28"/>
          <w:szCs w:val="28"/>
          <w:lang w:val="ru-RU"/>
        </w:rPr>
        <w:t>(не менее двух). Например, Ж. Верн «Дети капитана Гранта» (главы по выбору), Х. Ли «Убить пересмешника» (главы по выбору) и другие.</w:t>
      </w:r>
    </w:p>
    <w:p w14:paraId="31D5E1C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4.8.4. </w:t>
      </w:r>
      <w:r>
        <w:rPr>
          <w:rFonts w:ascii="Times New Roman" w:hAnsi="Times New Roman" w:eastAsia="SchoolBookSanPin"/>
          <w:bCs/>
          <w:sz w:val="28"/>
          <w:szCs w:val="28"/>
          <w:lang w:val="ru-RU"/>
        </w:rPr>
        <w:t xml:space="preserve">Произведения современных зарубежных писателей-фантастов </w:t>
      </w:r>
      <w:r>
        <w:rPr>
          <w:rFonts w:ascii="Times New Roman" w:hAnsi="Times New Roman" w:eastAsia="SchoolBookSanPin"/>
          <w:sz w:val="28"/>
          <w:szCs w:val="28"/>
          <w:lang w:val="ru-RU"/>
        </w:rPr>
        <w:t>(не менее двух). Например, Д. Роулинг «Гарри Поттер» (главы по выбору), Д. Джонс «Дом с характером» и другие.</w:t>
      </w:r>
    </w:p>
    <w:p w14:paraId="2E8A6D1A">
      <w:pPr>
        <w:spacing w:after="0" w:line="353" w:lineRule="auto"/>
        <w:ind w:firstLine="709"/>
        <w:rPr>
          <w:rFonts w:ascii="Times New Roman" w:hAnsi="Times New Roman" w:eastAsia="OfficinaSansBoldITC"/>
          <w:sz w:val="28"/>
          <w:szCs w:val="28"/>
          <w:lang w:val="ru-RU"/>
        </w:rPr>
      </w:pPr>
      <w:r>
        <w:rPr>
          <w:rFonts w:ascii="Times New Roman" w:hAnsi="Times New Roman" w:eastAsia="OfficinaSansBoldITC"/>
          <w:sz w:val="28"/>
          <w:szCs w:val="28"/>
          <w:lang w:val="ru-RU"/>
        </w:rPr>
        <w:t>20.5. Содержание обучения в 7 классе.</w:t>
      </w:r>
    </w:p>
    <w:p w14:paraId="5D766854">
      <w:pPr>
        <w:tabs>
          <w:tab w:val="center" w:pos="5457"/>
        </w:tabs>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5.1. Древнерусская литература.</w:t>
      </w:r>
    </w:p>
    <w:p w14:paraId="5A3832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Древнерусские повести </w:t>
      </w:r>
      <w:r>
        <w:rPr>
          <w:rFonts w:ascii="Times New Roman" w:hAnsi="Times New Roman" w:eastAsia="SchoolBookSanPin"/>
          <w:sz w:val="28"/>
          <w:szCs w:val="28"/>
          <w:lang w:val="ru-RU"/>
        </w:rPr>
        <w:t xml:space="preserve">(одна повесть по выбору). Например, </w:t>
      </w:r>
      <w:r>
        <w:rPr>
          <w:rFonts w:ascii="Times New Roman" w:hAnsi="Times New Roman" w:eastAsia="SchoolBookSanPin"/>
          <w:position w:val="1"/>
          <w:sz w:val="28"/>
          <w:szCs w:val="28"/>
          <w:lang w:val="ru-RU"/>
        </w:rPr>
        <w:t>«Поучение» Владимира Мономаха (в сокращении) и другие.</w:t>
      </w:r>
    </w:p>
    <w:p w14:paraId="5F755B45">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5.2. Литература первой половины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ека.</w:t>
      </w:r>
    </w:p>
    <w:p w14:paraId="14F523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С. Пушкин. </w:t>
      </w:r>
      <w:r>
        <w:rPr>
          <w:rFonts w:ascii="Times New Roman" w:hAnsi="Times New Roman" w:eastAsia="SchoolBookSanPin"/>
          <w:sz w:val="28"/>
          <w:szCs w:val="28"/>
          <w:lang w:val="ru-RU"/>
        </w:rPr>
        <w:t xml:space="preserve">Стихотворения (не менее четырёх). Например, </w:t>
      </w:r>
      <w:r>
        <w:rPr>
          <w:rFonts w:ascii="Times New Roman" w:hAnsi="Times New Roman" w:eastAsia="SchoolBookSanPin"/>
          <w:position w:val="1"/>
          <w:sz w:val="28"/>
          <w:szCs w:val="28"/>
          <w:lang w:val="ru-RU"/>
        </w:rPr>
        <w:t>«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14:paraId="4DB99F0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М.Ю. Лермонтов. </w:t>
      </w:r>
      <w:r>
        <w:rPr>
          <w:rFonts w:ascii="Times New Roman" w:hAnsi="Times New Roman" w:eastAsia="SchoolBookSanPin"/>
          <w:sz w:val="28"/>
          <w:szCs w:val="28"/>
          <w:lang w:val="ru-RU"/>
        </w:rPr>
        <w:t>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14:paraId="5D69BE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Н.В. Гоголь. </w:t>
      </w:r>
      <w:r>
        <w:rPr>
          <w:rFonts w:ascii="Times New Roman" w:hAnsi="Times New Roman" w:eastAsia="SchoolBookSanPin"/>
          <w:sz w:val="28"/>
          <w:szCs w:val="28"/>
          <w:lang w:val="ru-RU"/>
        </w:rPr>
        <w:t>Повесть «Тарас Бульба».</w:t>
      </w:r>
    </w:p>
    <w:p w14:paraId="575AFA55">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5.3. Литература второй половины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ека.</w:t>
      </w:r>
    </w:p>
    <w:p w14:paraId="0B4269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 Тургенев. </w:t>
      </w:r>
      <w:r>
        <w:rPr>
          <w:rFonts w:ascii="Times New Roman" w:hAnsi="Times New Roman" w:eastAsia="SchoolBookSanPin"/>
          <w:sz w:val="28"/>
          <w:szCs w:val="28"/>
          <w:lang w:val="ru-RU"/>
        </w:rPr>
        <w:t>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14:paraId="7CFC29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Л.Н. Толстой. </w:t>
      </w:r>
      <w:r>
        <w:rPr>
          <w:rFonts w:ascii="Times New Roman" w:hAnsi="Times New Roman" w:eastAsia="SchoolBookSanPin"/>
          <w:sz w:val="28"/>
          <w:szCs w:val="28"/>
          <w:lang w:val="ru-RU"/>
        </w:rPr>
        <w:t>Рассказ «После бала».</w:t>
      </w:r>
    </w:p>
    <w:p w14:paraId="2993C7A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Н.А. Некрасов. </w:t>
      </w:r>
      <w:r>
        <w:rPr>
          <w:rFonts w:ascii="Times New Roman" w:hAnsi="Times New Roman" w:eastAsia="SchoolBookSanPin"/>
          <w:sz w:val="28"/>
          <w:szCs w:val="28"/>
          <w:lang w:val="ru-RU"/>
        </w:rPr>
        <w:t xml:space="preserve">Стихотворения (не менее двух). Например, </w:t>
      </w:r>
      <w:r>
        <w:rPr>
          <w:rFonts w:ascii="Times New Roman" w:hAnsi="Times New Roman" w:eastAsia="SchoolBookSanPin"/>
          <w:position w:val="1"/>
          <w:sz w:val="28"/>
          <w:szCs w:val="28"/>
          <w:lang w:val="ru-RU"/>
        </w:rPr>
        <w:t>«Размышления у парадного подъезда», «Железная дорога» и другие.</w:t>
      </w:r>
    </w:p>
    <w:p w14:paraId="45AD773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оэзия второй половины </w:t>
      </w:r>
      <w:r>
        <w:rPr>
          <w:rFonts w:ascii="Times New Roman" w:hAnsi="Times New Roman" w:eastAsia="SchoolBookSanPin"/>
          <w:bCs/>
          <w:sz w:val="28"/>
          <w:szCs w:val="28"/>
        </w:rPr>
        <w:t>XIX</w:t>
      </w:r>
      <w:r>
        <w:rPr>
          <w:rFonts w:ascii="Times New Roman" w:hAnsi="Times New Roman" w:eastAsia="SchoolBookSanPin"/>
          <w:bCs/>
          <w:sz w:val="28"/>
          <w:szCs w:val="28"/>
          <w:lang w:val="ru-RU"/>
        </w:rPr>
        <w:t xml:space="preserve"> века. </w:t>
      </w:r>
      <w:r>
        <w:rPr>
          <w:rFonts w:ascii="Times New Roman" w:hAnsi="Times New Roman" w:eastAsia="SchoolBookSanPin"/>
          <w:sz w:val="28"/>
          <w:szCs w:val="28"/>
          <w:lang w:val="ru-RU"/>
        </w:rPr>
        <w:t>Ф.И. Тютчев, А.А. Фет, А.К. Толстой и другие (не менее двух стихотворений по выбору).</w:t>
      </w:r>
    </w:p>
    <w:p w14:paraId="2CF1510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М.Е. Салтыков-Щедрин. </w:t>
      </w:r>
      <w:r>
        <w:rPr>
          <w:rFonts w:ascii="Times New Roman" w:hAnsi="Times New Roman" w:eastAsia="SchoolBookSanPin"/>
          <w:sz w:val="28"/>
          <w:szCs w:val="28"/>
          <w:lang w:val="ru-RU"/>
        </w:rPr>
        <w:t xml:space="preserve">Сказки (две по выбору). Например, </w:t>
      </w:r>
      <w:r>
        <w:rPr>
          <w:rFonts w:ascii="Times New Roman" w:hAnsi="Times New Roman" w:eastAsia="SchoolBookSanPin"/>
          <w:position w:val="1"/>
          <w:sz w:val="28"/>
          <w:szCs w:val="28"/>
          <w:lang w:val="ru-RU"/>
        </w:rPr>
        <w:t>«Повесть о том, как один мужик двух генералов прокормил», «Дикий помещик», «Премудрый пискарь» и другие.</w:t>
      </w:r>
    </w:p>
    <w:p w14:paraId="129583D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оизведения отечественных и зарубежных писателей на историческую тему </w:t>
      </w:r>
      <w:r>
        <w:rPr>
          <w:rFonts w:ascii="Times New Roman" w:hAnsi="Times New Roman" w:eastAsia="SchoolBookSanPin"/>
          <w:sz w:val="28"/>
          <w:szCs w:val="28"/>
          <w:lang w:val="ru-RU"/>
        </w:rPr>
        <w:t>(не менее двух). Например, А.К. Толстой, Р. Сабатини, Ф. Купер и другие.</w:t>
      </w:r>
    </w:p>
    <w:p w14:paraId="6DDBD7A2">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5.4. Литература конца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 начала </w:t>
      </w:r>
      <w:r>
        <w:rPr>
          <w:rFonts w:ascii="Times New Roman" w:hAnsi="Times New Roman" w:eastAsia="OfficinaSansBoldITC"/>
          <w:sz w:val="28"/>
          <w:szCs w:val="28"/>
        </w:rPr>
        <w:t>XX</w:t>
      </w:r>
      <w:r>
        <w:rPr>
          <w:rFonts w:ascii="Times New Roman" w:hAnsi="Times New Roman" w:eastAsia="OfficinaSansBoldITC"/>
          <w:sz w:val="28"/>
          <w:szCs w:val="28"/>
          <w:lang w:val="ru-RU"/>
        </w:rPr>
        <w:t xml:space="preserve"> века.</w:t>
      </w:r>
    </w:p>
    <w:p w14:paraId="4B28953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П. Чехов. </w:t>
      </w:r>
      <w:r>
        <w:rPr>
          <w:rFonts w:ascii="Times New Roman" w:hAnsi="Times New Roman" w:eastAsia="SchoolBookSanPin"/>
          <w:sz w:val="28"/>
          <w:szCs w:val="28"/>
          <w:lang w:val="ru-RU"/>
        </w:rPr>
        <w:t xml:space="preserve">Рассказы (один по выбору). Например, «Тоска», </w:t>
      </w:r>
      <w:r>
        <w:rPr>
          <w:rFonts w:ascii="Times New Roman" w:hAnsi="Times New Roman" w:eastAsia="SchoolBookSanPin"/>
          <w:position w:val="1"/>
          <w:sz w:val="28"/>
          <w:szCs w:val="28"/>
          <w:lang w:val="ru-RU"/>
        </w:rPr>
        <w:t>«Злоумышленник» и другие.</w:t>
      </w:r>
    </w:p>
    <w:p w14:paraId="6730F8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М. Горький. </w:t>
      </w:r>
      <w:r>
        <w:rPr>
          <w:rFonts w:ascii="Times New Roman" w:hAnsi="Times New Roman" w:eastAsia="SchoolBookSanPin"/>
          <w:sz w:val="28"/>
          <w:szCs w:val="28"/>
          <w:lang w:val="ru-RU"/>
        </w:rPr>
        <w:t>Ранние рассказы (одно произведение по выбору). Например, «Старуха Изергиль» (легенда о Данко), «Челкаш» и другие.</w:t>
      </w:r>
    </w:p>
    <w:p w14:paraId="7A1AEF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атирические произведения отечественных и зарубежных писателей </w:t>
      </w:r>
      <w:r>
        <w:rPr>
          <w:rFonts w:ascii="Times New Roman" w:hAnsi="Times New Roman" w:eastAsia="SchoolBookSanPin"/>
          <w:sz w:val="28"/>
          <w:szCs w:val="28"/>
          <w:lang w:val="ru-RU"/>
        </w:rPr>
        <w:t>(не менее двух). Например, М.М. Зощенко, А.Т. Аверченко, Н.Тэффи, О. Генри, Я. Гашека и другие.</w:t>
      </w:r>
    </w:p>
    <w:p w14:paraId="10570E31">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5.5. Литература первой половины </w:t>
      </w:r>
      <w:r>
        <w:rPr>
          <w:rFonts w:ascii="Times New Roman" w:hAnsi="Times New Roman" w:eastAsia="OfficinaSansBoldITC"/>
          <w:sz w:val="28"/>
          <w:szCs w:val="28"/>
        </w:rPr>
        <w:t>XX</w:t>
      </w:r>
      <w:r>
        <w:rPr>
          <w:rFonts w:ascii="Times New Roman" w:hAnsi="Times New Roman" w:eastAsia="OfficinaSansBoldITC"/>
          <w:sz w:val="28"/>
          <w:szCs w:val="28"/>
          <w:lang w:val="ru-RU"/>
        </w:rPr>
        <w:t xml:space="preserve"> века.</w:t>
      </w:r>
    </w:p>
    <w:p w14:paraId="0873DE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С. Грин. </w:t>
      </w:r>
      <w:r>
        <w:rPr>
          <w:rFonts w:ascii="Times New Roman" w:hAnsi="Times New Roman" w:eastAsia="SchoolBookSanPin"/>
          <w:sz w:val="28"/>
          <w:szCs w:val="28"/>
          <w:lang w:val="ru-RU"/>
        </w:rPr>
        <w:t>Повести и рассказы (одно произведение по выбору). Например, «Алые паруса», «Зелёная лампа» и другие.</w:t>
      </w:r>
    </w:p>
    <w:p w14:paraId="06C1F5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течественная поэзия первой половины </w:t>
      </w:r>
      <w:r>
        <w:rPr>
          <w:rFonts w:ascii="Times New Roman" w:hAnsi="Times New Roman" w:eastAsia="SchoolBookSanPin"/>
          <w:bCs/>
          <w:sz w:val="28"/>
          <w:szCs w:val="28"/>
        </w:rPr>
        <w:t>XX</w:t>
      </w:r>
      <w:r>
        <w:rPr>
          <w:rFonts w:ascii="Times New Roman" w:hAnsi="Times New Roman" w:eastAsia="SchoolBookSanPin"/>
          <w:bCs/>
          <w:sz w:val="28"/>
          <w:szCs w:val="28"/>
          <w:lang w:val="ru-RU"/>
        </w:rPr>
        <w:t xml:space="preserve"> века</w:t>
      </w:r>
      <w:r>
        <w:rPr>
          <w:rFonts w:ascii="Times New Roman" w:hAnsi="Times New Roman" w:eastAsia="SchoolBookSanPin"/>
          <w:sz w:val="28"/>
          <w:szCs w:val="28"/>
          <w:lang w:val="ru-RU"/>
        </w:rPr>
        <w:t>. Стихотворения на тему мечты и реальности (два-три по выбору). Например, стихотворения А.А. Блока, Н.С. Гумилёва, М.И. Цветаевой и другие.</w:t>
      </w:r>
    </w:p>
    <w:p w14:paraId="49DA27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В.В. Маяковский. </w:t>
      </w:r>
      <w:r>
        <w:rPr>
          <w:rFonts w:ascii="Times New Roman" w:hAnsi="Times New Roman" w:eastAsia="SchoolBookSanPin"/>
          <w:sz w:val="28"/>
          <w:szCs w:val="28"/>
          <w:lang w:val="ru-RU"/>
        </w:rPr>
        <w:t>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14:paraId="4ABB79F6">
      <w:pPr>
        <w:spacing w:after="0" w:line="353" w:lineRule="auto"/>
        <w:ind w:firstLine="709"/>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М.А. Шолохов «Донские рассказы» </w:t>
      </w:r>
      <w:r>
        <w:rPr>
          <w:rFonts w:ascii="Times New Roman" w:hAnsi="Times New Roman" w:eastAsia="SchoolBookSanPin"/>
          <w:sz w:val="28"/>
          <w:szCs w:val="28"/>
          <w:lang w:val="ru-RU"/>
        </w:rPr>
        <w:t>(один по выбору). Например, «Родинка», «Чужая кровь» и другие.</w:t>
      </w:r>
    </w:p>
    <w:p w14:paraId="5B8F8C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П. Платонов. </w:t>
      </w:r>
      <w:r>
        <w:rPr>
          <w:rFonts w:ascii="Times New Roman" w:hAnsi="Times New Roman" w:eastAsia="SchoolBookSanPin"/>
          <w:sz w:val="28"/>
          <w:szCs w:val="28"/>
          <w:lang w:val="ru-RU"/>
        </w:rPr>
        <w:t>Рассказы (один по выбору). Например, «Юшка», «Неизвестный цветок» и другие.</w:t>
      </w:r>
    </w:p>
    <w:p w14:paraId="56B2A037">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5.6. Литература второй половины </w:t>
      </w:r>
      <w:r>
        <w:rPr>
          <w:rFonts w:ascii="Times New Roman" w:hAnsi="Times New Roman" w:eastAsia="OfficinaSansBoldITC"/>
          <w:sz w:val="28"/>
          <w:szCs w:val="28"/>
        </w:rPr>
        <w:t>XX</w:t>
      </w:r>
      <w:r>
        <w:rPr>
          <w:rFonts w:ascii="Times New Roman" w:hAnsi="Times New Roman" w:eastAsia="OfficinaSansBoldITC"/>
          <w:sz w:val="28"/>
          <w:szCs w:val="28"/>
          <w:lang w:val="ru-RU"/>
        </w:rPr>
        <w:t xml:space="preserve"> века.</w:t>
      </w:r>
    </w:p>
    <w:p w14:paraId="418879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5.6.1. </w:t>
      </w:r>
      <w:r>
        <w:rPr>
          <w:rFonts w:ascii="Times New Roman" w:hAnsi="Times New Roman" w:eastAsia="SchoolBookSanPin"/>
          <w:bCs/>
          <w:sz w:val="28"/>
          <w:szCs w:val="28"/>
          <w:lang w:val="ru-RU"/>
        </w:rPr>
        <w:t xml:space="preserve">В.М. Шукшин. </w:t>
      </w:r>
      <w:r>
        <w:rPr>
          <w:rFonts w:ascii="Times New Roman" w:hAnsi="Times New Roman" w:eastAsia="SchoolBookSanPin"/>
          <w:sz w:val="28"/>
          <w:szCs w:val="28"/>
          <w:lang w:val="ru-RU"/>
        </w:rPr>
        <w:t>Рассказы (один по выбору). Например, «Чудик», «Стенька Разин», «Критики» и другие.</w:t>
      </w:r>
    </w:p>
    <w:p w14:paraId="743F8E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5.6.2. </w:t>
      </w:r>
      <w:r>
        <w:rPr>
          <w:rFonts w:ascii="Times New Roman" w:hAnsi="Times New Roman" w:eastAsia="SchoolBookSanPin"/>
          <w:bCs/>
          <w:sz w:val="28"/>
          <w:szCs w:val="28"/>
          <w:lang w:val="ru-RU"/>
        </w:rPr>
        <w:t xml:space="preserve">Стихотворения отечественных поэтов </w:t>
      </w:r>
      <w:r>
        <w:rPr>
          <w:rFonts w:ascii="Times New Roman" w:hAnsi="Times New Roman" w:eastAsia="SchoolBookSanPin"/>
          <w:bCs/>
          <w:sz w:val="28"/>
          <w:szCs w:val="28"/>
        </w:rPr>
        <w:t>XX</w:t>
      </w:r>
      <w:r>
        <w:rPr>
          <w:rFonts w:ascii="Times New Roman" w:hAnsi="Times New Roman" w:eastAsia="SchoolBookSanPin"/>
          <w:bCs/>
          <w:sz w:val="28"/>
          <w:szCs w:val="28"/>
          <w:lang w:val="ru-RU"/>
        </w:rPr>
        <w:t>-</w:t>
      </w:r>
      <w:r>
        <w:rPr>
          <w:rFonts w:ascii="Times New Roman" w:hAnsi="Times New Roman" w:eastAsia="SchoolBookSanPin"/>
          <w:bCs/>
          <w:sz w:val="28"/>
          <w:szCs w:val="28"/>
        </w:rPr>
        <w:t>XXI</w:t>
      </w:r>
      <w:r>
        <w:rPr>
          <w:rFonts w:ascii="Times New Roman" w:hAnsi="Times New Roman" w:eastAsia="SchoolBookSanPin"/>
          <w:bCs/>
          <w:sz w:val="28"/>
          <w:szCs w:val="28"/>
          <w:lang w:val="ru-RU"/>
        </w:rPr>
        <w:t xml:space="preserve"> веков </w:t>
      </w:r>
      <w:r>
        <w:rPr>
          <w:rFonts w:ascii="Times New Roman" w:hAnsi="Times New Roman" w:eastAsia="SchoolBookSanPin"/>
          <w:sz w:val="28"/>
          <w:szCs w:val="28"/>
          <w:lang w:val="ru-RU"/>
        </w:rPr>
        <w:t>(не менее четырёх стихотворений двух поэтов). Например, стихотворения М.И. Цветаевой, Е.А. Евтушенко, Б.А. Ахмадулиной, Ю.Д. Левитанского и другие.</w:t>
      </w:r>
    </w:p>
    <w:p w14:paraId="4CB442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5.6.3. </w:t>
      </w:r>
      <w:r>
        <w:rPr>
          <w:rFonts w:ascii="Times New Roman" w:hAnsi="Times New Roman" w:eastAsia="SchoolBookSanPin"/>
          <w:bCs/>
          <w:sz w:val="28"/>
          <w:szCs w:val="28"/>
          <w:lang w:val="ru-RU"/>
        </w:rPr>
        <w:t xml:space="preserve">Произведения отечественных прозаиков второй половины </w:t>
      </w:r>
      <w:r>
        <w:rPr>
          <w:rFonts w:ascii="Times New Roman" w:hAnsi="Times New Roman" w:eastAsia="SchoolBookSanPin"/>
          <w:bCs/>
          <w:sz w:val="28"/>
          <w:szCs w:val="28"/>
        </w:rPr>
        <w:t>XX</w:t>
      </w:r>
      <w:r>
        <w:rPr>
          <w:rFonts w:ascii="Times New Roman" w:hAnsi="Times New Roman" w:eastAsia="SchoolBookSanPin"/>
          <w:bCs/>
          <w:sz w:val="28"/>
          <w:szCs w:val="28"/>
          <w:lang w:val="ru-RU"/>
        </w:rPr>
        <w:t xml:space="preserve"> – начала </w:t>
      </w:r>
      <w:r>
        <w:rPr>
          <w:rFonts w:ascii="Times New Roman" w:hAnsi="Times New Roman" w:eastAsia="SchoolBookSanPin"/>
          <w:bCs/>
          <w:sz w:val="28"/>
          <w:szCs w:val="28"/>
        </w:rPr>
        <w:t>XXI</w:t>
      </w:r>
      <w:r>
        <w:rPr>
          <w:rFonts w:ascii="Times New Roman" w:hAnsi="Times New Roman" w:eastAsia="SchoolBookSanPin"/>
          <w:bCs/>
          <w:sz w:val="28"/>
          <w:szCs w:val="28"/>
          <w:lang w:val="ru-RU"/>
        </w:rPr>
        <w:t xml:space="preserve"> века </w:t>
      </w:r>
      <w:r>
        <w:rPr>
          <w:rFonts w:ascii="Times New Roman" w:hAnsi="Times New Roman" w:eastAsia="SchoolBookSanPin"/>
          <w:sz w:val="28"/>
          <w:szCs w:val="28"/>
          <w:lang w:val="ru-RU"/>
        </w:rPr>
        <w:t>(не менее двух). Например, произведения Ф.А. Абрамова, В.П. Астафьева, В.И. Белова, Ф.А. Искандера и другие.</w:t>
      </w:r>
    </w:p>
    <w:p w14:paraId="0DEF21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5.6.4. </w:t>
      </w:r>
      <w:r>
        <w:rPr>
          <w:rFonts w:ascii="Times New Roman" w:hAnsi="Times New Roman" w:eastAsia="SchoolBookSanPin"/>
          <w:bCs/>
          <w:sz w:val="28"/>
          <w:szCs w:val="28"/>
          <w:lang w:val="ru-RU"/>
        </w:rPr>
        <w:t xml:space="preserve">Тема взаимоотношения поколений, становления человека, выбора им жизненного пути </w:t>
      </w:r>
      <w:r>
        <w:rPr>
          <w:rFonts w:ascii="Times New Roman" w:hAnsi="Times New Roman" w:eastAsia="SchoolBookSanPin"/>
          <w:sz w:val="28"/>
          <w:szCs w:val="28"/>
          <w:lang w:val="ru-RU"/>
        </w:rPr>
        <w:t>(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14:paraId="6593787E">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5.7. Зарубежная литература.</w:t>
      </w:r>
    </w:p>
    <w:p w14:paraId="3DBA775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М. Сервантес</w:t>
      </w:r>
      <w:r>
        <w:rPr>
          <w:rFonts w:ascii="Times New Roman" w:hAnsi="Times New Roman" w:eastAsia="SchoolBookSanPin"/>
          <w:sz w:val="28"/>
          <w:szCs w:val="28"/>
          <w:lang w:val="ru-RU"/>
        </w:rPr>
        <w:t xml:space="preserve">. Роман «Хитроумный идальго Дон </w:t>
      </w:r>
      <w:r>
        <w:rPr>
          <w:rFonts w:ascii="Times New Roman" w:hAnsi="Times New Roman" w:eastAsia="SchoolBookSanPin"/>
          <w:position w:val="1"/>
          <w:sz w:val="28"/>
          <w:szCs w:val="28"/>
          <w:lang w:val="ru-RU"/>
        </w:rPr>
        <w:t>Кихот Ламанчский» (главы).</w:t>
      </w:r>
    </w:p>
    <w:p w14:paraId="3698F9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Зарубежная новеллистика </w:t>
      </w:r>
      <w:r>
        <w:rPr>
          <w:rFonts w:ascii="Times New Roman" w:hAnsi="Times New Roman" w:eastAsia="SchoolBookSanPin"/>
          <w:sz w:val="28"/>
          <w:szCs w:val="28"/>
          <w:lang w:val="ru-RU"/>
        </w:rPr>
        <w:t>(одно-два произведения по выбору). Например, П. Мериме. «Маттео Фальконе», О. Генри. «Дары волхвов», «Последний лист» и другие.</w:t>
      </w:r>
    </w:p>
    <w:p w14:paraId="5713DF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 Экзюпери. </w:t>
      </w:r>
      <w:r>
        <w:rPr>
          <w:rFonts w:ascii="Times New Roman" w:hAnsi="Times New Roman" w:eastAsia="SchoolBookSanPin"/>
          <w:sz w:val="28"/>
          <w:szCs w:val="28"/>
          <w:lang w:val="ru-RU"/>
        </w:rPr>
        <w:t>Повесть-сказка «Маленький принц».</w:t>
      </w:r>
    </w:p>
    <w:p w14:paraId="53E81C6C">
      <w:pPr>
        <w:spacing w:after="0" w:line="353" w:lineRule="auto"/>
        <w:ind w:firstLine="709"/>
        <w:rPr>
          <w:rFonts w:ascii="Times New Roman" w:hAnsi="Times New Roman" w:eastAsia="OfficinaSansBoldITC"/>
          <w:sz w:val="28"/>
          <w:szCs w:val="28"/>
          <w:lang w:val="ru-RU"/>
        </w:rPr>
      </w:pPr>
      <w:r>
        <w:rPr>
          <w:rFonts w:ascii="Times New Roman" w:hAnsi="Times New Roman" w:eastAsia="OfficinaSansBoldITC"/>
          <w:sz w:val="28"/>
          <w:szCs w:val="28"/>
          <w:lang w:val="ru-RU"/>
        </w:rPr>
        <w:t>20.6. Содержание обучения в 8 классе.</w:t>
      </w:r>
    </w:p>
    <w:p w14:paraId="434E31C4">
      <w:pPr>
        <w:tabs>
          <w:tab w:val="center" w:pos="5457"/>
        </w:tabs>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6.1. Древнерусская литература.</w:t>
      </w:r>
    </w:p>
    <w:p w14:paraId="3F9B95B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Житийная литература </w:t>
      </w:r>
      <w:r>
        <w:rPr>
          <w:rFonts w:ascii="Times New Roman" w:hAnsi="Times New Roman" w:eastAsia="SchoolBookSanPin"/>
          <w:sz w:val="28"/>
          <w:szCs w:val="28"/>
          <w:lang w:val="ru-RU"/>
        </w:rPr>
        <w:t>(одно произведение по выбору). «Житие Сергия Радонежского», «Житие протопопа Аввакума, им самим написанное».</w:t>
      </w:r>
    </w:p>
    <w:p w14:paraId="0DFFFB68">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6.2. Литература </w:t>
      </w:r>
      <w:r>
        <w:rPr>
          <w:rFonts w:ascii="Times New Roman" w:hAnsi="Times New Roman" w:eastAsia="OfficinaSansBoldITC"/>
          <w:sz w:val="28"/>
          <w:szCs w:val="28"/>
        </w:rPr>
        <w:t>XVIII</w:t>
      </w:r>
      <w:r>
        <w:rPr>
          <w:rFonts w:ascii="Times New Roman" w:hAnsi="Times New Roman" w:eastAsia="OfficinaSansBoldITC"/>
          <w:sz w:val="28"/>
          <w:szCs w:val="28"/>
          <w:lang w:val="ru-RU"/>
        </w:rPr>
        <w:t xml:space="preserve"> века.</w:t>
      </w:r>
    </w:p>
    <w:p w14:paraId="16F1007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Д.И. Фонвизин. </w:t>
      </w:r>
      <w:r>
        <w:rPr>
          <w:rFonts w:ascii="Times New Roman" w:hAnsi="Times New Roman" w:eastAsia="SchoolBookSanPin"/>
          <w:sz w:val="28"/>
          <w:szCs w:val="28"/>
          <w:lang w:val="ru-RU"/>
        </w:rPr>
        <w:t>Комедия «Недоросль».</w:t>
      </w:r>
    </w:p>
    <w:p w14:paraId="79EF94CB">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6.3. Литература первой половины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ека.</w:t>
      </w:r>
    </w:p>
    <w:p w14:paraId="5AF2BC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С. Пушкин. </w:t>
      </w:r>
      <w:r>
        <w:rPr>
          <w:rFonts w:ascii="Times New Roman" w:hAnsi="Times New Roman" w:eastAsia="SchoolBookSanPin"/>
          <w:sz w:val="28"/>
          <w:szCs w:val="28"/>
          <w:lang w:val="ru-RU"/>
        </w:rPr>
        <w:t xml:space="preserve">Стихотворения (не менее двух). Например, </w:t>
      </w:r>
      <w:r>
        <w:rPr>
          <w:rFonts w:ascii="Times New Roman" w:hAnsi="Times New Roman" w:eastAsia="SchoolBookSanPin"/>
          <w:position w:val="1"/>
          <w:sz w:val="28"/>
          <w:szCs w:val="28"/>
          <w:lang w:val="ru-RU"/>
        </w:rPr>
        <w:t>«К Чаадаеву», «Анчар» и другие. «Маленькие трагедии» (одна пьеса по выбору). Например, «Моцарт и Сальери», «Каменный гость» и другие. Роман «Капитанская дочка».</w:t>
      </w:r>
    </w:p>
    <w:p w14:paraId="0A9274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М.Ю. Лермонтов. </w:t>
      </w:r>
      <w:r>
        <w:rPr>
          <w:rFonts w:ascii="Times New Roman" w:hAnsi="Times New Roman" w:eastAsia="SchoolBookSanPin"/>
          <w:sz w:val="28"/>
          <w:szCs w:val="28"/>
          <w:lang w:val="ru-RU"/>
        </w:rPr>
        <w:t xml:space="preserve">Стихотворения (не менее двух). Например, </w:t>
      </w:r>
      <w:r>
        <w:rPr>
          <w:rFonts w:ascii="Times New Roman" w:hAnsi="Times New Roman" w:eastAsia="SchoolBookSanPin"/>
          <w:position w:val="1"/>
          <w:sz w:val="28"/>
          <w:szCs w:val="28"/>
          <w:lang w:val="ru-RU"/>
        </w:rPr>
        <w:t>«Я не хочу, чтоб свет узнал…», «Из-под таинственной, холодной полумаски…», «Нищий» и другие. Поэма «Мцыри».</w:t>
      </w:r>
    </w:p>
    <w:p w14:paraId="77E08F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Н.В. Гоголь. </w:t>
      </w:r>
      <w:r>
        <w:rPr>
          <w:rFonts w:ascii="Times New Roman" w:hAnsi="Times New Roman" w:eastAsia="SchoolBookSanPin"/>
          <w:sz w:val="28"/>
          <w:szCs w:val="28"/>
          <w:lang w:val="ru-RU"/>
        </w:rPr>
        <w:t>Повесть «Шинель». Комедия «Ревизор».</w:t>
      </w:r>
    </w:p>
    <w:p w14:paraId="133DE108">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6.4. Литература второй половины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ека.</w:t>
      </w:r>
    </w:p>
    <w:p w14:paraId="5E5AFC4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 Тургенев. </w:t>
      </w:r>
      <w:r>
        <w:rPr>
          <w:rFonts w:ascii="Times New Roman" w:hAnsi="Times New Roman" w:eastAsia="SchoolBookSanPin"/>
          <w:sz w:val="28"/>
          <w:szCs w:val="28"/>
          <w:lang w:val="ru-RU"/>
        </w:rPr>
        <w:t xml:space="preserve">Повести (одна по выбору). Например, «Ася», </w:t>
      </w:r>
      <w:r>
        <w:rPr>
          <w:rFonts w:ascii="Times New Roman" w:hAnsi="Times New Roman" w:eastAsia="SchoolBookSanPin"/>
          <w:position w:val="1"/>
          <w:sz w:val="28"/>
          <w:szCs w:val="28"/>
          <w:lang w:val="ru-RU"/>
        </w:rPr>
        <w:t>«Первая любовь».</w:t>
      </w:r>
    </w:p>
    <w:p w14:paraId="344703B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Ф.М. Достоевский </w:t>
      </w:r>
      <w:r>
        <w:rPr>
          <w:rFonts w:ascii="Times New Roman" w:hAnsi="Times New Roman" w:eastAsia="SchoolBookSanPin"/>
          <w:sz w:val="28"/>
          <w:szCs w:val="28"/>
          <w:lang w:val="ru-RU"/>
        </w:rPr>
        <w:t>«Бедные люди», «Белые ночи» (одно произведение по выбору).</w:t>
      </w:r>
    </w:p>
    <w:p w14:paraId="56879C1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Л.Н. Толстой. </w:t>
      </w:r>
      <w:r>
        <w:rPr>
          <w:rFonts w:ascii="Times New Roman" w:hAnsi="Times New Roman" w:eastAsia="SchoolBookSanPin"/>
          <w:sz w:val="28"/>
          <w:szCs w:val="28"/>
          <w:lang w:val="ru-RU"/>
        </w:rPr>
        <w:t>Повести и рассказы (одно произведение по выбору). Например, «Отрочество» (главы) и другие.</w:t>
      </w:r>
    </w:p>
    <w:p w14:paraId="16CC3A77">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6.5. Литература первой половины </w:t>
      </w:r>
      <w:r>
        <w:rPr>
          <w:rFonts w:ascii="Times New Roman" w:hAnsi="Times New Roman" w:eastAsia="OfficinaSansBoldITC"/>
          <w:sz w:val="28"/>
          <w:szCs w:val="28"/>
        </w:rPr>
        <w:t>XX</w:t>
      </w:r>
      <w:r>
        <w:rPr>
          <w:rFonts w:ascii="Times New Roman" w:hAnsi="Times New Roman" w:eastAsia="OfficinaSansBoldITC"/>
          <w:sz w:val="28"/>
          <w:szCs w:val="28"/>
          <w:lang w:val="ru-RU"/>
        </w:rPr>
        <w:t xml:space="preserve"> века.</w:t>
      </w:r>
    </w:p>
    <w:p w14:paraId="34E9C18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оизведения писателей русского зарубежья </w:t>
      </w:r>
      <w:r>
        <w:rPr>
          <w:rFonts w:ascii="Times New Roman" w:hAnsi="Times New Roman" w:eastAsia="SchoolBookSanPin"/>
          <w:sz w:val="28"/>
          <w:szCs w:val="28"/>
          <w:lang w:val="ru-RU"/>
        </w:rPr>
        <w:t>(не менее двух по выбору). Например, произведения И.С. Шмелёва, М.А. Осоргина, В.В. Набокова, Н. Тэффи, А.Т. Аверченко и другие.</w:t>
      </w:r>
    </w:p>
    <w:p w14:paraId="1E2DFDA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оэзия первой половины ХХ века </w:t>
      </w:r>
      <w:r>
        <w:rPr>
          <w:rFonts w:ascii="Times New Roman" w:hAnsi="Times New Roman" w:eastAsia="SchoolBookSanPin"/>
          <w:sz w:val="28"/>
          <w:szCs w:val="28"/>
          <w:lang w:val="ru-RU"/>
        </w:rPr>
        <w:t>(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14:paraId="0D80C5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М.А. Булгаков </w:t>
      </w:r>
      <w:r>
        <w:rPr>
          <w:rFonts w:ascii="Times New Roman" w:hAnsi="Times New Roman" w:eastAsia="SchoolBookSanPin"/>
          <w:sz w:val="28"/>
          <w:szCs w:val="28"/>
          <w:lang w:val="ru-RU"/>
        </w:rPr>
        <w:t>(одна повесть по выбору). Например, «Собачье сердце» и другие.</w:t>
      </w:r>
    </w:p>
    <w:p w14:paraId="0EDE4CA4">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6.6. Литература второй половины </w:t>
      </w:r>
      <w:r>
        <w:rPr>
          <w:rFonts w:ascii="Times New Roman" w:hAnsi="Times New Roman" w:eastAsia="OfficinaSansBoldITC"/>
          <w:sz w:val="28"/>
          <w:szCs w:val="28"/>
        </w:rPr>
        <w:t>XX</w:t>
      </w:r>
      <w:r>
        <w:rPr>
          <w:rFonts w:ascii="Times New Roman" w:hAnsi="Times New Roman" w:eastAsia="OfficinaSansBoldITC"/>
          <w:sz w:val="28"/>
          <w:szCs w:val="28"/>
          <w:lang w:val="ru-RU"/>
        </w:rPr>
        <w:t xml:space="preserve"> века.</w:t>
      </w:r>
    </w:p>
    <w:p w14:paraId="329DF5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Т. Твардовский. </w:t>
      </w:r>
      <w:r>
        <w:rPr>
          <w:rFonts w:ascii="Times New Roman" w:hAnsi="Times New Roman" w:eastAsia="SchoolBookSanPin"/>
          <w:sz w:val="28"/>
          <w:szCs w:val="28"/>
          <w:lang w:val="ru-RU"/>
        </w:rPr>
        <w:t>Поэма «Василий Тёркин» (главы «Переправа», «Гармонь», «Два солдата», «Поединок» и другие).</w:t>
      </w:r>
    </w:p>
    <w:p w14:paraId="71042651">
      <w:pPr>
        <w:spacing w:after="0" w:line="353" w:lineRule="auto"/>
        <w:ind w:firstLine="709"/>
        <w:rPr>
          <w:rFonts w:ascii="Times New Roman" w:hAnsi="Times New Roman" w:eastAsia="SchoolBookSanPin"/>
          <w:bCs/>
          <w:sz w:val="28"/>
          <w:szCs w:val="28"/>
          <w:lang w:val="ru-RU"/>
        </w:rPr>
      </w:pPr>
      <w:r>
        <w:rPr>
          <w:rFonts w:ascii="Times New Roman" w:hAnsi="Times New Roman" w:eastAsia="SchoolBookSanPin"/>
          <w:bCs/>
          <w:sz w:val="28"/>
          <w:szCs w:val="28"/>
          <w:lang w:val="ru-RU"/>
        </w:rPr>
        <w:t>А.Н. Толстой. Рассказ «Русский характер».</w:t>
      </w:r>
    </w:p>
    <w:p w14:paraId="366EF80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М.А. Шолохов. </w:t>
      </w:r>
      <w:r>
        <w:rPr>
          <w:rFonts w:ascii="Times New Roman" w:hAnsi="Times New Roman" w:eastAsia="SchoolBookSanPin"/>
          <w:sz w:val="28"/>
          <w:szCs w:val="28"/>
          <w:lang w:val="ru-RU"/>
        </w:rPr>
        <w:t>Рассказ «Судьба человека».</w:t>
      </w:r>
    </w:p>
    <w:p w14:paraId="017825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И. Солженицын. </w:t>
      </w:r>
      <w:r>
        <w:rPr>
          <w:rFonts w:ascii="Times New Roman" w:hAnsi="Times New Roman" w:eastAsia="SchoolBookSanPin"/>
          <w:sz w:val="28"/>
          <w:szCs w:val="28"/>
          <w:lang w:val="ru-RU"/>
        </w:rPr>
        <w:t>Рассказ «Матрёнин двор».</w:t>
      </w:r>
    </w:p>
    <w:p w14:paraId="3C7185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оизведения отечественных прозаиков второй половины </w:t>
      </w:r>
      <w:r>
        <w:rPr>
          <w:rFonts w:ascii="Times New Roman" w:hAnsi="Times New Roman" w:eastAsia="SchoolBookSanPin"/>
          <w:bCs/>
          <w:sz w:val="28"/>
          <w:szCs w:val="28"/>
        </w:rPr>
        <w:t>XX</w:t>
      </w:r>
      <w:r>
        <w:rPr>
          <w:rFonts w:ascii="Times New Roman" w:hAnsi="Times New Roman" w:eastAsia="SchoolBookSanPin"/>
          <w:bCs/>
          <w:sz w:val="28"/>
          <w:szCs w:val="28"/>
          <w:lang w:val="ru-RU"/>
        </w:rPr>
        <w:t>-</w:t>
      </w:r>
      <w:r>
        <w:rPr>
          <w:rFonts w:ascii="Times New Roman" w:hAnsi="Times New Roman" w:eastAsia="SchoolBookSanPin"/>
          <w:bCs/>
          <w:sz w:val="28"/>
          <w:szCs w:val="28"/>
        </w:rPr>
        <w:t>XXI</w:t>
      </w:r>
      <w:r>
        <w:rPr>
          <w:rFonts w:ascii="Times New Roman" w:hAnsi="Times New Roman" w:eastAsia="SchoolBookSanPin"/>
          <w:bCs/>
          <w:sz w:val="28"/>
          <w:szCs w:val="28"/>
          <w:lang w:val="ru-RU"/>
        </w:rPr>
        <w:t xml:space="preserve"> века </w:t>
      </w:r>
      <w:r>
        <w:rPr>
          <w:rFonts w:ascii="Times New Roman" w:hAnsi="Times New Roman" w:eastAsia="SchoolBookSanPin"/>
          <w:sz w:val="28"/>
          <w:szCs w:val="28"/>
          <w:lang w:val="ru-RU"/>
        </w:rPr>
        <w:t>(не менее двух произведений). Например, произведения Е.И. Носова, А.Н. и Б.Н. Стругацких, В.Ф. Тендрякова, Б.П. Екимова и другие.</w:t>
      </w:r>
    </w:p>
    <w:p w14:paraId="2B42CC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оизведения отечественных и зарубежных прозаиков второй половины </w:t>
      </w:r>
      <w:r>
        <w:rPr>
          <w:rFonts w:ascii="Times New Roman" w:hAnsi="Times New Roman" w:eastAsia="SchoolBookSanPin"/>
          <w:bCs/>
          <w:sz w:val="28"/>
          <w:szCs w:val="28"/>
        </w:rPr>
        <w:t>XX</w:t>
      </w:r>
      <w:r>
        <w:rPr>
          <w:rFonts w:ascii="Times New Roman" w:hAnsi="Times New Roman" w:eastAsia="SchoolBookSanPin"/>
          <w:bCs/>
          <w:sz w:val="28"/>
          <w:szCs w:val="28"/>
          <w:lang w:val="ru-RU"/>
        </w:rPr>
        <w:t xml:space="preserve"> – начало </w:t>
      </w:r>
      <w:r>
        <w:rPr>
          <w:rFonts w:ascii="Times New Roman" w:hAnsi="Times New Roman" w:eastAsia="SchoolBookSanPin"/>
          <w:bCs/>
          <w:sz w:val="28"/>
          <w:szCs w:val="28"/>
        </w:rPr>
        <w:t>XXI</w:t>
      </w:r>
      <w:r>
        <w:rPr>
          <w:rFonts w:ascii="Times New Roman" w:hAnsi="Times New Roman" w:eastAsia="SchoolBookSanPin"/>
          <w:bCs/>
          <w:sz w:val="28"/>
          <w:szCs w:val="28"/>
          <w:lang w:val="ru-RU"/>
        </w:rPr>
        <w:t xml:space="preserve"> века </w:t>
      </w:r>
      <w:r>
        <w:rPr>
          <w:rFonts w:ascii="Times New Roman" w:hAnsi="Times New Roman" w:eastAsia="SchoolBookSanPin"/>
          <w:sz w:val="28"/>
          <w:szCs w:val="28"/>
          <w:lang w:val="ru-RU"/>
        </w:rPr>
        <w:t>(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14:paraId="472F85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оэзия второй половины </w:t>
      </w:r>
      <w:r>
        <w:rPr>
          <w:rFonts w:ascii="Times New Roman" w:hAnsi="Times New Roman" w:eastAsia="SchoolBookSanPin"/>
          <w:bCs/>
          <w:sz w:val="28"/>
          <w:szCs w:val="28"/>
        </w:rPr>
        <w:t>XX</w:t>
      </w:r>
      <w:r>
        <w:rPr>
          <w:rFonts w:ascii="Times New Roman" w:hAnsi="Times New Roman" w:eastAsia="SchoolBookSanPin"/>
          <w:bCs/>
          <w:sz w:val="28"/>
          <w:szCs w:val="28"/>
          <w:lang w:val="ru-RU"/>
        </w:rPr>
        <w:t xml:space="preserve"> – начала </w:t>
      </w:r>
      <w:r>
        <w:rPr>
          <w:rFonts w:ascii="Times New Roman" w:hAnsi="Times New Roman" w:eastAsia="SchoolBookSanPin"/>
          <w:bCs/>
          <w:sz w:val="28"/>
          <w:szCs w:val="28"/>
        </w:rPr>
        <w:t>XXI</w:t>
      </w:r>
      <w:r>
        <w:rPr>
          <w:rFonts w:ascii="Times New Roman" w:hAnsi="Times New Roman" w:eastAsia="SchoolBookSanPin"/>
          <w:bCs/>
          <w:sz w:val="28"/>
          <w:szCs w:val="28"/>
          <w:lang w:val="ru-RU"/>
        </w:rPr>
        <w:t xml:space="preserve"> века </w:t>
      </w:r>
      <w:r>
        <w:rPr>
          <w:rFonts w:ascii="Times New Roman" w:hAnsi="Times New Roman" w:eastAsia="SchoolBookSanPin"/>
          <w:sz w:val="28"/>
          <w:szCs w:val="28"/>
          <w:lang w:val="ru-RU"/>
        </w:rPr>
        <w:t>(не менее трё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14:paraId="45D93C73">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6.7. Зарубежная литература.</w:t>
      </w:r>
    </w:p>
    <w:p w14:paraId="61681C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У. Шекспир. </w:t>
      </w:r>
      <w:r>
        <w:rPr>
          <w:rFonts w:ascii="Times New Roman" w:hAnsi="Times New Roman" w:eastAsia="SchoolBookSanPin"/>
          <w:sz w:val="28"/>
          <w:szCs w:val="28"/>
          <w:lang w:val="ru-RU"/>
        </w:rPr>
        <w:t xml:space="preserve">Сонеты (один-два по выбору). Например, № 66 </w:t>
      </w:r>
      <w:r>
        <w:rPr>
          <w:rFonts w:ascii="Times New Roman" w:hAnsi="Times New Roman" w:eastAsia="SchoolBookSanPin"/>
          <w:position w:val="1"/>
          <w:sz w:val="28"/>
          <w:szCs w:val="28"/>
          <w:lang w:val="ru-RU"/>
        </w:rPr>
        <w:t>«Измучась всем, я умереть хочу…», № 130 «Её глаза на звёзды не похожи…» и другие. Трагедия «Ромео и Джульетта» (фрагменты по выбору).</w:t>
      </w:r>
    </w:p>
    <w:p w14:paraId="073F6E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Ж.-Б. Мольер. </w:t>
      </w:r>
      <w:r>
        <w:rPr>
          <w:rFonts w:ascii="Times New Roman" w:hAnsi="Times New Roman" w:eastAsia="SchoolBookSanPin"/>
          <w:sz w:val="28"/>
          <w:szCs w:val="28"/>
          <w:lang w:val="ru-RU"/>
        </w:rPr>
        <w:t>Комедия «Мещанин во дворянстве» (фрагменты по выбору).</w:t>
      </w:r>
    </w:p>
    <w:p w14:paraId="466BEF0E">
      <w:pPr>
        <w:spacing w:after="0" w:line="353" w:lineRule="auto"/>
        <w:ind w:firstLine="709"/>
        <w:rPr>
          <w:rFonts w:ascii="Times New Roman" w:hAnsi="Times New Roman" w:eastAsia="OfficinaSansBoldITC"/>
          <w:sz w:val="28"/>
          <w:szCs w:val="28"/>
          <w:lang w:val="ru-RU"/>
        </w:rPr>
      </w:pPr>
      <w:r>
        <w:rPr>
          <w:rFonts w:ascii="Times New Roman" w:hAnsi="Times New Roman" w:eastAsia="OfficinaSansBoldITC"/>
          <w:sz w:val="28"/>
          <w:szCs w:val="28"/>
          <w:lang w:val="ru-RU"/>
        </w:rPr>
        <w:t>20.7. Содержание обучения в 9 классе.</w:t>
      </w:r>
    </w:p>
    <w:p w14:paraId="1739CDB1">
      <w:pPr>
        <w:tabs>
          <w:tab w:val="center" w:pos="5457"/>
        </w:tabs>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7.1. Древнерусская литература.</w:t>
      </w:r>
    </w:p>
    <w:p w14:paraId="02CDED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 «Слово о полку Игореве».</w:t>
      </w:r>
    </w:p>
    <w:p w14:paraId="4AF86BFB">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7.2. Литература </w:t>
      </w:r>
      <w:r>
        <w:rPr>
          <w:rFonts w:ascii="Times New Roman" w:hAnsi="Times New Roman" w:eastAsia="OfficinaSansBoldITC"/>
          <w:sz w:val="28"/>
          <w:szCs w:val="28"/>
        </w:rPr>
        <w:t>XVIII</w:t>
      </w:r>
      <w:r>
        <w:rPr>
          <w:rFonts w:ascii="Times New Roman" w:hAnsi="Times New Roman" w:eastAsia="OfficinaSansBoldITC"/>
          <w:sz w:val="28"/>
          <w:szCs w:val="28"/>
          <w:lang w:val="ru-RU"/>
        </w:rPr>
        <w:t xml:space="preserve"> века.</w:t>
      </w:r>
    </w:p>
    <w:p w14:paraId="2DC8F7C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М.В. Ломоносов </w:t>
      </w:r>
      <w:r>
        <w:rPr>
          <w:rFonts w:ascii="Times New Roman" w:hAnsi="Times New Roman" w:eastAsia="SchoolBookSanPin"/>
          <w:sz w:val="28"/>
          <w:szCs w:val="28"/>
          <w:lang w:val="ru-RU"/>
        </w:rPr>
        <w:t>«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14:paraId="3F192DB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Г.Р. Державин. </w:t>
      </w:r>
      <w:r>
        <w:rPr>
          <w:rFonts w:ascii="Times New Roman" w:hAnsi="Times New Roman" w:eastAsia="SchoolBookSanPin"/>
          <w:sz w:val="28"/>
          <w:szCs w:val="28"/>
          <w:lang w:val="ru-RU"/>
        </w:rPr>
        <w:t xml:space="preserve">Стихотворения (два по выбору). Например, </w:t>
      </w:r>
      <w:r>
        <w:rPr>
          <w:rFonts w:ascii="Times New Roman" w:hAnsi="Times New Roman" w:eastAsia="SchoolBookSanPin"/>
          <w:position w:val="1"/>
          <w:sz w:val="28"/>
          <w:szCs w:val="28"/>
          <w:lang w:val="ru-RU"/>
        </w:rPr>
        <w:t>«Властителям и судиям», «Памятник» и другие.</w:t>
      </w:r>
    </w:p>
    <w:p w14:paraId="679796B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Н.М. Карамзин. </w:t>
      </w:r>
      <w:r>
        <w:rPr>
          <w:rFonts w:ascii="Times New Roman" w:hAnsi="Times New Roman" w:eastAsia="SchoolBookSanPin"/>
          <w:sz w:val="28"/>
          <w:szCs w:val="28"/>
          <w:lang w:val="ru-RU"/>
        </w:rPr>
        <w:t>Повесть «Бедная Лиза».</w:t>
      </w:r>
    </w:p>
    <w:p w14:paraId="29DDD34C">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20.7.3. Литература первой половины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ека.</w:t>
      </w:r>
    </w:p>
    <w:p w14:paraId="5B9ECB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7.4.1. </w:t>
      </w:r>
      <w:r>
        <w:rPr>
          <w:rFonts w:ascii="Times New Roman" w:hAnsi="Times New Roman" w:eastAsia="SchoolBookSanPin"/>
          <w:bCs/>
          <w:sz w:val="28"/>
          <w:szCs w:val="28"/>
          <w:lang w:val="ru-RU"/>
        </w:rPr>
        <w:t xml:space="preserve">В.А. Жуковский. </w:t>
      </w:r>
      <w:r>
        <w:rPr>
          <w:rFonts w:ascii="Times New Roman" w:hAnsi="Times New Roman" w:eastAsia="SchoolBookSanPin"/>
          <w:sz w:val="28"/>
          <w:szCs w:val="28"/>
          <w:lang w:val="ru-RU"/>
        </w:rPr>
        <w:t>Баллады, элегии (одна-две по выбору). Например, «Светлана», «Невыразимое», «Море» и другие.</w:t>
      </w:r>
    </w:p>
    <w:p w14:paraId="6D2C52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7.4.2. </w:t>
      </w:r>
      <w:r>
        <w:rPr>
          <w:rFonts w:ascii="Times New Roman" w:hAnsi="Times New Roman" w:eastAsia="SchoolBookSanPin"/>
          <w:bCs/>
          <w:sz w:val="28"/>
          <w:szCs w:val="28"/>
          <w:lang w:val="ru-RU"/>
        </w:rPr>
        <w:t xml:space="preserve">А.С. Грибоедов. </w:t>
      </w:r>
      <w:r>
        <w:rPr>
          <w:rFonts w:ascii="Times New Roman" w:hAnsi="Times New Roman" w:eastAsia="SchoolBookSanPin"/>
          <w:sz w:val="28"/>
          <w:szCs w:val="28"/>
          <w:lang w:val="ru-RU"/>
        </w:rPr>
        <w:t>Комедия «Горе от ума».</w:t>
      </w:r>
    </w:p>
    <w:p w14:paraId="2509834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7.4.3. </w:t>
      </w:r>
      <w:r>
        <w:rPr>
          <w:rFonts w:ascii="Times New Roman" w:hAnsi="Times New Roman" w:eastAsia="SchoolBookSanPin"/>
          <w:bCs/>
          <w:sz w:val="28"/>
          <w:szCs w:val="28"/>
          <w:lang w:val="ru-RU"/>
        </w:rPr>
        <w:t xml:space="preserve">Поэзия пушкинской эпохи. </w:t>
      </w:r>
      <w:r>
        <w:rPr>
          <w:rFonts w:ascii="Times New Roman" w:hAnsi="Times New Roman" w:eastAsia="SchoolBookSanPin"/>
          <w:sz w:val="28"/>
          <w:szCs w:val="28"/>
          <w:lang w:val="ru-RU"/>
        </w:rPr>
        <w:t>К.Н. Батюшков, А.А. Дельвиг, Н.М. Языков, Е.А. Баратынский (не менее трёх стихотворений по выбору).</w:t>
      </w:r>
    </w:p>
    <w:p w14:paraId="5B03FC1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7.4.4. </w:t>
      </w:r>
      <w:r>
        <w:rPr>
          <w:rFonts w:ascii="Times New Roman" w:hAnsi="Times New Roman" w:eastAsia="SchoolBookSanPin"/>
          <w:bCs/>
          <w:sz w:val="28"/>
          <w:szCs w:val="28"/>
          <w:lang w:val="ru-RU"/>
        </w:rPr>
        <w:t xml:space="preserve">А.С. Пушкин. </w:t>
      </w:r>
      <w:r>
        <w:rPr>
          <w:rFonts w:ascii="Times New Roman" w:hAnsi="Times New Roman" w:eastAsia="SchoolBookSanPin"/>
          <w:sz w:val="28"/>
          <w:szCs w:val="28"/>
          <w:lang w:val="ru-RU"/>
        </w:rPr>
        <w:t>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14:paraId="26759FD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7.4.5. </w:t>
      </w:r>
      <w:r>
        <w:rPr>
          <w:rFonts w:ascii="Times New Roman" w:hAnsi="Times New Roman" w:eastAsia="SchoolBookSanPin"/>
          <w:bCs/>
          <w:sz w:val="28"/>
          <w:szCs w:val="28"/>
          <w:lang w:val="ru-RU"/>
        </w:rPr>
        <w:t xml:space="preserve">М.Ю. Лермонтов. </w:t>
      </w:r>
      <w:r>
        <w:rPr>
          <w:rFonts w:ascii="Times New Roman" w:hAnsi="Times New Roman" w:eastAsia="SchoolBookSanPin"/>
          <w:sz w:val="28"/>
          <w:szCs w:val="28"/>
          <w:lang w:val="ru-RU"/>
        </w:rPr>
        <w:t xml:space="preserve">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w:t>
      </w:r>
      <w:r>
        <w:rPr>
          <w:rFonts w:ascii="Times New Roman" w:hAnsi="Times New Roman" w:eastAsia="SchoolBookSanPin"/>
          <w:position w:val="1"/>
          <w:sz w:val="28"/>
          <w:szCs w:val="28"/>
          <w:lang w:val="ru-RU"/>
        </w:rPr>
        <w:t>«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14:paraId="6AAB4B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7.4.6. </w:t>
      </w:r>
      <w:r>
        <w:rPr>
          <w:rFonts w:ascii="Times New Roman" w:hAnsi="Times New Roman" w:eastAsia="SchoolBookSanPin"/>
          <w:bCs/>
          <w:sz w:val="28"/>
          <w:szCs w:val="28"/>
          <w:lang w:val="ru-RU"/>
        </w:rPr>
        <w:t xml:space="preserve">Н.В. Гоголь. </w:t>
      </w:r>
      <w:r>
        <w:rPr>
          <w:rFonts w:ascii="Times New Roman" w:hAnsi="Times New Roman" w:eastAsia="SchoolBookSanPin"/>
          <w:sz w:val="28"/>
          <w:szCs w:val="28"/>
          <w:lang w:val="ru-RU"/>
        </w:rPr>
        <w:t>Поэма «Мёртвые души».</w:t>
      </w:r>
    </w:p>
    <w:p w14:paraId="22A9173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7.4.7. </w:t>
      </w:r>
      <w:r>
        <w:rPr>
          <w:rFonts w:ascii="Times New Roman" w:hAnsi="Times New Roman" w:eastAsia="SchoolBookSanPin"/>
          <w:bCs/>
          <w:sz w:val="28"/>
          <w:szCs w:val="28"/>
          <w:lang w:val="ru-RU"/>
        </w:rPr>
        <w:t xml:space="preserve">Отечественная проза первой половины </w:t>
      </w:r>
      <w:r>
        <w:rPr>
          <w:rFonts w:ascii="Times New Roman" w:hAnsi="Times New Roman" w:eastAsia="SchoolBookSanPin"/>
          <w:bCs/>
          <w:sz w:val="28"/>
          <w:szCs w:val="28"/>
        </w:rPr>
        <w:t>XIX</w:t>
      </w:r>
      <w:r>
        <w:rPr>
          <w:rFonts w:ascii="Times New Roman" w:hAnsi="Times New Roman" w:eastAsia="SchoolBookSanPin"/>
          <w:bCs/>
          <w:sz w:val="28"/>
          <w:szCs w:val="28"/>
          <w:lang w:val="ru-RU"/>
        </w:rPr>
        <w:t xml:space="preserve"> в. </w:t>
      </w:r>
      <w:r>
        <w:rPr>
          <w:rFonts w:ascii="Times New Roman" w:hAnsi="Times New Roman" w:eastAsia="SchoolBookSanPin"/>
          <w:sz w:val="28"/>
          <w:szCs w:val="28"/>
          <w:lang w:val="ru-RU"/>
        </w:rPr>
        <w:t>(одно произведение по выбору). Например, произведения: А. Погорельский «Лафертовская маковница», А.А. Бестужева-Марлинский «Часы и зеркало», А.И. Герцен «Кто виноват?» (главы по выбору) и другие.</w:t>
      </w:r>
    </w:p>
    <w:p w14:paraId="0427E937">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7.5. Зарубежная литература.</w:t>
      </w:r>
    </w:p>
    <w:p w14:paraId="68F216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Данте </w:t>
      </w:r>
      <w:r>
        <w:rPr>
          <w:rFonts w:ascii="Times New Roman" w:hAnsi="Times New Roman" w:eastAsia="SchoolBookSanPin"/>
          <w:sz w:val="28"/>
          <w:szCs w:val="28"/>
          <w:lang w:val="ru-RU"/>
        </w:rPr>
        <w:t>«Божественная комедия» (не менее двух фрагментов по выбору).</w:t>
      </w:r>
    </w:p>
    <w:p w14:paraId="7679B8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У. Шекспир. </w:t>
      </w:r>
      <w:r>
        <w:rPr>
          <w:rFonts w:ascii="Times New Roman" w:hAnsi="Times New Roman" w:eastAsia="SchoolBookSanPin"/>
          <w:sz w:val="28"/>
          <w:szCs w:val="28"/>
          <w:lang w:val="ru-RU"/>
        </w:rPr>
        <w:t>Трагедия «Гамлет» (фрагменты по выбору).</w:t>
      </w:r>
    </w:p>
    <w:p w14:paraId="45234A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 Гёте. </w:t>
      </w:r>
      <w:r>
        <w:rPr>
          <w:rFonts w:ascii="Times New Roman" w:hAnsi="Times New Roman" w:eastAsia="SchoolBookSanPin"/>
          <w:sz w:val="28"/>
          <w:szCs w:val="28"/>
          <w:lang w:val="ru-RU"/>
        </w:rPr>
        <w:t>Трагедия «Фауст» (не менее двух фрагментов по выбору).</w:t>
      </w:r>
    </w:p>
    <w:p w14:paraId="6BC080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Д. Байрон. </w:t>
      </w:r>
      <w:r>
        <w:rPr>
          <w:rFonts w:ascii="Times New Roman" w:hAnsi="Times New Roman" w:eastAsia="SchoolBookSanPin"/>
          <w:sz w:val="28"/>
          <w:szCs w:val="28"/>
          <w:lang w:val="ru-RU"/>
        </w:rPr>
        <w:t xml:space="preserve">Стихотворения (одно по выбору). Например, </w:t>
      </w:r>
      <w:r>
        <w:rPr>
          <w:rFonts w:ascii="Times New Roman" w:hAnsi="Times New Roman" w:eastAsia="SchoolBookSanPin"/>
          <w:position w:val="1"/>
          <w:sz w:val="28"/>
          <w:szCs w:val="28"/>
          <w:lang w:val="ru-RU"/>
        </w:rPr>
        <w:t>«Душа моя мрачна. Скорей, певец, скорей!..», «Прощание Наполеона» и другие Поэма «Паломничество Чайльд-Гарольда»</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не менее одного фрагмента по выбору).</w:t>
      </w:r>
    </w:p>
    <w:p w14:paraId="19FC033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Зарубежная проза первой половины </w:t>
      </w:r>
      <w:r>
        <w:rPr>
          <w:rFonts w:ascii="Times New Roman" w:hAnsi="Times New Roman" w:eastAsia="SchoolBookSanPin"/>
          <w:bCs/>
          <w:sz w:val="28"/>
          <w:szCs w:val="28"/>
        </w:rPr>
        <w:t>XIX</w:t>
      </w:r>
      <w:r>
        <w:rPr>
          <w:rFonts w:ascii="Times New Roman" w:hAnsi="Times New Roman" w:eastAsia="SchoolBookSanPin"/>
          <w:bCs/>
          <w:sz w:val="28"/>
          <w:szCs w:val="28"/>
          <w:lang w:val="ru-RU"/>
        </w:rPr>
        <w:t xml:space="preserve"> в. </w:t>
      </w:r>
      <w:r>
        <w:rPr>
          <w:rFonts w:ascii="Times New Roman" w:hAnsi="Times New Roman" w:eastAsia="SchoolBookSanPin"/>
          <w:sz w:val="28"/>
          <w:szCs w:val="28"/>
          <w:lang w:val="ru-RU"/>
        </w:rPr>
        <w:t>(одно произведение по выбору). Например, произведения Э. Гофмана, В. Гюго, В. Скотта и другие.</w:t>
      </w:r>
    </w:p>
    <w:p w14:paraId="7D448CF2">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0.8. Планируемые результаты освоения программы по литературе на уровне основного общего образования.</w:t>
      </w:r>
    </w:p>
    <w:p w14:paraId="10665E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0.8.1. Личностные результаты освоения </w:t>
      </w:r>
      <w:r>
        <w:rPr>
          <w:rFonts w:ascii="Times New Roman" w:hAnsi="Times New Roman" w:eastAsia="OfficinaSansBoldITC"/>
          <w:sz w:val="28"/>
          <w:szCs w:val="28"/>
          <w:lang w:val="ru-RU"/>
        </w:rPr>
        <w:t>программы по литературе на уровне основного общего образования</w:t>
      </w:r>
      <w:r>
        <w:rPr>
          <w:rFonts w:ascii="Times New Roman" w:hAnsi="Times New Roman" w:eastAsia="SchoolBookSanPin"/>
          <w:sz w:val="28"/>
          <w:szCs w:val="28"/>
          <w:lang w:val="ru-RU"/>
        </w:rPr>
        <w:t xml:space="preserve">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578F18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0.8.2. В результате изучения литературы на уровне основного общего образования у обучающегося будут сформированы следующие личностные результаты: </w:t>
      </w:r>
    </w:p>
    <w:p w14:paraId="6C6FB1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1) гражданского воспитания: </w:t>
      </w:r>
    </w:p>
    <w:p w14:paraId="4CEE5A0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3262D63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14:paraId="7717A8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62FA0F51">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2) патриотического воспитания:</w:t>
      </w:r>
    </w:p>
    <w:p w14:paraId="2B1326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14:paraId="6CAD8D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14:paraId="456FBEE0">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3) духовно-нравственного воспитания:</w:t>
      </w:r>
    </w:p>
    <w:p w14:paraId="23461E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14:paraId="12FA524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B5AD7DE">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4) эстетического воспитания:</w:t>
      </w:r>
    </w:p>
    <w:p w14:paraId="39681A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14:paraId="02862E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сознание важности художественной литературы и культуры как средства коммуникации и самовыражения; </w:t>
      </w:r>
    </w:p>
    <w:p w14:paraId="1DE02D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8BEC26B">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5) физического воспитания, формирования культуры здоровья и эмоционального благополучия:</w:t>
      </w:r>
    </w:p>
    <w:p w14:paraId="6EF0765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5F043C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14:paraId="436140B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r>
        <w:rPr>
          <w:rFonts w:ascii="Times New Roman" w:hAnsi="Times New Roman" w:eastAsia="SchoolBookSanPin"/>
          <w:position w:val="1"/>
          <w:sz w:val="28"/>
          <w:szCs w:val="28"/>
          <w:lang w:val="ru-RU"/>
        </w:rPr>
        <w:t>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25B8FA4D">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6) трудового воспитания:</w:t>
      </w:r>
    </w:p>
    <w:p w14:paraId="5085D3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145E0C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14:paraId="001A16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1E10D595">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7) экологического воспитания:</w:t>
      </w:r>
    </w:p>
    <w:p w14:paraId="07598B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14:paraId="09AA4C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7F4823D4">
      <w:pPr>
        <w:spacing w:after="0" w:line="353"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8) ценности научного познания:</w:t>
      </w:r>
    </w:p>
    <w:p w14:paraId="63488FA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14:paraId="403699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1BE90C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обеспечение адаптации обучающегося к изменяющимся условиям социальной и природной среды:</w:t>
      </w:r>
    </w:p>
    <w:p w14:paraId="494064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61005F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14:paraId="4CA460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571F6B1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 xml:space="preserve">20.8.3. В результате изучения литературы на уровне основного общего образования у обучающегося будут сформированы </w:t>
      </w:r>
      <w:r>
        <w:rPr>
          <w:rFonts w:ascii="Times New Roman" w:hAnsi="Times New Roman" w:eastAsia="SchoolBookSanPi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54E25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3.1. </w:t>
      </w:r>
      <w:r>
        <w:rPr>
          <w:rFonts w:ascii="Times New Roman" w:hAnsi="Times New Roman" w:eastAsia="SchoolBookSanPin"/>
          <w:sz w:val="28"/>
          <w:szCs w:val="28"/>
          <w:lang w:val="ru-RU"/>
        </w:rPr>
        <w:t xml:space="preserve">У обучающегося будут сформированы следующие базовые логиче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72F48DB3">
      <w:pPr>
        <w:pStyle w:val="50"/>
        <w:spacing w:line="353" w:lineRule="auto"/>
        <w:ind w:left="0" w:firstLine="709"/>
        <w:rPr>
          <w:sz w:val="28"/>
          <w:szCs w:val="28"/>
          <w:lang w:val="ru-RU"/>
        </w:rPr>
      </w:pPr>
      <w:r>
        <w:rPr>
          <w:rFonts w:eastAsia="SchoolBookSanPi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0C2052CF">
      <w:pPr>
        <w:pStyle w:val="50"/>
        <w:spacing w:line="353" w:lineRule="auto"/>
        <w:ind w:left="0" w:firstLine="709"/>
        <w:rPr>
          <w:sz w:val="28"/>
          <w:szCs w:val="28"/>
          <w:lang w:val="ru-RU"/>
        </w:rPr>
      </w:pPr>
      <w:r>
        <w:rPr>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DE1BD80">
      <w:pPr>
        <w:pStyle w:val="50"/>
        <w:spacing w:line="353" w:lineRule="auto"/>
        <w:ind w:left="0" w:firstLine="709"/>
        <w:rPr>
          <w:sz w:val="28"/>
          <w:szCs w:val="28"/>
          <w:lang w:val="ru-RU"/>
        </w:rPr>
      </w:pPr>
      <w:r>
        <w:rPr>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14:paraId="4CEE747A">
      <w:pPr>
        <w:pStyle w:val="50"/>
        <w:spacing w:line="353" w:lineRule="auto"/>
        <w:ind w:left="0" w:firstLine="709"/>
        <w:rPr>
          <w:sz w:val="28"/>
          <w:szCs w:val="28"/>
          <w:lang w:val="ru-RU"/>
        </w:rPr>
      </w:pPr>
      <w:r>
        <w:rPr>
          <w:rFonts w:eastAsia="SchoolBookSanPin"/>
          <w:sz w:val="28"/>
          <w:szCs w:val="28"/>
          <w:lang w:val="ru-RU"/>
        </w:rPr>
        <w:t>выявлять дефициты информации, данных, необходимых для решения поставленной учебной задачи;</w:t>
      </w:r>
    </w:p>
    <w:p w14:paraId="4C187529">
      <w:pPr>
        <w:pStyle w:val="50"/>
        <w:spacing w:line="353" w:lineRule="auto"/>
        <w:ind w:left="0" w:firstLine="709"/>
        <w:rPr>
          <w:sz w:val="28"/>
          <w:szCs w:val="28"/>
          <w:lang w:val="ru-RU"/>
        </w:rPr>
      </w:pPr>
      <w:r>
        <w:rPr>
          <w:rFonts w:eastAsia="SchoolBookSanPi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60E83F76">
      <w:pPr>
        <w:pStyle w:val="50"/>
        <w:spacing w:line="353" w:lineRule="auto"/>
        <w:ind w:left="0" w:firstLine="709"/>
        <w:rPr>
          <w:sz w:val="28"/>
          <w:szCs w:val="28"/>
          <w:lang w:val="ru-RU"/>
        </w:rPr>
      </w:pPr>
      <w:r>
        <w:rPr>
          <w:rFonts w:eastAsia="SchoolBookSanPi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306619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3.2. </w:t>
      </w:r>
      <w:r>
        <w:rPr>
          <w:rFonts w:ascii="Times New Roman" w:hAnsi="Times New Roman" w:eastAsia="SchoolBookSanPin"/>
          <w:sz w:val="28"/>
          <w:szCs w:val="28"/>
          <w:lang w:val="ru-RU"/>
        </w:rPr>
        <w:t xml:space="preserve">У обучающегося будут сформированы следующие базовые исследователь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01CA3CB9">
      <w:pPr>
        <w:pStyle w:val="50"/>
        <w:spacing w:line="353" w:lineRule="auto"/>
        <w:ind w:left="0" w:firstLine="709"/>
        <w:rPr>
          <w:sz w:val="28"/>
          <w:szCs w:val="28"/>
          <w:lang w:val="ru-RU"/>
        </w:rPr>
      </w:pPr>
      <w:r>
        <w:rPr>
          <w:rFonts w:eastAsia="SchoolBookSanPin"/>
          <w:sz w:val="28"/>
          <w:szCs w:val="28"/>
          <w:lang w:val="ru-RU"/>
        </w:rPr>
        <w:t>использовать вопросы как исследовательский инструмент познания в литературном образовании;</w:t>
      </w:r>
    </w:p>
    <w:p w14:paraId="4358FB08">
      <w:pPr>
        <w:pStyle w:val="50"/>
        <w:spacing w:line="353" w:lineRule="auto"/>
        <w:ind w:left="0" w:firstLine="709"/>
        <w:rPr>
          <w:sz w:val="28"/>
          <w:szCs w:val="28"/>
          <w:lang w:val="ru-RU"/>
        </w:rPr>
      </w:pPr>
      <w:r>
        <w:rPr>
          <w:rFonts w:eastAsia="SchoolBookSanPi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27902352">
      <w:pPr>
        <w:pStyle w:val="50"/>
        <w:spacing w:line="353" w:lineRule="auto"/>
        <w:ind w:left="0" w:firstLine="709"/>
        <w:rPr>
          <w:sz w:val="28"/>
          <w:szCs w:val="28"/>
          <w:lang w:val="ru-RU"/>
        </w:rPr>
      </w:pPr>
      <w:r>
        <w:rPr>
          <w:rFonts w:eastAsia="SchoolBookSanPin"/>
          <w:sz w:val="28"/>
          <w:szCs w:val="28"/>
          <w:lang w:val="ru-RU"/>
        </w:rPr>
        <w:t>формировать гипотезу об истинности собственных суждений и суждений других, аргументировать свою позицию, мнение;</w:t>
      </w:r>
    </w:p>
    <w:p w14:paraId="03384CA2">
      <w:pPr>
        <w:pStyle w:val="50"/>
        <w:spacing w:line="353" w:lineRule="auto"/>
        <w:ind w:left="0" w:firstLine="709"/>
        <w:rPr>
          <w:sz w:val="28"/>
          <w:szCs w:val="28"/>
          <w:lang w:val="ru-RU"/>
        </w:rPr>
      </w:pPr>
      <w:r>
        <w:rPr>
          <w:rFonts w:eastAsia="SchoolBookSanPi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7BBB3778">
      <w:pPr>
        <w:pStyle w:val="50"/>
        <w:spacing w:line="353" w:lineRule="auto"/>
        <w:ind w:left="0" w:firstLine="709"/>
        <w:rPr>
          <w:sz w:val="28"/>
          <w:szCs w:val="28"/>
          <w:lang w:val="ru-RU"/>
        </w:rPr>
      </w:pPr>
      <w:r>
        <w:rPr>
          <w:rFonts w:eastAsia="SchoolBookSanPin"/>
          <w:sz w:val="28"/>
          <w:szCs w:val="28"/>
          <w:lang w:val="ru-RU"/>
        </w:rPr>
        <w:t>оценивать на применимость и достоверность информацию, полученную в ходе исследования (эксперимента);</w:t>
      </w:r>
    </w:p>
    <w:p w14:paraId="6D7AABA0">
      <w:pPr>
        <w:pStyle w:val="50"/>
        <w:spacing w:line="353" w:lineRule="auto"/>
        <w:ind w:left="0" w:firstLine="709"/>
        <w:rPr>
          <w:sz w:val="28"/>
          <w:szCs w:val="28"/>
          <w:lang w:val="ru-RU"/>
        </w:rPr>
      </w:pPr>
      <w:r>
        <w:rPr>
          <w:rFonts w:eastAsia="SchoolBookSanPi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CE1D496">
      <w:pPr>
        <w:pStyle w:val="50"/>
        <w:spacing w:line="353" w:lineRule="auto"/>
        <w:ind w:left="0" w:firstLine="709"/>
        <w:rPr>
          <w:sz w:val="28"/>
          <w:szCs w:val="28"/>
          <w:lang w:val="ru-RU"/>
        </w:rPr>
      </w:pPr>
      <w:r>
        <w:rPr>
          <w:rFonts w:eastAsia="SchoolBookSanPi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0D03DE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3.3. </w:t>
      </w:r>
      <w:r>
        <w:rPr>
          <w:rFonts w:ascii="Times New Roman" w:hAnsi="Times New Roman" w:eastAsia="SchoolBookSanPin"/>
          <w:sz w:val="28"/>
          <w:szCs w:val="28"/>
          <w:lang w:val="ru-RU"/>
        </w:rPr>
        <w:t xml:space="preserve">У обучающегося будут сформированы умения работать с информацией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28F28E85">
      <w:pPr>
        <w:pStyle w:val="50"/>
        <w:spacing w:line="353" w:lineRule="auto"/>
        <w:ind w:left="0" w:firstLine="709"/>
        <w:rPr>
          <w:sz w:val="28"/>
          <w:szCs w:val="28"/>
          <w:lang w:val="ru-RU"/>
        </w:rPr>
      </w:pPr>
      <w:r>
        <w:rPr>
          <w:rFonts w:eastAsia="SchoolBookSanPi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0E09432A">
      <w:pPr>
        <w:pStyle w:val="50"/>
        <w:spacing w:line="353" w:lineRule="auto"/>
        <w:ind w:left="0" w:firstLine="709"/>
        <w:rPr>
          <w:sz w:val="28"/>
          <w:szCs w:val="28"/>
          <w:lang w:val="ru-RU"/>
        </w:rPr>
      </w:pPr>
      <w:r>
        <w:rPr>
          <w:rFonts w:eastAsia="SchoolBookSanPi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74E5587A">
      <w:pPr>
        <w:pStyle w:val="50"/>
        <w:spacing w:line="353" w:lineRule="auto"/>
        <w:ind w:left="0" w:firstLine="709"/>
        <w:rPr>
          <w:sz w:val="28"/>
          <w:szCs w:val="28"/>
          <w:lang w:val="ru-RU"/>
        </w:rPr>
      </w:pPr>
      <w:r>
        <w:rPr>
          <w:rFonts w:eastAsia="SchoolBookSanPi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83E269A">
      <w:pPr>
        <w:pStyle w:val="50"/>
        <w:spacing w:line="353" w:lineRule="auto"/>
        <w:ind w:left="0" w:firstLine="709"/>
        <w:rPr>
          <w:sz w:val="28"/>
          <w:szCs w:val="28"/>
          <w:lang w:val="ru-RU"/>
        </w:rPr>
      </w:pPr>
      <w:r>
        <w:rPr>
          <w:rFonts w:eastAsia="SchoolBookSanPi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1948BC35">
      <w:pPr>
        <w:pStyle w:val="50"/>
        <w:spacing w:line="353" w:lineRule="auto"/>
        <w:ind w:left="0" w:firstLine="709"/>
        <w:rPr>
          <w:sz w:val="28"/>
          <w:szCs w:val="28"/>
          <w:lang w:val="ru-RU"/>
        </w:rPr>
      </w:pPr>
      <w:r>
        <w:rPr>
          <w:rFonts w:eastAsia="SchoolBookSanPi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6EAED80E">
      <w:pPr>
        <w:pStyle w:val="50"/>
        <w:spacing w:line="353" w:lineRule="auto"/>
        <w:ind w:left="0" w:firstLine="709"/>
        <w:rPr>
          <w:sz w:val="28"/>
          <w:szCs w:val="28"/>
          <w:lang w:val="ru-RU"/>
        </w:rPr>
      </w:pPr>
      <w:r>
        <w:rPr>
          <w:rFonts w:eastAsia="SchoolBookSanPin"/>
          <w:sz w:val="28"/>
          <w:szCs w:val="28"/>
          <w:lang w:val="ru-RU"/>
        </w:rPr>
        <w:t>эффективно запоминать и систематизировать эту информацию.</w:t>
      </w:r>
    </w:p>
    <w:p w14:paraId="2F38336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3.4. </w:t>
      </w:r>
      <w:r>
        <w:rPr>
          <w:rFonts w:ascii="Times New Roman" w:hAnsi="Times New Roman" w:eastAsia="SchoolBookSanPin"/>
          <w:sz w:val="28"/>
          <w:szCs w:val="28"/>
          <w:lang w:val="ru-RU"/>
        </w:rPr>
        <w:t xml:space="preserve">У обучающегося будут сформированы умения общения как часть </w:t>
      </w:r>
      <w:r>
        <w:rPr>
          <w:rFonts w:ascii="Times New Roman" w:hAnsi="Times New Roman" w:eastAsia="SchoolBookSanPin"/>
          <w:bCs/>
          <w:sz w:val="28"/>
          <w:szCs w:val="28"/>
          <w:lang w:val="ru-RU"/>
        </w:rPr>
        <w:t>коммуникативных универсальных учебных действий</w:t>
      </w:r>
      <w:r>
        <w:rPr>
          <w:rFonts w:ascii="Times New Roman" w:hAnsi="Times New Roman" w:eastAsia="SchoolBookSanPin"/>
          <w:sz w:val="28"/>
          <w:szCs w:val="28"/>
          <w:lang w:val="ru-RU"/>
        </w:rPr>
        <w:t>:</w:t>
      </w:r>
    </w:p>
    <w:p w14:paraId="613C622D">
      <w:pPr>
        <w:pStyle w:val="50"/>
        <w:spacing w:line="353" w:lineRule="auto"/>
        <w:ind w:left="0" w:firstLine="709"/>
        <w:rPr>
          <w:rFonts w:eastAsia="SchoolBookSanPin"/>
          <w:sz w:val="28"/>
          <w:szCs w:val="28"/>
          <w:lang w:val="ru-RU"/>
        </w:rPr>
      </w:pPr>
      <w:r>
        <w:rPr>
          <w:rFonts w:eastAsia="SchoolBookSanPin"/>
          <w:sz w:val="28"/>
          <w:szCs w:val="28"/>
          <w:lang w:val="ru-RU"/>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14:paraId="7445DB44">
      <w:pPr>
        <w:pStyle w:val="50"/>
        <w:spacing w:line="353" w:lineRule="auto"/>
        <w:ind w:left="0" w:firstLine="709"/>
        <w:rPr>
          <w:rFonts w:eastAsia="SchoolBookSanPin"/>
          <w:sz w:val="28"/>
          <w:szCs w:val="28"/>
          <w:lang w:val="ru-RU"/>
        </w:rPr>
      </w:pPr>
      <w:r>
        <w:rPr>
          <w:rFonts w:eastAsia="SchoolBookSanPin"/>
          <w:sz w:val="28"/>
          <w:szCs w:val="28"/>
          <w:lang w:val="ru-RU"/>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14:paraId="567D1DA9">
      <w:pPr>
        <w:pStyle w:val="50"/>
        <w:spacing w:line="353" w:lineRule="auto"/>
        <w:ind w:left="0" w:firstLine="709"/>
        <w:rPr>
          <w:rFonts w:eastAsia="SchoolBookSanPin"/>
          <w:sz w:val="28"/>
          <w:szCs w:val="28"/>
          <w:lang w:val="ru-RU"/>
        </w:rPr>
      </w:pPr>
      <w:r>
        <w:rPr>
          <w:rFonts w:eastAsia="SchoolBookSanPin"/>
          <w:sz w:val="28"/>
          <w:szCs w:val="28"/>
          <w:lang w:val="ru-RU"/>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75904D3B">
      <w:pPr>
        <w:pStyle w:val="50"/>
        <w:spacing w:line="353" w:lineRule="auto"/>
        <w:ind w:left="0" w:firstLine="709"/>
        <w:rPr>
          <w:rFonts w:eastAsia="SchoolBookSanPin"/>
          <w:sz w:val="28"/>
          <w:szCs w:val="28"/>
          <w:lang w:val="ru-RU"/>
        </w:rPr>
      </w:pPr>
      <w:r>
        <w:rPr>
          <w:rFonts w:eastAsia="SchoolBookSanPin"/>
          <w:sz w:val="28"/>
          <w:szCs w:val="28"/>
          <w:lang w:val="ru-RU"/>
        </w:rPr>
        <w:t xml:space="preserve">публично представлять результаты выполненного опыта (литературоведческого эксперимента, исследования, проекта); </w:t>
      </w:r>
    </w:p>
    <w:p w14:paraId="44E9AD76">
      <w:pPr>
        <w:pStyle w:val="50"/>
        <w:spacing w:line="353" w:lineRule="auto"/>
        <w:ind w:left="0" w:firstLine="709"/>
        <w:rPr>
          <w:sz w:val="28"/>
          <w:szCs w:val="28"/>
          <w:lang w:val="ru-RU"/>
        </w:rPr>
      </w:pPr>
      <w:r>
        <w:rPr>
          <w:rFonts w:eastAsia="SchoolBookSanPi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359CE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3.5. </w:t>
      </w:r>
      <w:r>
        <w:rPr>
          <w:rFonts w:ascii="Times New Roman" w:hAnsi="Times New Roman" w:eastAsia="SchoolBookSanPin"/>
          <w:sz w:val="28"/>
          <w:szCs w:val="28"/>
          <w:lang w:val="ru-RU"/>
        </w:rPr>
        <w:t xml:space="preserve">У обучающегося будут сформированы умения самоорганизации как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426509A5">
      <w:pPr>
        <w:pStyle w:val="50"/>
        <w:spacing w:line="353" w:lineRule="auto"/>
        <w:ind w:left="0" w:firstLine="709"/>
        <w:rPr>
          <w:rFonts w:eastAsia="SchoolBookSanPin"/>
          <w:sz w:val="28"/>
          <w:szCs w:val="28"/>
          <w:lang w:val="ru-RU"/>
        </w:rPr>
      </w:pPr>
      <w:r>
        <w:rPr>
          <w:rFonts w:eastAsia="SchoolBookSanPin"/>
          <w:sz w:val="28"/>
          <w:szCs w:val="28"/>
          <w:lang w:val="ru-RU"/>
        </w:rPr>
        <w:t xml:space="preserve">выявлять проблемы для решения в учебных и жизненных ситуациях, анализируя ситуации, изображённые в художественной литературе; </w:t>
      </w:r>
    </w:p>
    <w:p w14:paraId="201CE7FC">
      <w:pPr>
        <w:pStyle w:val="50"/>
        <w:spacing w:line="353" w:lineRule="auto"/>
        <w:ind w:left="0" w:firstLine="709"/>
        <w:rPr>
          <w:rFonts w:eastAsia="SchoolBookSanPin"/>
          <w:sz w:val="28"/>
          <w:szCs w:val="28"/>
          <w:lang w:val="ru-RU"/>
        </w:rPr>
      </w:pPr>
      <w:r>
        <w:rPr>
          <w:rFonts w:eastAsia="SchoolBookSanPin"/>
          <w:sz w:val="28"/>
          <w:szCs w:val="28"/>
          <w:lang w:val="ru-RU"/>
        </w:rPr>
        <w:t xml:space="preserve">ориентироваться в различных подходах принятия решений (индивидуальное, принятие решения в группе, принятие решений группой); </w:t>
      </w:r>
    </w:p>
    <w:p w14:paraId="538C5E4D">
      <w:pPr>
        <w:pStyle w:val="50"/>
        <w:spacing w:line="353" w:lineRule="auto"/>
        <w:ind w:left="0" w:firstLine="709"/>
        <w:rPr>
          <w:rFonts w:eastAsia="SchoolBookSanPin"/>
          <w:sz w:val="28"/>
          <w:szCs w:val="28"/>
          <w:lang w:val="ru-RU"/>
        </w:rPr>
      </w:pPr>
      <w:r>
        <w:rPr>
          <w:rFonts w:eastAsia="SchoolBookSanPi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C79C09A">
      <w:pPr>
        <w:pStyle w:val="50"/>
        <w:spacing w:line="353" w:lineRule="auto"/>
        <w:ind w:left="0" w:firstLine="709"/>
        <w:rPr>
          <w:sz w:val="28"/>
          <w:szCs w:val="28"/>
          <w:lang w:val="ru-RU"/>
        </w:rPr>
      </w:pPr>
      <w:r>
        <w:rPr>
          <w:rFonts w:eastAsia="SchoolBookSanPi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14:paraId="53649C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3.6. </w:t>
      </w:r>
      <w:r>
        <w:rPr>
          <w:rFonts w:ascii="Times New Roman" w:hAnsi="Times New Roman" w:eastAsia="SchoolBookSanPin"/>
          <w:sz w:val="28"/>
          <w:szCs w:val="28"/>
          <w:lang w:val="ru-RU"/>
        </w:rPr>
        <w:t xml:space="preserve">У обучающегося будут сформированы умения самоконтроля, эмоционального интеллекта как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1645052C">
      <w:pPr>
        <w:pStyle w:val="50"/>
        <w:spacing w:line="353" w:lineRule="auto"/>
        <w:ind w:left="0" w:firstLine="709"/>
        <w:rPr>
          <w:rFonts w:eastAsia="SchoolBookSanPin"/>
          <w:sz w:val="28"/>
          <w:szCs w:val="28"/>
          <w:lang w:val="ru-RU"/>
        </w:rPr>
      </w:pPr>
      <w:r>
        <w:rPr>
          <w:rFonts w:eastAsia="SchoolBookSanPin"/>
          <w:sz w:val="28"/>
          <w:szCs w:val="28"/>
          <w:lang w:val="ru-RU"/>
        </w:rPr>
        <w:t xml:space="preserve">владеть способами самоконтроля, самомотивации и рефлексии в литературном образовании; </w:t>
      </w:r>
    </w:p>
    <w:p w14:paraId="6DE6D42F">
      <w:pPr>
        <w:pStyle w:val="50"/>
        <w:spacing w:line="353" w:lineRule="auto"/>
        <w:ind w:left="0" w:firstLine="709"/>
        <w:rPr>
          <w:rFonts w:eastAsia="SchoolBookSanPin"/>
          <w:sz w:val="28"/>
          <w:szCs w:val="28"/>
          <w:lang w:val="ru-RU"/>
        </w:rPr>
      </w:pPr>
      <w:r>
        <w:rPr>
          <w:rFonts w:eastAsia="SchoolBookSanPin"/>
          <w:sz w:val="28"/>
          <w:szCs w:val="28"/>
          <w:lang w:val="ru-RU"/>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14:paraId="16447483">
      <w:pPr>
        <w:pStyle w:val="50"/>
        <w:spacing w:line="353" w:lineRule="auto"/>
        <w:ind w:left="0" w:firstLine="709"/>
        <w:rPr>
          <w:sz w:val="28"/>
          <w:szCs w:val="28"/>
          <w:lang w:val="ru-RU"/>
        </w:rPr>
      </w:pPr>
      <w:r>
        <w:rPr>
          <w:rFonts w:eastAsia="SchoolBookSanPi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6B794130">
      <w:pPr>
        <w:pStyle w:val="50"/>
        <w:spacing w:line="353" w:lineRule="auto"/>
        <w:ind w:left="0" w:firstLine="709"/>
        <w:rPr>
          <w:rFonts w:eastAsia="SchoolBookSanPin"/>
          <w:sz w:val="28"/>
          <w:szCs w:val="28"/>
          <w:lang w:val="ru-RU"/>
        </w:rPr>
      </w:pPr>
      <w:r>
        <w:rPr>
          <w:rFonts w:eastAsia="SchoolBookSanPin"/>
          <w:sz w:val="28"/>
          <w:szCs w:val="28"/>
          <w:lang w:val="ru-RU"/>
        </w:rPr>
        <w:t xml:space="preserve">развивать способность различать и называть собственные эмоции, управлять ими и эмоциями других; </w:t>
      </w:r>
    </w:p>
    <w:p w14:paraId="00FE1AAD">
      <w:pPr>
        <w:pStyle w:val="50"/>
        <w:spacing w:line="353" w:lineRule="auto"/>
        <w:ind w:left="0" w:firstLine="709"/>
        <w:rPr>
          <w:sz w:val="28"/>
          <w:szCs w:val="28"/>
          <w:lang w:val="ru-RU"/>
        </w:rPr>
      </w:pPr>
      <w:r>
        <w:rPr>
          <w:rFonts w:eastAsia="SchoolBookSanPin"/>
          <w:sz w:val="28"/>
          <w:szCs w:val="28"/>
          <w:lang w:val="ru-RU"/>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14:paraId="3F6CFE43">
      <w:pPr>
        <w:pStyle w:val="50"/>
        <w:spacing w:line="353" w:lineRule="auto"/>
        <w:ind w:left="0" w:firstLine="709"/>
        <w:rPr>
          <w:rFonts w:eastAsia="SchoolBookSanPin"/>
          <w:sz w:val="28"/>
          <w:szCs w:val="28"/>
          <w:lang w:val="ru-RU"/>
        </w:rPr>
      </w:pPr>
      <w:r>
        <w:rPr>
          <w:rFonts w:eastAsia="SchoolBookSanPin"/>
          <w:sz w:val="28"/>
          <w:szCs w:val="28"/>
          <w:lang w:val="ru-RU"/>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14:paraId="69913346">
      <w:pPr>
        <w:pStyle w:val="50"/>
        <w:spacing w:line="353" w:lineRule="auto"/>
        <w:ind w:left="0" w:firstLine="709"/>
        <w:rPr>
          <w:sz w:val="28"/>
          <w:szCs w:val="28"/>
          <w:lang w:val="ru-RU"/>
        </w:rPr>
      </w:pPr>
      <w:r>
        <w:rPr>
          <w:rFonts w:eastAsia="SchoolBookSanPin"/>
          <w:sz w:val="28"/>
          <w:szCs w:val="28"/>
          <w:lang w:val="ru-RU"/>
        </w:rPr>
        <w:t>принимать себя и других, не осуждая; проявлять открытость себе и другим; осознавать невозможность контролировать всё вокруг.</w:t>
      </w:r>
    </w:p>
    <w:p w14:paraId="106321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3.7. </w:t>
      </w:r>
      <w:r>
        <w:rPr>
          <w:rFonts w:ascii="Times New Roman" w:hAnsi="Times New Roman" w:eastAsia="SchoolBookSanPin"/>
          <w:sz w:val="28"/>
          <w:szCs w:val="28"/>
          <w:lang w:val="ru-RU"/>
        </w:rPr>
        <w:t>У обучающегося будут сформированы умения совместной деятельности:</w:t>
      </w:r>
    </w:p>
    <w:p w14:paraId="47D9ADD2">
      <w:pPr>
        <w:pStyle w:val="50"/>
        <w:spacing w:line="353" w:lineRule="auto"/>
        <w:ind w:left="0" w:firstLine="709"/>
        <w:rPr>
          <w:rFonts w:eastAsia="SchoolBookSanPin"/>
          <w:sz w:val="28"/>
          <w:szCs w:val="28"/>
          <w:lang w:val="ru-RU"/>
        </w:rPr>
      </w:pPr>
      <w:r>
        <w:rPr>
          <w:rFonts w:eastAsia="SchoolBookSanPin"/>
          <w:sz w:val="28"/>
          <w:szCs w:val="28"/>
          <w:lang w:val="ru-RU"/>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14:paraId="0868DA46">
      <w:pPr>
        <w:pStyle w:val="50"/>
        <w:spacing w:line="353" w:lineRule="auto"/>
        <w:ind w:left="0" w:firstLine="709"/>
        <w:rPr>
          <w:rFonts w:eastAsia="SchoolBookSanPin"/>
          <w:sz w:val="28"/>
          <w:szCs w:val="28"/>
          <w:lang w:val="ru-RU"/>
        </w:rPr>
      </w:pPr>
      <w:r>
        <w:rPr>
          <w:rFonts w:eastAsia="SchoolBookSanPin"/>
          <w:sz w:val="28"/>
          <w:szCs w:val="28"/>
          <w:lang w:val="ru-RU"/>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4CB6412B">
      <w:pPr>
        <w:pStyle w:val="50"/>
        <w:spacing w:line="353" w:lineRule="auto"/>
        <w:ind w:left="0" w:firstLine="709"/>
        <w:rPr>
          <w:rFonts w:eastAsia="SchoolBookSanPin"/>
          <w:sz w:val="28"/>
          <w:szCs w:val="28"/>
          <w:lang w:val="ru-RU"/>
        </w:rPr>
      </w:pPr>
      <w:r>
        <w:rPr>
          <w:rFonts w:eastAsia="SchoolBookSanPin"/>
          <w:sz w:val="28"/>
          <w:szCs w:val="28"/>
          <w:lang w:val="ru-RU"/>
        </w:rPr>
        <w:t xml:space="preserve">обобщать мнения нескольких </w:t>
      </w:r>
      <w:r>
        <w:rPr>
          <w:sz w:val="28"/>
          <w:szCs w:val="28"/>
          <w:lang w:val="ru-RU"/>
        </w:rPr>
        <w:t>человек</w:t>
      </w:r>
      <w:r>
        <w:rPr>
          <w:rFonts w:eastAsia="SchoolBookSanPin"/>
          <w:sz w:val="28"/>
          <w:szCs w:val="28"/>
          <w:lang w:val="ru-RU"/>
        </w:rPr>
        <w:t xml:space="preserve">;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4CFF306E">
      <w:pPr>
        <w:pStyle w:val="50"/>
        <w:spacing w:line="353" w:lineRule="auto"/>
        <w:ind w:left="0" w:firstLine="709"/>
        <w:rPr>
          <w:rFonts w:eastAsia="SchoolBookSanPin"/>
          <w:sz w:val="28"/>
          <w:szCs w:val="28"/>
          <w:lang w:val="ru-RU"/>
        </w:rPr>
      </w:pPr>
      <w:r>
        <w:rPr>
          <w:rFonts w:eastAsia="SchoolBookSanPi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03BC0F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w:t>
      </w:r>
      <w:r>
        <w:rPr>
          <w:rFonts w:ascii="Times New Roman" w:hAnsi="Times New Roman" w:eastAsia="SchoolBookSanPin"/>
          <w:sz w:val="28"/>
          <w:szCs w:val="28"/>
          <w:lang w:val="ru-RU"/>
        </w:rPr>
        <w:t>4. </w:t>
      </w:r>
      <w:r>
        <w:rPr>
          <w:rFonts w:ascii="Times New Roman" w:hAnsi="Times New Roman" w:eastAsia="SchoolBookSanPin"/>
          <w:bCs/>
          <w:sz w:val="28"/>
          <w:szCs w:val="28"/>
          <w:lang w:val="ru-RU"/>
        </w:rPr>
        <w:t xml:space="preserve">Предметные результаты освоения программы по литературе на уровне основного общего образования </w:t>
      </w:r>
      <w:r>
        <w:rPr>
          <w:rFonts w:ascii="Times New Roman" w:hAnsi="Times New Roman" w:eastAsia="SchoolBookSanPin"/>
          <w:sz w:val="28"/>
          <w:szCs w:val="28"/>
          <w:lang w:val="ru-RU"/>
        </w:rPr>
        <w:t>должны обеспечивать:</w:t>
      </w:r>
    </w:p>
    <w:p w14:paraId="4ADC59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14:paraId="7B4DFD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3BAF2F1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14:paraId="1D0810A8">
      <w:pPr>
        <w:pStyle w:val="50"/>
        <w:spacing w:line="353" w:lineRule="auto"/>
        <w:ind w:left="0" w:firstLine="709"/>
        <w:rPr>
          <w:sz w:val="28"/>
          <w:szCs w:val="28"/>
          <w:lang w:val="ru-RU"/>
        </w:rPr>
      </w:pPr>
      <w:r>
        <w:rPr>
          <w:rFonts w:eastAsia="SchoolBookSanPin"/>
          <w:sz w:val="28"/>
          <w:szCs w:val="28"/>
          <w:lang w:val="ru-RU"/>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14:paraId="58883E13">
      <w:pPr>
        <w:pStyle w:val="50"/>
        <w:spacing w:line="353" w:lineRule="auto"/>
        <w:ind w:left="0" w:firstLine="709"/>
        <w:rPr>
          <w:sz w:val="28"/>
          <w:szCs w:val="28"/>
          <w:lang w:val="ru-RU"/>
        </w:rPr>
      </w:pPr>
      <w:r>
        <w:rPr>
          <w:rFonts w:eastAsia="SchoolBookSanPin"/>
          <w:sz w:val="28"/>
          <w:szCs w:val="28"/>
          <w:lang w:val="ru-RU"/>
        </w:rPr>
        <w:t>овладение теоретико-литературными понятиями</w:t>
      </w:r>
      <w:r>
        <w:rPr>
          <w:rFonts w:eastAsia="SchoolBookSanPin"/>
          <w:position w:val="6"/>
          <w:sz w:val="28"/>
          <w:szCs w:val="28"/>
          <w:lang w:val="ru-RU"/>
        </w:rPr>
        <w:t xml:space="preserve"> </w:t>
      </w:r>
      <w:r>
        <w:rPr>
          <w:rFonts w:eastAsia="SchoolBookSanPin"/>
          <w:sz w:val="28"/>
          <w:szCs w:val="28"/>
          <w:lang w:val="ru-RU"/>
        </w:rPr>
        <w:t>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14:paraId="2E831E16">
      <w:pPr>
        <w:pStyle w:val="50"/>
        <w:spacing w:line="353" w:lineRule="auto"/>
        <w:ind w:left="0" w:firstLine="709"/>
        <w:rPr>
          <w:sz w:val="28"/>
          <w:szCs w:val="28"/>
          <w:lang w:val="ru-RU"/>
        </w:rPr>
      </w:pPr>
      <w:r>
        <w:rPr>
          <w:rFonts w:eastAsia="SchoolBookSanPin"/>
          <w:sz w:val="28"/>
          <w:szCs w:val="28"/>
          <w:lang w:val="ru-RU"/>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65A24F24">
      <w:pPr>
        <w:pStyle w:val="50"/>
        <w:spacing w:line="353" w:lineRule="auto"/>
        <w:ind w:left="0" w:firstLine="709"/>
        <w:rPr>
          <w:sz w:val="28"/>
          <w:szCs w:val="28"/>
          <w:lang w:val="ru-RU"/>
        </w:rPr>
      </w:pPr>
      <w:r>
        <w:rPr>
          <w:rFonts w:eastAsia="SchoolBookSanPin"/>
          <w:sz w:val="28"/>
          <w:szCs w:val="28"/>
          <w:lang w:val="ru-RU"/>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248BDC59">
      <w:pPr>
        <w:pStyle w:val="50"/>
        <w:spacing w:line="353" w:lineRule="auto"/>
        <w:ind w:left="0" w:firstLine="709"/>
        <w:rPr>
          <w:sz w:val="28"/>
          <w:szCs w:val="28"/>
          <w:lang w:val="ru-RU"/>
        </w:rPr>
      </w:pPr>
      <w:r>
        <w:rPr>
          <w:rFonts w:eastAsia="SchoolBookSanPin"/>
          <w:sz w:val="28"/>
          <w:szCs w:val="28"/>
          <w:lang w:val="ru-RU"/>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14:paraId="128EC045">
      <w:pPr>
        <w:pStyle w:val="50"/>
        <w:spacing w:line="353" w:lineRule="auto"/>
        <w:ind w:left="0" w:firstLine="709"/>
        <w:rPr>
          <w:sz w:val="28"/>
          <w:szCs w:val="28"/>
          <w:lang w:val="ru-RU"/>
        </w:rPr>
      </w:pPr>
      <w:r>
        <w:rPr>
          <w:rFonts w:eastAsia="SchoolBookSanPin"/>
          <w:sz w:val="28"/>
          <w:szCs w:val="28"/>
          <w:lang w:val="ru-RU"/>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2292C3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14:paraId="681D75A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14:paraId="7B00044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2D0F520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14:paraId="172846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Pr>
          <w:rFonts w:ascii="Times New Roman" w:hAnsi="Times New Roman" w:eastAsia="SchoolBookSanPin"/>
          <w:sz w:val="28"/>
          <w:szCs w:val="28"/>
        </w:rPr>
        <w:t>XX</w:t>
      </w:r>
      <w:r>
        <w:rPr>
          <w:rFonts w:ascii="Times New Roman" w:hAnsi="Times New Roman" w:eastAsia="SchoolBookSanPin"/>
          <w:sz w:val="28"/>
          <w:szCs w:val="28"/>
          <w:lang w:val="ru-RU"/>
        </w:rPr>
        <w:t>–</w:t>
      </w:r>
      <w:r>
        <w:rPr>
          <w:rFonts w:ascii="Times New Roman" w:hAnsi="Times New Roman" w:eastAsia="SchoolBookSanPin"/>
          <w:sz w:val="28"/>
          <w:szCs w:val="28"/>
        </w:rPr>
        <w:t>XXI</w:t>
      </w:r>
      <w:r>
        <w:rPr>
          <w:rFonts w:ascii="Times New Roman" w:hAnsi="Times New Roman" w:eastAsia="SchoolBookSanPin"/>
          <w:sz w:val="28"/>
          <w:szCs w:val="28"/>
          <w:lang w:val="ru-RU"/>
        </w:rPr>
        <w:t xml:space="preserve"> 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14:paraId="2C99E3C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610955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14:paraId="07FA9F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14:paraId="682246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14:paraId="20314A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w:t>
      </w:r>
      <w:r>
        <w:rPr>
          <w:rFonts w:ascii="Times New Roman" w:hAnsi="Times New Roman" w:eastAsia="SchoolBookSanPin"/>
          <w:sz w:val="28"/>
          <w:szCs w:val="28"/>
          <w:lang w:val="ru-RU"/>
        </w:rPr>
        <w:t>5. </w:t>
      </w:r>
      <w:r>
        <w:rPr>
          <w:rFonts w:ascii="Times New Roman" w:hAnsi="Times New Roman" w:eastAsia="OfficinaSansBoldITC"/>
          <w:sz w:val="28"/>
          <w:szCs w:val="28"/>
          <w:lang w:val="ru-RU"/>
        </w:rPr>
        <w:t>Предметные результаты изучения литературы. 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5 классе </w:t>
      </w:r>
      <w:r>
        <w:rPr>
          <w:rFonts w:ascii="Times New Roman" w:hAnsi="Times New Roman" w:eastAsia="SchoolBookSanPin"/>
          <w:sz w:val="28"/>
          <w:szCs w:val="28"/>
          <w:lang w:val="ru-RU"/>
        </w:rPr>
        <w:t>обучающийся научится:</w:t>
      </w:r>
    </w:p>
    <w:p w14:paraId="596A0E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14:paraId="4F0092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понимать, что литература — это вид искусства и что художественный текст отличается от текста научного, делового, публицистического;</w:t>
      </w:r>
    </w:p>
    <w:p w14:paraId="3FB9AE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владеть элементарными умениями воспринимать, анализировать, интерпретировать и оценивать прочитанные произведения:</w:t>
      </w:r>
    </w:p>
    <w:p w14:paraId="54B4C4AF">
      <w:pPr>
        <w:pStyle w:val="50"/>
        <w:spacing w:line="353" w:lineRule="auto"/>
        <w:ind w:left="0" w:firstLine="709"/>
        <w:rPr>
          <w:sz w:val="28"/>
          <w:szCs w:val="28"/>
          <w:lang w:val="ru-RU"/>
        </w:rPr>
      </w:pPr>
      <w:r>
        <w:rPr>
          <w:rFonts w:eastAsia="SchoolBookSanPin"/>
          <w:sz w:val="28"/>
          <w:szCs w:val="28"/>
          <w:lang w:val="ru-RU"/>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14:paraId="25B925DB">
      <w:pPr>
        <w:pStyle w:val="50"/>
        <w:spacing w:line="353" w:lineRule="auto"/>
        <w:ind w:left="0" w:firstLine="709"/>
        <w:rPr>
          <w:rFonts w:eastAsia="SchoolBookSanPin"/>
          <w:sz w:val="28"/>
          <w:szCs w:val="28"/>
          <w:lang w:val="ru-RU"/>
        </w:rPr>
      </w:pPr>
      <w:r>
        <w:rPr>
          <w:rFonts w:eastAsia="SchoolBookSanPin"/>
          <w:sz w:val="28"/>
          <w:szCs w:val="28"/>
          <w:lang w:val="ru-RU"/>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14:paraId="1A637C28">
      <w:pPr>
        <w:pStyle w:val="50"/>
        <w:spacing w:line="353" w:lineRule="auto"/>
        <w:ind w:left="0" w:firstLine="709"/>
        <w:rPr>
          <w:sz w:val="28"/>
          <w:szCs w:val="28"/>
          <w:lang w:val="ru-RU"/>
        </w:rPr>
      </w:pPr>
      <w:r>
        <w:rPr>
          <w:rFonts w:eastAsia="SchoolBookSanPin"/>
          <w:sz w:val="28"/>
          <w:szCs w:val="28"/>
          <w:lang w:val="ru-RU"/>
        </w:rPr>
        <w:t>сопоставлять темы и сюжеты произведений, образы персонажей;</w:t>
      </w:r>
    </w:p>
    <w:p w14:paraId="3805D29D">
      <w:pPr>
        <w:pStyle w:val="50"/>
        <w:spacing w:line="353" w:lineRule="auto"/>
        <w:ind w:left="0" w:firstLine="709"/>
        <w:rPr>
          <w:sz w:val="28"/>
          <w:szCs w:val="28"/>
          <w:lang w:val="ru-RU"/>
        </w:rPr>
      </w:pPr>
      <w:r>
        <w:rPr>
          <w:rFonts w:eastAsia="SchoolBookSanPin"/>
          <w:sz w:val="28"/>
          <w:szCs w:val="28"/>
          <w:lang w:val="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14:paraId="704EAC8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14:paraId="6E6EC8F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14:paraId="6FC0745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14:paraId="2DF3AE5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создавать устные и письменные высказывания разных жанров объёмом не менее 70 слов (с учётом литературного развития обучающихся);</w:t>
      </w:r>
    </w:p>
    <w:p w14:paraId="3630087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владеть начальными умениями интерпретации и оценки текстуально изученных произведений фольклора и литературы;</w:t>
      </w:r>
    </w:p>
    <w:p w14:paraId="63A206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369167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14:paraId="74003A5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14:paraId="4FBA014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279A239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w:t>
      </w:r>
      <w:r>
        <w:rPr>
          <w:rFonts w:ascii="Times New Roman" w:hAnsi="Times New Roman" w:eastAsia="SchoolBookSanPin"/>
          <w:sz w:val="28"/>
          <w:szCs w:val="28"/>
          <w:lang w:val="ru-RU"/>
        </w:rPr>
        <w:t>6. </w:t>
      </w:r>
      <w:r>
        <w:rPr>
          <w:rFonts w:ascii="Times New Roman" w:hAnsi="Times New Roman" w:eastAsia="OfficinaSansBoldITC"/>
          <w:sz w:val="28"/>
          <w:szCs w:val="28"/>
          <w:lang w:val="ru-RU"/>
        </w:rPr>
        <w:t>Предметные результаты изучения литературы. 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6 классе </w:t>
      </w:r>
      <w:r>
        <w:rPr>
          <w:rFonts w:ascii="Times New Roman" w:hAnsi="Times New Roman" w:eastAsia="SchoolBookSanPin"/>
          <w:sz w:val="28"/>
          <w:szCs w:val="28"/>
          <w:lang w:val="ru-RU"/>
        </w:rPr>
        <w:t>обучающийся научится:</w:t>
      </w:r>
    </w:p>
    <w:p w14:paraId="048C3C3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630103A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14:paraId="5D3E8188">
      <w:pPr>
        <w:spacing w:after="0" w:line="353" w:lineRule="auto"/>
        <w:ind w:firstLine="709"/>
        <w:jc w:val="both"/>
        <w:rPr>
          <w:sz w:val="28"/>
          <w:szCs w:val="28"/>
          <w:lang w:val="ru-RU"/>
        </w:rPr>
      </w:pPr>
      <w:r>
        <w:rPr>
          <w:rFonts w:ascii="Times New Roman" w:hAnsi="Times New Roman" w:eastAsia="SchoolBookSanPin"/>
          <w:sz w:val="28"/>
          <w:szCs w:val="28"/>
          <w:lang w:val="ru-RU"/>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14:paraId="392F998B">
      <w:pPr>
        <w:pStyle w:val="50"/>
        <w:spacing w:line="353" w:lineRule="auto"/>
        <w:ind w:left="0" w:firstLine="709"/>
        <w:rPr>
          <w:sz w:val="28"/>
          <w:szCs w:val="28"/>
          <w:lang w:val="ru-RU"/>
        </w:rPr>
      </w:pPr>
      <w:r>
        <w:rPr>
          <w:rFonts w:eastAsia="SchoolBookSanPin"/>
          <w:sz w:val="28"/>
          <w:szCs w:val="28"/>
          <w:lang w:val="ru-RU"/>
        </w:rPr>
        <w:t>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14:paraId="5AEBDB6D">
      <w:pPr>
        <w:pStyle w:val="50"/>
        <w:spacing w:line="353" w:lineRule="auto"/>
        <w:ind w:left="0" w:firstLine="709"/>
        <w:rPr>
          <w:sz w:val="28"/>
          <w:szCs w:val="28"/>
          <w:lang w:val="ru-RU"/>
        </w:rPr>
      </w:pPr>
      <w:r>
        <w:rPr>
          <w:rFonts w:eastAsia="SchoolBookSanPin"/>
          <w:sz w:val="28"/>
          <w:szCs w:val="28"/>
          <w:lang w:val="ru-RU"/>
        </w:rPr>
        <w:t>5) выделять в произведениях элементы художественной формы и обнаруживать связи между ними;</w:t>
      </w:r>
    </w:p>
    <w:p w14:paraId="4704C110">
      <w:pPr>
        <w:pStyle w:val="50"/>
        <w:spacing w:line="353" w:lineRule="auto"/>
        <w:ind w:left="0" w:firstLine="709"/>
        <w:rPr>
          <w:sz w:val="28"/>
          <w:szCs w:val="28"/>
          <w:lang w:val="ru-RU"/>
        </w:rPr>
      </w:pPr>
      <w:r>
        <w:rPr>
          <w:rFonts w:eastAsia="SchoolBookSanPin"/>
          <w:sz w:val="28"/>
          <w:szCs w:val="28"/>
          <w:lang w:val="ru-RU"/>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14:paraId="17F8489D">
      <w:pPr>
        <w:pStyle w:val="50"/>
        <w:spacing w:line="353" w:lineRule="auto"/>
        <w:ind w:left="0" w:firstLine="709"/>
        <w:rPr>
          <w:rFonts w:eastAsia="SchoolBookSanPin"/>
          <w:sz w:val="28"/>
          <w:szCs w:val="28"/>
          <w:lang w:val="ru-RU"/>
        </w:rPr>
      </w:pPr>
      <w:r>
        <w:rPr>
          <w:rFonts w:eastAsia="SchoolBookSanPin"/>
          <w:sz w:val="28"/>
          <w:szCs w:val="28"/>
          <w:lang w:val="ru-RU"/>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1D08DB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1949BA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14:paraId="7353EA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0) участвовать в беседе и диалоге о прочитанном произведении, давать аргументированную оценку прочитанному;</w:t>
      </w:r>
    </w:p>
    <w:p w14:paraId="3D4E8C7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14:paraId="3CC21F7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14:paraId="53787A8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7526A54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14:paraId="7F1A468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14:paraId="5F48C3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58A04E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w:t>
      </w:r>
      <w:r>
        <w:rPr>
          <w:rFonts w:ascii="Times New Roman" w:hAnsi="Times New Roman" w:eastAsia="SchoolBookSanPin"/>
          <w:sz w:val="28"/>
          <w:szCs w:val="28"/>
          <w:lang w:val="ru-RU"/>
        </w:rPr>
        <w:t>7. </w:t>
      </w:r>
      <w:r>
        <w:rPr>
          <w:rFonts w:ascii="Times New Roman" w:hAnsi="Times New Roman" w:eastAsia="OfficinaSansBoldITC"/>
          <w:sz w:val="28"/>
          <w:szCs w:val="28"/>
          <w:lang w:val="ru-RU"/>
        </w:rPr>
        <w:t>Предметные результаты изучения литературы. 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7 классе </w:t>
      </w:r>
      <w:r>
        <w:rPr>
          <w:rFonts w:ascii="Times New Roman" w:hAnsi="Times New Roman" w:eastAsia="SchoolBookSanPin"/>
          <w:sz w:val="28"/>
          <w:szCs w:val="28"/>
          <w:lang w:val="ru-RU"/>
        </w:rPr>
        <w:t>обучающийся научится:</w:t>
      </w:r>
    </w:p>
    <w:p w14:paraId="40EDFEA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7722E18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21EE422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14:paraId="55FD931E">
      <w:pPr>
        <w:pStyle w:val="50"/>
        <w:spacing w:line="353" w:lineRule="auto"/>
        <w:ind w:left="0" w:firstLine="709"/>
        <w:rPr>
          <w:sz w:val="28"/>
          <w:szCs w:val="28"/>
          <w:lang w:val="ru-RU"/>
        </w:rPr>
      </w:pPr>
      <w:r>
        <w:rPr>
          <w:rFonts w:eastAsia="SchoolBookSanPin"/>
          <w:sz w:val="28"/>
          <w:szCs w:val="28"/>
          <w:lang w:val="ru-RU"/>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14:paraId="3471F9A8">
      <w:pPr>
        <w:pStyle w:val="50"/>
        <w:spacing w:line="353" w:lineRule="auto"/>
        <w:ind w:left="0" w:firstLine="709"/>
        <w:rPr>
          <w:sz w:val="28"/>
          <w:szCs w:val="28"/>
          <w:lang w:val="ru-RU"/>
        </w:rPr>
      </w:pPr>
      <w:r>
        <w:rPr>
          <w:rFonts w:eastAsia="SchoolBookSanPin"/>
          <w:sz w:val="28"/>
          <w:szCs w:val="28"/>
          <w:lang w:val="ru-RU"/>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14:paraId="41B4F200">
      <w:pPr>
        <w:pStyle w:val="50"/>
        <w:spacing w:line="353" w:lineRule="auto"/>
        <w:ind w:left="0" w:firstLine="709"/>
        <w:rPr>
          <w:sz w:val="28"/>
          <w:szCs w:val="28"/>
          <w:lang w:val="ru-RU"/>
        </w:rPr>
      </w:pPr>
      <w:r>
        <w:rPr>
          <w:rFonts w:eastAsia="SchoolBookSanPin"/>
          <w:sz w:val="28"/>
          <w:szCs w:val="28"/>
          <w:lang w:val="ru-RU"/>
        </w:rPr>
        <w:t>выделять в произведениях элементы художественной формы и обнаруживать связи между ними;</w:t>
      </w:r>
    </w:p>
    <w:p w14:paraId="74973629">
      <w:pPr>
        <w:pStyle w:val="50"/>
        <w:spacing w:line="353" w:lineRule="auto"/>
        <w:ind w:left="0" w:firstLine="709"/>
        <w:rPr>
          <w:sz w:val="28"/>
          <w:szCs w:val="28"/>
          <w:lang w:val="ru-RU"/>
        </w:rPr>
      </w:pPr>
      <w:r>
        <w:rPr>
          <w:rFonts w:eastAsia="SchoolBookSanPin"/>
          <w:sz w:val="28"/>
          <w:szCs w:val="28"/>
          <w:lang w:val="ru-RU"/>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14:paraId="3DAECDD3">
      <w:pPr>
        <w:pStyle w:val="50"/>
        <w:spacing w:line="353" w:lineRule="auto"/>
        <w:ind w:left="0" w:firstLine="709"/>
        <w:rPr>
          <w:sz w:val="28"/>
          <w:szCs w:val="28"/>
          <w:lang w:val="ru-RU"/>
        </w:rPr>
      </w:pPr>
      <w:r>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5991955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6E825B4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14:paraId="0DFA9E6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3F75F4F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14:paraId="45ECC9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14:paraId="5D6AF88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14:paraId="56ED4B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14:paraId="1F4A62B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6CFA70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75A0F3B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w:t>
      </w:r>
      <w:r>
        <w:rPr>
          <w:rFonts w:ascii="Times New Roman" w:hAnsi="Times New Roman" w:eastAsia="SchoolBookSanPin"/>
          <w:sz w:val="28"/>
          <w:szCs w:val="28"/>
          <w:lang w:val="ru-RU"/>
        </w:rPr>
        <w:t>8. </w:t>
      </w:r>
      <w:r>
        <w:rPr>
          <w:rFonts w:ascii="Times New Roman" w:hAnsi="Times New Roman" w:eastAsia="OfficinaSansBoldITC"/>
          <w:sz w:val="28"/>
          <w:szCs w:val="28"/>
          <w:lang w:val="ru-RU"/>
        </w:rPr>
        <w:t>Предметные результаты изучения литературы. 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8 классе </w:t>
      </w:r>
      <w:r>
        <w:rPr>
          <w:rFonts w:ascii="Times New Roman" w:hAnsi="Times New Roman" w:eastAsia="SchoolBookSanPin"/>
          <w:sz w:val="28"/>
          <w:szCs w:val="28"/>
          <w:lang w:val="ru-RU"/>
        </w:rPr>
        <w:t>обучающийся научится:</w:t>
      </w:r>
    </w:p>
    <w:p w14:paraId="2E245E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14:paraId="706FED5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6E09D6D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14:paraId="0C30CB15">
      <w:pPr>
        <w:pStyle w:val="50"/>
        <w:spacing w:line="353" w:lineRule="auto"/>
        <w:ind w:left="0" w:firstLine="709"/>
        <w:rPr>
          <w:sz w:val="28"/>
          <w:szCs w:val="28"/>
          <w:lang w:val="ru-RU"/>
        </w:rPr>
      </w:pPr>
      <w:r>
        <w:rPr>
          <w:rFonts w:eastAsia="SchoolBookSanPin"/>
          <w:sz w:val="28"/>
          <w:szCs w:val="28"/>
          <w:lang w:val="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14:paraId="0B4150EC">
      <w:pPr>
        <w:pStyle w:val="50"/>
        <w:spacing w:line="353" w:lineRule="auto"/>
        <w:ind w:left="0" w:firstLine="709"/>
        <w:rPr>
          <w:sz w:val="28"/>
          <w:szCs w:val="28"/>
          <w:lang w:val="ru-RU"/>
        </w:rPr>
      </w:pPr>
      <w:r>
        <w:rPr>
          <w:rFonts w:eastAsia="SchoolBookSanPin"/>
          <w:sz w:val="28"/>
          <w:szCs w:val="28"/>
          <w:lang w:val="ru-RU"/>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14:paraId="0752A36D">
      <w:pPr>
        <w:pStyle w:val="50"/>
        <w:spacing w:line="353" w:lineRule="auto"/>
        <w:ind w:left="0" w:firstLine="709"/>
        <w:rPr>
          <w:sz w:val="28"/>
          <w:szCs w:val="28"/>
          <w:lang w:val="ru-RU"/>
        </w:rPr>
      </w:pPr>
      <w:r>
        <w:rPr>
          <w:rFonts w:eastAsia="SchoolBookSanPin"/>
          <w:sz w:val="28"/>
          <w:szCs w:val="28"/>
          <w:lang w:val="ru-RU"/>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6C5F91E5">
      <w:pPr>
        <w:pStyle w:val="50"/>
        <w:spacing w:line="353" w:lineRule="auto"/>
        <w:ind w:left="0" w:firstLine="709"/>
        <w:rPr>
          <w:sz w:val="28"/>
          <w:szCs w:val="28"/>
          <w:lang w:val="ru-RU"/>
        </w:rPr>
      </w:pPr>
      <w:r>
        <w:rPr>
          <w:rFonts w:eastAsia="SchoolBookSanPin"/>
          <w:sz w:val="28"/>
          <w:szCs w:val="28"/>
          <w:lang w:val="ru-RU"/>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14:paraId="7B0D74A3">
      <w:pPr>
        <w:pStyle w:val="50"/>
        <w:spacing w:line="353" w:lineRule="auto"/>
        <w:ind w:left="0" w:firstLine="709"/>
        <w:rPr>
          <w:sz w:val="28"/>
          <w:szCs w:val="28"/>
          <w:lang w:val="ru-RU"/>
        </w:rPr>
      </w:pPr>
      <w:r>
        <w:rPr>
          <w:rFonts w:eastAsia="SchoolBookSanPin"/>
          <w:sz w:val="28"/>
          <w:szCs w:val="28"/>
          <w:lang w:val="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5E415F16">
      <w:pPr>
        <w:pStyle w:val="50"/>
        <w:spacing w:line="353" w:lineRule="auto"/>
        <w:ind w:left="0" w:firstLine="709"/>
        <w:rPr>
          <w:sz w:val="28"/>
          <w:szCs w:val="28"/>
          <w:lang w:val="ru-RU"/>
        </w:rPr>
      </w:pPr>
      <w:r>
        <w:rPr>
          <w:rFonts w:eastAsia="SchoolBookSanPin"/>
          <w:sz w:val="28"/>
          <w:szCs w:val="28"/>
          <w:lang w:val="ru-RU"/>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49ECE58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0F986749">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sz w:val="28"/>
          <w:szCs w:val="28"/>
          <w:lang w:val="ru-RU"/>
        </w:rPr>
        <w:t xml:space="preserve">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w:t>
      </w:r>
      <w:r>
        <w:rPr>
          <w:rFonts w:ascii="Times New Roman" w:hAnsi="Times New Roman" w:eastAsia="SchoolBookSanPin"/>
          <w:position w:val="1"/>
          <w:sz w:val="28"/>
          <w:szCs w:val="28"/>
          <w:lang w:val="ru-RU"/>
        </w:rPr>
        <w:t>вопросы к тексту; пересказывать сюжет;</w:t>
      </w:r>
    </w:p>
    <w:p w14:paraId="6405B5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46DEC50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14:paraId="615CD04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259F53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13E088D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2451CC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2F95F8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246F974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20.8.</w:t>
      </w:r>
      <w:r>
        <w:rPr>
          <w:rFonts w:ascii="Times New Roman" w:hAnsi="Times New Roman" w:eastAsia="SchoolBookSanPin"/>
          <w:sz w:val="28"/>
          <w:szCs w:val="28"/>
          <w:lang w:val="ru-RU"/>
        </w:rPr>
        <w:t>9. </w:t>
      </w:r>
      <w:r>
        <w:rPr>
          <w:rFonts w:ascii="Times New Roman" w:hAnsi="Times New Roman" w:eastAsia="OfficinaSansBoldITC"/>
          <w:sz w:val="28"/>
          <w:szCs w:val="28"/>
          <w:lang w:val="ru-RU"/>
        </w:rPr>
        <w:t>Предметные результаты изучения литературы. 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9 классе </w:t>
      </w:r>
      <w:r>
        <w:rPr>
          <w:rFonts w:ascii="Times New Roman" w:hAnsi="Times New Roman" w:eastAsia="SchoolBookSanPin"/>
          <w:sz w:val="28"/>
          <w:szCs w:val="28"/>
          <w:lang w:val="ru-RU"/>
        </w:rPr>
        <w:t>обучающийся научится:</w:t>
      </w:r>
    </w:p>
    <w:p w14:paraId="1718151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7F267DB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14:paraId="168B34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14:paraId="203AB1D7">
      <w:pPr>
        <w:pStyle w:val="50"/>
        <w:spacing w:line="353" w:lineRule="auto"/>
        <w:ind w:left="0" w:firstLine="709"/>
        <w:rPr>
          <w:sz w:val="28"/>
          <w:szCs w:val="28"/>
          <w:lang w:val="ru-RU"/>
        </w:rPr>
      </w:pPr>
      <w:r>
        <w:rPr>
          <w:rFonts w:eastAsia="SchoolBookSanPin"/>
          <w:sz w:val="28"/>
          <w:szCs w:val="28"/>
          <w:lang w:val="ru-RU"/>
        </w:rPr>
        <w:t>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0DE7638D">
      <w:pPr>
        <w:pStyle w:val="50"/>
        <w:spacing w:line="353" w:lineRule="auto"/>
        <w:ind w:left="0" w:firstLine="709"/>
        <w:rPr>
          <w:rFonts w:eastAsia="SchoolBookSanPin"/>
          <w:sz w:val="28"/>
          <w:szCs w:val="28"/>
          <w:lang w:val="ru-RU"/>
        </w:rPr>
      </w:pPr>
      <w:r>
        <w:rPr>
          <w:rFonts w:eastAsia="SchoolBookSanPin"/>
          <w:sz w:val="28"/>
          <w:szCs w:val="28"/>
          <w:lang w:val="ru-RU"/>
        </w:rPr>
        <w:t>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14:paraId="2F6E1745">
      <w:pPr>
        <w:pStyle w:val="50"/>
        <w:spacing w:line="353" w:lineRule="auto"/>
        <w:ind w:left="0" w:firstLine="709"/>
        <w:rPr>
          <w:sz w:val="28"/>
          <w:szCs w:val="28"/>
          <w:lang w:val="ru-RU"/>
        </w:rPr>
      </w:pPr>
      <w:r>
        <w:rPr>
          <w:rFonts w:eastAsia="SchoolBookSanPin"/>
          <w:sz w:val="28"/>
          <w:szCs w:val="28"/>
          <w:lang w:val="ru-RU"/>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1765F445">
      <w:pPr>
        <w:pStyle w:val="50"/>
        <w:spacing w:line="353" w:lineRule="auto"/>
        <w:ind w:left="0" w:firstLine="709"/>
        <w:rPr>
          <w:sz w:val="28"/>
          <w:szCs w:val="28"/>
          <w:lang w:val="ru-RU"/>
        </w:rPr>
      </w:pPr>
      <w:r>
        <w:rPr>
          <w:rFonts w:eastAsia="SchoolBookSanPin"/>
          <w:sz w:val="28"/>
          <w:szCs w:val="28"/>
          <w:lang w:val="ru-RU"/>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0F16D6A7">
      <w:pPr>
        <w:pStyle w:val="50"/>
        <w:spacing w:line="353" w:lineRule="auto"/>
        <w:ind w:left="0" w:firstLine="709"/>
        <w:rPr>
          <w:sz w:val="28"/>
          <w:szCs w:val="28"/>
          <w:lang w:val="ru-RU"/>
        </w:rPr>
      </w:pPr>
      <w:r>
        <w:rPr>
          <w:rFonts w:eastAsia="SchoolBookSanPin"/>
          <w:sz w:val="28"/>
          <w:szCs w:val="28"/>
          <w:lang w:val="ru-RU"/>
        </w:rP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14:paraId="7FAFCB3D">
      <w:pPr>
        <w:pStyle w:val="50"/>
        <w:spacing w:line="353" w:lineRule="auto"/>
        <w:ind w:left="0" w:firstLine="709"/>
        <w:rPr>
          <w:sz w:val="28"/>
          <w:szCs w:val="28"/>
          <w:lang w:val="ru-RU"/>
        </w:rPr>
      </w:pPr>
      <w:r>
        <w:rPr>
          <w:rFonts w:eastAsia="SchoolBookSanPin"/>
          <w:sz w:val="28"/>
          <w:szCs w:val="28"/>
          <w:lang w:val="ru-RU"/>
        </w:rPr>
        <w:t>9)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5B97C618">
      <w:pPr>
        <w:pStyle w:val="50"/>
        <w:spacing w:line="353" w:lineRule="auto"/>
        <w:ind w:left="0" w:firstLine="709"/>
        <w:rPr>
          <w:sz w:val="28"/>
          <w:szCs w:val="28"/>
          <w:lang w:val="ru-RU"/>
        </w:rPr>
      </w:pPr>
      <w:r>
        <w:rPr>
          <w:rFonts w:eastAsia="SchoolBookSanPin"/>
          <w:sz w:val="28"/>
          <w:szCs w:val="28"/>
          <w:lang w:val="ru-RU"/>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62F2C0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6C3DC74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14:paraId="2EC263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14:paraId="6069FA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4)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14:paraId="134C7D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1743AD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11256D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7)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1DF3F1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14:paraId="27946A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7AFE5522">
      <w:pPr>
        <w:pStyle w:val="2"/>
        <w:pBdr>
          <w:bottom w:val="none" w:color="auto" w:sz="0" w:space="0"/>
        </w:pBdr>
        <w:spacing w:before="0" w:line="353" w:lineRule="auto"/>
        <w:ind w:firstLine="708"/>
        <w:jc w:val="both"/>
        <w:rPr>
          <w:rFonts w:eastAsia="SchoolBookSanPin"/>
          <w:b w:val="0"/>
          <w:szCs w:val="28"/>
          <w:lang w:val="ru-RU"/>
        </w:rPr>
      </w:pPr>
      <w:r>
        <w:rPr>
          <w:rFonts w:eastAsia="SchoolBookSanPin"/>
          <w:b w:val="0"/>
          <w:szCs w:val="28"/>
          <w:lang w:val="ru-RU"/>
        </w:rPr>
        <w:t>21. Федеральная рабочая программа по учебному предмету «Родной (русский) язык».</w:t>
      </w:r>
    </w:p>
    <w:p w14:paraId="0E4B4691">
      <w:pPr>
        <w:spacing w:after="0" w:line="353" w:lineRule="auto"/>
        <w:ind w:firstLine="709"/>
        <w:contextualSpacing/>
        <w:jc w:val="both"/>
        <w:rPr>
          <w:rFonts w:ascii="Times New Roman" w:hAnsi="Times New Roman"/>
          <w:sz w:val="28"/>
          <w:szCs w:val="28"/>
          <w:lang w:val="ru-RU"/>
        </w:rPr>
      </w:pPr>
      <w:bookmarkStart w:id="4" w:name="_TOC_250019"/>
      <w:bookmarkStart w:id="5" w:name="_Toc106448727"/>
      <w:r>
        <w:rPr>
          <w:rFonts w:ascii="Times New Roman" w:hAnsi="Times New Roman"/>
          <w:sz w:val="28"/>
          <w:szCs w:val="28"/>
          <w:lang w:val="ru-RU"/>
        </w:rPr>
        <w:t>21.1. Федеральная рабочая программа по учебному предмету «Родной (русский) язык» (предметная область «Родной язык и родная литература») (далее соответственно – программа по родному (русскому) языку, родной (русский) язык) включает пояснительную записку, содержание обучения, планируемые результаты освоения программы по родному (русскому) языку.</w:t>
      </w:r>
    </w:p>
    <w:bookmarkEnd w:id="4"/>
    <w:bookmarkEnd w:id="5"/>
    <w:p w14:paraId="576058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21.2. Пояснительная записка.</w:t>
      </w:r>
    </w:p>
    <w:p w14:paraId="2D66F20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21.2.1. Программа по родному (русскому) языку на уровне основного общего образования подготовлена на основе ФГОС ООО, Концепции преподавания русского языка и литературы в Российской Федерации, утвержденной распоряжением Правительства Российской Федерации от 9 апреля 2016 г. № 637-р (далее – Концепция преподавания русского языка и литературы в Российской Федерации), а также федеральной </w:t>
      </w:r>
      <w:r>
        <w:rPr>
          <w:rFonts w:ascii="Times New Roman" w:hAnsi="Times New Roman" w:eastAsia="SchoolBookSanPin"/>
          <w:position w:val="1"/>
          <w:sz w:val="28"/>
          <w:szCs w:val="28"/>
          <w:lang w:val="ru-RU"/>
        </w:rPr>
        <w:t>рабочей</w:t>
      </w:r>
      <w:r>
        <w:rPr>
          <w:rFonts w:ascii="Times New Roman" w:hAnsi="Times New Roman"/>
          <w:sz w:val="28"/>
          <w:szCs w:val="28"/>
          <w:lang w:val="ru-RU"/>
        </w:rPr>
        <w:t xml:space="preserve"> программы воспитания с учётом проверяемых требований к результатам освоения основной образовательной программы основного общего образования.</w:t>
      </w:r>
    </w:p>
    <w:p w14:paraId="33E9DBB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2.2. Программа по родному (русскому) языку разработана с целью оказания методической помощи учителю русского языка в создании рабочей программы по учебному предмету.</w:t>
      </w:r>
    </w:p>
    <w:p w14:paraId="332E3C3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2.3. Программа по родному (русскому) языку позволит учителю:</w:t>
      </w:r>
    </w:p>
    <w:p w14:paraId="4885521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ализовать в процессе преподавания родного (русского) языка современные подходы к достижению личностных, метапредметных и предметных результатов обучения, сформулированных в ФГОС ООО;</w:t>
      </w:r>
    </w:p>
    <w:p w14:paraId="7364177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ь и структурировать планируемые результаты обучения и содержание учебного предмета по годам обучения в соответствии с ФГОС ООО, федеральной </w:t>
      </w:r>
      <w:r>
        <w:rPr>
          <w:rFonts w:ascii="Times New Roman" w:hAnsi="Times New Roman" w:eastAsia="SchoolBookSanPin"/>
          <w:position w:val="1"/>
          <w:sz w:val="28"/>
          <w:szCs w:val="28"/>
          <w:lang w:val="ru-RU"/>
        </w:rPr>
        <w:t>рабочей</w:t>
      </w:r>
      <w:r>
        <w:rPr>
          <w:rFonts w:ascii="Times New Roman" w:hAnsi="Times New Roman"/>
          <w:sz w:val="28"/>
          <w:szCs w:val="28"/>
          <w:lang w:val="ru-RU"/>
        </w:rPr>
        <w:t xml:space="preserve"> программой воспитания;</w:t>
      </w:r>
    </w:p>
    <w:p w14:paraId="63BEC66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работать календарно-тематическое планирование с учётом особенностей конкретного класса.</w:t>
      </w:r>
    </w:p>
    <w:p w14:paraId="29BDE6AF">
      <w:pPr>
        <w:spacing w:after="0" w:line="353" w:lineRule="auto"/>
        <w:ind w:firstLine="709"/>
        <w:contextualSpacing/>
        <w:jc w:val="both"/>
        <w:rPr>
          <w:rFonts w:ascii="Times New Roman" w:hAnsi="Times New Roman" w:eastAsia="SchoolBookSanPin"/>
          <w:position w:val="1"/>
          <w:sz w:val="28"/>
          <w:szCs w:val="28"/>
          <w:lang w:val="ru-RU"/>
        </w:rPr>
      </w:pPr>
      <w:r>
        <w:rPr>
          <w:rFonts w:ascii="Times New Roman" w:hAnsi="Times New Roman"/>
          <w:sz w:val="28"/>
          <w:szCs w:val="28"/>
          <w:lang w:val="ru-RU"/>
        </w:rPr>
        <w:t xml:space="preserve">Личностные и метапредметные результаты представлены с учётом особенностей преподавания родного (русского) языка </w:t>
      </w:r>
      <w:r>
        <w:rPr>
          <w:rFonts w:ascii="Times New Roman" w:hAnsi="Times New Roman" w:eastAsia="SchoolBookSanPin"/>
          <w:position w:val="1"/>
          <w:sz w:val="28"/>
          <w:szCs w:val="28"/>
          <w:lang w:val="ru-RU"/>
        </w:rPr>
        <w:t>на уровне основного общего образования.</w:t>
      </w:r>
    </w:p>
    <w:p w14:paraId="017E24E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2.4. Содержание программы по родному (русскому) языку обеспечивает достижение результатов освоения основной образовательной программы основного общего образования в части требований, заданных ФГОС ООО к предметной области «Родной язык и родная литература». Программа по родному (русскому) языку ориентирована на сопровождение и поддержку русского языка, входящего в предметную область «Русский язык и литература». Цели программы по родному (русскому) языку в рамках образовательной области «Родной язык и родная литература» имеют специфику, обусловленную дополнительным по своему содержанию характером учебного предмета, а также особенностями функционирования русского языка в регионах Российской Федерации.</w:t>
      </w:r>
    </w:p>
    <w:p w14:paraId="09665DB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21.2.5. Программа по родному (русскому) языку направлена на удовлетворение потребности обучающихся в изучении родного языка, национальной культуры и самореализации в ней. </w:t>
      </w:r>
    </w:p>
    <w:p w14:paraId="3E8BA68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 содержании программы по родному (русскому) языку предусматривается расширение сведений, имеющих отношение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по родному (русскому) языку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14:paraId="21B41DF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2.6. Целями изучения родного (русского) языка на уровне основного общего образования являются:</w:t>
      </w:r>
    </w:p>
    <w:p w14:paraId="7009788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итание гражданина и патриота, формирование российской гражданской идентичности в поликультурном и многоконфессиональном обществе, развитие представлений о родном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воспитание уважительного отношения к культурам и языкам народов России, овладение культурой межнационального общения;</w:t>
      </w:r>
    </w:p>
    <w:p w14:paraId="275F086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ширение знаний о национальной специфике русского языка и языковых единицах, прежде всего о лексике и фразеологии с национально-культурным компонентом значения,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б основных нормах русского литературного языка, о национальных особенностях русского речевого этикета;</w:t>
      </w:r>
    </w:p>
    <w:p w14:paraId="38040C2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обучающихся, развитие готовности и способности к речевому взаимодействию и взаимопониманию, потребности к речевому самосовершенствованию;</w:t>
      </w:r>
    </w:p>
    <w:p w14:paraId="5D31F16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вершенствование познавательных и интеллектуальных умений распознавать, анализировать, сравнивать, классифицировать языковые факты, оценивать их с точки зрения нормативности, соответствия ситуации и сфере общения;</w:t>
      </w:r>
    </w:p>
    <w:p w14:paraId="2A214CE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вершенствование текстовой деятельности, развитие умений функциональной грамотности осуществлять информационный поиск, извлекать и преобразовывать необходимую информацию, понимать и использовать тексты разных форматов (сплошной, несплошной текст, инфографика и другое);</w:t>
      </w:r>
    </w:p>
    <w:p w14:paraId="4B8CCF0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витие проектного и исследовательского мышления, приобретение практического опыта исследовательской работы по родному (русскому) языку, воспитание самостоятельности в приобретении знаний.</w:t>
      </w:r>
    </w:p>
    <w:p w14:paraId="3552880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3. В соответствии с ФГОС ООО родной (русский) язык входит в предметную область «Родной язык и родная литература» и является обязательным для изучения.</w:t>
      </w:r>
    </w:p>
    <w:p w14:paraId="36CFA27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щее число часов, рекомендованных для изучения родного (русского) языка, – 238 часов: в 5 классе – 68 часов (2 часа в неделю), в 6 классе – 68 часов (2 часа в неделю), в 7 классе – 34 часа (1 час в неделю), в 8 классе – 34 часа (1 час в неделю), в 9 классе – 34 (1 час в неделю).</w:t>
      </w:r>
    </w:p>
    <w:p w14:paraId="6A649A2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держание программы по родному (русскому) языку соответствует ФГОС ООО, опирается на содержание, представленное в предметной области «Русский язык и литература», имеет преимущественно практико-ориентированный характер.</w:t>
      </w:r>
    </w:p>
    <w:p w14:paraId="2D1BDC2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 программе по родному (русскому) языку выделяются следующие блоки:</w:t>
      </w:r>
    </w:p>
    <w:p w14:paraId="0BFA155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В первом блоке – «Язык и культура» – представлено содержание, изучение которого позволит раскрыть взаимосвязь языка и истории, языка и культуры народа, национально-культурную специфику русского языка, обеспечит овладение нормами русского речевого этикета в общении, выявление общего и специфического в языках и культурах русского народа и других народов Российской Федерации и мира, овладение культурой межнационального общения. </w:t>
      </w:r>
    </w:p>
    <w:p w14:paraId="54A802B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Второй блок – «Культура речи» – ориентирован на формирование у обучающихся ответственного и осознанного отношения к использованию русского языка во всех сферах жизни, повышение речевой культуры, практическое овладение культурой речи: навыками сознательного использования норм русского литературного языка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 </w:t>
      </w:r>
    </w:p>
    <w:p w14:paraId="1F904D1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 третьем блоке – «Речь. Речевая деятельность. Текст»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обучающихся ситуациях общения: умений определять цели коммуникации, оценивать речевую ситуацию, учитывать коммуникативные намерения партнёра, выбирать стратегии коммуникации, понимать, анализировать и создавать тексты разных функционально-смысловых типов, жанров, стилистической принадлежности.</w:t>
      </w:r>
      <w:bookmarkStart w:id="6" w:name="_Toc106448732"/>
      <w:bookmarkStart w:id="7" w:name="_TOC_250015"/>
    </w:p>
    <w:bookmarkEnd w:id="6"/>
    <w:bookmarkEnd w:id="7"/>
    <w:p w14:paraId="5958D1D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4. Содержание обучения в 5 классе.</w:t>
      </w:r>
    </w:p>
    <w:p w14:paraId="20529CF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4.1. Язык и культура.</w:t>
      </w:r>
    </w:p>
    <w:p w14:paraId="127557B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14:paraId="7B216EF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раткая история русской письменности. Создание славянского алфавита.</w:t>
      </w:r>
    </w:p>
    <w:p w14:paraId="0BCC47D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ому подобное), слова с национально-культурным компонентом значения, народно-поэтические символы, народно-поэтические эпитеты, прецедентные имена в русских народных и литературных сказках, народных песнях, былинах, художественной литературе. 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14:paraId="69AE212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циональная специфика слов с живой внутренней формой. Метафоры общеязыковые и художественные, их национально-культурная специфика. Метафора, олицетворение, эпитет как изобразительные средства. Загадки. Метафоричность русской загадки.</w:t>
      </w:r>
    </w:p>
    <w:p w14:paraId="49CC0D1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ва со специфическим оценочно-характеризующим значением. Связь определённых наименований с некоторыми качествами, эмоциональными состояниями человека (барышня – об изнеженной, избалованной девушке, сухарь – о сухом, неотзывчивом человеке, сорока – о болтливой женщине и тому подобное).</w:t>
      </w:r>
    </w:p>
    <w:p w14:paraId="3DA05E5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рылатые слова и выражения из русских народных и литературных сказок,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w:t>
      </w:r>
    </w:p>
    <w:p w14:paraId="5910D1F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усские имена. Имена исконно русские (славянские) и заимствованные, краткие сведения по их этимологии. Имена, которые не являются исконно русскими, но воспринимаются как таковые. Имена, входящие в состав пословиц и поговорок, и имеющие в силу этого определённую стилистическую окраску.</w:t>
      </w:r>
    </w:p>
    <w:p w14:paraId="6DD0684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щеизвестные старинные русские города. Происхождение их названий.</w:t>
      </w:r>
    </w:p>
    <w:p w14:paraId="4CC754D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знакомление с историей и этимологией некоторых слов.</w:t>
      </w:r>
    </w:p>
    <w:p w14:paraId="182688A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4.2. Культура речи.</w:t>
      </w:r>
    </w:p>
    <w:p w14:paraId="0365E27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14:paraId="676F25E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стоянное и подвижное ударение в именах существительных, именах прилагательных, глаголах. Омографы: ударение как маркер смысла слова. Произносительные варианты орфоэпической нормы.</w:t>
      </w:r>
    </w:p>
    <w:p w14:paraId="67A9F3D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 Стилистические варианты лексической нормы (книжный, общеупотребительный‚ разговорный и просторечный) употребления имён существительных, прилагательных, глаголов в речи. Типичные примеры нарушения лексической нормы, связанные с употреблением имён существительных, прилагательных, глаголов в современном русском литературном языке.</w:t>
      </w:r>
    </w:p>
    <w:p w14:paraId="55E3674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сновные грамматические нормы современного русского литературного языка. Род заимствованных несклоняемых имён существительных, род сложных существительных, род имён собственных (географических названий). Формы существительных мужского рода множественного числа с окончаниями </w:t>
      </w:r>
      <w:r>
        <w:rPr>
          <w:rFonts w:ascii="Times New Roman" w:hAnsi="Times New Roman"/>
          <w:i/>
          <w:sz w:val="28"/>
          <w:szCs w:val="28"/>
          <w:lang w:val="ru-RU"/>
        </w:rPr>
        <w:t>-а(-я), -ы(-и)‚</w:t>
      </w:r>
      <w:r>
        <w:rPr>
          <w:rFonts w:ascii="Times New Roman" w:hAnsi="Times New Roman"/>
          <w:sz w:val="28"/>
          <w:szCs w:val="28"/>
          <w:lang w:val="ru-RU"/>
        </w:rPr>
        <w:t xml:space="preserve"> различающиеся по смыслу. Литературные‚ разговорные‚ устарелые и профессиональные особенности формы именительного падежа множественного числа существительных мужского рода.</w:t>
      </w:r>
    </w:p>
    <w:p w14:paraId="20609BA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w:t>
      </w:r>
    </w:p>
    <w:p w14:paraId="5588777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4.3. Речь. Речевая деятельность. Текст.</w:t>
      </w:r>
    </w:p>
    <w:p w14:paraId="4C307CB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и речь. Средства выразительной устной речи (тон, тембр, темп), способы тренировки (скороговорки). Интонация и жесты.</w:t>
      </w:r>
    </w:p>
    <w:p w14:paraId="4DF420A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екст. Композиционные формы описания, повествования, рассуждения.</w:t>
      </w:r>
    </w:p>
    <w:p w14:paraId="14A2AEA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ункциональные разновидности языка. Разговорная речь.</w:t>
      </w:r>
    </w:p>
    <w:p w14:paraId="56653BE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сьба, извинение как жанры разговорной речи.</w:t>
      </w:r>
    </w:p>
    <w:p w14:paraId="7CFF679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фициально-деловой стиль. Объявление (устное и письменное).</w:t>
      </w:r>
    </w:p>
    <w:p w14:paraId="21E7938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чебно-научный стиль. План ответа на уроке, план текста. Публицистический стиль. Устное выступление. Девиз, слоган.</w:t>
      </w:r>
    </w:p>
    <w:p w14:paraId="4C9766F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художественной литературы. Литературная сказка.</w:t>
      </w:r>
    </w:p>
    <w:p w14:paraId="3518B88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сказ.</w:t>
      </w:r>
    </w:p>
    <w:p w14:paraId="1B24192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ак далее).</w:t>
      </w:r>
    </w:p>
    <w:p w14:paraId="0912949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5. Содержание обучения в 6 классе.</w:t>
      </w:r>
    </w:p>
    <w:p w14:paraId="0D7B32A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5.1. Язык и культура.</w:t>
      </w:r>
    </w:p>
    <w:p w14:paraId="0CE0035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угое Использование диалектной лексики в произведениях художественной литературы.</w:t>
      </w:r>
    </w:p>
    <w:p w14:paraId="5104FC4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w:t>
      </w:r>
    </w:p>
    <w:p w14:paraId="0C7E874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14:paraId="44E9CB3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ому подобное</w:t>
      </w:r>
    </w:p>
    <w:p w14:paraId="1DC214E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5.2. Культура речи.</w:t>
      </w:r>
    </w:p>
    <w:p w14:paraId="36D8A91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
    <w:p w14:paraId="19D74FA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ормы и варианты нормы произношения заимствованных слов, отдельных грамматических форм, нормы ударения в отдельных формах: ударение в форме родительного падежа множественного числа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ужского рода, ударение в формах глаголов II спряжения на -</w:t>
      </w:r>
      <w:r>
        <w:rPr>
          <w:rFonts w:ascii="Times New Roman" w:hAnsi="Times New Roman"/>
          <w:i/>
          <w:sz w:val="28"/>
          <w:szCs w:val="28"/>
          <w:lang w:val="ru-RU"/>
        </w:rPr>
        <w:t>ить</w:t>
      </w:r>
      <w:r>
        <w:rPr>
          <w:rFonts w:ascii="Times New Roman" w:hAnsi="Times New Roman"/>
          <w:sz w:val="28"/>
          <w:szCs w:val="28"/>
          <w:lang w:val="ru-RU"/>
        </w:rPr>
        <w:t>.</w:t>
      </w:r>
    </w:p>
    <w:p w14:paraId="5523536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14:paraId="14DAD6E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ипичные речевые ошибки‚ связанные с употреблением синонимов‚ антонимов и лексических омонимов в речи.</w:t>
      </w:r>
    </w:p>
    <w:p w14:paraId="12FA571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Склонение русских и иностранных имён и фамилий, названий географических объектов, именительный падеж множественного числа существительных на -</w:t>
      </w:r>
      <w:r>
        <w:rPr>
          <w:rFonts w:ascii="Times New Roman" w:hAnsi="Times New Roman"/>
          <w:i/>
          <w:sz w:val="28"/>
          <w:szCs w:val="28"/>
          <w:lang w:val="ru-RU"/>
        </w:rPr>
        <w:t>а/-я</w:t>
      </w:r>
      <w:r>
        <w:rPr>
          <w:rFonts w:ascii="Times New Roman" w:hAnsi="Times New Roman"/>
          <w:sz w:val="28"/>
          <w:szCs w:val="28"/>
          <w:lang w:val="ru-RU"/>
        </w:rPr>
        <w:t xml:space="preserve"> и </w:t>
      </w:r>
      <w:r>
        <w:rPr>
          <w:rFonts w:ascii="Times New Roman" w:hAnsi="Times New Roman"/>
          <w:i/>
          <w:sz w:val="28"/>
          <w:szCs w:val="28"/>
          <w:lang w:val="ru-RU"/>
        </w:rPr>
        <w:t>-ы/-и</w:t>
      </w:r>
      <w:r>
        <w:rPr>
          <w:rFonts w:ascii="Times New Roman" w:hAnsi="Times New Roman"/>
          <w:sz w:val="28"/>
          <w:szCs w:val="28"/>
          <w:lang w:val="ru-RU"/>
        </w:rPr>
        <w:t xml:space="preserve">, родительный падеж множественного числа существительных мужского и среднего рода с нулевым окончанием и окончанием </w:t>
      </w:r>
      <w:r>
        <w:rPr>
          <w:rFonts w:ascii="Times New Roman" w:hAnsi="Times New Roman"/>
          <w:i/>
          <w:sz w:val="28"/>
          <w:szCs w:val="28"/>
          <w:lang w:val="ru-RU"/>
        </w:rPr>
        <w:t>-ов</w:t>
      </w:r>
      <w:r>
        <w:rPr>
          <w:rFonts w:ascii="Times New Roman" w:hAnsi="Times New Roman"/>
          <w:sz w:val="28"/>
          <w:szCs w:val="28"/>
          <w:lang w:val="ru-RU"/>
        </w:rPr>
        <w:t xml:space="preserve">, родительный падеж множественного числа существительных женского рода на </w:t>
      </w:r>
      <w:r>
        <w:rPr>
          <w:rFonts w:ascii="Times New Roman" w:hAnsi="Times New Roman"/>
          <w:i/>
          <w:sz w:val="28"/>
          <w:szCs w:val="28"/>
          <w:lang w:val="ru-RU"/>
        </w:rPr>
        <w:t>-ня</w:t>
      </w:r>
      <w:r>
        <w:rPr>
          <w:rFonts w:ascii="Times New Roman" w:hAnsi="Times New Roman"/>
          <w:sz w:val="28"/>
          <w:szCs w:val="28"/>
          <w:lang w:val="ru-RU"/>
        </w:rPr>
        <w:t>, творительный падеж множественного числа существительных 3-го склонении, родительный падеж единственного числа существительных мужского рода.</w:t>
      </w:r>
    </w:p>
    <w:p w14:paraId="1E5D777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арианты грамматической нормы: литературные и разговорные падежные формы имён существительных. Нормативные и ненормативные формы имён существительных. Типичные грамматические ошибки в речи.</w:t>
      </w:r>
    </w:p>
    <w:p w14:paraId="3CA90FA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ормы употребления имён прилагательных в формах сравнительной степени, в краткой форме, местоимений‚ порядковых и количественных числительных.</w:t>
      </w:r>
    </w:p>
    <w:p w14:paraId="399BBD4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похвалы и комплимента, благодарности, сочувствия‚ утешения.</w:t>
      </w:r>
    </w:p>
    <w:p w14:paraId="2D6F560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5.3. Речь. Речевая деятельность. Текст.</w:t>
      </w:r>
    </w:p>
    <w:p w14:paraId="5026738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Эффективные приёмы чтения. Предтекстовый, текстовый и послетекстовый этапы работы.</w:t>
      </w:r>
    </w:p>
    <w:p w14:paraId="72E70DD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екст. Тексты описательного типа: определение, собственно описание, пояснение.</w:t>
      </w:r>
    </w:p>
    <w:p w14:paraId="5AA279D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говорная речь. Рассказ о событии, «бывальщины». 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14:paraId="2CD12B5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ублицистический стиль. Устное выступление.</w:t>
      </w:r>
    </w:p>
    <w:p w14:paraId="6082B627">
      <w:pPr>
        <w:spacing w:after="0" w:line="353" w:lineRule="auto"/>
        <w:ind w:firstLine="709"/>
        <w:contextualSpacing/>
        <w:jc w:val="both"/>
        <w:rPr>
          <w:rFonts w:ascii="Times New Roman" w:hAnsi="Times New Roman"/>
          <w:sz w:val="28"/>
          <w:szCs w:val="28"/>
          <w:lang w:val="ru-RU"/>
        </w:rPr>
      </w:pPr>
      <w:bookmarkStart w:id="8" w:name="_Toc106448735"/>
      <w:r>
        <w:rPr>
          <w:rFonts w:ascii="Times New Roman" w:hAnsi="Times New Roman"/>
          <w:sz w:val="28"/>
          <w:szCs w:val="28"/>
          <w:lang w:val="ru-RU"/>
        </w:rPr>
        <w:t>21.6. Содержание обучения в 7 классе.</w:t>
      </w:r>
    </w:p>
    <w:bookmarkEnd w:id="8"/>
    <w:p w14:paraId="4CF84DE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6.1. Язык и культура.</w:t>
      </w:r>
    </w:p>
    <w:p w14:paraId="5B3451A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витие языка как объективный процесс.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м контексте.</w:t>
      </w:r>
    </w:p>
    <w:p w14:paraId="242A3C1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ексические заимствования последних десятилетий. Употребление иноязычных слов как проблема культуры речи.</w:t>
      </w:r>
    </w:p>
    <w:p w14:paraId="0A67100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6.2. Культура речи.</w:t>
      </w:r>
    </w:p>
    <w:p w14:paraId="2AFF34A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орфоэпические нормы современного русского литературного языка. Нормы ударения в глаголах,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Основные и допустимые варианты акцентологической нормы.</w:t>
      </w:r>
    </w:p>
    <w:p w14:paraId="1241D8E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14:paraId="4287B61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Типичные грамматические ошибки в речи. Глаголы 1-го лица единственного числа настоящего и будущего времени (в том числе способы выражения формы 1-го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w:t>
      </w:r>
    </w:p>
    <w:p w14:paraId="7002B1F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итературный и разговорный варианты грамматической нормы (махаешь – машешь, обусловливать, сосредоточивать, уполномочивать, оспаривать, удостаивать, облагораживать). Варианты грамматической нормы: литературные и разговорные падежные формы причастий, типичные ошибки употребления деепричастий‚ наречий.</w:t>
      </w:r>
    </w:p>
    <w:p w14:paraId="5626D06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ус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14:paraId="45BD7C4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6.3. Речь. Речевая деятельность. Текст.</w:t>
      </w:r>
    </w:p>
    <w:p w14:paraId="602B1BD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радиции русского речевого общения. Коммуникативные стратегии и тактики устного общения: убеждение, комплимент, уговаривание, похвала.</w:t>
      </w:r>
    </w:p>
    <w:p w14:paraId="6DBC079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екст. Виды абзацев. Основные типы текстовых структур. Заголовки текстов, их типы. Информативная функция заголовков. Тексты аргументативного типа: рассуждение, доказательство, объяснение.</w:t>
      </w:r>
    </w:p>
    <w:p w14:paraId="4015D4D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говорная речь. Спор, виды спора. Корректные приёмы ведения спора. Дискуссия.</w:t>
      </w:r>
    </w:p>
    <w:p w14:paraId="0936591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ублицистический стиль. Путевые записки. Текст рекламного объявления, его языковые и структурные особенности.</w:t>
      </w:r>
    </w:p>
    <w:p w14:paraId="1AD0820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художественной литературы. Фактуальная и подтекстовая информация в текстах художественного стиля речи. Сильные позиции в художественных текстах. Притча.</w:t>
      </w:r>
    </w:p>
    <w:p w14:paraId="47BC2D6D">
      <w:pPr>
        <w:spacing w:after="0" w:line="353" w:lineRule="auto"/>
        <w:ind w:firstLine="709"/>
        <w:contextualSpacing/>
        <w:jc w:val="both"/>
        <w:rPr>
          <w:rFonts w:ascii="Times New Roman" w:hAnsi="Times New Roman"/>
          <w:sz w:val="28"/>
          <w:szCs w:val="28"/>
          <w:lang w:val="ru-RU"/>
        </w:rPr>
      </w:pPr>
      <w:bookmarkStart w:id="9" w:name="_Toc106448736"/>
      <w:r>
        <w:rPr>
          <w:rFonts w:ascii="Times New Roman" w:hAnsi="Times New Roman"/>
          <w:sz w:val="28"/>
          <w:szCs w:val="28"/>
          <w:lang w:val="ru-RU"/>
        </w:rPr>
        <w:t>21.7. Содержание обучения в 8 классе.</w:t>
      </w:r>
    </w:p>
    <w:bookmarkEnd w:id="9"/>
    <w:p w14:paraId="5DA6E62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7.1. Язык и культура.</w:t>
      </w:r>
    </w:p>
    <w:p w14:paraId="7CDD03C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14:paraId="3D60EE3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14:paraId="72EB0BB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ноязычная лексика в разговорной речи, современной публицистике, в том числе в дисплейных текстах.</w:t>
      </w:r>
    </w:p>
    <w:p w14:paraId="33A8EF8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Специфика приветствий у русских и других народов.</w:t>
      </w:r>
    </w:p>
    <w:p w14:paraId="3F0852E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7.2. Культура речи.</w:t>
      </w:r>
    </w:p>
    <w:p w14:paraId="5365321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язычного происхождения, произношение парных по твёрдости-мягкости согласных перед </w:t>
      </w:r>
      <w:r>
        <w:rPr>
          <w:rFonts w:ascii="Times New Roman" w:hAnsi="Times New Roman"/>
          <w:i/>
          <w:sz w:val="28"/>
          <w:szCs w:val="28"/>
          <w:lang w:val="ru-RU"/>
        </w:rPr>
        <w:t>е</w:t>
      </w:r>
      <w:r>
        <w:rPr>
          <w:rFonts w:ascii="Times New Roman" w:hAnsi="Times New Roman"/>
          <w:sz w:val="28"/>
          <w:szCs w:val="28"/>
          <w:lang w:val="ru-RU"/>
        </w:rPr>
        <w:t xml:space="preserve"> в словах иноязычного происхождения, произношение безударного [а] после </w:t>
      </w:r>
      <w:r>
        <w:rPr>
          <w:rFonts w:ascii="Times New Roman" w:hAnsi="Times New Roman"/>
          <w:i/>
          <w:sz w:val="28"/>
          <w:szCs w:val="28"/>
          <w:lang w:val="ru-RU"/>
        </w:rPr>
        <w:t>ж</w:t>
      </w:r>
      <w:r>
        <w:rPr>
          <w:rFonts w:ascii="Times New Roman" w:hAnsi="Times New Roman"/>
          <w:sz w:val="28"/>
          <w:szCs w:val="28"/>
          <w:lang w:val="ru-RU"/>
        </w:rPr>
        <w:t xml:space="preserve"> и </w:t>
      </w:r>
      <w:r>
        <w:rPr>
          <w:rFonts w:ascii="Times New Roman" w:hAnsi="Times New Roman"/>
          <w:i/>
          <w:sz w:val="28"/>
          <w:szCs w:val="28"/>
          <w:lang w:val="ru-RU"/>
        </w:rPr>
        <w:t>ш</w:t>
      </w:r>
      <w:r>
        <w:rPr>
          <w:rFonts w:ascii="Times New Roman" w:hAnsi="Times New Roman"/>
          <w:sz w:val="28"/>
          <w:szCs w:val="28"/>
          <w:lang w:val="ru-RU"/>
        </w:rPr>
        <w:t xml:space="preserve">, произношение сочетания </w:t>
      </w:r>
      <w:r>
        <w:rPr>
          <w:rFonts w:ascii="Times New Roman" w:hAnsi="Times New Roman"/>
          <w:i/>
          <w:sz w:val="28"/>
          <w:szCs w:val="28"/>
          <w:lang w:val="ru-RU"/>
        </w:rPr>
        <w:t>чн</w:t>
      </w:r>
      <w:r>
        <w:rPr>
          <w:rFonts w:ascii="Times New Roman" w:hAnsi="Times New Roman"/>
          <w:sz w:val="28"/>
          <w:szCs w:val="28"/>
          <w:lang w:val="ru-RU"/>
        </w:rPr>
        <w:t xml:space="preserve"> и </w:t>
      </w:r>
      <w:r>
        <w:rPr>
          <w:rFonts w:ascii="Times New Roman" w:hAnsi="Times New Roman"/>
          <w:i/>
          <w:sz w:val="28"/>
          <w:szCs w:val="28"/>
          <w:lang w:val="ru-RU"/>
        </w:rPr>
        <w:t>чт</w:t>
      </w:r>
      <w:r>
        <w:rPr>
          <w:rFonts w:ascii="Times New Roman" w:hAnsi="Times New Roman"/>
          <w:sz w:val="28"/>
          <w:szCs w:val="28"/>
          <w:lang w:val="ru-RU"/>
        </w:rPr>
        <w:t>, произношение женских отчеств на -</w:t>
      </w:r>
      <w:r>
        <w:rPr>
          <w:rFonts w:ascii="Times New Roman" w:hAnsi="Times New Roman"/>
          <w:i/>
          <w:sz w:val="28"/>
          <w:szCs w:val="28"/>
          <w:lang w:val="ru-RU"/>
        </w:rPr>
        <w:t>ична</w:t>
      </w:r>
      <w:r>
        <w:rPr>
          <w:rFonts w:ascii="Times New Roman" w:hAnsi="Times New Roman"/>
          <w:sz w:val="28"/>
          <w:szCs w:val="28"/>
          <w:lang w:val="ru-RU"/>
        </w:rPr>
        <w:t>, -</w:t>
      </w:r>
      <w:r>
        <w:rPr>
          <w:rFonts w:ascii="Times New Roman" w:hAnsi="Times New Roman"/>
          <w:i/>
          <w:sz w:val="28"/>
          <w:szCs w:val="28"/>
          <w:lang w:val="ru-RU"/>
        </w:rPr>
        <w:t>инична</w:t>
      </w:r>
      <w:r>
        <w:rPr>
          <w:rFonts w:ascii="Times New Roman" w:hAnsi="Times New Roman"/>
          <w:sz w:val="28"/>
          <w:szCs w:val="28"/>
          <w:lang w:val="ru-RU"/>
        </w:rPr>
        <w:t xml:space="preserve">, произношение твёрдого [н] перед мягкими [ф’] и [в’], произношение мягкого [н] перед </w:t>
      </w:r>
      <w:r>
        <w:rPr>
          <w:rFonts w:ascii="Times New Roman" w:hAnsi="Times New Roman"/>
          <w:i/>
          <w:sz w:val="28"/>
          <w:szCs w:val="28"/>
          <w:lang w:val="ru-RU"/>
        </w:rPr>
        <w:t>ч</w:t>
      </w:r>
      <w:r>
        <w:rPr>
          <w:rFonts w:ascii="Times New Roman" w:hAnsi="Times New Roman"/>
          <w:sz w:val="28"/>
          <w:szCs w:val="28"/>
          <w:lang w:val="ru-RU"/>
        </w:rPr>
        <w:t xml:space="preserve"> и </w:t>
      </w:r>
      <w:r>
        <w:rPr>
          <w:rFonts w:ascii="Times New Roman" w:hAnsi="Times New Roman"/>
          <w:i/>
          <w:sz w:val="28"/>
          <w:szCs w:val="28"/>
          <w:lang w:val="ru-RU"/>
        </w:rPr>
        <w:t>щ</w:t>
      </w:r>
      <w:r>
        <w:rPr>
          <w:rFonts w:ascii="Times New Roman" w:hAnsi="Times New Roman"/>
          <w:sz w:val="28"/>
          <w:szCs w:val="28"/>
          <w:lang w:val="ru-RU"/>
        </w:rPr>
        <w:t>.</w:t>
      </w:r>
    </w:p>
    <w:p w14:paraId="3D3D8D9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ипичные акцентологические ошибки в современной речи. 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14:paraId="60C7164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грамматические нормы. Отражение вариантов грамматической нормы в современных грамматических словарях и справочниках. Варианты грамматической нормы согласования сказуемого с подлежащим. Типичные грамматические ошибки в согласовании и управлении.</w:t>
      </w:r>
    </w:p>
    <w:p w14:paraId="3FB5066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ктивные процессы в речевом этикете. Новые варианты приветствия и прощания, возникшие в средствах массовой информации (далее - СМИ): изменение обращений‚ использования собственных имён. Этикетные речевые тактики и приёмы в коммуникации‚ помогающие противостоять речевой агрессии. Синонимия речевых формул.</w:t>
      </w:r>
    </w:p>
    <w:p w14:paraId="2BF45F2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7.3. Речь. Речевая деятельность. Текст.</w:t>
      </w:r>
    </w:p>
    <w:p w14:paraId="52420B9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Эффективные приёмы слушания. Предтекстовый, текстовый и послетекстовый этапы работы.</w:t>
      </w:r>
    </w:p>
    <w:p w14:paraId="3DCA91D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способы и средства получения и переработки информации.</w:t>
      </w:r>
    </w:p>
    <w:p w14:paraId="4142035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руктура аргументации: тезис, аргумент. Способы аргументации. Правила эффективной аргументации.</w:t>
      </w:r>
    </w:p>
    <w:p w14:paraId="2FDF68F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оказательство и его структура. Прямые и косвенные доказательства. Способы опровержения доводов оппонента: критика тезиса, критика аргументов, критика демонстрации.</w:t>
      </w:r>
    </w:p>
    <w:p w14:paraId="28BBB95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говорная речь. Самохарактеристика, самопрезентация, поздравление.</w:t>
      </w:r>
    </w:p>
    <w:p w14:paraId="0549AE4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w:t>
      </w:r>
    </w:p>
    <w:p w14:paraId="67FFFD1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художественной литературы. Сочинение в жанре письма другу (в том числе электронного), страницы дневника.</w:t>
      </w:r>
    </w:p>
    <w:p w14:paraId="2EB690DB">
      <w:pPr>
        <w:spacing w:after="0" w:line="353" w:lineRule="auto"/>
        <w:ind w:firstLine="709"/>
        <w:contextualSpacing/>
        <w:jc w:val="both"/>
        <w:rPr>
          <w:rFonts w:ascii="Times New Roman" w:hAnsi="Times New Roman"/>
          <w:sz w:val="28"/>
          <w:szCs w:val="28"/>
          <w:lang w:val="ru-RU"/>
        </w:rPr>
      </w:pPr>
      <w:bookmarkStart w:id="10" w:name="_Toc106448737"/>
      <w:r>
        <w:rPr>
          <w:rFonts w:ascii="Times New Roman" w:hAnsi="Times New Roman"/>
          <w:sz w:val="28"/>
          <w:szCs w:val="28"/>
          <w:lang w:val="ru-RU"/>
        </w:rPr>
        <w:t>21.8. Содержание обучения в 9 классе.</w:t>
      </w:r>
    </w:p>
    <w:bookmarkEnd w:id="10"/>
    <w:p w14:paraId="5C08482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8.1. Язык и культура.</w:t>
      </w:r>
    </w:p>
    <w:p w14:paraId="7834E41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ому подобное.</w:t>
      </w:r>
    </w:p>
    <w:p w14:paraId="672F13B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активизация процесса заимствования иноязычных слов,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w:t>
      </w:r>
    </w:p>
    <w:p w14:paraId="2BD76C8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8.2. Культура речи.</w:t>
      </w:r>
    </w:p>
    <w:p w14:paraId="6FFEE95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w:t>
      </w:r>
    </w:p>
    <w:p w14:paraId="57739D3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лексические нормы современного русского литературного языка (обобщение).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14:paraId="535A41B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евая избыточность и точность. Тавтология. Плеоназм. Типичные ошибки‚ связанные с речевой избыточностью.</w:t>
      </w:r>
    </w:p>
    <w:p w14:paraId="0CC5D6E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обобщение). Отражение вариантов грамматической нормы в современных грамматических словарях и справочниках. Словарные пометы.</w:t>
      </w:r>
    </w:p>
    <w:p w14:paraId="72945BD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ипичные грамматические ошибки в предложно-падежном управлении. Нормы употребления причастных и деепричастных оборотов‚ предложений с косвенной речью, типичные ошибки в построении сложных предложений.</w:t>
      </w:r>
    </w:p>
    <w:p w14:paraId="312816D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Этика и этикет в интернет-общении.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14:paraId="3773073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8.3. Речь. Речевая деятельность. Текст.</w:t>
      </w:r>
    </w:p>
    <w:p w14:paraId="7080096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усский язык в Интернете. Правила информационной безопасности при общении в социальных сетях. Контактное и дистантное общение.</w:t>
      </w:r>
    </w:p>
    <w:p w14:paraId="3237AB1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иды преобразования текстов: аннотация, конспект. Использование графиков, диаграмм, схем для представления информации.</w:t>
      </w:r>
    </w:p>
    <w:p w14:paraId="6D01476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говорная речь. Анекдот, шутка.</w:t>
      </w:r>
    </w:p>
    <w:p w14:paraId="0A6D5B4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фициально-деловой стиль. Деловое письмо, его структурные элементы и языковые особенности.</w:t>
      </w:r>
    </w:p>
    <w:p w14:paraId="748535A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чебно-научный стиль. Доклад, сообщение. Речь оппонента на защите проекта.</w:t>
      </w:r>
    </w:p>
    <w:p w14:paraId="5294674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ублицистический стиль. Проблемный очерк.</w:t>
      </w:r>
    </w:p>
    <w:p w14:paraId="3312497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художественной литературы. Диалогичность в художественном произведении. Текст и интертекст. Афоризмы. Прецедентные тексты</w:t>
      </w:r>
      <w:bookmarkStart w:id="11" w:name="_Toc106448738"/>
      <w:r>
        <w:rPr>
          <w:rFonts w:ascii="Times New Roman" w:hAnsi="Times New Roman"/>
          <w:sz w:val="28"/>
          <w:szCs w:val="28"/>
          <w:lang w:val="ru-RU"/>
        </w:rPr>
        <w:t>.</w:t>
      </w:r>
    </w:p>
    <w:p w14:paraId="1C6883A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9. Примерные темы проектных и исследовательских работ.</w:t>
      </w:r>
    </w:p>
    <w:p w14:paraId="336C5B4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стор как одна из главных ценностей в русской языковой картине мира.</w:t>
      </w:r>
    </w:p>
    <w:p w14:paraId="461EAE2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браз человека в языке: слова-концепты «дух» и «душа». </w:t>
      </w:r>
    </w:p>
    <w:p w14:paraId="7701581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з этимологии фразеологизмов.</w:t>
      </w:r>
    </w:p>
    <w:p w14:paraId="0588D58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з истории русских имён.</w:t>
      </w:r>
    </w:p>
    <w:p w14:paraId="2CE441E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усские пословицы и поговорки о гостеприимстве и хлебосольстве.</w:t>
      </w:r>
    </w:p>
    <w:p w14:paraId="60868CC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 происхождении фразеологизмов. Источники фразеологизмов.</w:t>
      </w:r>
    </w:p>
    <w:p w14:paraId="1942C93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варик пословиц о характере человека, его качествах. Словарь одного слова. Словарь юного болельщика, дизайнера, музыканта.</w:t>
      </w:r>
    </w:p>
    <w:p w14:paraId="5F437D3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алендарь пословиц о временах года; карта «Интересные названия городов моего края (России)».</w:t>
      </w:r>
    </w:p>
    <w:p w14:paraId="3D8D1D7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ексическая группа существительных, обозначающих понятие «время» в русском языке.</w:t>
      </w:r>
    </w:p>
    <w:p w14:paraId="0C3DEE0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ы живём в мире знаков.</w:t>
      </w:r>
    </w:p>
    <w:p w14:paraId="3D4A2C8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оль и уместность заимствований в современном русском языке.</w:t>
      </w:r>
    </w:p>
    <w:p w14:paraId="6134F29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ем ли мы язык Пушкина?</w:t>
      </w:r>
    </w:p>
    <w:p w14:paraId="2BA29E0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Этимология обозначений имён числительных в русском языке.</w:t>
      </w:r>
    </w:p>
    <w:p w14:paraId="5B300FF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утбольный сленг в русском языке. Компьютерный сленг в русском языке. Названия денежных единиц в русском языке. Интернет-сленг.</w:t>
      </w:r>
    </w:p>
    <w:p w14:paraId="5804E4C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Этикетные формы обращения. Как быть вежливым?</w:t>
      </w:r>
    </w:p>
    <w:p w14:paraId="42DC2A4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вляются ли жесты универсальным языком человечества? Как назвать новорождённого?</w:t>
      </w:r>
    </w:p>
    <w:p w14:paraId="4D1A14F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ежнациональные различия невербального общения. Искусство комплимента в русском и иностранных языках.</w:t>
      </w:r>
    </w:p>
    <w:p w14:paraId="02BD1C0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рмы выражения вежливости (на примере иностранного и русского языков).</w:t>
      </w:r>
    </w:p>
    <w:p w14:paraId="1A76AB9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Этикет приветствия в русском и иностранном языках. Анализ типов заголовков в современных средствах массовой информации, видов интервью в современных средствах массовой информации.</w:t>
      </w:r>
    </w:p>
    <w:p w14:paraId="3276D4C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етевой знак @ в разных языках. Слоганы в языке современной рекламы.</w:t>
      </w:r>
    </w:p>
    <w:p w14:paraId="04BD67B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евизы и слоганы любимых спортивных команд. Синонимический ряд: врач – доктор – лекарь – эскулап – целитель – врачеватель. Что общего и в чём различие.</w:t>
      </w:r>
    </w:p>
    <w:p w14:paraId="4EA3B03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и юмор.</w:t>
      </w:r>
    </w:p>
    <w:p w14:paraId="1DA2C2B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 примеров языковой игры в шутках и анекдотах. Подготовка сборника «бывальщин», альманаха рассказов, сборника стилизаций, разработка личной странички для школьного портала и другое.</w:t>
      </w:r>
    </w:p>
    <w:p w14:paraId="421B3E5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угое.</w:t>
      </w:r>
    </w:p>
    <w:p w14:paraId="4728B7A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 </w:t>
      </w:r>
      <w:bookmarkEnd w:id="11"/>
      <w:r>
        <w:rPr>
          <w:rFonts w:ascii="Times New Roman" w:hAnsi="Times New Roman"/>
          <w:sz w:val="28"/>
          <w:szCs w:val="28"/>
          <w:lang w:val="ru-RU"/>
        </w:rPr>
        <w:t>Планируемые результаты освоения программы по родному (русскому) языку на уровне основного общего образования.</w:t>
      </w:r>
    </w:p>
    <w:p w14:paraId="5726E20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1. Изучение родного (русского) языка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2EF2C92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2. Личностные результаты освоения программы по родному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FC1CCA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по родному (русскому) языку для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14:paraId="235AA1E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7CCC691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4928682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02DEBED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42AC23E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56A86AA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w:t>
      </w:r>
    </w:p>
    <w:p w14:paraId="0470E37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w:t>
      </w:r>
    </w:p>
    <w:p w14:paraId="1523937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ктивное участие в самоуправлении в образовательной организации;</w:t>
      </w:r>
    </w:p>
    <w:p w14:paraId="2212E7A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7A00FE7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46A2E4E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w:t>
      </w:r>
    </w:p>
    <w:p w14:paraId="6300CA6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явление интереса к познанию русского языка, к истории и культуре Российской Федерации, культуре своего края, народов России в контексте учебного предмета «Родной (русский) язык»;</w:t>
      </w:r>
    </w:p>
    <w:p w14:paraId="05A7316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w:t>
      </w:r>
    </w:p>
    <w:p w14:paraId="3F71B90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362587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70507BF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14:paraId="1348C97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w:t>
      </w:r>
    </w:p>
    <w:p w14:paraId="0483F30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w:t>
      </w:r>
    </w:p>
    <w:p w14:paraId="46A8A41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вобода и ответственность личности в условиях индивидуального и общественного пространства;</w:t>
      </w:r>
    </w:p>
    <w:p w14:paraId="58FC50B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328E597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w:t>
      </w:r>
    </w:p>
    <w:p w14:paraId="673CED0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ние эмоционального воздействия искусства;</w:t>
      </w:r>
    </w:p>
    <w:p w14:paraId="3D9957F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культуры как средства коммуникации и самовыражения;</w:t>
      </w:r>
    </w:p>
    <w:p w14:paraId="4EA3FAE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важности русского языка как средства коммуникации и самовыражения;</w:t>
      </w:r>
    </w:p>
    <w:p w14:paraId="2C7236F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53E6E6E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59CE490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6A443920">
      <w:pPr>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ценности жизни с использованием собственного жизненного и читательского опыта;</w:t>
      </w:r>
    </w:p>
    <w:p w14:paraId="16496BB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6962B02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0465C5F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и безопасного поведения в Интернет-среде в процессе языкового образования;</w:t>
      </w:r>
    </w:p>
    <w:p w14:paraId="0ABDC16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B6A1A8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6AABAE6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w:t>
      </w:r>
    </w:p>
    <w:p w14:paraId="623DB8C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формированность навыков рефлексии, признание своего права на ошибку и такого же права другого человека;</w:t>
      </w:r>
    </w:p>
    <w:p w14:paraId="7F94E07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410B318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EF6B8C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w:t>
      </w:r>
    </w:p>
    <w:p w14:paraId="2956240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3334DD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0FC30E8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1B02054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23E907F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точно, логично выражать свою точку зрения на экологические проблемы;</w:t>
      </w:r>
    </w:p>
    <w:p w14:paraId="5AEF73C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7D948FE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72827BD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14:paraId="31D1F1F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14:paraId="1004446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14:paraId="2DDD1CA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31FB571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4F43F99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акономерностях развития языка;</w:t>
      </w:r>
    </w:p>
    <w:p w14:paraId="6D24219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навыками чтения как средства познания мира;</w:t>
      </w:r>
    </w:p>
    <w:p w14:paraId="0E800B5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языкового образования;</w:t>
      </w:r>
    </w:p>
    <w:p w14:paraId="7F79094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89F61D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9) адаптации к изменяющимся условиям социальной и природной среды:</w:t>
      </w:r>
    </w:p>
    <w:p w14:paraId="400ADEE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FC9CA6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1DEDF42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595B167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7B39238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467B458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p>
    <w:p w14:paraId="6C99FFB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14:paraId="24B208F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14:paraId="7800E24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сложившейся ситуации;</w:t>
      </w:r>
    </w:p>
    <w:p w14:paraId="1F01F81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14:paraId="289361C6">
      <w:pPr>
        <w:spacing w:after="0" w:line="353" w:lineRule="auto"/>
        <w:ind w:firstLine="709"/>
        <w:contextualSpacing/>
        <w:jc w:val="both"/>
        <w:rPr>
          <w:rFonts w:ascii="Times New Roman" w:hAnsi="Times New Roman"/>
          <w:sz w:val="28"/>
          <w:szCs w:val="28"/>
          <w:lang w:val="ru-RU"/>
        </w:rPr>
      </w:pPr>
      <w:bookmarkStart w:id="12" w:name="_Toc106448740"/>
      <w:r>
        <w:rPr>
          <w:rFonts w:ascii="Times New Roman" w:hAnsi="Times New Roman"/>
          <w:sz w:val="28"/>
          <w:szCs w:val="28"/>
          <w:lang w:val="ru-RU"/>
        </w:rPr>
        <w:t>21.10.3.</w:t>
      </w:r>
      <w:bookmarkEnd w:id="12"/>
      <w:r>
        <w:rPr>
          <w:rFonts w:ascii="Times New Roman" w:hAnsi="Times New Roman"/>
          <w:sz w:val="28"/>
          <w:szCs w:val="28"/>
          <w:lang w:val="ru-RU"/>
        </w:rPr>
        <w:t xml:space="preserve"> В результате изучения родного (ру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0212A63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3.1. У обучающегося будут сформированы следующие базовые логические действия как часть познавательных универсальных учебных действий:</w:t>
      </w:r>
    </w:p>
    <w:p w14:paraId="07D3525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5A4EFA6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525EE37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7B37BC9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дефицит информации, необходимой для решения поставленной учебной задачи;</w:t>
      </w:r>
    </w:p>
    <w:p w14:paraId="2E4ED15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6B8B441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1D265F3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3.2. У обучающегося будут сформированы следующие базовые исследовательские действия как часть познавательных универсальных учебных действий:</w:t>
      </w:r>
    </w:p>
    <w:p w14:paraId="49420E8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015F66E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78B9161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0C6A55B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08366D7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69019CB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лингвистического исследования (эксперимента);</w:t>
      </w:r>
    </w:p>
    <w:p w14:paraId="4A9534F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46D0BAA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0959FC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3.3. У обучающегося будут сформированы умения работать с информацией как часть познавательных универсальных учебных действий:</w:t>
      </w:r>
    </w:p>
    <w:p w14:paraId="5D9B822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00940B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0D1FAEB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36DF9E0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C1A53A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518F5B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02CD694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1A6C66E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06F34BA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3.4. У обучающегося будут сформированы умения общения как часть коммуникативных универсальных учебных действий:</w:t>
      </w:r>
    </w:p>
    <w:p w14:paraId="54ACEF1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14:paraId="1FD1E87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68CB568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ть и распознавать предпосылки конфликтных ситуаций и смягчать конфликты, вести переговоры;</w:t>
      </w:r>
    </w:p>
    <w:p w14:paraId="5485A9F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41B0003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2FD0A77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5941A21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08511B5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42CCDD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3.5. У обучающегося будут сформированы умения совместной деятельности как часть коммуникативных универсальных учебных действий:</w:t>
      </w:r>
    </w:p>
    <w:p w14:paraId="197811B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DD1D31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обобщать мнения нескольких человек, проявлять готовность руководить, выполнять поручения, подчиняться;</w:t>
      </w:r>
    </w:p>
    <w:p w14:paraId="46D7A3D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w:t>
      </w:r>
    </w:p>
    <w:p w14:paraId="6E5DF2C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55CEF45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74DB43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3.6. У обучающегося будут сформированы умения самоорганизации как часть регулятивных универсальных учебных действий:</w:t>
      </w:r>
    </w:p>
    <w:p w14:paraId="51D1175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1E6937F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557D810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B1F7E0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549B667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AE9FF3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3.7. У обучающегося будут сформированы умения самоконтроля как часть регулятивных универсальных учебных действий:</w:t>
      </w:r>
    </w:p>
    <w:p w14:paraId="29FCFEA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196CA77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17F7337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5B89124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6A32FBC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3.8. У обучающегося будут сформированы умения эмоционального интеллекта как часть регулятивных универсальных учебных действий:</w:t>
      </w:r>
    </w:p>
    <w:p w14:paraId="4427733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095CF3D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0D66356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3.9. У обучающегося будут сформированы умения принимать себя и других как часть регулятивных универсальных учебных действий:</w:t>
      </w:r>
    </w:p>
    <w:p w14:paraId="6CC81EB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 признавать своё и чужое право на ошибку;</w:t>
      </w:r>
    </w:p>
    <w:p w14:paraId="343FCFE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 проявлять открытость;</w:t>
      </w:r>
    </w:p>
    <w:p w14:paraId="05E19F5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5741B1D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4. Предметные результаты освоения программы по родному (русскому) языку.</w:t>
      </w:r>
    </w:p>
    <w:p w14:paraId="0A2AAB2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4.1. Предметные результаты освоения программы по родному (русскому) языку к концу обучения в 5 классе.</w:t>
      </w:r>
    </w:p>
    <w:p w14:paraId="384B101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и культура:</w:t>
      </w:r>
    </w:p>
    <w:p w14:paraId="38DE830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роль русского родного языка в жизни общества и государства, в современном мире, в жизни человека, осознавать важность бережного отношения к родному языку;</w:t>
      </w:r>
    </w:p>
    <w:p w14:paraId="216BDA9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водить примеры, доказывающие, что изучение русского языка позволяет лучше узнать историю и культуру страны (в рамках изученного);</w:t>
      </w:r>
    </w:p>
    <w:p w14:paraId="502729F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и правильно объяснять значения изученных слов с национально-культурным компонентом, характеризовать особенности употребления слов с суффиксами субъективной оценки в произведениях устного народного творчества и в произведениях художественной литературы;</w:t>
      </w:r>
    </w:p>
    <w:p w14:paraId="7B9F0F5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и характеризовать слова с живой внутренней формой, специфическим оценочно-характеризующим значением (в рамках изученного), понимать и объясня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равильно употреблять их;</w:t>
      </w:r>
    </w:p>
    <w:p w14:paraId="10FB5AC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крылатые слова и выражения из русских народных и литературных сказок; пословицы и поговорки, объяснять их значения (в рамках изученного), правильно употреблять их в речи;</w:t>
      </w:r>
    </w:p>
    <w:p w14:paraId="02177C3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личных именах исконно русских (славянских) и заимствованных (в рамках изученного), именах, входящих в состав пословиц и поговорок и имеющих в силу этого определённую стилистическую окраску;</w:t>
      </w:r>
    </w:p>
    <w:p w14:paraId="39C2C99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и объяснять взаимосвязь происхождения названий старинных русских городов и истории народа, истории языка (в рамках изученного);</w:t>
      </w:r>
    </w:p>
    <w:p w14:paraId="66AFBA7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толковые словари, словари пословиц и поговорок; словари синонимов, антонимов; словари эпитетов, метафор и сравнений,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14:paraId="761C767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ультура речи:</w:t>
      </w:r>
    </w:p>
    <w:p w14:paraId="541F8DB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общее представление о современном русском литературном языке;</w:t>
      </w:r>
    </w:p>
    <w:p w14:paraId="3AE2460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общее представление о показателях хорошей и правильной речи;</w:t>
      </w:r>
    </w:p>
    <w:p w14:paraId="748612D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общее представление о роли А.С. Пушкина в развитии современного русского литературного языка (в рамках изученного);</w:t>
      </w:r>
    </w:p>
    <w:p w14:paraId="571AE62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14:paraId="3CC13C0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постоянное и подвижное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 (в рамках изученного), анализировать смыслоразличительную роль ударения на примере омографов; корректно употреблять омографы в письменной речи;</w:t>
      </w:r>
    </w:p>
    <w:p w14:paraId="3759768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нормы употребления синонимов‚ антонимов, омонимов (в рамках изученного), употреблять слова в соответствии с их лексическим значением и правилами лексической сочетаемости; употреблять имена существительные, прилагательные, глаголы с учётом стилистических норм современного русского языка;</w:t>
      </w:r>
    </w:p>
    <w:p w14:paraId="44FD41B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 и письменной речи;</w:t>
      </w:r>
    </w:p>
    <w:p w14:paraId="12A7F8F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этикетные формы и формулы обращения в официальной и неофициальной речевой ситуации, современные формулы обращения к незнакомому человеку, соблюдать принципы этикетного общения, лежащие в основе национального речевого этикета, соблюдать русскую этикетную вербальную и невербальную манеру общения;</w:t>
      </w:r>
    </w:p>
    <w:p w14:paraId="42EB2D5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14:paraId="50F247A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ь. Речевая деятельность. Текст:</w:t>
      </w:r>
    </w:p>
    <w:p w14:paraId="2AF1516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разные виды речевой деятельности для решения учебных задач, владеть элементами интонации, выразительно читать тексты, уместно использовать коммуникативные стратегии и тактики устного общения (просьба, принесение извинений), инициировать диалог и поддерживать его, сохранять инициативу в диалоге, завершать диалог;</w:t>
      </w:r>
    </w:p>
    <w:p w14:paraId="16A6B92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 создавать (в том числе с использованием образца) тексты разных функционально-смысловых типов речи, составлять планы разных видов, план устного ответа на уроке, план прочитанного текста;</w:t>
      </w:r>
    </w:p>
    <w:p w14:paraId="6245DF5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объявления (в устной и письменной форме) с учётом речевой ситуации;</w:t>
      </w:r>
    </w:p>
    <w:p w14:paraId="037E755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и создавать тексты публицистических жанров (девиз, слоган);</w:t>
      </w:r>
    </w:p>
    <w:p w14:paraId="46EBD5B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 интерпретировать фольклорные и художественные тексты или их фрагменты (народные и литературные сказки, рассказы, былины, пословицы, загадки);</w:t>
      </w:r>
    </w:p>
    <w:p w14:paraId="7829B96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дактировать собственные тексты с целью совершенствования их содержания и формы, сопоставлять черновой и отредактированный тексты;</w:t>
      </w:r>
    </w:p>
    <w:p w14:paraId="78E66C9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14:paraId="69111B4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4.2. Предметные результаты освоения программы по родному (русскому) языку к концу обучения в 6 классе.</w:t>
      </w:r>
    </w:p>
    <w:p w14:paraId="3CC941F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и культура:</w:t>
      </w:r>
    </w:p>
    <w:p w14:paraId="48AB922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взаимосвязи исторического развития русского языка с историей общества, приводить примеры исторических изменений значений и форм слов (в рамках изученного);</w:t>
      </w:r>
    </w:p>
    <w:p w14:paraId="44B98F3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и русского литературного языка, характеризовать роль старославянского языка в становлении современного русского литературного языка (в рамках изученного);</w:t>
      </w:r>
    </w:p>
    <w:p w14:paraId="2EA3B69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и характеризовать различия между литературным языком и диалектами, распознавать диалектизмы, объяснять национально-культурное своеобразие диалектизмов (в рамках изученного);</w:t>
      </w:r>
    </w:p>
    <w:p w14:paraId="2307D8B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станавливать и характеризовать роль заимствованной лексики в современном русском языке, выявлять причины лексических заимствований, характеризовать процессы заимствования иноязычных слов как результат взаимодействия национальных культур, приводить примеры, характеризовать особенности освоения иноязычной лексики, целесообразно употреблять иноязычные слова и заимствованные фразеологизмы;</w:t>
      </w:r>
    </w:p>
    <w:p w14:paraId="2F00F03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причины пополнения лексического состава языка, определять значения современных неологизмов (в рамках изученного);</w:t>
      </w:r>
    </w:p>
    <w:p w14:paraId="5C5C1CF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и истолковывать значения фразеологических оборотов с национально-культурным компонентом (с помощью фразеологического словаря), знать (в рамках изученного) историю происхождения таких фразеологических оборотов, уместно употреблять их;</w:t>
      </w:r>
    </w:p>
    <w:p w14:paraId="4850581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14:paraId="75125AA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ультура речи:</w:t>
      </w:r>
    </w:p>
    <w:p w14:paraId="73FADDE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нормы ударения в отдельных грамматических формах имён существительных, имён прилагательных, глаголов (в рамках изученного), различать варианты орфоэпической и акцентологической нормы, употреблять слова с учётом произносительных вариантов современной орфоэпической нормы;</w:t>
      </w:r>
    </w:p>
    <w:p w14:paraId="7BC2B3E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w:t>
      </w:r>
    </w:p>
    <w:p w14:paraId="7EDCA17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потреблять имена существительные, имена прилагательные, местоимения, порядковые и количественные числительные в соответствии с нормами современного русского литературного языка (в рамках изученного);</w:t>
      </w:r>
    </w:p>
    <w:p w14:paraId="5D3C972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анализировать и исправлять типичные речевые ошибки в устной и письменной речи;</w:t>
      </w:r>
    </w:p>
    <w:p w14:paraId="045BC84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 оценивать с точки зрения норм современного русского литературного языка чужую и собственную речь (в рамках изученного), корректировать свою речь с учётом её соответствия основным нормам современного литературного языка;</w:t>
      </w:r>
    </w:p>
    <w:p w14:paraId="2DDBCA7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русскую этикетную вербальную и невербальную манеру общения, использовать принципы этикетного общения, лежащие в основе национального русского речевого этикета, этикетные формулы начала и конца общения, похвалы и комплимента, благодарности, сочувствия, утешения и так далее;</w:t>
      </w:r>
    </w:p>
    <w:p w14:paraId="0E37409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14:paraId="2739C58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ь. Речевая деятельность. Текст:</w:t>
      </w:r>
    </w:p>
    <w:p w14:paraId="6B89DE2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разные виды речевой деятельности для решения учебных задач, выбирать и использовать различные виды чтения в соответствии с его целью,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информацию словарных статей энциклопедического и лингвистических словарей для решения учебных задач;</w:t>
      </w:r>
    </w:p>
    <w:p w14:paraId="34783DE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 создавать тексты описательного типа (определение понятия, пояснение, собственно описание);</w:t>
      </w:r>
    </w:p>
    <w:p w14:paraId="57D8D1E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стно использовать жанры разговорной речи (рассказ о событии, «бывальщины» и другое) в ситуациях неформального общения;</w:t>
      </w:r>
    </w:p>
    <w:p w14:paraId="2C34FF0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 создавать учебно-научные тексты (различные виды ответов на уроке) в письменной и устной форме;</w:t>
      </w:r>
    </w:p>
    <w:p w14:paraId="11B2224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при создании устного научного сообщения языковые средства, способствующие его композиционному оформлению;</w:t>
      </w:r>
    </w:p>
    <w:p w14:paraId="4D70FDD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14:paraId="6F1E7A2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4.3. Предметные результаты освоения программы по родному (русскому) языку к концу обучения в 7 классе.</w:t>
      </w:r>
    </w:p>
    <w:p w14:paraId="3F41445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и культура:</w:t>
      </w:r>
    </w:p>
    <w:p w14:paraId="2250AB4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внешние причины исторических изменений в русском языке (в рамках изученного), приводить примеры, распознавать и характеризовать устаревшую лексику с национально-культурным компонентом значения (историзмы, архаизмы), понимать особенности её употребления в текстах;</w:t>
      </w:r>
    </w:p>
    <w:p w14:paraId="5BB4373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процессы перераспределения пластов лексики между активным и пассивным запасом, приводить примеры актуализации устаревшей лексики в современных контекстах;</w:t>
      </w:r>
    </w:p>
    <w:p w14:paraId="3E9C905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лингвистические и нелингвистические причины лексических заимствований, определять значения лексических заимствований последних десятилетий, целесообразно употреблять иноязычные слова;</w:t>
      </w:r>
    </w:p>
    <w:p w14:paraId="771C507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14:paraId="2432331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ультура речи:</w:t>
      </w:r>
    </w:p>
    <w:p w14:paraId="7192886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нормы ударения в глаголах, причастиях, деепричастиях, наречиях, в словоформах с непроизводными предлогами (в рамках изученного), различать основные и допустимые нормативные варианты постановки ударения в глаголах, причастиях, деепричастиях, наречиях, в словоформах с непроизводными предлогами;</w:t>
      </w:r>
    </w:p>
    <w:p w14:paraId="5ECF072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паронимов;</w:t>
      </w:r>
    </w:p>
    <w:p w14:paraId="1FB6DC6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 различать типичные грамматические ошибки (в рамках изученного), корректировать устную и письменную речь с учётом её соответствия основным нормам современного литературного языка;</w:t>
      </w:r>
    </w:p>
    <w:p w14:paraId="06F9391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потреблять слова с учётом вариантов современных орфоэпических, грамматических и стилистических норм;</w:t>
      </w:r>
    </w:p>
    <w:p w14:paraId="3A086ED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 оценивать с точки зрения норм современного русского литературного языка чужую и собственную речь;</w:t>
      </w:r>
    </w:p>
    <w:p w14:paraId="1FD3A58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принципы этикетного общения, лежащие в основе национального русского речевого этикета (запрет на употребление грубых слов, выражений, фраз, исключение категоричности в разговоре и так далее), соблюдать нормы русского невербального этикета;</w:t>
      </w:r>
    </w:p>
    <w:p w14:paraId="393EA29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14:paraId="0A09FBD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ь. Речевая деятельность. Текст:</w:t>
      </w:r>
    </w:p>
    <w:p w14:paraId="7ECCBD5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информацию словарных статей энциклопедического и лингвистических словарей для решения учебных задач;</w:t>
      </w:r>
    </w:p>
    <w:p w14:paraId="274B860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традиции русского речевого общения, уместно использовать коммуникативные стратегии и тактики при контактном общении: убеждение, комплимент, спор, дискуссия;</w:t>
      </w:r>
    </w:p>
    <w:p w14:paraId="4A14A5E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логико-смысловую структуру текста, распознавать виды абзацев, распознавать и анализировать разные типы заголовков текста, использовать различные типы заголовков при создании собственных текстов;</w:t>
      </w:r>
    </w:p>
    <w:p w14:paraId="34FE3487">
      <w:pPr>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 создавать тексты рекламного типа, текст в жанре путевых заметок, анализировать художественный текст с использованием его сильных позиций;</w:t>
      </w:r>
    </w:p>
    <w:p w14:paraId="27D9544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и письменной форме;</w:t>
      </w:r>
    </w:p>
    <w:p w14:paraId="69F0A0E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правилами информационной безопасности при общении в социальных сетях.</w:t>
      </w:r>
    </w:p>
    <w:p w14:paraId="65C949C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4.4. Предметные результаты освоения программы по родному (русскому) языку к концу обучения в 8 классе.</w:t>
      </w:r>
    </w:p>
    <w:p w14:paraId="40912AB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и культура:</w:t>
      </w:r>
    </w:p>
    <w:p w14:paraId="09D2BAF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и развития лексического состава русского языка, характеризовать лексику русского языка с точки зрения происхождения (в рамках изученного с использованием словарей);</w:t>
      </w:r>
    </w:p>
    <w:p w14:paraId="139975A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ставлять роль старославянского языка в развитии русского литературного языка, характеризовать особенности употребления старославянизмов в современном русском языке (в рамках изученного с использованием словарей);</w:t>
      </w:r>
    </w:p>
    <w:p w14:paraId="4F17068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с использованием словарей), сфере функционирования;</w:t>
      </w:r>
    </w:p>
    <w:p w14:paraId="1DEC884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значения лексических заимствований последних десятилетий и особенности их употребления в разговорной речи, современной публицистике, в том числе в дисплейных текстах, оценивать целесообразность их употребления, целесообразно употреблять иноязычные слова;</w:t>
      </w:r>
    </w:p>
    <w:p w14:paraId="375D810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ческих особенностях русского речевого этикета (обращение), характеризовать основные особенности современного русского речевого этикета;</w:t>
      </w:r>
    </w:p>
    <w:p w14:paraId="465331F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14:paraId="21586B2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ультура речи:</w:t>
      </w:r>
    </w:p>
    <w:p w14:paraId="18E4E4B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14:paraId="4B46DA5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активных процессах современного русского языка в области произношения и ударения (в рамках изученного);</w:t>
      </w:r>
    </w:p>
    <w:p w14:paraId="5786446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w:t>
      </w:r>
    </w:p>
    <w:p w14:paraId="3FEAA5D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орректно употреблять термины в текстах учебно-научного стиля, в публицистических и художественных текстах (в рамках изученного);</w:t>
      </w:r>
    </w:p>
    <w:p w14:paraId="042D0D3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 оценивать с точки зрения норм современного русского литературного языка чужую и собственную речь, корректировать речь с учётом её соответствия основным нормам современного литературного языка;</w:t>
      </w:r>
    </w:p>
    <w:p w14:paraId="35A44BC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типичные ошибки согласования и управления в русском языке, редактировать предложения с целью исправления синтаксических грамматических ошибок;</w:t>
      </w:r>
    </w:p>
    <w:p w14:paraId="43580B4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русскую этикетную вербальную и невербальную манеру общения;</w:t>
      </w:r>
    </w:p>
    <w:p w14:paraId="656F93E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14:paraId="1DF6676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ь. Речевая деятельность. Текст:</w:t>
      </w:r>
    </w:p>
    <w:p w14:paraId="171BF9D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графики, диаграммы, план, схемы для представления информации;</w:t>
      </w:r>
    </w:p>
    <w:p w14:paraId="5EC7DCD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основные способы и правила эффективной аргументации в процессе учебно-научного общения, стандартные обороты речи и знание правил корректной дискуссии; участвовать в дискуссии;</w:t>
      </w:r>
    </w:p>
    <w:p w14:paraId="01E9B15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структурные элементы и языковые особенности письма как жанра публицистического стиля речи, создавать сочинение в жанре письма (в том числе электронного);</w:t>
      </w:r>
    </w:p>
    <w:p w14:paraId="36FB5E6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и письменной форме;</w:t>
      </w:r>
    </w:p>
    <w:p w14:paraId="79CD46D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роить устные учебно-научные сообщения различных видов, составлять рецензию на реферат, на проектную работу одноклассника, доклад, принимать участие в учебно-научной дискуссии;</w:t>
      </w:r>
    </w:p>
    <w:p w14:paraId="2A20D3A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правилами информационной безопасности при общении в социальных сетях.</w:t>
      </w:r>
    </w:p>
    <w:p w14:paraId="34354B5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21.10.4.5. Предметные результаты освоения программы по родному (русскому) языку к концу обучения в 9 классе.</w:t>
      </w:r>
    </w:p>
    <w:p w14:paraId="53CCF11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и культура:</w:t>
      </w:r>
    </w:p>
    <w:p w14:paraId="2E3B4D1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и истолковывать значения русских слов с национально-культурным компонентом (в рамках изученного), правильно употреблять их в речи, иметь представление о русской языковой картине мира, приводить примеры национального своеобразия, богатства, выразительности родного русского языка, анализировать национальное своеобразие общеязыковых и художественных метафор;</w:t>
      </w:r>
    </w:p>
    <w:p w14:paraId="5025691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ключевых словах русской культуры, текстах с точки зрения употребления в них ключевых слов русской культуры (в рамках изученного);</w:t>
      </w:r>
    </w:p>
    <w:p w14:paraId="74B21CE7">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и истолковывать значения фразеологических оборотов с национально-культурным компонентом, анализировать историю происхождения фразеологических оборотов, уместно употреблять их, распознавать источники крылатых слов и выражений (в рамках изученного), правильно употреблять пословицы, поговорки, крылатые слова и выражения в различных ситуациях речевого общения (в рамках изученного);</w:t>
      </w:r>
    </w:p>
    <w:p w14:paraId="19EC492D">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влияние внешних и внутренних факторов изменений в русском языке (в рамках изученного), иметь представление об основных активных процессах в современном русском языке (основные тенденции, отдельные примеры в рамках изученного);</w:t>
      </w:r>
    </w:p>
    <w:p w14:paraId="4C7BFC7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новых иноязычных заимствований в современном русском языке, определять значения лексических заимствований последних десятилетий;</w:t>
      </w:r>
    </w:p>
    <w:p w14:paraId="33B2324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словообразовательные неологизмы по сфере употребления и стилистической окраске, целесообразно употреблять иноязычные слова;</w:t>
      </w:r>
    </w:p>
    <w:p w14:paraId="4820DCF6">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ъяснять причины изменения лексических значений слов и их стилистической окраски в современном русском языке (на конкретных примерах);</w:t>
      </w:r>
    </w:p>
    <w:p w14:paraId="241183A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14:paraId="29D563A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ультура речи:</w:t>
      </w:r>
    </w:p>
    <w:p w14:paraId="2B2C723B">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и характеризовать активные процессы в области произношения и ударения (в рамках изученного), способы фиксации произносительных норм в современных орфоэпических словарях;</w:t>
      </w:r>
    </w:p>
    <w:p w14:paraId="5B530D8A">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w:t>
      </w:r>
    </w:p>
    <w:p w14:paraId="0B8C823F">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в рамках изученного); распознавать частотные примеры тавтологии и плеоназма;</w:t>
      </w:r>
    </w:p>
    <w:p w14:paraId="174CAE08">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синтаксические нормы современного русского литературного языка: предложно-падежное управление, построение простых предложений‚ сложных предложений разных видов, предложений с косвенной речью;</w:t>
      </w:r>
    </w:p>
    <w:p w14:paraId="78AC0E8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и исправлять типичные ошибки в предложно-падежном управлении, построении простых предложений‚ сложных предложений разных видов, предложений с косвенной речью;</w:t>
      </w:r>
    </w:p>
    <w:p w14:paraId="12768EFC">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 оценивать с точки зрения норм, вариантов норм современного русского литературного языка чужую и собственную речь, корректировать речь с учётом её соответствия основным нормам и вариантам норм современного литературного языка;</w:t>
      </w:r>
    </w:p>
    <w:p w14:paraId="1B1E5BC0">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при общении в Интернет-среде этикетные формы и устойчивые формулы‚ принципы этикетного общения, лежащие в основе национального русского речевого этикета, соблюдать нормы русского этикетного речевого поведения в ситуациях делового общения;</w:t>
      </w:r>
    </w:p>
    <w:p w14:paraId="1B2B1353">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14:paraId="5BEE1DF5">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ь. Речевая деятельность. Текст:</w:t>
      </w:r>
    </w:p>
    <w:p w14:paraId="4A1B5A34">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в том числе сочетающих разные форматы представления информации (инфографика, диаграмма, дисплейный текст и другое);</w:t>
      </w:r>
    </w:p>
    <w:p w14:paraId="0C1AF57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w:t>
      </w:r>
    </w:p>
    <w:p w14:paraId="418AB71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14:paraId="3E77AE7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структурные элементы и языковые особенности делового письма;</w:t>
      </w:r>
    </w:p>
    <w:p w14:paraId="14125BE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устные учебно-научные сообщения различных видов, отзыв на проектную работу одноклассника, принимать участие в учебно-научной дискуссии;</w:t>
      </w:r>
    </w:p>
    <w:p w14:paraId="2952FD5E">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и использовать в собственной речевой практике прецедентные тексты;</w:t>
      </w:r>
    </w:p>
    <w:p w14:paraId="5D52BC81">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 создавать тексты публицистических жанров (проблемный очерк);</w:t>
      </w:r>
    </w:p>
    <w:p w14:paraId="138F26B9">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тексты как результат проектной (исследовательской) деятельности, оформлять реферат в письменной форме и представлять его в устной и письменной форме;</w:t>
      </w:r>
    </w:p>
    <w:p w14:paraId="34CC6692">
      <w:pPr>
        <w:spacing w:after="0" w:line="353"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правилами информационной безопасности при общении в социальных сетях.</w:t>
      </w:r>
    </w:p>
    <w:p w14:paraId="650D994B">
      <w:pPr>
        <w:pStyle w:val="2"/>
        <w:pBdr>
          <w:bottom w:val="none" w:color="auto" w:sz="0" w:space="0"/>
        </w:pBdr>
        <w:spacing w:before="0" w:line="353" w:lineRule="auto"/>
        <w:ind w:firstLine="708"/>
        <w:jc w:val="both"/>
        <w:rPr>
          <w:rFonts w:eastAsia="SchoolBookSanPin"/>
          <w:b w:val="0"/>
          <w:szCs w:val="28"/>
          <w:lang w:val="ru-RU"/>
        </w:rPr>
      </w:pPr>
      <w:r>
        <w:rPr>
          <w:rFonts w:eastAsia="SchoolBookSanPin"/>
          <w:b w:val="0"/>
          <w:szCs w:val="28"/>
          <w:lang w:val="ru-RU"/>
        </w:rPr>
        <w:t>22. Федеральная рабочая программа по учебному предмету «Родной (абазинский) язык».</w:t>
      </w:r>
    </w:p>
    <w:p w14:paraId="15661F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 Федеральная рабочая программа по учебному предмету «Родной (абазинский) язык» (предметная область «Родной язык и родная литература») (далее соответственно – программа по родному (абазинскому) языку, родной (абазинский) язык) разработана для обучающихся, владеющих родным (абазинским) языком, и включает пояснительную записку, содержание обучения, планируемые результаты освоения программы по родному (абазинскому) языку.</w:t>
      </w:r>
    </w:p>
    <w:p w14:paraId="31C65EB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2. Пояснительная записка отражает цели изучения родного (абазинского) языка, место в структуре учебного плана, а также подходы к отбору содержания, к определению планируемых результатов.</w:t>
      </w:r>
    </w:p>
    <w:p w14:paraId="6A8B49A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0AC15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4. Планируемые результаты освоения программы по родному (абазин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14:paraId="69D5CA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5. Пояснительная записка.</w:t>
      </w:r>
    </w:p>
    <w:p w14:paraId="3D9A06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5.1. Программа по родному (абазинскому) языку разработана с целью оказания методической помощи учителю в создании рабочей программы по учебному предмету.</w:t>
      </w:r>
    </w:p>
    <w:p w14:paraId="1CABC30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рамма по родному (абазинскому) языку ориентирована на формирование позитивного отношения обучающихся к родному (абазинскому) языку, развитие их интеллектуальных и творческих способностей, речевого этикета, общей культуры.</w:t>
      </w:r>
    </w:p>
    <w:p w14:paraId="7F9356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уемые учебные тексты, предлагаемая тематика речи на родном (абазинском) языке имеют патриотическую, гражданственную, морально-этическую воспитательную направленность, вносят свой вклад в приобщение обучающихся к национальной культуре, что обеспечивает формирование личностных качеств, соответствующих национальным и общечеловеческим ценностям.</w:t>
      </w:r>
    </w:p>
    <w:p w14:paraId="74022A2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5.2. В содержании программы по родному (абазинскому) языку выделяются следующие содержательные линии: язык, общие сведения о языке, разделы науки о языке (фонетика и орфоэпия, графика, орфография, лексикология и фразеология, морфемика и словообразование, морфология, синтаксис и пунктуация), речь, речевое общение и культура речи. Данные содержательные линии тесно взаимосвязаны, определяют предмет обучения и его структуру.</w:t>
      </w:r>
    </w:p>
    <w:p w14:paraId="5A7DD1E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5.3. Изучение родного (абазинского) языка направлено на достижение следующих целей:</w:t>
      </w:r>
    </w:p>
    <w:p w14:paraId="61C3CD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вершенствование видов речевой деятельности, коммуникативных умений и культуры речи на родном (абазинском) языке;</w:t>
      </w:r>
    </w:p>
    <w:p w14:paraId="02C5F0B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ширение знаний о специфике родного (абазинского) языка, об основных языковых единицах в соответствии с разделами науки о языке, о стилистических ресурсах и основных нормах абазинского литературного языка и речевого этикета, обогащение словарного запаса, увеличение объёма используемых грамматических средств;</w:t>
      </w:r>
    </w:p>
    <w:p w14:paraId="6D6445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эстетической ценности родного (абазинского) языка, воспитание интереса и сознательного отношения к нему как к духовному наследию народа, отражающему культурный опыт абазин.</w:t>
      </w:r>
    </w:p>
    <w:p w14:paraId="23C239E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5.4. Общее число часов, рекомендованных для изучения родного (абазин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1140E7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6. Содержание обучения в 5 классе.</w:t>
      </w:r>
    </w:p>
    <w:p w14:paraId="61507E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6.1. Язык, общие сведения о языке.</w:t>
      </w:r>
    </w:p>
    <w:p w14:paraId="04781FA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как средство общения.</w:t>
      </w:r>
    </w:p>
    <w:p w14:paraId="08BCCBB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дной язык – основа существования народа. Значение изучения абазинского языка.</w:t>
      </w:r>
    </w:p>
    <w:p w14:paraId="0D6E5B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Абазинский язык – один из государственных языков Карачаево-Черкесской Республики. </w:t>
      </w:r>
    </w:p>
    <w:p w14:paraId="47B14EF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6.2. Разделы науки о языке.</w:t>
      </w:r>
    </w:p>
    <w:p w14:paraId="676022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ознание и её основные разделы.</w:t>
      </w:r>
    </w:p>
    <w:p w14:paraId="4D78CA8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единицы абазинского языка, их признаки и особенности употребления в речи.</w:t>
      </w:r>
    </w:p>
    <w:p w14:paraId="6B33390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ипы речи.</w:t>
      </w:r>
    </w:p>
    <w:p w14:paraId="4A81C6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6.2.1. Фонетика. Орфоэпия.</w:t>
      </w:r>
    </w:p>
    <w:p w14:paraId="6FB29D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нетика как раздел науки о языке.</w:t>
      </w:r>
    </w:p>
    <w:p w14:paraId="1FCE17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звуков речи. Гласные и согласные звуки. Простые и сложные гласные. Простые и сложные согласные. Глухие и звонкие согласные. Смычно-гортанные (абруптивные) согласные. Губные (лабиализованные) согласные. Звуки, обозначаемые буквами у, й. Фонетический разбор.</w:t>
      </w:r>
    </w:p>
    <w:p w14:paraId="291DC28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фоэпия как раздел науки о языке.</w:t>
      </w:r>
    </w:p>
    <w:p w14:paraId="71F700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бенности произношения слов, заимствованных из русского языка.</w:t>
      </w:r>
    </w:p>
    <w:p w14:paraId="0F6005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г. Открытые и закрытые слоги.</w:t>
      </w:r>
    </w:p>
    <w:p w14:paraId="3A5D8A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Ударение. Перемещение ударения при изменении формы слова. </w:t>
      </w:r>
    </w:p>
    <w:p w14:paraId="45E6890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фоэпический тренинг.</w:t>
      </w:r>
    </w:p>
    <w:p w14:paraId="4ED2B6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6.2.2. Графика.</w:t>
      </w:r>
    </w:p>
    <w:p w14:paraId="17248B8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рафика как раздел науки о языке.</w:t>
      </w:r>
    </w:p>
    <w:p w14:paraId="3FB4743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лфавит абазинского языка.</w:t>
      </w:r>
    </w:p>
    <w:p w14:paraId="4DC136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уква – знак звука. Соотношение звука и буквы. Звуки, обозначаемые одним, двумя, тремя знаками.</w:t>
      </w:r>
    </w:p>
    <w:p w14:paraId="0F1AD24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писные и строчные буквы, их употребление.</w:t>
      </w:r>
    </w:p>
    <w:p w14:paraId="7CD4FA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6.2.3. Орфография.</w:t>
      </w:r>
    </w:p>
    <w:p w14:paraId="70D0D6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фография как система правил правописания.</w:t>
      </w:r>
    </w:p>
    <w:p w14:paraId="6B8AEF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фографические правила. Анализ и характеристика отдельного слова. Особенности произношения и написания слова.</w:t>
      </w:r>
    </w:p>
    <w:p w14:paraId="058BEE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а переноса слов.</w:t>
      </w:r>
    </w:p>
    <w:p w14:paraId="77230B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рфограммы. Правописание гласных и согласных в составе морфем.</w:t>
      </w:r>
    </w:p>
    <w:p w14:paraId="21499F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жные слова и их правописание: слитное, дефисное и раздельное написание. </w:t>
      </w:r>
    </w:p>
    <w:p w14:paraId="2EF116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ение основных орфографических норм</w:t>
      </w:r>
    </w:p>
    <w:p w14:paraId="601350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ьзование орфографическим словарём.</w:t>
      </w:r>
    </w:p>
    <w:p w14:paraId="1AF83A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6.2.4. Лексикология и фразеология.</w:t>
      </w:r>
    </w:p>
    <w:p w14:paraId="0DEC15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ексикология как раздел науки о языке.</w:t>
      </w:r>
    </w:p>
    <w:p w14:paraId="2CC44B0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словарного запаса.</w:t>
      </w:r>
    </w:p>
    <w:p w14:paraId="4DE0D11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Лексическое значение слова. Однозначные и многозначные слова. Прямое и переносное значение слова. </w:t>
      </w:r>
    </w:p>
    <w:p w14:paraId="3563070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итературный язык и местные диалекты.</w:t>
      </w:r>
    </w:p>
    <w:p w14:paraId="38C8B7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чевой этикет.</w:t>
      </w:r>
    </w:p>
    <w:p w14:paraId="51B200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конно абазинские и заимствованные слова. Интернациональные слова. Неологизмы и устаревшие слова.</w:t>
      </w:r>
    </w:p>
    <w:p w14:paraId="1ED5E5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онимы абазинского языка, ошибки в употреблении синонимов. Словарь синонимов.</w:t>
      </w:r>
    </w:p>
    <w:p w14:paraId="3676FA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тонимы, употребление парных антонимов. Словарь антонимов.</w:t>
      </w:r>
    </w:p>
    <w:p w14:paraId="627194E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монимы абазинского языка. Словарь омонимов. </w:t>
      </w:r>
    </w:p>
    <w:p w14:paraId="53A126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разеология как раздел науки о языке. Крылатые выражения. Работа с фразеологическим словарём.</w:t>
      </w:r>
    </w:p>
    <w:p w14:paraId="75AD85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ексический разбор слова.</w:t>
      </w:r>
    </w:p>
    <w:p w14:paraId="4D9CE4E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6.2.5. Морфемика и словообразование.</w:t>
      </w:r>
    </w:p>
    <w:p w14:paraId="4ADB62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емика и словообразование.</w:t>
      </w:r>
    </w:p>
    <w:p w14:paraId="2BD80BA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морфемике и словообразовании как разделах науки о языке.</w:t>
      </w:r>
    </w:p>
    <w:p w14:paraId="6624E6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ема – минимально значимая единица языка, часть слова.</w:t>
      </w:r>
    </w:p>
    <w:p w14:paraId="26463F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изменение и особенности словообразования различных частей речи.</w:t>
      </w:r>
    </w:p>
    <w:p w14:paraId="5C38AC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 слова. Основа слова и окончание. Место окончания в слове.</w:t>
      </w:r>
    </w:p>
    <w:p w14:paraId="4C3FC9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рень, приставка, суффикс. Их основные функции.</w:t>
      </w:r>
    </w:p>
    <w:p w14:paraId="4BA872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днокоренные слова.</w:t>
      </w:r>
    </w:p>
    <w:p w14:paraId="1C63FB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морфемные способы образования слов.</w:t>
      </w:r>
    </w:p>
    <w:p w14:paraId="58762CE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изводные и непроизводные основы.</w:t>
      </w:r>
    </w:p>
    <w:p w14:paraId="1F5246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образующие и формообразующие аффиксы.</w:t>
      </w:r>
    </w:p>
    <w:p w14:paraId="24C1201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емный и словообразовательный разбор слова.</w:t>
      </w:r>
    </w:p>
    <w:p w14:paraId="4EF174C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6.2.6. Морфология.</w:t>
      </w:r>
    </w:p>
    <w:p w14:paraId="10651D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я как раздел науки о языке.</w:t>
      </w:r>
    </w:p>
    <w:p w14:paraId="4A42B2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менательные (самостоятельные) и служебные части речи.</w:t>
      </w:r>
    </w:p>
    <w:p w14:paraId="70C17B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существительное. Грамматические признаки имени существительного: определённость (неопределённость), принадлежность, число, класс. Синтаксическая роль имени существительного.</w:t>
      </w:r>
    </w:p>
    <w:p w14:paraId="56750B5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уществительные класса человека и класса природы. </w:t>
      </w:r>
    </w:p>
    <w:p w14:paraId="560698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ственные и нарицательные имена существительные.</w:t>
      </w:r>
    </w:p>
    <w:p w14:paraId="016411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ённые и неопределённые имена существительные.</w:t>
      </w:r>
    </w:p>
    <w:p w14:paraId="2F1C4E4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исло существительных. Существительные, употребляемые только в единственном и только во множественном числе.</w:t>
      </w:r>
    </w:p>
    <w:p w14:paraId="59B157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образования существительных.</w:t>
      </w:r>
    </w:p>
    <w:p w14:paraId="6AE163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существительных. Правописание заимствованных существительных.</w:t>
      </w:r>
    </w:p>
    <w:p w14:paraId="366018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существительных.</w:t>
      </w:r>
    </w:p>
    <w:p w14:paraId="4C4D064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6.3. Речь, речевое общение и культура речи.</w:t>
      </w:r>
    </w:p>
    <w:p w14:paraId="50EA26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и речь.</w:t>
      </w:r>
    </w:p>
    <w:p w14:paraId="37CB247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 – важнейшая единица языка.</w:t>
      </w:r>
    </w:p>
    <w:p w14:paraId="5D021B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ормы абазинского речевого этикета. Развитие речевой культуры.</w:t>
      </w:r>
    </w:p>
    <w:p w14:paraId="5509D0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чь устная и письменная, разговорная и книжная.</w:t>
      </w:r>
    </w:p>
    <w:p w14:paraId="190CF79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ипы речи (повествование, описание, рассуждение).</w:t>
      </w:r>
    </w:p>
    <w:p w14:paraId="5CE18B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нолог и диалог. Виды диалога.</w:t>
      </w:r>
    </w:p>
    <w:p w14:paraId="4A92E8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7. Содержание обучения в 6 классе.</w:t>
      </w:r>
    </w:p>
    <w:p w14:paraId="6ACD10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7.1. Язык, общие сведения о языке.</w:t>
      </w:r>
    </w:p>
    <w:p w14:paraId="3EDBB5E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изучения абазинского языка.</w:t>
      </w:r>
    </w:p>
    <w:p w14:paraId="7F8BD1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7.2. Разделы науки о языке.</w:t>
      </w:r>
    </w:p>
    <w:p w14:paraId="4ECB8E3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2.7.3. Морфология. </w:t>
      </w:r>
    </w:p>
    <w:p w14:paraId="452017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7.3.1. Имя прилагательное.</w:t>
      </w:r>
    </w:p>
    <w:p w14:paraId="03CDAF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общие признаки имени прилагательного: морфологические и синтаксические.</w:t>
      </w:r>
    </w:p>
    <w:p w14:paraId="50FA86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менение прилагательных по падежам и числам, способы сочетания прилагательных с существительными. Препозиция и постпозиция прилагательного в словосочетании с существительным.</w:t>
      </w:r>
    </w:p>
    <w:p w14:paraId="2207691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е категории имени прилагательного: определённость и неопределённость, принадлежность, число.</w:t>
      </w:r>
    </w:p>
    <w:p w14:paraId="2E9FE2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образования степени сравнения прилагательных в абазинском языке.</w:t>
      </w:r>
    </w:p>
    <w:p w14:paraId="152A77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прилагательных.</w:t>
      </w:r>
    </w:p>
    <w:p w14:paraId="066ADB7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прилагательных. Правописание сложных прилагательных.</w:t>
      </w:r>
    </w:p>
    <w:p w14:paraId="0FADC1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прилагательных.</w:t>
      </w:r>
    </w:p>
    <w:p w14:paraId="78F3B90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7.3.2. Имя числительное. Значение числительного и его грамматические признаки. Функции числительного в предложении.</w:t>
      </w:r>
    </w:p>
    <w:p w14:paraId="3ADA8B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истема счета в абазинском языке. </w:t>
      </w:r>
    </w:p>
    <w:p w14:paraId="127AD14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яды числительных по составу (простые, сложные и составные).</w:t>
      </w:r>
    </w:p>
    <w:p w14:paraId="2E6954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яды числительных по значению (количественные, порядковые).</w:t>
      </w:r>
    </w:p>
    <w:p w14:paraId="121335E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робные числительные. Кратные числительные.</w:t>
      </w:r>
    </w:p>
    <w:p w14:paraId="2E2C72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очетание числительных с существительными. </w:t>
      </w:r>
    </w:p>
    <w:p w14:paraId="202B99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ение грамматических классов числительных.</w:t>
      </w:r>
    </w:p>
    <w:p w14:paraId="585E05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числительных.</w:t>
      </w:r>
    </w:p>
    <w:p w14:paraId="409A36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числительных.</w:t>
      </w:r>
    </w:p>
    <w:p w14:paraId="07FB3E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7.3.3. Местоимение.</w:t>
      </w:r>
    </w:p>
    <w:p w14:paraId="0DB582D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местоимений и их грамматические особенности. Функции местоимения в предложении. Замещение существительных местоимениями.</w:t>
      </w:r>
    </w:p>
    <w:p w14:paraId="24770FB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ряды местоимений. Личные, указательные, притяжательные, вопросительные, определительные, неопределённые и отрицательные местоимения. </w:t>
      </w:r>
    </w:p>
    <w:p w14:paraId="7F8F5B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зменение местоимений по лицам и числам. </w:t>
      </w:r>
    </w:p>
    <w:p w14:paraId="47DB5F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местоимений.</w:t>
      </w:r>
    </w:p>
    <w:p w14:paraId="7E65B16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местоимений.</w:t>
      </w:r>
    </w:p>
    <w:p w14:paraId="61ED20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7.4. Речь, речевое общение и культура речи.</w:t>
      </w:r>
    </w:p>
    <w:p w14:paraId="78AF9A5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Монолог-описание, монолог-повествование, монолог-рассуждение. </w:t>
      </w:r>
    </w:p>
    <w:p w14:paraId="455E69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общение на лингвистическую тему.</w:t>
      </w:r>
    </w:p>
    <w:p w14:paraId="6574F4C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диалога: обмен мнениями, побуждение к действию.</w:t>
      </w:r>
    </w:p>
    <w:p w14:paraId="62C592E6">
      <w:pPr>
        <w:spacing w:after="0" w:line="353" w:lineRule="auto"/>
        <w:ind w:firstLine="709"/>
        <w:jc w:val="both"/>
        <w:rPr>
          <w:rFonts w:ascii="Times New Roman" w:hAnsi="Times New Roman" w:eastAsia="SchoolBookSanPin"/>
          <w:sz w:val="28"/>
          <w:szCs w:val="28"/>
          <w:lang w:val="ru-RU"/>
        </w:rPr>
      </w:pPr>
      <w:bookmarkStart w:id="13" w:name="_Toc115275055"/>
      <w:r>
        <w:rPr>
          <w:rFonts w:ascii="Times New Roman" w:hAnsi="Times New Roman" w:eastAsia="SchoolBookSanPin"/>
          <w:sz w:val="28"/>
          <w:szCs w:val="28"/>
          <w:lang w:val="ru-RU"/>
        </w:rPr>
        <w:t>22.8. Содержание обучения в 7 классе.</w:t>
      </w:r>
      <w:bookmarkEnd w:id="13"/>
    </w:p>
    <w:p w14:paraId="3DDD140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8.1. Язык, общие сведения о языке.</w:t>
      </w:r>
    </w:p>
    <w:p w14:paraId="26D7684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Абазинский язык как развивающееся явление. </w:t>
      </w:r>
    </w:p>
    <w:p w14:paraId="4D46FF9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заимосвязь языка, культуры и истории народа.</w:t>
      </w:r>
    </w:p>
    <w:p w14:paraId="035DF99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родного языка в формировании личности.</w:t>
      </w:r>
    </w:p>
    <w:p w14:paraId="1B0440D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8.2. Разделы науки о языке.</w:t>
      </w:r>
    </w:p>
    <w:p w14:paraId="0E87F4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я.</w:t>
      </w:r>
    </w:p>
    <w:p w14:paraId="7D7AA7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агол. Значение глагола, его грамматические признаки: изменение по лицам, числам, временам. Функции глагола в предложении.</w:t>
      </w:r>
    </w:p>
    <w:p w14:paraId="313876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нфинитивная форма глагола. </w:t>
      </w:r>
    </w:p>
    <w:p w14:paraId="30DC180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правительные превербы.</w:t>
      </w:r>
    </w:p>
    <w:p w14:paraId="56062E5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окальные превербы.</w:t>
      </w:r>
    </w:p>
    <w:p w14:paraId="5CB12E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Локальные превербы и суффиксоиды. </w:t>
      </w:r>
    </w:p>
    <w:p w14:paraId="643D4C8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ремена глагола: настоящее, прошедшее, будущее.</w:t>
      </w:r>
    </w:p>
    <w:p w14:paraId="2C60D1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авописание глаголов с удвоенными корнями. </w:t>
      </w:r>
    </w:p>
    <w:p w14:paraId="005EBE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Формы наклонений глагола. </w:t>
      </w:r>
    </w:p>
    <w:p w14:paraId="0352B4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зование отрицательной формы глагола. </w:t>
      </w:r>
    </w:p>
    <w:p w14:paraId="1F449C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Лично-местоимённые аффиксы глагола. </w:t>
      </w:r>
    </w:p>
    <w:p w14:paraId="2BF822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еходные и непереходные глаголы</w:t>
      </w:r>
    </w:p>
    <w:p w14:paraId="3B76CEF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казатели субъекта в структуре глагола</w:t>
      </w:r>
    </w:p>
    <w:p w14:paraId="3382927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казатели прямого объекта в структуре глагола. </w:t>
      </w:r>
    </w:p>
    <w:p w14:paraId="22C7C0A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казатели косвенного объекта в структуре глагола. </w:t>
      </w:r>
    </w:p>
    <w:p w14:paraId="7F4E74A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движные корни в структуре глагола. </w:t>
      </w:r>
    </w:p>
    <w:p w14:paraId="72288B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зование глаголов с помощью аффикса р. </w:t>
      </w:r>
    </w:p>
    <w:p w14:paraId="261EE5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глаголов с помощью приставок з, чв.</w:t>
      </w:r>
    </w:p>
    <w:p w14:paraId="132356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зование глаголов с помощью аффикса совместности ц. </w:t>
      </w:r>
    </w:p>
    <w:p w14:paraId="0130671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зование отымённых глаголов. </w:t>
      </w:r>
    </w:p>
    <w:p w14:paraId="0105C3A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зование глаголов с помощью приставки ма. </w:t>
      </w:r>
    </w:p>
    <w:p w14:paraId="00150F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глаголов с помощью аффикса возвратности тш.</w:t>
      </w:r>
    </w:p>
    <w:p w14:paraId="60833E8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зование глаголов с помощью аффиксов: ан, ъа, ахьъа, ш. </w:t>
      </w:r>
    </w:p>
    <w:p w14:paraId="3BA9731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просительная форма глагола.</w:t>
      </w:r>
    </w:p>
    <w:p w14:paraId="4D3A85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зование глаголов с помощью аффиксов: зл (а), х, л. </w:t>
      </w:r>
    </w:p>
    <w:p w14:paraId="25E184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глаголов с помощью аффиксов: дз (а), чв (а), гвыщ (а).</w:t>
      </w:r>
    </w:p>
    <w:p w14:paraId="071F1B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уффиксы глаголов и их правописание.</w:t>
      </w:r>
    </w:p>
    <w:p w14:paraId="286B9A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глагола.</w:t>
      </w:r>
    </w:p>
    <w:p w14:paraId="067DB18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8.3. Речь, речевое общение и культура речи.</w:t>
      </w:r>
    </w:p>
    <w:p w14:paraId="6E108B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нолог-описание, монолог-рассуждение, монолог-повествование.</w:t>
      </w:r>
    </w:p>
    <w:p w14:paraId="0327918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диалога: побуждение к действию, обмен мнениями, запрос информации, сообщение информации.</w:t>
      </w:r>
    </w:p>
    <w:p w14:paraId="11011F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9. Содержание обучения в 8 классе.</w:t>
      </w:r>
    </w:p>
    <w:p w14:paraId="6714D85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9.1. Язык, общие сведения о языке.</w:t>
      </w:r>
    </w:p>
    <w:p w14:paraId="2C0455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абазинского литературного языка и его роль в жизни народа.</w:t>
      </w:r>
    </w:p>
    <w:p w14:paraId="7A64F9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базинские учёные-языковеды.</w:t>
      </w:r>
    </w:p>
    <w:p w14:paraId="271EC4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базинский язык среди других языков абхазо-адыгской семьи.</w:t>
      </w:r>
    </w:p>
    <w:p w14:paraId="21D66F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родного языка и его влияние на формирование личности.</w:t>
      </w:r>
    </w:p>
    <w:p w14:paraId="404B53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2.9.2. Разделы науки о языке. </w:t>
      </w:r>
    </w:p>
    <w:p w14:paraId="6594FF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9.2.1. Морфология.</w:t>
      </w:r>
    </w:p>
    <w:p w14:paraId="3BE104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частие как часть речи. Образование форм причастий. Образование причастий посредством относительно-местоимённых аффиксов. Образование причастий от статических и динамических глаголов.</w:t>
      </w:r>
    </w:p>
    <w:p w14:paraId="758905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Глагольные признаки у причастий: изменение по лицам, числам и временам. </w:t>
      </w:r>
    </w:p>
    <w:p w14:paraId="7CFB69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ряжение полиперсональных причастий.</w:t>
      </w:r>
    </w:p>
    <w:p w14:paraId="105EB3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восочетания причастий с именами. </w:t>
      </w:r>
    </w:p>
    <w:p w14:paraId="38D564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оль причастия в предложении. </w:t>
      </w:r>
    </w:p>
    <w:p w14:paraId="750625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причастий.</w:t>
      </w:r>
    </w:p>
    <w:p w14:paraId="011DDB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причастий.</w:t>
      </w:r>
    </w:p>
    <w:p w14:paraId="5E9932A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епричастие как инфинитная форма глагола. Значение деепричастия.</w:t>
      </w:r>
    </w:p>
    <w:p w14:paraId="129618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образования деепричастий.</w:t>
      </w:r>
    </w:p>
    <w:p w14:paraId="55ABF28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Глагольные и наречные признаки деепричастия. Изменение по лицам и временам, связь с глаголом. </w:t>
      </w:r>
    </w:p>
    <w:p w14:paraId="0E50103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утвердительных и отрицательных форм деепричастий.</w:t>
      </w:r>
    </w:p>
    <w:p w14:paraId="3656E6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ль деепричастия в предложении.</w:t>
      </w:r>
    </w:p>
    <w:p w14:paraId="15B55C1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деепричастий.</w:t>
      </w:r>
    </w:p>
    <w:p w14:paraId="6F59AA0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деепричастий.</w:t>
      </w:r>
    </w:p>
    <w:p w14:paraId="22869D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речие. Определение наречия. Грамматические признаки наречия. Группы наречий по значению: места, времени, образа действия, вопросительные, неопределённые.</w:t>
      </w:r>
    </w:p>
    <w:p w14:paraId="01F43F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образования наречий (аффиксы, словосочетания).</w:t>
      </w:r>
    </w:p>
    <w:p w14:paraId="4F3B157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наречий.</w:t>
      </w:r>
    </w:p>
    <w:p w14:paraId="513161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наречия.</w:t>
      </w:r>
    </w:p>
    <w:p w14:paraId="07E192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юз как часть речи. Грамматические признаки союза: неизменяемость, отсутствие синтаксической роли.</w:t>
      </w:r>
    </w:p>
    <w:p w14:paraId="7CBB37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юзы по способу образования: простые, сложные.</w:t>
      </w:r>
    </w:p>
    <w:p w14:paraId="25307C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юзы по характеру выражаемых ими синтаксических отношений: соединительные, разделительные, противительные и сопоставительные союзы.</w:t>
      </w:r>
    </w:p>
    <w:p w14:paraId="088F7C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оюзные суффиксы. </w:t>
      </w:r>
    </w:p>
    <w:p w14:paraId="3BAA22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союзов.</w:t>
      </w:r>
    </w:p>
    <w:p w14:paraId="421B386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союзов.</w:t>
      </w:r>
    </w:p>
    <w:p w14:paraId="3D08B5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астица. Грамматические признаки частицы: неизменяемость, отсутствие синтаксической роли.</w:t>
      </w:r>
    </w:p>
    <w:p w14:paraId="54332E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яды частиц по значению.</w:t>
      </w:r>
    </w:p>
    <w:p w14:paraId="462710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яды частиц по структуре.</w:t>
      </w:r>
    </w:p>
    <w:p w14:paraId="67AAA2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частиц.</w:t>
      </w:r>
    </w:p>
    <w:p w14:paraId="4230D24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частиц.</w:t>
      </w:r>
    </w:p>
    <w:p w14:paraId="692BA8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ждометия и звукоподражательные слова. Отличие междометий и звукоподражательных слов от других частей речи.</w:t>
      </w:r>
    </w:p>
    <w:p w14:paraId="65FE8D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звукоподражательных слов.</w:t>
      </w:r>
    </w:p>
    <w:p w14:paraId="217304A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моциональная окраска междометий и звукоподражательных слов.</w:t>
      </w:r>
    </w:p>
    <w:p w14:paraId="5F9CDE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с помощью которых выделяются междометия.</w:t>
      </w:r>
    </w:p>
    <w:p w14:paraId="1930CC0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междометий.</w:t>
      </w:r>
    </w:p>
    <w:p w14:paraId="4C77B5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междометия.</w:t>
      </w:r>
    </w:p>
    <w:p w14:paraId="633FC34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9.2.2. Синтаксис. Пунктуация.</w:t>
      </w:r>
    </w:p>
    <w:p w14:paraId="54D0D4D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с как раздел науки о языке.</w:t>
      </w:r>
    </w:p>
    <w:p w14:paraId="1D0BB8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нктуация. Знаки препинания и их функции.</w:t>
      </w:r>
    </w:p>
    <w:p w14:paraId="3F2A8D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восочетание. Основные виды и классы словосочетаний: по значению главного слова (именные, глагольные, наречные, местоимённые), по составу (простые, сложные). </w:t>
      </w:r>
    </w:p>
    <w:p w14:paraId="4CCDC67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Главные и зависимые слова в словосочетании. </w:t>
      </w:r>
    </w:p>
    <w:p w14:paraId="750DFF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й разбор словосочетаний.</w:t>
      </w:r>
    </w:p>
    <w:p w14:paraId="2F71E0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едложение. </w:t>
      </w:r>
    </w:p>
    <w:p w14:paraId="2AED9C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ходства и различия между словосочетанием и предложением.</w:t>
      </w:r>
    </w:p>
    <w:p w14:paraId="18BC48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предложений по цели высказывания (повествовательные, побудительные, вопросительные) и по эмоциональной окраске (восклицательные и невосклицательные).</w:t>
      </w:r>
    </w:p>
    <w:p w14:paraId="03E731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стое предложение.</w:t>
      </w:r>
    </w:p>
    <w:p w14:paraId="7FA3387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казуемое. Простое глагольное сказуемое. Простое именное сказуемое. Составное глагольное сказуемое. Составное именное сказуемое. </w:t>
      </w:r>
    </w:p>
    <w:p w14:paraId="55D7EC3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днородные сказуемые и их пунктуационное оформление. </w:t>
      </w:r>
    </w:p>
    <w:p w14:paraId="6BFD50F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длежащее. Способы выражения подлежащего. </w:t>
      </w:r>
    </w:p>
    <w:p w14:paraId="24D8114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Наличие в качестве отдельного слова и присутствие его показателя в глаголе. </w:t>
      </w:r>
    </w:p>
    <w:p w14:paraId="554AB4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учаи формального отсутствия показателя подлежащего в глаголе-сказуемом. </w:t>
      </w:r>
    </w:p>
    <w:p w14:paraId="798F249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днородные подлежащие и их пунктуационное оформление. </w:t>
      </w:r>
    </w:p>
    <w:p w14:paraId="20BE90D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Дополнение. Понятие о дополнении. </w:t>
      </w:r>
    </w:p>
    <w:p w14:paraId="23B17E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ямое и косвенное дополнение. Наличие (отсутствие) дополнения в качестве отдельного слова и присутствие его показателя в глаголе-сказуемом. </w:t>
      </w:r>
    </w:p>
    <w:p w14:paraId="3A124D4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пособы выражения дополнения. </w:t>
      </w:r>
    </w:p>
    <w:p w14:paraId="2E22775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днородные дополнения и их пунктуационное оформление. </w:t>
      </w:r>
    </w:p>
    <w:p w14:paraId="003B8D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пределение. Способы выражения определения. </w:t>
      </w:r>
    </w:p>
    <w:p w14:paraId="24AB20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собенности определения в абазинском предложении. </w:t>
      </w:r>
    </w:p>
    <w:p w14:paraId="75EF15E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зиция определения по отношению к определяемому слову. </w:t>
      </w:r>
    </w:p>
    <w:p w14:paraId="5FD4F6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спространеннные и нераспространённые определения. </w:t>
      </w:r>
    </w:p>
    <w:p w14:paraId="4BF2FC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днородные и неоднородные определения, обособленные определения и их пунктуационное оформление. </w:t>
      </w:r>
    </w:p>
    <w:p w14:paraId="0DAC9C3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стоятельство. Понятие об обстоятельстве. </w:t>
      </w:r>
    </w:p>
    <w:p w14:paraId="2243A24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пособы выражения обстоятельства. </w:t>
      </w:r>
    </w:p>
    <w:p w14:paraId="022029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кация обстоятельств: обстоятельства места, времени, образа действия, цели, причины.</w:t>
      </w:r>
    </w:p>
    <w:p w14:paraId="3705AB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стоятельственные аффиксы в абазинском языке. </w:t>
      </w:r>
    </w:p>
    <w:p w14:paraId="669F37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особленные обстоятельства и обстоятельственные обороты. </w:t>
      </w:r>
    </w:p>
    <w:p w14:paraId="0225CD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Знаки препинания при обстоятельствах и обстоятельственных оборотах. </w:t>
      </w:r>
    </w:p>
    <w:p w14:paraId="14C6C8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й анализ простого предложения.</w:t>
      </w:r>
    </w:p>
    <w:p w14:paraId="7E962B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9.3. Речь, речевое общение и культура речи.</w:t>
      </w:r>
    </w:p>
    <w:p w14:paraId="27394C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нолог-описание, монолог-рассуждение, монолог-повествование; выступление с научным сообщением.</w:t>
      </w:r>
    </w:p>
    <w:p w14:paraId="442CD0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иалог.</w:t>
      </w:r>
    </w:p>
    <w:p w14:paraId="7C4AB0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0. Содержание обучения в 9 классе.</w:t>
      </w:r>
    </w:p>
    <w:p w14:paraId="696A3C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0.1. Язык, общие сведения о языке.</w:t>
      </w:r>
    </w:p>
    <w:p w14:paraId="6E01CC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дной язык ‒ основа существования народа.</w:t>
      </w:r>
    </w:p>
    <w:p w14:paraId="287F06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базинский язык как форма выражения национальной культуры. Взаимосвязь языка с историей народа. Национально-культурная специфика абазинского языка.</w:t>
      </w:r>
    </w:p>
    <w:p w14:paraId="560270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формирования абазинского литературного языка. История абазинской письменности. Абазинский язык в современном мире.</w:t>
      </w:r>
    </w:p>
    <w:p w14:paraId="5BDD771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базинский язык – один из государственных языков Карачаево-Черкесской Республики.</w:t>
      </w:r>
    </w:p>
    <w:p w14:paraId="64B00C5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0.2. Разделы науки о языке.</w:t>
      </w:r>
    </w:p>
    <w:p w14:paraId="2B7F360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0.2.1. Синтаксис и пунктуация.</w:t>
      </w:r>
    </w:p>
    <w:p w14:paraId="10BD8E8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сложном предложении, его отличие от простого предложения.</w:t>
      </w:r>
    </w:p>
    <w:p w14:paraId="321B9D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вязь частей сложного предложения с помощью интонации.</w:t>
      </w:r>
    </w:p>
    <w:p w14:paraId="790BA69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связи частей сложного предложения с помощью союзов и союзных слов. Специфика сложных предложений в абазинском языке.</w:t>
      </w:r>
    </w:p>
    <w:p w14:paraId="498DA8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кация сложных предложений: союзные и бессоюзные.</w:t>
      </w:r>
    </w:p>
    <w:p w14:paraId="5F8886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сложносочинённом предложении.</w:t>
      </w:r>
    </w:p>
    <w:p w14:paraId="25FB38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Типы сложносочинённых предложений по способу связи: с соединительными, противительными и разделительными отношениями. </w:t>
      </w:r>
    </w:p>
    <w:p w14:paraId="4DEF772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редства связи между частями сложносочинённого предложения. </w:t>
      </w:r>
    </w:p>
    <w:p w14:paraId="4EAF38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юзы и союзные слова как средство связи.</w:t>
      </w:r>
    </w:p>
    <w:p w14:paraId="7A20B4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в сложносочинённых предложениях.</w:t>
      </w:r>
    </w:p>
    <w:p w14:paraId="09B295C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бессоюзном сложном предложении.</w:t>
      </w:r>
    </w:p>
    <w:p w14:paraId="63C432A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кация бессоюзных сложных предложений по значению.</w:t>
      </w:r>
    </w:p>
    <w:p w14:paraId="26189D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делительные знаки препинания в бессоюзном сложном предложении.</w:t>
      </w:r>
    </w:p>
    <w:p w14:paraId="1E16472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особление частей бессоюзного сложного предложения с помощью запятой и точки с запятой.</w:t>
      </w:r>
    </w:p>
    <w:p w14:paraId="4D37D6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воеточие в бессоюзных сложных предложениях.</w:t>
      </w:r>
    </w:p>
    <w:p w14:paraId="437110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ире в бессоюзных сложных предложениях.</w:t>
      </w:r>
    </w:p>
    <w:p w14:paraId="08525D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жные предложения, в которых содержатся союзная и бессоюзная связь. </w:t>
      </w:r>
    </w:p>
    <w:p w14:paraId="74D4F8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унктуационное оформление сложных предложений с союзной и бессоюзной связью. </w:t>
      </w:r>
    </w:p>
    <w:p w14:paraId="21EB163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интаксический разбор сложных предложений. </w:t>
      </w:r>
    </w:p>
    <w:p w14:paraId="0040DF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нфинитная конструкция. </w:t>
      </w:r>
    </w:p>
    <w:p w14:paraId="7AFBF06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ая характеристика инфинитной конструкции.</w:t>
      </w:r>
    </w:p>
    <w:p w14:paraId="7DBD75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инфинитных конструкций: временные, обстоятельства, образа действия, причины, цели, условные, уступительные.</w:t>
      </w:r>
    </w:p>
    <w:p w14:paraId="306F9D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тельная конструкция.</w:t>
      </w:r>
    </w:p>
    <w:p w14:paraId="3865D76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Место инфинитных конструкций в предложении. </w:t>
      </w:r>
    </w:p>
    <w:p w14:paraId="7A448F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в предложениях с инфинитными конструкциями.</w:t>
      </w:r>
    </w:p>
    <w:p w14:paraId="1D9AFA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щение. </w:t>
      </w:r>
    </w:p>
    <w:p w14:paraId="4B67F41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щение как способ осложнения простого предложения. </w:t>
      </w:r>
    </w:p>
    <w:p w14:paraId="400021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Функции обращения, характеристика интонации. </w:t>
      </w:r>
    </w:p>
    <w:p w14:paraId="213E75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пособы выражения. Позиция в предложении. </w:t>
      </w:r>
    </w:p>
    <w:p w14:paraId="5F6930A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спространённые и нераспространённые обращения. </w:t>
      </w:r>
    </w:p>
    <w:p w14:paraId="3930CE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потребление частиц при обращениях.</w:t>
      </w:r>
    </w:p>
    <w:p w14:paraId="724D016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при обращениях.</w:t>
      </w:r>
    </w:p>
    <w:p w14:paraId="685A5A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водные слова и вставные конструкции. </w:t>
      </w:r>
    </w:p>
    <w:p w14:paraId="6FB69F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водные слова и вводные предложения как способ осложнения простого предложения. Позиция в предложении. </w:t>
      </w:r>
    </w:p>
    <w:p w14:paraId="0955AA6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ставные конструкции и их функции. </w:t>
      </w:r>
    </w:p>
    <w:p w14:paraId="411AC9E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при вводных предложениях и вставных конструкциях.</w:t>
      </w:r>
    </w:p>
    <w:p w14:paraId="7750228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пособы передачи чужой речи. </w:t>
      </w:r>
    </w:p>
    <w:p w14:paraId="509480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ямая и косвенная речь. </w:t>
      </w:r>
    </w:p>
    <w:p w14:paraId="4EB9AE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едложения с прямой речью. </w:t>
      </w:r>
    </w:p>
    <w:p w14:paraId="35DFB7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делительные и выделительные знаки препинания в предложениях с прямой речью. </w:t>
      </w:r>
    </w:p>
    <w:p w14:paraId="5A5886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пособы преобразования прямой речи в косвенную речь. </w:t>
      </w:r>
    </w:p>
    <w:p w14:paraId="2CB2CC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ва автора внутри прямой речи. </w:t>
      </w:r>
    </w:p>
    <w:p w14:paraId="506E65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делительные и выделительные знаки препинания в предложениях с прямой речью. </w:t>
      </w:r>
    </w:p>
    <w:p w14:paraId="36CFA3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свенная речь.</w:t>
      </w:r>
    </w:p>
    <w:p w14:paraId="403F6B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иалог. Способы оформления диалога.</w:t>
      </w:r>
    </w:p>
    <w:p w14:paraId="62022D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итата. Способы выделения цитаты.</w:t>
      </w:r>
    </w:p>
    <w:p w14:paraId="7848BC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0.3. Речь, речевое общение и культура речи.</w:t>
      </w:r>
    </w:p>
    <w:p w14:paraId="63FF5F0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чь устная и письменная, монологическая и диалогическая, полилог (повторение).</w:t>
      </w:r>
    </w:p>
    <w:p w14:paraId="2E1BB42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57EB88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робное, сжатое, выборочное изложение прочитанного или прослушанного текста.</w:t>
      </w:r>
    </w:p>
    <w:p w14:paraId="74CA2A2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ение языковых норм (орфоэпических, лексических, грамматических, стилистических, пунктуационных) абазинского литературного языка в речевой практике при создании устных и письменных высказываний.</w:t>
      </w:r>
    </w:p>
    <w:p w14:paraId="2329FE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ёмы работы с учебной книгой, лингвистическими словарями, справочной литературой.</w:t>
      </w:r>
    </w:p>
    <w:p w14:paraId="3B7825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зор стилей речи: разговорного, художественного, публицистического, официально-делового, научного. </w:t>
      </w:r>
    </w:p>
    <w:p w14:paraId="346B309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 Планируемые результаты освоения программы по родному (абазинскому) языку на уровне основного общего образования.</w:t>
      </w:r>
    </w:p>
    <w:p w14:paraId="4B2991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1. В результате изучения родного (абазинского) языка на уровне основного общего образования у обучающегося будут сформированы следующие личностные результаты:</w:t>
      </w:r>
    </w:p>
    <w:p w14:paraId="5851A2F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гражданского воспитания:</w:t>
      </w:r>
    </w:p>
    <w:p w14:paraId="6C74E8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абазинском) языке;</w:t>
      </w:r>
    </w:p>
    <w:p w14:paraId="524F17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еприятие любых форм экстремизма, дискриминации;</w:t>
      </w:r>
    </w:p>
    <w:p w14:paraId="7D40C13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роли различных социальных институтов в жизни человека;</w:t>
      </w:r>
    </w:p>
    <w:p w14:paraId="521B0A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абазинском) языке;</w:t>
      </w:r>
    </w:p>
    <w:p w14:paraId="1EDD1C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36D1C5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участию в гуманитарной деятельности (помощь людям, нуждающимся в ней; волонтёрство);</w:t>
      </w:r>
    </w:p>
    <w:p w14:paraId="4226AA8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патриотического воспитания:</w:t>
      </w:r>
    </w:p>
    <w:p w14:paraId="6E89CF8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российской гражданской идентичности в поликультурном и многоконфессиональном обществе, понимание роли родного (абазинского) языка в жизни народа, проявление интереса к познанию родного (абазинского) языка, к истории и культуре своего народа, края, страны, других народов России, ценностное отношение к родному (абази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22096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духовно-нравственного воспитания:</w:t>
      </w:r>
    </w:p>
    <w:p w14:paraId="0F79267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4255999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эстетического воспитания:</w:t>
      </w:r>
    </w:p>
    <w:p w14:paraId="648E80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5D891B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E99D35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физического воспитания, формирования культуры здоровья и эмоционального благополучия:</w:t>
      </w:r>
    </w:p>
    <w:p w14:paraId="22C39A6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673BF7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3B374F2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129C5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принимать себя и других, не осуждая;</w:t>
      </w:r>
    </w:p>
    <w:p w14:paraId="63BE0C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абазинском) языке, сформированность навыков рефлексии, признание своего права на ошибку и такого же права другого человека;</w:t>
      </w:r>
    </w:p>
    <w:p w14:paraId="1F22B5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трудового воспитания:</w:t>
      </w:r>
    </w:p>
    <w:p w14:paraId="444FCFA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5AE06DA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D9661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рассказать о своих планах на будущее;</w:t>
      </w:r>
    </w:p>
    <w:p w14:paraId="0CBB15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экологического воспитания:</w:t>
      </w:r>
    </w:p>
    <w:p w14:paraId="3FFE98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42D2851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92AEB4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ценности научного познания:</w:t>
      </w:r>
    </w:p>
    <w:p w14:paraId="0EB89F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F9E17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адаптации обучающегося к изменяющимся условиям социальной и природной среды:</w:t>
      </w:r>
    </w:p>
    <w:p w14:paraId="53AFC0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37206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бучающихся к взаимодействию в условиях неопределённости, открытость опыту и знаниям других;</w:t>
      </w:r>
    </w:p>
    <w:p w14:paraId="7AE07B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1186E3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0809B7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B1A8C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0B97E74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4FEE04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2. В результате изучения родного (абази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навыки совместной деятельности.</w:t>
      </w:r>
    </w:p>
    <w:p w14:paraId="44D1BA0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2.1. У обучающегося будут сформированы следующие базовые логические действия как часть познавательных универсальных учебных действий:</w:t>
      </w:r>
    </w:p>
    <w:p w14:paraId="08D161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характеризовать существенные признаки языковых единиц, языковых явлений и процессов;</w:t>
      </w:r>
    </w:p>
    <w:p w14:paraId="1A8520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C21A6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6544D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в тексте дефициты информации, данных, необходимых для решения поставленной учебной задачи;</w:t>
      </w:r>
    </w:p>
    <w:p w14:paraId="56941C8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E1A6D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04956A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B0B10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вопросы как исследовательский инструмент познания в языковом образовании;</w:t>
      </w:r>
    </w:p>
    <w:p w14:paraId="1383A6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CDA1C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ть гипотезу об истинности собственных суждений и суждений других, аргументировать свою позицию, мнение;</w:t>
      </w:r>
    </w:p>
    <w:p w14:paraId="3C01FD8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алгоритм действий и использовать его для решения учебных задач;</w:t>
      </w:r>
    </w:p>
    <w:p w14:paraId="7754AD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2E3C7C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610BC10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7B746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2.3. У обучающегося будут сформированы умения работать с информацией как часть познавательных универсальных учебных действий:</w:t>
      </w:r>
    </w:p>
    <w:p w14:paraId="05E9041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6B7EA2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713AD7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ем информации и усвоения необходимой информации с целью решения учебных задач;</w:t>
      </w:r>
    </w:p>
    <w:p w14:paraId="4CE8F3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05C4445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9EC8EA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79369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надёжность информации по критериям, предложенным учителем или сформулированным самостоятельно;</w:t>
      </w:r>
    </w:p>
    <w:p w14:paraId="628B92D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ффективно запоминать и систематизировать информацию.</w:t>
      </w:r>
    </w:p>
    <w:p w14:paraId="7D2C3E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2.4. У обучающегося будут сформированы умения общения как часть коммуникативных универсальных учебных действий:</w:t>
      </w:r>
    </w:p>
    <w:p w14:paraId="176A3B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абазинском) языке;</w:t>
      </w:r>
    </w:p>
    <w:p w14:paraId="09D530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невербальные средства общения, понимать значение социальных знаков;</w:t>
      </w:r>
    </w:p>
    <w:p w14:paraId="3335D0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ть и распознавать предпосылки конфликтных ситуаций и смягчать конфликты, вести переговоры;</w:t>
      </w:r>
    </w:p>
    <w:p w14:paraId="3C1630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6AE86C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3B41E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поставлять свои суждения с суждениями других участников диалога, обнаруживать различие и сходство позиций;</w:t>
      </w:r>
    </w:p>
    <w:p w14:paraId="2CF506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6CB726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35F9258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2.5. У обучающегося будут сформированы умения самоорганизации как части регулятивных универсальных учебных действий:</w:t>
      </w:r>
    </w:p>
    <w:p w14:paraId="7F891B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облемы для решения в учебных и жизненных ситуациях;</w:t>
      </w:r>
    </w:p>
    <w:p w14:paraId="7EBBD0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3868CC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B7541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план действий, вносить необходимые коррективы в ходе его реализации;</w:t>
      </w:r>
    </w:p>
    <w:p w14:paraId="71F55CE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выбор и брать ответственность за решение.</w:t>
      </w:r>
    </w:p>
    <w:p w14:paraId="3C2CFC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2.6. У обучающегося будут сформированы умения самоконтроля, принятия себя и других как части регулятивных универсальных учебных действий:</w:t>
      </w:r>
    </w:p>
    <w:p w14:paraId="2D3C360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ными способами самоконтроля (в том числе речевого), самомотивации и рефлексии;</w:t>
      </w:r>
    </w:p>
    <w:p w14:paraId="4470F4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авать оценку учебной ситуации и предлагать план её изменения;</w:t>
      </w:r>
    </w:p>
    <w:p w14:paraId="073F824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09089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EF3304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вать способность управлять собственными эмоциями и эмоциями других;</w:t>
      </w:r>
    </w:p>
    <w:p w14:paraId="1932EA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077929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гулировать способ выражения собственных эмоций;</w:t>
      </w:r>
    </w:p>
    <w:p w14:paraId="3310F8A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но относиться к другому человеку и его мнению;</w:t>
      </w:r>
    </w:p>
    <w:p w14:paraId="0460EC9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знавать своё и чужое право на ошибку;</w:t>
      </w:r>
    </w:p>
    <w:p w14:paraId="78C1036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себя и других, не осуждая;</w:t>
      </w:r>
    </w:p>
    <w:p w14:paraId="1995EA0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ть открытость;</w:t>
      </w:r>
    </w:p>
    <w:p w14:paraId="0228EE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невозможность контролировать все вокруг.</w:t>
      </w:r>
    </w:p>
    <w:p w14:paraId="6A63E5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2.7. У обучающегося будут сформированы умения совместной деятельности:</w:t>
      </w:r>
    </w:p>
    <w:p w14:paraId="059B6BB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27842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25E81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sz w:val="28"/>
          <w:szCs w:val="28"/>
          <w:lang w:val="ru-RU"/>
        </w:rPr>
        <w:t>, проявлять готовность руководить, выполнять поручения, подчиняться;</w:t>
      </w:r>
    </w:p>
    <w:p w14:paraId="5E258B3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8033D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2EF65C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1A0D08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3. Предметные результаты освоения программы по родному (абазинскому) языку. К концу 5 класса обучающийся научится:</w:t>
      </w:r>
    </w:p>
    <w:p w14:paraId="0C0BCF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язык как средство общения, осознавать значимость владения родным языком;</w:t>
      </w:r>
    </w:p>
    <w:p w14:paraId="75F8FD6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роль абазинского языка как одного из государственных языков Карачаево-Черкесской Республики;</w:t>
      </w:r>
    </w:p>
    <w:p w14:paraId="2B96C1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ироваться в основных разделах и характеризовать основные единицы абазинского языка;</w:t>
      </w:r>
    </w:p>
    <w:p w14:paraId="56BB01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типы речи;</w:t>
      </w:r>
    </w:p>
    <w:p w14:paraId="2AF788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фонетику как раздел науки о языке;</w:t>
      </w:r>
    </w:p>
    <w:p w14:paraId="3377D30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гласные и согласные звуки абазинского языка;</w:t>
      </w:r>
    </w:p>
    <w:p w14:paraId="16792D1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пособы образования звуков абазинского языка, классифицировать согласные звуки по способу и месту образования;</w:t>
      </w:r>
    </w:p>
    <w:p w14:paraId="3A14CE2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правила орфоэпии и осознавать важность их соблюдения в речи; пользоваться словарями;</w:t>
      </w:r>
    </w:p>
    <w:p w14:paraId="42ADC94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итывать особенности произношения слов, заимствованных из русского языка;</w:t>
      </w:r>
    </w:p>
    <w:p w14:paraId="0E43A42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слоги в слове, объяснять правила постановки ударения в слове;</w:t>
      </w:r>
    </w:p>
    <w:p w14:paraId="0E30E3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фонетический разбор слов;</w:t>
      </w:r>
    </w:p>
    <w:p w14:paraId="69073F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графику как раздел науки о языке;</w:t>
      </w:r>
    </w:p>
    <w:p w14:paraId="42CE17F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относить звуки и буквы в словах, определять звуки, обозначаемые несколькими разными знаками;</w:t>
      </w:r>
    </w:p>
    <w:p w14:paraId="75567A4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авать определение лексикологии как разделу науки о языке, определять понятие «словарный запас»;</w:t>
      </w:r>
    </w:p>
    <w:p w14:paraId="2F0AF9A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лексическое значение слова, различать однозначные и многозначные слова, различать прямое и переносное значение слов;</w:t>
      </w:r>
    </w:p>
    <w:p w14:paraId="193C89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литературный язык и диалекты абазинского языка;</w:t>
      </w:r>
    </w:p>
    <w:p w14:paraId="371D0D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изученные правила абазинского речевого этикета;</w:t>
      </w:r>
    </w:p>
    <w:p w14:paraId="55FF64A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ьзоваться словарями абазинского языка;</w:t>
      </w:r>
    </w:p>
    <w:p w14:paraId="7BEA15C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исконно абазинские слова и заимствования, находить интернациональные слова и давать их характеристику;</w:t>
      </w:r>
    </w:p>
    <w:p w14:paraId="4AC3935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неологизмы и устаревшие слова;</w:t>
      </w:r>
    </w:p>
    <w:p w14:paraId="3679B6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потреблять в речи синонимы, антонимы, омонимы, пользоваться словарями синонимов, антонимов и омонимов;</w:t>
      </w:r>
    </w:p>
    <w:p w14:paraId="5A7DCE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фразеологизмы, использовать фразеологические словари;</w:t>
      </w:r>
    </w:p>
    <w:p w14:paraId="0A03820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крылатые выражения и объяснять их;</w:t>
      </w:r>
    </w:p>
    <w:p w14:paraId="618A3C7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лексический разбор слов;</w:t>
      </w:r>
    </w:p>
    <w:p w14:paraId="5055D2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морфемику как раздел науки о языке;</w:t>
      </w:r>
    </w:p>
    <w:p w14:paraId="65E84EB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различные морфемы в словах, выделять однокоренные слова;</w:t>
      </w:r>
    </w:p>
    <w:p w14:paraId="11DE43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производные и непроизводные основы, словообразующие и формообразующие аффиксы;</w:t>
      </w:r>
    </w:p>
    <w:p w14:paraId="39F6EB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основными понятиями орфографии, отрабатывать правила орфографии, в том числе правила переноса слов;</w:t>
      </w:r>
    </w:p>
    <w:p w14:paraId="0ADA9F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равила написания гласных букв в приставках и суффиксах;</w:t>
      </w:r>
    </w:p>
    <w:p w14:paraId="1620EF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равила написания сложных слов (слитное, дефисное, раздельное);</w:t>
      </w:r>
    </w:p>
    <w:p w14:paraId="5B65CF7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емный и словообразовательный разбор слов;</w:t>
      </w:r>
    </w:p>
    <w:p w14:paraId="6995C1C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информацией о лингвистических словарях;</w:t>
      </w:r>
    </w:p>
    <w:p w14:paraId="4D813B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морфологию как раздел языкознания;</w:t>
      </w:r>
    </w:p>
    <w:p w14:paraId="04E5397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амостоятельные и служебные части речи;</w:t>
      </w:r>
    </w:p>
    <w:p w14:paraId="2646D2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имена существительные, называть их грамматические признаки;</w:t>
      </w:r>
    </w:p>
    <w:p w14:paraId="1679C8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личать имена существительные, указывающие на класс человека и класс природы; </w:t>
      </w:r>
    </w:p>
    <w:p w14:paraId="0FA4333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обственные и нарицательные имена существительные;</w:t>
      </w:r>
    </w:p>
    <w:p w14:paraId="1AFE994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определённые и неопределённые имена существительные;</w:t>
      </w:r>
    </w:p>
    <w:p w14:paraId="2DF5828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ьно употреблять собственные имена существительные и имена существительные с притяжательными приставками;</w:t>
      </w:r>
    </w:p>
    <w:p w14:paraId="2423448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в предложениях имена существительные, употребляемые в форме только единственного или только множественного числа;</w:t>
      </w:r>
    </w:p>
    <w:p w14:paraId="1C5C84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на практике правила образования и правописания имён существительных;</w:t>
      </w:r>
    </w:p>
    <w:p w14:paraId="5AB932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имён существительных;</w:t>
      </w:r>
    </w:p>
    <w:p w14:paraId="0103B5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исать рассказ-описание, сочинение-рассуждение, сочинение-описание. </w:t>
      </w:r>
    </w:p>
    <w:p w14:paraId="494D11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правилами построения диалога, определять основные признаки монолога и диалога;</w:t>
      </w:r>
    </w:p>
    <w:p w14:paraId="5DF4118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различия между языком и речью;</w:t>
      </w:r>
    </w:p>
    <w:p w14:paraId="322A67A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очему слово является важнейшей единицей языка;</w:t>
      </w:r>
    </w:p>
    <w:p w14:paraId="48C960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типы речи по форме использования языка, условиям и задачам общения, по обобщённому значению (повествование, описание, рассуждение).</w:t>
      </w:r>
    </w:p>
    <w:p w14:paraId="74E8CF1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4. Предметные результаты освоения программы по родному (абазинскому) языку. К концу 6 класса обучающийся научится:</w:t>
      </w:r>
    </w:p>
    <w:p w14:paraId="19BA92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значение изучения родного языка;</w:t>
      </w:r>
    </w:p>
    <w:p w14:paraId="7FCC025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абазинский язык средство сохранения и трансляции культуры и традиций народа;</w:t>
      </w:r>
    </w:p>
    <w:p w14:paraId="597286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имя прилагательное как часть речи, объяснять общее грамматическое значение, определять морфологические признаки и синтаксическую роль имён прилагательных;</w:t>
      </w:r>
    </w:p>
    <w:p w14:paraId="1FE7B4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качественные и относительные имена прилагательные;</w:t>
      </w:r>
    </w:p>
    <w:p w14:paraId="6A05E4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степени сравнения имён прилагательных, правильно употреблять их в речи;</w:t>
      </w:r>
    </w:p>
    <w:p w14:paraId="25EFFB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итывать правила написания имён прилагательных;</w:t>
      </w:r>
    </w:p>
    <w:p w14:paraId="2DB70A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изводить морфологический разбор имён прилагательных;</w:t>
      </w:r>
    </w:p>
    <w:p w14:paraId="779AAD9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роль и значение имён числительных, называть их функции в предложении;</w:t>
      </w:r>
    </w:p>
    <w:p w14:paraId="1B051BF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разряды имён числительных, выявлять дробные и кратные числительные;</w:t>
      </w:r>
    </w:p>
    <w:p w14:paraId="5585AF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грамматические классы числительных;</w:t>
      </w:r>
    </w:p>
    <w:p w14:paraId="5681DC2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имён числительных;</w:t>
      </w:r>
    </w:p>
    <w:p w14:paraId="6372C1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бщее грамматическое значение местоимений и их функции в предложении;</w:t>
      </w:r>
    </w:p>
    <w:p w14:paraId="1C20FE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аменять существительные местоимениями в речи;</w:t>
      </w:r>
    </w:p>
    <w:p w14:paraId="72C917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разряды местоимений; правильно писать местоимения;</w:t>
      </w:r>
    </w:p>
    <w:p w14:paraId="4AC684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местоимений;</w:t>
      </w:r>
    </w:p>
    <w:p w14:paraId="11A1CB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исать сочинение-рассуждение, изложение-повествование, изложение-описание, рассказ-описание, подготавливать и защищать презентации, писать рефераты;</w:t>
      </w:r>
    </w:p>
    <w:p w14:paraId="711794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типы монолога; составлять, оформлять и воспроизводить различные виды диалога.</w:t>
      </w:r>
    </w:p>
    <w:p w14:paraId="36399ED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5. Предметные результаты освоения программы по родному (абазинскому) языку. К концу 7 класса обучающийся научится:</w:t>
      </w:r>
    </w:p>
    <w:p w14:paraId="4656B7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абазинский язык как развивающееся явление;</w:t>
      </w:r>
    </w:p>
    <w:p w14:paraId="29DF51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взаимосвязь языка, культуры и истории абазинского народа;</w:t>
      </w:r>
    </w:p>
    <w:p w14:paraId="59483F6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суждать о значении родного языка и его влиянии на формирование личности;</w:t>
      </w:r>
    </w:p>
    <w:p w14:paraId="29ED674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глагол как часть речи, определять функции глагола в предложении;</w:t>
      </w:r>
    </w:p>
    <w:p w14:paraId="496758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начальную форму глагола;</w:t>
      </w:r>
    </w:p>
    <w:p w14:paraId="09F726F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переходные и непереходные глаголы, изменять переходные глаголы по лицам;</w:t>
      </w:r>
    </w:p>
    <w:p w14:paraId="62F63D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динамические и статические глаголы;</w:t>
      </w:r>
    </w:p>
    <w:p w14:paraId="2E8183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временные формы глаголов (настоящее, прошедшее, будущее времена);</w:t>
      </w:r>
    </w:p>
    <w:p w14:paraId="7A244DD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наклонения глаголов (изъявительное, повелительное, условное, сослагательное, желательное);</w:t>
      </w:r>
    </w:p>
    <w:p w14:paraId="5663F6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и употреблять отрицательную и вопросительную формы глагола;</w:t>
      </w:r>
    </w:p>
    <w:p w14:paraId="293E79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личать глаголы, образованные с помощью различных аффиксов: </w:t>
      </w:r>
    </w:p>
    <w:p w14:paraId="14845D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зовывать и правильно употреблять в речи глаголы, образованные с помощью аффиксов: р, з, чв, ч, ма, тш, ан, ъа, ахьъа, ш, зл (а), х, л, дз (а), чв (а), гвыщ (а). </w:t>
      </w:r>
    </w:p>
    <w:p w14:paraId="41C4C87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глагола;</w:t>
      </w:r>
    </w:p>
    <w:p w14:paraId="4ECE294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опорный конспект;</w:t>
      </w:r>
    </w:p>
    <w:p w14:paraId="6AEABD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типы монолога, самостоятельно моделировать различные типы монолога на заданные темы;</w:t>
      </w:r>
    </w:p>
    <w:p w14:paraId="51000B9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диалоги различных типов.</w:t>
      </w:r>
    </w:p>
    <w:p w14:paraId="42D916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6. Предметные результаты освоения программы по родному (абазинскому) языку. К концу 8 класса обучающийся научится:</w:t>
      </w:r>
    </w:p>
    <w:p w14:paraId="1E92C2B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оцесс формирования абазинского литературного языка, объяснять значение родного языка в жизни народа, его влияние на становление личности;</w:t>
      </w:r>
    </w:p>
    <w:p w14:paraId="2B6086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сведения об абазинских учёных-лингвистах;</w:t>
      </w:r>
    </w:p>
    <w:p w14:paraId="7E16938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ыявлять черты родства между абазинским и другими языками абхазо-адыгской семьи; </w:t>
      </w:r>
    </w:p>
    <w:p w14:paraId="38CEBD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ичастие как часть речи, выявлять признаки прилагательного и глагола у причастий, определять функции причастия в предложении;</w:t>
      </w:r>
    </w:p>
    <w:p w14:paraId="25B566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формы причастий, правильно писать причастия;</w:t>
      </w:r>
    </w:p>
    <w:p w14:paraId="1EFB03C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причастий;</w:t>
      </w:r>
    </w:p>
    <w:p w14:paraId="0EAD66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характеризовать деепричастие как особую форму глагола, выделять глагольные и наречные признаки деепричастия; </w:t>
      </w:r>
    </w:p>
    <w:p w14:paraId="35E856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бщее грамматическое значение и роль деепричастий в предложении;</w:t>
      </w:r>
    </w:p>
    <w:p w14:paraId="100871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спользовать различные способы образования деепричастий; </w:t>
      </w:r>
    </w:p>
    <w:p w14:paraId="02AF29A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отрицательные деепричастия;</w:t>
      </w:r>
    </w:p>
    <w:p w14:paraId="3D5629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правилами написания деепричастий;</w:t>
      </w:r>
    </w:p>
    <w:p w14:paraId="5C398B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деепричастий;</w:t>
      </w:r>
    </w:p>
    <w:p w14:paraId="781862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наречие как часть речи, определять общее грамматическое значение наречия, различать группы наречий по значению;</w:t>
      </w:r>
    </w:p>
    <w:p w14:paraId="775113B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способы образования наречий;</w:t>
      </w:r>
    </w:p>
    <w:p w14:paraId="43FCC99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сравнительную степень наречий;</w:t>
      </w:r>
    </w:p>
    <w:p w14:paraId="0688FDB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равила написания наречий;</w:t>
      </w:r>
    </w:p>
    <w:p w14:paraId="7C9274C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ологический разбор наречий;</w:t>
      </w:r>
    </w:p>
    <w:p w14:paraId="7186CD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служебные части речи и различать их виды (союзы, частицы, междометия и звукоподражания), определять функции служебных частей речи, находить их в текстах, правильно писать и употреблять в устной речи;</w:t>
      </w:r>
    </w:p>
    <w:p w14:paraId="1A1250A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ологический разбор служебных частей речи;</w:t>
      </w:r>
    </w:p>
    <w:p w14:paraId="33CD0D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синтаксис как раздел языкознания;</w:t>
      </w:r>
    </w:p>
    <w:p w14:paraId="5EB09C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словосочетания по характеру главного слова, находить главное и зависимое слова в словосочетании, различать простые и сложные словосочетания;</w:t>
      </w:r>
    </w:p>
    <w:p w14:paraId="6649DB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делировать и употреблять в речи словосочетания с разными способами связи слов;</w:t>
      </w:r>
    </w:p>
    <w:p w14:paraId="75002F9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синтаксический разбор словосочетаний;</w:t>
      </w:r>
    </w:p>
    <w:p w14:paraId="425DAD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едложения, объяснять различия между словосочетанием и предложением;</w:t>
      </w:r>
    </w:p>
    <w:p w14:paraId="2323922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предложения разных видов;</w:t>
      </w:r>
    </w:p>
    <w:p w14:paraId="21DEA8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особенности простых предложений;</w:t>
      </w:r>
    </w:p>
    <w:p w14:paraId="07359E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грамматическую основу предложений, находить второстепенные члены предложения;</w:t>
      </w:r>
    </w:p>
    <w:p w14:paraId="09CD1E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главные члены предложения, выявлять способы выражения подлежащего, различать сказуемые разных типов;</w:t>
      </w:r>
    </w:p>
    <w:p w14:paraId="792768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правильный порядок слов в предложении;</w:t>
      </w:r>
    </w:p>
    <w:p w14:paraId="09E28B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второстепенные члены предложения, различать их виды;</w:t>
      </w:r>
    </w:p>
    <w:p w14:paraId="0DEFE4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простые и сложные предложения;</w:t>
      </w:r>
    </w:p>
    <w:p w14:paraId="0D714B4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ьно употреблять знаки препинания в предложения разных типов;</w:t>
      </w:r>
    </w:p>
    <w:p w14:paraId="0C96E2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анализ простого предложения;</w:t>
      </w:r>
    </w:p>
    <w:p w14:paraId="113411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готавливать научное сообщение и выступать с ним;</w:t>
      </w:r>
    </w:p>
    <w:p w14:paraId="1E8F9E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монологи и диалоги различных типов, работая в парах и группах, оценивать диалоги других обучающихся.</w:t>
      </w:r>
    </w:p>
    <w:p w14:paraId="59083F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11.7. Предметные результаты освоения программы по родному (абазинскому) языку. К концу 9 класса обучающийся научится:</w:t>
      </w:r>
    </w:p>
    <w:p w14:paraId="562E84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абазинский язык как форму выражения национальной культуры, оценивать связь родного языка с историей народа, определять национально-культурную специфику абазинского языка;</w:t>
      </w:r>
    </w:p>
    <w:p w14:paraId="4F7451B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ывать периоды формирования абазинского литературного языка;</w:t>
      </w:r>
    </w:p>
    <w:p w14:paraId="6F82878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оцесс создания и развития абазинской письменности;</w:t>
      </w:r>
    </w:p>
    <w:p w14:paraId="448B97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собенности сложного предложения, классифицировать сложные предложения; объяснять роль интонации в связи частей сложного предложения;</w:t>
      </w:r>
    </w:p>
    <w:p w14:paraId="2AD04A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оюзы и союзные слова, связывающие части сложных предложений;</w:t>
      </w:r>
    </w:p>
    <w:p w14:paraId="5CA8979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сложносочинённые предложения, произносить предложения с соответствующей интонацией и ставить знаки препинания с использованием правил пунктуации в сложных предложениях, проводить подробный анализ разных типов сложных предложений;</w:t>
      </w:r>
    </w:p>
    <w:p w14:paraId="6BB9C7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бессоюзные сложные предложения по значению, правильно употреблять знаки препинания в них;</w:t>
      </w:r>
    </w:p>
    <w:p w14:paraId="0DEEBAD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разновидности инфинитных конструкций предложения, моделировать предложения с инфинитными конструкциями, правильно употреблять знаки препинания при инфинитных конструкциях;</w:t>
      </w:r>
    </w:p>
    <w:p w14:paraId="49DB13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едложения с обращениями, объяснять значение интонации, обособлять обращения в предложениях;</w:t>
      </w:r>
    </w:p>
    <w:p w14:paraId="07B94DC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вводные слова и вставные конструкции и правильно оформлять их при письме;</w:t>
      </w:r>
    </w:p>
    <w:p w14:paraId="5BCF619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формлять прямую речь при письме, переводить прямую речь в косвенную, косвенную в прямую, письменно оформлять цитаты;</w:t>
      </w:r>
    </w:p>
    <w:p w14:paraId="25AF9D2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монологи и диалоги разных видов на заданные темы;</w:t>
      </w:r>
    </w:p>
    <w:p w14:paraId="1D226F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исать подробное, сжатое, выборочное изложение прочитанного или прослушанного текста;</w:t>
      </w:r>
    </w:p>
    <w:p w14:paraId="2D1D757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ечислять основные языковые нормы абазинского языка (в пределах изученного);</w:t>
      </w:r>
    </w:p>
    <w:p w14:paraId="56F6C0E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ьзоваться лингвистическими словарями и справочной литературой;</w:t>
      </w:r>
    </w:p>
    <w:p w14:paraId="2C1CEE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тили речи, анализировать тексты различных стилей.</w:t>
      </w:r>
    </w:p>
    <w:p w14:paraId="6356817A">
      <w:pPr>
        <w:pStyle w:val="2"/>
        <w:pBdr>
          <w:bottom w:val="none" w:color="auto" w:sz="0" w:space="0"/>
        </w:pBdr>
        <w:spacing w:before="0" w:line="353" w:lineRule="auto"/>
        <w:ind w:firstLine="708"/>
        <w:jc w:val="both"/>
        <w:rPr>
          <w:rFonts w:eastAsia="SchoolBookSanPin"/>
          <w:b w:val="0"/>
          <w:szCs w:val="28"/>
          <w:lang w:val="ru-RU"/>
        </w:rPr>
      </w:pPr>
      <w:r>
        <w:rPr>
          <w:rFonts w:eastAsia="SchoolBookSanPin"/>
          <w:b w:val="0"/>
          <w:szCs w:val="28"/>
          <w:lang w:val="ru-RU"/>
        </w:rPr>
        <w:t>23. Федеральная рабочая программа по учебному предмету «Родной (аварский) язык».</w:t>
      </w:r>
    </w:p>
    <w:p w14:paraId="48A191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 Федеральная рабочая программа по учебному предмету «Родной (аварский) язык» (предметная область «Родной язык и родная литература») (далее соответственно – программа по родному (аварскому) языку, родной (аварский) язык, аварский язык) разработана для обучающихся, владеющих и (или) слабо владеющих родным (аварским) языком, и включает пояснительную записку, содержание обучения, планируемые результаты освоения программы по родному (аварскому) языку.</w:t>
      </w:r>
    </w:p>
    <w:p w14:paraId="073ABF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2. Пояснительная записка отражает общие цели изучения родного (аварского) языка, место в структуре учебного плана, а также подходы к отбору содержания, к определению планируемых результатов.</w:t>
      </w:r>
    </w:p>
    <w:p w14:paraId="4F2DE7D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3DE6EA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4. Планируемые результаты освоения программы по родному (ава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365F0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5. Пояснительная записка.</w:t>
      </w:r>
    </w:p>
    <w:p w14:paraId="65295F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5.1. Программа по родному (аварскому) языку разработана с целью оказания методической помощи учителю в создании рабочей программы по учебному предмету.</w:t>
      </w:r>
    </w:p>
    <w:p w14:paraId="0C9424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рамма по родному (аварскому) языку направлена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14:paraId="77A8533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5.2. В содержании программы по родному (аварскому) языку выделяются следующие содержательные линии: язык и речь, культура речи, текст, система языка (фонетика, орфоэпия, графика, орфография, морфемика, словообразование, лексикология, фразеология, морфология, синтаксис, пунктуация).</w:t>
      </w:r>
    </w:p>
    <w:p w14:paraId="25DCF0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5.3. Изучение родного (аварского) языка направлено на достижение следующих целей:</w:t>
      </w:r>
    </w:p>
    <w:p w14:paraId="0B0867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российской гражданской идентичности в поликультурном обществе;</w:t>
      </w:r>
    </w:p>
    <w:p w14:paraId="11982E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вершенствование видов речевой деятельности, коммуникативных умений и культуры речи на родном (аварском) языке;</w:t>
      </w:r>
    </w:p>
    <w:p w14:paraId="4B5BAE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ширение знаний о специфике аварского языка, основных языковых единицах в соответствии с разделами науки о языке.</w:t>
      </w:r>
    </w:p>
    <w:p w14:paraId="644B31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3.5.4. Общее число часов, рекомендованных для изучения родного (аварского) языка, – 340 часов: </w:t>
      </w:r>
      <w:bookmarkStart w:id="14" w:name="_Hlk125984762"/>
      <w:r>
        <w:rPr>
          <w:rFonts w:ascii="Times New Roman" w:hAnsi="Times New Roman" w:eastAsia="SchoolBookSanPin"/>
          <w:sz w:val="28"/>
          <w:szCs w:val="28"/>
          <w:lang w:val="ru-RU"/>
        </w:rPr>
        <w:t>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bookmarkEnd w:id="14"/>
    </w:p>
    <w:p w14:paraId="1BDDA6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6. Содержание обучения в 5 классе.</w:t>
      </w:r>
    </w:p>
    <w:p w14:paraId="2FA5AE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6.1. Язык и речь. Культура речи.</w:t>
      </w:r>
    </w:p>
    <w:p w14:paraId="4272A9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как средство общения между людьми.</w:t>
      </w:r>
    </w:p>
    <w:p w14:paraId="0768BB7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и человек. Родной язык – основа существования народа. Речь устная и письменная.</w:t>
      </w:r>
    </w:p>
    <w:p w14:paraId="4D9975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учный, художественный, разговорный стили речи.</w:t>
      </w:r>
    </w:p>
    <w:p w14:paraId="056510A4">
      <w:pPr>
        <w:spacing w:after="0" w:line="353"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sz w:val="28"/>
          <w:szCs w:val="28"/>
          <w:lang w:val="ru-RU"/>
        </w:rPr>
        <w:t xml:space="preserve">23.6.2. Повторение изученного </w:t>
      </w:r>
      <w:r>
        <w:rPr>
          <w:rFonts w:ascii="Times New Roman" w:hAnsi="Times New Roman" w:eastAsia="SchoolBookSanPin"/>
          <w:position w:val="1"/>
          <w:sz w:val="28"/>
          <w:szCs w:val="28"/>
          <w:lang w:val="ru-RU"/>
        </w:rPr>
        <w:t>на уровне начального общего образования.</w:t>
      </w:r>
    </w:p>
    <w:p w14:paraId="3DD5E8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 слова. Геминаты и лабиализованные звуки. Имя существительное. Имя прилагательное. Глагол.</w:t>
      </w:r>
    </w:p>
    <w:p w14:paraId="1EA138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6.3. Синтаксис. Пунктуация.</w:t>
      </w:r>
    </w:p>
    <w:p w14:paraId="3197A41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сочетание. Главное и зависимое слова в словосочетании.</w:t>
      </w:r>
    </w:p>
    <w:p w14:paraId="578EF5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е. Грамматическая основа предложения.</w:t>
      </w:r>
    </w:p>
    <w:p w14:paraId="077AF2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предложений по цели высказывания: повествовательные, вопросительные и повелительные. Восклицательные предложения. Знаки препинания в конце предложений.</w:t>
      </w:r>
    </w:p>
    <w:p w14:paraId="067453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авные и второстепенные члены предложения.</w:t>
      </w:r>
    </w:p>
    <w:p w14:paraId="02F8304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авные члены предложения: подлежащее, сказуемое и прямое дополнение.</w:t>
      </w:r>
    </w:p>
    <w:p w14:paraId="6B1D9CB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торостепенные члены предложения: косвенное дополнение, определение, обстоятельство.</w:t>
      </w:r>
    </w:p>
    <w:p w14:paraId="2EF5776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ространённые и нераспространённые предложения.</w:t>
      </w:r>
    </w:p>
    <w:p w14:paraId="354712B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однородными членами: с союзами ги (и), ва (и), я (или), ялъуни (или), амма (но) и без союзов. Знаки препинания в предложениях с однородными членами.</w:t>
      </w:r>
    </w:p>
    <w:p w14:paraId="2B8BCA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й разбор словосочетания и предложения.</w:t>
      </w:r>
    </w:p>
    <w:p w14:paraId="073670E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щение, знаки препинания в предложениях с обращением.</w:t>
      </w:r>
    </w:p>
    <w:p w14:paraId="7827936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е предложение. Наличие двух и более грамматических основ как признак сложного предложения. Знаки препинания между частями сложного предложения.</w:t>
      </w:r>
    </w:p>
    <w:p w14:paraId="54E3AFF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ямая речь. Знаки препинания при прямой речи. Диалог. Знаки препинания.</w:t>
      </w:r>
    </w:p>
    <w:p w14:paraId="5B22A8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6.4. Текст.</w:t>
      </w:r>
    </w:p>
    <w:p w14:paraId="2F6B9C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текста.</w:t>
      </w:r>
    </w:p>
    <w:p w14:paraId="258E023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3.6.5. Фонетика.</w:t>
      </w:r>
    </w:p>
    <w:p w14:paraId="3504C2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нетика как раздел науки о языке. Звук как единица языка. Звуки речи. Гласные и согласные звуки. Гласные и согласные буквы. Геминаты и лабиализованные звуки.</w:t>
      </w:r>
    </w:p>
    <w:p w14:paraId="1C3F868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Ударение в слове.</w:t>
      </w:r>
    </w:p>
    <w:p w14:paraId="2784A93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Слог и перенос слов по слогам.</w:t>
      </w:r>
    </w:p>
    <w:p w14:paraId="3A018D9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Фонетический разбор слова.</w:t>
      </w:r>
    </w:p>
    <w:p w14:paraId="638588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6.6. Графика. Орфография.</w:t>
      </w:r>
    </w:p>
    <w:p w14:paraId="4A6540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рафика как раздел науки о языке. Обозначение звуков речи при письме. Алфавит. Буквы е, ё, ю, я.</w:t>
      </w:r>
      <w:r>
        <w:rPr>
          <w:rFonts w:ascii="Times New Roman" w:hAnsi="Times New Roman" w:eastAsia="SchoolBookSanPin"/>
          <w:bCs/>
          <w:sz w:val="28"/>
          <w:szCs w:val="28"/>
          <w:lang w:val="ru-RU"/>
        </w:rPr>
        <w:t xml:space="preserve"> </w:t>
      </w:r>
      <w:r>
        <w:rPr>
          <w:rFonts w:ascii="Times New Roman" w:hAnsi="Times New Roman" w:eastAsia="SchoolBookSanPin"/>
          <w:sz w:val="28"/>
          <w:szCs w:val="28"/>
          <w:lang w:val="ru-RU"/>
        </w:rPr>
        <w:t>Буквы ъ и ь.</w:t>
      </w:r>
    </w:p>
    <w:p w14:paraId="3EFE232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6.7. Лексика.</w:t>
      </w:r>
    </w:p>
    <w:p w14:paraId="290A0F6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ознакомление). Синонимы. Антонимы. Толковые словари.</w:t>
      </w:r>
    </w:p>
    <w:p w14:paraId="7ECE3C8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6.8. Морфемика.</w:t>
      </w:r>
    </w:p>
    <w:p w14:paraId="248E0BA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емика как раздел науки о языке. Морфема как наименьшая значимая часть слов. Основа и окончание в самостоятельных словах. Нулевое окончание. Роль окончаний в словах. Однокоренные слова. Корень, суффикс, их назначение в слове. Чередование гласных и согласных в корне слова. Разбор состава слова.</w:t>
      </w:r>
    </w:p>
    <w:p w14:paraId="784424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6.9. Морфология.</w:t>
      </w:r>
    </w:p>
    <w:p w14:paraId="2CC19B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существительное как часть речи. Синтаксическая роль имени существительного в предложении.</w:t>
      </w:r>
    </w:p>
    <w:p w14:paraId="790C93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ственные и нарицательные имена существительные. Разумные и неразумные имена существительные. Категория грамматического класса имён существительных. Число имен существительных. Имена существительные, которые употребляются только в единственном числе. Имена существительные, которые употребляются только во множественном числе.</w:t>
      </w:r>
    </w:p>
    <w:p w14:paraId="5A819F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имени существительного.</w:t>
      </w:r>
    </w:p>
    <w:p w14:paraId="3076A99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агол как часть речи. Синтаксическая роль глагола в предложении. Переходность и непереходность глаголов. Классные и не классные глаголы. Масдар. Временные формы глагола: настоящее время, простые (синтетические) и составные (аналитические) формы будущего и прошедшего времен, общее время (констатив).</w:t>
      </w:r>
    </w:p>
    <w:p w14:paraId="570DE9D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7. Содержание обучения в 6 классе.</w:t>
      </w:r>
    </w:p>
    <w:p w14:paraId="6AA888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7.1. Язык и речь. Культура речи.</w:t>
      </w:r>
    </w:p>
    <w:p w14:paraId="451C707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как средство общения между людьми.</w:t>
      </w:r>
    </w:p>
    <w:p w14:paraId="0F54D0A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варский язык – один из государственных языков Республики Дагестан и язык межэтнического общения. Понятие о литературном языке.</w:t>
      </w:r>
    </w:p>
    <w:p w14:paraId="7531F7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ная и письменная речь. Речь диалогическая и монологическая. Монолог, виды монолога (повествование, описание, рассуждение). Диалог, виды диалога (диалог-побуждение, диалог-обмен мнениями).</w:t>
      </w:r>
    </w:p>
    <w:p w14:paraId="7DE939A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7.2. Текст.</w:t>
      </w:r>
    </w:p>
    <w:p w14:paraId="7C8BA25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мысловой анализ текста: его композиционных особенностей, количества микротем и абзацев, способов и средств связи предложений в тексте. План текста. Описание внешности человека, помещения, природы и местности.</w:t>
      </w:r>
    </w:p>
    <w:p w14:paraId="6E2A9A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фициально-деловой стиль. Заявление. Расписка.</w:t>
      </w:r>
    </w:p>
    <w:p w14:paraId="2F981D8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7.3. Лексика и фразеология.</w:t>
      </w:r>
    </w:p>
    <w:p w14:paraId="27E8507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вторение пройденного в 5 классе материала.</w:t>
      </w:r>
    </w:p>
    <w:p w14:paraId="3A3CD8F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употребительные слова. Диалектные слова. Термины и профессионализмы. Исконно аварские и заимствованные слова. Новые слова (неологизмы). Устаревшие слова. Фразеологизмы. Лексический разбор слова.</w:t>
      </w:r>
    </w:p>
    <w:p w14:paraId="00122AC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7.4. Словообразование. Орфография.</w:t>
      </w:r>
    </w:p>
    <w:p w14:paraId="5DD8CCA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вторение пройденного в 5 классе материала.</w:t>
      </w:r>
    </w:p>
    <w:p w14:paraId="6E1100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образование как раздел лингвистики. Исходная (производящая) основа слова и словообразующая морфема.</w:t>
      </w:r>
    </w:p>
    <w:p w14:paraId="23F2DAD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способы образования слов: суффиксальный, словосложение, переход слова из одной части речи в другую, метатония, дезаффиксация.</w:t>
      </w:r>
    </w:p>
    <w:p w14:paraId="4D415C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бенности словообразования слов различных частей речи.</w:t>
      </w:r>
    </w:p>
    <w:p w14:paraId="267937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сложных слов.</w:t>
      </w:r>
    </w:p>
    <w:p w14:paraId="02958DE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образовательный и морфемный словари.</w:t>
      </w:r>
    </w:p>
    <w:p w14:paraId="6C1027C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7.5. Морфология.</w:t>
      </w:r>
    </w:p>
    <w:p w14:paraId="2733C5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асти речи.</w:t>
      </w:r>
    </w:p>
    <w:p w14:paraId="6474F8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существительное как часть речи.</w:t>
      </w:r>
    </w:p>
    <w:p w14:paraId="276A49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клонение имен существительных. Типы склонения. </w:t>
      </w:r>
    </w:p>
    <w:p w14:paraId="70FD12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тегория числа. Образование форм множественного числа. Склонение имён существительных во множественном числе. Правописание падежных окончаний.</w:t>
      </w:r>
    </w:p>
    <w:p w14:paraId="1DC528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прилагательное как часть речи. Синтаксическая роль имени прилагательного в предложении. Разряды прилагательных по значению. Качественные прилагательные. Относительные прилагательные. Притяжательные прилагательные. Способы образования прилагательных.</w:t>
      </w:r>
    </w:p>
    <w:p w14:paraId="74A66A3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клонение субстантированных прилагательных. Правописание прилагательных, заимствованных из русского языка.</w:t>
      </w:r>
    </w:p>
    <w:p w14:paraId="39B9859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числительное как часть речи. Простые, сложные и составные числительные. Разряды числительных: количественные числительные, распределительно-разделительные числительные, собирательные числительные, числительные приблизительного счета, дробные числительные. Порядковые числительные. Склонение числительных.</w:t>
      </w:r>
    </w:p>
    <w:p w14:paraId="7B5B2A4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стоимение как часть речи. Личные местоимения. Лично-возвратные местоимения. Указательные местоимения. Вопросительные местоимения. Неопределенные и определительные местоимения. Отрицательные местоимения. Склонение местоимений.</w:t>
      </w:r>
    </w:p>
    <w:p w14:paraId="04C1D0F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частие как особая форма глагола: значение, морфологические признаки, роль причастия в предложении.</w:t>
      </w:r>
    </w:p>
    <w:p w14:paraId="7998CA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частный оборот. Выделение причастного оборота запятыми.</w:t>
      </w:r>
    </w:p>
    <w:p w14:paraId="5C9E35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частия прошедшего времени. Причастия общего времени. Причастия будущего времени.</w:t>
      </w:r>
    </w:p>
    <w:p w14:paraId="757E00B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клонение субстантированных причастий по падежам.</w:t>
      </w:r>
    </w:p>
    <w:p w14:paraId="370AB91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епричастие как особая форма глагола: значение, морфологические признаки, роль деепричастия в предложении. Деепричастный оборот. Запятые при деепричастном обороте.</w:t>
      </w:r>
    </w:p>
    <w:p w14:paraId="758209A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епричастия прошедшего времени. Деепричастия общего времени.</w:t>
      </w:r>
    </w:p>
    <w:p w14:paraId="5A6A8A7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8. Содержание обучения в 7 классе.</w:t>
      </w:r>
    </w:p>
    <w:p w14:paraId="594EC01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8.1. Язык и речь. Культура речи.</w:t>
      </w:r>
    </w:p>
    <w:p w14:paraId="2B06D42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языке как развивающемся явлении. Изменения, происходящие в языке на современном этапе его развития.</w:t>
      </w:r>
    </w:p>
    <w:p w14:paraId="365BA63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заимосвязь языка, культуры и истории народа.</w:t>
      </w:r>
    </w:p>
    <w:p w14:paraId="3386DD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ы функционирования современного аварского языка: литературный язык, наречия, диалекты, просторечие, профессиональные разновидности.</w:t>
      </w:r>
    </w:p>
    <w:p w14:paraId="399FC6A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8.2. Текст.</w:t>
      </w:r>
    </w:p>
    <w:p w14:paraId="7C9A96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ипы текстов: описание, повествование, рассуждение, их особенности. Создание собственных текстов.</w:t>
      </w:r>
    </w:p>
    <w:p w14:paraId="5980DB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цистический стиль: сфера применения (массовая коммуникация),</w:t>
      </w:r>
    </w:p>
    <w:p w14:paraId="02F7E2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жанры публицистического стиля (выступление, статья, интервью, очерк).</w:t>
      </w:r>
    </w:p>
    <w:p w14:paraId="1B9664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8.3 Морфология.</w:t>
      </w:r>
    </w:p>
    <w:p w14:paraId="7D1B652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елевая форма глагола (инфинитив). Каузатив (понудительная форма глагола).</w:t>
      </w:r>
    </w:p>
    <w:p w14:paraId="7D1CC4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аголы длительного вида. Глаголы, обозначающие многократные действия.</w:t>
      </w:r>
    </w:p>
    <w:p w14:paraId="64F9D5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ременные формы глагола: составные (аналитические) формы настоящего будущего и прошедшего времен. </w:t>
      </w:r>
    </w:p>
    <w:p w14:paraId="38B464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Наклонение глагола. Изъявительное наклонение. Повелительное наклонение и его повелительно-желательная форма. Условное наклонение. Вопросительное наклонение. </w:t>
      </w:r>
    </w:p>
    <w:p w14:paraId="4DCAEA4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глаголов.</w:t>
      </w:r>
    </w:p>
    <w:p w14:paraId="2A7448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Наречие как часть речи, значение и грамматические признаки. Разряды наречий по значению. Наречия образа действия. Наречия времени. Наречия места. Наречия меры и количества. Наречия причины и цели. Непроизводные и производные наречия. </w:t>
      </w:r>
    </w:p>
    <w:p w14:paraId="43D442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наречий. Правописание наречий.</w:t>
      </w:r>
    </w:p>
    <w:p w14:paraId="6B0B57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оюзы как служебные части речи. Разряды союзов по значению: сочинительные (соединительные, противительные, разделительные) и подчинительные. </w:t>
      </w:r>
    </w:p>
    <w:p w14:paraId="6B5D2AA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союзов.</w:t>
      </w:r>
    </w:p>
    <w:p w14:paraId="019326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астицы, общее понятие. Разряды частиц по значению и употреблению: формообразующие и смысловые (выражающие отрицание, усиление, вопрос, восклицание, сомнение, уточнение, выделение, ограничение, указание, смягчение требования).</w:t>
      </w:r>
    </w:p>
    <w:p w14:paraId="136C70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частиц.</w:t>
      </w:r>
    </w:p>
    <w:p w14:paraId="5C4270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слелоги. Употребление наречий в роли послелогов. Послелоги в составе послеложно-падежных форм.</w:t>
      </w:r>
    </w:p>
    <w:p w14:paraId="48B150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ждометия как особая группа слов. Морфологический анализ междометий. Использование междометий как средства создания экспрессии разговорной и художественной речи. Интонационное и пунктуационное выделение междометий в предложении.</w:t>
      </w:r>
    </w:p>
    <w:p w14:paraId="5D66682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9. Содержание обучения в 8 классе.</w:t>
      </w:r>
    </w:p>
    <w:p w14:paraId="554791A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9.1. Язык и речь. Культура речи.</w:t>
      </w:r>
    </w:p>
    <w:p w14:paraId="3E62A7A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варский язык как один из аваро-андо-цезских языков.</w:t>
      </w:r>
    </w:p>
    <w:p w14:paraId="1C24A2E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екст и его основные признаки. Особенности функционально-смысловых типов речи (повествование, описание, рассуждение).</w:t>
      </w:r>
    </w:p>
    <w:p w14:paraId="4D49E2B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фициально-деловой стиль (объяснительная записка, автобиография, характеристика).</w:t>
      </w:r>
    </w:p>
    <w:p w14:paraId="689404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9.2. Синтаксис. Пунктуация.</w:t>
      </w:r>
    </w:p>
    <w:p w14:paraId="36DEBB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с как раздел лингвистики. Словосочетание и предложение как единицы синтаксиса. Типы синтаксической связи (сочинительная и подчинительная) (общее представление).</w:t>
      </w:r>
    </w:p>
    <w:p w14:paraId="316427F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восочетание. Основные признаки словосочетания: наличие двух и более знаменательных слов, и подчинительной связи между ними. </w:t>
      </w:r>
    </w:p>
    <w:p w14:paraId="0556053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словосочетаний по морфологическим свойствам главного слова: глагольные, именные, наречные. Типы подчинительной связи слов в словосочетании: согласование, управление, примыкание. Нормы построения словосочетаний. Синтаксический анализ словосочетаний.</w:t>
      </w:r>
    </w:p>
    <w:p w14:paraId="75677E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е. Основные признаки предложения: смысловая и интонационная законченность, грамматическая оформленность.</w:t>
      </w:r>
    </w:p>
    <w:p w14:paraId="232F1E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иды предложений по цели высказывания (повествовательные, вопросительные, побудительные) и по эмоциональной окраске (восклицательные). Их интонационные и смысловые особенности. Нормы построения простого предложения, использования инверсии. Логическое ударение. </w:t>
      </w:r>
    </w:p>
    <w:p w14:paraId="57C26D0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простых предложений по наличию главных членов (односоставные, двусоставные, трехсоставные). Виды предложений по наличию второстепенных членов (распространённые, нераспространённые). Предложения полные и неполные. Неполные предложения в диалогической речи, интонация неполного предложения.</w:t>
      </w:r>
    </w:p>
    <w:p w14:paraId="3703F77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рёхсоставное предложение. Главные члены предложения. Подлежащее, сказуемое и прямое дополнение как главные члены предложения.</w:t>
      </w:r>
    </w:p>
    <w:p w14:paraId="4E3DEF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выражения подлежащего. Виды сказуемого (простое глагольное, составное глагольное, составное именное) и способы его выражения.</w:t>
      </w:r>
    </w:p>
    <w:p w14:paraId="6755A20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ире между подлежащим и сказуемым. Способы выражения прямого дополнения.</w:t>
      </w:r>
    </w:p>
    <w:p w14:paraId="06D2C2B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торостепенные члены предложения.</w:t>
      </w:r>
    </w:p>
    <w:p w14:paraId="6E3870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ение как второстепенный член предложения. Определения согласованные и несогласованные. Приложение как особый вид определения.</w:t>
      </w:r>
    </w:p>
    <w:p w14:paraId="2FF649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свенное дополнение как второстепенный член предложения.</w:t>
      </w:r>
    </w:p>
    <w:p w14:paraId="1D2282F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стоятельство как второстепенный член предложения. Виды обстоятельств (места, времени, образа действия, причины и цели).</w:t>
      </w:r>
    </w:p>
    <w:p w14:paraId="407BEC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иды предложений по составу. Односоставные и двусоставные предложения, их грамматические признаки. </w:t>
      </w:r>
    </w:p>
    <w:p w14:paraId="5635FA1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иды односоставных и двусоставных предложений (предложение без подлежащего, предложение без прямого дополнения, обобщённо-личные и назывное предложения). </w:t>
      </w:r>
    </w:p>
    <w:p w14:paraId="587792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рамматические различия односоставных предложений и двусоставных неполных предложений.</w:t>
      </w:r>
    </w:p>
    <w:p w14:paraId="4E7E96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однородными членами. Однородные члены предложения, их признаки, средства связи. Предложения с однородными членами без союзов.</w:t>
      </w:r>
    </w:p>
    <w:p w14:paraId="6694F2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однородными членами с союзами.</w:t>
      </w:r>
    </w:p>
    <w:p w14:paraId="430A2B8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днородные и неоднородные определения.</w:t>
      </w:r>
    </w:p>
    <w:p w14:paraId="00C8D91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при однородных членах. Однородные члены предложения с обобщающими словами. Знаки препинания в предложениях с однородными членами с обобщающими словами.</w:t>
      </w:r>
    </w:p>
    <w:p w14:paraId="0754E1A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едложения с обращениями, со словами </w:t>
      </w:r>
      <w:r>
        <w:rPr>
          <w:rFonts w:ascii="Times New Roman" w:hAnsi="Times New Roman" w:eastAsia="SchoolBookSanPin"/>
          <w:bCs/>
          <w:sz w:val="28"/>
          <w:szCs w:val="28"/>
          <w:lang w:val="ru-RU"/>
        </w:rPr>
        <w:t>у</w:t>
      </w:r>
      <w:r>
        <w:rPr>
          <w:rFonts w:ascii="Times New Roman" w:hAnsi="Times New Roman" w:eastAsia="SchoolBookSanPin"/>
          <w:b/>
          <w:bCs/>
          <w:sz w:val="28"/>
          <w:szCs w:val="28"/>
          <w:lang w:val="ru-RU"/>
        </w:rPr>
        <w:t xml:space="preserve"> </w:t>
      </w:r>
      <w:r>
        <w:rPr>
          <w:rFonts w:ascii="Times New Roman" w:hAnsi="Times New Roman" w:eastAsia="SchoolBookSanPin"/>
          <w:sz w:val="28"/>
          <w:szCs w:val="28"/>
          <w:lang w:val="ru-RU"/>
        </w:rPr>
        <w:t xml:space="preserve">(да) и </w:t>
      </w:r>
      <w:r>
        <w:rPr>
          <w:rFonts w:ascii="Times New Roman" w:hAnsi="Times New Roman" w:eastAsia="SchoolBookSanPin"/>
          <w:bCs/>
          <w:sz w:val="28"/>
          <w:szCs w:val="28"/>
          <w:lang w:val="ru-RU"/>
        </w:rPr>
        <w:t>гуро</w:t>
      </w:r>
      <w:r>
        <w:rPr>
          <w:rFonts w:ascii="Times New Roman" w:hAnsi="Times New Roman" w:eastAsia="SchoolBookSanPin"/>
          <w:b/>
          <w:bCs/>
          <w:sz w:val="28"/>
          <w:szCs w:val="28"/>
          <w:lang w:val="ru-RU"/>
        </w:rPr>
        <w:t xml:space="preserve"> </w:t>
      </w:r>
      <w:r>
        <w:rPr>
          <w:rFonts w:ascii="Times New Roman" w:hAnsi="Times New Roman" w:eastAsia="SchoolBookSanPin"/>
          <w:sz w:val="28"/>
          <w:szCs w:val="28"/>
          <w:lang w:val="ru-RU"/>
        </w:rPr>
        <w:t xml:space="preserve">(нет), водными словами и междометиями. Обращение. Распространённое и нераспространённое обращение. Основные функции обращения. Предложения со словами </w:t>
      </w:r>
      <w:r>
        <w:rPr>
          <w:rFonts w:ascii="Times New Roman" w:hAnsi="Times New Roman" w:eastAsia="SchoolBookSanPin"/>
          <w:bCs/>
          <w:sz w:val="28"/>
          <w:szCs w:val="28"/>
          <w:lang w:val="ru-RU"/>
        </w:rPr>
        <w:t xml:space="preserve">у </w:t>
      </w:r>
      <w:r>
        <w:rPr>
          <w:rFonts w:ascii="Times New Roman" w:hAnsi="Times New Roman" w:eastAsia="SchoolBookSanPin"/>
          <w:sz w:val="28"/>
          <w:szCs w:val="28"/>
          <w:lang w:val="ru-RU"/>
        </w:rPr>
        <w:t xml:space="preserve">(да), </w:t>
      </w:r>
      <w:r>
        <w:rPr>
          <w:rFonts w:ascii="Times New Roman" w:hAnsi="Times New Roman" w:eastAsia="SchoolBookSanPin"/>
          <w:bCs/>
          <w:sz w:val="28"/>
          <w:szCs w:val="28"/>
          <w:lang w:val="ru-RU"/>
        </w:rPr>
        <w:t xml:space="preserve">гуро </w:t>
      </w:r>
      <w:r>
        <w:rPr>
          <w:rFonts w:ascii="Times New Roman" w:hAnsi="Times New Roman" w:eastAsia="SchoolBookSanPin"/>
          <w:sz w:val="28"/>
          <w:szCs w:val="28"/>
          <w:lang w:val="ru-RU"/>
        </w:rPr>
        <w:t>(нет) и вводными словами. Вводные предложения. Знаки препинания в предложениях с вводными словами.</w:t>
      </w:r>
    </w:p>
    <w:p w14:paraId="252706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междометиями.</w:t>
      </w:r>
    </w:p>
    <w:p w14:paraId="149C0E4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обособленными второстепенными членами предложения. Обособление. Обособленные определения и приложения. Обособленные обстоятельства. Уточняющие члены предложения, пояснительные и присоединительные конструкции.</w:t>
      </w:r>
    </w:p>
    <w:p w14:paraId="430027B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ункции знаков препинания.</w:t>
      </w:r>
    </w:p>
    <w:p w14:paraId="2A84C6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при обособленных членах предложения.</w:t>
      </w:r>
    </w:p>
    <w:p w14:paraId="6C9404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0. Содержание обучения в 9 классе.</w:t>
      </w:r>
    </w:p>
    <w:p w14:paraId="00CFC2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3.10.1. Язык и речь. Культура речи. </w:t>
      </w:r>
    </w:p>
    <w:p w14:paraId="49B3C6B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ль языка в жизни общества.</w:t>
      </w:r>
    </w:p>
    <w:p w14:paraId="2D74DF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как развивающее явление. Обогащение и развитие аварского языка при помощи русского языка.</w:t>
      </w:r>
    </w:p>
    <w:p w14:paraId="43EE74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ль аварского языка в развитии национальной культуры. Краткие сведения о лингвистах-авароведах (П.К. Услар, Л.И. Жирков, А.А. Бокарев, А.Е. Бокарев, Г.И. Мадиева, А.С. Чикобава).</w:t>
      </w:r>
    </w:p>
    <w:p w14:paraId="489758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чь устная и письменная, монологическая и диалогическая (повторение).</w:t>
      </w:r>
    </w:p>
    <w:p w14:paraId="31F3BB6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0.2. Текст.</w:t>
      </w:r>
    </w:p>
    <w:p w14:paraId="768113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признаки текста (обобщение).</w:t>
      </w:r>
    </w:p>
    <w:p w14:paraId="1646EE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бенности функционально-смысловых типов речи (повествование, описание, рассуждение) (обобщение).</w:t>
      </w:r>
    </w:p>
    <w:p w14:paraId="0BF0956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0.3. Синтаксис. Пунктуация.</w:t>
      </w:r>
    </w:p>
    <w:p w14:paraId="076289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0.3.1. Сложное предложение.</w:t>
      </w:r>
    </w:p>
    <w:p w14:paraId="7B007C6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сложном предложении. Классификация типов сложных предложений. Смысловое, структурное и интонационное единство частей сложного предложения.</w:t>
      </w:r>
    </w:p>
    <w:p w14:paraId="1606478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0.3.2. Сложносочинённое предложение.</w:t>
      </w:r>
    </w:p>
    <w:p w14:paraId="2FB88D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сложносочинённом предложении, его строении. Виды сложносочинённых предложений. Средства связи частей сложносочинённого предложения. Интонационные особенности сложносочинённых предложений с разными типами смысловых отношений между частями. Знаки препинания в сложносочинённых предложениях.</w:t>
      </w:r>
    </w:p>
    <w:p w14:paraId="5E4B093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0.3.3. Сложноподчинённое предложение.</w:t>
      </w:r>
    </w:p>
    <w:p w14:paraId="7A90B29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сложноподчинённом предложении. Главная и придаточная части предложения. Сложноподчинённое предложение с подчинительными союзными словами.</w:t>
      </w:r>
    </w:p>
    <w:p w14:paraId="1F15BF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в сложноподчинённом предложении с подчинительными союзными словами.</w:t>
      </w:r>
    </w:p>
    <w:p w14:paraId="6BC220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39CAC46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подлежащего.</w:t>
      </w:r>
    </w:p>
    <w:p w14:paraId="20E16D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прямого дополнения.</w:t>
      </w:r>
    </w:p>
    <w:p w14:paraId="3B4405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косвенного дополнения.</w:t>
      </w:r>
    </w:p>
    <w:p w14:paraId="787333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определительными.</w:t>
      </w:r>
    </w:p>
    <w:p w14:paraId="067B9A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обстоятельственными.</w:t>
      </w:r>
    </w:p>
    <w:p w14:paraId="604B9D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образа действия.</w:t>
      </w:r>
    </w:p>
    <w:p w14:paraId="718CF5B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места.</w:t>
      </w:r>
    </w:p>
    <w:p w14:paraId="65A339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времени.</w:t>
      </w:r>
    </w:p>
    <w:p w14:paraId="4F75E44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причины и цели.</w:t>
      </w:r>
    </w:p>
    <w:p w14:paraId="324381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условия.</w:t>
      </w:r>
    </w:p>
    <w:p w14:paraId="2395D73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уступки.</w:t>
      </w:r>
    </w:p>
    <w:p w14:paraId="683CAA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несколькими придаточными.</w:t>
      </w:r>
    </w:p>
    <w:p w14:paraId="12320E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в сложноподчинённых предложениях.</w:t>
      </w:r>
    </w:p>
    <w:p w14:paraId="0B0DD0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0.3.4. Бессоюзное сложное предложение.</w:t>
      </w:r>
    </w:p>
    <w:p w14:paraId="3A8E255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бессоюзном сложном предложении. Смысловые отношения между частями бессоюзного сложного предложения.</w:t>
      </w:r>
    </w:p>
    <w:p w14:paraId="018C3B9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бессоюзных сложных предложений. Грамматическая синонимия бессоюзных сложных предложений и союзных сложных предложений.</w:t>
      </w:r>
    </w:p>
    <w:p w14:paraId="5F02D52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ессоюзные сложные предложения со значением перечисления.</w:t>
      </w:r>
    </w:p>
    <w:p w14:paraId="2DEEAE4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апятая и точка с запятой в бессоюзном сложном предложении.</w:t>
      </w:r>
    </w:p>
    <w:p w14:paraId="59AA13F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ессоюзные сложные предложения со значением причины, пояснения, дополнения.</w:t>
      </w:r>
    </w:p>
    <w:p w14:paraId="5258A5F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воеточие в бессоюзном сложном предложении.</w:t>
      </w:r>
    </w:p>
    <w:p w14:paraId="7F1241A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ессоюзные сложные предложения со значением противопоставления, времени, условия и следствия, сравнения.</w:t>
      </w:r>
    </w:p>
    <w:p w14:paraId="186DAC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ире в бессоюзном сложном предложении.</w:t>
      </w:r>
    </w:p>
    <w:p w14:paraId="0568D0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й и пунктуационный анализ бессоюзных сложных предложений.</w:t>
      </w:r>
    </w:p>
    <w:p w14:paraId="4407F4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0.3.5. Прямая и косвенная речь. Цитирование.</w:t>
      </w:r>
    </w:p>
    <w:p w14:paraId="5AF428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итирование. Способы включения цитат в высказывание.</w:t>
      </w:r>
    </w:p>
    <w:p w14:paraId="59A76F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14:paraId="42E4C3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 Планируемые результаты освоения программы по родному (аварскому) языку на уровне основного общего образования.</w:t>
      </w:r>
    </w:p>
    <w:p w14:paraId="2403D84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1. В результате изучения родного (аварского) языка на уровне основного общего образования у обучающегося будут сформированы следующие личностные результаты:</w:t>
      </w:r>
    </w:p>
    <w:p w14:paraId="271049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гражданского воспитания:</w:t>
      </w:r>
    </w:p>
    <w:p w14:paraId="6B8999F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аварском) языке;</w:t>
      </w:r>
    </w:p>
    <w:p w14:paraId="4D95A6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еприятие любых форм экстремизма, дискриминации;</w:t>
      </w:r>
    </w:p>
    <w:p w14:paraId="05658C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роли различных социальных институтов в жизни человека;</w:t>
      </w:r>
    </w:p>
    <w:p w14:paraId="6FE831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аварском) языке;</w:t>
      </w:r>
    </w:p>
    <w:p w14:paraId="1EB5333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9649E8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участию в гуманитарной деятельности (помощь людям, нуждающимся в ней, волонтёрство);</w:t>
      </w:r>
    </w:p>
    <w:p w14:paraId="6F292E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патриотического воспитания:</w:t>
      </w:r>
    </w:p>
    <w:p w14:paraId="73C2D1D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российской гражданской идентичности в поликультурном и многоконфессиональном обществе, понимание роли родного (аварского) языка в жизни народа, проявление интереса к познанию родного (аварского) языка, к истории и культуре своего народа, края, страны, других народов России, ценностное отношение к родному (ава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4D3D35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духовно-нравственного воспитания:</w:t>
      </w:r>
    </w:p>
    <w:p w14:paraId="7F0AC8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6488618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эстетического воспитания:</w:t>
      </w:r>
    </w:p>
    <w:p w14:paraId="63D2EAA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A5261B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517BD20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физического воспитания, формирования культуры здоровья и эмоционального благополучия:</w:t>
      </w:r>
    </w:p>
    <w:p w14:paraId="3B50EC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422323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369D86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044C7F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принимать себя и других, не осуждая;</w:t>
      </w:r>
    </w:p>
    <w:p w14:paraId="5DC887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аварском) языке, сформированность навыков рефлексии, признание своего права на ошибку и такого же права другого человека;</w:t>
      </w:r>
    </w:p>
    <w:p w14:paraId="552077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трудового воспитания:</w:t>
      </w:r>
    </w:p>
    <w:p w14:paraId="1C288B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0C3EC2C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F20D9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рассказать о своих планах на будущее;</w:t>
      </w:r>
    </w:p>
    <w:p w14:paraId="4B7160E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экологического воспитания:</w:t>
      </w:r>
    </w:p>
    <w:p w14:paraId="4C1BD1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109141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EEC5A6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ценности научного познания:</w:t>
      </w:r>
    </w:p>
    <w:p w14:paraId="567827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430BA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адаптации обучающегося к изменяющимся условиям социальной и природной среды:</w:t>
      </w:r>
    </w:p>
    <w:p w14:paraId="24AD00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5E9FD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бучающихся к взаимодействию в условиях неопределённости, открытость опыту и знаниям других;</w:t>
      </w:r>
    </w:p>
    <w:p w14:paraId="7F39C09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21D2D7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475056B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345E253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1A91F1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76B020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2. В результате изучения родного (ава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5EE9D7A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2.1. У обучающегося будут сформированы следующие базовые логические действия как часть познавательных универсальных учебных действий:</w:t>
      </w:r>
    </w:p>
    <w:p w14:paraId="384043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характеризовать существенные признаки языковых единиц, языковых явлений и процессов;</w:t>
      </w:r>
    </w:p>
    <w:p w14:paraId="612E86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37C950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03AF525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в тексте дефициты информации, данных, необходимых для решения поставленной учебной задачи;</w:t>
      </w:r>
    </w:p>
    <w:p w14:paraId="42E981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5BFC0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1E5657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980261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вопросы как исследовательский инструмент познания в языковом образовании;</w:t>
      </w:r>
    </w:p>
    <w:p w14:paraId="40866FC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DAF0A7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ть гипотезу об истинности собственных суждений и суждений других, аргументировать свою позицию, мнение;</w:t>
      </w:r>
    </w:p>
    <w:p w14:paraId="0CC9CD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алгоритм действий и использовать его для решения учебных задач;</w:t>
      </w:r>
    </w:p>
    <w:p w14:paraId="4DCC3B4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32F424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6F753D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54D71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2.3. У обучающегося будут сформированы умения работать с информацией как часть познавательных универсальных учебных действий:</w:t>
      </w:r>
    </w:p>
    <w:p w14:paraId="6CF6DC0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5542BD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766CE8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6604D35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09CA5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F159C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513CB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надёжность информации по критериям, предложенным учителем или сформулированным самостоятельно;</w:t>
      </w:r>
    </w:p>
    <w:p w14:paraId="54B103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ффективно запоминать и систематизировать информацию.</w:t>
      </w:r>
    </w:p>
    <w:p w14:paraId="485D33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2.4. У обучающегося будут сформированы умения общения как часть коммуникативных универсальных учебных действий:</w:t>
      </w:r>
    </w:p>
    <w:p w14:paraId="18848D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аварском) языке;</w:t>
      </w:r>
    </w:p>
    <w:p w14:paraId="08544FA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невербальные средства общения, понимать значение социальных знаков;</w:t>
      </w:r>
    </w:p>
    <w:p w14:paraId="1AA72B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едпосылки конфликтных ситуаций и смягчать конфликты, вести переговоры;</w:t>
      </w:r>
    </w:p>
    <w:p w14:paraId="5F5B31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648AECA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EC042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поставлять свои суждения с суждениями других участников диалога, обнаруживать различие и сходство позиций;</w:t>
      </w:r>
    </w:p>
    <w:p w14:paraId="157BF8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399E73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4A33C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2.5. У обучающегося будут сформированы умения самоорганизации как части регулятивных универсальных учебных действий:</w:t>
      </w:r>
    </w:p>
    <w:p w14:paraId="2E85F67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облемы для решения в учебных и жизненных ситуациях;</w:t>
      </w:r>
    </w:p>
    <w:p w14:paraId="001163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4724CE3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2FC8BD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план действий, вносить необходимые коррективы в ходе его реализации;</w:t>
      </w:r>
    </w:p>
    <w:p w14:paraId="5BC2629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выбор и брать ответственность за решение.</w:t>
      </w:r>
    </w:p>
    <w:p w14:paraId="1ACE4AB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922E1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ными способами самоконтроля (в том числе речевого), самомотивации и рефлексии;</w:t>
      </w:r>
    </w:p>
    <w:p w14:paraId="7FF4920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авать оценку учебной ситуации и предлагать план её изменения;</w:t>
      </w:r>
    </w:p>
    <w:p w14:paraId="1F074C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8EEF2C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5754BE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вать способность управлять собственными эмоциями и эмоциями других;</w:t>
      </w:r>
    </w:p>
    <w:p w14:paraId="521DBB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455D1EA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гулировать способ выражения собственных эмоций;</w:t>
      </w:r>
    </w:p>
    <w:p w14:paraId="794F0E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но относиться к другому человеку и его мнению;</w:t>
      </w:r>
    </w:p>
    <w:p w14:paraId="7C11402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знавать своё и чужое право на ошибку;</w:t>
      </w:r>
    </w:p>
    <w:p w14:paraId="70ECCF5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себя и других, не осуждая;</w:t>
      </w:r>
    </w:p>
    <w:p w14:paraId="387927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ть открытость;</w:t>
      </w:r>
    </w:p>
    <w:p w14:paraId="16A1FCB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невозможность контролировать всё вокруг.</w:t>
      </w:r>
    </w:p>
    <w:p w14:paraId="60BB53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2.7. У обучающегося будут сформированы умения совместной деятельности:</w:t>
      </w:r>
    </w:p>
    <w:p w14:paraId="5C0ECC1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13034F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0BC987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sz w:val="28"/>
          <w:szCs w:val="28"/>
          <w:lang w:val="ru-RU"/>
        </w:rPr>
        <w:t>, проявлять готовность руководить, выполнять поручения, подчиняться;</w:t>
      </w:r>
    </w:p>
    <w:p w14:paraId="19ED5B8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FC5ADB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643D812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38D23B7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3. Предметные результаты изучения родного (аварского) языка. К концу обучения в 5 классе обучающийся научится:</w:t>
      </w:r>
    </w:p>
    <w:p w14:paraId="617A862F">
      <w:pPr>
        <w:spacing w:after="0" w:line="353" w:lineRule="auto"/>
        <w:ind w:firstLine="709"/>
        <w:jc w:val="both"/>
        <w:rPr>
          <w:rFonts w:ascii="Times New Roman" w:hAnsi="Times New Roman" w:eastAsia="SchoolBookSanPin"/>
          <w:b/>
          <w:bCs/>
          <w:sz w:val="28"/>
          <w:szCs w:val="28"/>
          <w:lang w:val="ru-RU"/>
        </w:rPr>
      </w:pPr>
      <w:r>
        <w:rPr>
          <w:rFonts w:ascii="Times New Roman" w:hAnsi="Times New Roman" w:eastAsia="SchoolBookSanPin"/>
          <w:sz w:val="28"/>
          <w:szCs w:val="28"/>
          <w:lang w:val="ru-RU"/>
        </w:rPr>
        <w:t>осознавать</w:t>
      </w:r>
      <w:r>
        <w:rPr>
          <w:rFonts w:ascii="Times New Roman" w:hAnsi="Times New Roman" w:eastAsia="SchoolBookSanPin"/>
          <w:bCs/>
          <w:sz w:val="28"/>
          <w:szCs w:val="28"/>
          <w:lang w:val="ru-RU"/>
        </w:rPr>
        <w:t xml:space="preserve"> роль родного языка в жизни общества и человека, красоту, богатство, выразительность аварского языка;</w:t>
      </w:r>
    </w:p>
    <w:p w14:paraId="184C8510">
      <w:pPr>
        <w:spacing w:after="0" w:line="353"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5D15143E">
      <w:pPr>
        <w:spacing w:after="0" w:line="353"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иметь общее представление об особенностях разговорной речи, функциональных стилей, языка художественной литературы;</w:t>
      </w:r>
    </w:p>
    <w:p w14:paraId="789302B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звуки, понимать различие между звуком и буквой, характеризовать систему звуков;</w:t>
      </w:r>
    </w:p>
    <w:p w14:paraId="693BBF3E">
      <w:pPr>
        <w:spacing w:after="0" w:line="353"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проводить фонетический анализ слов;</w:t>
      </w:r>
    </w:p>
    <w:p w14:paraId="3E771C4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по орфографии в практике правописания (в том числе применять знание о правописании букв, обозначающих геминаты, букв ъ, ь, е, ё, ю, я)</w:t>
      </w:r>
      <w:r>
        <w:rPr>
          <w:rFonts w:ascii="Times New Roman" w:hAnsi="Times New Roman" w:eastAsia="SchoolBookSanPin"/>
          <w:sz w:val="28"/>
          <w:szCs w:val="28"/>
          <w:lang w:val="ru-RU"/>
        </w:rPr>
        <w:t>;</w:t>
      </w:r>
    </w:p>
    <w:p w14:paraId="3DE3EC4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словаря);</w:t>
      </w:r>
    </w:p>
    <w:p w14:paraId="3B180ED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днозначные и многозначные слова, различать прямое и переносное значения слова;</w:t>
      </w:r>
    </w:p>
    <w:p w14:paraId="6732D0C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инонимы, антонимы, омонимы, различать многозначные слова и омонимы;</w:t>
      </w:r>
    </w:p>
    <w:p w14:paraId="4D6F6AC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лексический анализ слов (в рамках изученного);</w:t>
      </w:r>
    </w:p>
    <w:p w14:paraId="3B788A40">
      <w:pPr>
        <w:spacing w:after="0" w:line="353"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пользоваться лексическими словарями (толковым словарём, словарями синонимов, антонимов, омонимов);</w:t>
      </w:r>
    </w:p>
    <w:p w14:paraId="797D9E8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орфему как минимальную значимую единицу языка;</w:t>
      </w:r>
    </w:p>
    <w:p w14:paraId="093B358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морфемы в слове (корень, суффикс, окончание), выделять основу слова;</w:t>
      </w:r>
    </w:p>
    <w:p w14:paraId="00EC206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чередование гласных и согласных звуков в морфемах;</w:t>
      </w:r>
    </w:p>
    <w:p w14:paraId="1FE0B00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емный анализ слов;</w:t>
      </w:r>
    </w:p>
    <w:p w14:paraId="33FB0D6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по морфемике при выполнении языкового анализа различных видов и в практике правописания;</w:t>
      </w:r>
    </w:p>
    <w:p w14:paraId="1A5DA2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определять</w:t>
      </w:r>
      <w:r>
        <w:rPr>
          <w:rFonts w:ascii="Times New Roman" w:hAnsi="Times New Roman" w:eastAsia="SchoolBookSanPin"/>
          <w:bCs/>
          <w:sz w:val="28"/>
          <w:szCs w:val="28"/>
          <w:lang w:val="ru-RU"/>
        </w:rPr>
        <w:t xml:space="preserve"> принадлежность слова к определенной части речи по его лексико-грамматическому значению, морфологическим и синтаксическим признакам;</w:t>
      </w:r>
    </w:p>
    <w:p w14:paraId="47171A1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мена существительные и глаголы;</w:t>
      </w:r>
    </w:p>
    <w:p w14:paraId="29AC3B1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частичный морфологический анализ имён существительных и глаголов;</w:t>
      </w:r>
    </w:p>
    <w:p w14:paraId="74F1560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по морфологии при выполнении языкового анализа различных видов и в речевой практике;</w:t>
      </w:r>
    </w:p>
    <w:p w14:paraId="6888F2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4AF05FB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лексико-грамматические разряды имён существительных;</w:t>
      </w:r>
    </w:p>
    <w:p w14:paraId="1A94F42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675255B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определять</w:t>
      </w:r>
      <w:r>
        <w:rPr>
          <w:rFonts w:ascii="Times New Roman" w:hAnsi="Times New Roman" w:eastAsia="SchoolBookSanPin"/>
          <w:bCs/>
          <w:sz w:val="28"/>
          <w:szCs w:val="28"/>
          <w:lang w:val="ru-RU"/>
        </w:rPr>
        <w:t xml:space="preserve"> глаголы с классными показателями и без классных показателей;</w:t>
      </w:r>
    </w:p>
    <w:p w14:paraId="64FAEFD4">
      <w:pPr>
        <w:spacing w:after="0" w:line="353"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sz w:val="28"/>
          <w:szCs w:val="28"/>
          <w:lang w:val="ru-RU" w:bidi="ru-RU"/>
        </w:rPr>
        <w:t xml:space="preserve">соотносить </w:t>
      </w:r>
      <w:r>
        <w:rPr>
          <w:rFonts w:ascii="Times New Roman" w:hAnsi="Times New Roman" w:eastAsia="SchoolBookSanPin"/>
          <w:bCs/>
          <w:sz w:val="28"/>
          <w:szCs w:val="28"/>
          <w:lang w:val="ru-RU" w:bidi="ru-RU"/>
        </w:rPr>
        <w:t>начальную форму (масдар) и временные формы глагола;</w:t>
      </w:r>
    </w:p>
    <w:p w14:paraId="52082122">
      <w:pPr>
        <w:spacing w:after="0" w:line="353"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sz w:val="28"/>
          <w:szCs w:val="28"/>
          <w:lang w:val="ru-RU" w:bidi="ru-RU"/>
        </w:rPr>
        <w:t xml:space="preserve">распознавать </w:t>
      </w:r>
      <w:r>
        <w:rPr>
          <w:rFonts w:ascii="Times New Roman" w:hAnsi="Times New Roman" w:eastAsia="SchoolBookSanPin"/>
          <w:bCs/>
          <w:sz w:val="28"/>
          <w:szCs w:val="28"/>
          <w:lang w:val="ru-RU" w:bidi="ru-RU"/>
        </w:rPr>
        <w:t>временные формы глагола;</w:t>
      </w:r>
    </w:p>
    <w:p w14:paraId="0BDEAA31">
      <w:pPr>
        <w:spacing w:after="0" w:line="353"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осознанно </w:t>
      </w:r>
      <w:r>
        <w:rPr>
          <w:rFonts w:ascii="Times New Roman" w:hAnsi="Times New Roman" w:eastAsia="SchoolBookSanPin"/>
          <w:sz w:val="28"/>
          <w:szCs w:val="28"/>
          <w:lang w:val="ru-RU" w:bidi="ru-RU"/>
        </w:rPr>
        <w:t xml:space="preserve">употреблять </w:t>
      </w:r>
      <w:r>
        <w:rPr>
          <w:rFonts w:ascii="Times New Roman" w:hAnsi="Times New Roman" w:eastAsia="SchoolBookSanPin"/>
          <w:bCs/>
          <w:sz w:val="28"/>
          <w:szCs w:val="28"/>
          <w:lang w:val="ru-RU" w:bidi="ru-RU"/>
        </w:rPr>
        <w:t>глаголы в настоящем, прошедшем, общем и будущем временах, изменяя глаголы по временам и числам;</w:t>
      </w:r>
    </w:p>
    <w:p w14:paraId="6ED1850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частичный морфологический анализ глаголов (в рамках изученного);</w:t>
      </w:r>
    </w:p>
    <w:p w14:paraId="7A99422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единицы синтаксиса (словосочетание и предложение);</w:t>
      </w:r>
    </w:p>
    <w:p w14:paraId="5328CDD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выделять</w:t>
      </w:r>
      <w:r>
        <w:rPr>
          <w:rFonts w:ascii="Times New Roman" w:hAnsi="Times New Roman" w:eastAsia="SchoolBookSanPin"/>
          <w:bCs/>
          <w:sz w:val="28"/>
          <w:szCs w:val="28"/>
          <w:lang w:val="ru-RU"/>
        </w:rPr>
        <w:t xml:space="preserve"> словосочетание в предложении, анализировать его структуру, устанавливать смысловую связь в словосочетании;</w:t>
      </w:r>
    </w:p>
    <w:p w14:paraId="6463AB2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 xml:space="preserve">определять </w:t>
      </w:r>
      <w:r>
        <w:rPr>
          <w:rFonts w:ascii="Times New Roman" w:hAnsi="Times New Roman" w:eastAsia="SchoolBookSanPin"/>
          <w:bCs/>
          <w:sz w:val="28"/>
          <w:szCs w:val="28"/>
          <w:lang w:val="ru-RU"/>
        </w:rPr>
        <w:t>границы предложения с использованием его основных признаков;</w:t>
      </w:r>
    </w:p>
    <w:p w14:paraId="4272399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распознавать</w:t>
      </w:r>
      <w:r>
        <w:rPr>
          <w:rFonts w:ascii="Times New Roman" w:hAnsi="Times New Roman" w:eastAsia="SchoolBookSanPin"/>
          <w:bCs/>
          <w:sz w:val="28"/>
          <w:szCs w:val="28"/>
          <w:lang w:val="ru-RU"/>
        </w:rPr>
        <w:t xml:space="preserve"> виды предложений по цели высказывания и эмоциональной окраске;</w:t>
      </w:r>
    </w:p>
    <w:p w14:paraId="55B613B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 xml:space="preserve">находить </w:t>
      </w:r>
      <w:r>
        <w:rPr>
          <w:rFonts w:ascii="Times New Roman" w:hAnsi="Times New Roman" w:eastAsia="SchoolBookSanPin"/>
          <w:bCs/>
          <w:sz w:val="28"/>
          <w:szCs w:val="28"/>
          <w:lang w:val="ru-RU"/>
        </w:rPr>
        <w:t>главные члены предложения: подлежащее и сказуемое, и прямое дополнение;</w:t>
      </w:r>
    </w:p>
    <w:p w14:paraId="4E0FC31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второстепенные члены предложения и определять их типы;</w:t>
      </w:r>
    </w:p>
    <w:p w14:paraId="49920F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обращение в тексте, объяснять его отличие от подлежащего;</w:t>
      </w:r>
    </w:p>
    <w:p w14:paraId="040C64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простые и сложные предложения по количеству грамматических основ;</w:t>
      </w:r>
    </w:p>
    <w:p w14:paraId="2C0992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сложные предложения в соответствии с их схемами;</w:t>
      </w:r>
    </w:p>
    <w:p w14:paraId="657D90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прямую речь и слова автора;</w:t>
      </w:r>
    </w:p>
    <w:p w14:paraId="49DF13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ставлять знаки препинания в предложениях с прямой речью;</w:t>
      </w:r>
    </w:p>
    <w:p w14:paraId="781557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еть представление о диалоге;</w:t>
      </w:r>
    </w:p>
    <w:p w14:paraId="5F342E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разбор предложения (в рамках изученного).</w:t>
      </w:r>
    </w:p>
    <w:p w14:paraId="5FEB5F4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4. Предметные результаты изучения родного (аварского) языка. К концу обучения в 6 классе обучающийся научится:</w:t>
      </w:r>
    </w:p>
    <w:p w14:paraId="6A7FDB9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функции аварского языка как одного из государственных языков Республики Дагестан и языка межэтнического общения;</w:t>
      </w:r>
    </w:p>
    <w:p w14:paraId="13DC4F4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устные монологические высказывания на основе жизненных наблюдений, чтения художественной и научно-популярной литературы (монолог-описание, монолог-повествование, монолог-рассуждение);</w:t>
      </w:r>
    </w:p>
    <w:p w14:paraId="13C4D8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различные виды диалога: побуждение к действию, обмен мнениями;</w:t>
      </w:r>
    </w:p>
    <w:p w14:paraId="6D249E4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w:t>
      </w:r>
    </w:p>
    <w:p w14:paraId="7A4CE2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план текста;</w:t>
      </w:r>
    </w:p>
    <w:p w14:paraId="264594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текст-описание: устно и письменно описывать внешность человека, помещение, природу, местность;</w:t>
      </w:r>
    </w:p>
    <w:p w14:paraId="45EC52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особенности официально-делового стиля;</w:t>
      </w:r>
    </w:p>
    <w:p w14:paraId="48B85D0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и анализировать тексты официально-делового стиля (заявление, расписка);</w:t>
      </w:r>
    </w:p>
    <w:p w14:paraId="422538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лова с точки зрения их происхождения: исконно аварские и заимствованные слова;</w:t>
      </w:r>
    </w:p>
    <w:p w14:paraId="6A1FDC1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лова с точки зрения их принадлежности к активному или пассивному запасу: неологизмы, устаревшие слова (историзмы и архаизмы);</w:t>
      </w:r>
    </w:p>
    <w:p w14:paraId="790DDFA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w:t>
      </w:r>
    </w:p>
    <w:p w14:paraId="7287B2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в тексте фразеологизмы, определять их значения, характеризовать ситуацию употребления фразеологизма;</w:t>
      </w:r>
    </w:p>
    <w:p w14:paraId="7CFD287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выбор лексических средств в соответствии с речевой ситуацией, оценивать свою и чужую речь с точки зрения точного, уместного и выразительного словоупотребления, использовать толковые словари;</w:t>
      </w:r>
    </w:p>
    <w:p w14:paraId="6DF702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формообразующие и словообразующие морфемы в слове, выделять производящую основу;</w:t>
      </w:r>
    </w:p>
    <w:p w14:paraId="23F3BC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способы словообразования (суффиксальный, словосложение, переход из одной части речи в другую, метатония, дезаффиксация);</w:t>
      </w:r>
    </w:p>
    <w:p w14:paraId="24C06B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49CE70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нормы словообразования имён прилагательных, сложных и сложносокращённых слов;</w:t>
      </w:r>
    </w:p>
    <w:p w14:paraId="5A7D680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распознавать</w:t>
      </w:r>
      <w:r>
        <w:rPr>
          <w:rFonts w:ascii="Times New Roman" w:hAnsi="Times New Roman" w:eastAsia="SchoolBookSanPin"/>
          <w:sz w:val="28"/>
          <w:szCs w:val="28"/>
          <w:lang w:val="ru-RU"/>
        </w:rPr>
        <w:t xml:space="preserve"> имена существительные, имеющие форму только множественного числа и имена существительные, имеющие форму только единственного числа;</w:t>
      </w:r>
    </w:p>
    <w:p w14:paraId="54A68C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пределять</w:t>
      </w:r>
      <w:r>
        <w:rPr>
          <w:rFonts w:ascii="Times New Roman" w:hAnsi="Times New Roman" w:eastAsia="SchoolBookSanPin"/>
          <w:sz w:val="28"/>
          <w:szCs w:val="28"/>
          <w:lang w:val="ru-RU"/>
        </w:rPr>
        <w:t xml:space="preserve"> падеж имени существительного;</w:t>
      </w:r>
    </w:p>
    <w:p w14:paraId="189FB48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иметь представление о</w:t>
      </w:r>
      <w:r>
        <w:rPr>
          <w:rFonts w:ascii="Times New Roman" w:hAnsi="Times New Roman" w:eastAsia="SchoolBookSanPin"/>
          <w:sz w:val="28"/>
          <w:szCs w:val="28"/>
          <w:lang w:val="ru-RU"/>
        </w:rPr>
        <w:t xml:space="preserve"> правописании падежных окончаний имен существительных;</w:t>
      </w:r>
    </w:p>
    <w:p w14:paraId="7F0AADF1">
      <w:pPr>
        <w:spacing w:after="0" w:line="353" w:lineRule="auto"/>
        <w:ind w:firstLine="709"/>
        <w:jc w:val="both"/>
        <w:rPr>
          <w:rFonts w:ascii="Times New Roman" w:hAnsi="Times New Roman" w:eastAsia="SchoolBookSanPin"/>
          <w:b/>
          <w:sz w:val="28"/>
          <w:szCs w:val="28"/>
          <w:lang w:val="ru-RU"/>
        </w:rPr>
      </w:pPr>
      <w:r>
        <w:rPr>
          <w:rFonts w:ascii="Times New Roman" w:hAnsi="Times New Roman" w:eastAsia="SchoolBookSanPin"/>
          <w:sz w:val="28"/>
          <w:szCs w:val="28"/>
          <w:lang w:val="ru-RU"/>
        </w:rPr>
        <w:t>определять общее грамматическое значение, морфологические признаки и синтаксические функции имени прилагательного, объяснять его роль в речи;</w:t>
      </w:r>
    </w:p>
    <w:p w14:paraId="65CECCD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качественные, относительные и притяжательные имена прилагательные;</w:t>
      </w:r>
    </w:p>
    <w:p w14:paraId="642F976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собенности склонение субстантированных прилагательных;</w:t>
      </w:r>
    </w:p>
    <w:p w14:paraId="46ADC9C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ваивать правило написания прилагательных, заимствованных из русского языка;</w:t>
      </w:r>
    </w:p>
    <w:p w14:paraId="1DD8A82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проводить</w:t>
      </w:r>
      <w:r>
        <w:rPr>
          <w:rFonts w:ascii="Times New Roman" w:hAnsi="Times New Roman" w:eastAsia="SchoolBookSanPin"/>
          <w:sz w:val="28"/>
          <w:szCs w:val="28"/>
          <w:lang w:val="ru-RU"/>
        </w:rPr>
        <w:t xml:space="preserve"> морфологический разбор имен прилагательных;</w:t>
      </w:r>
    </w:p>
    <w:p w14:paraId="263AB34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р</w:t>
      </w:r>
      <w:r>
        <w:rPr>
          <w:rFonts w:ascii="Times New Roman" w:hAnsi="Times New Roman" w:eastAsia="SchoolBookSanPin"/>
          <w:bCs/>
          <w:sz w:val="28"/>
          <w:szCs w:val="28"/>
          <w:lang w:val="ru-RU"/>
        </w:rPr>
        <w:t>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0D16C18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ять числительные и характеризовать особенности склонения, синтаксических функций числительных;</w:t>
      </w:r>
    </w:p>
    <w:p w14:paraId="64B81DF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роль имён числительных в речи, особенности употребления в научных текстах, деловой речи;</w:t>
      </w:r>
    </w:p>
    <w:p w14:paraId="4964278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количественные числительные, распределительно-разделительные числительные, собирательные числительные, числительные приблизительного счета, дробные числительные;</w:t>
      </w:r>
    </w:p>
    <w:p w14:paraId="08DCF2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правописания имён числительных, в том числе слитное, раздельное, дефисное написание числительных, нормы правописания окончаний числительных;</w:t>
      </w:r>
    </w:p>
    <w:p w14:paraId="393176D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интаксических функций, роли в речи;</w:t>
      </w:r>
    </w:p>
    <w:p w14:paraId="54462A2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местоимения в соответствии с требованиями аварского речевого этикета, соблюдать нормы правописания местоимений;</w:t>
      </w:r>
    </w:p>
    <w:p w14:paraId="7C35591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причастия как особую группу слов;</w:t>
      </w:r>
    </w:p>
    <w:p w14:paraId="1AE76BE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знаки глагола и имени прилагательного в причастии;</w:t>
      </w:r>
    </w:p>
    <w:p w14:paraId="27E09FA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ичастия прошедшего, общего и будущего времени;</w:t>
      </w:r>
    </w:p>
    <w:p w14:paraId="21126D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выявлять</w:t>
      </w:r>
      <w:r>
        <w:rPr>
          <w:rFonts w:ascii="Times New Roman" w:hAnsi="Times New Roman" w:eastAsia="SchoolBookSanPin"/>
          <w:bCs/>
          <w:sz w:val="28"/>
          <w:szCs w:val="28"/>
          <w:lang w:val="ru-RU"/>
        </w:rPr>
        <w:t xml:space="preserve"> путём наблюдений особенности склонения причастий;</w:t>
      </w:r>
    </w:p>
    <w:p w14:paraId="7ABC77F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причастий, применять это умение в речевой практике;</w:t>
      </w:r>
    </w:p>
    <w:p w14:paraId="2672C4A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нструировать причастные обороты, определять роль причастия в предложении;</w:t>
      </w:r>
    </w:p>
    <w:p w14:paraId="6BF19E1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деепричастия как особую группу слов;</w:t>
      </w:r>
    </w:p>
    <w:p w14:paraId="6D13A8E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знаки глагола и наречия в деепричастии;</w:t>
      </w:r>
    </w:p>
    <w:p w14:paraId="7033BC6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деепричастия прошедшего и общего времени;</w:t>
      </w:r>
    </w:p>
    <w:p w14:paraId="04FB9FE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деепричастий, применять это умение в речевой практике;</w:t>
      </w:r>
    </w:p>
    <w:p w14:paraId="3643CA6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строить предложения с одиночными деепричастиями и деепричастными оборотами;</w:t>
      </w:r>
    </w:p>
    <w:p w14:paraId="0C47F6C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расставлять знаки препинания в предложениях с одиночным деепричастием и деепричастным оборотом.</w:t>
      </w:r>
    </w:p>
    <w:p w14:paraId="5C6C9C3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5. Предметные результаты изучения родного (аварского) языка. К концу обучения в 7 классе обучающийся научится:</w:t>
      </w:r>
    </w:p>
    <w:p w14:paraId="26AE9D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язык как развивающееся явление;</w:t>
      </w:r>
    </w:p>
    <w:p w14:paraId="3BFFAA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взаимосвязь языка, культуры и истории народа, приводить соответствующие примеры;</w:t>
      </w:r>
    </w:p>
    <w:p w14:paraId="41CCFB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ричины изменений, происходящих в языке на современном этапе его развития;</w:t>
      </w:r>
    </w:p>
    <w:p w14:paraId="41FDD4C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типы текстов;</w:t>
      </w:r>
    </w:p>
    <w:p w14:paraId="14BF1C1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текст на основе исходного;</w:t>
      </w:r>
    </w:p>
    <w:p w14:paraId="33D5822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ть предметную и сюжетную картины с использованием необходимых языковых средств;</w:t>
      </w:r>
    </w:p>
    <w:p w14:paraId="5B89201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тексты публицистического стиля;</w:t>
      </w:r>
    </w:p>
    <w:p w14:paraId="4A3D15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зывать грамматические свойства инфинитива (целевой формы) глагола, выделять его основу;</w:t>
      </w:r>
    </w:p>
    <w:p w14:paraId="6BFA677B">
      <w:pPr>
        <w:spacing w:after="0" w:line="353" w:lineRule="auto"/>
        <w:ind w:firstLine="709"/>
        <w:jc w:val="both"/>
        <w:rPr>
          <w:rFonts w:ascii="Times New Roman" w:hAnsi="Times New Roman" w:eastAsia="SchoolBookSanPin"/>
          <w:sz w:val="28"/>
          <w:szCs w:val="28"/>
          <w:lang w:val="ru-RU" w:bidi="ru-RU"/>
        </w:rPr>
      </w:pPr>
      <w:r>
        <w:rPr>
          <w:rFonts w:ascii="Times New Roman" w:hAnsi="Times New Roman" w:eastAsia="SchoolBookSanPin"/>
          <w:sz w:val="28"/>
          <w:szCs w:val="28"/>
          <w:lang w:val="ru-RU" w:bidi="ru-RU"/>
        </w:rPr>
        <w:t>распознавать понудительные формы глагола, глаголы длительного вида, глаголы, обозначающие многократные действия;</w:t>
      </w:r>
    </w:p>
    <w:p w14:paraId="64EF6B24">
      <w:pPr>
        <w:spacing w:after="0" w:line="353" w:lineRule="auto"/>
        <w:ind w:firstLine="709"/>
        <w:jc w:val="both"/>
        <w:rPr>
          <w:rFonts w:ascii="Times New Roman" w:hAnsi="Times New Roman" w:eastAsia="SchoolBookSanPin"/>
          <w:sz w:val="28"/>
          <w:szCs w:val="28"/>
          <w:lang w:val="ru-RU" w:bidi="ru-RU"/>
        </w:rPr>
      </w:pPr>
      <w:r>
        <w:rPr>
          <w:rFonts w:ascii="Times New Roman" w:hAnsi="Times New Roman" w:eastAsia="SchoolBookSanPin"/>
          <w:sz w:val="28"/>
          <w:szCs w:val="28"/>
          <w:lang w:val="ru-RU" w:bidi="ru-RU"/>
        </w:rPr>
        <w:t>осознанно употреблять составные (аналитические) формы настоящего, будущего и прошедшего времени;</w:t>
      </w:r>
    </w:p>
    <w:p w14:paraId="41DC30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наклонение глагола, значение глаголов в изъявительном, повелительном, вопросительном и условном наклонении;</w:t>
      </w:r>
    </w:p>
    <w:p w14:paraId="55F1664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нормы правописания глаголов с изученными орфограммами;</w:t>
      </w:r>
    </w:p>
    <w:p w14:paraId="08D2618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ологический разбор глаголов;</w:t>
      </w:r>
    </w:p>
    <w:p w14:paraId="0E59480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распознавать наречия в</w:t>
      </w:r>
      <w:r>
        <w:rPr>
          <w:rFonts w:ascii="Times New Roman" w:hAnsi="Times New Roman" w:eastAsia="SchoolBookSanPin"/>
          <w:bCs/>
          <w:sz w:val="28"/>
          <w:szCs w:val="28"/>
          <w:lang w:val="ru-RU"/>
        </w:rPr>
        <w:t xml:space="preserve"> речи;</w:t>
      </w:r>
    </w:p>
    <w:p w14:paraId="6C69F1B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наречий;</w:t>
      </w:r>
    </w:p>
    <w:p w14:paraId="654B8BC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ряды наречий по значению, характеризовать особенности словообразования наречий, их синтаксических свойств, роли в речи;</w:t>
      </w:r>
    </w:p>
    <w:p w14:paraId="2C22566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наречий, применять это умение в речевой практике;</w:t>
      </w:r>
    </w:p>
    <w:p w14:paraId="6310D5A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правила слитного и дефисного написания наречий;</w:t>
      </w:r>
    </w:p>
    <w:p w14:paraId="47EDF79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32B2C59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 в предложениях с однородными членами;</w:t>
      </w:r>
    </w:p>
    <w:p w14:paraId="1982523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союзов, применять это умение в речевой практике;</w:t>
      </w:r>
    </w:p>
    <w:p w14:paraId="607A737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частицу как служебную часть речи;</w:t>
      </w:r>
    </w:p>
    <w:p w14:paraId="6EE20C5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ряды частиц по значению, по составу;</w:t>
      </w:r>
    </w:p>
    <w:p w14:paraId="7E127C6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роль частиц в передаче различных оттенков значения в слове и тексте;</w:t>
      </w:r>
    </w:p>
    <w:p w14:paraId="3F88E7C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частицы в речи в соответствии с их значением и стилистической окраской, соблюдать нормы правописания частиц;</w:t>
      </w:r>
    </w:p>
    <w:p w14:paraId="72237E3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частиц, применять это умение в речевой практике;</w:t>
      </w:r>
    </w:p>
    <w:p w14:paraId="2EEC6D5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послелог как служебную часть речи;</w:t>
      </w:r>
    </w:p>
    <w:p w14:paraId="4823DF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падежную форму именных частей речи в составе послеложно-падежных форм;</w:t>
      </w:r>
    </w:p>
    <w:p w14:paraId="710FFDF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анализировать</w:t>
      </w:r>
      <w:r>
        <w:rPr>
          <w:rFonts w:ascii="Times New Roman" w:hAnsi="Times New Roman" w:eastAsia="SchoolBookSanPin"/>
          <w:bCs/>
          <w:sz w:val="28"/>
          <w:szCs w:val="28"/>
          <w:lang w:val="ru-RU"/>
        </w:rPr>
        <w:t xml:space="preserve"> послелоги в аспекте их строения и происхождения;</w:t>
      </w:r>
    </w:p>
    <w:p w14:paraId="5FE9B74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еждометия как особую группу слов, различать группы междометий по значению, объяснять роль междометий в речи;</w:t>
      </w:r>
    </w:p>
    <w:p w14:paraId="2713453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междометий, применять это умение в речевой практике.</w:t>
      </w:r>
    </w:p>
    <w:p w14:paraId="6457402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6. Предметные результаты изучения родного (аварского) языка. К концу обучения в 8 классе обучающийся научится:</w:t>
      </w:r>
    </w:p>
    <w:p w14:paraId="3BD466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еть представление об аварском языке как одном из аваро-андо-цезских языков, рассказать об этом;</w:t>
      </w:r>
    </w:p>
    <w:p w14:paraId="4C2BD49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влекать информацию из различных источников;</w:t>
      </w:r>
    </w:p>
    <w:p w14:paraId="1B5591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14:paraId="3E4281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казывать способы и средства связи предложений в тексте;</w:t>
      </w:r>
    </w:p>
    <w:p w14:paraId="01B8A6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текст с точки зрения его принадлежности к функционально-смысловому типу речи;</w:t>
      </w:r>
    </w:p>
    <w:p w14:paraId="7A3F84F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создавать тексты официально-делового стиля (объяснительная записка, автобиография, характеристика);</w:t>
      </w:r>
    </w:p>
    <w:p w14:paraId="790A2C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синтаксисе как разделе лингвистики;</w:t>
      </w:r>
    </w:p>
    <w:p w14:paraId="0196BE3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осочетание и предложение как единицы синтаксиса;</w:t>
      </w:r>
    </w:p>
    <w:p w14:paraId="25AA642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осочетания по морфологическим свойствам главного слова: именные, глагольные, наречные;</w:t>
      </w:r>
    </w:p>
    <w:p w14:paraId="53489C5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ипы подчинительной связи слов в словосочетании: согласование, управление, примыкание;</w:t>
      </w:r>
    </w:p>
    <w:p w14:paraId="13DE28C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новные признаки предложения, средства оформления предложения в устной и письменной речи;</w:t>
      </w:r>
    </w:p>
    <w:p w14:paraId="0C56293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w:t>
      </w:r>
    </w:p>
    <w:p w14:paraId="2AD560C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количеству грамматических основ, различать способы выражения подлежащего, прямого дополнения, виды сказуемого и способы его выражения;</w:t>
      </w:r>
    </w:p>
    <w:p w14:paraId="2AF8274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роения простого предложения, использования инверсии;</w:t>
      </w:r>
    </w:p>
    <w:p w14:paraId="32419D8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согласования сказуемого с подлежащим, в том числе выраженным словосочетанием;</w:t>
      </w:r>
    </w:p>
    <w:p w14:paraId="018C0DA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тире между подлежащим и сказуемым;</w:t>
      </w:r>
    </w:p>
    <w:p w14:paraId="6B7C4FD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45A9EB4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второстепенных членов предложения (согласованные и несогласованные определения, приложение как особый вид определения, косвенное дополнение, виды обстоятельств);</w:t>
      </w:r>
    </w:p>
    <w:p w14:paraId="4821B18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иды предложения по составу, их грамматические признаки, морфологические средства выражения главных членов;</w:t>
      </w:r>
    </w:p>
    <w:p w14:paraId="38DE6A6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односоставных и двусоставных предложений (предложение без подлежащего, предложение без прямого дополнения, обобщённо-личное и назывное предложения);</w:t>
      </w:r>
    </w:p>
    <w:p w14:paraId="3BA94F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грамматические различия односоставных предложений и двусоставных неполных предложений;</w:t>
      </w:r>
    </w:p>
    <w:p w14:paraId="49F1EE5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односоставных предложений в речи;</w:t>
      </w:r>
    </w:p>
    <w:p w14:paraId="7AF5A45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признаки однородных членов предложения, средства их связи (союзная и бессоюзная связь);</w:t>
      </w:r>
    </w:p>
    <w:p w14:paraId="6F9F6E2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445F941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предложениях с однородными членами, с обобщающим словом при однородных членах;</w:t>
      </w:r>
    </w:p>
    <w:p w14:paraId="32F1504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осложнённые обособленными членами, обращением, вводными словами и предложениями, вставными конструкциями, междометиями;</w:t>
      </w:r>
    </w:p>
    <w:p w14:paraId="286F444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грамматические, интонационные и пунктуационные особенности предложений со словами у (да), гуро (нет);</w:t>
      </w:r>
    </w:p>
    <w:p w14:paraId="6EBC662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 пояснительных и присоединительных конструкций;</w:t>
      </w:r>
    </w:p>
    <w:p w14:paraId="794EB3A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пояснительных и присоединительных конструкций, нормы постановки знаков препинания в предложениях с вводными и вставными конструкциями, обращениями и междометиями;</w:t>
      </w:r>
    </w:p>
    <w:p w14:paraId="215E97D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анализ словосочетаний, синтаксический и пунктуационный анализ предложений;</w:t>
      </w:r>
    </w:p>
    <w:p w14:paraId="133FBDB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по синтаксису и пунктуации при выполнении языкового анализа различных видов и в речевой практике.</w:t>
      </w:r>
    </w:p>
    <w:p w14:paraId="69B5274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11.7. Предметные результаты изучения родного (аварского) языка. К концу обучения в 9 классе обучающийся научится:</w:t>
      </w:r>
    </w:p>
    <w:p w14:paraId="1223FB1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роль родного языка в жизни человека;</w:t>
      </w:r>
    </w:p>
    <w:p w14:paraId="668F3B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выразительность, богатство родного языка;</w:t>
      </w:r>
    </w:p>
    <w:p w14:paraId="23FF717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роль аварского языка в развитии национальной культуры, оценивать роль лингвистов-авароведов в изучении аварского языка;</w:t>
      </w:r>
    </w:p>
    <w:p w14:paraId="38FAD4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снования для сравнения и сравнивать устную и письменную формы речи, монологическую и диалогическую речь;</w:t>
      </w:r>
    </w:p>
    <w:p w14:paraId="3B5B83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устные монологические высказывания на основе наблюдений, личных впечатлений, чтения научно-учебной, художественной литературы;</w:t>
      </w:r>
    </w:p>
    <w:p w14:paraId="007B12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текст: определять тему и главную мысль текста, подбирать заголовок, отражающий тему или главную мысль текста;</w:t>
      </w:r>
    </w:p>
    <w:p w14:paraId="182133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в тексте типовые фрагменты – описание, повествование, рассуждение-доказательство, оценочные высказывания;</w:t>
      </w:r>
    </w:p>
    <w:p w14:paraId="2FC8A94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снования для сравнения и сравнивать разные функционально-смысловые типы речи;</w:t>
      </w:r>
    </w:p>
    <w:p w14:paraId="57A7D0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отличительные признаки текстов разных жанров;</w:t>
      </w:r>
    </w:p>
    <w:p w14:paraId="6A2E32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ать своё отношение к прочитанному или прослушанному в устной и письменной форме;</w:t>
      </w:r>
    </w:p>
    <w:p w14:paraId="233BBB5B">
      <w:pPr>
        <w:spacing w:after="0" w:line="353"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распознавать</w:t>
      </w:r>
      <w:r>
        <w:rPr>
          <w:rFonts w:ascii="Times New Roman" w:hAnsi="Times New Roman" w:eastAsia="SchoolBookSanPin"/>
          <w:sz w:val="28"/>
          <w:szCs w:val="28"/>
          <w:lang w:val="ru-RU"/>
        </w:rPr>
        <w:t xml:space="preserve"> и характеризовать отличительные особенности языка художественной литературы в сравнении с другими функциональными разновидностями языка;</w:t>
      </w:r>
    </w:p>
    <w:p w14:paraId="786E9D1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отличительные особенности языка научного стиля в сравнении с другими функциональными разновидностями языка и другими функциональными стилями;</w:t>
      </w:r>
    </w:p>
    <w:p w14:paraId="494ECB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тексты научного стиля;</w:t>
      </w:r>
    </w:p>
    <w:p w14:paraId="5660AF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основные средства синтаксической связи между частями сложного предложения;</w:t>
      </w:r>
    </w:p>
    <w:p w14:paraId="29FD870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сложные предложения с разными видами связи, бессоюзные и союзные предложения (сложносочинённые и сложноподчинённые);</w:t>
      </w:r>
    </w:p>
    <w:p w14:paraId="0E1927F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322AF7E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4963F1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1B1921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и пунктуационный анализ сложносочинённых предложений;</w:t>
      </w:r>
    </w:p>
    <w:p w14:paraId="52D70C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нормы постановки знаков препинания в сложносочинённых предложениях;</w:t>
      </w:r>
    </w:p>
    <w:p w14:paraId="29D06C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4395F4B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подчинительные союзы и союзные слова;</w:t>
      </w:r>
    </w:p>
    <w:p w14:paraId="0048D7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29ECECF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сложноподчинённые предложения с несколькими придаточными, сложноподчинённые предложения с придаточными определения, подлежащего, прямого и косвенного дополнения, обстоятельства (образа действия, места, времени, причины и цели, условия и уступки);</w:t>
      </w:r>
    </w:p>
    <w:p w14:paraId="2FDC62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однородное, неоднородное и последовательное подчинение придаточных частей;</w:t>
      </w:r>
    </w:p>
    <w:p w14:paraId="68BBF1C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основные нормы построения сложноподчинённого предложения, особенности употребления сложноподчинённых предложений в речи;</w:t>
      </w:r>
    </w:p>
    <w:p w14:paraId="0C8C37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и пунктуационный анализ сложноподчинённых предложений;</w:t>
      </w:r>
    </w:p>
    <w:p w14:paraId="40EB2E7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нормы построения сложноподчинённых предложений и постановки знаков препинания в них;</w:t>
      </w:r>
    </w:p>
    <w:p w14:paraId="4B0B34A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4913E2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14:paraId="3D68FF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и пунктуационный анализ бессоюзных сложных предложений;</w:t>
      </w:r>
    </w:p>
    <w:p w14:paraId="55521B7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нормы постановки знаков препинания в бессоюзных сложных предложениях;</w:t>
      </w:r>
    </w:p>
    <w:p w14:paraId="44CE7BB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типы сложных предложений с разными видами связи;</w:t>
      </w:r>
    </w:p>
    <w:p w14:paraId="737B467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основные нормы построения сложных предложений с разными видами связи, употреблять сложные предложения с разными видами связи в речи;</w:t>
      </w:r>
    </w:p>
    <w:p w14:paraId="557CC3B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и пунктуационный анализ сложных предложений с разными видами связи;</w:t>
      </w:r>
    </w:p>
    <w:p w14:paraId="7A8299F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равила постановки знаков препинания в сложных предложениях с разными видами связи;</w:t>
      </w:r>
    </w:p>
    <w:p w14:paraId="067ED5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ямую и косвенную речь, выявлять синонимию предложений с прямой и косвенной речью;</w:t>
      </w:r>
    </w:p>
    <w:p w14:paraId="0B40D9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итировать и применять разные способы включения цитат в высказывание;</w:t>
      </w:r>
    </w:p>
    <w:p w14:paraId="3E132A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равила построения предложений с прямой и косвенной речью, при цитировании.</w:t>
      </w:r>
    </w:p>
    <w:p w14:paraId="532F6EE9">
      <w:pPr>
        <w:pStyle w:val="2"/>
        <w:pBdr>
          <w:bottom w:val="none" w:color="auto" w:sz="0" w:space="0"/>
        </w:pBdr>
        <w:spacing w:before="0" w:line="353" w:lineRule="auto"/>
        <w:ind w:firstLine="708"/>
        <w:jc w:val="both"/>
        <w:rPr>
          <w:rFonts w:eastAsia="SchoolBookSanPin"/>
          <w:b w:val="0"/>
          <w:szCs w:val="28"/>
          <w:lang w:val="ru-RU"/>
        </w:rPr>
      </w:pPr>
      <w:r>
        <w:rPr>
          <w:rFonts w:eastAsia="SchoolBookSanPin"/>
          <w:b w:val="0"/>
          <w:szCs w:val="28"/>
          <w:lang w:val="ru-RU"/>
        </w:rPr>
        <w:t>24. Федеральная рабочая программа по учебному предмету «Родной (адыгейский) язык».</w:t>
      </w:r>
    </w:p>
    <w:p w14:paraId="507BF79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 Федеральная рабочая программа по учебному предмету «Родной (адыгейский) язык» (предметная область «Родной язык и родная литература») (далее соответственно – программа по родному (адыгейскому) языку, родной (адыгейский) язык, адыгейский язык) разработана для обучающихся, владеющих родным (адыгейским) языком, и включает пояснительную записку, содержание обучения, планируемые результаты освоения программы по адыгейскому языку.</w:t>
      </w:r>
    </w:p>
    <w:p w14:paraId="1673C9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2. Пояснительная записка отражает цели изучения родного (адыгейского) языка, место в структуре учебного плана, а также подходы к отбору содержания, к определению планируемых результатов.</w:t>
      </w:r>
    </w:p>
    <w:p w14:paraId="26FE470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C0592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4. Планируемые результаты освоения программы по родному (адыгей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14:paraId="417E09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5. Пояснительная записка.</w:t>
      </w:r>
    </w:p>
    <w:p w14:paraId="02E8700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5.1. Программа по родному (адыгейскому) языку разработана с целью оказания методической помощи учителю в создании рабочей программы по учебному предмету.</w:t>
      </w:r>
    </w:p>
    <w:p w14:paraId="0385DAC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рамма по родному (адыгейскому) языку ориентирована на формирование позитивного отношения обучающихся к родному (адыгейскому) языку, развитие их интеллектуальных и творческих способностей, речевого этикета, общей культуры.</w:t>
      </w:r>
    </w:p>
    <w:p w14:paraId="347FC87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уемые учебные тексты, предлагаемая тематика речи на родном (адыгейском) языке имеют патриотическую, гражданственную, морально-этическую воспитательную направленность, вносят свой вклад в приобщение обучающихся к национальной культуре, что обеспечивает формирование личностных качеств, соответствующих национальным и общечеловеческим ценностям.</w:t>
      </w:r>
    </w:p>
    <w:p w14:paraId="62E28D7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5.2. В содержании программы по родному (адыгейскому) языку выделяются следующие содержательные линии: язык, общие сведения о языке, разделы науки о языке (фонетика и орфоэпия, графика, орфография, лексикология и фразеология, морфемика и словообразование, морфология, синтаксис и пунктуация), речь, речевое общение и культура речи.</w:t>
      </w:r>
    </w:p>
    <w:p w14:paraId="0DED9D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анные содержательные линии тесно взаимосвязаны, определяют предмет обучения и его структуру.</w:t>
      </w:r>
    </w:p>
    <w:p w14:paraId="06527E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5.3. Изучение родного (адыгейского) языка направлено на достижение следующих целей:</w:t>
      </w:r>
    </w:p>
    <w:p w14:paraId="2EBD54B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вершенствование видов речевой деятельности, коммуникативных умений и культуры речи на родном (адыгейском) языке;</w:t>
      </w:r>
    </w:p>
    <w:p w14:paraId="3BD6D5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ширение знаний о специфике родного (адыгейского) языка, об основных языковых единицах в соответствии с разделами науки о языке, о стилистических ресурсах и основных нормах адыгейского литературного языка и речевого этикета, обогащение словарного запаса, увеличение объёма используемых грамматических средств;</w:t>
      </w:r>
    </w:p>
    <w:p w14:paraId="076CD1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эстетической ценности родного (адыгейского) языка, воспитание интереса и сознательного отношения к нему как к духовному наследию народа, отражающему культурный опыт адыгейцев.</w:t>
      </w:r>
    </w:p>
    <w:p w14:paraId="515AAA0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5.4. Общее число часов, рекомендованных для изучения родного (адыгей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72ED0CA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6. Содержание обучения в 5 классе.</w:t>
      </w:r>
    </w:p>
    <w:p w14:paraId="6FD249B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6.1. Язык, общие сведения о языке.</w:t>
      </w:r>
    </w:p>
    <w:p w14:paraId="5CA163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как средство общения.</w:t>
      </w:r>
    </w:p>
    <w:p w14:paraId="335DB0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дной язык – основа существования народа. Значение изучения адыгейского языка.</w:t>
      </w:r>
    </w:p>
    <w:p w14:paraId="063D029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дыгейский язык – государственный язык Республики Адыгея.</w:t>
      </w:r>
    </w:p>
    <w:p w14:paraId="72E3A88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6.2. Разделы науки о языке.</w:t>
      </w:r>
    </w:p>
    <w:p w14:paraId="3A6593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ингвистика и её основные разделы.</w:t>
      </w:r>
    </w:p>
    <w:p w14:paraId="0585D8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единицы адыгейского языка, их признаки и особенности употребления в речи.</w:t>
      </w:r>
    </w:p>
    <w:p w14:paraId="28A1042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ипы речи.</w:t>
      </w:r>
    </w:p>
    <w:p w14:paraId="5BB3775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6.2.1. Фонетика. Орфоэпия.</w:t>
      </w:r>
    </w:p>
    <w:p w14:paraId="6A5119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нетика как раздел науки о языке.</w:t>
      </w:r>
    </w:p>
    <w:p w14:paraId="238B24B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звуков речи. Гласные и согласные звуки. Простые и сложные гласные. Простые и сложные согласные. Глухие и звонкие согласные. Смычно-гортанные (абруптивные) согласные. Губные (лабиализованные) согласные. Звуки, обозначаемые буквами э, у. Фонетический разбор.</w:t>
      </w:r>
    </w:p>
    <w:p w14:paraId="360799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фоэпия как раздел науки о языке.</w:t>
      </w:r>
    </w:p>
    <w:p w14:paraId="3E6DE2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бенности произношения слов, заимствованных из русского языка.</w:t>
      </w:r>
    </w:p>
    <w:p w14:paraId="0B3C5F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г. Открытые и закрытые слоги.</w:t>
      </w:r>
    </w:p>
    <w:p w14:paraId="23A4DE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дарение. Орфоэпические словари. Орфоэпический тренинг.</w:t>
      </w:r>
    </w:p>
    <w:p w14:paraId="59C6352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6.2.2. Графика.</w:t>
      </w:r>
    </w:p>
    <w:p w14:paraId="778B1E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рафика как раздел науки о языке.</w:t>
      </w:r>
    </w:p>
    <w:p w14:paraId="15FAEB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лфавит адыгейского языка.</w:t>
      </w:r>
    </w:p>
    <w:p w14:paraId="1BB619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уква – знак звука. Соотношение звука и буквы. Звуки, обозначаемые одним, двумя, тремя знаками.</w:t>
      </w:r>
    </w:p>
    <w:p w14:paraId="076B178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писные и строчные буквы, их употребление.</w:t>
      </w:r>
    </w:p>
    <w:p w14:paraId="362000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вуки, обозначаемые буквами дж. Звуки, обозначаемые буквами кI, г. Звуки, обозначаемые буквой хь. Звуки, обозначаемые буквами и, о, е.</w:t>
      </w:r>
    </w:p>
    <w:p w14:paraId="5C46A88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6.2.3. Лексикология и фразеология.</w:t>
      </w:r>
    </w:p>
    <w:p w14:paraId="7BBD03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ексикология как раздел науки о языке.</w:t>
      </w:r>
    </w:p>
    <w:p w14:paraId="2B4C4AA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словарного запаса.</w:t>
      </w:r>
    </w:p>
    <w:p w14:paraId="567BB8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ексическое значение слова. Однозначные и многозначные слова. Прямое и переносное значение слова, способы переноса значения (метафора, сравнение, эпитет).</w:t>
      </w:r>
    </w:p>
    <w:p w14:paraId="4254BE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итературный язык и местные диалекты.</w:t>
      </w:r>
    </w:p>
    <w:p w14:paraId="0B76600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иалектизмы, профессионализмы, жаргонизмы.</w:t>
      </w:r>
    </w:p>
    <w:p w14:paraId="42F1B2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чевой этикет.</w:t>
      </w:r>
    </w:p>
    <w:p w14:paraId="4D8E1C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олковый словарь адыгейского языка.</w:t>
      </w:r>
    </w:p>
    <w:p w14:paraId="0CF7BA4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конно адыгейские и заимствованные слова. Интернациональные слова. Неологизмы и устаревшие слова.</w:t>
      </w:r>
    </w:p>
    <w:p w14:paraId="326E3C5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онимы адыгейского языка, ошибки в употреблении синонимов (тавтология, искажение значения слова). Словарь синонимов.</w:t>
      </w:r>
    </w:p>
    <w:p w14:paraId="465895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тонимы, употребление парных антонимов. Словарь антонимов.</w:t>
      </w:r>
    </w:p>
    <w:p w14:paraId="0A78AA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монимы адыгейского языка.</w:t>
      </w:r>
    </w:p>
    <w:p w14:paraId="5EA8C9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разеология как раздел науки о языке. Отличие фразеологизмов от пословиц и поговорок. Крылатые выражения. Работа с фразеологическим словарем.</w:t>
      </w:r>
    </w:p>
    <w:p w14:paraId="13DAB5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олковый, фразеологический, этимологический словари.</w:t>
      </w:r>
    </w:p>
    <w:p w14:paraId="4843B19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ексический разбор слова.</w:t>
      </w:r>
    </w:p>
    <w:p w14:paraId="06C70B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6.2.4. Синтаксис. Пунктуация.</w:t>
      </w:r>
    </w:p>
    <w:p w14:paraId="1A9DC0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с как раздел науки о языке.</w:t>
      </w:r>
    </w:p>
    <w:p w14:paraId="2C687C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нктуация. Знаки препинания и их функции.</w:t>
      </w:r>
    </w:p>
    <w:p w14:paraId="0366D27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сочетание. Основные виды и классы словосочетаний: по значению главного слова (именные, глагольные, наречные, местоимённые), по составу (простые, сложные). Главные и зависимые слова в словосочетании. Синтаксический разбор словосочетаний.</w:t>
      </w:r>
    </w:p>
    <w:p w14:paraId="286243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е. Сходства и различия между словосочетанием и предложением.</w:t>
      </w:r>
    </w:p>
    <w:p w14:paraId="24B9EA0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предложений по цели высказывания (повествовательные, побудительные, вопросительные) и по эмоциональной окраске (восклицательные и невосклицательные).</w:t>
      </w:r>
    </w:p>
    <w:p w14:paraId="553336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стое предложение.</w:t>
      </w:r>
    </w:p>
    <w:p w14:paraId="44EFCD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рамматическая основа предложения.</w:t>
      </w:r>
    </w:p>
    <w:p w14:paraId="2ED6FB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торостепенные члены предложения (определение, дополнение, обстоятельство) и средства их выражения.</w:t>
      </w:r>
    </w:p>
    <w:p w14:paraId="1E0BA07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ространённые, нераспространённые предложения.</w:t>
      </w:r>
    </w:p>
    <w:p w14:paraId="2240B4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однородными членами.</w:t>
      </w:r>
    </w:p>
    <w:p w14:paraId="1897D3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й анализ простого предложения.</w:t>
      </w:r>
    </w:p>
    <w:p w14:paraId="3C24D68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стое и сложное предложение.</w:t>
      </w:r>
    </w:p>
    <w:p w14:paraId="1C91217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иалог.</w:t>
      </w:r>
    </w:p>
    <w:p w14:paraId="310B8B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6.3. Речь, речевое общение и культура речи.</w:t>
      </w:r>
    </w:p>
    <w:p w14:paraId="73C15F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и речь.</w:t>
      </w:r>
    </w:p>
    <w:p w14:paraId="77C24A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 – важнейшая единица языка.</w:t>
      </w:r>
    </w:p>
    <w:p w14:paraId="6D5898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ормы адыгейского речевого этикета. Развитие речевой культуры.</w:t>
      </w:r>
    </w:p>
    <w:p w14:paraId="271385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чь устная и письменная, разговорная и книжная.</w:t>
      </w:r>
    </w:p>
    <w:p w14:paraId="4E1121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ипы речи (повествование, описание, рассуждение).</w:t>
      </w:r>
    </w:p>
    <w:p w14:paraId="2AACBD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нолог и диалог. Виды диалога.</w:t>
      </w:r>
    </w:p>
    <w:p w14:paraId="7D125F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7. Содержание обучения в 6 классе.</w:t>
      </w:r>
    </w:p>
    <w:p w14:paraId="519F9B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7.1. Язык, общие сведения о языке.</w:t>
      </w:r>
    </w:p>
    <w:p w14:paraId="7DBCDC1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изучения адыгейского языка.</w:t>
      </w:r>
    </w:p>
    <w:p w14:paraId="68D4BD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7.2. Разделы науки о языке.</w:t>
      </w:r>
    </w:p>
    <w:p w14:paraId="2820468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7.2.1. Морфемика и словообразование.</w:t>
      </w:r>
    </w:p>
    <w:p w14:paraId="66186F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морфемике и словообразовании как разделах науки о языке.</w:t>
      </w:r>
    </w:p>
    <w:p w14:paraId="09ACD6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ема – минимально значимая единица языка, часть слова.</w:t>
      </w:r>
    </w:p>
    <w:p w14:paraId="238DA5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изменение и особенности словообразования различных частей речи.</w:t>
      </w:r>
    </w:p>
    <w:p w14:paraId="269E937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 слова. Основа слова и окончание. Место окончаний в слове.</w:t>
      </w:r>
    </w:p>
    <w:p w14:paraId="75F8DF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рень, приставка, суффикс. Их основные функции.</w:t>
      </w:r>
    </w:p>
    <w:p w14:paraId="1358466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днокоренные слова.</w:t>
      </w:r>
    </w:p>
    <w:p w14:paraId="2EEAF44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морфемные способы образования слов.</w:t>
      </w:r>
    </w:p>
    <w:p w14:paraId="620FE6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изводные и непроизводные основы.</w:t>
      </w:r>
    </w:p>
    <w:p w14:paraId="2F083B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образующие и формообразующие аффиксы.</w:t>
      </w:r>
    </w:p>
    <w:p w14:paraId="54A77E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емный и словообразовательный разбор слова.</w:t>
      </w:r>
    </w:p>
    <w:p w14:paraId="254FC9F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7.2.2. Орфография.</w:t>
      </w:r>
    </w:p>
    <w:p w14:paraId="026BD84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фография как система правил правописания.</w:t>
      </w:r>
    </w:p>
    <w:p w14:paraId="19AA08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а переноса слов.</w:t>
      </w:r>
    </w:p>
    <w:p w14:paraId="7F195E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адение гласного э в приставках и гласного ы перед суффиксами.</w:t>
      </w:r>
    </w:p>
    <w:p w14:paraId="1B8765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ые слова, их правописание (слитное, дефисное и раздельное написание).</w:t>
      </w:r>
    </w:p>
    <w:p w14:paraId="1748DB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ингвистические словари.</w:t>
      </w:r>
    </w:p>
    <w:p w14:paraId="5ABAA5F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7.2.3. Морфология.</w:t>
      </w:r>
    </w:p>
    <w:p w14:paraId="19D01D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я как раздел науки о языке.</w:t>
      </w:r>
    </w:p>
    <w:p w14:paraId="5AEF30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менательные (самостоятельные) и служебные части речи.</w:t>
      </w:r>
    </w:p>
    <w:p w14:paraId="7EF983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существительное. Грамматические признаки имени существительного: падеж, число. Синтаксическая роль имени существительного.</w:t>
      </w:r>
    </w:p>
    <w:p w14:paraId="181BC7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уществительные, указывающие на человека и другие предметы и явления.</w:t>
      </w:r>
    </w:p>
    <w:p w14:paraId="54BB27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ственные и нарицательные имена существительные.</w:t>
      </w:r>
    </w:p>
    <w:p w14:paraId="797C69A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ённые и неопределённые имена существительные.</w:t>
      </w:r>
    </w:p>
    <w:p w14:paraId="7837458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я падежей. Изменение существительных по падежам. Склонение имён собственных. Склонение существительных с притяжательными приставками. Склонение существительных с указательными местоимениями.</w:t>
      </w:r>
    </w:p>
    <w:p w14:paraId="5CC055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исло существительных: слова, употребляемые только в единственном и только во множественном числе.</w:t>
      </w:r>
    </w:p>
    <w:p w14:paraId="1EA5BB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существительных.</w:t>
      </w:r>
    </w:p>
    <w:p w14:paraId="379480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существительных.</w:t>
      </w:r>
    </w:p>
    <w:p w14:paraId="1269F4E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существительных.</w:t>
      </w:r>
    </w:p>
    <w:p w14:paraId="7FEBDC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прилагательное. Значение, общие признаки имени прилагательного: морфологические и синтаксические.</w:t>
      </w:r>
    </w:p>
    <w:p w14:paraId="5D10B6A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чественные и относительные прилагательные.</w:t>
      </w:r>
    </w:p>
    <w:p w14:paraId="0F0802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менение прилагательных по падежам и числам, способы сочетания прилагательных с существительными.</w:t>
      </w:r>
    </w:p>
    <w:p w14:paraId="05F64D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тепени сравнения качественных прилагательных. Сравнительная степень прилагательных. Превосходная степень прилагательных.</w:t>
      </w:r>
    </w:p>
    <w:p w14:paraId="2FA0D6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прилагательных.</w:t>
      </w:r>
    </w:p>
    <w:p w14:paraId="459492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прилагательных. Правописание сложных прилагательных.</w:t>
      </w:r>
    </w:p>
    <w:p w14:paraId="07822B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прилагательных.</w:t>
      </w:r>
    </w:p>
    <w:p w14:paraId="6C34737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числительное. Значение числительного и его грамматические признаки. Функции числительного в предложении.</w:t>
      </w:r>
    </w:p>
    <w:p w14:paraId="427538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яды числительных по составу (простые, сложные и составные).</w:t>
      </w:r>
    </w:p>
    <w:p w14:paraId="7E3987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яды числительных по значению (количественные, порядковые).</w:t>
      </w:r>
    </w:p>
    <w:p w14:paraId="19B1F44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робные числительные. Кратные числительные.</w:t>
      </w:r>
    </w:p>
    <w:p w14:paraId="7E6AFF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менение числительных по падежам.</w:t>
      </w:r>
    </w:p>
    <w:p w14:paraId="2E8B5A4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числительных.</w:t>
      </w:r>
    </w:p>
    <w:p w14:paraId="1CCEC1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числительных.</w:t>
      </w:r>
    </w:p>
    <w:p w14:paraId="33C43D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стоимение. Значение местоимений и их грамматические особенности. Функции местоимения в предложении. Замещение существительных местоимениями.</w:t>
      </w:r>
    </w:p>
    <w:p w14:paraId="7FC39E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яды местоимений. Личные, указательные, притяжательные, вопросительные, определительные, неопределённые и отрицательные местоимения и их изменение по падежам.</w:t>
      </w:r>
    </w:p>
    <w:p w14:paraId="1D4F83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местоимений.</w:t>
      </w:r>
    </w:p>
    <w:p w14:paraId="56A364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местоимений.</w:t>
      </w:r>
    </w:p>
    <w:p w14:paraId="38E815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7.3. Речь, речевое общение и культура речи.</w:t>
      </w:r>
    </w:p>
    <w:p w14:paraId="326FD0A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нолог-описание, монолог-повествование, монолог-рассуждение; сообщение на лингвистическую тему.</w:t>
      </w:r>
    </w:p>
    <w:p w14:paraId="73CB83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диалога: побуждение к действию, обмен мнениями.</w:t>
      </w:r>
    </w:p>
    <w:p w14:paraId="6362B9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8. Содержание обучения в 7 классе.</w:t>
      </w:r>
    </w:p>
    <w:p w14:paraId="0E99B4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8.1. Язык, общие сведения о языке.</w:t>
      </w:r>
    </w:p>
    <w:p w14:paraId="46AC61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дыгейский язык как развивающееся явление. Родной язык: вчера, сегодня.</w:t>
      </w:r>
    </w:p>
    <w:p w14:paraId="0F070C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заимосвязь языка, культуры и истории народа.</w:t>
      </w:r>
    </w:p>
    <w:p w14:paraId="1D6BA2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родного языка и его влияние на формирование личности.</w:t>
      </w:r>
    </w:p>
    <w:p w14:paraId="7AAFA73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8.2. Разделы науки о языке.</w:t>
      </w:r>
    </w:p>
    <w:p w14:paraId="33C30A1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я.</w:t>
      </w:r>
    </w:p>
    <w:p w14:paraId="4692563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агол. Значение глагола, его грамматические признаки: изменение по лицам, числам, временам. Функции глагола в предложении.</w:t>
      </w:r>
    </w:p>
    <w:p w14:paraId="7744838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асдар как инфинитная форма глагола, отличие масдара от инфинитива.</w:t>
      </w:r>
    </w:p>
    <w:p w14:paraId="10C4A05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еходные и непереходные глаголы. Изменение переходных глаголов по лицам.</w:t>
      </w:r>
    </w:p>
    <w:p w14:paraId="4356862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инамические и статические глаголы. Финитные и инфинитные глаголы.</w:t>
      </w:r>
    </w:p>
    <w:p w14:paraId="7DCC7B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инфинитных глаголов при помощи суффиксов: -и, -ти, -шъ, -кIэ, -мэ, -зэ, -эу, -у, -фэ.</w:t>
      </w:r>
    </w:p>
    <w:p w14:paraId="6922AE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глаголов с помощью глагольных приставок (превербы) гъэ-, фэ-, дэ-, зэ-, дэ-, къ (э)-, н(э)-, и-, д(э)-, х(э)-, щ(э)-.</w:t>
      </w:r>
    </w:p>
    <w:p w14:paraId="37384F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ремена глагола: настоящее, прошедшее, будущее.</w:t>
      </w:r>
    </w:p>
    <w:p w14:paraId="7500F8B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ы наклонений глагола: изъявительное, повелительное, условное, сослагательное.</w:t>
      </w:r>
    </w:p>
    <w:p w14:paraId="02F82F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отрицательной формы глагола.</w:t>
      </w:r>
    </w:p>
    <w:p w14:paraId="123087B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просительная форма глагола.</w:t>
      </w:r>
    </w:p>
    <w:p w14:paraId="4513D0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глагола с помощью префикса фэ-.</w:t>
      </w:r>
    </w:p>
    <w:p w14:paraId="1DBEBF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двуличных непереходных глаголов с помощью префикса союзности дэ-.</w:t>
      </w:r>
    </w:p>
    <w:p w14:paraId="5F103A5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глагола с помощью префикса е-.</w:t>
      </w:r>
    </w:p>
    <w:p w14:paraId="67E684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уффиксы глаголов и их правописание.</w:t>
      </w:r>
    </w:p>
    <w:p w14:paraId="0BDDA2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глагола.</w:t>
      </w:r>
    </w:p>
    <w:p w14:paraId="10340C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частие как часть речи. Образование форм причастий.</w:t>
      </w:r>
    </w:p>
    <w:p w14:paraId="17400E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знаки прилагательного у причастий: изменение по падежам и числам. Глагольные признаки у причастий: изменение по лицам и временам, признаки переходности и непереходности.</w:t>
      </w:r>
    </w:p>
    <w:p w14:paraId="6CB759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ль причастия в предложении: подлежащее, сказуемое, дополнение, обстоятельство.</w:t>
      </w:r>
    </w:p>
    <w:p w14:paraId="22E9D12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причастий.</w:t>
      </w:r>
    </w:p>
    <w:p w14:paraId="4316B9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причастий.</w:t>
      </w:r>
    </w:p>
    <w:p w14:paraId="0F9E38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епричастие как инфинитная форма глагола. Значение деепричастия.</w:t>
      </w:r>
    </w:p>
    <w:p w14:paraId="311E1E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образования деепричастий.</w:t>
      </w:r>
    </w:p>
    <w:p w14:paraId="0A5259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агольные и наречные признаки деепричастия (изменение по лицам и временам, связь с глаголом, роль в предложении).</w:t>
      </w:r>
    </w:p>
    <w:p w14:paraId="4CCFB1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отрицательных деепричастий.</w:t>
      </w:r>
    </w:p>
    <w:p w14:paraId="78AB9D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ль деепричастия в предложении.</w:t>
      </w:r>
    </w:p>
    <w:p w14:paraId="088E02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деепричастий.</w:t>
      </w:r>
    </w:p>
    <w:p w14:paraId="0EB9C54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деепричастий.</w:t>
      </w:r>
    </w:p>
    <w:p w14:paraId="039858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речие, определение наречия. Грамматические признаки наречия. Группы наречий по значению: места, времени, образа действия, вопросительные, неопределённые.</w:t>
      </w:r>
    </w:p>
    <w:p w14:paraId="2223ED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образования наречий (аффиксы, словосочетания).</w:t>
      </w:r>
    </w:p>
    <w:p w14:paraId="3F163F8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тельная степень наречия.</w:t>
      </w:r>
    </w:p>
    <w:p w14:paraId="3857FF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наречий.</w:t>
      </w:r>
    </w:p>
    <w:p w14:paraId="2F0516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наречия.</w:t>
      </w:r>
    </w:p>
    <w:p w14:paraId="31ED03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ужебные части речи. Послелоги.</w:t>
      </w:r>
    </w:p>
    <w:p w14:paraId="125BBC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послелога. Грамматические признаки послелога. Разряды послелогов по способу образования: производные и непроизводные.</w:t>
      </w:r>
    </w:p>
    <w:p w14:paraId="290DAB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послелогов.</w:t>
      </w:r>
    </w:p>
    <w:p w14:paraId="4C4CEBC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послелога.</w:t>
      </w:r>
    </w:p>
    <w:p w14:paraId="7D04D4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юз как часть речи. Грамматические признаки союза: неизменяемость, отсутствие синтаксической роли.</w:t>
      </w:r>
    </w:p>
    <w:p w14:paraId="649863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юзы по способу образования: простые, сложные.</w:t>
      </w:r>
    </w:p>
    <w:p w14:paraId="7C60953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юзы по характеру выражаемых ими синтаксических отношений: соединительные, разделительные, противительные, подчинительные и сопоставительные союзы.</w:t>
      </w:r>
    </w:p>
    <w:p w14:paraId="20CE97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юзные суффиксы. Правописание союзов.</w:t>
      </w:r>
    </w:p>
    <w:p w14:paraId="00F8BF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союзов.</w:t>
      </w:r>
    </w:p>
    <w:p w14:paraId="4FB6E3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астица. Грамматические признаки частицы: неизменяемость, отсутствие синтаксической роли.</w:t>
      </w:r>
    </w:p>
    <w:p w14:paraId="106275C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яды частиц по значению.</w:t>
      </w:r>
    </w:p>
    <w:p w14:paraId="44B6833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яды частиц по структуре.</w:t>
      </w:r>
    </w:p>
    <w:p w14:paraId="02C8CD8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частиц.</w:t>
      </w:r>
    </w:p>
    <w:p w14:paraId="558557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частиц.</w:t>
      </w:r>
    </w:p>
    <w:p w14:paraId="1333E42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ждометия и звукоподражательные слова. Отличие междометий и звукоподражательных слов от других частей речи.</w:t>
      </w:r>
    </w:p>
    <w:p w14:paraId="38671F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звукоподражательных слов.</w:t>
      </w:r>
    </w:p>
    <w:p w14:paraId="7330D30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моциональная окраска междометий и звукоподражательных слов.</w:t>
      </w:r>
    </w:p>
    <w:p w14:paraId="7373407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с помощью которых выделяются междометия.</w:t>
      </w:r>
    </w:p>
    <w:p w14:paraId="0B9B10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междометий.</w:t>
      </w:r>
    </w:p>
    <w:p w14:paraId="21E49D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фологический разбор междометия.</w:t>
      </w:r>
    </w:p>
    <w:p w14:paraId="772423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8.3. Речь, речевое общение и культура речи.</w:t>
      </w:r>
    </w:p>
    <w:p w14:paraId="0ED0D9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нолог-описание, монолог-рассуждение, монолог-повествование.</w:t>
      </w:r>
    </w:p>
    <w:p w14:paraId="47C393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диалога: побуждение к действию, обмен мнениями, запрос информации, сообщение информации.</w:t>
      </w:r>
    </w:p>
    <w:p w14:paraId="20FD4621">
      <w:pPr>
        <w:spacing w:after="0" w:line="353" w:lineRule="auto"/>
        <w:ind w:firstLine="709"/>
        <w:jc w:val="both"/>
        <w:rPr>
          <w:rFonts w:ascii="Times New Roman" w:hAnsi="Times New Roman" w:eastAsia="SchoolBookSanPin"/>
          <w:sz w:val="28"/>
          <w:szCs w:val="28"/>
          <w:lang w:val="ru-RU"/>
        </w:rPr>
      </w:pPr>
      <w:bookmarkStart w:id="15" w:name="_Toc115275056"/>
      <w:r>
        <w:rPr>
          <w:rFonts w:ascii="Times New Roman" w:hAnsi="Times New Roman" w:eastAsia="SchoolBookSanPin"/>
          <w:sz w:val="28"/>
          <w:szCs w:val="28"/>
          <w:lang w:val="ru-RU"/>
        </w:rPr>
        <w:t>24.9. Содержание обучения в 8 класс</w:t>
      </w:r>
      <w:bookmarkEnd w:id="15"/>
      <w:r>
        <w:rPr>
          <w:rFonts w:ascii="Times New Roman" w:hAnsi="Times New Roman" w:eastAsia="SchoolBookSanPin"/>
          <w:sz w:val="28"/>
          <w:szCs w:val="28"/>
          <w:lang w:val="ru-RU"/>
        </w:rPr>
        <w:t>е.</w:t>
      </w:r>
    </w:p>
    <w:p w14:paraId="7432EE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9.1. Язык, общие сведения о языке.</w:t>
      </w:r>
    </w:p>
    <w:p w14:paraId="3A9055A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адыгейского литературного языка и его роль в жизни народа.</w:t>
      </w:r>
    </w:p>
    <w:p w14:paraId="42BA1B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еные-лингвисты Адыгеи.</w:t>
      </w:r>
    </w:p>
    <w:p w14:paraId="66F775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дыгейский язык среди других языков абхазо-адыгской семьи.</w:t>
      </w:r>
    </w:p>
    <w:p w14:paraId="2C4C114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родного языка и его влияние на формирование личности.</w:t>
      </w:r>
    </w:p>
    <w:p w14:paraId="3C8B6C8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9.2. Разделы науки о языке.</w:t>
      </w:r>
    </w:p>
    <w:p w14:paraId="7F0813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с и пунктуация.</w:t>
      </w:r>
    </w:p>
    <w:p w14:paraId="58EC5C4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сочетание. Главное и зависимое слова в словосочетании.</w:t>
      </w:r>
    </w:p>
    <w:p w14:paraId="791CB6A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кация словосочетаний по характеру главного слова: глагольные, именные, наречные, местоимённые словосочетания.</w:t>
      </w:r>
    </w:p>
    <w:p w14:paraId="6AF63A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связи слов в словосочетании: согласование, управление, примыкание.</w:t>
      </w:r>
    </w:p>
    <w:p w14:paraId="57466E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стые и сложные словосочетания.</w:t>
      </w:r>
    </w:p>
    <w:p w14:paraId="22AB20A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й разбор словосочетаний.</w:t>
      </w:r>
    </w:p>
    <w:p w14:paraId="24ACF27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е. Грамматическая основа предложения.</w:t>
      </w:r>
    </w:p>
    <w:p w14:paraId="4AE58D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связи подлежащего и сказуемого.</w:t>
      </w:r>
    </w:p>
    <w:p w14:paraId="568A80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вусоставные и односоставные предложения.</w:t>
      </w:r>
    </w:p>
    <w:p w14:paraId="10202A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ространённые и нераспространённые предложения.</w:t>
      </w:r>
    </w:p>
    <w:p w14:paraId="107EC7A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рядок слов в адыгейском предложении.</w:t>
      </w:r>
    </w:p>
    <w:p w14:paraId="644443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лежащее. Способы выражения подлежащего.</w:t>
      </w:r>
    </w:p>
    <w:p w14:paraId="026793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казуемое. Простое глагольное сказуемое. Простое именное сказуемое. Составное глагольное сказуемое. Составное именное сказуемое.</w:t>
      </w:r>
    </w:p>
    <w:p w14:paraId="049AE4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торостепенные члены предложения.</w:t>
      </w:r>
    </w:p>
    <w:p w14:paraId="0CF3B2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дополнении. Прямое и косвенное дополнение.</w:t>
      </w:r>
    </w:p>
    <w:p w14:paraId="77F3BAA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выражения дополнения.</w:t>
      </w:r>
    </w:p>
    <w:p w14:paraId="1F4E18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ение и способы его выражения.</w:t>
      </w:r>
    </w:p>
    <w:p w14:paraId="5BFBAFE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ложение.</w:t>
      </w:r>
    </w:p>
    <w:p w14:paraId="0BA965F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б обстоятельстве. Классификация обстоятельств: места, времени, образа действия, цели, причины.</w:t>
      </w:r>
    </w:p>
    <w:p w14:paraId="5C60EB4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б односоставных и двусоставных предложениях.</w:t>
      </w:r>
    </w:p>
    <w:p w14:paraId="298B09D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кация односоставных предложений в зависимости от главного члена.</w:t>
      </w:r>
    </w:p>
    <w:p w14:paraId="07A404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ространённые и нераспространённые односоставные предложения.</w:t>
      </w:r>
    </w:p>
    <w:p w14:paraId="1C4389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дносоставное предложение с главным членом – подлежащим.</w:t>
      </w:r>
    </w:p>
    <w:p w14:paraId="31A141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кация односоставных предложений с главным членом – сказуемым.</w:t>
      </w:r>
    </w:p>
    <w:p w14:paraId="7528D04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ённо-личные, неопределённо-личные, безличные предложения.</w:t>
      </w:r>
    </w:p>
    <w:p w14:paraId="12C6C29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зывные предложения.</w:t>
      </w:r>
    </w:p>
    <w:p w14:paraId="3FDB56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ные и неполные предложения.</w:t>
      </w:r>
    </w:p>
    <w:p w14:paraId="3F6A0A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ние неполных предложений в беседе (диалоге) и в сложных предложениях.</w:t>
      </w:r>
    </w:p>
    <w:p w14:paraId="5564FEA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стые осложнённые предложения и способы их образования.</w:t>
      </w:r>
    </w:p>
    <w:p w14:paraId="307A2A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тличие простых осложнённых предложений от неосложнённых предложений.</w:t>
      </w:r>
    </w:p>
    <w:p w14:paraId="688173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днородные члены предложения.</w:t>
      </w:r>
    </w:p>
    <w:p w14:paraId="05DB7C1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ение однородных членов одинаковыми и различными частями речи.</w:t>
      </w:r>
    </w:p>
    <w:p w14:paraId="6BEFA2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ные члены предложения, выступающие в роли однородных.</w:t>
      </w:r>
    </w:p>
    <w:p w14:paraId="354826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связи однородных членов: интонация перечисления, сочинительные союзы.</w:t>
      </w:r>
    </w:p>
    <w:p w14:paraId="543D878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при однородных членах.</w:t>
      </w:r>
    </w:p>
    <w:p w14:paraId="32BBCF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общающие слова при однородных членах и способы их выделения.</w:t>
      </w:r>
    </w:p>
    <w:p w14:paraId="1B48CA7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щение. Распространённые и нераспространённые обращения. Интонация обращения: перед предложением, в середине и в конце предложения.</w:t>
      </w:r>
    </w:p>
    <w:p w14:paraId="3FCE3A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особление обращений.</w:t>
      </w:r>
    </w:p>
    <w:p w14:paraId="0F077E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обособленными второстепенными членами.</w:t>
      </w:r>
    </w:p>
    <w:p w14:paraId="5BE19A5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определения второстепенных членов предложения, нуждающихся в обособлении.</w:t>
      </w:r>
    </w:p>
    <w:p w14:paraId="5E8133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новидности обособленных членов предложения: определительные, выделительные, уточняющие.</w:t>
      </w:r>
    </w:p>
    <w:p w14:paraId="6220C1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ение обособленных членов предложения. Пунктуация при обособленных членах предложения.</w:t>
      </w:r>
    </w:p>
    <w:p w14:paraId="466459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9.3. Речь, речевое общение и культура речи.</w:t>
      </w:r>
    </w:p>
    <w:p w14:paraId="4536AC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нолог-описание, монолог-рассуждение, монолог-повествование; выступление с научным сообщением.</w:t>
      </w:r>
    </w:p>
    <w:p w14:paraId="36ECEC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иалог.</w:t>
      </w:r>
    </w:p>
    <w:p w14:paraId="3744FDA7">
      <w:pPr>
        <w:spacing w:after="0" w:line="353" w:lineRule="auto"/>
        <w:ind w:firstLine="709"/>
        <w:jc w:val="both"/>
        <w:rPr>
          <w:rFonts w:ascii="Times New Roman" w:hAnsi="Times New Roman" w:eastAsia="SchoolBookSanPin"/>
          <w:sz w:val="28"/>
          <w:szCs w:val="28"/>
          <w:lang w:val="ru-RU"/>
        </w:rPr>
      </w:pPr>
      <w:bookmarkStart w:id="16" w:name="_Toc115275057"/>
      <w:r>
        <w:rPr>
          <w:rFonts w:ascii="Times New Roman" w:hAnsi="Times New Roman" w:eastAsia="SchoolBookSanPin"/>
          <w:sz w:val="28"/>
          <w:szCs w:val="28"/>
          <w:lang w:val="ru-RU"/>
        </w:rPr>
        <w:t>24.10. Содержание обучения в 9 клас</w:t>
      </w:r>
      <w:bookmarkEnd w:id="16"/>
      <w:r>
        <w:rPr>
          <w:rFonts w:ascii="Times New Roman" w:hAnsi="Times New Roman" w:eastAsia="SchoolBookSanPin"/>
          <w:sz w:val="28"/>
          <w:szCs w:val="28"/>
          <w:lang w:val="ru-RU"/>
        </w:rPr>
        <w:t>се.</w:t>
      </w:r>
    </w:p>
    <w:p w14:paraId="368F2A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0.1. Язык, общие сведения о языке.</w:t>
      </w:r>
    </w:p>
    <w:p w14:paraId="7736CC1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дной язык – основа существования народа.</w:t>
      </w:r>
    </w:p>
    <w:p w14:paraId="229C3D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дыгейский язык как форма выражения национальной культуры. Взаимосвязь языка с историей народа. Национально-культурная специфика адыгейского языка.</w:t>
      </w:r>
    </w:p>
    <w:p w14:paraId="5FB32D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формирования адыгейского литературного языка. История адыгейской письменности. Адыгейский язык в современном мире.</w:t>
      </w:r>
    </w:p>
    <w:p w14:paraId="4A0E46B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дыгейский язык – государственный язык Республики Адыгея.</w:t>
      </w:r>
    </w:p>
    <w:p w14:paraId="10AEB87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0.2. Разделы науки о языке.</w:t>
      </w:r>
    </w:p>
    <w:p w14:paraId="1A119C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0.2.1. Синтаксис и пунктуация.</w:t>
      </w:r>
    </w:p>
    <w:p w14:paraId="4282E70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днородные члены предложения.</w:t>
      </w:r>
    </w:p>
    <w:p w14:paraId="08B2DD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ение однородных членов одинаковыми и различными частями речи. Роль однородных членов предложения.</w:t>
      </w:r>
    </w:p>
    <w:p w14:paraId="024E94C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связи однородных членов: интонация перечисления, сочинительные союзы, союзные суффиксы. Знаки препинания при однородных членах.</w:t>
      </w:r>
    </w:p>
    <w:p w14:paraId="1A4436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общающие слова при однородных членах и способы их выделения.</w:t>
      </w:r>
    </w:p>
    <w:p w14:paraId="29AE614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вводных словах. Деление вводных слов и вставных конструкций по значению. Обособление вводных слов и вставных конструкций.</w:t>
      </w:r>
    </w:p>
    <w:p w14:paraId="2BE17DA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обособленными членами. Обособление определений и приложений.</w:t>
      </w:r>
    </w:p>
    <w:p w14:paraId="1711A5D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особление уточняющих членов предложения.</w:t>
      </w:r>
    </w:p>
    <w:p w14:paraId="593AE4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особление выделительных членов предложения.</w:t>
      </w:r>
    </w:p>
    <w:p w14:paraId="77527A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финитная конструкция. Общая характеристика инфинитной конструкции.</w:t>
      </w:r>
    </w:p>
    <w:p w14:paraId="2224E8A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инфинитных конструкций: временные, обстоятельства, образа действия, причины, цели, условные, уступительные.</w:t>
      </w:r>
    </w:p>
    <w:p w14:paraId="0FABDD0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тельная конструкция.</w:t>
      </w:r>
    </w:p>
    <w:p w14:paraId="0B4775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сто инфинитных конструкций в предложении. Знаки препинания в предложениях с инфинитными конструкциями.</w:t>
      </w:r>
    </w:p>
    <w:p w14:paraId="62E44B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сложном предложении, его отличие от простого предложения.</w:t>
      </w:r>
    </w:p>
    <w:p w14:paraId="44D7B2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вязь частей сложного предложения с помощью интонации.</w:t>
      </w:r>
    </w:p>
    <w:p w14:paraId="0D947F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связи частей сложного предложения с помощью союзов и союзных слов.</w:t>
      </w:r>
    </w:p>
    <w:p w14:paraId="2CD7520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кация сложных предложений: союзные и бессоюзные.</w:t>
      </w:r>
    </w:p>
    <w:p w14:paraId="34776D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сложносочинённом предложении.</w:t>
      </w:r>
    </w:p>
    <w:p w14:paraId="7664A1B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ипы сложносочинённых предложений по способу связи: с соединительными, противительными и разделительными отношениями. Знаки препинания в сложносочинённых предложениях.</w:t>
      </w:r>
    </w:p>
    <w:p w14:paraId="08209FC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сложноподчинённом предложении.</w:t>
      </w:r>
    </w:p>
    <w:p w14:paraId="4C6EB1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авная и придаточная части сложноподчинённого предложения.</w:t>
      </w:r>
    </w:p>
    <w:p w14:paraId="0F9EB5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финитные конструкции в функции придаточных частей предложения.</w:t>
      </w:r>
    </w:p>
    <w:p w14:paraId="76F2181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тонация, знаки препинания.</w:t>
      </w:r>
    </w:p>
    <w:p w14:paraId="34EBAA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бессоюзном сложном предложении.</w:t>
      </w:r>
    </w:p>
    <w:p w14:paraId="2C17FDB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кация бессоюзных сложных предложений по значению.</w:t>
      </w:r>
    </w:p>
    <w:p w14:paraId="44F0AD7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особление частей бессоюзного сложного предложения с помощью запятой и точки с запятой.</w:t>
      </w:r>
    </w:p>
    <w:p w14:paraId="470D5C7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воеточие в бессоюзных сложных предложениях.</w:t>
      </w:r>
    </w:p>
    <w:p w14:paraId="20A3348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ире в бессоюзных сложных предложениях.</w:t>
      </w:r>
    </w:p>
    <w:p w14:paraId="4A5152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ямая и косвенная речь. Выделение прямой речи. Способ перевода прямой речи в косвенную.</w:t>
      </w:r>
    </w:p>
    <w:p w14:paraId="27F2C27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иалог. Способы оформления диалога.</w:t>
      </w:r>
    </w:p>
    <w:p w14:paraId="2C748E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итата. Способы выделения цитаты.</w:t>
      </w:r>
    </w:p>
    <w:p w14:paraId="1F5555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0.3. Речь, речевое общение и культура речи.</w:t>
      </w:r>
    </w:p>
    <w:p w14:paraId="4E65C3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чь устная и письменная, монологическая и диалогическая, полилог (повторение).</w:t>
      </w:r>
    </w:p>
    <w:p w14:paraId="1369EF8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собственного жизненного и читательского опыта, иллюстраций, фотографий, сюжетной картины (в том числе сочинения-миниатюры).</w:t>
      </w:r>
    </w:p>
    <w:p w14:paraId="05D0D0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робное, сжатое, выборочное изложение прочитанного или прослушанного текста.</w:t>
      </w:r>
    </w:p>
    <w:p w14:paraId="7DB103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ение языковых норм (орфоэпических, лексических, грамматических, стилистических, пунктуационных) адыгейского литературного языка в речевой практике при создании устных и письменных высказываний.</w:t>
      </w:r>
    </w:p>
    <w:p w14:paraId="5183D9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емы работы с учебной книгой, лингвистическими словарями, справочной литературой.</w:t>
      </w:r>
    </w:p>
    <w:p w14:paraId="359E75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тили речи: разговорный; художественный; публицистический; официально-деловой; научный (обзорно).</w:t>
      </w:r>
    </w:p>
    <w:p w14:paraId="6839BC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 Планируемые результаты освоения программы по родному (адыгейскому) языку на уровне основного общего образования.</w:t>
      </w:r>
    </w:p>
    <w:p w14:paraId="785EC1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1. В результате изучения родного (адыгейского) языка на уровне основного общего образования у обучающегося будут сформированы следующие личностные результаты:</w:t>
      </w:r>
    </w:p>
    <w:p w14:paraId="422234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гражданского воспитания:</w:t>
      </w:r>
    </w:p>
    <w:p w14:paraId="6962A2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адыгейском) языке;</w:t>
      </w:r>
    </w:p>
    <w:p w14:paraId="19175F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еприятие любых форм экстремизма, дискриминации;</w:t>
      </w:r>
    </w:p>
    <w:p w14:paraId="4D034C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роли различных социальных институтов в жизни человека;</w:t>
      </w:r>
    </w:p>
    <w:p w14:paraId="6509A96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адыгейском) языке;</w:t>
      </w:r>
    </w:p>
    <w:p w14:paraId="5ACC87F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6B922D6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участию в гуманитарной деятельности (помощь людям, нуждающимся в ней; волонтёрство);</w:t>
      </w:r>
    </w:p>
    <w:p w14:paraId="1AB11B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патриотического воспитания:</w:t>
      </w:r>
    </w:p>
    <w:p w14:paraId="634E92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российской гражданской идентичности в поликультурном и многоконфессиональном обществе, понимание роли родного (адыгейского) языка в жизни народа, проявление интереса к познанию родного (адыгейского) языка, к истории и культуре своего народа, края, страны, других народов России, ценностное отношение к родному (адыгей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363CAF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духовно-нравственного воспитания:</w:t>
      </w:r>
    </w:p>
    <w:p w14:paraId="2095B9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8FC3B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эстетического воспитания:</w:t>
      </w:r>
    </w:p>
    <w:p w14:paraId="00C166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63995CC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FB2AF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физического воспитания, формирования культуры здоровья и эмоционального благополучия:</w:t>
      </w:r>
    </w:p>
    <w:p w14:paraId="03F652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500231C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7FABB7D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747D9B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принимать себя и других, не осуждая;</w:t>
      </w:r>
    </w:p>
    <w:p w14:paraId="383080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адыгейском) языке, сформированность навыков рефлексии, признание своего права на ошибку и такого же права другого человека;</w:t>
      </w:r>
    </w:p>
    <w:p w14:paraId="30ECCE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трудового воспитания:</w:t>
      </w:r>
    </w:p>
    <w:p w14:paraId="7E82CF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593AAC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5CAB3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рассказать о своих планах на будущее;</w:t>
      </w:r>
    </w:p>
    <w:p w14:paraId="4F0EB8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экологического воспитания:</w:t>
      </w:r>
    </w:p>
    <w:p w14:paraId="107554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552B17A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6B8B5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ценности научного познания:</w:t>
      </w:r>
    </w:p>
    <w:p w14:paraId="5C5ACC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96393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адаптации обучающегося к изменяющимся условиям социальной и природной среды:</w:t>
      </w:r>
    </w:p>
    <w:p w14:paraId="08C07F0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CF089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бучающихся к взаимодействию в условиях неопределённости, открытость опыту и знаниям других;</w:t>
      </w:r>
    </w:p>
    <w:p w14:paraId="3127FC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4097F0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029B8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DD249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732F12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2F2FC8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2. В результате изучения родного (адыге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навыки совместной деятельности.</w:t>
      </w:r>
    </w:p>
    <w:p w14:paraId="693B67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2.1. У обучающегося будут сформированы следующие базовые логические действия как часть познавательных универсальных учебных действий:</w:t>
      </w:r>
    </w:p>
    <w:p w14:paraId="318379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характеризовать существенные признаки языковых единиц, языковых явлений и процессов;</w:t>
      </w:r>
    </w:p>
    <w:p w14:paraId="003F167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099E67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125CBB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в тексте дефициты информации, данных, необходимых для решения поставленной учебной задачи;</w:t>
      </w:r>
    </w:p>
    <w:p w14:paraId="0D13158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37A79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0D9755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E91D7D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вопросы как исследовательский инструмент познания в языковом образовании;</w:t>
      </w:r>
    </w:p>
    <w:p w14:paraId="510E76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09830C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ть гипотезу об истинности собственных суждений и суждений других, аргументировать свою позицию, мнение;</w:t>
      </w:r>
    </w:p>
    <w:p w14:paraId="0ACDAC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алгоритм действий и использовать его для решения учебных задач;</w:t>
      </w:r>
    </w:p>
    <w:p w14:paraId="3944F03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7C5796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20B1F0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F9C563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2.3. У обучающегося будут сформированы умения работать с информацией как часть познавательных универсальных учебных действий:</w:t>
      </w:r>
    </w:p>
    <w:p w14:paraId="708C24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F77843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5F9E37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4AF44B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2F98520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9334D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2B75F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надёжность информации по критериям, предложенным учителем или сформулированным самостоятельно;</w:t>
      </w:r>
    </w:p>
    <w:p w14:paraId="4106CA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ффективно запоминать и систематизировать информацию.</w:t>
      </w:r>
    </w:p>
    <w:p w14:paraId="3919DA7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2.4. У обучающегося будут сформированы умения общения как часть коммуникативных универсальных учебных действий:</w:t>
      </w:r>
    </w:p>
    <w:p w14:paraId="510C8B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адыгейском) языке;</w:t>
      </w:r>
    </w:p>
    <w:p w14:paraId="1134E4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невербальные средства общения, понимать значение социальных знаков;</w:t>
      </w:r>
    </w:p>
    <w:p w14:paraId="0CF967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едпосылки конфликтных ситуаций и смягчать конфликты, вести переговоры;</w:t>
      </w:r>
    </w:p>
    <w:p w14:paraId="75F0A41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1A1479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F61E7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поставлять свои суждения с суждениями других участников диалога, обнаруживать различие и сходство позиций;</w:t>
      </w:r>
    </w:p>
    <w:p w14:paraId="600B20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3137AF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221555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2.5. У обучающегося будут сформированы умения самоорганизации как части регулятивных универсальных учебных действий:</w:t>
      </w:r>
    </w:p>
    <w:p w14:paraId="1B7730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облемы для решения в учебных и жизненных ситуациях;</w:t>
      </w:r>
    </w:p>
    <w:p w14:paraId="36CF3B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22BE783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D81F9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план действий, вносить необходимые коррективы в ходе его реализации;</w:t>
      </w:r>
    </w:p>
    <w:p w14:paraId="7F5CA28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выбор и брать ответственность за решение.</w:t>
      </w:r>
    </w:p>
    <w:p w14:paraId="17FEC90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2.6. У обучающегося будут сформированы умения самоконтроля, принятия себя и других как части регулятивных универсальных учебных действий:</w:t>
      </w:r>
    </w:p>
    <w:p w14:paraId="420AB8C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ными способами самоконтроля (в том числе речевого), самомотивации и рефлексии;</w:t>
      </w:r>
    </w:p>
    <w:p w14:paraId="13C9EF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авать оценку учебной ситуации и предлагать план её изменения;</w:t>
      </w:r>
    </w:p>
    <w:p w14:paraId="10A0E5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4DCDEF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5134EC6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вать способность управлять собственными эмоциями и эмоциями других;</w:t>
      </w:r>
    </w:p>
    <w:p w14:paraId="1867B3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5F1CE58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гулировать способ выражения собственных эмоций;</w:t>
      </w:r>
    </w:p>
    <w:p w14:paraId="534D90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но относиться к другому человеку и его мнению;</w:t>
      </w:r>
    </w:p>
    <w:p w14:paraId="3D6B01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знавать своё и чужое право на ошибку;</w:t>
      </w:r>
    </w:p>
    <w:p w14:paraId="3553AE2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себя и других, не осуждая;</w:t>
      </w:r>
    </w:p>
    <w:p w14:paraId="588704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ть открытость;</w:t>
      </w:r>
    </w:p>
    <w:p w14:paraId="75FC68E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невозможность контролировать всё вокруг.</w:t>
      </w:r>
    </w:p>
    <w:p w14:paraId="510E2CB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2.7. У обучающегося будут сформированы умения совместной деятельности:</w:t>
      </w:r>
    </w:p>
    <w:p w14:paraId="25EA86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5D8F4D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B7198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общать мнения нескольких человек, проявлять готовность руководить, выполнять поручения, подчиняться;</w:t>
      </w:r>
    </w:p>
    <w:p w14:paraId="55F7BF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316D5B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B8B7A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6DB3BA9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3. Предметные результаты освоения программы по родному (адыгейскому) языку. К концу 5 класса обучающийся научится:</w:t>
      </w:r>
    </w:p>
    <w:p w14:paraId="3ECC736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язык как средство общения, осознавать значимость владения родным языком;</w:t>
      </w:r>
    </w:p>
    <w:p w14:paraId="37463B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роль адыгейского языка как государственного языка Республики Адыгея;</w:t>
      </w:r>
    </w:p>
    <w:p w14:paraId="1C9BD64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ироваться в основных разделах и характеризовать основные единицы адыгейского языка;</w:t>
      </w:r>
    </w:p>
    <w:p w14:paraId="1CAB0B7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типы речи;</w:t>
      </w:r>
    </w:p>
    <w:p w14:paraId="0208FA4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фонетику как раздел науки о языке;</w:t>
      </w:r>
    </w:p>
    <w:p w14:paraId="5949A64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гласные и согласные звуки адыгейского языка;</w:t>
      </w:r>
    </w:p>
    <w:p w14:paraId="204EE6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пособы образования звуков адыгейского языка, классифицировать согласные звуки по способу и месту образования;</w:t>
      </w:r>
    </w:p>
    <w:p w14:paraId="3098C1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правила орфоэпии и осознавать важность их соблюдения в речи; пользоваться орфоэпическими словарями;</w:t>
      </w:r>
    </w:p>
    <w:p w14:paraId="26F578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итывать особенности произношения слов, заимствованных из русского языка;</w:t>
      </w:r>
    </w:p>
    <w:p w14:paraId="08930AB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слоги в слове, объяснять правила постановки ударения в слове;</w:t>
      </w:r>
    </w:p>
    <w:p w14:paraId="4BB40B4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фонетический разбор слов;</w:t>
      </w:r>
    </w:p>
    <w:p w14:paraId="50E22D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графику как раздел науки о языке;</w:t>
      </w:r>
    </w:p>
    <w:p w14:paraId="18FE53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относить звуки и буквы в словах, определять звуки, обозначаемые несколькими разными знаками;</w:t>
      </w:r>
    </w:p>
    <w:p w14:paraId="5B9AD0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трабатывать правила употребления букв дж, кI, г, хь, и, о, е;</w:t>
      </w:r>
    </w:p>
    <w:p w14:paraId="3F1C09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авать определение лексикологии как разделу науки о языке, определять понятие «словарный запас»;</w:t>
      </w:r>
    </w:p>
    <w:p w14:paraId="0B12C33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лексическое значение слова, различать однозначные и многозначные слова, различать прямое и переносное значение слов, владеть способами переноса значения;</w:t>
      </w:r>
    </w:p>
    <w:p w14:paraId="0B582F0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литературный язык и диалекты, описывать особенности диалектов адыгейского языка;</w:t>
      </w:r>
    </w:p>
    <w:p w14:paraId="18F69A3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понятиями «профессионализмы», «жаргонизмы»;</w:t>
      </w:r>
    </w:p>
    <w:p w14:paraId="2DB006C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изученные правила адыгейского речевого этикета;</w:t>
      </w:r>
    </w:p>
    <w:p w14:paraId="51B006A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ьзоваться толковым словарем адыгейского языка;</w:t>
      </w:r>
    </w:p>
    <w:p w14:paraId="6D6B54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исконно адыгейские слова и заимствования, находить интернациональные слова и давать их характеристику;</w:t>
      </w:r>
    </w:p>
    <w:p w14:paraId="0970C8A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неологизмы и устаревшие слова;</w:t>
      </w:r>
    </w:p>
    <w:p w14:paraId="256757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потреблять в речи синонимы, антонимы, пользоваться словарями синонимов и антонимов, определять омонимы адыгейского языка;</w:t>
      </w:r>
    </w:p>
    <w:p w14:paraId="2B3A51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фразеологизмы, использовать фразеологические словари;</w:t>
      </w:r>
    </w:p>
    <w:p w14:paraId="62AA96F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структурно-семантическое различие между пословицами, поговорками и фразеологизмами;</w:t>
      </w:r>
    </w:p>
    <w:p w14:paraId="56C6C84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крылатые выражения и объяснять их;</w:t>
      </w:r>
    </w:p>
    <w:p w14:paraId="47F4650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ботать с этимологическим словарем;</w:t>
      </w:r>
    </w:p>
    <w:p w14:paraId="39208A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лексический разбор слов;</w:t>
      </w:r>
    </w:p>
    <w:p w14:paraId="214848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исать рассказ-описание, сочинение-рассуждение, сочинение-описание, сжатое изложение, аннотацию;</w:t>
      </w:r>
    </w:p>
    <w:p w14:paraId="270D41F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синтаксис как раздел языка, объяснять роль пунктуации, различать знаки препинания и их функции;</w:t>
      </w:r>
    </w:p>
    <w:p w14:paraId="008A64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словосочетания, делить их на классы и виды, определять главное и зависимое слова в словосочетании;</w:t>
      </w:r>
    </w:p>
    <w:p w14:paraId="2E2756A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синтаксический разбор словосочетаний;</w:t>
      </w:r>
    </w:p>
    <w:p w14:paraId="40377D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едложения, объяснять различия между словосочетанием и предложением;</w:t>
      </w:r>
    </w:p>
    <w:p w14:paraId="5D6AFB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предложения разных видов;</w:t>
      </w:r>
    </w:p>
    <w:p w14:paraId="2477AE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особенности простых предложений;</w:t>
      </w:r>
    </w:p>
    <w:p w14:paraId="522B3AC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грамматическую основу предложений, находить второстепенные члены предложения;</w:t>
      </w:r>
    </w:p>
    <w:p w14:paraId="1587E47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распространённые и нераспространённые предложения;</w:t>
      </w:r>
    </w:p>
    <w:p w14:paraId="2632AFA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в предложении однородные члены;</w:t>
      </w:r>
    </w:p>
    <w:p w14:paraId="0E2372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едложения с обращениями;</w:t>
      </w:r>
    </w:p>
    <w:p w14:paraId="2A9F34D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ьно употреблять знаки препинания в предложения разных типов;</w:t>
      </w:r>
    </w:p>
    <w:p w14:paraId="12E71D6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анализ простого предложения;</w:t>
      </w:r>
    </w:p>
    <w:p w14:paraId="5166CA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простые и сложные предложения;</w:t>
      </w:r>
    </w:p>
    <w:p w14:paraId="6AE8A8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правилами построения диалога, определять основные признаки монолога и диалога;</w:t>
      </w:r>
    </w:p>
    <w:p w14:paraId="1D8EF9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различия между языком и речью;</w:t>
      </w:r>
    </w:p>
    <w:p w14:paraId="662EC3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очему слово является важнейшей единицей языка;</w:t>
      </w:r>
    </w:p>
    <w:p w14:paraId="66B89A4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типы речи по форме использования языка, условиям и задачам общения, по обобщённому значению (повествование, описание, рассуждение).</w:t>
      </w:r>
    </w:p>
    <w:p w14:paraId="6601A9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4. Предметные результаты освоения программы по родному (адыгейскому) языку. К концу 6 класса обучающийся научится:</w:t>
      </w:r>
    </w:p>
    <w:p w14:paraId="4DFDF8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значение изучения родного языка;</w:t>
      </w:r>
    </w:p>
    <w:p w14:paraId="533039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морфемику как раздел науки о языке;</w:t>
      </w:r>
    </w:p>
    <w:p w14:paraId="67308E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различные морфемы в словах, выделять однокоренные слова;</w:t>
      </w:r>
    </w:p>
    <w:p w14:paraId="03216F6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особенности словообразования различных частей речи;</w:t>
      </w:r>
    </w:p>
    <w:p w14:paraId="2138358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производные и непроизводные основы, словообразующие и формообразующие аффиксы;</w:t>
      </w:r>
    </w:p>
    <w:p w14:paraId="19AF785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основными понятиями орфографии, отрабатывать правила орфографии, в том числе правила переноса слов;</w:t>
      </w:r>
    </w:p>
    <w:p w14:paraId="2A29A4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равила написания гласных букв в приставках и суффиксах;</w:t>
      </w:r>
    </w:p>
    <w:p w14:paraId="0424C9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равила написания сложных слов (слитное, дефисное, раздельное);</w:t>
      </w:r>
    </w:p>
    <w:p w14:paraId="3FC079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емный и словообразовательный разбор слов;</w:t>
      </w:r>
    </w:p>
    <w:p w14:paraId="5E72A2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информацией о лингвистических словарях;</w:t>
      </w:r>
    </w:p>
    <w:p w14:paraId="572515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морфологию как раздел языкознания;</w:t>
      </w:r>
    </w:p>
    <w:p w14:paraId="087CD73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амостоятельные и служебные части речи;</w:t>
      </w:r>
    </w:p>
    <w:p w14:paraId="591055A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имена существительные, называть их грамматические признаки;</w:t>
      </w:r>
    </w:p>
    <w:p w14:paraId="038D1E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имена существительные, указывающие на человека и другие предметы и явления, различать собственные и нарицательные имена существительные;</w:t>
      </w:r>
    </w:p>
    <w:p w14:paraId="7CD881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определённые и неопределённые имена существительные;</w:t>
      </w:r>
    </w:p>
    <w:p w14:paraId="635B20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значения падежей, изменять имена существительные по падежам;</w:t>
      </w:r>
    </w:p>
    <w:p w14:paraId="74A277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клонять собственные имена существительные и имена существительные с притяжательными приставками;</w:t>
      </w:r>
    </w:p>
    <w:p w14:paraId="30E656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в предложениях имена существительные, употребляемые в форме только единственного или только множественного числа;</w:t>
      </w:r>
    </w:p>
    <w:p w14:paraId="106959A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на практике правила образования и правописания имён существительных;</w:t>
      </w:r>
    </w:p>
    <w:p w14:paraId="21BD960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имён существительных;</w:t>
      </w:r>
    </w:p>
    <w:p w14:paraId="0C86FCB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имя прилагательное как часть речи, объяснять общее грамматическое значение, определять морфологические признаки и синтаксическую роль имён прилагательных;</w:t>
      </w:r>
    </w:p>
    <w:p w14:paraId="566243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качественные и относительные имена прилагательные;</w:t>
      </w:r>
    </w:p>
    <w:p w14:paraId="75C9A2C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клонять имена прилагательные;</w:t>
      </w:r>
    </w:p>
    <w:p w14:paraId="17E861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степени сравнения качественных имён прилагательных, правильно употреблять в речи сравнительную и превосходную степени имён прилагательных;</w:t>
      </w:r>
    </w:p>
    <w:p w14:paraId="47D602F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равила написания имён прилагательных;</w:t>
      </w:r>
    </w:p>
    <w:p w14:paraId="6EB63D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изводить морфологический разбор имён прилагательных;</w:t>
      </w:r>
    </w:p>
    <w:p w14:paraId="67016C6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роль и значение имён числительных, называть их функции в предложении;</w:t>
      </w:r>
    </w:p>
    <w:p w14:paraId="791D4C4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разряды имён числительных, выявлять дробные и кратные числительные;</w:t>
      </w:r>
    </w:p>
    <w:p w14:paraId="6F1A4BE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менять имена числительные по падежам;</w:t>
      </w:r>
    </w:p>
    <w:p w14:paraId="4D0EEB6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равила написания имён числительных;</w:t>
      </w:r>
    </w:p>
    <w:p w14:paraId="0F2E130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имён числительных;</w:t>
      </w:r>
    </w:p>
    <w:p w14:paraId="7B7850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бщее грамматическое значение местоимений и их функции в предложении;</w:t>
      </w:r>
    </w:p>
    <w:p w14:paraId="3037889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аменять существительные местоимениями в речи;</w:t>
      </w:r>
    </w:p>
    <w:p w14:paraId="0F0AC7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разряды местоимений; правильно писать местоимения;</w:t>
      </w:r>
    </w:p>
    <w:p w14:paraId="25D41A8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местоимений;</w:t>
      </w:r>
    </w:p>
    <w:p w14:paraId="1C0DDD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исать сочинение-рассуждение, изложение-повествование, изложение-описание, рассказ-описание, подготавливать и защищать презентации, писать рефераты;</w:t>
      </w:r>
    </w:p>
    <w:p w14:paraId="36AC2F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типы монолога; составлять, оформлять и воспроизводить различные виды диалога.</w:t>
      </w:r>
    </w:p>
    <w:p w14:paraId="654E11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5. Предметные результаты освоения программы по родному (адыгейскому) языку. К концу 7 класса обучающийся научится:</w:t>
      </w:r>
    </w:p>
    <w:p w14:paraId="129130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адыгейский язык как развивающееся явление;</w:t>
      </w:r>
    </w:p>
    <w:p w14:paraId="78DF65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взаимосвязь языка, культуры и истории адыгейского народа;</w:t>
      </w:r>
    </w:p>
    <w:p w14:paraId="1D16F8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суждать о значении родного языка и его влиянии на формирование личности;</w:t>
      </w:r>
    </w:p>
    <w:p w14:paraId="3460CEF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глагол как часть речи, определять функции глагола в предложении;</w:t>
      </w:r>
    </w:p>
    <w:p w14:paraId="0DFA2B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масдар как особую форму глагола;</w:t>
      </w:r>
    </w:p>
    <w:p w14:paraId="1F317A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переходные и непереходные глаголы, изменять переходные глаголы по лицам;</w:t>
      </w:r>
    </w:p>
    <w:p w14:paraId="04E5199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динамические и статические глаголы;</w:t>
      </w:r>
    </w:p>
    <w:p w14:paraId="540382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финитные и инфинитные глаголы, образовывать инфинитные глаголы при помощи различных суффиксов;</w:t>
      </w:r>
    </w:p>
    <w:p w14:paraId="69CD225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временные формы глаголов (настоящее, прошедшее, будущее времена);</w:t>
      </w:r>
    </w:p>
    <w:p w14:paraId="2D1154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наклонения глаголов (изъявительное, повелительное, условное, сослагательное);</w:t>
      </w:r>
    </w:p>
    <w:p w14:paraId="4876F5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и употреблять отрицательную и вопросительную формы глагола;</w:t>
      </w:r>
    </w:p>
    <w:p w14:paraId="59603A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глаголы с помощью префикса фэ-, образовывать двуличные непереходные глаголы с помощью префикса союзности дэ-, образовывать глаголы с помощью префикса е-, образовывать глаголы при помощи других приставок;</w:t>
      </w:r>
    </w:p>
    <w:p w14:paraId="3800FB9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ьно употреблять суффиксы глаголов;</w:t>
      </w:r>
    </w:p>
    <w:p w14:paraId="5FFAA2B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глагола;</w:t>
      </w:r>
    </w:p>
    <w:p w14:paraId="6DD945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ичастие как часть речи, выявлять признаки прилагательного и глагола у причастий, определять функции причастия в предложении;</w:t>
      </w:r>
    </w:p>
    <w:p w14:paraId="054F9C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формы причастий, правильно писать причастия;</w:t>
      </w:r>
    </w:p>
    <w:p w14:paraId="3A7C46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причастий;</w:t>
      </w:r>
    </w:p>
    <w:p w14:paraId="6B51A50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деепричастие как особую форму глагола, выделять глагольные и наречные признаки деепричастия, определять общее грамматическое значение и роль деепричастий в предложении;</w:t>
      </w:r>
    </w:p>
    <w:p w14:paraId="789BBEB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различные способы образования деепричастий, образовывать отрицательные деепричастия;</w:t>
      </w:r>
    </w:p>
    <w:p w14:paraId="5B4E034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правилами написания деепричастий;</w:t>
      </w:r>
    </w:p>
    <w:p w14:paraId="2201E8C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морфологический разбор деепричастий;</w:t>
      </w:r>
    </w:p>
    <w:p w14:paraId="71B87E6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наречие как часть речи, определять общее грамматическое значение наречия, различать группы наречий по значению;</w:t>
      </w:r>
    </w:p>
    <w:p w14:paraId="7C2D4F5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способы образования наречий;</w:t>
      </w:r>
    </w:p>
    <w:p w14:paraId="2C66D9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сравнительную степень наречий;</w:t>
      </w:r>
    </w:p>
    <w:p w14:paraId="449CF34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равила написания наречий;</w:t>
      </w:r>
    </w:p>
    <w:p w14:paraId="7CB5C4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ологический разбор наречий;</w:t>
      </w:r>
    </w:p>
    <w:p w14:paraId="788EB8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служебные части речи и различать их виды (послелоги, союзы, частицы, междометия и звукоподражания), определять функции служебных частей речи, находить их в текстах, правильно писать и употреблять в устной речи;</w:t>
      </w:r>
    </w:p>
    <w:p w14:paraId="69DA36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ологический разбор различных служебных частей речи;</w:t>
      </w:r>
    </w:p>
    <w:p w14:paraId="6CDEE47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опорный конспект;</w:t>
      </w:r>
    </w:p>
    <w:p w14:paraId="74C9D8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типы монолога, самостоятельно моделировать различные типы монолога на заданные темы;</w:t>
      </w:r>
    </w:p>
    <w:p w14:paraId="01881E0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диалоги различных типов (с использованием конкретных частей речи, изученной лексики).</w:t>
      </w:r>
    </w:p>
    <w:p w14:paraId="40E1941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6. Предметные результаты освоения программы по родному (адыгейскому) языку. К концу 8 класса обучающийся научится:</w:t>
      </w:r>
    </w:p>
    <w:p w14:paraId="5A97E2A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оцесс формирования адыгейского литературного языка, объяснять значение родного языка в жизни народа, его влияние на становление личности;</w:t>
      </w:r>
    </w:p>
    <w:p w14:paraId="486C18B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сведения об адыгейских ученых-лингвистах;</w:t>
      </w:r>
    </w:p>
    <w:p w14:paraId="5C1562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черты родства между адыгейским и другими языками абхазо-адыгской семьи;</w:t>
      </w:r>
    </w:p>
    <w:p w14:paraId="4D11F1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словосочетания по характеру главного слова, находить главное и зависимое слова в словосочетании, различать простые и сложные словосочетания;</w:t>
      </w:r>
    </w:p>
    <w:p w14:paraId="6807BA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делировать и употреблять в речи словосочетания с разными способами связи слов;</w:t>
      </w:r>
    </w:p>
    <w:p w14:paraId="2C41DB4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синтаксический разбор словосочетаний;</w:t>
      </w:r>
    </w:p>
    <w:p w14:paraId="211862A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двусоставные и односоставные предложения, классифицировать односоставные предложения в зависимости от главного члена;</w:t>
      </w:r>
    </w:p>
    <w:p w14:paraId="487349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распространённые и нераспространённые предложения;</w:t>
      </w:r>
    </w:p>
    <w:p w14:paraId="412B7E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главные члены предложения, выявлять способы выражения подлежащего, различать сказуемые разных типов;</w:t>
      </w:r>
    </w:p>
    <w:p w14:paraId="5265247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правильный порядок слов в предложении;</w:t>
      </w:r>
    </w:p>
    <w:p w14:paraId="44EAC33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второстепенные члены предложения, различать их виды;</w:t>
      </w:r>
    </w:p>
    <w:p w14:paraId="21B1CB8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ьно употреблять в речи полные и неполные предложения, проводить их анализ;</w:t>
      </w:r>
    </w:p>
    <w:p w14:paraId="344626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осложнённые предложения и неосложнённые предложения;</w:t>
      </w:r>
    </w:p>
    <w:p w14:paraId="09CEA4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ать однородные члены одинаковыми и различными частями речи, описывать способы их связи в предложении, употреблять необходимые знаки препинания;</w:t>
      </w:r>
    </w:p>
    <w:p w14:paraId="0303DEB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едложения с обращениями, объяснять значение интонации, обособлять обращения в предложениях;</w:t>
      </w:r>
    </w:p>
    <w:p w14:paraId="2B74FC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разновидности обособленных членов предложения, моделировать предложения с обособленными членами, правильно употреблять знаки препинания при обособленных членах;</w:t>
      </w:r>
    </w:p>
    <w:p w14:paraId="303D78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готавливать научное сообщение и выступать с ним;</w:t>
      </w:r>
    </w:p>
    <w:p w14:paraId="5BB5B7F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монологи и диалоги различных типов, работая в парах и группах, оценивать диалоги других обучающихся.</w:t>
      </w:r>
    </w:p>
    <w:p w14:paraId="58CE99E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11.7. Предметные результаты освоения программы по родному (адыгейскому) языку. К концу 9 класса обучающийся научится:</w:t>
      </w:r>
    </w:p>
    <w:p w14:paraId="4C874C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адыгейский язык как форму выражения национальной культуры, оценивать связь родного языка с историей народа, определять национально-культурную специфику адыгейского языка;</w:t>
      </w:r>
    </w:p>
    <w:p w14:paraId="4953DF1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ывать периоды формирования адыгейского литературного языка;</w:t>
      </w:r>
    </w:p>
    <w:p w14:paraId="63158CB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процесс создания и развития адыгейской письменности;</w:t>
      </w:r>
    </w:p>
    <w:p w14:paraId="27E204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делировать предложения с однородными членами, давать их полную характеристику;</w:t>
      </w:r>
    </w:p>
    <w:p w14:paraId="365782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вводные слова и вставные конструкции и правильно оформлять их при письме;</w:t>
      </w:r>
    </w:p>
    <w:p w14:paraId="587AD1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инфинитные конструкции разных типов;</w:t>
      </w:r>
    </w:p>
    <w:p w14:paraId="35CDBE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собенности сложного предложения, классифицировать сложные предложения; объяснять роль интонации в связи частей сложного предложения;</w:t>
      </w:r>
    </w:p>
    <w:p w14:paraId="349ABE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оюзы и союзные слова, связывающие части сложных предложений;</w:t>
      </w:r>
    </w:p>
    <w:p w14:paraId="7316B8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ложносочинённые и сложноподчинённые предложения, произносить предложения с соответствующей интонацией и ставить знаки препинания с использованием правил пунктуации в сложных предложениях, проводить подробный анализ разных типов сложных предложений;</w:t>
      </w:r>
    </w:p>
    <w:p w14:paraId="6ACE27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бессоюзные сложные предложений по значению, правильно ставить знаки препинания в них;</w:t>
      </w:r>
    </w:p>
    <w:p w14:paraId="4146318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формлять прямую речь при письме, переводить прямую речь в косвенную, косвенную – в прямую, письменно оформлять цитаты;</w:t>
      </w:r>
    </w:p>
    <w:p w14:paraId="362A775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монологи и диалоги разных видов на заданные темы, презентовать их;</w:t>
      </w:r>
    </w:p>
    <w:p w14:paraId="0FD4B74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исать подробное, сжатое, выборочное изложение прочитанного или прослушанного текста;</w:t>
      </w:r>
    </w:p>
    <w:p w14:paraId="5BBD32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ечислять основные языковые нормы адыгейского языка (в пределах изученного);</w:t>
      </w:r>
    </w:p>
    <w:p w14:paraId="22E405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ьзоваться лингвистическими словарями и справочной литературой;</w:t>
      </w:r>
    </w:p>
    <w:p w14:paraId="7EAE789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тили речи, создавать тексты различных стилей.</w:t>
      </w:r>
    </w:p>
    <w:p w14:paraId="4C0A2387">
      <w:pPr>
        <w:pStyle w:val="2"/>
        <w:pBdr>
          <w:bottom w:val="none" w:color="auto" w:sz="0" w:space="0"/>
        </w:pBdr>
        <w:spacing w:before="0" w:line="353" w:lineRule="auto"/>
        <w:ind w:firstLine="708"/>
        <w:jc w:val="both"/>
        <w:rPr>
          <w:rFonts w:eastAsia="SchoolBookSanPin"/>
          <w:b w:val="0"/>
          <w:szCs w:val="28"/>
          <w:lang w:val="ru-RU"/>
        </w:rPr>
      </w:pPr>
      <w:r>
        <w:rPr>
          <w:rFonts w:eastAsia="SchoolBookSanPin"/>
          <w:b w:val="0"/>
          <w:szCs w:val="28"/>
          <w:lang w:val="ru-RU"/>
        </w:rPr>
        <w:t>25. Федеральная рабочая программа по учебному предмету «Родной (алтайский) язык».</w:t>
      </w:r>
    </w:p>
    <w:p w14:paraId="6FCD21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 Федеральная рабочая программа по учебному предмету «Родной (алтайский) язык» (предметная область «Родной язык и родная литература») (далее соответственно – программа по родному (алтайскому) языку, родной (алтайский) язык, родной язык) разработана для обучающихся, владеющих родным (алтайским) языком, и включает пояснительную записку, содержание обучения, планируемые результаты освоения программы по родному (алтайскому) языку.</w:t>
      </w:r>
    </w:p>
    <w:p w14:paraId="659029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2. Пояснительная записка отражает общие цели изучения родного (алтайского) языка, место в структуре учебного плана, а также подходы к отбору содержания, к определению планируемых результатов.</w:t>
      </w:r>
    </w:p>
    <w:p w14:paraId="7E41EE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5CFE3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4. Планируемые результаты освоения программы по родному (алтай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BA6F1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5. Пояснительная записка.</w:t>
      </w:r>
    </w:p>
    <w:p w14:paraId="36846B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5.1. Программа по родному (алтайскому) языку разработана с целью оказания методической помощи учителю в создании рабочей программы по учебному предмету.</w:t>
      </w:r>
    </w:p>
    <w:p w14:paraId="25C21C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рамма по родному (алтайскому) языку обеспечивает межпредметные связи с учебными предметами «Русский язык», «Родная (алтайская) литература», «Литература», «Изобразительное искусство» и другими.</w:t>
      </w:r>
    </w:p>
    <w:p w14:paraId="74BC94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5.2. Изучение родного (алтайского) языка на уровне основного общего образования предусматривает процесс овладения обучающимися знаниями о языке и формирование языковых, речевых умений и навыков, на полноценное усвоение всех содержательных линий языкового образования: коммуникативной, языковой и культуроведческой. </w:t>
      </w:r>
    </w:p>
    <w:p w14:paraId="653B500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программе по родному (алтайскому) языку присутствуют сведения о базовых лексических, грамматических, стилистических, орфографических и орфоэпических умениях и навыках.</w:t>
      </w:r>
    </w:p>
    <w:p w14:paraId="41B98F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рамма по родному (алтайскому) языку предусматривает коммуникативно-деятельностный подход к изучению материала, который поможет обучающимся овладеть функциональной грамотностью.</w:t>
      </w:r>
    </w:p>
    <w:p w14:paraId="16E6448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ункциональная грамотность обеспечивается знаниями об устройстве, стилевых разновидностях, изобразительно-выразительных средствах алтайского литературного языка.</w:t>
      </w:r>
    </w:p>
    <w:p w14:paraId="722650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5.3. В содержании программы по родному (алтайскому) языку выделяются следующие содержательные линии: речь и речевое развитие, речевая деятельность, функциональные разновидности языка, общие сведения о языке, фонетика, графика, орфография, орфоэпия, морфемика и словообразование, лексикология и фразеология, морфология, синтаксис, язык и культура.</w:t>
      </w:r>
    </w:p>
    <w:p w14:paraId="60EB71D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5.4. Изучение родного (алтайского) языка </w:t>
      </w:r>
      <w:r>
        <w:rPr>
          <w:rFonts w:ascii="Times New Roman" w:hAnsi="Times New Roman" w:eastAsia="SchoolBookSanPin"/>
          <w:position w:val="1"/>
          <w:sz w:val="28"/>
          <w:szCs w:val="28"/>
          <w:lang w:val="ru-RU"/>
        </w:rPr>
        <w:t>на уровне основного общего</w:t>
      </w:r>
      <w:r>
        <w:rPr>
          <w:rFonts w:ascii="Times New Roman" w:hAnsi="Times New Roman"/>
          <w:sz w:val="28"/>
          <w:szCs w:val="28"/>
          <w:lang w:val="ru-RU"/>
        </w:rPr>
        <w:t xml:space="preserve"> </w:t>
      </w:r>
      <w:r>
        <w:rPr>
          <w:rFonts w:ascii="Times New Roman" w:hAnsi="Times New Roman" w:eastAsia="SchoolBookSanPin"/>
          <w:position w:val="1"/>
          <w:sz w:val="28"/>
          <w:szCs w:val="28"/>
          <w:lang w:val="ru-RU"/>
        </w:rPr>
        <w:t>образования</w:t>
      </w:r>
      <w:r>
        <w:rPr>
          <w:rFonts w:ascii="Times New Roman" w:hAnsi="Times New Roman" w:eastAsia="SchoolBookSanPin"/>
          <w:sz w:val="28"/>
          <w:szCs w:val="28"/>
          <w:lang w:val="ru-RU"/>
        </w:rPr>
        <w:t xml:space="preserve"> направлено на достижение следующих целей:</w:t>
      </w:r>
    </w:p>
    <w:p w14:paraId="6CDDCB7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витие готовности и способности к речевому взаимодействию и взаимопониманию, овладение основными видами речевой деятельности, нормами использования языка в разных сферах и ситуациях общения, нормами речевого этикета; </w:t>
      </w:r>
    </w:p>
    <w:p w14:paraId="09A4F1E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своение знаний о функционировании родного языка, его устройстве, об основных нормах литературного языка; </w:t>
      </w:r>
    </w:p>
    <w:p w14:paraId="147898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итание уважения к родному языку, сознательного отношения к нему как явлению культуры, осмысление родного языка как основного средства общения, средства получения знаний в разных сферах человеческой деятельности; осознание эстетической ценности родного языка;</w:t>
      </w:r>
    </w:p>
    <w:p w14:paraId="47674E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w:t>
      </w:r>
    </w:p>
    <w:p w14:paraId="23AAFF4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5.5. Общее число часов, рекомендованных для изучения родного (алтай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18F58DD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6. Содержание обучения в 5 классе.</w:t>
      </w:r>
    </w:p>
    <w:p w14:paraId="29E611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6.1. Речь и речевая деятельность. Язык и речь. Общие сведения о языке. </w:t>
      </w:r>
    </w:p>
    <w:p w14:paraId="450338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ная и письменная речь. Монолог и диалог. Приветствие на алтайском языке.</w:t>
      </w:r>
    </w:p>
    <w:p w14:paraId="446312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Текст как продукт речевой деятельности. Составление простого и сложного плана текста. </w:t>
      </w:r>
    </w:p>
    <w:p w14:paraId="6D35B3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6.2. Фонетика. Гласные и согласные звуки. </w:t>
      </w:r>
    </w:p>
    <w:p w14:paraId="295363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алтайских букв ј, ҥ, ӧ, ӱ. Произношение звука [ј] в начале и середине слова.</w:t>
      </w:r>
    </w:p>
    <w:p w14:paraId="0F2D1D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6.3. Морфология.</w:t>
      </w:r>
    </w:p>
    <w:p w14:paraId="3D65E9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амостоятельные части речи. Имя существительное. Имя прилагательное. Имя числительное. </w:t>
      </w:r>
    </w:p>
    <w:p w14:paraId="47E84E2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стоимение. Времена глаголов. Наречие. Служебные части речи.</w:t>
      </w:r>
    </w:p>
    <w:p w14:paraId="7B59E70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6.4. Синтаксис.</w:t>
      </w:r>
    </w:p>
    <w:p w14:paraId="7F5B59F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сочетание и предложение. Предложения по цели высказывания.</w:t>
      </w:r>
    </w:p>
    <w:p w14:paraId="4280F4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авные и второстепенные члены предложения.</w:t>
      </w:r>
    </w:p>
    <w:p w14:paraId="363AFC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ространённые и нераспространённые предложения.</w:t>
      </w:r>
    </w:p>
    <w:p w14:paraId="6C3911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днородные члены предложения. </w:t>
      </w:r>
    </w:p>
    <w:p w14:paraId="49E6031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стые и сложные предложения.</w:t>
      </w:r>
    </w:p>
    <w:p w14:paraId="5FC7F36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6.5. Фонетика. Графика. Орфоэпия. </w:t>
      </w:r>
    </w:p>
    <w:p w14:paraId="542108E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нетика, графика и орфоэпия как разделы лингвистики.</w:t>
      </w:r>
    </w:p>
    <w:p w14:paraId="11ABFE8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вук как единица языка. Система гласных звуков. Сингармонизм гласных.</w:t>
      </w:r>
    </w:p>
    <w:p w14:paraId="5159BC0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Долгие гласные и их правописание. </w:t>
      </w:r>
    </w:p>
    <w:p w14:paraId="0BA753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беглых гласных.</w:t>
      </w:r>
    </w:p>
    <w:p w14:paraId="302532A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истема согласных звуков. Правописание согласных. Характеристика согласных звуков. </w:t>
      </w:r>
    </w:p>
    <w:p w14:paraId="429192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авописание удвоенных согласных. Изменение звуков в речевом потоке. </w:t>
      </w:r>
    </w:p>
    <w:p w14:paraId="5CC79D6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г. Ударение. </w:t>
      </w:r>
    </w:p>
    <w:p w14:paraId="0F6466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выразительные средства фонетики.</w:t>
      </w:r>
    </w:p>
    <w:p w14:paraId="3206C1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фоэпия как раздел лингвистики. Основные правила нормативного произношения и ударения.</w:t>
      </w:r>
    </w:p>
    <w:p w14:paraId="74BF697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сознание смыслоразличительной функции звука в слове. Различение ударных и безударных гласных, звонких и глухих согласных. Проведение фонетического разбора слов. </w:t>
      </w:r>
    </w:p>
    <w:p w14:paraId="0EDAB70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Графика как раздел лингвистики. Элементарные сведения о развитии письменности. Состав алтайского алфавита, названия букв. Соотношение звука и буквы. </w:t>
      </w:r>
    </w:p>
    <w:p w14:paraId="373B4D9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авописание гласных и согласных в составе морфем. </w:t>
      </w:r>
    </w:p>
    <w:p w14:paraId="117C9EB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потребление прописной и строчной буквы. Перенос слов. Орфографические словари и справочники.</w:t>
      </w:r>
    </w:p>
    <w:p w14:paraId="327798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6.6. Лексикология и фразеология.</w:t>
      </w:r>
    </w:p>
    <w:p w14:paraId="7D8BF0B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Лексикология как раздел лингвистики. Слово как единица языка. </w:t>
      </w:r>
    </w:p>
    <w:p w14:paraId="063F11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ексическое и грамматическое значение слова. Однозначные и многозначные слова; прямое и переносное значения слова. Лексическая сочетаемость. Тематические группы слов. Толковые словари русского, алтайского языков.</w:t>
      </w:r>
    </w:p>
    <w:p w14:paraId="4B3BCC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инонимы. Антонимы. Омонимы. Лексика алтайского языка с точки зрения её активного и пассивного запаса. </w:t>
      </w:r>
    </w:p>
    <w:p w14:paraId="4DCEBDD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ексика алтайского языка с точки зрения сферы её употребления. Общеупотребительные слова. Диалектные слова. Термины и профессионализмы. Жаргонная лексика.</w:t>
      </w:r>
    </w:p>
    <w:p w14:paraId="69EA4DA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разеология как раздел лингвистики. Фразеологизмы, их признаки и значение. Пословицы, поговорки в речи. Фразеологические словари.</w:t>
      </w:r>
    </w:p>
    <w:p w14:paraId="385F8D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ексические словари и их роль в овладении словарным богатством родного языка. Основные выразительные средства лексикологии и фразеологии.</w:t>
      </w:r>
    </w:p>
    <w:p w14:paraId="21AD727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потребление лексических средств в соответствии со значением, сферой и ситуацией общения. Оценка своей и чужой речи с точки зрения точного, уместного и выразительного словоупотребления. Проведение лексического разбора слов.</w:t>
      </w:r>
    </w:p>
    <w:p w14:paraId="2CCCF9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использование её в различных видах деятельности.</w:t>
      </w:r>
    </w:p>
    <w:p w14:paraId="491CE24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блюдение за использованием выразительных средств лексикологии и фразеологии в произведениях разных стилей и функциональных разновидностей языка.</w:t>
      </w:r>
    </w:p>
    <w:p w14:paraId="5B10037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6.7. Морфемика как раздел лингвистики. Морфема как минимальная значимая единица языка.</w:t>
      </w:r>
    </w:p>
    <w:p w14:paraId="44A3FA0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Корень. Однокоренные слова. </w:t>
      </w:r>
    </w:p>
    <w:p w14:paraId="191E9D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вообразующие, словоизменяющие и формообразующие аффиксы. </w:t>
      </w:r>
    </w:p>
    <w:p w14:paraId="1D0DB3A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образование как раздел лингвистики. Исходная (производящая) основа и словообразующая морфема.</w:t>
      </w:r>
    </w:p>
    <w:p w14:paraId="1B53580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сновные способы образования слов. Особенности словообразования слов различных частей речи. </w:t>
      </w:r>
    </w:p>
    <w:p w14:paraId="1E49555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воизменяющие и формообразующие аффиксы, и их правописание, удвоение гласных, согласных на стыке корня и аффикса. </w:t>
      </w:r>
    </w:p>
    <w:p w14:paraId="4F9F4E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аффиксов алтайского языка в заимствованных словах, аббревиатурах.</w:t>
      </w:r>
    </w:p>
    <w:p w14:paraId="43066A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жные слова. Правописание сложных слов через дефис, раздельно, слитно. </w:t>
      </w:r>
    </w:p>
    <w:p w14:paraId="4DC543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мысление морфемы как значимой единицы языка. Осознание роли морфем в процессах формо- и словообразования. Членение слова на морфемы с учётам его лексического значения и образования. Проведение морфемного разбора слов.</w:t>
      </w:r>
    </w:p>
    <w:p w14:paraId="4285723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7. Содержание обучения в 6 классе.</w:t>
      </w:r>
    </w:p>
    <w:p w14:paraId="377C768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7.1. Речевая деятельность. Текст как продукт речевой деятельности. </w:t>
      </w:r>
    </w:p>
    <w:p w14:paraId="3F95758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7.2. Фонетика, графика и орфоэпия как разделы лингвистики.</w:t>
      </w:r>
    </w:p>
    <w:p w14:paraId="3D40BE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стема гласных звуков. Долгие гласные и их обозначение при письме, правописание. Система согласных звуков. Правописание согласных. Правописание удвоенных согласных. Слоги. Перенос слов. Различие звуков и букв.</w:t>
      </w:r>
    </w:p>
    <w:p w14:paraId="626C13D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7.3. Морфология как раздел грамматики.</w:t>
      </w:r>
    </w:p>
    <w:p w14:paraId="72070A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стема частей речи в алтайском языке. Части речи как лексико-грамматические разряды слов. Самосто</w:t>
      </w:r>
      <w:r>
        <w:rPr>
          <w:rFonts w:ascii="Times New Roman" w:hAnsi="Times New Roman" w:eastAsia="SchoolBookSanPin"/>
          <w:sz w:val="28"/>
          <w:szCs w:val="28"/>
          <w:lang w:val="ru-RU"/>
        </w:rPr>
        <w:softHyphen/>
      </w:r>
      <w:r>
        <w:rPr>
          <w:rFonts w:ascii="Times New Roman" w:hAnsi="Times New Roman" w:eastAsia="SchoolBookSanPin"/>
          <w:sz w:val="28"/>
          <w:szCs w:val="28"/>
          <w:lang w:val="ru-RU"/>
        </w:rPr>
        <w:t>ятельные (знаменательные) служебные части речи.</w:t>
      </w:r>
    </w:p>
    <w:p w14:paraId="4FA4667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7.3.1. Имя существительное.</w:t>
      </w:r>
    </w:p>
    <w:p w14:paraId="3C60D81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мя существительное как часть речи, его лексическое значение, морфологические свойства, синтаксические функции. </w:t>
      </w:r>
    </w:p>
    <w:p w14:paraId="2AB0F62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Лексико-грамматические разряды имени существительного. </w:t>
      </w:r>
    </w:p>
    <w:p w14:paraId="3E7750F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мена существительные, отвечающие на вопросы «кто?», «что?» в алтайском языке. Собственные и нарицательные имена существительные. </w:t>
      </w:r>
    </w:p>
    <w:p w14:paraId="601B721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Число, падеж имени существительного. Притяжательные существительные. </w:t>
      </w:r>
    </w:p>
    <w:p w14:paraId="1B6BDB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имён существительных с притяжательными аффиксами, имеющие форму только единственного или только множественного числа. Правописание заимствованных существительных. Правописание имён существительных с беглыми гласными.</w:t>
      </w:r>
    </w:p>
    <w:p w14:paraId="4DB258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е функции имени существительного.</w:t>
      </w:r>
    </w:p>
    <w:p w14:paraId="6A15EF0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7.3.2. Имя прилагательное как часть речи.</w:t>
      </w:r>
    </w:p>
    <w:p w14:paraId="37AB67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мя прилагательное как часть речи, морфологические свойства, синтаксические функции. </w:t>
      </w:r>
    </w:p>
    <w:p w14:paraId="471983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Качественные, относительные прилагательные. </w:t>
      </w:r>
    </w:p>
    <w:p w14:paraId="692A78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ы образования имён прилагательных.</w:t>
      </w:r>
    </w:p>
    <w:p w14:paraId="70BA40F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тепени сравнения прилагательных алтайского языка, их образование и грамматические признаки. </w:t>
      </w:r>
    </w:p>
    <w:p w14:paraId="21B020B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е функции имени прилагательного.</w:t>
      </w:r>
    </w:p>
    <w:p w14:paraId="5B80C5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7.3.3. Имя числительное как часть речи, его морфологические свойства, синтаксические функции.</w:t>
      </w:r>
    </w:p>
    <w:p w14:paraId="37622E7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ряды числительных по значению и строению. </w:t>
      </w:r>
    </w:p>
    <w:p w14:paraId="3EA50CD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Грамматические признаки числительных. </w:t>
      </w:r>
    </w:p>
    <w:p w14:paraId="6D8082D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менение числительных.</w:t>
      </w:r>
    </w:p>
    <w:p w14:paraId="03B77F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7.3.4. Местоимение как часть речи.</w:t>
      </w:r>
    </w:p>
    <w:p w14:paraId="5BEFC8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Морфологические свойства, синтаксические функции. </w:t>
      </w:r>
    </w:p>
    <w:p w14:paraId="202B5A7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ряды местоимений по значению и грамматическим признакам. </w:t>
      </w:r>
    </w:p>
    <w:p w14:paraId="55C4D0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менение местоимений.</w:t>
      </w:r>
    </w:p>
    <w:p w14:paraId="32AF4A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8. Содержание обучения в 7 классе.</w:t>
      </w:r>
    </w:p>
    <w:p w14:paraId="0CA499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8.1. Речь как деятельность. Виды речевой деятельности. Алтайский литературный язык и его диалекты. Связь с другими тюркскими языками. Культура речи. Этикет. </w:t>
      </w:r>
    </w:p>
    <w:p w14:paraId="7F8060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8.2. Текст. Виды текста. Работа с текстом.</w:t>
      </w:r>
    </w:p>
    <w:p w14:paraId="42BFED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8.3. Морфология.</w:t>
      </w:r>
    </w:p>
    <w:p w14:paraId="35D74E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амостоятельные части речи. Имя существительное. Имя прилагательное. Имя числительное. Местоимение. </w:t>
      </w:r>
    </w:p>
    <w:p w14:paraId="7992315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8.3.1. Наречие.</w:t>
      </w:r>
    </w:p>
    <w:p w14:paraId="7B5AF9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морфологические признаки, синтаксическая роль.</w:t>
      </w:r>
    </w:p>
    <w:p w14:paraId="4EA0FC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ряды наречий. Степени сравнения наречий. </w:t>
      </w:r>
    </w:p>
    <w:p w14:paraId="623DE6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пособы словообразования наречий. </w:t>
      </w:r>
    </w:p>
    <w:p w14:paraId="1D7FFE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сложных наречий.</w:t>
      </w:r>
    </w:p>
    <w:p w14:paraId="45713F6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8.3.2. Глагол как самостоятельная часть речи.</w:t>
      </w:r>
    </w:p>
    <w:p w14:paraId="3F009F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Морфологические свойства, синтаксические функции. </w:t>
      </w:r>
    </w:p>
    <w:p w14:paraId="635D9D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ы глагола.</w:t>
      </w:r>
    </w:p>
    <w:p w14:paraId="7CC8431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ремена глагола. Настоящее время. Прошедшее время. Будущее время.</w:t>
      </w:r>
    </w:p>
    <w:p w14:paraId="6A8CA95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алоги глаголов.</w:t>
      </w:r>
    </w:p>
    <w:p w14:paraId="5C60B9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клонения глаголов.</w:t>
      </w:r>
    </w:p>
    <w:p w14:paraId="4618AD4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менение глаголов алтайского языка по лицам, по числам.</w:t>
      </w:r>
    </w:p>
    <w:p w14:paraId="3C04077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пособы образования глаголов. Правописание губных гласных в глаголах. </w:t>
      </w:r>
    </w:p>
    <w:p w14:paraId="4391227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сложных глаголов.</w:t>
      </w:r>
    </w:p>
    <w:p w14:paraId="47B352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8.3.3. Причастие как особая форма глагола: значение, морфологические признаки, синтаксическая роль.</w:t>
      </w:r>
    </w:p>
    <w:p w14:paraId="5B04AC4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причастий. Причастный оборот.</w:t>
      </w:r>
    </w:p>
    <w:p w14:paraId="39B5D4D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причастий. Правописание удвоенных гласных на стыке корня и аффикса.</w:t>
      </w:r>
    </w:p>
    <w:p w14:paraId="36EB89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особление причастных оборотов.</w:t>
      </w:r>
    </w:p>
    <w:p w14:paraId="0FEC55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интаксические функции причастий </w:t>
      </w:r>
    </w:p>
    <w:p w14:paraId="256BFB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8.3.4. Деепричастие как особая форма глагола: значение, морфологические признаки, синтаксическая роль.</w:t>
      </w:r>
    </w:p>
    <w:p w14:paraId="029ED87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деепричастий.</w:t>
      </w:r>
    </w:p>
    <w:p w14:paraId="5AD14D1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ки препинания при деепричастных оборотах.</w:t>
      </w:r>
    </w:p>
    <w:p w14:paraId="160C1B3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губных гласных в деепричастиях.</w:t>
      </w:r>
    </w:p>
    <w:p w14:paraId="2FE60FB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8.3.5. Служебные части речи.</w:t>
      </w:r>
    </w:p>
    <w:p w14:paraId="236BDA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ая характеристика служебных частей речи; их отличия от самостоятельных частей речи.</w:t>
      </w:r>
    </w:p>
    <w:p w14:paraId="4CBBD5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юз как служебная часть речи.</w:t>
      </w:r>
    </w:p>
    <w:p w14:paraId="3FCD43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союзов по структуре, происхождению, способу использования в предложении. Использование союзов в простом и сложном предложении: сочинительные и подчинительные. Союзы и соединительные слова.</w:t>
      </w:r>
    </w:p>
    <w:p w14:paraId="6E0C70F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Частица как служебная часть речи. Разряды частиц по значению. Правописание частиц в предложении. </w:t>
      </w:r>
    </w:p>
    <w:p w14:paraId="206C478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модальными словами.</w:t>
      </w:r>
    </w:p>
    <w:p w14:paraId="48A7ABE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слелоги как служебная часть речи. Разряды послелогов по значению. Производные и непроизводные послелоги. Правописание послелогов в предложении. </w:t>
      </w:r>
    </w:p>
    <w:p w14:paraId="3D68653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ждометие как особая часть речи.</w:t>
      </w:r>
    </w:p>
    <w:p w14:paraId="3BE1FD4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вукоподражательные слова. Группы междометий по значению.</w:t>
      </w:r>
    </w:p>
    <w:p w14:paraId="5A26CCD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междометий и звукоподражательных слов. Знаки препинания при междометиях.</w:t>
      </w:r>
    </w:p>
    <w:p w14:paraId="477BC4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9. Содержание обучения в 8 классе.</w:t>
      </w:r>
    </w:p>
    <w:p w14:paraId="74BBDEC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9.1. Речевая деятельность. Культура речи.</w:t>
      </w:r>
    </w:p>
    <w:p w14:paraId="25F1161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разеологические обороты в речи. Текст.</w:t>
      </w:r>
    </w:p>
    <w:p w14:paraId="3F39CB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9.2. Морфология.</w:t>
      </w:r>
    </w:p>
    <w:p w14:paraId="557BF0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9.2.1. Наречие. Значение, морфологические признаки, синтаксическая роль.</w:t>
      </w:r>
    </w:p>
    <w:p w14:paraId="395751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9.2.2. Глагол как самостоятельная часть речи, его морфологические свойства, синтаксические функции. </w:t>
      </w:r>
    </w:p>
    <w:p w14:paraId="27424E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9.2.3. Причастие. Деепричастие: значение, морфологические признаки, синтаксическая роль.</w:t>
      </w:r>
    </w:p>
    <w:p w14:paraId="2705BA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9.2.4. Служебные части речи. Общая характеристика служебных частей речи; их отличия от самостоятельных частей речи.</w:t>
      </w:r>
    </w:p>
    <w:p w14:paraId="46230F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9.3. Синтаксис как раздел грамматики.</w:t>
      </w:r>
    </w:p>
    <w:p w14:paraId="52A11E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сочетание и предложение как единицы синтаксиса.</w:t>
      </w:r>
    </w:p>
    <w:p w14:paraId="087EAB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восочетание как синтаксическая единица, типы словосочетаний. Виды связи слов в словосочетании. </w:t>
      </w:r>
    </w:p>
    <w:p w14:paraId="24DA4C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9.3.1. Предложение. Простые и сложные предложения.</w:t>
      </w:r>
    </w:p>
    <w:p w14:paraId="2A472B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предложений по цели высказывания и эмоциональной окраске. Предикативность, модальность в предложении.</w:t>
      </w:r>
    </w:p>
    <w:p w14:paraId="5912DEB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Грамматическая основа предложения, главные и второстепенные члены, способы их выражения. Виды сказуемого. </w:t>
      </w:r>
    </w:p>
    <w:p w14:paraId="345F0FF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труктурные типы простых предложений: двусоставные и односоставные.</w:t>
      </w:r>
    </w:p>
    <w:p w14:paraId="09888FF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9.3.2. Односоставные предложения, их грамматические признаки.</w:t>
      </w:r>
    </w:p>
    <w:p w14:paraId="107DD7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рамматические различия односоставных предложений и двусоставных неполных предложений.</w:t>
      </w:r>
    </w:p>
    <w:p w14:paraId="152C63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односоставных предложений: назывные, определенно-личные, неопределённо-личные, обобщённо-личные, безличные предложения.</w:t>
      </w:r>
    </w:p>
    <w:p w14:paraId="262C3F6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потребление односоставных предложений в разных стилях речи.</w:t>
      </w:r>
    </w:p>
    <w:p w14:paraId="3A908DC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ространённые и нераспространённые предложения.</w:t>
      </w:r>
    </w:p>
    <w:p w14:paraId="606110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осложнённой и неосложнённой структуры.</w:t>
      </w:r>
    </w:p>
    <w:p w14:paraId="59DD52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9.3.3. Однородные члены предложения, их признаки, средства связи. Союзная и бессоюзная связь однородных членов предложения. Интонация, знаки препинания. </w:t>
      </w:r>
    </w:p>
    <w:p w14:paraId="208A73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днородные и неоднородные определения. Предложения с обобщающими словами при однородных членах. Нормы постановки знаков препинания в предложениях с обобщающими словами при однородных членах.</w:t>
      </w:r>
    </w:p>
    <w:p w14:paraId="557BE4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9.3.4. Предложения осложнённой структуры. Однородные члены предложения, обособленные члены предложения, обращение, вводные и вставные конструкции.</w:t>
      </w:r>
    </w:p>
    <w:p w14:paraId="3F761D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0. Содержание обучения в 9 классе.</w:t>
      </w:r>
    </w:p>
    <w:p w14:paraId="340E22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10.1. Предложение, словосочетание. Виды связи в словосочетании. </w:t>
      </w:r>
    </w:p>
    <w:p w14:paraId="766600E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едложение. Главные и второстепенные члены предложения. </w:t>
      </w:r>
    </w:p>
    <w:p w14:paraId="2358B79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остые и сложные предложения. Виды предложений по цели высказывания. </w:t>
      </w:r>
    </w:p>
    <w:p w14:paraId="40559A6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Двусоставные и односоставные. </w:t>
      </w:r>
    </w:p>
    <w:p w14:paraId="3031B6F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ространённые и нераспространённые предложения.</w:t>
      </w:r>
    </w:p>
    <w:p w14:paraId="7993BF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10.2. Речевая деятельность. Культура речи. </w:t>
      </w:r>
    </w:p>
    <w:p w14:paraId="098398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10.3. Стили речи. </w:t>
      </w:r>
    </w:p>
    <w:p w14:paraId="4A1781C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ункциональные разновидности современного алтайского языка: устная речь; функциональные стили: научный (научно-учебный), публицистический, официально-деловой; язык художественной литературы.</w:t>
      </w:r>
    </w:p>
    <w:p w14:paraId="29E114A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75B96C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0.4. Текст. Составление реферата, конспекта, рецензия. Общие сведения об алтайском литературном языке, связь с другими языками.</w:t>
      </w:r>
    </w:p>
    <w:p w14:paraId="30F9F0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0.5. Синтаксис.</w:t>
      </w:r>
    </w:p>
    <w:p w14:paraId="3C06CD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Классификация сложных предложений. </w:t>
      </w:r>
    </w:p>
    <w:p w14:paraId="1361054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о сложносочинённом предложении, его строении.</w:t>
      </w:r>
    </w:p>
    <w:p w14:paraId="02E793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едства связи частей сложносочинённого предложения.</w:t>
      </w:r>
    </w:p>
    <w:p w14:paraId="0D01EC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редства выражения синтаксических отношений между частями сложного предложения. </w:t>
      </w:r>
    </w:p>
    <w:p w14:paraId="3E9A4E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10.5.1. Сложные предложения. </w:t>
      </w:r>
    </w:p>
    <w:p w14:paraId="192530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сочинённые сложные предложения.</w:t>
      </w:r>
    </w:p>
    <w:p w14:paraId="635008D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ормы построения сложносочинённого предложения; нормы постановки знаков препинания в сложносочинённых предложениях.</w:t>
      </w:r>
      <w:bookmarkStart w:id="17" w:name="_Hlk104822144"/>
      <w:r>
        <w:rPr>
          <w:rFonts w:ascii="Times New Roman" w:hAnsi="Times New Roman" w:eastAsia="SchoolBookSanPin"/>
          <w:sz w:val="28"/>
          <w:szCs w:val="28"/>
          <w:lang w:val="ru-RU"/>
        </w:rPr>
        <w:t xml:space="preserve"> </w:t>
      </w:r>
    </w:p>
    <w:p w14:paraId="669E02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нтаксический и пунктуационный разбор сложносочинённых предложений.</w:t>
      </w:r>
    </w:p>
    <w:bookmarkEnd w:id="17"/>
    <w:p w14:paraId="62F0C9F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0.5.1.1. Сложноподчинённые сложные предложения.</w:t>
      </w:r>
    </w:p>
    <w:p w14:paraId="6E4D4F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нятие о сложноподчинённом предложении. Главная и придаточная части предложения. </w:t>
      </w:r>
    </w:p>
    <w:p w14:paraId="09570E2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юзы и союзные слова. Различия подчинительных союзов и союзных слов.</w:t>
      </w:r>
    </w:p>
    <w:p w14:paraId="5E09E0D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51DD48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жноподчинённые предложения с придаточными определительными. </w:t>
      </w:r>
    </w:p>
    <w:p w14:paraId="71FF36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жноподчинённые предложения с придаточными изъяснительными. </w:t>
      </w:r>
    </w:p>
    <w:p w14:paraId="385FE0B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жноподчинённые предложения с придаточными обстоятельственными. </w:t>
      </w:r>
    </w:p>
    <w:p w14:paraId="10EFF0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времени.</w:t>
      </w:r>
    </w:p>
    <w:p w14:paraId="18D43F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ложноподчинённые предложения с придаточными причины, цели. Сложноподчинённые предложения с придаточными условия. </w:t>
      </w:r>
    </w:p>
    <w:p w14:paraId="2F1893F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ённые предложения с придаточными образа действия, меры и степени.</w:t>
      </w:r>
    </w:p>
    <w:p w14:paraId="3F9641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5.10.5.1.2. Бессоюзные сложные предложения. Понятие о бессоюзном сложном предложении. </w:t>
      </w:r>
    </w:p>
    <w:p w14:paraId="5A59FE9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w:t>
      </w:r>
    </w:p>
    <w:p w14:paraId="104D9D8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ые предложения с различными видами связи.</w:t>
      </w:r>
    </w:p>
    <w:p w14:paraId="48CB26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ые синтаксические конструкции.</w:t>
      </w:r>
    </w:p>
    <w:p w14:paraId="536C69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0.5.2. Прямая и косвенная речь. Структура предложений с прямой и косвенной речью. Правописание и пунктуация.</w:t>
      </w:r>
    </w:p>
    <w:p w14:paraId="4EA2B68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иалог. Реплика. Цитата.</w:t>
      </w:r>
    </w:p>
    <w:p w14:paraId="59EE440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 Планируемые результаты освоения программы по родному (алтайскому) языку на уровне основного общего образования.</w:t>
      </w:r>
    </w:p>
    <w:p w14:paraId="640FC4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1. В результате изучения родного (алтайского) языка на уровне основного общего образования у обучающегося будут сформированы следующие личностные результаты:</w:t>
      </w:r>
    </w:p>
    <w:p w14:paraId="722AE4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гражданского воспитания:</w:t>
      </w:r>
    </w:p>
    <w:p w14:paraId="048FDB2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алтайском) языке;</w:t>
      </w:r>
    </w:p>
    <w:p w14:paraId="7248880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еприятие любых форм экстремизма, дискриминации;</w:t>
      </w:r>
    </w:p>
    <w:p w14:paraId="77E3DC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роли различных социальных институтов в жизни человека;</w:t>
      </w:r>
    </w:p>
    <w:p w14:paraId="13F10D7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алтайском) языке;</w:t>
      </w:r>
    </w:p>
    <w:p w14:paraId="359D9C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BE4FFF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участию в гуманитарной деятельности (помощь людям, нуждающимся в ней; волонтёрство);</w:t>
      </w:r>
    </w:p>
    <w:p w14:paraId="0E1DCA9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патриотического воспитания:</w:t>
      </w:r>
    </w:p>
    <w:p w14:paraId="50C801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российской гражданской идентичности в поликультурном и многоконфессиональном обществе, понимание роли родного (алтайского) языка в жизни народа, проявление интереса к познанию родного (алтайского) языка, к истории и культуре своего народа, края, страны, других народов России, ценностное отношение к родному (алтай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4E6AE8C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духовно-нравственного воспитания:</w:t>
      </w:r>
    </w:p>
    <w:p w14:paraId="4D37956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1D5713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эстетического воспитания:</w:t>
      </w:r>
    </w:p>
    <w:p w14:paraId="7892103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33527D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190CBB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физического воспитания, формирования культуры здоровья и эмоционального благополучия:</w:t>
      </w:r>
    </w:p>
    <w:p w14:paraId="3088B9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2B64B8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4A7C31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5CD913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принимать себя и других, не осуждая;</w:t>
      </w:r>
    </w:p>
    <w:p w14:paraId="6FD4C4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алтайском) языке, сформированность навыков рефлексии, признание своего права на ошибку и такого же права другого человека;</w:t>
      </w:r>
    </w:p>
    <w:p w14:paraId="74F08B9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трудового воспитания:</w:t>
      </w:r>
    </w:p>
    <w:p w14:paraId="45A4EE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7F71200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B636F0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рассказать о своих планах на будущее;</w:t>
      </w:r>
    </w:p>
    <w:p w14:paraId="5FCF869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экологического воспитания:</w:t>
      </w:r>
    </w:p>
    <w:p w14:paraId="51FF05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663EF6E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6086F7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ценности научного познания:</w:t>
      </w:r>
    </w:p>
    <w:p w14:paraId="6A5E881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6382D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адаптации обучающегося к изменяющимся условиям социальной и природной среды:</w:t>
      </w:r>
    </w:p>
    <w:p w14:paraId="40B71B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09D2BC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бучающихся к взаимодействию в условиях неопределённости, открытость опыту и знаниям других;</w:t>
      </w:r>
    </w:p>
    <w:p w14:paraId="63DAB5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72C9FF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17C4B16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07573D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0653F9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5E8B8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2. В результате изучения родного (алта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4A085A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2.1. У обучающегося будут сформированы следующие базовые логические действия как часть познавательных универсальных учебных действий:</w:t>
      </w:r>
    </w:p>
    <w:p w14:paraId="768FD8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характеризовать существенные признаки языковых единиц, языковых явлений и процессов;</w:t>
      </w:r>
    </w:p>
    <w:p w14:paraId="5C448A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3E86DBD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77B48D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в тексте дефициты информации, данных, необходимых для решения поставленной учебной задачи;</w:t>
      </w:r>
    </w:p>
    <w:p w14:paraId="5A0F1BA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D370A4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778A996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14A42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вопросы как исследовательский инструмент познания в языковом образовании;</w:t>
      </w:r>
    </w:p>
    <w:p w14:paraId="66F8BD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B0F03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ть гипотезу об истинности собственных суждений и суждений других, аргументировать свою позицию, мнение;</w:t>
      </w:r>
    </w:p>
    <w:p w14:paraId="1CD26B5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алгоритм действий и использовать его для решения учебных задач;</w:t>
      </w:r>
    </w:p>
    <w:p w14:paraId="05D99BF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4032DD9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6212794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9F5D50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2.3. У обучающегося будут сформированы умения работать с информацией как часть познавательных универсальных учебных действий:</w:t>
      </w:r>
    </w:p>
    <w:p w14:paraId="36A68B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6B31C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1C3B017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1B6FD1B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2766DF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3EF93A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035656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надёжность информации по критериям, предложенным учителем или сформулированным самостоятельно;</w:t>
      </w:r>
    </w:p>
    <w:p w14:paraId="35D7136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ффективно запоминать и систематизировать информацию.</w:t>
      </w:r>
    </w:p>
    <w:p w14:paraId="2E1791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2.4. У обучающегося будут сформированы умения общения как часть коммуникативных универсальных учебных действий:</w:t>
      </w:r>
    </w:p>
    <w:p w14:paraId="69EC09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алтайском) языке;</w:t>
      </w:r>
    </w:p>
    <w:p w14:paraId="212B18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невербальные средства общения, понимать значение социальных знаков;</w:t>
      </w:r>
    </w:p>
    <w:p w14:paraId="425E383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едпосылки конфликтных ситуаций и смягчать конфликты, вести переговоры;</w:t>
      </w:r>
    </w:p>
    <w:p w14:paraId="02AF63C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AAF819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F2038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поставлять свои суждения с суждениями других участников диалога, обнаруживать различие и сходство позиций;</w:t>
      </w:r>
    </w:p>
    <w:p w14:paraId="05BB766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6179D9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DE3F22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2.5. У обучающегося будут сформированы умения самоорганизации как части регулятивных универсальных учебных действий:</w:t>
      </w:r>
    </w:p>
    <w:p w14:paraId="60FD5FB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облемы для решения в учебных и жизненных ситуациях;</w:t>
      </w:r>
    </w:p>
    <w:p w14:paraId="6112E1F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124B05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07E7C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план действий, вносить необходимые коррективы в ходе его реализации;</w:t>
      </w:r>
    </w:p>
    <w:p w14:paraId="3D9A34C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выбор и брать ответственность за решение.</w:t>
      </w:r>
    </w:p>
    <w:p w14:paraId="40586FF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E33288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ными способами самоконтроля (в том числе речевого), самомотивации и рефлексии;</w:t>
      </w:r>
    </w:p>
    <w:p w14:paraId="5A72BCF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авать оценку учебной ситуации и предлагать план её изменения;</w:t>
      </w:r>
    </w:p>
    <w:p w14:paraId="3F8360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7CDA652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7FFEE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вать способность управлять собственными эмоциями и эмоциями других;</w:t>
      </w:r>
    </w:p>
    <w:p w14:paraId="3DFACA0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6F03E9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гулировать способ выражения собственных эмоций;</w:t>
      </w:r>
    </w:p>
    <w:p w14:paraId="48432BB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но относиться к другому человеку и его мнению;</w:t>
      </w:r>
    </w:p>
    <w:p w14:paraId="710FAEE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знавать своё и чужое право на ошибку;</w:t>
      </w:r>
    </w:p>
    <w:p w14:paraId="7260D0E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себя и других, не осуждая;</w:t>
      </w:r>
    </w:p>
    <w:p w14:paraId="48F355C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ть открытость;</w:t>
      </w:r>
    </w:p>
    <w:p w14:paraId="2DF025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невозможность контролировать всё вокруг.</w:t>
      </w:r>
    </w:p>
    <w:p w14:paraId="4D0F117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2.7. У обучающегося будут сформированы умения совместной деятельности:</w:t>
      </w:r>
    </w:p>
    <w:p w14:paraId="0869F01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EBF47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61E48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sz w:val="28"/>
          <w:szCs w:val="28"/>
          <w:lang w:val="ru-RU"/>
        </w:rPr>
        <w:t>, проявлять готовность руководить, выполнять поручения, подчиняться;</w:t>
      </w:r>
    </w:p>
    <w:p w14:paraId="185F3C7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2616F9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DFF16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6F8BB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3. Предметные результаты изучения родного (алтайского) языка. К концу обучения в 5 классе обучающийся научится:</w:t>
      </w:r>
    </w:p>
    <w:p w14:paraId="0599B3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14:paraId="3DD73D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47C9BB7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и группировать звуки речи по заданным признакам, слова по заданным параметрам их звукового состава;</w:t>
      </w:r>
    </w:p>
    <w:p w14:paraId="2AAA8CE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лить слова на слоги и правильно их переносить;</w:t>
      </w:r>
    </w:p>
    <w:p w14:paraId="0BC9EA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место ударного слога;</w:t>
      </w:r>
    </w:p>
    <w:p w14:paraId="2166B36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емный и словообразовательный анализ слов;</w:t>
      </w:r>
    </w:p>
    <w:p w14:paraId="25D2D1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лексический анализ слова;</w:t>
      </w:r>
    </w:p>
    <w:p w14:paraId="619EEB0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грамматическую основу предложения;</w:t>
      </w:r>
    </w:p>
    <w:p w14:paraId="5B45C5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главные и второстепенные члены предложения.</w:t>
      </w:r>
    </w:p>
    <w:p w14:paraId="003A2D0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4. Предметные результаты изучения родного (алтайского) языка. К концу обучения в 6 классе обучающийся научится:</w:t>
      </w:r>
    </w:p>
    <w:p w14:paraId="6D2C6E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вовать в диалогическом и полилогическом общении, создавать устные монологические высказывания;</w:t>
      </w:r>
    </w:p>
    <w:p w14:paraId="13FAE9B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знание алфавита при поиске информации;</w:t>
      </w:r>
    </w:p>
    <w:p w14:paraId="01ED259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фонетический анализ слова;</w:t>
      </w:r>
    </w:p>
    <w:p w14:paraId="0B2A0E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и группировать звуки речи по заданным признакам, слова по заданным параметрам их звукового состава;</w:t>
      </w:r>
    </w:p>
    <w:p w14:paraId="78BCD39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лить слова на слоги и правильно их переносить;</w:t>
      </w:r>
    </w:p>
    <w:p w14:paraId="4D38F5E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емный и словообразовательный анализ слов;</w:t>
      </w:r>
    </w:p>
    <w:p w14:paraId="5FC9FD3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лексический анализ слова;</w:t>
      </w:r>
    </w:p>
    <w:p w14:paraId="3D321FF9">
      <w:pPr>
        <w:spacing w:after="0" w:line="353"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распознавать</w:t>
      </w:r>
      <w:r>
        <w:rPr>
          <w:rFonts w:ascii="Times New Roman" w:hAnsi="Times New Roman" w:eastAsia="SchoolBookSanPin"/>
          <w:sz w:val="28"/>
          <w:szCs w:val="28"/>
          <w:lang w:val="ru-RU"/>
        </w:rPr>
        <w:t xml:space="preserve"> самостоятельные части речи и их формы, а также служебные части речи и междометия;</w:t>
      </w:r>
    </w:p>
    <w:p w14:paraId="106DEC0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ологический анализ слова;</w:t>
      </w:r>
    </w:p>
    <w:p w14:paraId="4ED6DB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знания и умения по морфемике и словообразованию при проведении морфологического анализа слов;</w:t>
      </w:r>
    </w:p>
    <w:p w14:paraId="59BE586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основные языковые нормы в устной и письменной речи;</w:t>
      </w:r>
    </w:p>
    <w:p w14:paraId="241EBC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раться на фонетический, морфемный, словообразовательный и морфологический анализ в практике правописания;</w:t>
      </w:r>
    </w:p>
    <w:p w14:paraId="56C81F1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орфографические словари.</w:t>
      </w:r>
    </w:p>
    <w:p w14:paraId="7B9AC9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5. Предметные результаты изучения родного (алтайского) языка. К концу обучения в 7 классе обучающийся научится:</w:t>
      </w:r>
    </w:p>
    <w:p w14:paraId="1DDA25F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и алтайского литературного языков и речевого этикета;</w:t>
      </w:r>
    </w:p>
    <w:p w14:paraId="407EAA0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и группировать звуки речи по заданным признакам, слова по заданным параметрам их звукового состава;</w:t>
      </w:r>
    </w:p>
    <w:p w14:paraId="632ED7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4A6AFEA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морфемы и дел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использованием его морфемного состава;</w:t>
      </w:r>
    </w:p>
    <w:p w14:paraId="41C38CD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емный и словообразовательный анализ слов;</w:t>
      </w:r>
    </w:p>
    <w:p w14:paraId="07668D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морфологический анализ слова;</w:t>
      </w:r>
    </w:p>
    <w:p w14:paraId="09FA11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знания и умения по морфемике и словообразованию при проведении морфологического анализа слов;</w:t>
      </w:r>
    </w:p>
    <w:p w14:paraId="1A511C41">
      <w:pPr>
        <w:spacing w:after="0" w:line="353"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распознавать</w:t>
      </w:r>
      <w:r>
        <w:rPr>
          <w:rFonts w:ascii="Times New Roman" w:hAnsi="Times New Roman" w:eastAsia="SchoolBookSanPin"/>
          <w:sz w:val="28"/>
          <w:szCs w:val="28"/>
          <w:lang w:val="ru-RU"/>
        </w:rPr>
        <w:t xml:space="preserve"> основные единицы синтаксиса (словосочетание, предложение, текст);</w:t>
      </w:r>
    </w:p>
    <w:p w14:paraId="465A2F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78FC23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грамматическую основу предложения;</w:t>
      </w:r>
    </w:p>
    <w:p w14:paraId="57E479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главные и второстепенные члены предложения;</w:t>
      </w:r>
    </w:p>
    <w:p w14:paraId="766245DE">
      <w:pPr>
        <w:spacing w:after="0" w:line="353"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распознавать</w:t>
      </w:r>
      <w:r>
        <w:rPr>
          <w:rFonts w:ascii="Times New Roman" w:hAnsi="Times New Roman" w:eastAsia="SchoolBookSanPin"/>
          <w:sz w:val="28"/>
          <w:szCs w:val="28"/>
          <w:lang w:val="ru-RU"/>
        </w:rPr>
        <w:t xml:space="preserve"> предложения простые и сложные, предложения осложнённой структуры;</w:t>
      </w:r>
    </w:p>
    <w:p w14:paraId="70DE4F3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анализ словосочетания и предложения;</w:t>
      </w:r>
    </w:p>
    <w:p w14:paraId="49EB208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основные языковые нормы в устной и письменной речи;</w:t>
      </w:r>
    </w:p>
    <w:p w14:paraId="0FDECA1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раться на фонетический, морфемный, словообразовательный и морфологический анализ в практике правописания;</w:t>
      </w:r>
    </w:p>
    <w:p w14:paraId="4E5255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раться на грамматико-интонационный анализ при объяснении расстановки знаков препинания в предложении;</w:t>
      </w:r>
    </w:p>
    <w:p w14:paraId="169F069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орфографические словари.</w:t>
      </w:r>
    </w:p>
    <w:p w14:paraId="57F1942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6. Предметные результаты изучения родного (алтайского) языка. К концу обучения в 8 классе обучающийся научится:</w:t>
      </w:r>
    </w:p>
    <w:p w14:paraId="2E79287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навыками работы с учебной книгой, словарями и другими информационными источниками, включая СМИ и ресурсы Интернета;</w:t>
      </w:r>
    </w:p>
    <w:p w14:paraId="742BC5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и редактировать письменные тексты разных стилей и жанров с соблюдением норм современного русского и алтайского литературного языков и речевого этикета;</w:t>
      </w:r>
    </w:p>
    <w:p w14:paraId="1908E91B">
      <w:pPr>
        <w:spacing w:after="0" w:line="353"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распознавать</w:t>
      </w:r>
      <w:r>
        <w:rPr>
          <w:rFonts w:ascii="Times New Roman" w:hAnsi="Times New Roman" w:eastAsia="SchoolBookSanPin"/>
          <w:sz w:val="28"/>
          <w:szCs w:val="28"/>
          <w:lang w:val="ru-RU"/>
        </w:rPr>
        <w:t xml:space="preserve"> основные единицы синтаксиса (словосочетание, предложение, текст);</w:t>
      </w:r>
    </w:p>
    <w:p w14:paraId="4E36AA4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1B89ACD9">
      <w:pPr>
        <w:spacing w:after="0" w:line="353"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распознавать</w:t>
      </w:r>
      <w:r>
        <w:rPr>
          <w:rFonts w:ascii="Times New Roman" w:hAnsi="Times New Roman" w:eastAsia="SchoolBookSanPin"/>
          <w:sz w:val="28"/>
          <w:szCs w:val="28"/>
          <w:lang w:val="ru-RU"/>
        </w:rPr>
        <w:t xml:space="preserve"> предложения простые предложения осложнённой структуры;</w:t>
      </w:r>
    </w:p>
    <w:p w14:paraId="4965E4D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анализ словосочетания и предложения;</w:t>
      </w:r>
    </w:p>
    <w:p w14:paraId="60FE905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основные языковые нормы в устной и письменной речи;</w:t>
      </w:r>
    </w:p>
    <w:p w14:paraId="39E35E7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раться на фонетический, морфемный, словообразовательный и морфологический анализ в практике правописания;</w:t>
      </w:r>
    </w:p>
    <w:p w14:paraId="4CF2F15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раться на грамматико-интонационный анализ при объяснении расстановки знаков препинания в предложении.</w:t>
      </w:r>
    </w:p>
    <w:p w14:paraId="4F4B339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11.7. Предметные результаты изучения родного (алтайского) языка. К концу обучения в 9 классе обучающийся научится:</w:t>
      </w:r>
    </w:p>
    <w:p w14:paraId="44D50347">
      <w:pPr>
        <w:spacing w:after="0" w:line="353"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распознавать</w:t>
      </w:r>
      <w:r>
        <w:rPr>
          <w:rFonts w:ascii="Times New Roman" w:hAnsi="Times New Roman" w:eastAsia="SchoolBookSanPin"/>
          <w:sz w:val="28"/>
          <w:szCs w:val="28"/>
          <w:lang w:val="ru-RU"/>
        </w:rPr>
        <w:t xml:space="preserve"> сложные предложения, предложения осложнённой структуры;</w:t>
      </w:r>
    </w:p>
    <w:p w14:paraId="70D1F0F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синтаксический анализ сложного предложения, составлять схемы сложного предложения;</w:t>
      </w:r>
    </w:p>
    <w:p w14:paraId="6B3E51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основные языковые нормы в устной и письменной речи;</w:t>
      </w:r>
    </w:p>
    <w:p w14:paraId="485517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объяснять их;</w:t>
      </w:r>
    </w:p>
    <w:p w14:paraId="7F755AA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собственную и чужую речь с точки зрения точного, уместного и выразительного словоупотребления;</w:t>
      </w:r>
    </w:p>
    <w:p w14:paraId="3EA44B23">
      <w:pPr>
        <w:spacing w:after="0" w:line="353"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распознавать</w:t>
      </w:r>
      <w:r>
        <w:rPr>
          <w:rFonts w:ascii="Times New Roman" w:hAnsi="Times New Roman" w:eastAsia="SchoolBookSanPin"/>
          <w:sz w:val="28"/>
          <w:szCs w:val="28"/>
          <w:lang w:val="ru-RU"/>
        </w:rPr>
        <w:t xml:space="preserve"> различные выразительные средства языка; </w:t>
      </w:r>
    </w:p>
    <w:p w14:paraId="63CDD07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исать конспект, отзыв, тезисы, рефераты, статьи, рецензии, доклады, интервью, очерки, доверенности, резюме и другие жанры;</w:t>
      </w:r>
    </w:p>
    <w:p w14:paraId="2DF9DB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02861C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вовать в разных видах обсуждения, формулировать собственную позицию и аргументировать её, привлекая сведения из жизненного и читательского опыта;</w:t>
      </w:r>
    </w:p>
    <w:p w14:paraId="6DE849D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614C594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3E503951">
      <w:pPr>
        <w:pStyle w:val="2"/>
        <w:pBdr>
          <w:bottom w:val="none" w:color="auto" w:sz="0" w:space="0"/>
        </w:pBdr>
        <w:spacing w:before="0" w:line="353" w:lineRule="auto"/>
        <w:ind w:firstLine="708"/>
        <w:jc w:val="both"/>
        <w:rPr>
          <w:rFonts w:eastAsia="SchoolBookSanPin"/>
          <w:b w:val="0"/>
          <w:szCs w:val="28"/>
          <w:lang w:val="ru-RU"/>
        </w:rPr>
      </w:pPr>
      <w:r>
        <w:rPr>
          <w:rFonts w:eastAsia="SchoolBookSanPin"/>
          <w:b w:val="0"/>
          <w:szCs w:val="28"/>
          <w:lang w:val="ru-RU"/>
        </w:rPr>
        <w:t>26. Федеральная рабочая программа по учебному предмету «Родной (балкарский) язык».</w:t>
      </w:r>
    </w:p>
    <w:p w14:paraId="354E18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 Федеральная рабочая программа по учебному предмету «Родной (балкарский) язык» (предметная область «Родной язык и родная литература») (далее соответственно – программа по родному (балкарскому) языку, родной (балкарский) язык, балкарский язык) разработана для обучающихся, владеющих родным (балкарским) языком, и включает пояснительную записку, содержание обучения, планируемые результаты освоения программы по родному (балкарскому) языку.</w:t>
      </w:r>
    </w:p>
    <w:p w14:paraId="006624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2. Пояснительная записка отражает общие цели изучения родного (балкарского) языка, место в структуре учебного плана, а также подходы к отбору содержания, к определению планируемых результатов.</w:t>
      </w:r>
    </w:p>
    <w:p w14:paraId="1E86618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7CDB4D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4. Планируемые результаты освоения программы по родному (балка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93D970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5. Пояснительная записка.</w:t>
      </w:r>
    </w:p>
    <w:p w14:paraId="661D6F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5.1. Программа по родному (балкарскому) языку разработана с целью оказания методической помощи учителю в создании рабочей программы по учебному предмету.</w:t>
      </w:r>
    </w:p>
    <w:p w14:paraId="232460B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ограмма по родному (балкарскому) языку обеспечивает возможность применения средств, релевантных для методической системы развивающего обучения: диктанты, лингвистические задачи, лингвистический эксперимент, метод языкового анализа, развивающая графическая наглядность, развивающие лингвистические игры, </w:t>
      </w:r>
      <w:r>
        <w:rPr>
          <w:rFonts w:ascii="Times New Roman" w:hAnsi="Times New Roman" w:eastAsia="SchoolBookSanPin"/>
          <w:bCs/>
          <w:sz w:val="28"/>
          <w:szCs w:val="28"/>
          <w:lang w:val="ru-RU"/>
        </w:rPr>
        <w:t xml:space="preserve">развивающие </w:t>
      </w:r>
      <w:r>
        <w:rPr>
          <w:rFonts w:ascii="Times New Roman" w:hAnsi="Times New Roman" w:eastAsia="SchoolBookSanPin"/>
          <w:sz w:val="28"/>
          <w:szCs w:val="28"/>
          <w:lang w:val="ru-RU"/>
        </w:rPr>
        <w:t>методы и приемы обучения, сочинения и изложения, упражнения на конструирование и переконструирование языкового материала, проектная деятельность. Реализация системно-деятельностного подхода предусматривает дифференциацию и индивидуализацию обучения, а также создание условий для эффективного развития разных по уровню подготовки обучающихся.</w:t>
      </w:r>
    </w:p>
    <w:p w14:paraId="681991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собое место в программе по родному (балкарскому) языку занимают </w:t>
      </w:r>
      <w:r>
        <w:rPr>
          <w:rFonts w:ascii="Times New Roman" w:hAnsi="Times New Roman" w:eastAsia="SchoolBookSanPin"/>
          <w:bCs/>
          <w:iCs/>
          <w:sz w:val="28"/>
          <w:szCs w:val="28"/>
          <w:lang w:val="ru-RU"/>
        </w:rPr>
        <w:t>межпредметные связи</w:t>
      </w:r>
      <w:r>
        <w:rPr>
          <w:rFonts w:ascii="Times New Roman" w:hAnsi="Times New Roman" w:eastAsia="SchoolBookSanPin"/>
          <w:sz w:val="28"/>
          <w:szCs w:val="28"/>
          <w:lang w:val="ru-RU"/>
        </w:rPr>
        <w:t xml:space="preserve"> и организационные формы использования аутентичного материала в процессе изучения тех или иных явлений, что предполагает использование следующих видов межпредметного материала: </w:t>
      </w:r>
    </w:p>
    <w:p w14:paraId="5ED03F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 понятийно-терминологического, учитывающего общее содержание учебных предметов; </w:t>
      </w:r>
    </w:p>
    <w:p w14:paraId="18D1616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 коммуникативно-речевого, проявляющегося в общности правописных навыков и речевых умений; </w:t>
      </w:r>
    </w:p>
    <w:p w14:paraId="4CEE93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учебно-дидактического, нацеленного на использование неконтекстного и контекстного материала других наук на уроках родного (балкарского) языка в качестве текстов упражнений, закрепляющих изучаемые языковые или речевые явления.</w:t>
      </w:r>
    </w:p>
    <w:p w14:paraId="77E92C0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6.5.2. В содержании программы по родному (балкарскому) языку выделяются следующие содержательные линии: первая содержательная линия представлена разделами, изучение которых направлено на сознательное формирование навыков речевого общения («Речь и речевое общение», «Речевая деятельность», «Текст», «Функциональные разновидности языка»), вторая содержательная линия включает разделы, отражающие устройство языка и особенности функционирования языковых единиц («Общие сведения о языке», «Фонетика и орфоэпия», «Графика», «Морфемика и словообразование», «Лексикология и фразеология», «Морфология», «Синтаксис», «Культура речи», «Правописание: орфография и пунктуация»). В учебном процессе указанные содержательные линии неразрывно взаимосвязаны и интегрированы. </w:t>
      </w:r>
    </w:p>
    <w:p w14:paraId="52340AF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 изучении каждого раздела обучающиеся не только получают соответствующие знания и овладевают необходимыми умениями и навыками, но 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14:paraId="0B29A5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5.3. Изучение родного (балкарского) языка направлено на достижение следующих целей:</w:t>
      </w:r>
    </w:p>
    <w:p w14:paraId="2110D7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итание гражданственности и патриотизма, сознательного отношения к родному (балкарскому) языку как основному средству общения и получения знаний в разных сферах человеческой деятельности;</w:t>
      </w:r>
    </w:p>
    <w:p w14:paraId="6A133F3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знаний об устройстве языковой системы и закономерностях ее функционирования, о стилистических ресурсах и основных нормах балкарского литературного языка;</w:t>
      </w:r>
    </w:p>
    <w:p w14:paraId="50990CB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учение владению родным (балкарским) языком во всех видах речевой деятельности в различных сферах и ситуациях общения;</w:t>
      </w:r>
    </w:p>
    <w:p w14:paraId="0EA6AFA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лечение обучающихся к изучению наследия карачаево-балкарской культуры, вербализованной в национальной языковой картине мира.</w:t>
      </w:r>
    </w:p>
    <w:p w14:paraId="4E57111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5.4. Общее число часов, рекомендованных для изучения родного (балкар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60439B5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6. Содержание обучения в 5 классе.</w:t>
      </w:r>
    </w:p>
    <w:p w14:paraId="36FB65C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6.1. Общие сведения о языке.</w:t>
      </w:r>
    </w:p>
    <w:p w14:paraId="0544A6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как средство общения. Родной язык – основа существования народа.</w:t>
      </w:r>
    </w:p>
    <w:p w14:paraId="353EF6A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зык и речь. Устная и письменная речь.</w:t>
      </w:r>
    </w:p>
    <w:p w14:paraId="22342F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ие понятия о балкарском литературном языке.</w:t>
      </w:r>
    </w:p>
    <w:p w14:paraId="1A73EF6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6.2. Синтаксис. Пунктуация.</w:t>
      </w:r>
    </w:p>
    <w:p w14:paraId="36CCEEA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синтаксические единицы: словосочетание, предложение, текст.</w:t>
      </w:r>
    </w:p>
    <w:p w14:paraId="26EEC4B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сочетание его признаки. Главное и зависимое слово в словосочетании. Средства связи слов в словосочетании. Синтаксический анализ словосочетания.</w:t>
      </w:r>
    </w:p>
    <w:p w14:paraId="64C4FAE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е, его признаки. Простое предложение. Виды простых предложений по цели высказывания и эмоциональной окраске: повествовательные, вопросительные, побудительные предложения. Восклицательные предложения. Знаки препинания в конце предложения.</w:t>
      </w:r>
    </w:p>
    <w:p w14:paraId="15F843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рамматическая основа предложения. Распространённые, нераспространённые предложения. Второстепенные члены предложения: определение, дополнение, обстоятельство. Однородные члены предложения. Знаки препинания при однородных членах предложения. Синтаксический разбор простого предложения.</w:t>
      </w:r>
    </w:p>
    <w:p w14:paraId="457C104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е предложение.</w:t>
      </w:r>
    </w:p>
    <w:p w14:paraId="4B622D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екст. План текста (простой, сложный, тезисный). Связь между частями текста. Типы текстов (повествование, описание, рассуждение).</w:t>
      </w:r>
    </w:p>
    <w:p w14:paraId="0A743E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прямой речью. Диалог и монолог.</w:t>
      </w:r>
    </w:p>
    <w:p w14:paraId="77DE857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6.3. Фонетика. Графика. Орфоэпия. Орфография.</w:t>
      </w:r>
    </w:p>
    <w:p w14:paraId="6CEC24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вуки речи. Гласные звуки, их сильные и слабые позиции. Согласные звуки. Звонкие и глухие согласные. Сильные и слабые позиции согласных звуков. Сингармонизм. Правила переноса слов. Фонетический разбор слова.</w:t>
      </w:r>
    </w:p>
    <w:p w14:paraId="786BCC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рафика – раздел науки о языке. Соотношение звука и буквы. Звуковые значения букв е, ё, ю, я, у, ж. Употребление букв ъ, ь. Алфавит балкарского литературного языка.</w:t>
      </w:r>
    </w:p>
    <w:p w14:paraId="7A782BE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фография, основные принципы. Орфографические словари. Правописание безударных гласных в корне слова.</w:t>
      </w:r>
    </w:p>
    <w:p w14:paraId="1FA95D8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6.4. Лексикология. Фразеология.</w:t>
      </w:r>
    </w:p>
    <w:p w14:paraId="0EA884A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ексическое богатство балкарского языка. Слово, его лексическое и грамматическое значение. Однозначные и многозначные слова. Прямое и переносное значения слова. Синонимы. Антонимы. Омонимы. Общеупотребительные слова и слова ограниченного использования. Исконно балкарские и заимствованные слова. Диалектизмы. Профессионализмы. Жаргонизмы. Архаизмы, историзмы и неологизмы.</w:t>
      </w:r>
    </w:p>
    <w:p w14:paraId="37A56A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разеологизмы, лексический разбор слова.</w:t>
      </w:r>
    </w:p>
    <w:p w14:paraId="4D7D78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ари балкарского языка: толковый словарь, словари синонимов, антонимов, фразеологизмов.</w:t>
      </w:r>
    </w:p>
    <w:p w14:paraId="2F9CB5E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6.5. Морфемика. Словообразование. Орфография.</w:t>
      </w:r>
    </w:p>
    <w:p w14:paraId="59FA4B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образование и словоизменение. Корень слова и аффиксы. Однокоренные слова. Словообразование. Способы словообразования существительных, прилагательных и глаголов. Словообразовательные и словоизменительные аффиксы. Словообразовательный анализ слова.</w:t>
      </w:r>
    </w:p>
    <w:p w14:paraId="636DA13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писание гласных в корне и аффиксе. Правописание согласных в корне и аффиксе. Морфемный и словообразовательный анализы слов.</w:t>
      </w:r>
    </w:p>
    <w:p w14:paraId="4F0546B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7. Содержание обучения в 6 классе.</w:t>
      </w:r>
    </w:p>
    <w:p w14:paraId="3FB9789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7.1. Морфология.</w:t>
      </w:r>
    </w:p>
    <w:p w14:paraId="41D9BD7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ая систематика частей речи. Знаменательные и служебные части речи. Лексические и общие грамматические значения частей речи.</w:t>
      </w:r>
    </w:p>
    <w:p w14:paraId="728387C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существительное. Общее грамматическое значение, морфологические признаки и синтаксические функции имени существительного. Образование имен существительных. Правописание словообразовательных аффиксов имени существительного. Образование сложных имен существительных и их правописание. Категория числа имени существительного. Притяжательные имена существительные. Склонение имен существительных. Падежные аффиксы непритяжательных имён существительных. Основной падеж. Нулевая падежная форма. Родительный и винительный падежи. Правописание непритяжательных имён существительных в формах родительного и винительного падежей. Правописание непритяжательных имён существительных в форме дательного падежа. Местный и исходный падежи имени существительного. Особенности склонения притяжательных имен существительных и их правописание. Морфологический разбор имени существительного.</w:t>
      </w:r>
    </w:p>
    <w:p w14:paraId="41F7842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прилагательное. Общее грамматическое значение, морфологические признаки и синтаксические функции имени прилагательного. Образование имен прилагательных. Сравнительная, превосходная, уменьшительная степени имен прилагательных. Качественные и относительные прилагательные. Правописание имен прилагательных. Функционирование имён прилагательных в предложении. Морфологический разбор имени прилагательного.</w:t>
      </w:r>
    </w:p>
    <w:p w14:paraId="69C24B1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числительное. Лексико-грамматическое значение имени числительного. Общее грамматическое значение, морфологические признаки и синтаксические функции количественных, порядковых числительных. Простые, сложные, составные имена числительные. Образование числительных. Количественные числительные. Порядковые числительные. Разделительные числительные. Собирательные числительные. Правописание имен числительных. Морфологический разбор имени числительного.</w:t>
      </w:r>
    </w:p>
    <w:p w14:paraId="2A68A32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речие. Лексико-грамматическое значение наречия. Словообразование наречий. Правописание сложных наречий. Классификация наречий по значению. Разряды наречий (наречия образа действия, меры и степени, сравнения, места, времени, цели). Степени сравнения наречий. Синтаксическая роль наречий в предложении. Морфологический разбор наречия.</w:t>
      </w:r>
    </w:p>
    <w:p w14:paraId="06E358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стоимение. Понятие о местоимении. Общее грамматическое значение, морфологические признаки и синтаксические функции местоимения. Склонение местоимений по падежам. Образование местоимений. Функционально-семантическая классификация местоимений. Личные местоимения. Лично-возвратные местоимения. Указательные местоимения. Вопросительные местоимения. Определительные местоимения. Неопределенные местоимения. Отрицательные местоимения. Правописание местоимений. Морфологический анализ местоимений.</w:t>
      </w:r>
    </w:p>
    <w:p w14:paraId="4CC9ABB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8. Содержание обучения в 7 классе.</w:t>
      </w:r>
    </w:p>
    <w:p w14:paraId="047BC2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8.1. Морфология. Орфография.</w:t>
      </w:r>
    </w:p>
    <w:p w14:paraId="0D01D2B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агол как часть речи. Его значение, морфологические и синтаксические функции. Словообразование глагола. Вспомогательные глаголы. Фразеологизмы и сложные глаголы. Личные формы глагола.</w:t>
      </w:r>
    </w:p>
    <w:p w14:paraId="0A8AE18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ряжение глагола. Репрезентация лица в глаголе. Категория числа глагола. Правописание глагольных сказуемых. Отрицательная форма глагола. Аспект возможности или невозможности глагола. Правописание аспектуальных форм глагола. Вопросительная форма глагола.</w:t>
      </w:r>
    </w:p>
    <w:p w14:paraId="244BD31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тегория залога глагола. Основной залог. Взаимно-совместный залог. Возвратный залог. Страдательный залог. Понудительный залог. Правописание залоговых форм глагола. Переходные и непереходные глаголы.</w:t>
      </w:r>
    </w:p>
    <w:p w14:paraId="01D154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тегория наклонения глагола. Изъявительное наклонение. Повелительное наклонение. Условное наклонение. Желательное наклонение.</w:t>
      </w:r>
    </w:p>
    <w:p w14:paraId="273E398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тегория времени глагола. Настоящее время. Прошедшее время и его разновидности. Будущее время. Правописание временных форм глагола. Морфологический разбор глагола.</w:t>
      </w:r>
    </w:p>
    <w:p w14:paraId="7C5F83B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еличные формы глагола. Инфинитив.</w:t>
      </w:r>
    </w:p>
    <w:p w14:paraId="25A6256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частие его функции, временные формы и правописание. Причастный оборот. Морфологический разбор причастия.</w:t>
      </w:r>
    </w:p>
    <w:p w14:paraId="0FB34E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епричастие, его значение и основные формы, правописание. Деепричастный оборот. Морфологический разбор деепричастия.</w:t>
      </w:r>
    </w:p>
    <w:p w14:paraId="5310808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я действия, его особенности.</w:t>
      </w:r>
    </w:p>
    <w:p w14:paraId="2929B9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слелоги и послеложные имена. Послелоги и их лексико-грамматические характеристики. Соотношение послелогов и падежных форм. Послелоги в системе словообразования. Морфологический разбор послелогов и послеложных слов.</w:t>
      </w:r>
    </w:p>
    <w:p w14:paraId="3DD613B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юзы. Союзы и их классификация. Сочинительные и подчинительные союзы. Правописание союзов. Морфологический разбор союзов.</w:t>
      </w:r>
    </w:p>
    <w:p w14:paraId="5A922A4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астицы. Частицы, их значение и систематика (указательные, усилительные, утвердительные, отрицательные, вопросительные, определительные частицы). Правописание частиц. Морфологический разбор частиц.</w:t>
      </w:r>
    </w:p>
    <w:p w14:paraId="4EFAB26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ждометия. Первичные и производные междометия. Значения, классификация и функциональные особенности междометий. Междометия, выражающие упрек, призыв, испуг, восхищение, пренебрежение, сожаление, клятву. Морфологический анализ междометий.</w:t>
      </w:r>
    </w:p>
    <w:p w14:paraId="2CFAAF5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дальные слова. Значения, классификация и функциональные особенности модальных слов. Морфологический разбор модальных слов.</w:t>
      </w:r>
    </w:p>
    <w:p w14:paraId="5D2E3A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9. Содержание обучения в 8 классе.</w:t>
      </w:r>
    </w:p>
    <w:p w14:paraId="0FEA404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9.1. Общие сведения о языке.</w:t>
      </w:r>
    </w:p>
    <w:p w14:paraId="55A2A66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алкарский язык. Значение его сохранения и развития в жизни народа.</w:t>
      </w:r>
    </w:p>
    <w:p w14:paraId="299A104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9.2. Синтаксис. Пунктуация.</w:t>
      </w:r>
    </w:p>
    <w:p w14:paraId="41DD6FA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восочетание. Интерпретация словосочетания. Типы связи слов в словосочетании: согласование, управление, примыкание. Именные и глагольные словосочетания. Структурные и семантические типы словосочетаний. Синтаксический разбор словосочетания.</w:t>
      </w:r>
    </w:p>
    <w:p w14:paraId="213B229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е. Основные характеристики простого предложения. Типы простых предложений по цели высказывания, эмоциональной окраске.</w:t>
      </w:r>
    </w:p>
    <w:p w14:paraId="0087AEB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вусоставные предложения. Главные члены предложения. Подлежащее и сказуемое, их структурные типы (простые, сложные и развернутые). Согласование подлежащего и сказуемого. Тире между подлежащим и сказуемым.</w:t>
      </w:r>
    </w:p>
    <w:p w14:paraId="1900924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торостепенные члены предложения. Дополнение и его разновидности (прямое и косвенное дополнение, простые, составные и развернутые дополнения). Определение и его разновидности (простые, составные и развернутые определения, приложение как особый вид определения). Простые, составные и развернутые обстоятельства. Семантические типы обстоятельств: места и времени, обстоятельства образа действия, цели, причины. Синтаксический разбор двусоставных предложений.</w:t>
      </w:r>
    </w:p>
    <w:p w14:paraId="3EE01E4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дносоставные предложения. Определенно-личные предложения. Неопределенно-личные предложения. Обобщенно-личные предложения. Косвенно-субъектные предложения. Безличные предложения. Номинативные предложения. Синтаксический разбор односоставных предложений.</w:t>
      </w:r>
    </w:p>
    <w:p w14:paraId="7BF2BAB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еполные предложения. Контекстуальные неполные предложения. Ситуативные неполные предложения. Эллиптические предложения. Синтаксический разбор неполных предложений.</w:t>
      </w:r>
    </w:p>
    <w:p w14:paraId="5B65154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ложненное предложение. Однородные члены предложения. Вводные слова и предложения, обращения и междометия. Обособленные члены предложения (дополнения, определения, обстоятельства). Обращение нераспространенное и распространенное. Синтаксический разбор осложненного предложения.</w:t>
      </w:r>
    </w:p>
    <w:p w14:paraId="798EEB8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ложения с прямой и косвенной речью. Основные схемы предложений с прямой речью. Знаки препинания в таких конструкциях. Цитата как способ передачи чужой речи. Выделение цитаты знаками препинания.</w:t>
      </w:r>
    </w:p>
    <w:p w14:paraId="616B49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0. Содержание обучения в 9 классе.</w:t>
      </w:r>
    </w:p>
    <w:p w14:paraId="2C54F4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0.1. Синтаксис.</w:t>
      </w:r>
    </w:p>
    <w:p w14:paraId="7179A43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е предложение. Классификация сложных предложений (бессоюзные и союзные предложения, сложносочиненные и сложноподчиненные предложения). Средства связи компонентов сложного предложения.</w:t>
      </w:r>
    </w:p>
    <w:p w14:paraId="673113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сочиненные предложения и их разновидности (сложносочиненные предложения с соединительными союзами, сложносочиненные предложения с разделительными союзами, сложносочиненные предложения с противительными союзами). Смысловые отношения между частями сложносочиненного предложения. Запятая между частями сложносочиненного предложения.</w:t>
      </w:r>
    </w:p>
    <w:p w14:paraId="685BC5E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оподчиненное предложение. Главная и придаточная части сложноподчиненного предложения. Средства связи компонентов сложноподчиненных предложений. Систематика сложноподчиненных предложений по видам придаточных предложений. Сложноподчиненные конструкции с подлежащными, сказуемостными, дополнительными, обстоятельственными придаточными предложениями. Типы обстоятельственных придаточных предложений: придаточное предложение времени, придаточное предложение места, придаточное предложение образа действия, придаточное предложение меры и степени, придаточное предложение цели, придаточное предложение причины, придаточное предложение условия, сопоставительное придаточное предложение. Сложноподчиненные предложения с несколькими придаточными. Знаки препинания в сложноподчиненных предложениях. Синтаксический разбор сложных предложений.</w:t>
      </w:r>
    </w:p>
    <w:p w14:paraId="0DF77F3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 Планируемые результаты освоения программы по родному (балкарскому) языку на уровне основного общего образования.</w:t>
      </w:r>
    </w:p>
    <w:p w14:paraId="04074B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1. В результате изучения родного (балкарского) языка на уровне основного общего образования у обучающегося будут сформированы следующие личностные результаты:</w:t>
      </w:r>
    </w:p>
    <w:p w14:paraId="48D1E1F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гражданского воспитания:</w:t>
      </w:r>
    </w:p>
    <w:p w14:paraId="0861A58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балкарском) языке;</w:t>
      </w:r>
    </w:p>
    <w:p w14:paraId="2C74840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еприятие любых форм экстремизма, дискриминации;</w:t>
      </w:r>
    </w:p>
    <w:p w14:paraId="2BE3772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роли различных социальных институтов в жизни человека;</w:t>
      </w:r>
    </w:p>
    <w:p w14:paraId="27636B3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балкарском) языке;</w:t>
      </w:r>
    </w:p>
    <w:p w14:paraId="0B54B2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5693E0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к участию в гуманитарной деятельности (помощь людям, нуждающимся в ней, волонтёрство);</w:t>
      </w:r>
    </w:p>
    <w:p w14:paraId="08B2EDD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патриотического воспитания:</w:t>
      </w:r>
    </w:p>
    <w:p w14:paraId="4A8D7B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российской гражданской идентичности в поликультурном и многоконфессиональном обществе, понимание роли родного (балкарского) языка в жизни народа, проявление интереса к познанию родного (балкарского) языка, к истории и культуре своего народа, края, страны, других народов России, ценностное отношение к родному (балкарского)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6CB177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духовно-нравственного воспитания:</w:t>
      </w:r>
    </w:p>
    <w:p w14:paraId="0FD233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CB9F4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эстетического воспитания:</w:t>
      </w:r>
    </w:p>
    <w:p w14:paraId="0FFAA39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671FAA9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98175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физического воспитания, формирования культуры здоровья и эмоционального благополучия:</w:t>
      </w:r>
    </w:p>
    <w:p w14:paraId="7B0E20C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8C569E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6605324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2278E0F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принимать себя и других, не осуждая;</w:t>
      </w:r>
    </w:p>
    <w:p w14:paraId="68EDECE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балкарском) языке, сформированность навыков рефлексии, признание своего права на ошибку и такого же права другого человека;</w:t>
      </w:r>
    </w:p>
    <w:p w14:paraId="486EE33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трудового воспитания:</w:t>
      </w:r>
    </w:p>
    <w:p w14:paraId="11DDE3E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69F6387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16B424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рассказать о своих планах на будущее;</w:t>
      </w:r>
    </w:p>
    <w:p w14:paraId="4542A9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экологического воспитания:</w:t>
      </w:r>
    </w:p>
    <w:p w14:paraId="628AFD3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6CC4305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4DE413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ценности научного познания:</w:t>
      </w:r>
    </w:p>
    <w:p w14:paraId="4CE2C51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C887A9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адаптации обучающегося к изменяющимся условиям социальной и природной среды:</w:t>
      </w:r>
    </w:p>
    <w:p w14:paraId="1FCE90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635E67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бучающихся к взаимодействию в условиях неопределённости, открытость опыту и знаниям других;</w:t>
      </w:r>
    </w:p>
    <w:p w14:paraId="3F847A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1697684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40263A1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414FF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2556D9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028EE3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2. В результате изучения родного (балка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E20B84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2.1. У обучающегося будут сформированы следующие базовые логические действия как часть познавательных универсальных учебных действий:</w:t>
      </w:r>
    </w:p>
    <w:p w14:paraId="2D6F7FF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характеризовать существенные признаки языковых единиц, языковых явлений и процессов;</w:t>
      </w:r>
    </w:p>
    <w:p w14:paraId="296CE4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55342E5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7CE35B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в тексте дефициты информации, данных, необходимых для решения поставленной учебной задачи;</w:t>
      </w:r>
    </w:p>
    <w:p w14:paraId="63786AA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C8146C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0649DEE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327035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вопросы как исследовательский инструмент познания в языковом образовании;</w:t>
      </w:r>
    </w:p>
    <w:p w14:paraId="021BB5D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BCBA9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ть гипотезу об истинности собственных суждений и суждений других, аргументировать свою позицию, мнение;</w:t>
      </w:r>
    </w:p>
    <w:p w14:paraId="1CCE137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алгоритм действий и использовать его для решения учебных задач;</w:t>
      </w:r>
    </w:p>
    <w:p w14:paraId="798C750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61729C3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7E6575C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E07435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2.3. У обучающегося будут сформированы умения работать с информацией как часть познавательных универсальных учебных действий:</w:t>
      </w:r>
    </w:p>
    <w:p w14:paraId="610E341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63B3EB1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0B64BF9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90DA88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E8F7F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D0FC81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44EEC20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надёжность информации по критериям, предложенным учителем или сформулированным самостоятельно;</w:t>
      </w:r>
    </w:p>
    <w:p w14:paraId="49E7D1A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ффективно запоминать и систематизировать информацию.</w:t>
      </w:r>
    </w:p>
    <w:p w14:paraId="671777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2.4. У обучающегося будут сформированы умения общения как часть коммуникативных универсальных учебных действий:</w:t>
      </w:r>
    </w:p>
    <w:p w14:paraId="53772D1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балкарском) языке;</w:t>
      </w:r>
    </w:p>
    <w:p w14:paraId="6E73481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невербальные средства общения, понимать значение социальных знаков;</w:t>
      </w:r>
    </w:p>
    <w:p w14:paraId="1261E1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едпосылки конфликтных ситуаций и смягчать конфликты, вести переговоры;</w:t>
      </w:r>
    </w:p>
    <w:p w14:paraId="1F8B422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121602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3B852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поставлять свои суждения с суждениями других участников диалога, обнаруживать различие и сходство позиций;</w:t>
      </w:r>
    </w:p>
    <w:p w14:paraId="34494EA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1D1D386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3C4335F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2.5. У обучающегося будут сформированы умения самоорганизации как части регулятивных универсальных учебных действий:</w:t>
      </w:r>
    </w:p>
    <w:p w14:paraId="112305F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облемы для решения в учебных и жизненных ситуациях;</w:t>
      </w:r>
    </w:p>
    <w:p w14:paraId="11F8095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6E19B35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D464C2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план действий, вносить необходимые коррективы в ходе его реализации;</w:t>
      </w:r>
    </w:p>
    <w:p w14:paraId="6FFCE23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выбор и брать ответственность за решение.</w:t>
      </w:r>
    </w:p>
    <w:p w14:paraId="12CB2E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2A9A36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ными способами самоконтроля (в том числе речевого), самомотивации и рефлексии;</w:t>
      </w:r>
    </w:p>
    <w:p w14:paraId="5FE995E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авать оценку учебной ситуации и предлагать план её изменения;</w:t>
      </w:r>
    </w:p>
    <w:p w14:paraId="6040DCC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80AE7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F1F88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вать способность управлять собственными эмоциями и эмоциями других;</w:t>
      </w:r>
    </w:p>
    <w:p w14:paraId="7EC7B68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07DF752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гулировать способ выражения собственных эмоций;</w:t>
      </w:r>
    </w:p>
    <w:p w14:paraId="2EE337F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нно относиться к другому человеку и его мнению;</w:t>
      </w:r>
    </w:p>
    <w:p w14:paraId="6C748D0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знавать своё и чужое право на ошибку;</w:t>
      </w:r>
    </w:p>
    <w:p w14:paraId="57E6541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себя и других, не осуждая;</w:t>
      </w:r>
    </w:p>
    <w:p w14:paraId="7ADAB2C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ть открытость;</w:t>
      </w:r>
    </w:p>
    <w:p w14:paraId="5A0FD69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знавать невозможность контролировать всё вокруг.</w:t>
      </w:r>
    </w:p>
    <w:p w14:paraId="08666C8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2.7. У обучающегося будут сформированы умения совместной деятельности:</w:t>
      </w:r>
    </w:p>
    <w:p w14:paraId="2960EAB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4AF35E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7CFA4F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sz w:val="28"/>
          <w:szCs w:val="28"/>
          <w:lang w:val="ru-RU"/>
        </w:rPr>
        <w:t>, проявлять готовность руководить, выполнять поручения, подчиняться;</w:t>
      </w:r>
    </w:p>
    <w:p w14:paraId="47FFA6D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60D5C37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1931FF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F9BDFF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3. Предметные результаты изучения родного (балкарского) языка. К концу обучения в 5 классе обучающийся научится:</w:t>
      </w:r>
    </w:p>
    <w:p w14:paraId="21EB6CB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основными правилами правописания, понятиями синтаксиса и пунктуации;</w:t>
      </w:r>
    </w:p>
    <w:p w14:paraId="34C760F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предложение и словосочетание, описывать их сходство, различие, различать, сравнивать повествовательные, вопросительные и побудительные предложения, нераспространенные и распространенные предложения;</w:t>
      </w:r>
    </w:p>
    <w:p w14:paraId="360033C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в предложении однородные члены, ставить знаки препинания при однородных членах;</w:t>
      </w:r>
    </w:p>
    <w:p w14:paraId="038CC3C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в тексте простое предложение, проводить синтаксический разбор простого предложения;</w:t>
      </w:r>
    </w:p>
    <w:p w14:paraId="6C1829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сложные предложения, предложения с прямой речью;</w:t>
      </w:r>
    </w:p>
    <w:p w14:paraId="66B1E22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ироваться в структуре текста, делить текст на смысловые части, передавая его содержание в виде плана (простого, сложного, тезисного), делить текст на абзацы, устанавливать связи между частями текста, находить ключевые слова, определять виды связи предложений в тексте;</w:t>
      </w:r>
    </w:p>
    <w:p w14:paraId="05221A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типы текстов (повествование, описание, рассуждение), передавать содержание повествовательного текста по составленному плану;</w:t>
      </w:r>
    </w:p>
    <w:p w14:paraId="0AF221E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тексты с учетом требований к построению связного текста, писать изложение, редактировать текст, строить учебные монологи и диалоги;</w:t>
      </w:r>
    </w:p>
    <w:p w14:paraId="08E8F9B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основными понятиями фонетики, понимать смыслоразличительную функцию звука, распознавать гласные и согласные, их сильные и слабые позиции, учитывать закон сингармонизма, проводить фонетический анализ слова;</w:t>
      </w:r>
    </w:p>
    <w:p w14:paraId="326C8D1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правописание разделительных ъ и ь;</w:t>
      </w:r>
    </w:p>
    <w:p w14:paraId="1C9BB08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еносить слова по правилам;</w:t>
      </w:r>
    </w:p>
    <w:p w14:paraId="71C474D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писать безударные гласные в корне слова;</w:t>
      </w:r>
    </w:p>
    <w:p w14:paraId="09044B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нормы орфоэпии балкарского языка;</w:t>
      </w:r>
    </w:p>
    <w:p w14:paraId="59A2EA3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владевать основными понятиями лексикологии, понимать различие лексического и грамматического значений слова;</w:t>
      </w:r>
    </w:p>
    <w:p w14:paraId="33B95E63">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и употреблять в речи однозначные и многозначные слова, слова в прямом и переносном значении, синонимы, антонимы, омонимы, исконно балкарские и заимствованные слова, профессионализмы, диалектизмы, жаргонизмы, устаревшие и новые слова;</w:t>
      </w:r>
    </w:p>
    <w:p w14:paraId="397D89F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особенности произношения слов, заимствованных из русского языка;</w:t>
      </w:r>
    </w:p>
    <w:p w14:paraId="2177F9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в тексте фразеологические обороты, отличать фразеологизмы от пословиц и поговорок, работать с фразеологическим словарем;</w:t>
      </w:r>
    </w:p>
    <w:p w14:paraId="1AF9CF5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морфему как значимую единицу языка; роль морфем в процессах формообразования и словообразования, распознавать морфемы (корень, основу слова, префикс, суффикс и окончание слова);</w:t>
      </w:r>
    </w:p>
    <w:p w14:paraId="77EF986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зовывать разные слова от одного корня при помощи аффиксов, </w:t>
      </w:r>
      <w:r>
        <w:rPr>
          <w:rFonts w:ascii="Times New Roman" w:hAnsi="Times New Roman"/>
          <w:sz w:val="28"/>
          <w:szCs w:val="28"/>
          <w:lang w:val="ru-RU"/>
        </w:rPr>
        <w:t>распознавать</w:t>
      </w:r>
      <w:r>
        <w:rPr>
          <w:rFonts w:ascii="Times New Roman" w:hAnsi="Times New Roman" w:eastAsia="SchoolBookSanPin"/>
          <w:sz w:val="28"/>
          <w:szCs w:val="28"/>
          <w:lang w:val="ru-RU"/>
        </w:rPr>
        <w:t xml:space="preserve"> однокоренные слова, различать словообразующие и формообразующие морфемы, выполнять морфемный разбор слова;</w:t>
      </w:r>
    </w:p>
    <w:p w14:paraId="3E66DD7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изученные способы словообразования существительных, прилагательных и глаголов, проводить словообразовательный анализ слова.</w:t>
      </w:r>
    </w:p>
    <w:p w14:paraId="01234414">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4. Предметные результаты изучения родного (балкарского) языка. К концу обучения в 6 классе обучающийся научится:</w:t>
      </w:r>
    </w:p>
    <w:p w14:paraId="27B832B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вовать в беседах, дискуссиях на различные темы;</w:t>
      </w:r>
    </w:p>
    <w:p w14:paraId="5A467A7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дробно и сжато передавать содержание прочитанных текстов; </w:t>
      </w:r>
    </w:p>
    <w:p w14:paraId="7E2D320F">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нимать на слух и понимать основное содержание аудио- и видеотекстов;</w:t>
      </w:r>
    </w:p>
    <w:p w14:paraId="2382A49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рректировать заданные тексты с учетом правильности, богатства и выразительности письменной речи;</w:t>
      </w:r>
    </w:p>
    <w:p w14:paraId="42AD918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исать тексты с использованием картин или любого другого произведения искусства; </w:t>
      </w:r>
    </w:p>
    <w:p w14:paraId="082E5DC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различать знаменательные и служебные части речи, лексические и общие грамматические значения частей речи;</w:t>
      </w:r>
    </w:p>
    <w:p w14:paraId="2A875860">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24F6C20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бразование имен существительных, объяснять правописание словообразовательных аффиксов имени существительного, образовывать сложные имена существительные и правильно писать их;</w:t>
      </w:r>
    </w:p>
    <w:p w14:paraId="1AEB862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пределять категорию числа имени существительного;</w:t>
      </w:r>
    </w:p>
    <w:p w14:paraId="07FB3D9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категорию падежа и принадлежности (притяжательности) в именах существительных;</w:t>
      </w:r>
    </w:p>
    <w:p w14:paraId="7289E2B7">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клонять существительные с окончанием принадлежности по падежам;</w:t>
      </w:r>
    </w:p>
    <w:p w14:paraId="36BBAA5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падежные аффиксы непритяжательных имён существительных, определять основной падеж и нулевую падежную форму, родительный и винительный падежи;</w:t>
      </w:r>
    </w:p>
    <w:p w14:paraId="55AF3B6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непритяжательные имена существительные в формах родительного и винительного падежей, непритяжательные имена существительные в форме дательного падежа, различать местный и исходный падежи имени существительного;</w:t>
      </w:r>
    </w:p>
    <w:p w14:paraId="643E704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особенности склонения притяжательных имен существительных и их правописание;</w:t>
      </w:r>
    </w:p>
    <w:p w14:paraId="119500D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имени существительного;</w:t>
      </w:r>
    </w:p>
    <w:p w14:paraId="2FAA792C">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бщее грамматическое значение, морфологические признаки и синтаксические функции имени прилагательного, объяснять его образование и роль в речи;</w:t>
      </w:r>
    </w:p>
    <w:p w14:paraId="359FAB1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сравнительную, превосходную, уменьшительную степень имен прилагательных;</w:t>
      </w:r>
    </w:p>
    <w:p w14:paraId="5186774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качественные и относительные прилагательные;</w:t>
      </w:r>
    </w:p>
    <w:p w14:paraId="574EAFF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имена прилагательные;</w:t>
      </w:r>
    </w:p>
    <w:p w14:paraId="51DDCB7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функционирование имен прилагательных в предложении;</w:t>
      </w:r>
    </w:p>
    <w:p w14:paraId="0EF92EF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проводить морфологический разбор имени прилагательного;</w:t>
      </w:r>
    </w:p>
    <w:p w14:paraId="2B804736">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пределять лексико-грамматическое значение имени числительного;</w:t>
      </w:r>
    </w:p>
    <w:p w14:paraId="0981B6C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разряды числительных (количественные, порядковые, собирательные, приблизительные, разделительные);</w:t>
      </w:r>
    </w:p>
    <w:p w14:paraId="68385C5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бщее грамматическое значение, морфологические признаки и синтаксические функции количественных, порядковых числительных;</w:t>
      </w:r>
    </w:p>
    <w:p w14:paraId="0104A44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остые, сложные, составные имена числительные;</w:t>
      </w:r>
    </w:p>
    <w:p w14:paraId="2FAAE21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имена числительные различных разрядов;</w:t>
      </w:r>
    </w:p>
    <w:p w14:paraId="0DAC80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бъяснять правописание имен числительных; проводить морфологический разбор имени числительного;</w:t>
      </w:r>
    </w:p>
    <w:p w14:paraId="0BBC816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пределять лексико-грамматическое значение наречия, указывать способы образования наречий;</w:t>
      </w:r>
    </w:p>
    <w:p w14:paraId="31BB8F6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наречия, разряды наречий (наречия образа действия, меры и степени, сравнения, места, времени, цели);</w:t>
      </w:r>
    </w:p>
    <w:p w14:paraId="11608861">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синтаксическую роль наречий в предложении;</w:t>
      </w:r>
    </w:p>
    <w:p w14:paraId="7353C96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авописание сложных наречий;</w:t>
      </w:r>
    </w:p>
    <w:p w14:paraId="4C09297E">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проводить морфологический разбор наречия;</w:t>
      </w:r>
    </w:p>
    <w:p w14:paraId="06D6A36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бщее грамматическое значение, морфологические признаки и синтаксические функции местоимения;</w:t>
      </w:r>
    </w:p>
    <w:p w14:paraId="0AD68FD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клонять местоимения по падежам;</w:t>
      </w:r>
    </w:p>
    <w:p w14:paraId="762F802B">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ывать местоимения;</w:t>
      </w:r>
    </w:p>
    <w:p w14:paraId="42B7D832">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личные, лично-возвратные, указательные, вопросительные, неопределенные, определительные и отрицательные местоимения;</w:t>
      </w:r>
    </w:p>
    <w:p w14:paraId="55DE830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авописание местоимений;</w:t>
      </w:r>
    </w:p>
    <w:p w14:paraId="2EB8943D">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проводить морфологический анализ местоимений;</w:t>
      </w:r>
    </w:p>
    <w:p w14:paraId="602F8D35">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в практике речевого общения основные орфоэпические, лексические, грамматические нормы балкарского литературного языка.</w:t>
      </w:r>
    </w:p>
    <w:p w14:paraId="0A04D1F9">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5. Предметные результаты изучения родного (балкарского) языка. К концу обучения в 7 классе обучающийся научится:</w:t>
      </w:r>
    </w:p>
    <w:p w14:paraId="5A62854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давать содержание текста с изменением лица рассказчика;</w:t>
      </w:r>
    </w:p>
    <w:p w14:paraId="026011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развернутые ответы на устные и письменные вопросы;</w:t>
      </w:r>
    </w:p>
    <w:p w14:paraId="4096262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характеризовать глагол как часть речи, объяснять </w:t>
      </w:r>
      <w:r>
        <w:rPr>
          <w:rFonts w:ascii="Times New Roman" w:hAnsi="Times New Roman" w:eastAsia="SchoolBookSanPin"/>
          <w:iCs/>
          <w:sz w:val="28"/>
          <w:szCs w:val="28"/>
          <w:lang w:val="ru-RU"/>
        </w:rPr>
        <w:t>с</w:t>
      </w:r>
      <w:r>
        <w:rPr>
          <w:rFonts w:ascii="Times New Roman" w:hAnsi="Times New Roman" w:eastAsia="SchoolBookSanPin"/>
          <w:bCs/>
          <w:sz w:val="28"/>
          <w:szCs w:val="28"/>
          <w:lang w:val="ru-RU"/>
        </w:rPr>
        <w:t>ловообразование глагола;</w:t>
      </w:r>
    </w:p>
    <w:p w14:paraId="443819A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прягаемые личные формы глагола в изъявительном, повелительном, условном и желательном наклонении;</w:t>
      </w:r>
    </w:p>
    <w:p w14:paraId="7D680C4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значение, употребление в речи изъявительного, повелительного, условного и желательного наклонений глагола;</w:t>
      </w:r>
    </w:p>
    <w:p w14:paraId="5E2EC94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временные формы глагола;</w:t>
      </w:r>
    </w:p>
    <w:p w14:paraId="2F66005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спряжение глаголов настоящего, прошедшего и будущего времени в положительном и отрицательном аспектах;</w:t>
      </w:r>
    </w:p>
    <w:p w14:paraId="74C7B0E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вопросительную форму глагола;</w:t>
      </w:r>
    </w:p>
    <w:p w14:paraId="4C76190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алоговые формы глагола (основной, возвратный, взаимно-совместный, понудительный, страдательный залоги);</w:t>
      </w:r>
    </w:p>
    <w:p w14:paraId="53F2B7A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ереходные и непереходные глаголы;</w:t>
      </w:r>
    </w:p>
    <w:p w14:paraId="0E68D4E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начение и употребление в речи вспомогательных глаголов;</w:t>
      </w:r>
    </w:p>
    <w:p w14:paraId="7DACACD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неспрягаемые (неличные) формы глагола (инфинитив, имя действия, причастие, деепричастие);</w:t>
      </w:r>
    </w:p>
    <w:p w14:paraId="1C743F8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авописание временных форм глагола;</w:t>
      </w:r>
    </w:p>
    <w:p w14:paraId="6EF259D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глагола;</w:t>
      </w:r>
    </w:p>
    <w:p w14:paraId="4A6DE25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личать послелоги и послеложные слова; </w:t>
      </w:r>
    </w:p>
    <w:p w14:paraId="6E9D1E7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послелоги со словами в различных падежных формах;</w:t>
      </w:r>
    </w:p>
    <w:p w14:paraId="5BEF25C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iCs/>
          <w:sz w:val="28"/>
          <w:szCs w:val="28"/>
          <w:lang w:val="ru-RU"/>
        </w:rPr>
        <w:t>проводить м</w:t>
      </w:r>
      <w:r>
        <w:rPr>
          <w:rFonts w:ascii="Times New Roman" w:hAnsi="Times New Roman" w:eastAsia="SchoolBookSanPin"/>
          <w:bCs/>
          <w:sz w:val="28"/>
          <w:szCs w:val="28"/>
          <w:lang w:val="ru-RU"/>
        </w:rPr>
        <w:t>орфологический разбор послелогов и послеложных слов;</w:t>
      </w:r>
    </w:p>
    <w:p w14:paraId="5AB4692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оюзы, классифицировать союзы</w:t>
      </w:r>
      <w:r>
        <w:rPr>
          <w:rFonts w:ascii="Times New Roman" w:hAnsi="Times New Roman" w:eastAsia="SchoolBookSanPin"/>
          <w:b/>
          <w:iCs/>
          <w:sz w:val="28"/>
          <w:szCs w:val="28"/>
          <w:lang w:val="ru-RU"/>
        </w:rPr>
        <w:t xml:space="preserve"> </w:t>
      </w:r>
      <w:r>
        <w:rPr>
          <w:rFonts w:ascii="Times New Roman" w:hAnsi="Times New Roman" w:eastAsia="SchoolBookSanPin"/>
          <w:bCs/>
          <w:sz w:val="28"/>
          <w:szCs w:val="28"/>
          <w:lang w:val="ru-RU"/>
        </w:rPr>
        <w:t>(сочинительные и подчинительные), объяснять правописание союзов, проводить морфологический разбор союзов;</w:t>
      </w:r>
    </w:p>
    <w:p w14:paraId="6BE5158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частицы, их значение и систематику (указательные, усилительные, утвердительные, отрицательные, вопросительные, определительные частицы), объяснять правописание частиц, проводить морфологический разбор частиц;</w:t>
      </w:r>
    </w:p>
    <w:p w14:paraId="14BCF31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ервичные и производные междометия, объяснять функциональные особенности междометий, различать междометия, выражающие упрек, призыв, испуг, восхищение, пренебрежение, сожаление, клятву, проводить морфологический анализ междометий;</w:t>
      </w:r>
    </w:p>
    <w:p w14:paraId="20EE91D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модальные слова. значения, объяснять функциональные особенности модальных слов, проводить морфологический разбор модальных слов;</w:t>
      </w:r>
    </w:p>
    <w:p w14:paraId="219204B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речи звукоподражательные слова, междометия, модальные слова и частицы.</w:t>
      </w:r>
    </w:p>
    <w:p w14:paraId="400AF008">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6. Предметные результаты изучения родного (балкарского) языка. К концу обучения в 8 классе обучающийся научится:</w:t>
      </w:r>
    </w:p>
    <w:p w14:paraId="6346AA2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значение сохранения и развития балкарского языка;</w:t>
      </w:r>
    </w:p>
    <w:p w14:paraId="690232F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словосочетания, определять главное и зависимое слово, способ связи слов в словосочетании, различать именные и глагольные словосочетания, проводить синтаксический разбор словосочетания;</w:t>
      </w:r>
    </w:p>
    <w:p w14:paraId="42D5242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нтонационные и смысловые особенности повествовательных, побудительных, вопросительных предложений, устанавливать верный порядок слов в предложении, ставить логическое ударение;</w:t>
      </w:r>
    </w:p>
    <w:p w14:paraId="0B27A06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дносоставные и двусоставные предложения, распознавать простые, сложные и развернутые глагольные и именные сказуемые, характеризовать способы их выражения, ставить тире между главными членами предложения;</w:t>
      </w:r>
    </w:p>
    <w:p w14:paraId="1178CCD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в предложении второстепенных членов по их признакам, распознавать в тексте прямое и косвенное дополнение;</w:t>
      </w:r>
    </w:p>
    <w:p w14:paraId="6DC4311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пределение, способы выражения определений, различать приложение как разновидность определения, расставлять знаки препинания при приложении;</w:t>
      </w:r>
    </w:p>
    <w:p w14:paraId="797B330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тексте обстоятельства, их основные значения и способы выражения, различать обстоятельства места и времени, образа действия, цели, причины;</w:t>
      </w:r>
    </w:p>
    <w:p w14:paraId="49794C4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елировать односоставные и двусоставные предложения разных типов и использовать их в речевой практике, заменять односоставные предложения двусоставными, следить за изменением содержания предложения;</w:t>
      </w:r>
    </w:p>
    <w:p w14:paraId="2DDDDA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и разграничивать предложения определенно-личные, неопределенно-личные, обобщенно-личные, косвенно-субъектные, безличные, номинативные предложения, находить в тексте неполные предложения, проводить синтаксический разбор односоставных и двусоставных предложений;</w:t>
      </w:r>
    </w:p>
    <w:p w14:paraId="1E0F1F5F">
      <w:pPr>
        <w:spacing w:after="0" w:line="353" w:lineRule="auto"/>
        <w:ind w:firstLine="709"/>
        <w:jc w:val="both"/>
        <w:rPr>
          <w:rFonts w:ascii="Times New Roman" w:hAnsi="Times New Roman" w:eastAsia="SchoolBookSanPin"/>
          <w:iCs/>
          <w:sz w:val="28"/>
          <w:szCs w:val="28"/>
          <w:lang w:val="ru-RU"/>
        </w:rPr>
      </w:pPr>
      <w:r>
        <w:rPr>
          <w:rFonts w:ascii="Times New Roman" w:hAnsi="Times New Roman" w:eastAsia="SchoolBookSanPin"/>
          <w:iCs/>
          <w:sz w:val="28"/>
          <w:szCs w:val="28"/>
          <w:lang w:val="ru-RU"/>
        </w:rPr>
        <w:t>различать неполные предложения: к</w:t>
      </w:r>
      <w:r>
        <w:rPr>
          <w:rFonts w:ascii="Times New Roman" w:hAnsi="Times New Roman" w:eastAsia="SchoolBookSanPin"/>
          <w:bCs/>
          <w:sz w:val="28"/>
          <w:szCs w:val="28"/>
          <w:lang w:val="ru-RU"/>
        </w:rPr>
        <w:t>онтекстуальные, ситуативные, эллиптические, проводить синтаксический разбор неполных предложений;</w:t>
      </w:r>
    </w:p>
    <w:p w14:paraId="58FA061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предложения с прямой и косвенной речью, понимать основные схемы предложений с прямой речью, ставить знаки препинания в таких конструкциях, выделять цитаты знаками препинания;</w:t>
      </w:r>
    </w:p>
    <w:p w14:paraId="7AD5C43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функции обращения, различать обращение нераспространенное и распространенное, правильно интонировать предложения с обращениями, моделировать и употреблять в речи предложения с различными формами обращений в соответствии со сферой и ситуацией общения;</w:t>
      </w:r>
    </w:p>
    <w:p w14:paraId="6201D86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водные слова, предложения и члены предложения, пользоваться вводными словами и предложениями в речи для выражения уверенности, различных чувств, оценки, привлечения внимания, соблюдать интонацию и пунктуацию в предложениях с вводными словами и предложениями;</w:t>
      </w:r>
    </w:p>
    <w:p w14:paraId="0DFD74A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сновными правилами пунктуации при выделении обособленных членов предложения, определять виды обособления, выделять в тексте обособленные дополнения, определения, приложения, уточняющие члены предложения, интонационно правильно произносить предложения с обособленными членами, проводить синтаксический разбор предложений с обособленными членами.</w:t>
      </w:r>
    </w:p>
    <w:p w14:paraId="4F5A6C7A">
      <w:pPr>
        <w:spacing w:after="0" w:line="353"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6.11.7. Предметные результаты изучения родного (балкарского) языка. К концу обучения в 9 классе обучающийся научится:</w:t>
      </w:r>
    </w:p>
    <w:p w14:paraId="57AD9D5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излагать результаты выполненной проектной работы на балкарском языке;</w:t>
      </w:r>
    </w:p>
    <w:p w14:paraId="2677244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лекать информацию из различных источников, пользоваться справочной литературой; осуществлять информационную обработку текстов (создавать тезисы, конспект, реферат, рецензию);</w:t>
      </w:r>
    </w:p>
    <w:p w14:paraId="0A31FDD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ифисировать сложные предложения на сложносочиненные, сложноподчиненные, бессоюзные, определять средства связи компонентов сложного предложения;</w:t>
      </w:r>
    </w:p>
    <w:p w14:paraId="32DB10C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устной и письменной речи сложносочиненные и сложноподчиненные предложения;</w:t>
      </w:r>
    </w:p>
    <w:p w14:paraId="1BB5A39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онструировать сложноподчиненные предложения по заданным схемам, различать виды подчинительной связи, </w:t>
      </w: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их в тексте, анализировать и характеризовать синтаксическую структуру сложноподчиненных предложений разных видов, различать сложноподчиненное предложение с несколькими придаточными;</w:t>
      </w:r>
    </w:p>
    <w:p w14:paraId="69EA020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строить сложное предложение с сочинительными союзами;</w:t>
      </w:r>
    </w:p>
    <w:p w14:paraId="0131E3C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главную и придаточную части сложноподчиненного предложения;</w:t>
      </w:r>
    </w:p>
    <w:p w14:paraId="560AFF9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интетические средства связи в сложноподчиненном предложении;</w:t>
      </w:r>
    </w:p>
    <w:p w14:paraId="0B8DD8D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редства связи в сложноподчиненном предложении;</w:t>
      </w:r>
    </w:p>
    <w:p w14:paraId="47EE625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иды сложноподчиненных предложений (подлежащные, сказуемные, дополнительные, определительные, времени, места, образа действия, меры и степени, цели, причины, условные);</w:t>
      </w:r>
    </w:p>
    <w:p w14:paraId="04CC7E7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вить знаки препинания в сложносочиненных и сложноподчиненных предложениях;</w:t>
      </w:r>
    </w:p>
    <w:p w14:paraId="49EC7FD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разбор сложных предложений;</w:t>
      </w:r>
    </w:p>
    <w:p w14:paraId="0877829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тили речи (научный, официально-деловой, разговорный, художественный, публицистический).</w:t>
      </w:r>
    </w:p>
    <w:p w14:paraId="04790D7B">
      <w:pPr>
        <w:pStyle w:val="2"/>
        <w:pBdr>
          <w:bottom w:val="none" w:color="auto" w:sz="0" w:space="0"/>
        </w:pBdr>
        <w:spacing w:before="0" w:line="353" w:lineRule="auto"/>
        <w:ind w:firstLine="708"/>
        <w:jc w:val="both"/>
        <w:rPr>
          <w:rFonts w:eastAsia="SchoolBookSanPin"/>
          <w:b w:val="0"/>
          <w:bCs/>
          <w:szCs w:val="28"/>
          <w:lang w:val="ru-RU"/>
        </w:rPr>
      </w:pPr>
      <w:r>
        <w:rPr>
          <w:rFonts w:eastAsia="SchoolBookSanPin"/>
          <w:b w:val="0"/>
          <w:bCs/>
          <w:szCs w:val="28"/>
          <w:lang w:val="ru-RU"/>
        </w:rPr>
        <w:t>27. Федеральная рабочая программа по учебному предмету «Родной (балкарский) язык».</w:t>
      </w:r>
    </w:p>
    <w:p w14:paraId="365BC74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 Федеральная рабочая программа по учебному предмету «Родной (балкарский) язык» (предметная область «Родной язык и родная литература») (далее соответственно – программа по родному (балкарскому) языку, родной (балкарский) язык, балкарский язык) разработана для обучающихся, не владеющих родным (балкарским) языком, и включает пояснительную записку, содержание обучения, планируемые результаты освоения программы по родному (балкарскому) языку.</w:t>
      </w:r>
    </w:p>
    <w:p w14:paraId="570A417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2. Пояснительная записка отражает общие цели изучения родного (балкарского) языка, место в структуре учебного плана, а также подходы к отбору содержания, к определению планируемых результатов.</w:t>
      </w:r>
    </w:p>
    <w:p w14:paraId="07554C5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0019D9E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4. Планируемые результаты освоения программы по родному (балка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8B88BA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5. Пояснительная записка.</w:t>
      </w:r>
    </w:p>
    <w:p w14:paraId="6B0C576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5.1. Содержание программы по родному (балкарскому) языку интегрировано с курсом родной (балкарской) литературы и являет собой единое этноязыковое образовательное пространство. Тематика учебных текстов ориентирована на формирование гражданских и патриотических чувств, нравственного сознания, культурных ценностей обучающихся. Состав видов учебной деятельности направлен на овладение родным (балкарским) языком с охватом его функционального разнообразия: как средства коммуникации, как формы выражения культуры, как инструмента научного мышления и познания мира.</w:t>
      </w:r>
    </w:p>
    <w:p w14:paraId="6671669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рамма по родному (балкарскому) языку обеспечивает развитие у обучающихся культуры владения родным (балкарским) языком во всей полноте его функциональных возможностей в соответствии с нормами балкарского литературного языка, правилами балкарского речевого этикета; формирование российской гражданской идентичности обучающихся, сохранение и развитие языкового наследия балкарского народа, освоение духовных ценностей и культуры многонационального народа Российской Федерации.</w:t>
      </w:r>
    </w:p>
    <w:p w14:paraId="7606433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ение коммуникации на балкарском языке в рамках предметного содержания охватывает широкий социокультурный аспект, что проявляется в целенаправленном формировании социокультурных знаний и умений: знания о значении балкарского языка в современном мире; знание образцов художественной, публицистической и научно-популярной литературы на балкарском языке; представление о сходстве и различиях в традициях балкарского народа и других народов Российской Федерации; представление национальной культуры на балкарском языке.</w:t>
      </w:r>
    </w:p>
    <w:p w14:paraId="6930D9B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5.2. В содержании программы по родному (балкарскому) языку выделяются три содержательные линии: первая ориентирована на развитие коммуникативных умений в основных видах речевой деятельности, вторая направлена на изучение языковых единиц и формирование навыков оперирования ими, третья способствует совершенствованию социокультурных знаний и умений; все три содержательные линии раскрываются через проблемно-тематический подход.</w:t>
      </w:r>
    </w:p>
    <w:p w14:paraId="6642F68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5.3. Изучение родного (балкарского) языка направлено на достижение следующих целей:</w:t>
      </w:r>
    </w:p>
    <w:p w14:paraId="7A2870F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навыков и умений в основных видах речевой деятельности, умения использовать изучаемый язык как инструмент межкультурного общения, необходимый для успешной социализации и самореализации в современном поликультурном мире;</w:t>
      </w:r>
    </w:p>
    <w:p w14:paraId="61831E6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рмирование умений </w:t>
      </w:r>
      <w:r>
        <w:rPr>
          <w:rFonts w:ascii="Times New Roman" w:hAnsi="Times New Roman"/>
          <w:sz w:val="28"/>
          <w:szCs w:val="28"/>
          <w:lang w:val="ru-RU"/>
        </w:rPr>
        <w:t>распознавать</w:t>
      </w:r>
      <w:r>
        <w:rPr>
          <w:rFonts w:ascii="Times New Roman" w:hAnsi="Times New Roman" w:eastAsia="SchoolBookSanPin"/>
          <w:bCs/>
          <w:sz w:val="28"/>
          <w:szCs w:val="28"/>
          <w:lang w:val="ru-RU"/>
        </w:rPr>
        <w:t>, анализировать, классифицировать языковые факты, оценивать их с точки зрения нормативности, соответствия сфере и ситуации общения;</w:t>
      </w:r>
    </w:p>
    <w:p w14:paraId="6A91221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общение обучающихся к культуре, традициям и реалиям балкарцев и карачаевцев, развитие национального самосознания, стремления к взаимопониманию, толерантного отношения к проявлениям иной культуры;</w:t>
      </w:r>
    </w:p>
    <w:p w14:paraId="29D656A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любви и уважения к родному краю, балкарскому языку как духовной ценности балкарского народа.</w:t>
      </w:r>
    </w:p>
    <w:p w14:paraId="233C107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5.4. Содержание программы по родному (балкарскому) языку интегрировано с курсом родной (балкарской) литературы. Общее число часов, рекомендованных для изучения родного (балкарского) языка, – 510 часов: в 5 классе – 102 часа (3 часа в неделю), в 6 классе – 102 часа (3 часа в неделю), в 7 классе – 102 часа (3 часа в неделю), в 102 часа (3 часа в неделю), в 9 классе – 102 часа (3 часа в неделю).</w:t>
      </w:r>
    </w:p>
    <w:p w14:paraId="24A2126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 Содержание обучения в 5 классе.</w:t>
      </w:r>
    </w:p>
    <w:p w14:paraId="7AC29CC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1. Школьная жизнь.</w:t>
      </w:r>
    </w:p>
    <w:p w14:paraId="066A324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нь знаний. Класс. Распорядок дня в школе. Моя любимая школа. Учебная деятельность. Ценностные знания и опыт, приобретенные в рамках учебного процесса. Школьная библиотека. Школьная мастерская.</w:t>
      </w:r>
    </w:p>
    <w:p w14:paraId="39CA7D5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1.1. Языковой материал.</w:t>
      </w:r>
    </w:p>
    <w:p w14:paraId="6E6BAC7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сные звуки балкарского языка. Мягкие, твердые гласные звуки. Правильное произношение звуков. Закон сингармонизма. Буквы е, ё, ю, я после гласных. Классификация согласных звуков. Звонкие, глухие согласные звуки. Правильное произношение специфических звуков [къ], [гъ], [нг], [ж̕], [у]. Двойные согласные.</w:t>
      </w:r>
    </w:p>
    <w:p w14:paraId="1A9E749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2. Я и моя семья.</w:t>
      </w:r>
    </w:p>
    <w:p w14:paraId="7628C92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 себе. Что я люблю: цвета, одежда, еда, занятия. О своем свободном времени. О моих друзьях. Мой распорядок дня. Мой день рождения. Наша семья. Знакомство с членами семьи: их имена, возраст, род занятий, успехи, увлечения. Связь поколений. Забота о младших, помощь старшим. Родной очаг. Семейные традиции. Объединение слов в тематические группы.</w:t>
      </w:r>
    </w:p>
    <w:p w14:paraId="74FF703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2.1. Языковой материал.</w:t>
      </w:r>
    </w:p>
    <w:p w14:paraId="00EB5E8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дарение в балкарском языке. Ударение в собственных и заимствованных словах балкарского языка. Фонетический анализ слов.</w:t>
      </w:r>
    </w:p>
    <w:p w14:paraId="4625CC4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 слова. Корень и аффикс. Однокоренные слова. Аффиксы: словообразующие и словоизменительные. Образование новых слов при помощи аффиксов. Словообразовательный аффикс -лы (-ли), -лу (-лю). Словообразовательный аффикс -сыз (-сиз), -суз (-сюз). Основные различия в строении слов в балкарском и русском языках.</w:t>
      </w:r>
    </w:p>
    <w:p w14:paraId="7588587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Значение и употребление в речи. Склонение имен существительных. Изменение существительных по падежам. Основной падеж. Родительный падеж. Дательный падеж. Винительный падеж. Местный падеж. Исходный падеж.</w:t>
      </w:r>
    </w:p>
    <w:p w14:paraId="552E57F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3. Золотая осень.</w:t>
      </w:r>
    </w:p>
    <w:p w14:paraId="667B75B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ремена года. Осень. Осенние месяцы. Погода в разное время осени. Природные явления присущие осени. Осенние работы. Природа готовится к зиме. Подготовка к зиме людей, животных и птиц. Определение незнакомых слов по контексту и словарю. Различные виды словарей (толковый, орфоэпический, орфографический, синонимов, антонимов, омонимов, фразеологизмов).</w:t>
      </w:r>
    </w:p>
    <w:p w14:paraId="2B01D20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3.1. Языковой материал.</w:t>
      </w:r>
    </w:p>
    <w:p w14:paraId="5F01EA6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ффиксы принадлежности имени существительного. Аффикс принадлежности -ныкъы. Изменение существительных по числам. Аффиксы принадлежности имен существительных в основном падеже.</w:t>
      </w:r>
    </w:p>
    <w:p w14:paraId="018F3A4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4. Обычаи и традиции.</w:t>
      </w:r>
    </w:p>
    <w:p w14:paraId="6846259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ально-этические нормы поведения человека в обществе и природе. Культура межличностных отношений. Нравственные ценности балкарского народа. Духовно-нравственные ценности современного общества. Поведение в обществе: в транспорте, в театре, в гостях, за столом. Уважительное отношение к приему гостя, встреча и проводы гостя по балкарским обычаям. Уважительное отношение младших к старшим. Родственные отношения.</w:t>
      </w:r>
    </w:p>
    <w:p w14:paraId="05F4CE3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4.1. Языковой материал.</w:t>
      </w:r>
    </w:p>
    <w:p w14:paraId="3566699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о-семантические группы прилагательных. Аффиксы, образующие прилагательные со значением времени. Усилительные слова бек, эм, чексиз, аман. Степени сравнения прилагательных. Аффиксы, образующие имена прилагательные.</w:t>
      </w:r>
    </w:p>
    <w:p w14:paraId="2428F48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5. Работа приносит радость.</w:t>
      </w:r>
    </w:p>
    <w:p w14:paraId="2E05E01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машние дела. Участие в домашних делах. Распределение домашних дел. Советы по домашним делам. Помощь старшим и родителям. Покупки в магазине продуктов, одежды.</w:t>
      </w:r>
    </w:p>
    <w:p w14:paraId="1E3B6FB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ающиеся балкарские личности, достигшие высот в своей профессии.</w:t>
      </w:r>
    </w:p>
    <w:p w14:paraId="2D6691E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5.1. Языковой материал.</w:t>
      </w:r>
    </w:p>
    <w:p w14:paraId="5A18DF5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слительное как часть речи (общее представление).</w:t>
      </w:r>
    </w:p>
    <w:p w14:paraId="7BDD787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Значение и употребление в речи. Изменение местоимений по падежам и числам. Личные местоимения. Личные местоимения в родительном падеже. Личные местоимения в дательном падеже. Личные местоимения в винительном падеже.</w:t>
      </w:r>
    </w:p>
    <w:p w14:paraId="2494499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6. Зима.</w:t>
      </w:r>
    </w:p>
    <w:p w14:paraId="34DF024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зимнего времени года. Зимние игры и забавы детей. Новогодний праздник. Новогодние каникулы. Помощь птицам в холодное время года. Зимний лес. Зима в горах. Жизнь зверей и птиц зимой.</w:t>
      </w:r>
    </w:p>
    <w:p w14:paraId="100C4F2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6.1. Языковой материал.</w:t>
      </w:r>
    </w:p>
    <w:p w14:paraId="6C7A197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чные местоимения в местном и исходном падежах. Указательные местоимения.</w:t>
      </w:r>
    </w:p>
    <w:p w14:paraId="329B5B2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7. Мы любим спорт.</w:t>
      </w:r>
    </w:p>
    <w:p w14:paraId="4C05B17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рт и здоровый образ жизни. Занятие спортом. Зимние и летние виды спорта. Любимый вид спорта. Национальные виды спорта. История олимпийских игр. Профессиональные спортсмены Кабардино-Балкарии. Особые достижения России в различных видах спорта.</w:t>
      </w:r>
    </w:p>
    <w:p w14:paraId="0903856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7.1. Языковой материал.</w:t>
      </w:r>
    </w:p>
    <w:p w14:paraId="63B2C09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как часть речи. Простые, сложные наречия. Разряды наречий. Наречия места, времени и образа действия. Наречия меры и степени, причины и цели.</w:t>
      </w:r>
    </w:p>
    <w:p w14:paraId="461FF63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8. Наша Родина.</w:t>
      </w:r>
    </w:p>
    <w:p w14:paraId="0A97B63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ссия – большая Родина и многонациональное государство. Москва – столица России. История становления Москвы. Достопримечательности Москвы. Русский язык – государственный язык Российской Федерации. Дружба народов. Культура разных народов России. Государственная символика Российской Федерации.</w:t>
      </w:r>
    </w:p>
    <w:p w14:paraId="1E00AF0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еография Кабардино-Балкарии, расположение, границы, природные недра, горы, животный и растительный мир. Национальный состав республики. Нальчик – столица Кабардино-Балкарской Республики. Любимые места, развлечения в Нальчике. Административное деление республики. Достопримечательности малой родины.</w:t>
      </w:r>
    </w:p>
    <w:p w14:paraId="55FC03F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8.1. Языковой материал.</w:t>
      </w:r>
    </w:p>
    <w:p w14:paraId="7553927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чные аффиксы глагола. Глагольный аффикс -сын (-син). Начальная форма глагола. Времена глагола. Настоящее время глагола. Будущее время глагола. Прошедшее время глагола. Утвердительная форма прошедшего времени. Отрицательная форма прошедшего времени. Вопросительная форма прошедшего времени. Прошедшее неопределенное время глагола. Давнопрошедшее время глагола.</w:t>
      </w:r>
    </w:p>
    <w:p w14:paraId="6F71807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9. Весна.</w:t>
      </w:r>
    </w:p>
    <w:p w14:paraId="4062B83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погоды. Любимое время года. Особенности природы в весеннее время года. Первые весенние признаки изменения природы. Весенние работы и их виды. Весенние праздники. Поздравление с праздником.</w:t>
      </w:r>
    </w:p>
    <w:p w14:paraId="6748439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9.1. Языковой материал.</w:t>
      </w:r>
    </w:p>
    <w:p w14:paraId="31E902F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чение и роль союзов в предложении. Виды союзов: сочинительные, подчинительные. Особенности союзов в балкарском языке по сравнению с русским языком. Значение и роль послелогов в предложении. Сопоставление балкарских послелогов с предлогами в русском языке.</w:t>
      </w:r>
    </w:p>
    <w:p w14:paraId="0EBDF28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6.10. Счастливое лето.</w:t>
      </w:r>
    </w:p>
    <w:p w14:paraId="51024DC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то. Изменения в природе. Время вкусных ягод. Летние каникулы. Отдых, путешествия. Лето в городе, в селе, в лесу. Любовь к лету.</w:t>
      </w:r>
    </w:p>
    <w:p w14:paraId="7424B26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 Содержание обучения в 6 классе.</w:t>
      </w:r>
    </w:p>
    <w:p w14:paraId="6F00C8C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1. Знание и жизнь.</w:t>
      </w:r>
    </w:p>
    <w:p w14:paraId="1E09514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нь знаний. Начало учебного года в образовательных организациях. О летних каникулах. Новая школа. Оснащение учебных кабинетов. Спортзал, столовая, компьютерные классы, библиотека. Школьная жизнь. Дневник – лицо обучающегося. Новые предметы. Предметные кружки. Школьный музей. Новые друзья, учителя.</w:t>
      </w:r>
    </w:p>
    <w:p w14:paraId="5C8189A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учно-технический прогресс. Информатизация современного общества. Компьютерная революция. Интернет и современная жизнь. Сведения об Интернете. Современные технологии: планшет, электронные книги, компьютер, мобильная связь. Будущее Интернета.</w:t>
      </w:r>
    </w:p>
    <w:p w14:paraId="397CC04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1.1. Языковой материал.</w:t>
      </w:r>
    </w:p>
    <w:p w14:paraId="496CF24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стема гласных звуков балкарского языка. Буквы я, е, ё, ю после гласных. Сингармонизм. Причины нарушения гармонии гласных в балкарском языке. Классификация согласных звуков. Парные, непарные, звонкие, глухие согласные звуки. Озвончение глухих согласных. Слог. Правила слогоделения.</w:t>
      </w:r>
    </w:p>
    <w:p w14:paraId="510F988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ое значение слова. Однозначные и многозначные слова. Парные слова. Омонимы. Синонимы. Антонимы. Понятие о фразеологии. Фразеологизмы и свободные словосочетания. Фразеологический словарь.</w:t>
      </w:r>
    </w:p>
    <w:p w14:paraId="67409A7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2. Я и моя семья.</w:t>
      </w:r>
    </w:p>
    <w:p w14:paraId="0E127BB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ша счастливая семья. Мои бабушка и дедушка. Мои родители, брат и сестра. Дружба между членами семьи. Любовь и уважение друг к другу. Взаимоотношения старших и младших в семье. Роль старших в воспитании молодежи и передача жизненного опыта молодому поколению. Семейные традиции. Праздники. Подарки. Поздравления. Домашние дела. Выходной день. Помощь родителям. Домашние животные.</w:t>
      </w:r>
    </w:p>
    <w:p w14:paraId="24F5064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2.1. Языковой материал.</w:t>
      </w:r>
    </w:p>
    <w:p w14:paraId="5356A0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 речи как лексико-грамматические разряды слов. Принципы классификации частей речи. Знаменательные и служебные части речи. Общая характеристика.</w:t>
      </w:r>
    </w:p>
    <w:p w14:paraId="20B7C05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ицательные и собственные имена существительные. Словообразование имен существительных. Образование сложных существительных, их правописание. Изменение существительных по падежам.</w:t>
      </w:r>
    </w:p>
    <w:p w14:paraId="716CF63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3. Человек и природа.</w:t>
      </w:r>
    </w:p>
    <w:p w14:paraId="2B2D1B4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погоды. Времена года. Любимое время года. Вопросы экологии: забота о чистоте окружающей природы, экономия и охрана природных богатств. Деление года на сезоны, месяцы. Части суток. Сезонные изменения в природе. Человек – дитя природы. Природные явления. Охрана природы. Экологии: забота о чистоте окружающей природы и охрана природных богатств. Растительный и животный мир Кабардино-Балкарской Республики. Интересные факты о животных и растениях.</w:t>
      </w:r>
      <w:r>
        <w:rPr>
          <w:lang w:val="ru-RU"/>
        </w:rPr>
        <w:t xml:space="preserve"> </w:t>
      </w:r>
    </w:p>
    <w:p w14:paraId="5DCD8B0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3.1. Языковой материал.</w:t>
      </w:r>
    </w:p>
    <w:p w14:paraId="0BEB26C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ой падеж. Родительный падеж. Дательный падеж. Творительный падеж. Местный падеж. Исходный падеж. Категория принадлежности имён существительных. Лично-притяжательное склонение.</w:t>
      </w:r>
    </w:p>
    <w:p w14:paraId="08D948E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4. Здоровье – наше богатство.</w:t>
      </w:r>
    </w:p>
    <w:p w14:paraId="17F9546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 и органы тела человека. Функции органов. У врача. Здоровый образ жизни. Забота о здоровье и его укрепление. Вредные привычки: малоподвижный образ жизни, курение, переедание.</w:t>
      </w:r>
    </w:p>
    <w:p w14:paraId="31509D3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4.1. Языковой материал.</w:t>
      </w:r>
    </w:p>
    <w:p w14:paraId="619501E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ая характеристика имён прилагательных. Словообразование имён прилагательных. Словообразование сложных имен прилагательных. Синтаксические функции имен прилагательных. Степени сравнения прилагательных. Сравнительная степень имен прилагательных. Уменьшительная (недостаточная) степень имён прилагательных. Превосходная степень имен прилагательных.</w:t>
      </w:r>
    </w:p>
    <w:p w14:paraId="29D7679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5. На досуге.</w:t>
      </w:r>
    </w:p>
    <w:p w14:paraId="001E13A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вободное время. Любимые занятия. Различные способы виртуального общения. Места отдыха (кино, театр, цирк, парк, кафе). Мои путешествия. Любимые артисты и актеры, композиторы и художники. Книги. Чтение – любимое занятие.</w:t>
      </w:r>
    </w:p>
    <w:p w14:paraId="151B8EC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5.1. Языковой материал.</w:t>
      </w:r>
    </w:p>
    <w:p w14:paraId="4CF9A58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етание числительных с существительным. Разряды числительных. Количественные числительные. Порядковые, числительные. Собирательные числительные. Разделительные числительные. Дробные числительные. Неопределенно-количественные числительные.</w:t>
      </w:r>
    </w:p>
    <w:p w14:paraId="0AB1D10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6. Путешествие по большой Родине.</w:t>
      </w:r>
    </w:p>
    <w:p w14:paraId="6FBD074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тешествие в г. Санкт-Петербург. История и становление г. Санкт-Петербурга. Достопримечательности, исторические памятники, парки, разводные мосты, музеи, экспонаты музеев.</w:t>
      </w:r>
    </w:p>
    <w:p w14:paraId="10903BD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6.1. Языковой материал.</w:t>
      </w:r>
    </w:p>
    <w:p w14:paraId="5D7FCED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ая характеристика наречий. Значение и употребление в речи. Словообразование наречий. Словообразование сложных наречий. Степени сравнения наречий.</w:t>
      </w:r>
    </w:p>
    <w:p w14:paraId="3E135C4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7. Кабардино-Балкария – моя малая Родина.</w:t>
      </w:r>
    </w:p>
    <w:p w14:paraId="660E142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ры Кабардино-Балкарии. Ледники, нарзанные источники, родники.</w:t>
      </w:r>
    </w:p>
    <w:p w14:paraId="7905668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естные представители балкарского народа разных культурных отраслей. Этнографы. Писатели и поэты. Хореографы. Композиторы и певцы.</w:t>
      </w:r>
    </w:p>
    <w:p w14:paraId="79384B4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7.1. Языковой материал.</w:t>
      </w:r>
    </w:p>
    <w:p w14:paraId="381D77E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наречий. Наречия места. Наречия времени. Наречия причины и цели. Наречия меры и степени. Наречия образа действия.</w:t>
      </w:r>
    </w:p>
    <w:p w14:paraId="56D2771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8. Об обычаях и традициях.</w:t>
      </w:r>
    </w:p>
    <w:p w14:paraId="1678B92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душие и гостеприимство. Подарок – символ уважения, симпатии и внимания. Правило этикета выбора, дарения подарка и его приема. Поздравление. Выражение благодарности. Книги, цветы – лучшие подарки. Подарки родственникам, коллегам, друзьям. Культура поведения в обществе, в общественном транспорте, в библиотеке, в гостях. Сходство и различие в речевом этикете балкарского и русского народов.</w:t>
      </w:r>
    </w:p>
    <w:p w14:paraId="4E71CCA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7.8.1. Языковой материал.</w:t>
      </w:r>
    </w:p>
    <w:p w14:paraId="570B8E2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местоимений. Личные местоимения. Лично-возвратные местоимения. Вопросительно-относительные местоимения. Неопределённые местоимения. Указательные местоимения. Определительные местоимения.</w:t>
      </w:r>
    </w:p>
    <w:p w14:paraId="03D7B03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 Содержание обучения в 7 классе.</w:t>
      </w:r>
    </w:p>
    <w:p w14:paraId="66C75D8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1. Родной язык – душа моя, мой мир.</w:t>
      </w:r>
    </w:p>
    <w:p w14:paraId="31A6D92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ажность владения балкарским и русским языками. Тюркская языковая семья. Распространенность тюркских языков среди народов мира. Языки родственные карачаево-балкарскому языку. Международный День родного языка. Полиглот – человек, владеющий несколькими языками. Известные полиглоты. Средства, способствующие приобретению знаний: книги, газеты, журналы, интернет-ресурсы. Посещение музеев, театров, выставок. Путешествия в различные страны и города.</w:t>
      </w:r>
    </w:p>
    <w:p w14:paraId="738901D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1.1. Языковой материал.</w:t>
      </w:r>
    </w:p>
    <w:p w14:paraId="4940507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 речи. Именные части речи. Имя существительное. Склонение имён существительных. Лично-притяжательное склонение имен существительных. Имя прилагательное. Имя числительное. Наречие. Местоимение. Глагол.</w:t>
      </w:r>
    </w:p>
    <w:p w14:paraId="2A995C9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2. Я и моя жизнь.</w:t>
      </w:r>
    </w:p>
    <w:p w14:paraId="751E0E1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омство. О себе. Детство. О семье. Жизнь в селе. Разница между городом и селом. Мои домашние дела. Помощь старшим. Распределение домашних дел. Мой дом. Моя любимая комната. Описание интерьера. Друзья. Роль друзей в жизни человека. Мой лучший друг, его внешний вид, характер, способности. Поход в супермаркет, закупка продовольственных и промышленных товаров. У врача. Музыка в моей жизни.</w:t>
      </w:r>
    </w:p>
    <w:p w14:paraId="3DE005A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2.1. Языковой материал.</w:t>
      </w:r>
    </w:p>
    <w:p w14:paraId="2F5CCA4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нозначные глаголы. Вспомогательные глаголы. Переходные, непереходные глаголы. Морфологические категории глагола. Категория лица и числа. Формы глагола. Форма возможности. Форма невозможности. Отрицательная форма глагола. Вопросительная форма глагола.</w:t>
      </w:r>
    </w:p>
    <w:p w14:paraId="058797B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3. Моя Родина.</w:t>
      </w:r>
    </w:p>
    <w:p w14:paraId="1DD5DDA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генды о достопримечательностях республики. Горячие источники. Водопады. Нарзаны. Горы. Туристические маршруты. Парадром в Чегемском ущелье. Курортные зоны, музеи Кабардино-Балкарской Республики. Лекарственные растения Кабардино-Балкарии. Исторические памятники Кабардино-Балкарской Республики.</w:t>
      </w:r>
    </w:p>
    <w:p w14:paraId="05C8706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3.1. Языковой материал.</w:t>
      </w:r>
    </w:p>
    <w:p w14:paraId="55C40C2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тегория залога глагола. Основной залог. Возвратный залог. Взаимно-совместный залог. Понудительный залог. Страдательный залог. Категория наклонения глагола. Изъявительное наклонение. Настоящее время глагола. Прошедшее время глагола. Прошедшее категорическое время. Прошедшее неопределенное результативное время. Прошедшее результативное время. Прошедшее незаконченное время. Давнопрошедшее время. Прошедшее регулярное время. Будущее время.</w:t>
      </w:r>
    </w:p>
    <w:p w14:paraId="031B02B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4. Из мира растений и животных.</w:t>
      </w:r>
    </w:p>
    <w:p w14:paraId="3285B1E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Живая и неживая природа. Природа – основа жизнедеятельности человека. Природные недра и богатства. Интересные факты из жизни птиц, насекомых, земных и морских животных. Необычные сорта фруктов, ягод и овощей в разных странах мира. Опасные природные явления. Забота о здоровье: употребление экологически безопасных продуктов и охрана окружающей среды.</w:t>
      </w:r>
    </w:p>
    <w:p w14:paraId="5216955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4.1. Языковой материал.</w:t>
      </w:r>
    </w:p>
    <w:p w14:paraId="10E8323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елительное наклонение. Условное наклонение. Желательное наклонение. Неспрягаемые формы глагола. Причастие. Причастия прошедшего времени. Причастия настоящего времени. Причастия будущего времени. Формы причастия. Деепричастие. Первый тип деепричастий. Второй тип деепричастий.</w:t>
      </w:r>
    </w:p>
    <w:p w14:paraId="362E2F3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5. Выдающиеся личности нации.</w:t>
      </w:r>
    </w:p>
    <w:p w14:paraId="07CA0A8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ающиеся личности балкарского народа: просветители, писатели и поэты, артисты, скульпторы, спортсмены. Их вклад в развитие национальной культуры.</w:t>
      </w:r>
    </w:p>
    <w:p w14:paraId="617BEED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5.1. Языковой материал.</w:t>
      </w:r>
    </w:p>
    <w:p w14:paraId="24AE59B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финитив. Имя действия. Склонения имен действия. Союзы. Сочинительные союзы (соединительные, разделительные, противительные). Подчинительные союзы. Послелоги. Собственно послелоги. Соотносительные послелоги.</w:t>
      </w:r>
    </w:p>
    <w:p w14:paraId="4DC2F7A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6. Об обычаях и традициях.</w:t>
      </w:r>
    </w:p>
    <w:p w14:paraId="05C64C7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устного народного творчества в сохранении обычаев и традиций балкарского народа. Древние обычаи. Уважение к старшим. Законы гостеприимства. Древние национальные игры. Национальные праздники.</w:t>
      </w:r>
    </w:p>
    <w:p w14:paraId="27DB965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8.6.1. Языковой материал.</w:t>
      </w:r>
    </w:p>
    <w:p w14:paraId="3717611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ы. Значение и роль частиц в предложении. Разряды частиц. Вопросительные и указательные частицы. Утвердительные, отрицательные и усилительные частицы. Определительные (или уточнительные) и ограничительные частицы.</w:t>
      </w:r>
    </w:p>
    <w:p w14:paraId="5E42997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 Содержание обучения в 8 классе.</w:t>
      </w:r>
    </w:p>
    <w:p w14:paraId="4B993DA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1. Знание и жизнь.</w:t>
      </w:r>
    </w:p>
    <w:p w14:paraId="0BD1A87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ие сведения о карачаево-балкарском языке. Роль учёных в развитии и сохранении родного языка. Образовательные центры для одаренных детей. Информационные системы в развитии дополнительного образования. Современные библиотеки и их оснащение. Востребованные профессии завтрашнего дня.</w:t>
      </w:r>
    </w:p>
    <w:p w14:paraId="5903FFE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1.1. Языковой материал.</w:t>
      </w:r>
    </w:p>
    <w:p w14:paraId="659ED5B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ные части речи. Падежи имени существительного. Падежи одинаковой формы. Лично-притяжательное склонение. Склонение личных имён существительных в 3-ем лице.</w:t>
      </w:r>
    </w:p>
    <w:p w14:paraId="5AF8170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Неспрягаемые формы глагола. Вспомогательные части речи.</w:t>
      </w:r>
    </w:p>
    <w:p w14:paraId="79D9A24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2. Моя Родина – мой родной край.</w:t>
      </w:r>
    </w:p>
    <w:p w14:paraId="46CCAB2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евание родного края в произведениях балкарских поэтов и писателей. Балкарский народ глазами ученых и путешественников.</w:t>
      </w:r>
    </w:p>
    <w:p w14:paraId="58A5B5F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рагическая история балкарского народа в период Великой Отечественной войны в произведениях балкарских литераторов и публицистов. Учреждение государственного праздника – День Возрождения балкарского народа.</w:t>
      </w:r>
    </w:p>
    <w:p w14:paraId="3572310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2.1. Языковой материал.</w:t>
      </w:r>
    </w:p>
    <w:p w14:paraId="76AC082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овосочетание. Виды подчинительной связи в словосочетании. Примыкание. Управление. Согласование. Глагольные словосочетания. Именные словосочетания. Простые и сложные словосочетания. Виды словосочетаний по содержанию. Синтаксический анализ словосочетаний. </w:t>
      </w:r>
    </w:p>
    <w:p w14:paraId="12BAB47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3. Природа – основа жизни.</w:t>
      </w:r>
    </w:p>
    <w:p w14:paraId="2903E06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азочная красота природы родного края в произведениях писателей и поэтов. Интересные факты из жизни животных.</w:t>
      </w:r>
    </w:p>
    <w:p w14:paraId="1E174B7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3.1. Языковой материал.</w:t>
      </w:r>
    </w:p>
    <w:p w14:paraId="61D9C63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ое предложение. Строение и грамматическое значение предложений. Виды предложений по цели высказывания. Двусоставные предложения. Распространенные и нераспространенные предложения. Главные члены предложения и способы их выражения. Простые подлежащие. Сложные подлежащие. Сказуемое. Виды сказуемых. Простое и составное глагольное сказуемое. Именное сказуемое. Простое и составное именное сказуемое.</w:t>
      </w:r>
    </w:p>
    <w:p w14:paraId="6A6D343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4. Путешествие по столице России.</w:t>
      </w:r>
    </w:p>
    <w:p w14:paraId="579490C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сква – столица России. История и становление Москвы. Москва в разные периоды и эпохи. Кремль – сердце Москвы. Достопримечательности, исторические памятники, музеи, экспонаты музеев Москвы. Семь главных экспонатов Государственного исторического музея. Алмазный фонд России.</w:t>
      </w:r>
    </w:p>
    <w:p w14:paraId="2E374F8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4.1. Языковой материал.</w:t>
      </w:r>
    </w:p>
    <w:p w14:paraId="70A1E64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полнение. Прямое дополнение. Косвенное дополнение. Обстоятельство. Разряды обстоятельств. Обстоятельства места. Обстоятельства времени. Обстоятельства цели. Обстоятельства меры и степени. Обстоятельства образа действия.</w:t>
      </w:r>
    </w:p>
    <w:p w14:paraId="6925C17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5. Путешествие по Турции.</w:t>
      </w:r>
    </w:p>
    <w:p w14:paraId="383B510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омство с достопримечательностями и культурой Турции. Анкара – столица Турции. Мост через Босфор, соединяющий два континента – Азию и Европу. Исторические памятники разных культур. Голубая мечеть. Дворец султана Сулеймана. Город под землей. Город Эфес. Храм Артемиды. Цистерна Базилики. Библиотека Цельсия. Остров огромных черепах.</w:t>
      </w:r>
    </w:p>
    <w:p w14:paraId="7F323A3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5.1. Языковой материал.</w:t>
      </w:r>
    </w:p>
    <w:p w14:paraId="4F4B8AF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ение. Простое определение. Составное определение. Приложение. Порядок слов в предложении.</w:t>
      </w:r>
    </w:p>
    <w:p w14:paraId="683832A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6. Выдающиеся личности нации.</w:t>
      </w:r>
    </w:p>
    <w:p w14:paraId="012E7F5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ающиеся литераторы (Кязим Мечиев, Кайсын Кулиев, Танзиля Зумакулова). Выдающиеся ученые и исследователи (профессор Жамал Гузеев, академик Михаил Залиханов), выдающиеся деятели искусства и культуры (Алим Газаев, Лиуан Ахматов), а также спортсмены с мировым именем.</w:t>
      </w:r>
    </w:p>
    <w:p w14:paraId="2CF94A6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6.1. Языковой материал.</w:t>
      </w:r>
    </w:p>
    <w:p w14:paraId="293D4C8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односоставных предложений. Определенно-личные предложения. Неопределенно-личные предложения. Обобщенно-личные предложения. Безличные предложения. Назывные предложения. Неполные предложения. Нечленимые предложения.</w:t>
      </w:r>
    </w:p>
    <w:p w14:paraId="7EEDEEB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7. Древние мудрецы.</w:t>
      </w:r>
    </w:p>
    <w:p w14:paraId="61C796F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зоп – легендарный древний поэт, баснописец. Ибн Сина – средневековый учёный, врач, философ. Нобель – шведский химик, инженер, филантроп, изобретатель динамита, учредитель нобелевской премии.</w:t>
      </w:r>
    </w:p>
    <w:p w14:paraId="2C966EA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8. Из глубины веков.</w:t>
      </w:r>
    </w:p>
    <w:p w14:paraId="26D43B3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ревние обряды поклонения различным предметам. Древние обычаи и традиции балкарского народа. Предметы прикладного искусства. Мужская и женская национальная одежда балкарского народа. Памятники истории.</w:t>
      </w:r>
    </w:p>
    <w:p w14:paraId="3A25C90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8.1. Языковой материал.</w:t>
      </w:r>
    </w:p>
    <w:p w14:paraId="6CE47A7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предложениях с однородными членами предложения. Обобщающие слова при однородных членах предложения. Предложения с вводными конструкциями. Предложения с обращениями. Предложения с междометиями. Способы передачи чужой речи. Прямая речь, косвенная речь. Диалог, цитата. Структура предложений с прямой и косвенной речью. Знаки препинания. Ввод цитат в речь. Знаки препинания при оформлении цитат и диалога.</w:t>
      </w:r>
    </w:p>
    <w:p w14:paraId="1398353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9. Из глубины веков.</w:t>
      </w:r>
    </w:p>
    <w:p w14:paraId="041BDF6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ревние обряды поклонения различным предметам. Древние обычаи и традиции балкарского народа. Предметы прикладного искусства. Мужская и женская национальная одежда балкарского народа. Памятники истории.</w:t>
      </w:r>
    </w:p>
    <w:p w14:paraId="01F36BA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9.9.1. Языковой материал.</w:t>
      </w:r>
    </w:p>
    <w:p w14:paraId="798DC3C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предложениях с однородными членами предложения. Обобщающие слова при однородных членах предложения. Предложения с вводными конструкциями. Предложения с обращениями. Предложения с междометиями. Способы передачи чужой речи. Прямая речь, косвенная речь. Диалог, цитата. Структура предложений с прямой и косвенной речью. Знаки препинания. Ввод цитат в речь. Знаки препинания при оформлении цитат и диалога.</w:t>
      </w:r>
    </w:p>
    <w:p w14:paraId="0F25FBF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 Содержание обучения в 9 классе.</w:t>
      </w:r>
    </w:p>
    <w:p w14:paraId="22A64B7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1. Родной язык – неиссякаемое богатство.</w:t>
      </w:r>
    </w:p>
    <w:p w14:paraId="723ED65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алкарский язык – один из государственных языков Кабардино-Балкарской Республики.</w:t>
      </w:r>
    </w:p>
    <w:p w14:paraId="2DD8890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алкарский язык в системе тюркских языков. Исследователи балкарского языка.</w:t>
      </w:r>
    </w:p>
    <w:p w14:paraId="126F47F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1.1. Языковой материал.</w:t>
      </w:r>
    </w:p>
    <w:p w14:paraId="2975625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 Типы связи слов в словосочетании.</w:t>
      </w:r>
    </w:p>
    <w:p w14:paraId="1BB6541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ое предложение. Предложение. Типы простых предложений по цели высказывания. Односоставные предложения.</w:t>
      </w:r>
    </w:p>
    <w:p w14:paraId="6B11951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2. Моя Родина – благодатная славная земля.</w:t>
      </w:r>
    </w:p>
    <w:p w14:paraId="6C9B879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селение Кабардино-Балкарии. История и современность балкарского народа. Народы, проживающие в Кабардино-Балкарии. Культура и искусство балкарского народа. Природа и климат Кабардино-Балкарии. Растения, занесённые в Красную Книгу. Целебные свойства источника.</w:t>
      </w:r>
    </w:p>
    <w:p w14:paraId="5204436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льчик. Древние башни на территории Кабардино-Балкарии. Минеральные источники в Приэльбрусье.</w:t>
      </w:r>
    </w:p>
    <w:p w14:paraId="337BE98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2.1. Языковой материал.</w:t>
      </w:r>
    </w:p>
    <w:p w14:paraId="026C07C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е предложение. Типы сложного предложения и средства связи между его частями. Сложносочинённое предложение. Виды сложносочинённого предложения. Средства связи компонентов сложносочинённого предложения. Сложносочинённые предложения с сочинительными, противительными и разделительными союзами.</w:t>
      </w:r>
    </w:p>
    <w:p w14:paraId="13FF600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3. Эльбрус и его окрестности.</w:t>
      </w:r>
    </w:p>
    <w:p w14:paraId="7184A3F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очайшая вершина Европы. Балкарцы аборигены горной части Кабардино-Балкарии. Из истории покорения Эльбруса. Лекарственные ягоды и растения, произрастающие в горах. Озера в урочище Гестенти.</w:t>
      </w:r>
    </w:p>
    <w:p w14:paraId="100459F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3.1. Языковой материал.</w:t>
      </w:r>
    </w:p>
    <w:p w14:paraId="3134888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сложносочинённых предложениях. Бессоюзные сложные предложения.</w:t>
      </w:r>
    </w:p>
    <w:p w14:paraId="0E78457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4. Мир животных и пернатых.</w:t>
      </w:r>
    </w:p>
    <w:p w14:paraId="7D80CC8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Животный мир республики. Птицы, обитающие в Кабардино-Балкарии. Животные и растения, занесенные в Красную книгу. Любопытные факты из жизни животных в произведениях писателей Балкарии.</w:t>
      </w:r>
    </w:p>
    <w:p w14:paraId="67EFE08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4.1. Языковой материал.</w:t>
      </w:r>
    </w:p>
    <w:p w14:paraId="1254FFF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бессоюзных сложных предложениях.</w:t>
      </w:r>
    </w:p>
    <w:p w14:paraId="787331F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5. Фольклор, литература, культура.</w:t>
      </w:r>
    </w:p>
    <w:p w14:paraId="2FD491A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рачаево-балкарский фольклор: нартский эпос, сказки, пословицы, загадки.</w:t>
      </w:r>
    </w:p>
    <w:p w14:paraId="6D37191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оположники балкарской литературы Кязим Мечиев, Кайсын Къулиев.</w:t>
      </w:r>
    </w:p>
    <w:p w14:paraId="196B5DA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еные исследователи балкарской литературы.</w:t>
      </w:r>
    </w:p>
    <w:p w14:paraId="29B3D77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кусствоведческие работы по истории балкарского театра, певческого искусства.</w:t>
      </w:r>
    </w:p>
    <w:p w14:paraId="6A900E5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образительное искусство и скульптура.</w:t>
      </w:r>
    </w:p>
    <w:p w14:paraId="03C0B28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5.1. Языковой материал.</w:t>
      </w:r>
    </w:p>
    <w:p w14:paraId="600DB37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едства связи компонентов сложноподчиненного предложения. Знаки препинания в сложноподчиненных предложениях. Знаки препинания в бессоюзных сложных предложениях. Виды сложноподчиненных предложений. Подлежащное придаточное предложение. Интонация в подлежащных придаточных предложениях.</w:t>
      </w:r>
    </w:p>
    <w:p w14:paraId="3DE8D98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6. Обычаи и традиции.</w:t>
      </w:r>
    </w:p>
    <w:p w14:paraId="519D1C2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межличностных отношений. Духовно-нравственные ценности современного общества. Обычаи и традиции балкарского народа. Народные праздники и игрища.</w:t>
      </w:r>
    </w:p>
    <w:p w14:paraId="55718CA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6.1. Языковой материал.</w:t>
      </w:r>
    </w:p>
    <w:p w14:paraId="6FBBE3B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лежащные придаточные предложения с подчинительным союзом деп. Дополнительное придаточное предложение. Дополнительное придаточное предложение с союзными словами. Знаки препинания в дополнительном придаточном предложении. Двоеточие. Сказуемостное придаточное предложение. Определительное придаточное предложение.</w:t>
      </w:r>
    </w:p>
    <w:p w14:paraId="7200CD1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7. Пища, домашняя утварь.</w:t>
      </w:r>
    </w:p>
    <w:p w14:paraId="742711C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национальные блюда и напитки. Домашняя утварь балкарцев. Народные промыслы балкарцев: обработка шерсти, изготовление войлочных ковров. Обработка дерева: чаши, ложки.</w:t>
      </w:r>
    </w:p>
    <w:p w14:paraId="34CCD7E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7.1. Языковой материал.</w:t>
      </w:r>
    </w:p>
    <w:p w14:paraId="7DF3951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стоятельственное придаточное предложение. Придаточное предложение времени. Придаточное предложение места. Придаточное предложение образа действия. Придаточное предложение меры и степени. Придаточное предложение цели. Придаточное предложение причины. Придаточное предложение следствия. Придаточное предложение условия. Уступительное придаточное предложение. Многочленное сложное предложение. Литературная речь и ее нормы. </w:t>
      </w:r>
    </w:p>
    <w:p w14:paraId="59AE654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8. Героизм, герои.</w:t>
      </w:r>
    </w:p>
    <w:p w14:paraId="67744A5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торические события. Герои Великой Отечественной войны. Подвиг народа в период переселения в Среднюю Азию и Казахстан. Герои труда в послевоенные годы.</w:t>
      </w:r>
    </w:p>
    <w:p w14:paraId="0F1E2F2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8.1. Языковой материал.</w:t>
      </w:r>
    </w:p>
    <w:p w14:paraId="3B68D9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говорный стиль. Книжный стиль. Официально-деловой стиль. Научный стиль. Художественный стиль. Типы речи.</w:t>
      </w:r>
    </w:p>
    <w:p w14:paraId="58E753C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9. Труд, работа, мастерство.</w:t>
      </w:r>
    </w:p>
    <w:p w14:paraId="7D5AC44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ветители балкарского народа. История открытия и разработки месторождения вольфрама и молибдена. Эльбрусский спасательно-поисковый отряд. Первая балкарская симфония «Эльбрус». Первые восходители на Эльбрус. Открытие первых сыроваренных заводов в Балкарии. Известные деятели науки, культуры и здравоохранения.</w:t>
      </w:r>
    </w:p>
    <w:p w14:paraId="46654D4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0.9.1. Языковой материал.</w:t>
      </w:r>
    </w:p>
    <w:p w14:paraId="5B16026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Именные части речи. Глагол. Вспомогательные части речи. Однородные члены предложения. Предложения с вводными словами, обращениями и междометиями. Обособленные члены предложения. Сложные предложения.</w:t>
      </w:r>
    </w:p>
    <w:p w14:paraId="3AB5B0C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 Планируемые результаты освоения программы по родному (балкарскому) языку на уровне основного общего образования.</w:t>
      </w:r>
    </w:p>
    <w:p w14:paraId="7FA0D55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1. В результате изучения родного (балкарского) языка на уровне основного общего образования у обучающегося будут сформированы следующие личностные результаты:</w:t>
      </w:r>
    </w:p>
    <w:p w14:paraId="739BCC5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703FAEB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балкарском) языке;</w:t>
      </w:r>
    </w:p>
    <w:p w14:paraId="4D73CE9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3DEDE0A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074798F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балкарском) языке;</w:t>
      </w:r>
    </w:p>
    <w:p w14:paraId="2F2D0D8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4C7535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75BE7DA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68851E6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балкарского) языка в жизни народа, проявление интереса к познанию родного (балкарского) языка, к истории и культуре своего народа, края, страны, других народов России, ценностное отношение к родному (балкарского)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4875DBB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55849E0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4C0E9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0A93483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2E099C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32E195A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11B5BB4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ценности жизни </w:t>
      </w:r>
      <w:r>
        <w:rPr>
          <w:rFonts w:ascii="Times New Roman" w:hAnsi="Times New Roman" w:eastAsia="SchoolBookSanPi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4ADFBAC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6852EDD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AF5C63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0B75DC5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балкарском) языке, сформированность навыков рефлексии, признание своего права на ошибку и такого же права другого человека;</w:t>
      </w:r>
    </w:p>
    <w:p w14:paraId="005D37F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0DEE8C7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212A39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A84993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35B8162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47B1A00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B386E4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457CE7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0D6079B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6F4733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60451C4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A23DEE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4C0161D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0E555E6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6ABA693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13BA7A8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394470F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E508C1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2. В результате изучения родного (балка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14A9157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2.1. У обучающегося будут сформированы следующие базовые логические действия как часть познавательных универсальных учебных действий:</w:t>
      </w:r>
    </w:p>
    <w:p w14:paraId="28E407B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7E0253F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248831F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59C9FC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6654BE6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9F5225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301D67A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290254D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1DCAE78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3BFDCD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417CC76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29511AC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072F0A0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4ECA3A3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C0097B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2.3. У обучающегося будут сформированы умения работать с информацией как часть познавательных универсальных учебных действий:</w:t>
      </w:r>
    </w:p>
    <w:p w14:paraId="5C45FAF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21FA4E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3550AEE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6A59E74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21490A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1EE24D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34C03DE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7295BDB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4C2ACF2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2.4. У обучающегося будут сформированы умения общения как часть коммуникативных универсальных учебных действий:</w:t>
      </w:r>
    </w:p>
    <w:p w14:paraId="03A4CB0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балкарском) языке;</w:t>
      </w:r>
    </w:p>
    <w:p w14:paraId="109BD09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4443BF5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5CAD57A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5CC8239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C8837B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3BE77ED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3D40E31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22BB7B7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2.5. У обучающегося будут сформированы умения самоорганизации как части регулятивных универсальных учебных действий:</w:t>
      </w:r>
    </w:p>
    <w:p w14:paraId="122C12A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0B79DB0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011A71E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A59839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7904981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0A097B3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54EFEF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32D796D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28C8127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E9CD78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B19B23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4A9A7EE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3B31857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58638D1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7402B9A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5F1169B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360599A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1943D12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78DF8AB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2.7. У обучающегося будут сформированы умения совместной деятельности:</w:t>
      </w:r>
    </w:p>
    <w:p w14:paraId="3ECE2E0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5E72C4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1B6341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3B4EF72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694DA2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20EC368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73B5C5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3. Предметные результаты изучения родного (балкарского) языка. К концу обучения в 5 классе обучающийся научится:</w:t>
      </w:r>
    </w:p>
    <w:p w14:paraId="12C7116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аудиотексты, построенные на изученном материале, и полностью понимать их содержание;</w:t>
      </w:r>
    </w:p>
    <w:p w14:paraId="4C2F20F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в целом речь учителя и одноклассников;</w:t>
      </w:r>
    </w:p>
    <w:p w14:paraId="03B8860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контекстуальную или языковую догадку при аудировании и чтении;</w:t>
      </w:r>
    </w:p>
    <w:p w14:paraId="52CC448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рбально или невербально реагировать на услышанное;</w:t>
      </w:r>
    </w:p>
    <w:p w14:paraId="4144430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здравлять, выражать пожелания и реагировать на них;</w:t>
      </w:r>
    </w:p>
    <w:p w14:paraId="2339FEB6">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текста;</w:t>
      </w:r>
    </w:p>
    <w:p w14:paraId="2CD5E6D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находить в тексте нужную информацию;</w:t>
      </w:r>
    </w:p>
    <w:p w14:paraId="333E5C7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начение незнакомых слов по контексту и по словарю;</w:t>
      </w:r>
    </w:p>
    <w:p w14:paraId="3DACA0B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писки из текста с целью их использования в собственных высказываниях;</w:t>
      </w:r>
    </w:p>
    <w:p w14:paraId="342CC1D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правильно в рамках изученных орфографических правил;</w:t>
      </w:r>
    </w:p>
    <w:p w14:paraId="21A3C44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единять слова в тематические группы;</w:t>
      </w:r>
    </w:p>
    <w:p w14:paraId="16282BF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морфему как значимую единицу языка;</w:t>
      </w:r>
    </w:p>
    <w:p w14:paraId="5B43D498">
      <w:pPr>
        <w:spacing w:after="0" w:line="353"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морфемы и делить слова на морфемы на основе смыслового, грамматического и словообразовательного анализа;</w:t>
      </w:r>
    </w:p>
    <w:p w14:paraId="21B231E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роль морфем в процессах формо- и словообразования;</w:t>
      </w:r>
    </w:p>
    <w:p w14:paraId="29B8D00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морфемный разбор слова;</w:t>
      </w:r>
    </w:p>
    <w:p w14:paraId="3DB12E9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основными способами словообразования в балкарском языке;</w:t>
      </w:r>
    </w:p>
    <w:p w14:paraId="040D084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различными видами словарей (толковый, орфоэпический, орфографический, синонимов, антонимов, омонимов, фразеологизмов);</w:t>
      </w:r>
    </w:p>
    <w:p w14:paraId="50ABDB9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в речи правилами балкарского речевого этикета;</w:t>
      </w:r>
    </w:p>
    <w:p w14:paraId="67D8653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гласные и согласные звуки;</w:t>
      </w:r>
    </w:p>
    <w:p w14:paraId="32170D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буквы е, ё, ю, я после гласных;</w:t>
      </w:r>
    </w:p>
    <w:p w14:paraId="60B236E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определять звонкие, глухие согласные, мягкие, твердые согласные;</w:t>
      </w:r>
    </w:p>
    <w:p w14:paraId="263E76A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роизносить специфические звуки [къ], [гъ], [нг], [ж̕], [у] балкарского языка;</w:t>
      </w:r>
    </w:p>
    <w:p w14:paraId="296600A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правописании слов с двойными согласными;</w:t>
      </w:r>
    </w:p>
    <w:p w14:paraId="5DDB238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правилах постановки ударения в балкарских словах;</w:t>
      </w:r>
    </w:p>
    <w:p w14:paraId="2D30A43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правилах ударения в собственных и заимствованных словах;</w:t>
      </w:r>
    </w:p>
    <w:p w14:paraId="15475E7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фонетический разбор слова;</w:t>
      </w:r>
    </w:p>
    <w:p w14:paraId="5BB451A6">
      <w:pPr>
        <w:spacing w:after="0" w:line="353"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словообразующие и словоизменительные аффиксы;</w:t>
      </w:r>
    </w:p>
    <w:p w14:paraId="0288D02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новые слова при помощи словообразовательных аффиксов -лы (-ли), -лу (-лю), -сыз (-сиз), -суз (-сюз);</w:t>
      </w:r>
    </w:p>
    <w:p w14:paraId="215E6EF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зученные способы словообразования существительных, прилагательных и глаголов;</w:t>
      </w:r>
    </w:p>
    <w:p w14:paraId="6B2BAE16">
      <w:pPr>
        <w:spacing w:after="0" w:line="353"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однокоренные слова;</w:t>
      </w:r>
    </w:p>
    <w:p w14:paraId="5BA6C43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новые слова из заданного слова;</w:t>
      </w:r>
    </w:p>
    <w:p w14:paraId="7BA718C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мя существительное как часть речи по вопросу и общему значению;</w:t>
      </w:r>
    </w:p>
    <w:p w14:paraId="5471306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грамматические признаки имен существительных;</w:t>
      </w:r>
    </w:p>
    <w:p w14:paraId="0B36ABC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интаксическую роль имен существительных;</w:t>
      </w:r>
    </w:p>
    <w:p w14:paraId="5810B35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мена существительные разными способами;</w:t>
      </w:r>
    </w:p>
    <w:p w14:paraId="14168E0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ять имена существительные и правильно употреблять в речи падежные формы имен существительных;</w:t>
      </w:r>
    </w:p>
    <w:p w14:paraId="2E9F680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речи аффиксы принадлежности (-ныкъы) имён существительных;</w:t>
      </w:r>
    </w:p>
    <w:p w14:paraId="46171EB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изводить морфологический разбор имени существительного;</w:t>
      </w:r>
    </w:p>
    <w:p w14:paraId="4D184B6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лексико-семантические группы прилагательных;</w:t>
      </w:r>
    </w:p>
    <w:p w14:paraId="3E8370E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разовывать имена прилагательные со значением времени; </w:t>
      </w:r>
    </w:p>
    <w:p w14:paraId="2D67D51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превосходную степень прилагательного, используя усилительные слова бек, чексиз, аман;</w:t>
      </w:r>
    </w:p>
    <w:p w14:paraId="3408843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разовывать степени сравнения имён прилагательных, использовать их в речи; </w:t>
      </w:r>
    </w:p>
    <w:p w14:paraId="12640D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разовывать имена прилагательные; </w:t>
      </w:r>
    </w:p>
    <w:p w14:paraId="3B478EF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грамматические признаки и синтаксическую роль прилагательных;</w:t>
      </w:r>
    </w:p>
    <w:p w14:paraId="465C3BD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числительное как часть речи по вопросу и общему значению;</w:t>
      </w:r>
    </w:p>
    <w:p w14:paraId="7D95C17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особенности имени числительного в балкарском языке по сравнению с русским;</w:t>
      </w:r>
    </w:p>
    <w:p w14:paraId="582ED38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местоимение как часть речи по вопросу и общему значению, определять его грамматические признаки, синтаксическую роль;</w:t>
      </w:r>
    </w:p>
    <w:p w14:paraId="3F77491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особенности местоимения в балкарском языке по сравнению с русским языком;</w:t>
      </w:r>
    </w:p>
    <w:p w14:paraId="7D0C1EB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ять личные и указательные местоимения по падежам и употреблять их в речи;</w:t>
      </w:r>
    </w:p>
    <w:p w14:paraId="1A7952A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аречия как часть речи по вопросу и общему значению;</w:t>
      </w:r>
    </w:p>
    <w:p w14:paraId="4B8E19C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разряды наречий (общее представление);</w:t>
      </w:r>
    </w:p>
    <w:p w14:paraId="438A17A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глагол как часть речи по вопросу и общему значению, определять его грамматические признаки, синтаксическую роль;</w:t>
      </w:r>
    </w:p>
    <w:p w14:paraId="59499A4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употреблять в речи временные формы глаголов в утвердительной, отрицательной и вопросительной формах, в формах возможности и невозможности действия разных времен;</w:t>
      </w:r>
    </w:p>
    <w:p w14:paraId="1ECD841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очинительные и подчинительные союзы и использовать их в речи;</w:t>
      </w:r>
    </w:p>
    <w:p w14:paraId="310CE64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оюзы в простых и сложных предложениях;</w:t>
      </w:r>
    </w:p>
    <w:p w14:paraId="53F39DA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особенности союзов в балкарском языке по сравнению с русским языком;</w:t>
      </w:r>
    </w:p>
    <w:p w14:paraId="3794CAC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ослелоги, использовать их в речи;</w:t>
      </w:r>
    </w:p>
    <w:p w14:paraId="7A6E98C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особенности послелогов в балкарском языке в сравнении с особенностями предлогов в русском языке.</w:t>
      </w:r>
    </w:p>
    <w:p w14:paraId="4F7463D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4. Предметные результаты изучения родного (балкарского) языка. К концу обучения в 6 классе обучающийся научится:</w:t>
      </w:r>
    </w:p>
    <w:p w14:paraId="3AAAAEB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коммуникативную цель говорящего;</w:t>
      </w:r>
    </w:p>
    <w:p w14:paraId="0B7F404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ое содержание несложных аутентичных текстов в рамках курса;</w:t>
      </w:r>
    </w:p>
    <w:p w14:paraId="40ADBD4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общать информацию, отвечая на вопросы разных видов, самостоятельно запрашивать информацию;</w:t>
      </w:r>
    </w:p>
    <w:p w14:paraId="2D1C2B5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ходить с позиции спрашивающего на позицию отвечающего и наоборот;</w:t>
      </w:r>
    </w:p>
    <w:p w14:paraId="0D1DB6F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ключевых слов, вопросов, планов;</w:t>
      </w:r>
    </w:p>
    <w:p w14:paraId="46DDA50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рительно воспринимать текст, узнавать знакомые слова и грамматические явления и понимать основное содержание текстов;</w:t>
      </w:r>
    </w:p>
    <w:p w14:paraId="2F1EFBC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на балкарском языке с учетом изученных правил;</w:t>
      </w:r>
    </w:p>
    <w:p w14:paraId="189787B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небольшие тексты в соответствии с изученной темой;</w:t>
      </w:r>
    </w:p>
    <w:p w14:paraId="4954B31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с использованием образца личного письма, выражения пожелания;</w:t>
      </w:r>
    </w:p>
    <w:p w14:paraId="159FEB3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сходство и различие в речевом этикете балкарского и русского народов;</w:t>
      </w:r>
    </w:p>
    <w:p w14:paraId="3095FC1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роизносить все звуки балкарского языка;</w:t>
      </w:r>
    </w:p>
    <w:p w14:paraId="1F7A6EC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и характеризовать отдельные звуки речи, особенности произношения и написания слова;</w:t>
      </w:r>
    </w:p>
    <w:p w14:paraId="7748FAC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гармонию гласных звуков в балкарских словах;</w:t>
      </w:r>
    </w:p>
    <w:p w14:paraId="7D5D049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итывать закон сингармонизма при словоизменении и словообразовании;</w:t>
      </w:r>
    </w:p>
    <w:p w14:paraId="6E41D0F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меть представление о правилах слогоделения; </w:t>
      </w:r>
    </w:p>
    <w:p w14:paraId="16D10E4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лексическое значение слова;</w:t>
      </w:r>
    </w:p>
    <w:p w14:paraId="5250AE9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фонетический анализ слова;</w:t>
      </w:r>
    </w:p>
    <w:p w14:paraId="597B8F2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днозначные и многозначные слова, прямое и переносное значения слова;</w:t>
      </w:r>
    </w:p>
    <w:p w14:paraId="03E8A3A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речи многозначные, парные, повторяющиеся слова;</w:t>
      </w:r>
    </w:p>
    <w:p w14:paraId="2569561F">
      <w:pPr>
        <w:spacing w:after="0" w:line="353"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синонимы, антонимы и омонимы, пользоваться ими в собственной речи;</w:t>
      </w:r>
    </w:p>
    <w:p w14:paraId="3491B9B1">
      <w:pPr>
        <w:spacing w:after="0" w:line="353"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фразеологизмы и понимать роль фразеологизма в оформлении мыслей и чувств;</w:t>
      </w:r>
    </w:p>
    <w:p w14:paraId="141981A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собственной речи фразеологизмы;</w:t>
      </w:r>
    </w:p>
    <w:p w14:paraId="0ADA135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необходимую информацию из фразеологического словаря;</w:t>
      </w:r>
    </w:p>
    <w:p w14:paraId="0D069DA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зученные части речи (имя существительное, имя прилагательное, имя числительное, наречие, местоимение) балкарского языка;</w:t>
      </w:r>
    </w:p>
    <w:p w14:paraId="303E480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бщекатегориальное значение, морфологические признаки и синтаксическую роль частей речи;</w:t>
      </w:r>
    </w:p>
    <w:p w14:paraId="1568E40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надлежность слова к определенной части речи по его лексико-грамматическому значению, морфологическим и синтаксическим признакам;</w:t>
      </w:r>
    </w:p>
    <w:p w14:paraId="37864B9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уппировать части речи по заданным морфологическим признакам;</w:t>
      </w:r>
    </w:p>
    <w:p w14:paraId="494F72A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части речи по способу образования;</w:t>
      </w:r>
    </w:p>
    <w:p w14:paraId="5E21D8E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простые и сложные имена существительные;</w:t>
      </w:r>
    </w:p>
    <w:p w14:paraId="0FC56F2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правописании сложных имён существительных;</w:t>
      </w:r>
    </w:p>
    <w:p w14:paraId="64945C7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речи нарицательные и собственные имена существительные;</w:t>
      </w:r>
    </w:p>
    <w:p w14:paraId="7B05DC1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ять имена существительные по падежам и числам;</w:t>
      </w:r>
    </w:p>
    <w:p w14:paraId="05AE31C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адежные формы существительных и употреблять в речи;</w:t>
      </w:r>
    </w:p>
    <w:p w14:paraId="051D413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речи формы принадлежности имён существительных;</w:t>
      </w:r>
    </w:p>
    <w:p w14:paraId="4716E96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особенности имени прилагательного в балкарском языке по сравнению с русским языком;</w:t>
      </w:r>
    </w:p>
    <w:p w14:paraId="7036F5E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разовывать простые и сложные имена прилагательные; </w:t>
      </w:r>
    </w:p>
    <w:p w14:paraId="38DD6C4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степени сравнения имен прилагательных, использовать их в речи;</w:t>
      </w:r>
    </w:p>
    <w:p w14:paraId="4C4A8C8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меть представление о синтаксических функциях имён прилагательных; </w:t>
      </w:r>
    </w:p>
    <w:p w14:paraId="6D57708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существительного и прилагательного;</w:t>
      </w:r>
    </w:p>
    <w:p w14:paraId="1D1CBA9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и умения по морфологии в практике письма;</w:t>
      </w:r>
    </w:p>
    <w:p w14:paraId="7E615FE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числительное как часть речи по вопросу и общему значению;</w:t>
      </w:r>
    </w:p>
    <w:p w14:paraId="232D620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называть разряды числительных (количественные, порядковые, разделительные, собирательные, дробные);</w:t>
      </w:r>
    </w:p>
    <w:p w14:paraId="466DBEE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гласовывать в речи и при письме числительные с существительными;</w:t>
      </w:r>
    </w:p>
    <w:p w14:paraId="481FB4E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числительного;</w:t>
      </w:r>
    </w:p>
    <w:p w14:paraId="749925D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степени сравнения наречий, использовать их в речи;</w:t>
      </w:r>
    </w:p>
    <w:p w14:paraId="229519B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наречия разными способами;</w:t>
      </w:r>
    </w:p>
    <w:p w14:paraId="46E0D73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аречия места, времени, образа действия, меры и степени, причины и цели употреблять их в речи;</w:t>
      </w:r>
    </w:p>
    <w:p w14:paraId="1BFD64B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наречий;</w:t>
      </w:r>
    </w:p>
    <w:p w14:paraId="3142D48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личные, лично-возвратные, указательные, вопросительные, неопределенные местоимения;</w:t>
      </w:r>
    </w:p>
    <w:p w14:paraId="02936B9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местоимения в речи без аффиксов принадлежности и с аффиксами принадлежности;</w:t>
      </w:r>
    </w:p>
    <w:p w14:paraId="584134C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ять местоимения по падежам и числам;</w:t>
      </w:r>
    </w:p>
    <w:p w14:paraId="67F383D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речи падежные формы местоимений;</w:t>
      </w:r>
    </w:p>
    <w:p w14:paraId="09FF992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местоимений.</w:t>
      </w:r>
    </w:p>
    <w:p w14:paraId="5C147CC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5. Предметные результаты изучения родного (балкарского) языка. К концу обучения в 7 классе обучающийся научится:</w:t>
      </w:r>
    </w:p>
    <w:p w14:paraId="5B14DE6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текстов в рамках программы 7 класса;</w:t>
      </w:r>
    </w:p>
    <w:p w14:paraId="342BDAE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орочно понимать необходимую информацию в сообщениях;</w:t>
      </w:r>
    </w:p>
    <w:p w14:paraId="4185ADF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советы, принимать / не принимать советы собеседника;</w:t>
      </w:r>
    </w:p>
    <w:p w14:paraId="30BDFC9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глашать к действию/взаимодействию, соглашаться (не соглашаться) на предложение собеседника, объяснять причину своего решения;</w:t>
      </w:r>
    </w:p>
    <w:p w14:paraId="52802068">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вербальной ситуации или зрительной наглядности;</w:t>
      </w:r>
    </w:p>
    <w:p w14:paraId="50F39E4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с пониманием основного содержания (ознакомительное чтение) и с полным пониманием содержания (изучающее чтение);</w:t>
      </w:r>
    </w:p>
    <w:p w14:paraId="74975D1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в устной речи пословицами и поговорками, передающими важную роль и значение родного языка;</w:t>
      </w:r>
    </w:p>
    <w:p w14:paraId="7871A02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надлежность слова к определенной части речи по его лексико-грамматическому значению, морфологическим и синтаксическим признакам;</w:t>
      </w:r>
    </w:p>
    <w:p w14:paraId="73B552D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емантические группы, морфологические формы частей речи, приводить соответствующие примеры;</w:t>
      </w:r>
    </w:p>
    <w:p w14:paraId="46AEED9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уппировать части речи по заданным морфологическим признакам;</w:t>
      </w:r>
    </w:p>
    <w:p w14:paraId="09BE609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части речи по способу образования;</w:t>
      </w:r>
    </w:p>
    <w:p w14:paraId="74B535A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лексико-семантические группы глаголов;</w:t>
      </w:r>
    </w:p>
    <w:p w14:paraId="10C5105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полнозначные и вспомогательные глаголы, переходные и непереходные глаголы;</w:t>
      </w:r>
    </w:p>
    <w:p w14:paraId="3988748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ять глаголы по числам и лицам;</w:t>
      </w:r>
    </w:p>
    <w:p w14:paraId="42C87B6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употреблять в речи временные формы глаголов изъявительного наклонения в утвердительной и отрицательной формах, в формах возможности и невозможности действия;</w:t>
      </w:r>
    </w:p>
    <w:p w14:paraId="43823F7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залоги и употреблять их в речи;</w:t>
      </w:r>
    </w:p>
    <w:p w14:paraId="01599A1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ять глаголы изъявительного наклонения по временам: настоящее время, прошедшее время, будущее время (различать по вопросам);</w:t>
      </w:r>
    </w:p>
    <w:p w14:paraId="43CFF3D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утвердительную и отрицательную форму глаголов настоящего, прошедшего, будущего времен;</w:t>
      </w:r>
    </w:p>
    <w:p w14:paraId="7BF296A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употреблять в речи глаголы повелительного, сослагательного и уступительного наклонений в утвердительной и отрицательной формах;</w:t>
      </w:r>
    </w:p>
    <w:p w14:paraId="516E971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 использовать в речи неспрягаемые формы глаголов: причастие, деепричастие, инфинитив, имя действия;</w:t>
      </w:r>
    </w:p>
    <w:p w14:paraId="1650155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особенности неспрягаемых форм глагола в балкарском языке по сравнению с русским;</w:t>
      </w:r>
    </w:p>
    <w:p w14:paraId="6C3A7A4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употреблять в речи двучленные глагольные сочетания;</w:t>
      </w:r>
    </w:p>
    <w:p w14:paraId="0DBCE18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глагола;</w:t>
      </w:r>
    </w:p>
    <w:p w14:paraId="6E578F6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обственно послелоги и соотносительные послелоги использовать их в речи;</w:t>
      </w:r>
    </w:p>
    <w:p w14:paraId="308FAC0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особенности послелогов и служебных имён в балкарском языке по сравнению с предлогами в русском языке;</w:t>
      </w:r>
    </w:p>
    <w:p w14:paraId="2B5C85E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очинительные и подчинительные союзы, правильно ставить знаки препинания в предложениях с союзами;</w:t>
      </w:r>
    </w:p>
    <w:p w14:paraId="1F8B124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особенности союзов в балкарском языке по сравнению с русским языком;</w:t>
      </w:r>
    </w:p>
    <w:p w14:paraId="3667CED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оюзы и послелоги в простых и сложных предложениях;</w:t>
      </w:r>
    </w:p>
    <w:p w14:paraId="7165CE0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ставить знаки препинания в предложениях с союзами;</w:t>
      </w:r>
    </w:p>
    <w:p w14:paraId="228C012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опросительные, указательные, утвердительные, отрицательные, усилительные, определительные (уточнительные), ограничительные частицы и использовать их в устной и письменной речи;</w:t>
      </w:r>
    </w:p>
    <w:p w14:paraId="3CE8F8B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правильно писать частицы.</w:t>
      </w:r>
    </w:p>
    <w:p w14:paraId="724F79D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6. Предметные результаты изучения родного (балкарского) языка. К концу обучения в 8 классе обучающийся научится:</w:t>
      </w:r>
    </w:p>
    <w:p w14:paraId="6DB88CA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ое содержание аутентичных текстов в рамках программы 8 класса;</w:t>
      </w:r>
    </w:p>
    <w:p w14:paraId="1CC7663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содержание устного текста по началу;</w:t>
      </w:r>
    </w:p>
    <w:p w14:paraId="2C9FBEC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согласие/несогласие с мнением собеседника;</w:t>
      </w:r>
    </w:p>
    <w:p w14:paraId="3A9AD50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эмоциональную оценку обсуждаемых событий (сомнение, восхищение, удивление, радость, огорчение);</w:t>
      </w:r>
    </w:p>
    <w:p w14:paraId="2FCA912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агать свои мысли в устной и письменной форме, соблюдая нормы построения текста (логичность, последовательность, соответствие теме, связность), тактично выражать свое отношение к прочитанному, услышанному, увиденному;</w:t>
      </w:r>
    </w:p>
    <w:p w14:paraId="55F3267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лова, отражающие в языке национальную культуру, духовно-этические и эстетические представления балкарского народа в описаниях праздников, обычаев, традиций балкарского народа;</w:t>
      </w:r>
    </w:p>
    <w:p w14:paraId="26AC5A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зученные части речи, определять их грамматические признаки, синтаксическую роль;</w:t>
      </w:r>
    </w:p>
    <w:p w14:paraId="1F1777F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ять именные части речи;</w:t>
      </w:r>
    </w:p>
    <w:p w14:paraId="0741922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адежи одинаковой формы (родительный и творительный);</w:t>
      </w:r>
    </w:p>
    <w:p w14:paraId="09549CE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лично-притяжательные аффиксы;</w:t>
      </w:r>
    </w:p>
    <w:p w14:paraId="3B23EB7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клонять личные имена существительные в 3-м лице; </w:t>
      </w:r>
    </w:p>
    <w:p w14:paraId="52418FB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ять глаголы по лицам, числам и временам;</w:t>
      </w:r>
    </w:p>
    <w:p w14:paraId="6BDC4BC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еспрягаемые формы глагола;</w:t>
      </w:r>
    </w:p>
    <w:p w14:paraId="5FBE3C0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 составлять предложения с вспомогательными частями речи;</w:t>
      </w:r>
    </w:p>
    <w:p w14:paraId="18730D0E">
      <w:pPr>
        <w:spacing w:after="0" w:line="353"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основные единицы синтаксиса (словосочетание, предложение, текст);</w:t>
      </w:r>
    </w:p>
    <w:p w14:paraId="6EF92CB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словосочетания и предложения с точки зрения их структурно-смысловой организации и функциональных особенностей;</w:t>
      </w:r>
    </w:p>
    <w:p w14:paraId="5213D9A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виды словосочетаний, типы связи главного и зависимого слова в словосочетании;</w:t>
      </w:r>
    </w:p>
    <w:p w14:paraId="0A3B0AC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интаксический анализ словосочетаний;</w:t>
      </w:r>
    </w:p>
    <w:p w14:paraId="007A7C1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нтонационные и смысловые особенности повествовательных, побудительных, вопросительных предложений;</w:t>
      </w:r>
    </w:p>
    <w:p w14:paraId="17B6DA0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вопросительные, побудительные предложения;</w:t>
      </w:r>
    </w:p>
    <w:p w14:paraId="1AC83D7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ростые предложения по составу;</w:t>
      </w:r>
    </w:p>
    <w:p w14:paraId="47ABF83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пособы выражения подлежащих;</w:t>
      </w:r>
    </w:p>
    <w:p w14:paraId="5BF7581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устной и письменной речи простые и сложные подлежащие;</w:t>
      </w:r>
    </w:p>
    <w:p w14:paraId="39729C1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виды сказуемых;</w:t>
      </w:r>
    </w:p>
    <w:p w14:paraId="3483A70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ростые и составные глагольные сказуемые, простые и составные именные сказуемые;</w:t>
      </w:r>
    </w:p>
    <w:p w14:paraId="1D09BAB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главные и второстепенные члены предложения;</w:t>
      </w:r>
    </w:p>
    <w:p w14:paraId="6BE0BBD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речи прямое и косвенное дополнение;</w:t>
      </w:r>
    </w:p>
    <w:p w14:paraId="682C4D9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ряды обстоятельств и использовать в речи;</w:t>
      </w:r>
    </w:p>
    <w:p w14:paraId="0AEE1D7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речи простое и составное определение, приложение;</w:t>
      </w:r>
    </w:p>
    <w:p w14:paraId="69D1A81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орядок слов в предложении;</w:t>
      </w:r>
    </w:p>
    <w:p w14:paraId="23B5E85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односоставные и двусоставные предложения;</w:t>
      </w:r>
    </w:p>
    <w:p w14:paraId="64EF7B3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определённо-личные, неопределённо-личные, обобщённо-личные предложения и употреблять их в речи;</w:t>
      </w:r>
    </w:p>
    <w:p w14:paraId="270262C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безличные, назывные, неполные, нечленимые предложения и употреблять их в речи;</w:t>
      </w:r>
    </w:p>
    <w:p w14:paraId="34033B8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иды односоставных предложений;</w:t>
      </w:r>
    </w:p>
    <w:p w14:paraId="42DEB6F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редложения с однородными и обособленными членами;</w:t>
      </w:r>
    </w:p>
    <w:p w14:paraId="72ED80F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речи обобщающие слова при однородных членах предложения;</w:t>
      </w:r>
    </w:p>
    <w:p w14:paraId="2D445C3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водные слова и члены предложения;</w:t>
      </w:r>
    </w:p>
    <w:p w14:paraId="0E65506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речи вводные слова;</w:t>
      </w:r>
    </w:p>
    <w:p w14:paraId="443D3D5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в предложении прямую речь и слова автора, объяснять постановку знаков препинания;</w:t>
      </w:r>
    </w:p>
    <w:p w14:paraId="7A38A38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интаксический анализ простого предложения.</w:t>
      </w:r>
    </w:p>
    <w:p w14:paraId="5728D6F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7.11.7. Предметные результаты изучения родного (балкарского) языка. К концу обучения в 9 классе обучающийся научится:</w:t>
      </w:r>
    </w:p>
    <w:p w14:paraId="7CF93B0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всеми видами речевой деятельности на балкарском языке;</w:t>
      </w:r>
    </w:p>
    <w:p w14:paraId="2895418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классификацию тюркских языков;</w:t>
      </w:r>
    </w:p>
    <w:p w14:paraId="42771FA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практике устного и письменного общения основные произносительные, лексические, грамматические, орфографические, пунктуационные нормы балкарского литературного языка;</w:t>
      </w:r>
    </w:p>
    <w:p w14:paraId="50F22B8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фонетический, морфемный, морфологический анализы слов, синтаксический анализ словосочетаний и предложений;</w:t>
      </w:r>
    </w:p>
    <w:p w14:paraId="66C24FB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монолога (повествование, описание, рассуждение) и диалога (побуждение к действию, обмен мнениями, этикетного характера, расспрос, комбинированный);</w:t>
      </w:r>
    </w:p>
    <w:p w14:paraId="0F2BCBE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агать свои мысли в устной и письменной форме, соблюдать нормы построения текста (логичность, последовательность, связность, соответствие теме);</w:t>
      </w:r>
    </w:p>
    <w:p w14:paraId="30C6C38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балкарского речевого этикета, в том числе при интерактивном общении;</w:t>
      </w:r>
    </w:p>
    <w:p w14:paraId="3C0DF8F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виды словосочетаний, определять типы связи главного и зависимого слова в словосочетании;</w:t>
      </w:r>
    </w:p>
    <w:p w14:paraId="5D917CE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устной и письменной речи простые и односоставные предложения, правильно интонировать и расставлять знаки препинания;</w:t>
      </w:r>
    </w:p>
    <w:p w14:paraId="4604D3D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типы простых предложений по цели высказывания, употреблять их в устной и письменной речи;</w:t>
      </w:r>
    </w:p>
    <w:p w14:paraId="10B2D72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редложения простые и сложные;</w:t>
      </w:r>
    </w:p>
    <w:p w14:paraId="103D1F8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грамматические основы сложного предложения;</w:t>
      </w:r>
    </w:p>
    <w:p w14:paraId="76A5A6C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редства связи и вид сложных предложений;</w:t>
      </w:r>
    </w:p>
    <w:p w14:paraId="76A8C4A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устной и письменной речи сложносочиненные предложения, правильно интонировать и расставлять знаки препинания;</w:t>
      </w:r>
    </w:p>
    <w:p w14:paraId="19FE498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сложносочиненных предложений в речи;</w:t>
      </w:r>
    </w:p>
    <w:p w14:paraId="5AE3EFA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троение бессоюзных, сложносочиненных и сложноподчиненных предложений в балкарском языке, проводить синтаксический анализ;</w:t>
      </w:r>
    </w:p>
    <w:p w14:paraId="672EEA2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устной и письменной речи сложные предложения, правильно интонировать и расставлять знаки препинания;</w:t>
      </w:r>
    </w:p>
    <w:p w14:paraId="42A18EB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изводить синтаксический и пунктуационный разбор сложносочиненного предложения;</w:t>
      </w:r>
    </w:p>
    <w:p w14:paraId="6D40979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ипы сложного предложения;</w:t>
      </w:r>
    </w:p>
    <w:p w14:paraId="1D940B2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ложноподчиненное предложение в тексте;</w:t>
      </w:r>
    </w:p>
    <w:p w14:paraId="629F15F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главное и придаточное предложения в составе сложного;</w:t>
      </w:r>
    </w:p>
    <w:p w14:paraId="673EFC7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редства связи между главным и придаточным предложениями, смысловые отношения;</w:t>
      </w:r>
    </w:p>
    <w:p w14:paraId="2013919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ип и место придаточного предложения;</w:t>
      </w:r>
    </w:p>
    <w:p w14:paraId="3A08BCB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вид сложноподчиненного предложения и средства связи его частей;</w:t>
      </w:r>
    </w:p>
    <w:p w14:paraId="0FC9B72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устной и письменной речи подлежащные придаточные предложения с подчинительным союзом деп;</w:t>
      </w:r>
    </w:p>
    <w:p w14:paraId="2684693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устной и письменной речи подлежащные, сказуемостные, дополнительные, определительные придаточные предложения, правильно интонировать и расставлять знаки препинания;</w:t>
      </w:r>
    </w:p>
    <w:p w14:paraId="63C913A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речи обстоятельственные придаточные предложения;</w:t>
      </w:r>
    </w:p>
    <w:p w14:paraId="6A10C88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мысловые отношения между частями обстоятельственных придаточных предложений;</w:t>
      </w:r>
    </w:p>
    <w:p w14:paraId="2A7F28E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изводить синтаксический и пунктуационный разбор сложноподчиненных предложений;</w:t>
      </w:r>
    </w:p>
    <w:p w14:paraId="1D11A7C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единицы с национально-культурным компонентом в фольклоре, художественной литературе, объяснять их значение с помощью словарей;</w:t>
      </w:r>
    </w:p>
    <w:p w14:paraId="19EDC35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диалог в условиях межкультурной коммуникации;</w:t>
      </w:r>
    </w:p>
    <w:p w14:paraId="7188AC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стили, создавать тексты в разных стилях (разговорный, книжный, официально-деловой, научный, художественный);</w:t>
      </w:r>
    </w:p>
    <w:p w14:paraId="1BF9362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тезисы и передавать в устной и письменной форме основную мысль произведения.</w:t>
      </w:r>
    </w:p>
    <w:p w14:paraId="6FDC7A58">
      <w:pPr>
        <w:pStyle w:val="2"/>
        <w:pBdr>
          <w:bottom w:val="none" w:color="auto" w:sz="0" w:space="0"/>
        </w:pBdr>
        <w:spacing w:before="0" w:line="353" w:lineRule="auto"/>
        <w:ind w:firstLine="708"/>
        <w:jc w:val="both"/>
        <w:rPr>
          <w:rFonts w:eastAsia="SchoolBookSanPin"/>
          <w:b w:val="0"/>
          <w:bCs/>
          <w:szCs w:val="28"/>
          <w:lang w:val="ru-RU"/>
        </w:rPr>
      </w:pPr>
      <w:r>
        <w:rPr>
          <w:rFonts w:eastAsia="SchoolBookSanPin"/>
          <w:b w:val="0"/>
          <w:bCs/>
          <w:szCs w:val="28"/>
          <w:lang w:val="ru-RU"/>
        </w:rPr>
        <w:t>28. Федеральная рабочая программа по учебному предмету «Родной (башкирский) язык».</w:t>
      </w:r>
    </w:p>
    <w:p w14:paraId="103A4EF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 Федеральная рабочая программа по учебному предмету «Родной (башкирский) язык» (предметная область «Родной язык и родная литература») (далее соответственно – программа по родному (башкирскому) языку, родной (башкирский) язык, башкирский язык) разработана для образовательных организаций с обучением на родном (башкирском) языке и для обучающихся, владеющих родным (башкирским) языком, и включает пояснительную записку, содержание обучения, планируемые результаты освоения программы по родному (башкирскому) языку.</w:t>
      </w:r>
    </w:p>
    <w:p w14:paraId="00D8F9C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2. Пояснительная записка отражает общие цели изучения родного (башкирского) языка, место в структуре учебного плана, а также подходы к отбору содержания, к определению планируемых результатов.</w:t>
      </w:r>
    </w:p>
    <w:p w14:paraId="175F075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63E24C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4. Планируемые результаты освоения программы по родному (башки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506D938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5. Пояснительная записка.</w:t>
      </w:r>
    </w:p>
    <w:p w14:paraId="4633373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5.1. Программа по родному (башкирскому) языку разработана с целью оказания методической помощи учителю в создании рабочей программы по учебному предмету.</w:t>
      </w:r>
    </w:p>
    <w:p w14:paraId="5B96FE2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Башкирский язык – родной язык башкирского народа, государственный язык Республики Башкортостан.</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Родной язык служит средством приобщения к духовному богатству башкирской культуры, является средством социализации личности и приобщения ее к культурно-историческому опыту человечества. Родной (башкирский) язык является основой формирования этических норм поведения обучающегося в разных жизненных ситуациях, развития способности давать аргументированную оценку поступкам с позиции моральных норм.</w:t>
      </w:r>
    </w:p>
    <w:p w14:paraId="0AF990A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учение башкирскому языку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14:paraId="7AF29A1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5.2. В содержании программы по родному (башкирскому) языку выделяются следующие содержательные линии:</w:t>
      </w:r>
    </w:p>
    <w:p w14:paraId="1817524A">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Общие сведения о языке</w:t>
      </w: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 xml:space="preserve"> (изучение</w:t>
      </w:r>
      <w:r>
        <w:rPr>
          <w:rFonts w:ascii="Times New Roman" w:hAnsi="Times New Roman" w:eastAsia="SchoolBookSanPin"/>
          <w:bCs/>
          <w:sz w:val="28"/>
          <w:szCs w:val="28"/>
          <w:lang w:val="ru-RU"/>
        </w:rPr>
        <w:t xml:space="preserve"> взаимосвязи языка и истории, языка и материальной и духовной культуры башкирского народа, национально-культурной специфики башкирского языка, овладение культурой межнационального общения);</w:t>
      </w:r>
    </w:p>
    <w:p w14:paraId="2751EAD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Язык и речь</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ba-RU"/>
        </w:rPr>
        <w:t>(</w:t>
      </w:r>
      <w:r>
        <w:rPr>
          <w:rFonts w:ascii="Times New Roman" w:hAnsi="Times New Roman" w:eastAsia="SchoolBookSanPin"/>
          <w:bCs/>
          <w:sz w:val="28"/>
          <w:szCs w:val="28"/>
          <w:lang w:val="ru-RU"/>
        </w:rPr>
        <w:t>совершенствование видов речевой деятельности в их взаимосвязи и культуры устной и письменной речи);</w:t>
      </w:r>
    </w:p>
    <w:p w14:paraId="06E2D431">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Культура речи» (формирование навыков сознательного использования норм башкирского литературного языка в устной и письменной формах с учётом требований уместности, точности, логичности, чистоты, богатства и выразительности);</w:t>
      </w:r>
    </w:p>
    <w:p w14:paraId="6EBD3DBA">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 xml:space="preserve">«Текст» </w:t>
      </w:r>
      <w:r>
        <w:rPr>
          <w:rFonts w:ascii="Times New Roman" w:hAnsi="Times New Roman" w:eastAsia="SchoolBookSanPin"/>
          <w:bCs/>
          <w:sz w:val="28"/>
          <w:szCs w:val="28"/>
          <w:lang w:val="ba-RU"/>
        </w:rPr>
        <w:t>(</w:t>
      </w:r>
      <w:r>
        <w:rPr>
          <w:rFonts w:ascii="Times New Roman" w:hAnsi="Times New Roman" w:eastAsia="SchoolBookSanPin"/>
          <w:bCs/>
          <w:sz w:val="28"/>
          <w:szCs w:val="28"/>
          <w:lang w:val="ru-RU"/>
        </w:rPr>
        <w:t>развитие умений и навыков понимать, анализировать и создавать тексты разных функционально-смысловых типов, жанров, стилистической принадлежности);</w:t>
      </w:r>
    </w:p>
    <w:p w14:paraId="4555684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ункциональные разновидности языка» </w:t>
      </w:r>
      <w:r>
        <w:rPr>
          <w:rFonts w:ascii="Times New Roman" w:hAnsi="Times New Roman" w:eastAsia="SchoolBookSanPin"/>
          <w:bCs/>
          <w:sz w:val="28"/>
          <w:szCs w:val="28"/>
          <w:lang w:val="ba-RU"/>
        </w:rPr>
        <w:t>(</w:t>
      </w:r>
      <w:r>
        <w:rPr>
          <w:rFonts w:ascii="Times New Roman" w:hAnsi="Times New Roman" w:eastAsia="SchoolBookSanPin"/>
          <w:bCs/>
          <w:sz w:val="28"/>
          <w:szCs w:val="28"/>
          <w:lang w:val="ru-RU"/>
        </w:rPr>
        <w:t xml:space="preserve">изучение функционально-стилевой системы: </w:t>
      </w:r>
      <w:r>
        <w:rPr>
          <w:rFonts w:ascii="Times New Roman" w:hAnsi="Times New Roman" w:eastAsia="SchoolBookSanPin"/>
          <w:sz w:val="28"/>
          <w:szCs w:val="28"/>
          <w:lang w:val="ru-RU"/>
        </w:rPr>
        <w:t>разговорная речь, функциональные стили (научный, публицистический, официально-деловой), язык художественной литературы</w:t>
      </w:r>
      <w:r>
        <w:rPr>
          <w:rFonts w:ascii="Times New Roman" w:hAnsi="Times New Roman" w:eastAsia="SchoolBookSanPin"/>
          <w:bCs/>
          <w:sz w:val="28"/>
          <w:szCs w:val="28"/>
          <w:lang w:val="ru-RU"/>
        </w:rPr>
        <w:t>);</w:t>
      </w:r>
    </w:p>
    <w:p w14:paraId="4918E8C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Система языка</w:t>
      </w:r>
      <w:r>
        <w:rPr>
          <w:rFonts w:ascii="Times New Roman" w:hAnsi="Times New Roman" w:eastAsia="SchoolBookSanPin"/>
          <w:bCs/>
          <w:sz w:val="28"/>
          <w:szCs w:val="28"/>
          <w:lang w:val="ru-RU"/>
        </w:rPr>
        <w:t>» (фонетика, орфоэпия, графика, орфография, лексикология, фразеология, морфемика, словообразование, морфология, синтаксис, пунктуация).</w:t>
      </w:r>
    </w:p>
    <w:p w14:paraId="4E411D2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5.3. Изучение родного (башкирского) языка направлено на достижение следующих целей:</w:t>
      </w:r>
    </w:p>
    <w:p w14:paraId="2BA812A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сознательного отношения к башкирскому языку как к общероссийской ценности, форме выражения и хранения духовного богатства башкирского и других народов Республики Башкортостан, как к средству общения и получения знаний в разных сферах человеческой деятельности;</w:t>
      </w:r>
    </w:p>
    <w:p w14:paraId="5B0AE69D">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совершенствование видов речевой деятельности, коммуникативных умений и культуры речи на родном (башкирском) языке</w:t>
      </w:r>
      <w:r>
        <w:rPr>
          <w:rFonts w:ascii="Times New Roman" w:hAnsi="Times New Roman" w:eastAsia="SchoolBookSanPin"/>
          <w:bCs/>
          <w:sz w:val="28"/>
          <w:szCs w:val="28"/>
          <w:lang w:val="ba-RU"/>
        </w:rPr>
        <w:t>;</w:t>
      </w:r>
    </w:p>
    <w:p w14:paraId="3A9BCB9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знаний о специфике башкирского языка, основных языковых единицах в соответствии с разделами науки о языке;</w:t>
      </w:r>
    </w:p>
    <w:p w14:paraId="521F8CD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огащение активного и потенциального словарного запаса и использование в собственной речевой практике разнообразных грамматических средств.</w:t>
      </w:r>
    </w:p>
    <w:p w14:paraId="1574EC3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5.4. Общее число часов, рекомендованных для изучения родного (башкирского) языка,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w:t>
      </w:r>
    </w:p>
    <w:p w14:paraId="1E087C4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6. Содержание обучения в 5 классе.</w:t>
      </w:r>
    </w:p>
    <w:p w14:paraId="52B88A3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6.1. Общие сведения о языке</w:t>
      </w:r>
      <w:r>
        <w:rPr>
          <w:rFonts w:ascii="Times New Roman" w:hAnsi="Times New Roman" w:eastAsia="SchoolBookSanPin"/>
          <w:bCs/>
          <w:sz w:val="28"/>
          <w:szCs w:val="28"/>
          <w:lang w:val="ba-RU"/>
        </w:rPr>
        <w:t>.</w:t>
      </w:r>
    </w:p>
    <w:p w14:paraId="24D499C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нгвистика как наука о языке. Основные разделы лингвистик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Богатство и выразительность башкирского языка.</w:t>
      </w:r>
    </w:p>
    <w:p w14:paraId="00BF51CB">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6.2. Язык и речь.</w:t>
      </w:r>
    </w:p>
    <w:p w14:paraId="4E43845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Язык и речь. Речь устная и письменная, монологическая и диалогическая, полилог.</w:t>
      </w:r>
    </w:p>
    <w:p w14:paraId="52655F9B">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Виды речевой деятельности (говорение, слушание, чтение, письмо), их особенности.</w:t>
      </w:r>
    </w:p>
    <w:p w14:paraId="16829FEF">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7DB567F2">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Устный пересказ прочитанного или прослушанного текста.</w:t>
      </w:r>
    </w:p>
    <w:p w14:paraId="1086B99C">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Участие в диалоге на лингвистические темы (в рамках изученного) и темы на основе жизненных наблюдений.</w:t>
      </w:r>
    </w:p>
    <w:p w14:paraId="6A550A7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Виды аудирования: выборочное, ознакомительное, детальное. Виды чтения: изучающее, ознакомительное, просмотровое, поисковое.</w:t>
      </w:r>
    </w:p>
    <w:p w14:paraId="30133C2A">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6.3. Культура речи.</w:t>
      </w:r>
    </w:p>
    <w:p w14:paraId="6379B11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Понятие о национальном башкирском языке и литературном башкирском языке как высшей форме национального языка (общее представление). Основные показатели хорошей и правильной речи (общее представление). Правильность речи – соблюдение норм литературного языка. Основные орфоэпические нормы современного башкир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14:paraId="2024AD10">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мографы (без употребления термина): ударение как маркер смысла слова.</w:t>
      </w:r>
    </w:p>
    <w:p w14:paraId="67DA3F94">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Произносительные варианты орфоэпической нормы. Произносительные варианты на уровне словосочетаний. Роль звукописи в художественном тексте.</w:t>
      </w:r>
    </w:p>
    <w:p w14:paraId="181E9472">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сновные лексические нормы современного башкир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Правила лексической сочетаемости (на элементарном уровне).</w:t>
      </w:r>
    </w:p>
    <w:p w14:paraId="48278E77">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Лексические нормы употребления имён существительных, прилагательных, глаголов в современном башкирском литературном языке. Стилистические варианты (книжный, общеупотребительный‚ разговорный и просторечный) лексической нормы употребления имён существительных, прилагательных, глаголов в речи. Лексические нормы употребления синонимов‚ антонимов, омонимов (в рамках изученного, без употребления терминов). Типичные примеры нарушения лексической нормы употребления имён существительных, имён прилагательных, глаголов в современном башкирском литературном языке.</w:t>
      </w:r>
    </w:p>
    <w:p w14:paraId="5C5D2E3A">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Правила речевого этикета: нормы и традиции. Устойчивые формулы речевого этикета в общении. Обращение в башкирском речевом этикете. История этикетной формулы обращения в башкир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w:t>
      </w:r>
    </w:p>
    <w:p w14:paraId="47EFC886">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сновные грамматические нормы современного башкирского литературного языка.</w:t>
      </w:r>
    </w:p>
    <w:p w14:paraId="103A8D87">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6.4. Текст.</w:t>
      </w:r>
    </w:p>
    <w:p w14:paraId="1DAA67C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Текст и его основные признаки. Функционально-смысловые типы речи: повествование, рассуждение, их особенности. Средства связи предложений и частей текста: формы слова, однокоренные слова, синонимы, антонимы, личные местоимения, повтор слова. Информационная переработка текста: простой и сложный план текста.</w:t>
      </w:r>
    </w:p>
    <w:p w14:paraId="14D8763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Фукциональные разновидности языка (общее представление). Общее представление о функциональных разновидностях языка (о разговорной речи, функциональных стилях, языке художественной литературы).</w:t>
      </w:r>
    </w:p>
    <w:p w14:paraId="0E930021">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6.5. Система языка.</w:t>
      </w:r>
    </w:p>
    <w:p w14:paraId="2F5BAA23">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6.5.1. Фонетика. Графика. Орфоэпия. Орфография.</w:t>
      </w:r>
    </w:p>
    <w:p w14:paraId="12433E8B">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Звук и буква. Алфавит (повторение). Система гласных и согласных звуков. Правильное произношение гласных звуков. Правильное произношение и провописание согласных. Соотношение звуков и букв. Фонетический анализ слова.</w:t>
      </w:r>
    </w:p>
    <w:p w14:paraId="2702FDD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Слог. Виды слогов. Ударение. Ударение в башкирском и в русском языках. Основные выразительные средства.</w:t>
      </w:r>
    </w:p>
    <w:p w14:paraId="3228218C">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рфоэпия как раздел лингвистики.</w:t>
      </w:r>
    </w:p>
    <w:p w14:paraId="1029648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рфография как система правописания слов и форм слов. Понятие «орфограмма». Буквенные и небуквенные орфограммы. Правописание разделительных ъ и ь.</w:t>
      </w:r>
    </w:p>
    <w:p w14:paraId="1D1B5E01">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6.5.2. Лексикология.</w:t>
      </w:r>
    </w:p>
    <w:p w14:paraId="17E60ED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Лексикология как раздел лингвистики. Основные способы толкования лексического значения слова (подбор однокоренных слов, подбор синонимов и антонимов), основные способы разъяснения значения слова (по контексту, с помощью толкового словаря). Слова однозначные и многозначные. Прямое и переносное значения слова (повторение). Тематические группы слов. Обозначение родовых и видовых понятий. Синонимы. Антонимы. Омонимы.</w:t>
      </w:r>
    </w:p>
    <w:p w14:paraId="181567FC">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589EDB4C">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Лексический анализ слов (в рамках изученного).</w:t>
      </w:r>
    </w:p>
    <w:p w14:paraId="5E382410">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6.5.3. Морфемика.</w:t>
      </w:r>
    </w:p>
    <w:p w14:paraId="6C3C29FB">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Морфемика как раздел лингвистики. Морфемика и словообразование. Морфема как минимальная значимая единица языка. Словообразующие и формообразующие морфемы. Основа слова и не входящие в основу морфемы. Окончание как формообразующая морфема. Виды окончаний. Корень. Однокоренные слова. Чередование гласных и согласных в корнях слов. Морфемный анализ слов.</w:t>
      </w:r>
    </w:p>
    <w:p w14:paraId="02BEBCF6">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6.5.4. Морфология. Орфография.</w:t>
      </w:r>
    </w:p>
    <w:p w14:paraId="19546BBF">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Морфология как раздел грамматики. Грамматическое значение слова. Части речи как лексико-грамматические разряды слов. Система частей речи в башкирском языке. Самостоятельные и служебные части речи. Правописание собственных и сокращенных имён существительных. Правописание имён прилагательных и глаголов с изученными орфограммами.</w:t>
      </w:r>
    </w:p>
    <w:p w14:paraId="30C5A074">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Имя существительное. 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 Лексико-грамматические разряды имён существительных по значению, имена существительные собственные и нарицательные. Морфологический анализ имён существительных.</w:t>
      </w:r>
    </w:p>
    <w:p w14:paraId="43BEEAAE">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Имя прилагательное. 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 Морфологический анализ имён прилагательных.</w:t>
      </w:r>
    </w:p>
    <w:p w14:paraId="4559AE2A">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Глагол. Глагол как часть речи. Времена глагола (прошедшее, настоящее, будущее). Наклонения (изъявительное, повелительное, условное, желательное) глаголов. Общее грамматическое значение, морфологические признаки и синтаксические функции глагола. Роль глагола в словосочетании и предложении, в речи.</w:t>
      </w:r>
    </w:p>
    <w:p w14:paraId="390FF97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6.5.5. Синтаксис. Пунктуация.</w:t>
      </w:r>
    </w:p>
    <w:p w14:paraId="3D64004E">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Синтаксис и пунктуация как раздел лингвистики. Понятие о синтаксисе. Понятие о пунктуации. Знаки препинания и их функции.</w:t>
      </w:r>
    </w:p>
    <w:p w14:paraId="26A23E07">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Словосочетание. Словосочетание и предложение как единицы синтаксиса. Словосочетание и его признаки. Основные виды словосочетаний по морфологическим свойствам главного слова (именные, глагольные). Средства связи слов в словосочетании. Синтаксический анализ словосочетаний.</w:t>
      </w:r>
    </w:p>
    <w:p w14:paraId="097B7D9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ba-RU"/>
        </w:rPr>
        <w:t>Предложение. Смысловые и интонационные особенности повествовательных, вопросительных, побудительных, восклицательных и невосклицательных предложений (повторение). Главные члены предложения (грамматическая основа). Подлежащее и морфологические средства его выражения. Предложения распространённые и нераспространённые. Второстепенные члены предложения: определение, дополнение, обстоятельство (ознакомление). Однородные члены предложения, их роль в речи. Второстепенные члены предложения: определение, дополнение, обстоятельство. Определение и типичные средства его выражения (в рамках изученного). Дополнение (прямое и косвенное) и типичные средства его выражения (в рамках изученного). Обстоятельство, типичные средства его выражения (в рамках изученного), виды обстоятельств по значению (времени, места, образа действия, цели, причины, меры и степени, условия, уступки). Синтаксический анализ простых двусоставных предложений.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ращением. Предложения с обращением, особенности интонации. Обращение (однословное и неоднословное), его функции и средства выражения. Пунктуационное оформление обращения. Синтаксический анализ простых осложнённых предложений. Сложное предложение. Сложные предложения с бессоюзной и союзной связью. Предложения с прямой речью. Пунктуационное оформление предложений с прямой речью.</w:t>
      </w:r>
    </w:p>
    <w:p w14:paraId="418B533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7. Содержание обучения в 6 классе.</w:t>
      </w:r>
    </w:p>
    <w:p w14:paraId="018799EF">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7.1. </w:t>
      </w:r>
      <w:r>
        <w:rPr>
          <w:rFonts w:ascii="Times New Roman" w:hAnsi="Times New Roman" w:eastAsia="SchoolBookSanPin"/>
          <w:bCs/>
          <w:sz w:val="28"/>
          <w:szCs w:val="28"/>
          <w:lang w:val="ba-RU"/>
        </w:rPr>
        <w:t>Общие сведения о языке.</w:t>
      </w:r>
    </w:p>
    <w:p w14:paraId="4E1D800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ашкирский язык как государственный язык Республики Башкортостан.</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онятие о литературном языке.</w:t>
      </w:r>
    </w:p>
    <w:p w14:paraId="4441CB3F">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7.2. </w:t>
      </w:r>
      <w:r>
        <w:rPr>
          <w:rFonts w:ascii="Times New Roman" w:hAnsi="Times New Roman" w:eastAsia="SchoolBookSanPin"/>
          <w:bCs/>
          <w:sz w:val="28"/>
          <w:szCs w:val="28"/>
          <w:lang w:val="ru-RU"/>
        </w:rPr>
        <w:t>Я</w:t>
      </w:r>
      <w:r>
        <w:rPr>
          <w:rFonts w:ascii="Times New Roman" w:hAnsi="Times New Roman" w:eastAsia="SchoolBookSanPin"/>
          <w:bCs/>
          <w:sz w:val="28"/>
          <w:szCs w:val="28"/>
          <w:lang w:val="ba-RU"/>
        </w:rPr>
        <w:t>зык и речь.</w:t>
      </w:r>
    </w:p>
    <w:p w14:paraId="33FFC3B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нолог-описание, монолог-повествование, монолог-рассуждение, сообщение на лингвистическую тему.</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иды диалога: побуждение к действию, обмен мнениями.</w:t>
      </w:r>
    </w:p>
    <w:p w14:paraId="542C93DE">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7.3. Культура речи.</w:t>
      </w:r>
    </w:p>
    <w:p w14:paraId="3053591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орфоэпические нормы современного башкирского литературного языка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сновные грамматические нормы современного башкирского литературного языка. Отражение вариантов грамматической нормы в словарях и справочниках. Склонение башкирских и иностранных имён и фамилий, названий географических объектов.</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Типичные грамматические ошибки в речи. Нормы употребления имён</w:t>
      </w:r>
      <w:r>
        <w:rPr>
          <w:rFonts w:ascii="Times New Roman" w:hAnsi="Times New Roman" w:eastAsia="SchoolBookSanPin"/>
          <w:bCs/>
          <w:sz w:val="28"/>
          <w:szCs w:val="28"/>
          <w:lang w:val="ba-RU"/>
        </w:rPr>
        <w:t xml:space="preserve"> существительных, имен</w:t>
      </w:r>
      <w:r>
        <w:rPr>
          <w:rFonts w:ascii="Times New Roman" w:hAnsi="Times New Roman" w:eastAsia="SchoolBookSanPin"/>
          <w:bCs/>
          <w:sz w:val="28"/>
          <w:szCs w:val="28"/>
          <w:lang w:val="ru-RU"/>
        </w:rPr>
        <w:t xml:space="preserve"> прилагательных в формах сравнительной степени, в краткой форме</w:t>
      </w:r>
      <w:r>
        <w:rPr>
          <w:rFonts w:ascii="Times New Roman" w:hAnsi="Times New Roman" w:eastAsia="SchoolBookSanPin"/>
          <w:bCs/>
          <w:sz w:val="28"/>
          <w:szCs w:val="28"/>
          <w:lang w:val="ba-RU"/>
        </w:rPr>
        <w:t xml:space="preserve">, глаголов, </w:t>
      </w:r>
      <w:r>
        <w:rPr>
          <w:rFonts w:ascii="Times New Roman" w:hAnsi="Times New Roman" w:eastAsia="SchoolBookSanPin"/>
          <w:bCs/>
          <w:sz w:val="28"/>
          <w:szCs w:val="28"/>
          <w:lang w:val="ru-RU"/>
        </w:rPr>
        <w:t>местоимений‚ порядковых и количественных числительных. Нормы употребления причастий, деепричастий, наречий и служебных частей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сновные лексические нормы современного башкирского литературного языка.</w:t>
      </w:r>
      <w:r>
        <w:rPr>
          <w:rFonts w:ascii="Times New Roman" w:hAnsi="Times New Roman" w:eastAsia="SchoolBookSanPin"/>
          <w:bCs/>
          <w:sz w:val="28"/>
          <w:szCs w:val="28"/>
          <w:lang w:val="ba-RU"/>
        </w:rPr>
        <w:t xml:space="preserve"> И</w:t>
      </w:r>
      <w:r>
        <w:rPr>
          <w:rFonts w:ascii="Times New Roman" w:hAnsi="Times New Roman" w:eastAsia="SchoolBookSanPin"/>
          <w:bCs/>
          <w:sz w:val="28"/>
          <w:szCs w:val="28"/>
          <w:lang w:val="ru-RU"/>
        </w:rPr>
        <w:t>сконно башкирские и заимствованные слова, неологизмы, устаревшие слова (историзмы и архаизмы), общеупотребительные слова и слова ограниченной сферы употребления (диалектизмы, термины, профессионализмы, жаргонизмы), стилистический окрас слова.</w:t>
      </w:r>
      <w:r>
        <w:rPr>
          <w:rFonts w:ascii="Times New Roman" w:hAnsi="Times New Roman" w:eastAsia="SchoolBookSanPin"/>
          <w:bCs/>
          <w:sz w:val="28"/>
          <w:szCs w:val="28"/>
          <w:lang w:val="ba-RU"/>
        </w:rPr>
        <w:t xml:space="preserve"> Ф</w:t>
      </w:r>
      <w:r>
        <w:rPr>
          <w:rFonts w:ascii="Times New Roman" w:hAnsi="Times New Roman" w:eastAsia="SchoolBookSanPin"/>
          <w:bCs/>
          <w:sz w:val="28"/>
          <w:szCs w:val="28"/>
          <w:lang w:val="ru-RU"/>
        </w:rPr>
        <w:t>разеологизмы, афоризмы, крылатые слова, употребление фразеологизм</w:t>
      </w:r>
      <w:r>
        <w:rPr>
          <w:rFonts w:ascii="Times New Roman" w:hAnsi="Times New Roman" w:eastAsia="SchoolBookSanPin"/>
          <w:bCs/>
          <w:sz w:val="28"/>
          <w:szCs w:val="28"/>
          <w:lang w:val="ba-RU"/>
        </w:rPr>
        <w:t>ов</w:t>
      </w: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похвалы и комплимента, благодарности, сочувствия‚ утешения.</w:t>
      </w:r>
    </w:p>
    <w:p w14:paraId="117ECC2D">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7.4. </w:t>
      </w:r>
      <w:r>
        <w:rPr>
          <w:rFonts w:ascii="Times New Roman" w:hAnsi="Times New Roman" w:eastAsia="SchoolBookSanPin"/>
          <w:bCs/>
          <w:sz w:val="28"/>
          <w:szCs w:val="28"/>
          <w:lang w:val="ru-RU"/>
        </w:rPr>
        <w:t>Т</w:t>
      </w:r>
      <w:r>
        <w:rPr>
          <w:rFonts w:ascii="Times New Roman" w:hAnsi="Times New Roman" w:eastAsia="SchoolBookSanPin"/>
          <w:bCs/>
          <w:sz w:val="28"/>
          <w:szCs w:val="28"/>
          <w:lang w:val="ba-RU"/>
        </w:rPr>
        <w:t>екст.</w:t>
      </w:r>
    </w:p>
    <w:p w14:paraId="0998370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й анализ текста: его композиционных особенностей, микротем и абзацев, способов и средств связи предложений в текст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 рамках изученного).</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нформационная переработка текст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писание как тип речи. Описание внешности человека. Описание помещения. Описание природы. Описание местности. Описание действий.</w:t>
      </w:r>
    </w:p>
    <w:p w14:paraId="3BD0AF16">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7.5. </w:t>
      </w:r>
      <w:r>
        <w:rPr>
          <w:rFonts w:ascii="Times New Roman" w:hAnsi="Times New Roman" w:eastAsia="SchoolBookSanPin"/>
          <w:bCs/>
          <w:sz w:val="28"/>
          <w:szCs w:val="28"/>
          <w:lang w:val="ru-RU"/>
        </w:rPr>
        <w:t>Ф</w:t>
      </w:r>
      <w:r>
        <w:rPr>
          <w:rFonts w:ascii="Times New Roman" w:hAnsi="Times New Roman" w:eastAsia="SchoolBookSanPin"/>
          <w:bCs/>
          <w:sz w:val="28"/>
          <w:szCs w:val="28"/>
          <w:lang w:val="ba-RU"/>
        </w:rPr>
        <w:t>ункциональные разновидности языка.</w:t>
      </w:r>
    </w:p>
    <w:p w14:paraId="53B26DB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фициально-деловой стиль. Заявление. Расписка. Научный стиль. Словарная статья. Научное сообщение.</w:t>
      </w:r>
    </w:p>
    <w:p w14:paraId="65C0F2D7">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7.6. Система языка.</w:t>
      </w:r>
    </w:p>
    <w:p w14:paraId="293FA1EB">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7.6.1. Лексикология</w:t>
      </w:r>
      <w:r>
        <w:rPr>
          <w:rFonts w:ascii="Times New Roman" w:hAnsi="Times New Roman" w:eastAsia="SchoolBookSanPin"/>
          <w:bCs/>
          <w:sz w:val="28"/>
          <w:szCs w:val="28"/>
          <w:lang w:val="ba-RU"/>
        </w:rPr>
        <w:t>.</w:t>
      </w:r>
    </w:p>
    <w:p w14:paraId="066A699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а башкирского языка с точки зрения её происхождения: исконно башкирские и заимствованные слов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Лексика башкирского языка с точки зрения принадлежности к активному и пассивному запасу: неологизмы, устаревшие слова (историзмы и архаизмы). Лексика башкирского языка с точки зрения сферы употребления: общеупотребительная лексика и лексика ограниченного употребления (диалектизмы, термины, профессионализмы).</w:t>
      </w:r>
      <w:r>
        <w:rPr>
          <w:rFonts w:ascii="Times New Roman" w:hAnsi="Times New Roman" w:eastAsia="SchoolBookSanPin"/>
          <w:bCs/>
          <w:sz w:val="28"/>
          <w:szCs w:val="28"/>
          <w:lang w:val="ba-RU"/>
        </w:rPr>
        <w:t xml:space="preserve"> Однозначные и многозначные слова.</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ba-RU"/>
        </w:rPr>
        <w:t xml:space="preserve">Прямые и переносные слова. </w:t>
      </w:r>
      <w:r>
        <w:rPr>
          <w:rFonts w:ascii="Times New Roman" w:hAnsi="Times New Roman" w:eastAsia="SchoolBookSanPin"/>
          <w:bCs/>
          <w:sz w:val="28"/>
          <w:szCs w:val="28"/>
          <w:lang w:val="ru-RU"/>
        </w:rPr>
        <w:t xml:space="preserve">Лексика </w:t>
      </w:r>
      <w:r>
        <w:rPr>
          <w:rFonts w:ascii="Times New Roman" w:hAnsi="Times New Roman" w:eastAsia="SchoolBookSanPin"/>
          <w:bCs/>
          <w:sz w:val="28"/>
          <w:szCs w:val="28"/>
          <w:lang w:val="ba-RU"/>
        </w:rPr>
        <w:t>башкир</w:t>
      </w:r>
      <w:r>
        <w:rPr>
          <w:rFonts w:ascii="Times New Roman" w:hAnsi="Times New Roman" w:eastAsia="SchoolBookSanPin"/>
          <w:bCs/>
          <w:sz w:val="28"/>
          <w:szCs w:val="28"/>
          <w:lang w:val="ru-RU"/>
        </w:rPr>
        <w:t>ского языка с точки зрения сферы употребления: общеупотребительная лексика и лексика ограниченного употребления (диалектизмы, термины, профессионализмы).</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Лексический анализ слов. Фразеологизмы. Их признаки и знач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Афоризмы, крылатые слова.</w:t>
      </w:r>
    </w:p>
    <w:p w14:paraId="6514800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7.6.2. Словообразование. Орфография</w:t>
      </w:r>
      <w:r>
        <w:rPr>
          <w:rFonts w:ascii="Times New Roman" w:hAnsi="Times New Roman" w:eastAsia="SchoolBookSanPin"/>
          <w:bCs/>
          <w:sz w:val="28"/>
          <w:szCs w:val="28"/>
          <w:lang w:val="ba-RU"/>
        </w:rPr>
        <w:t>.</w:t>
      </w:r>
    </w:p>
    <w:p w14:paraId="19B316D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ообразующие и словообразующие морфемы. Основные способы образования слов в башкирском языке. Морфемный и словообразовательный анализ слов.</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авописание формообразующих и словообразующих морфем.</w:t>
      </w:r>
    </w:p>
    <w:p w14:paraId="1633A72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7.6.3. Морфолог</w:t>
      </w:r>
      <w:r>
        <w:rPr>
          <w:rFonts w:ascii="Times New Roman" w:hAnsi="Times New Roman" w:eastAsia="SchoolBookSanPin"/>
          <w:bCs/>
          <w:sz w:val="28"/>
          <w:szCs w:val="28"/>
          <w:lang w:val="ba-RU"/>
        </w:rPr>
        <w:t xml:space="preserve">ия. </w:t>
      </w:r>
      <w:r>
        <w:rPr>
          <w:rFonts w:ascii="Times New Roman" w:hAnsi="Times New Roman" w:eastAsia="SchoolBookSanPin"/>
          <w:bCs/>
          <w:sz w:val="28"/>
          <w:szCs w:val="28"/>
          <w:lang w:val="ru-RU"/>
        </w:rPr>
        <w:t>Орфография</w:t>
      </w:r>
      <w:r>
        <w:rPr>
          <w:rFonts w:ascii="Times New Roman" w:hAnsi="Times New Roman" w:eastAsia="SchoolBookSanPin"/>
          <w:bCs/>
          <w:sz w:val="28"/>
          <w:szCs w:val="28"/>
          <w:lang w:val="ba-RU"/>
        </w:rPr>
        <w:t>.</w:t>
      </w:r>
    </w:p>
    <w:p w14:paraId="421B62D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собенности словообразования имени существительного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Нормы произношения имён существительных, нормы постановки ударения (в рамках изученного).</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Нормы словоизменения имён существительных.</w:t>
      </w:r>
    </w:p>
    <w:p w14:paraId="202AE6C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мя прилагательное как часть речи (повторение). Общее грамматическое значение, морфологические признаки и синтаксические функции имени прилагательного.</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Морфологический анализ имён прилагательных.</w:t>
      </w:r>
    </w:p>
    <w:p w14:paraId="2AE69EB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числительно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бщее грамматическое значение имени числительного. Синтаксические функции имён числительных.</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Разряды имён числительных по значению: количественные (целые, дробные, собирательные), порядковые числительны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Морфологический анализ имён числительных.</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Нормы правописания имён числительных.</w:t>
      </w:r>
    </w:p>
    <w:p w14:paraId="58CB3AA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бщее грамматическое значение местоимения. Синтаксические функции местоимен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клонение местоимений. Словообразование местоимен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Морфологический анализ местоимений.</w:t>
      </w:r>
    </w:p>
    <w:p w14:paraId="08A0DC7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Глагол как часть речи. Общее грамматическое значение, морфологические признаки и синтаксические функции глагол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Роль глагола в словосочетании и предложении, в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изнаки глагола и прилагательного в причастии. Синтаксические функции, роль в предложении. Совмещение признаков глагола и имени прилагательного в причастии.</w:t>
      </w:r>
    </w:p>
    <w:p w14:paraId="338D94E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финитив</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бщее грамматическое значение инфинитива.</w:t>
      </w:r>
    </w:p>
    <w:p w14:paraId="0AAE6293">
      <w:pPr>
        <w:spacing w:after="0" w:line="353"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Имя действия. Общее грамматическое значение имя действия. Совмещение признаков глагола и существительного.</w:t>
      </w:r>
    </w:p>
    <w:p w14:paraId="0EF3FC6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Аффиксы причаст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авописание аффиксов причаст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Морфологический анализ причаст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ичастие в составе словосочетаний.</w:t>
      </w:r>
    </w:p>
    <w:p w14:paraId="24F5D18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бщее грамматическое значение деепричастий. Совмещение признаков глагола и наречия в деепричастии. Виды деепричаст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Аффиксы деепричаст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Деепричастие в составе словосочетаний. Знаки препинания в предложениях с деепричастием. Роль деепричастия в предложени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Морфологический анализ деепричастий.</w:t>
      </w:r>
    </w:p>
    <w:p w14:paraId="5F0CBC4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бщее грамматическое значение нареч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Разряды наречий по значению.</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остая и составная формы сравнительной и превосходной степеней сравнения нареч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интаксические свойства нареч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Морфологический анализ нареч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Нормы образования степеней сравнения наречий.</w:t>
      </w:r>
    </w:p>
    <w:p w14:paraId="1B3CDB8E">
      <w:pPr>
        <w:spacing w:after="0" w:line="353"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Служебные части речи. Орфограф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бщая характеристика служебных частей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тличие самостоятельных частей речи от служебных.</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Функции служебных частей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авописание</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служебных частей речи.</w:t>
      </w:r>
    </w:p>
    <w:p w14:paraId="568E07F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ослелог как служебная часть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Грамматические функции послелогов.</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Разряды послелогов по строению: послелоги простые и составны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Морфологический анализ послелогов.</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авописание п</w:t>
      </w:r>
      <w:r>
        <w:rPr>
          <w:rFonts w:ascii="Times New Roman" w:hAnsi="Times New Roman" w:eastAsia="SchoolBookSanPin"/>
          <w:bCs/>
          <w:sz w:val="28"/>
          <w:szCs w:val="28"/>
          <w:lang w:val="ba-RU"/>
        </w:rPr>
        <w:t>ослел</w:t>
      </w:r>
      <w:r>
        <w:rPr>
          <w:rFonts w:ascii="Times New Roman" w:hAnsi="Times New Roman" w:eastAsia="SchoolBookSanPin"/>
          <w:bCs/>
          <w:sz w:val="28"/>
          <w:szCs w:val="28"/>
          <w:lang w:val="ru-RU"/>
        </w:rPr>
        <w:t>огов.</w:t>
      </w:r>
    </w:p>
    <w:p w14:paraId="6963768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оюз как служебная часть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оюз как средство связи однородных членов предложения и частей сложного предлож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спользование союзов как средства связи предложений и частей текст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авописание союзов.</w:t>
      </w:r>
    </w:p>
    <w:p w14:paraId="43B05307">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Частиц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Частица как служебная часть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Разряды частиц по значению и употреблению.</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нтонационные особенности предложений с частицам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Морфологический анализ частиц.</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авописание частиц</w:t>
      </w:r>
      <w:r>
        <w:rPr>
          <w:rFonts w:ascii="Times New Roman" w:hAnsi="Times New Roman" w:eastAsia="SchoolBookSanPin"/>
          <w:bCs/>
          <w:sz w:val="28"/>
          <w:szCs w:val="28"/>
          <w:lang w:val="ba-RU"/>
        </w:rPr>
        <w:t>.</w:t>
      </w:r>
    </w:p>
    <w:p w14:paraId="1F57C1E6">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 xml:space="preserve">Модальные слова. Модальные слова </w:t>
      </w:r>
      <w:r>
        <w:rPr>
          <w:rFonts w:ascii="Times New Roman" w:hAnsi="Times New Roman" w:eastAsia="SchoolBookSanPin"/>
          <w:bCs/>
          <w:sz w:val="28"/>
          <w:szCs w:val="28"/>
          <w:lang w:val="ru-RU"/>
        </w:rPr>
        <w:t xml:space="preserve">как особая группа слов. Группы </w:t>
      </w:r>
      <w:r>
        <w:rPr>
          <w:rFonts w:ascii="Times New Roman" w:hAnsi="Times New Roman" w:eastAsia="SchoolBookSanPin"/>
          <w:bCs/>
          <w:sz w:val="28"/>
          <w:szCs w:val="28"/>
          <w:lang w:val="ba-RU"/>
        </w:rPr>
        <w:t xml:space="preserve">модальных слов </w:t>
      </w:r>
      <w:r>
        <w:rPr>
          <w:rFonts w:ascii="Times New Roman" w:hAnsi="Times New Roman" w:eastAsia="SchoolBookSanPin"/>
          <w:bCs/>
          <w:sz w:val="28"/>
          <w:szCs w:val="28"/>
          <w:lang w:val="ru-RU"/>
        </w:rPr>
        <w:t>по значению. Роль м</w:t>
      </w:r>
      <w:r>
        <w:rPr>
          <w:rFonts w:ascii="Times New Roman" w:hAnsi="Times New Roman" w:eastAsia="SchoolBookSanPin"/>
          <w:bCs/>
          <w:sz w:val="28"/>
          <w:szCs w:val="28"/>
          <w:lang w:val="ba-RU"/>
        </w:rPr>
        <w:t>одальных слов</w:t>
      </w:r>
      <w:r>
        <w:rPr>
          <w:rFonts w:ascii="Times New Roman" w:hAnsi="Times New Roman" w:eastAsia="SchoolBookSanPin"/>
          <w:bCs/>
          <w:sz w:val="28"/>
          <w:szCs w:val="28"/>
          <w:lang w:val="ru-RU"/>
        </w:rPr>
        <w:t xml:space="preserve"> в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нтонационное и пунктуационное выделение междометий и звукоподражательных слов в предложении.</w:t>
      </w:r>
    </w:p>
    <w:p w14:paraId="5E1AC5F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и звукоподражательные слов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Междометия как особая группа слов.</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Разряды междометий по значению (выражающие чувства, побуждающие к действию, этикетные междометия), междометия производные и непроизводные. Морфологический анализ междомет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Звукоподражательные слов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спользование междометий и звукоподражательных слов в разговорной и художественной речи в качестве средства выражения экспресси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нтонационное и пунктуационное выделение междометий и звукоподражательных слов в предложении.</w:t>
      </w:r>
    </w:p>
    <w:p w14:paraId="12AEAF7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8. Содержание обучения в 7 классе.</w:t>
      </w:r>
    </w:p>
    <w:p w14:paraId="61AD15E2">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8.1. </w:t>
      </w:r>
      <w:r>
        <w:rPr>
          <w:rFonts w:ascii="Times New Roman" w:hAnsi="Times New Roman" w:eastAsia="SchoolBookSanPin"/>
          <w:bCs/>
          <w:sz w:val="28"/>
          <w:szCs w:val="28"/>
          <w:lang w:val="ba-RU"/>
        </w:rPr>
        <w:t>Общие сведения о языке.</w:t>
      </w:r>
    </w:p>
    <w:p w14:paraId="51E7CEE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заимосвязь языка, культуры и истории народ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Башкирский язык – национальный язык башкирского народа, форма выражения национальной культуры. Башкирский язык – государственный язык Республики Башкортостан.</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заимосвязь языка, культуры и истории народа.</w:t>
      </w:r>
    </w:p>
    <w:p w14:paraId="1AEF90FE">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8.2. </w:t>
      </w:r>
      <w:r>
        <w:rPr>
          <w:rFonts w:ascii="Times New Roman" w:hAnsi="Times New Roman" w:eastAsia="SchoolBookSanPin"/>
          <w:bCs/>
          <w:sz w:val="28"/>
          <w:szCs w:val="28"/>
          <w:lang w:val="ru-RU"/>
        </w:rPr>
        <w:t>Язык и речь</w:t>
      </w:r>
      <w:r>
        <w:rPr>
          <w:rFonts w:ascii="Times New Roman" w:hAnsi="Times New Roman" w:eastAsia="SchoolBookSanPin"/>
          <w:bCs/>
          <w:sz w:val="28"/>
          <w:szCs w:val="28"/>
          <w:lang w:val="ba-RU"/>
        </w:rPr>
        <w:t>.</w:t>
      </w:r>
    </w:p>
    <w:p w14:paraId="7F930A8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нолог-описание, монолог-рассуждение, монолог-повествование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иды диалога: побуждение к действию, обмен мнениями, запрос информации, сообщение информации.</w:t>
      </w:r>
    </w:p>
    <w:p w14:paraId="1D66BC9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8.3. </w:t>
      </w:r>
      <w:r>
        <w:rPr>
          <w:rFonts w:ascii="Times New Roman" w:hAnsi="Times New Roman" w:eastAsia="SchoolBookSanPin"/>
          <w:bCs/>
          <w:sz w:val="28"/>
          <w:szCs w:val="28"/>
          <w:lang w:val="ru-RU"/>
        </w:rPr>
        <w:t>К</w:t>
      </w:r>
      <w:r>
        <w:rPr>
          <w:rFonts w:ascii="Times New Roman" w:hAnsi="Times New Roman" w:eastAsia="SchoolBookSanPin"/>
          <w:bCs/>
          <w:sz w:val="28"/>
          <w:szCs w:val="28"/>
          <w:lang w:val="ba-RU"/>
        </w:rPr>
        <w:t>ультура речи.</w:t>
      </w:r>
    </w:p>
    <w:p w14:paraId="76DC038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орфоэпические нормы современного башкирского литературного языка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сновные грамматические нормы современного башкирского литературного языка</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 Отражение вариантов грамматической нормы в словарях и справочниках. Типичные грамматические ошибки в речи.</w:t>
      </w:r>
    </w:p>
    <w:p w14:paraId="0A9B23E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рминология и точность речи. Нормы употребления терминов в научном </w:t>
      </w:r>
      <w:r>
        <w:rPr>
          <w:rFonts w:ascii="Times New Roman" w:hAnsi="Times New Roman" w:eastAsia="SchoolBookSanPin"/>
          <w:bCs/>
          <w:sz w:val="28"/>
          <w:szCs w:val="28"/>
          <w:lang w:val="ba-RU"/>
        </w:rPr>
        <w:t>и п</w:t>
      </w:r>
      <w:r>
        <w:rPr>
          <w:rFonts w:ascii="Times New Roman" w:hAnsi="Times New Roman" w:eastAsia="SchoolBookSanPin"/>
          <w:bCs/>
          <w:sz w:val="28"/>
          <w:szCs w:val="28"/>
          <w:lang w:val="ru-RU"/>
        </w:rPr>
        <w:t>ублицистическ</w:t>
      </w:r>
      <w:r>
        <w:rPr>
          <w:rFonts w:ascii="Times New Roman" w:hAnsi="Times New Roman" w:eastAsia="SchoolBookSanPin"/>
          <w:bCs/>
          <w:sz w:val="28"/>
          <w:szCs w:val="28"/>
          <w:lang w:val="ba-RU"/>
        </w:rPr>
        <w:t>ом</w:t>
      </w:r>
      <w:r>
        <w:rPr>
          <w:rFonts w:ascii="Times New Roman" w:hAnsi="Times New Roman" w:eastAsia="SchoolBookSanPin"/>
          <w:bCs/>
          <w:sz w:val="28"/>
          <w:szCs w:val="28"/>
          <w:lang w:val="ru-RU"/>
        </w:rPr>
        <w:t xml:space="preserve"> стиле речи. Особенности употребл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терминов в публицистик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Типичные речевые ошибки‚ связанные с употреблением терминов.</w:t>
      </w:r>
    </w:p>
    <w:p w14:paraId="10C86D61">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Трудные случаи согласования и управления в башкирском языке. Варианты грамматической нормы согласования сказуемого с подлежащим. Типичные грамматические ошибки в согласовании и управлении. Отражение вариантов грамматической нормы в современных грамматических словарях и справочниках</w:t>
      </w:r>
      <w:r>
        <w:rPr>
          <w:rFonts w:ascii="Times New Roman" w:hAnsi="Times New Roman" w:eastAsia="SchoolBookSanPin"/>
          <w:bCs/>
          <w:sz w:val="28"/>
          <w:szCs w:val="28"/>
          <w:lang w:val="ba-RU"/>
        </w:rPr>
        <w:t>.</w:t>
      </w:r>
    </w:p>
    <w:p w14:paraId="7EAB5122">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Основные синтаксические нормы современного башкирского литературного языка. Типичные синтаксические ошибки в речи. Типичные ошибки в построении сложных предложений</w:t>
      </w:r>
      <w:r>
        <w:rPr>
          <w:rFonts w:ascii="Times New Roman" w:hAnsi="Times New Roman" w:eastAsia="SchoolBookSanPin"/>
          <w:bCs/>
          <w:sz w:val="28"/>
          <w:szCs w:val="28"/>
          <w:lang w:val="ba-RU"/>
        </w:rPr>
        <w:t>, вводными словами и вводными предложениями, в предложениях с обособленными членами и предложений с прямой речью.</w:t>
      </w:r>
    </w:p>
    <w:p w14:paraId="2AC2964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ашкир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14:paraId="5CFC1F34">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8.4. </w:t>
      </w:r>
      <w:r>
        <w:rPr>
          <w:rFonts w:ascii="Times New Roman" w:hAnsi="Times New Roman" w:eastAsia="SchoolBookSanPin"/>
          <w:bCs/>
          <w:sz w:val="28"/>
          <w:szCs w:val="28"/>
          <w:lang w:val="ru-RU"/>
        </w:rPr>
        <w:t>Текст</w:t>
      </w:r>
      <w:r>
        <w:rPr>
          <w:rFonts w:ascii="Times New Roman" w:hAnsi="Times New Roman" w:eastAsia="SchoolBookSanPin"/>
          <w:bCs/>
          <w:sz w:val="28"/>
          <w:szCs w:val="28"/>
          <w:lang w:val="ba-RU"/>
        </w:rPr>
        <w:t>.</w:t>
      </w:r>
    </w:p>
    <w:p w14:paraId="061C8C4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как речевое произведение. Основные признаки текста (обобщ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нформационная переработка текста: план текста (простой, сложный (повторение), назывной, вопросный, тезисный), главная и второстепенная информация текст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пособы и средства связи предложений в тексте (обобщение). Языковые средства выразительности в тексте: фонетические (звукопись), словообразовательные, лексические (обобщение).</w:t>
      </w:r>
    </w:p>
    <w:p w14:paraId="3BF2F9CA">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8.5. </w:t>
      </w:r>
      <w:r>
        <w:rPr>
          <w:rFonts w:ascii="Times New Roman" w:hAnsi="Times New Roman" w:eastAsia="SchoolBookSanPin"/>
          <w:bCs/>
          <w:sz w:val="28"/>
          <w:szCs w:val="28"/>
          <w:lang w:val="ru-RU"/>
        </w:rPr>
        <w:t>Функциональные разновидности языка</w:t>
      </w:r>
      <w:r>
        <w:rPr>
          <w:rFonts w:ascii="Times New Roman" w:hAnsi="Times New Roman" w:eastAsia="SchoolBookSanPin"/>
          <w:bCs/>
          <w:sz w:val="28"/>
          <w:szCs w:val="28"/>
          <w:lang w:val="ba-RU"/>
        </w:rPr>
        <w:t>.</w:t>
      </w:r>
    </w:p>
    <w:p w14:paraId="3CE11F3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цистический стиль: сфера применения (массовая коммуникация), основная задача (воздействие на читателей и слушателей с целью создания определённого отношения к тем или иным проблемам действительности), стилевые черты (сочетание экспрессивности и стандарта, логичности и образности, эмоциональности, оценочности), характерные языковые средства (лексические, морфологические, синтаксические). Основные жанры публицистического стиля (выступление, статья, интервью, очерк, репортаж).</w:t>
      </w:r>
    </w:p>
    <w:p w14:paraId="66C922D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фициально-деловой стиль</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 сфера применения (административно-правовая, сфера делопроизводства), основная задача (сообщение точной информации), стилевые черты (абстрактность, точность, лаконичность, шаблонность), характерные языковые средств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нструкция как жанр официально-делового стиля. Особенности содержания и структуры текста-инструкции. Использование текста-инструкции в учебных целях.</w:t>
      </w:r>
    </w:p>
    <w:p w14:paraId="6FA0999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8.6. </w:t>
      </w:r>
      <w:r>
        <w:rPr>
          <w:rFonts w:ascii="Times New Roman" w:hAnsi="Times New Roman" w:eastAsia="SchoolBookSanPin"/>
          <w:bCs/>
          <w:sz w:val="28"/>
          <w:szCs w:val="28"/>
          <w:lang w:val="ru-RU"/>
        </w:rPr>
        <w:t>Система языка</w:t>
      </w:r>
      <w:r>
        <w:rPr>
          <w:rFonts w:ascii="Times New Roman" w:hAnsi="Times New Roman" w:eastAsia="SchoolBookSanPin"/>
          <w:bCs/>
          <w:sz w:val="28"/>
          <w:szCs w:val="28"/>
          <w:lang w:val="ba-RU"/>
        </w:rPr>
        <w:t>.</w:t>
      </w:r>
    </w:p>
    <w:p w14:paraId="5F7B267D">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8.6.1. С</w:t>
      </w:r>
      <w:r>
        <w:rPr>
          <w:rFonts w:ascii="Times New Roman" w:hAnsi="Times New Roman" w:eastAsia="SchoolBookSanPin"/>
          <w:bCs/>
          <w:sz w:val="28"/>
          <w:szCs w:val="28"/>
          <w:lang w:val="ba-RU"/>
        </w:rPr>
        <w:t>интаксис. Пунктуация.</w:t>
      </w:r>
    </w:p>
    <w:p w14:paraId="4E5D7D5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как раздел лингвистик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ловосочетание и предложение как единицы синтаксис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Типы синтаксической связи (сочинительная и подчинительная) (общее представл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унктуация. Функции знаков препинания.</w:t>
      </w:r>
    </w:p>
    <w:p w14:paraId="2F91CCA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w:t>
      </w:r>
      <w:r>
        <w:rPr>
          <w:rFonts w:ascii="Times New Roman" w:hAnsi="Times New Roman" w:eastAsia="SchoolBookSanPin"/>
          <w:bCs/>
          <w:sz w:val="28"/>
          <w:szCs w:val="28"/>
          <w:lang w:val="ba-RU"/>
        </w:rPr>
        <w:t xml:space="preserve">ловосочетание. </w:t>
      </w:r>
      <w:r>
        <w:rPr>
          <w:rFonts w:ascii="Times New Roman" w:hAnsi="Times New Roman" w:eastAsia="SchoolBookSanPin"/>
          <w:bCs/>
          <w:sz w:val="28"/>
          <w:szCs w:val="28"/>
          <w:lang w:val="ru-RU"/>
        </w:rPr>
        <w:t>Основные признаки словосочетания: наличие двух и более знаменательных слов, и подчинительной связи между ними. Виды словосочетаний по морфологическим свойствам главного слова: глагольные, именные, наречны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Типы подчинительной связи слов в словосочетании: согласование, управление, примыка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Грамматическая синонимия словосочетаний. Нормы построения словосочетаний.</w:t>
      </w:r>
    </w:p>
    <w:p w14:paraId="53B293D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w:t>
      </w:r>
      <w:r>
        <w:rPr>
          <w:rFonts w:ascii="Times New Roman" w:hAnsi="Times New Roman" w:eastAsia="SchoolBookSanPin"/>
          <w:bCs/>
          <w:sz w:val="28"/>
          <w:szCs w:val="28"/>
          <w:lang w:val="ba-RU"/>
        </w:rPr>
        <w:t xml:space="preserve">редложение. </w:t>
      </w:r>
      <w:r>
        <w:rPr>
          <w:rFonts w:ascii="Times New Roman" w:hAnsi="Times New Roman" w:eastAsia="SchoolBookSanPin"/>
          <w:bCs/>
          <w:sz w:val="28"/>
          <w:szCs w:val="28"/>
          <w:lang w:val="ru-RU"/>
        </w:rPr>
        <w:t>Основные признаки предложения: смысловая и интонационная законченность, грамматическая оформленность.</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иды предложений по цели высказывания. Их интонационные и смысловые особенности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иды предложений по количеству грамматических основ (простые, сложны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едложения полные и неполные. Неполные предложения в диалогической речи, интонация неполного предложения.</w:t>
      </w:r>
    </w:p>
    <w:p w14:paraId="5D6BFB0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ое предлож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одлежащее и сказуемое как главные члены предлож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пособы выражения подлежащего. Виды сказуемого (простое глагольное, составное глагольное, составное именное) и способы его выражения.</w:t>
      </w:r>
    </w:p>
    <w:p w14:paraId="15CB327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ре между подлежащим и сказуемым.</w:t>
      </w:r>
    </w:p>
    <w:p w14:paraId="7F891AE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торостепенные члены предложения, их виды</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пределение как второстепенный член предложения. Определения согласованные и несогласованны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иложение как особый вид определ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Дополнение как второстепенный член предлож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бстоятельство как второстепенный член предложения. Виды обстоятельств.</w:t>
      </w:r>
    </w:p>
    <w:p w14:paraId="3DBE61D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простых предложений по наличию главных членов (двусоставные, односоставны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Грамматические различия односоставных предложений и двусоставных неполных предложений.</w:t>
      </w:r>
    </w:p>
    <w:p w14:paraId="494FFBE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составные предлож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дносоставные предложения, их грамматические признаки. Виды односоставных предложен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дносоставные предложения, их грамматические признак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Грамматические различия односоставных предложений и двусоставных неполных предложен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иды односоставных предложений: назывные, определённо-личные, неопределённо-личные, безличные, назывные предлож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иды предложений по наличию второстепенных членов (распространённые, нераспространённые).</w:t>
      </w:r>
    </w:p>
    <w:p w14:paraId="3572FC9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днородными членам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Знаки препинания в предложениях с однородными членам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едложения с обобщающими словами при однородных членах</w:t>
      </w:r>
    </w:p>
    <w:p w14:paraId="248C63F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щение.</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Распространённое и нераспространённое обращение. Основные функции обращ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Знаки препинания в предложениях с обращениями.</w:t>
      </w:r>
    </w:p>
    <w:p w14:paraId="5C45D17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водные слова и вводные предлож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Нормы постановки знаков препинания во вводных словах и вводных предложениях.</w:t>
      </w:r>
    </w:p>
    <w:p w14:paraId="7952EEA0">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Обособлен</w:t>
      </w:r>
      <w:r>
        <w:rPr>
          <w:rFonts w:ascii="Times New Roman" w:hAnsi="Times New Roman" w:eastAsia="SchoolBookSanPin"/>
          <w:bCs/>
          <w:sz w:val="28"/>
          <w:szCs w:val="28"/>
          <w:lang w:val="ba-RU"/>
        </w:rPr>
        <w:t xml:space="preserve">ные члены предложения. </w:t>
      </w:r>
      <w:r>
        <w:rPr>
          <w:rFonts w:ascii="Times New Roman" w:hAnsi="Times New Roman" w:eastAsia="SchoolBookSanPin"/>
          <w:bCs/>
          <w:sz w:val="28"/>
          <w:szCs w:val="28"/>
          <w:lang w:val="ru-RU"/>
        </w:rPr>
        <w:t xml:space="preserve">Виды обособленных членов предложения: </w:t>
      </w:r>
      <w:r>
        <w:rPr>
          <w:rFonts w:ascii="Times New Roman" w:hAnsi="Times New Roman" w:eastAsia="SchoolBookSanPin"/>
          <w:bCs/>
          <w:sz w:val="28"/>
          <w:szCs w:val="28"/>
          <w:lang w:val="ba-RU"/>
        </w:rPr>
        <w:t>о</w:t>
      </w:r>
      <w:r>
        <w:rPr>
          <w:rFonts w:ascii="Times New Roman" w:hAnsi="Times New Roman" w:eastAsia="SchoolBookSanPin"/>
          <w:bCs/>
          <w:sz w:val="28"/>
          <w:szCs w:val="28"/>
          <w:lang w:val="ru-RU"/>
        </w:rPr>
        <w:t>бособленные приложения</w:t>
      </w:r>
      <w:r>
        <w:rPr>
          <w:rFonts w:ascii="Times New Roman" w:hAnsi="Times New Roman" w:eastAsia="SchoolBookSanPin"/>
          <w:bCs/>
          <w:sz w:val="28"/>
          <w:szCs w:val="28"/>
          <w:lang w:val="ba-RU"/>
        </w:rPr>
        <w:t>, о</w:t>
      </w:r>
      <w:r>
        <w:rPr>
          <w:rFonts w:ascii="Times New Roman" w:hAnsi="Times New Roman" w:eastAsia="SchoolBookSanPin"/>
          <w:bCs/>
          <w:sz w:val="28"/>
          <w:szCs w:val="28"/>
          <w:lang w:val="ru-RU"/>
        </w:rPr>
        <w:t>бособленные определения</w:t>
      </w:r>
      <w:r>
        <w:rPr>
          <w:rFonts w:ascii="Times New Roman" w:hAnsi="Times New Roman" w:eastAsia="SchoolBookSanPin"/>
          <w:bCs/>
          <w:sz w:val="28"/>
          <w:szCs w:val="28"/>
          <w:lang w:val="ba-RU"/>
        </w:rPr>
        <w:t>. Деепричастный оборот, обособление деепричастных оборотов.</w:t>
      </w:r>
    </w:p>
    <w:p w14:paraId="1B97FC6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ba-RU"/>
        </w:rPr>
        <w:t xml:space="preserve">Прямая и косвенная речь. </w:t>
      </w:r>
      <w:r>
        <w:rPr>
          <w:rFonts w:ascii="Times New Roman" w:hAnsi="Times New Roman" w:eastAsia="SchoolBookSanPin"/>
          <w:bCs/>
          <w:sz w:val="28"/>
          <w:szCs w:val="28"/>
          <w:lang w:val="ru-RU"/>
        </w:rPr>
        <w:t>Нормы постановки знаков препинания в предложениях</w:t>
      </w:r>
      <w:r>
        <w:rPr>
          <w:rFonts w:ascii="Times New Roman" w:hAnsi="Times New Roman" w:eastAsia="SchoolBookSanPin"/>
          <w:bCs/>
          <w:sz w:val="28"/>
          <w:szCs w:val="28"/>
          <w:lang w:val="ba-RU"/>
        </w:rPr>
        <w:t xml:space="preserve"> с прямой и косвенной речью.</w:t>
      </w:r>
    </w:p>
    <w:p w14:paraId="5F55D8B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9. Содержание обучения в 8 классе.</w:t>
      </w:r>
    </w:p>
    <w:p w14:paraId="486ADC57">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9.1. </w:t>
      </w:r>
      <w:r>
        <w:rPr>
          <w:rFonts w:ascii="Times New Roman" w:hAnsi="Times New Roman" w:eastAsia="SchoolBookSanPin"/>
          <w:bCs/>
          <w:sz w:val="28"/>
          <w:szCs w:val="28"/>
          <w:lang w:val="ba-RU"/>
        </w:rPr>
        <w:t>Общие сведения о языке.</w:t>
      </w:r>
    </w:p>
    <w:p w14:paraId="4ED7E6B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ашкирский язык как один из тюркских языков.</w:t>
      </w:r>
    </w:p>
    <w:p w14:paraId="61A6496C">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9.2. </w:t>
      </w:r>
      <w:r>
        <w:rPr>
          <w:rFonts w:ascii="Times New Roman" w:hAnsi="Times New Roman" w:eastAsia="SchoolBookSanPin"/>
          <w:bCs/>
          <w:sz w:val="28"/>
          <w:szCs w:val="28"/>
          <w:lang w:val="ru-RU"/>
        </w:rPr>
        <w:t>Я</w:t>
      </w:r>
      <w:r>
        <w:rPr>
          <w:rFonts w:ascii="Times New Roman" w:hAnsi="Times New Roman" w:eastAsia="SchoolBookSanPin"/>
          <w:bCs/>
          <w:sz w:val="28"/>
          <w:szCs w:val="28"/>
          <w:lang w:val="ba-RU"/>
        </w:rPr>
        <w:t>зык и речь.</w:t>
      </w:r>
    </w:p>
    <w:p w14:paraId="6EE28E6E">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ь устная и письменная, монологическая и диалогическая, полилог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иды речевой деятельности: говорение, письмо, аудирование, чтение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 xml:space="preserve">Создание устных и письменных высказываний разной коммуникативной направленности в зависимости от темы и условий общения </w:t>
      </w:r>
      <w:r>
        <w:rPr>
          <w:rFonts w:ascii="Times New Roman" w:hAnsi="Times New Roman" w:eastAsia="SchoolBookSanPi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 иллюстраций, фотографий, сюжетной картины (в том числе сочинения-миниатюры).</w:t>
      </w:r>
    </w:p>
    <w:p w14:paraId="0D0A96EE">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9.3. </w:t>
      </w:r>
      <w:r>
        <w:rPr>
          <w:rFonts w:ascii="Times New Roman" w:hAnsi="Times New Roman" w:eastAsia="SchoolBookSanPin"/>
          <w:bCs/>
          <w:sz w:val="28"/>
          <w:szCs w:val="28"/>
          <w:lang w:val="ru-RU"/>
        </w:rPr>
        <w:t>К</w:t>
      </w:r>
      <w:r>
        <w:rPr>
          <w:rFonts w:ascii="Times New Roman" w:hAnsi="Times New Roman" w:eastAsia="SchoolBookSanPin"/>
          <w:bCs/>
          <w:sz w:val="28"/>
          <w:szCs w:val="28"/>
          <w:lang w:val="ba-RU"/>
        </w:rPr>
        <w:t>ультура речи.</w:t>
      </w:r>
    </w:p>
    <w:p w14:paraId="3C45F84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орфоэпические нормы современного башкирского литературного языка</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Типичные акцентологические ошибки в современной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сновные лексические нормы современного башкирского литературного языка</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 xml:space="preserve">Терминология и точность речи. Нормы употребления терминов в </w:t>
      </w:r>
      <w:r>
        <w:rPr>
          <w:rFonts w:ascii="Times New Roman" w:hAnsi="Times New Roman" w:eastAsia="SchoolBookSanPin"/>
          <w:bCs/>
          <w:sz w:val="28"/>
          <w:szCs w:val="28"/>
          <w:lang w:val="ba-RU"/>
        </w:rPr>
        <w:t xml:space="preserve">официально-деловом и </w:t>
      </w:r>
      <w:r>
        <w:rPr>
          <w:rFonts w:ascii="Times New Roman" w:hAnsi="Times New Roman" w:eastAsia="SchoolBookSanPin"/>
          <w:bCs/>
          <w:sz w:val="28"/>
          <w:szCs w:val="28"/>
          <w:lang w:val="ru-RU"/>
        </w:rPr>
        <w:t>научном стиле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Типичные речевые ошибки‚ связанные с употреблением терминов</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сновные синтаксические нормы современного башкирского литературного языка</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 Типичные синтаксические ошибки в речи. Типичные ошибки в построении сложных</w:t>
      </w:r>
      <w:r>
        <w:rPr>
          <w:rFonts w:ascii="Times New Roman" w:hAnsi="Times New Roman" w:eastAsia="SchoolBookSanPin"/>
          <w:bCs/>
          <w:sz w:val="28"/>
          <w:szCs w:val="28"/>
          <w:lang w:val="ba-RU"/>
        </w:rPr>
        <w:t>, сложносочиненных, сложноподчиненных, бессоюзных сложных</w:t>
      </w:r>
      <w:r>
        <w:rPr>
          <w:rFonts w:ascii="Times New Roman" w:hAnsi="Times New Roman" w:eastAsia="SchoolBookSanPin"/>
          <w:bCs/>
          <w:sz w:val="28"/>
          <w:szCs w:val="28"/>
          <w:lang w:val="ru-RU"/>
        </w:rPr>
        <w:t xml:space="preserve"> предложен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Активные процессы в речевом этикете. Новые варианты приветствия и прощания, возникшие в СМИ, изменение обращений‚ использования собственных имён, их оценка. Речевая агресс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Этикетные речевые тактики и приёмы</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 коммуникации‚ помогающие противостоять речевой агрессии. Синонимия речевых формул.</w:t>
      </w:r>
    </w:p>
    <w:p w14:paraId="36C330A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9.4. </w:t>
      </w:r>
      <w:r>
        <w:rPr>
          <w:rFonts w:ascii="Times New Roman" w:hAnsi="Times New Roman" w:eastAsia="SchoolBookSanPin"/>
          <w:bCs/>
          <w:sz w:val="28"/>
          <w:szCs w:val="28"/>
          <w:lang w:val="ru-RU"/>
        </w:rPr>
        <w:t>Т</w:t>
      </w:r>
      <w:r>
        <w:rPr>
          <w:rFonts w:ascii="Times New Roman" w:hAnsi="Times New Roman" w:eastAsia="SchoolBookSanPin"/>
          <w:bCs/>
          <w:sz w:val="28"/>
          <w:szCs w:val="28"/>
          <w:lang w:val="ba-RU"/>
        </w:rPr>
        <w:t>екст.</w:t>
      </w:r>
    </w:p>
    <w:p w14:paraId="4C3A967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и его основные признаки (повторение). Особенности функционально-смысловых типов речи (повествование, описание, рассуждение)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2A6DE10F">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9.5. </w:t>
      </w:r>
      <w:r>
        <w:rPr>
          <w:rFonts w:ascii="Times New Roman" w:hAnsi="Times New Roman" w:eastAsia="SchoolBookSanPin"/>
          <w:bCs/>
          <w:sz w:val="28"/>
          <w:szCs w:val="28"/>
          <w:lang w:val="ru-RU"/>
        </w:rPr>
        <w:t>Ф</w:t>
      </w:r>
      <w:r>
        <w:rPr>
          <w:rFonts w:ascii="Times New Roman" w:hAnsi="Times New Roman" w:eastAsia="SchoolBookSanPin"/>
          <w:bCs/>
          <w:sz w:val="28"/>
          <w:szCs w:val="28"/>
          <w:lang w:val="ba-RU"/>
        </w:rPr>
        <w:t>ункциональные разновидности языка.</w:t>
      </w:r>
    </w:p>
    <w:p w14:paraId="1CEDFC5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фициально-деловой стиль. Сфера употребления, функции, языковые особенност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Жанры официально-делового стиля (заявление, объяснительная записка, автобиография, характеристик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Научный стиль. Сфера употребления, функции, языковые особенност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79F47024">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9.6. Система языка.</w:t>
      </w:r>
    </w:p>
    <w:p w14:paraId="32920B90">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9.6.1. </w:t>
      </w:r>
      <w:r>
        <w:rPr>
          <w:rFonts w:ascii="Times New Roman" w:hAnsi="Times New Roman" w:eastAsia="SchoolBookSanPin"/>
          <w:bCs/>
          <w:sz w:val="28"/>
          <w:szCs w:val="28"/>
          <w:lang w:val="ru-RU"/>
        </w:rPr>
        <w:t>Синтаксис. Пунктуация</w:t>
      </w:r>
      <w:r>
        <w:rPr>
          <w:rFonts w:ascii="Times New Roman" w:hAnsi="Times New Roman" w:eastAsia="SchoolBookSanPin"/>
          <w:bCs/>
          <w:sz w:val="28"/>
          <w:szCs w:val="28"/>
          <w:lang w:val="ba-RU"/>
        </w:rPr>
        <w:t>.</w:t>
      </w:r>
    </w:p>
    <w:p w14:paraId="2AEF1F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е предлож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онятие о сложном предложении (повторение). Классификация типов сложных предложений. Смысловое, структурное и интонационное единство частей сложного предложения.</w:t>
      </w:r>
    </w:p>
    <w:p w14:paraId="1ABD85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ое предлож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онятие о сложносочинённом предложении, его строении. Виды сложносочинённых предложений. Средства связи частей сложносочинённого предлож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нтонационные особенности сложносочинённых предложений с разными типами смысловых отношений между частям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Употребление сложносочинённых предложений в речи. Нормы построения сложносочинённого предложения, нормы постановки знаков препинания в сложных предложениях (обобщ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интаксический и пунктуационный анализ сложносочинённых предложений.</w:t>
      </w:r>
    </w:p>
    <w:p w14:paraId="2D27462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ое предлож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онятие о сложноподчинённом предложении. Главная и придаточная части предлож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ложноподчинённые предложения с придаточными определительными, изъяснительными, обстоятельственными, места, времени, причины, цели и следств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ложноподчинённые предложения с придаточными условия, уступки, образа действия, меры и степени, со сравнительными придаточными. Однородное, неоднородное и последовательное подчинение придаточных часте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Нормы постановки знаков препинания в сложноподчинённых предложениях.</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ложноподчинённые предложения с несколькими придаточным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днородное, неоднородное и последовательное подчинение придаточных частей. Нормы постановки знаков препинания в сложноподчинённых предложениях.</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интаксический и пунктуационный анализ сложноподчинённых предложений.</w:t>
      </w:r>
    </w:p>
    <w:p w14:paraId="671E93FD">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Бессоюзное сложное предлож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онятие о бессоюзном сложном предложени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иды бессоюзных сложных предложений. Употребление бессоюзных сложных предложений в речи. Бессоюзные сложные предложения со значением перечисления. Запятая и точка с запятой в бессоюзном сложном предложени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Бессоюзные сложные предложения со значением причины, пояснения, дополнения. Двоеточие в бессоюзном сложном предложени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Бессоюзные сложные предложения со значением противопоставления, времени, условия и следствия, сравнени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Тире в бессоюзном сложном предложени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интаксический и пунктуационный анализ бессоюзных сложных предложений</w:t>
      </w:r>
      <w:r>
        <w:rPr>
          <w:rFonts w:ascii="Times New Roman" w:hAnsi="Times New Roman" w:eastAsia="SchoolBookSanPin"/>
          <w:bCs/>
          <w:sz w:val="28"/>
          <w:szCs w:val="28"/>
          <w:lang w:val="ba-RU"/>
        </w:rPr>
        <w:t>.</w:t>
      </w:r>
    </w:p>
    <w:p w14:paraId="7156A25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0. Содержание обучения в 9 классе.</w:t>
      </w:r>
    </w:p>
    <w:p w14:paraId="24D01D12">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10.1. </w:t>
      </w:r>
      <w:r>
        <w:rPr>
          <w:rFonts w:ascii="Times New Roman" w:hAnsi="Times New Roman" w:eastAsia="SchoolBookSanPin"/>
          <w:bCs/>
          <w:sz w:val="28"/>
          <w:szCs w:val="28"/>
          <w:lang w:val="ba-RU"/>
        </w:rPr>
        <w:t>Общие сведения о языке.</w:t>
      </w:r>
    </w:p>
    <w:p w14:paraId="755833E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Башкирский язык как развивающееся явление.</w:t>
      </w:r>
      <w:r>
        <w:rPr>
          <w:rFonts w:ascii="Times New Roman" w:hAnsi="Times New Roman" w:eastAsia="SchoolBookSanPin"/>
          <w:bCs/>
          <w:sz w:val="28"/>
          <w:szCs w:val="28"/>
          <w:lang w:val="ba-RU"/>
        </w:rPr>
        <w:t xml:space="preserve"> Башкирский язык в современном обществе. Диалектное членение башкирского языка на современном этапе (общее представление). </w:t>
      </w:r>
      <w:r>
        <w:rPr>
          <w:rFonts w:ascii="Times New Roman" w:hAnsi="Times New Roman" w:eastAsia="SchoolBookSanPin"/>
          <w:bCs/>
          <w:sz w:val="28"/>
          <w:szCs w:val="28"/>
          <w:lang w:val="ru-RU"/>
        </w:rPr>
        <w:t>Сведения о диалектных названиях предметов быта, значениях слов, понятиях, не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уго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спользование диалектной лексики в произведениях художественной литературы</w:t>
      </w:r>
      <w:r>
        <w:rPr>
          <w:rFonts w:ascii="Times New Roman" w:hAnsi="Times New Roman" w:eastAsia="SchoolBookSanPin"/>
          <w:bCs/>
          <w:sz w:val="28"/>
          <w:szCs w:val="28"/>
          <w:lang w:val="ba-RU"/>
        </w:rPr>
        <w:t>.</w:t>
      </w:r>
    </w:p>
    <w:p w14:paraId="66676AB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10.2. </w:t>
      </w:r>
      <w:r>
        <w:rPr>
          <w:rFonts w:ascii="Times New Roman" w:hAnsi="Times New Roman" w:eastAsia="SchoolBookSanPin"/>
          <w:bCs/>
          <w:sz w:val="28"/>
          <w:szCs w:val="28"/>
          <w:lang w:val="ru-RU"/>
        </w:rPr>
        <w:t>Я</w:t>
      </w:r>
      <w:r>
        <w:rPr>
          <w:rFonts w:ascii="Times New Roman" w:hAnsi="Times New Roman" w:eastAsia="SchoolBookSanPin"/>
          <w:bCs/>
          <w:sz w:val="28"/>
          <w:szCs w:val="28"/>
          <w:lang w:val="ba-RU"/>
        </w:rPr>
        <w:t>зык и речь.</w:t>
      </w:r>
    </w:p>
    <w:p w14:paraId="34463F2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ь устная и письменная, монологическая и диалогическая, полилог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иды речевой деятельности: говорение, письмо, аудирование, чтение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Виды аудирования: выборочное, ознакомительное, детальное (обобщение, практическое примен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одробное, сжатое, выборочное изложение прочитанного или прослушанного текст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облюдение языковых норм (орфоэпических, лексических, грамматических, стилистических, орфографических, пунктуационных) башкирского литературного языка в речевой практике при создании устных и письменных высказыван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иёмы работы с учебной книгой, лингвистическими словарями, справочной литературой.</w:t>
      </w:r>
    </w:p>
    <w:p w14:paraId="0FFCFF40">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10.3. </w:t>
      </w:r>
      <w:r>
        <w:rPr>
          <w:rFonts w:ascii="Times New Roman" w:hAnsi="Times New Roman" w:eastAsia="SchoolBookSanPin"/>
          <w:bCs/>
          <w:sz w:val="28"/>
          <w:szCs w:val="28"/>
          <w:lang w:val="ru-RU"/>
        </w:rPr>
        <w:t>К</w:t>
      </w:r>
      <w:r>
        <w:rPr>
          <w:rFonts w:ascii="Times New Roman" w:hAnsi="Times New Roman" w:eastAsia="SchoolBookSanPin"/>
          <w:bCs/>
          <w:sz w:val="28"/>
          <w:szCs w:val="28"/>
          <w:lang w:val="ba-RU"/>
        </w:rPr>
        <w:t>ультура речи.</w:t>
      </w:r>
    </w:p>
    <w:p w14:paraId="3CBC80BD">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Основные орфоэпические нормы современного башкирского литературного языка</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 Активные процессы в области произношения и ударения. Отражение произносительных вариантов в современных орфоэпических словарях</w:t>
      </w:r>
      <w:r>
        <w:rPr>
          <w:rFonts w:ascii="Times New Roman" w:hAnsi="Times New Roman" w:eastAsia="SchoolBookSanPin"/>
          <w:bCs/>
          <w:sz w:val="28"/>
          <w:szCs w:val="28"/>
          <w:lang w:val="ba-RU"/>
        </w:rPr>
        <w:t>.</w:t>
      </w:r>
    </w:p>
    <w:p w14:paraId="344C6DE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лексические нормы современного башкирского литературного языка</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мысловые‚ стилистические особенности употребления синонимов</w:t>
      </w:r>
      <w:r>
        <w:rPr>
          <w:rFonts w:ascii="Times New Roman" w:hAnsi="Times New Roman" w:eastAsia="SchoolBookSanPin"/>
          <w:bCs/>
          <w:sz w:val="28"/>
          <w:szCs w:val="28"/>
          <w:lang w:val="ba-RU"/>
        </w:rPr>
        <w:t xml:space="preserve">, антонимов, омонимов (повторение). </w:t>
      </w:r>
      <w:r>
        <w:rPr>
          <w:rFonts w:ascii="Times New Roman" w:hAnsi="Times New Roman" w:eastAsia="SchoolBookSanPin"/>
          <w:bCs/>
          <w:sz w:val="28"/>
          <w:szCs w:val="28"/>
          <w:lang w:val="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Речевая избыточность и точность. Тавтология. Плеоназм. Типичные ошибки‚ связанные с речевой избыточностью.</w:t>
      </w:r>
    </w:p>
    <w:p w14:paraId="2523AF6A">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Современные толковые словари. Отражение вариантов лексической нормы в современных словарях. Словарные пометы</w:t>
      </w:r>
      <w:r>
        <w:rPr>
          <w:rFonts w:ascii="Times New Roman" w:hAnsi="Times New Roman" w:eastAsia="SchoolBookSanPin"/>
          <w:bCs/>
          <w:sz w:val="28"/>
          <w:szCs w:val="28"/>
          <w:lang w:val="ba-RU"/>
        </w:rPr>
        <w:t>.</w:t>
      </w:r>
    </w:p>
    <w:p w14:paraId="7FD7049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грамматические нормы современного башкирского литературного языка</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тражение вариантов грамматической нормы в современных грамматических словарях и справочниках. Словарные пометы.</w:t>
      </w:r>
    </w:p>
    <w:p w14:paraId="204AEDE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Терминология и точность речи</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ba-RU"/>
        </w:rPr>
        <w:t>Нормы употребления терминов в публицистическом, научном, разговорно-обиходном, художественном, о</w:t>
      </w:r>
      <w:r>
        <w:rPr>
          <w:rFonts w:ascii="Times New Roman" w:hAnsi="Times New Roman" w:eastAsia="SchoolBookSanPin"/>
          <w:bCs/>
          <w:sz w:val="28"/>
          <w:szCs w:val="28"/>
          <w:lang w:val="ru-RU"/>
        </w:rPr>
        <w:t>фициально-делово</w:t>
      </w:r>
      <w:r>
        <w:rPr>
          <w:rFonts w:ascii="Times New Roman" w:hAnsi="Times New Roman" w:eastAsia="SchoolBookSanPin"/>
          <w:bCs/>
          <w:sz w:val="28"/>
          <w:szCs w:val="28"/>
          <w:lang w:val="ba-RU"/>
        </w:rPr>
        <w:t xml:space="preserve">м </w:t>
      </w:r>
      <w:r>
        <w:rPr>
          <w:rFonts w:ascii="Times New Roman" w:hAnsi="Times New Roman" w:eastAsia="SchoolBookSanPin"/>
          <w:bCs/>
          <w:sz w:val="28"/>
          <w:szCs w:val="28"/>
          <w:lang w:val="ru-RU"/>
        </w:rPr>
        <w:t>стил</w:t>
      </w:r>
      <w:r>
        <w:rPr>
          <w:rFonts w:ascii="Times New Roman" w:hAnsi="Times New Roman" w:eastAsia="SchoolBookSanPin"/>
          <w:bCs/>
          <w:sz w:val="28"/>
          <w:szCs w:val="28"/>
          <w:lang w:val="ba-RU"/>
        </w:rPr>
        <w:t>е</w:t>
      </w: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Типичные речевые ошибки‚ связанные с употреблением терминов</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w:t>
      </w:r>
    </w:p>
    <w:p w14:paraId="2912959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ичные грамматические ошибки в речи. Нормы употребления имён</w:t>
      </w:r>
      <w:r>
        <w:rPr>
          <w:rFonts w:ascii="Times New Roman" w:hAnsi="Times New Roman" w:eastAsia="SchoolBookSanPin"/>
          <w:bCs/>
          <w:sz w:val="28"/>
          <w:szCs w:val="28"/>
          <w:lang w:val="ba-RU"/>
        </w:rPr>
        <w:t xml:space="preserve"> существительных,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ba-RU"/>
        </w:rPr>
        <w:t>,</w:t>
      </w:r>
      <w:r>
        <w:rPr>
          <w:rFonts w:ascii="Times New Roman" w:hAnsi="Times New Roman" w:eastAsia="SchoolBookSanPin"/>
          <w:bCs/>
          <w:sz w:val="28"/>
          <w:szCs w:val="28"/>
          <w:lang w:val="ru-RU"/>
        </w:rPr>
        <w:t xml:space="preserve"> местоимений</w:t>
      </w:r>
      <w:r>
        <w:rPr>
          <w:rFonts w:ascii="Times New Roman" w:hAnsi="Times New Roman" w:eastAsia="SchoolBookSanPin"/>
          <w:bCs/>
          <w:sz w:val="28"/>
          <w:szCs w:val="28"/>
          <w:lang w:val="ba-RU"/>
        </w:rPr>
        <w:t xml:space="preserve"> (повторение).</w:t>
      </w:r>
    </w:p>
    <w:p w14:paraId="57A197B4">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 xml:space="preserve">Основные синтаксические нормы современного башкирского литературного языка. Типичные синтаксические ошибки в речи. Типичные ошибки в построении </w:t>
      </w:r>
      <w:r>
        <w:rPr>
          <w:rFonts w:ascii="Times New Roman" w:hAnsi="Times New Roman" w:eastAsia="SchoolBookSanPin"/>
          <w:bCs/>
          <w:sz w:val="28"/>
          <w:szCs w:val="28"/>
          <w:lang w:val="ba-RU"/>
        </w:rPr>
        <w:t xml:space="preserve">словосочетаний, </w:t>
      </w:r>
      <w:r>
        <w:rPr>
          <w:rFonts w:ascii="Times New Roman" w:hAnsi="Times New Roman" w:eastAsia="SchoolBookSanPin"/>
          <w:bCs/>
          <w:sz w:val="28"/>
          <w:szCs w:val="28"/>
          <w:lang w:val="ru-RU"/>
        </w:rPr>
        <w:t>сложных предложений</w:t>
      </w:r>
      <w:r>
        <w:rPr>
          <w:rFonts w:ascii="Times New Roman" w:hAnsi="Times New Roman" w:eastAsia="SchoolBookSanPin"/>
          <w:bCs/>
          <w:sz w:val="28"/>
          <w:szCs w:val="28"/>
          <w:lang w:val="ba-RU"/>
        </w:rPr>
        <w:t xml:space="preserve"> (повторение).</w:t>
      </w:r>
    </w:p>
    <w:p w14:paraId="0450571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Этика и этикет в электронной среде общения. Понятие </w:t>
      </w:r>
      <w:r>
        <w:rPr>
          <w:rFonts w:ascii="Times New Roman" w:hAnsi="Times New Roman" w:eastAsia="SchoolBookSanPin"/>
          <w:bCs/>
          <w:sz w:val="28"/>
          <w:szCs w:val="28"/>
          <w:lang w:val="ba-RU"/>
        </w:rPr>
        <w:t>э</w:t>
      </w:r>
      <w:r>
        <w:rPr>
          <w:rFonts w:ascii="Times New Roman" w:hAnsi="Times New Roman" w:eastAsia="SchoolBookSanPin"/>
          <w:bCs/>
          <w:sz w:val="28"/>
          <w:szCs w:val="28"/>
          <w:lang w:val="ru-RU"/>
        </w:rPr>
        <w:t>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14:paraId="6A1D9599">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10.4. </w:t>
      </w:r>
      <w:r>
        <w:rPr>
          <w:rFonts w:ascii="Times New Roman" w:hAnsi="Times New Roman" w:eastAsia="SchoolBookSanPin"/>
          <w:bCs/>
          <w:sz w:val="28"/>
          <w:szCs w:val="28"/>
          <w:lang w:val="ru-RU"/>
        </w:rPr>
        <w:t>Т</w:t>
      </w:r>
      <w:r>
        <w:rPr>
          <w:rFonts w:ascii="Times New Roman" w:hAnsi="Times New Roman" w:eastAsia="SchoolBookSanPin"/>
          <w:bCs/>
          <w:sz w:val="28"/>
          <w:szCs w:val="28"/>
          <w:lang w:val="ba-RU"/>
        </w:rPr>
        <w:t>екст.</w:t>
      </w:r>
    </w:p>
    <w:p w14:paraId="6BA1CEEA">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Текст и его признаки (обобщение). Функционально-смысловые типы речи (обобщение). Смысловой анализ текста (обобщ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 Информационная переработка текста.</w:t>
      </w:r>
    </w:p>
    <w:p w14:paraId="3702BF3D">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10.5. </w:t>
      </w:r>
      <w:r>
        <w:rPr>
          <w:rFonts w:ascii="Times New Roman" w:hAnsi="Times New Roman" w:eastAsia="SchoolBookSanPin"/>
          <w:bCs/>
          <w:sz w:val="28"/>
          <w:szCs w:val="28"/>
          <w:lang w:val="ru-RU"/>
        </w:rPr>
        <w:t>Функциональные разновидности языка</w:t>
      </w:r>
      <w:r>
        <w:rPr>
          <w:rFonts w:ascii="Times New Roman" w:hAnsi="Times New Roman" w:eastAsia="SchoolBookSanPin"/>
          <w:bCs/>
          <w:sz w:val="28"/>
          <w:szCs w:val="28"/>
          <w:lang w:val="ba-RU"/>
        </w:rPr>
        <w:t>.</w:t>
      </w:r>
    </w:p>
    <w:p w14:paraId="08A99A1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ые разновидности языка (разговорная речь, функциональные стили – научный (научно-учебный), публицистический, официально-деловой, язык художественной литературы (повторение, обобщение).</w:t>
      </w:r>
    </w:p>
    <w:p w14:paraId="35959CF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Язык художественной литературы и его отличия от других функциональных разновидностей современного </w:t>
      </w:r>
      <w:r>
        <w:rPr>
          <w:rFonts w:ascii="Times New Roman" w:hAnsi="Times New Roman" w:eastAsia="SchoolBookSanPin"/>
          <w:bCs/>
          <w:sz w:val="28"/>
          <w:szCs w:val="28"/>
          <w:lang w:val="ba-RU"/>
        </w:rPr>
        <w:t>башкир</w:t>
      </w:r>
      <w:r>
        <w:rPr>
          <w:rFonts w:ascii="Times New Roman" w:hAnsi="Times New Roman" w:eastAsia="SchoolBookSanPin"/>
          <w:bCs/>
          <w:sz w:val="28"/>
          <w:szCs w:val="28"/>
          <w:lang w:val="ru-RU"/>
        </w:rPr>
        <w:t>ского языка. Основные признаки художественной речи: широкое использование изобразительно-выразительных средств, а также языковых средств других функциональных разновидностей язык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 xml:space="preserve">Основные изобразительно-выразительные средства </w:t>
      </w:r>
      <w:r>
        <w:rPr>
          <w:rFonts w:ascii="Times New Roman" w:hAnsi="Times New Roman" w:eastAsia="SchoolBookSanPin"/>
          <w:bCs/>
          <w:sz w:val="28"/>
          <w:szCs w:val="28"/>
          <w:lang w:val="ba-RU"/>
        </w:rPr>
        <w:t>башкир</w:t>
      </w:r>
      <w:r>
        <w:rPr>
          <w:rFonts w:ascii="Times New Roman" w:hAnsi="Times New Roman" w:eastAsia="SchoolBookSanPin"/>
          <w:bCs/>
          <w:sz w:val="28"/>
          <w:szCs w:val="28"/>
          <w:lang w:val="ru-RU"/>
        </w:rPr>
        <w:t>ского языка, их использование в речи.</w:t>
      </w:r>
    </w:p>
    <w:p w14:paraId="6F821FC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говорно-обиходный стиль. Структурные элементы и языковые особенност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Разговорная речь. Пословицы, характеризующие устное общ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равила общения. Просьба, извин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пор, виды споров. Корректные приёмы ведения спора.</w:t>
      </w:r>
    </w:p>
    <w:p w14:paraId="690EFE3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удожественный стиль. Структурные элементы и языковые особенност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Язык художественной литературы и его отличия от других функциональных разновидностей современного башкирского языка. Основные признаки художественной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бразность, широкое использование изобразительно-выразительных средств, а также языковых средств других функциональных разновидностей язык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сновные изобразительно-выразительные средства башкирского языка, их использование в речи.</w:t>
      </w:r>
    </w:p>
    <w:p w14:paraId="28E0A65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фициально-деловой стиль: деловое письмо, его структурные элементы и языковые особенности, сфера применения (административно-правовая, сфера делопроизводства), основная задача (сообщение точной информации), стилевые черты (абстрактность, точность, лаконичность, шаблонность), характерные языковые средств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нструкция как жанр официально-делового стиля. Особенности содержания и структуры текста-инструкции. Использование текста-инструкции в учебных целях.</w:t>
      </w:r>
    </w:p>
    <w:p w14:paraId="510D3A0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ебно-научный стиль: доклад, сообщение. Речь оппонента на защите проект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фера употребления, функции, типичные ситуации речевого общения, задачи речи, языковые средств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сновные жанры научного стиля: тезисы, конспект, реферат, рецензия, их особенности. Нормы построения текстов научного стиля.</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собенности написания тезисов, конспекта, реферата, рецензии.</w:t>
      </w:r>
    </w:p>
    <w:p w14:paraId="5A1ED31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цистический стиль: сфера применения (массовая коммуникация), основная задача (воздействие на читателей и слушателей с целью создания определённого отношения к тем или иным проблемам действительности), стилевые черты (сочетание экспрессивности и стандарта, логичности и образности, эмоциональности, оценочности), характерные языковые средства (лексические, морфологические, синтаксические). Основные жанры публицистического стиля (выступление, статья, интервью, очерк, репортаж).</w:t>
      </w:r>
    </w:p>
    <w:p w14:paraId="0C196BC2">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10.6. </w:t>
      </w:r>
      <w:r>
        <w:rPr>
          <w:rFonts w:ascii="Times New Roman" w:hAnsi="Times New Roman" w:eastAsia="SchoolBookSanPin"/>
          <w:bCs/>
          <w:sz w:val="28"/>
          <w:szCs w:val="28"/>
          <w:lang w:val="ru-RU"/>
        </w:rPr>
        <w:t>Система языка</w:t>
      </w:r>
      <w:r>
        <w:rPr>
          <w:rFonts w:ascii="Times New Roman" w:hAnsi="Times New Roman" w:eastAsia="SchoolBookSanPin"/>
          <w:bCs/>
          <w:sz w:val="28"/>
          <w:szCs w:val="28"/>
          <w:lang w:val="ba-RU"/>
        </w:rPr>
        <w:t>.</w:t>
      </w:r>
    </w:p>
    <w:p w14:paraId="045850C3">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w:t>
      </w:r>
      <w:r>
        <w:rPr>
          <w:rFonts w:ascii="Times New Roman" w:hAnsi="Times New Roman" w:eastAsia="SchoolBookSanPin"/>
          <w:bCs/>
          <w:sz w:val="28"/>
          <w:szCs w:val="28"/>
          <w:lang w:val="ba-RU"/>
        </w:rPr>
        <w:t>10.6.1. </w:t>
      </w:r>
      <w:r>
        <w:rPr>
          <w:rFonts w:ascii="Times New Roman" w:hAnsi="Times New Roman" w:eastAsia="SchoolBookSanPin"/>
          <w:bCs/>
          <w:sz w:val="28"/>
          <w:szCs w:val="28"/>
          <w:lang w:val="ru-RU"/>
        </w:rPr>
        <w:t>Фонетика. Графика</w:t>
      </w:r>
      <w:r>
        <w:rPr>
          <w:rFonts w:ascii="Times New Roman" w:hAnsi="Times New Roman" w:eastAsia="SchoolBookSanPin"/>
          <w:bCs/>
          <w:sz w:val="28"/>
          <w:szCs w:val="28"/>
          <w:lang w:val="ba-RU"/>
        </w:rPr>
        <w:t>. Орфоэпия. Орфография.</w:t>
      </w:r>
    </w:p>
    <w:p w14:paraId="747F2A2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ка и графика как разделы лингвистики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рфоэпия как раздел языкознания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Звук как единица языка. Смыслоразличительная роль звука. Система гласных звуков.</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истема согласных звуков.</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зменение звуков в речевом потоке. Элементы фонетической транскрипци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лог. Ударение. Свойства башкирского ударения. Соотношение звуков и букв.</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Фонетический анализ слов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сновные орфоэпические нормы. Интонация, её функции.</w:t>
      </w:r>
    </w:p>
    <w:p w14:paraId="035A85D9">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Орфография как раздел лингвистики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онятие «орфограмма». Буквенные и небуквенные орфограммы.</w:t>
      </w:r>
    </w:p>
    <w:p w14:paraId="34F572A4">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10.6.2. Лексикология.</w:t>
      </w:r>
    </w:p>
    <w:p w14:paraId="60222FE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ология как раздел лингвистики (повторение). Основные способы толкования лексического значения слова (подбор однокоренных слов, подбор синонимов и антонимов), основные способы разъяснения значения слова (по контексту, с помощью толкового словаря). Слова однозначные и многозначные. Прямое и переносное значения слова. Тематические группы слов.</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бозначение родовых и видовых понят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инонимы. Антонимы. Омонимы.</w:t>
      </w:r>
    </w:p>
    <w:p w14:paraId="025147B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599D152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ий анализ слов (в рамках изученного).</w:t>
      </w:r>
    </w:p>
    <w:p w14:paraId="49217212">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10.6.3. М</w:t>
      </w:r>
      <w:r>
        <w:rPr>
          <w:rFonts w:ascii="Times New Roman" w:hAnsi="Times New Roman" w:eastAsia="SchoolBookSanPin"/>
          <w:bCs/>
          <w:sz w:val="28"/>
          <w:szCs w:val="28"/>
          <w:lang w:val="ba-RU"/>
        </w:rPr>
        <w:t>орфология.</w:t>
      </w:r>
    </w:p>
    <w:p w14:paraId="4FECBB1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я как раздел науки о языке (повторение). Грамматическое значение слова, его отличие от лексического. Части речи как лексико-грамматические разряды слов. Система частей речи в башкирском языке. Самостоятельные и служебные части речи.</w:t>
      </w:r>
    </w:p>
    <w:p w14:paraId="7A46F83F">
      <w:pPr>
        <w:spacing w:after="0" w:line="353"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Имя существительны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Нормы произношения имён существительных.</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Нормы словоизменения имён существительных.</w:t>
      </w:r>
    </w:p>
    <w:p w14:paraId="2B10A22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Имя прилагательное как часть реч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бщее грамматическое значение, морфологические признаки и синтаксические функции имени прилагательного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Морфологический анализ имён прилагательных.</w:t>
      </w:r>
    </w:p>
    <w:p w14:paraId="5ED6F07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Общее грамматическое значение местоимения. Синтаксические функции местоимений</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клонение местоимений. Словообразование местоимений.</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Морфологический анализ местоимений.</w:t>
      </w:r>
    </w:p>
    <w:p w14:paraId="7B1ABEE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Глагол как часть речи. Общее грамматическое значение, морфологические признаки и синтаксические функции глагола. Роль глагола в словосочетании и предложении, в речи (повторение).</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Глаголы возвратные и невозвратные.</w:t>
      </w:r>
    </w:p>
    <w:p w14:paraId="5B0422FC">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28.10.6.4. С</w:t>
      </w:r>
      <w:r>
        <w:rPr>
          <w:rFonts w:ascii="Times New Roman" w:hAnsi="Times New Roman" w:eastAsia="SchoolBookSanPin"/>
          <w:bCs/>
          <w:sz w:val="28"/>
          <w:szCs w:val="28"/>
          <w:lang w:val="ba-RU"/>
        </w:rPr>
        <w:t>интаксис. Пуктуация.</w:t>
      </w:r>
    </w:p>
    <w:p w14:paraId="36C8845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 и предложение как единицы синтаксиса.</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 Синтаксический анализ словосочетаний.</w:t>
      </w:r>
    </w:p>
    <w:p w14:paraId="342AD3AF">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Знаки препинания и их функции</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w:t>
      </w:r>
    </w:p>
    <w:p w14:paraId="60E80CC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 Планируемые результаты освоения программы по родному (башкирскому) языку на уровне основного общего образования.</w:t>
      </w:r>
    </w:p>
    <w:p w14:paraId="28515AC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1. В результате изучения родного (башкирского) языка на уровне основного общего образования у обучающегося будут сформированы следующие личностные результаты:</w:t>
      </w:r>
    </w:p>
    <w:p w14:paraId="754648C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5C1DE93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башкирском) языке;</w:t>
      </w:r>
    </w:p>
    <w:p w14:paraId="37D849E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7EBD161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537A988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башкирском) языке;</w:t>
      </w:r>
    </w:p>
    <w:p w14:paraId="42FE3AF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21BB8F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121860D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496A0C3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башкирского) языка в жизни народа, проявление интереса к познанию родного (башкирского) языка, к истории и культуре своего народа, края, страны, других народов России, ценностное отношение к родному (башки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5E207E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29EA967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F25FF7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35EDC65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66A4F6C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C9705B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69E9342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ценности жизни </w:t>
      </w:r>
      <w:r>
        <w:rPr>
          <w:rFonts w:ascii="Times New Roman" w:hAnsi="Times New Roman" w:eastAsia="SchoolBookSanPi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26EEA82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3814BD3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271051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753A595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ом) языке, сформированность навыков рефлексии, признание своего права на ошибку и такого же права другого человека;</w:t>
      </w:r>
    </w:p>
    <w:p w14:paraId="54CCA80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6C44EE3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F9CFA7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6CF78E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1D6E445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13DAD6D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05F726D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3D966E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6FADF38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FF80B6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6C76D8D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746FCB7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564FDB6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7375270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6EF1DEA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1856F2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322301B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6B108D6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2. В результате изучения родного (башки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0401AF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2.1. У обучающегося будут сформированы следующие базовые логические действия как часть познавательных универсальных учебных действий:</w:t>
      </w:r>
    </w:p>
    <w:p w14:paraId="61F02D6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7886217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A54D84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D34C3C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7055FE4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4870879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03D0AFA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0B84DE8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4DB3AB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5D0392D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5DD0A56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624FC04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635CD04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4E4D197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0C74AEA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2.3. У обучающегося будут сформированы умения работать с информацией как часть познавательных универсальных учебных действий:</w:t>
      </w:r>
    </w:p>
    <w:p w14:paraId="675F9CF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C7535D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4C16801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D5B3F6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766EEED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A87CD7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6D4E3AC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24C31A5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27FDF25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2.4. У обучающегося будут сформированы умения общения как часть коммуникативных универсальных учебных действий:</w:t>
      </w:r>
    </w:p>
    <w:p w14:paraId="683E9A9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башкирском) языке;</w:t>
      </w:r>
    </w:p>
    <w:p w14:paraId="413609D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22AD230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15FC501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1C403A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83B449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2288C31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244E3E0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18B8AE0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2.5. У обучающегося будут сформированы умения самоорганизации как части регулятивных универсальных учебных действий:</w:t>
      </w:r>
    </w:p>
    <w:p w14:paraId="370AD64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501C022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55D2B74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A8E9E3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20E9BCA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2BEF090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3F163F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5B7252E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6429F12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1F2C595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86FE4A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00CF974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20200F8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561FAC0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5899A0E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26A9F62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36355A0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1AD6AF3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5EA8B9A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2.7. У обучающегося будут сформированы умения совместной деятельности:</w:t>
      </w:r>
    </w:p>
    <w:p w14:paraId="72F58C1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513E8B6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6EC98A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152FB5A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5C8D9E7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3F82F7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B45FF2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3. Предметные результаты изучения родного (башкирского) языка. К концу обучения в 5 классе обучающийся научится:</w:t>
      </w:r>
    </w:p>
    <w:p w14:paraId="3289288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богатство и выразительность башкирского языка, приводить примеры, свидетельствующие об этом;</w:t>
      </w:r>
    </w:p>
    <w:p w14:paraId="55BC7C4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б основных разделах лингвистики, определять основные единицы языка и речи (звук, морфема, слово, словосочетание, предложение);</w:t>
      </w:r>
    </w:p>
    <w:p w14:paraId="78464C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234E932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е/полилоге на лингвистические темы (в рамках изученного) и в диалоге на основе жизненных наблюдений;</w:t>
      </w:r>
    </w:p>
    <w:p w14:paraId="1CB1F25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56E2F8F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чтения: просмотровым, ознакомительным, изучающим, поисковым;</w:t>
      </w:r>
    </w:p>
    <w:p w14:paraId="23C863B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общее представление о современном башкирском литературном языке;</w:t>
      </w:r>
    </w:p>
    <w:p w14:paraId="16F47E4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общее представление о показателях хорошей и правильной речи;</w:t>
      </w:r>
    </w:p>
    <w:p w14:paraId="2354DF4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14:paraId="1997632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 (в рамках изученного);</w:t>
      </w:r>
    </w:p>
    <w:p w14:paraId="3F06857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оль звукописи в тексте;</w:t>
      </w:r>
    </w:p>
    <w:p w14:paraId="539966A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употребления синонимов‚ антонимов, омонимов (в рамках изученного), употреблять слова в соответствии с их лексическим значением и правилами лексической сочетаемости, употреблять имена существительные, прилагательные, глаголы с учётом стилистических норм современного башкирского языка;</w:t>
      </w:r>
    </w:p>
    <w:p w14:paraId="5746AB3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 и письменной речи;</w:t>
      </w:r>
    </w:p>
    <w:p w14:paraId="23BB5B5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этикетные формы и формулы обращения в официальной и неофициальной речевой ситуации, современные формулы обращения к незнакомому человеку, соблюдать принципы этикетного общения, лежащие в основе национального речевого этикета, соблюдать башкирскую этикетную вербальную и невербальную манеру общения;</w:t>
      </w:r>
    </w:p>
    <w:p w14:paraId="1EDD607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14:paraId="00772DB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4145414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е основных признаков текста (повествование, рассуждение) на практике;</w:t>
      </w:r>
    </w:p>
    <w:p w14:paraId="553C486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здавать тексты-повествования </w:t>
      </w:r>
      <w:r>
        <w:rPr>
          <w:rFonts w:ascii="Times New Roman" w:hAnsi="Times New Roman" w:eastAsia="SchoolBookSanPi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w:t>
      </w:r>
    </w:p>
    <w:p w14:paraId="72B3834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ть с прослушанным и прочитанным научно-учебным, художественным и научно-популярным текстами: составлять план (простой, сложный) с целью дальнейшего воспроизведения содержания текста в устной и письменной форме;</w:t>
      </w:r>
    </w:p>
    <w:p w14:paraId="27DD89A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общее представление об особенностях разговорной речи, функциональных стилей, языка художественной литературы;</w:t>
      </w:r>
    </w:p>
    <w:p w14:paraId="32F679F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звуки, понимать различие между звуком и буквой, характеризовать систему звуков;</w:t>
      </w:r>
    </w:p>
    <w:p w14:paraId="345D7BC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фонетический анализ слов;</w:t>
      </w:r>
    </w:p>
    <w:p w14:paraId="1631199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знания по фонетике, графике и орфоэпии в практике произношения и правописания слов;</w:t>
      </w:r>
    </w:p>
    <w:p w14:paraId="07EA426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ерировать понятием «орфограмма» и различать буквенные и небуквенные орфограммы при проведении орфографического анализа слова;</w:t>
      </w:r>
    </w:p>
    <w:p w14:paraId="433A17F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зученные орфограммы;</w:t>
      </w:r>
    </w:p>
    <w:p w14:paraId="47D43E3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по орфографии в практике правописания (в том числе применять знание о правописании разделительных ъ и ь);</w:t>
      </w:r>
    </w:p>
    <w:p w14:paraId="2F02B76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14:paraId="060E17B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днозначные и многозначные слова, различать прямое и переносное значения слова;</w:t>
      </w:r>
    </w:p>
    <w:p w14:paraId="586D7D4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инонимы, антонимы, омонимы, различать многозначные слова и омонимы, правильно употреблять слова-паронимы;</w:t>
      </w:r>
    </w:p>
    <w:p w14:paraId="600F591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тематические группы слов, родовые и видовые понятия;</w:t>
      </w:r>
    </w:p>
    <w:p w14:paraId="0455D5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лексический анализ слов (в рамках изученного), пользоваться лексическими словарями (толковым словарём, словарями синонимов, антонимов, омонимов, паронимов);</w:t>
      </w:r>
    </w:p>
    <w:p w14:paraId="57D048B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орфему как минимальную значимую единицу языка;</w:t>
      </w:r>
    </w:p>
    <w:p w14:paraId="550A58E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морфемы в слове, выделять основу слова;</w:t>
      </w:r>
    </w:p>
    <w:p w14:paraId="417F0AB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чередование звуков в морфемах (в том числе чередование гласных с нулём звука);</w:t>
      </w:r>
    </w:p>
    <w:p w14:paraId="65C15FE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емный анализ слов;</w:t>
      </w:r>
    </w:p>
    <w:p w14:paraId="5292BE1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о частях речи как лексико-грамматических разрядах слов, о грамматическом значении слова, о системе частей речи в башкирском языке для решения практико-ориентированных учебных задач;</w:t>
      </w:r>
    </w:p>
    <w:p w14:paraId="191AE47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мена существительные, имена прилагательные, глаголы;</w:t>
      </w:r>
    </w:p>
    <w:p w14:paraId="69E7920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имён существительных, частичный морфологический анализ имён прилагательных, глаголов;</w:t>
      </w:r>
    </w:p>
    <w:p w14:paraId="205F76E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по морфологии при выполнении языкового анализа различных видов и в речевой практике;</w:t>
      </w:r>
    </w:p>
    <w:p w14:paraId="559AEFA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равописания имен существительных, имен прилагательных и глаголов с изученными орфограммами;</w:t>
      </w:r>
    </w:p>
    <w:p w14:paraId="5B805E0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2A0D3BC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лексико-грамматические разряды имён существительных;</w:t>
      </w:r>
    </w:p>
    <w:p w14:paraId="2F49615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имён существительных, соблюдать нормы словоизменения, произношения имён существительных, постановки в них ударения;</w:t>
      </w:r>
    </w:p>
    <w:p w14:paraId="75912BE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равописания собственных имён существительных, сокращенных имен существительных;</w:t>
      </w:r>
    </w:p>
    <w:p w14:paraId="4AD07EC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имени прилагательного, объяснять его роль в речи;</w:t>
      </w:r>
    </w:p>
    <w:p w14:paraId="1532676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частичный морфологический анализ имён прилагательных (в рамках изученного);</w:t>
      </w:r>
    </w:p>
    <w:p w14:paraId="793FB17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равописания имён прилагательных с изученными орфограммами;</w:t>
      </w:r>
    </w:p>
    <w:p w14:paraId="4A41469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60452B2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глаголы в прошедшем, настоящем, будущем временах;</w:t>
      </w:r>
    </w:p>
    <w:p w14:paraId="3FAD26B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глаголы в изъявительном, повелительном, условном, желательном наклонениях;</w:t>
      </w:r>
    </w:p>
    <w:p w14:paraId="5CA8BD8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равописания глаголов с изученными орфограммами, проводить частичный морфологический анализ глаголов (в рамках изученного);</w:t>
      </w:r>
    </w:p>
    <w:p w14:paraId="04007B1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3688CD3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осочетания по морфологическим свойствам главного слова, простые неосложнённые предложения, простые предложения,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морфологические средства выражения второстепенных членов предложения (в рамках изученного);</w:t>
      </w:r>
    </w:p>
    <w:p w14:paraId="26BEE7B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предложении обращение, расставлять знаки препинания в предложениях с обращением;</w:t>
      </w:r>
    </w:p>
    <w:p w14:paraId="70C65D5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ри письме пунктуационные нормы при постановк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14:paraId="5038EB9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анализ предложений (в рамках изученного).</w:t>
      </w:r>
    </w:p>
    <w:p w14:paraId="36B3DA5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4. Предметные результаты изучения родного (башкирского) языка. К концу обучения в 6 классе обучающийся научится:</w:t>
      </w:r>
    </w:p>
    <w:p w14:paraId="4BD2946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функции башкирского языка как государственного языка Республики Башкортостан;</w:t>
      </w:r>
    </w:p>
    <w:p w14:paraId="32928A1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башкирском литературном языке;</w:t>
      </w:r>
    </w:p>
    <w:p w14:paraId="025EF26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14:paraId="5C0C969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е (побуждение к действию, обмен мнениями);</w:t>
      </w:r>
    </w:p>
    <w:p w14:paraId="107141D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ударения в отдельных грамматических формах имён существительных, имён прилагательных, глаголов (в рамках изученного), различать варианты орфоэпической и акцентологической нормы, употреблять слова с учётом произносительных вариантов современной орфоэпической нормы;</w:t>
      </w:r>
    </w:p>
    <w:p w14:paraId="76C4D34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имена существительные, имена прилагательные, глагол, местоимения, числительные, наречия, причастия, деепричастия и служебные части речи в соответствии с нормами современного башкирского литературного языка (в рамках изученного);</w:t>
      </w:r>
    </w:p>
    <w:p w14:paraId="61005AC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ударения в вопросительных местоимениях, в усилительных частицах, в вопросительных местоимениях;</w:t>
      </w:r>
    </w:p>
    <w:p w14:paraId="686BB3A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ударения в глаголах, причастиях, деепричастиях, наречиях;</w:t>
      </w:r>
    </w:p>
    <w:p w14:paraId="4CB718C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лужебные части речи в соответствии с их значением и стилистическими особенностями, соблюдать нормы правописания служебных частей речи;</w:t>
      </w:r>
    </w:p>
    <w:p w14:paraId="31B938A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анализировать и исправлять типичные речевые ошибки в устной и письменной речи;</w:t>
      </w:r>
    </w:p>
    <w:p w14:paraId="01BE882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и оценивать с точки зрения норм современного башкирского литературного языка чужую и собственную речь (в рамках изученного), корректировать свою речь с учётом её соответствия основным нормам современного литературного языка;</w:t>
      </w:r>
    </w:p>
    <w:p w14:paraId="1DDA218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башкирскую этикетную вербальную и невербальную манеру общения, использовать принципы этикетного общения, лежащие в основе национального башкирского речевого этикета, этикетные формулы начала и конца общения, похвалы и комплимента, благодарности, сочувствия, утешения и других;</w:t>
      </w:r>
    </w:p>
    <w:p w14:paraId="6E1E081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 с точки зрения его соответствия основным признакам;</w:t>
      </w:r>
    </w:p>
    <w:p w14:paraId="34A821B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 точки зрения его принадлежности к функционально-смысловому типу речи;</w:t>
      </w:r>
    </w:p>
    <w:p w14:paraId="57214E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1AC6CEC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14:paraId="47901E4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14:paraId="765DAA2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мысловой анализ текста, его композиционных особенностей, определять количество микротем и абзацев;</w:t>
      </w:r>
    </w:p>
    <w:p w14:paraId="40E53B0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w:t>
      </w:r>
    </w:p>
    <w:p w14:paraId="7BD9B28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работать с текстом</w:t>
      </w:r>
      <w:r>
        <w:rPr>
          <w:rFonts w:ascii="Times New Roman" w:hAnsi="Times New Roman" w:eastAsia="SchoolBookSanPin"/>
          <w:bCs/>
          <w:sz w:val="28"/>
          <w:szCs w:val="28"/>
          <w:lang w:val="ru-RU"/>
        </w:rPr>
        <w:t>: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695928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14:paraId="1718566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14:paraId="2A84E29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слова с точки зрения их происхождения: исконно башкир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w:t>
      </w:r>
    </w:p>
    <w:p w14:paraId="43EDF26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тексте фразеологизмы, определять их значения, характеризовать ситуацию употребления фразеологизма;</w:t>
      </w:r>
    </w:p>
    <w:p w14:paraId="47C0590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крылатые слова и афоризмы;</w:t>
      </w:r>
    </w:p>
    <w:p w14:paraId="21E24C3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1C73501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формообразующие и словообразующие морфемы в слове, выделять производящую основу;</w:t>
      </w:r>
    </w:p>
    <w:p w14:paraId="700BA84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пособы словообразования,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14ECF1E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словообразования имён прилагательных;</w:t>
      </w:r>
    </w:p>
    <w:p w14:paraId="711DF42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зученные орфограммы, проводить орфографический анализ слов, применять знания по орфографии в практике правописания;</w:t>
      </w:r>
    </w:p>
    <w:p w14:paraId="62C1491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правописания сложных и сложносокращённых слов;</w:t>
      </w:r>
    </w:p>
    <w:p w14:paraId="4B6109F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словообразования имён существительных;</w:t>
      </w:r>
    </w:p>
    <w:p w14:paraId="6DD3933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произношения, постановки ударения (в рамках изученного), словоизменения имён существительных;</w:t>
      </w:r>
    </w:p>
    <w:p w14:paraId="6F1F81F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качественные, относительные и притяжательные имена прилагательные, степени сравнения качественных имен прилагательных;</w:t>
      </w:r>
    </w:p>
    <w:p w14:paraId="3DFC51F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словообразования имён прилагательных, нормы произношения имён прилагательных, нормы ударения (в рамках изученного);</w:t>
      </w:r>
    </w:p>
    <w:p w14:paraId="228D7AA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35BAEFC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 особенности употребления в научных текстах, деловой речи;</w:t>
      </w:r>
    </w:p>
    <w:p w14:paraId="2C6E479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собирательные имена числительные, соблюдать нормы правописания имён числительных;</w:t>
      </w:r>
    </w:p>
    <w:p w14:paraId="7F30BF3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14:paraId="5F26BB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местоимения в соответствии с требованиями башкир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нормы правописания местоимений;</w:t>
      </w:r>
    </w:p>
    <w:p w14:paraId="1CF5022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14:paraId="5B67562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w:t>
      </w:r>
      <w:r>
        <w:rPr>
          <w:rFonts w:ascii="Times New Roman" w:hAnsi="Times New Roman" w:eastAsia="SchoolBookSanPin"/>
          <w:bCs/>
          <w:sz w:val="28"/>
          <w:szCs w:val="28"/>
          <w:lang w:val="ba-RU"/>
        </w:rPr>
        <w:t>инфинитив</w:t>
      </w:r>
      <w:r>
        <w:rPr>
          <w:rFonts w:ascii="Times New Roman" w:hAnsi="Times New Roman" w:eastAsia="SchoolBookSanPin"/>
          <w:bCs/>
          <w:sz w:val="28"/>
          <w:szCs w:val="28"/>
          <w:lang w:val="ru-RU"/>
        </w:rPr>
        <w:t>, имя действия, причастия и деепричастия, наречия, служебные слова (предлоги, союзы, частицы), модальные слова,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14:paraId="7322989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инфинитив как особую группу слов;</w:t>
      </w:r>
    </w:p>
    <w:p w14:paraId="5BBC206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имя действия как особую группу слов;</w:t>
      </w:r>
    </w:p>
    <w:p w14:paraId="6296A55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причастия как особую группу слов;</w:t>
      </w:r>
    </w:p>
    <w:p w14:paraId="73F6E8E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знаки глагола и имени прилагательного в причастии;</w:t>
      </w:r>
    </w:p>
    <w:p w14:paraId="0901BDA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ичастия настоящего и прошедшего времени, действительные и страдательные причастия, склонять причастия;</w:t>
      </w:r>
    </w:p>
    <w:p w14:paraId="1DAEB2A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причастий, применять это умение в речевой практике;</w:t>
      </w:r>
    </w:p>
    <w:p w14:paraId="3D4359F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словосочетания с причастием в роли зависимого слова;</w:t>
      </w:r>
    </w:p>
    <w:p w14:paraId="0C3677A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оль причастия в предложении;</w:t>
      </w:r>
    </w:p>
    <w:p w14:paraId="6F05565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стно использовать причастия в речи;</w:t>
      </w:r>
    </w:p>
    <w:p w14:paraId="724F41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деепричастия как особую группу слов;</w:t>
      </w:r>
    </w:p>
    <w:p w14:paraId="138BE4A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знаки глагола и наречия в деепричастии;</w:t>
      </w:r>
    </w:p>
    <w:p w14:paraId="72EF1F7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деепричастий, применять это умение в речевой практике;</w:t>
      </w:r>
    </w:p>
    <w:p w14:paraId="0A336C3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оль деепричастия в предложении;</w:t>
      </w:r>
    </w:p>
    <w:p w14:paraId="7B814AE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стно использовать деепричастия в речи;</w:t>
      </w:r>
    </w:p>
    <w:p w14:paraId="1061E23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строить предложения с деепричастиями;</w:t>
      </w:r>
    </w:p>
    <w:p w14:paraId="42D798D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расставлять знаки препинания в предложениях с деепричастием;</w:t>
      </w:r>
    </w:p>
    <w:p w14:paraId="2F71EBC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19C73C8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наречий, применять это умение в речевой практике;</w:t>
      </w:r>
    </w:p>
    <w:p w14:paraId="39EE73C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образования степеней сравнения наречий, произношения наречий;</w:t>
      </w:r>
    </w:p>
    <w:p w14:paraId="3739C72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бщую характеристику служебных частей речи, объяснять их отличия от самостоятельных частей речи;</w:t>
      </w:r>
    </w:p>
    <w:p w14:paraId="11DD50C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послелог как служебную часть речи, различать производные и непроизводные предлоги, простые и составные послелоги;</w:t>
      </w:r>
    </w:p>
    <w:p w14:paraId="4A8F5A3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послелоги в речи в соответствии с их значением и стилистическими особенностями, соблюдать нормы правописания производных послелогов;</w:t>
      </w:r>
    </w:p>
    <w:p w14:paraId="012D042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послелогов, применять это умение при выполнении языкового анализа различных видов и в речевой практике;</w:t>
      </w:r>
    </w:p>
    <w:p w14:paraId="601EFA5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02FC440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 в предложениях с союзом и;</w:t>
      </w:r>
    </w:p>
    <w:p w14:paraId="322E30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союзов, применять это умение в речевой практике;</w:t>
      </w:r>
    </w:p>
    <w:p w14:paraId="5F23A65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14:paraId="652D375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частицы в речи в соответствии с их значением и стилистической окраской, соблюдать нормы правописания частиц;</w:t>
      </w:r>
    </w:p>
    <w:p w14:paraId="66C47EF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частиц, применять это умение в речевой практике;</w:t>
      </w:r>
    </w:p>
    <w:p w14:paraId="5EA40F0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одальные слова как особую группу слов, различать группы модальных слов по значению, объяснять роль модальных слов в речи, характеризовать особенности модальных слов и их употребление в разговорной речи, в художественной литературе;</w:t>
      </w:r>
    </w:p>
    <w:p w14:paraId="55E8573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модальных слов, применять это умение в речевой практике;</w:t>
      </w:r>
    </w:p>
    <w:p w14:paraId="001AA09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14:paraId="4C82272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междометий, применять это умение в речевой практике;</w:t>
      </w:r>
    </w:p>
    <w:p w14:paraId="6AF0A97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унктуационные нормы оформления предложений с междометиями.</w:t>
      </w:r>
    </w:p>
    <w:p w14:paraId="5458F78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5. Предметные результаты изучения родного (башкирского) языка. К концу обучения в 7 классе обучающийся научится:</w:t>
      </w:r>
    </w:p>
    <w:p w14:paraId="3400DAB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роль родного языка в жизни человека, государства, общества;</w:t>
      </w:r>
    </w:p>
    <w:p w14:paraId="2A6EA08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взаимосвязь языка, культуры и истории народа, приводить соответствующие примеры;</w:t>
      </w:r>
    </w:p>
    <w:p w14:paraId="6051372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речи нормы современного башкирского литературного языка;</w:t>
      </w:r>
    </w:p>
    <w:p w14:paraId="60E4BF7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монолог-описание, монолог-рассуждение, монолог-повествование (повторение);</w:t>
      </w:r>
    </w:p>
    <w:p w14:paraId="04B42A6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1C5303E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диалога (побуждение к действию, обмен мнениями, запрос информации, сообщение информации);</w:t>
      </w:r>
    </w:p>
    <w:p w14:paraId="6B9D4A2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паронимов;</w:t>
      </w:r>
    </w:p>
    <w:p w14:paraId="37856E6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и различать типичные грамматические ошибки (в рамках изученного);</w:t>
      </w:r>
    </w:p>
    <w:p w14:paraId="14565C8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рректировать устную и письменную речь с учётом её соответствия основным нормам современного литературного языка;</w:t>
      </w:r>
    </w:p>
    <w:p w14:paraId="7B9F89F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лова с учётом вариантов современных орфоэпических, грамматических и стилистических норм;</w:t>
      </w:r>
    </w:p>
    <w:p w14:paraId="4E070A0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ударные и безударные гласные, определять логическое ударение (повторение);</w:t>
      </w:r>
    </w:p>
    <w:p w14:paraId="116B457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итывать в своей речи основные лексические нормы современного башкирского литературного языка (повторение);</w:t>
      </w:r>
    </w:p>
    <w:p w14:paraId="1B1F671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типичные ошибки согласования и управления в башкирском языке, редактировать предложения с целью исправления синтаксических грамматических ошибок;</w:t>
      </w:r>
    </w:p>
    <w:p w14:paraId="08F1DFE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синтаксические нормы современного башкирского литературного языка;</w:t>
      </w:r>
    </w:p>
    <w:p w14:paraId="1C4F2BF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сложносочинённых, сложноподчинённых и бессоюзных предложений в речи;</w:t>
      </w:r>
    </w:p>
    <w:p w14:paraId="43439B1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нормы построения словосочетаний, односоставных, двусоставных, предложений с однородными членами, предложений с обращениями, предложений с вводными словами и с вводными предложениями, предложений с обособленными членами;</w:t>
      </w:r>
    </w:p>
    <w:p w14:paraId="1ADBD57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нципы этикетного общения, лежащие в основе национального башкирского речевого этикета (запрет на употребление грубых слов, выражений, фраз, исключение категоричности в разговоре и так далее), соблюдать нормы башкирского невербального этикета;</w:t>
      </w:r>
    </w:p>
    <w:p w14:paraId="61AB7CE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и оценивать с точки зрения норм современного башкирского литературного языка чужую и собственную речь;</w:t>
      </w:r>
    </w:p>
    <w:p w14:paraId="237697A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ba-RU"/>
        </w:rPr>
        <w:t>использовать</w:t>
      </w:r>
      <w:r>
        <w:rPr>
          <w:rFonts w:ascii="Times New Roman" w:hAnsi="Times New Roman" w:eastAsia="SchoolBookSanPin"/>
          <w:bCs/>
          <w:sz w:val="28"/>
          <w:szCs w:val="28"/>
          <w:lang w:val="ru-RU"/>
        </w:rPr>
        <w:t xml:space="preserve"> принципы этикетного общения, лежащие в основе национального башкирского речевого этикета (запрет на употребление грубых слов, выражений, фраз, исключение категоричности в разговоре и так далее), соблюдать нормы башкирского невербального этикета;</w:t>
      </w:r>
    </w:p>
    <w:p w14:paraId="0B91753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14:paraId="1B43C1E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426D9D6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работать с текстом</w:t>
      </w:r>
      <w:r>
        <w:rPr>
          <w:rFonts w:ascii="Times New Roman" w:hAnsi="Times New Roman" w:eastAsia="SchoolBookSanPin"/>
          <w:bCs/>
          <w:sz w:val="28"/>
          <w:szCs w:val="28"/>
          <w:lang w:val="ru-RU"/>
        </w:rPr>
        <w:t>: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185597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3A58C4C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публицистического стиля в жанре репортажа, заметки, интервью, оформлять деловые бумаги (инструкция);</w:t>
      </w:r>
    </w:p>
    <w:p w14:paraId="2CB7907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нормами построения текстов публицистического стиля;</w:t>
      </w:r>
    </w:p>
    <w:p w14:paraId="5AF76DA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4DAF5E3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14:paraId="385A80D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синтаксисе как разделе лингвистики;</w:t>
      </w:r>
    </w:p>
    <w:p w14:paraId="67E2871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осочетание и предложение как единицы синтаксиса (повторение);</w:t>
      </w:r>
    </w:p>
    <w:p w14:paraId="6500AD6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функции изученных знаков препинания;</w:t>
      </w:r>
    </w:p>
    <w:p w14:paraId="2F52A11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14:paraId="09EF8CB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в речевой практике нормы построения словосочетаний;</w:t>
      </w:r>
    </w:p>
    <w:p w14:paraId="32FAC9B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5928ED4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 (повторение);</w:t>
      </w:r>
    </w:p>
    <w:p w14:paraId="0B8EA99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применять нормы постановки тире между подлежащим и сказуемым;</w:t>
      </w:r>
    </w:p>
    <w:p w14:paraId="645B257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3C02146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3198EB3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количеству грамматических основ, различать способы выражения подлежащего, виды сказуемого и способы его выражения;</w:t>
      </w:r>
    </w:p>
    <w:p w14:paraId="616461C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неопределённо-личное, обобщённо-личное, безлично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w:t>
      </w:r>
    </w:p>
    <w:p w14:paraId="0764EB1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вить знаки препинания в предложениях с однородными членами;</w:t>
      </w:r>
    </w:p>
    <w:p w14:paraId="25A72C9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предложения с обобщающими словами при однородных членах;</w:t>
      </w:r>
    </w:p>
    <w:p w14:paraId="3B36EA8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424A1B3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предложениях с однородными членами, нормы постановки знаков препинания в предложениях с обобщающим словом при однородных членах, 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w:t>
      </w:r>
    </w:p>
    <w:p w14:paraId="6C2DA09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группы вводных слов по значению, понимать особенности употребления предложений с обращениями в речи;</w:t>
      </w:r>
    </w:p>
    <w:p w14:paraId="6542A6F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нормах постановки знаков препинания при вводных словах и вводных предложениях;</w:t>
      </w:r>
    </w:p>
    <w:p w14:paraId="7A85490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группы вводных слов по значению, различать вводные предложения, понимать особенности употребления предложений с вводными словами, вводными предложениями в речи, понимать их функции;</w:t>
      </w:r>
    </w:p>
    <w:p w14:paraId="277ACB7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роения предложений с вводными словами и предложениями;</w:t>
      </w:r>
    </w:p>
    <w:p w14:paraId="3DB4523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обособленных членов предложения (обособленные приложения, определения, дополнения, обстоятельства) и ставить знаки препинания при них;</w:t>
      </w:r>
    </w:p>
    <w:p w14:paraId="592ACC5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жные предложения с прямой речью и косвенной речью (в рамках изученного);</w:t>
      </w:r>
    </w:p>
    <w:p w14:paraId="7691815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расставлять знаки препинания в предложениях с прямой и косвенной речью;</w:t>
      </w:r>
    </w:p>
    <w:p w14:paraId="2E63469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6. Предметные результаты изучения родного (башкирского) языка. К концу обучения в 8 классе обучающийся научится:</w:t>
      </w:r>
    </w:p>
    <w:p w14:paraId="4CBFDD1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башкирском языке как одном тюркских языков;</w:t>
      </w:r>
    </w:p>
    <w:p w14:paraId="16DE6CD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51CABB6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w:t>
      </w:r>
    </w:p>
    <w:p w14:paraId="27B2FAF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614BF04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14:paraId="1E33D47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б активных процессах современного башкирского языка в области произношения и ударения (в рамках изученного);</w:t>
      </w:r>
    </w:p>
    <w:p w14:paraId="22CA8E4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w:t>
      </w:r>
    </w:p>
    <w:p w14:paraId="4D8714B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рректно употреблять термины в текстах учебно-научного стиля, в публицистических и художественных текстах (в рамках изученного);</w:t>
      </w:r>
    </w:p>
    <w:p w14:paraId="3848B0B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ипичные речевые ошибки‚ связанные с употреблением терминов (в рамках изученного);</w:t>
      </w:r>
    </w:p>
    <w:p w14:paraId="62E9C79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и оценивать с точки зрения норм современного башкирского литературного языка чужую и собственную речь, корректировать речь с учётом её соответствия основным нормам современного литературного языка;</w:t>
      </w:r>
    </w:p>
    <w:p w14:paraId="0BCCFC3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дактировать предложения с целью исправления синтаксических грамматических ошибок;</w:t>
      </w:r>
    </w:p>
    <w:p w14:paraId="7F37A66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сложносочинённых, сложноподчиненных и бессоюзных предложений в речи;</w:t>
      </w:r>
    </w:p>
    <w:p w14:paraId="00EB7D6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нормы построения сложносочинённого, сложноподчиненных и бессоюзных предложения;</w:t>
      </w:r>
    </w:p>
    <w:p w14:paraId="521840D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общении в Интернет-среде этикетные формы и устойчивые формулы‚ принципы этикетного общения, лежащие в основе национального башкирского речевого этикета, соблюдать нормы башкирского этикетного речевого поведения в ситуациях делового общения;</w:t>
      </w:r>
    </w:p>
    <w:p w14:paraId="2E4A671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башкирскую этикетную вербальную и невербальную культуру общения;</w:t>
      </w:r>
    </w:p>
    <w:p w14:paraId="0FB3159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14:paraId="68CA5CB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14:paraId="55E510B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тексты разных функционально-смысловых типов речи: (повествование, описание, рассуждение) (повторение),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72844FC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работать с текстом</w:t>
      </w:r>
      <w:r>
        <w:rPr>
          <w:rFonts w:ascii="Times New Roman" w:hAnsi="Times New Roman" w:eastAsia="SchoolBookSanPin"/>
          <w:bCs/>
          <w:sz w:val="28"/>
          <w:szCs w:val="28"/>
          <w:lang w:val="ru-RU"/>
        </w:rPr>
        <w:t>: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E66A64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583C8A9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3D3034C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055EE2A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ифицировать типы сложных предложений;</w:t>
      </w:r>
    </w:p>
    <w:p w14:paraId="1305F47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сновные средства синтаксической связи между частями сложного предложения;</w:t>
      </w:r>
    </w:p>
    <w:p w14:paraId="693420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жные предложения с разными видами связи, бессоюзные и союзные предложения (сложносочинённые и сложноподчинённые);</w:t>
      </w:r>
    </w:p>
    <w:p w14:paraId="4BE0A44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ложносочинённое предложение, его строение, смысловое, структурное и интонационное единство частей;</w:t>
      </w:r>
    </w:p>
    <w:p w14:paraId="7AF3C9C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148F0E5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сложносочинённых предложений в речи;</w:t>
      </w:r>
    </w:p>
    <w:p w14:paraId="3DE659E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нормы построения сложносочинённого предложения;</w:t>
      </w:r>
    </w:p>
    <w:p w14:paraId="4CDF004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0873495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и пунктуационный анализ сложносочинённых предложений;</w:t>
      </w:r>
    </w:p>
    <w:p w14:paraId="54A374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сложносочинённых предложениях;</w:t>
      </w:r>
    </w:p>
    <w:p w14:paraId="78AC826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жноподчинённые предложения, выделять главную и придаточную части, средства связи частей предложения;</w:t>
      </w:r>
    </w:p>
    <w:p w14:paraId="638EADB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одчинительные союзы и союзные слова;</w:t>
      </w:r>
    </w:p>
    <w:p w14:paraId="2973DD6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6DDE693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14:paraId="3B37240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днородное, неоднородное и последовательное подчинение придаточных частей;</w:t>
      </w:r>
    </w:p>
    <w:p w14:paraId="4ACC1E0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300CDED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нормы построения сложноподчинённого предложения, особенности употребления сложноподчинённых предложений в речи;</w:t>
      </w:r>
    </w:p>
    <w:p w14:paraId="5E6FED5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и пунктуационный анализ сложноподчинённых предложений;</w:t>
      </w:r>
    </w:p>
    <w:p w14:paraId="2F61443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роения сложноподчинённых предложений и постановки знаков препинания в них;</w:t>
      </w:r>
    </w:p>
    <w:p w14:paraId="72AD222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75E7730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14:paraId="3EF6DD3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и пунктуационный анализ бессоюзных сложных предложений;</w:t>
      </w:r>
    </w:p>
    <w:p w14:paraId="10B3530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нормы постановки знаков препинания в бессоюзных сложных предложениях.</w:t>
      </w:r>
    </w:p>
    <w:p w14:paraId="0B111A5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11.7. Предметные результаты изучения родного (башкирского) языка. К концу обучения в 9 классе обучающийся научится:</w:t>
      </w:r>
    </w:p>
    <w:p w14:paraId="219AFAEB">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характеризовать язык как развивающееся явление (в рамках изученного);</w:t>
      </w:r>
    </w:p>
    <w:p w14:paraId="5189BBB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изменений, происходящих в языке на современном этапе его развития;</w:t>
      </w:r>
    </w:p>
    <w:p w14:paraId="1DE909A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роль башкирского языка в жизни человека, общества;</w:t>
      </w:r>
    </w:p>
    <w:p w14:paraId="0659AAB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диалектные названия предметов быта, определять значения слов, понятий,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угие;</w:t>
      </w:r>
    </w:p>
    <w:p w14:paraId="0275C06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выявлять и характеризовать различия между литературным языком и диалектами;</w:t>
      </w:r>
    </w:p>
    <w:p w14:paraId="1A67BAD7">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объяснять национально-культурное своеобразие диалектизмов (в рамках изученного);</w:t>
      </w:r>
    </w:p>
    <w:p w14:paraId="62623AD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наименования предметов и явлений окружающего мира в диалектах и литературном языке, использовать диалектные слова в художественной литературе;</w:t>
      </w:r>
    </w:p>
    <w:p w14:paraId="143C324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4C814B7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w:t>
      </w:r>
    </w:p>
    <w:p w14:paraId="5DFAE04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57DFD47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характеризовать активные процессы в области произношения и ударения (в рамках изученного), способы фиксации произносительных норм в современных орфоэпических словарях</w:t>
      </w:r>
      <w:r>
        <w:rPr>
          <w:rFonts w:ascii="Times New Roman" w:hAnsi="Times New Roman" w:eastAsia="SchoolBookSanPin"/>
          <w:bCs/>
          <w:sz w:val="28"/>
          <w:szCs w:val="28"/>
          <w:lang w:val="ba-RU"/>
        </w:rPr>
        <w:t xml:space="preserve"> (повторение)</w:t>
      </w:r>
      <w:r>
        <w:rPr>
          <w:rFonts w:ascii="Times New Roman" w:hAnsi="Times New Roman" w:eastAsia="SchoolBookSanPin"/>
          <w:bCs/>
          <w:sz w:val="28"/>
          <w:szCs w:val="28"/>
          <w:lang w:val="ru-RU"/>
        </w:rPr>
        <w:t>;</w:t>
      </w:r>
    </w:p>
    <w:p w14:paraId="4AA1967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ba-RU"/>
        </w:rPr>
        <w:t>р</w:t>
      </w:r>
      <w:r>
        <w:rPr>
          <w:rFonts w:ascii="Times New Roman" w:hAnsi="Times New Roman" w:eastAsia="SchoolBookSanPin"/>
          <w:bCs/>
          <w:sz w:val="28"/>
          <w:szCs w:val="28"/>
          <w:lang w:val="ru-RU"/>
        </w:rPr>
        <w:t>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w:t>
      </w:r>
    </w:p>
    <w:p w14:paraId="1344CA04">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у</w:t>
      </w:r>
      <w:r>
        <w:rPr>
          <w:rFonts w:ascii="Times New Roman" w:hAnsi="Times New Roman" w:eastAsia="SchoolBookSanPin"/>
          <w:bCs/>
          <w:sz w:val="28"/>
          <w:szCs w:val="28"/>
          <w:lang w:val="ru-RU"/>
        </w:rPr>
        <w:t xml:space="preserve">потреблять слова в соответствии с их лексическим значением и требованием лексической сочетаемости (в рамках изученного), </w:t>
      </w: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частотные примеры тавтологии и плеоназма;</w:t>
      </w:r>
    </w:p>
    <w:p w14:paraId="1EBC8AF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ba-RU"/>
        </w:rPr>
        <w:t>различать термины в публицистическом, научном, разговорно-обиходном, художественном, о</w:t>
      </w:r>
      <w:r>
        <w:rPr>
          <w:rFonts w:ascii="Times New Roman" w:hAnsi="Times New Roman" w:eastAsia="SchoolBookSanPin"/>
          <w:bCs/>
          <w:sz w:val="28"/>
          <w:szCs w:val="28"/>
          <w:lang w:val="ru-RU"/>
        </w:rPr>
        <w:t>фициально-делово</w:t>
      </w:r>
      <w:r>
        <w:rPr>
          <w:rFonts w:ascii="Times New Roman" w:hAnsi="Times New Roman" w:eastAsia="SchoolBookSanPin"/>
          <w:bCs/>
          <w:sz w:val="28"/>
          <w:szCs w:val="28"/>
          <w:lang w:val="ba-RU"/>
        </w:rPr>
        <w:t xml:space="preserve">м </w:t>
      </w:r>
      <w:r>
        <w:rPr>
          <w:rFonts w:ascii="Times New Roman" w:hAnsi="Times New Roman" w:eastAsia="SchoolBookSanPin"/>
          <w:bCs/>
          <w:sz w:val="28"/>
          <w:szCs w:val="28"/>
          <w:lang w:val="ru-RU"/>
        </w:rPr>
        <w:t>стил</w:t>
      </w:r>
      <w:r>
        <w:rPr>
          <w:rFonts w:ascii="Times New Roman" w:hAnsi="Times New Roman" w:eastAsia="SchoolBookSanPin"/>
          <w:bCs/>
          <w:sz w:val="28"/>
          <w:szCs w:val="28"/>
          <w:lang w:val="ba-RU"/>
        </w:rPr>
        <w:t>е</w:t>
      </w:r>
      <w:r>
        <w:rPr>
          <w:rFonts w:ascii="Times New Roman" w:hAnsi="Times New Roman" w:eastAsia="SchoolBookSanPin"/>
          <w:bCs/>
          <w:sz w:val="28"/>
          <w:szCs w:val="28"/>
          <w:lang w:val="ru-RU"/>
        </w:rPr>
        <w:t>;</w:t>
      </w:r>
    </w:p>
    <w:p w14:paraId="75951C4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 xml:space="preserve">соблюдать синтаксические нормы современного башкирского литературного языка: </w:t>
      </w:r>
      <w:r>
        <w:rPr>
          <w:rFonts w:ascii="Times New Roman" w:hAnsi="Times New Roman" w:eastAsia="SchoolBookSanPin"/>
          <w:bCs/>
          <w:sz w:val="28"/>
          <w:szCs w:val="28"/>
          <w:lang w:val="ba-RU"/>
        </w:rPr>
        <w:t xml:space="preserve">построение словосочетаний, </w:t>
      </w:r>
      <w:r>
        <w:rPr>
          <w:rFonts w:ascii="Times New Roman" w:hAnsi="Times New Roman" w:eastAsia="SchoolBookSanPin"/>
          <w:bCs/>
          <w:sz w:val="28"/>
          <w:szCs w:val="28"/>
          <w:lang w:val="ru-RU"/>
        </w:rPr>
        <w:t>построение простых предложений‚ сложных предложений разных видов</w:t>
      </w:r>
      <w:r>
        <w:rPr>
          <w:rFonts w:ascii="Times New Roman" w:hAnsi="Times New Roman" w:eastAsia="SchoolBookSanPin"/>
          <w:bCs/>
          <w:sz w:val="28"/>
          <w:szCs w:val="28"/>
          <w:lang w:val="ba-RU"/>
        </w:rPr>
        <w:t xml:space="preserve"> (повторение);</w:t>
      </w:r>
    </w:p>
    <w:p w14:paraId="537244E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ba-RU"/>
        </w:rPr>
        <w:t>а</w:t>
      </w:r>
      <w:r>
        <w:rPr>
          <w:rFonts w:ascii="Times New Roman" w:hAnsi="Times New Roman" w:eastAsia="SchoolBookSanPin"/>
          <w:bCs/>
          <w:sz w:val="28"/>
          <w:szCs w:val="28"/>
          <w:lang w:val="ru-RU"/>
        </w:rPr>
        <w:t xml:space="preserve">нализировать и оценивать с точки зрения норм, вариантов норм современного </w:t>
      </w:r>
      <w:r>
        <w:rPr>
          <w:rFonts w:ascii="Times New Roman" w:hAnsi="Times New Roman" w:eastAsia="SchoolBookSanPin"/>
          <w:bCs/>
          <w:sz w:val="28"/>
          <w:szCs w:val="28"/>
          <w:lang w:val="ba-RU"/>
        </w:rPr>
        <w:t>башкир</w:t>
      </w:r>
      <w:r>
        <w:rPr>
          <w:rFonts w:ascii="Times New Roman" w:hAnsi="Times New Roman" w:eastAsia="SchoolBookSanPin"/>
          <w:bCs/>
          <w:sz w:val="28"/>
          <w:szCs w:val="28"/>
          <w:lang w:val="ru-RU"/>
        </w:rPr>
        <w:t>ского литературного языка чужую и</w:t>
      </w:r>
      <w:r>
        <w:rPr>
          <w:rFonts w:ascii="Times New Roman" w:hAnsi="Times New Roman" w:eastAsia="SchoolBookSanPin"/>
          <w:bCs/>
          <w:sz w:val="28"/>
          <w:szCs w:val="28"/>
          <w:lang w:val="ba-RU"/>
        </w:rPr>
        <w:t xml:space="preserve"> </w:t>
      </w:r>
      <w:r>
        <w:rPr>
          <w:rFonts w:ascii="Times New Roman" w:hAnsi="Times New Roman" w:eastAsia="SchoolBookSanPin"/>
          <w:bCs/>
          <w:sz w:val="28"/>
          <w:szCs w:val="28"/>
          <w:lang w:val="ru-RU"/>
        </w:rPr>
        <w:t>собственную речь, корректировать речь с учётом её соответствия основным нормам и вариантам норм современного литературного языка;</w:t>
      </w:r>
    </w:p>
    <w:p w14:paraId="3020197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спользовать при общении в Интернет-среде этикетные формы и устойчивые формулы‚ принципы этикетного общения, лежащие в основе национального </w:t>
      </w:r>
      <w:r>
        <w:rPr>
          <w:rFonts w:ascii="Times New Roman" w:hAnsi="Times New Roman" w:eastAsia="SchoolBookSanPin"/>
          <w:bCs/>
          <w:sz w:val="28"/>
          <w:szCs w:val="28"/>
          <w:lang w:val="ba-RU"/>
        </w:rPr>
        <w:t>башкир</w:t>
      </w:r>
      <w:r>
        <w:rPr>
          <w:rFonts w:ascii="Times New Roman" w:hAnsi="Times New Roman" w:eastAsia="SchoolBookSanPin"/>
          <w:bCs/>
          <w:sz w:val="28"/>
          <w:szCs w:val="28"/>
          <w:lang w:val="ru-RU"/>
        </w:rPr>
        <w:t xml:space="preserve">ского речевого этикета, соблюдать нормы </w:t>
      </w:r>
      <w:r>
        <w:rPr>
          <w:rFonts w:ascii="Times New Roman" w:hAnsi="Times New Roman" w:eastAsia="SchoolBookSanPin"/>
          <w:bCs/>
          <w:sz w:val="28"/>
          <w:szCs w:val="28"/>
          <w:lang w:val="ba-RU"/>
        </w:rPr>
        <w:t>башкир</w:t>
      </w:r>
      <w:r>
        <w:rPr>
          <w:rFonts w:ascii="Times New Roman" w:hAnsi="Times New Roman" w:eastAsia="SchoolBookSanPin"/>
          <w:bCs/>
          <w:sz w:val="28"/>
          <w:szCs w:val="28"/>
          <w:lang w:val="ru-RU"/>
        </w:rPr>
        <w:t>ского этикетного речевого поведения в ситуациях делового общения;</w:t>
      </w:r>
    </w:p>
    <w:p w14:paraId="0EBF35E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71D2627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тексты разных функционально-смысловых типов речи: (повествование, описание, рассуждение) (повторение),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6C2C2A3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610BB0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19BD59B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3DFDABEF">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0A458DF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4B2243A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тезисы, конспект, писать рецензию, реферат;</w:t>
      </w:r>
    </w:p>
    <w:p w14:paraId="110494D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4B87FFBC">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ru-RU"/>
        </w:rPr>
        <w:t>выявлять отличительные особенности языка художественной литературы в сравнении с другими функциональными разновидностями языка;</w:t>
      </w:r>
    </w:p>
    <w:p w14:paraId="244E0FB9">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понимать смыслоразличительную функцию звука речи в слове, приводить примеры, распознавать звуки речи по заданным характеристикам, определять звуковой состав слова;</w:t>
      </w:r>
    </w:p>
    <w:p w14:paraId="1B76C159">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классифицировать звуки по заданным признакам;</w:t>
      </w:r>
    </w:p>
    <w:p w14:paraId="77932A29">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различать ударные и безударные гласные, звонкие и глухие, твёрдые и мягкие согласные;</w:t>
      </w:r>
    </w:p>
    <w:p w14:paraId="4789AADC">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бъяснять с помощью элементов транскрипции особенности произношения и написания слов;</w:t>
      </w:r>
    </w:p>
    <w:p w14:paraId="4326AC96">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сравнивать звуковой и буквенный состав слова;</w:t>
      </w:r>
    </w:p>
    <w:p w14:paraId="35ECA723">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делить слова на слоги и правильно переносить слова со строки на строку;</w:t>
      </w:r>
    </w:p>
    <w:p w14:paraId="2C6E58EF">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пределять место ударного слога, наблюдать за перемещением ударения при изменении формы слова;</w:t>
      </w:r>
    </w:p>
    <w:p w14:paraId="6979167A">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перировать понятием «орфограмма» и различать буквенные и небуквенные орфограммы при проведении орфографического анализа слова, распознавать изученные орфограммы, применять знания по орфографии в практике правописания;</w:t>
      </w:r>
    </w:p>
    <w:p w14:paraId="693400A3">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 распознавать однозначные и многозначные слова, различать прямое и переносное значения слова;</w:t>
      </w:r>
    </w:p>
    <w:p w14:paraId="13863A33">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сравнивать прямое и переносное значения слова по заданному признаку, распознавать синонимы, антонимы, омонимы, различать многозначные слова и омонимы (обобщение);</w:t>
      </w:r>
    </w:p>
    <w:p w14:paraId="115D491C">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проводить лексический анализ слов, находить необходимую информацию в лексических словарях разных видов (толковые словари, словари синонимов, антонимов, омонимов) и использовать её;</w:t>
      </w:r>
    </w:p>
    <w:p w14:paraId="7789B4AC">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анализировать и характеризовать особенности грамматического значения слова в отличие от лексического;</w:t>
      </w:r>
    </w:p>
    <w:p w14:paraId="6B61D8F9">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распознавать самостоятельные части речи и их формы (в рамках изученного);</w:t>
      </w:r>
    </w:p>
    <w:p w14:paraId="72A114AC">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применять знания о части речи как лексико-грамматическом разряде слов, о грамматическом значении слова, о системе частей речи в башкирском языке для решения практико-ориентированных учебных задач, распознавать части речи;</w:t>
      </w:r>
    </w:p>
    <w:p w14:paraId="4888D670">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применять знания по морфологии при выполнении языкового анализа различных видов и в речевой практике</w:t>
      </w:r>
      <w:r>
        <w:rPr>
          <w:rFonts w:ascii="Times New Roman" w:hAnsi="Times New Roman" w:eastAsia="SchoolBookSanPin"/>
          <w:bCs/>
          <w:sz w:val="28"/>
          <w:szCs w:val="28"/>
          <w:lang w:val="ru-RU"/>
        </w:rPr>
        <w:t>;</w:t>
      </w:r>
    </w:p>
    <w:p w14:paraId="55DE5CEA">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характеризовать особенности словообразования имён существительных, проводить орфоэпический анализ имён существительных, анализировать особенности словоизменения имён существительных;</w:t>
      </w:r>
    </w:p>
    <w:p w14:paraId="1C19B53F">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распознавать качественные, относительные и притяжательные имена прилагательные, степени сравнения качественных имён прилагательных;</w:t>
      </w:r>
    </w:p>
    <w:p w14:paraId="48F5FA8E">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распознавать местоимения, определять общее грамматическое значение местоимения;</w:t>
      </w:r>
    </w:p>
    <w:p w14:paraId="5DFCE7F2">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различать разряды местоимений, характеризовать особенности склонения местоимений, словообразования местоимений, синтаксических функций местоимений, роли в речи;</w:t>
      </w:r>
    </w:p>
    <w:p w14:paraId="7120FC38">
      <w:pPr>
        <w:spacing w:after="0" w:line="353" w:lineRule="auto"/>
        <w:ind w:firstLine="709"/>
        <w:jc w:val="both"/>
        <w:rPr>
          <w:rFonts w:ascii="Times New Roman" w:hAnsi="Times New Roman" w:eastAsia="SchoolBookSanPin"/>
          <w:b/>
          <w:bCs/>
          <w:sz w:val="28"/>
          <w:szCs w:val="28"/>
          <w:lang w:val="ba-RU"/>
        </w:rPr>
      </w:pPr>
      <w:r>
        <w:rPr>
          <w:rFonts w:ascii="Times New Roman" w:hAnsi="Times New Roman" w:eastAsia="SchoolBookSanPin"/>
          <w:bCs/>
          <w:sz w:val="28"/>
          <w:szCs w:val="28"/>
          <w:lang w:val="ba-RU"/>
        </w:rPr>
        <w:t>распознавать переходные и непереходные, возвратные и невозвратные глаголы, определять наклонение глагола, значение глаголов в изъявительном, условном и повелительном наклонении, определять роль глагола в словосочетании и предложении, в речи;</w:t>
      </w:r>
    </w:p>
    <w:p w14:paraId="610F2B24">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пределять функции знаков препинания;</w:t>
      </w:r>
    </w:p>
    <w:p w14:paraId="35D238A8">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выделять словосочетания из предложения, распознавать словосочетания по морфологическим свойствам главного слова (именные, глагольные, наречные);</w:t>
      </w:r>
    </w:p>
    <w:p w14:paraId="005134B1">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пределять средства связи слов в словосочетании;</w:t>
      </w:r>
    </w:p>
    <w:p w14:paraId="3355EA15">
      <w:pPr>
        <w:spacing w:after="0" w:line="353" w:lineRule="auto"/>
        <w:ind w:firstLine="709"/>
        <w:jc w:val="both"/>
        <w:rPr>
          <w:rFonts w:ascii="Times New Roman" w:hAnsi="Times New Roman" w:eastAsia="SchoolBookSanPin"/>
          <w:bCs/>
          <w:sz w:val="28"/>
          <w:szCs w:val="28"/>
          <w:lang w:val="ba-RU"/>
        </w:rPr>
      </w:pPr>
      <w:r>
        <w:rPr>
          <w:rFonts w:ascii="Times New Roman" w:hAnsi="Times New Roman" w:eastAsia="SchoolBookSanPin"/>
          <w:bCs/>
          <w:sz w:val="28"/>
          <w:szCs w:val="28"/>
          <w:lang w:val="ba-RU"/>
        </w:rPr>
        <w:t>определять нарушения норм сочетания слов в составе словосочетания.</w:t>
      </w:r>
    </w:p>
    <w:p w14:paraId="37C8B8E0">
      <w:pPr>
        <w:pStyle w:val="2"/>
        <w:pBdr>
          <w:bottom w:val="none" w:color="auto" w:sz="0" w:space="0"/>
        </w:pBdr>
        <w:spacing w:before="0" w:line="353" w:lineRule="auto"/>
        <w:ind w:firstLine="708"/>
        <w:jc w:val="both"/>
        <w:rPr>
          <w:rFonts w:eastAsia="SchoolBookSanPin"/>
          <w:b w:val="0"/>
          <w:bCs/>
          <w:szCs w:val="28"/>
          <w:lang w:val="ru-RU"/>
        </w:rPr>
      </w:pPr>
      <w:r>
        <w:rPr>
          <w:rFonts w:eastAsia="SchoolBookSanPin"/>
          <w:b w:val="0"/>
          <w:bCs/>
          <w:szCs w:val="28"/>
          <w:lang w:val="ru-RU"/>
        </w:rPr>
        <w:t>29. Федеральная рабочая программа по учебному предмету «Родной (башкирский) язык».</w:t>
      </w:r>
    </w:p>
    <w:p w14:paraId="755A500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 Федеральная рабочая программа по учебному предмету «Родной (башкирский) язык» (предметная область «Родной язык и родная литература») (далее соответственно – программа по родному (башкирскому) языку, родной (башкирский) язык, башкирский язык) разработана для обучающихся, владеющих и (или) слабо владеющих родным (башкирским) языком, и включает пояснительную записку, содержание обучения, планируемые результаты освоения программы по родному (башкирскому) языку.</w:t>
      </w:r>
    </w:p>
    <w:p w14:paraId="3AD6E26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2. Пояснительная записка отражает общие цели изучения родного (башкирского) языка, место в структуре учебного плана, а также подходы к отбору содержания, к определению планируемых результатов.</w:t>
      </w:r>
    </w:p>
    <w:p w14:paraId="793EABC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070BB3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4. Планируемые результаты освоения программы по родному (башки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4C353F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5. Пояснительная записка.</w:t>
      </w:r>
    </w:p>
    <w:p w14:paraId="3F68201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5.1. Программа по родному (башкирскому) языку разработана с целью оказания методической помощи учителю в создании рабочей программы по учебному предмету.</w:t>
      </w:r>
    </w:p>
    <w:p w14:paraId="283D5BF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грамма по родному (башкирскому) языку направлена на удовлетворение потребности обучающихся в изучении родного языка как инструмента познания национальной культуры и самореализации в ней. </w:t>
      </w:r>
    </w:p>
    <w:p w14:paraId="7C14016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содержании программы по родному (башкирскому) языку предусматривается расширение сведений, имеющих отношение к вопросам реализации языковой системы в речи‚ внешней стороне существования языка: к многообразным связям родного языка с историей и культурой народа. Программа по родному (башкирскому) языку отражает социокультурный контекст существования башкирского языка, в частности те языковые аспекты, которые обнаруживают прямую, непосредственную культурно-историческую обусловленность.</w:t>
      </w:r>
    </w:p>
    <w:p w14:paraId="11C4B30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5.2. В содержании программы по родному (башкирскому) языку выделяются следующие содержательные линии: «Речевая деятельность и культура речи» (направлена на формирование навыков речевого общения), «Основные сведения о языке. Разделы науки о языке» (направлена на формирование лингвистической компетенции обучающихся и включает разделы, отражающие структуру башкирского языка и особенности функционирования языковых единиц).</w:t>
      </w:r>
    </w:p>
    <w:p w14:paraId="1CDB1F4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держание курса основывается на изучении базовых языковедческих понятий, соответствующих основным разделам языка (фонетика, лексика, морфология, синтаксис), и освоении приёмов работы с языковыми единицами. Факты башкирского языка преподаются в сравнении с языковыми явлениями параллельно изучаемого русского языка.</w:t>
      </w:r>
    </w:p>
    <w:p w14:paraId="761D393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5.3. Изучение родного (башкирского) языка направлено на достижение следующих целей:</w:t>
      </w:r>
    </w:p>
    <w:p w14:paraId="77FDC19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вершенствование видов речевой деятельности, коммуникативных умений и культуры речи на родном языке;</w:t>
      </w:r>
    </w:p>
    <w:p w14:paraId="5A5565B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знаний о специфике башкирского языка, основных языковых единицах в соответствии с разделами науки о языке;</w:t>
      </w:r>
    </w:p>
    <w:p w14:paraId="204CC02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российской гражданской идентичности в поликультурном обществе.</w:t>
      </w:r>
    </w:p>
    <w:p w14:paraId="7FABB40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5.4. Общее число часов, рекомендованных для изучения родного (башкир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343D3DB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6. Содержание обучения в 5 классе.</w:t>
      </w:r>
    </w:p>
    <w:p w14:paraId="75B18A2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6.1. Речевая деятель ность и культура речи.</w:t>
      </w:r>
    </w:p>
    <w:p w14:paraId="36C5293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вершенствование коммуникативных способностей обучающихся: упражнения по орфоэпии башкирского языка.</w:t>
      </w:r>
    </w:p>
    <w:p w14:paraId="2FFD3E6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дарение. Особенности ударения в башкирском языке.</w:t>
      </w:r>
    </w:p>
    <w:p w14:paraId="3B47853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 с текстами произведений устного народного творчества: выявление и толкование устаревших слов, фразеологизмов.</w:t>
      </w:r>
    </w:p>
    <w:p w14:paraId="244BD72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нолог. Диалог Полилог. Составление диалога.</w:t>
      </w:r>
    </w:p>
    <w:p w14:paraId="203F7BB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ение предложений с фразеологизмами.</w:t>
      </w:r>
    </w:p>
    <w:p w14:paraId="1ABABE9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нормы современного башкирского литературного языка.</w:t>
      </w:r>
    </w:p>
    <w:p w14:paraId="5B9BD3D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радиции и нормы речевого этикета. Слова вежливости.</w:t>
      </w:r>
    </w:p>
    <w:p w14:paraId="550ED70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ойчивые формулы речевого этикета в общении.</w:t>
      </w:r>
    </w:p>
    <w:p w14:paraId="0FB7EAE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29.6.2. Основные сведения о языке. </w:t>
      </w:r>
    </w:p>
    <w:p w14:paraId="50C5A89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ашкирский язык среди тюркских языков.</w:t>
      </w:r>
    </w:p>
    <w:p w14:paraId="2299D88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6.3. Разделы науки о языке.</w:t>
      </w:r>
    </w:p>
    <w:p w14:paraId="25A269D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ка: специфические звуки башкирского языка; гласные звуки башкирского языка (полная характеристика гласных звуков).</w:t>
      </w:r>
    </w:p>
    <w:p w14:paraId="5DA0BD3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ецифические согласные звуки башкирского языка ғ, һ, ң, ҫ.</w:t>
      </w:r>
    </w:p>
    <w:p w14:paraId="5BC912A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использования некоторых букв в составе слова: препозиции, интерпозиции и постпозиции. Практические упражнения для закрепления знаний обучающихся по орфографическим нормам башкирского языка.</w:t>
      </w:r>
    </w:p>
    <w:p w14:paraId="159C0C7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г. Перенос слова по слогам.</w:t>
      </w:r>
    </w:p>
    <w:p w14:paraId="45C8F13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ударения в башкирском и русском языках. Типы ударений.</w:t>
      </w:r>
    </w:p>
    <w:p w14:paraId="45DB9AF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лфавит (повторение). Понятие об алфавите. Башкирский и русский алфавиты.</w:t>
      </w:r>
    </w:p>
    <w:p w14:paraId="2C16E20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а. Лексический состав башкирского языка. Исконно башкирские слова и заимствования. Понятие о синонимах, антонимах, омонимах в башкирском языке.</w:t>
      </w:r>
    </w:p>
    <w:p w14:paraId="62993AB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разеологические единицы. Функции фразеологизмов. Составление предложений с фразеологизмами.</w:t>
      </w:r>
    </w:p>
    <w:p w14:paraId="58A722C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 с текстами литературных произведений по выявлению фразеологических единиц и определению их значений.</w:t>
      </w:r>
    </w:p>
    <w:p w14:paraId="59BEAC0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я. Имя существительное. Имена нарицательные и собственные.</w:t>
      </w:r>
    </w:p>
    <w:p w14:paraId="0E64A5D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Качественные имена прилагательные. Условные имена прилагательные.</w:t>
      </w:r>
    </w:p>
    <w:p w14:paraId="7DC0B58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образование башкирского языка. Корень слова. Основа. Окончание. Типы аффиксов: словоизменительные, формообразующие и словообразующие.</w:t>
      </w:r>
    </w:p>
    <w:p w14:paraId="6677931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ы словообразования. Сложные слова. Правописание сложных слов.</w:t>
      </w:r>
    </w:p>
    <w:p w14:paraId="3E7C386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7. Содержание обучения в 6 классе.</w:t>
      </w:r>
    </w:p>
    <w:p w14:paraId="15DC2A5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7.1. Речевая деятельность и культура речи.</w:t>
      </w:r>
    </w:p>
    <w:p w14:paraId="73C61E4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пройденного в 5 классе: монолог, диалог, полилог. Фразеологизмы башкирского языка. Устаревшие слова.</w:t>
      </w:r>
    </w:p>
    <w:p w14:paraId="56DF85B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эпические нормы башкирского языка.</w:t>
      </w:r>
    </w:p>
    <w:p w14:paraId="6F5477C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ая информация о Башкортостане. Ономастика Башкортостана. Работа с башкирскими топонимическими единицами, наименованиями растительности. Орфографические упражнения с наименованиями географических объектов.</w:t>
      </w:r>
    </w:p>
    <w:p w14:paraId="3C733B5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 с текстами, посвящёнными горе Уралтау.</w:t>
      </w:r>
    </w:p>
    <w:p w14:paraId="72DFB57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 с текстами этнографического характера.</w:t>
      </w:r>
    </w:p>
    <w:p w14:paraId="2D46442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дарение. Особенности ударения в башкирском языке: при присоединении окончаний, в сложных словах, в вопросительных местоимениях.</w:t>
      </w:r>
    </w:p>
    <w:p w14:paraId="630BB2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29.7.2. Основные сведения о языке. </w:t>
      </w:r>
    </w:p>
    <w:p w14:paraId="33EB333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ашкирский литературный язык.</w:t>
      </w:r>
    </w:p>
    <w:p w14:paraId="719BCE0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7.3. Разделы науки о языке.</w:t>
      </w:r>
    </w:p>
    <w:p w14:paraId="110DB91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Падежные формы имён существительных. Варианты падежных окончаний в башкирском языке. Перевод падежных форм на русский язык.</w:t>
      </w:r>
    </w:p>
    <w:p w14:paraId="34A1018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словоизменения существительных в башкирском языке. Сравнение процессов словоизменения в башкирском языке с аналогичными явлениями в русском языке.</w:t>
      </w:r>
    </w:p>
    <w:p w14:paraId="20E826A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ение имён существительных в башкирском языке по числам и лицам. Сравнение данного явления с русским языком.</w:t>
      </w:r>
    </w:p>
    <w:p w14:paraId="4D31E9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образование имён существительных: производные имена существительные, сложные имена существительные. Способы словообразования в башкирском и русском языках.</w:t>
      </w:r>
    </w:p>
    <w:p w14:paraId="1EA9CB6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 с текстами произведений, посвящённых Отечественной войне 1812 года: выявление устаревших слов, военной лексики, фразеологических единиц.</w:t>
      </w:r>
    </w:p>
    <w:p w14:paraId="5C10391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тегория принадлежности имён существительных. Способы выражения принадлежности в башкирском и русском языках. Некоторые особенности функционирования формы принадлежности в башкирском языке.</w:t>
      </w:r>
    </w:p>
    <w:p w14:paraId="0D5CB0E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торичная функция окончаний принадлежности в башкирском языке.</w:t>
      </w:r>
    </w:p>
    <w:p w14:paraId="34437C1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Характеристика имени прилагательного как части речи в башкирском и русском языках. Степени имён прилагательных: сравнительная, уменьшительная, превосходная.</w:t>
      </w:r>
    </w:p>
    <w:p w14:paraId="281054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чественные и относительные прилагательные. Функциональная особенность относительных прилагательных. Словоизменение имён прилагательных.</w:t>
      </w:r>
    </w:p>
    <w:p w14:paraId="17F6531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образование имён прилагательных. Производные и сложные прилагательные. Прилагательные в функции производящих основ.</w:t>
      </w:r>
    </w:p>
    <w:p w14:paraId="5B8EC7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числительное. Разряды числительных: количественные, порядковые, собирательные, разделительные, приблизительные числительные. Словоизменение числительных. Правописание имён числительных.</w:t>
      </w:r>
    </w:p>
    <w:p w14:paraId="710DADC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Функциональная особенность местоимений. Разряды местоимений: личные местоимения, указательные местоимения, вопросительные местоимения, определительные местоимения, неопределённые местоимения, отрицательные местоимения.</w:t>
      </w:r>
    </w:p>
    <w:p w14:paraId="71381CC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8. Содержание обучения в 7 классе.</w:t>
      </w:r>
    </w:p>
    <w:p w14:paraId="1FA507B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8.1. Речевая деятельность и культура речи.</w:t>
      </w:r>
    </w:p>
    <w:p w14:paraId="13F5ED6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а: омонимия и паронимия. Виды омонимов. Правильное использование омонимов в речи.</w:t>
      </w:r>
    </w:p>
    <w:p w14:paraId="52ABA6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Распространённые речевые ошибки‚ связанные с употреблением паронимов в речи.</w:t>
      </w:r>
    </w:p>
    <w:p w14:paraId="6ACF9D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ашкирская традиционная этикетная речевая манера общения. Исключение категоричности в разговоре. Невербальный (несловесный) этикет общения.</w:t>
      </w:r>
    </w:p>
    <w:p w14:paraId="13C2A3A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тикет использования изобразительных жестов. Замещающие и сопровождающие жесты.</w:t>
      </w:r>
    </w:p>
    <w:p w14:paraId="2F7ABCE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8.2. Основные сведения о языке. Разделы науки о языке.</w:t>
      </w:r>
    </w:p>
    <w:p w14:paraId="333D0BA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тем по фонетике, словообразованию и морфологии башкирского языка. Разделение слов на части речи. Изменение имён существительных. Правописание числительных.</w:t>
      </w:r>
    </w:p>
    <w:p w14:paraId="07EAC8A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Личные и безличные глаголы.</w:t>
      </w:r>
    </w:p>
    <w:p w14:paraId="17523DF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матические группы глаголов.</w:t>
      </w:r>
    </w:p>
    <w:p w14:paraId="505C15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ые и вспомогательные глаголы.</w:t>
      </w:r>
    </w:p>
    <w:p w14:paraId="1C56C89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клонения глаголов. Изъявительное наклонение. Формы времени изъявительного наклонения.</w:t>
      </w:r>
    </w:p>
    <w:p w14:paraId="0E66DB2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е функции глаголов изъявительного наклонения. Отрицательные формы глагола.</w:t>
      </w:r>
    </w:p>
    <w:p w14:paraId="5C77F19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елительное наклонение глагола. Семантические типы повелительного наклонения.</w:t>
      </w:r>
    </w:p>
    <w:p w14:paraId="0F4F8CA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Желательное наклонение глагола.</w:t>
      </w:r>
    </w:p>
    <w:p w14:paraId="257F1BA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ловное наклонение.</w:t>
      </w:r>
    </w:p>
    <w:p w14:paraId="3E473D4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ьные формы. Имя действия. Причастие. Временные формы причастия. Инфинитив. Деепричастие. Формы деепричастия в башкирском языке.</w:t>
      </w:r>
    </w:p>
    <w:p w14:paraId="6933239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Виды наречий.</w:t>
      </w:r>
    </w:p>
    <w:p w14:paraId="217209A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числительное в башкирском и русском языках.</w:t>
      </w:r>
    </w:p>
    <w:p w14:paraId="7BC6C4A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ужебные части речи. Союзы, послелоги, частицы. Послелоги в башкирском и предлоги в русском языках: их функции.</w:t>
      </w:r>
    </w:p>
    <w:p w14:paraId="72680A5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е.</w:t>
      </w:r>
    </w:p>
    <w:p w14:paraId="637A383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9. Содержание обучения в 8 классе.</w:t>
      </w:r>
    </w:p>
    <w:p w14:paraId="77CF0DF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9.1. Речевая деятельность и культура речи.</w:t>
      </w:r>
    </w:p>
    <w:p w14:paraId="56A69A0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орфоэпические нормы современного башкирского литературного языка. Типичные орфоэпические ошибки в современной речи. Произношение в начале слова гласного [v] вместо [в], правописание согласных в словах, заимствованных из арабского, персидского и русского языков. Правильное произношение гласного [и] в конце слова.</w:t>
      </w:r>
    </w:p>
    <w:p w14:paraId="43A5AEF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а: синонимия, синонимический ряд. Синонимия речевых формул.</w:t>
      </w:r>
    </w:p>
    <w:p w14:paraId="5FDCD2A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тикетные речевые тактики и приёмы в коммуникации.</w:t>
      </w:r>
    </w:p>
    <w:p w14:paraId="49FA8DE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9.2. Основные сведения о языке. Разделы науки о языке.</w:t>
      </w:r>
    </w:p>
    <w:p w14:paraId="4F6174B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пройденного материала в 7 классе: глагол, наречие, служебные части речи. Способы различия частей речи.</w:t>
      </w:r>
    </w:p>
    <w:p w14:paraId="1138F43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простого предложения. Виды предложений по интонации и цели высказывания: повествовательное предложение, вопросительное предложение, побудительно-восклицательное предложение.</w:t>
      </w:r>
    </w:p>
    <w:p w14:paraId="2C495EF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связи слов. Сочинительная связь. Подчинительная связь.</w:t>
      </w:r>
    </w:p>
    <w:p w14:paraId="77609E9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синтаксической связи слов в предложении: согласование, управление, примыкание, изафет. Сравнительный анализ видов связи слов в башкирском и русском языках.</w:t>
      </w:r>
    </w:p>
    <w:p w14:paraId="0C6FF6A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ение предложения. Главные члены предложения. Подлежащее. Сказуемое. Части речи в функции подлежащего и сказуемого.</w:t>
      </w:r>
    </w:p>
    <w:p w14:paraId="28565CA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рядок слов в башкирском и русском предложении.</w:t>
      </w:r>
    </w:p>
    <w:p w14:paraId="6765913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торостепенные члены предложения. Однородные и неоднородные определения, их функциональная особенность в предложении.</w:t>
      </w:r>
    </w:p>
    <w:p w14:paraId="39F63FB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полнение. Части речи в функции дополнения. Прямое дополнение, косвенное дополнение.</w:t>
      </w:r>
    </w:p>
    <w:p w14:paraId="4993021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 с текстами произведений о Салавате Юлаеве: лексический анализ, синтаксический анализ.</w:t>
      </w:r>
    </w:p>
    <w:p w14:paraId="5F87CF9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стоятельство. Виды обстоятельств. Обстоятельства образа действия, времени, места, причины, меры, условия.</w:t>
      </w:r>
    </w:p>
    <w:p w14:paraId="484EFF6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 с текстами на зимнюю тему.</w:t>
      </w:r>
    </w:p>
    <w:p w14:paraId="768FD12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составные и двусоставные предложения. Нераспространённые предложения. Распространённые предложения.</w:t>
      </w:r>
    </w:p>
    <w:p w14:paraId="7DCEEF2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составные предложения: определенно-личное, обобщённо-личное, неопределённо-личное, безличное, назывное.</w:t>
      </w:r>
    </w:p>
    <w:p w14:paraId="6CDA2F6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ные и неполные предложения.</w:t>
      </w:r>
    </w:p>
    <w:p w14:paraId="0F7910C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особленные второстепенные члены предложения.</w:t>
      </w:r>
    </w:p>
    <w:p w14:paraId="4B50BD3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а, грамматически не связанные с членами предложения. Обращения. Вводные слова и вводные предложения.</w:t>
      </w:r>
    </w:p>
    <w:p w14:paraId="678B27C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ямая речь. Косвенная речь.</w:t>
      </w:r>
    </w:p>
    <w:p w14:paraId="0F38896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0. Содержание обучения в 9 классе.</w:t>
      </w:r>
    </w:p>
    <w:p w14:paraId="16B9851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0.1. Речевая деятельность и культура речи.</w:t>
      </w:r>
    </w:p>
    <w:p w14:paraId="0994D36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ые стили речи. Разговорная речь. Официально-деловой стиль. Публицистический стиль. Художественный стиль. Учебно-научный стиль. Доклад, сообщение. Речь оппонента на защите проекта.</w:t>
      </w:r>
    </w:p>
    <w:p w14:paraId="25D9766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ультура речи. Употребление иноязычных слов как проблема культуры речи. </w:t>
      </w:r>
    </w:p>
    <w:p w14:paraId="44D5C15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Язык художественной литературы. Диалогичность в художественном произведении. </w:t>
      </w:r>
    </w:p>
    <w:p w14:paraId="0659492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и интертекст. Афоризмы. Прецедентные тексты.</w:t>
      </w:r>
    </w:p>
    <w:p w14:paraId="78A7498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рекламного объявления, его языковые и структурные особенности.</w:t>
      </w:r>
    </w:p>
    <w:p w14:paraId="6993D83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шибки в речи современного обучающегося.</w:t>
      </w:r>
    </w:p>
    <w:p w14:paraId="6D7B125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Этика и этикет общения в Интернете. Этикет переписки в социальных сетях. Нормы, правила этикета интернет-обсуждения, интернет-диспута. </w:t>
      </w:r>
    </w:p>
    <w:p w14:paraId="103FEEA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0.2. Основные сведения о языке. Разделы науки о языке.</w:t>
      </w:r>
    </w:p>
    <w:p w14:paraId="2296237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нгвистические словари башкирского языка. Академический словарь.</w:t>
      </w:r>
    </w:p>
    <w:p w14:paraId="15EE2A2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олковые словари. Фразеологический словарь башкирского языка. Словарь башкирских народных пословиц и поговорок. Ономастические словари башкирского языка.</w:t>
      </w:r>
    </w:p>
    <w:p w14:paraId="6841A07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фонетические процессы в башкирском языке.</w:t>
      </w:r>
    </w:p>
    <w:p w14:paraId="1E1B32C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ектная работа.</w:t>
      </w:r>
    </w:p>
    <w:p w14:paraId="6218C2F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рриториальные особенности разговорного башкирского языка. Диалектизмы.</w:t>
      </w:r>
    </w:p>
    <w:p w14:paraId="6A52A80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Слово и предложение. Распространённые и нераспространённые предложения.</w:t>
      </w:r>
    </w:p>
    <w:p w14:paraId="5DE6595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сложного предложения. Сложносочинённое предложение. Союзные и бессоюзные сложносочинённые предложения.</w:t>
      </w:r>
    </w:p>
    <w:p w14:paraId="5DC11EB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ое предложение. Виды придаточных предложений.</w:t>
      </w:r>
    </w:p>
    <w:p w14:paraId="7D3B83B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синтаксические конструкции в башкирском языке.</w:t>
      </w:r>
    </w:p>
    <w:p w14:paraId="04EE766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 Планируемые результаты освоения программы по родному (башкирскому) языку на уровне основного общего образования.</w:t>
      </w:r>
    </w:p>
    <w:p w14:paraId="4DAE59F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1. В результате изучения родного (башкирского) языка на уровне основного общего образования у обучающегося будут сформированы следующие личностные результаты:</w:t>
      </w:r>
    </w:p>
    <w:p w14:paraId="070AA12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603944F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башкирском) языке;</w:t>
      </w:r>
    </w:p>
    <w:p w14:paraId="1D311F6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3A27E80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565B155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башкирском) языке;</w:t>
      </w:r>
    </w:p>
    <w:p w14:paraId="0178A06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53ABBEE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302E0CA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176FF78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башкирского) языка в жизни народа, проявление интереса к познанию родного (башкирского) языка, к истории и культуре своего народа, края, страны, других народов России, ценностное отношение к родному (башки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CDFAED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1B7AD73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1C759D5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37CA2E8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08DD570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5027A0E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014CBC0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ценности жизни </w:t>
      </w:r>
      <w:r>
        <w:rPr>
          <w:rFonts w:ascii="Times New Roman" w:hAnsi="Times New Roman" w:eastAsia="SchoolBookSanPi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3D27589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7AE5276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D49668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7F318DC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башкирском) языке, сформированность навыков рефлексии, признание своего права на ошибку и такого же права другого человека;</w:t>
      </w:r>
    </w:p>
    <w:p w14:paraId="63F95A0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71851D5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3C42CC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4F0E9E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01AED30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36D2568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0F0B4E6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0853EA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7DD61E4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02B8E9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120BAF7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34E39D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12A6D2E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53E19C1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2007E84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43895FE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754EE0D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2DE0CD9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2. В результате изучения родного (башки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5947462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2.1. У обучающегося будут сформированы следующие базовые логические действия как часть познавательных универсальных учебных действий:</w:t>
      </w:r>
    </w:p>
    <w:p w14:paraId="0EC4FC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53006B4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7839DA9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B764F1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67A809E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62ED71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1EF31E1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0BD052F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2836BB6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0B6BDAC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48876F2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75AC893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239E83D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4D9C382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06670C4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2.3. У обучающегося будут сформированы умения работать с информацией как часть познавательных универсальных учебных действий:</w:t>
      </w:r>
    </w:p>
    <w:p w14:paraId="1080F0E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51344FD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34DFB45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557EEC4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332194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4FBAB97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64F4A02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00B9F09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63D1433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2.4. У обучающегося будут сформированы умения общения как часть коммуникативных универсальных учебных действий:</w:t>
      </w:r>
    </w:p>
    <w:p w14:paraId="5CE1F85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башкирском) языке;</w:t>
      </w:r>
    </w:p>
    <w:p w14:paraId="3DD91EE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659161F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5861730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1A1899B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2052EFF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6EEB2D3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2E016A6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D953CB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2.5. У обучающегося будут сформированы умения самоорганизации как части регулятивных универсальных учебных действий:</w:t>
      </w:r>
    </w:p>
    <w:p w14:paraId="05F1F6B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6066E33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163F759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B6D497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02C0B28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1694BF5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99A095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24DDF1F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2F346DA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1ACBA9A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6CE744F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09ADB36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7976192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0F7EF81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47DF7D0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4157654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6432842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3736F5D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307BDDC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2.7. У обучающегося будут сформированы умения совместной деятельности:</w:t>
      </w:r>
    </w:p>
    <w:p w14:paraId="107885C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F7EB1E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BDF4C3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4D4F489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8B458F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7EA50EC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367EBA8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3. Предметные результаты изучения родного (башкирского) языка. К концу обучения в 5 классе обучающийся научится:</w:t>
      </w:r>
    </w:p>
    <w:p w14:paraId="1C2D9C8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роль башкирского языка в сохранении культуры и традиций башкирского народа;</w:t>
      </w:r>
    </w:p>
    <w:p w14:paraId="17AE1C1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вершенствовать коммуникативные способности путём освоения норм башкирского литературного языка;</w:t>
      </w:r>
    </w:p>
    <w:p w14:paraId="2F7A8D7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б особенностях ударения в башкирском языке, приводить примеры, сопоставлять с русским языком;</w:t>
      </w:r>
    </w:p>
    <w:p w14:paraId="5F72B31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фразеологические единицы в тексте, понимать их значение и использовать в связной речи;</w:t>
      </w:r>
    </w:p>
    <w:p w14:paraId="6880BF6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обенности монолога, диалога и полилога, использовать данные разновидности речи в речевой деятельности;</w:t>
      </w:r>
    </w:p>
    <w:p w14:paraId="564F671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других тюркских языках, родственных башкирскому языку;</w:t>
      </w:r>
    </w:p>
    <w:p w14:paraId="1B9ED5F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лексический состав башкирского языка; распознать исконно башкирские слова тюркского происхождения и иноязычные слова;</w:t>
      </w:r>
    </w:p>
    <w:p w14:paraId="07A9914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инонимы, антонимы и омонимы в тексте, объяснить их функции в устной и письменной речи;</w:t>
      </w:r>
    </w:p>
    <w:p w14:paraId="514ADF2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пецифические согласные звуки башкирского языка, правильно произносить их в устной речи;</w:t>
      </w:r>
    </w:p>
    <w:p w14:paraId="3B29711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башкирском алфавите и его происхождении, сравнивать с русским алфавитом;</w:t>
      </w:r>
    </w:p>
    <w:p w14:paraId="7ED45A8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имена существительные как знаменательную часть речи; выделять в текстах имена нарицательные и собственные, правильно их употреблять в речи;</w:t>
      </w:r>
    </w:p>
    <w:p w14:paraId="289A78F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ловообразовательную систему башкирского языка; выделять корень слова и окончание;</w:t>
      </w:r>
    </w:p>
    <w:p w14:paraId="77EC401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означать в структуре слова словоизменительные, формообразующие и словообразующие аффиксы;</w:t>
      </w:r>
    </w:p>
    <w:p w14:paraId="5F4D23B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общие представления о способах словообразования в башкирском языке; выделять сложные слова, иметь представление об их правописании.</w:t>
      </w:r>
    </w:p>
    <w:p w14:paraId="2600955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4. Предметные результаты изучения родного (башкирского) языка. К концу обучения в 6 классе обучающийся научится:</w:t>
      </w:r>
    </w:p>
    <w:p w14:paraId="42ED274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орфоэпические нормы башкирского языка при создании устных текстов и при решении коммуникативных задач;</w:t>
      </w:r>
    </w:p>
    <w:p w14:paraId="582A43B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б ономастической системе Башкортостана; ориентироваться в топонимии региона, иметь представление о географии известных топонимов; владеть правописанием топонимов на башкирском и русском языках;</w:t>
      </w:r>
    </w:p>
    <w:p w14:paraId="0CDFCD5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особенности ударения в башкирском языке, иметь представление о просодических явлениях, возникающих при присоединении окончаний, в структуре сложного слова и в вопросительных местоимениях;</w:t>
      </w:r>
    </w:p>
    <w:p w14:paraId="6093124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б основных признаках имени существительного, правильно употреблять падежные формы имён существительных в речи; сравнивать варианты падежных окончаний башкирского языка с формами русского языка;</w:t>
      </w:r>
    </w:p>
    <w:p w14:paraId="7E4DDDE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устаревшие слова, военную лексику, фразеологические единицы в текстах на военно-историческую тематику;</w:t>
      </w:r>
    </w:p>
    <w:p w14:paraId="728140CD">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в текстах имена существительные в категории принадлежности, сопоставлять способы выражения принадлежности в башкирском и русском языках;</w:t>
      </w:r>
    </w:p>
    <w:p w14:paraId="6D250DC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имя прилагательное как часть речи в башкирском и русском языках, иметь представление о степени имён прилагательных (сравнительная, уменьшительная, превосходная) и правильно употреблять в речи согласно коммуникативным задачам;</w:t>
      </w:r>
    </w:p>
    <w:p w14:paraId="6232620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новные признаки качественных и относительных прилагательных, обозначать функциональную особенность относительных прилагательных;</w:t>
      </w:r>
    </w:p>
    <w:p w14:paraId="053C391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б основных способах словообразования имён прилагательных, основные признаки производных и сложных прилагательных;</w:t>
      </w:r>
    </w:p>
    <w:p w14:paraId="3B865A9B">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лексико-грамматические признаки имён числительных, разряды числительных (количественные, порядковые, собирательные, разделительные, приблизительные числительные) и использовать их в письменной и устной речи в соответствии нормами башкирского литературного языка;</w:t>
      </w:r>
    </w:p>
    <w:p w14:paraId="09AD0C6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функционально-коммуникативной особенности местоимений, иметь представления о разрядах местоимений (личные местоимения, указательные местоимения, вопросительные местоимения, определительные местоимения, неопределённые местоимения, отрицательные местоимения), употреблять местоимения в тексте в соответствии с их значением;</w:t>
      </w:r>
    </w:p>
    <w:p w14:paraId="67A2316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как результат проектной (исследовательской) деятельности; оформлять и публично представлять результаты проекта.</w:t>
      </w:r>
    </w:p>
    <w:p w14:paraId="3F775114">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5. Предметные результаты изучения родного (башкирского) языка. К концу обучения в 7 классе обучающийся научится:</w:t>
      </w:r>
    </w:p>
    <w:p w14:paraId="0EA2911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явления омонимии и паронимии: различать виды омонимов, употребление омонимов в письменной и устной речи;</w:t>
      </w:r>
    </w:p>
    <w:p w14:paraId="28535EE1">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природу паронимов, уместно использовать их в тексте;</w:t>
      </w:r>
    </w:p>
    <w:p w14:paraId="3B63BB7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смысловые различия, характер лексической сочетаемости, способы управления, функционально-стилевую окраску паронимов;</w:t>
      </w:r>
    </w:p>
    <w:p w14:paraId="403C565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башкирскую традиционную этикетную речевую манеру общения;</w:t>
      </w:r>
    </w:p>
    <w:p w14:paraId="7237C8FA">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ключать категоричность в разговоре; иметь представление о невербальном (несловесном) этикете общения;</w:t>
      </w:r>
    </w:p>
    <w:p w14:paraId="2A34046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фонетическую систему, словообразование и морфологию башкирского языка; иметь представление о критериях деления слов на части речи;</w:t>
      </w:r>
    </w:p>
    <w:p w14:paraId="51073E5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изменение имён существительных; использовать имена числительные в тексте согласно их нормам правописания;</w:t>
      </w:r>
    </w:p>
    <w:p w14:paraId="789A79A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глагол как часть речи; распознавать личные и безличные глаголы, самостоятельные и вспомогательные глаголы;</w:t>
      </w:r>
    </w:p>
    <w:p w14:paraId="0EA1851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наклонения глаголов; использовать их в речи для решения коммуникативных задач;</w:t>
      </w:r>
    </w:p>
    <w:p w14:paraId="3F71F21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формы глагола, указывать их отличительные признаки, разграничивать формы глагола и других частей речи;</w:t>
      </w:r>
    </w:p>
    <w:p w14:paraId="1677A67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наречие как часть речи, распознавать виды наречий;</w:t>
      </w:r>
    </w:p>
    <w:p w14:paraId="56527435">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функцию служебных частей речи; употреблять служебные части речи в соответствии их грамматическим и лексическим значением;</w:t>
      </w:r>
    </w:p>
    <w:p w14:paraId="73A78BB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его в устной и письменной форме.</w:t>
      </w:r>
    </w:p>
    <w:p w14:paraId="6B43E03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6. Предметные результаты изучения родного (башкирского) языка. К концу обучения в 8 классе обучающийся научится:</w:t>
      </w:r>
    </w:p>
    <w:p w14:paraId="78052298">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б основных орфоэпических нормах современного башкирского литературного языка, распознавать типичные орфоэпические ошибки в современной речи, употреблять слова с учётом произносительных и стилистических вариантов орфоэпической нормы;</w:t>
      </w:r>
    </w:p>
    <w:p w14:paraId="3D46627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б активных процессах современного башкирского языка в области произношения исконно башкирских слов, заимствованных слов из русского, арабского и персидского языков;</w:t>
      </w:r>
    </w:p>
    <w:p w14:paraId="0B59C7D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инонимию, выявлять синонимический ряд в тексте, использовать словари синонимов, употреблять синонимы в речи в соответствии с их лексическим значением;</w:t>
      </w:r>
    </w:p>
    <w:p w14:paraId="4E9631D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нципы этикетного общения, лежащие в основе национального башкирского речевого этикета; соблюдать нормы башкирского невербального этикета;</w:t>
      </w:r>
    </w:p>
    <w:p w14:paraId="37813E1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интаксис простого предложения, распознавать в тексте виды предложений по интонации и цели высказывания (повествовательное предложение, вопросительное предложение, побудительно-восклицательное предложение – повторение);</w:t>
      </w:r>
    </w:p>
    <w:p w14:paraId="23018FF9">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иды связи слов в тексте (сочинительная связь, подчинительная связь), указывать виды синтаксической связи слов в предложении (согласование, управление, примыкание, изафет), сравнивать виды связи слов в башкирском и русском языках;</w:t>
      </w:r>
    </w:p>
    <w:p w14:paraId="2486FEF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троение предложения в башкирском языке; выделять главные члены предложения, анализировать порядок слов в предложении в башкирском и русском языках;</w:t>
      </w:r>
    </w:p>
    <w:p w14:paraId="3660410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второстепенные члены предложения, указывать однородные и неоднородные, анализировать, их функциональную особенность, использовать второстепенные члены предложения в соответствии с их функциями;</w:t>
      </w:r>
    </w:p>
    <w:p w14:paraId="69AF2920">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односоставные и двусоставные предложения, нераспространённые и распространённые предложения, использовать их в устной и письменной речи для решения учебных задач;</w:t>
      </w:r>
    </w:p>
    <w:p w14:paraId="3D1F606C">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дносоставные предложения (определенно-личное, обобщённо-личное, неопределённо-личное, безличное, назывное); использовать при составлении диалога, прямой речи и косвенной речи;</w:t>
      </w:r>
    </w:p>
    <w:p w14:paraId="604D8F0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его в устной и письменной форме.</w:t>
      </w:r>
    </w:p>
    <w:p w14:paraId="5FF1AEA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9.11.7. Предметные результаты изучения родного (башкирского) языка. К концу обучения в 9 классе обучающийся научится:</w:t>
      </w:r>
    </w:p>
    <w:p w14:paraId="46E14443">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речевые ошибки и избегать их; анализировать и оценивать с точки зрения норм современного башкирского языка чужую и собственную речь; исправлять речь с учётом её соответствия основным нормам современного башкирского литературного языка;</w:t>
      </w:r>
    </w:p>
    <w:p w14:paraId="0AD433D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общении в Интернете этикетные формы и устойчивые формулы‚ принципы этикетного общения, лежащие в основе национального речевого этикета; соблюдать нормы башкирского этикетного речевого поведения в ситуациях делового общения;</w:t>
      </w:r>
    </w:p>
    <w:p w14:paraId="4415F1D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этикет телефонного и интернет-общения;</w:t>
      </w:r>
    </w:p>
    <w:p w14:paraId="0DFF81A6">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функциональных стилях башкирского языка, определять их коммуникативную особенность;</w:t>
      </w:r>
    </w:p>
    <w:p w14:paraId="727051AF">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сновные характеристики и функции текста, определять типы текстов;</w:t>
      </w:r>
    </w:p>
    <w:p w14:paraId="6C0A6FA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роль интонации в речевом общении, правильно подбирать виды интонации в соответствии целями и задачами коммуникации;</w:t>
      </w:r>
    </w:p>
    <w:p w14:paraId="7105E342">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лингвистические словари башкирского языка, ономастические словари, указывать их функции и особенности;</w:t>
      </w:r>
    </w:p>
    <w:p w14:paraId="5DA30517">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территориальные особенности разговорного башкирского языка, выделять её признаки;</w:t>
      </w:r>
    </w:p>
    <w:p w14:paraId="4B20373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интаксис сложного предложения, распознавать в текстах башкирской художественной литературы сложносочинённые предложения, союзные и бессоюзные сложносочинённые предложения;</w:t>
      </w:r>
    </w:p>
    <w:p w14:paraId="73C8F1A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б особенностях сложноподчинённого предложения, определять виды придаточных предложений, анализировать сложные синтаксические конструкции в башкирском языке и употреблять их в речи с соблюдением синтаксических норм башкирского языка;</w:t>
      </w:r>
    </w:p>
    <w:p w14:paraId="3F871C9E">
      <w:pPr>
        <w:spacing w:after="0" w:line="353"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его в устной и письменной форме.</w:t>
      </w:r>
    </w:p>
    <w:p w14:paraId="767B075E">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30. Федеральная рабочая программа по учебному предмету «Государственный (башкирский) язык Республики Башкортостан».</w:t>
      </w:r>
    </w:p>
    <w:p w14:paraId="3F615D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 Федеральная рабочая программа по учебному предмету «Государственный (башкирский) язык Республики Башкортостан» (предметная область «Родной язык и родная литература») (далее соответственно – программа по государственному (башкирскому) языку, государственный (башкирский) язык, башкирский язык) разработана для обучающихся, владеющих и (или) слабо владеющих башкирским языком, и включает пояснительную записку, содержание обучения, планируемые результаты освоения программы по государственному (башкирскому) языку.</w:t>
      </w:r>
    </w:p>
    <w:p w14:paraId="2ED59A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2. Пояснительная записка отражает общие цели изучения государственного (башкирского) языка, место в структуре учебного плана, а также подходы к отбору содержания, к определению планируемых результатов.</w:t>
      </w:r>
    </w:p>
    <w:p w14:paraId="63DC4C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F5B2C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4. Планируемые результаты освоения программы по государственному (башки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8FF44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5. Пояснительная записка.</w:t>
      </w:r>
    </w:p>
    <w:p w14:paraId="3CD20B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5.1. Программа по государственному (башкирскому) языку разработана с целью оказания методической помощи учителю в создании рабочей программы по учебному предмету.</w:t>
      </w:r>
    </w:p>
    <w:p w14:paraId="61FD6D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тус государственного (башкирского) языка в условиях освоения на уровне основного общего образованияы предусматривает практическое овладение им как средством общения и как способом духовно-нравственного развития и воспитания обучающихся. Овладение государственным (башкирским) языком как средством общения обеспечивает способность и готовность обучающихся к коммуникации в повседневной жизни, к взаимопониманию и взаимодействию в полиэтническом обществе.</w:t>
      </w:r>
    </w:p>
    <w:p w14:paraId="2A5D3F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рамма по государственному (башкирскому) языку ориентирована на развитие функциональной грамотности как интегративного умения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w:t>
      </w:r>
    </w:p>
    <w:p w14:paraId="592533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5.2. В содержании программы по государственному (башкирскому) языку выделяются следующие содержательные линии: «Я и мой мир», «Башкортостан – край родной», «Природа родного края», «Грамматический материал», «Развитие речи».</w:t>
      </w:r>
    </w:p>
    <w:p w14:paraId="62C2B9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5.3. Изучение государственного (башкирского) языка направлено на достижение следующих целей:</w:t>
      </w:r>
    </w:p>
    <w:p w14:paraId="7F30A4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 обучающегося коммуникативной компетенции в основных видах речевой деятельности на башкирском языке;</w:t>
      </w:r>
    </w:p>
    <w:p w14:paraId="198500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воение знаний о башкирском языке как системе.</w:t>
      </w:r>
    </w:p>
    <w:p w14:paraId="7E556A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5.4. Общее число часов, рекомендованных для изучения государственного (башкир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444393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 Содержание обучения в 5 классе.</w:t>
      </w:r>
    </w:p>
    <w:p w14:paraId="181555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 Я и мой мир.</w:t>
      </w:r>
    </w:p>
    <w:p w14:paraId="6B582A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1. Здравствуй, школа!</w:t>
      </w:r>
    </w:p>
    <w:p w14:paraId="6E9BF5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 Карим «Ученику», Г. Рамазанов «Живи, родной край!», Ф. Губайдуллина «Райфа идёт в школу», Е. Кучеров «Пещера Шульганташ», А. Игебаев «До свиданья, лебеди!».</w:t>
      </w:r>
    </w:p>
    <w:p w14:paraId="141F12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2. Моя школа.</w:t>
      </w:r>
    </w:p>
    <w:p w14:paraId="500357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 Султангареев «Поэт», С. Алибаев «Хорош», «Нас встречает школа».</w:t>
      </w:r>
    </w:p>
    <w:p w14:paraId="5F4133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3. Мои одноклассники.</w:t>
      </w:r>
    </w:p>
    <w:p w14:paraId="721269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еники» (из журнала «Учитель Башкортостана»), Г. Кутуева «День знаний».</w:t>
      </w:r>
    </w:p>
    <w:p w14:paraId="5A601F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4. Я и моя семья.</w:t>
      </w:r>
    </w:p>
    <w:p w14:paraId="64A38B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 Рахимгулова «Красивый и сильный», В. Гудков «Осенью», Р. Искужина «Мои братишки», А. Хабибуллина «Наша семья».</w:t>
      </w:r>
    </w:p>
    <w:p w14:paraId="116F97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5. О себе.</w:t>
      </w:r>
    </w:p>
    <w:p w14:paraId="6D54CE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 Султанов «Флаг Башкортостана», Ф. Рахимгулова «Наша мама», «Наша квартира» (из газеты «Йәншишмә» («Родник»).</w:t>
      </w:r>
    </w:p>
    <w:p w14:paraId="6D9E7E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6. Человек. Части тела. Личная гигиена.</w:t>
      </w:r>
    </w:p>
    <w:p w14:paraId="483450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 Гумерова «Старательная девочка», А. Кондратова «Говорим», «Умный воробей» (сказка).</w:t>
      </w:r>
    </w:p>
    <w:p w14:paraId="476363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7. С Новым годом!</w:t>
      </w:r>
    </w:p>
    <w:p w14:paraId="71CEC1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 Юнусова «Дед Мороз», Ф. Исянгулов «Звезды-обманщики», К. Даян «Елочка», З. Биишева «Здоровье», А. Исмагилов «Снег идёт».</w:t>
      </w:r>
    </w:p>
    <w:p w14:paraId="33C4DE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8. Наша ёлка.</w:t>
      </w:r>
    </w:p>
    <w:p w14:paraId="01727F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 Гали «Наша ёлка», Е. Кучеров «Январь», «Карнавал» (из журнала «Аманат»).</w:t>
      </w:r>
    </w:p>
    <w:p w14:paraId="1FECD3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9. Магазин. Продукты. Одежда. Дом.</w:t>
      </w:r>
    </w:p>
    <w:p w14:paraId="113E84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 Галиева «Хлеб», Ф. Тугузбаева «Новое платье», А. Ягафарова «Мёд», Г. Абдулхаева «Дорога, которую прошёл хлеб», Р. Шакур «Страна трудолюбивых», Т. Ганиева «Бишбармак», А. Гиталов «Думы о хлебе».</w:t>
      </w:r>
    </w:p>
    <w:p w14:paraId="49283D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10. 8 марта – Международный женский день.</w:t>
      </w:r>
    </w:p>
    <w:p w14:paraId="14A606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 Мухамедьянов «Матери», М. Пляцковский «Пускай узнают ветер...». Ф. Тугузбаева «День рождения», «Люблю я свою страну» (песня).</w:t>
      </w:r>
    </w:p>
    <w:p w14:paraId="6E2260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1.11. Моя мама.</w:t>
      </w:r>
    </w:p>
    <w:p w14:paraId="2BAB1F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 Ихсан «Благодарность матери», А. Ахмедьянова «Наби и старушка», З. Ханнанова «Я счастливая...», Г. Юнусова «Долгожданный праздник», Ф. Юлдашбаева «Моя бабушка».</w:t>
      </w:r>
    </w:p>
    <w:p w14:paraId="435CE6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2. Башкортостан – край родной.</w:t>
      </w:r>
    </w:p>
    <w:p w14:paraId="13D9D3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2.1. Знаешь ли ты родной Башкортостан? Мой Башкортостан.</w:t>
      </w:r>
    </w:p>
    <w:p w14:paraId="6468B3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 Алибаев «Моя Родина», «Башкортостан» (из журнала «Акбузат»), М. Пришвин «Будем охранять природу», Ф. Губайдуллина «Флаг Башкортостана».</w:t>
      </w:r>
    </w:p>
    <w:p w14:paraId="42251A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2.2. Мы вместе с природой.</w:t>
      </w:r>
    </w:p>
    <w:p w14:paraId="5E359B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 Ситдикова «День Республики», Ф. Губайдуллина «Флаг Республики», С. Янтурин «Курай», Р. Латипова, Р. Камалова «Салават Юлаев», С. Юлаев «Мой Урал», «Река Агидель» (из газеты «Вечерняя Уфа»).</w:t>
      </w:r>
    </w:p>
    <w:p w14:paraId="7F8128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3. Природа родного края.</w:t>
      </w:r>
    </w:p>
    <w:p w14:paraId="48D68F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3.1. Времена года. Золотая осень.</w:t>
      </w:r>
    </w:p>
    <w:p w14:paraId="795FFC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 Буракаев «Мы вместе с природой», Г. Скребицкий «Осень-художник», Т. Ганиева «Скажи обратное», К. Танрикулов «Четыре девочки», К. Ушинский «Четыре желания», Ф. Рахимгулова «Откуда узнал?», С. Муллабаев «Странный снег».</w:t>
      </w:r>
    </w:p>
    <w:p w14:paraId="5F246F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3.2. Осенняя природа.</w:t>
      </w:r>
    </w:p>
    <w:p w14:paraId="3AA2C1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 Дильмухаметов «Цветок и бабочка», Л. Толстой «Старик и водяная». Л. Шагисултанова «В осеннем лесу», С. Алибаев «Прекрасный день».</w:t>
      </w:r>
    </w:p>
    <w:p w14:paraId="2B5FF2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3.3. Наступила весна. Весна.</w:t>
      </w:r>
    </w:p>
    <w:p w14:paraId="70C3F8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 Ихсан «Весна», С. Муллабаев «Дедушка», В. Осеева «Старушка», Р. Гарипов «Скворец», Ф. Губайдуллина «Компьютер мой друг», С. Муллабаев «Весна».</w:t>
      </w:r>
    </w:p>
    <w:p w14:paraId="6B5DE7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3.4. Птицы – наши друзья.</w:t>
      </w:r>
    </w:p>
    <w:p w14:paraId="481E39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Е. Кучеров «Когда прилетают птицы?», Ф. Рахимгулова «День Победы», В. Исхаков «Медаль и мальчик», С. Богомазов «Мир нужен всем», Н. Надеждина «Первый цветок весны», А. Асадуллина «На субботнике».</w:t>
      </w:r>
    </w:p>
    <w:p w14:paraId="113F02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3.5. Встречаем лето. Здравствуй, лето!</w:t>
      </w:r>
    </w:p>
    <w:p w14:paraId="557FA3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 Алибаев «Здравствуй, лето!», А. Чаныш «Птица и песня», «Воронья каша», «Сабантуй» (из журнала «Акбузат»).</w:t>
      </w:r>
    </w:p>
    <w:p w14:paraId="56808A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3.6. Родная земля.</w:t>
      </w:r>
    </w:p>
    <w:p w14:paraId="10DDDF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 Игебаев «Родная земля», «Утро в лагере» (из журнала «Аманат»).</w:t>
      </w:r>
    </w:p>
    <w:p w14:paraId="1AA723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4. Грамматический материал.</w:t>
      </w:r>
    </w:p>
    <w:p w14:paraId="06CC4E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4.1. Фонетика. Орфоэпия. Графика.</w:t>
      </w:r>
    </w:p>
    <w:p w14:paraId="40E192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 и буква. Алфавит (повторение).</w:t>
      </w:r>
    </w:p>
    <w:p w14:paraId="2C4188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истема гласных и согласных звуков. Правильное произношение гласных звуков (повторение). Правильное произношение и правописание согласных (повторение). </w:t>
      </w:r>
    </w:p>
    <w:p w14:paraId="26D791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г. Виды слогов (повторение).</w:t>
      </w:r>
    </w:p>
    <w:p w14:paraId="5C5E58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дарение. Ударение в башкирском и в русском языках (повторение).</w:t>
      </w:r>
    </w:p>
    <w:p w14:paraId="4A993B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4.2. Морфемика и словообразование.</w:t>
      </w:r>
    </w:p>
    <w:p w14:paraId="4B2FBE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рень и аффикс. Основа слова. Однокоренные слова.</w:t>
      </w:r>
    </w:p>
    <w:p w14:paraId="63EFBE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4.3. Лексикология и фразеология.</w:t>
      </w:r>
    </w:p>
    <w:p w14:paraId="3A5D07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разеологизмы, их значения. Особенности употребления фразеологизмов в речи.</w:t>
      </w:r>
    </w:p>
    <w:p w14:paraId="313F20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а однозначные и многозначные. Антонимы. Синонимы. Омонимы.</w:t>
      </w:r>
    </w:p>
    <w:p w14:paraId="64AFD7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4.4. Морфология.</w:t>
      </w:r>
    </w:p>
    <w:p w14:paraId="7D7DA0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мя существительное. Изменение имён существительных по падежам. Собственные и нарицательные имена существительные. </w:t>
      </w:r>
    </w:p>
    <w:p w14:paraId="393594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как часть речи. Общее грамматическое значение, морфологические признаки и синтаксические функции имени прилагательного.</w:t>
      </w:r>
    </w:p>
    <w:p w14:paraId="528827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как часть речи. Общее грамматическое значение, морфологические признаки и синтаксические функции глагола.</w:t>
      </w:r>
    </w:p>
    <w:p w14:paraId="6592DC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Личные местоимения. Притяжательные местоимения. Определительные местоимения. Неопределённые местоимения. Указательные местоимения. Вопросительные местоимения. Отрицательные местоимения.</w:t>
      </w:r>
    </w:p>
    <w:p w14:paraId="0F5633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6.5. Развитие речи.</w:t>
      </w:r>
    </w:p>
    <w:p w14:paraId="45189B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рочка Ряба» (русская народная сказка), И. Буракаев «Другие народы создавали шежере?» (составление шежере).</w:t>
      </w:r>
    </w:p>
    <w:p w14:paraId="6A345C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ртины В. Меоса «Зимние забавы», З. Исмагилова «Родные края», Р. Нурмухаметова «После работы».</w:t>
      </w:r>
    </w:p>
    <w:p w14:paraId="1FA589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 Содержание обучения в 6 классе.</w:t>
      </w:r>
    </w:p>
    <w:p w14:paraId="269323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1. Я и мой мир.</w:t>
      </w:r>
    </w:p>
    <w:p w14:paraId="66BB37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1.1. Наша школа. Мой класс и мои друзья.</w:t>
      </w:r>
    </w:p>
    <w:p w14:paraId="06477C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 Ганиева «Первое сентября», «Будь честен» (из книги «Корни силы и духа»), Г. Базекин «Пчела», Ф. Фаткуллина «Солнце», «Скворец» (из «Школьного календаря»), Р. Тимершин «Яблоня».</w:t>
      </w:r>
    </w:p>
    <w:p w14:paraId="30FEB1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1.2. Картины осени. С. Аксаков «Лебедь», Г. Якупова «Октябрь», Р. Низамов «Картины осени», К. Киньябулатова «Когда пришла осень», М. Горький «Любите книгу».</w:t>
      </w:r>
    </w:p>
    <w:p w14:paraId="6ABCBD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1.3. Знай цену дружбы! Дружба.</w:t>
      </w:r>
    </w:p>
    <w:p w14:paraId="31CEF5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 Бикбаев «Дружба познаётся в беде», «Вас пригласили в гости» (из книги «Тысяча советов для девочек»).</w:t>
      </w:r>
    </w:p>
    <w:p w14:paraId="6C149B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1.4. Мои друзья.</w:t>
      </w:r>
    </w:p>
    <w:p w14:paraId="407F50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 Фатихова «Кто друг?», А. Ягафарова «С дружбой не шутят», Р. Ураксина «Башкортостан».</w:t>
      </w:r>
    </w:p>
    <w:p w14:paraId="181B0E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2. Башкортостан – край родной.</w:t>
      </w:r>
    </w:p>
    <w:p w14:paraId="2A8041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2.1. По земле Башкортостана. Моя Родина.</w:t>
      </w:r>
    </w:p>
    <w:p w14:paraId="129FD4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 Филиппов «Отчизна», Ф. Мухаметьянов «Человек краса страны», Р. Бикбаев «Памятник Салавату Юлаеву», В. Дмитриев «Берёза».</w:t>
      </w:r>
    </w:p>
    <w:p w14:paraId="27C1EB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2.2. Мой Башкортостан.</w:t>
      </w:r>
    </w:p>
    <w:p w14:paraId="50022F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 Ахметова «Почему берёзы белые?», З. Ураксин «Согласование», Г. Юнусова «Башкортостан – страна дружбы», М. Карим «Моя Отчизна».</w:t>
      </w:r>
    </w:p>
    <w:p w14:paraId="374542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2.3. Любите свой родной край!</w:t>
      </w:r>
    </w:p>
    <w:p w14:paraId="43D498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 Юлаев «Моя Родина», Г. Молодцов «Башкирия», Ф. Тугузбаева «Кто молодец?», М. Карим «На берегу Демы», В. Сухомлинский «Потому что я – человек», Г. Хусаинов «Великий писатель и учёный», А. Асадуллина «Прощание».</w:t>
      </w:r>
    </w:p>
    <w:p w14:paraId="37FA0D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3. Природа родного края.</w:t>
      </w:r>
    </w:p>
    <w:p w14:paraId="36FB67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3.1. Зима продолжается. Белоснежная зима.</w:t>
      </w:r>
    </w:p>
    <w:p w14:paraId="5CC79F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 Максютова «Снежинки», И. Зиянчковский «Зимняя природа», «Зимующие птицы» (из газеты «Башкортостан»), Г. Якупова «Общая зима».</w:t>
      </w:r>
    </w:p>
    <w:p w14:paraId="25352B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3.2. Снег идёт.</w:t>
      </w:r>
    </w:p>
    <w:p w14:paraId="5ADD0C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 Шафикова «Снег идёт», Х. Гиляжев «Летает в небе», Т. Сагитов «Хлеб», А. Бикташев «Мечта», К. Чарушин «Наступила зима», И. Киньябулатов «Доброе утро, мир!», К. Киньябулатова «Белая зима».</w:t>
      </w:r>
    </w:p>
    <w:p w14:paraId="7B547F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3.3. Весна идёт, весна! Любимое время года.</w:t>
      </w:r>
    </w:p>
    <w:p w14:paraId="0CE35E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 Янбулатова «Птицы возвращаются», К. Кулиев «Берегите все живое», Г. Юнусова «Так любят природу?», К. Киньябулатова «Грачиная песня».</w:t>
      </w:r>
    </w:p>
    <w:p w14:paraId="47E670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3.4. Народные праздники.</w:t>
      </w:r>
    </w:p>
    <w:p w14:paraId="2E0D43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 Султангареева «Воронья каша», З. Биишева «В саду», Ф. Рахимгулова «Апрель улыбается», Я. Колас «Песня о весне», Б. Домашников «Май. Березняк» (картина), А. Саяпова «День Победы», С. Алибаев «Мы считаем», Н. Виноградова «Правила поведения в лесу».</w:t>
      </w:r>
    </w:p>
    <w:p w14:paraId="5DE234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3.5. Идёт прекрасное лето. Люблю лето!</w:t>
      </w:r>
    </w:p>
    <w:p w14:paraId="582AC6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 Файзи «Люблю лето», С. Хажиев «Июнь», Р. Ахмадиев «Июнь и май», Ш. Янбаев «Сабантуй», Р. Гамзатов «Песня матери», М. Сиражи «Лето», В. Гумеров «Природные лечебницы».</w:t>
      </w:r>
    </w:p>
    <w:p w14:paraId="2B5717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3.6. Прекрасное время.</w:t>
      </w:r>
    </w:p>
    <w:p w14:paraId="73BEFE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 Тюлькин «Шиханы возле Уфы», Г. Якупова «Июль», Р. Габдрахманов «Мы вместе», «Июль» (из «Школьного календаря»), «Калина» (из газеты «Йәшлек» («Молодость»), А. Ферсман «Учись наблюдать», С. Ягудин «Курай», С. Алибаев «Седой Урал», Я. Султанов «Родина моя».</w:t>
      </w:r>
    </w:p>
    <w:p w14:paraId="3509F1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4. Грамматический материал.</w:t>
      </w:r>
    </w:p>
    <w:p w14:paraId="5DBC80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4.1. Морфология.</w:t>
      </w:r>
    </w:p>
    <w:p w14:paraId="23D770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числительное. Простые и сложные числительные. Разряды имён числительных по значению: количественные числительные, порядковые числительные. Собирательные числительные. Разделительные и приблизительные числительные. Дробные числительные.</w:t>
      </w:r>
    </w:p>
    <w:p w14:paraId="52B881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Общее грамматическое значение наречий. Разряды наречий по значению. Наречие причины и цели. Наречие образа действия. Наречие времени. Наречие места. Наречие меры и степени. Наречие уподобления. Наречие причины и цели. Простая и составная формы сравнительной и превосходной степеней сравнения наречий.</w:t>
      </w:r>
    </w:p>
    <w:p w14:paraId="1B0253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7.5. Развитие речи.</w:t>
      </w:r>
    </w:p>
    <w:p w14:paraId="317376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ртины О. Богаевской «Гости (День рождения)», В. Меоса «Туман в горах. Белорецкий район», И. Шишкина «Утро в сосновом лесу», Б. Домашникова «Май. Березняк», А. Тюлькина «Шиханы возле Уфы».</w:t>
      </w:r>
    </w:p>
    <w:p w14:paraId="221A47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 Содержание обучения в 7 классе.</w:t>
      </w:r>
    </w:p>
    <w:p w14:paraId="5D9185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1. Я и мой мир.</w:t>
      </w:r>
    </w:p>
    <w:p w14:paraId="03D58B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1.1. Школа – родник знаний. Моя школа.</w:t>
      </w:r>
    </w:p>
    <w:p w14:paraId="461EE4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 Биишева «Первый день в школе», М. Карим «Учителю», В. Сухомлинский «Настоящий человек», Т. Давлетбердина «Времена года».</w:t>
      </w:r>
    </w:p>
    <w:p w14:paraId="48AA5E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1.2. Школьные годы. К. Паустовкий «Язык матери», А. Асадуллина «Прощание», К. Ушинский «Осенний день», Г. Пикунова «Музеи».</w:t>
      </w:r>
    </w:p>
    <w:p w14:paraId="4C2EEA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1.3. Спорт. Спортивные принадлежности. Я люблю спорт.</w:t>
      </w:r>
    </w:p>
    <w:p w14:paraId="2152FC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ша семья на соревнованиях» (из «Школьного календаря»), И. Мифтахова «Берегите здоровье», «Спортивные кружки» (из «Школьного календаря»). Н. Идельбай «На нашем катке», Ф. Максютов «Лётчик», Р. Аюпов «Национальные игры», «Башкортостан – страна чемпионов» (из «Школьного календаря»), «Спорт в Башкортостане» (из журнала «Аманат»), Г. Рамазанов «С новым годом!», Р. Гарипов «Идёт снег».</w:t>
      </w:r>
    </w:p>
    <w:p w14:paraId="1046F3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1.4. Я и моя семья.</w:t>
      </w:r>
    </w:p>
    <w:p w14:paraId="0C54D2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 Шафикова «Глаза матери», «Старушка – птица» (башкирская народная сказка), Н. Салимов «Похожие», «Шежере» (из журнала «Агидель»), К. Даян «Советы отца», С. Алибаев «Прекрасный день», «Большая Медведица» (легенда), К. Даян «Советы отца», З. Воскресенская «Мать», Ф. Рахимгулова «Наша мама», Ш. Биккулов «Отец и бабушка», Я. Султанов «Гвоздика», «Подарок» (из «Школьного календаря»), Р. Назаров «Весна».</w:t>
      </w:r>
    </w:p>
    <w:p w14:paraId="209D96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1.5. Давным-давно... Башкирское народное творчество.</w:t>
      </w:r>
    </w:p>
    <w:p w14:paraId="742E33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 Тагирова «Жил-был олень», «Родственники» (Башкирская народная сказка), Г. Цепулин «Доброта, смелость, мужество», Ф. Тугузбаева «Почему не вышел играть медвежонок?».</w:t>
      </w:r>
    </w:p>
    <w:p w14:paraId="6EC293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1.6. Единство. Дружба. Мир.</w:t>
      </w:r>
    </w:p>
    <w:p w14:paraId="409322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Ш. Биккул «Нужен мир», В. Баймурзина «Дружба», К. Киньябулатова «Много друзей», Г. Юнусова «Подснежник».</w:t>
      </w:r>
    </w:p>
    <w:p w14:paraId="65BE35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1.7. Мои друзья.</w:t>
      </w:r>
    </w:p>
    <w:p w14:paraId="5D0BA1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 Мухаметов «Безголосый Талип», С. Алибаев «Мои друзья», С. Алибаев «Берёзовый сок», Н. Мусин «Лес – это богатство», М. Гафури «Поляна», А. Гессен «Пушкин и книги».</w:t>
      </w:r>
    </w:p>
    <w:p w14:paraId="37E210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2. Башкортостан – край родной.</w:t>
      </w:r>
    </w:p>
    <w:p w14:paraId="03E3E4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2.1. Башкортостан – колыбель моя.</w:t>
      </w:r>
    </w:p>
    <w:p w14:paraId="5ECB56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 Карим «Башкортостан», «Урал» (башкирская народная песня), Р. Гарипов «Сердце Урала», Х. Назар «Дуб Урала», Б. Рафиков «Наша Родина».</w:t>
      </w:r>
    </w:p>
    <w:p w14:paraId="4B8982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2.2. Достопримечательности Башкортостана.</w:t>
      </w:r>
    </w:p>
    <w:p w14:paraId="4324CC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ркаим» (из журнала «Агидель»), Я. Султанов «Урал мой».</w:t>
      </w:r>
    </w:p>
    <w:p w14:paraId="1310F7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3. Природа родного края.</w:t>
      </w:r>
    </w:p>
    <w:p w14:paraId="63DB75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3.1. Осень – пора труда и изобилия. Золотая осень.</w:t>
      </w:r>
    </w:p>
    <w:p w14:paraId="0D7819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 Булгакова «Мир вдохновения», «Золотые колосья» (башкирская народная сказка), «Середина осени» (из «Школьного календаря»), М. Белахова «Хлеб», Д. Булгакова «Страна вдохновения».</w:t>
      </w:r>
    </w:p>
    <w:p w14:paraId="1FAC85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3.2. Осенние работы.</w:t>
      </w:r>
    </w:p>
    <w:p w14:paraId="603CB9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 Юсупов «Вкус хлеба», А. Игебаев «Родная земля», Н. Мусин «Берегите природу!», Р. Ханнанов «Природа и мы», «Пчела» (статья из газеты «Башкортостан»), Г. Муртазин «Кто прав?».</w:t>
      </w:r>
    </w:p>
    <w:p w14:paraId="28C54E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3.3. Прекрасное лето. Прекрасное время.</w:t>
      </w:r>
    </w:p>
    <w:p w14:paraId="5644A3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 Кутлугильдина «Лето», Б. Баимов «Идёт дождь», Н. Кутдусов «Муравьи», С. Лавочкин «Самое важное», Б. Бикбай «Утро в лагере».</w:t>
      </w:r>
    </w:p>
    <w:p w14:paraId="3C5D38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3.4. Любимое время года.</w:t>
      </w:r>
    </w:p>
    <w:p w14:paraId="19FD7A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 цветок, и часы» (из журнала «Акбузат»), М. Гафури «Лето, С. Лавочкин «Самое важное».</w:t>
      </w:r>
    </w:p>
    <w:p w14:paraId="54B2F6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4. Грамматический материал.</w:t>
      </w:r>
    </w:p>
    <w:p w14:paraId="3E8374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4.1. Морфология.</w:t>
      </w:r>
    </w:p>
    <w:p w14:paraId="065DAD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ужебные части речи. Общая характеристика служебных частей речи. Отличие самостоятельных частей речи от служебных. Функции служебных частей речи. Правописание служебных частей речи.</w:t>
      </w:r>
    </w:p>
    <w:p w14:paraId="3EEB78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 Грамматические функции послелогов. Разряды послелогов по строению: простые и составные. Морфологический анализ послелогов. Правописание послелогов.</w:t>
      </w:r>
    </w:p>
    <w:p w14:paraId="032B6A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 как средство связи однородных членов предложения и частей сложного предложения. Использование союзов как средства связи предложений и частей текста. Правописание союзов.</w:t>
      </w:r>
    </w:p>
    <w:p w14:paraId="3286D3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а. Разряды частиц по значению и употреблению. Интонационные особенности предложений с частицами. Морфологический анализ частиц. Правописание частиц. Интонационные особенности предложений с частицами. Морфологический анализ частиц. Правописание частиц.</w:t>
      </w:r>
    </w:p>
    <w:p w14:paraId="47E98B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альные слова. Группы модальных слов по значению. Роль модальных слов в речи.</w:t>
      </w:r>
    </w:p>
    <w:p w14:paraId="352115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как особая группа слов. Разряды междометий по значению (выражающие чувства, побуждающие к действию, этикетные междометия); междометия производные и непроизводные. Интонационное и пунктуационное выделение междометий в предложении.</w:t>
      </w:r>
    </w:p>
    <w:p w14:paraId="7916B1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оподражательные слова. Использование звукоподражательных слов в разговорной и художественной речи в качестве средства выражения экспрессии. Интонационное и пунктуационное выделение звукоподражательных слов в предложении.</w:t>
      </w:r>
    </w:p>
    <w:p w14:paraId="27F039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8.5. Развитие речи.</w:t>
      </w:r>
    </w:p>
    <w:p w14:paraId="30F1A6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ртины Т. Яблонской «Утро», В. Меоса «Помощник», Ф. Исмагилова «На берегу реки», А. Арсланова «Лев Толстой в башкирской степи».</w:t>
      </w:r>
    </w:p>
    <w:p w14:paraId="6E7B8E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 Содержание обучения в 8 классе.</w:t>
      </w:r>
    </w:p>
    <w:p w14:paraId="7349EB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1. Я и мой мир.</w:t>
      </w:r>
    </w:p>
    <w:p w14:paraId="5D2D32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1.1. Трудом красив и славен человек.</w:t>
      </w:r>
    </w:p>
    <w:p w14:paraId="39F0A1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 Киньябулатова «Голоса Родины», З. Биишева «Жизнь – труд», Л. Подкорытова «Будь наблюдателен», Ю. Яковлев «Труд».</w:t>
      </w:r>
    </w:p>
    <w:p w14:paraId="53657D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1.2. Труд – основа жизни.</w:t>
      </w:r>
    </w:p>
    <w:p w14:paraId="7DA34F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 Гафури «В саду цветов», А. Чанышева «Желаю благополучия», Д. Темплтон «Претворить в жизнь», М. Шаган «Советы изучающим иностранные языки», Т. Мухаметкулов «Храбрость».</w:t>
      </w:r>
    </w:p>
    <w:p w14:paraId="5C98FA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1.3. Месяц цветов.</w:t>
      </w:r>
    </w:p>
    <w:p w14:paraId="046A59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 Алибаев «Месяц цветов», «Солдат стоит на страже» (из газеты «Вечерняя Уфа»), С. Юлаев «Родина моя», С. Габидуллин «Поздравляю», М. Харис «Письмо».</w:t>
      </w:r>
    </w:p>
    <w:p w14:paraId="6B0B90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1.4. Мы возвратимся звёздами.</w:t>
      </w:r>
    </w:p>
    <w:p w14:paraId="0AE1E1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лават Юлаев» (из «Антологии башкирской поэзии»), «Музей в Палдиски» (из журнала «Аманат»), «Памятник Салавату Юлаеву» (из «Башкирской энциклопедии»).</w:t>
      </w:r>
    </w:p>
    <w:p w14:paraId="56B1D1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0.9.2. Башкортостан – край родной. </w:t>
      </w:r>
    </w:p>
    <w:p w14:paraId="2170B9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2.1. Уфа – столица Башкортостана.</w:t>
      </w:r>
    </w:p>
    <w:p w14:paraId="258F1E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 Гвоздикова «Города имеют свою биографию», Н. Наджми «Песня родному городу», «Старинная Уфа!» (из книги «Уроки жизни»).</w:t>
      </w:r>
    </w:p>
    <w:p w14:paraId="29F6D8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2.2. Я люблю тебя, Уфа!</w:t>
      </w:r>
    </w:p>
    <w:p w14:paraId="779B51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фа – столица Республики Башкортостан» (из «Школьного календаря»), Т. Гарипова «О происхождении названия «Уфа», К. Даян «Красивый город», «Улицы Уфы» (из журнала «Аманат»), А. Шаммасов «Приветствие».</w:t>
      </w:r>
    </w:p>
    <w:p w14:paraId="7EAE49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2.3. Урал мой, Урал… Мой край родной.</w:t>
      </w:r>
    </w:p>
    <w:p w14:paraId="070073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 Игебаев «Башкортостан – мой край родной», Э. Фенина «Мой край родной», В. Исхаков «Клещи», Н. Наджми «Башкортостан», М. Карим «Думы о Родине», «Воронья каша» (из журнала «Акбузат»), Р. Гарипов «Дружба», Р. Нигматуллин «Башкортостан», А. Тагирова «Берегите Землю!», Ф. Исянгулов «Летние дни», Р. Янбеков «Цвети, мой Башкортостан!».</w:t>
      </w:r>
    </w:p>
    <w:p w14:paraId="52111B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0.9.3. Природа родного края. </w:t>
      </w:r>
    </w:p>
    <w:p w14:paraId="091C56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3.1. Наступила золотая осень.</w:t>
      </w:r>
    </w:p>
    <w:p w14:paraId="3DC143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 Сиражи «Учителю», М. Кутлугалямов «Природные наследия», «Журавли улетели…» (из газеты «Вечерняя Уфа»), С. Муллабаев «Осенний лес».</w:t>
      </w:r>
    </w:p>
    <w:p w14:paraId="792098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3.2. Осенний лес.</w:t>
      </w:r>
    </w:p>
    <w:p w14:paraId="3F5CB6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енняя природа» (из журнала «Агидель»), Р. Шаммас «Родная край», К. Бальмонт «Осень» (перевод Д. Юлтыя).</w:t>
      </w:r>
    </w:p>
    <w:p w14:paraId="74768D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3.3. Наступила белоснежная зима. Зимние месяцы.</w:t>
      </w:r>
    </w:p>
    <w:p w14:paraId="1E6F81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 Хажиев «Ноябрь», А. Вахитова «Идёт снег», Д. Лихачёв «Жизнь», Н. Наджми «Зима», Б. Магадиев «Три линии», Б. Головин «Общение».</w:t>
      </w:r>
    </w:p>
    <w:p w14:paraId="7817AC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3.4. Зимний лес.</w:t>
      </w:r>
    </w:p>
    <w:p w14:paraId="2F443B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 Алибаев «Зимний лес», В. Сухомлинский «Метель», Е. Кучеров «И метель, и капели», «Зимующие птицы» (из учебника «Биология» для 7 класса).</w:t>
      </w:r>
    </w:p>
    <w:p w14:paraId="43EC92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3.5. Прекрасная весна. Наступила весна.</w:t>
      </w:r>
    </w:p>
    <w:p w14:paraId="4E2F43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 Якупова «Весна надежды», И. Насыри «Весна идёт», З. Валитов «Начало марта», Е. Кучеров «Весенние воды». </w:t>
      </w:r>
    </w:p>
    <w:p w14:paraId="4029E6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3.6. День Победы.</w:t>
      </w:r>
    </w:p>
    <w:p w14:paraId="383967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 Киньябулатова «Победа, которую завоевали», «Первый космановт» (из газеты «Башкортостан»), Р. Нигмати «Отчизна», В. Сухомлинскомий «Могилы героев».</w:t>
      </w:r>
    </w:p>
    <w:p w14:paraId="2CC11E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0.9.4. Грамматический материал. </w:t>
      </w:r>
    </w:p>
    <w:p w14:paraId="733A84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4.1. Синтаксис. Пунктуация.</w:t>
      </w:r>
    </w:p>
    <w:p w14:paraId="6F3FDB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как раздел лингвистики.</w:t>
      </w:r>
    </w:p>
    <w:p w14:paraId="612734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 и предложение как единицы синтаксиса.</w:t>
      </w:r>
    </w:p>
    <w:p w14:paraId="6F33F6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 типы синтаксической связи (сочинительная и подчинительная) (общее представление). Основные признаки словосочетания: наличие двух и более знаменательных слов и подчинительной связи между ними. Виды словосочетаний по морфологическим свойствам главного слова: глагольные, именные. Типы подчинительной связи слов в словосочетании. Грамматическая синонимия словосочетаний. Нормы построения словосочетаний.</w:t>
      </w:r>
    </w:p>
    <w:p w14:paraId="5824EE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и знаков препинания.</w:t>
      </w:r>
    </w:p>
    <w:p w14:paraId="2D6DE9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е. Основные признаки предложения: смысловая и интонационная законченность, грамматическая оформленность. Виды предложений по цели высказывания, их интонационные и смысловые особенности. Виды предложений по количеству грамматических основ (простые, сложные). Предложения полные и неполные. Неполные предложения в диалогической речи, интонация неполного предложения. Простое предложение. Подлежащее и сказуемое как главные члены предложения. Способы выражения подлежащего. Виды сказуемого (простое глагольное, составное глагольное, составное именное) и способы его выражения. Пунктуация. Тире между подлежащим и сказуемым.</w:t>
      </w:r>
    </w:p>
    <w:p w14:paraId="17F106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9.5. Развитие речи.</w:t>
      </w:r>
    </w:p>
    <w:p w14:paraId="41DF63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ртины В. Меоса «Берёзы. Шигаево», «Зима в деревне», А. Кузнецова «Допрос Салавата», Р. Нурмухаметова «Агидель. Полдень».</w:t>
      </w:r>
    </w:p>
    <w:p w14:paraId="11D476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 Содержание обучения в 9 классе.</w:t>
      </w:r>
    </w:p>
    <w:p w14:paraId="4D418B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0.10.1. Я и мой мир. </w:t>
      </w:r>
    </w:p>
    <w:p w14:paraId="4BC484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1.1. Здравствуй, школа! Школьная пора.</w:t>
      </w:r>
    </w:p>
    <w:p w14:paraId="20ACD7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 Игебаев «Верный друг и соратник!», М. Горький «Любите книгу», М. Карим «Дорога в школу», А. Ферсман «Нет ничего дороже времени», Г. Хусаинов «Что такое счастье?», «Бабочки летают» (из журнала «Аманат»), М. Акмулла «Осень».</w:t>
      </w:r>
    </w:p>
    <w:p w14:paraId="5D21A5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1.2. Наступила золотая осень.</w:t>
      </w:r>
    </w:p>
    <w:p w14:paraId="53E046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 Хусаинов «Что такое счастье?», К. Ушинский «Осенний день», Э. Ишбирдин «Лебедь».</w:t>
      </w:r>
    </w:p>
    <w:p w14:paraId="3929A0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1.3. Народное творчество – достояние народа. Моя родословная.</w:t>
      </w:r>
    </w:p>
    <w:p w14:paraId="20018F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 Сулейманов «Народное творчество», «Слезы аиста» (из газеты «Вечерняя Уфа»), Ш. Шакурова, А. Сулейманов «Эпос “Урал батыр”», С. Галин «Шежере», А. Шамаев «Башкирский кумыс», Р. Янгужин «Шежере».</w:t>
      </w:r>
    </w:p>
    <w:p w14:paraId="177792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1.4. Устное народное творчество.</w:t>
      </w:r>
    </w:p>
    <w:p w14:paraId="02AB53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 Магадеев «Подарок племени», «На берегу прекрасной Агидели» (народная песня), С. Агиш «Угощение для гостей», М. Юхма «Дорога лебедей», Л. Арсланова «Три подруги».</w:t>
      </w:r>
    </w:p>
    <w:p w14:paraId="163E61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1.5. Конь мой – мой верный друг. Вперёд, конь мой!</w:t>
      </w:r>
    </w:p>
    <w:p w14:paraId="7D36DB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 Идельбаев «Вперёд, мой конь», Ш. Янбаев «Скачки», В. Архангельский «Реки», А. Аминев «Турат (конь)», А. Куприн «Лошади», С. Агиш «Турыкай», Х. Юлдашев «Ҡара юрға (конь черной масти)».</w:t>
      </w:r>
    </w:p>
    <w:p w14:paraId="0519F8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2. Башкортостан – край родной.</w:t>
      </w:r>
    </w:p>
    <w:p w14:paraId="612B39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2.1. Культура Башкортостана. Театры Башкортостана.</w:t>
      </w:r>
    </w:p>
    <w:p w14:paraId="2CCB16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 Фаткуллин «Уфимские театры», Г. Галина, опера «Салават Юлаев», «Музеи» (из журнала «Аманат»), А. Абушахманов «А. Мубаряков», Н. Гродзенский «Как научиться слушать музыку», Ф. Латипова «Сияй, “Нур!”», И. Кинзябулатов «Файзи Гаскаров», Г. Галина «Амин Зубаиров», «Х. Кудашев» (из газеты «Башкортостан»).</w:t>
      </w:r>
    </w:p>
    <w:p w14:paraId="27B096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3. Природа родного края.</w:t>
      </w:r>
    </w:p>
    <w:p w14:paraId="31466F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3.1. Природа Башкортостана.</w:t>
      </w:r>
    </w:p>
    <w:p w14:paraId="0B551E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 Хусаинов «Природа родного края», Р. Бикбаев «Уралу», Н. Мусин «Лес мой», «Укрощение жизни», Т. Ганиева «Большое поле».</w:t>
      </w:r>
    </w:p>
    <w:p w14:paraId="1663D4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3.2. Родная земля.</w:t>
      </w:r>
    </w:p>
    <w:p w14:paraId="77C0FE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 Гарипов «Человек», Р. Адигамова «Родина – родная земля», Д. Буляков «Родной край», Ф. Мухамедьянов «Человек – достояние страны», «Зелёное украшение земли» (из журнала «Аманат»), М. Багаев «Башкортостан», А. Игебаев «Земля – наша мать», Р. Шакур «Родной дом».</w:t>
      </w:r>
    </w:p>
    <w:p w14:paraId="0D4E65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3.3. Мы любим и зиму. Белоснежная зима.</w:t>
      </w:r>
    </w:p>
    <w:p w14:paraId="41123D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 Гарипов «Первый снег», Н. Исламгулова «Зимние узоры», Ш. Бабич «Для кого?», Ш. Бабич «Зимняя дорога».</w:t>
      </w:r>
    </w:p>
    <w:p w14:paraId="5B8F41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3.4. Зимний лес.</w:t>
      </w:r>
    </w:p>
    <w:p w14:paraId="6B6BFC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 Мусин «Холодная зима на Урале», К. Костров «Здравствуй, мир!», «В зимний день» (из журнала «Начальная школа»), Р. Ахмадиев «Солдаты», «Простуда» (из «Школьного календаря»), Р. Шакур «Новый год», С. Алибаев «Зимний лес».</w:t>
      </w:r>
    </w:p>
    <w:p w14:paraId="50DED7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3.5. Весна идёт. Подарок весны.</w:t>
      </w:r>
    </w:p>
    <w:p w14:paraId="33A7C9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 Игебаев «Подарок весны», Л. Фархшатова «Почки вербы», Г. Давлетов «Весенний мир», Б. Ишемгул «Весна».</w:t>
      </w:r>
    </w:p>
    <w:p w14:paraId="532C76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3.6. Весенняя природа.</w:t>
      </w:r>
    </w:p>
    <w:p w14:paraId="615AED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 Ишмуратова «Март», Г. Юнысова «Матери как весна», Г. Рамазанов «Песня матери», «Апрель» (из «Школьного календаря»), А. Игебаев «Желание», З. Кутлугильдина «Могила неизвестного солдата», А. Магазов «Сила воли в себе можно воспитать», «Белая берёза» (из газеты «Вечерняя Уфа»).</w:t>
      </w:r>
    </w:p>
    <w:p w14:paraId="1EF7B5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3.7. Прекрасное летнее время.</w:t>
      </w:r>
    </w:p>
    <w:p w14:paraId="7B910D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юнь» (из «Школьного календаря»), Р. Гарипов «Уходит детство», Т. Юсупов «Звук колокола», Г. Хусаинов «Самое дорогое…».</w:t>
      </w:r>
    </w:p>
    <w:p w14:paraId="3F2D93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3.8. Люблю лето.</w:t>
      </w:r>
    </w:p>
    <w:p w14:paraId="012356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 Файзи «Люблю лето», «Лето» (из журнала «Агидель»), Д. Мырдакаева «Прощальный месяц лета», А. Багуманов «Лето», Т. Васильева «Сабантуй», Г. Хусаинов «Земля – наше богатство», Д. Мурдакаева «Прощальный месяц лета», А. Багуманов «Середина лета».</w:t>
      </w:r>
    </w:p>
    <w:p w14:paraId="002465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4. Грамматический материал.</w:t>
      </w:r>
    </w:p>
    <w:p w14:paraId="7D3E4F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4.1. Синтаксис.</w:t>
      </w:r>
    </w:p>
    <w:p w14:paraId="144330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торостепенные члены предложения. Второстепенные члены предложения, их виды. Определение как второстепенный член предложения. Приложение как особый вид определения. Дополнение как второстепенный член предложения. Обстоятельство как второстепенный член предложения. Виды обстоятельств (обстоятельства образа действия, степени, места, времени, причины, цели, условия, уступки).</w:t>
      </w:r>
    </w:p>
    <w:p w14:paraId="4D6614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ое предложение. Виды простых предложений по наличию главных членов (двусоставные, односоставные). Грамматические различия односоставных предложений и двусоставных неполных предложений. Односоставные предложения, их грамматические признаки. Виды односоставных предложений. Виды односоставных предложений: назывные, определённо-личные, неопределённо-личные, безличные, назывные предложения. Виды предложений по наличию второстепенных членов (распространённые, нераспространённые). Предложения с однородными членами. Предложения с обобщающими словами при однородных членах.</w:t>
      </w:r>
    </w:p>
    <w:p w14:paraId="5C0416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е предложение. Понятие о сложном предложении. Классификация типов сложных предложений. Смысловое, структурное и интонационное единство частей сложного предложения.</w:t>
      </w:r>
    </w:p>
    <w:p w14:paraId="508E00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нктуация. Знаки препинания в сложном предложении. Знаки препинания в предложениях с однородными членами.</w:t>
      </w:r>
    </w:p>
    <w:p w14:paraId="585E60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0.5. Развитие речи.</w:t>
      </w:r>
    </w:p>
    <w:p w14:paraId="3FCE7E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ртины Р. Нурмухаметова «Чехов в Башкортостане», Ф. Кащеева «Башкирский кумыс», В. Меоса «Октябрь. Птицы улетают», У. Мухаметшина «Семья. Сабантуй».</w:t>
      </w:r>
    </w:p>
    <w:p w14:paraId="6504E3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 Планируемые результаты освоения программы по государственному (башкирскому) языку на уровне основного общего образования.</w:t>
      </w:r>
    </w:p>
    <w:p w14:paraId="2959AC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1. В результате изучения государственного (башкирского) языка на уровне основного общего образования у обучающегося будут сформированы следующие личностные результаты:</w:t>
      </w:r>
    </w:p>
    <w:p w14:paraId="51F9CA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1BF973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башкирском языке;</w:t>
      </w:r>
    </w:p>
    <w:p w14:paraId="50EA3D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3C7A92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26215C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башкирском языке;</w:t>
      </w:r>
    </w:p>
    <w:p w14:paraId="157AAB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3879A1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5BA259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46C895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государственного (башкирского) языка в жизни народа, проявление интереса к познанию родного башкирского языка, к истории и культуре своего народа, края, страны, других народов России, ценностное отношение к государственному (башки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77924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5031B2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44E655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70AD2E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24BA6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56CF5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00BAC1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ценности жизни </w:t>
      </w:r>
      <w:r>
        <w:rPr>
          <w:rFonts w:ascii="Times New Roman" w:hAnsi="Times New Roman" w:eastAsia="SchoolBookSanPi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79BE2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6A5C20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A2FFD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0BF764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башкирском языке, сформированность навыков рефлексии, признание своего права на ошибку и такого же права другого человека;</w:t>
      </w:r>
    </w:p>
    <w:p w14:paraId="3686F9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106B11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51958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40DC8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3FB448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29D565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1DE9CD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451470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42C6CB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1A8A0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0912A6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307C1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7317E2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4FF9C2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38AAA7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D3D98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26F0B7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FE968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2. В результате изучения государственного (башки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2A2067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2.1. У обучающегося будут сформированы следующие базовые логические действия как часть познавательных универсальных учебных действий:</w:t>
      </w:r>
    </w:p>
    <w:p w14:paraId="0DF17B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1BC7D6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1D3D08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B3791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578E12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937DA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3379F2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3E752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06001D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35402D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39C5F8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57CE79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5570A7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40F0DF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17BE47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2.3. У обучающегося будут сформированы умения работать с информацией как часть познавательных универсальных учебных действий:</w:t>
      </w:r>
    </w:p>
    <w:p w14:paraId="407800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740FEB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3F2521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815BF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907F5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EDB79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0D6B55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5038BF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44D31D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2.4. У обучающегося будут сформированы умения общения как часть коммуникативных универсальных учебных действий:</w:t>
      </w:r>
    </w:p>
    <w:p w14:paraId="3B26E2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башкирском языке;</w:t>
      </w:r>
    </w:p>
    <w:p w14:paraId="7B1588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49ABE1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310186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E5D7E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15ED8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0388BC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720A9A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148937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2.5. У обучающегося будут сформированы умения самоорганизации как части регулятивных универсальных учебных действий:</w:t>
      </w:r>
    </w:p>
    <w:p w14:paraId="6DA2B6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532C6A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4D5E23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8E201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6CBA45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6BA665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0F3E8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2DB3C7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6A865E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2AE0B3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984A9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08E30A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34DCBB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6E8E1B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3D9626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3F99CB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25422F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524A8C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354800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2.7. У обучающегося будут сформированы умения совместной деятельности:</w:t>
      </w:r>
    </w:p>
    <w:p w14:paraId="072355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8FAE6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52253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38C528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4A6482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1D1675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7DCB0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3. Предметные результаты изучения государственного (башкирского) языка. К концу обучения в 5 классе обучающийся научится:</w:t>
      </w:r>
    </w:p>
    <w:p w14:paraId="506EEF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побуждение к действию, диалог-расспрос) (до 10 реплик со стороны каждого собеседника);</w:t>
      </w:r>
    </w:p>
    <w:p w14:paraId="448870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или сообщение) (объём монологического высказывания – 10–12 фраз);</w:t>
      </w:r>
    </w:p>
    <w:p w14:paraId="556222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агать основное содержание прочитанного текста (объём – 10–12 фраз);</w:t>
      </w:r>
    </w:p>
    <w:p w14:paraId="5CA64A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излагать результаты выполненной проектной работы (объём – до 12 фраз);</w:t>
      </w:r>
    </w:p>
    <w:p w14:paraId="552265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тексты, содержащие отдельные незнакомые слова;</w:t>
      </w:r>
    </w:p>
    <w:p w14:paraId="0D8EE2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тексты, содержащие отдельные незнакомые слова, с пониманием основного содержания (объём текста для чтения – 200–250 слов);</w:t>
      </w:r>
    </w:p>
    <w:p w14:paraId="25A356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короткие поздравления с праздниками; заполнять анкеты и формуляры, сообщая о себе основные сведения, писать электронное сообщение личного характера, соблюдая речевой этикет, (объём сообщения – до 60 слов);</w:t>
      </w:r>
    </w:p>
    <w:p w14:paraId="18F996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а слух, без ошибок, произносить слова с правильным ударением и фразы, с соблюдением их ритмико-интонационных особенностей, выразительно читать вслух небольши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0E7F20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2BA340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аудирования – выборочным, ознакомительным, детальным (на материале научно-учебных и художественных текстов различных функционально-смысловых типов речи);</w:t>
      </w:r>
    </w:p>
    <w:p w14:paraId="6243EB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чтения: просмотровым, ознакомительным, изучающим, поисковым;</w:t>
      </w:r>
    </w:p>
    <w:p w14:paraId="5C5263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14:paraId="0D7417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 и письменной речи;</w:t>
      </w:r>
    </w:p>
    <w:p w14:paraId="6D582B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этикетные формы и формулы обращения в официальной и неофициальной речевой ситуации, современные формулы обращения к незнакомому человеку, соблюдать принципы этикетного общения, лежащие в основе национального речевого этикета, соблюдать башкирскую этикетную вербальную и невербальную манеру общения;</w:t>
      </w:r>
    </w:p>
    <w:p w14:paraId="4A9EE5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14:paraId="305BA5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звуки; понимать различие между звуком и буквой, характеризовать систему звуков (повторение);</w:t>
      </w:r>
    </w:p>
    <w:p w14:paraId="64BB27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фонетический анализ слов;</w:t>
      </w:r>
    </w:p>
    <w:p w14:paraId="524D8C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знания по фонетике, графике и орфоэпии в практике произношения и правописания слов;</w:t>
      </w:r>
    </w:p>
    <w:p w14:paraId="7CD7B0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зученные орфограммы;</w:t>
      </w:r>
    </w:p>
    <w:p w14:paraId="042B2C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по орфографии в практике правописания (в том числе применять знание о правописании разделительных ъ и ь);</w:t>
      </w:r>
    </w:p>
    <w:p w14:paraId="2F000F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14:paraId="62D68B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днозначные и многозначные слова, различать прямое и переносное значения слова;</w:t>
      </w:r>
    </w:p>
    <w:p w14:paraId="1ECD8D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лексический анализ слов (в рамках изученного), пользоваться лексическими словарями (толковым, синонимов, антонимов, омонимов);</w:t>
      </w:r>
    </w:p>
    <w:p w14:paraId="6BD994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о частях речи как лексико-грамматических разрядах слов, о грамматическом значении слова, о системе частей речи в башкирском языке для решения практико-ориентированных учебных задач;</w:t>
      </w:r>
    </w:p>
    <w:p w14:paraId="113C10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 (в рамках изученного);</w:t>
      </w:r>
    </w:p>
    <w:p w14:paraId="353FCA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употребления синонимов‚ антонимов, омонимов (в рамках изученного), употреблять слова в соответствии с их лексическим значением и правилами лексической сочетаемости; употреблять имена существительные, прилагательные, глаголы и местоимения с учётом стилистических норм современного башкирского языка;</w:t>
      </w:r>
    </w:p>
    <w:p w14:paraId="28E5D6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равописания имён существительных, имён прилагательных, глаголов и местоимений с изученными орфограммами;</w:t>
      </w:r>
    </w:p>
    <w:p w14:paraId="76C308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55433B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лексико-грамматические разряды имён существительных;</w:t>
      </w:r>
    </w:p>
    <w:p w14:paraId="5EF951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равописания собственных имён существительных, сокращённых имён существительных;</w:t>
      </w:r>
    </w:p>
    <w:p w14:paraId="549FA0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имени прилагательного; объяснять его роль в речи;</w:t>
      </w:r>
    </w:p>
    <w:p w14:paraId="103ECB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равописания имён прилагательных с изученными орфограммами;</w:t>
      </w:r>
    </w:p>
    <w:p w14:paraId="7278EF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13FEC1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личные, возвратное, притяжательные, указательные, вопросительные, определительные, отрицательные, неопределённые местоимения, определять общее грамматическое значение местоимения, склонять местоимения и характеризовать особенности их склонения, словообразования, синтаксических функций, роли в речи;</w:t>
      </w:r>
    </w:p>
    <w:p w14:paraId="555F1F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местоимения в соответствии с требованиями башкирского речевого этикета, в том числе местоимения 3-го лица – в соответствии со смыслом предшествующего текста (устранение двусмысленности, неточности), соблюдать нормы правописания местоимений;</w:t>
      </w:r>
    </w:p>
    <w:p w14:paraId="138305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знак конца предложения, ставить в предложении запятую при перечислении и обращении, пунктуационно правильно оформлять электронное сообщение личного характера;</w:t>
      </w:r>
    </w:p>
    <w:p w14:paraId="3B359E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оформлять адрес, писать фамилии и имена на башкирском языке;</w:t>
      </w:r>
    </w:p>
    <w:p w14:paraId="0A2B77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несложных учебных проектах с использованием материалов на башкирском языке с применением информационных технологий, соблюдая правила информационной безопасности при работе в сети Интернет;</w:t>
      </w:r>
    </w:p>
    <w:p w14:paraId="5CF4B7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различными видами лексических словарей (толковым, синонимов, антонимов, фразеологизмов);</w:t>
      </w:r>
    </w:p>
    <w:p w14:paraId="26C617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иноязычные словари и справочники, в том числе информационно-справочные системы в электронной форме.</w:t>
      </w:r>
    </w:p>
    <w:p w14:paraId="587A58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4. Предметные результаты изучения государственного (башкирского) языка. К концу обучения в 6 классе обучающийся научится:</w:t>
      </w:r>
    </w:p>
    <w:p w14:paraId="72712C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побуждение к действию, диалог-расспрос) с соблюдением норм речевого этикета (до 12 реплик со стороны каждого собеседника);</w:t>
      </w:r>
    </w:p>
    <w:p w14:paraId="473F21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в рамках тематического содержания речи (объём монологического высказывания – 12–15 фраз), излагать основное содержание прочитанного текста (объём – 12–15 фраз), кратко излагать результаты выполненной проектной работы (объём – 12–15 фраз);</w:t>
      </w:r>
    </w:p>
    <w:p w14:paraId="49906D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для аудирования – до 1,5 минут);</w:t>
      </w:r>
    </w:p>
    <w:p w14:paraId="7D815D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тексты, содержащие отдельные незнакомые слова, с пониманием основного содержания, с пониманием запрашиваемой информации (объём текста для чтения – 270–310 слов), читать про себя несплошные тексты и понимать представленную в них информацию, определять тему текста по заголовку;</w:t>
      </w:r>
    </w:p>
    <w:p w14:paraId="6F73699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ять анкеты и формуляры в соответствии с нормами речевого этикета, создавать электронное сообщение личного характера в соответствии с нормами неофициального общения, соблюдая речевой этикет, создавать небольшое письменное высказывание с использованием образца, плана, ключевых слов, картинок;</w:t>
      </w:r>
    </w:p>
    <w:p w14:paraId="1656FE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рфографическими навыками (правильно писать изученные слова), владеть пунктуационными навыками (ставить запятую при перечислении и обращении);</w:t>
      </w:r>
    </w:p>
    <w:p w14:paraId="7F10C1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включая 6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40BC45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157665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е основных признаков текста (повествование, рассуждение) на практике;</w:t>
      </w:r>
    </w:p>
    <w:p w14:paraId="4CD45E93">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здавать повествовательные тексты </w:t>
      </w:r>
      <w:r>
        <w:rPr>
          <w:rFonts w:ascii="Times New Roman" w:hAnsi="Times New Roman" w:eastAsia="SchoolBookSanPi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w:t>
      </w:r>
    </w:p>
    <w:p w14:paraId="1A8F97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общее представление об особенностях башкирской разговорной речи, функциональных стилей, языка художественной литературы;</w:t>
      </w:r>
    </w:p>
    <w:p w14:paraId="487709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в публицистических и художественных текстах имена числительные (количественные, порядковые, собирательные, разделительные, приблизительные, дробные) для обозначения дат и чисел, и наречия (наречие образа действия, времени, места, уподобления, меры и степени, причины и цели, простая и составная формы сравнительной и превосходной степеней сравнения наречий);</w:t>
      </w:r>
    </w:p>
    <w:p w14:paraId="291E20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имени числительного, различать разряды имён числительных по значению, по строению;</w:t>
      </w:r>
    </w:p>
    <w:p w14:paraId="1FDADD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 особенности употребления в научных текстах, деловой речи;</w:t>
      </w:r>
    </w:p>
    <w:p w14:paraId="7EA381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собирательные имена числительные, соблюдать нормы правописания имён числительных;</w:t>
      </w:r>
    </w:p>
    <w:p w14:paraId="6F8CF2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31455E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образования степеней сравнения наречий, произношения наречий;</w:t>
      </w:r>
    </w:p>
    <w:p w14:paraId="549EC2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в устной и письменной речи наиболее употребительную лексику;</w:t>
      </w:r>
    </w:p>
    <w:p w14:paraId="7FA109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речевого этикета в ситуациях учебного и бытового общения;</w:t>
      </w:r>
    </w:p>
    <w:p w14:paraId="23C149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стигать взаимопонимания в процессе устного и письменного общения с носителями башкирского языка;</w:t>
      </w:r>
    </w:p>
    <w:p w14:paraId="57F9B6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52FB71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5. Предметные результаты изучения государственного (башкирского) языка. К концу обучения в 7 классе обучающийся научится:</w:t>
      </w:r>
    </w:p>
    <w:p w14:paraId="080A1E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с соблюдением норм речевого этикета, (до 15 реплик со стороны каждого собеседника);</w:t>
      </w:r>
    </w:p>
    <w:p w14:paraId="70E38F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или сообщение) в рамках тематического содержания речи (объём монологического высказывания – 15–17 фраз), излагать основное содержание прочитанного или прослушанного текста с вербальными и (или) зрительными опорами (объём – 15–17 фраз), кратко излагать результаты выполненной проектной работы (объём – 15–17 фраз);</w:t>
      </w:r>
    </w:p>
    <w:p w14:paraId="202114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для аудирования – до 2 минут);</w:t>
      </w:r>
    </w:p>
    <w:p w14:paraId="6C6D69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формации, с полным пониманием информации (объём текста для чтения – 300–350 слов), читать про себя несплошные тексты (таблицы, диаграммы) и понимать представленную в них информацию, определять последовательность главных событий в тексте;</w:t>
      </w:r>
    </w:p>
    <w:p w14:paraId="421239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устной речи и письменном тексте 850 лексических единиц (слов, словосочетаний, речевых клише) и правильно употреблять в устной и письменной речи 8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3CE3C1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казывать тесную связь языка с культурой и историей народа через определённые примеры;</w:t>
      </w:r>
    </w:p>
    <w:p w14:paraId="66A8AC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нормы культуры башкирской речи с правилами культуры речи других народов, живущих в России;</w:t>
      </w:r>
    </w:p>
    <w:p w14:paraId="795B7B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 морфологические формы, используемые в научном и деловом стилях;</w:t>
      </w:r>
    </w:p>
    <w:p w14:paraId="331BE8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нципы этикетного общения, лежащие в основе национального башкирского речевого этикета (запрет на употребление грубых слов, выражений, фраз, исключение категоричности в разговоре), соблюдать нормы башкирского невербального этикета;</w:t>
      </w:r>
    </w:p>
    <w:p w14:paraId="1A7C5A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и оценивать с точки зрения норм современного башкирского литературного языка чужую и собственную речь;</w:t>
      </w:r>
    </w:p>
    <w:p w14:paraId="10A83F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424BD5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служебные части речи (послелоги, союзы, частицы, модальные слова, междометия, звукоподражательные слова);</w:t>
      </w:r>
    </w:p>
    <w:p w14:paraId="0B6013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бщую характеристику служебных частей речи; объяснять их отличия от самостоятельных частей речи;</w:t>
      </w:r>
    </w:p>
    <w:p w14:paraId="10FD01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послелоги в речи в соответствии с их значением и стилистическими особенностями, соблюдать нормы правописания производных послелогов;</w:t>
      </w:r>
    </w:p>
    <w:p w14:paraId="02CD14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793A7F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 в предложениях с союзом и;</w:t>
      </w:r>
    </w:p>
    <w:p w14:paraId="2FF6C0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союзов, применять это умение в речевой практике;</w:t>
      </w:r>
    </w:p>
    <w:p w14:paraId="3759B9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14:paraId="5D9058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частицы в речи в соответствии с их значением и стилистической окраской; соблюдать нормы правописания частиц;</w:t>
      </w:r>
    </w:p>
    <w:p w14:paraId="55E5D8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одальные слова как особую группу слов, различать группы модальных слов по значению; объяснять роль модальных слов в речи, характеризовать особенности модальных слов и их употребление в разговорной речи, в художественной литературе;</w:t>
      </w:r>
    </w:p>
    <w:p w14:paraId="42A1AA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14:paraId="3BA59E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унктуационные нормы оформления предложений с междометиями;</w:t>
      </w:r>
    </w:p>
    <w:p w14:paraId="5A0526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компенсаторными умениями: использовать при чтении и аудировании языковую догадку, в том числе контекстуальную; при непосредственном общении;</w:t>
      </w:r>
    </w:p>
    <w:p w14:paraId="5AB5B0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08CFD6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6. Предметные результаты изучения государственного (башкирского) языка. К концу обучения в 8 классе обучающийся научится:</w:t>
      </w:r>
    </w:p>
    <w:p w14:paraId="33E23A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соблюдением норм речевого этикета (до 17 реплик со стороны каждого собеседника);</w:t>
      </w:r>
    </w:p>
    <w:p w14:paraId="760A93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или сообщение) в рамках тематического содержания речи (объём монологического высказывания – до 17–19 фраз), выражать и кратко аргументировать своё мнение, излагать основное содержание прочитанного или прослушанного текста (объём – 17–19 фраз), излагать результаты выполненной проектной работы (объём – 17–19 фраз);</w:t>
      </w:r>
    </w:p>
    <w:p w14:paraId="46CA5A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для аудирования – до 2,5 минут), прогнозировать содержание звучащего текста по началу сообщения;</w:t>
      </w:r>
    </w:p>
    <w:p w14:paraId="7AC738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для чтения – 370–450 слов); понимать представленную в них информацию; определять последовательность главных фактов/событий в тексте;</w:t>
      </w:r>
    </w:p>
    <w:p w14:paraId="41A94C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A73A9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сновные единицы синтаксиса (словосочетание, предложение, текст);</w:t>
      </w:r>
    </w:p>
    <w:p w14:paraId="00324F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словосочетания и предложения с точки зрения их структурно-смысловой организации и функциональных особенностей;</w:t>
      </w:r>
    </w:p>
    <w:p w14:paraId="6A80E0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грамматическую основу предложения, распознавать главные и второстепенные члены предложения;</w:t>
      </w:r>
    </w:p>
    <w:p w14:paraId="3B17DF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остановки знака тире между подлежащим и сказуемым, опираться на грамматико-интонационный анализ при объяснении расстановки знаков препинания в предложении;</w:t>
      </w:r>
    </w:p>
    <w:p w14:paraId="44365B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и понимать особенности структуры простых предложений башкирского языка, различных коммуникативных типов предложений башкирского языка;</w:t>
      </w:r>
    </w:p>
    <w:p w14:paraId="2856B6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функции изученных знаков препинания;</w:t>
      </w:r>
    </w:p>
    <w:p w14:paraId="2B71DC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словосочетания в предложении, определять главное и зависимое слова;</w:t>
      </w:r>
    </w:p>
    <w:p w14:paraId="376A78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осочетания по морфологическим свойствам главного слова: именные, глагольные, определять типы подчинительной связи слов в словосочетании;</w:t>
      </w:r>
    </w:p>
    <w:p w14:paraId="4A60D8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в речевой практике нормы построения словосочетаний;</w:t>
      </w:r>
    </w:p>
    <w:p w14:paraId="24E999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4D1E66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интонационные и смысловые особенности предложений по цели высказывания, эмоциональной окраске, определять языковые формы выражения побуждения в побудительных предложениях;</w:t>
      </w:r>
    </w:p>
    <w:p w14:paraId="25D252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наличию главных и второстепенных членов,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66E721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социокультурными знаниями и умениями: осуществлять межличностное и межкультурное общение;</w:t>
      </w:r>
    </w:p>
    <w:p w14:paraId="26EEEE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одную страну и республику (культурные явления и события, достопримечательности, выдающиеся люди) на родном языке;</w:t>
      </w:r>
    </w:p>
    <w:p w14:paraId="3D467B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казывать помощь иностранным гостям в ситуациях повседневного общения (объяснять местонахождение объекта, сообщить возможный маршрут и других ситуациях);</w:t>
      </w:r>
    </w:p>
    <w:p w14:paraId="775470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6DA466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363DBF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0.11.7. Предметные результаты изучения государственного (башкирского) языка. К концу обучения в 9 классе обучающийся научится:</w:t>
      </w:r>
    </w:p>
    <w:p w14:paraId="55F1F3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комбинированный диалог, включающий различные виды диалогов (диалог этикетного характера, диалог – побуждение к действию, диалог-расспрос), диалог –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до 20 реплик со стороны каждого собеседника);</w:t>
      </w:r>
    </w:p>
    <w:p w14:paraId="770BFA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20–22 фраз), излагать основное содержание прочитанного или прослушанного текста (объём – 20–22 фразы), излагать результаты выполненной проектной работы; (объём – 20–22 фразы);</w:t>
      </w:r>
    </w:p>
    <w:p w14:paraId="6F6052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для аудирования – до 3,5 минут);</w:t>
      </w:r>
    </w:p>
    <w:p w14:paraId="172998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03D57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460DD2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кстов, конспекта;</w:t>
      </w:r>
    </w:p>
    <w:p w14:paraId="1D2A81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50C147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и понимать особенности структуры простых и сложных предложений и различных коммуникативных типов предложений башкирского языка;</w:t>
      </w:r>
    </w:p>
    <w:p w14:paraId="56229B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простые предложения, главные и второстепенные члены предложения, односоставные и двусоставные предложения, предложения с однородными членами;</w:t>
      </w:r>
    </w:p>
    <w:p w14:paraId="5D7C7B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устной и письменной речи наиболее употребительную тематическую фоновую лексику в рамках тематического содержания речи (основные национальные праздники, обычаи, традиции);</w:t>
      </w:r>
    </w:p>
    <w:p w14:paraId="277B93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14:paraId="088A98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главные (подлежащее и сказуемое) и второстепенные (определение, дополнение, обстоятельство (образа действия, степени, места, времени, причины, цели, условия, уступки)) члены предложения;</w:t>
      </w:r>
    </w:p>
    <w:p w14:paraId="41263C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дносоставные предложения, различать виды односоставных предложений (назывное, определённо-личное, неопределённо-личное, обобщённо-личное, безличное), понимать особенности употребления односоставных предложений в речи;</w:t>
      </w:r>
    </w:p>
    <w:p w14:paraId="05CC9E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с однородными членами, правильно интонировать их, употреблять в устной и письменной речи;</w:t>
      </w:r>
    </w:p>
    <w:p w14:paraId="0BBDA6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предложениях с однородными членами; нормы постановки знаков препинания в предложениях с обобщающим словом при однородных членах;</w:t>
      </w:r>
    </w:p>
    <w:p w14:paraId="672CED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жные предложения и правильно строить сложные предложения;</w:t>
      </w:r>
    </w:p>
    <w:p w14:paraId="4AD01E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синтаксические нормы современного башкирского литературного языка, построение словосочетаний, построение простых предложений, сложных предложений;</w:t>
      </w:r>
    </w:p>
    <w:p w14:paraId="034886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и оценивать с точки зрения норм современного литературного языка чужую и собственную речь, корректировать речь с учётом её соответствия основным нормам современного башкирского литературного языка;</w:t>
      </w:r>
    </w:p>
    <w:p w14:paraId="7E6455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ладать базовыми знаниями о социокультурном портрете и культурном наследии родной страны и республики.</w:t>
      </w:r>
    </w:p>
    <w:p w14:paraId="0D8084E4">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31. Федеральная рабочая программа по учебному предмету «Родной (бурятский) язык».</w:t>
      </w:r>
    </w:p>
    <w:p w14:paraId="4ED845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 Федеральная рабочая программа по учебному предмету «Родной (бурятский) язык» (предметная область «Родной язык и родная литература») (далее соответственно – программа по родному (бурятскому) языку, родной (бурятский) язык, бурятский язык) разработана для обучающихся, владеющих родным (бурятским) языком, и включает пояснительную записку, содержание обучения, планируемые результаты освоения программы по родному (бурятскому) языку.</w:t>
      </w:r>
    </w:p>
    <w:p w14:paraId="3FE2D3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2. Пояснительная записка отражает общие цели изучения родного (бурятского) языка, место в структуре учебного плана, а также подходы к отбору содержания, к определению планируемых результатов.</w:t>
      </w:r>
    </w:p>
    <w:p w14:paraId="79D061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D4B23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4. Планируемые результаты освоения программы по родному (бурят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20DCC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5. Пояснительная записка.</w:t>
      </w:r>
    </w:p>
    <w:p w14:paraId="5FEB9E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5.1. Программа по родному (бурятскому) языку разработана с целью оказания методической помощи учителю в создании рабочей программы по учебному предмету.</w:t>
      </w:r>
    </w:p>
    <w:p w14:paraId="42F415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1.5.2. Родной бурятский язык является средством хранения и усвоения знаний, частью духовной культуры бурятского народа, средством приобщения к богатствам бурятской культуры, фольклора, литературы и истории. Развитие </w:t>
      </w:r>
      <w:r>
        <w:rPr>
          <w:rFonts w:ascii="Times New Roman" w:hAnsi="Times New Roman" w:eastAsia="SchoolBookSanPin"/>
          <w:position w:val="1"/>
          <w:sz w:val="28"/>
          <w:szCs w:val="28"/>
          <w:lang w:val="ru-RU"/>
        </w:rPr>
        <w:t>обучающихся</w:t>
      </w:r>
      <w:r>
        <w:rPr>
          <w:rFonts w:ascii="Times New Roman" w:hAnsi="Times New Roman" w:eastAsia="SchoolBookSanPin"/>
          <w:bCs/>
          <w:sz w:val="28"/>
          <w:szCs w:val="28"/>
          <w:lang w:val="ru-RU"/>
        </w:rPr>
        <w:t xml:space="preserve"> средствами бурятского языка предполагает развитие и воспитание у </w:t>
      </w:r>
      <w:r>
        <w:rPr>
          <w:rFonts w:ascii="Times New Roman" w:hAnsi="Times New Roman" w:eastAsia="SchoolBookSanPin"/>
          <w:position w:val="1"/>
          <w:sz w:val="28"/>
          <w:szCs w:val="28"/>
          <w:lang w:val="ru-RU"/>
        </w:rPr>
        <w:t>обучающихся</w:t>
      </w:r>
      <w:r>
        <w:rPr>
          <w:rFonts w:ascii="Times New Roman" w:hAnsi="Times New Roman" w:eastAsia="SchoolBookSanPin"/>
          <w:bCs/>
          <w:sz w:val="28"/>
          <w:szCs w:val="28"/>
          <w:lang w:val="ru-RU"/>
        </w:rPr>
        <w:t xml:space="preserve"> понимания важности изучения родного бурятского языка в современном мире и потребности пользоваться им как средством общения, познания, самореализации; воспитание качеств гражданина, патриота; развитие национального самосознания, стремления к взаимопониманию между людьми разных сообществ, а также формирование представлений о единстве и многообразии языкового и культурного пространства Российской Федерации.</w:t>
      </w:r>
    </w:p>
    <w:p w14:paraId="7207E0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грамма по родному (бурятскому) языку </w:t>
      </w:r>
      <w:r>
        <w:rPr>
          <w:rFonts w:ascii="Times New Roman" w:hAnsi="Times New Roman" w:eastAsia="SchoolBookSanPin"/>
          <w:position w:val="1"/>
          <w:sz w:val="28"/>
          <w:szCs w:val="28"/>
          <w:lang w:val="ru-RU"/>
        </w:rPr>
        <w:t>на уровне основного общего</w:t>
      </w:r>
      <w:r>
        <w:rPr>
          <w:rFonts w:ascii="Times New Roman" w:hAnsi="Times New Roman"/>
          <w:sz w:val="28"/>
          <w:szCs w:val="28"/>
          <w:lang w:val="ru-RU"/>
        </w:rPr>
        <w:t xml:space="preserve"> </w:t>
      </w:r>
      <w:r>
        <w:rPr>
          <w:rFonts w:ascii="Times New Roman" w:hAnsi="Times New Roman" w:eastAsia="SchoolBookSanPin"/>
          <w:position w:val="1"/>
          <w:sz w:val="28"/>
          <w:szCs w:val="28"/>
          <w:lang w:val="ru-RU"/>
        </w:rPr>
        <w:t>образования</w:t>
      </w:r>
      <w:r>
        <w:rPr>
          <w:rFonts w:ascii="Times New Roman" w:hAnsi="Times New Roman" w:eastAsia="SchoolBookSanPin"/>
          <w:bCs/>
          <w:sz w:val="28"/>
          <w:szCs w:val="28"/>
          <w:lang w:val="ru-RU"/>
        </w:rPr>
        <w:t xml:space="preserve"> направлена на совершенствование речевой деятельности </w:t>
      </w:r>
      <w:r>
        <w:rPr>
          <w:rFonts w:ascii="Times New Roman" w:hAnsi="Times New Roman" w:eastAsia="SchoolBookSanPin"/>
          <w:position w:val="1"/>
          <w:sz w:val="28"/>
          <w:szCs w:val="28"/>
          <w:lang w:val="ru-RU"/>
        </w:rPr>
        <w:t>обучающихся</w:t>
      </w:r>
      <w:r>
        <w:rPr>
          <w:rFonts w:ascii="Times New Roman" w:hAnsi="Times New Roman" w:eastAsia="SchoolBookSanPin"/>
          <w:bCs/>
          <w:sz w:val="28"/>
          <w:szCs w:val="28"/>
          <w:lang w:val="ru-RU"/>
        </w:rPr>
        <w:t xml:space="preserve"> на основе овладения знаниями об основных разделах бурятского языка (фонетика, лексика, грамматика и другое) и особенностях его употребления в разных условиях общения, на базе усвоения основных норм бурятского литературного языка. Преподавание родного бурятского языка неразрывно связано с другими </w:t>
      </w:r>
      <w:r>
        <w:rPr>
          <w:rFonts w:ascii="Times New Roman" w:hAnsi="Times New Roman" w:eastAsia="SchoolBookSanPin"/>
          <w:position w:val="1"/>
          <w:sz w:val="28"/>
          <w:szCs w:val="28"/>
          <w:lang w:val="ru-RU"/>
        </w:rPr>
        <w:t>учебными</w:t>
      </w:r>
      <w:r>
        <w:rPr>
          <w:rFonts w:ascii="Times New Roman" w:hAnsi="Times New Roman" w:eastAsia="SchoolBookSanPin"/>
          <w:bCs/>
          <w:sz w:val="28"/>
          <w:szCs w:val="28"/>
          <w:lang w:val="ru-RU"/>
        </w:rPr>
        <w:t xml:space="preserve"> предметами, в частности с учебным предметом «Родная (бурятская) литература», в практике преподавания рекомендуется применение методического подхода, реализующего взаимосвязанное обучение родному языку и родной литературе.</w:t>
      </w:r>
    </w:p>
    <w:p w14:paraId="4A36E6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5.3. В содержании программы по родному (бурятскому) языку выделяются следующие содержательные линии: «Общие сведения о языке. Язык и культура», «Разделы науки о языке», «Текст», «Развитие речи».</w:t>
      </w:r>
    </w:p>
    <w:p w14:paraId="69686B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5.4. Изучение родного (бурятского) языка направлено на достижение следующих целей:</w:t>
      </w:r>
    </w:p>
    <w:p w14:paraId="4C1383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ценностного отношения к родному (бурятскому) языку, формирование причастности к свершениям и традициям бурятского народа, осознание исторической преемственности поколений, ответственности за сохранение языка и культуры бурятского народа, формирование этнической и российской гражданской идентичности в поликультурном и многоконфессиональном обществе;</w:t>
      </w:r>
    </w:p>
    <w:p w14:paraId="52FBF5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 обучающихся культуры владения родным (бурятским) языком во всей полноте его функциональных возможностей в соответствии с нормами литературного бурятского языка, правилами бурятского речевого этикета;</w:t>
      </w:r>
    </w:p>
    <w:p w14:paraId="552C30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учение знаний о родном (бурятском) языке как системе и как развивающемся явлении, о его уровнях и единицах, о закономерностях его функционирования.</w:t>
      </w:r>
    </w:p>
    <w:p w14:paraId="5AE5F5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5.5. </w:t>
      </w:r>
      <w:bookmarkStart w:id="18" w:name="_Hlk131585724"/>
      <w:r>
        <w:rPr>
          <w:rFonts w:ascii="Times New Roman" w:hAnsi="Times New Roman" w:eastAsia="SchoolBookSanPin"/>
          <w:bCs/>
          <w:sz w:val="28"/>
          <w:szCs w:val="28"/>
          <w:lang w:val="ru-RU"/>
        </w:rPr>
        <w:t>Общее число часов, рекомендованных для изучения родного (бурят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4A49A8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тельная организация вправе предусмотреть перераспределение времени на изучение учебных предметов, по которым не проводится государственная итоговая аттестация, в пользу изучения родного языка.</w:t>
      </w:r>
      <w:bookmarkEnd w:id="18"/>
    </w:p>
    <w:p w14:paraId="68503C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6. Содержание обучения в 5 классе.</w:t>
      </w:r>
    </w:p>
    <w:p w14:paraId="699910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1.6.1. Язык – национальное богатство. </w:t>
      </w:r>
    </w:p>
    <w:p w14:paraId="1C7293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одной язык, родная отчизна. Язык – важное средство межличностной коммуникации. </w:t>
      </w:r>
    </w:p>
    <w:p w14:paraId="1A36CD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6.2. Текст.</w:t>
      </w:r>
    </w:p>
    <w:p w14:paraId="015B43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тексте. Структура текста: оглавление, тема, основная мысль, абзац и другое.</w:t>
      </w:r>
    </w:p>
    <w:p w14:paraId="1C65B5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текстов: повествование, описание, рассуждение. Работа над типами речи: повествование, описание, рассуждение.</w:t>
      </w:r>
    </w:p>
    <w:p w14:paraId="2BDACD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ли речи. </w:t>
      </w:r>
    </w:p>
    <w:p w14:paraId="3F74A4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6.3. Синтаксис.</w:t>
      </w:r>
    </w:p>
    <w:p w14:paraId="66EEA2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w:t>
      </w:r>
    </w:p>
    <w:p w14:paraId="0F6F38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едложение. Повествовательные, вопросительные и побудительные предложения. Восклицательное предложение. </w:t>
      </w:r>
    </w:p>
    <w:p w14:paraId="42AF0D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лавные члены предложения. </w:t>
      </w:r>
    </w:p>
    <w:p w14:paraId="41C624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распространённые и распространённые предложения.</w:t>
      </w:r>
    </w:p>
    <w:p w14:paraId="607F69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торостепенные члены предложения. Определение. Дополнение. Обстоятельство.</w:t>
      </w:r>
    </w:p>
    <w:p w14:paraId="1EEB02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родные члены предложения.</w:t>
      </w:r>
    </w:p>
    <w:p w14:paraId="778495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бращениями.</w:t>
      </w:r>
    </w:p>
    <w:p w14:paraId="0EFB24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боротами.</w:t>
      </w:r>
    </w:p>
    <w:p w14:paraId="5BE56F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6.4. Фонетика, графика, орфоэпия, орфография.</w:t>
      </w:r>
    </w:p>
    <w:p w14:paraId="0D26B0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6.4.1. Фонетика, графика.</w:t>
      </w:r>
    </w:p>
    <w:p w14:paraId="37FB43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и речи.</w:t>
      </w:r>
    </w:p>
    <w:p w14:paraId="34EC06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сные звуки и буквы.</w:t>
      </w:r>
    </w:p>
    <w:p w14:paraId="4E2D36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ги.</w:t>
      </w:r>
    </w:p>
    <w:p w14:paraId="473E37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Йотированные звуки.</w:t>
      </w:r>
    </w:p>
    <w:p w14:paraId="27CA58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гласные звуки и буквы. Звонкие и глухие согласные. Твёрдые и мягкие согласные.</w:t>
      </w:r>
    </w:p>
    <w:p w14:paraId="5DA14C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уквы.</w:t>
      </w:r>
    </w:p>
    <w:p w14:paraId="62C38C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делительный мягкий знак (ь).</w:t>
      </w:r>
    </w:p>
    <w:p w14:paraId="718E16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6.4.2. Орфоэпия.</w:t>
      </w:r>
    </w:p>
    <w:p w14:paraId="6D4610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б орфоэпии.</w:t>
      </w:r>
    </w:p>
    <w:p w14:paraId="7A6BD9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6.4.3. Орфография.</w:t>
      </w:r>
    </w:p>
    <w:p w14:paraId="121CBE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правила письма бурятских слов.</w:t>
      </w:r>
    </w:p>
    <w:p w14:paraId="47192F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армония гласных. Последовательность гласных. Перелом гласных.</w:t>
      </w:r>
    </w:p>
    <w:p w14:paraId="16B37A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гласных в непроизводных основах бурятских слов.</w:t>
      </w:r>
    </w:p>
    <w:p w14:paraId="396EAE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редуцированных гласных в непроизводных основах.</w:t>
      </w:r>
    </w:p>
    <w:p w14:paraId="7B1A88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заимствованных слов.</w:t>
      </w:r>
    </w:p>
    <w:p w14:paraId="1DB2D4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имствованные слова, которые пишутся по-бурятски.</w:t>
      </w:r>
    </w:p>
    <w:p w14:paraId="4CFEA2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имствованные слова, которые пишутся по-русски.</w:t>
      </w:r>
    </w:p>
    <w:p w14:paraId="410AFD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конечных гласных заимствованных слов.</w:t>
      </w:r>
    </w:p>
    <w:p w14:paraId="776DA6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конечных безударных гласных после твёрдого согласного.</w:t>
      </w:r>
    </w:p>
    <w:p w14:paraId="50379A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описание конечных безударных гласных после мягкого согласного. </w:t>
      </w:r>
    </w:p>
    <w:p w14:paraId="112CAF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конечных ударных гласных.</w:t>
      </w:r>
    </w:p>
    <w:p w14:paraId="6BF709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окончания заимствованных слов.</w:t>
      </w:r>
    </w:p>
    <w:p w14:paraId="5D3CC8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бавление окончаний, суффиксов к заимствованным словам.</w:t>
      </w:r>
    </w:p>
    <w:p w14:paraId="638FB1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ение конечного согласного основы.</w:t>
      </w:r>
    </w:p>
    <w:p w14:paraId="3179E8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адение конечного краткого гласного основы.</w:t>
      </w:r>
    </w:p>
    <w:p w14:paraId="7C1814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а написания слов слитно, раздельно и через дефис.</w:t>
      </w:r>
    </w:p>
    <w:p w14:paraId="5E3FBA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а написания сложносокращённых слов и буквенных сокращений.</w:t>
      </w:r>
    </w:p>
    <w:p w14:paraId="71BFA5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о переноса слов.</w:t>
      </w:r>
    </w:p>
    <w:p w14:paraId="7A3F7D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6.5. Лексика.</w:t>
      </w:r>
    </w:p>
    <w:p w14:paraId="40591C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лексике.</w:t>
      </w:r>
    </w:p>
    <w:p w14:paraId="7CF578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ое значение слова. Однозначные и многозначные слова. Прямое и переносное значение слова.</w:t>
      </w:r>
    </w:p>
    <w:p w14:paraId="2E3677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монимы. Антонимы. Синонимы.</w:t>
      </w:r>
    </w:p>
    <w:p w14:paraId="322B02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арные слова.</w:t>
      </w:r>
    </w:p>
    <w:p w14:paraId="65655F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конно бурятские и заимствованные слова. Профессионализмы. Диалектизмы. Устаревшие и новые слова. Интернационализмы.</w:t>
      </w:r>
    </w:p>
    <w:p w14:paraId="329FA4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ари бурятского языка.</w:t>
      </w:r>
    </w:p>
    <w:p w14:paraId="6171DB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6.6. Состав слова. Словообразование.</w:t>
      </w:r>
    </w:p>
    <w:p w14:paraId="210547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рень и основа слова.</w:t>
      </w:r>
    </w:p>
    <w:p w14:paraId="6BEAFF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ффикс и окончание слова.</w:t>
      </w:r>
    </w:p>
    <w:p w14:paraId="57583A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и сложносокращённые слова.</w:t>
      </w:r>
    </w:p>
    <w:p w14:paraId="017EE8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частиц в составе слова.</w:t>
      </w:r>
    </w:p>
    <w:p w14:paraId="5315FB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6.7. Развитие речи.</w:t>
      </w:r>
    </w:p>
    <w:p w14:paraId="2EF388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описание по составленному плану.</w:t>
      </w:r>
    </w:p>
    <w:p w14:paraId="52DDE3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вод текста-повествования с русского на бурятский язык.</w:t>
      </w:r>
    </w:p>
    <w:p w14:paraId="0B23EC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ёрнутое изложение по содержанию повествовательных и описательных текстов. </w:t>
      </w:r>
    </w:p>
    <w:p w14:paraId="101E30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инение-рассуждение на заданную тему.</w:t>
      </w:r>
    </w:p>
    <w:p w14:paraId="666673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7. Содержание обучения в 6 классе.</w:t>
      </w:r>
    </w:p>
    <w:p w14:paraId="119F16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7.1. Родной язык – национальное достояние.</w:t>
      </w:r>
    </w:p>
    <w:p w14:paraId="6D7F78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еседа о языке и его роли в жизни общества. Язык, речь, коммуникация. Коммуникативная ситуация.</w:t>
      </w:r>
    </w:p>
    <w:p w14:paraId="0341A6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1.7.2. Развитие речи. Текст и его особенности. </w:t>
      </w:r>
    </w:p>
    <w:p w14:paraId="6A054C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ма и основная мысль текста. Заголовок (название) текста. Начальное и конечное предложение текста. Ключевые слова. Основные признаки текста. </w:t>
      </w:r>
    </w:p>
    <w:p w14:paraId="3504CF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Жанры стилей:</w:t>
      </w:r>
    </w:p>
    <w:p w14:paraId="41A201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ебно-научный (доклад, отзыв);</w:t>
      </w:r>
    </w:p>
    <w:p w14:paraId="26C455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ественно-публицистический (статья, интервью, очерк);</w:t>
      </w:r>
    </w:p>
    <w:p w14:paraId="17FFFD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фициально-деловой (заявление);</w:t>
      </w:r>
    </w:p>
    <w:p w14:paraId="600861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говорный (монолог, диалог);</w:t>
      </w:r>
    </w:p>
    <w:p w14:paraId="09F477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удожественный.</w:t>
      </w:r>
    </w:p>
    <w:p w14:paraId="6E9BB1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разных жанров и стилей (особенности структуры и языка).</w:t>
      </w:r>
    </w:p>
    <w:p w14:paraId="4F5FC3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7.3. Лексикология. Фразеология.</w:t>
      </w:r>
    </w:p>
    <w:p w14:paraId="13C5FB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оварный состав (фонд) бурятского языка: краткая история его развития. Классификация слов по употреблению. </w:t>
      </w:r>
    </w:p>
    <w:p w14:paraId="19226E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щее понятие о фразеологии. Характеристика и классификация фразеологизмов. Свободные и устойчивые словосочетания: их классификация, использование в устной и письменной речи. Словарь фразеологизмов. </w:t>
      </w:r>
    </w:p>
    <w:p w14:paraId="0D5C3B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овицы, поговорки и крылатые выражения.</w:t>
      </w:r>
    </w:p>
    <w:p w14:paraId="715B35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спользование синонимов, антонимов, фразеологизмов, слов с переносным значением как средств выразительности речи. </w:t>
      </w:r>
    </w:p>
    <w:p w14:paraId="620DF6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1.7.4. Общее понятие о морфологии. Понятие о частях речи. </w:t>
      </w:r>
    </w:p>
    <w:p w14:paraId="1F6FB8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1.7.4.1. Понятие о грамматике. </w:t>
      </w:r>
    </w:p>
    <w:p w14:paraId="2626C4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ое значение слова. </w:t>
      </w:r>
    </w:p>
    <w:p w14:paraId="6FCF92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я. Синтаксис.</w:t>
      </w:r>
    </w:p>
    <w:p w14:paraId="680725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7.4.2. Морфология.</w:t>
      </w:r>
    </w:p>
    <w:p w14:paraId="72257B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орфология как один из разделов грамматики. Слово как основная языковая единица морфологии. </w:t>
      </w:r>
    </w:p>
    <w:p w14:paraId="741E83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 речи. Самостоятельные и вспомогательные части речи, их классификация, функция в речи.</w:t>
      </w:r>
    </w:p>
    <w:p w14:paraId="19D426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7.4.3. Имя существительное.</w:t>
      </w:r>
    </w:p>
    <w:p w14:paraId="45FD62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начение имени существительного. Морфологические категории и синтаксическая функция имени существительного. Употребление имени существительного в форме обращения. </w:t>
      </w:r>
    </w:p>
    <w:p w14:paraId="5169B9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чные и неличные имена существительные.</w:t>
      </w:r>
    </w:p>
    <w:p w14:paraId="70716E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бственные и нарицательные имена существительные. Правописание собственных имён существительных. </w:t>
      </w:r>
    </w:p>
    <w:p w14:paraId="01EF94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нкретные и абстрактные имена существительные.</w:t>
      </w:r>
    </w:p>
    <w:p w14:paraId="253728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ение имён существительных: число, склонение, притяжание.</w:t>
      </w:r>
    </w:p>
    <w:p w14:paraId="3380F3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Единственное и множественное число имён существительных. Правила употребления окончаний множественного числа.</w:t>
      </w:r>
    </w:p>
    <w:p w14:paraId="34E0D1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клонение. Правописание падежных окончаний. Употребление падежных окончаний основы: после мягкого согласного, долгих гласных, заднеязычного -н. Изменения, происходящие в конце основы при присоединении падежных окончаний. </w:t>
      </w:r>
    </w:p>
    <w:p w14:paraId="68B6D6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чное и безличное (возвратное) притяжание. Правописание падежных и притяжательных окончаний -эй и -ээ.</w:t>
      </w:r>
    </w:p>
    <w:p w14:paraId="363820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имён существительных, суффиксы, образующие имена существительные.</w:t>
      </w:r>
    </w:p>
    <w:p w14:paraId="3F813C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имён существительных.</w:t>
      </w:r>
    </w:p>
    <w:p w14:paraId="2C1B54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ильное употребление в речи имён существительных. </w:t>
      </w:r>
    </w:p>
    <w:p w14:paraId="768376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7.4.4. Имя прилагательное.</w:t>
      </w:r>
    </w:p>
    <w:p w14:paraId="4B2BA5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чение имени прилагательного. Морфологические категории и синтаксическая функция имени прилагательного.</w:t>
      </w:r>
    </w:p>
    <w:p w14:paraId="162334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ификация имён прилагательных. Относительные и качественные имена прилагательные. Выражение степени качества.</w:t>
      </w:r>
    </w:p>
    <w:p w14:paraId="15A643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разование имён прилагательных. Суффиксы, образующие имена прилагательные и изменения, происходящие в основе имён прилагательных. </w:t>
      </w:r>
    </w:p>
    <w:p w14:paraId="17845D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мена прилагательные со значением имён существительных. </w:t>
      </w:r>
    </w:p>
    <w:p w14:paraId="3C7147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и притяжание имён прилагательных.</w:t>
      </w:r>
    </w:p>
    <w:p w14:paraId="197D23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в речи имён прилагательных.</w:t>
      </w:r>
    </w:p>
    <w:p w14:paraId="02E709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при прилагательных.</w:t>
      </w:r>
    </w:p>
    <w:p w14:paraId="7749D4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7.4.5. Имя числительное.</w:t>
      </w:r>
    </w:p>
    <w:p w14:paraId="4AB269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щее понятие об имени числительном. Морфологические категории и синтаксическая функция имени числительного. Классификация имён числительных. </w:t>
      </w:r>
    </w:p>
    <w:p w14:paraId="2C8AFE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оличественные имена числительные. Согласный -н в конце количественных имён числительных. Имена числительные порядковые, собирательные, приблизительного счета. Суффиксы, образующие имена числительные. </w:t>
      </w:r>
    </w:p>
    <w:p w14:paraId="011467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ые и составные имена числительные.</w:t>
      </w:r>
    </w:p>
    <w:p w14:paraId="4E8B05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клонение и притяжание имён числительных. </w:t>
      </w:r>
    </w:p>
    <w:p w14:paraId="736039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количественных, порядковых, приблизительных (приблизительного счета) имён числительных в функции определения, собирательных имён числительных в функции подлежащего.</w:t>
      </w:r>
    </w:p>
    <w:p w14:paraId="6FD3AE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изношение имён числительных.</w:t>
      </w:r>
    </w:p>
    <w:p w14:paraId="5BC0CC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имён числительных в устной и письменной речи.</w:t>
      </w:r>
    </w:p>
    <w:p w14:paraId="2B9BE0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7.4.6. Местоимение.</w:t>
      </w:r>
    </w:p>
    <w:p w14:paraId="5DE65C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щее понятие о местоимении. Морфологические категории и синтаксическая функция местоимения. </w:t>
      </w:r>
    </w:p>
    <w:p w14:paraId="144076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ификация местоимений.</w:t>
      </w:r>
    </w:p>
    <w:p w14:paraId="7372EF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ножественное число местоимений. </w:t>
      </w:r>
    </w:p>
    <w:p w14:paraId="5328B0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и притяжание местоимений.</w:t>
      </w:r>
    </w:p>
    <w:p w14:paraId="51D1C4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местоимений в функции разных членов предложения.</w:t>
      </w:r>
    </w:p>
    <w:p w14:paraId="24D34A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зменение местоимений и их сочетание с другими словами. </w:t>
      </w:r>
    </w:p>
    <w:p w14:paraId="2EC1FC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употребление местоимений, окончаний личных местоимений и частиц.</w:t>
      </w:r>
    </w:p>
    <w:p w14:paraId="246D7A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7.5. Развитие речи.</w:t>
      </w:r>
    </w:p>
    <w:p w14:paraId="5FB064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вод небольшого рассказа с русского языка на бурятский.</w:t>
      </w:r>
    </w:p>
    <w:p w14:paraId="3B1425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спользование синонимов, антонимов, фразеологизмов, слов с переносным значением как средств выразительности речи. </w:t>
      </w:r>
    </w:p>
    <w:p w14:paraId="5596BC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редства выразительности устной речи. Публичный доклад об образовании имён существительных. </w:t>
      </w:r>
    </w:p>
    <w:p w14:paraId="1F7706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уктура текста. Подготовительная работа по написанию сочинения-описания. Сбор, обработка и подготовка материала по описанию комнаты в доме или квартире. Сочинение по описанию класса или комнаты.</w:t>
      </w:r>
    </w:p>
    <w:p w14:paraId="1AA811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сочинения-описания. Составление характеристики героя прочитанного произведения.</w:t>
      </w:r>
    </w:p>
    <w:p w14:paraId="4F5859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писание отзыва на прочитанный, прослушанный рассказ, стихотворение, текст. </w:t>
      </w:r>
    </w:p>
    <w:p w14:paraId="2F6FE4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сочинения-рассуждения. Подготовка к написанию.</w:t>
      </w:r>
    </w:p>
    <w:p w14:paraId="7EAF3E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сочинения-рассуждения по содержанию просмотренной теле- радиопередачи, прочитанной книги.</w:t>
      </w:r>
    </w:p>
    <w:p w14:paraId="1AA6EA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8. Содержание обучения в 7 классе.</w:t>
      </w:r>
    </w:p>
    <w:p w14:paraId="16E71F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8.1. Богатство национального бурятского языка.</w:t>
      </w:r>
    </w:p>
    <w:p w14:paraId="7936FA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Ценность национального бурятского языка, его роль и основные формы (бурятский литературный язык и территориальные диалекты). Разновидности бурятских диалектов (хоринский, сонгол-сартульский, хонгодорский, эхирит-булагатский).</w:t>
      </w:r>
    </w:p>
    <w:p w14:paraId="16A565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8.2. Глагол.</w:t>
      </w:r>
    </w:p>
    <w:p w14:paraId="662B1D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чение глагола. Морфологические категории и синтаксическая функция глагола. Употребление глагола в функции сказуемого.</w:t>
      </w:r>
    </w:p>
    <w:p w14:paraId="193DF7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ходная основа глагола. Изъявительное, побудительное, причастное и деепричастное наклонение глагола. Присоединение лично-предикативных частиц к глаголам. Образование глаголов.</w:t>
      </w:r>
    </w:p>
    <w:p w14:paraId="47C55B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клонение и притяжание причастий. </w:t>
      </w:r>
    </w:p>
    <w:p w14:paraId="736A2E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причастным и деепричастным оборотом. Знаки препинания при оборотах.</w:t>
      </w:r>
    </w:p>
    <w:p w14:paraId="1DB954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употребление в речи предложений с причастным и деепричастным оборотом. Активное употребление в речи глаголов-синонимов.</w:t>
      </w:r>
    </w:p>
    <w:p w14:paraId="09B478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8.3. Наречие.</w:t>
      </w:r>
    </w:p>
    <w:p w14:paraId="46F70C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начение наречия. Морфологические категории и синтаксическая функция наречий. </w:t>
      </w:r>
    </w:p>
    <w:p w14:paraId="155176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ификация наречий по значению.</w:t>
      </w:r>
    </w:p>
    <w:p w14:paraId="217B33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ы образования наречий.</w:t>
      </w:r>
    </w:p>
    <w:p w14:paraId="6562AB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тяжание наречий.</w:t>
      </w:r>
    </w:p>
    <w:p w14:paraId="5AEEC5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употребление схожих по значению наречий.</w:t>
      </w:r>
    </w:p>
    <w:p w14:paraId="1201AD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8.4. Частицы.</w:t>
      </w:r>
    </w:p>
    <w:p w14:paraId="03B6B7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ее понятие о вспомогательных частях речи.</w:t>
      </w:r>
    </w:p>
    <w:p w14:paraId="616BA1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частицах, их классификация.</w:t>
      </w:r>
    </w:p>
    <w:p w14:paraId="6A2908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итное и раздельное написание частиц с сочетаемым словом.</w:t>
      </w:r>
    </w:p>
    <w:p w14:paraId="7D3961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лично-предикативных частиц.</w:t>
      </w:r>
    </w:p>
    <w:p w14:paraId="732E0F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частиц в речи.</w:t>
      </w:r>
    </w:p>
    <w:p w14:paraId="7EA925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8.5. Послелоги.</w:t>
      </w:r>
    </w:p>
    <w:p w14:paraId="3DF654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ятие о послелогах. </w:t>
      </w:r>
    </w:p>
    <w:p w14:paraId="3ECB3E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послелогов. Послелоги, образованные от других частей речи.</w:t>
      </w:r>
    </w:p>
    <w:p w14:paraId="4D80D4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соединение к послелогам окончаний управляемого слова.</w:t>
      </w:r>
    </w:p>
    <w:p w14:paraId="35D5B2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8.6. Союзы.</w:t>
      </w:r>
    </w:p>
    <w:p w14:paraId="47B51B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союзах. Простые и составные послелоги.</w:t>
      </w:r>
    </w:p>
    <w:p w14:paraId="18B828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сочинительных и подчинительных союзах. Употребление схожих по значению союзов.</w:t>
      </w:r>
    </w:p>
    <w:p w14:paraId="5ABFF5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8.7. Междометия.</w:t>
      </w:r>
    </w:p>
    <w:p w14:paraId="2503A8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чение междометий, функция междометий в речи.</w:t>
      </w:r>
    </w:p>
    <w:p w14:paraId="0378ED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оподражательные слова.</w:t>
      </w:r>
    </w:p>
    <w:p w14:paraId="580DCA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онационное выделение междометий. Знаки препинания при междометиях: расстановка запятых и восклицательных знаков.</w:t>
      </w:r>
    </w:p>
    <w:p w14:paraId="429CF7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употребление междометий в речи.</w:t>
      </w:r>
    </w:p>
    <w:p w14:paraId="720FCF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8.8. Развитие речи.</w:t>
      </w:r>
    </w:p>
    <w:p w14:paraId="234DDF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ые разновидности языка: разговорный язык, язык художественной литературы, функциональные стили: публицистический, официально-деловой, учебно-научный.</w:t>
      </w:r>
    </w:p>
    <w:p w14:paraId="741F85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ублицистический стиль, его особенности. </w:t>
      </w:r>
    </w:p>
    <w:p w14:paraId="4C6B29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Абзац. Средства связи между предложениями в тексте. Функционально-смысловые типы текстов, анализ текста.</w:t>
      </w:r>
    </w:p>
    <w:p w14:paraId="22D8B5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репортажа.</w:t>
      </w:r>
    </w:p>
    <w:p w14:paraId="22FF5A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сочинения-рассуждения.</w:t>
      </w:r>
    </w:p>
    <w:p w14:paraId="771ACF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готовка, организация и написание интервью.</w:t>
      </w:r>
    </w:p>
    <w:p w14:paraId="1C521C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очерка, биографии человека.</w:t>
      </w:r>
    </w:p>
    <w:p w14:paraId="497C6C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каз, его композиция. Написание сочинения от лица одного из героев прочитанного рассказа.</w:t>
      </w:r>
    </w:p>
    <w:p w14:paraId="019E9C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9. Содержание обучения в 8 классе.</w:t>
      </w:r>
    </w:p>
    <w:p w14:paraId="4EF286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9.1. Словосочетание.</w:t>
      </w:r>
    </w:p>
    <w:p w14:paraId="42D627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ятие о словосочетании. </w:t>
      </w:r>
    </w:p>
    <w:p w14:paraId="0C7878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ипы словосочетаний: устойчивые и свободные словосочетания. </w:t>
      </w:r>
    </w:p>
    <w:p w14:paraId="463E05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четания слов, их разновидности. </w:t>
      </w:r>
    </w:p>
    <w:p w14:paraId="5CBEA0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9.2. Предложение.</w:t>
      </w:r>
    </w:p>
    <w:p w14:paraId="614170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иды предложений по цели высказывания: повествовательное, вопросительное, побудительное. </w:t>
      </w:r>
    </w:p>
    <w:p w14:paraId="502E0D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иды по интонации: восклицательное и невосклицательное, знаки препинания в них. </w:t>
      </w:r>
    </w:p>
    <w:p w14:paraId="5884F1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ударение. </w:t>
      </w:r>
    </w:p>
    <w:p w14:paraId="7DE303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9.3. Простое предложение.</w:t>
      </w:r>
    </w:p>
    <w:p w14:paraId="3782F3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1.9.3.1. Понятие о простом предложении. </w:t>
      </w:r>
    </w:p>
    <w:p w14:paraId="6F4D26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вязи слов в предложении: управление, примыкание. </w:t>
      </w:r>
    </w:p>
    <w:p w14:paraId="10717C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Члены предложения. </w:t>
      </w:r>
    </w:p>
    <w:p w14:paraId="7E2601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составные и двусоставные предложения.</w:t>
      </w:r>
    </w:p>
    <w:p w14:paraId="5ED99B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иды односоставных предложений. </w:t>
      </w:r>
    </w:p>
    <w:p w14:paraId="370884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9.3.2. Главные члены предложения.</w:t>
      </w:r>
    </w:p>
    <w:p w14:paraId="7B5332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длежащее. </w:t>
      </w:r>
    </w:p>
    <w:p w14:paraId="64714B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казуемое. Виды сказуемых: простое, составное сказуемое. Виды составных сказуемых: именное и глагольное сказуемое. </w:t>
      </w:r>
    </w:p>
    <w:p w14:paraId="6EC4E2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вязки сказуемого. </w:t>
      </w:r>
    </w:p>
    <w:p w14:paraId="45F1B7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ире между подлежащим и сказуемым. </w:t>
      </w:r>
    </w:p>
    <w:p w14:paraId="1FF1C9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ы сказуемого.</w:t>
      </w:r>
    </w:p>
    <w:p w14:paraId="0A2334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9.3.3. Второстепенные члены предложения.</w:t>
      </w:r>
    </w:p>
    <w:p w14:paraId="666E74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ение.</w:t>
      </w:r>
    </w:p>
    <w:p w14:paraId="5D2672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ложение.</w:t>
      </w:r>
    </w:p>
    <w:p w14:paraId="2BADE1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ополнение. Прямое и косвенное дополнение. </w:t>
      </w:r>
    </w:p>
    <w:p w14:paraId="555DF6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стоятельство. </w:t>
      </w:r>
    </w:p>
    <w:p w14:paraId="74999A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9.3.4. Однородные члены предложения.</w:t>
      </w:r>
    </w:p>
    <w:p w14:paraId="3407EF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б однородных членах предложения.</w:t>
      </w:r>
    </w:p>
    <w:p w14:paraId="7296E8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днородные и неоднородные определения. </w:t>
      </w:r>
    </w:p>
    <w:p w14:paraId="485D6B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вязки однородных членов предложения.</w:t>
      </w:r>
    </w:p>
    <w:p w14:paraId="139B06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ющие слова однородных членов предложения, их знаки препинания. </w:t>
      </w:r>
    </w:p>
    <w:p w14:paraId="493756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9.3.5. Слова, не входящие в состав предложения.</w:t>
      </w:r>
    </w:p>
    <w:p w14:paraId="3E0C27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водные слова и предложения, их пунктуация. </w:t>
      </w:r>
    </w:p>
    <w:p w14:paraId="6FD6DC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щения, их пунктуация.</w:t>
      </w:r>
    </w:p>
    <w:p w14:paraId="68A957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и слова-предложения, их пунктуация.</w:t>
      </w:r>
    </w:p>
    <w:p w14:paraId="6C658E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9.3.6. Обособленные члены предложения.</w:t>
      </w:r>
    </w:p>
    <w:p w14:paraId="5942B5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б обособлении.</w:t>
      </w:r>
    </w:p>
    <w:p w14:paraId="4AF5FA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иложения и знаки препинания при них. </w:t>
      </w:r>
    </w:p>
    <w:p w14:paraId="3F7480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собление слов, уточняющих члены предложения, и их пунктуация. </w:t>
      </w:r>
    </w:p>
    <w:p w14:paraId="6EF891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9.3.7. Предложения, осложнённые оборотами.</w:t>
      </w:r>
    </w:p>
    <w:p w14:paraId="115117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ятие об обороте. </w:t>
      </w:r>
    </w:p>
    <w:p w14:paraId="6FC2DA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стой оборот. </w:t>
      </w:r>
    </w:p>
    <w:p w14:paraId="273479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амостоятельный оборот. </w:t>
      </w:r>
    </w:p>
    <w:p w14:paraId="75F163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предложениях с оборотами.</w:t>
      </w:r>
    </w:p>
    <w:p w14:paraId="707473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9.4. Развитие речи.</w:t>
      </w:r>
    </w:p>
    <w:p w14:paraId="4687DB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ий устный рассказ и сочинение по всему произведению или по одной его части.</w:t>
      </w:r>
    </w:p>
    <w:p w14:paraId="511AAA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ёрнутые ответы с использованием цитат на вопросы по прочитанному произведению. </w:t>
      </w:r>
    </w:p>
    <w:p w14:paraId="578D26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стика героям произведения по заранее составленному плану (одному герою или сравнительная). Сочинение о герое кинофильма, пьесы и произведения.</w:t>
      </w:r>
    </w:p>
    <w:p w14:paraId="59B61B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инение, близкое к содержанию всего произведения или его части.</w:t>
      </w:r>
    </w:p>
    <w:p w14:paraId="6F15AD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нспект заданного текста из хрестоматии.</w:t>
      </w:r>
    </w:p>
    <w:p w14:paraId="3439F3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нотация на прочитанное произведение.</w:t>
      </w:r>
    </w:p>
    <w:p w14:paraId="6967BA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атья в районную газету или в «Буряад үнэн». </w:t>
      </w:r>
    </w:p>
    <w:p w14:paraId="14E405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0. Содержание обучения в 9 классе.</w:t>
      </w:r>
    </w:p>
    <w:p w14:paraId="03160D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0.1. Язык как знаковая система и общественное явление. История бурятского языка.</w:t>
      </w:r>
    </w:p>
    <w:p w14:paraId="6A2F47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оль языка в развитии общества. </w:t>
      </w:r>
    </w:p>
    <w:p w14:paraId="7D0B59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ериоды развития бурятского языка. </w:t>
      </w:r>
    </w:p>
    <w:p w14:paraId="1D27D1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естные учёные бурятского народа – языковеды.</w:t>
      </w:r>
    </w:p>
    <w:p w14:paraId="1872CF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0.2. Сложное предложение.</w:t>
      </w:r>
    </w:p>
    <w:p w14:paraId="14AD51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0.2.1. Понятие о сложном предложении.</w:t>
      </w:r>
    </w:p>
    <w:p w14:paraId="38E591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ожное предложение, его структура. </w:t>
      </w:r>
    </w:p>
    <w:p w14:paraId="613336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виды сложного предложения: союзные, бессоюзные, с прямой речью, смешанные.</w:t>
      </w:r>
    </w:p>
    <w:p w14:paraId="505B83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0.2.2. Сложносочинённые предложения.</w:t>
      </w:r>
    </w:p>
    <w:p w14:paraId="7072A6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предложения с противительными и соединительными союзами.</w:t>
      </w:r>
    </w:p>
    <w:p w14:paraId="5FBC95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ожные предложения с разделительными и соединительными союзами. </w:t>
      </w:r>
    </w:p>
    <w:p w14:paraId="17054A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наки препинания в сложносочинённом предложении. </w:t>
      </w:r>
    </w:p>
    <w:p w14:paraId="263ED8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0.2.3. Сложноподчинённые предложения.</w:t>
      </w:r>
    </w:p>
    <w:p w14:paraId="1CC3EB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лавное и придаточное предложения сложноподчинённых предложений. </w:t>
      </w:r>
    </w:p>
    <w:p w14:paraId="5480C8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ы и союзные слова сложноподчинённых предложений.</w:t>
      </w:r>
    </w:p>
    <w:p w14:paraId="51D69B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придаточных предложений: изъяснительные, определительные, обстоятельственные.</w:t>
      </w:r>
    </w:p>
    <w:p w14:paraId="24B424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ление придаточных предложений по структуре и по смыслу.</w:t>
      </w:r>
    </w:p>
    <w:p w14:paraId="682B2C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 несколькими придаточными.</w:t>
      </w:r>
    </w:p>
    <w:p w14:paraId="50F268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сложноподчинённом предложении.</w:t>
      </w:r>
    </w:p>
    <w:p w14:paraId="3737AF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0.2.4. Бессоюзное сложное предложение.</w:t>
      </w:r>
    </w:p>
    <w:p w14:paraId="65561B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ые отношения между частями в бессоюзных предложениях.</w:t>
      </w:r>
    </w:p>
    <w:p w14:paraId="3DEF9A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интонирование бессоюзных сложных предложений.</w:t>
      </w:r>
    </w:p>
    <w:p w14:paraId="231B64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бессоюзном сложном предложении.</w:t>
      </w:r>
    </w:p>
    <w:p w14:paraId="6E5D65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учаи смысловой близости союзных и бессоюзных сложных предложений.</w:t>
      </w:r>
    </w:p>
    <w:p w14:paraId="07B894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0.2.5. Прямая и косвенная речь.</w:t>
      </w:r>
    </w:p>
    <w:p w14:paraId="2719D4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бенности и структура сложных предложений с прямой речью. </w:t>
      </w:r>
    </w:p>
    <w:p w14:paraId="2A8FC3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вторское слово и прямая речь.</w:t>
      </w:r>
    </w:p>
    <w:p w14:paraId="389FB6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при прямой речи.</w:t>
      </w:r>
    </w:p>
    <w:p w14:paraId="4C2A58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свенная речь.</w:t>
      </w:r>
    </w:p>
    <w:p w14:paraId="5F3990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0.2.6. Смешанные сложные предложения.</w:t>
      </w:r>
    </w:p>
    <w:p w14:paraId="58F8FE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ятие о смешанных сложных предложениях. </w:t>
      </w:r>
    </w:p>
    <w:p w14:paraId="5327D8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руктура смешанных сложных предложений. </w:t>
      </w:r>
    </w:p>
    <w:p w14:paraId="469C2D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сложном предложении смешанного типа.</w:t>
      </w:r>
    </w:p>
    <w:p w14:paraId="6428D0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0.3. Текст и его организация.</w:t>
      </w:r>
    </w:p>
    <w:p w14:paraId="6D3512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 Признаки текста. </w:t>
      </w:r>
    </w:p>
    <w:p w14:paraId="2AF992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ожное синтаксическое целое. Абзац. </w:t>
      </w:r>
    </w:p>
    <w:p w14:paraId="0B4B85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жатие текста. План. Тезис. Конспект. Реферат. Аннотация. Рецензия.</w:t>
      </w:r>
    </w:p>
    <w:p w14:paraId="6A30E8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0.4. Развитие речи.</w:t>
      </w:r>
    </w:p>
    <w:p w14:paraId="3617B4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ий устный рассказ и изложение по содержанию целого произведения или его части.</w:t>
      </w:r>
    </w:p>
    <w:p w14:paraId="5BD6E9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инение на тему истории бурятского народа, языка, обычаев и другого.</w:t>
      </w:r>
    </w:p>
    <w:p w14:paraId="214CC8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втобиография.</w:t>
      </w:r>
    </w:p>
    <w:p w14:paraId="39C01E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зисы по прослушанному отрывку из произведения.</w:t>
      </w:r>
    </w:p>
    <w:p w14:paraId="373010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цензия на прочитанную книгу.</w:t>
      </w:r>
    </w:p>
    <w:p w14:paraId="1CAD85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 Планируемые результаты освоения программы по родному (бурятскому) языку на уровне основного общего образования.</w:t>
      </w:r>
    </w:p>
    <w:p w14:paraId="05C3ED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1. В результате изучения родного (бурятского) языка на уровне основного общего образования у обучающегося будут сформированы следующие личностные результаты:</w:t>
      </w:r>
    </w:p>
    <w:p w14:paraId="5CEF25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3F9EB6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бурятском) языке;</w:t>
      </w:r>
    </w:p>
    <w:p w14:paraId="548D67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6B5274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49000F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бурятском) языке;</w:t>
      </w:r>
    </w:p>
    <w:p w14:paraId="16CBAD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C1934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0BD6AE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1E789D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бурятского) языка в жизни народа, проявление интереса к познанию родного (бурятского) языка, к истории и культуре своего народа, края, страны, других народов России, ценностное отношение к родному (бурят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94CE5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45DA3C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02B80E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6DD8F1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55A551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47F8B4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332D93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ценности жизни </w:t>
      </w:r>
      <w:r>
        <w:rPr>
          <w:rFonts w:ascii="Times New Roman" w:hAnsi="Times New Roman" w:eastAsia="SchoolBookSanPi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2458F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48FD27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316EF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6A6181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бурятском) языке, сформированность навыков рефлексии, признание своего права на ошибку и такого же права другого человека;</w:t>
      </w:r>
    </w:p>
    <w:p w14:paraId="794114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067392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728F9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0F9CB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7756EF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063282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6EC75B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DB42B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524FBD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2DAC8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021572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1E0E2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333255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5D2B86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и компетенций, планировать своё развитие;</w:t>
      </w:r>
    </w:p>
    <w:p w14:paraId="3AE2F2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157C8A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4C5B46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78D81E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2. В результате изучения родного (бурят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40A7F9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2.1. У обучающегося будут сформированы следующие базовые логические действия как часть познавательных универсальных учебных действий:</w:t>
      </w:r>
    </w:p>
    <w:p w14:paraId="61F2D4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320803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18F9E6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DB3A9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7CE448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261B6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140D3B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F4A58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0A3BDF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9FB6B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51E428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5B98D9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71CDCA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413F0A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DD203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2.3. У обучающегося будут сформированы умения работать с информацией как часть познавательных универсальных учебных действий:</w:t>
      </w:r>
    </w:p>
    <w:p w14:paraId="0F4E51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A3BB7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302231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7B644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38999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C3E72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6E7B95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174A13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55C871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2.4. У обучающегося будут сформированы умения общения как часть коммуникативных универсальных учебных действий:</w:t>
      </w:r>
    </w:p>
    <w:p w14:paraId="7B9181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бурятском) языке;</w:t>
      </w:r>
    </w:p>
    <w:p w14:paraId="069751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192E32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7EB97B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47F13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D7C6D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7268CB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336B71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135DF9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2.5. У обучающегося будут сформированы умения самоорганизации как части регулятивных универсальных учебных действий:</w:t>
      </w:r>
    </w:p>
    <w:p w14:paraId="632ECD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4F0D4D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0D61FA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FDD5D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2A7DF8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7CE27B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3FD75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26D42B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42B982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7725AD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7FE0F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65A915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07A30D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620FA1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65546C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3399E7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2C02CF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4FE2C2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792D4E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2.7. У обучающегося будут сформированы умения совместной деятельности:</w:t>
      </w:r>
    </w:p>
    <w:p w14:paraId="33D93F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DBA4E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CD7EF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453CFA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389776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24D35F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5D54A3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3. Предметные результаты изучения родного (бурятского) языка. К концу обучения в 5 классе обучающийся научится:</w:t>
      </w:r>
    </w:p>
    <w:p w14:paraId="2256F1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бурятский национальный язык;</w:t>
      </w:r>
    </w:p>
    <w:p w14:paraId="07A58B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устную и письменную речь;</w:t>
      </w:r>
    </w:p>
    <w:p w14:paraId="02DA37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труктуру текста;</w:t>
      </w:r>
    </w:p>
    <w:p w14:paraId="6DBBE6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типы речи: повествование, описание и рассуждение;</w:t>
      </w:r>
    </w:p>
    <w:p w14:paraId="637B8F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сновные признаки разговорного, научного, художественного стилей;</w:t>
      </w:r>
    </w:p>
    <w:p w14:paraId="739CD0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единицы языка (звук; отличия звука и буквы; характеристика гласных и согласных звуков, лексическое значение, происхождение, использование слова; части слова, средства образования слов, словосочетание, предложение) и их признаки;</w:t>
      </w:r>
    </w:p>
    <w:p w14:paraId="1953D6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основные правила бурятской орфографии;</w:t>
      </w:r>
    </w:p>
    <w:p w14:paraId="34D8EB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новные нормы бурятского литературного языка (орфоэпические, лексические, грамматические, орфографические, пунктуационные);</w:t>
      </w:r>
    </w:p>
    <w:p w14:paraId="6EE501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ределять тему, основную мысль, оглавление, тип речи и стиль текста; </w:t>
      </w:r>
    </w:p>
    <w:p w14:paraId="209EF5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бивать текст на абзацы; </w:t>
      </w:r>
    </w:p>
    <w:p w14:paraId="3C0E8C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онимать значение устной и письменной информации (определять тему, основную, дополнительную мысль текста);</w:t>
      </w:r>
    </w:p>
    <w:p w14:paraId="663C51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тексты разных типов в разговорном, научном, художественном стилях; овладеть разными видами чтения (изучающее, ознакомительное);</w:t>
      </w:r>
    </w:p>
    <w:p w14:paraId="5ECC2A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извлекать, выделять, различать, использовать информацию из разных источников, в том числе, из средств массовой информации;</w:t>
      </w:r>
    </w:p>
    <w:p w14:paraId="6F0277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микротемы текста, делить заданный текст на абзацы, кратко передавать содержание текста (план, пересказ своими словами, сочинение);</w:t>
      </w:r>
    </w:p>
    <w:p w14:paraId="2AFAA6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 в разговорном, художественном стилях и разных типах речи (повествование, описание);</w:t>
      </w:r>
    </w:p>
    <w:p w14:paraId="20D698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письменные монологические и диалогические высказывания, передавать информацию о прочитанном, услышанном, увиденном;</w:t>
      </w:r>
    </w:p>
    <w:p w14:paraId="3B0AD9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водить с русского на бурятский язык повествовательные тексты;</w:t>
      </w:r>
    </w:p>
    <w:p w14:paraId="193894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речи основные орфоэпические, лексические, грамматические нормы современного литературного бурятского языка;</w:t>
      </w:r>
    </w:p>
    <w:p w14:paraId="33A507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письме использовать основные орфографические правила;</w:t>
      </w:r>
    </w:p>
    <w:p w14:paraId="04563A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нормы бурятского речевого этикета (приветствие, прощание, поздравление).</w:t>
      </w:r>
    </w:p>
    <w:p w14:paraId="56B6E3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4. Предметные результаты изучения родного (бурятского) языка. К концу обучения в 6 классе обучающийся научится:</w:t>
      </w:r>
    </w:p>
    <w:p w14:paraId="270999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ему, основную мысль текста, функционально-смысловой тип и стиль речи, анализировать структуру и языковые особенности текста, выделять ключевые слова;</w:t>
      </w:r>
    </w:p>
    <w:p w14:paraId="7B7340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части речи (имя существительное, имя прилагательное, имя числительное, местоимение), проводить их анализ и разбор; использовать в речи;</w:t>
      </w:r>
    </w:p>
    <w:p w14:paraId="3C8911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нформацию устного и письменного сообщения (цель, тему текста, основную и дополнительную информацию);</w:t>
      </w:r>
    </w:p>
    <w:p w14:paraId="2FBCA6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тексты разных стилей и жанров, владеть разными видами чтения (изучающее, ознакомительное);</w:t>
      </w:r>
    </w:p>
    <w:p w14:paraId="11444E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извлекать, выделять, различать, использовать информацию из различных источников, включая СМИ;</w:t>
      </w:r>
    </w:p>
    <w:p w14:paraId="668C63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оизводить текст с заданной степенью свёрнутости (план, пересказ, изложение, сочинение);</w:t>
      </w:r>
    </w:p>
    <w:p w14:paraId="54B97D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личных стилей и жанров (отзыв, письмо, характеристика);</w:t>
      </w:r>
    </w:p>
    <w:p w14:paraId="2DDA68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и организацию языковых средств в соответствии с темой, целями, сферой и ситуацией общения;</w:t>
      </w:r>
    </w:p>
    <w:p w14:paraId="15BCA3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монолога и диалога;</w:t>
      </w:r>
    </w:p>
    <w:p w14:paraId="12DF27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агать свои мысли в устной и письменной форме, соблюдая нормы построения текста; выражать факты и явления окружающей действительности, отношение к прочитанному, услышанному, увиденному;</w:t>
      </w:r>
    </w:p>
    <w:p w14:paraId="17ED94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речи основные произносительные, лексические, грамматические нормы современного бурятского литературного языка;</w:t>
      </w:r>
    </w:p>
    <w:p w14:paraId="4E22C3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письменной речи основные правила орфографии и пунктуации;</w:t>
      </w:r>
    </w:p>
    <w:p w14:paraId="7B3CF9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речевой самоконтроль.</w:t>
      </w:r>
    </w:p>
    <w:p w14:paraId="38E790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5. Предметные результаты изучения родного (бурятского) языка. К концу обучения в 7 классе обучающийся научится:</w:t>
      </w:r>
    </w:p>
    <w:p w14:paraId="161915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говорную речь, научный, публицистический, официально-деловой стили, язык художественной литературы; различать особенности;</w:t>
      </w:r>
    </w:p>
    <w:p w14:paraId="23B930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ему, основную мысль, функционально-смысловой тип и стиль устных и письменных текстов, выделять ключевые слова, трансформировать рассказ от лица разных героев;</w:t>
      </w:r>
    </w:p>
    <w:p w14:paraId="34A9BA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части речи (глагол, наречие, послелог, союз, частица, междометие), проводить их анализ и разбор, использовать в речи;</w:t>
      </w:r>
    </w:p>
    <w:p w14:paraId="137612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нформацию устного и письменного сообщения (цель, тему текста, основную и дополнительную, явную и скрытую информацию);</w:t>
      </w:r>
    </w:p>
    <w:p w14:paraId="19A15A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тексты разных стилей и жанров, владеть разными видами чтения (изучающее, ознакомительное);</w:t>
      </w:r>
    </w:p>
    <w:p w14:paraId="512B3A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извлекать, выделять, различать, использовать, передавать информацию из различных источников, включая средства массовой информации, пользоваться лингвистическими словарями, различной литературой;</w:t>
      </w:r>
    </w:p>
    <w:p w14:paraId="1B6995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оизводить текст с заданной степенью свёрнутости (план, пересказ, изложение, сочинение);</w:t>
      </w:r>
    </w:p>
    <w:p w14:paraId="4B137E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личных стилей и жанров (репортаж, интервью);</w:t>
      </w:r>
    </w:p>
    <w:p w14:paraId="0C2881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14:paraId="5378DE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агать свои мысли в устной и письменной форме, соблюдать нормы построения текста (логичность, последовательность, связность, соответствие теме и другое), выражать своё отношение к фактам и явлениям окружающей действительности, отношение к прочитанному, услышанному, увиденному;</w:t>
      </w:r>
    </w:p>
    <w:p w14:paraId="6E532A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речи основные произносительные, лексические, грамматические нормы современного бурятского литературного языка;</w:t>
      </w:r>
    </w:p>
    <w:p w14:paraId="71D426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письменной речи основные правила бурятской орфографии;</w:t>
      </w:r>
    </w:p>
    <w:p w14:paraId="5F1056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стно использовать паралингвистические (внеязыковые) средства общения.</w:t>
      </w:r>
    </w:p>
    <w:p w14:paraId="576A52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6. Предметные результаты изучения родного (бурятского) языка. К концу обучения в 8 классе обучающийся научится:</w:t>
      </w:r>
    </w:p>
    <w:p w14:paraId="21FEDA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спользовать разговорный, публицистический, деловой, научный, художественный стили;</w:t>
      </w:r>
    </w:p>
    <w:p w14:paraId="043100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ему, основную мысль текста, тип речи и стиль, анализировать структуру и особенности языка текста;</w:t>
      </w:r>
    </w:p>
    <w:p w14:paraId="7EAA53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собенности информации, интервью, репортажа, очерка;</w:t>
      </w:r>
    </w:p>
    <w:p w14:paraId="028368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единицы языка (именное и глагольное, свободное и устойчивое словосочетания, связи слов в предложении (управление, примыкание), односоставное и двусоставное простое предложение, главные и второстепенные члены предложения, предложения с однородными членами, обращениями, вводными словами, обособленными членами, оборотами), проводить синтаксический разбор, использовать в речи;</w:t>
      </w:r>
    </w:p>
    <w:p w14:paraId="1E1D85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блюдать правила пунктуации в предложениях с оборотами, однородными членами, обращениями, вводными словами, обособленными членами; </w:t>
      </w:r>
    </w:p>
    <w:p w14:paraId="08EDAA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перевод с русского на бурятский язык текстов, состоящих из предложений с простой структурой;</w:t>
      </w:r>
    </w:p>
    <w:p w14:paraId="1693B5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толковывать значения национально маркированной лексики, используя словарь;</w:t>
      </w:r>
    </w:p>
    <w:p w14:paraId="5D55BD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онимать значения устных и письменных текстов (цель, тема текста, основная и второстепенная, конкретная и неконкретная информация, связи между предложениями, группировка фактов);</w:t>
      </w:r>
    </w:p>
    <w:p w14:paraId="67EF32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тексты разных стилей и типов; различать разные виды чтения (изучающее, ознакомительное, просмотровое);</w:t>
      </w:r>
    </w:p>
    <w:p w14:paraId="13D6B6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лекать, группировать информацию из разных источников, в том числе из средств массовой информации;</w:t>
      </w:r>
    </w:p>
    <w:p w14:paraId="74D5EA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лингвистические словари, разную литературу;</w:t>
      </w:r>
    </w:p>
    <w:p w14:paraId="740F3B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оизводить прослушанный или прочитанный текст с заданной степенью свёрнутости (план, пересказ, конспект, аннотация);</w:t>
      </w:r>
    </w:p>
    <w:p w14:paraId="4DEB6E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ных типов, стилей речи (отзыв, аннотация, доклад, письмо, статья);</w:t>
      </w:r>
    </w:p>
    <w:p w14:paraId="4D4F1B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краткий рассказ по содержанию целого произведения или его части и (или) писать изложение;</w:t>
      </w:r>
    </w:p>
    <w:p w14:paraId="6E86EB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сочинение об одном герое на основе кинофильма, пьесы и произведения;</w:t>
      </w:r>
    </w:p>
    <w:p w14:paraId="3DA9F2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злагать свои мысли в устной и письменной формах, соблюдать нормы построения текста (логичность, последовательность, связность, соответствие теме); </w:t>
      </w:r>
    </w:p>
    <w:p w14:paraId="6F755B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практике речевого общения основные орфоэпические, лексические, грамматические, стилистические нормы современного бурятского литературного языка;</w:t>
      </w:r>
    </w:p>
    <w:p w14:paraId="02919C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основные правила орфографии и пунктуации в процессе письменного общения;</w:t>
      </w:r>
    </w:p>
    <w:p w14:paraId="187302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аралингвистические средства в процессе речевого общения;</w:t>
      </w:r>
    </w:p>
    <w:p w14:paraId="26151E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уществлять речевой самоконтроль в процессе учебной деятельности и в повседневной практике речевого общения. </w:t>
      </w:r>
    </w:p>
    <w:p w14:paraId="66113C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1.11.7. Предметные результаты изучения родного (бурятского) языка. К концу обучения в 9 классе обучающийся научится:</w:t>
      </w:r>
    </w:p>
    <w:p w14:paraId="541855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обенности периодов истории бурятского языка;</w:t>
      </w:r>
    </w:p>
    <w:p w14:paraId="7BEE6B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говорный, публицистический, деловой, научный и художественный стили, использовать разговорный, публицистический и художественный стили;</w:t>
      </w:r>
    </w:p>
    <w:p w14:paraId="527296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ему, основную мысль, тип речи и стиль текста;</w:t>
      </w:r>
    </w:p>
    <w:p w14:paraId="2D7521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структуру и особенности языка текста;</w:t>
      </w:r>
    </w:p>
    <w:p w14:paraId="3C3C59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ризнаки информации, тезиса, интервью, репортажа, очерка и использовать на практике;</w:t>
      </w:r>
    </w:p>
    <w:p w14:paraId="4B79F0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различать единицы языка (сложносочинённые, сложноподчинённые, бессоюзные, предложения с прямой речью и смешанные сложные предложения), проводить синтаксический разбор;</w:t>
      </w:r>
    </w:p>
    <w:p w14:paraId="31DFF6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равила пунктуации в сложносочинённых, сложноподчинённых, бессоюзных предложениях, смешанных сложных предложениях и в предложениях с прямой речью;</w:t>
      </w:r>
    </w:p>
    <w:p w14:paraId="68BE56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здавать текст на заданную тему; </w:t>
      </w:r>
    </w:p>
    <w:p w14:paraId="334A9F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ловарь, толковать значения национально маркированных слов;</w:t>
      </w:r>
    </w:p>
    <w:p w14:paraId="190CB4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значения устных и письменных текстов (цель, тема текста, основная и второстепенная, конкретная и тайная информация), устанавливать связи между частями текста; группировать факты текста (текстов), определять логическую структуру текста;</w:t>
      </w:r>
    </w:p>
    <w:p w14:paraId="307311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текстов разных стилей и типов, различать и использовать разные виды чтения (изучающее, ознакомительное, просмотровое);</w:t>
      </w:r>
    </w:p>
    <w:p w14:paraId="01BDD2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лекать, группировать информацию из разных источников, в том числе из средств массовой информации;</w:t>
      </w:r>
    </w:p>
    <w:p w14:paraId="06C0C8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лингвистические словари, разную литературу;</w:t>
      </w:r>
    </w:p>
    <w:p w14:paraId="384A22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оизводить прослушанный или прочитанный текст с заданной степенью свёрнутости (план, пересказ, сочинение, конспект);</w:t>
      </w:r>
    </w:p>
    <w:p w14:paraId="70626A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ных типов, стилей речи (отзыв, аннотация, реферат, доклад, письмо, расписка, заявление);</w:t>
      </w:r>
    </w:p>
    <w:p w14:paraId="2F5DB3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тбирать и использовать языковые средства, исходя из темы, цели, сферы и ситуации речевого общения; </w:t>
      </w:r>
    </w:p>
    <w:p w14:paraId="2A277C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ные виды монолога (повествование, описание, рассуждение) и диалога (побуждение, обмен мнениями, установление и систематизация общения);</w:t>
      </w:r>
    </w:p>
    <w:p w14:paraId="67112B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агать свои мысли в устной и письменной формах, соблюдать нормы построения текста (логичность, последовательность, связность, соответствие теме), выражать своё отношение к фактам и явлениям окружающей действительности, к прочитанному, услышанному, увиденному;</w:t>
      </w:r>
    </w:p>
    <w:p w14:paraId="20FCA9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краткий текст по содержанию целого произведения или его части и (или) писать изложение;</w:t>
      </w:r>
    </w:p>
    <w:p w14:paraId="511F73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краткую рецензию, изложение по содержанию прочитанного произведения;</w:t>
      </w:r>
    </w:p>
    <w:p w14:paraId="2060B2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рассуждение на заданные темы;</w:t>
      </w:r>
    </w:p>
    <w:p w14:paraId="05C8F3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доклад, конспект, реферат на заданные темы;</w:t>
      </w:r>
    </w:p>
    <w:p w14:paraId="142219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тезисы и передавать в устной и письменной формах основную мысль произведения;</w:t>
      </w:r>
    </w:p>
    <w:p w14:paraId="02C7EA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и рассказывать свою автобиографию;</w:t>
      </w:r>
    </w:p>
    <w:p w14:paraId="0A9E2F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водить с русского на бурятский язык тексты с осложнёнными конструкциями;</w:t>
      </w:r>
    </w:p>
    <w:p w14:paraId="053380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блюдать в практике речевого общения основные орфоэпические, лексические, грамматические, стилистические нормы современного бурятского литературного языка; </w:t>
      </w:r>
    </w:p>
    <w:p w14:paraId="7542A0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основные правила орфографии и пунктуации в процессе письменного общения;</w:t>
      </w:r>
    </w:p>
    <w:p w14:paraId="49DBCE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бурятского речевого этикета (подготовка заявления, постановления), использовать паралингвистические средства в процессе речевого общения;</w:t>
      </w:r>
    </w:p>
    <w:p w14:paraId="604BAD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речевой самоконтроль в повседневной практике речевого общения, оценивать свою речь с точки зрения её содержания, языкового оформления.</w:t>
      </w:r>
    </w:p>
    <w:p w14:paraId="2E262E9E">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32. Федеральная рабочая программа по учебному предмету «Государственный (бурятский) язык Республики Бурятия».</w:t>
      </w:r>
    </w:p>
    <w:p w14:paraId="6A2390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 Федеральная рабочая программа по учебному предмету «Государственный (бурятский) язык Республики Бурятия» (предметная область «Родной язык и родная литература») (далее соответственно – программа по государственному (бурятскому) языку, государственный (бурятский) язык, бурятский язык) разработана для обучающихся, не владеющих бурятским языком, и включает пояснительную записку, содержание обучения, планируемые результаты освоения программы по государственному (бурятскому) языку.</w:t>
      </w:r>
    </w:p>
    <w:p w14:paraId="5BF341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2. Пояснительная записка отражает общие цели изучения государственного (бурятского) языка, место в структуре учебного плана, а также подходы к отбору содержания, к определению планируемых результатов.</w:t>
      </w:r>
    </w:p>
    <w:p w14:paraId="7716DC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5C266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4. Планируемые результаты освоения программы по государственному (бурят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5AC75A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5. Пояснительная записка.</w:t>
      </w:r>
    </w:p>
    <w:p w14:paraId="7ABF99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5.1. Программа по государственному (бурятскому) языку разработана с целью оказания методической помощи учителю в создании рабочей программы по учебному предмету.</w:t>
      </w:r>
    </w:p>
    <w:p w14:paraId="1BED63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рамма по государственному (бурятскому) языку направлена на создание единого образовательного пространства преподавания бурятского языка в системе общего образования Республики Бурятия.</w:t>
      </w:r>
    </w:p>
    <w:p w14:paraId="741683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м назначением программы по государственному (бурятскому) языку является формирование у обучающихся коммуникативной компетенции на бурятском языке, а именно способности и готовности осуществлять межличностное и межкультурное общение с носителями языка. Усиление коммуникативно-деятельностной направленности изучения бурятского языка, нацеленность его на метапредметные результаты обучения являются важнейшими условиями формирования функциональной грамотности. Программа по государственному (бурятскому) языку на уровне основного общего образования реализуется через личностно-ориентированный, коммуникативно-когнитивный, социокультурный, деятельностный и текстоориентированный подходы.</w:t>
      </w:r>
    </w:p>
    <w:p w14:paraId="013E7A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5.2. В содержании программы по государственному (бурятскому) языку выделяются содержательные линии, направленные на развитие коммуникативной компетенции на бурятском языке в совокупности её составляющих – речевой, языковой, социокультурной, компенсаторной, учебно-познавательной.</w:t>
      </w:r>
    </w:p>
    <w:p w14:paraId="3AB1EE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5.3. Изучение государственного (бурятского) языка направлено на достижение следующих целей:</w:t>
      </w:r>
    </w:p>
    <w:p w14:paraId="1BD42E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качеств гражданина, патриота, развитие национального самосознания, стремления к взаимопониманию между людьми разных национальностей, толерантного отношения к проявлениям иной культуры;</w:t>
      </w:r>
    </w:p>
    <w:p w14:paraId="064AC3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обучающимися важности изучения бурятского языка как государственного языка Республики Бурятия, воспитание потребности пользоваться им как средством общения, познания, самореализации и социальной адаптации;</w:t>
      </w:r>
    </w:p>
    <w:p w14:paraId="49369D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 обучающихся культуры владения бурятским языком во всей полноте его функциональных возможностей в соответствии с нормами литературного бурятского языка, правилами бурятского речевого этикета;</w:t>
      </w:r>
    </w:p>
    <w:p w14:paraId="67E910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представления о бурятском языке как системе и как развивающемся явлении, о его уровнях и единицах, о закономерностях его функционирования.</w:t>
      </w:r>
    </w:p>
    <w:p w14:paraId="5F5A66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5.4. Общее число часов, рекомендованных для изучения государственного (бурят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3E5418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тельная организация вправе предусмотреть перераспределение времени на изучение учебных предметов, по которым не проводится государственная итоговая аттестация, в пользу изучения родного языка.</w:t>
      </w:r>
    </w:p>
    <w:p w14:paraId="2BA115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6. Содержание обучения в 5 классе.</w:t>
      </w:r>
    </w:p>
    <w:p w14:paraId="1EF378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6.1. Коммуникативные умения.</w:t>
      </w:r>
    </w:p>
    <w:p w14:paraId="7CD679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448D2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ружба (Нүхэсэл). Мои друзья (Минии нүхэд).</w:t>
      </w:r>
    </w:p>
    <w:p w14:paraId="5FA99C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ёба (Һуралсал). Школа (Һургуули).</w:t>
      </w:r>
    </w:p>
    <w:p w14:paraId="7D321C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й день, отдых (Минии ажабайдал). Распорядок дня (Минии үдэр).</w:t>
      </w:r>
    </w:p>
    <w:p w14:paraId="3795D8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доровый образ жизни (Элүүр энхэ байдал). Свободное время, здоровье (Сүлѳѳ саг, элүүр энхэ).</w:t>
      </w:r>
    </w:p>
    <w:p w14:paraId="056CA8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тешествие по Бурятии (Буряад ороноор аяншалга).</w:t>
      </w:r>
    </w:p>
    <w:p w14:paraId="1A0236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я семья, родословная (Минии бүлэ, уг гарбал).</w:t>
      </w:r>
    </w:p>
    <w:p w14:paraId="05C93A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традиции (Соел, ёhо заншал). Сагаалган в моей семье (Сагаалган манай бүлэдэ).</w:t>
      </w:r>
    </w:p>
    <w:p w14:paraId="2A4249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фессия (Мэргэжэл). </w:t>
      </w:r>
    </w:p>
    <w:p w14:paraId="7B93A4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ежда (Хубсаhан). Спортивная одежда (Тамирай хубсаһан). Школьная форма (Һургуулиин хубсаһан).</w:t>
      </w:r>
    </w:p>
    <w:p w14:paraId="05B8D4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w:t>
      </w:r>
    </w:p>
    <w:p w14:paraId="7FD08F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ческая речь. В 5 классе продолжается развитие таких речевых умений, как ведение диалога этикетного характера, диалога-побуждения к действию, при этом по сравнению с</w:t>
      </w:r>
      <w:r>
        <w:rPr>
          <w:rFonts w:ascii="Times New Roman" w:hAnsi="Times New Roman" w:eastAsia="SchoolBookSanPin"/>
          <w:sz w:val="28"/>
          <w:szCs w:val="28"/>
          <w:lang w:val="ru-RU"/>
        </w:rPr>
        <w:t xml:space="preserve"> уровнем начального общего образования</w:t>
      </w:r>
      <w:r>
        <w:rPr>
          <w:rFonts w:ascii="Times New Roman" w:hAnsi="Times New Roman" w:eastAsia="SchoolBookSanPin"/>
          <w:bCs/>
          <w:sz w:val="28"/>
          <w:szCs w:val="28"/>
          <w:lang w:val="ru-RU"/>
        </w:rPr>
        <w:t xml:space="preserve"> усложняется предметное содержание речи, увеличивается количество реплик, произносимых обучающимися в ходе диалога, становится более разнообразным языковое оформление речи. </w:t>
      </w:r>
    </w:p>
    <w:p w14:paraId="50CDCA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учение ведению диалогов этикетного характера включает такие речевые умения, как:</w:t>
      </w:r>
    </w:p>
    <w:p w14:paraId="4B3C48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чать, поддержать и закончить разговор;</w:t>
      </w:r>
    </w:p>
    <w:p w14:paraId="231EB2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здравить, выразить пожелания и отреагировать на них;</w:t>
      </w:r>
    </w:p>
    <w:p w14:paraId="4DBA07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ь благодарность;</w:t>
      </w:r>
    </w:p>
    <w:p w14:paraId="0DBE55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жливо переспросить, выразить согласие отказ.</w:t>
      </w:r>
    </w:p>
    <w:p w14:paraId="645366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иалогов – до 2 реплик со стороны каждого участника.</w:t>
      </w:r>
    </w:p>
    <w:p w14:paraId="053CAB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обучении ведению диалога-побуждения к действию отрабатываются умения:</w:t>
      </w:r>
    </w:p>
    <w:p w14:paraId="75C413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титься с просьбой и выразить готовность отказ её выполнить;</w:t>
      </w:r>
    </w:p>
    <w:p w14:paraId="2C31FF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ть совет и принять или не принять его;</w:t>
      </w:r>
    </w:p>
    <w:p w14:paraId="212059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гласить к действию или взаимодействию и согласиться или не согласиться принять в нём участие.</w:t>
      </w:r>
    </w:p>
    <w:p w14:paraId="6C1714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ём диалогов – до 2-х реплик со стороны каждого участника. </w:t>
      </w:r>
    </w:p>
    <w:p w14:paraId="084E28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монологической речи в 5 классе предусматривает овладение следующими умениями:</w:t>
      </w:r>
    </w:p>
    <w:p w14:paraId="677F9A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высказываться о фактах и событиях, используя такие коммуникативные типы речи, как описание, сообщение, а также эмоциональные суждения;</w:t>
      </w:r>
    </w:p>
    <w:p w14:paraId="64603806">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давать содержание, основную мысль прочитанного с использованием текста;</w:t>
      </w:r>
    </w:p>
    <w:p w14:paraId="0BACDC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ём монологического высказывания – до 7-8 фраз. </w:t>
      </w:r>
    </w:p>
    <w:p w14:paraId="1A8812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Владение умениями воспринимать на слух бурятски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14:paraId="3738DD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этом предусматривается развитие умений:</w:t>
      </w:r>
    </w:p>
    <w:p w14:paraId="3ECDF7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ыделять основную мысль в воспринимаемом на слух тексте; </w:t>
      </w:r>
    </w:p>
    <w:p w14:paraId="47973C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главные факты, опуская второстепенные;</w:t>
      </w:r>
    </w:p>
    <w:p w14:paraId="65C41302">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орочно понимать необходимую информацию в сообщениях прагматического характера с использованием языковой догадки, контекста.</w:t>
      </w:r>
    </w:p>
    <w:p w14:paraId="14CE16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держание текстов должно соответствовать возрастным особенностям и интересам обучающихся 5 класса, иметь образовательную и воспитательную ценность. Время звучания текстов для аудирования – до 1,5 минут. </w:t>
      </w:r>
    </w:p>
    <w:p w14:paraId="2F2B7B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Обучающиеся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оисковое чтение).</w:t>
      </w:r>
    </w:p>
    <w:p w14:paraId="53BF63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держание текстов должно соответствовать возрастным особенностям и интересам обучающихся 5 класса, иметь образовательную и воспитательную ценность. Независимо от вида чтения возможно использование двуязычного словаря.</w:t>
      </w:r>
    </w:p>
    <w:p w14:paraId="6E61EA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 классе, включающих факты, отражающие особенности быта, жизни, культуры региона. Объём текстов для чтения – до 400 слов.</w:t>
      </w:r>
    </w:p>
    <w:p w14:paraId="247643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я чтения, подлежащие формированию:</w:t>
      </w:r>
    </w:p>
    <w:p w14:paraId="504B05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ему, содержание текста по заголовку;</w:t>
      </w:r>
    </w:p>
    <w:p w14:paraId="61BBAF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сновную мысль;</w:t>
      </w:r>
    </w:p>
    <w:p w14:paraId="7437EB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главные факты из текста, опуская второстепенные;</w:t>
      </w:r>
    </w:p>
    <w:p w14:paraId="71D278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логическую последовательность основных фактов текста.</w:t>
      </w:r>
    </w:p>
    <w:p w14:paraId="67FABD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лным пониманием текста осуществляется на несложных аутентичных текстах, ориентированных на предметное содержание речи в 5 классе.</w:t>
      </w:r>
    </w:p>
    <w:p w14:paraId="22256F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уются и отрабатываются умения:</w:t>
      </w:r>
    </w:p>
    <w:p w14:paraId="5D73E2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14:paraId="123DF0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текстов для чтения до 150-200 слов.</w:t>
      </w:r>
    </w:p>
    <w:p w14:paraId="6CFA7D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w:t>
      </w:r>
    </w:p>
    <w:p w14:paraId="40EF7B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письменной речью предусматривает развитие следующих умений:</w:t>
      </w:r>
    </w:p>
    <w:p w14:paraId="3DF183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писки из текста;</w:t>
      </w:r>
    </w:p>
    <w:p w14:paraId="26BA81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ать короткие поздравления с днём рождения, другим праздником (объёмом до 25 слов, включая адрес), выражать пожелания; </w:t>
      </w:r>
    </w:p>
    <w:p w14:paraId="2BD6AA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ять бланки (указывать имя, фамилию, пол, возраст, адрес).</w:t>
      </w:r>
    </w:p>
    <w:p w14:paraId="7A84A8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6.2. Языковые знания и навыки.</w:t>
      </w:r>
    </w:p>
    <w:p w14:paraId="5CBB74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6.2.1. Графика и орфография.</w:t>
      </w:r>
    </w:p>
    <w:p w14:paraId="3D000C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14:paraId="3B6E4D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6.2.2. Фонетическая сторона речи.</w:t>
      </w:r>
    </w:p>
    <w:p w14:paraId="1C00EE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выки произношения и различения на слух всех звуков бурятского языка. Закон гармонии гласных. Акцентуация слова в бурятском языке. Членение предложений на смысловые группы. Соблюдение правильной интонации в различных типах предложений. </w:t>
      </w:r>
    </w:p>
    <w:p w14:paraId="1C971E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льнейшее совершенствование слухо-произносительных навыков, в том числе применительно к новому языковому материалу.</w:t>
      </w:r>
    </w:p>
    <w:p w14:paraId="0AF713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6.2.3. Лексическая сторона речи.</w:t>
      </w:r>
    </w:p>
    <w:p w14:paraId="391591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объёма продуктивного и рецептивного лексического минимума за счёт лексических средств, обслуживающих новые темы, проблемы и ситуации общения. К 500 лексическим единицам, усвоенным на уровне начального общег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образования, добавляется около 100–130 новых лексических единиц, включающих устойчивые словосочетания, оценочную лексику, реплики-клише речевого этикета, отражающие бурятскую культуру.</w:t>
      </w:r>
    </w:p>
    <w:p w14:paraId="60C754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навыков их распознавания и употребления в речи.</w:t>
      </w:r>
    </w:p>
    <w:p w14:paraId="4ED05D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основных способов словообразования.</w:t>
      </w:r>
    </w:p>
    <w:p w14:paraId="4FDD6D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ффиксация:</w:t>
      </w:r>
    </w:p>
    <w:p w14:paraId="16BACB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ществительные с суффиксами -шан (-шэн, -шон) – эмшэн;</w:t>
      </w:r>
    </w:p>
    <w:p w14:paraId="72666D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я с суффиксом -аар (-ээр, -оор) – һайнаар;</w:t>
      </w:r>
    </w:p>
    <w:p w14:paraId="72E813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слительные с суффиксами -дахи (-дэхи, -дохи).</w:t>
      </w:r>
    </w:p>
    <w:p w14:paraId="76A841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6.2.4. Грамматическая сторона речи.</w:t>
      </w:r>
    </w:p>
    <w:p w14:paraId="6CE4D6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объёма значений грамматических средств, изученных на уровне начального общего образования, и овладение новыми грамматическими явлениями.</w:t>
      </w:r>
    </w:p>
    <w:p w14:paraId="556B57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 речи. Знаменательные и служебные части речи. Послеложно-падежная система бурятского языка. Единственное и множественное число. Личное и безличное (возвратное) притяжание. Местоимение. Глагол. Наклонение. Формы обращения. Глаголы в страдательном, взаимно-совместном залогах. Модальное слово хэрэгтэй. Частицы в бурятском языке.</w:t>
      </w:r>
    </w:p>
    <w:p w14:paraId="63B7F7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я: личные местоимения, указательные местоимения, вопросительные местоимения.</w:t>
      </w:r>
    </w:p>
    <w:p w14:paraId="72D959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слительные: количественные числительные (100 – 100000), выражение времени, порядковые числительные.</w:t>
      </w:r>
    </w:p>
    <w:p w14:paraId="7EF149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Yү!</w:t>
      </w:r>
    </w:p>
    <w:p w14:paraId="0C3BFC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слелоги, отражающие отношения по месту. </w:t>
      </w:r>
    </w:p>
    <w:p w14:paraId="242BF3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ые распространённые предложения.</w:t>
      </w:r>
    </w:p>
    <w:p w14:paraId="1E3EC7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вопросительных предложений. Общий вопрос и специальный вопросы (Сүлөө сагтаа ши юу хэхэ дуратайбши? Ши кинодо ошохо гүш?).</w:t>
      </w:r>
    </w:p>
    <w:p w14:paraId="64913C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будительные предложения в утвердительной форме (Уншыш даа).</w:t>
      </w:r>
    </w:p>
    <w:p w14:paraId="3DE880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клицательные предложения для выражения эмоций (Ямар һайн гээшэб!).</w:t>
      </w:r>
    </w:p>
    <w:p w14:paraId="08848E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владение грамматической стороной речи предполагает знание признаков и навыки распознавания и употребления в речи изученных грамматических явлений. </w:t>
      </w:r>
    </w:p>
    <w:p w14:paraId="59D0A0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6.3. Социокультурные знания и умения.</w:t>
      </w:r>
    </w:p>
    <w:p w14:paraId="256905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радиционная бурятская кухня. Восточный календарь. Этические нормы бурят (арадай алтан һургаалһаа). Традиции самопрезентации бурят. Выдающиеся люди Бурятии и России. Традиции и праздники народов России.</w:t>
      </w:r>
    </w:p>
    <w:p w14:paraId="2600F9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7. Содержание обучения в 6 классе.</w:t>
      </w:r>
    </w:p>
    <w:p w14:paraId="67C62A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7.1. Коммуникативные умения.</w:t>
      </w:r>
    </w:p>
    <w:p w14:paraId="4CAE9D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476496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ружба (Нүхэсэл). Общение в Интернете (Интернедээр харилсаан).</w:t>
      </w:r>
    </w:p>
    <w:p w14:paraId="61E0D9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чёба (hуралсал). Школьная жизнь (Һургуулиин ажабайдал). </w:t>
      </w:r>
    </w:p>
    <w:p w14:paraId="35DC6A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й день, отдых (Минии ажабайдал). Культура и традиции отдыха (Амарха заншал).</w:t>
      </w:r>
    </w:p>
    <w:p w14:paraId="5FA0D1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доровый образ жизни (Элүүр энхэ байдал). Вредные привычки (Бэеэ гамнагты).</w:t>
      </w:r>
    </w:p>
    <w:p w14:paraId="6B4347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тешествие (Аяншалга). Путешествие по Байкалу (Байгалаар аяншалга).</w:t>
      </w:r>
    </w:p>
    <w:p w14:paraId="724392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я семья, родословная (Минии бүлэ, уг гарбал). Моя биография (Минии намтар).</w:t>
      </w:r>
    </w:p>
    <w:p w14:paraId="786B54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традиции (Соел, ёhо заншал). Сагаалган – праздник Нового года (Сагаалган – Шэнэ жэлэй һайндэр).</w:t>
      </w:r>
    </w:p>
    <w:p w14:paraId="126EE1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фессия повара. (Тогоошоной мэргэжэл).</w:t>
      </w:r>
    </w:p>
    <w:p w14:paraId="542BE4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ежда (Хубсаhан). Национальный костюм (Арадай хубсаһан).</w:t>
      </w:r>
    </w:p>
    <w:p w14:paraId="0C08C4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w:t>
      </w:r>
    </w:p>
    <w:p w14:paraId="196C83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ческая речь. В 6 классе продолжается развитие таких речевых умений, как умения вести диалог этикетного характера, диалог-расспрос, диалог-побуждение к действию, усложняется предметное содержание речи, увеличивается количество реплик, произносимых обучающимися в ходе диалога, становится более разнообразным языковое оформление речи.</w:t>
      </w:r>
    </w:p>
    <w:p w14:paraId="649D1A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учение ведению диалогов этикетного характера включает такие речевые умения, как:</w:t>
      </w:r>
    </w:p>
    <w:p w14:paraId="4BBA2C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чать, поддержать и закончить разговор;</w:t>
      </w:r>
    </w:p>
    <w:p w14:paraId="64A2F3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здравить, выразить пожелания и отреагировать на них;</w:t>
      </w:r>
    </w:p>
    <w:p w14:paraId="1B9BA2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ь благодарность;</w:t>
      </w:r>
    </w:p>
    <w:p w14:paraId="179DF2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жливо переспросить, выразить согласие или отказ.</w:t>
      </w:r>
    </w:p>
    <w:p w14:paraId="13513E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ём диалогов – до 2 реплик со стороны каждого участника. </w:t>
      </w:r>
    </w:p>
    <w:p w14:paraId="54E8EB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и обучении ведению диалога-расспроса отрабатываются речевые умения запрашивать и сообщать фактическую информацию («хэн?» («кто?»), «юун?» («что?»), «хайшан гээд?» («как?»), «хаана?» («где?»), «хайшаа?» («куда?»), «хэзээ?» («когда?»), «хэнтэй?» («с кем?»), «юундэ?» («почему?»), переходя с позиции спрашивающего на позицию отвечающего. Объём диалогов – до 2-3-х реплик со стороны каждого участника. </w:t>
      </w:r>
    </w:p>
    <w:p w14:paraId="18C811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обучении ведению диалога-побуждения к действию отрабатываются умения:</w:t>
      </w:r>
    </w:p>
    <w:p w14:paraId="12C607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титься с просьбой и выразить готовность или отказ её выполнить;</w:t>
      </w:r>
    </w:p>
    <w:p w14:paraId="3A08FE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ть совет и принять или не принять его;</w:t>
      </w:r>
    </w:p>
    <w:p w14:paraId="3DD2E7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гласить к действию взаимодействию и согласиться или не согласиться принять в нём участие.</w:t>
      </w:r>
    </w:p>
    <w:p w14:paraId="0C1624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ём диалогов – до 2-х реплик со стороны каждого участника. </w:t>
      </w:r>
    </w:p>
    <w:p w14:paraId="1C0467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монологической речи в 5 классе предусматривает овладение следующими умениями:</w:t>
      </w:r>
    </w:p>
    <w:p w14:paraId="39E309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ратко высказываться о фактах и событиях, используя такие коммуникативные типы речи как описание, сообщение, а также эмоциональные суждения; </w:t>
      </w:r>
    </w:p>
    <w:p w14:paraId="7707145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ередавать содержание, основную мысль прочитанного с использованием текста; </w:t>
      </w:r>
    </w:p>
    <w:p w14:paraId="4B760E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ообщение в связи с прочитанным или прослушанным текстом.</w:t>
      </w:r>
    </w:p>
    <w:p w14:paraId="70662D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монологического высказывания – до 7-8 фраз.</w:t>
      </w:r>
    </w:p>
    <w:p w14:paraId="3A0B93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w:t>
      </w:r>
    </w:p>
    <w:p w14:paraId="299AF2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ние умениями воспринимать на слух бурятски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14:paraId="005354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этом предусматривается развитие умений:</w:t>
      </w:r>
    </w:p>
    <w:p w14:paraId="328856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ыделять основную мысль в воспринимаемом на слух тексте; </w:t>
      </w:r>
    </w:p>
    <w:p w14:paraId="007D45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главные факты, опуская второстепенные;</w:t>
      </w:r>
    </w:p>
    <w:p w14:paraId="50E166CA">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орочно понимать необходимую информацию в сообщениях прагматического характера с использования языковой догадки, контекста.</w:t>
      </w:r>
    </w:p>
    <w:p w14:paraId="616AFA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держание текстов должно соответствовать возрастным особенностям и интересам обучающихся 6 класса, иметь образовательную и воспитательную ценность. Время звучания текстов для аудирования – до 1,5-2 минут. </w:t>
      </w:r>
    </w:p>
    <w:p w14:paraId="5FE47B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w:t>
      </w:r>
    </w:p>
    <w:p w14:paraId="5DFC7B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учающиеся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 поисковое чтение).</w:t>
      </w:r>
    </w:p>
    <w:p w14:paraId="7174E3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держание текстов должно соответствовать возрастным особенностям и интересам обучающихся 6 класса, иметь образовательную и воспитательную ценность. Независимо от вида чтения возможно использование двуязычного словаря.</w:t>
      </w:r>
    </w:p>
    <w:p w14:paraId="41F0EA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6 классе, включающих факты, отражающие особенности быта, жизни, культуры региона. Объём текстов для чтения – 450 слов.</w:t>
      </w:r>
    </w:p>
    <w:p w14:paraId="155DE9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уемые умения в области чтения:</w:t>
      </w:r>
    </w:p>
    <w:p w14:paraId="250BEF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ему, содержание текста по заголовку;</w:t>
      </w:r>
    </w:p>
    <w:p w14:paraId="630E0B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сновную мысль;</w:t>
      </w:r>
    </w:p>
    <w:p w14:paraId="1F5D03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главные факты из текста, опуская второстепенные;</w:t>
      </w:r>
    </w:p>
    <w:p w14:paraId="724AD3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логическую последовательность основных фактов текста.</w:t>
      </w:r>
    </w:p>
    <w:p w14:paraId="0D2265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Чтение с полным пониманием текста осуществляется на несложных аутентичных текстах, ориентированных на предметное содержание речи в 6 классе. </w:t>
      </w:r>
    </w:p>
    <w:p w14:paraId="7FF789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уются и отрабатываются умения:</w:t>
      </w:r>
    </w:p>
    <w:p w14:paraId="35A721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14:paraId="083929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своё мнение по прочитанному.</w:t>
      </w:r>
    </w:p>
    <w:p w14:paraId="2A207B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текстов для чтения до 200–250 слов.</w:t>
      </w:r>
    </w:p>
    <w:p w14:paraId="3485E1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w:t>
      </w:r>
    </w:p>
    <w:p w14:paraId="1AB446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w:t>
      </w:r>
    </w:p>
    <w:p w14:paraId="5DC504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письменной речью предусматривает развитие следующих умений:</w:t>
      </w:r>
    </w:p>
    <w:p w14:paraId="3A444B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писки из текста;</w:t>
      </w:r>
    </w:p>
    <w:p w14:paraId="653A9C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короткие поздравления с днём рождения, другим праздником (объёмом до 25-30 слов, включая адрес), выражать пожелания;</w:t>
      </w:r>
    </w:p>
    <w:p w14:paraId="17324A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ять бланки (указывать имя, фамилию, пол, возраст, адрес);</w:t>
      </w:r>
    </w:p>
    <w:p w14:paraId="31BF13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ать личное письмо с использованием образца (расспрашивать адресата о его жизни, делах, сообщать то же о себе, выражать благодарность, просьбы), объём личного письма – до 50 слов, включая адрес); </w:t>
      </w:r>
    </w:p>
    <w:p w14:paraId="4EDA66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7.2. Языковые знания и навыки.</w:t>
      </w:r>
    </w:p>
    <w:p w14:paraId="63B0FA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7.2.1. Графика и орфография.</w:t>
      </w:r>
    </w:p>
    <w:p w14:paraId="723E13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14:paraId="4CD6C2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7.2.2. Фонетическая сторона речи.</w:t>
      </w:r>
    </w:p>
    <w:p w14:paraId="228571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выки произношения и различения на слух всех звуков бурятского языка. Закон гармонии гласных. Акцентуация слова в бурятском языке. Членение предложений на смысловые группы. Соблюдение правильной интонации в различных типах предложений. </w:t>
      </w:r>
    </w:p>
    <w:p w14:paraId="50AD34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льнейшее совершенствование слухо-произносительных навыков, в том числе применительно к новому языковому материалу.</w:t>
      </w:r>
    </w:p>
    <w:p w14:paraId="76AFFC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7.2.3. Лексическая сторона речи.</w:t>
      </w:r>
    </w:p>
    <w:p w14:paraId="336602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объёма продуктивного и рецептивного лексического минимума за счёт лексических средств, обслуживающих новые темы, проблемы и ситуации общения. К 600-650 усвоенным лексическим единицам добавляется около 100-150 новых лексических единиц, включающих устойчивые словосочетания, оценочную лексику, реплики-клише речевого этикета, отражающие бурятскую культуру. Развитие навыков их распознавания и употребления в речи.</w:t>
      </w:r>
    </w:p>
    <w:p w14:paraId="29AC09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основных способов словообразования:</w:t>
      </w:r>
    </w:p>
    <w:p w14:paraId="1AB4F3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ффиксация: наречия с суффиксом -аар (-ээр, -оор) – һайнаар, числительные с суффиксами -та (-тэ, -то) арбадахи, арбата.</w:t>
      </w:r>
    </w:p>
    <w:p w14:paraId="3DE64E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7.2.4. Грамматическая сторона речи.</w:t>
      </w:r>
    </w:p>
    <w:p w14:paraId="17E6DD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объёма значений грамматических средств, изученных в предыдущих классах, и овладение новыми грамматическими явлениями.</w:t>
      </w:r>
    </w:p>
    <w:p w14:paraId="793F69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Части речи. Знаменательные и служебные части речи. Послеложно-падежная система бурятского языка. Единственное и множественное число. Личное и безличное (возвратное) притяжание. Выражение степени качества имён прилагательных. Местоимение. Глагол. Наклонение. Формы обращения. Причастие. Наречия места, образа действия. Модальные слова хэрэгтэй, ёhотой. Частицы в бурятском языке. </w:t>
      </w:r>
    </w:p>
    <w:p w14:paraId="52D0A1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мена существительные: личные и неличные. </w:t>
      </w:r>
    </w:p>
    <w:p w14:paraId="477FB5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ногократные причастия.</w:t>
      </w:r>
    </w:p>
    <w:p w14:paraId="3D2F80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я: личные, возвратные, указательные, вопросительные.</w:t>
      </w:r>
    </w:p>
    <w:p w14:paraId="04D850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 наречия в предложении.</w:t>
      </w:r>
    </w:p>
    <w:p w14:paraId="76EE5F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слительные: количественные (100-100000000), выражение даты, приблизительное количество – гушаад.</w:t>
      </w:r>
    </w:p>
    <w:p w14:paraId="2A93C1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ы: харин; союзные слова: юундэб гэхэдэ, тиимэһээ.</w:t>
      </w:r>
    </w:p>
    <w:p w14:paraId="10F577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Тай!</w:t>
      </w:r>
    </w:p>
    <w:p w14:paraId="7830E5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и, отражающие отношения по времени.</w:t>
      </w:r>
    </w:p>
    <w:p w14:paraId="7B890C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ые распространённые предложения.</w:t>
      </w:r>
    </w:p>
    <w:p w14:paraId="368F22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се типы вопросительных предложений (Сүлөө сагтаа ши юу хэхэ дуратайбши? Ши кинодо ошохо гүш? Ши гэртээ ошохо гүш, али һургуулидаа байха гүш?).</w:t>
      </w:r>
    </w:p>
    <w:p w14:paraId="416A51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будительные предложения в утвердительной (Уншыш даа) и отрицательной формах (Бү мартаарай).</w:t>
      </w:r>
    </w:p>
    <w:p w14:paraId="43A3E2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ный и деепричастный обороты. Предложения, осложнённые причастными и деепричастными оборотами.</w:t>
      </w:r>
    </w:p>
    <w:p w14:paraId="4B6ED3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владение грамматической стороной речи предполагает знание признаков изученных грамматических явлений и навыки распознавания и употребления их в речи. </w:t>
      </w:r>
    </w:p>
    <w:p w14:paraId="11435B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7.3. Социокультурные знания и умения.</w:t>
      </w:r>
    </w:p>
    <w:p w14:paraId="446893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радиции семейных праздников (милаан, түрэ наадан). Национальная одежда бурят. Система питания у бурят. Этические нормы бурят (арадай алтан һургаалһаа). Традиции самопрезентации бурят. Пространство и время у бурят. Традиционное жилище бурят. Топонимика Бурятии. Выдающиеся люди Бурятии и России. 10 самых известных мест в России.</w:t>
      </w:r>
    </w:p>
    <w:p w14:paraId="1D14E1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8. Содержание обучения в 7 классе.</w:t>
      </w:r>
    </w:p>
    <w:p w14:paraId="0E9AA7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8.1. Коммуникативные умения.</w:t>
      </w:r>
    </w:p>
    <w:p w14:paraId="37EA80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010FE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ружба (Нүхэсэл). Переписка с друзьями (Нүхэдтөө бэшэг бэшэе).</w:t>
      </w:r>
    </w:p>
    <w:p w14:paraId="52023D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чёба (hуралсал). Известные учебные заведения (Мэдээжэ һургуулинууд). </w:t>
      </w:r>
    </w:p>
    <w:p w14:paraId="60906D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ой день, отдых (Минии ажабайдал). Летние каникулы (Зунай амаралта). </w:t>
      </w:r>
    </w:p>
    <w:p w14:paraId="766775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доровый образ жизни (Элүүр энхэ байдал). Человек и природа (Хүн ба байгаали).</w:t>
      </w:r>
    </w:p>
    <w:p w14:paraId="6D920B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тешествие (Аяншалга). Экскурсия по городу. (Хотын үзэсхэлэнүүд).</w:t>
      </w:r>
    </w:p>
    <w:p w14:paraId="180456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оя семья, родословная (Минии бүлэ, уг гарбал). История моей семьи, моего рода (Манай бүлын, угай түүхэ). </w:t>
      </w:r>
    </w:p>
    <w:p w14:paraId="2F3B57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ультура, традиции (Соел, ёhо заншал). Бурятский календарь (Буряад литэ). </w:t>
      </w:r>
    </w:p>
    <w:p w14:paraId="01DD28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фессия журналиста. (Сэтгүүлшэнэй мэргэжэл).</w:t>
      </w:r>
    </w:p>
    <w:p w14:paraId="0AA2B4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ежда (Хубсаhан). Мода разных эпох (Үе сагай хубсаһан).</w:t>
      </w:r>
    </w:p>
    <w:p w14:paraId="305754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w:t>
      </w:r>
    </w:p>
    <w:p w14:paraId="023267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ическая речь. В 7 классе осуществляется развитие таких речевых умений, как ведение диалога этикетного характера, диалог-расспрос, диалог-побуждение к действию, усложняется предметное содержание речи, увеличивается количество реплик, произносимых в ходе диалога, становится более разнообразным языковое оформление речи. </w:t>
      </w:r>
    </w:p>
    <w:p w14:paraId="70246E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учение ведению диалогов этикетного характера включает такие речевые умения как:</w:t>
      </w:r>
    </w:p>
    <w:p w14:paraId="5C0A71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чать, поддержать и закончить разговор;</w:t>
      </w:r>
    </w:p>
    <w:p w14:paraId="489D0C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здравить, выразить пожелания и отреагировать на них;</w:t>
      </w:r>
    </w:p>
    <w:p w14:paraId="706489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ь благодарность;</w:t>
      </w:r>
    </w:p>
    <w:p w14:paraId="59DD66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жливо переспросить, выразить согласие, отказ.</w:t>
      </w:r>
    </w:p>
    <w:p w14:paraId="24FDB3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иалогов – до 3 реплик со стороны каждого участника.</w:t>
      </w:r>
    </w:p>
    <w:p w14:paraId="27036A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обучении ведению диалога-расспроса отрабатываются речевые умения запрашивать и сообщать фактическую информацию («хэн?» («кто?»), «юун?» («что?»), «хайшан гээд?» («как?»), «хаана?» («где?»), «хайшаа?» («куда?»), «хэзээ?» («когда?»), «хэнтэй?» («с кем?»), «юундэ?» («почему?»), переходя с позиции спрашивающего на позицию отвечающего. Объём диалогов – до 3-х реплик со стороны каждого участника.</w:t>
      </w:r>
    </w:p>
    <w:p w14:paraId="2F82ED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обучении ведению диалога-побуждения к действию отрабатываются умения:</w:t>
      </w:r>
    </w:p>
    <w:p w14:paraId="3FD784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титься с просьбой и выразить готовность или отказ её выполнить;</w:t>
      </w:r>
    </w:p>
    <w:p w14:paraId="6BBF62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ть совет и принять или не принять его;</w:t>
      </w:r>
    </w:p>
    <w:p w14:paraId="53FD93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гласить к действию или взаимодействию и согласиться или не согласиться, принять в нём участие.</w:t>
      </w:r>
    </w:p>
    <w:p w14:paraId="0614A9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иалогов – до 3-х реплик со стороны каждого участника.</w:t>
      </w:r>
    </w:p>
    <w:p w14:paraId="424BFA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и обучении ведению диалога-обмена мнениями отрабатываются умения: </w:t>
      </w:r>
    </w:p>
    <w:p w14:paraId="54048F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свою точку зрения;</w:t>
      </w:r>
    </w:p>
    <w:p w14:paraId="6A46C7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согласие или несогласие с точкой зрения партнёра;</w:t>
      </w:r>
    </w:p>
    <w:p w14:paraId="5B822C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сомнение;</w:t>
      </w:r>
    </w:p>
    <w:p w14:paraId="5BB067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ыражать чувства, эмоции (радость, огорчение). </w:t>
      </w:r>
    </w:p>
    <w:p w14:paraId="631C6C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учебных диалогов – до 3-х реплик со стороны каждого участника.</w:t>
      </w:r>
    </w:p>
    <w:p w14:paraId="41BF77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нологическая речь. Развитие монологической речи в 5 классе предусматривает овладение следующими умениями:</w:t>
      </w:r>
    </w:p>
    <w:p w14:paraId="305FC1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w:t>
      </w:r>
    </w:p>
    <w:p w14:paraId="78EDE2F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ередавать содержание, основную мысль прочитанного с использованием текста; </w:t>
      </w:r>
    </w:p>
    <w:p w14:paraId="6818ED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ообщение в связи с прочитанным или прослушанным текстом.</w:t>
      </w:r>
    </w:p>
    <w:p w14:paraId="549B73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монологического высказывания – до 8-9 фраз.</w:t>
      </w:r>
    </w:p>
    <w:p w14:paraId="6E820A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w:t>
      </w:r>
    </w:p>
    <w:p w14:paraId="244C64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ние умениями воспринимать на слух бурятски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14:paraId="01FCAB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этом предусматривается развитие умений:</w:t>
      </w:r>
    </w:p>
    <w:p w14:paraId="3CB2FA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ыделять основную мысль в воспринимаемом на слух тексте; </w:t>
      </w:r>
    </w:p>
    <w:p w14:paraId="359D9C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главные факты, опуская второстепенные;</w:t>
      </w:r>
    </w:p>
    <w:p w14:paraId="605FB776">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орочно понимать необходимую информацию в сообщениях прагматического характера с использования языковой догадки, контекста.</w:t>
      </w:r>
    </w:p>
    <w:p w14:paraId="25D431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держание текстов должно соответствовать возрастным особенностям и интересам обучающихся 5 класса, иметь образовательную и воспитательную ценность. Время звучания текстов для аудирования – до 1,5-2 минут.</w:t>
      </w:r>
    </w:p>
    <w:p w14:paraId="4FD3BE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w:t>
      </w:r>
    </w:p>
    <w:p w14:paraId="059D05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учающиеся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 поисковое чтение).</w:t>
      </w:r>
    </w:p>
    <w:p w14:paraId="4A267D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держание текстов должно соответствовать возрастным особенностям и интересам обучающихся 7 класса, иметь образовательную и воспитательную ценность. Независимо от вида чтения возможно использование двуязычного словаря.</w:t>
      </w:r>
    </w:p>
    <w:p w14:paraId="134C83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7 классе, включающих факты, отражающие особенности быта, жизни, культуры региона. Объём текстов для чтения – 450-500 слов.</w:t>
      </w:r>
    </w:p>
    <w:p w14:paraId="5B2F99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уемые умения в области чтения:</w:t>
      </w:r>
    </w:p>
    <w:p w14:paraId="4A8765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ему, содержание текста по заголовку;</w:t>
      </w:r>
    </w:p>
    <w:p w14:paraId="65717A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сновную мысль;</w:t>
      </w:r>
    </w:p>
    <w:p w14:paraId="4F1AFD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главные факты из текста, опуская второстепенные;</w:t>
      </w:r>
    </w:p>
    <w:p w14:paraId="120393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авливать логическую последовательность основных фактов текста. </w:t>
      </w:r>
    </w:p>
    <w:p w14:paraId="4CC0FF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Чтение с полным пониманием текста осуществляется на несложных аутентичных текстах, ориентированных на предметное содержание речи в 7 классе. </w:t>
      </w:r>
    </w:p>
    <w:p w14:paraId="43A70C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уются и отрабатываются умения:</w:t>
      </w:r>
    </w:p>
    <w:p w14:paraId="5B910D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14:paraId="0F8B43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своё мнение по прочитанному.</w:t>
      </w:r>
    </w:p>
    <w:p w14:paraId="6C7751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текстов для чтения до 250-300 слов.</w:t>
      </w:r>
    </w:p>
    <w:p w14:paraId="034360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w:t>
      </w:r>
    </w:p>
    <w:p w14:paraId="350394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письменной речью предусматривает развитие следующих умений:</w:t>
      </w:r>
    </w:p>
    <w:p w14:paraId="7DA571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писки из текста;</w:t>
      </w:r>
    </w:p>
    <w:p w14:paraId="160AF0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ать короткие поздравления с днём рождения, другим праздником (объёмом до 30 слов, включая адрес), выражать пожелания </w:t>
      </w:r>
    </w:p>
    <w:p w14:paraId="31572A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ять бланки (указывать имя, фамилию, пол, возраст, адрес);</w:t>
      </w:r>
    </w:p>
    <w:p w14:paraId="6D6F4932">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личное письмо с использованием образца (расспрашивать адресата о его жизни, делах, сообщать то же о себе, выражать благодарность, просьбы), объём личного письма – 50-60 слов, включая адрес).</w:t>
      </w:r>
    </w:p>
    <w:p w14:paraId="499A48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8.2. Языковые знания и навыки.</w:t>
      </w:r>
    </w:p>
    <w:p w14:paraId="0AE24C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8.2.1. Графика и орфография.</w:t>
      </w:r>
    </w:p>
    <w:p w14:paraId="034084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14:paraId="1F96B7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8.2.2. Фонетическая сторона речи.</w:t>
      </w:r>
    </w:p>
    <w:p w14:paraId="3CC7D5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выки произношения и различения на слух всех звуков бурятского языка. Закон гармонии гласных. Акцентуация слова в бурятском языке. Членение предложений на смысловые группы. Соблюдение правильной интонации в различных типах предложений. </w:t>
      </w:r>
    </w:p>
    <w:p w14:paraId="730D21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льнейшее совершенствование слухо-произносительных навыков, в том числе применительно к новому языковому материалу.</w:t>
      </w:r>
    </w:p>
    <w:p w14:paraId="48A535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8.2.3. Лексическая сторона речи.</w:t>
      </w:r>
    </w:p>
    <w:p w14:paraId="7D8267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объёма продуктивного и рецептивного лексического минимума за счёт лексических средств, обслуживающих новые темы, проблемы и ситуации общения. К 700–750 лексическим единицам, усвоенным на уровне начального</w:t>
      </w:r>
      <w:r>
        <w:rPr>
          <w:rFonts w:ascii="Times New Roman" w:hAnsi="Times New Roman" w:eastAsia="SchoolBookSanPin"/>
          <w:sz w:val="28"/>
          <w:szCs w:val="28"/>
          <w:lang w:val="ru-RU"/>
        </w:rPr>
        <w:t xml:space="preserve"> общего образования</w:t>
      </w:r>
      <w:r>
        <w:rPr>
          <w:rFonts w:ascii="Times New Roman" w:hAnsi="Times New Roman" w:eastAsia="SchoolBookSanPin"/>
          <w:bCs/>
          <w:sz w:val="28"/>
          <w:szCs w:val="28"/>
          <w:lang w:val="ru-RU"/>
        </w:rPr>
        <w:t>, добавляется около 100–150 новых лексических единиц, включающих устойчивые словосочетания, оценочную лексику, реплики-клише речевого этикета, отражающие бурятскую культуру. Развитие навыков их распознавания и употребления в речи.</w:t>
      </w:r>
    </w:p>
    <w:p w14:paraId="2F8DBE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основных способов словообразования:</w:t>
      </w:r>
    </w:p>
    <w:p w14:paraId="7A305B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ффиксация (прилагательные с суффиксами -та(й) (-тэ(й), -то(й) – бэлигтэй);</w:t>
      </w:r>
    </w:p>
    <w:p w14:paraId="0AAB2B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о-синтаксический способ (уг гарбал).</w:t>
      </w:r>
    </w:p>
    <w:p w14:paraId="31D9F8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8.2.4. Грамматическая сторона речи.</w:t>
      </w:r>
    </w:p>
    <w:p w14:paraId="65B31A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объёма значений грамматических средств, изученных в предыдущих классах, и овладение новыми грамматическими явлениями.</w:t>
      </w:r>
    </w:p>
    <w:p w14:paraId="2AB16F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 речи. Знаменательные и служеб</w:t>
      </w:r>
      <w:r>
        <w:rPr>
          <w:rFonts w:ascii="Times New Roman" w:hAnsi="Times New Roman" w:eastAsia="SchoolBookSanPin"/>
          <w:bCs/>
          <w:sz w:val="28"/>
          <w:szCs w:val="28"/>
          <w:lang w:val="ru-RU"/>
        </w:rPr>
        <w:softHyphen/>
      </w:r>
      <w:r>
        <w:rPr>
          <w:rFonts w:ascii="Times New Roman" w:hAnsi="Times New Roman" w:eastAsia="SchoolBookSanPin"/>
          <w:bCs/>
          <w:sz w:val="28"/>
          <w:szCs w:val="28"/>
          <w:lang w:val="ru-RU"/>
        </w:rPr>
        <w:t>ные части речи. Послеложно-падежная система бурятского языка. Единственное и множественное число. Личное и безличное (возвратное) притяжание. Выражение степени качества имён прилагательных. Местоимение. Собирательные числительные. Глагол. Наклонение. Формы обращения. Причастие. Деепричастие. Наречия времени, места, образа действия. Глаголы в страдательном, взаимно-совместном залогах, модальные слова (хэрэгтэй, аргатай, ёhотой). Частицы в бурятском языке.</w:t>
      </w:r>
    </w:p>
    <w:p w14:paraId="2ECBED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а существительные личные и неличные.</w:t>
      </w:r>
    </w:p>
    <w:p w14:paraId="0EEE9F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ногократные, однократные, временные причастия.</w:t>
      </w:r>
    </w:p>
    <w:p w14:paraId="0ABFAB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я: личные, возвратные, указательные, вопросительные.</w:t>
      </w:r>
    </w:p>
    <w:p w14:paraId="1406B4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я времени, места, образа действия, место наречия в предложении.</w:t>
      </w:r>
    </w:p>
    <w:p w14:paraId="069E2F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слительные: количественные (100-100000000), обозначение даты, времени, порядковые числительные, собирательные (табуулан), приблизительное количество (гушаад).</w:t>
      </w:r>
    </w:p>
    <w:p w14:paraId="59D90B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ы: ба, болон, харин, аад, теэд, зүгѳѳр, гэжэ, (хэрбээ) һаа. Союзные слова: юундэб гэхэдэ, тиимэһээ, хаана-тэндэ, хадаа, гэһэн, гэдэг.</w:t>
      </w:r>
    </w:p>
    <w:p w14:paraId="113143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Yү! Аа! Тай!</w:t>
      </w:r>
    </w:p>
    <w:p w14:paraId="1A220C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и, отражающие отношения по месту, времени, направлению.</w:t>
      </w:r>
    </w:p>
    <w:p w14:paraId="4A3F25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стые распространённые предложения. </w:t>
      </w:r>
    </w:p>
    <w:p w14:paraId="56AE68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се типы вопросительных предложений (Сүлөө сагтаа ши юу хэхэ дуратайбши? Ши кинодо ошохо гүш? Ши гэртээ ошохо гүш, али һургуулидаа байха гүш?).</w:t>
      </w:r>
    </w:p>
    <w:p w14:paraId="4F5175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будительные предложения в утвердительной (Уншыш даа) и отрицательной формах (Бү мартаарай).</w:t>
      </w:r>
    </w:p>
    <w:p w14:paraId="7C02FA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клицательные предложения для выражения эмоций (Яагаа һайн гээшэб!).</w:t>
      </w:r>
    </w:p>
    <w:p w14:paraId="1960E9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которые формы безличных предложений (Дулаарба. Ерэхэ ёhотой).</w:t>
      </w:r>
    </w:p>
    <w:p w14:paraId="61355D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ный и деепричастный обороты: простой оборот, самостоятельный оборот. Предложения, осложнённые причастными и деепричастными оборотами.</w:t>
      </w:r>
    </w:p>
    <w:p w14:paraId="18C33C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 придаточными изъяснительными.</w:t>
      </w:r>
    </w:p>
    <w:p w14:paraId="368211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грамматической стороной речи предполагает знание признаков и навыки распознавания и употребления в речи изученных грамматических явлений.</w:t>
      </w:r>
    </w:p>
    <w:p w14:paraId="457160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8.3. Социокультурные знания и умения.</w:t>
      </w:r>
    </w:p>
    <w:p w14:paraId="25E018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радиции семейных праздников (милаан, түрэ наадан). Этические нормы бурят (арадай алтан һургаалһаа). История старомонгольской письменности. Диалекты бурятского языка. Топонимика Бурятии. Выдающиеся люди Бурятии и России. Традиции и праздники народов России. 10 самых известных мест в России.</w:t>
      </w:r>
    </w:p>
    <w:p w14:paraId="30B13C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2.9. Содержание обучения в 8 классе. </w:t>
      </w:r>
    </w:p>
    <w:p w14:paraId="1D62DB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9.1. Коммуникативные умения.</w:t>
      </w:r>
    </w:p>
    <w:p w14:paraId="66FA8B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015CC4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ружба (Нүхэсэл). Мои зарубежные друзья (Минии хари гүрэнэй нүхэд).</w:t>
      </w:r>
    </w:p>
    <w:p w14:paraId="3030FD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еба (hуралсал). Система обучения в разных странах (Хари гүрэнэй һуралсалай байгууламжа).</w:t>
      </w:r>
    </w:p>
    <w:p w14:paraId="0D7BFA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й день, отдых (Минии ажабайдал). Искусство в нашей жизни (Урлал манай ажабайдалда).</w:t>
      </w:r>
    </w:p>
    <w:p w14:paraId="45B334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доровый образ жизни (Элүүр энхэ байдал). Медицина (Эмнэлгэ).</w:t>
      </w:r>
    </w:p>
    <w:p w14:paraId="2E7945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утешествие (Аяншалга). Сельская жизнь (Хүдѳѳ нютаг). </w:t>
      </w:r>
    </w:p>
    <w:p w14:paraId="0AFC02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оя семья, родословная (Минии бүлэ, уг гарбал). История бурятского народа (Буряад арадай түүхэ). </w:t>
      </w:r>
    </w:p>
    <w:p w14:paraId="01C4F2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традиции (Соел, ёhо заншал). Буддийские традиции и обычаи (Буддын шажанай заншал).</w:t>
      </w:r>
    </w:p>
    <w:p w14:paraId="567558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фессия спортсмена (Тамиршан).</w:t>
      </w:r>
    </w:p>
    <w:p w14:paraId="661AD5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ежда (Хубсаhан). Молодёжная мода (Залуушуулай хубсаһан).</w:t>
      </w:r>
    </w:p>
    <w:p w14:paraId="064033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w:t>
      </w:r>
    </w:p>
    <w:p w14:paraId="15DBDD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ческая речь. Развитие у обучающихся диалогической речи в 8 классе предусматривает овладение умениями вести диалог этикетного характера, диалог-расспрос, диалог-побуждение к действию и диалог-обмен мнениями, а также их комбинации:</w:t>
      </w:r>
    </w:p>
    <w:p w14:paraId="64C190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ые умения при ведении диалогов этикетного характера:</w:t>
      </w:r>
    </w:p>
    <w:p w14:paraId="4F6D56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чать, поддержать и закончить разговор;</w:t>
      </w:r>
    </w:p>
    <w:p w14:paraId="012F9E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здравить, выразить пожелания и отреагировать на них;</w:t>
      </w:r>
    </w:p>
    <w:p w14:paraId="56B1D4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ь благодарность;</w:t>
      </w:r>
    </w:p>
    <w:p w14:paraId="621A70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жливо переспросить, выразить согласие или отказ.</w:t>
      </w:r>
    </w:p>
    <w:p w14:paraId="5ABB6E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этикетных диалогов – до 3 реплик со стороны каждого участника.</w:t>
      </w:r>
    </w:p>
    <w:p w14:paraId="766993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ые умения при ведении диалога-расспроса:</w:t>
      </w:r>
    </w:p>
    <w:p w14:paraId="3121E4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рашивать и сообщать фактическую информацию, переходя с позиции спрашивающего на позицию отвечающего;</w:t>
      </w:r>
    </w:p>
    <w:p w14:paraId="3A2FA0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целенаправленно расспрашивать, брать интервью.</w:t>
      </w:r>
    </w:p>
    <w:p w14:paraId="3EE6F4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анных диалогов – до 4-5 реплик со стороны каждого участника.</w:t>
      </w:r>
    </w:p>
    <w:p w14:paraId="58E373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ые умения при ведении диалога-побуждения к действию:</w:t>
      </w:r>
    </w:p>
    <w:p w14:paraId="5FD6E7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титься с просьбой и выразить готовность или отказ её выполнить;</w:t>
      </w:r>
    </w:p>
    <w:p w14:paraId="25EC14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ть совет и принять или не принять его;</w:t>
      </w:r>
    </w:p>
    <w:p w14:paraId="43B8FB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гласить к действию или взаимодействию и согласиться или не согласиться принять в нём участие;</w:t>
      </w:r>
    </w:p>
    <w:p w14:paraId="229AB4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роводить предложение и выразить согласие или несогласие, принять его, объяснить причину.</w:t>
      </w:r>
    </w:p>
    <w:p w14:paraId="4FB784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анных диалогов – до 4 реплик со стороны каждого участника.</w:t>
      </w:r>
    </w:p>
    <w:p w14:paraId="31868D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ые умения при ведении диалога-обмена мнениями:</w:t>
      </w:r>
    </w:p>
    <w:p w14:paraId="045BF3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ь точку зрения и согласиться или не согласиться с ней;</w:t>
      </w:r>
    </w:p>
    <w:p w14:paraId="148C28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казать одобрение или неодобрение;</w:t>
      </w:r>
    </w:p>
    <w:p w14:paraId="5D3B77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ь сомнение;</w:t>
      </w:r>
    </w:p>
    <w:p w14:paraId="7B5455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ь эмоциональную оценку обсуждаемых событий (радость огорчение, желание или нежелание).</w:t>
      </w:r>
    </w:p>
    <w:p w14:paraId="50E182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иалогов – не менее 3 реплик со стороны каждого участника.</w:t>
      </w:r>
    </w:p>
    <w:p w14:paraId="04617E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монологической речи предусматривает овладение следующими умениями:</w:t>
      </w:r>
    </w:p>
    <w:p w14:paraId="3ED3E3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высказываться о фактах и событиях, используя основные коммуникативные типы речи (описание, повествование), эмоциональные и оценочные суждения;</w:t>
      </w:r>
    </w:p>
    <w:p w14:paraId="06D7402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ередавать содержание, основную мысль прочитанного с использованием текста; </w:t>
      </w:r>
    </w:p>
    <w:p w14:paraId="299963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ообщение в связи с прочитанным текстом;</w:t>
      </w:r>
    </w:p>
    <w:p w14:paraId="3530FD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и аргументировать своё отношение к прочитанному, услышанному.</w:t>
      </w:r>
    </w:p>
    <w:p w14:paraId="14FE93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монологического высказывания – до 9-10 фраз.</w:t>
      </w:r>
    </w:p>
    <w:p w14:paraId="5022F4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w:t>
      </w:r>
    </w:p>
    <w:p w14:paraId="191605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ние умениями понимать на слух бурятски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14:paraId="7F51BA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этом предусматривается развитие следующих умений:</w:t>
      </w:r>
    </w:p>
    <w:p w14:paraId="33DD94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содержание устного текста по началу сообщения и выделять основную мысль в воспринимаемом на слух тексте;</w:t>
      </w:r>
    </w:p>
    <w:p w14:paraId="3A232E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главные факты, опуская второстепенные;</w:t>
      </w:r>
    </w:p>
    <w:p w14:paraId="3CCE154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орочно понимать необходимую информацию в сообщениях прагматического характера с использованием языковой догадки, контекста;</w:t>
      </w:r>
    </w:p>
    <w:p w14:paraId="6DBF2C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гнорировать незнакомый языковой материал, не существенный для понимания. </w:t>
      </w:r>
    </w:p>
    <w:p w14:paraId="1040BB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держание текстов должно соответствовать возрастным особенностям и интересам обучающихся 8 класса, иметь образовательную и воспитательную ценность. Время звучания текста – до 2 минут.</w:t>
      </w:r>
    </w:p>
    <w:p w14:paraId="5E0395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w:t>
      </w:r>
    </w:p>
    <w:p w14:paraId="7B874F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учающиеся учатся читать и понимать методически аутентичные и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 поисковое чтение).</w:t>
      </w:r>
    </w:p>
    <w:p w14:paraId="78FE67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держание текстов должно соответствовать возрастным особенностям и интересам обучающихся 8 класса, иметь образовательную и воспитательную ценность, воздействовать на эмоциональную сферу обучающихся.</w:t>
      </w:r>
    </w:p>
    <w:p w14:paraId="2CAC89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зависимо от вида чтения возможно использование двуязычного словаря.</w:t>
      </w:r>
    </w:p>
    <w:p w14:paraId="36591F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основного содержания текста осуществляется на методически аутентичных и аутентичных материалах, отражающих особенности быта, жизни, культуры региона.</w:t>
      </w:r>
    </w:p>
    <w:p w14:paraId="2345F1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ём текста – до 450-500 слов. </w:t>
      </w:r>
    </w:p>
    <w:p w14:paraId="19DADF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лным пониманием текста осуществляется на методически аутентичных и аутентичных текстах разных жанров.</w:t>
      </w:r>
    </w:p>
    <w:p w14:paraId="4AD0A0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текста – до 300-350 слов.</w:t>
      </w:r>
    </w:p>
    <w:p w14:paraId="15E371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уемые умения в области чтения (для чтения с пониманием основного содержания текста и для чтения с полным пониманием текста):</w:t>
      </w:r>
    </w:p>
    <w:p w14:paraId="1F0574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мение ориентироваться в содержании текста, понимать его основное содержание и извлекать эксплицитно представленную информацию; </w:t>
      </w:r>
    </w:p>
    <w:p w14:paraId="472BFA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мение интегрировать и интерпретировать информацию, имплицитно представленную в тексте; </w:t>
      </w:r>
    </w:p>
    <w:p w14:paraId="3DA109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мение осмыслить и оценить прочитанный текст. </w:t>
      </w:r>
    </w:p>
    <w:p w14:paraId="399A81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выборочным пониманием нужной или интересующей информации предполагает умение просмотреть аутентичный текст (статью или несколько статей из газеты, журнала, сайта в сети Интернет) и выбрать информацию, которая необходима или представляет интерес для обучающихся.</w:t>
      </w:r>
    </w:p>
    <w:p w14:paraId="06C9F6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письменной речью предусматривает развитие следующих умений:</w:t>
      </w:r>
    </w:p>
    <w:p w14:paraId="621DDE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писки из текста;</w:t>
      </w:r>
    </w:p>
    <w:p w14:paraId="418A28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короткие поздравления с днём рождения, другими праздниками, выражать пожелания; (объёмом до 30 слов, включая написание адреса);</w:t>
      </w:r>
    </w:p>
    <w:p w14:paraId="3A80C4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аполнять бланки (указывать имя, фамилию, пол, возраст, гражданство, адрес); </w:t>
      </w:r>
    </w:p>
    <w:p w14:paraId="414E55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личное письмо с использованем и без использования образца (расспрашивать адресата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ём личного письма 60-70 слов, включая адрес).</w:t>
      </w:r>
    </w:p>
    <w:p w14:paraId="184CED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9.2. Языковые знания и навыки.</w:t>
      </w:r>
    </w:p>
    <w:p w14:paraId="66915D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9.2.1. Графика и орфография.</w:t>
      </w:r>
    </w:p>
    <w:p w14:paraId="7A9F42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 Владение орфографическими навыками в пределах усвоенного языкового материала.</w:t>
      </w:r>
    </w:p>
    <w:p w14:paraId="7FF9AA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9.2.2. Фонетическая сторона речи.</w:t>
      </w:r>
    </w:p>
    <w:p w14:paraId="0C94F7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выки произношения и различения на слух всех звуков бурятского языка; соблюдение акцентуации слова. Членение предложений на смысловые группы. Соблюдение правильной интонации в различных типах предложений. </w:t>
      </w:r>
    </w:p>
    <w:p w14:paraId="3010CF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льнейшее совершенствование слухо-произносительных навыков, в том числе применительно к новому языковому материалу.</w:t>
      </w:r>
    </w:p>
    <w:p w14:paraId="0B1570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9.2.3. Лексическая сторона речи.</w:t>
      </w:r>
    </w:p>
    <w:p w14:paraId="6C1622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объёма продуктивного и рецептивного лексического минимума за счёт лексических средств обслуживающих новые темы, проблемы и ситуации общения. К 850-900 лексическим единицам, усвоенным обучающимися ранее, добавляются около 150 новых лексических единиц, в том числе наиболее распространённые устойчивые словосочетания, оценочная лексика, реплики-клише речевого этикета, отражающие бурятскую культуру. Объём рецептивного словаря увеличивается за счёт текстов для чтения и составляет примерно 1200 лексических единиц, включая продуктивный лексический минимум.</w:t>
      </w:r>
    </w:p>
    <w:p w14:paraId="108371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учающиеся 8 класса учатся употреблять в речи названия объектов, географических названий на бурятском языке. Развитие навыков их распознавания и употребления в речи.</w:t>
      </w:r>
    </w:p>
    <w:p w14:paraId="10D62F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9.2.4. Грамматическая сторона речи.</w:t>
      </w:r>
    </w:p>
    <w:p w14:paraId="3E0172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объёма значений грамматических явлений, изученных в предыдущих классах, и овладение новыми грамматическими явлениями.</w:t>
      </w:r>
    </w:p>
    <w:p w14:paraId="6EBBBB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вторение и углубление изученного материала на предыдущих этапах. </w:t>
      </w:r>
    </w:p>
    <w:p w14:paraId="425645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Словосочетание, оборот и предложение. Виды простого предложения по цели высказывания. Односоставные и двусоставные предложения. Побудительное предложение. Однородные члены предложения. Причастный и деепричастный обороты. Обращение.</w:t>
      </w:r>
    </w:p>
    <w:p w14:paraId="438AC4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Единственное и множественное число имён существительных.</w:t>
      </w:r>
    </w:p>
    <w:p w14:paraId="481753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естоимения: обобщительные (бүхы, булта, бүгэдэ), выделительные (бэшэ, бусад). </w:t>
      </w:r>
    </w:p>
    <w:p w14:paraId="739E52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функций многократного и однократного причастий.</w:t>
      </w:r>
    </w:p>
    <w:p w14:paraId="3418A8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ьные формы в настоящем, прошедшем, будущем времени многократного причастия и их различение.</w:t>
      </w:r>
    </w:p>
    <w:p w14:paraId="717DF9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единительное, разделительное деепричастия. </w:t>
      </w:r>
    </w:p>
    <w:p w14:paraId="76896E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ы обращения глагола (яба, ябагты, ябыш, ябыт, ябаг, ябаарай, ябая, ябаһуу) и их различение.</w:t>
      </w:r>
    </w:p>
    <w:p w14:paraId="4F290E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рмы двух-, трёхкомпонентных сложных глагольных сказуемых. </w:t>
      </w:r>
    </w:p>
    <w:p w14:paraId="3F2939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истематизация (опознавание, различение и употребление) изученного ранее материала: </w:t>
      </w:r>
    </w:p>
    <w:p w14:paraId="116D57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имён существительных;</w:t>
      </w:r>
    </w:p>
    <w:p w14:paraId="335926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послелогов, наречий;</w:t>
      </w:r>
    </w:p>
    <w:p w14:paraId="2E3662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аффиксов личного и безличного притяжания, личных и возвратных местоимений;</w:t>
      </w:r>
    </w:p>
    <w:p w14:paraId="530925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личение временных форм глагола; </w:t>
      </w:r>
    </w:p>
    <w:p w14:paraId="41A802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залогов: нээгдэ, барилда, ошолсо;</w:t>
      </w:r>
    </w:p>
    <w:p w14:paraId="4B05C0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модальных слов ёhотой, аргатай, хэрэгтэй, дуратай;</w:t>
      </w:r>
    </w:p>
    <w:p w14:paraId="224F68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ение порядка слов в предложении;</w:t>
      </w:r>
    </w:p>
    <w:p w14:paraId="4C395E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воение особенностей безличных предложений (Газаа хүйтэрбэ);</w:t>
      </w:r>
    </w:p>
    <w:p w14:paraId="165DA8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типов вопросительных предложений и употребление вопросительных слов;</w:t>
      </w:r>
    </w:p>
    <w:p w14:paraId="02490A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личение придаточных предложений с союзами и союзными словами. </w:t>
      </w:r>
    </w:p>
    <w:p w14:paraId="020131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9.3. Социокультурные знания и умения.</w:t>
      </w:r>
    </w:p>
    <w:p w14:paraId="2E7F3A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Х. Галшиев «Зерцало мудрости». Эрын 9 эрдэм. Эхэнэр хүнэй 9 эрдэм. 10 сагаан буян 10 хара нүгэл. Героический эпос «Гэсэр». Чингис хаан – человек тысячелетия.</w:t>
      </w:r>
    </w:p>
    <w:p w14:paraId="36D357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0. Содержание обучения в 9 классе.</w:t>
      </w:r>
    </w:p>
    <w:p w14:paraId="64A138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0.1. Коммуникативные умения.</w:t>
      </w:r>
    </w:p>
    <w:p w14:paraId="57D2BC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7980F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ружба (Нүхэсэл). Любовь (Инаг дуран).</w:t>
      </w:r>
    </w:p>
    <w:p w14:paraId="1382E7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ёба (Һуралсал). Выбор профессии (Хэн болохобиб?).</w:t>
      </w:r>
    </w:p>
    <w:p w14:paraId="4F8E0B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й день, отдых (Минии ажабайдал). Читаем на бурятском! (Буряадаар ном уншая!)</w:t>
      </w:r>
    </w:p>
    <w:p w14:paraId="667253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доровый образ жизни (Элүүр энхэ байдал). Спорт (Тамир).</w:t>
      </w:r>
    </w:p>
    <w:p w14:paraId="050FAA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тешествие (Аяншалга). Путешествие в зарубежные страны (Хари гүрэнѳѳр аяншалга).</w:t>
      </w:r>
    </w:p>
    <w:p w14:paraId="37A062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я семья, родословная (Минии бүлэ, уг гарбал). Монголоязычные народы (Монгол туургата арадууд).</w:t>
      </w:r>
    </w:p>
    <w:p w14:paraId="4BEC45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традиции (Соел, ёhо заншал). Праздники разных народов (Дэлхэйн арадуудай hайндэрнүүд).</w:t>
      </w:r>
    </w:p>
    <w:p w14:paraId="392A18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фессия (Мэргэжэл). Менеджер и лидер (Хүтэлбэрилэгшэ болон ударидагша).</w:t>
      </w:r>
    </w:p>
    <w:p w14:paraId="161242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ежда (Хубсаhан). Производство и дизайн одежды. Дизайнер (Хубсаһанай үйлэдбэри. Хубсаһа зохёогшо).</w:t>
      </w:r>
    </w:p>
    <w:p w14:paraId="353292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w:t>
      </w:r>
    </w:p>
    <w:p w14:paraId="06FEA2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ческая речь. Развитие у обучающихся диалогической речи в 9 классе предусматривает овладение умениями вести диалог этикетного характера, диалог-расспрос, диалог-побуждение к действию и диалог-обмен мнениями, а также их комбинации.</w:t>
      </w:r>
    </w:p>
    <w:p w14:paraId="5F35C5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ые умения при ведении диалогов этикетного характера:</w:t>
      </w:r>
    </w:p>
    <w:p w14:paraId="55AFAA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чать, поддержать и закончить разговор;</w:t>
      </w:r>
    </w:p>
    <w:p w14:paraId="3EF374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здравить, выразить пожелания и отреагировать на них;</w:t>
      </w:r>
    </w:p>
    <w:p w14:paraId="7402CF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ь благодарность;</w:t>
      </w:r>
    </w:p>
    <w:p w14:paraId="6FADE5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жливо переспросить, выразить согласие или отказ.</w:t>
      </w:r>
    </w:p>
    <w:p w14:paraId="1C1244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этикетных диалогов – до 4 реплик со стороны каждого участника.</w:t>
      </w:r>
    </w:p>
    <w:p w14:paraId="78F89D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ые умения при ведении диалога-расспроса:</w:t>
      </w:r>
    </w:p>
    <w:p w14:paraId="2B96D5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рашивать и сообщать фактическую информацию, переходя с позиции спрашивающего на позицию отвечающего;</w:t>
      </w:r>
    </w:p>
    <w:p w14:paraId="695D20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целенаправленно расспрашивать, брать интервью.</w:t>
      </w:r>
    </w:p>
    <w:p w14:paraId="29078A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анных диалогов – до 5-6 реплик со стороны каждого участника.</w:t>
      </w:r>
    </w:p>
    <w:p w14:paraId="203FBD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ые умения при ведении диалога-побуждения к действию:</w:t>
      </w:r>
    </w:p>
    <w:p w14:paraId="5FCD7D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титься с просьбой и выразить готовность или отказ выполнить её;</w:t>
      </w:r>
    </w:p>
    <w:p w14:paraId="57EFD0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ть совет и принять или не принять его;</w:t>
      </w:r>
    </w:p>
    <w:p w14:paraId="1541BA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гласить к действию или взаимодействию и согласиться или не согласиться принять в нём участие;</w:t>
      </w:r>
    </w:p>
    <w:p w14:paraId="2A295C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роводить предложение и выразить согласие или несогласие принять его, объяснить причину.</w:t>
      </w:r>
    </w:p>
    <w:p w14:paraId="5C865B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анных диалогов – до 4 реплик со стороны каждого участника.</w:t>
      </w:r>
    </w:p>
    <w:p w14:paraId="7115EA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ые умения при ведении диалога-обмена мнениями:</w:t>
      </w:r>
    </w:p>
    <w:p w14:paraId="62531F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ь точку зрения и согласиться или не согласиться с ней;</w:t>
      </w:r>
    </w:p>
    <w:p w14:paraId="660506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казать одобрение или неодобрение;</w:t>
      </w:r>
    </w:p>
    <w:p w14:paraId="0E1646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ь сомнение;</w:t>
      </w:r>
    </w:p>
    <w:p w14:paraId="0EA24E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ь эмоциональную оценку обсуждаемых событий (радость огорчение, желание нежелание).</w:t>
      </w:r>
    </w:p>
    <w:p w14:paraId="069BC6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иалогов – не менее 5-7 реплик со стороны каждого участника.</w:t>
      </w:r>
    </w:p>
    <w:p w14:paraId="0B438A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участии в этих видах диалога и их комбинациях обучающиеся решают различные коммуникативные задачи, предполагающие развитие и совершенствование культуры речи и соответствующих речевых умений.</w:t>
      </w:r>
    </w:p>
    <w:p w14:paraId="5F4BAC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нологическая речь. Развитие монологической речи предусматривает овладение следующими умениями:</w:t>
      </w:r>
    </w:p>
    <w:p w14:paraId="137759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14:paraId="091646DE">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ередавать содержание, основную мысль прочитанного с использованием текста; </w:t>
      </w:r>
    </w:p>
    <w:p w14:paraId="42C453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ообщение в связи с прочитанным текстом;</w:t>
      </w:r>
    </w:p>
    <w:p w14:paraId="0B70B1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и аргументировать своё отношение к прочитанному или услышанному.</w:t>
      </w:r>
    </w:p>
    <w:p w14:paraId="248004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ём монологического высказывания – до 10–12 фраз. </w:t>
      </w:r>
    </w:p>
    <w:p w14:paraId="1A6177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w:t>
      </w:r>
    </w:p>
    <w:p w14:paraId="31F132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ние умениями понимать на слух бурятски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 </w:t>
      </w:r>
    </w:p>
    <w:p w14:paraId="64368B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этом предусматривается развитие следующих умений:</w:t>
      </w:r>
    </w:p>
    <w:p w14:paraId="302246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содержание устного текста по началу сообщения и выделять основную мысль в воспринимаемом на слух тексте;</w:t>
      </w:r>
    </w:p>
    <w:p w14:paraId="314BF1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главные факты, опуская второстепенные;</w:t>
      </w:r>
    </w:p>
    <w:p w14:paraId="546CCA06">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орочно понимать необходимую информацию в сообщениях прагматического характера с использованием языковой догадки, контекста;</w:t>
      </w:r>
    </w:p>
    <w:p w14:paraId="10B64D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гнорировать незнакомый языковой материал, не существенный для понимания. </w:t>
      </w:r>
    </w:p>
    <w:p w14:paraId="131615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держание текстов должно соответствовать возрастным особенностям и интересам обучающихся 9 класса, иметь образовательную и воспитательную ценность. Время звучания текста – до 2-2,5 минут. </w:t>
      </w:r>
    </w:p>
    <w:p w14:paraId="33A2E5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w:t>
      </w:r>
    </w:p>
    <w:p w14:paraId="209D38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учающиеся учатся читать и понимать методически аутентичные и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 поисковое чтение).</w:t>
      </w:r>
    </w:p>
    <w:p w14:paraId="378EEE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держание текстов должно соответствовать возрастным особенностям и интересам обучающихся 9 класса, иметь образовательную и воспитательную ценность, воздействовать на эмоциональную сферу обучающихся.</w:t>
      </w:r>
    </w:p>
    <w:p w14:paraId="05CC50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зависимо от вида чтения возможно использование двуязычного словаря.</w:t>
      </w:r>
    </w:p>
    <w:p w14:paraId="56A901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основного содержания текста осуществляется на методически аутентичных и аутентичных материалах, отражающих особенности быта, жизни, культуры региона.</w:t>
      </w:r>
    </w:p>
    <w:p w14:paraId="4B7AB9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ём текста – до 500 слов. </w:t>
      </w:r>
    </w:p>
    <w:p w14:paraId="3765A5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лным пониманием текста осуществляется на методически аутентичных и аутентичных текстах разных жанров.</w:t>
      </w:r>
    </w:p>
    <w:p w14:paraId="56C8CC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текста – до 350-450 слов.</w:t>
      </w:r>
    </w:p>
    <w:p w14:paraId="4BEC86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уемые умения в области чтения (для чтения с пониманием основного содержания текста и для чтения с полным пониманием текста):</w:t>
      </w:r>
    </w:p>
    <w:p w14:paraId="651EBD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мение ориентироваться в содержании текста, понимать его основное содержание и извлекать эксплицитно представленную информацию; </w:t>
      </w:r>
    </w:p>
    <w:p w14:paraId="57FD24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мение интегрировать и интерпретировать информацию, имплицитно представленную в тексте; </w:t>
      </w:r>
    </w:p>
    <w:p w14:paraId="1AF98E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мение осмыслить и оценить прочитанный текст. </w:t>
      </w:r>
    </w:p>
    <w:p w14:paraId="0823CE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 сайта в сети Интернет) и выбрать информацию, которая необходима или представляет интерес для обучающихся.</w:t>
      </w:r>
    </w:p>
    <w:p w14:paraId="6E45C2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письменной речью предусматривает развитие следующих умений:</w:t>
      </w:r>
    </w:p>
    <w:p w14:paraId="5A37A9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писки из текста;</w:t>
      </w:r>
    </w:p>
    <w:p w14:paraId="50F0B8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короткие поздравления с днём рождения, другими праздниками, выражать пожелания (объёмом 30-40 слов, включая написание адреса);</w:t>
      </w:r>
    </w:p>
    <w:p w14:paraId="1BBEED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ять бланки (указывать имя, фамилию, пол, возраст, гражданство, адрес);</w:t>
      </w:r>
    </w:p>
    <w:p w14:paraId="27FC60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ать личное письмо с использованием и без использования образца (расспрашивать адресата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ём личного письма 70-90 слов, включая адрес). </w:t>
      </w:r>
    </w:p>
    <w:p w14:paraId="61CFBF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 уровне основного общего образования у обучающиеся развиваются такие специальные учебные умения, как:</w:t>
      </w:r>
    </w:p>
    <w:p w14:paraId="3F7056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информационную переработку бурятских текстов, раскрывая разнообразными способами значения новых слов, определяя грамматическую форму;</w:t>
      </w:r>
    </w:p>
    <w:p w14:paraId="4AE245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словарями и справочниками, в том числе электронными;</w:t>
      </w:r>
    </w:p>
    <w:p w14:paraId="74AE7F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проектной деятельности, в том числе межпредметного характера, требующей использования источников информации на бурятском языке.</w:t>
      </w:r>
    </w:p>
    <w:p w14:paraId="6E1CDB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 уровне основного общего образования также целенаправленно осуществляется развитие компенсаторных умений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 игнорировать информацию, не мешающую понять основное значение текста. </w:t>
      </w:r>
    </w:p>
    <w:p w14:paraId="70986D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0.2. Языковые знания и навыки.</w:t>
      </w:r>
    </w:p>
    <w:p w14:paraId="145D2E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0.2.1. Графика и орфография</w:t>
      </w:r>
    </w:p>
    <w:p w14:paraId="2ADB76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правил чтения и написания новых слов, отобранных для данного этапа обучения, и получение навыков их применения в рамках изучаемого лексико-грамматического материала. Владение орфографическими навыками в пределах усвоенного языкового материала.</w:t>
      </w:r>
    </w:p>
    <w:p w14:paraId="6884A9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0.2.2. Фонетическая сторона речи.</w:t>
      </w:r>
    </w:p>
    <w:p w14:paraId="118308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выки произношения и различения на слух всех звуков бурятского языка; соблюдение акцентуации слова. Членение предложений на смысловые группы. Соблюдение правильной интонации в различных типах предложений. </w:t>
      </w:r>
    </w:p>
    <w:p w14:paraId="32E103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льнейшее совершенствование слухо-произносительных навыков, в том числе применительно к новому языковому материалу.</w:t>
      </w:r>
    </w:p>
    <w:p w14:paraId="635ACA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0.2.3. Лексическая сторона речи.</w:t>
      </w:r>
    </w:p>
    <w:p w14:paraId="3CAAC9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объёма продуктивного и рецептивного лексического минимума за счёт лексических средств обслуживающих новые темы, проблемы и ситуации общения. К 1000-1050 лексическим единицам, усвоенным обучающимися ранее, добавляются около 150 новых лексических единиц, в том числе наиболее распространённые устойчивые словосочетания, оценочная лексика, реплики-клише речевого этикета, отражающие бурятскую культуру. Объём рецептивного словаря увеличивается за счёт текстов для чтения и составляет примерно 1300–1400 лексических единиц, включая продуктивный лексический минимум.</w:t>
      </w:r>
    </w:p>
    <w:p w14:paraId="68CEB2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учающиеся 9 класса учатся употреблять в речи названия объектов, географических названий на бурятском языке. Развитие навыков их распознавания и употребления в речи.</w:t>
      </w:r>
    </w:p>
    <w:p w14:paraId="58F9C1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0.2.4. Грамматическая сторона речи.</w:t>
      </w:r>
    </w:p>
    <w:p w14:paraId="26761C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объёма значений грамматических явлений, изученных в предыдущих классах, и овладение новыми грамматическими явлениями.</w:t>
      </w:r>
    </w:p>
    <w:p w14:paraId="4E4AAF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вторение и углубление изученного материала на предыдущих этапах. </w:t>
      </w:r>
    </w:p>
    <w:p w14:paraId="5A9B12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Словосочетание, оборот и предложение. Виды простого предложения по цели высказывания; односоставные и двусоставные предложения. Побудительное предложение. Однородные члены предложения. Причастный и деепричастный оборот. Прямая и косвенная речь. Обращение.</w:t>
      </w:r>
    </w:p>
    <w:p w14:paraId="02F965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Единственное и множественное число имён существительных.</w:t>
      </w:r>
    </w:p>
    <w:p w14:paraId="61D48F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естоимения: обобщительные местоимения (бүхы, булта, бүгэдэ). выделительные местоимения (бэшэ, бусад). неопределённые местоимения (хэн нэгэн, али нэгэ, нэгэ хэды, хэды, хэдэн, иимэ, тиимэ). </w:t>
      </w:r>
    </w:p>
    <w:p w14:paraId="369D1D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я функций многократного и однократного причастий.</w:t>
      </w:r>
    </w:p>
    <w:p w14:paraId="5A5AB5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ьные формы в настоящем, прошедшем, будущем времени, многократного причастий и их различение.</w:t>
      </w:r>
    </w:p>
    <w:p w14:paraId="401569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единительное, разделительное, слитное, целевое деепричастие. </w:t>
      </w:r>
    </w:p>
    <w:p w14:paraId="03D159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ы обращения глагола (яба, ябагты, ябыш, ябыт, ябаг, ябаарай, ябая, ябаһуу) и их различение.</w:t>
      </w:r>
    </w:p>
    <w:p w14:paraId="2E22B2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рмы двух, трёхкомпонентных сложных глагольных сказуемых и их различение. </w:t>
      </w:r>
    </w:p>
    <w:p w14:paraId="38DBBB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 придаточными:</w:t>
      </w:r>
    </w:p>
    <w:p w14:paraId="658524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ительными: Ябаһан хүн яһа зуудаг гэhэн буряад оньһон үгэ бии.</w:t>
      </w:r>
    </w:p>
    <w:p w14:paraId="23CE75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ъяснительными: Буряад орондо Альпануудташье, Швейцридашье адли газарнууд бии гэжэ аяншалагшад хэлэдэг.</w:t>
      </w:r>
    </w:p>
    <w:p w14:paraId="4E4755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стоятельственными: Байгал далай бэлхэйн баялиг болоно, тиимэһээ нангин далайгаа булта гамная!</w:t>
      </w:r>
    </w:p>
    <w:p w14:paraId="2492C6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 союзом и союзными словами гэжэ, гэhэн, гээд.</w:t>
      </w:r>
    </w:p>
    <w:p w14:paraId="0F6B1C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истематизация (опознавание, различение и употребление) изученного ранее материала: </w:t>
      </w:r>
    </w:p>
    <w:p w14:paraId="2DD062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имён существительных;</w:t>
      </w:r>
    </w:p>
    <w:p w14:paraId="476136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послелогов, наречий;</w:t>
      </w:r>
    </w:p>
    <w:p w14:paraId="0B6249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аффиксов личного и безличного притяжания, личных и возвратных местоимений;</w:t>
      </w:r>
    </w:p>
    <w:p w14:paraId="4C825B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личение временных форм глагола; </w:t>
      </w:r>
    </w:p>
    <w:p w14:paraId="3F07E1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залогов глагола (нээгдэ, барилда, ошолсо);</w:t>
      </w:r>
    </w:p>
    <w:p w14:paraId="5672EA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модальных слов ёhотой, аргатай, хэрэгтэй, дуратай;</w:t>
      </w:r>
    </w:p>
    <w:p w14:paraId="61D86E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ение порядка слов в предложении;</w:t>
      </w:r>
    </w:p>
    <w:p w14:paraId="509C6E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ение безличных предложений (Газаа хүйтэрбэ);</w:t>
      </w:r>
    </w:p>
    <w:p w14:paraId="003024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типов вопросительных предложений и употребление вопросительных слов;</w:t>
      </w:r>
    </w:p>
    <w:p w14:paraId="15E761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придаточных предложений с союзами и союзными словами.</w:t>
      </w:r>
    </w:p>
    <w:p w14:paraId="13C423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0.5. Социокультурные знания и умения.</w:t>
      </w:r>
    </w:p>
    <w:p w14:paraId="315400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стема буддийского образования. Культура поведения в культовых местах. Экологическая культура бурят. Генеалогия бурят. Происхождение народов мира.</w:t>
      </w:r>
    </w:p>
    <w:p w14:paraId="45C35D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 Планируемые результаты освоения программы по государственному (бурятскому) языку на уровне основного общего образования.</w:t>
      </w:r>
    </w:p>
    <w:p w14:paraId="112659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1. В результате изучения государственного (бурятского) языка на уровне основного общего образования у обучающегося будут сформированы следующие личностные результаты:</w:t>
      </w:r>
    </w:p>
    <w:p w14:paraId="28B930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21C832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бурятском языке;</w:t>
      </w:r>
    </w:p>
    <w:p w14:paraId="4CC4E6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325411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7E801B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бурятском) языке;</w:t>
      </w:r>
    </w:p>
    <w:p w14:paraId="0C1B79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1EDC10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4BF27B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7041F0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государственного (бурятского) языка в жизни народа, проявление интереса к познанию родного (бурятского) языка, к истории и культуре своего народа, края, страны, других народов России, ценностное отношение к бурят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5FAA9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15A039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018E30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4E5310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5B8D8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0EB45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30ECC5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7ECE49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603208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A4714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4D573F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бурятском) языке, сформированность навыков рефлексии, признание своего права на ошибку и такого же права другого человека;</w:t>
      </w:r>
    </w:p>
    <w:p w14:paraId="6F3669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5FF461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5DC2D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45266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205282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498D33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D6C68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44647E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521053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07C71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264C34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186BE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65ED68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5C0423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73BDFB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19E74D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4623EE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6E5A2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2. В результате изучения государственного (бурят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473D12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2.1. У обучающегося будут сформированы следующие базовые логические действия как часть познавательных универсальных учебных действий:</w:t>
      </w:r>
    </w:p>
    <w:p w14:paraId="18B489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4DE08B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FAA51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912DA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6C239B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3551A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4F3705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53720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1D6B85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3DADB6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49AF7D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7A874E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445B6F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6FE182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033DB4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2.3. У обучающегося будут сформированы умения работать с информацией как часть познавательных универсальных учебных действий:</w:t>
      </w:r>
    </w:p>
    <w:p w14:paraId="5DEC4D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7F811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221D53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55AAEB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0667C9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A03C4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20D00A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2E4622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0017CF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2.4. У обучающегося будут сформированы умения общения как часть коммуникативных универсальных учебных действий:</w:t>
      </w:r>
    </w:p>
    <w:p w14:paraId="7552B9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бурятском языке;</w:t>
      </w:r>
    </w:p>
    <w:p w14:paraId="24E761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14C0A5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108F44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1AAE6A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2A0FE0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3516F1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28A263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84982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2.5. У обучающегося будут сформированы умения самоорганизации как части регулятивных универсальных учебных действий:</w:t>
      </w:r>
    </w:p>
    <w:p w14:paraId="138877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6F655B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0D2199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C5701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06E26F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6EF033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D04A4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091E33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2099BF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27788B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F61D7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052E4D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2D20E6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057980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3B17D0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4CE390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5895D2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41DE8F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16BD60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2.7. У обучающегося будут сформированы умения совместной деятельности:</w:t>
      </w:r>
    </w:p>
    <w:p w14:paraId="458723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86E99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4112E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02AFE4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672878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703421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6F04FF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3. Предметные результаты изучения государственного (бурятского) языка. К концу обучения в 5 классе обучающийся научится:</w:t>
      </w:r>
    </w:p>
    <w:p w14:paraId="74C46D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побуждение к действию) в рамках тематического содержания речи в стандартных ситуациях общения с вербальными и (или) зрительными опорами, с соблюдением норм речевого этикета (до 2 реплик со стороны каждого собеседника);</w:t>
      </w:r>
    </w:p>
    <w:p w14:paraId="24ED8D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сообщение) с вербальными и (или) зрительными опорами в рамках тематического содержания речи (объём монологического высказывания – до 7-8 фраз), излагать основное содержание прочитанного текста с вербальными и (или) зрительными опорами (объём – 6-7 фраз);</w:t>
      </w:r>
    </w:p>
    <w:p w14:paraId="21966A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бурятски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5D1C54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бурятски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с полным пониманием текста – до 150-200 слов), читать про себя несплошные тексты (таблицы), понимать и оценивать представленную в них информацию, находить и извлекать из текстов фактуальную информацию (место действия и время протекания описываемых событий, конкретные факты и события), различать основную и второстепенную информацию, представленную в тексте, определять главные факты события и их последовательность в тексте;</w:t>
      </w:r>
    </w:p>
    <w:p w14:paraId="473E7D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короткие поздравления с праздниками, заполнять анкеты и формуляры, сообщая о себе основные сведения (объём сообщения – до 20-25 слов);</w:t>
      </w:r>
    </w:p>
    <w:p w14:paraId="388DCD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а слух, без ошибок, ведущих к сбою коммуникации, произносить слова и фразы с соблюдением их ритмико-интонационных особенностей, выразительно читать вслух небольшие бурятские тексты объёмом до 7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в соответствии с правилами произношения звуков;</w:t>
      </w:r>
    </w:p>
    <w:p w14:paraId="58F10C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изученные слова;</w:t>
      </w:r>
    </w:p>
    <w:p w14:paraId="5CF100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точку, вопросительный и восклицательный знаки в конце предложения, запятую при перечислении и обращении;</w:t>
      </w:r>
    </w:p>
    <w:p w14:paraId="63708E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устной речи и письменном тексте 450-500 лексических единиц (слов, словосочетаний, речевых клише) и правильно употреблять в устной и письменной речи 350-400 лексических единиц для рецептивного усвоения (включая 250- 300 лексических единиц продуктивного минимума);</w:t>
      </w:r>
    </w:p>
    <w:p w14:paraId="1614AC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структуры простого предложения бурятского языка, различных коммуникативных типов предложений бурятского языка;</w:t>
      </w:r>
    </w:p>
    <w:p w14:paraId="1F8157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и употреблять в устной и письменной речи: </w:t>
      </w:r>
    </w:p>
    <w:p w14:paraId="1503A1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ществительные с суффиксами -шан (-шэн, -шон) – (эмшэн), наречия с суффиксом -аар (-ээр, -оор) – (һайнаар), числительные с суффиксами -дахи (-дэхи, -дохи);</w:t>
      </w:r>
    </w:p>
    <w:p w14:paraId="2B7D8F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а существительные в форме изучаемых падежей;</w:t>
      </w:r>
    </w:p>
    <w:p w14:paraId="0B9132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ффиксы личного и безличного притяжания в изучаемых формах;</w:t>
      </w:r>
    </w:p>
    <w:p w14:paraId="42EF2C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ы настоящего, прошедшего, будущего времени глагола;</w:t>
      </w:r>
    </w:p>
    <w:p w14:paraId="3F9BD3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ы, в том числе лично-предикативные;</w:t>
      </w:r>
    </w:p>
    <w:p w14:paraId="12F3B9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я: личные, указательные, вопросительные;</w:t>
      </w:r>
    </w:p>
    <w:p w14:paraId="47E8FD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слительные: количественные (100-100000), выражающие время, порядковые;</w:t>
      </w:r>
    </w:p>
    <w:p w14:paraId="15DCE9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Yү!);</w:t>
      </w:r>
    </w:p>
    <w:p w14:paraId="572F58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слелоги, отражающие отношения по месту; </w:t>
      </w:r>
    </w:p>
    <w:p w14:paraId="4B74F0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стые распространённые предложения; </w:t>
      </w:r>
    </w:p>
    <w:p w14:paraId="3B6A4B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вопросительных предложений (общий и специальный вопросы: Сүлөө сагтаа ши юу хэхэ дуратайбши? Ши кинодо ошохо гүш?);</w:t>
      </w:r>
    </w:p>
    <w:p w14:paraId="2B4FC5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будительные предложения в утвердительной форме (Уншыш даа);</w:t>
      </w:r>
    </w:p>
    <w:p w14:paraId="48F49E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клицательные предложения для выражения эмоций (Ямар һайн гээшэб!);</w:t>
      </w:r>
    </w:p>
    <w:p w14:paraId="2D8FD3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отдельные социокультурные элементы бурятского речевого поведенческого этикета в рамках тематического содержания;</w:t>
      </w:r>
    </w:p>
    <w:p w14:paraId="638A91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оформлять при письме фамилии и имена (свои, родственников и друзей) на бурятском языке (в анкете);</w:t>
      </w:r>
    </w:p>
    <w:p w14:paraId="0717F8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социокультурном портрете региона;</w:t>
      </w:r>
    </w:p>
    <w:p w14:paraId="32993C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7292BD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несложных учебных проектах с использованием материалов на бурятском языке с применением ИКТ, соблюдая правила информационной безопасности при работе в сети Интернет;</w:t>
      </w:r>
    </w:p>
    <w:p w14:paraId="4F39D7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бурятоязычные словари и справочники, информационно-справочные системы в электронной форме.</w:t>
      </w:r>
    </w:p>
    <w:p w14:paraId="0A49AE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4. Предметные результаты изучения государственного (бурятского) языка. К концу обучения в 6 классе обучающийся научится:</w:t>
      </w:r>
    </w:p>
    <w:p w14:paraId="2DE465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с вербальными и (или) со зрительными опорами, с соблюдением норм речевого этикета, принятого в бурятской культуре (до 2 реплик со стороны каждого собеседника);</w:t>
      </w:r>
    </w:p>
    <w:p w14:paraId="2B2F11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14:paraId="6C2EC5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2 минут);</w:t>
      </w:r>
    </w:p>
    <w:p w14:paraId="229C5A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с полным пониманием текста – до 200–250 слов), читать про себя несплошные тексты (таблицы) и понимать, оценивать представленную в них информацию, находить и извлекать из текстов фактуальную информацию (место действия и время протекания описываемых событий, конкретные факты и события), различать основную и второстепенную информацию, представленную в тексте, определять главные факты события и их последовательность в тексте, отделять фактическую информацию от субъективных рассуждений;</w:t>
      </w:r>
    </w:p>
    <w:p w14:paraId="7FA425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писки из текста, писать короткие поздравления с днём рождения, другим праздником (объёмом до 25-30 слов, включая адрес), выражать пожелания, заполнять бланки (указывать имя, фамилию, пол, возраст, адрес), писать личное письмо с использованием образца (расспрашивать адресата о его жизни, делах, сообщать то же о себе, выражать благодарность, просьбы), объём личного письма – до 50 слов, включая адрес;</w:t>
      </w:r>
    </w:p>
    <w:p w14:paraId="027C2A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7B086E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изученные слова;</w:t>
      </w:r>
    </w:p>
    <w:p w14:paraId="49D666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личное письмо;</w:t>
      </w:r>
    </w:p>
    <w:p w14:paraId="64D0D5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устной речи и письменном тексте 550-600 лексических единиц (слов, словосочетаний, речевых клише) и правильно употреблять в устной и письменной речи 450-500 лексических единиц (включая лексические единицы, освоенные ранее, в том числе устойчивые словосочетания, оценочную лексику, реплики-клише речевого этикета, отражающие бурятскую культуру);</w:t>
      </w:r>
    </w:p>
    <w:p w14:paraId="2C2F8F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наречия с суффиксом -аар (-ээр, -оор) (һайнаар), числительные с суффиксами -та (-тэ, -то) (арбадахи, арбата);</w:t>
      </w:r>
    </w:p>
    <w:p w14:paraId="5C3456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структуры простых и осложнённых оборотом предложений бурятского языка, различных коммуникативных типов предложений бурятского языка;</w:t>
      </w:r>
    </w:p>
    <w:p w14:paraId="5E93FA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w:t>
      </w:r>
    </w:p>
    <w:p w14:paraId="4E6347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а существительные в форме единственного и множественного числа, имена существительные личные и неличные, имена существительные в падежных формах;</w:t>
      </w:r>
    </w:p>
    <w:p w14:paraId="71ED08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ффиксы личного и безличного притяжания в изучаемых формах;</w:t>
      </w:r>
    </w:p>
    <w:p w14:paraId="63C7B7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ение степени качества имён прилагательных;</w:t>
      </w:r>
    </w:p>
    <w:p w14:paraId="592DF9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ы обращения;</w:t>
      </w:r>
    </w:p>
    <w:p w14:paraId="0A8B36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я места, образа действия;</w:t>
      </w:r>
    </w:p>
    <w:p w14:paraId="1FE9B0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альные слова (хэрэгтэй, ёhотой);</w:t>
      </w:r>
    </w:p>
    <w:p w14:paraId="7116E8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ы;</w:t>
      </w:r>
    </w:p>
    <w:p w14:paraId="376D8B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ногократные причастия;</w:t>
      </w:r>
    </w:p>
    <w:p w14:paraId="1740EC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я: личные, возвратные, указательные, вопросительные;</w:t>
      </w:r>
    </w:p>
    <w:p w14:paraId="1AA5AA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я в правильной позиции в предложении;</w:t>
      </w:r>
    </w:p>
    <w:p w14:paraId="470D3D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слительные: количественные (100-100000000), выражающие даты, приблизительное количество (гушаад);</w:t>
      </w:r>
    </w:p>
    <w:p w14:paraId="7B9CF0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ы (харин), союзные слова (юундэб гэхэдэ, тиимэһээ);</w:t>
      </w:r>
    </w:p>
    <w:p w14:paraId="6F777B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Тай!);</w:t>
      </w:r>
    </w:p>
    <w:p w14:paraId="22DA70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слелоги, отражающие отношения по времени; </w:t>
      </w:r>
    </w:p>
    <w:p w14:paraId="7C5CC1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стые распространённые предложения; </w:t>
      </w:r>
    </w:p>
    <w:p w14:paraId="195992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се типы вопросительных предложений (Сүлөө сагтаа ши юу хэхэ дуратайбши? Ши кинодо ошохо гүш? Ши гэртээ ошохо гүш, али һургуулидаа байха гүш?); </w:t>
      </w:r>
    </w:p>
    <w:p w14:paraId="20C1CE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будительные предложения в утвердительной (Уншыш даа) и отрицательной формах (Бү мартаарай);</w:t>
      </w:r>
    </w:p>
    <w:p w14:paraId="6B1781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ный и деепричастный обороты (простой оборот), предложения, осложнённые причастными и деепричастными оборотами;</w:t>
      </w:r>
    </w:p>
    <w:p w14:paraId="33102B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отдельные социокультурные элементы бурятского речевого поведенческого этикета в рамках тематического содержания речи;</w:t>
      </w:r>
    </w:p>
    <w:p w14:paraId="39843F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в устной и письменной речи наиболее употребительную лексику, обозначающую реалии региона в рамках тематического содержания речи;</w:t>
      </w:r>
    </w:p>
    <w:p w14:paraId="4275BB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ладать базовыми знаниями о социокультурном портрете региона;</w:t>
      </w:r>
    </w:p>
    <w:p w14:paraId="194DEC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егион;</w:t>
      </w:r>
    </w:p>
    <w:p w14:paraId="6E6717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69325A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несложных учебных проектах с использованием материалов на бурятском языке с применением ИКТ, соблюдая правила информационной безопасности при работе в сети Интернет;</w:t>
      </w:r>
    </w:p>
    <w:p w14:paraId="11D60A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бурятоязычные словари и справочники, информационно-справочные системы в электронной форме;</w:t>
      </w:r>
    </w:p>
    <w:p w14:paraId="214619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стигать взаимопонимания в процессе устного и письменного общения с носителями бурятского языка, с людьми другой культуры;</w:t>
      </w:r>
    </w:p>
    <w:p w14:paraId="16E689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392AEA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5. Предметные результаты изучения государственного (бурятского) языка. К концу обучения в 7 классе обучающийся научится:</w:t>
      </w:r>
    </w:p>
    <w:p w14:paraId="3F7D23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бурятского речевого этикета (до 3 реплик со стороны каждого собеседника);</w:t>
      </w:r>
    </w:p>
    <w:p w14:paraId="7E8718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или прослушанного текста с вербальными и (или) зрительными опорами (объём – 8 фраз), кратко излагать результаты выполненной проектной работы (объём – 8 фраз);</w:t>
      </w:r>
    </w:p>
    <w:p w14:paraId="5BDCD4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2 минут);</w:t>
      </w:r>
    </w:p>
    <w:p w14:paraId="554355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формации, с полным пониманием информации, представленной в тексте в эксплицитной (явной) форме (объём текста текстов для чтения с полным пониманием текста – до 250-300 слов), читать таблицы, диаграммы и понимать, оценивать представленную в них информацию, отделять значимую информацию от второстепенной для решения поставленной коммуникативной задачи, находить нужную запрашиваемую информацию, представленную имплицитно (неявно), определять временную и причинно-следственную взаимосвязь событий и явлений, описанных в тексте, восстанавливать текст из разрозненных абзацев или путём добавления опущенных фрагментов, объединять информацию из разных текстов по интересующему вопросу, признаку, факту, игнорировать незнакомые языковые явления, не препятствующие пониманию нужной информации, выражать своё мнение в устной и письменной форме с выходом на другие виды речевой деятельности (письмо, говорение);</w:t>
      </w:r>
    </w:p>
    <w:p w14:paraId="6C974A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писки из текста;</w:t>
      </w:r>
    </w:p>
    <w:p w14:paraId="7F8689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короткие поздравления с днём рождения, другим праздником (объёмом до 30 слов, включая адрес), выражать пожелания; заполнять бланки (указывать имя, фамилию, пол, возраст, адрес), писать личное письмо с использованием образца (расспрашивать адресата о его жизни, делах, сообщать то же о себе, выражать благодарность, просьбы), объём личного письма – до 50-60 слов, включая адрес);</w:t>
      </w:r>
    </w:p>
    <w:p w14:paraId="290A31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27814F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рфографическими навыками: правильно писать изученные слова;</w:t>
      </w:r>
    </w:p>
    <w:p w14:paraId="2784E5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письмо личного характера;</w:t>
      </w:r>
    </w:p>
    <w:p w14:paraId="5B8087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устной речи и письменном тексте 650-700 лексических единиц (слов, словосочетаний, речевых клише) и правильно употреблять в устной и письменной речи 550-600 лексических единиц, обслуживающих ситуации общения в рамках тематического содержания;</w:t>
      </w:r>
    </w:p>
    <w:p w14:paraId="471BD2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основные способы словообразования: аффиксация (прилагательные с суффиксами -та(й) (-тэ(й), -то(й) – бэлигтэй), лексико-синтаксический (уг гарбал);</w:t>
      </w:r>
    </w:p>
    <w:p w14:paraId="1E276F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структуры простых и сложных предложений и различных коммуникативных типов предложений бурятского языка;</w:t>
      </w:r>
    </w:p>
    <w:p w14:paraId="47E4C7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w:t>
      </w:r>
    </w:p>
    <w:p w14:paraId="1CC848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ирательные числительные;</w:t>
      </w:r>
    </w:p>
    <w:p w14:paraId="04CFC2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ы в страдательном, взаимно-совместном залогах;</w:t>
      </w:r>
    </w:p>
    <w:p w14:paraId="5B95FB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альные слова (хэрэгтэй, аргатай, ёhотой);</w:t>
      </w:r>
    </w:p>
    <w:p w14:paraId="3FD1DA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частицы; </w:t>
      </w:r>
    </w:p>
    <w:p w14:paraId="65134E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а существительные: личные и неличные;</w:t>
      </w:r>
    </w:p>
    <w:p w14:paraId="29DAD7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ногократные, однократные, временные причастия;</w:t>
      </w:r>
    </w:p>
    <w:p w14:paraId="1E1245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я: личные, возвратные, указательные, вопросительные;</w:t>
      </w:r>
    </w:p>
    <w:p w14:paraId="7E4D86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я времени, места, образа действия (учитывая место наречия в предложении);</w:t>
      </w:r>
    </w:p>
    <w:p w14:paraId="1C5D2A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слительные: количественные (100-100000000), выражающие даты, время, порядковые числительные, собирательные (табуулан), выражающие приблизительное количество (гушаад);</w:t>
      </w:r>
    </w:p>
    <w:p w14:paraId="34D9B2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ы (ба, болон, харин, аад, теэд, зүгѳѳр, гэжэ, (хэрбээ) һаа), союзные слова (юундэб гэхэдэ, тиимэһээ, хаана-тэндэ, хадаа, гэһэн, гэдэг);</w:t>
      </w:r>
    </w:p>
    <w:p w14:paraId="39E4B8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Yү! Аа! Тай!);</w:t>
      </w:r>
    </w:p>
    <w:p w14:paraId="7169E7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слелоги, отражающие отношения по месту, времени, направлению; </w:t>
      </w:r>
    </w:p>
    <w:p w14:paraId="1F3574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ые распространённые предложения;</w:t>
      </w:r>
    </w:p>
    <w:p w14:paraId="74D721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се типы вопросительных предложений (Сүлөө сагтаа ши юу хэхэ дуратайбши? Ши кинодо ошохо гүш? Ши гэртээ ошохо гүш, али һургуулидаа байха гүш?); </w:t>
      </w:r>
    </w:p>
    <w:p w14:paraId="39C522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будительные предложения в утвердительной (Уншыш даа) и отрицательной формах (Бү мартаарай);</w:t>
      </w:r>
    </w:p>
    <w:p w14:paraId="2D2ADA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клицательные предложения для выражения эмоций (Яагаа һайн гээшэб!);</w:t>
      </w:r>
    </w:p>
    <w:p w14:paraId="614092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которые формы безличных предложений (Дулаарба. Ерэхэ ёhотой);</w:t>
      </w:r>
    </w:p>
    <w:p w14:paraId="6678E2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ный и деепричастный обороты (простой оборот, самостоятельный оборот), предложения, осложнённые причастными и деепричастными оборотами;</w:t>
      </w:r>
    </w:p>
    <w:p w14:paraId="0FE64A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 придаточными изъяснительными;</w:t>
      </w:r>
    </w:p>
    <w:p w14:paraId="5D2255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отдельные социокультурные элементы бурятского речевого поведенческого этикета в рамках тематического содержания;</w:t>
      </w:r>
    </w:p>
    <w:p w14:paraId="166746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в устной и письменной речи наиболее употребительную тематическую фоновую лексику региона в рамках тематического содержания речи;</w:t>
      </w:r>
    </w:p>
    <w:p w14:paraId="436A32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ладать базовыми знаниями о социокультурном портрете региона;</w:t>
      </w:r>
    </w:p>
    <w:p w14:paraId="145AA3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егион;</w:t>
      </w:r>
    </w:p>
    <w:p w14:paraId="6E033D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3DA8BF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несложных учебных проектах с использованием материалов на бурятском языке с применением ИКТ, соблюдая правила информационной безопасности при работе в сети Интернет;</w:t>
      </w:r>
    </w:p>
    <w:p w14:paraId="538263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бурятоязычные словари и справочники, информационно-справочные системы в электронной форме;</w:t>
      </w:r>
    </w:p>
    <w:p w14:paraId="2C2157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стигать взаимопонимания в процессе устного и письменного общения с носителями бурятского языка, с людьми другой культуры;</w:t>
      </w:r>
    </w:p>
    <w:p w14:paraId="44ECCB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80642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6. Предметные результаты изучения государственного (бурятского) языка. К концу обучения в 8 классе обучающийся научится:</w:t>
      </w:r>
    </w:p>
    <w:p w14:paraId="3C692A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5 реплик со стороны каждого собеседника);</w:t>
      </w:r>
    </w:p>
    <w:p w14:paraId="725508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или прослушанного текста с вербальными и (или) зрительными опорами (объём – 8-9 фраз), излагать результаты выполненной проектной работы (объём – 8-9 фраз);</w:t>
      </w:r>
    </w:p>
    <w:p w14:paraId="45301D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формации (время звучания текста текстов для аудирования – до 2 минут), прогнозировать содержание звучащего текста по началу сообщения;</w:t>
      </w:r>
    </w:p>
    <w:p w14:paraId="7190DD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формации, с полным пониманием информации, представленной в тексте в эксплицитной (явной) форме (объём текста текстов для чтения с полным пониманием текста – до 250-300 слов), читать таблицы, диаграммы и понимать, оценивать представленную в них информацию, отделять значимую информацию от второстепенной для решения поставленной коммуникативной задачи, находить нужную запрашиваемую информацию, представленную имплицитно (неявно), определять временную и причинно-следственную взаимосвязь событий и явлений, описанных в тексте, восстанавливать текст из разрозненных абзацев или путём добавления опущенных фрагментов, объединять информацию из разных текстов по интересующему вопросу, признаку, факту, игнорировать незнакомые языковые явления, не препятствующие пониманию нужной информации, выражать своё мнение в устной и письменной форме с выходом на другие виды речевой деятельности (письмо, говорение);</w:t>
      </w:r>
    </w:p>
    <w:p w14:paraId="26A219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писки из текста, писать короткие поздравления с днём рождения, другими праздниками, выражать пожелания (объёмом до 30 слов, включая написание адреса), заполнять бланки (указывать имя, фамилию, пол, возраст, гражданство, адрес), писать личное письмо с использованием и без использованием образца (расспрашивать адресата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ём личного письма – 60-70 слов, включая адрес).</w:t>
      </w:r>
    </w:p>
    <w:p w14:paraId="358DE5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ладеть правилами чтения и выразительно читать вслух небольшие тексты объёмом до 90–10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18861F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рфографическими навыками: правильно писать изученные слова;</w:t>
      </w:r>
    </w:p>
    <w:p w14:paraId="24A147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3945C1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устной речи и письменном тексте 700-750 лексических единиц (слов, словосочетаний, речевых клише) и правильно употреблять в устной и письменной речи 650-750 лексических единиц, обслуживающих ситуации общения в рамках тематического содержания;</w:t>
      </w:r>
    </w:p>
    <w:p w14:paraId="7DCDB9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послелоги, наречия, аффиксы личного и безличные притяжания, личные и возвратные местоимения, лично-предикативные частицы;</w:t>
      </w:r>
    </w:p>
    <w:p w14:paraId="7DDBEA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структуры простых и сложных предложений бурятского языка, различных коммуникативных типов предложений бурятского языка;</w:t>
      </w:r>
    </w:p>
    <w:p w14:paraId="11FE09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w:t>
      </w:r>
    </w:p>
    <w:p w14:paraId="180AC4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ы единственного и множественного числа имён существительных;</w:t>
      </w:r>
    </w:p>
    <w:p w14:paraId="0CCC58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я: обобщительные (бүхы, булта, бүгэдэ); выделительные (бэшэ, бусад);</w:t>
      </w:r>
    </w:p>
    <w:p w14:paraId="7EF20C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ногократные и однократные причастия;</w:t>
      </w:r>
    </w:p>
    <w:p w14:paraId="30F8B1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ьные формы в настоящем, прошедшем, будущем времени многократного причастия;</w:t>
      </w:r>
    </w:p>
    <w:p w14:paraId="401A12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единительное, разделительное деепричастия; </w:t>
      </w:r>
    </w:p>
    <w:p w14:paraId="235373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ы обращения глагола (яба, ябагты, ябыш, ябыт, ябаг, ябаарай, ябая, ябаһуу);</w:t>
      </w:r>
    </w:p>
    <w:p w14:paraId="1469D9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рмы двух-, трёхкомпонентных сложных глагольных сказуемых; </w:t>
      </w:r>
    </w:p>
    <w:p w14:paraId="410F33A1">
      <w:pPr>
        <w:spacing w:after="0" w:line="35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различать и употреблять изученный ранее материал (падежные формы имён существительных, послелоги, наречия, аффиксы личного и безличного притяжания, личные и возвратные местоимения, лично-предикативные частицы, временные формы глагола, глагольные залоги (нээгдэ, барилда, ошолсо), модальные слова (ёhотой, аргатай, хэрэгтэй, дуратай), порядок слов в предложении, безличные предложения (Газаа хүйтэрбэ), типы вопросительных предложений и употребление вопросительных слов, придаточные предложения с союзами и союзными словами); </w:t>
      </w:r>
    </w:p>
    <w:p w14:paraId="155562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межличностное и межкультурное общение, используя знания о национально-культурных особенностях региона и освоив основные социокультурные элементы бурятского речевого поведенческого этикета в рамках тематического содержания речи;</w:t>
      </w:r>
    </w:p>
    <w:p w14:paraId="3A2A3B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одную страну малую родину и регион (культурные явления и события; достопримечательности, выдающиеся люди); оказывать помощь гостям в ситуациях повседневного общения (объяснить местонахождение объекта, сообщить возможный маршрут);</w:t>
      </w:r>
    </w:p>
    <w:p w14:paraId="6C643B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33358E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5C119B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несложных учебных проектах с использованием материалов на бурятском языке с применением ИКТ, соблюдая правила информационной безопасности при работе в сети Интернет;</w:t>
      </w:r>
    </w:p>
    <w:p w14:paraId="714BC8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бурятоязычные словари и справочники, информационно-справочные системы в электронной форме;</w:t>
      </w:r>
    </w:p>
    <w:p w14:paraId="7E865C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стигать взаимопонимания в процессе устного и письменного общения с носителями бурятского языка, людьми другой культуры;</w:t>
      </w:r>
    </w:p>
    <w:p w14:paraId="113D60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5B5E3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2.11.7. Предметные результаты изучения государственного (бурятского) языка. К концу обучения в 9 классе обучающийся научится:</w:t>
      </w:r>
    </w:p>
    <w:p w14:paraId="7F8295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изучаемого языка (до 5-6 реплик со стороны каждого собеседника, до 5-7 реплик со стороны каждого собеседника в рамках диалога-обмена мнениями);</w:t>
      </w:r>
    </w:p>
    <w:p w14:paraId="4D5231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или прослушанного текста со зрительными и (или) вербальными опорами (объём – 10–12 фраз), излагать результаты выполненной проектной работы (объём – 9-10 фраз);</w:t>
      </w:r>
    </w:p>
    <w:p w14:paraId="1E9213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формации (время звучания текста текстов для аудирования – до 2-2,5 минут);</w:t>
      </w:r>
    </w:p>
    <w:p w14:paraId="666511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формации, с полным пониманием информации, представленной в тексте в эксплицитной (явной) форме (объём текста текстов для чтения с полным пониманием текста – до 250-300 слов), читать таблицы, диаграммы и понимать, оценивать представленную в них информацию, отделять значимую информацию от второстепенной для решения поставленной коммуникативной задачи, находить нужную запрашиваемую информацию, представленную имплицитно (неявно), определять временную и причинно-следственную взаимосвязь событий и явлений, описанных в тексте, восстанавливать текст из разрозненных абзацев или путём добавления опущенных фрагментов, объединять информацию из разных текстов по интересующему вопросу, признаку, факту, игнорировать незнакомые языковые явления, не препятствующие пониманию нужной информации, выражать своё мнение в устной и письменной форме с выходом на другие виды речевой деятельности (письмо, говорение);</w:t>
      </w:r>
    </w:p>
    <w:p w14:paraId="39C505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писки из текста, писать короткие поздравления с днём рождения, другими праздниками, выражать пожелания (объёмом 30-40 слов, включая написание адреса), заполнять бланки (указывать имя, фамилию, пол, возраст, гражданство, адрес), писать личное письмо с использованем и без использования образца (расспрашивать адресата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ём личного письма – 70-90 слов, включая адрес);</w:t>
      </w:r>
    </w:p>
    <w:p w14:paraId="05600B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55EF75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изученные слова;</w:t>
      </w:r>
    </w:p>
    <w:p w14:paraId="47DE14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письмо личного характера;</w:t>
      </w:r>
    </w:p>
    <w:p w14:paraId="1EB3FE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800-900 лексических единиц, обслуживающих ситуации общения в рамках тематического содержания;</w:t>
      </w:r>
    </w:p>
    <w:p w14:paraId="7C7210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послелоги, наречия, аффиксы личного и безличные притяжания, личные и возвратные местоимения, лично-предикативные частицы.</w:t>
      </w:r>
    </w:p>
    <w:p w14:paraId="532FDA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структуры простых и сложных предложений и различных коммуникативных типов предложений бурятского языка;</w:t>
      </w:r>
    </w:p>
    <w:p w14:paraId="234CDF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различные виды простого предложения по цели высказывания, односоставные и двусоставные предложения, побудительные предложения, однородные члены предложения, причастный и деепричастный обороты, прямую и косвенную речь, обращение, единственное и множественное число имён существительных, местоимения: обобщительные (бүхы, булта, бүгэдэ), выделительные (бэшэ, бусад), неопределённые (хэн нэгэн, али нэгэ, нэгэ хэды, хэды, хэдэн, иимэ, тиимэ), функции многократного и однократного причастий, глагольные формы в настоящем, прошедшем, будущем времени многократного причастия, соединительное, разделительное, слитное, целевое деепричастие, формы обращения глагола (яба, ябагты, ябыш, ябыт, ябаг, ябаарай, ябая, ябаһуу), формы двух-, трёхкомпонентных сложных глагольных сказуемых, сложноподчинённые предложения с придаточными определительными (Ябаһан хүн яһа зуудаг гэhэн буряад оньһон үгэ бии), изъяснительными (Буряад орондо Альпануудташье, Швейцридашье адли газарнууд бии гэжэ аяншалагшад хэлэдэг), обстоятельственными (Байгал далай бэлхэйн баялиг болоно, тиимэһээ нангин далайгаа булта гамная!), сложноподчинённые предложения с союзом и союзными словами (гэжэ, гэhэн, гээд);</w:t>
      </w:r>
    </w:p>
    <w:p w14:paraId="7E2B14CF">
      <w:pPr>
        <w:spacing w:after="0" w:line="35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распознавать</w:t>
      </w:r>
      <w:r>
        <w:rPr>
          <w:rFonts w:ascii="Times New Roman" w:hAnsi="Times New Roman" w:eastAsia="SchoolBookSanPin"/>
          <w:bCs/>
          <w:sz w:val="28"/>
          <w:szCs w:val="28"/>
          <w:lang w:val="ru-RU"/>
        </w:rPr>
        <w:t>, различать и употреблять изученный ранее материал (падежные формы имён существительных, послелоги, наречия, аффиксы личного и безличного притяжания, личные и возвратные местоимения, лично-временные формы глагола, глагольные залоги (нээгдэ, барилда, ошолсо), модальные слова (ёhотой, аргатай, хэрэгтэй, дуратай), порядок слов в предложении, безличные предложения (Газаа хүйтэрбэ), типы вопросительных предложений и употребление вопросительных слов, придаточные предложения с союзами и союзными словами);</w:t>
      </w:r>
    </w:p>
    <w:p w14:paraId="73C7D4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в устной и письменной речи наиболее употребительную тематическую фоновую лексику в рамках тематического содержания речи (основные национальные праздники, обычаи, традиции);</w:t>
      </w:r>
    </w:p>
    <w:p w14:paraId="6BFB18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модальные значения, чувства и эмоции;</w:t>
      </w:r>
    </w:p>
    <w:p w14:paraId="34AEDE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ладать базовыми знаниями о социокультурном портрете и культурном наследии региона, представлять Россию и регион, оказывать помощь гостям в ситуациях повседневного общения;</w:t>
      </w:r>
    </w:p>
    <w:p w14:paraId="04BD9F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0D31A6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67B581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несложных учебных проектах с использованием материалов на бурятском языке с применением ИКТ, соблюдая правила информационной безопасности при работе в сети Интернет;</w:t>
      </w:r>
    </w:p>
    <w:p w14:paraId="6E9D34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бурятоязычные словари и справочники, информационно-справочные системы в электронной форме;</w:t>
      </w:r>
    </w:p>
    <w:p w14:paraId="451626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стигать взаимопонимания в процессе устного и письменного общения с носителями бурятского языка, людьми другой культуры;</w:t>
      </w:r>
    </w:p>
    <w:p w14:paraId="7F34E4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F868C12">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33. Федеральная рабочая программа по учебному предмету «Родной (вепсский) язык».</w:t>
      </w:r>
    </w:p>
    <w:p w14:paraId="406043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 Федеральная рабочая программа по учебному предмету «Родной (вепсский) язык» (предметная область «Родной язык и родная литература») (далее соответственно – программа по родному (вепсскому) языку, родной (вепсский) язык, вепсский язык) разработана для обучающихся, слабо владеющих родным (вепсским) языком, и включает пояснительную записку, содержание обучения, планируемые результаты освоения программы по родному (вепсскому) языку.</w:t>
      </w:r>
    </w:p>
    <w:p w14:paraId="1312DB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2. Пояснительная записка отражает общие цели изучения родного (вепсского) языка, место в структуре учебного плана, а также подходы к отбору содержания, к определению планируемых результатов.</w:t>
      </w:r>
    </w:p>
    <w:p w14:paraId="1F697F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5948D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4. Планируемые результаты освоения программы по родному (вепс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29DB2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5. Пояснительная записка.</w:t>
      </w:r>
    </w:p>
    <w:p w14:paraId="4E5EDE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5.1. Программа по родному (вепсскому) языку разработана с целью оказания методической помощи учителю в создании рабочей программы по учебному предмету.</w:t>
      </w:r>
    </w:p>
    <w:p w14:paraId="61F97F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 уровне основного образования совершенствуются приобретённые на уровне начального общего образования знания, навыки и умения, увеличивается объём используемых обучающимися языковых и речевых средств, улучшается качество практического владения вепсским языком, возрастает степень самостоятельности обучающихся и их творческой активности, продолжается развитие коммуникативных навыков, что придаёт обучению ярко выраженный практико-ориентированный характер, проявляющийся в готовности обучающихся использовать усвоенные знания, умения и способы деятельности в реальной жизни для решения практических задач и развития творческого потенциала.</w:t>
      </w:r>
    </w:p>
    <w:p w14:paraId="51FE74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программы по родному (вепсскому) языку на уровне основного общего</w:t>
      </w:r>
      <w:r>
        <w:rPr>
          <w:rFonts w:ascii="Times New Roman" w:hAnsi="Times New Roman"/>
          <w:sz w:val="28"/>
          <w:szCs w:val="28"/>
          <w:lang w:val="ru-RU"/>
        </w:rPr>
        <w:t xml:space="preserve"> </w:t>
      </w:r>
      <w:r>
        <w:rPr>
          <w:rFonts w:ascii="Times New Roman" w:hAnsi="Times New Roman" w:eastAsia="SchoolBookSanPin"/>
          <w:bCs/>
          <w:sz w:val="28"/>
          <w:szCs w:val="28"/>
          <w:lang w:val="ru-RU"/>
        </w:rPr>
        <w:t xml:space="preserve">образования предполагает применение коммуникативного подхода в обучении языку. Содержание программы по родному (вепсскому) языку направлено на формирование функциональной грамотности и коммуникативных умений в целом. </w:t>
      </w:r>
    </w:p>
    <w:p w14:paraId="6298B2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5.2. В содержании программы по родному (вепсскому) языку выделяются следующие содержательные линии: тематическое содержание речи, коммуникативные умения, языковые знания и навыки, социокультурные знания и умения, компенсаторные умения.</w:t>
      </w:r>
    </w:p>
    <w:p w14:paraId="780FB9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5.3. Изучение родного (вепсского) языка направлено на достижение следующих целей:</w:t>
      </w:r>
    </w:p>
    <w:p w14:paraId="34C4E8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 обучающихся коммуникативных умений на вепсском языке в основных видах речевой деятельности – говорение, аудирование, чтение, письмо;</w:t>
      </w:r>
    </w:p>
    <w:p w14:paraId="152832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системы знаний о структуре вепсского языка;</w:t>
      </w:r>
    </w:p>
    <w:p w14:paraId="29860B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ботка навыков использования языковых средств (фонетических, графических, лексических, грамматических) в устном и письменном общении;</w:t>
      </w:r>
    </w:p>
    <w:p w14:paraId="04329C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общение обучающихся к культуре, традициям и реалиям вепсов в рамках тем, сфер и ситуаций общения;</w:t>
      </w:r>
    </w:p>
    <w:p w14:paraId="70585F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представлять Республику Карелия, её культуру в условиях межкультурного общения;</w:t>
      </w:r>
    </w:p>
    <w:p w14:paraId="0C7BA5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любви и уважения к родному краю, вепсскому языку как духовной ценности народа – носителя вепсского языка.</w:t>
      </w:r>
    </w:p>
    <w:p w14:paraId="625ED9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5.4. Общее число часов, рекомендованных для изучения родного (вепс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124050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6. Содержание обучения в 5 классе.</w:t>
      </w:r>
    </w:p>
    <w:p w14:paraId="411E26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6.1. Тематическое содержание речи.</w:t>
      </w:r>
    </w:p>
    <w:p w14:paraId="7D1D7C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пройденного (</w:t>
      </w:r>
      <w:r>
        <w:rPr>
          <w:rFonts w:ascii="Times New Roman" w:hAnsi="Times New Roman" w:eastAsia="SchoolBookSanPin"/>
          <w:bCs/>
          <w:sz w:val="28"/>
          <w:szCs w:val="28"/>
          <w:lang w:val="fi-FI"/>
        </w:rPr>
        <w:t>Tund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oitu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 xml:space="preserve">1 сентября – День знаний. Знакомство с новыми </w:t>
      </w:r>
      <w:r>
        <w:rPr>
          <w:rFonts w:ascii="Times New Roman" w:hAnsi="Times New Roman" w:eastAsia="SchoolBookSanPin"/>
          <w:bCs/>
          <w:sz w:val="28"/>
          <w:szCs w:val="28"/>
          <w:lang w:val="ru-RU"/>
        </w:rPr>
        <w:t>обучающимися</w:t>
      </w:r>
      <w:r>
        <w:rPr>
          <w:rFonts w:ascii="Times New Roman" w:hAnsi="Times New Roman" w:eastAsia="SchoolBookSanPin"/>
          <w:bCs/>
          <w:sz w:val="28"/>
          <w:szCs w:val="28"/>
          <w:lang w:val="ru-RU" w:bidi="ru-RU"/>
        </w:rPr>
        <w:t xml:space="preserve">. Заполнение анкеты </w:t>
      </w:r>
      <w:r>
        <w:rPr>
          <w:rFonts w:ascii="Times New Roman" w:hAnsi="Times New Roman" w:eastAsia="SchoolBookSanPin"/>
          <w:bCs/>
          <w:sz w:val="28"/>
          <w:szCs w:val="28"/>
          <w:lang w:val="ru-RU"/>
        </w:rPr>
        <w:t>обучающегося</w:t>
      </w:r>
      <w:r>
        <w:rPr>
          <w:rFonts w:ascii="Times New Roman" w:hAnsi="Times New Roman" w:eastAsia="SchoolBookSanPin"/>
          <w:bCs/>
          <w:sz w:val="28"/>
          <w:szCs w:val="28"/>
          <w:lang w:val="ru-RU" w:bidi="ru-RU"/>
        </w:rPr>
        <w:t xml:space="preserve"> личными данным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 xml:space="preserve">Повторение изученного </w:t>
      </w:r>
      <w:r>
        <w:rPr>
          <w:rFonts w:ascii="Times New Roman" w:hAnsi="Times New Roman" w:eastAsia="SchoolBookSanPin"/>
          <w:sz w:val="28"/>
          <w:szCs w:val="28"/>
          <w:lang w:val="ru-RU"/>
        </w:rPr>
        <w:t>на уровне начального общего образования</w:t>
      </w:r>
      <w:r>
        <w:rPr>
          <w:rFonts w:ascii="Times New Roman" w:hAnsi="Times New Roman" w:eastAsia="SchoolBookSanPin"/>
          <w:bCs/>
          <w:sz w:val="28"/>
          <w:szCs w:val="28"/>
          <w:lang w:val="ru-RU" w:bidi="ru-RU"/>
        </w:rPr>
        <w:t xml:space="preserve"> материала.</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Устный рассказ о себе, друге, члене семьи (имя, возраст, место жительства, внешность, характер, предпочтения).</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Дом, квартира, мебель.</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kol</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eza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tuz</w:t>
      </w:r>
      <w:r>
        <w:rPr>
          <w:rFonts w:ascii="Times New Roman" w:hAnsi="Times New Roman" w:eastAsia="SchoolBookSanPin"/>
          <w:bCs/>
          <w:sz w:val="28"/>
          <w:szCs w:val="28"/>
          <w:lang w:val="ru-RU"/>
        </w:rPr>
        <w:t xml:space="preserve">. Школа. Летние каникулы. </w:t>
      </w:r>
      <w:r>
        <w:rPr>
          <w:rFonts w:ascii="Times New Roman" w:hAnsi="Times New Roman" w:eastAsia="SchoolBookSanPin"/>
          <w:bCs/>
          <w:sz w:val="28"/>
          <w:szCs w:val="28"/>
          <w:lang w:val="ru-RU" w:bidi="ru-RU"/>
        </w:rPr>
        <w:t xml:space="preserve">Школьные принадлежности. </w:t>
      </w:r>
      <w:r>
        <w:rPr>
          <w:rFonts w:ascii="Times New Roman" w:hAnsi="Times New Roman" w:eastAsia="SchoolBookSanPin"/>
          <w:bCs/>
          <w:sz w:val="28"/>
          <w:szCs w:val="28"/>
          <w:lang w:val="ru-RU"/>
        </w:rPr>
        <w:t>Ученики</w:t>
      </w:r>
      <w:r>
        <w:rPr>
          <w:rFonts w:ascii="Times New Roman" w:hAnsi="Times New Roman" w:eastAsia="SchoolBookSanPin"/>
          <w:bCs/>
          <w:sz w:val="28"/>
          <w:szCs w:val="28"/>
          <w:lang w:val="ru-RU" w:bidi="ru-RU"/>
        </w:rPr>
        <w:t xml:space="preserve"> в классе, школьные товарищи. Школьный день (расписание, учебные предметы, занятия на уроках и переменах). Лето, виды летнего отдыха. Природа, поход в лес за грибами и ягодам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tk</w:t>
      </w:r>
      <w:r>
        <w:rPr>
          <w:rFonts w:ascii="Times New Roman" w:hAnsi="Times New Roman" w:eastAsia="SchoolBookSanPin"/>
          <w:bCs/>
          <w:sz w:val="28"/>
          <w:szCs w:val="28"/>
          <w:lang w:val="ru-RU"/>
        </w:rPr>
        <w:t xml:space="preserve">. Путешествие, туризм. </w:t>
      </w:r>
      <w:r>
        <w:rPr>
          <w:rFonts w:ascii="Times New Roman" w:hAnsi="Times New Roman" w:eastAsia="SchoolBookSanPin"/>
          <w:bCs/>
          <w:sz w:val="28"/>
          <w:szCs w:val="28"/>
          <w:lang w:val="ru-RU" w:bidi="ru-RU"/>
        </w:rPr>
        <w:t>Летние каникулы в деревне у бабушки и дедушки, помощь взрослым по хозяйству, рыбалка, грибная охота. Летний отдых на море. Лето в городе. Путешествие по Карели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obad</w:t>
      </w:r>
      <w:r>
        <w:rPr>
          <w:rFonts w:ascii="Times New Roman" w:hAnsi="Times New Roman" w:eastAsia="SchoolBookSanPin"/>
          <w:bCs/>
          <w:sz w:val="28"/>
          <w:szCs w:val="28"/>
          <w:lang w:val="ru-RU"/>
        </w:rPr>
        <w:t xml:space="preserve">. Одежда. </w:t>
      </w:r>
      <w:r>
        <w:rPr>
          <w:rFonts w:ascii="Times New Roman" w:hAnsi="Times New Roman" w:eastAsia="SchoolBookSanPin"/>
          <w:bCs/>
          <w:sz w:val="28"/>
          <w:szCs w:val="28"/>
          <w:lang w:val="ru-RU" w:bidi="ru-RU"/>
        </w:rPr>
        <w:t>Выбор одежды в зависимости от погоды. Цвет и размер одежды. Женская и мужская одежда. Покупка одежды. Школьная форма. Традиционная вепсская одежда.</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ebranik</w:t>
      </w:r>
      <w:r>
        <w:rPr>
          <w:rFonts w:ascii="Times New Roman" w:hAnsi="Times New Roman" w:eastAsia="SchoolBookSanPin"/>
          <w:bCs/>
          <w:sz w:val="28"/>
          <w:szCs w:val="28"/>
          <w:lang w:val="ru-RU"/>
        </w:rPr>
        <w:t xml:space="preserve">. Друг. </w:t>
      </w:r>
      <w:r>
        <w:rPr>
          <w:rFonts w:ascii="Times New Roman" w:hAnsi="Times New Roman" w:eastAsia="SchoolBookSanPin"/>
          <w:bCs/>
          <w:sz w:val="28"/>
          <w:szCs w:val="28"/>
          <w:lang w:val="ru-RU" w:bidi="ru-RU"/>
        </w:rPr>
        <w:t>Внешность и характер друга. День рождения друга с указанием даты, гороскоп, знаки Зодиака. Увлечения и хобби друга, свободное время, совместная деятельность.</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l</w:t>
      </w:r>
      <w:r>
        <w:rPr>
          <w:rFonts w:ascii="Times New Roman" w:hAnsi="Times New Roman" w:eastAsia="SchoolBookSanPin"/>
          <w:bCs/>
          <w:sz w:val="28"/>
          <w:szCs w:val="28"/>
          <w:lang w:val="ru-RU"/>
        </w:rPr>
        <w:t>ʼ</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vad</w:t>
      </w:r>
      <w:r>
        <w:rPr>
          <w:rFonts w:ascii="Times New Roman" w:hAnsi="Times New Roman" w:eastAsia="SchoolBookSanPin"/>
          <w:bCs/>
          <w:sz w:val="28"/>
          <w:szCs w:val="28"/>
          <w:lang w:val="ru-RU"/>
        </w:rPr>
        <w:t xml:space="preserve">. Зима. Рождество. </w:t>
      </w:r>
      <w:r>
        <w:rPr>
          <w:rFonts w:ascii="Times New Roman" w:hAnsi="Times New Roman" w:eastAsia="SchoolBookSanPin"/>
          <w:bCs/>
          <w:sz w:val="28"/>
          <w:szCs w:val="28"/>
          <w:lang w:val="ru-RU" w:bidi="ru-RU"/>
        </w:rPr>
        <w:t>Зима в Карелии, зимняя погода. Природа зимой, звери и птицы в зимнем лесу. Зимние забавы. Календарные зимние праздники, Рождество.</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ü</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d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dn</w:t>
      </w:r>
      <w:r>
        <w:rPr>
          <w:rFonts w:ascii="Times New Roman" w:hAnsi="Times New Roman" w:eastAsia="SchoolBookSanPin"/>
          <w:bCs/>
          <w:sz w:val="28"/>
          <w:szCs w:val="28"/>
          <w:lang w:val="ru-RU"/>
        </w:rPr>
        <w:t xml:space="preserve">. Деревня и город. </w:t>
      </w:r>
      <w:r>
        <w:rPr>
          <w:rFonts w:ascii="Times New Roman" w:hAnsi="Times New Roman" w:eastAsia="SchoolBookSanPin"/>
          <w:bCs/>
          <w:sz w:val="28"/>
          <w:szCs w:val="28"/>
          <w:lang w:val="ru-RU" w:bidi="ru-RU"/>
        </w:rPr>
        <w:t xml:space="preserve">Жизнь в городе и за городом. Города и посёлки на карте Карелии, Ленинградской и Вологодской области. История вепсской деревни Сарозеро. Петрозаводск – столица Карелии. </w:t>
      </w:r>
      <w:r>
        <w:rPr>
          <w:rFonts w:ascii="Times New Roman" w:hAnsi="Times New Roman" w:eastAsia="SchoolBookSanPin"/>
          <w:bCs/>
          <w:sz w:val="28"/>
          <w:szCs w:val="28"/>
          <w:lang w:val="fi-FI"/>
        </w:rPr>
        <w:t>Virantanaz</w:t>
      </w:r>
      <w:r>
        <w:rPr>
          <w:rFonts w:ascii="Times New Roman" w:hAnsi="Times New Roman" w:eastAsia="SchoolBookSanPin"/>
          <w:bCs/>
          <w:sz w:val="28"/>
          <w:szCs w:val="28"/>
          <w:lang w:val="ru-RU"/>
        </w:rPr>
        <w:t xml:space="preserve">. Вирантаназ. Вепсский эпос «Вирантаназ». </w:t>
      </w:r>
      <w:r>
        <w:rPr>
          <w:rFonts w:ascii="Times New Roman" w:hAnsi="Times New Roman" w:eastAsia="SchoolBookSanPin"/>
          <w:bCs/>
          <w:sz w:val="28"/>
          <w:szCs w:val="28"/>
          <w:lang w:val="ru-RU" w:bidi="ru-RU"/>
        </w:rPr>
        <w:t>Н. Г. Зайцева – создатель вепсского эпоса. Главные герои вепсского эпоса: Вир, Айра, Анн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nz</w:t>
      </w:r>
      <w:r>
        <w:rPr>
          <w:rFonts w:ascii="Times New Roman" w:hAnsi="Times New Roman" w:eastAsia="SchoolBookSanPin"/>
          <w:bCs/>
          <w:sz w:val="28"/>
          <w:szCs w:val="28"/>
          <w:lang w:val="ru-RU"/>
        </w:rPr>
        <w:t xml:space="preserve">. Семья. </w:t>
      </w:r>
      <w:r>
        <w:rPr>
          <w:rFonts w:ascii="Times New Roman" w:hAnsi="Times New Roman" w:eastAsia="SchoolBookSanPin"/>
          <w:bCs/>
          <w:sz w:val="28"/>
          <w:szCs w:val="28"/>
          <w:lang w:val="ru-RU" w:bidi="ru-RU"/>
        </w:rPr>
        <w:t>Семья, члены семьи: мама, папа, братья, сестры, дедушки, бабушки. Внешность и характер членов семьи. Профессии родителей. Традиционная вепсская семья, вепсские традици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Fater</w:t>
      </w:r>
      <w:r>
        <w:rPr>
          <w:rFonts w:ascii="Times New Roman" w:hAnsi="Times New Roman" w:eastAsia="SchoolBookSanPin"/>
          <w:bCs/>
          <w:sz w:val="28"/>
          <w:szCs w:val="28"/>
          <w:lang w:val="ru-RU"/>
        </w:rPr>
        <w:t xml:space="preserve">. Квартира. </w:t>
      </w:r>
      <w:r>
        <w:rPr>
          <w:rFonts w:ascii="Times New Roman" w:hAnsi="Times New Roman" w:eastAsia="SchoolBookSanPin"/>
          <w:bCs/>
          <w:sz w:val="28"/>
          <w:szCs w:val="28"/>
          <w:lang w:val="ru-RU" w:bidi="ru-RU"/>
        </w:rPr>
        <w:t>Современная квартира в многоэтажном доме: планировка, обстановка, бытовая техника. Устройство традиционного вепсского дома. Генеральная уборка в доме.</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elentartuse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port</w:t>
      </w:r>
      <w:r>
        <w:rPr>
          <w:rFonts w:ascii="Times New Roman" w:hAnsi="Times New Roman" w:eastAsia="SchoolBookSanPin"/>
          <w:bCs/>
          <w:sz w:val="28"/>
          <w:szCs w:val="28"/>
          <w:lang w:val="ru-RU"/>
        </w:rPr>
        <w:t xml:space="preserve">. Увлечения. Спорт. </w:t>
      </w:r>
      <w:r>
        <w:rPr>
          <w:rFonts w:ascii="Times New Roman" w:hAnsi="Times New Roman" w:eastAsia="SchoolBookSanPin"/>
          <w:bCs/>
          <w:sz w:val="28"/>
          <w:szCs w:val="28"/>
          <w:lang w:val="ru-RU" w:bidi="ru-RU"/>
        </w:rPr>
        <w:t xml:space="preserve">Виды спорта, спортивные соревнования. Знаменитые спортсмены России и Карелии. </w:t>
      </w:r>
    </w:p>
    <w:p w14:paraId="469D7C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6.2. Коммуникативные умения. </w:t>
      </w:r>
    </w:p>
    <w:p w14:paraId="074530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w:t>
      </w:r>
    </w:p>
    <w:p w14:paraId="150BD3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диалогической речи на базе умений, сформированных на уровне начального общего образования: 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отказываться от предложения собеседника), 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диалог-расспрос: сообщать фактическую информацию, отвечая на вопросы разных видов, запрашивать интересующую информацию. 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Объём диалога – до 5 реплик со стороны каждого собеседника. Развитие коммуникативных умений монологической речи на базе умений, сформированных на уровне начальног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общего образования: создание устных связных монологических высказываний с использованием основных коммуникативных типов речи: описание (предмета, внешности и одежды человека), в том числе характеристика (черты характера реального человека или литературного персонажа), повествование (сообщение), изложение (пересказ) основного содержания прочитанного текста, краткое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вопросов, плана и (или) иллюстраций, фотографий. Объём монологического высказывания – 5-6 фраз.</w:t>
      </w:r>
    </w:p>
    <w:p w14:paraId="0C9034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59F907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аудирования на базе умений, сформированных на уровне начального общего образования: при непосредственном общении: понимание на слух речи учителя и одноклассников и вербальная (невербальная) реакция на услышанное, 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 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текстов) для аудирования – до 1 минуты.</w:t>
      </w:r>
    </w:p>
    <w:p w14:paraId="0741FE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w:t>
      </w:r>
    </w:p>
    <w:p w14:paraId="3DE0AF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 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Чтение таблиц и понимание представленной в них информации. 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 Объём текста (текстов) для чтения – 180-200 слов.</w:t>
      </w:r>
    </w:p>
    <w:p w14:paraId="544B27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w:t>
      </w:r>
    </w:p>
    <w:p w14:paraId="4A06A9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итие умений письменной речи на базе умений, сформированных на уровне начального общего образования: списывание текста и выписывание из него слов, словосочетаний, предложений в соответствии с решаемой коммуникативной задачей, написание коротких поздравлений с праздниками (с Новым годом, Рождеством, днём рождения), заполнение анкет и формуляров: сообщение о себе основных сведений, написание электронного сообщения личного характера в соответствии с нормами неофициального общения. </w:t>
      </w:r>
    </w:p>
    <w:p w14:paraId="6CF138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сообщения – до 60 слов.</w:t>
      </w:r>
    </w:p>
    <w:p w14:paraId="1359C0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6.3. Языковые знания и умения. </w:t>
      </w:r>
    </w:p>
    <w:p w14:paraId="3F061F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ческая сторона речи.</w:t>
      </w:r>
    </w:p>
    <w:p w14:paraId="675595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беседа (диалог), рассказ, отрывок из статьи научно-популярного характера, сообщение информационного характера. Объём текста для чтения вслух – до 90 слов.</w:t>
      </w:r>
    </w:p>
    <w:p w14:paraId="10F5FD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орфография и пунктуация. </w:t>
      </w:r>
    </w:p>
    <w:p w14:paraId="1C5361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w:t>
      </w:r>
    </w:p>
    <w:p w14:paraId="00AEC5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3BBB62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вепсском языке нормы лексической сочетаемости. Объём изучаемой лексики: 625 лексических единиц для продуктивного использования (включая 500 лексических единиц, изученных на уровне начального общего образования) и 675 лексических единиц для рецептивного усвоения (включая 625 лексических единиц продуктивного минимума). Основные способы словообразования: аффиксация, словосложение.</w:t>
      </w:r>
    </w:p>
    <w:p w14:paraId="47FAA1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ая сторона речи. </w:t>
      </w:r>
    </w:p>
    <w:p w14:paraId="0A4876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изученных морфологических форм и синтаксических конструкций вепсского языка. Различные структурные типы словосочетаний (субстантивные, адъективные, глагольные, наречные) с учётом вида подчинительной связи: согласования, управления, примыкания.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специальные вопросы с вопросительными словами, альтернативный вопрос. Неполные вопросительные предложения. Утвердительные и отрицательные предложения. Восклицательные предложения. Основные структурно-семантические типы простых предложений в вепсском языке на основе моделей (речевых образцов): интранзитивное предложение, транзитивное предложение, посессивная конструкция, экзистенциальное предложение, результативная конструкция с транслативом, результативная конструкция с элативом, предикативное предложение, предложения с семантикой состояния, кванторное предложение. Сложносочинённые и сложноподчинённые предложения различных типов, сложноподчинённые предложения с придаточным в функции определения, в функции объекта, в функции обстоятельства. Различные типы односоставных предложений: определённо-личные односоставные предложения, обобщённо-личные предложения, безличные предложения.</w:t>
      </w:r>
    </w:p>
    <w:p w14:paraId="697E68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чные формы глагола в функции сказуемого простого предложения, модальные глаголы в составе сказуемого. Существительное, местоимение в функции подлежащего. Номинатив и партитив грамматического субъекта. Придаточное предложение в функции субъекта. Согласование подлежащего и сказуемоего в лице и числе. Различные типы определений: согласованное определение, генитивное определение. Номинатив, партитив и генитив предикатива. Объект в различных падежных формах: аккузативе без окончания (номинативе) в утвердительных предложениях с императивом, аккузативе с окончанием (генитиве), аккузативе множественного числа (номинативе). Партитив объекта, выраженного вещественным существительным, партитив объекта в отрицательных предложениях. Аккузатив (номинатив, генитив) и партитив объекта как грамматическое средство указания на характер протекания действия во времени. Обстоятельство в форме внешне- и внутренне-местного падежа, обстоятельство, выраженное наречием, конструкциями с предлогами и послелогами, обстоятельство в форме эссива и транслатива. Падежные формы существительных и прилагательных, относящихся к различным типам склонения, одноосновные и двуосновные имена. Формы множественного числа существительных, прилагательных, местоимений в номинативе и косвенных падежах. Падежные формы именных частей речи: партитив множественного числа, генитив множественного числа, формы множественного числа внутренне-местных и внешне-местных падежей. Формы эссива, комитатива. Различные местоимения с учётом особенностей их склонения по падежам и числам: указательные, вопросительные, относительные, определительные местоимения. Различные формы склонения указательных, вопросительных, относительных, определительных местоимений. Степени сравнения прилагательных: компаратив, суперлатив. Формы простого претерита (имперфекта) глаголов (утвердительные и отрицательные формы). Формы повелительного наклонения глаголов, императива (утвердительные и отрицательные формы единственного и множественного числа). Формы презенса, имперфекта возвратного спряжения. Формы 1 и 2 причастий актива, формы причастия пассива. Формы иллатива, инессива, элатива III инфинитива. Глаголы вепсского языка с учётом их управления. Формы порядковых и количественных числительных: количественные числительные от 100 до 1000000 и их склонение, порядковые числительные и их склонение. Различные предлоги и послелоги. Различные союзы.</w:t>
      </w:r>
    </w:p>
    <w:p w14:paraId="681122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6.4. Социокультурные знания и умения. </w:t>
      </w:r>
    </w:p>
    <w:p w14:paraId="0C482B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нание и использование социокультурных элементов речевого поведенческого этикета в рамках тематического содержания.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 Знание социокультурного портрета родной страны и Республики Карелия: знакомство с традициями проведения основных национальных праздников (Рождества, Нового года и других), с особенностями образа жизни и культуры вепсов. Формирование умений: писать свои имя и фамилию, а также имена и фамилии своих родственников и друзей на вепсском языке, правильно оформлять свой адрес на вепсском языке (в анкете, формуляре), кратко представлять Россию и Республику Карелия, кратко представлять некоторые культурные явления родной страны и Республики Карелия (основные национальные праздники, традиции в проведении досуга и питании). </w:t>
      </w:r>
    </w:p>
    <w:p w14:paraId="20DA4D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6.5. Компенсаторные умения. </w:t>
      </w:r>
    </w:p>
    <w:p w14:paraId="523876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Использование при формулировани собственных высказываний ключевых слов, плана.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17474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7. Содержание обучения в 6 классе.</w:t>
      </w:r>
    </w:p>
    <w:p w14:paraId="533581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7.1. Тематическое содержание речи.</w:t>
      </w:r>
    </w:p>
    <w:p w14:paraId="41827C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fi-FI"/>
        </w:rPr>
        <w:t>Matkoi</w:t>
      </w:r>
      <w:r>
        <w:rPr>
          <w:rFonts w:ascii="Times New Roman" w:hAnsi="Times New Roman" w:eastAsia="SchoolBookSanPin"/>
          <w:bCs/>
          <w:sz w:val="28"/>
          <w:szCs w:val="28"/>
          <w:lang w:val="ru-RU"/>
        </w:rPr>
        <w:t>č</w:t>
      </w:r>
      <w:r>
        <w:rPr>
          <w:rFonts w:ascii="Times New Roman" w:hAnsi="Times New Roman" w:eastAsia="SchoolBookSanPin"/>
          <w:bCs/>
          <w:sz w:val="28"/>
          <w:szCs w:val="28"/>
          <w:lang w:val="fi-FI"/>
        </w:rPr>
        <w:t>end</w:t>
      </w:r>
      <w:r>
        <w:rPr>
          <w:rFonts w:ascii="Times New Roman" w:hAnsi="Times New Roman" w:eastAsia="SchoolBookSanPin"/>
          <w:bCs/>
          <w:sz w:val="28"/>
          <w:szCs w:val="28"/>
          <w:lang w:val="ru-RU"/>
        </w:rPr>
        <w:t xml:space="preserve">. Путешествие. Лето, летние месяцы, летняя погода. Различные виды транспорта. Поездка в вепсское село Шелтозеро. Летний отдых на море. Туризм, туристическое снаряжение, поход в лес, правила безопасного отдыха на природе. </w:t>
      </w:r>
      <w:r>
        <w:rPr>
          <w:rFonts w:ascii="Times New Roman" w:hAnsi="Times New Roman" w:eastAsia="SchoolBookSanPin"/>
          <w:bCs/>
          <w:sz w:val="28"/>
          <w:szCs w:val="28"/>
          <w:lang w:val="fi-FI"/>
        </w:rPr>
        <w:t>Lauk</w:t>
      </w:r>
      <w:r>
        <w:rPr>
          <w:rFonts w:ascii="Times New Roman" w:hAnsi="Times New Roman" w:eastAsia="SchoolBookSanPin"/>
          <w:bCs/>
          <w:sz w:val="28"/>
          <w:szCs w:val="28"/>
          <w:lang w:val="ru-RU"/>
        </w:rPr>
        <w:t xml:space="preserve">. Магазин. Продукты питания: мясо, рыба, овощи, фрукты, бакалея, хлебобулочные изделия, кондитерские изделия и так далее. Хранение продуктов, приготовление пищи, рецепты, инструкции. Продуктовый магазин, покупки. </w:t>
      </w:r>
      <w:r>
        <w:rPr>
          <w:rFonts w:ascii="Times New Roman" w:hAnsi="Times New Roman" w:eastAsia="SchoolBookSanPin"/>
          <w:bCs/>
          <w:sz w:val="28"/>
          <w:szCs w:val="28"/>
          <w:lang w:val="fi-FI"/>
        </w:rPr>
        <w:t>Tal</w:t>
      </w:r>
      <w:r>
        <w:rPr>
          <w:rFonts w:ascii="Times New Roman" w:hAnsi="Times New Roman" w:eastAsia="SchoolBookSanPin"/>
          <w:bCs/>
          <w:sz w:val="28"/>
          <w:szCs w:val="28"/>
          <w:lang w:val="ru-RU"/>
        </w:rPr>
        <w:t>ʼ</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 xml:space="preserve">. Зима. Зима в Карелии. Зимняя погода. Зимние забавы и виды спорта: хоккей, коньки, лыжи, сноуборд, катание с горок. Новый год, семейные и школьные традиции празднования новогоднего праздника. Новогодние подарки родным и друзьям. Новогоднее угощение, правила поведения за столом. Поход в зимний лес, наблюдения за природой, животные карельского леса. </w:t>
      </w:r>
      <w:r>
        <w:rPr>
          <w:rFonts w:ascii="Times New Roman" w:hAnsi="Times New Roman" w:eastAsia="SchoolBookSanPin"/>
          <w:bCs/>
          <w:sz w:val="28"/>
          <w:szCs w:val="28"/>
          <w:lang w:val="fi-FI"/>
        </w:rPr>
        <w:t>Sebranik</w:t>
      </w:r>
      <w:r>
        <w:rPr>
          <w:rFonts w:ascii="Times New Roman" w:hAnsi="Times New Roman" w:eastAsia="SchoolBookSanPin"/>
          <w:bCs/>
          <w:sz w:val="28"/>
          <w:szCs w:val="28"/>
          <w:lang w:val="ru-RU"/>
        </w:rPr>
        <w:t>. Друг. Мой друг (возраст, внешность, характер, привычки и увлечения). Дружбе надо учиться. Что мы делаем вместе. Š</w:t>
      </w:r>
      <w:r>
        <w:rPr>
          <w:rFonts w:ascii="Times New Roman" w:hAnsi="Times New Roman" w:eastAsia="SchoolBookSanPin"/>
          <w:bCs/>
          <w:sz w:val="28"/>
          <w:szCs w:val="28"/>
          <w:lang w:val="fi-FI"/>
        </w:rPr>
        <w:t>kol</w:t>
      </w:r>
      <w:r>
        <w:rPr>
          <w:rFonts w:ascii="Times New Roman" w:hAnsi="Times New Roman" w:eastAsia="SchoolBookSanPin"/>
          <w:bCs/>
          <w:sz w:val="28"/>
          <w:szCs w:val="28"/>
          <w:lang w:val="ru-RU"/>
        </w:rPr>
        <w:t xml:space="preserve">. Школа. Наша школа: учебные классы, актовый зал, спортивный зал, библиотека, столовая, спортивная площадка. Расписание занятий, учебные предметы. Школьная форма. Правила поведения в школе. Занятия после уроков: кружки художественного творчества, спортивные секции. Дорога в школу, правила дорожного движения, дорожная безопасность. </w:t>
      </w:r>
      <w:r>
        <w:rPr>
          <w:rFonts w:ascii="Times New Roman" w:hAnsi="Times New Roman" w:eastAsia="SchoolBookSanPin"/>
          <w:bCs/>
          <w:sz w:val="28"/>
          <w:szCs w:val="28"/>
          <w:lang w:val="fi-FI"/>
        </w:rPr>
        <w:t>Ven</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ma</w:t>
      </w:r>
      <w:r>
        <w:rPr>
          <w:rFonts w:ascii="Times New Roman" w:hAnsi="Times New Roman" w:eastAsia="SchoolBookSanPin"/>
          <w:bCs/>
          <w:sz w:val="28"/>
          <w:szCs w:val="28"/>
          <w:lang w:val="ru-RU"/>
        </w:rPr>
        <w:t xml:space="preserve">. Россия. Российская Федерация: географическое положение, население, природа, полезные ископаемые. Города России: Москва, Санкт-Петербург. Путешествие по вепсской земле. Старинное вепсское село Шокша. Традиционный вепсский праздник «Древо жизни». </w:t>
      </w:r>
      <w:r>
        <w:rPr>
          <w:rFonts w:ascii="Times New Roman" w:hAnsi="Times New Roman" w:eastAsia="SchoolBookSanPin"/>
          <w:bCs/>
          <w:sz w:val="28"/>
          <w:szCs w:val="28"/>
          <w:lang w:val="fi-FI"/>
        </w:rPr>
        <w:t>Kalevala</w:t>
      </w:r>
      <w:r>
        <w:rPr>
          <w:rFonts w:ascii="Times New Roman" w:hAnsi="Times New Roman" w:eastAsia="SchoolBookSanPin"/>
          <w:bCs/>
          <w:sz w:val="28"/>
          <w:szCs w:val="28"/>
          <w:lang w:val="ru-RU"/>
        </w:rPr>
        <w:t xml:space="preserve">. Калевала. Биография Элиаса Лённрота – создателя поэмы «Калевала». Карельские и финские эпические песни как основа «Калевалы». Нина Зайцева – переводчик «Калевалы» на вепсский язык. Иллюстраторы «Калевалы». Калевальские мифы о сотворении мира. </w:t>
      </w:r>
      <w:r>
        <w:rPr>
          <w:rFonts w:ascii="Times New Roman" w:hAnsi="Times New Roman" w:eastAsia="SchoolBookSanPin"/>
          <w:bCs/>
          <w:sz w:val="28"/>
          <w:szCs w:val="28"/>
          <w:lang w:val="fi-FI"/>
        </w:rPr>
        <w:t>Pereh</w:t>
      </w:r>
      <w:r>
        <w:rPr>
          <w:rFonts w:ascii="Times New Roman" w:hAnsi="Times New Roman" w:eastAsia="SchoolBookSanPin"/>
          <w:bCs/>
          <w:sz w:val="28"/>
          <w:szCs w:val="28"/>
          <w:lang w:val="ru-RU"/>
        </w:rPr>
        <w:t xml:space="preserve">. Семья. Семья, состав семьи, внешность, характер и занятия членов семьи. Близкие и дальние родственники. Семейное древо, родословная. Традиционная вепсская семья. </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nd</w:t>
      </w:r>
      <w:r>
        <w:rPr>
          <w:rFonts w:ascii="Times New Roman" w:hAnsi="Times New Roman" w:eastAsia="SchoolBookSanPin"/>
          <w:bCs/>
          <w:sz w:val="28"/>
          <w:szCs w:val="28"/>
          <w:lang w:val="ru-RU"/>
        </w:rPr>
        <w:t>. Еда, угощение. День рождения, праздничный обед, покупка продуктов питания, приготовление праздничных блюд, сервировка стола. Здоровое питание, полезные и вредные продукты. Посещение кафе, меню, заказ блюд, правила поведения за столом.</w:t>
      </w:r>
    </w:p>
    <w:p w14:paraId="2A1B1F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7.2. Коммуникативные умения. </w:t>
      </w:r>
    </w:p>
    <w:p w14:paraId="051636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0A00A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w:t>
      </w:r>
    </w:p>
    <w:p w14:paraId="221A170E">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диалогической речи, а именно умений вести: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Объём диалога – до 5 реплик со стороны каждого собеседника.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описание (предмета, внешности и одежды человека), в том числе характеристика (черты характера реального человека или литературного персонажа), повествование (сообщение), изложение (пересказ) основного содержания прочитанного текста, краткое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с использованием ключевых слов, вопросов, плана и (или) иллюстраций, фотографий. Объём монологического высказывания – 7-8 фраз.</w:t>
      </w:r>
    </w:p>
    <w:p w14:paraId="1B7DD9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799CD0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высказывания собеседников в ситуациях повседневного общения, диалог (беседа), рассказ, сообщение информационного характера. Время звучания текста (текстов) для аудирования – до 1,5 минут.</w:t>
      </w:r>
    </w:p>
    <w:p w14:paraId="2C8003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w:t>
      </w:r>
    </w:p>
    <w:p w14:paraId="0854E3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 Чтение несплошных текстов (таблиц) и понимание представленной в них информации. 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 Объём текста (текстов) для чтения – 250-300 слов.</w:t>
      </w:r>
    </w:p>
    <w:p w14:paraId="173265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w:t>
      </w:r>
    </w:p>
    <w:p w14:paraId="54C654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 списывание текста и выписывание из него слов, словосочетаний, предложений в соответствии с решаемой коммуникативной задачей, заполнение анкет и формуляров: сообщение о себе основных сведений, написание электронного сообщения личного характера в сооответствии с нормами неофицильного общения. Объём письма – до 70 слов, создание небольшого письменного высказывания с использованием образца, плана, иллюстраций. Объём письменного высказывания – до 70 слов.</w:t>
      </w:r>
    </w:p>
    <w:p w14:paraId="123F29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7.3. Языковые знания и умения. </w:t>
      </w:r>
    </w:p>
    <w:p w14:paraId="1A6D9E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ческая сторона речи. 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95 слов.</w:t>
      </w:r>
    </w:p>
    <w:p w14:paraId="2994B8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фика, орфография и пунктуация.</w:t>
      </w:r>
    </w:p>
    <w:p w14:paraId="34C720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 </w:t>
      </w:r>
    </w:p>
    <w:p w14:paraId="538C6A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36BBEA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вепсском язык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 Основные способы словообразования: аффиксация, словосложение. Синонимы. Антонимы. Интернациональные слова.</w:t>
      </w:r>
    </w:p>
    <w:p w14:paraId="3DBC64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ая сторона речи. </w:t>
      </w:r>
    </w:p>
    <w:p w14:paraId="2468FB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ние и употребление в устной и письменной речи изученных морфологических форм и синтаксических конструкций вепсского языка. Различные структурные типы словосочетаний (субстантивные, адъективные, глагольные, наречные) с учётом вида подчинительной связи: согласования, управления, примыкания.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специальные вопросы с вопросительными словами, альтернативный вопрос. Неполные вопросительные предложения. Утвердительные и отрицательные предложения. Восклицательные предложения. Основные структурно-семантические типы простых предложений в вепсском языке на основе моделей (речевых образцов): интранзитивное предложение, транзитивное предложение, посессивная конструкция, экзистенциальное предложение, результативная конструкция с транслативом, результативная конструкция с элативом, предикативное предложение, предложения с семантикой состояния, </w:t>
      </w:r>
      <w:r>
        <w:rPr>
          <w:rFonts w:ascii="Times New Roman" w:hAnsi="Times New Roman" w:eastAsia="SchoolBookSanPin"/>
          <w:bCs/>
          <w:iCs/>
          <w:sz w:val="28"/>
          <w:szCs w:val="28"/>
          <w:lang w:val="ru-RU"/>
        </w:rPr>
        <w:t>к</w:t>
      </w:r>
      <w:r>
        <w:rPr>
          <w:rFonts w:ascii="Times New Roman" w:hAnsi="Times New Roman" w:eastAsia="SchoolBookSanPin"/>
          <w:bCs/>
          <w:sz w:val="28"/>
          <w:szCs w:val="28"/>
          <w:lang w:val="ru-RU"/>
        </w:rPr>
        <w:t>ванторное предложение. Сложносочинённые и сложноподчинённые предложения различных типов, сложноподчинённые предложения с придаточным в функции определения, в функции объекта, в функции обстоятельства. Различные типы односоставных предложений: определённо-личные односоставные предложения, обобщённо-личные предложения, безличные предложения. Личные формы глагола в функции сказуемого простого предложения, модальные глаголы в составе сказуемого. Существительное, местоимение в функции подлежащего</w:t>
      </w:r>
      <w:r>
        <w:rPr>
          <w:rFonts w:ascii="Times New Roman" w:hAnsi="Times New Roman" w:eastAsia="SchoolBookSanPin"/>
          <w:bCs/>
          <w:iCs/>
          <w:sz w:val="28"/>
          <w:szCs w:val="28"/>
          <w:lang w:val="ru-RU"/>
        </w:rPr>
        <w:t>. Н</w:t>
      </w:r>
      <w:r>
        <w:rPr>
          <w:rFonts w:ascii="Times New Roman" w:hAnsi="Times New Roman" w:eastAsia="SchoolBookSanPin"/>
          <w:bCs/>
          <w:sz w:val="28"/>
          <w:szCs w:val="28"/>
          <w:lang w:val="ru-RU"/>
        </w:rPr>
        <w:t>оминатив и партитив грамматического субъекта. Придаточное предложение в функции субъекта. Согласование подлежащего и сказуемоего в лице и числе. Различные типы определений: согласованное определение, генитивное определение. Номинатив, партитив и генитив предикатива. Объект в различных падежных формах: аккузативе без окончания (номинативе) в утвердительных предложениях с императивом, аккузативе с окончанием (генитиве)</w:t>
      </w:r>
      <w:r>
        <w:rPr>
          <w:rFonts w:ascii="Times New Roman" w:hAnsi="Times New Roman" w:eastAsia="SchoolBookSanPin"/>
          <w:bCs/>
          <w:i/>
          <w:iCs/>
          <w:sz w:val="28"/>
          <w:szCs w:val="28"/>
          <w:lang w:val="ru-RU"/>
        </w:rPr>
        <w:t xml:space="preserve">,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 xml:space="preserve">ккузативе множественного числа (номинативе). Партитив объекта, выраженного вещественным существительным, партитив объекта в отрицательных предложениях. Аккузатив (номинатив, генитив) и партитив объекта как грамматическое средство указания на характер протекания действия во времени. Обстоятельство в форме внешне- и внутренне-местного падежа, обстоятельство, выраженное наречием, конструкциями с предлогами и послелогами,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 в форме эссива и транслатива. Падежные формы существительных и прилагательных, относящихся к различным типам склонения, одноосновные и двуосновные имена. Формы множественного числа существительных, прилагательных, местоимений в номинатив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и косвенных падежах. Падежные формы именных частей речи: партитив множественного числа, генитив</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множественного числа, формы множественного числа внутренне-местных и внешне-местных падежей</w:t>
      </w:r>
      <w:r>
        <w:rPr>
          <w:rFonts w:ascii="Times New Roman" w:hAnsi="Times New Roman" w:eastAsia="SchoolBookSanPin"/>
          <w:bCs/>
          <w:i/>
          <w:sz w:val="28"/>
          <w:szCs w:val="28"/>
          <w:lang w:val="ru-RU"/>
        </w:rPr>
        <w:t>.</w:t>
      </w:r>
      <w:r>
        <w:rPr>
          <w:rFonts w:ascii="Times New Roman" w:hAnsi="Times New Roman" w:eastAsia="SchoolBookSanPin"/>
          <w:bCs/>
          <w:sz w:val="28"/>
          <w:szCs w:val="28"/>
          <w:lang w:val="ru-RU"/>
        </w:rPr>
        <w:t xml:space="preserve"> Формы эссива, комитатива, абессива, транслатива</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терминатива. Различные местоимения с учётом особенностей их склонения по падежам и числам: указательные, вопросительные, относительные, определительные, отрицательные, неопределённые местоимения. Различные формы склонения указательных, вопросительных, относительных, определительных, отрицательных, неопределённых местоимений. Степени сравнения прилагательных: компаратив, суперлатив, в том числе в различных падежных формах единственного и множественного числа. Формы простого претерита (имперфекта) глаголов (утвердительные и отрицательные формы). Формы перфекта глаголов (утвердительные и отрицательные формы). Формы повелительного наклонения глаголов, императива (утвердительные и отрицательные формы единственного и множественного числа). Формы презенса, имперфекта, перфекта возвратного спряжения. Формы презенса кондиционала (утвердительные и отрицательные формы). Формы 1 и 2 причастий актива, формы причастия пассива. Формы иллатива, инессива, элатива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Глаголы вепсского языка с учётом их управления. Формы порядковых и количественных числительных: количественные числительные от 100 до 1000000 и их склонение, порядковые числительные и их склонение. Различные предлоги, послелоги и союзы.</w:t>
      </w:r>
    </w:p>
    <w:p w14:paraId="340EE1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7.4. Социокультурные знания и умения.</w:t>
      </w:r>
    </w:p>
    <w:p w14:paraId="62DBBD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речи. Знание и использование в устной и письменной речи наиболее употребительной тематической фоновой лексики и реалий в рамках тематического содержания (некоторые национальные праздники, традиции в питании и проведении досуга, этикетные особенности посещения гостей). Знание социокультурного портрета родной страны и Республики Карелия: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с особенностями образа жизни и культуры (известными достопримечательностями, некоторыми выдающимися людьми). Развитие умений: писать свои имя и фамилию, а также имена и фамилии своих родственников и друзей на вепсском языке, правильно оформлять свой адрес на вепсском языке (в анкете, формуляре), кратко представлять Россию и Республику Карелия, кратко представлять некоторые культурные явления родной страны и Республики Карелия (основные национальные праздники, традиции в проведении досуга и питании), наиболее известные достопримечательности, кратко рассказывать о выдающихся людях родной страны и Республики Карелия (учёных, писателях, поэтах).</w:t>
      </w:r>
    </w:p>
    <w:p w14:paraId="4E08E3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7.5. Компенсаторные умения. </w:t>
      </w:r>
    </w:p>
    <w:p w14:paraId="1513A1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догадки, в том числе контекстуальной.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63DD4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8. Содержание обучения в 7 классе.</w:t>
      </w:r>
    </w:p>
    <w:p w14:paraId="2FAFD0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8.1. Тематическое содержание речи.</w:t>
      </w:r>
    </w:p>
    <w:p w14:paraId="313852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fi-FI"/>
        </w:rPr>
        <w:t xml:space="preserve">Openduzmaterialan toštand. Kut sinä lebaižitoi kezal? </w:t>
      </w:r>
      <w:r>
        <w:rPr>
          <w:rFonts w:ascii="Times New Roman" w:hAnsi="Times New Roman" w:eastAsia="SchoolBookSanPin"/>
          <w:bCs/>
          <w:sz w:val="28"/>
          <w:szCs w:val="28"/>
          <w:lang w:val="ru-RU"/>
        </w:rPr>
        <w:t xml:space="preserve">Повторение пройденного. Как ты провёл лето? Воспоминания о прошедшем лете. Отдых на море. Путешествие по России. Гостиница, бронирование номера. Определение времени по часам. </w:t>
      </w:r>
      <w:r>
        <w:rPr>
          <w:rFonts w:ascii="Times New Roman" w:hAnsi="Times New Roman" w:eastAsia="SchoolBookSanPin"/>
          <w:bCs/>
          <w:sz w:val="28"/>
          <w:szCs w:val="28"/>
          <w:lang w:val="fi-FI"/>
        </w:rPr>
        <w:t>Openduzmateriala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n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ig</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igm</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w:t>
      </w:r>
      <w:r>
        <w:rPr>
          <w:rFonts w:ascii="Times New Roman" w:hAnsi="Times New Roman" w:eastAsia="SchoolBookSanPin"/>
          <w:bCs/>
          <w:sz w:val="28"/>
          <w:szCs w:val="28"/>
          <w:lang w:val="ru-RU"/>
        </w:rPr>
        <w:t xml:space="preserve">. Повторение пройденного. Время, расписание. Определение времени по часам. Распорядок дня, планирование. Расписание уроков. </w:t>
      </w:r>
      <w:r>
        <w:rPr>
          <w:rFonts w:ascii="Times New Roman" w:hAnsi="Times New Roman" w:eastAsia="SchoolBookSanPin"/>
          <w:bCs/>
          <w:sz w:val="28"/>
          <w:szCs w:val="28"/>
          <w:lang w:val="fi-FI"/>
        </w:rPr>
        <w:t>Openduzmateriala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n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ebranik</w:t>
      </w:r>
      <w:r>
        <w:rPr>
          <w:rFonts w:ascii="Times New Roman" w:hAnsi="Times New Roman" w:eastAsia="SchoolBookSanPin"/>
          <w:bCs/>
          <w:sz w:val="28"/>
          <w:szCs w:val="28"/>
          <w:lang w:val="ru-RU"/>
        </w:rPr>
        <w:t xml:space="preserve">. Повторение пройденного. Друг. Друзья и знакомые. Взаимоотношения с друзьями, решение конфликтных ситуаций. Умение управлять своими эмоциями. </w:t>
      </w:r>
      <w:r>
        <w:rPr>
          <w:rFonts w:ascii="Times New Roman" w:hAnsi="Times New Roman" w:eastAsia="SchoolBookSanPin"/>
          <w:bCs/>
          <w:sz w:val="28"/>
          <w:szCs w:val="28"/>
          <w:lang w:val="fi-FI"/>
        </w:rPr>
        <w:t>Openduzmateriala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n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rdlikund</w:t>
      </w:r>
      <w:r>
        <w:rPr>
          <w:rFonts w:ascii="Times New Roman" w:hAnsi="Times New Roman" w:eastAsia="SchoolBookSanPin"/>
          <w:bCs/>
          <w:sz w:val="28"/>
          <w:szCs w:val="28"/>
          <w:lang w:val="ru-RU"/>
        </w:rPr>
        <w:t xml:space="preserve">. Повторение пройденного. Дорожное движение. Правила дорожного движения. Светофор, пешеходный переход «зебра». Помощь младшим братьям и сёстрам. Общественный транспорт, остановка автобуса, правила поведения в транспорте. </w:t>
      </w:r>
      <w:r>
        <w:rPr>
          <w:rFonts w:ascii="Times New Roman" w:hAnsi="Times New Roman" w:eastAsia="SchoolBookSanPin"/>
          <w:bCs/>
          <w:sz w:val="28"/>
          <w:szCs w:val="28"/>
          <w:lang w:val="fi-FI"/>
        </w:rPr>
        <w:t>Arma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oz</w:t>
      </w:r>
      <w:r>
        <w:rPr>
          <w:rFonts w:ascii="Times New Roman" w:hAnsi="Times New Roman" w:eastAsia="SchoolBookSanPin"/>
          <w:bCs/>
          <w:sz w:val="28"/>
          <w:szCs w:val="28"/>
          <w:lang w:val="ru-RU"/>
        </w:rPr>
        <w:t>ʼ</w:t>
      </w:r>
      <w:r>
        <w:rPr>
          <w:rFonts w:ascii="Times New Roman" w:hAnsi="Times New Roman" w:eastAsia="SchoolBookSanPin"/>
          <w:bCs/>
          <w:sz w:val="28"/>
          <w:szCs w:val="28"/>
          <w:lang w:val="fi-FI"/>
        </w:rPr>
        <w:t>aig</w:t>
      </w:r>
      <w:r>
        <w:rPr>
          <w:rFonts w:ascii="Times New Roman" w:hAnsi="Times New Roman" w:eastAsia="SchoolBookSanPin"/>
          <w:bCs/>
          <w:sz w:val="28"/>
          <w:szCs w:val="28"/>
          <w:lang w:val="ru-RU"/>
        </w:rPr>
        <w:t xml:space="preserve">. Любимое время года. Времена года, лето, летняя погода. Природа летом. Летний отдых на море. Летние каникулы в вепсской деревне у бабушки с дедушкой, домашние животные, дары леса, рыбалка. Активный отдых в летнем лагере. Поездка на дачу, работа в саду и на огороде, дачный урожай. Поход в лес, правила поведения в лесу, охрана природы. </w:t>
      </w:r>
      <w:r>
        <w:rPr>
          <w:rFonts w:ascii="Times New Roman" w:hAnsi="Times New Roman" w:eastAsia="SchoolBookSanPin"/>
          <w:bCs/>
          <w:sz w:val="28"/>
          <w:szCs w:val="28"/>
          <w:lang w:val="fi-FI"/>
        </w:rPr>
        <w:t>Tal</w:t>
      </w:r>
      <w:r>
        <w:rPr>
          <w:rFonts w:ascii="Times New Roman" w:hAnsi="Times New Roman" w:eastAsia="SchoolBookSanPin"/>
          <w:bCs/>
          <w:sz w:val="28"/>
          <w:szCs w:val="28"/>
          <w:lang w:val="ru-RU"/>
        </w:rPr>
        <w:t>ʼ</w:t>
      </w:r>
      <w:r>
        <w:rPr>
          <w:rFonts w:ascii="Times New Roman" w:hAnsi="Times New Roman" w:eastAsia="SchoolBookSanPin"/>
          <w:bCs/>
          <w:sz w:val="28"/>
          <w:szCs w:val="28"/>
          <w:lang w:val="fi-FI"/>
        </w:rPr>
        <w:t>vaig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Uz</w:t>
      </w:r>
      <w:r>
        <w:rPr>
          <w:rFonts w:ascii="Times New Roman" w:hAnsi="Times New Roman" w:eastAsia="SchoolBookSanPin"/>
          <w:bCs/>
          <w:sz w:val="28"/>
          <w:szCs w:val="28"/>
          <w:lang w:val="ru-RU"/>
        </w:rPr>
        <w:t xml:space="preserve">ʼ </w:t>
      </w:r>
      <w:r>
        <w:rPr>
          <w:rFonts w:ascii="Times New Roman" w:hAnsi="Times New Roman" w:eastAsia="SchoolBookSanPin"/>
          <w:bCs/>
          <w:sz w:val="28"/>
          <w:szCs w:val="28"/>
          <w:lang w:val="fi-FI"/>
        </w:rPr>
        <w:t>voz</w:t>
      </w:r>
      <w:r>
        <w:rPr>
          <w:rFonts w:ascii="Times New Roman" w:hAnsi="Times New Roman" w:eastAsia="SchoolBookSanPin"/>
          <w:bCs/>
          <w:sz w:val="28"/>
          <w:szCs w:val="28"/>
          <w:lang w:val="ru-RU"/>
        </w:rPr>
        <w:t xml:space="preserve">ʼ </w:t>
      </w:r>
      <w:r>
        <w:rPr>
          <w:rFonts w:ascii="Times New Roman" w:hAnsi="Times New Roman" w:eastAsia="SchoolBookSanPin"/>
          <w:bCs/>
          <w:sz w:val="28"/>
          <w:szCs w:val="28"/>
          <w:lang w:val="fi-FI"/>
        </w:rPr>
        <w:t>d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vad</w:t>
      </w:r>
      <w:r>
        <w:rPr>
          <w:rFonts w:ascii="Times New Roman" w:hAnsi="Times New Roman" w:eastAsia="SchoolBookSanPin"/>
          <w:bCs/>
          <w:sz w:val="28"/>
          <w:szCs w:val="28"/>
          <w:lang w:val="ru-RU"/>
        </w:rPr>
        <w:t xml:space="preserve">. Зима. Новый год и Рождество. Времена года, зима, зимняя погода. Природа зимой. Зимние забавы. Традиции празднования Нового года, Дед мороз. Традиции празднования Рождества. </w:t>
      </w:r>
      <w:r>
        <w:rPr>
          <w:rFonts w:ascii="Times New Roman" w:hAnsi="Times New Roman" w:eastAsia="SchoolBookSanPin"/>
          <w:bCs/>
          <w:sz w:val="28"/>
          <w:szCs w:val="28"/>
          <w:lang w:val="fi-FI"/>
        </w:rPr>
        <w:t>Kodir</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un</w:t>
      </w:r>
      <w:r>
        <w:rPr>
          <w:rFonts w:ascii="Times New Roman" w:hAnsi="Times New Roman" w:eastAsia="SchoolBookSanPin"/>
          <w:bCs/>
          <w:sz w:val="28"/>
          <w:szCs w:val="28"/>
          <w:lang w:val="ru-RU"/>
        </w:rPr>
        <w:t xml:space="preserve">. Родной край. Вепсы – малочисленный коренной народ Республики Карелия. Территории компактного проживания вепсов в Республике Карелия, Ленинградской и Вологодской областях. Старинные вепсские села. Вепсский язык. </w:t>
      </w:r>
      <w:r>
        <w:rPr>
          <w:rFonts w:ascii="Times New Roman" w:hAnsi="Times New Roman" w:eastAsia="SchoolBookSanPin"/>
          <w:bCs/>
          <w:sz w:val="28"/>
          <w:szCs w:val="28"/>
          <w:lang w:val="fi-FI"/>
        </w:rPr>
        <w:t>Karjala</w:t>
      </w:r>
      <w:r>
        <w:rPr>
          <w:rFonts w:ascii="Times New Roman" w:hAnsi="Times New Roman" w:eastAsia="SchoolBookSanPin"/>
          <w:bCs/>
          <w:sz w:val="28"/>
          <w:szCs w:val="28"/>
          <w:lang w:val="ru-RU"/>
        </w:rPr>
        <w:t xml:space="preserve">. Карелия. Республика Карелия: географическое положение, природа, города и села. История Карелии. Путешествие по Карелии, главные достопримечательности. </w:t>
      </w:r>
      <w:r>
        <w:rPr>
          <w:rFonts w:ascii="Times New Roman" w:hAnsi="Times New Roman" w:eastAsia="SchoolBookSanPin"/>
          <w:bCs/>
          <w:sz w:val="28"/>
          <w:szCs w:val="28"/>
          <w:lang w:val="fi-FI"/>
        </w:rPr>
        <w:t>Moskv</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Ven</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ma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dn</w:t>
      </w:r>
      <w:r>
        <w:rPr>
          <w:rFonts w:ascii="Times New Roman" w:hAnsi="Times New Roman" w:eastAsia="SchoolBookSanPin"/>
          <w:bCs/>
          <w:sz w:val="28"/>
          <w:szCs w:val="28"/>
          <w:lang w:val="ru-RU"/>
        </w:rPr>
        <w:t xml:space="preserve">. Москва – столица России. Москва – столица Российской Федерации. История Москвы. Главные достопримечательности Москвы. Экскурсия по Москве. </w:t>
      </w:r>
      <w:r>
        <w:rPr>
          <w:rFonts w:ascii="Times New Roman" w:hAnsi="Times New Roman" w:eastAsia="SchoolBookSanPin"/>
          <w:bCs/>
          <w:sz w:val="28"/>
          <w:szCs w:val="28"/>
          <w:lang w:val="fi-FI"/>
        </w:rPr>
        <w:t>Jouda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ig</w:t>
      </w:r>
      <w:r>
        <w:rPr>
          <w:rFonts w:ascii="Times New Roman" w:hAnsi="Times New Roman" w:eastAsia="SchoolBookSanPin"/>
          <w:bCs/>
          <w:sz w:val="28"/>
          <w:szCs w:val="28"/>
          <w:lang w:val="ru-RU"/>
        </w:rPr>
        <w:t xml:space="preserve">. Свободное время. Свободное время, хобби, увлечения. Современное изобразительное искусство. Современная музыка, вепсский язык в основе творчества молодёжных музыкальных коллективов. Национальный театр Республики Карелия: история, современный репертуар. Посещение театра. Музыкальные программы ансамбля «Кантеле», основанные на вепсском фольклоре. Участие в художественной самодеятельности. </w:t>
      </w:r>
      <w:r>
        <w:rPr>
          <w:rFonts w:ascii="Times New Roman" w:hAnsi="Times New Roman" w:eastAsia="SchoolBookSanPin"/>
          <w:bCs/>
          <w:sz w:val="28"/>
          <w:szCs w:val="28"/>
          <w:lang w:val="fi-FI"/>
        </w:rPr>
        <w:t>Lugend</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elentartu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edo</w:t>
      </w:r>
      <w:r>
        <w:rPr>
          <w:rFonts w:ascii="Times New Roman" w:hAnsi="Times New Roman" w:eastAsia="SchoolBookSanPin"/>
          <w:bCs/>
          <w:sz w:val="28"/>
          <w:szCs w:val="28"/>
          <w:lang w:val="ru-RU"/>
        </w:rPr>
        <w:t xml:space="preserve">. Чтение – увлекательное занятие. Библиотека, посещение библиотеки, выбор книги для чтения. Жанры художественной литературы. Любимый писатель, любимая книга. «Кодима» – газета на вепсском языке. «Кипиня» – детский журнал на карельском, вепсском и финском языках. Перевод художественной литературы на вепсский язык, творчество Александра Пушкина. </w:t>
      </w:r>
      <w:r>
        <w:rPr>
          <w:rFonts w:ascii="Times New Roman" w:hAnsi="Times New Roman" w:eastAsia="SchoolBookSanPin"/>
          <w:bCs/>
          <w:sz w:val="28"/>
          <w:szCs w:val="28"/>
          <w:lang w:val="fi-FI"/>
        </w:rPr>
        <w:t>Meid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ne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ebranikad</w:t>
      </w:r>
      <w:r>
        <w:rPr>
          <w:rFonts w:ascii="Times New Roman" w:hAnsi="Times New Roman" w:eastAsia="SchoolBookSanPin"/>
          <w:bCs/>
          <w:sz w:val="28"/>
          <w:szCs w:val="28"/>
          <w:lang w:val="ru-RU"/>
        </w:rPr>
        <w:t>. Братья наши меньшие. Домашние животные в городе и в сельской местности. Радость общения с домашними любимцами. Уход за домашними животными, ответственность за их содержание.</w:t>
      </w:r>
    </w:p>
    <w:p w14:paraId="1771BD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8.2. Коммуникативные умения. </w:t>
      </w:r>
    </w:p>
    <w:p w14:paraId="516F7D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w:t>
      </w:r>
    </w:p>
    <w:p w14:paraId="0DC21452">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Объём диалога – до 6 реплик со стороны каждого собеседника.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сообщение), изложение (пересказ) основного содержания прочитанного (прослушанного) текста, краткое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 Объём монологического высказывания – 8-9 фраз.</w:t>
      </w:r>
    </w:p>
    <w:p w14:paraId="580FC8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66ACD6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текстов) для аудирования – до 1,5 минут.</w:t>
      </w:r>
    </w:p>
    <w:p w14:paraId="7F2FDF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w:t>
      </w:r>
    </w:p>
    <w:p w14:paraId="2B505C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 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 Чтение с пониманием нужной (запрашиваемой) информации предполагает умение находить в прочитанном тексте и понимать запрашиваемую информацию. Чтение с полным пониманием предполагает полное и точное понимание информации, представленной в тексте, в эксплицитной (явной) форме. Чтение несплошных текстов (таблиц, диаграмм) и понимание представленной в них информации. Тексты для чтения: интервью, диалог (беседа), отрывок из художественного произведения, в том числе рассказ,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 Объём текста (текстов) для чтения – до 350 слов.</w:t>
      </w:r>
    </w:p>
    <w:p w14:paraId="4BF101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w:t>
      </w:r>
    </w:p>
    <w:p w14:paraId="4771E9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 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 заполнение анкет и формуляров: сообщение о себе основных сведений, написание электронного сообщения личного характера: сообщать краткие сведения о себе, расспрашивать друга (подругу) по переписке о его (её) увлечениях, выражать благодарность, извинение, просьбу, оформлять обращение, завершающую фразу и подпись в соответствии с нормами неофициального общения. Различение на слух, без фонематических ошибок.</w:t>
      </w:r>
    </w:p>
    <w:p w14:paraId="355875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8.3. Языковые знания и умения. </w:t>
      </w:r>
    </w:p>
    <w:p w14:paraId="580CF5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нетическая сторона речи. </w:t>
      </w:r>
    </w:p>
    <w:p w14:paraId="3718EF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диалог (беседа), рассказ, сообщение информационного характера, отрывок из статьи научно-популярного характера. Объём текста для чтения вслух –до 100 слов.</w:t>
      </w:r>
    </w:p>
    <w:p w14:paraId="5B9E0E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орфография и пунктуация. </w:t>
      </w:r>
    </w:p>
    <w:p w14:paraId="5513B5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w:t>
      </w:r>
    </w:p>
    <w:p w14:paraId="5B5C0B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51BB13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вепсском язык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 Основные способы словообразования: аффиксация, словосложение. Многозначные лексические единицы. Синонимы. Антонимы. Интернациональные слова. Наиболее частотные фразовые глаголы.</w:t>
      </w:r>
    </w:p>
    <w:p w14:paraId="1BF2E7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ая сторона речи.</w:t>
      </w:r>
    </w:p>
    <w:p w14:paraId="5FF3F3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ние и употребление в устной и письменной речи изученных морфологических форм и синтаксических конструкций вепсского языка. Различные структурные типы словосочетаний (субстантивные, адъективные, глагольные, наречные) с учётом вида подчинительной связи: согласования, управления, примыкания.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специальные вопросы с вопросительными словами, альтернативный вопрос. Неполные вопросительные предложения. Утвердительные и отрицательные предложения. Восклицательные предложения. Основные структурно-семантические типы простых предложений в вепсском языке на основе моделей (речевых) образцов: интранзитивное предложение, транзитивное предложение, посессивная конструкция, экзистенциальное предложение, результативная конструкция с транслативом, результативная конструкция с элативом, предикативное предложение, предложения с семантикой состояния, </w:t>
      </w:r>
      <w:r>
        <w:rPr>
          <w:rFonts w:ascii="Times New Roman" w:hAnsi="Times New Roman" w:eastAsia="SchoolBookSanPin"/>
          <w:bCs/>
          <w:iCs/>
          <w:sz w:val="28"/>
          <w:szCs w:val="28"/>
          <w:lang w:val="ru-RU"/>
        </w:rPr>
        <w:t>к</w:t>
      </w:r>
      <w:r>
        <w:rPr>
          <w:rFonts w:ascii="Times New Roman" w:hAnsi="Times New Roman" w:eastAsia="SchoolBookSanPin"/>
          <w:bCs/>
          <w:sz w:val="28"/>
          <w:szCs w:val="28"/>
          <w:lang w:val="ru-RU"/>
        </w:rPr>
        <w:t>ванторное предложение. Сложносочинённые и сложноподчинённые предложения различных типов, сложноподчинённые предложения с придаточным в функции определения, в функции объекта, в функции обстоятельства. Различные типы односоставных предложений: определённо-личные односоставные предложения, обобщённо-личные предложения, безличные предложения. Личные формы глагола в функции сказуемого простого предложения, модальные глаголы в составе сказуемого. Существительное, местоимение в функции подлежащего</w:t>
      </w:r>
      <w:r>
        <w:rPr>
          <w:rFonts w:ascii="Times New Roman" w:hAnsi="Times New Roman" w:eastAsia="SchoolBookSanPin"/>
          <w:bCs/>
          <w:iCs/>
          <w:sz w:val="28"/>
          <w:szCs w:val="28"/>
          <w:lang w:val="ru-RU"/>
        </w:rPr>
        <w:t>. Н</w:t>
      </w:r>
      <w:r>
        <w:rPr>
          <w:rFonts w:ascii="Times New Roman" w:hAnsi="Times New Roman" w:eastAsia="SchoolBookSanPin"/>
          <w:bCs/>
          <w:sz w:val="28"/>
          <w:szCs w:val="28"/>
          <w:lang w:val="ru-RU"/>
        </w:rPr>
        <w:t>оминатив и партитив грамматического субъекта. Придаточное предложение в функции субъекта. Согласование подлежащего и сказуемоего в лице и числе. Различные типы определений: согласованное определение, генитивное определение. Номинатив, партитив и генитив предикатива. Объект в различных падежных формах: аккузативе без окончания (номинативе) в утвердительных предложениях с императивом, аккузативе с окончанием (генитиве)</w:t>
      </w:r>
      <w:r>
        <w:rPr>
          <w:rFonts w:ascii="Times New Roman" w:hAnsi="Times New Roman" w:eastAsia="SchoolBookSanPin"/>
          <w:bCs/>
          <w:i/>
          <w:iCs/>
          <w:sz w:val="28"/>
          <w:szCs w:val="28"/>
          <w:lang w:val="ru-RU"/>
        </w:rPr>
        <w:t xml:space="preserve">,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 xml:space="preserve">ккузативе множественного числа (номинативе). Партитив объекта, выраженного вещественным существительным, партитив объекта в отрицательных предложениях. Аккузатив (номинатив, генитив) и партитив объекта как грамматическое средство указания на характер протекания действия во времени. Обстоятельство в форме внешне- и внутренне-местного падежа, обстоятельство, выраженное наречием, конструкциями с предлогами и послелогами,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 в форме эссива и транслатива. Падежные формы существительных и прилагательных, относящихся к различным типам склонения, одноосновные и двуосновные имена. Формы множественного числа существительных, прилагательных, местоимений в номинатив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и косвенных падежах. Падежные формы именных частей речи: партитив множественного числа, генитив множественного числа, формы множественного числа внутренне-местных и внешне-местных падежей</w:t>
      </w:r>
      <w:r>
        <w:rPr>
          <w:rFonts w:ascii="Times New Roman" w:hAnsi="Times New Roman" w:eastAsia="SchoolBookSanPin"/>
          <w:bCs/>
          <w:i/>
          <w:sz w:val="28"/>
          <w:szCs w:val="28"/>
          <w:lang w:val="ru-RU"/>
        </w:rPr>
        <w:t>.</w:t>
      </w:r>
      <w:r>
        <w:rPr>
          <w:rFonts w:ascii="Times New Roman" w:hAnsi="Times New Roman" w:eastAsia="SchoolBookSanPin"/>
          <w:bCs/>
          <w:sz w:val="28"/>
          <w:szCs w:val="28"/>
          <w:lang w:val="ru-RU"/>
        </w:rPr>
        <w:t xml:space="preserve"> Формы эссива, комитатива, абессива, транслатива</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терминатива. Различные местоимения с учётом особенностей их склонения по падежам и числам: указательные, вопросительные, относительные, определительные, отрицательные, неопределённые местоимения. Различные формы склонения указательных, вопросительных, относительных, определительных, отрицательных, неопределённых местоимений. Степени сравнения прилагательных: компаратив, суперлатив, в том числе в различных падежных формах единственного и множественного числа. Формы простого претерита (имперфекта) глаголов (утвердительные и отрицательные формы). Формы перфекта глаголов (утвердительные и отрицательные формы). Формы плюсквамперфекта глаголов (утвердительные и отрицательные формы). Формы повелительного наклонения глаголов, императива (утвердительные и отрицательные формы единственного и множественного числа). Формы презенса, имперфекта, перфекта, плюсквамперфекта возвратного спряжения. Формы презенса и имперфекта кондиционала (утвердительные и отрицательные формы). Формы 1 и 2 причастий актива, формы причастия пассива. Формы презенса и имперфекта неопределённого лица. Формы иллатива, инессива, элатива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Глаголы вепсского языка с учётом их управления. Формы порядковых и количественных числительных: количественные числительные от 100 до 1000000 и их склонение, порядковые числительные и их склонение. Различные предлоги и послелоги, союзы.</w:t>
      </w:r>
    </w:p>
    <w:p w14:paraId="19BB7A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8.4. Социокультурные знания и умения. </w:t>
      </w:r>
    </w:p>
    <w:p w14:paraId="58C0FF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 Социокультурный портрет родной страны и Республики Карелия: знакомство с традициями проведения основных национальных праздников (Рождества, Нового года, Дня матери и других), с особенностями образа жизни и культуры (известными достопримечательностями, некоторыми выдающимися людьми). Развитие умений: писать свои имя и фамилию, а также имена и фамилии своих родственников и друзей на вепсском языке, правильно оформлять свой адрес на вепсском языке (в анкете), правильно оформлять электронное сообщение личного характера в соответствии с нормами неофициального общения,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w:t>
      </w:r>
    </w:p>
    <w:p w14:paraId="0DC9BE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8.5. Компенсаторные умения. </w:t>
      </w:r>
    </w:p>
    <w:p w14:paraId="792DF2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2E6E6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9. Содержание обучения в 8 классе.</w:t>
      </w:r>
    </w:p>
    <w:p w14:paraId="7D20CB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9.1. Тематическое содержание речи.</w:t>
      </w:r>
    </w:p>
    <w:p w14:paraId="4D24292C">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fi-FI"/>
        </w:rPr>
        <w:t>Vesti</w:t>
      </w:r>
      <w:r>
        <w:rPr>
          <w:rFonts w:ascii="Times New Roman" w:hAnsi="Times New Roman" w:eastAsia="SchoolBookSanPin"/>
          <w:bCs/>
          <w:sz w:val="28"/>
          <w:szCs w:val="28"/>
          <w:lang w:val="ru-RU" w:bidi="ru-RU"/>
        </w:rPr>
        <w:t>š</w:t>
      </w:r>
      <w:r>
        <w:rPr>
          <w:rFonts w:ascii="Times New Roman" w:hAnsi="Times New Roman" w:eastAsia="SchoolBookSanPin"/>
          <w:bCs/>
          <w:sz w:val="28"/>
          <w:szCs w:val="28"/>
          <w:lang w:val="fi-FI"/>
        </w:rPr>
        <w:t>tod</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da</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internet</w:t>
      </w:r>
      <w:r>
        <w:rPr>
          <w:rFonts w:ascii="Times New Roman" w:hAnsi="Times New Roman" w:eastAsia="SchoolBookSanPin"/>
          <w:bCs/>
          <w:sz w:val="28"/>
          <w:szCs w:val="28"/>
          <w:lang w:val="ru-RU" w:bidi="ru-RU"/>
        </w:rPr>
        <w:t xml:space="preserve">. Средства массовой информации и Интернет. Роль средств массовой информации в современной жизни. Плюсы и минусы Интернета. Современная компьютерная техника. Карельское телевидение, редакция вещания на национальных языках, теле- и радиопередачи на вепсском языке. Общение на вепсском языке в социальных сетях. Чтение художественной литературы на вепсском языке. </w:t>
      </w:r>
      <w:r>
        <w:rPr>
          <w:rFonts w:ascii="Times New Roman" w:hAnsi="Times New Roman" w:eastAsia="SchoolBookSanPin"/>
          <w:bCs/>
          <w:sz w:val="28"/>
          <w:szCs w:val="28"/>
          <w:lang w:val="fi-FI"/>
        </w:rPr>
        <w:t>Oled</w:t>
      </w:r>
      <w:r>
        <w:rPr>
          <w:rFonts w:ascii="Times New Roman" w:hAnsi="Times New Roman" w:eastAsia="SchoolBookSanPin"/>
          <w:bCs/>
          <w:sz w:val="28"/>
          <w:szCs w:val="28"/>
          <w:lang w:val="ru-RU" w:bidi="ru-RU"/>
        </w:rPr>
        <w:t>-</w:t>
      </w:r>
      <w:r>
        <w:rPr>
          <w:rFonts w:ascii="Times New Roman" w:hAnsi="Times New Roman" w:eastAsia="SchoolBookSanPin"/>
          <w:bCs/>
          <w:sz w:val="28"/>
          <w:szCs w:val="28"/>
          <w:lang w:val="fi-FI"/>
        </w:rPr>
        <w:t>ik</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modan</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teral</w:t>
      </w:r>
      <w:r>
        <w:rPr>
          <w:rFonts w:ascii="Times New Roman" w:hAnsi="Times New Roman" w:eastAsia="SchoolBookSanPin"/>
          <w:bCs/>
          <w:sz w:val="28"/>
          <w:szCs w:val="28"/>
          <w:lang w:val="ru-RU" w:bidi="ru-RU"/>
        </w:rPr>
        <w:t xml:space="preserve">? Следуешь ли ты моде? Стили современной моды. Молодёжная мода. Покупка одежды. Традиционный вепсский костюм. </w:t>
      </w:r>
      <w:r>
        <w:rPr>
          <w:rFonts w:ascii="Times New Roman" w:hAnsi="Times New Roman" w:eastAsia="SchoolBookSanPin"/>
          <w:bCs/>
          <w:sz w:val="28"/>
          <w:szCs w:val="28"/>
          <w:lang w:val="fi-FI"/>
        </w:rPr>
        <w:t>Mez</w:t>
      </w:r>
      <w:r>
        <w:rPr>
          <w:rFonts w:ascii="Times New Roman" w:hAnsi="Times New Roman" w:eastAsia="SchoolBookSanPin"/>
          <w:bCs/>
          <w:sz w:val="28"/>
          <w:szCs w:val="28"/>
          <w:lang w:val="ru-RU" w:bidi="ru-RU"/>
        </w:rPr>
        <w:t xml:space="preserve">ʼ </w:t>
      </w:r>
      <w:r>
        <w:rPr>
          <w:rFonts w:ascii="Times New Roman" w:hAnsi="Times New Roman" w:eastAsia="SchoolBookSanPin"/>
          <w:bCs/>
          <w:sz w:val="28"/>
          <w:szCs w:val="28"/>
          <w:lang w:val="fi-FI"/>
        </w:rPr>
        <w:t>mail</w:t>
      </w:r>
      <w:r>
        <w:rPr>
          <w:rFonts w:ascii="Times New Roman" w:hAnsi="Times New Roman" w:eastAsia="SchoolBookSanPin"/>
          <w:bCs/>
          <w:sz w:val="28"/>
          <w:szCs w:val="28"/>
          <w:lang w:val="ru-RU" w:bidi="ru-RU"/>
        </w:rPr>
        <w:t>ʼ</w:t>
      </w:r>
      <w:r>
        <w:rPr>
          <w:rFonts w:ascii="Times New Roman" w:hAnsi="Times New Roman" w:eastAsia="SchoolBookSanPin"/>
          <w:bCs/>
          <w:sz w:val="28"/>
          <w:szCs w:val="28"/>
          <w:lang w:val="fi-FI"/>
        </w:rPr>
        <w:t>mas</w:t>
      </w:r>
      <w:r>
        <w:rPr>
          <w:rFonts w:ascii="Times New Roman" w:hAnsi="Times New Roman" w:eastAsia="SchoolBookSanPin"/>
          <w:bCs/>
          <w:sz w:val="28"/>
          <w:szCs w:val="28"/>
          <w:lang w:val="ru-RU" w:bidi="ru-RU"/>
        </w:rPr>
        <w:t>. Ü</w:t>
      </w:r>
      <w:r>
        <w:rPr>
          <w:rFonts w:ascii="Times New Roman" w:hAnsi="Times New Roman" w:eastAsia="SchoolBookSanPin"/>
          <w:bCs/>
          <w:sz w:val="28"/>
          <w:szCs w:val="28"/>
          <w:lang w:val="fi-FI"/>
        </w:rPr>
        <w:t>mb</w:t>
      </w:r>
      <w:r>
        <w:rPr>
          <w:rFonts w:ascii="Times New Roman" w:hAnsi="Times New Roman" w:eastAsia="SchoolBookSanPin"/>
          <w:bCs/>
          <w:sz w:val="28"/>
          <w:szCs w:val="28"/>
          <w:lang w:val="ru-RU" w:bidi="ru-RU"/>
        </w:rPr>
        <w:t>ä</w:t>
      </w:r>
      <w:r>
        <w:rPr>
          <w:rFonts w:ascii="Times New Roman" w:hAnsi="Times New Roman" w:eastAsia="SchoolBookSanPin"/>
          <w:bCs/>
          <w:sz w:val="28"/>
          <w:szCs w:val="28"/>
          <w:lang w:val="fi-FI"/>
        </w:rPr>
        <w:t>rdai</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mail</w:t>
      </w:r>
      <w:r>
        <w:rPr>
          <w:rFonts w:ascii="Times New Roman" w:hAnsi="Times New Roman" w:eastAsia="SchoolBookSanPin"/>
          <w:bCs/>
          <w:sz w:val="28"/>
          <w:szCs w:val="28"/>
          <w:lang w:val="ru-RU" w:bidi="ru-RU"/>
        </w:rPr>
        <w:t>ʼ</w:t>
      </w:r>
      <w:r>
        <w:rPr>
          <w:rFonts w:ascii="Times New Roman" w:hAnsi="Times New Roman" w:eastAsia="SchoolBookSanPin"/>
          <w:bCs/>
          <w:sz w:val="28"/>
          <w:szCs w:val="28"/>
          <w:lang w:val="fi-FI"/>
        </w:rPr>
        <w:t>man</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kai</w:t>
      </w:r>
      <w:r>
        <w:rPr>
          <w:rFonts w:ascii="Times New Roman" w:hAnsi="Times New Roman" w:eastAsia="SchoolBookSanPin"/>
          <w:bCs/>
          <w:sz w:val="28"/>
          <w:szCs w:val="28"/>
          <w:lang w:val="ru-RU" w:bidi="ru-RU"/>
        </w:rPr>
        <w:t>č</w:t>
      </w:r>
      <w:r>
        <w:rPr>
          <w:rFonts w:ascii="Times New Roman" w:hAnsi="Times New Roman" w:eastAsia="SchoolBookSanPin"/>
          <w:bCs/>
          <w:sz w:val="28"/>
          <w:szCs w:val="28"/>
          <w:lang w:val="fi-FI"/>
        </w:rPr>
        <w:t>uz</w:t>
      </w:r>
      <w:r>
        <w:rPr>
          <w:rFonts w:ascii="Times New Roman" w:hAnsi="Times New Roman" w:eastAsia="SchoolBookSanPin"/>
          <w:bCs/>
          <w:sz w:val="28"/>
          <w:szCs w:val="28"/>
          <w:lang w:val="ru-RU" w:bidi="ru-RU"/>
        </w:rPr>
        <w:t xml:space="preserve">. Человек в современном мире. Охрана окружающей среды. Экологические проблемы современности и пути их решения. Будущее планеты Земля. Природные катаклизмы, помощь в экстремальных ситуациях. Отношение вепсов к природе: традиционные запреты, советы, наставления, закреплённые в фольклоре. Природа в произведениях вепсских поэтов и писателей. </w:t>
      </w:r>
      <w:r>
        <w:rPr>
          <w:rFonts w:ascii="Times New Roman" w:hAnsi="Times New Roman" w:eastAsia="SchoolBookSanPin"/>
          <w:bCs/>
          <w:sz w:val="28"/>
          <w:szCs w:val="28"/>
          <w:lang w:val="fi-FI"/>
        </w:rPr>
        <w:t>Kodimal</w:t>
      </w:r>
      <w:r>
        <w:rPr>
          <w:rFonts w:ascii="Times New Roman" w:hAnsi="Times New Roman" w:eastAsia="SchoolBookSanPin"/>
          <w:bCs/>
          <w:sz w:val="28"/>
          <w:szCs w:val="28"/>
          <w:lang w:val="ru-RU" w:bidi="ru-RU"/>
        </w:rPr>
        <w:t>. На родной земле. Традиционная вепсская культура. История древнего вепсского костюма. Календарные праздники вепсов: Масленица, Пасха. Современные праздники вепсов: «Древо жизни». День Победы, память о вепсских героях, погибших за Родину в годы войны.</w:t>
      </w:r>
    </w:p>
    <w:p w14:paraId="29D7B1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9.2. Коммуникативные умения. </w:t>
      </w:r>
    </w:p>
    <w:p w14:paraId="57C9073F">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Говорение. </w:t>
      </w:r>
    </w:p>
    <w:p w14:paraId="64CC74D1">
      <w:pPr>
        <w:spacing w:after="0" w:line="36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w:t>
      </w:r>
      <w:r>
        <w:rPr>
          <w:rFonts w:ascii="Times New Roman" w:hAnsi="Times New Roman" w:eastAsia="SchoolBookSanPin"/>
          <w:bCs/>
          <w:sz w:val="28"/>
          <w:szCs w:val="28"/>
          <w:lang w:val="ru-RU"/>
        </w:rPr>
        <w:t>и (или)</w:t>
      </w:r>
      <w:r>
        <w:rPr>
          <w:rFonts w:ascii="Times New Roman" w:hAnsi="Times New Roman" w:eastAsia="SchoolBookSanPin"/>
          <w:bCs/>
          <w:sz w:val="28"/>
          <w:szCs w:val="28"/>
          <w:lang w:val="ru-RU" w:bidi="ru-RU"/>
        </w:rPr>
        <w:t xml:space="preserve"> иллюстраций, фотографий с соблюдением нормы речевого этикета. Объём диалога – до 7 реплик со стороны каждого собеседника.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 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сообщение), выражение и аргументирование своего мнения по отношению к услышанному (прочитанному), изложение (пересказ) основного содержания прочитанного (прослушанного) текста, составление рассказа по картинкам,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eastAsia="SchoolBookSanPin"/>
          <w:bCs/>
          <w:sz w:val="28"/>
          <w:szCs w:val="28"/>
          <w:lang w:val="ru-RU"/>
        </w:rPr>
        <w:t>с использованием ключевых слов, вопросов, плана и (или) иллюстраций, фотографий,</w:t>
      </w:r>
      <w:r>
        <w:rPr>
          <w:rFonts w:ascii="Times New Roman" w:hAnsi="Times New Roman" w:eastAsia="SchoolBookSanPin"/>
          <w:bCs/>
          <w:sz w:val="28"/>
          <w:szCs w:val="28"/>
          <w:lang w:val="ru-RU" w:bidi="ru-RU"/>
        </w:rPr>
        <w:t xml:space="preserve"> таблиц. Объём монологического высказывания – 9-10 фраз.</w:t>
      </w:r>
    </w:p>
    <w:p w14:paraId="1C8E1EC9">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Аудирование. </w:t>
      </w:r>
    </w:p>
    <w:p w14:paraId="62FFD0B4">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 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 </w:t>
      </w:r>
    </w:p>
    <w:p w14:paraId="2163B454">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59DBA7F">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Время звучания текста (текстов) для аудирования – до 2 минут.</w:t>
      </w:r>
    </w:p>
    <w:p w14:paraId="72A004B4">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Смысловое чтение. </w:t>
      </w:r>
    </w:p>
    <w:p w14:paraId="2EAAF980">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 Чтение несплошных текстов (таблиц, диаграмм, схем) и понимание представленной в них информации. 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 Объём текста (текстов) для чтения – 350-500 слов.</w:t>
      </w:r>
    </w:p>
    <w:p w14:paraId="42D3D489">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Письменная речь. </w:t>
      </w:r>
    </w:p>
    <w:p w14:paraId="691EE6FD">
      <w:pPr>
        <w:spacing w:after="0" w:line="36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Развитие умений письменной речи: составление плана (тезисов) устного или письменного сообщения, заполнение анкет и формуляров: сообщение о себе основных сведений, 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 (извинения, просьбу), запрашивать интересующую информацию, оформлять обращение, завершающую фразу и подпись в соответствии с нормами неофициального общения. Объём письма – до 110 слов, 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14:paraId="17566CAD">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rPr>
        <w:t>33.</w:t>
      </w:r>
      <w:r>
        <w:rPr>
          <w:rFonts w:ascii="Times New Roman" w:hAnsi="Times New Roman" w:eastAsia="SchoolBookSanPin"/>
          <w:bCs/>
          <w:sz w:val="28"/>
          <w:szCs w:val="28"/>
          <w:lang w:val="ru-RU" w:bidi="ru-RU"/>
        </w:rPr>
        <w:t xml:space="preserve">9.3. Языковые знания и умения. </w:t>
      </w:r>
    </w:p>
    <w:p w14:paraId="2215E85B">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Фонетическая сторона речи.</w:t>
      </w:r>
    </w:p>
    <w:p w14:paraId="431D306F">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110 слов.</w:t>
      </w:r>
    </w:p>
    <w:p w14:paraId="4AEC128F">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Графика, орфография и пунктуация. </w:t>
      </w:r>
    </w:p>
    <w:p w14:paraId="02C4EA9D">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Пунктуационно правильно в соответствии с нормами речевого этикета оформлять электронное сообщение личного характера.</w:t>
      </w:r>
    </w:p>
    <w:p w14:paraId="72E22FFC">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Лексическая сторона речи. </w:t>
      </w:r>
    </w:p>
    <w:p w14:paraId="761B76C5">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вепсском языке нормы лексической сочетаемости. 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 Основные способы словообразования: аффиксация, словосложение. Многозначные лексические единицы. Синонимы. Антонимы. Интернациональные слова. Сокращения и аббревиатуры. Различные средства связи в тексте для обеспечения его целостности.</w:t>
      </w:r>
    </w:p>
    <w:p w14:paraId="3AF109D8">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Грамматическая сторона речи. </w:t>
      </w:r>
    </w:p>
    <w:p w14:paraId="6796CA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bidi="ru-RU"/>
        </w:rPr>
        <w:t xml:space="preserve">Распознавание и употребление в устной и письменной речи изученных морфологических форм и синтаксических конструкций вепсского языка. </w:t>
      </w:r>
      <w:r>
        <w:rPr>
          <w:rFonts w:ascii="Times New Roman" w:hAnsi="Times New Roman" w:eastAsia="SchoolBookSanPin"/>
          <w:bCs/>
          <w:sz w:val="28"/>
          <w:szCs w:val="28"/>
          <w:lang w:val="ru-RU"/>
        </w:rPr>
        <w:t>Различные структурные типы словосочетаний (субстантивные, адъективные, глагольные, наречные) с учётом вида подчинительной связи: согласования, управления, примыкания.</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 xml:space="preserve">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специальные вопросы с вопросительными словами, альтернативный вопрос. Неполные вопросительные предложения. Утвердительные и отрицательные предложения. Восклицательные предложения. Основные структурно-семантические типы простых предложений в вепсском языке на основе моделей (речевых образцов): интранзитивное предложение, транзитивное предложение, посессивная конструкция, экзистенциальное предложение, результативная конструкция с транслативом, результативная конструкция с элативом, предикативное предложение, предложения с семантикой состояния, </w:t>
      </w:r>
      <w:r>
        <w:rPr>
          <w:rFonts w:ascii="Times New Roman" w:hAnsi="Times New Roman" w:eastAsia="SchoolBookSanPin"/>
          <w:bCs/>
          <w:iCs/>
          <w:sz w:val="28"/>
          <w:szCs w:val="28"/>
          <w:lang w:val="ru-RU"/>
        </w:rPr>
        <w:t>к</w:t>
      </w:r>
      <w:r>
        <w:rPr>
          <w:rFonts w:ascii="Times New Roman" w:hAnsi="Times New Roman" w:eastAsia="SchoolBookSanPin"/>
          <w:bCs/>
          <w:sz w:val="28"/>
          <w:szCs w:val="28"/>
          <w:lang w:val="ru-RU"/>
        </w:rPr>
        <w:t>ванторное предложение. Сложносочинённые и сложноподчинённые предложения различных типов, сложноподчинённые предложения с придаточным в функции определения, в функции объекта, в функции обстоятельства. Различные типы односоставных предложений: определённо-личные односоставные предложения, обобщённо-личные предложения, безличные предложения.</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Личные формы глагола в функции сказуемого простого предложения, модальные глаголы в составе сказуемого. Существительное, местоимение в функции подлежащего</w:t>
      </w:r>
      <w:r>
        <w:rPr>
          <w:rFonts w:ascii="Times New Roman" w:hAnsi="Times New Roman" w:eastAsia="SchoolBookSanPin"/>
          <w:bCs/>
          <w:iCs/>
          <w:sz w:val="28"/>
          <w:szCs w:val="28"/>
          <w:lang w:val="ru-RU"/>
        </w:rPr>
        <w:t>. Н</w:t>
      </w:r>
      <w:r>
        <w:rPr>
          <w:rFonts w:ascii="Times New Roman" w:hAnsi="Times New Roman" w:eastAsia="SchoolBookSanPin"/>
          <w:bCs/>
          <w:sz w:val="28"/>
          <w:szCs w:val="28"/>
          <w:lang w:val="ru-RU"/>
        </w:rPr>
        <w:t>оминатив и партитив грамматического субъекта. Придаточное предложение в функции субъекта. Согласование подлежащего и сказуемоего в лице и числе. Различные типы определений: согласованное определение, генитивное определение. Номинатив, партитив и генитив предикатива. Объект в различных падежных формах: аккузативе без окончания (номинативе) в утвердительных предложениях с императивом, аккузативе с окончанием (генитиве)</w:t>
      </w:r>
      <w:r>
        <w:rPr>
          <w:rFonts w:ascii="Times New Roman" w:hAnsi="Times New Roman" w:eastAsia="SchoolBookSanPin"/>
          <w:bCs/>
          <w:i/>
          <w:iCs/>
          <w:sz w:val="28"/>
          <w:szCs w:val="28"/>
          <w:lang w:val="ru-RU"/>
        </w:rPr>
        <w:t xml:space="preserve">,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 xml:space="preserve">ккузативе множественного числа (номинативе). Партитив объекта, выраженного вещественным существительным, партитив объекта в отрицательных предложениях. Аккузатив (номинатив, генитив) и партитив объекта как грамматическое средство указания на характер протекания действия во времени. Обстоятельство в форме внешне- и внутренне-местного падежа, обстоятельство, выраженное наречием, конструкциями с предлогами и послелогами,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 в форме эссива и транслатива.</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Падежные формы существительных и прилагательных, относящихся к различным типам склонения, одноосновные и двуосновные имена. Формы множественного числа существительных, прилагательных, местоимений в номинатив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и косвенных падежах. Падежные формы именных частей речи: партитив множественного числа, генитив</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множественного числа, формы множественного числа внутренне-местных и внешне-местных падежей</w:t>
      </w:r>
      <w:r>
        <w:rPr>
          <w:rFonts w:ascii="Times New Roman" w:hAnsi="Times New Roman" w:eastAsia="SchoolBookSanPin"/>
          <w:bCs/>
          <w:i/>
          <w:sz w:val="28"/>
          <w:szCs w:val="28"/>
          <w:lang w:val="ru-RU"/>
        </w:rPr>
        <w:t>.</w:t>
      </w:r>
      <w:r>
        <w:rPr>
          <w:rFonts w:ascii="Times New Roman" w:hAnsi="Times New Roman" w:eastAsia="SchoolBookSanPin"/>
          <w:bCs/>
          <w:sz w:val="28"/>
          <w:szCs w:val="28"/>
          <w:lang w:val="ru-RU"/>
        </w:rPr>
        <w:t xml:space="preserve"> Формы эссива, комитатива, абессива, транслатива</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терминатива.</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Различные местоимения с учётом особенностей их склонения по падежам и числам: указательные, вопросительные, относительные, определительные, отрицательные, неопределённые местоимения. Различные формы склонения указательных, вопросительных, относительных, определительных, отрицательных, неопределённых местоимений.</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Степени сравнения прилагательных: компаратив, суперлатив, в том числе в различных падежных формах единственного и множественного числа</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 xml:space="preserve">Формы простого претерита (имперфекта) глаголов (утвердительные и отрицательные формы). Формы перфекта глаголов (утвердительные и отрицательные формы). Формы плюсквамперфекта глаголов (утвердительные и отрицательные формы). Формы повелительного наклонения глаголов, императива (утвердительные и отрицательные формы единственного и множественного числа). Формы презенса, имперфекта, перфекта, плюсквамперфекта возвратного спряжения. Формы презенса и имперфекта, перфекта, плюсквамперфекта кондиционала (утвердительные и отрицательные формы). Формы 1 и 2 причастий актива, формы причастия пассива. Формы презенса и имперфекта неопределённого лица. Формы иллатива, инессива, элатива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Глаголы вепсского языка с учётом их управления.</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Формы порядковых и количественных числительных: количественные числительные от 100 до 1000000 и их склонение, порядковые числительные и их склонение.</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Различные предлоги и послелоги, союзы.</w:t>
      </w:r>
    </w:p>
    <w:p w14:paraId="5AD2AC75">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rPr>
        <w:t xml:space="preserve">33.9.4. Социокультурные знания и умения. </w:t>
      </w:r>
    </w:p>
    <w:p w14:paraId="4FD94F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воего региона, основных социокультурных элементов речевого поведенческого этикета в вепсоязычной среде, знание и использование в устной и письменной речи наиболее употребительной тематической фоновой лексики и реалий в рамках тематического содержания. 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 Социокультурный портрет родной страны и Республики Карелия: знакомство с традициями проведения основных национальных праздников, с особенностями образа жизни и культуры (известными достопримечательностями, некоторыми выдающимися людьми). Осуществление межличностного общения с использованием знаний о национально-культурных особенностях своей страны и своего региона. Соблюдение нормы вежливости в межкультурном общении. Знание социокультурного портрета родной страны и своего региона: символики, достопримечательностей, культурных особенностей (национальные праздники, традиции), образцов поэзии и прозы, доступных в языковом отношении. Развитие умений: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на вепсском языке.</w:t>
      </w:r>
    </w:p>
    <w:p w14:paraId="61590A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9.5. Компенсаторные умения. </w:t>
      </w:r>
    </w:p>
    <w:p w14:paraId="646B73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45D69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0. Содержание обучения в 9 классе.</w:t>
      </w:r>
    </w:p>
    <w:p w14:paraId="3292D5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0.1. Тематическое содержание речи.</w:t>
      </w:r>
    </w:p>
    <w:p w14:paraId="4D42F5DB">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fi-FI"/>
        </w:rPr>
        <w:t>Terveh</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elon</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lad</w:t>
      </w:r>
      <w:r>
        <w:rPr>
          <w:rFonts w:ascii="Times New Roman" w:hAnsi="Times New Roman" w:eastAsia="SchoolBookSanPin"/>
          <w:bCs/>
          <w:sz w:val="28"/>
          <w:szCs w:val="28"/>
          <w:lang w:val="ru-RU" w:bidi="ru-RU"/>
        </w:rPr>
        <w:t xml:space="preserve">. Здоровый образ жизни. Здоровый образ жизни, занятия физкультурой и спортом. Правильное питание. Традиционная вепсская кухня. </w:t>
      </w:r>
      <w:r>
        <w:rPr>
          <w:rFonts w:ascii="Times New Roman" w:hAnsi="Times New Roman" w:eastAsia="SchoolBookSanPin"/>
          <w:bCs/>
          <w:sz w:val="28"/>
          <w:szCs w:val="28"/>
          <w:lang w:val="fi-FI"/>
        </w:rPr>
        <w:t>Tulii</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elorad</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Eloradon</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vali</w:t>
      </w:r>
      <w:r>
        <w:rPr>
          <w:rFonts w:ascii="Times New Roman" w:hAnsi="Times New Roman" w:eastAsia="SchoolBookSanPin"/>
          <w:bCs/>
          <w:sz w:val="28"/>
          <w:szCs w:val="28"/>
          <w:lang w:val="ru-RU" w:bidi="ru-RU"/>
        </w:rPr>
        <w:t>č</w:t>
      </w:r>
      <w:r>
        <w:rPr>
          <w:rFonts w:ascii="Times New Roman" w:hAnsi="Times New Roman" w:eastAsia="SchoolBookSanPin"/>
          <w:bCs/>
          <w:sz w:val="28"/>
          <w:szCs w:val="28"/>
          <w:lang w:val="fi-FI"/>
        </w:rPr>
        <w:t>uz</w:t>
      </w:r>
      <w:r>
        <w:rPr>
          <w:rFonts w:ascii="Times New Roman" w:hAnsi="Times New Roman" w:eastAsia="SchoolBookSanPin"/>
          <w:bCs/>
          <w:sz w:val="28"/>
          <w:szCs w:val="28"/>
          <w:lang w:val="ru-RU" w:bidi="ru-RU"/>
        </w:rPr>
        <w:t xml:space="preserve">. Будущая профессия. Выбор профессии. Профориентация в школе. Различные профессии. Получение профессионального образования. Петрозаводский государственный университет. Изучение вепсского языка и культуры в вузе. Сферы применения вепсского языка. </w:t>
      </w:r>
      <w:r>
        <w:rPr>
          <w:rFonts w:ascii="Times New Roman" w:hAnsi="Times New Roman" w:eastAsia="SchoolBookSanPin"/>
          <w:bCs/>
          <w:sz w:val="28"/>
          <w:szCs w:val="28"/>
          <w:lang w:val="fi-FI"/>
        </w:rPr>
        <w:t>Kodimal</w:t>
      </w:r>
      <w:r>
        <w:rPr>
          <w:rFonts w:ascii="Times New Roman" w:hAnsi="Times New Roman" w:eastAsia="SchoolBookSanPin"/>
          <w:bCs/>
          <w:sz w:val="28"/>
          <w:szCs w:val="28"/>
          <w:lang w:val="ru-RU" w:bidi="ru-RU"/>
        </w:rPr>
        <w:t>. На родной земле. Традиционная вепсская культура. Праздничный календарь: Международный день «Калевалы» 28 февраля. Календарные праздники вепсов. День Победы, подвиг народа в произведениях вепсских поэтов и писателей, Герой Советского Союза Анна Лисицына. Известные национальные деятели: Виктор Ершов, Николай Абрамов.</w:t>
      </w:r>
    </w:p>
    <w:p w14:paraId="048F01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10.2. Коммуникативные умения. </w:t>
      </w:r>
    </w:p>
    <w:p w14:paraId="262C97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w:t>
      </w:r>
    </w:p>
    <w:p w14:paraId="3A04B0B6">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 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опор с соблюдением норм речевого этикета. Объём диалога – до 8 реплик со стороны каждого собеседника в рамках комбинированного диалога, до 6 реплик со стороны каждого собеседника в рамках диалога – обмена мнениями.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сообщение), рассуждение, выражение и краткое аргументирование своего мнения по отношению к услышанному (прочитанному), изложение (пересказ) основного содержания прочитанного (прослушанного) текста с выражением своего отношения к событиям и фактам, изложенным в тексте, составление рассказа по картинкам,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вопросов, плана и (или) иллюстраций, фотографий, таблиц или без их использования. Объём монологического высказывания – 10–12 фраз.</w:t>
      </w:r>
    </w:p>
    <w:p w14:paraId="576AA0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186478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 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 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Языковая сложность текстов для аудирования должна соответствовать базовому уровню (А2 – допороговому уровню по общеевропейской шкале). Время звучания текста (текстов) для аудирования – до 2 минут.</w:t>
      </w:r>
    </w:p>
    <w:p w14:paraId="0F4745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w:t>
      </w:r>
    </w:p>
    <w:p w14:paraId="4E6F51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 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 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 Чтение несплошных текстов (таблиц, диаграмм, схем) и понимание представленной в них информации. 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 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 Языковая сложность текстов для чтения должна соответствовать базовому уровню (А2 – допороговому уровню по общеевропейской шкале). Объём текста (текстов) для чтения – 500-600 слов.</w:t>
      </w:r>
    </w:p>
    <w:p w14:paraId="469919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w:t>
      </w:r>
    </w:p>
    <w:p w14:paraId="3337C5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итие умений письменной речи: составление плана (тезисов) устного или письменного сообщения, заполнение анкет и формуляров: сообщение о себе основных сведений, написание электронного сообщения личного характера в соответствии с нормами неофициального общения. Объём письма – до 120 слов, 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20 слов, заполнение таблицы с краткой фиксацией содержания прочитанного (прослушанного) текста, преобразование таблицы, схемы в текстовый вариант представления информации, письменное представление результатов выполненной проектной работы (объём – 100-120 слов). </w:t>
      </w:r>
    </w:p>
    <w:p w14:paraId="1BE88A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0.3. Языковые знания и умения.</w:t>
      </w:r>
    </w:p>
    <w:p w14:paraId="57D2FC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нетическая сторона речи. </w:t>
      </w:r>
    </w:p>
    <w:p w14:paraId="59DEBE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Выражение модального значения, чувства и эмоции. 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110 слов.</w:t>
      </w:r>
    </w:p>
    <w:p w14:paraId="5B0208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орфография и пунктуация. </w:t>
      </w:r>
    </w:p>
    <w:p w14:paraId="46217C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Пунктуационно правильное, в соответствии с нормами речевого этикета, оформление электронного сообщения личного характера.</w:t>
      </w:r>
    </w:p>
    <w:p w14:paraId="2FD2F2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0D9CDD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вепсском язык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 Основные способы словообразования: аффиксация, словосложение. Многозначность лексических единиц. Синонимы. Антонимы. Интернациональные слова. Сокращения и аббревиатуры. Различны е средства связи в тексте для обеспечения его целостности.</w:t>
      </w:r>
    </w:p>
    <w:p w14:paraId="08FBB6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ая сторона речи. </w:t>
      </w:r>
    </w:p>
    <w:p w14:paraId="2D844B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ние и употребление в устной и письменной речи изученных морфологических форм и синтаксических конструкций вепсского языка. Различные структурные типы словосочетаний (субстантивные, адъективные, глагольные, наречные) с учётом вида подчинительной связи: согласования, управления, примыкания.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специальные вопросы с вопросительными словами, альтернативный вопрос. Неполные вопросительные предложения. Утвердительные и отрицательные предложения. Восклицательные предложения. Основные структурно-семантические типы простых предложений в вепсском языке на основе моделей (речевых образцов): интранзитивное предложение, транзитивное предложение, посессивная конструкция, экзистенциальное предложение, результативная конструкция с транслативом, результативная конструкция с элативом, предикативное предложение, предложения с семантикой состояния, </w:t>
      </w:r>
      <w:r>
        <w:rPr>
          <w:rFonts w:ascii="Times New Roman" w:hAnsi="Times New Roman" w:eastAsia="SchoolBookSanPin"/>
          <w:bCs/>
          <w:iCs/>
          <w:sz w:val="28"/>
          <w:szCs w:val="28"/>
          <w:lang w:val="ru-RU"/>
        </w:rPr>
        <w:t>к</w:t>
      </w:r>
      <w:r>
        <w:rPr>
          <w:rFonts w:ascii="Times New Roman" w:hAnsi="Times New Roman" w:eastAsia="SchoolBookSanPin"/>
          <w:bCs/>
          <w:sz w:val="28"/>
          <w:szCs w:val="28"/>
          <w:lang w:val="ru-RU"/>
        </w:rPr>
        <w:t>ванторное предложение. Сложносочинённые и сложноподчинённые предложения различных типов, сложноподчинённые предложения с придаточным в функции определения, в функции объекта, в функции обстоятельства. Различные типы односоставных предложений: определённо-личные односоставные предложения, обобщённо-личные предложения, безличные предложения. Личные формы глагола в функции сказуемого простого предложения, модальные глаголы в составе сказуемого. Существительное, местоимение в функции подлежащего</w:t>
      </w:r>
      <w:r>
        <w:rPr>
          <w:rFonts w:ascii="Times New Roman" w:hAnsi="Times New Roman" w:eastAsia="SchoolBookSanPin"/>
          <w:bCs/>
          <w:iCs/>
          <w:sz w:val="28"/>
          <w:szCs w:val="28"/>
          <w:lang w:val="ru-RU"/>
        </w:rPr>
        <w:t>. Н</w:t>
      </w:r>
      <w:r>
        <w:rPr>
          <w:rFonts w:ascii="Times New Roman" w:hAnsi="Times New Roman" w:eastAsia="SchoolBookSanPin"/>
          <w:bCs/>
          <w:sz w:val="28"/>
          <w:szCs w:val="28"/>
          <w:lang w:val="ru-RU"/>
        </w:rPr>
        <w:t>оминатив и партитив грамматического субъекта. Придаточное предложение в функции субъекта. Согласование подлежащего и сказуемоего в лице и числе. Различные типы определений: согласованное определение, генитивное определение. Номинатив, партитив и генитив предикатива. Объект в различных падежных формах: аккузативе без окончания (номинативе) в утвердительных предложениях с императивом, аккузативе с окончанием (генитиве)</w:t>
      </w:r>
      <w:r>
        <w:rPr>
          <w:rFonts w:ascii="Times New Roman" w:hAnsi="Times New Roman" w:eastAsia="SchoolBookSanPin"/>
          <w:bCs/>
          <w:i/>
          <w:iCs/>
          <w:sz w:val="28"/>
          <w:szCs w:val="28"/>
          <w:lang w:val="ru-RU"/>
        </w:rPr>
        <w:t xml:space="preserve">,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 xml:space="preserve">ккузативе множественного числа (номинативе). Партитив объекта, выраженного вещественным существительным, партитив объекта в отрицательных предложениях. Аккузатив (номинатив, генитив) и партитив объекта как грамматическое средство указания на характер протекания действия во времени. Обстоятельство в форме внешне- и внутренне-местного падежа, обстоятельство, выраженное наречием, конструкциями с предлогами и послелогами,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 в форме эссива и транслатива. Падежные формы существительных и прилагательных, относящихся к различным типам склонения, одноосновные и двуосновные имена. Формы множественного числа существительных, прилагательных, местоимений в номинатив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и косвенных падежах. Падежные формы именных частей речи: партитив множественного числа, генитив множественного числа, формы множественного числа внутренне-местных и внешне-местных падежей</w:t>
      </w:r>
      <w:r>
        <w:rPr>
          <w:rFonts w:ascii="Times New Roman" w:hAnsi="Times New Roman" w:eastAsia="SchoolBookSanPin"/>
          <w:bCs/>
          <w:i/>
          <w:sz w:val="28"/>
          <w:szCs w:val="28"/>
          <w:lang w:val="ru-RU"/>
        </w:rPr>
        <w:t>.</w:t>
      </w:r>
      <w:r>
        <w:rPr>
          <w:rFonts w:ascii="Times New Roman" w:hAnsi="Times New Roman" w:eastAsia="SchoolBookSanPin"/>
          <w:bCs/>
          <w:sz w:val="28"/>
          <w:szCs w:val="28"/>
          <w:lang w:val="ru-RU"/>
        </w:rPr>
        <w:t xml:space="preserve"> Формы эссива, комитатива, абессива, транслатива</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терминатива. Различные местоимения с учётом особенностей их склонения по падежам и числам: указательные, вопросительные, относительные, определительные, отрицательные, неопределённые местоимения. Различные формы склонения указательных, вопросительных, относительных, определительных, отрицательных, неопределённых местоимений. Степени сравнения прилагательных: компаратив, суперлатив, в том числе в различных падежных формах единственного и множественного числа. Формы простого претерита (имперфекта) глаголов (утвердительные и отрицательные формы). Формы перфекта глаголов (утвердительные и отрицательные формы). Формы плюсквамперфекта глаголов (утвердительные и отрицательные формы). Формы повелительного наклонения глаголов, императива (утвердительные и отрицательные формы единственного и множественного числа). Формы презенса, имперфекта, перфекта, плюсквамперфекта возвратного спряжения. Формы презенса и имперфекта, перфекта, плюсквамперфекта кондиционала (утвердительные и отрицательные формы). Формы 1 и 2 причастий актива, формы причастия пассива. Формы презенса и имперфекта неопределённого лица. Формы иллатива, инессива, элатива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Глаголы вепсского языка с учётом их управления. Формы порядковых и количественных числительных: количественные числительные от 100 до 1000000 и их склонение, порядковые числительные и их склонение. Различные предлоги и послелоги, союзы.</w:t>
      </w:r>
    </w:p>
    <w:p w14:paraId="28ABCB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10.4. Социокультурные знания и умения. </w:t>
      </w:r>
    </w:p>
    <w:p w14:paraId="32EE66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ение межличностного общения с использованием знаний о национально-культурных особенностях своей страны и своего региона, основных социокультурных элементов речевого поведенческого этикета,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 Знание социокультурного портрета родной страны и своего региона: знакомство с традициями проведения основных национальных праздников, с особенностями образа жизни и культуры (известными достопримечательностями, некоторыми выдающимися людьми), с доступными в языковом отношении образцами поэзии и прозы для подростков на вепсском языке. Формирование элементарного представление о различных вариантах вепсского языка. Осуществление межличностного общения с использованием знаний о национально-культурных особенностях своей страны и своего региона. Соблюдение нормы вежливости в общении. Развитие умений: писать свои имя и фамилию, а также имена и фамилии своих родственников и друзей на вепсском языке, правильно оформлять свой адрес на вепсском языке (в анкете), правильно оформлять электронное сообщение личного характера в соответствии с нормами неофициального общения, кратко представлять Россию и Республику Карелия, кратко представлять некоторые культурные явления родной страны и Республики Карелия (основные национальные праздники, традиции в проведении досуга и питании, достопримечательности), кратко представлять некоторых выдающихся людей родной страны и своего региона (учёных, писателей, поэтов, художников, композиторов, музыкантов, спортсменов и так далее), оказывать помощь гостям в ситуациях повседневного общения (объяснить местонахождение объекта, сообщить возможный маршрут, уточнить часы работы и так далее).</w:t>
      </w:r>
    </w:p>
    <w:p w14:paraId="1E82D0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3.10.5. Компенсаторные умения. </w:t>
      </w:r>
    </w:p>
    <w:p w14:paraId="4FC639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FDAA8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 Планируемые результаты освоения программы по родному (вепсскому) языку на уровне основного общего образования.</w:t>
      </w:r>
    </w:p>
    <w:p w14:paraId="7E4FA7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1. В результате изучения родного (вепсского) языка на уровне основного общего образования у обучающегося будут сформированы следующие личностные результаты:</w:t>
      </w:r>
    </w:p>
    <w:p w14:paraId="0A2234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23314B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вепсском) языке;</w:t>
      </w:r>
    </w:p>
    <w:p w14:paraId="59DBAB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1FFA54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42E619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вепсском) языке;</w:t>
      </w:r>
    </w:p>
    <w:p w14:paraId="009D67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61D46F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08917F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40A960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вепсского) языка в жизни народа, проявление интереса к познанию родного (вепсского) языка, к истории и культуре своего народа, края, страны, других народов России, ценностное отношение к родному (вепс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48F95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5006FB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49B31B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054B22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DB78D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140AF6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38B151B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5EBC00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4667FB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2E260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1DD29B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вепсском) языке, сформированность навыков рефлексии, признание своего права на ошибку и такого же права другого человека;</w:t>
      </w:r>
    </w:p>
    <w:p w14:paraId="75B708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6F8647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 xml:space="preserve">населенного пункта, родного края) </w:t>
      </w:r>
      <w:r>
        <w:rPr>
          <w:rFonts w:ascii="Times New Roman" w:hAnsi="Times New Roman" w:eastAsia="SchoolBookSanPin"/>
          <w:bCs/>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w:t>
      </w:r>
    </w:p>
    <w:p w14:paraId="25B3C4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BEC70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5FDF48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1EEBA7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017BBA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A27A2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7C3EC8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B770A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3FD089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D373F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03F75A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4B5F78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0B9D7F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78211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3CD71A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2900E0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2. В результате изучения родного (веп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5AB215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2.1. У обучающегося будут сформированы следующие базовые логические действия как часть познавательных универсальных учебных действий:</w:t>
      </w:r>
    </w:p>
    <w:p w14:paraId="5205C2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122C6E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2278BA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2F08B7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55CDB6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67E6CD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2F563B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37F2B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32A383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D907E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3B957D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681C4A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0CE41A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6BBC4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B11DD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2.3. У обучающегося будут сформированы умения работать с информацией как часть познавательных универсальных учебных действий:</w:t>
      </w:r>
    </w:p>
    <w:p w14:paraId="60AF12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0F906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5A233D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30D727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26954B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55645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42883B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52F75B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099FF3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2.4. У обучающегося будут сформированы умения общения как часть коммуникативных универсальных учебных действий:</w:t>
      </w:r>
    </w:p>
    <w:p w14:paraId="2AFE7C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вепсском) языке;</w:t>
      </w:r>
    </w:p>
    <w:p w14:paraId="76B5DA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1E99A6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5AEA2C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5013B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65A44B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323C71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59DA3C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2EE31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2.5. У обучающегося будут сформированы умения самоорганизации как части регулятивных универсальных учебных действий:</w:t>
      </w:r>
    </w:p>
    <w:p w14:paraId="31A275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4F8787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4A5660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43C46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7BA57C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6E44EC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2CE3C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600A7D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101339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1C90EA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DDD37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657742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163BA7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7FCCD4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65B70B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255553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474333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530E3E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209626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2.7. У обучающегося будут сформированы умения совместной деятельности:</w:t>
      </w:r>
    </w:p>
    <w:p w14:paraId="1026B2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CB440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29796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134571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18797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BC414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2E2D0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3. Предметные результаты изучения родного (вепсского) языка. К концу обучения в 5 классе обучающийся научится:</w:t>
      </w:r>
    </w:p>
    <w:p w14:paraId="56BD7F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3.1. Коммуникативные умения.</w:t>
      </w:r>
    </w:p>
    <w:p w14:paraId="39443B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 вести разные виды диалогов (диалог этикетного характера, диалог- 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5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372133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 </w:t>
      </w:r>
    </w:p>
    <w:p w14:paraId="64F169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13AF97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писать короткие поздравления с праздниками, заполнять анкеты и формуляры, сообщая о себе основные сведения, писать электронное сообщение личного характера, соблюдая речевой этикет (объём сообщения – до 60 слов).</w:t>
      </w:r>
    </w:p>
    <w:p w14:paraId="382399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3.2. Языковые умения и навыки.</w:t>
      </w:r>
    </w:p>
    <w:p w14:paraId="7CF0A6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26FE49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орфографическими навыками: правильно писать изученные слова. </w:t>
      </w:r>
    </w:p>
    <w:p w14:paraId="2DDC7E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48A552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w:t>
      </w:r>
      <w:r>
        <w:rPr>
          <w:rFonts w:ascii="Times New Roman" w:hAnsi="Times New Roman" w:eastAsia="SchoolBookSanPin"/>
          <w:bCs/>
          <w:sz w:val="28"/>
          <w:szCs w:val="28"/>
          <w:lang w:val="fi-FI"/>
        </w:rPr>
        <w:t>n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rahvahani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agini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irj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lidnal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w:t>
      </w:r>
      <w:r>
        <w:rPr>
          <w:rFonts w:ascii="Times New Roman" w:hAnsi="Times New Roman" w:eastAsia="SchoolBookSanPin"/>
          <w:bCs/>
          <w:sz w:val="28"/>
          <w:szCs w:val="28"/>
          <w:lang w:val="ru-RU"/>
        </w:rPr>
        <w:t>ü</w:t>
      </w:r>
      <w:r>
        <w:rPr>
          <w:rFonts w:ascii="Times New Roman" w:hAnsi="Times New Roman" w:eastAsia="SchoolBookSanPin"/>
          <w:bCs/>
          <w:sz w:val="28"/>
          <w:szCs w:val="28"/>
        </w:rPr>
        <w:t>l</w:t>
      </w:r>
      <w:r>
        <w:rPr>
          <w:rFonts w:ascii="Times New Roman" w:hAnsi="Times New Roman" w:eastAsia="SchoolBookSanPin"/>
          <w:bCs/>
          <w:sz w:val="28"/>
          <w:szCs w:val="28"/>
          <w:lang w:val="ru-RU"/>
        </w:rPr>
        <w:t>ä</w:t>
      </w:r>
      <w:r>
        <w:rPr>
          <w:rFonts w:ascii="Times New Roman" w:hAnsi="Times New Roman" w:eastAsia="SchoolBookSanPin"/>
          <w:bCs/>
          <w:sz w:val="28"/>
          <w:szCs w:val="28"/>
        </w:rPr>
        <w:t>l</w:t>
      </w:r>
      <w:r>
        <w:rPr>
          <w:rFonts w:ascii="Times New Roman" w:hAnsi="Times New Roman" w:eastAsia="SchoolBookSanPin"/>
          <w:bCs/>
          <w:sz w:val="28"/>
          <w:szCs w:val="28"/>
          <w:lang w:val="ru-RU"/>
        </w:rPr>
        <w:t>ä</w:t>
      </w:r>
      <w:r>
        <w:rPr>
          <w:rFonts w:ascii="Times New Roman" w:hAnsi="Times New Roman" w:eastAsia="SchoolBookSanPin"/>
          <w:bCs/>
          <w:sz w:val="28"/>
          <w:szCs w:val="28"/>
        </w:rPr>
        <w:t>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eskuz</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astu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m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tom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m</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i</w:t>
      </w:r>
      <w:r>
        <w:rPr>
          <w:rFonts w:ascii="Times New Roman" w:hAnsi="Times New Roman" w:eastAsia="SchoolBookSanPin"/>
          <w:bCs/>
          <w:sz w:val="28"/>
          <w:szCs w:val="28"/>
          <w:lang w:val="ru-RU"/>
        </w:rPr>
        <w:t>š</w:t>
      </w:r>
      <w:r>
        <w:rPr>
          <w:rFonts w:ascii="Times New Roman" w:hAnsi="Times New Roman" w:eastAsia="SchoolBookSanPin"/>
          <w:bCs/>
          <w:sz w:val="28"/>
          <w:szCs w:val="28"/>
        </w:rPr>
        <w:t>tim</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nori</w:t>
      </w:r>
      <w:r>
        <w:rPr>
          <w:rFonts w:ascii="Times New Roman" w:hAnsi="Times New Roman" w:eastAsia="SchoolBookSanPin"/>
          <w:bCs/>
          <w:sz w:val="28"/>
          <w:szCs w:val="28"/>
          <w:lang w:val="ru-RU"/>
        </w:rPr>
        <w:t>š</w:t>
      </w:r>
      <w:r>
        <w:rPr>
          <w:rFonts w:ascii="Times New Roman" w:hAnsi="Times New Roman" w:eastAsia="SchoolBookSanPin"/>
          <w:bCs/>
          <w:sz w:val="28"/>
          <w:szCs w:val="28"/>
        </w:rPr>
        <w:t>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u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tehu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lapsu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z</w:t>
      </w:r>
      <w:r>
        <w:rPr>
          <w:rFonts w:ascii="Times New Roman" w:hAnsi="Times New Roman" w:eastAsia="SchoolBookSanPin"/>
          <w:bCs/>
          <w:sz w:val="28"/>
          <w:szCs w:val="28"/>
          <w:lang w:val="ru-RU"/>
        </w:rPr>
        <w:t>, -</w:t>
      </w:r>
      <w:r>
        <w:rPr>
          <w:rFonts w:ascii="Times New Roman" w:hAnsi="Times New Roman" w:eastAsia="SchoolBookSanPin"/>
          <w:bCs/>
          <w:sz w:val="28"/>
          <w:szCs w:val="28"/>
        </w:rPr>
        <w:t>ndu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erande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alanduz</w:t>
      </w:r>
      <w:r>
        <w:rPr>
          <w:rFonts w:ascii="Times New Roman" w:hAnsi="Times New Roman" w:eastAsia="SchoolBookSanPin"/>
          <w:bCs/>
          <w:sz w:val="28"/>
          <w:szCs w:val="28"/>
          <w:lang w:val="ru-RU"/>
        </w:rPr>
        <w:t>, -č,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č: </w:t>
      </w:r>
      <w:r>
        <w:rPr>
          <w:rFonts w:ascii="Times New Roman" w:hAnsi="Times New Roman" w:eastAsia="SchoolBookSanPin"/>
          <w:bCs/>
          <w:sz w:val="28"/>
          <w:szCs w:val="28"/>
        </w:rPr>
        <w:t>priha</w:t>
      </w:r>
      <w:r>
        <w:rPr>
          <w:rFonts w:ascii="Times New Roman" w:hAnsi="Times New Roman" w:eastAsia="SchoolBookSanPin"/>
          <w:bCs/>
          <w:sz w:val="28"/>
          <w:szCs w:val="28"/>
          <w:lang w:val="ru-RU"/>
        </w:rPr>
        <w:t xml:space="preserve">č, </w:t>
      </w:r>
      <w:r>
        <w:rPr>
          <w:rFonts w:ascii="Times New Roman" w:hAnsi="Times New Roman" w:eastAsia="SchoolBookSanPin"/>
          <w:bCs/>
          <w:sz w:val="28"/>
          <w:szCs w:val="28"/>
        </w:rPr>
        <w:t>koveri</w:t>
      </w:r>
      <w:r>
        <w:rPr>
          <w:rFonts w:ascii="Times New Roman" w:hAnsi="Times New Roman" w:eastAsia="SchoolBookSanPin"/>
          <w:bCs/>
          <w:sz w:val="28"/>
          <w:szCs w:val="28"/>
          <w:lang w:val="ru-RU"/>
        </w:rPr>
        <w:t>č, -</w:t>
      </w:r>
      <w:r>
        <w:rPr>
          <w:rFonts w:ascii="Times New Roman" w:hAnsi="Times New Roman" w:eastAsia="SchoolBookSanPin"/>
          <w:bCs/>
          <w:sz w:val="28"/>
          <w:szCs w:val="28"/>
          <w:lang w:val="fi-FI"/>
        </w:rPr>
        <w:t>m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ezemine</w:t>
      </w:r>
      <w:r>
        <w:rPr>
          <w:rFonts w:ascii="Times New Roman" w:hAnsi="Times New Roman" w:eastAsia="SchoolBookSanPin"/>
          <w:bCs/>
          <w:sz w:val="28"/>
          <w:szCs w:val="28"/>
          <w:lang w:val="ru-RU"/>
        </w:rPr>
        <w:t>, -</w:t>
      </w:r>
      <w:r>
        <w:rPr>
          <w:rFonts w:ascii="Times New Roman" w:hAnsi="Times New Roman" w:eastAsia="SchoolBookSanPin"/>
          <w:bCs/>
          <w:sz w:val="28"/>
          <w:szCs w:val="28"/>
        </w:rPr>
        <w:t>n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joksend</w:t>
      </w:r>
      <w:r>
        <w:rPr>
          <w:rFonts w:ascii="Times New Roman" w:hAnsi="Times New Roman" w:eastAsia="SchoolBookSanPin"/>
          <w:bCs/>
          <w:sz w:val="28"/>
          <w:szCs w:val="28"/>
          <w:lang w:val="ru-RU"/>
        </w:rPr>
        <w:t>, -</w:t>
      </w:r>
      <w:r>
        <w:rPr>
          <w:rFonts w:ascii="Times New Roman" w:hAnsi="Times New Roman" w:eastAsia="SchoolBookSanPin"/>
          <w:bCs/>
          <w:sz w:val="28"/>
          <w:szCs w:val="28"/>
        </w:rPr>
        <w:t>uz</w:t>
      </w:r>
      <w:r>
        <w:rPr>
          <w:rFonts w:ascii="Times New Roman" w:hAnsi="Times New Roman" w:eastAsia="SchoolBookSanPin"/>
          <w:bCs/>
          <w:sz w:val="28"/>
          <w:szCs w:val="28"/>
          <w:lang w:val="ru-RU"/>
        </w:rPr>
        <w:t>’: č</w:t>
      </w:r>
      <w:r>
        <w:rPr>
          <w:rFonts w:ascii="Times New Roman" w:hAnsi="Times New Roman" w:eastAsia="SchoolBookSanPin"/>
          <w:bCs/>
          <w:sz w:val="28"/>
          <w:szCs w:val="28"/>
        </w:rPr>
        <w:t>omuz</w:t>
      </w:r>
      <w:r>
        <w:rPr>
          <w:rFonts w:ascii="Times New Roman" w:hAnsi="Times New Roman" w:eastAsia="SchoolBookSanPin"/>
          <w:bCs/>
          <w:sz w:val="28"/>
          <w:szCs w:val="28"/>
          <w:lang w:val="ru-RU"/>
        </w:rPr>
        <w:t>’, -</w:t>
      </w:r>
      <w:r>
        <w:rPr>
          <w:rFonts w:ascii="Times New Roman" w:hAnsi="Times New Roman" w:eastAsia="SchoolBookSanPin"/>
          <w:bCs/>
          <w:sz w:val="28"/>
          <w:szCs w:val="28"/>
        </w:rPr>
        <w:t>ar</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s</w:t>
      </w:r>
      <w:r>
        <w:rPr>
          <w:rFonts w:ascii="Times New Roman" w:hAnsi="Times New Roman" w:eastAsia="SchoolBookSanPin"/>
          <w:bCs/>
          <w:sz w:val="28"/>
          <w:szCs w:val="28"/>
          <w:lang w:val="ru-RU"/>
        </w:rPr>
        <w:t>ö</w:t>
      </w:r>
      <w:r>
        <w:rPr>
          <w:rFonts w:ascii="Times New Roman" w:hAnsi="Times New Roman" w:eastAsia="SchoolBookSanPin"/>
          <w:bCs/>
          <w:sz w:val="28"/>
          <w:szCs w:val="28"/>
        </w:rPr>
        <w:t>m</w:t>
      </w:r>
      <w:r>
        <w:rPr>
          <w:rFonts w:ascii="Times New Roman" w:hAnsi="Times New Roman" w:eastAsia="SchoolBookSanPin"/>
          <w:bCs/>
          <w:sz w:val="28"/>
          <w:szCs w:val="28"/>
          <w:lang w:val="ru-RU"/>
        </w:rPr>
        <w:t>ä</w:t>
      </w:r>
      <w:r>
        <w:rPr>
          <w:rFonts w:ascii="Times New Roman" w:hAnsi="Times New Roman" w:eastAsia="SchoolBookSanPin"/>
          <w:bCs/>
          <w:sz w:val="28"/>
          <w:szCs w:val="28"/>
        </w:rPr>
        <w:t>r</w:t>
      </w:r>
      <w:r>
        <w:rPr>
          <w:rFonts w:ascii="Times New Roman" w:hAnsi="Times New Roman" w:eastAsia="SchoolBookSanPin"/>
          <w:bCs/>
          <w:sz w:val="28"/>
          <w:szCs w:val="28"/>
          <w:lang w:val="ru-RU"/>
        </w:rPr>
        <w:t>’. Суффиксы имён прилагательных: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zav</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a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gukaz</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o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dito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u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aves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dih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g</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htal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neh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stalaz</w:t>
      </w:r>
      <w:r>
        <w:rPr>
          <w:rFonts w:ascii="Times New Roman" w:hAnsi="Times New Roman" w:eastAsia="SchoolBookSanPin"/>
          <w:bCs/>
          <w:sz w:val="28"/>
          <w:szCs w:val="28"/>
          <w:lang w:val="ru-RU"/>
        </w:rPr>
        <w:t>. Глагольные суффиксы: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da</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ita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ž</w:t>
      </w:r>
      <w:r>
        <w:rPr>
          <w:rFonts w:ascii="Times New Roman" w:hAnsi="Times New Roman" w:eastAsia="SchoolBookSanPin"/>
          <w:bCs/>
          <w:sz w:val="28"/>
          <w:szCs w:val="28"/>
          <w:lang w:val="fi-FI"/>
        </w:rPr>
        <w:t>ad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a</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ogesta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v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b</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ug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tu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el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k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jele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eskel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oksendeleb</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kand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g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kand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gand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egand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jaht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o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ü</w:t>
      </w:r>
      <w:r>
        <w:rPr>
          <w:rFonts w:ascii="Times New Roman" w:hAnsi="Times New Roman" w:eastAsia="SchoolBookSanPin"/>
          <w:bCs/>
          <w:sz w:val="28"/>
          <w:szCs w:val="28"/>
          <w:lang w:val="fi-FI"/>
        </w:rPr>
        <w:t>nzi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rboi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igehtib</w:t>
      </w:r>
      <w:r>
        <w:rPr>
          <w:rFonts w:ascii="Times New Roman" w:hAnsi="Times New Roman" w:eastAsia="SchoolBookSanPin"/>
          <w:bCs/>
          <w:sz w:val="28"/>
          <w:szCs w:val="28"/>
          <w:lang w:val="ru-RU"/>
        </w:rPr>
        <w:t>, суффиксы наречий: -</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jas</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i</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rasti</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ole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laha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opuks</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Распознавать и образовывать родственные слова путём словосложения: </w:t>
      </w:r>
      <w:r>
        <w:rPr>
          <w:rFonts w:ascii="Times New Roman" w:hAnsi="Times New Roman" w:eastAsia="SchoolBookSanPin"/>
          <w:bCs/>
          <w:iCs/>
          <w:sz w:val="28"/>
          <w:szCs w:val="28"/>
          <w:lang w:val="fi-FI"/>
        </w:rPr>
        <w:t>kodi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iha</w:t>
      </w:r>
      <w:r>
        <w:rPr>
          <w:rFonts w:ascii="Times New Roman" w:hAnsi="Times New Roman" w:eastAsia="SchoolBookSanPin"/>
          <w:bCs/>
          <w:iCs/>
          <w:sz w:val="28"/>
          <w:szCs w:val="28"/>
        </w:rPr>
        <w:t>keitoz</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распознавать и употреблять в устной и письменной речи изученные синонимы и интернациональные слова.</w:t>
      </w:r>
    </w:p>
    <w:p w14:paraId="6FF782C5">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 xml:space="preserve">Грамматическая сторона речи: распознавать и употреблять в устной и письменной речи: различные структурные типы словосочетаний (субстантивные, адъективные, глагольные, наречные) с учётом вида подчинительной связи: согласования, управления, примыкания,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w:t>
      </w:r>
      <w:r>
        <w:rPr>
          <w:rFonts w:ascii="Times New Roman" w:hAnsi="Times New Roman" w:eastAsia="SchoolBookSanPin"/>
          <w:bCs/>
          <w:sz w:val="28"/>
          <w:szCs w:val="28"/>
        </w:rPr>
        <w:t>Om</w:t>
      </w:r>
      <w:r>
        <w:rPr>
          <w:rFonts w:ascii="Times New Roman" w:hAnsi="Times New Roman" w:eastAsia="SchoolBookSanPin"/>
          <w:bCs/>
          <w:sz w:val="28"/>
          <w:szCs w:val="28"/>
          <w:lang w:val="ru-RU"/>
        </w:rPr>
        <w:t>-</w:t>
      </w:r>
      <w:r>
        <w:rPr>
          <w:rFonts w:ascii="Times New Roman" w:hAnsi="Times New Roman" w:eastAsia="SchoolBookSanPin"/>
          <w:bCs/>
          <w:sz w:val="28"/>
          <w:szCs w:val="28"/>
        </w:rPr>
        <w:t>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Sina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agi</w:t>
      </w:r>
      <w:r>
        <w:rPr>
          <w:rFonts w:ascii="Times New Roman" w:hAnsi="Times New Roman" w:eastAsia="SchoolBookSanPin"/>
          <w:bCs/>
          <w:sz w:val="28"/>
          <w:szCs w:val="28"/>
          <w:lang w:val="ru-RU"/>
        </w:rPr>
        <w:t>ž</w:t>
      </w:r>
      <w:r>
        <w:rPr>
          <w:rFonts w:ascii="Times New Roman" w:hAnsi="Times New Roman" w:eastAsia="SchoolBookSanPin"/>
          <w:bCs/>
          <w:sz w:val="28"/>
          <w:szCs w:val="28"/>
        </w:rPr>
        <w:t>im</w:t>
      </w:r>
      <w:r>
        <w:rPr>
          <w:rFonts w:ascii="Times New Roman" w:hAnsi="Times New Roman" w:eastAsia="SchoolBookSanPin"/>
          <w:bCs/>
          <w:sz w:val="28"/>
          <w:szCs w:val="28"/>
          <w:lang w:val="ru-RU"/>
        </w:rPr>
        <w:t xml:space="preserve">?, специальные вопросы с вопросительными словами: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del</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d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e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ndun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onz</w:t>
      </w:r>
      <w:r>
        <w:rPr>
          <w:rFonts w:ascii="Times New Roman" w:hAnsi="Times New Roman" w:eastAsia="SchoolBookSanPin"/>
          <w:bCs/>
          <w:iCs/>
          <w:sz w:val="28"/>
          <w:szCs w:val="28"/>
          <w:lang w:val="ru-RU"/>
        </w:rPr>
        <w:t>? (</w:t>
      </w:r>
      <w:r>
        <w:rPr>
          <w:rFonts w:ascii="Times New Roman" w:hAnsi="Times New Roman" w:eastAsia="SchoolBookSanPin"/>
          <w:bCs/>
          <w:iCs/>
          <w:sz w:val="28"/>
          <w:szCs w:val="28"/>
        </w:rPr>
        <w:t>Kon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rPr>
        <w:t>tule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ž</w:t>
      </w:r>
      <w:r>
        <w:rPr>
          <w:rFonts w:ascii="Times New Roman" w:hAnsi="Times New Roman" w:eastAsia="SchoolBookSanPin"/>
          <w:bCs/>
          <w:iCs/>
          <w:sz w:val="28"/>
          <w:szCs w:val="28"/>
          <w:lang w:val="fi-FI"/>
        </w:rPr>
        <w:t>iru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lass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pendat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verz</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Kuver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iga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tt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t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n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ere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альтернативный вопрос, союз </w:t>
      </w:r>
      <w:r>
        <w:rPr>
          <w:rFonts w:ascii="Times New Roman" w:hAnsi="Times New Roman" w:eastAsia="SchoolBookSanPin"/>
          <w:bCs/>
          <w:sz w:val="28"/>
          <w:szCs w:val="28"/>
          <w:lang w:val="fi-FI"/>
        </w:rPr>
        <w:t>vai</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fi-FI"/>
        </w:rPr>
        <w:t>K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ei</w:t>
      </w:r>
      <w:r>
        <w:rPr>
          <w:rFonts w:ascii="Times New Roman" w:hAnsi="Times New Roman" w:eastAsia="SchoolBookSanPin"/>
          <w:bCs/>
          <w:iCs/>
          <w:sz w:val="28"/>
          <w:szCs w:val="28"/>
          <w:lang w:val="ru-RU"/>
        </w:rPr>
        <w:t>š</w:t>
      </w:r>
      <w:r>
        <w:rPr>
          <w:rFonts w:ascii="Times New Roman" w:hAnsi="Times New Roman" w:eastAsia="SchoolBookSanPin"/>
          <w:bCs/>
          <w:iCs/>
          <w:sz w:val="28"/>
          <w:szCs w:val="28"/>
          <w:lang w:val="fi-FI"/>
        </w:rPr>
        <w:t>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anhemb</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v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nn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еполные вопросительные предложения: </w:t>
      </w:r>
      <w:r>
        <w:rPr>
          <w:rFonts w:ascii="Times New Roman" w:hAnsi="Times New Roman" w:eastAsia="SchoolBookSanPin"/>
          <w:bCs/>
          <w:iCs/>
          <w:sz w:val="28"/>
          <w:szCs w:val="28"/>
          <w:lang w:val="fi-FI"/>
        </w:rPr>
        <w:t>Ku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zjad</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Spasib</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v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ai</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v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pasib</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утвердительные и отрицательные предложения, восклицательные предложения: </w:t>
      </w:r>
      <w:r>
        <w:rPr>
          <w:rFonts w:ascii="Times New Roman" w:hAnsi="Times New Roman" w:eastAsia="SchoolBookSanPin"/>
          <w:bCs/>
          <w:sz w:val="28"/>
          <w:szCs w:val="28"/>
        </w:rPr>
        <w:t>Mitte</w:t>
      </w:r>
      <w:r>
        <w:rPr>
          <w:rFonts w:ascii="Times New Roman" w:hAnsi="Times New Roman" w:eastAsia="SchoolBookSanPin"/>
          <w:bCs/>
          <w:sz w:val="28"/>
          <w:szCs w:val="28"/>
          <w:lang w:val="ru-RU"/>
        </w:rPr>
        <w:t xml:space="preserve"> č</w:t>
      </w:r>
      <w:r>
        <w:rPr>
          <w:rFonts w:ascii="Times New Roman" w:hAnsi="Times New Roman" w:eastAsia="SchoolBookSanPin"/>
          <w:bCs/>
          <w:sz w:val="28"/>
          <w:szCs w:val="28"/>
        </w:rPr>
        <w:t>om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uv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om</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основные структурно-семантические типы простых предложений в вепсском языке на основе моделей (речевых образцов): интранзитивное предложение: </w:t>
      </w:r>
      <w:r>
        <w:rPr>
          <w:rFonts w:ascii="Times New Roman" w:hAnsi="Times New Roman" w:eastAsia="SchoolBookSanPin"/>
          <w:bCs/>
          <w:sz w:val="28"/>
          <w:szCs w:val="28"/>
          <w:lang w:val="fi-FI"/>
        </w:rPr>
        <w:t>Lap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ukku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ei</w:t>
      </w:r>
      <w:r>
        <w:rPr>
          <w:rFonts w:ascii="Times New Roman" w:hAnsi="Times New Roman" w:eastAsia="SchoolBookSanPin"/>
          <w:bCs/>
          <w:sz w:val="28"/>
          <w:szCs w:val="28"/>
          <w:lang w:val="ru-RU"/>
        </w:rPr>
        <w:t>č</w:t>
      </w:r>
      <w:r>
        <w:rPr>
          <w:rFonts w:ascii="Times New Roman" w:hAnsi="Times New Roman" w:eastAsia="SchoolBookSanPin"/>
          <w:bCs/>
          <w:sz w:val="28"/>
          <w:szCs w:val="28"/>
          <w:lang w:val="fi-FI"/>
        </w:rPr>
        <w:t>ukai</w:t>
      </w:r>
      <w:r>
        <w:rPr>
          <w:rFonts w:ascii="Times New Roman" w:hAnsi="Times New Roman" w:eastAsia="SchoolBookSanPin"/>
          <w:bCs/>
          <w:sz w:val="28"/>
          <w:szCs w:val="28"/>
          <w:lang w:val="ru-RU"/>
        </w:rPr>
        <w:t>ž</w:t>
      </w:r>
      <w:r>
        <w:rPr>
          <w:rFonts w:ascii="Times New Roman" w:hAnsi="Times New Roman" w:eastAsia="SchoolBookSanPin"/>
          <w:bCs/>
          <w:sz w:val="28"/>
          <w:szCs w:val="28"/>
          <w:lang w:val="fi-FI"/>
        </w:rPr>
        <w:t>e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m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u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os</w:t>
      </w:r>
      <w:r>
        <w:rPr>
          <w:rFonts w:ascii="Times New Roman" w:hAnsi="Times New Roman" w:eastAsia="SchoolBookSanPin"/>
          <w:bCs/>
          <w:sz w:val="28"/>
          <w:szCs w:val="28"/>
          <w:lang w:val="ru-RU"/>
        </w:rPr>
        <w:t xml:space="preserve">., транзитивное предложение: </w:t>
      </w:r>
      <w:r>
        <w:rPr>
          <w:rFonts w:ascii="Times New Roman" w:hAnsi="Times New Roman" w:eastAsia="SchoolBookSanPin"/>
          <w:bCs/>
          <w:sz w:val="28"/>
          <w:szCs w:val="28"/>
          <w:lang w:val="fi-FI"/>
        </w:rPr>
        <w:t>Vanhemba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auvoib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ü</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be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andale</w:t>
      </w:r>
      <w:r>
        <w:rPr>
          <w:rFonts w:ascii="Times New Roman" w:hAnsi="Times New Roman" w:eastAsia="SchoolBookSanPin"/>
          <w:bCs/>
          <w:sz w:val="28"/>
          <w:szCs w:val="28"/>
          <w:lang w:val="ru-RU"/>
        </w:rPr>
        <w:t xml:space="preserve">., посессивную конструкцию: </w:t>
      </w:r>
      <w:r>
        <w:rPr>
          <w:rFonts w:ascii="Times New Roman" w:hAnsi="Times New Roman" w:eastAsia="SchoolBookSanPin"/>
          <w:bCs/>
          <w:sz w:val="28"/>
          <w:szCs w:val="28"/>
          <w:lang w:val="fi-FI"/>
        </w:rPr>
        <w:t>Mina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m</w:t>
      </w:r>
      <w:r>
        <w:rPr>
          <w:rFonts w:ascii="Times New Roman" w:hAnsi="Times New Roman" w:eastAsia="SchoolBookSanPin"/>
          <w:bCs/>
          <w:sz w:val="28"/>
          <w:szCs w:val="28"/>
          <w:lang w:val="ru-RU"/>
        </w:rPr>
        <w:t xml:space="preserve"> ä</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eimolai</w:t>
      </w:r>
      <w:r>
        <w:rPr>
          <w:rFonts w:ascii="Times New Roman" w:hAnsi="Times New Roman" w:eastAsia="SchoolBookSanPin"/>
          <w:bCs/>
          <w:sz w:val="28"/>
          <w:szCs w:val="28"/>
          <w:lang w:val="ru-RU"/>
        </w:rPr>
        <w:t>ž</w:t>
      </w:r>
      <w:r>
        <w:rPr>
          <w:rFonts w:ascii="Times New Roman" w:hAnsi="Times New Roman" w:eastAsia="SchoolBookSanPin"/>
          <w:bCs/>
          <w:sz w:val="28"/>
          <w:szCs w:val="28"/>
          <w:lang w:val="fi-FI"/>
        </w:rPr>
        <w:t>id</w:t>
      </w:r>
      <w:r>
        <w:rPr>
          <w:rFonts w:ascii="Times New Roman" w:hAnsi="Times New Roman" w:eastAsia="SchoolBookSanPin"/>
          <w:bCs/>
          <w:sz w:val="28"/>
          <w:szCs w:val="28"/>
          <w:lang w:val="ru-RU"/>
        </w:rPr>
        <w:t>., экзистенциальное предложение: Š</w:t>
      </w:r>
      <w:r>
        <w:rPr>
          <w:rFonts w:ascii="Times New Roman" w:hAnsi="Times New Roman" w:eastAsia="SchoolBookSanPin"/>
          <w:bCs/>
          <w:sz w:val="28"/>
          <w:szCs w:val="28"/>
          <w:lang w:val="fi-FI"/>
        </w:rPr>
        <w:t>kola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el</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tudijad</w:t>
      </w:r>
      <w:r>
        <w:rPr>
          <w:rFonts w:ascii="Times New Roman" w:hAnsi="Times New Roman" w:eastAsia="SchoolBookSanPin"/>
          <w:bCs/>
          <w:sz w:val="28"/>
          <w:szCs w:val="28"/>
          <w:lang w:val="ru-RU"/>
        </w:rPr>
        <w:t xml:space="preserve">., результативная конструкция с транслативом: </w:t>
      </w:r>
      <w:r>
        <w:rPr>
          <w:rFonts w:ascii="Times New Roman" w:hAnsi="Times New Roman" w:eastAsia="SchoolBookSanPin"/>
          <w:bCs/>
          <w:sz w:val="28"/>
          <w:szCs w:val="28"/>
          <w:lang w:val="fi-FI"/>
        </w:rPr>
        <w:t>Vez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egih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ks</w:t>
      </w:r>
      <w:r>
        <w:rPr>
          <w:rFonts w:ascii="Times New Roman" w:hAnsi="Times New Roman" w:eastAsia="SchoolBookSanPin"/>
          <w:bCs/>
          <w:sz w:val="28"/>
          <w:szCs w:val="28"/>
          <w:lang w:val="ru-RU"/>
        </w:rPr>
        <w:t xml:space="preserve">., результативная конструкция с элативом: </w:t>
      </w:r>
      <w:r>
        <w:rPr>
          <w:rFonts w:ascii="Times New Roman" w:hAnsi="Times New Roman" w:eastAsia="SchoolBookSanPin"/>
          <w:bCs/>
          <w:sz w:val="28"/>
          <w:szCs w:val="28"/>
          <w:lang w:val="fi-FI"/>
        </w:rPr>
        <w:t>K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inus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e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demba</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inus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e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ekar</w:t>
      </w:r>
      <w:r>
        <w:rPr>
          <w:rFonts w:ascii="Times New Roman" w:hAnsi="Times New Roman" w:eastAsia="SchoolBookSanPin"/>
          <w:bCs/>
          <w:sz w:val="28"/>
          <w:szCs w:val="28"/>
          <w:lang w:val="ru-RU"/>
        </w:rPr>
        <w:t xml:space="preserve">’., предикативное предложение: </w:t>
      </w:r>
      <w:r>
        <w:rPr>
          <w:rFonts w:ascii="Times New Roman" w:hAnsi="Times New Roman" w:eastAsia="SchoolBookSanPin"/>
          <w:bCs/>
          <w:sz w:val="28"/>
          <w:szCs w:val="28"/>
          <w:lang w:val="fi-FI"/>
        </w:rPr>
        <w:t>Min</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d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ik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m</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 xml:space="preserve">hüväd sebranikad.,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емантик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оя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nei om vilu., Minä surduin., Minai om temperatur., </w:t>
      </w:r>
      <w:r>
        <w:rPr>
          <w:rFonts w:ascii="Times New Roman" w:hAnsi="Times New Roman" w:eastAsia="SchoolBookSanPin"/>
          <w:bCs/>
          <w:iCs/>
          <w:sz w:val="28"/>
          <w:szCs w:val="28"/>
          <w:lang w:val="ru-RU"/>
        </w:rPr>
        <w:t>к</w:t>
      </w:r>
      <w:r>
        <w:rPr>
          <w:rFonts w:ascii="Times New Roman" w:hAnsi="Times New Roman" w:eastAsia="SchoolBookSanPin"/>
          <w:bCs/>
          <w:sz w:val="28"/>
          <w:szCs w:val="28"/>
          <w:lang w:val="ru-RU"/>
        </w:rPr>
        <w:t>вантор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penikoid om kaks’toštkümne, Meid om äjak-se(kuverz’-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Neičukaine, kudamb ištub laučal, om Lenan sizar.,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Oled-ik homaičenu, miše tal’v jo om tulnu?,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Konz keväz’ tuleb, siloi lindud pördasoiš suvespä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ugen kulehtest., Tunded-ik Nastoid?,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dä noren opendad, sen vanhan tedad.</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ndai kändab iloho.,</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ö pagižem vepsäks.,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En voind zvonida sinei egläi., </w:t>
      </w:r>
      <w:r>
        <w:rPr>
          <w:rFonts w:ascii="Times New Roman" w:hAnsi="Times New Roman" w:eastAsia="SchoolBookSanPin"/>
          <w:bCs/>
          <w:sz w:val="28"/>
          <w:szCs w:val="28"/>
          <w:lang w:val="ru-RU"/>
        </w:rPr>
        <w:t>существите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 xml:space="preserve">Sebranik tuleb adivoihe,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Hö läksiba irdal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Mamoi kudob alaižid.,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Klassas ei ole opendajad., Meiden mecoiš om marjoid.,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Ei ole nimittušt čudod, ku Liza tahtoib matkustad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Tullei puhub., Kaks’ neičukašt astub tedm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stin uden kirjan.,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Baboin sarnad oma pit’käd.,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а</w:t>
      </w:r>
      <w:r>
        <w:rPr>
          <w:rFonts w:ascii="Times New Roman" w:hAnsi="Times New Roman" w:eastAsia="SchoolBookSanPin"/>
          <w:bCs/>
          <w:sz w:val="28"/>
          <w:szCs w:val="28"/>
          <w:lang w:val="fi-FI"/>
        </w:rPr>
        <w:t xml:space="preserve">: Kirj om uz’., Käded oma lämäd., Kirj om sinun., Om-ik söm’ vaumiž?, Maid om vilu., Varišad oma lindud.,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Luge tekst.,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Kanz om sanu uden perti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Anda minei avadimed., </w:t>
      </w:r>
      <w:r>
        <w:rPr>
          <w:rFonts w:ascii="Times New Roman" w:hAnsi="Times New Roman" w:eastAsia="SchoolBookSanPin"/>
          <w:bCs/>
          <w:iCs/>
          <w:sz w:val="28"/>
          <w:szCs w:val="28"/>
          <w:lang w:val="ru-RU"/>
        </w:rPr>
        <w:t>п</w:t>
      </w:r>
      <w:r>
        <w:rPr>
          <w:rFonts w:ascii="Times New Roman" w:hAnsi="Times New Roman" w:eastAsia="SchoolBookSanPin"/>
          <w:bCs/>
          <w:sz w:val="28"/>
          <w:szCs w:val="28"/>
          <w:lang w:val="ru-RU"/>
        </w:rPr>
        <w:t>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Ala ota sidä., </w:t>
      </w:r>
      <w:r>
        <w:rPr>
          <w:rFonts w:ascii="Times New Roman" w:hAnsi="Times New Roman" w:eastAsia="SchoolBookSanPin"/>
          <w:bCs/>
          <w:sz w:val="28"/>
          <w:szCs w:val="28"/>
          <w:lang w:val="ru-RU"/>
        </w:rPr>
        <w:t>аккуз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ед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тек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Lugin necidä kirjad nedalin., Lugin necen kirjan nedalin</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Minä tulin mecaspäi.,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Mö teravas tulim kodih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Stolan päl rippub lamp.</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Hän radab opendajan školas., Hän openzihe opendajaks.,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ящихс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ne: sinin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 kod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e: t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 -m’, -n’: kel’, lem’,sen’,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uh, -eh: kiruh, veneh,,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toi</w:t>
      </w:r>
      <w:r>
        <w:rPr>
          <w:rFonts w:ascii="Times New Roman" w:hAnsi="Times New Roman" w:eastAsia="SchoolBookSanPin"/>
          <w:bCs/>
          <w:iCs/>
          <w:sz w:val="28"/>
          <w:szCs w:val="28"/>
          <w:lang w:val="fi-FI"/>
        </w:rPr>
        <w:t xml:space="preserve">: kodito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in,-en, -im, -ar’: paimen, pirdim, sizar, südäi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iCs/>
          <w:sz w:val="28"/>
          <w:szCs w:val="28"/>
          <w:lang w:val="fi-FI"/>
        </w:rPr>
        <w:t xml:space="preserve">-a, -ä: paha, hüvä),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 d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х</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 числа</w:t>
      </w:r>
      <w:r>
        <w:rPr>
          <w:rFonts w:ascii="Times New Roman" w:hAnsi="Times New Roman" w:eastAsia="SchoolBookSanPin"/>
          <w:bCs/>
          <w:sz w:val="28"/>
          <w:szCs w:val="28"/>
          <w:lang w:val="fi-FI"/>
        </w:rPr>
        <w:t xml:space="preserve"> Keda? Mid</w:t>
      </w:r>
      <w:r>
        <w:rPr>
          <w:rFonts w:ascii="Times New Roman" w:hAnsi="Times New Roman" w:eastAsia="SchoolBookSanPin"/>
          <w:bCs/>
          <w:sz w:val="28"/>
          <w:szCs w:val="28"/>
        </w:rPr>
        <w:t>ä? -</w:t>
      </w:r>
      <w:r>
        <w:rPr>
          <w:rFonts w:ascii="Times New Roman" w:hAnsi="Times New Roman" w:eastAsia="SchoolBookSanPin"/>
          <w:bCs/>
          <w:sz w:val="28"/>
          <w:szCs w:val="28"/>
          <w:lang w:val="fi-FI"/>
        </w:rPr>
        <w:t>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lau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laudoi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al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aloi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penda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pendajid</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n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n</w:t>
      </w:r>
      <w:r>
        <w:rPr>
          <w:rFonts w:ascii="Times New Roman" w:hAnsi="Times New Roman" w:eastAsia="SchoolBookSanPin"/>
          <w:bCs/>
          <w:sz w:val="28"/>
          <w:szCs w:val="28"/>
        </w:rPr>
        <w:t>? -</w:t>
      </w:r>
      <w:r>
        <w:rPr>
          <w:rFonts w:ascii="Times New Roman" w:hAnsi="Times New Roman" w:eastAsia="SchoolBookSanPin"/>
          <w:bCs/>
          <w:sz w:val="28"/>
          <w:szCs w:val="28"/>
          <w:lang w:val="fi-FI"/>
        </w:rPr>
        <w:t>d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penik</w:t>
      </w:r>
      <w:r>
        <w:rPr>
          <w:rFonts w:ascii="Times New Roman" w:hAnsi="Times New Roman" w:eastAsia="SchoolBookSanPin"/>
          <w:bCs/>
          <w:sz w:val="28"/>
          <w:szCs w:val="28"/>
        </w:rPr>
        <w:t xml:space="preserve"> – </w:t>
      </w:r>
      <w:r>
        <w:rPr>
          <w:rFonts w:ascii="Times New Roman" w:hAnsi="Times New Roman" w:eastAsia="SchoolBookSanPin"/>
          <w:bCs/>
          <w:sz w:val="28"/>
          <w:szCs w:val="28"/>
          <w:lang w:val="fi-FI"/>
        </w:rPr>
        <w:t>openikoiden</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ec</w:t>
      </w:r>
      <w:r>
        <w:rPr>
          <w:rFonts w:ascii="Times New Roman" w:hAnsi="Times New Roman" w:eastAsia="SchoolBookSanPin"/>
          <w:bCs/>
          <w:sz w:val="28"/>
          <w:szCs w:val="28"/>
        </w:rPr>
        <w:t xml:space="preserve"> – </w:t>
      </w:r>
      <w:r>
        <w:rPr>
          <w:rFonts w:ascii="Times New Roman" w:hAnsi="Times New Roman" w:eastAsia="SchoolBookSanPin"/>
          <w:bCs/>
          <w:sz w:val="28"/>
          <w:szCs w:val="28"/>
          <w:lang w:val="fi-FI"/>
        </w:rPr>
        <w:t>mecoi</w:t>
      </w:r>
      <w:r>
        <w:rPr>
          <w:rFonts w:ascii="Times New Roman" w:hAnsi="Times New Roman" w:eastAsia="SchoolBookSanPin"/>
          <w:bCs/>
          <w:sz w:val="28"/>
          <w:szCs w:val="28"/>
        </w:rPr>
        <w:t xml:space="preserve">š, </w:t>
      </w:r>
      <w:r>
        <w:rPr>
          <w:rFonts w:ascii="Times New Roman" w:hAnsi="Times New Roman" w:eastAsia="SchoolBookSanPin"/>
          <w:bCs/>
          <w:sz w:val="28"/>
          <w:szCs w:val="28"/>
          <w:lang w:val="fi-FI"/>
        </w:rPr>
        <w:t>ird</w:t>
      </w:r>
      <w:r>
        <w:rPr>
          <w:rFonts w:ascii="Times New Roman" w:hAnsi="Times New Roman" w:eastAsia="SchoolBookSanPin"/>
          <w:bCs/>
          <w:sz w:val="28"/>
          <w:szCs w:val="28"/>
        </w:rPr>
        <w:t xml:space="preserve"> – </w:t>
      </w:r>
      <w:r>
        <w:rPr>
          <w:rFonts w:ascii="Times New Roman" w:hAnsi="Times New Roman" w:eastAsia="SchoolBookSanPin"/>
          <w:bCs/>
          <w:sz w:val="28"/>
          <w:szCs w:val="28"/>
          <w:lang w:val="fi-FI"/>
        </w:rPr>
        <w:t>irdoil</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lauk</w:t>
      </w:r>
      <w:r>
        <w:rPr>
          <w:rFonts w:ascii="Times New Roman" w:hAnsi="Times New Roman" w:eastAsia="SchoolBookSanPin"/>
          <w:bCs/>
          <w:sz w:val="28"/>
          <w:szCs w:val="28"/>
        </w:rPr>
        <w:t xml:space="preserve"> – </w:t>
      </w:r>
      <w:r>
        <w:rPr>
          <w:rFonts w:ascii="Times New Roman" w:hAnsi="Times New Roman" w:eastAsia="SchoolBookSanPin"/>
          <w:bCs/>
          <w:sz w:val="28"/>
          <w:szCs w:val="28"/>
          <w:lang w:val="fi-FI"/>
        </w:rPr>
        <w:t>laukoihe</w:t>
      </w:r>
      <w:r>
        <w:rPr>
          <w:rFonts w:ascii="Times New Roman" w:hAnsi="Times New Roman" w:eastAsia="SchoolBookSanPin"/>
          <w:bCs/>
          <w:iCs/>
          <w:sz w:val="28"/>
          <w:szCs w:val="28"/>
        </w:rPr>
        <w:t>,</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n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n</w:t>
      </w:r>
      <w:r>
        <w:rPr>
          <w:rFonts w:ascii="Times New Roman" w:hAnsi="Times New Roman" w:eastAsia="SchoolBookSanPin"/>
          <w:bCs/>
          <w:sz w:val="28"/>
          <w:szCs w:val="28"/>
        </w:rPr>
        <w:t xml:space="preserve">? – </w:t>
      </w:r>
      <w:r>
        <w:rPr>
          <w:rFonts w:ascii="Times New Roman" w:hAnsi="Times New Roman" w:eastAsia="SchoolBookSanPin"/>
          <w:bCs/>
          <w:sz w:val="28"/>
          <w:szCs w:val="28"/>
          <w:lang w:val="fi-FI"/>
        </w:rPr>
        <w:t>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pendaja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obata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ni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upalai</w:t>
      </w:r>
      <w:r>
        <w:rPr>
          <w:rFonts w:ascii="Times New Roman" w:hAnsi="Times New Roman" w:eastAsia="SchoolBookSanPin"/>
          <w:bCs/>
          <w:sz w:val="28"/>
          <w:szCs w:val="28"/>
        </w:rPr>
        <w:t>ž</w:t>
      </w:r>
      <w:r>
        <w:rPr>
          <w:rFonts w:ascii="Times New Roman" w:hAnsi="Times New Roman" w:eastAsia="SchoolBookSanPin"/>
          <w:bCs/>
          <w:sz w:val="28"/>
          <w:szCs w:val="28"/>
          <w:lang w:val="fi-FI"/>
        </w:rPr>
        <w:t>in</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комита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nenk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nke</w:t>
      </w:r>
      <w:r>
        <w:rPr>
          <w:rFonts w:ascii="Times New Roman" w:hAnsi="Times New Roman" w:eastAsia="SchoolBookSanPin"/>
          <w:bCs/>
          <w:sz w:val="28"/>
          <w:szCs w:val="28"/>
        </w:rPr>
        <w:t xml:space="preserve">? – </w:t>
      </w:r>
      <w:r>
        <w:rPr>
          <w:rFonts w:ascii="Times New Roman" w:hAnsi="Times New Roman" w:eastAsia="SchoolBookSanPin"/>
          <w:bCs/>
          <w:sz w:val="28"/>
          <w:szCs w:val="28"/>
          <w:lang w:val="fi-FI"/>
        </w:rPr>
        <w:t>nk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nunk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a</w:t>
      </w:r>
      <w:r>
        <w:rPr>
          <w:rFonts w:ascii="Times New Roman" w:hAnsi="Times New Roman" w:eastAsia="SchoolBookSanPin"/>
          <w:bCs/>
          <w:sz w:val="28"/>
          <w:szCs w:val="28"/>
        </w:rPr>
        <w:t>ž</w:t>
      </w:r>
      <w:r>
        <w:rPr>
          <w:rFonts w:ascii="Times New Roman" w:hAnsi="Times New Roman" w:eastAsia="SchoolBookSanPin"/>
          <w:bCs/>
          <w:sz w:val="28"/>
          <w:szCs w:val="28"/>
          <w:lang w:val="fi-FI"/>
        </w:rPr>
        <w:t>ink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olanke</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собенностей</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адежа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а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nece, se</w:t>
      </w:r>
      <w:r>
        <w:rPr>
          <w:rFonts w:ascii="Times New Roman" w:hAnsi="Times New Roman" w:eastAsia="SchoolBookSanPin"/>
          <w:bCs/>
          <w:iCs/>
          <w:sz w:val="28"/>
          <w:szCs w:val="28"/>
        </w:rPr>
        <w:t>, nened, ned</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udamb</w:t>
      </w:r>
      <w:r>
        <w:rPr>
          <w:rFonts w:ascii="Times New Roman" w:hAnsi="Times New Roman" w:eastAsia="SchoolBookSanPin"/>
          <w:bCs/>
          <w:sz w:val="28"/>
          <w:szCs w:val="28"/>
        </w:rPr>
        <w:t xml:space="preserve">? Kuverz’?,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kudamb, midä, </w:t>
      </w:r>
      <w:r>
        <w:rPr>
          <w:rFonts w:ascii="Times New Roman" w:hAnsi="Times New Roman" w:eastAsia="SchoolBookSanPin"/>
          <w:bCs/>
          <w:sz w:val="28"/>
          <w:szCs w:val="28"/>
          <w:lang w:val="ru-RU"/>
        </w:rPr>
        <w:t>определ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aik</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olemba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rPr>
        <w:t>č</w:t>
      </w:r>
      <w:r>
        <w:rPr>
          <w:rFonts w:ascii="Times New Roman" w:hAnsi="Times New Roman" w:eastAsia="SchoolBookSanPin"/>
          <w:bCs/>
          <w:sz w:val="28"/>
          <w:szCs w:val="28"/>
          <w:lang w:val="fi-FI"/>
        </w:rPr>
        <w:t>e</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каза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опроси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носи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предели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тепен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h</w:t>
      </w:r>
      <w:r>
        <w:rPr>
          <w:rFonts w:ascii="Times New Roman" w:hAnsi="Times New Roman" w:eastAsia="SchoolBookSanPin"/>
          <w:bCs/>
          <w:sz w:val="28"/>
          <w:szCs w:val="28"/>
        </w:rPr>
        <w:t>ü</w:t>
      </w:r>
      <w:r>
        <w:rPr>
          <w:rFonts w:ascii="Times New Roman" w:hAnsi="Times New Roman" w:eastAsia="SchoolBookSanPin"/>
          <w:bCs/>
          <w:sz w:val="28"/>
          <w:szCs w:val="28"/>
          <w:lang w:val="fi-FI"/>
        </w:rPr>
        <w:t>v</w:t>
      </w:r>
      <w:r>
        <w:rPr>
          <w:rFonts w:ascii="Times New Roman" w:hAnsi="Times New Roman" w:eastAsia="SchoolBookSanPin"/>
          <w:bCs/>
          <w:sz w:val="28"/>
          <w:szCs w:val="28"/>
        </w:rPr>
        <w:t xml:space="preserve">ä – </w:t>
      </w:r>
      <w:r>
        <w:rPr>
          <w:rFonts w:ascii="Times New Roman" w:hAnsi="Times New Roman" w:eastAsia="SchoolBookSanPin"/>
          <w:bCs/>
          <w:sz w:val="28"/>
          <w:szCs w:val="28"/>
          <w:lang w:val="fi-FI"/>
        </w:rPr>
        <w:t>paremb</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aremb</w:t>
      </w:r>
      <w:r>
        <w:rPr>
          <w:rFonts w:ascii="Times New Roman" w:hAnsi="Times New Roman" w:eastAsia="SchoolBookSanPin"/>
          <w:bCs/>
          <w:sz w:val="28"/>
          <w:szCs w:val="28"/>
        </w:rPr>
        <w:t xml:space="preserve"> – </w:t>
      </w:r>
      <w:r>
        <w:rPr>
          <w:rFonts w:ascii="Times New Roman" w:hAnsi="Times New Roman" w:eastAsia="SchoolBookSanPin"/>
          <w:bCs/>
          <w:sz w:val="28"/>
          <w:szCs w:val="28"/>
          <w:lang w:val="fi-FI"/>
        </w:rPr>
        <w:t>parahim</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aiki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uremb</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aikid</w:t>
      </w:r>
      <w:r>
        <w:rPr>
          <w:rFonts w:ascii="Times New Roman" w:hAnsi="Times New Roman" w:eastAsia="SchoolBookSanPin"/>
          <w:bCs/>
          <w:sz w:val="28"/>
          <w:szCs w:val="28"/>
        </w:rPr>
        <w:t xml:space="preserve"> č</w:t>
      </w:r>
      <w:r>
        <w:rPr>
          <w:rFonts w:ascii="Times New Roman" w:hAnsi="Times New Roman" w:eastAsia="SchoolBookSanPin"/>
          <w:bCs/>
          <w:sz w:val="28"/>
          <w:szCs w:val="28"/>
          <w:lang w:val="fi-FI"/>
        </w:rPr>
        <w:t>omemb</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aiki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levedamb</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етери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rPr>
        <w:t>)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an</w:t>
      </w:r>
      <w:r>
        <w:rPr>
          <w:rFonts w:ascii="Times New Roman" w:hAnsi="Times New Roman" w:eastAsia="SchoolBookSanPin"/>
          <w:bCs/>
          <w:sz w:val="28"/>
          <w:szCs w:val="28"/>
        </w:rPr>
        <w:t>u</w:t>
      </w:r>
      <w:r>
        <w:rPr>
          <w:rFonts w:ascii="Times New Roman" w:hAnsi="Times New Roman" w:eastAsia="SchoolBookSanPin"/>
          <w:bCs/>
          <w:sz w:val="28"/>
          <w:szCs w:val="28"/>
          <w:lang w:val="fi-FI"/>
        </w:rPr>
        <w:t>i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anun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teget</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t</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tehnugoi</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anu</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al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anu</w:t>
      </w:r>
      <w:r>
        <w:rPr>
          <w:rFonts w:ascii="Times New Roman" w:hAnsi="Times New Roman" w:eastAsia="SchoolBookSanPin"/>
          <w:bCs/>
          <w:sz w:val="28"/>
          <w:szCs w:val="28"/>
        </w:rPr>
        <w:t xml:space="preserve">, sanugha, algha sanugoi, </w:t>
      </w:r>
      <w:r>
        <w:rPr>
          <w:rFonts w:ascii="Times New Roman" w:hAnsi="Times New Roman" w:eastAsia="SchoolBookSanPin"/>
          <w:bCs/>
          <w:sz w:val="28"/>
          <w:szCs w:val="28"/>
          <w:lang w:val="fi-FI"/>
        </w:rPr>
        <w:t>sanugam</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algam</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anugo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anugat</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algat</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anugoi</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озврат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пряж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n</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pezemo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st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in</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pezeto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st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h</w:t>
      </w:r>
      <w:r>
        <w:rPr>
          <w:rFonts w:ascii="Times New Roman" w:hAnsi="Times New Roman" w:eastAsia="SchoolBookSanPin"/>
          <w:bCs/>
          <w:sz w:val="28"/>
          <w:szCs w:val="28"/>
        </w:rPr>
        <w:t>ä</w:t>
      </w:r>
      <w:r>
        <w:rPr>
          <w:rFonts w:ascii="Times New Roman" w:hAnsi="Times New Roman" w:eastAsia="SchoolBookSanPin"/>
          <w:bCs/>
          <w:sz w:val="28"/>
          <w:szCs w:val="28"/>
          <w:lang w:val="fi-FI"/>
        </w:rPr>
        <w:t>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es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st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n</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pezimo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in</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pezito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h</w:t>
      </w:r>
      <w:r>
        <w:rPr>
          <w:rFonts w:ascii="Times New Roman" w:hAnsi="Times New Roman" w:eastAsia="SchoolBookSanPin"/>
          <w:bCs/>
          <w:sz w:val="28"/>
          <w:szCs w:val="28"/>
        </w:rPr>
        <w:t>ä</w:t>
      </w:r>
      <w:r>
        <w:rPr>
          <w:rFonts w:ascii="Times New Roman" w:hAnsi="Times New Roman" w:eastAsia="SchoolBookSanPin"/>
          <w:bCs/>
          <w:sz w:val="28"/>
          <w:szCs w:val="28"/>
          <w:lang w:val="fi-FI"/>
        </w:rPr>
        <w:t>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ih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n</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ol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in</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ole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h</w:t>
      </w:r>
      <w:r>
        <w:rPr>
          <w:rFonts w:ascii="Times New Roman" w:hAnsi="Times New Roman" w:eastAsia="SchoolBookSanPin"/>
          <w:bCs/>
          <w:sz w:val="28"/>
          <w:szCs w:val="28"/>
        </w:rPr>
        <w:t>ä</w:t>
      </w:r>
      <w:r>
        <w:rPr>
          <w:rFonts w:ascii="Times New Roman" w:hAnsi="Times New Roman" w:eastAsia="SchoolBookSanPin"/>
          <w:bCs/>
          <w:sz w:val="28"/>
          <w:szCs w:val="28"/>
          <w:lang w:val="fi-FI"/>
        </w:rPr>
        <w:t>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m</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n</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oli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len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in</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oli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len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h</w:t>
      </w:r>
      <w:r>
        <w:rPr>
          <w:rFonts w:ascii="Times New Roman" w:hAnsi="Times New Roman" w:eastAsia="SchoolBookSanPin"/>
          <w:bCs/>
          <w:sz w:val="28"/>
          <w:szCs w:val="28"/>
        </w:rPr>
        <w:t>ä</w:t>
      </w:r>
      <w:r>
        <w:rPr>
          <w:rFonts w:ascii="Times New Roman" w:hAnsi="Times New Roman" w:eastAsia="SchoolBookSanPin"/>
          <w:bCs/>
          <w:sz w:val="28"/>
          <w:szCs w:val="28"/>
          <w:lang w:val="fi-FI"/>
        </w:rPr>
        <w:t>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l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len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eznus</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1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2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ак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ичаст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асс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agi</w:t>
      </w:r>
      <w:r>
        <w:rPr>
          <w:rFonts w:ascii="Times New Roman" w:hAnsi="Times New Roman" w:eastAsia="SchoolBookSanPin"/>
          <w:bCs/>
          <w:sz w:val="28"/>
          <w:szCs w:val="28"/>
        </w:rPr>
        <w:t>ž</w:t>
      </w:r>
      <w:r>
        <w:rPr>
          <w:rFonts w:ascii="Times New Roman" w:hAnsi="Times New Roman" w:eastAsia="SchoolBookSanPin"/>
          <w:bCs/>
          <w:sz w:val="28"/>
          <w:szCs w:val="28"/>
          <w:lang w:val="fi-FI"/>
        </w:rPr>
        <w:t>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penudenk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ehenk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Joksi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nei</w:t>
      </w:r>
      <w:r>
        <w:rPr>
          <w:rFonts w:ascii="Times New Roman" w:hAnsi="Times New Roman" w:eastAsia="SchoolBookSanPin"/>
          <w:bCs/>
          <w:sz w:val="28"/>
          <w:szCs w:val="28"/>
        </w:rPr>
        <w:t>č</w:t>
      </w:r>
      <w:r>
        <w:rPr>
          <w:rFonts w:ascii="Times New Roman" w:hAnsi="Times New Roman" w:eastAsia="SchoolBookSanPin"/>
          <w:bCs/>
          <w:sz w:val="28"/>
          <w:szCs w:val="28"/>
          <w:lang w:val="fi-FI"/>
        </w:rPr>
        <w:t>ukain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omeda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idasti</w:t>
      </w:r>
      <w:r>
        <w:rPr>
          <w:rFonts w:ascii="Times New Roman" w:hAnsi="Times New Roman" w:eastAsia="SchoolBookSanPin"/>
          <w:bCs/>
          <w:sz w:val="28"/>
          <w:szCs w:val="28"/>
        </w:rPr>
        <w:t>., Č</w:t>
      </w:r>
      <w:r>
        <w:rPr>
          <w:rFonts w:ascii="Times New Roman" w:hAnsi="Times New Roman" w:eastAsia="SchoolBookSanPin"/>
          <w:bCs/>
          <w:sz w:val="28"/>
          <w:szCs w:val="28"/>
          <w:lang w:val="fi-FI"/>
        </w:rPr>
        <w:t>a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m</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jodu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uctu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penikoide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vanhemba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tuliba</w:t>
      </w:r>
      <w:r>
        <w:rPr>
          <w:rFonts w:ascii="Times New Roman" w:hAnsi="Times New Roman" w:eastAsia="SchoolBookSanPin"/>
          <w:bCs/>
          <w:sz w:val="28"/>
          <w:szCs w:val="28"/>
        </w:rPr>
        <w:t xml:space="preserve"> š</w:t>
      </w:r>
      <w:r>
        <w:rPr>
          <w:rFonts w:ascii="Times New Roman" w:hAnsi="Times New Roman" w:eastAsia="SchoolBookSanPin"/>
          <w:bCs/>
          <w:sz w:val="28"/>
          <w:szCs w:val="28"/>
          <w:lang w:val="fi-FI"/>
        </w:rPr>
        <w:t>kolha</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III</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III</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iCs/>
          <w:sz w:val="28"/>
          <w:szCs w:val="28"/>
          <w:lang w:val="fi-FI"/>
        </w:rPr>
        <w:t>M</w:t>
      </w:r>
      <w:r>
        <w:rPr>
          <w:rFonts w:ascii="Times New Roman" w:hAnsi="Times New Roman" w:eastAsia="SchoolBookSanPin"/>
          <w:bCs/>
          <w:iCs/>
          <w:sz w:val="28"/>
          <w:szCs w:val="28"/>
        </w:rPr>
        <w:t>ä</w:t>
      </w:r>
      <w:r>
        <w:rPr>
          <w:rFonts w:ascii="Times New Roman" w:hAnsi="Times New Roman" w:eastAsia="SchoolBookSanPin"/>
          <w:bCs/>
          <w:iCs/>
          <w:sz w:val="28"/>
          <w:szCs w:val="28"/>
          <w:lang w:val="fi-FI"/>
        </w:rPr>
        <w:t>nem</w:t>
      </w:r>
      <w:r>
        <w:rPr>
          <w:rFonts w:ascii="Times New Roman" w:hAnsi="Times New Roman" w:eastAsia="SchoolBookSanPin"/>
          <w:bCs/>
          <w:iCs/>
          <w:sz w:val="28"/>
          <w:szCs w:val="28"/>
        </w:rPr>
        <w:t xml:space="preserve"> </w:t>
      </w:r>
      <w:r>
        <w:rPr>
          <w:rFonts w:ascii="Times New Roman" w:hAnsi="Times New Roman" w:eastAsia="SchoolBookSanPin"/>
          <w:bCs/>
          <w:iCs/>
          <w:sz w:val="28"/>
          <w:szCs w:val="28"/>
          <w:lang w:val="fi-FI"/>
        </w:rPr>
        <w:t>s</w:t>
      </w:r>
      <w:r>
        <w:rPr>
          <w:rFonts w:ascii="Times New Roman" w:hAnsi="Times New Roman" w:eastAsia="SchoolBookSanPin"/>
          <w:bCs/>
          <w:iCs/>
          <w:sz w:val="28"/>
          <w:szCs w:val="28"/>
        </w:rPr>
        <w:t>ö</w:t>
      </w:r>
      <w:r>
        <w:rPr>
          <w:rFonts w:ascii="Times New Roman" w:hAnsi="Times New Roman" w:eastAsia="SchoolBookSanPin"/>
          <w:bCs/>
          <w:iCs/>
          <w:sz w:val="28"/>
          <w:szCs w:val="28"/>
          <w:lang w:val="fi-FI"/>
        </w:rPr>
        <w:t>mh</w:t>
      </w:r>
      <w:r>
        <w:rPr>
          <w:rFonts w:ascii="Times New Roman" w:hAnsi="Times New Roman" w:eastAsia="SchoolBookSanPin"/>
          <w:bCs/>
          <w:iCs/>
          <w:sz w:val="28"/>
          <w:szCs w:val="28"/>
        </w:rPr>
        <w:t>ä</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III</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iCs/>
          <w:sz w:val="28"/>
          <w:szCs w:val="28"/>
          <w:lang w:val="fi-FI"/>
        </w:rPr>
        <w:t>Olem</w:t>
      </w:r>
      <w:r>
        <w:rPr>
          <w:rFonts w:ascii="Times New Roman" w:hAnsi="Times New Roman" w:eastAsia="SchoolBookSanPin"/>
          <w:bCs/>
          <w:iCs/>
          <w:sz w:val="28"/>
          <w:szCs w:val="28"/>
        </w:rPr>
        <w:t xml:space="preserve"> </w:t>
      </w:r>
      <w:r>
        <w:rPr>
          <w:rFonts w:ascii="Times New Roman" w:hAnsi="Times New Roman" w:eastAsia="SchoolBookSanPin"/>
          <w:bCs/>
          <w:iCs/>
          <w:sz w:val="28"/>
          <w:szCs w:val="28"/>
          <w:lang w:val="fi-FI"/>
        </w:rPr>
        <w:t>s</w:t>
      </w:r>
      <w:r>
        <w:rPr>
          <w:rFonts w:ascii="Times New Roman" w:hAnsi="Times New Roman" w:eastAsia="SchoolBookSanPin"/>
          <w:bCs/>
          <w:iCs/>
          <w:sz w:val="28"/>
          <w:szCs w:val="28"/>
        </w:rPr>
        <w:t>ö</w:t>
      </w:r>
      <w:r>
        <w:rPr>
          <w:rFonts w:ascii="Times New Roman" w:hAnsi="Times New Roman" w:eastAsia="SchoolBookSanPin"/>
          <w:bCs/>
          <w:iCs/>
          <w:sz w:val="28"/>
          <w:szCs w:val="28"/>
          <w:lang w:val="fi-FI"/>
        </w:rPr>
        <w:t>m</w:t>
      </w:r>
      <w:r>
        <w:rPr>
          <w:rFonts w:ascii="Times New Roman" w:hAnsi="Times New Roman" w:eastAsia="SchoolBookSanPin"/>
          <w:bCs/>
          <w:iCs/>
          <w:sz w:val="28"/>
          <w:szCs w:val="28"/>
        </w:rPr>
        <w:t>ä</w:t>
      </w:r>
      <w:r>
        <w:rPr>
          <w:rFonts w:ascii="Times New Roman" w:hAnsi="Times New Roman" w:eastAsia="SchoolBookSanPin"/>
          <w:bCs/>
          <w:iCs/>
          <w:sz w:val="28"/>
          <w:szCs w:val="28"/>
          <w:lang w:val="fi-FI"/>
        </w:rPr>
        <w:t>s</w:t>
      </w:r>
      <w:r>
        <w:rPr>
          <w:rFonts w:ascii="Times New Roman" w:hAnsi="Times New Roman" w:eastAsia="SchoolBookSanPin"/>
          <w:bCs/>
          <w:iCs/>
          <w:sz w:val="28"/>
          <w:szCs w:val="28"/>
        </w:rPr>
        <w:t>.</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элатив</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III</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iCs/>
          <w:sz w:val="28"/>
          <w:szCs w:val="28"/>
          <w:lang w:val="fi-FI"/>
        </w:rPr>
        <w:t>Tulim</w:t>
      </w:r>
      <w:r>
        <w:rPr>
          <w:rFonts w:ascii="Times New Roman" w:hAnsi="Times New Roman" w:eastAsia="SchoolBookSanPin"/>
          <w:bCs/>
          <w:iCs/>
          <w:sz w:val="28"/>
          <w:szCs w:val="28"/>
        </w:rPr>
        <w:t xml:space="preserve"> </w:t>
      </w:r>
      <w:r>
        <w:rPr>
          <w:rFonts w:ascii="Times New Roman" w:hAnsi="Times New Roman" w:eastAsia="SchoolBookSanPin"/>
          <w:bCs/>
          <w:iCs/>
          <w:sz w:val="28"/>
          <w:szCs w:val="28"/>
          <w:lang w:val="fi-FI"/>
        </w:rPr>
        <w:t>s</w:t>
      </w:r>
      <w:r>
        <w:rPr>
          <w:rFonts w:ascii="Times New Roman" w:hAnsi="Times New Roman" w:eastAsia="SchoolBookSanPin"/>
          <w:bCs/>
          <w:iCs/>
          <w:sz w:val="28"/>
          <w:szCs w:val="28"/>
        </w:rPr>
        <w:t>ö</w:t>
      </w:r>
      <w:r>
        <w:rPr>
          <w:rFonts w:ascii="Times New Roman" w:hAnsi="Times New Roman" w:eastAsia="SchoolBookSanPin"/>
          <w:bCs/>
          <w:iCs/>
          <w:sz w:val="28"/>
          <w:szCs w:val="28"/>
          <w:lang w:val="fi-FI"/>
        </w:rPr>
        <w:t>m</w:t>
      </w:r>
      <w:r>
        <w:rPr>
          <w:rFonts w:ascii="Times New Roman" w:hAnsi="Times New Roman" w:eastAsia="SchoolBookSanPin"/>
          <w:bCs/>
          <w:iCs/>
          <w:sz w:val="28"/>
          <w:szCs w:val="28"/>
        </w:rPr>
        <w:t>ä</w:t>
      </w:r>
      <w:r>
        <w:rPr>
          <w:rFonts w:ascii="Times New Roman" w:hAnsi="Times New Roman" w:eastAsia="SchoolBookSanPin"/>
          <w:bCs/>
          <w:iCs/>
          <w:sz w:val="28"/>
          <w:szCs w:val="28"/>
          <w:lang w:val="fi-FI"/>
        </w:rPr>
        <w:t>sp</w:t>
      </w:r>
      <w:r>
        <w:rPr>
          <w:rFonts w:ascii="Times New Roman" w:hAnsi="Times New Roman" w:eastAsia="SchoolBookSanPin"/>
          <w:bCs/>
          <w:iCs/>
          <w:sz w:val="28"/>
          <w:szCs w:val="28"/>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rPr>
        <w:t>.,</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епсск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язык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правл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armasta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ama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navedi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d</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j</w:t>
      </w:r>
      <w:r>
        <w:rPr>
          <w:rFonts w:ascii="Times New Roman" w:hAnsi="Times New Roman" w:eastAsia="SchoolBookSanPin"/>
          <w:bCs/>
          <w:sz w:val="28"/>
          <w:szCs w:val="28"/>
        </w:rPr>
        <w:t>ä</w:t>
      </w:r>
      <w:r>
        <w:rPr>
          <w:rFonts w:ascii="Times New Roman" w:hAnsi="Times New Roman" w:eastAsia="SchoolBookSanPin"/>
          <w:bCs/>
          <w:sz w:val="28"/>
          <w:szCs w:val="28"/>
          <w:lang w:val="fi-FI"/>
        </w:rPr>
        <w:t>hi</w:t>
      </w:r>
      <w:r>
        <w:rPr>
          <w:rFonts w:ascii="Times New Roman" w:hAnsi="Times New Roman" w:eastAsia="SchoolBookSanPin"/>
          <w:bCs/>
          <w:sz w:val="28"/>
          <w:szCs w:val="28"/>
        </w:rPr>
        <w:t>š</w:t>
      </w:r>
      <w:r>
        <w:rPr>
          <w:rFonts w:ascii="Times New Roman" w:hAnsi="Times New Roman" w:eastAsia="SchoolBookSanPin"/>
          <w:bCs/>
          <w:sz w:val="28"/>
          <w:szCs w:val="28"/>
          <w:lang w:val="fi-FI"/>
        </w:rPr>
        <w:t>t</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ogenzoit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ebranika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ogenzoit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l</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w:t>
      </w:r>
      <w:r>
        <w:rPr>
          <w:rFonts w:ascii="Times New Roman" w:hAnsi="Times New Roman" w:eastAsia="SchoolBookSanPin"/>
          <w:bCs/>
          <w:sz w:val="28"/>
          <w:szCs w:val="28"/>
        </w:rPr>
        <w:t>ä</w:t>
      </w:r>
      <w:r>
        <w:rPr>
          <w:rFonts w:ascii="Times New Roman" w:hAnsi="Times New Roman" w:eastAsia="SchoolBookSanPin"/>
          <w:bCs/>
          <w:sz w:val="28"/>
          <w:szCs w:val="28"/>
          <w:lang w:val="fi-FI"/>
        </w:rPr>
        <w:t>degil</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pasiboit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opendaja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v</w:t>
      </w:r>
      <w:r>
        <w:rPr>
          <w:rFonts w:ascii="Times New Roman" w:hAnsi="Times New Roman" w:eastAsia="SchoolBookSanPin"/>
          <w:bCs/>
          <w:sz w:val="28"/>
          <w:szCs w:val="28"/>
        </w:rPr>
        <w:t>ä</w:t>
      </w:r>
      <w:r>
        <w:rPr>
          <w:rFonts w:ascii="Times New Roman" w:hAnsi="Times New Roman" w:eastAsia="SchoolBookSanPin"/>
          <w:bCs/>
          <w:sz w:val="28"/>
          <w:szCs w:val="28"/>
          <w:lang w:val="fi-FI"/>
        </w:rPr>
        <w:t>rita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izart</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v</w:t>
      </w:r>
      <w:r>
        <w:rPr>
          <w:rFonts w:ascii="Times New Roman" w:hAnsi="Times New Roman" w:eastAsia="SchoolBookSanPin"/>
          <w:bCs/>
          <w:sz w:val="28"/>
          <w:szCs w:val="28"/>
        </w:rPr>
        <w:t>ä</w:t>
      </w:r>
      <w:r>
        <w:rPr>
          <w:rFonts w:ascii="Times New Roman" w:hAnsi="Times New Roman" w:eastAsia="SchoolBookSanPin"/>
          <w:bCs/>
          <w:sz w:val="28"/>
          <w:szCs w:val="28"/>
          <w:lang w:val="fi-FI"/>
        </w:rPr>
        <w:t>rita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w:t>
      </w:r>
      <w:r>
        <w:rPr>
          <w:rFonts w:ascii="Times New Roman" w:hAnsi="Times New Roman" w:eastAsia="SchoolBookSanPin"/>
          <w:bCs/>
          <w:sz w:val="28"/>
          <w:szCs w:val="28"/>
        </w:rPr>
        <w:t xml:space="preserve">š?) </w:t>
      </w:r>
      <w:r>
        <w:rPr>
          <w:rFonts w:ascii="Times New Roman" w:hAnsi="Times New Roman" w:eastAsia="SchoolBookSanPin"/>
          <w:bCs/>
          <w:sz w:val="28"/>
          <w:szCs w:val="28"/>
          <w:lang w:val="fi-FI"/>
        </w:rPr>
        <w:t>vargastuse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rPr>
        <w:t>ö</w:t>
      </w:r>
      <w:r>
        <w:rPr>
          <w:rFonts w:ascii="Times New Roman" w:hAnsi="Times New Roman" w:eastAsia="SchoolBookSanPin"/>
          <w:bCs/>
          <w:sz w:val="28"/>
          <w:szCs w:val="28"/>
          <w:lang w:val="fi-FI"/>
        </w:rPr>
        <w:t>u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d</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sebranika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rPr>
        <w:t>ö</w:t>
      </w:r>
      <w:r>
        <w:rPr>
          <w:rFonts w:ascii="Times New Roman" w:hAnsi="Times New Roman" w:eastAsia="SchoolBookSanPin"/>
          <w:bCs/>
          <w:sz w:val="28"/>
          <w:szCs w:val="28"/>
          <w:lang w:val="fi-FI"/>
        </w:rPr>
        <w:t>u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w:t>
      </w:r>
      <w:r>
        <w:rPr>
          <w:rFonts w:ascii="Times New Roman" w:hAnsi="Times New Roman" w:eastAsia="SchoolBookSanPin"/>
          <w:bCs/>
          <w:sz w:val="28"/>
          <w:szCs w:val="28"/>
        </w:rPr>
        <w:t>š?) š</w:t>
      </w:r>
      <w:r>
        <w:rPr>
          <w:rFonts w:ascii="Times New Roman" w:hAnsi="Times New Roman" w:eastAsia="SchoolBookSanPin"/>
          <w:bCs/>
          <w:sz w:val="28"/>
          <w:szCs w:val="28"/>
          <w:lang w:val="fi-FI"/>
        </w:rPr>
        <w:t>kapa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rPr>
        <w:t>ö</w:t>
      </w:r>
      <w:r>
        <w:rPr>
          <w:rFonts w:ascii="Times New Roman" w:hAnsi="Times New Roman" w:eastAsia="SchoolBookSanPin"/>
          <w:bCs/>
          <w:sz w:val="28"/>
          <w:szCs w:val="28"/>
          <w:lang w:val="fi-FI"/>
        </w:rPr>
        <w:t>u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irja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c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da</w:t>
      </w:r>
      <w:r>
        <w:rPr>
          <w:rFonts w:ascii="Times New Roman" w:hAnsi="Times New Roman" w:eastAsia="SchoolBookSanPin"/>
          <w:bCs/>
          <w:sz w:val="28"/>
          <w:szCs w:val="28"/>
        </w:rPr>
        <w:t>?</w:t>
      </w:r>
      <w:r>
        <w:rPr>
          <w:rFonts w:ascii="Times New Roman" w:hAnsi="Times New Roman" w:eastAsia="SchoolBookSanPin"/>
          <w:bCs/>
          <w:sz w:val="28"/>
          <w:szCs w:val="28"/>
          <w:lang w:val="fi-FI"/>
        </w:rPr>
        <w:t>Mid</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sebranika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c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w:t>
      </w:r>
      <w:r>
        <w:rPr>
          <w:rFonts w:ascii="Times New Roman" w:hAnsi="Times New Roman" w:eastAsia="SchoolBookSanPin"/>
          <w:bCs/>
          <w:sz w:val="28"/>
          <w:szCs w:val="28"/>
        </w:rPr>
        <w:t xml:space="preserve">š? </w:t>
      </w:r>
      <w:r>
        <w:rPr>
          <w:rFonts w:ascii="Times New Roman" w:hAnsi="Times New Roman" w:eastAsia="SchoolBookSanPin"/>
          <w:bCs/>
          <w:sz w:val="28"/>
          <w:szCs w:val="28"/>
          <w:lang w:val="fi-FI"/>
        </w:rPr>
        <w:t xml:space="preserve">Kus?) sel’gšaugus, ecta (Min?) kirjan, kel’ta (Keda?) last, tusttuda (Keda? Midä?) babad, soitta (Mil?) soitoižel, väta (Mihe?) jaugmäčhu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fi-FI"/>
        </w:rPr>
        <w:t xml:space="preserve"> 1000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seičemendes – seičemendespäi – seičemendeta,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al, alle, alpäi, aigan, vast, veres, edes, edehe, jäl’ges, jäl’ghe, kanman, kal’t, kesked, keskes, kohtas, kohtha, läz, mödhe, näht, paiči, polhe, päle, päl, päliči, rindal, sires, sijas, siriči, südäimes, taga, tagut, täht, üliči,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miše, konz, ku, sikš-ku, ku...ka, kuti, sikš miše, i, da, dai, vai, ili, libo, a, no</w:t>
      </w:r>
      <w:r>
        <w:rPr>
          <w:rFonts w:ascii="Times New Roman" w:hAnsi="Times New Roman" w:eastAsia="SchoolBookSanPin"/>
          <w:bCs/>
          <w:iCs/>
          <w:sz w:val="28"/>
          <w:szCs w:val="28"/>
          <w:lang w:val="fi-FI"/>
        </w:rPr>
        <w:t>.</w:t>
      </w:r>
    </w:p>
    <w:p w14:paraId="6819290B">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33.11.3.3. Владеть социокультурными знаниями и умениями: использовать отдельные социокультурные элементы речевого поведенческого этикета в рамках тематического содержания, понимать и использовать в устной и письменной речи наиболее употребительную лексику, обозначающую фоновую лексику изучаемого языка в рамках тематического содержания речи, правильно оформлять адрес, писать фамилии и имена (свои, родственников и друзей) на вепсском языке (в анкете, формуляре),</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обладать базовыми знаниями о социокультурном портрете родной страны и Республики Карелия,</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кратко представлять Россию и Республику Карелия.</w:t>
      </w:r>
    </w:p>
    <w:p w14:paraId="47F7C63D">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33.11.3.4.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 участвовать в несложных учебных проектах с использованием материалов на вепсском языке с применением ИКТ, соблюдая правила информационной безопасности при работе в сети Интернет, использовать двуязычные словари и справочники, в том числе информационно-справочные системы в электронной форме.</w:t>
      </w:r>
    </w:p>
    <w:p w14:paraId="51DECE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4. Предметные результаты изучения родного (вепсского) языка. К концу обучения в 6 классе обучающийся научится:</w:t>
      </w:r>
    </w:p>
    <w:p w14:paraId="68F33A43">
      <w:pPr>
        <w:spacing w:after="0" w:line="350" w:lineRule="auto"/>
        <w:ind w:firstLine="709"/>
        <w:jc w:val="both"/>
        <w:rPr>
          <w:rFonts w:ascii="Times New Roman" w:hAnsi="Times New Roman" w:eastAsia="SchoolBookSanPin"/>
          <w:bCs/>
          <w:sz w:val="28"/>
          <w:szCs w:val="28"/>
          <w:lang w:val="ru-RU"/>
        </w:rPr>
      </w:pPr>
      <w:bookmarkStart w:id="19" w:name="_Hlk127409015"/>
      <w:r>
        <w:rPr>
          <w:rFonts w:ascii="Times New Roman" w:hAnsi="Times New Roman" w:eastAsia="SchoolBookSanPin"/>
          <w:bCs/>
          <w:sz w:val="28"/>
          <w:szCs w:val="28"/>
          <w:lang w:val="ru-RU"/>
        </w:rPr>
        <w:t>33.11.4.1. Коммуникативные умения</w:t>
      </w:r>
      <w:bookmarkEnd w:id="19"/>
      <w:r>
        <w:rPr>
          <w:rFonts w:ascii="Times New Roman" w:hAnsi="Times New Roman" w:eastAsia="SchoolBookSanPin"/>
          <w:bCs/>
          <w:sz w:val="28"/>
          <w:szCs w:val="28"/>
          <w:lang w:val="ru-RU"/>
        </w:rPr>
        <w:t>: владеть основными видами речевой деятельности:</w:t>
      </w:r>
    </w:p>
    <w:p w14:paraId="4D336A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 вести разные виды диалогов (диалог этикетного характера, диалог</w:t>
      </w:r>
      <w:r>
        <w:rPr>
          <w:rFonts w:ascii="Times New Roman" w:hAnsi="Times New Roman" w:eastAsia="SchoolBookSanPin"/>
          <w:bCs/>
          <w:sz w:val="28"/>
          <w:szCs w:val="28"/>
          <w:lang w:val="ru-RU"/>
        </w:rPr>
        <w:noBreakHyphen/>
      </w:r>
      <w:r>
        <w:rPr>
          <w:rFonts w:ascii="Times New Roman" w:hAnsi="Times New Roman" w:eastAsia="SchoolBookSanPin"/>
          <w:bCs/>
          <w:sz w:val="28"/>
          <w:szCs w:val="28"/>
          <w:lang w:val="ru-RU"/>
        </w:rPr>
        <w:t xml:space="preserve">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до 5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 </w:t>
      </w:r>
    </w:p>
    <w:p w14:paraId="7FEBDC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 </w:t>
      </w:r>
    </w:p>
    <w:p w14:paraId="41788C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 </w:t>
      </w:r>
    </w:p>
    <w:p w14:paraId="67694EB1">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заполнять анкеты и формуляры в соответствии с нормами речевого этикета с указанием личной информации, писать электронное сообщение личного характера, соблюдая речевой этикет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14:paraId="3502FA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4.2. Языковые умения и навыки:</w:t>
      </w:r>
    </w:p>
    <w:p w14:paraId="57FB9F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фонетическими навыками: различать на слух, без ошибок, ведущих </w:t>
      </w:r>
    </w:p>
    <w:p w14:paraId="4BA9CF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 сбою коммуникации, произносить слова с правильным ударением и фразы </w:t>
      </w:r>
    </w:p>
    <w:p w14:paraId="7817F1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 соблюдением их ритмико-интонационных особенностей,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 </w:t>
      </w:r>
    </w:p>
    <w:p w14:paraId="6050BA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орфографическими навыками: правильно писать изученные слова. </w:t>
      </w:r>
    </w:p>
    <w:p w14:paraId="0DBFEF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 </w:t>
      </w:r>
    </w:p>
    <w:p w14:paraId="56A3E4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w:t>
      </w:r>
      <w:r>
        <w:rPr>
          <w:rFonts w:ascii="Times New Roman" w:hAnsi="Times New Roman" w:eastAsia="SchoolBookSanPin"/>
          <w:bCs/>
          <w:sz w:val="28"/>
          <w:szCs w:val="28"/>
          <w:lang w:val="fi-FI"/>
        </w:rPr>
        <w:t>n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rahvahani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agini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irj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lidnal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w:t>
      </w:r>
      <w:r>
        <w:rPr>
          <w:rFonts w:ascii="Times New Roman" w:hAnsi="Times New Roman" w:eastAsia="SchoolBookSanPin"/>
          <w:bCs/>
          <w:sz w:val="28"/>
          <w:szCs w:val="28"/>
          <w:lang w:val="ru-RU"/>
        </w:rPr>
        <w:t>ü</w:t>
      </w:r>
      <w:r>
        <w:rPr>
          <w:rFonts w:ascii="Times New Roman" w:hAnsi="Times New Roman" w:eastAsia="SchoolBookSanPin"/>
          <w:bCs/>
          <w:sz w:val="28"/>
          <w:szCs w:val="28"/>
        </w:rPr>
        <w:t>l</w:t>
      </w:r>
      <w:r>
        <w:rPr>
          <w:rFonts w:ascii="Times New Roman" w:hAnsi="Times New Roman" w:eastAsia="SchoolBookSanPin"/>
          <w:bCs/>
          <w:sz w:val="28"/>
          <w:szCs w:val="28"/>
          <w:lang w:val="ru-RU"/>
        </w:rPr>
        <w:t>ä</w:t>
      </w:r>
      <w:r>
        <w:rPr>
          <w:rFonts w:ascii="Times New Roman" w:hAnsi="Times New Roman" w:eastAsia="SchoolBookSanPin"/>
          <w:bCs/>
          <w:sz w:val="28"/>
          <w:szCs w:val="28"/>
        </w:rPr>
        <w:t>l</w:t>
      </w:r>
      <w:r>
        <w:rPr>
          <w:rFonts w:ascii="Times New Roman" w:hAnsi="Times New Roman" w:eastAsia="SchoolBookSanPin"/>
          <w:bCs/>
          <w:sz w:val="28"/>
          <w:szCs w:val="28"/>
          <w:lang w:val="ru-RU"/>
        </w:rPr>
        <w:t>ä</w:t>
      </w:r>
      <w:r>
        <w:rPr>
          <w:rFonts w:ascii="Times New Roman" w:hAnsi="Times New Roman" w:eastAsia="SchoolBookSanPin"/>
          <w:bCs/>
          <w:sz w:val="28"/>
          <w:szCs w:val="28"/>
        </w:rPr>
        <w:t>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eskuz</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astu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m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tom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m</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i</w:t>
      </w:r>
      <w:r>
        <w:rPr>
          <w:rFonts w:ascii="Times New Roman" w:hAnsi="Times New Roman" w:eastAsia="SchoolBookSanPin"/>
          <w:bCs/>
          <w:sz w:val="28"/>
          <w:szCs w:val="28"/>
          <w:lang w:val="ru-RU"/>
        </w:rPr>
        <w:t>š</w:t>
      </w:r>
      <w:r>
        <w:rPr>
          <w:rFonts w:ascii="Times New Roman" w:hAnsi="Times New Roman" w:eastAsia="SchoolBookSanPin"/>
          <w:bCs/>
          <w:sz w:val="28"/>
          <w:szCs w:val="28"/>
        </w:rPr>
        <w:t>tim</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nori</w:t>
      </w:r>
      <w:r>
        <w:rPr>
          <w:rFonts w:ascii="Times New Roman" w:hAnsi="Times New Roman" w:eastAsia="SchoolBookSanPin"/>
          <w:bCs/>
          <w:sz w:val="28"/>
          <w:szCs w:val="28"/>
          <w:lang w:val="ru-RU"/>
        </w:rPr>
        <w:t>š</w:t>
      </w:r>
      <w:r>
        <w:rPr>
          <w:rFonts w:ascii="Times New Roman" w:hAnsi="Times New Roman" w:eastAsia="SchoolBookSanPin"/>
          <w:bCs/>
          <w:sz w:val="28"/>
          <w:szCs w:val="28"/>
        </w:rPr>
        <w:t>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u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tehu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lapsu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z</w:t>
      </w:r>
      <w:r>
        <w:rPr>
          <w:rFonts w:ascii="Times New Roman" w:hAnsi="Times New Roman" w:eastAsia="SchoolBookSanPin"/>
          <w:bCs/>
          <w:sz w:val="28"/>
          <w:szCs w:val="28"/>
          <w:lang w:val="ru-RU"/>
        </w:rPr>
        <w:t>, -</w:t>
      </w:r>
      <w:r>
        <w:rPr>
          <w:rFonts w:ascii="Times New Roman" w:hAnsi="Times New Roman" w:eastAsia="SchoolBookSanPin"/>
          <w:bCs/>
          <w:sz w:val="28"/>
          <w:szCs w:val="28"/>
        </w:rPr>
        <w:t>ndu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erande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alanduz</w:t>
      </w:r>
      <w:r>
        <w:rPr>
          <w:rFonts w:ascii="Times New Roman" w:hAnsi="Times New Roman" w:eastAsia="SchoolBookSanPin"/>
          <w:bCs/>
          <w:sz w:val="28"/>
          <w:szCs w:val="28"/>
          <w:lang w:val="ru-RU"/>
        </w:rPr>
        <w:t>, -č,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č: </w:t>
      </w:r>
      <w:r>
        <w:rPr>
          <w:rFonts w:ascii="Times New Roman" w:hAnsi="Times New Roman" w:eastAsia="SchoolBookSanPin"/>
          <w:bCs/>
          <w:sz w:val="28"/>
          <w:szCs w:val="28"/>
        </w:rPr>
        <w:t>priha</w:t>
      </w:r>
      <w:r>
        <w:rPr>
          <w:rFonts w:ascii="Times New Roman" w:hAnsi="Times New Roman" w:eastAsia="SchoolBookSanPin"/>
          <w:bCs/>
          <w:sz w:val="28"/>
          <w:szCs w:val="28"/>
          <w:lang w:val="ru-RU"/>
        </w:rPr>
        <w:t xml:space="preserve">č, </w:t>
      </w:r>
      <w:r>
        <w:rPr>
          <w:rFonts w:ascii="Times New Roman" w:hAnsi="Times New Roman" w:eastAsia="SchoolBookSanPin"/>
          <w:bCs/>
          <w:sz w:val="28"/>
          <w:szCs w:val="28"/>
        </w:rPr>
        <w:t>koveri</w:t>
      </w:r>
      <w:r>
        <w:rPr>
          <w:rFonts w:ascii="Times New Roman" w:hAnsi="Times New Roman" w:eastAsia="SchoolBookSanPin"/>
          <w:bCs/>
          <w:sz w:val="28"/>
          <w:szCs w:val="28"/>
          <w:lang w:val="ru-RU"/>
        </w:rPr>
        <w:t>č, -</w:t>
      </w:r>
      <w:r>
        <w:rPr>
          <w:rFonts w:ascii="Times New Roman" w:hAnsi="Times New Roman" w:eastAsia="SchoolBookSanPin"/>
          <w:bCs/>
          <w:sz w:val="28"/>
          <w:szCs w:val="28"/>
          <w:lang w:val="fi-FI"/>
        </w:rPr>
        <w:t>m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ezemine</w:t>
      </w:r>
      <w:r>
        <w:rPr>
          <w:rFonts w:ascii="Times New Roman" w:hAnsi="Times New Roman" w:eastAsia="SchoolBookSanPin"/>
          <w:bCs/>
          <w:sz w:val="28"/>
          <w:szCs w:val="28"/>
          <w:lang w:val="ru-RU"/>
        </w:rPr>
        <w:t>, -</w:t>
      </w:r>
      <w:r>
        <w:rPr>
          <w:rFonts w:ascii="Times New Roman" w:hAnsi="Times New Roman" w:eastAsia="SchoolBookSanPin"/>
          <w:bCs/>
          <w:sz w:val="28"/>
          <w:szCs w:val="28"/>
        </w:rPr>
        <w:t>n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joksend</w:t>
      </w:r>
      <w:r>
        <w:rPr>
          <w:rFonts w:ascii="Times New Roman" w:hAnsi="Times New Roman" w:eastAsia="SchoolBookSanPin"/>
          <w:bCs/>
          <w:sz w:val="28"/>
          <w:szCs w:val="28"/>
          <w:lang w:val="ru-RU"/>
        </w:rPr>
        <w:t>, -</w:t>
      </w:r>
      <w:r>
        <w:rPr>
          <w:rFonts w:ascii="Times New Roman" w:hAnsi="Times New Roman" w:eastAsia="SchoolBookSanPin"/>
          <w:bCs/>
          <w:sz w:val="28"/>
          <w:szCs w:val="28"/>
        </w:rPr>
        <w:t>uz</w:t>
      </w:r>
      <w:r>
        <w:rPr>
          <w:rFonts w:ascii="Times New Roman" w:hAnsi="Times New Roman" w:eastAsia="SchoolBookSanPin"/>
          <w:bCs/>
          <w:sz w:val="28"/>
          <w:szCs w:val="28"/>
          <w:lang w:val="ru-RU"/>
        </w:rPr>
        <w:t>’: č</w:t>
      </w:r>
      <w:r>
        <w:rPr>
          <w:rFonts w:ascii="Times New Roman" w:hAnsi="Times New Roman" w:eastAsia="SchoolBookSanPin"/>
          <w:bCs/>
          <w:sz w:val="28"/>
          <w:szCs w:val="28"/>
        </w:rPr>
        <w:t>omuz</w:t>
      </w:r>
      <w:r>
        <w:rPr>
          <w:rFonts w:ascii="Times New Roman" w:hAnsi="Times New Roman" w:eastAsia="SchoolBookSanPin"/>
          <w:bCs/>
          <w:sz w:val="28"/>
          <w:szCs w:val="28"/>
          <w:lang w:val="ru-RU"/>
        </w:rPr>
        <w:t>’, -</w:t>
      </w:r>
      <w:r>
        <w:rPr>
          <w:rFonts w:ascii="Times New Roman" w:hAnsi="Times New Roman" w:eastAsia="SchoolBookSanPin"/>
          <w:bCs/>
          <w:sz w:val="28"/>
          <w:szCs w:val="28"/>
        </w:rPr>
        <w:t>ar</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s</w:t>
      </w:r>
      <w:r>
        <w:rPr>
          <w:rFonts w:ascii="Times New Roman" w:hAnsi="Times New Roman" w:eastAsia="SchoolBookSanPin"/>
          <w:bCs/>
          <w:sz w:val="28"/>
          <w:szCs w:val="28"/>
          <w:lang w:val="ru-RU"/>
        </w:rPr>
        <w:t>ö</w:t>
      </w:r>
      <w:r>
        <w:rPr>
          <w:rFonts w:ascii="Times New Roman" w:hAnsi="Times New Roman" w:eastAsia="SchoolBookSanPin"/>
          <w:bCs/>
          <w:sz w:val="28"/>
          <w:szCs w:val="28"/>
        </w:rPr>
        <w:t>m</w:t>
      </w:r>
      <w:r>
        <w:rPr>
          <w:rFonts w:ascii="Times New Roman" w:hAnsi="Times New Roman" w:eastAsia="SchoolBookSanPin"/>
          <w:bCs/>
          <w:sz w:val="28"/>
          <w:szCs w:val="28"/>
          <w:lang w:val="ru-RU"/>
        </w:rPr>
        <w:t>ä</w:t>
      </w:r>
      <w:r>
        <w:rPr>
          <w:rFonts w:ascii="Times New Roman" w:hAnsi="Times New Roman" w:eastAsia="SchoolBookSanPin"/>
          <w:bCs/>
          <w:sz w:val="28"/>
          <w:szCs w:val="28"/>
        </w:rPr>
        <w:t>r</w:t>
      </w:r>
      <w:r>
        <w:rPr>
          <w:rFonts w:ascii="Times New Roman" w:hAnsi="Times New Roman" w:eastAsia="SchoolBookSanPin"/>
          <w:bCs/>
          <w:sz w:val="28"/>
          <w:szCs w:val="28"/>
          <w:lang w:val="ru-RU"/>
        </w:rPr>
        <w:t>’. Суффиксы имён прилагательных: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zav</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a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gukaz</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o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dito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u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aves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dih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g</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htal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neh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stalaz</w:t>
      </w:r>
      <w:r>
        <w:rPr>
          <w:rFonts w:ascii="Times New Roman" w:hAnsi="Times New Roman" w:eastAsia="SchoolBookSanPin"/>
          <w:bCs/>
          <w:sz w:val="28"/>
          <w:szCs w:val="28"/>
          <w:lang w:val="ru-RU"/>
        </w:rPr>
        <w:t>. Глагольные суффиксы: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da</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ita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ž</w:t>
      </w:r>
      <w:r>
        <w:rPr>
          <w:rFonts w:ascii="Times New Roman" w:hAnsi="Times New Roman" w:eastAsia="SchoolBookSanPin"/>
          <w:bCs/>
          <w:sz w:val="28"/>
          <w:szCs w:val="28"/>
          <w:lang w:val="fi-FI"/>
        </w:rPr>
        <w:t>ad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a</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ogesta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v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b</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ug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tu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el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k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jele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eskel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oksendeleb</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kand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g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kand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gand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egand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jaht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o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ü</w:t>
      </w:r>
      <w:r>
        <w:rPr>
          <w:rFonts w:ascii="Times New Roman" w:hAnsi="Times New Roman" w:eastAsia="SchoolBookSanPin"/>
          <w:bCs/>
          <w:sz w:val="28"/>
          <w:szCs w:val="28"/>
          <w:lang w:val="fi-FI"/>
        </w:rPr>
        <w:t>nzi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rboi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igehtib</w:t>
      </w:r>
      <w:r>
        <w:rPr>
          <w:rFonts w:ascii="Times New Roman" w:hAnsi="Times New Roman" w:eastAsia="SchoolBookSanPin"/>
          <w:bCs/>
          <w:sz w:val="28"/>
          <w:szCs w:val="28"/>
          <w:lang w:val="ru-RU"/>
        </w:rPr>
        <w:t>. Суффиксы наречий: -</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jas</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i</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rasti</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ole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laha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opuks</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Распознавать и образовывать родственные слова путём словосложения: </w:t>
      </w:r>
      <w:r>
        <w:rPr>
          <w:rFonts w:ascii="Times New Roman" w:hAnsi="Times New Roman" w:eastAsia="SchoolBookSanPin"/>
          <w:bCs/>
          <w:iCs/>
          <w:sz w:val="28"/>
          <w:szCs w:val="28"/>
          <w:lang w:val="fi-FI"/>
        </w:rPr>
        <w:t>kodi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iha</w:t>
      </w:r>
      <w:r>
        <w:rPr>
          <w:rFonts w:ascii="Times New Roman" w:hAnsi="Times New Roman" w:eastAsia="SchoolBookSanPin"/>
          <w:bCs/>
          <w:iCs/>
          <w:sz w:val="28"/>
          <w:szCs w:val="28"/>
        </w:rPr>
        <w:t>keitoz</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распознавать и употреблять в устной и письменной речи изученные синонимы, антонимы и интернациональные слова, распознавать и употреблять в устной и письменной речи различные средства связи для обеспечения целостности высказывания.</w:t>
      </w:r>
    </w:p>
    <w:p w14:paraId="278AA21E">
      <w:pPr>
        <w:spacing w:after="0" w:line="350" w:lineRule="auto"/>
        <w:ind w:firstLine="709"/>
        <w:jc w:val="both"/>
        <w:rPr>
          <w:rFonts w:ascii="Times New Roman" w:hAnsi="Times New Roman" w:eastAsia="SchoolBookSanPin"/>
          <w:bCs/>
          <w:sz w:val="28"/>
          <w:szCs w:val="28"/>
        </w:rPr>
      </w:pPr>
      <w:r>
        <w:rPr>
          <w:rFonts w:ascii="Times New Roman" w:hAnsi="Times New Roman" w:eastAsia="SchoolBookSanPin"/>
          <w:bCs/>
          <w:sz w:val="28"/>
          <w:szCs w:val="28"/>
          <w:lang w:val="ru-RU"/>
        </w:rPr>
        <w:t xml:space="preserve">Грамматическая сторона речи: распознавать и употреблять в устной и письменной речи: различные структурные типы словосочетаний (субстантивные, адъективные, глагольные, наречные) с учётом вида подчинительной связи: согласования, управления, примыкания,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w:t>
      </w:r>
      <w:r>
        <w:rPr>
          <w:rFonts w:ascii="Times New Roman" w:hAnsi="Times New Roman" w:eastAsia="SchoolBookSanPin"/>
          <w:bCs/>
          <w:sz w:val="28"/>
          <w:szCs w:val="28"/>
        </w:rPr>
        <w:t>Om</w:t>
      </w:r>
      <w:r>
        <w:rPr>
          <w:rFonts w:ascii="Times New Roman" w:hAnsi="Times New Roman" w:eastAsia="SchoolBookSanPin"/>
          <w:bCs/>
          <w:sz w:val="28"/>
          <w:szCs w:val="28"/>
          <w:lang w:val="ru-RU"/>
        </w:rPr>
        <w:t>-</w:t>
      </w:r>
      <w:r>
        <w:rPr>
          <w:rFonts w:ascii="Times New Roman" w:hAnsi="Times New Roman" w:eastAsia="SchoolBookSanPin"/>
          <w:bCs/>
          <w:sz w:val="28"/>
          <w:szCs w:val="28"/>
        </w:rPr>
        <w:t>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Sina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agi</w:t>
      </w:r>
      <w:r>
        <w:rPr>
          <w:rFonts w:ascii="Times New Roman" w:hAnsi="Times New Roman" w:eastAsia="SchoolBookSanPin"/>
          <w:bCs/>
          <w:sz w:val="28"/>
          <w:szCs w:val="28"/>
          <w:lang w:val="ru-RU"/>
        </w:rPr>
        <w:t>ž</w:t>
      </w:r>
      <w:r>
        <w:rPr>
          <w:rFonts w:ascii="Times New Roman" w:hAnsi="Times New Roman" w:eastAsia="SchoolBookSanPin"/>
          <w:bCs/>
          <w:sz w:val="28"/>
          <w:szCs w:val="28"/>
        </w:rPr>
        <w:t>im</w:t>
      </w:r>
      <w:r>
        <w:rPr>
          <w:rFonts w:ascii="Times New Roman" w:hAnsi="Times New Roman" w:eastAsia="SchoolBookSanPin"/>
          <w:bCs/>
          <w:sz w:val="28"/>
          <w:szCs w:val="28"/>
          <w:lang w:val="ru-RU"/>
        </w:rPr>
        <w:t xml:space="preserve">?, специальные вопросы с вопросительными словами: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del</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d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e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ndun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onz</w:t>
      </w:r>
      <w:r>
        <w:rPr>
          <w:rFonts w:ascii="Times New Roman" w:hAnsi="Times New Roman" w:eastAsia="SchoolBookSanPin"/>
          <w:bCs/>
          <w:iCs/>
          <w:sz w:val="28"/>
          <w:szCs w:val="28"/>
          <w:lang w:val="ru-RU"/>
        </w:rPr>
        <w:t>? (</w:t>
      </w:r>
      <w:r>
        <w:rPr>
          <w:rFonts w:ascii="Times New Roman" w:hAnsi="Times New Roman" w:eastAsia="SchoolBookSanPin"/>
          <w:bCs/>
          <w:iCs/>
          <w:sz w:val="28"/>
          <w:szCs w:val="28"/>
        </w:rPr>
        <w:t>Kon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rPr>
        <w:t>tule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ž</w:t>
      </w:r>
      <w:r>
        <w:rPr>
          <w:rFonts w:ascii="Times New Roman" w:hAnsi="Times New Roman" w:eastAsia="SchoolBookSanPin"/>
          <w:bCs/>
          <w:iCs/>
          <w:sz w:val="28"/>
          <w:szCs w:val="28"/>
          <w:lang w:val="fi-FI"/>
        </w:rPr>
        <w:t>iru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lass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pendat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verz</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Kuver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iga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tt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t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n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ere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альтернативный вопрос, союз </w:t>
      </w:r>
      <w:r>
        <w:rPr>
          <w:rFonts w:ascii="Times New Roman" w:hAnsi="Times New Roman" w:eastAsia="SchoolBookSanPin"/>
          <w:bCs/>
          <w:sz w:val="28"/>
          <w:szCs w:val="28"/>
          <w:lang w:val="fi-FI"/>
        </w:rPr>
        <w:t>vai</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fi-FI"/>
        </w:rPr>
        <w:t>K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ei</w:t>
      </w:r>
      <w:r>
        <w:rPr>
          <w:rFonts w:ascii="Times New Roman" w:hAnsi="Times New Roman" w:eastAsia="SchoolBookSanPin"/>
          <w:bCs/>
          <w:iCs/>
          <w:sz w:val="28"/>
          <w:szCs w:val="28"/>
          <w:lang w:val="ru-RU"/>
        </w:rPr>
        <w:t>š</w:t>
      </w:r>
      <w:r>
        <w:rPr>
          <w:rFonts w:ascii="Times New Roman" w:hAnsi="Times New Roman" w:eastAsia="SchoolBookSanPin"/>
          <w:bCs/>
          <w:iCs/>
          <w:sz w:val="28"/>
          <w:szCs w:val="28"/>
          <w:lang w:val="fi-FI"/>
        </w:rPr>
        <w:t>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anhemb</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v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nn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еполные вопросительные предложения: </w:t>
      </w:r>
      <w:r>
        <w:rPr>
          <w:rFonts w:ascii="Times New Roman" w:hAnsi="Times New Roman" w:eastAsia="SchoolBookSanPin"/>
          <w:bCs/>
          <w:iCs/>
          <w:sz w:val="28"/>
          <w:szCs w:val="28"/>
          <w:lang w:val="fi-FI"/>
        </w:rPr>
        <w:t>Ku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zjad</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Spasib</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v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ai</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v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pasib</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утвердительные и отрицательные предложения, восклицательные предложения: </w:t>
      </w:r>
      <w:r>
        <w:rPr>
          <w:rFonts w:ascii="Times New Roman" w:hAnsi="Times New Roman" w:eastAsia="SchoolBookSanPin"/>
          <w:bCs/>
          <w:sz w:val="28"/>
          <w:szCs w:val="28"/>
        </w:rPr>
        <w:t>Mitte</w:t>
      </w:r>
      <w:r>
        <w:rPr>
          <w:rFonts w:ascii="Times New Roman" w:hAnsi="Times New Roman" w:eastAsia="SchoolBookSanPin"/>
          <w:bCs/>
          <w:sz w:val="28"/>
          <w:szCs w:val="28"/>
          <w:lang w:val="ru-RU"/>
        </w:rPr>
        <w:t xml:space="preserve"> č</w:t>
      </w:r>
      <w:r>
        <w:rPr>
          <w:rFonts w:ascii="Times New Roman" w:hAnsi="Times New Roman" w:eastAsia="SchoolBookSanPin"/>
          <w:bCs/>
          <w:sz w:val="28"/>
          <w:szCs w:val="28"/>
        </w:rPr>
        <w:t>om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uv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om</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основные структурно-семантические типы простых предложений в вепсском языке на основе моделей (речевых образцов): интранзитивное предложение: </w:t>
      </w:r>
      <w:r>
        <w:rPr>
          <w:rFonts w:ascii="Times New Roman" w:hAnsi="Times New Roman" w:eastAsia="SchoolBookSanPin"/>
          <w:bCs/>
          <w:sz w:val="28"/>
          <w:szCs w:val="28"/>
          <w:lang w:val="fi-FI"/>
        </w:rPr>
        <w:t>Lap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 xml:space="preserve">nukkub, Neičukaižed oma puištos.,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Vanhembad sauvoiba kül’betin randale., </w:t>
      </w:r>
      <w:r>
        <w:rPr>
          <w:rFonts w:ascii="Times New Roman" w:hAnsi="Times New Roman" w:eastAsia="SchoolBookSanPin"/>
          <w:bCs/>
          <w:sz w:val="28"/>
          <w:szCs w:val="28"/>
          <w:lang w:val="ru-RU"/>
        </w:rPr>
        <w:t>посесс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Minai om äi heimolaižid., </w:t>
      </w:r>
      <w:r>
        <w:rPr>
          <w:rFonts w:ascii="Times New Roman" w:hAnsi="Times New Roman" w:eastAsia="SchoolBookSanPin"/>
          <w:bCs/>
          <w:sz w:val="28"/>
          <w:szCs w:val="28"/>
          <w:lang w:val="ru-RU"/>
        </w:rPr>
        <w:t>э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Školas ei ole kel’studijad., </w:t>
      </w:r>
      <w:r>
        <w:rPr>
          <w:rFonts w:ascii="Times New Roman" w:hAnsi="Times New Roman" w:eastAsia="SchoolBookSanPin"/>
          <w:bCs/>
          <w:sz w:val="28"/>
          <w:szCs w:val="28"/>
          <w:lang w:val="ru-RU"/>
        </w:rPr>
        <w:t>результат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fi-FI"/>
        </w:rPr>
        <w:t xml:space="preserve">: Vezi tegihe jäks., </w:t>
      </w:r>
      <w:r>
        <w:rPr>
          <w:rFonts w:ascii="Times New Roman" w:hAnsi="Times New Roman" w:eastAsia="SchoolBookSanPin"/>
          <w:bCs/>
          <w:sz w:val="28"/>
          <w:szCs w:val="28"/>
          <w:lang w:val="ru-RU"/>
        </w:rPr>
        <w:t>результат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ом</w:t>
      </w:r>
      <w:r>
        <w:rPr>
          <w:rFonts w:ascii="Times New Roman" w:hAnsi="Times New Roman" w:eastAsia="SchoolBookSanPin"/>
          <w:bCs/>
          <w:sz w:val="28"/>
          <w:szCs w:val="28"/>
          <w:lang w:val="fi-FI"/>
        </w:rPr>
        <w:t xml:space="preserve">: Ken sinuspäi tuleb edemba? – Minuspäi tuleb lekar’.,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Minä da Miku olem hüväd sebranikad.,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емантик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оя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nei om vilu., Minä surduin., Minai om temperatur., </w:t>
      </w:r>
      <w:r>
        <w:rPr>
          <w:rFonts w:ascii="Times New Roman" w:hAnsi="Times New Roman" w:eastAsia="SchoolBookSanPin"/>
          <w:bCs/>
          <w:iCs/>
          <w:sz w:val="28"/>
          <w:szCs w:val="28"/>
          <w:lang w:val="ru-RU"/>
        </w:rPr>
        <w:t>к</w:t>
      </w:r>
      <w:r>
        <w:rPr>
          <w:rFonts w:ascii="Times New Roman" w:hAnsi="Times New Roman" w:eastAsia="SchoolBookSanPin"/>
          <w:bCs/>
          <w:sz w:val="28"/>
          <w:szCs w:val="28"/>
          <w:lang w:val="ru-RU"/>
        </w:rPr>
        <w:t>вантор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penikoid om kaks’toštkümne, Meid om äjak-se(kuverz’-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Om hüvä, miše meil om lebuaig.</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Neičukaine, kudamb ištub laučal, om Lenan sizar.,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Oled-ik homaičenu, miše tal’v jo om tulnu?,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Konz keväz’ tuleb, siloi lindud pördasoiš suvespä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ugen kulehtest., Tunded-ik Nastoid?, </w:t>
      </w:r>
      <w:r>
        <w:rPr>
          <w:rFonts w:ascii="Times New Roman" w:hAnsi="Times New Roman" w:eastAsia="SchoolBookSanPin"/>
          <w:bCs/>
          <w:iCs/>
          <w:sz w:val="28"/>
          <w:szCs w:val="28"/>
          <w:lang w:val="ru-RU"/>
        </w:rPr>
        <w:t>н</w:t>
      </w:r>
      <w:r>
        <w:rPr>
          <w:rFonts w:ascii="Times New Roman" w:hAnsi="Times New Roman" w:eastAsia="SchoolBookSanPin"/>
          <w:bCs/>
          <w:sz w:val="28"/>
          <w:szCs w:val="28"/>
          <w:lang w:val="ru-RU"/>
        </w:rPr>
        <w:t>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omen valitas uz’ presiden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dä noren opendad, sen vanhan tedad.</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ndai kändab iloho., </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ö pagižem vepsäks.,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En voind zvonida sinei egläi., </w:t>
      </w:r>
      <w:r>
        <w:rPr>
          <w:rFonts w:ascii="Times New Roman" w:hAnsi="Times New Roman" w:eastAsia="SchoolBookSanPin"/>
          <w:bCs/>
          <w:sz w:val="28"/>
          <w:szCs w:val="28"/>
          <w:lang w:val="ru-RU"/>
        </w:rPr>
        <w:t>существите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 xml:space="preserve">Sebranik tuleb adivoihe,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Hö läksiba irdal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Mamoi kudob alaižid.,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Klassas ei ole opendajad., Meiden mecoiš om marjoid.,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Ei ole nimittušt čudod, ku Liza tahtoib matkustad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Tullei puhub., Kaks’ neičukašt astub tedm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stin uden kirjan.,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Baboin sarnad oma pit’käd.,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Pämez’ Ivanov eläb läz školad., </w:t>
      </w:r>
      <w:r>
        <w:rPr>
          <w:rFonts w:ascii="Times New Roman" w:hAnsi="Times New Roman" w:eastAsia="SchoolBookSanPin"/>
          <w:bCs/>
          <w:sz w:val="28"/>
          <w:szCs w:val="28"/>
          <w:lang w:val="fi-FI"/>
        </w:rPr>
        <w:t>Mö ajam Šoutjärvehe, Vepsän rahvahaližehe keskusehe., Olen kirjutanu kirjeižen Maria Ivanovnal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преде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Tuli mužik bardanke i šapkas.,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Nügüd’ om aig lähtta kodih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а</w:t>
      </w:r>
      <w:r>
        <w:rPr>
          <w:rFonts w:ascii="Times New Roman" w:hAnsi="Times New Roman" w:eastAsia="SchoolBookSanPin"/>
          <w:bCs/>
          <w:sz w:val="28"/>
          <w:szCs w:val="28"/>
          <w:lang w:val="fi-FI"/>
        </w:rPr>
        <w:t xml:space="preserve">: Kirj om uz’., Käded oma lämäd., Kirj om sinun., Om-ik söm’ vaumiž?, Maid om vilu., Varišad oma lindud.,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Luge tekst.,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Kanz om sanu uden perti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Anda minei avadimed., </w:t>
      </w:r>
      <w:r>
        <w:rPr>
          <w:rFonts w:ascii="Times New Roman" w:hAnsi="Times New Roman" w:eastAsia="SchoolBookSanPin"/>
          <w:bCs/>
          <w:iCs/>
          <w:sz w:val="28"/>
          <w:szCs w:val="28"/>
          <w:lang w:val="ru-RU"/>
        </w:rPr>
        <w:t>п</w:t>
      </w:r>
      <w:r>
        <w:rPr>
          <w:rFonts w:ascii="Times New Roman" w:hAnsi="Times New Roman" w:eastAsia="SchoolBookSanPin"/>
          <w:bCs/>
          <w:sz w:val="28"/>
          <w:szCs w:val="28"/>
          <w:lang w:val="ru-RU"/>
        </w:rPr>
        <w:t>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Ala ota sidä., </w:t>
      </w:r>
      <w:r>
        <w:rPr>
          <w:rFonts w:ascii="Times New Roman" w:hAnsi="Times New Roman" w:eastAsia="SchoolBookSanPin"/>
          <w:bCs/>
          <w:sz w:val="28"/>
          <w:szCs w:val="28"/>
          <w:lang w:val="ru-RU"/>
        </w:rPr>
        <w:t>аккуз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ед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тек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Lugin necidä kirjad nedalin., Lugin necen kirjan nedalin</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Minä tulin mecaspäi.,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Mö teravas tulim kodih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Stolan päl rippub lamp.</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Hän radab opendajan školas., Hän openzihe opendajaks.,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ящихс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ne: sinin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 kod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e: t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 -m’, -n’: kel’, lem’,sen’,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uh, -eh: kiruh, veneh,,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toi</w:t>
      </w:r>
      <w:r>
        <w:rPr>
          <w:rFonts w:ascii="Times New Roman" w:hAnsi="Times New Roman" w:eastAsia="SchoolBookSanPin"/>
          <w:bCs/>
          <w:iCs/>
          <w:sz w:val="28"/>
          <w:szCs w:val="28"/>
          <w:lang w:val="fi-FI"/>
        </w:rPr>
        <w:t xml:space="preserve">: kodito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in,-en, -im, -ar’: paimen, pirdim, sizar, südäi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iCs/>
          <w:sz w:val="28"/>
          <w:szCs w:val="28"/>
          <w:lang w:val="fi-FI"/>
        </w:rPr>
        <w:t xml:space="preserve">-a, -ä: paha, hüvä),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 d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х</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da? Midä? -d: laud- laudoid, kala- kaloid, opendai- opendajid,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Kenen? Min? -den: openik – openikoide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lang w:val="fi-FI"/>
        </w:rPr>
        <w:t>: mec – mecoiš, ird – irdoil, lauk – laukoihe</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Kenen? Min? – n: opendajan, sobatan, penin supalaižin, </w:t>
      </w:r>
      <w:r>
        <w:rPr>
          <w:rFonts w:ascii="Times New Roman" w:hAnsi="Times New Roman" w:eastAsia="SchoolBookSanPin"/>
          <w:bCs/>
          <w:sz w:val="28"/>
          <w:szCs w:val="28"/>
          <w:lang w:val="ru-RU"/>
        </w:rPr>
        <w:t>комитатива</w:t>
      </w:r>
      <w:r>
        <w:rPr>
          <w:rFonts w:ascii="Times New Roman" w:hAnsi="Times New Roman" w:eastAsia="SchoolBookSanPin"/>
          <w:bCs/>
          <w:sz w:val="28"/>
          <w:szCs w:val="28"/>
          <w:lang w:val="fi-FI"/>
        </w:rPr>
        <w:t xml:space="preserve">: kenenke, minke? – nke: minunke, kažinke, solanke, </w:t>
      </w:r>
      <w:r>
        <w:rPr>
          <w:rFonts w:ascii="Times New Roman" w:hAnsi="Times New Roman" w:eastAsia="SchoolBookSanPin"/>
          <w:bCs/>
          <w:sz w:val="28"/>
          <w:szCs w:val="28"/>
          <w:lang w:val="ru-RU"/>
        </w:rPr>
        <w:t>пролатива</w:t>
      </w:r>
      <w:r>
        <w:rPr>
          <w:rFonts w:ascii="Times New Roman" w:hAnsi="Times New Roman" w:eastAsia="SchoolBookSanPin"/>
          <w:bCs/>
          <w:sz w:val="28"/>
          <w:szCs w:val="28"/>
          <w:lang w:val="fi-FI"/>
        </w:rPr>
        <w:t xml:space="preserve">: kedame, midäme? tedme, pädme, neičukaštme, </w:t>
      </w:r>
      <w:r>
        <w:rPr>
          <w:rFonts w:ascii="Times New Roman" w:hAnsi="Times New Roman" w:eastAsia="SchoolBookSanPin"/>
          <w:bCs/>
          <w:sz w:val="28"/>
          <w:szCs w:val="28"/>
          <w:lang w:val="ru-RU"/>
        </w:rPr>
        <w:t>абессива</w:t>
      </w:r>
      <w:r>
        <w:rPr>
          <w:rFonts w:ascii="Times New Roman" w:hAnsi="Times New Roman" w:eastAsia="SchoolBookSanPin"/>
          <w:bCs/>
          <w:sz w:val="28"/>
          <w:szCs w:val="28"/>
          <w:lang w:val="fi-FI"/>
        </w:rPr>
        <w:t xml:space="preserve">: keneta, midäta?: lapseta, kirjata, neičukaižeta,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keneks, mikš?: kirjaks, opendajaks, </w:t>
      </w:r>
      <w:r>
        <w:rPr>
          <w:rFonts w:ascii="Times New Roman" w:hAnsi="Times New Roman" w:eastAsia="SchoolBookSanPin"/>
          <w:bCs/>
          <w:sz w:val="28"/>
          <w:szCs w:val="28"/>
          <w:lang w:val="ru-RU"/>
        </w:rPr>
        <w:t>терминатива</w:t>
      </w:r>
      <w:r>
        <w:rPr>
          <w:rFonts w:ascii="Times New Roman" w:hAnsi="Times New Roman" w:eastAsia="SchoolBookSanPin"/>
          <w:bCs/>
          <w:sz w:val="28"/>
          <w:szCs w:val="28"/>
          <w:lang w:val="fi-FI"/>
        </w:rPr>
        <w:t xml:space="preserve">: mihesai, kenehesai: mechasai, lapsehesai, seičemehe čashusai,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обенно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nece, se</w:t>
      </w:r>
      <w:r>
        <w:rPr>
          <w:rFonts w:ascii="Times New Roman" w:hAnsi="Times New Roman" w:eastAsia="SchoolBookSanPin"/>
          <w:bCs/>
          <w:iCs/>
          <w:sz w:val="28"/>
          <w:szCs w:val="28"/>
          <w:lang w:val="fi-FI"/>
        </w:rPr>
        <w:t>, nened, ned</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en? Mi? Kudamb? Kuverz’?,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udamb, midä, </w:t>
      </w:r>
      <w:r>
        <w:rPr>
          <w:rFonts w:ascii="Times New Roman" w:hAnsi="Times New Roman" w:eastAsia="SchoolBookSanPin"/>
          <w:bCs/>
          <w:sz w:val="28"/>
          <w:szCs w:val="28"/>
          <w:lang w:val="ru-RU"/>
        </w:rPr>
        <w:t>опреде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aik, molembad, ič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niken, nimitte, nikuver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н</w:t>
      </w:r>
      <w:r>
        <w:rPr>
          <w:rFonts w:ascii="Times New Roman" w:hAnsi="Times New Roman" w:eastAsia="SchoolBookSanPin"/>
          <w:bCs/>
          <w:sz w:val="28"/>
          <w:szCs w:val="28"/>
          <w:lang w:val="ru-RU"/>
        </w:rPr>
        <w:t>еопредел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joga, jogahin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епен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lang w:val="fi-FI"/>
        </w:rPr>
        <w:t xml:space="preserve"> hüvä – paremb,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lang w:val="fi-FI"/>
        </w:rPr>
        <w:t xml:space="preserve"> paremb – parahim, kaikid suremb, kaikid čomemb, kaikid levedamb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тери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sanuin, en sanund, teget, et tehnugoi,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hän om opendanu, hän ei ole opendanu, mö olem lugenuded, mö em olgoi lugenuded,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sanu, ala sanu, sanugha, algha sanugoi, sanugam, algam sanugoi, sanugat, algat sanugoi,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звра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пряжения</w:t>
      </w:r>
      <w:r>
        <w:rPr>
          <w:rFonts w:ascii="Times New Roman" w:hAnsi="Times New Roman" w:eastAsia="SchoolBookSanPin"/>
          <w:bCs/>
          <w:sz w:val="28"/>
          <w:szCs w:val="28"/>
          <w:lang w:val="fi-FI"/>
        </w:rPr>
        <w:t xml:space="preserve">: minä pezemoi, en peste, sinä pezetoi, ed peste, hän pezese, ei peste, minä pezimoi, en peznus, sinä pezitoi, ed peznus, hän pezihe, ei peznus, minä olen peznus, en ole peznus, sinä oled peznus, ed ole peznus, hän om peznus, ei ole peznus, minä olin peznus, en olend peznus, sinä olid peznus, ed olend peznus, hän oli peznus, ei olend peznus,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дициона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sanuižin, en sanuiži, tegižit, et tegiži, hän tuliži, hän ei tuliži, minä tulnuižin, en tulnuiži, sinä tulnuižid, ed tulnuiži, hän tulnuiži, ei tulnuiži, mö tulnuižim, em tulnuiži</w:t>
      </w:r>
      <w:r>
        <w:rPr>
          <w:rFonts w:ascii="Times New Roman" w:hAnsi="Times New Roman" w:eastAsia="SchoolBookSanPin"/>
          <w:bCs/>
          <w:sz w:val="28"/>
          <w:szCs w:val="28"/>
          <w:lang w:val="ru-RU"/>
        </w:rPr>
        <w:t>т</w:t>
      </w:r>
      <w:r>
        <w:rPr>
          <w:rFonts w:ascii="Times New Roman" w:hAnsi="Times New Roman" w:eastAsia="SchoolBookSanPin"/>
          <w:bCs/>
          <w:sz w:val="28"/>
          <w:szCs w:val="28"/>
          <w:lang w:val="fi-FI"/>
        </w:rPr>
        <w:t xml:space="preserve">, oližin sanunu, en oliži sanunu, oližit tehnuded, et oliži tehnuded, oliži tulnu, ei oliži tulnu, olnuižin sanunu, en olnuiži sanunu, olnuižit tehnuded, et olnuiži tehnuded, olnuiži tulnu, ei olnuiži tulnu,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1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2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ссива</w:t>
      </w:r>
      <w:r>
        <w:rPr>
          <w:rFonts w:ascii="Times New Roman" w:hAnsi="Times New Roman" w:eastAsia="SchoolBookSanPin"/>
          <w:bCs/>
          <w:sz w:val="28"/>
          <w:szCs w:val="28"/>
          <w:lang w:val="fi-FI"/>
        </w:rPr>
        <w:t xml:space="preserve">: Pagižen openudenke mehenke., Joksii neičukaine komedas kidasti., Čai om jodud., Kuctud openikoiden vanhembad tuliba školha.,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änem sömhä</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lem sömä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ulim sömäspä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пс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равл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armastada (Keda?) mamad, navedida (Midä?) jähišt, sogenzoitta (Keda?) sebranikad, sogenzoitta (Mil?) sädegil, spasiboitta (Keda?) opendajad, väritada (Keda?) sizart, väritada (Miš?) vargastuses, löuta (Midä?) sebranikad, löuta (Miš?) škapas, löuta (Min?) kirjan, ecta (Keda?Midä?) sebranikad, ecta (Miš? K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el</w:t>
      </w:r>
      <w:r>
        <w:rPr>
          <w:rFonts w:ascii="Times New Roman" w:hAnsi="Times New Roman" w:eastAsia="SchoolBookSanPin"/>
          <w:bCs/>
          <w:sz w:val="28"/>
          <w:szCs w:val="28"/>
        </w:rPr>
        <w:t>’</w:t>
      </w:r>
      <w:r>
        <w:rPr>
          <w:rFonts w:ascii="Times New Roman" w:hAnsi="Times New Roman" w:eastAsia="SchoolBookSanPin"/>
          <w:bCs/>
          <w:sz w:val="28"/>
          <w:szCs w:val="28"/>
          <w:lang w:val="fi-FI"/>
        </w:rPr>
        <w:t>g</w:t>
      </w:r>
      <w:r>
        <w:rPr>
          <w:rFonts w:ascii="Times New Roman" w:hAnsi="Times New Roman" w:eastAsia="SchoolBookSanPin"/>
          <w:bCs/>
          <w:sz w:val="28"/>
          <w:szCs w:val="28"/>
        </w:rPr>
        <w:t>š</w:t>
      </w:r>
      <w:r>
        <w:rPr>
          <w:rFonts w:ascii="Times New Roman" w:hAnsi="Times New Roman" w:eastAsia="SchoolBookSanPin"/>
          <w:bCs/>
          <w:sz w:val="28"/>
          <w:szCs w:val="28"/>
          <w:lang w:val="fi-FI"/>
        </w:rPr>
        <w:t>augu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c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irja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l</w:t>
      </w:r>
      <w:r>
        <w:rPr>
          <w:rFonts w:ascii="Times New Roman" w:hAnsi="Times New Roman" w:eastAsia="SchoolBookSanPin"/>
          <w:bCs/>
          <w:sz w:val="28"/>
          <w:szCs w:val="28"/>
        </w:rPr>
        <w:t>’</w:t>
      </w:r>
      <w:r>
        <w:rPr>
          <w:rFonts w:ascii="Times New Roman" w:hAnsi="Times New Roman" w:eastAsia="SchoolBookSanPin"/>
          <w:bCs/>
          <w:sz w:val="28"/>
          <w:szCs w:val="28"/>
          <w:lang w:val="fi-FI"/>
        </w:rPr>
        <w:t>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last</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tusttu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d</w:t>
      </w:r>
      <w:r>
        <w:rPr>
          <w:rFonts w:ascii="Times New Roman" w:hAnsi="Times New Roman" w:eastAsia="SchoolBookSanPin"/>
          <w:bCs/>
          <w:sz w:val="28"/>
          <w:szCs w:val="28"/>
        </w:rPr>
        <w:t xml:space="preserve">ä?) </w:t>
      </w:r>
      <w:r>
        <w:rPr>
          <w:rFonts w:ascii="Times New Roman" w:hAnsi="Times New Roman" w:eastAsia="SchoolBookSanPin"/>
          <w:bCs/>
          <w:sz w:val="28"/>
          <w:szCs w:val="28"/>
          <w:lang w:val="fi-FI"/>
        </w:rPr>
        <w:t>baba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oit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l</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oitoi</w:t>
      </w:r>
      <w:r>
        <w:rPr>
          <w:rFonts w:ascii="Times New Roman" w:hAnsi="Times New Roman" w:eastAsia="SchoolBookSanPin"/>
          <w:bCs/>
          <w:sz w:val="28"/>
          <w:szCs w:val="28"/>
        </w:rPr>
        <w:t>ž</w:t>
      </w:r>
      <w:r>
        <w:rPr>
          <w:rFonts w:ascii="Times New Roman" w:hAnsi="Times New Roman" w:eastAsia="SchoolBookSanPin"/>
          <w:bCs/>
          <w:sz w:val="28"/>
          <w:szCs w:val="28"/>
          <w:lang w:val="fi-FI"/>
        </w:rPr>
        <w:t>el</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v</w:t>
      </w:r>
      <w:r>
        <w:rPr>
          <w:rFonts w:ascii="Times New Roman" w:hAnsi="Times New Roman" w:eastAsia="SchoolBookSanPin"/>
          <w:bCs/>
          <w:sz w:val="28"/>
          <w:szCs w:val="28"/>
        </w:rPr>
        <w:t>ä</w:t>
      </w:r>
      <w:r>
        <w:rPr>
          <w:rFonts w:ascii="Times New Roman" w:hAnsi="Times New Roman" w:eastAsia="SchoolBookSanPin"/>
          <w:bCs/>
          <w:sz w:val="28"/>
          <w:szCs w:val="28"/>
          <w:lang w:val="fi-FI"/>
        </w:rPr>
        <w:t>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h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jaugm</w:t>
      </w:r>
      <w:r>
        <w:rPr>
          <w:rFonts w:ascii="Times New Roman" w:hAnsi="Times New Roman" w:eastAsia="SchoolBookSanPin"/>
          <w:bCs/>
          <w:sz w:val="28"/>
          <w:szCs w:val="28"/>
        </w:rPr>
        <w:t>äč</w:t>
      </w:r>
      <w:r>
        <w:rPr>
          <w:rFonts w:ascii="Times New Roman" w:hAnsi="Times New Roman" w:eastAsia="SchoolBookSanPin"/>
          <w:bCs/>
          <w:sz w:val="28"/>
          <w:szCs w:val="28"/>
          <w:lang w:val="fi-FI"/>
        </w:rPr>
        <w:t>hu</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rPr>
        <w:t xml:space="preserve"> 1000000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rPr>
        <w:t xml:space="preserve">: seičemendes – seičemendespäi – seičemendeta,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al</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all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alp</w:t>
      </w:r>
      <w:r>
        <w:rPr>
          <w:rFonts w:ascii="Times New Roman" w:hAnsi="Times New Roman" w:eastAsia="SchoolBookSanPin"/>
          <w:bCs/>
          <w:sz w:val="28"/>
          <w:szCs w:val="28"/>
        </w:rPr>
        <w:t>ä</w:t>
      </w:r>
      <w:r>
        <w:rPr>
          <w:rFonts w:ascii="Times New Roman" w:hAnsi="Times New Roman" w:eastAsia="SchoolBookSanPin"/>
          <w:bCs/>
          <w:sz w:val="28"/>
          <w:szCs w:val="28"/>
          <w:lang w:val="fi-FI"/>
        </w:rPr>
        <w:t>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aiga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vast</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vere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de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edeh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j</w:t>
      </w:r>
      <w:r>
        <w:rPr>
          <w:rFonts w:ascii="Times New Roman" w:hAnsi="Times New Roman" w:eastAsia="SchoolBookSanPin"/>
          <w:bCs/>
          <w:sz w:val="28"/>
          <w:szCs w:val="28"/>
        </w:rPr>
        <w:t>ä</w:t>
      </w:r>
      <w:r>
        <w:rPr>
          <w:rFonts w:ascii="Times New Roman" w:hAnsi="Times New Roman" w:eastAsia="SchoolBookSanPin"/>
          <w:bCs/>
          <w:sz w:val="28"/>
          <w:szCs w:val="28"/>
          <w:lang w:val="fi-FI"/>
        </w:rPr>
        <w:t>l</w:t>
      </w:r>
      <w:r>
        <w:rPr>
          <w:rFonts w:ascii="Times New Roman" w:hAnsi="Times New Roman" w:eastAsia="SchoolBookSanPin"/>
          <w:bCs/>
          <w:sz w:val="28"/>
          <w:szCs w:val="28"/>
        </w:rPr>
        <w:t>’</w:t>
      </w:r>
      <w:r>
        <w:rPr>
          <w:rFonts w:ascii="Times New Roman" w:hAnsi="Times New Roman" w:eastAsia="SchoolBookSanPin"/>
          <w:bCs/>
          <w:sz w:val="28"/>
          <w:szCs w:val="28"/>
          <w:lang w:val="fi-FI"/>
        </w:rPr>
        <w:t>ge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j</w:t>
      </w:r>
      <w:r>
        <w:rPr>
          <w:rFonts w:ascii="Times New Roman" w:hAnsi="Times New Roman" w:eastAsia="SchoolBookSanPin"/>
          <w:bCs/>
          <w:sz w:val="28"/>
          <w:szCs w:val="28"/>
        </w:rPr>
        <w:t>ä</w:t>
      </w:r>
      <w:r>
        <w:rPr>
          <w:rFonts w:ascii="Times New Roman" w:hAnsi="Times New Roman" w:eastAsia="SchoolBookSanPin"/>
          <w:bCs/>
          <w:sz w:val="28"/>
          <w:szCs w:val="28"/>
          <w:lang w:val="fi-FI"/>
        </w:rPr>
        <w:t>l</w:t>
      </w:r>
      <w:r>
        <w:rPr>
          <w:rFonts w:ascii="Times New Roman" w:hAnsi="Times New Roman" w:eastAsia="SchoolBookSanPin"/>
          <w:bCs/>
          <w:sz w:val="28"/>
          <w:szCs w:val="28"/>
        </w:rPr>
        <w:t>’</w:t>
      </w:r>
      <w:r>
        <w:rPr>
          <w:rFonts w:ascii="Times New Roman" w:hAnsi="Times New Roman" w:eastAsia="SchoolBookSanPin"/>
          <w:bCs/>
          <w:sz w:val="28"/>
          <w:szCs w:val="28"/>
          <w:lang w:val="fi-FI"/>
        </w:rPr>
        <w:t>gh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anman</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al</w:t>
      </w:r>
      <w:r>
        <w:rPr>
          <w:rFonts w:ascii="Times New Roman" w:hAnsi="Times New Roman" w:eastAsia="SchoolBookSanPin"/>
          <w:bCs/>
          <w:sz w:val="28"/>
          <w:szCs w:val="28"/>
        </w:rPr>
        <w:t>’</w:t>
      </w:r>
      <w:r>
        <w:rPr>
          <w:rFonts w:ascii="Times New Roman" w:hAnsi="Times New Roman" w:eastAsia="SchoolBookSanPin"/>
          <w:bCs/>
          <w:sz w:val="28"/>
          <w:szCs w:val="28"/>
          <w:lang w:val="fi-FI"/>
        </w:rPr>
        <w:t>t</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sked</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eske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ohta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ohth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rPr>
        <w:t>ä</w:t>
      </w:r>
      <w:r>
        <w:rPr>
          <w:rFonts w:ascii="Times New Roman" w:hAnsi="Times New Roman" w:eastAsia="SchoolBookSanPin"/>
          <w:bCs/>
          <w:sz w:val="28"/>
          <w:szCs w:val="28"/>
          <w:lang w:val="fi-FI"/>
        </w:rPr>
        <w:t>z</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w:t>
      </w:r>
      <w:r>
        <w:rPr>
          <w:rFonts w:ascii="Times New Roman" w:hAnsi="Times New Roman" w:eastAsia="SchoolBookSanPin"/>
          <w:bCs/>
          <w:sz w:val="28"/>
          <w:szCs w:val="28"/>
        </w:rPr>
        <w:t>ö</w:t>
      </w:r>
      <w:r>
        <w:rPr>
          <w:rFonts w:ascii="Times New Roman" w:hAnsi="Times New Roman" w:eastAsia="SchoolBookSanPin"/>
          <w:bCs/>
          <w:sz w:val="28"/>
          <w:szCs w:val="28"/>
          <w:lang w:val="fi-FI"/>
        </w:rPr>
        <w:t>dh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n</w:t>
      </w:r>
      <w:r>
        <w:rPr>
          <w:rFonts w:ascii="Times New Roman" w:hAnsi="Times New Roman" w:eastAsia="SchoolBookSanPin"/>
          <w:bCs/>
          <w:sz w:val="28"/>
          <w:szCs w:val="28"/>
        </w:rPr>
        <w:t>ä</w:t>
      </w:r>
      <w:r>
        <w:rPr>
          <w:rFonts w:ascii="Times New Roman" w:hAnsi="Times New Roman" w:eastAsia="SchoolBookSanPin"/>
          <w:bCs/>
          <w:sz w:val="28"/>
          <w:szCs w:val="28"/>
          <w:lang w:val="fi-FI"/>
        </w:rPr>
        <w:t>ht</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ai</w:t>
      </w:r>
      <w:r>
        <w:rPr>
          <w:rFonts w:ascii="Times New Roman" w:hAnsi="Times New Roman" w:eastAsia="SchoolBookSanPin"/>
          <w:bCs/>
          <w:sz w:val="28"/>
          <w:szCs w:val="28"/>
        </w:rPr>
        <w:t>č</w:t>
      </w:r>
      <w:r>
        <w:rPr>
          <w:rFonts w:ascii="Times New Roman" w:hAnsi="Times New Roman" w:eastAsia="SchoolBookSanPin"/>
          <w:bCs/>
          <w:sz w:val="28"/>
          <w:szCs w:val="28"/>
          <w:lang w:val="fi-FI"/>
        </w:rPr>
        <w:t>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olh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w:t>
      </w:r>
      <w:r>
        <w:rPr>
          <w:rFonts w:ascii="Times New Roman" w:hAnsi="Times New Roman" w:eastAsia="SchoolBookSanPin"/>
          <w:bCs/>
          <w:sz w:val="28"/>
          <w:szCs w:val="28"/>
        </w:rPr>
        <w:t>ä</w:t>
      </w:r>
      <w:r>
        <w:rPr>
          <w:rFonts w:ascii="Times New Roman" w:hAnsi="Times New Roman" w:eastAsia="SchoolBookSanPin"/>
          <w:bCs/>
          <w:sz w:val="28"/>
          <w:szCs w:val="28"/>
          <w:lang w:val="fi-FI"/>
        </w:rPr>
        <w:t>l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w:t>
      </w:r>
      <w:r>
        <w:rPr>
          <w:rFonts w:ascii="Times New Roman" w:hAnsi="Times New Roman" w:eastAsia="SchoolBookSanPin"/>
          <w:bCs/>
          <w:sz w:val="28"/>
          <w:szCs w:val="28"/>
        </w:rPr>
        <w:t>ä</w:t>
      </w:r>
      <w:r>
        <w:rPr>
          <w:rFonts w:ascii="Times New Roman" w:hAnsi="Times New Roman" w:eastAsia="SchoolBookSanPin"/>
          <w:bCs/>
          <w:sz w:val="28"/>
          <w:szCs w:val="28"/>
          <w:lang w:val="fi-FI"/>
        </w:rPr>
        <w:t>l</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p</w:t>
      </w:r>
      <w:r>
        <w:rPr>
          <w:rFonts w:ascii="Times New Roman" w:hAnsi="Times New Roman" w:eastAsia="SchoolBookSanPin"/>
          <w:bCs/>
          <w:sz w:val="28"/>
          <w:szCs w:val="28"/>
        </w:rPr>
        <w:t>ä</w:t>
      </w:r>
      <w:r>
        <w:rPr>
          <w:rFonts w:ascii="Times New Roman" w:hAnsi="Times New Roman" w:eastAsia="SchoolBookSanPin"/>
          <w:bCs/>
          <w:sz w:val="28"/>
          <w:szCs w:val="28"/>
          <w:lang w:val="fi-FI"/>
        </w:rPr>
        <w:t>li</w:t>
      </w:r>
      <w:r>
        <w:rPr>
          <w:rFonts w:ascii="Times New Roman" w:hAnsi="Times New Roman" w:eastAsia="SchoolBookSanPin"/>
          <w:bCs/>
          <w:sz w:val="28"/>
          <w:szCs w:val="28"/>
        </w:rPr>
        <w:t>č</w:t>
      </w:r>
      <w:r>
        <w:rPr>
          <w:rFonts w:ascii="Times New Roman" w:hAnsi="Times New Roman" w:eastAsia="SchoolBookSanPin"/>
          <w:bCs/>
          <w:sz w:val="28"/>
          <w:szCs w:val="28"/>
          <w:lang w:val="fi-FI"/>
        </w:rPr>
        <w:t>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rindal</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ire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ija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iri</w:t>
      </w:r>
      <w:r>
        <w:rPr>
          <w:rFonts w:ascii="Times New Roman" w:hAnsi="Times New Roman" w:eastAsia="SchoolBookSanPin"/>
          <w:bCs/>
          <w:sz w:val="28"/>
          <w:szCs w:val="28"/>
        </w:rPr>
        <w:t>č</w:t>
      </w:r>
      <w:r>
        <w:rPr>
          <w:rFonts w:ascii="Times New Roman" w:hAnsi="Times New Roman" w:eastAsia="SchoolBookSanPin"/>
          <w:bCs/>
          <w:sz w:val="28"/>
          <w:szCs w:val="28"/>
          <w:lang w:val="fi-FI"/>
        </w:rPr>
        <w:t>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w:t>
      </w:r>
      <w:r>
        <w:rPr>
          <w:rFonts w:ascii="Times New Roman" w:hAnsi="Times New Roman" w:eastAsia="SchoolBookSanPin"/>
          <w:bCs/>
          <w:sz w:val="28"/>
          <w:szCs w:val="28"/>
        </w:rPr>
        <w:t>ü</w:t>
      </w:r>
      <w:r>
        <w:rPr>
          <w:rFonts w:ascii="Times New Roman" w:hAnsi="Times New Roman" w:eastAsia="SchoolBookSanPin"/>
          <w:bCs/>
          <w:sz w:val="28"/>
          <w:szCs w:val="28"/>
          <w:lang w:val="fi-FI"/>
        </w:rPr>
        <w:t>d</w:t>
      </w:r>
      <w:r>
        <w:rPr>
          <w:rFonts w:ascii="Times New Roman" w:hAnsi="Times New Roman" w:eastAsia="SchoolBookSanPin"/>
          <w:bCs/>
          <w:sz w:val="28"/>
          <w:szCs w:val="28"/>
        </w:rPr>
        <w:t>ä</w:t>
      </w:r>
      <w:r>
        <w:rPr>
          <w:rFonts w:ascii="Times New Roman" w:hAnsi="Times New Roman" w:eastAsia="SchoolBookSanPin"/>
          <w:bCs/>
          <w:sz w:val="28"/>
          <w:szCs w:val="28"/>
          <w:lang w:val="fi-FI"/>
        </w:rPr>
        <w:t>imes</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tag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tagut</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t</w:t>
      </w:r>
      <w:r>
        <w:rPr>
          <w:rFonts w:ascii="Times New Roman" w:hAnsi="Times New Roman" w:eastAsia="SchoolBookSanPin"/>
          <w:bCs/>
          <w:sz w:val="28"/>
          <w:szCs w:val="28"/>
        </w:rPr>
        <w:t>ä</w:t>
      </w:r>
      <w:r>
        <w:rPr>
          <w:rFonts w:ascii="Times New Roman" w:hAnsi="Times New Roman" w:eastAsia="SchoolBookSanPin"/>
          <w:bCs/>
          <w:sz w:val="28"/>
          <w:szCs w:val="28"/>
          <w:lang w:val="fi-FI"/>
        </w:rPr>
        <w:t>ht</w:t>
      </w:r>
      <w:r>
        <w:rPr>
          <w:rFonts w:ascii="Times New Roman" w:hAnsi="Times New Roman" w:eastAsia="SchoolBookSanPin"/>
          <w:bCs/>
          <w:sz w:val="28"/>
          <w:szCs w:val="28"/>
        </w:rPr>
        <w:t>, ü</w:t>
      </w:r>
      <w:r>
        <w:rPr>
          <w:rFonts w:ascii="Times New Roman" w:hAnsi="Times New Roman" w:eastAsia="SchoolBookSanPin"/>
          <w:bCs/>
          <w:sz w:val="28"/>
          <w:szCs w:val="28"/>
          <w:lang w:val="fi-FI"/>
        </w:rPr>
        <w:t>li</w:t>
      </w:r>
      <w:r>
        <w:rPr>
          <w:rFonts w:ascii="Times New Roman" w:hAnsi="Times New Roman" w:eastAsia="SchoolBookSanPin"/>
          <w:bCs/>
          <w:sz w:val="28"/>
          <w:szCs w:val="28"/>
        </w:rPr>
        <w:t>č</w:t>
      </w:r>
      <w:r>
        <w:rPr>
          <w:rFonts w:ascii="Times New Roman" w:hAnsi="Times New Roman" w:eastAsia="SchoolBookSanPin"/>
          <w:bCs/>
          <w:sz w:val="28"/>
          <w:szCs w:val="28"/>
          <w:lang w:val="fi-FI"/>
        </w:rPr>
        <w:t>i</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mi</w:t>
      </w:r>
      <w:r>
        <w:rPr>
          <w:rFonts w:ascii="Times New Roman" w:hAnsi="Times New Roman" w:eastAsia="SchoolBookSanPin"/>
          <w:bCs/>
          <w:sz w:val="28"/>
          <w:szCs w:val="28"/>
        </w:rPr>
        <w:t>š</w:t>
      </w:r>
      <w:r>
        <w:rPr>
          <w:rFonts w:ascii="Times New Roman" w:hAnsi="Times New Roman" w:eastAsia="SchoolBookSanPin"/>
          <w:bCs/>
          <w:sz w:val="28"/>
          <w:szCs w:val="28"/>
          <w:lang w:val="fi-FI"/>
        </w:rPr>
        <w:t>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onz</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u</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ik</w:t>
      </w:r>
      <w:r>
        <w:rPr>
          <w:rFonts w:ascii="Times New Roman" w:hAnsi="Times New Roman" w:eastAsia="SchoolBookSanPin"/>
          <w:bCs/>
          <w:sz w:val="28"/>
          <w:szCs w:val="28"/>
        </w:rPr>
        <w:t>š-</w:t>
      </w:r>
      <w:r>
        <w:rPr>
          <w:rFonts w:ascii="Times New Roman" w:hAnsi="Times New Roman" w:eastAsia="SchoolBookSanPin"/>
          <w:bCs/>
          <w:sz w:val="28"/>
          <w:szCs w:val="28"/>
          <w:lang w:val="fi-FI"/>
        </w:rPr>
        <w:t>ku</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u</w:t>
      </w:r>
      <w:r>
        <w:rPr>
          <w:rFonts w:ascii="Times New Roman" w:hAnsi="Times New Roman" w:eastAsia="SchoolBookSanPin"/>
          <w:bCs/>
          <w:sz w:val="28"/>
          <w:szCs w:val="28"/>
        </w:rPr>
        <w:t>...</w:t>
      </w:r>
      <w:r>
        <w:rPr>
          <w:rFonts w:ascii="Times New Roman" w:hAnsi="Times New Roman" w:eastAsia="SchoolBookSanPin"/>
          <w:bCs/>
          <w:sz w:val="28"/>
          <w:szCs w:val="28"/>
          <w:lang w:val="fi-FI"/>
        </w:rPr>
        <w:t>k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kut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sik</w:t>
      </w:r>
      <w:r>
        <w:rPr>
          <w:rFonts w:ascii="Times New Roman" w:hAnsi="Times New Roman" w:eastAsia="SchoolBookSanPin"/>
          <w:bCs/>
          <w:sz w:val="28"/>
          <w:szCs w:val="28"/>
        </w:rPr>
        <w:t xml:space="preserve">š </w:t>
      </w:r>
      <w:r>
        <w:rPr>
          <w:rFonts w:ascii="Times New Roman" w:hAnsi="Times New Roman" w:eastAsia="SchoolBookSanPin"/>
          <w:bCs/>
          <w:sz w:val="28"/>
          <w:szCs w:val="28"/>
          <w:lang w:val="fi-FI"/>
        </w:rPr>
        <w:t>mi</w:t>
      </w:r>
      <w:r>
        <w:rPr>
          <w:rFonts w:ascii="Times New Roman" w:hAnsi="Times New Roman" w:eastAsia="SchoolBookSanPin"/>
          <w:bCs/>
          <w:sz w:val="28"/>
          <w:szCs w:val="28"/>
        </w:rPr>
        <w:t>š</w:t>
      </w:r>
      <w:r>
        <w:rPr>
          <w:rFonts w:ascii="Times New Roman" w:hAnsi="Times New Roman" w:eastAsia="SchoolBookSanPin"/>
          <w:bCs/>
          <w:sz w:val="28"/>
          <w:szCs w:val="28"/>
          <w:lang w:val="fi-FI"/>
        </w:rPr>
        <w:t>e</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d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da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va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ili</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libo</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a</w:t>
      </w:r>
      <w:r>
        <w:rPr>
          <w:rFonts w:ascii="Times New Roman" w:hAnsi="Times New Roman" w:eastAsia="SchoolBookSanPin"/>
          <w:bCs/>
          <w:sz w:val="28"/>
          <w:szCs w:val="28"/>
        </w:rPr>
        <w:t xml:space="preserve">, </w:t>
      </w:r>
      <w:r>
        <w:rPr>
          <w:rFonts w:ascii="Times New Roman" w:hAnsi="Times New Roman" w:eastAsia="SchoolBookSanPin"/>
          <w:bCs/>
          <w:sz w:val="28"/>
          <w:szCs w:val="28"/>
          <w:lang w:val="fi-FI"/>
        </w:rPr>
        <w:t>no</w:t>
      </w:r>
      <w:r>
        <w:rPr>
          <w:rFonts w:ascii="Times New Roman" w:hAnsi="Times New Roman" w:eastAsia="SchoolBookSanPin"/>
          <w:bCs/>
          <w:iCs/>
          <w:sz w:val="28"/>
          <w:szCs w:val="28"/>
        </w:rPr>
        <w:t>.</w:t>
      </w:r>
    </w:p>
    <w:p w14:paraId="6215A5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4.3. Владеть социокультурными знаниями и умениями: использовать отдельные социокультурные элементы речевого поведенческого этикета в рамках тематического содержания речи, понимать и использовать в устной и письменной речи наиболее употребительную лексику, обозначающую реалии изучаемого языка в рамках тематического содержания речи, обладать базовыми знаниями о социокультурном портрете родной страны и Республики Карелия, кратко представлять Россию и Республику Карелия на вепсском языке.</w:t>
      </w:r>
    </w:p>
    <w:p w14:paraId="6C286E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4.4.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510B6E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5. Предметные результаты изучения родного (вепсского) языка. К концу обучения в 7 классе обучающийся научится.</w:t>
      </w:r>
    </w:p>
    <w:p w14:paraId="6FEB7E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5.1. Коммуникативные умения.</w:t>
      </w:r>
    </w:p>
    <w:p w14:paraId="6A6D1D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6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 </w:t>
      </w:r>
    </w:p>
    <w:p w14:paraId="4F2A7D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09D9B9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65C3199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заполнять анкеты и формуляры с указанием личной информации, писать электронное сообщение личного характера, соблюдая речевой этикет (объём сообщения – до 90 слов), создавать небольшое письменное высказывание с использованием образца, плана, ключевых слов, таблицы (объём высказывания – до 90 слов). </w:t>
      </w:r>
    </w:p>
    <w:p w14:paraId="5684C2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5.2. Языковые умения и навыки.</w:t>
      </w:r>
    </w:p>
    <w:p w14:paraId="58F934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0C75F9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рфографическими навыками: 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7F7A7D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w:t>
      </w:r>
      <w:r>
        <w:rPr>
          <w:rFonts w:ascii="Times New Roman" w:hAnsi="Times New Roman" w:eastAsia="SchoolBookSanPin"/>
          <w:bCs/>
          <w:sz w:val="28"/>
          <w:szCs w:val="28"/>
          <w:lang w:val="fi-FI"/>
        </w:rPr>
        <w:t>n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rahvahani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agini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irj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lidnal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w:t>
      </w:r>
      <w:r>
        <w:rPr>
          <w:rFonts w:ascii="Times New Roman" w:hAnsi="Times New Roman" w:eastAsia="SchoolBookSanPin"/>
          <w:bCs/>
          <w:sz w:val="28"/>
          <w:szCs w:val="28"/>
          <w:lang w:val="ru-RU"/>
        </w:rPr>
        <w:t>ü</w:t>
      </w:r>
      <w:r>
        <w:rPr>
          <w:rFonts w:ascii="Times New Roman" w:hAnsi="Times New Roman" w:eastAsia="SchoolBookSanPin"/>
          <w:bCs/>
          <w:sz w:val="28"/>
          <w:szCs w:val="28"/>
        </w:rPr>
        <w:t>l</w:t>
      </w:r>
      <w:r>
        <w:rPr>
          <w:rFonts w:ascii="Times New Roman" w:hAnsi="Times New Roman" w:eastAsia="SchoolBookSanPin"/>
          <w:bCs/>
          <w:sz w:val="28"/>
          <w:szCs w:val="28"/>
          <w:lang w:val="ru-RU"/>
        </w:rPr>
        <w:t>ä</w:t>
      </w:r>
      <w:r>
        <w:rPr>
          <w:rFonts w:ascii="Times New Roman" w:hAnsi="Times New Roman" w:eastAsia="SchoolBookSanPin"/>
          <w:bCs/>
          <w:sz w:val="28"/>
          <w:szCs w:val="28"/>
        </w:rPr>
        <w:t>l</w:t>
      </w:r>
      <w:r>
        <w:rPr>
          <w:rFonts w:ascii="Times New Roman" w:hAnsi="Times New Roman" w:eastAsia="SchoolBookSanPin"/>
          <w:bCs/>
          <w:sz w:val="28"/>
          <w:szCs w:val="28"/>
          <w:lang w:val="ru-RU"/>
        </w:rPr>
        <w:t>ä</w:t>
      </w:r>
      <w:r>
        <w:rPr>
          <w:rFonts w:ascii="Times New Roman" w:hAnsi="Times New Roman" w:eastAsia="SchoolBookSanPin"/>
          <w:bCs/>
          <w:sz w:val="28"/>
          <w:szCs w:val="28"/>
        </w:rPr>
        <w:t>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eskuz</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astu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m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tom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m</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i</w:t>
      </w:r>
      <w:r>
        <w:rPr>
          <w:rFonts w:ascii="Times New Roman" w:hAnsi="Times New Roman" w:eastAsia="SchoolBookSanPin"/>
          <w:bCs/>
          <w:sz w:val="28"/>
          <w:szCs w:val="28"/>
          <w:lang w:val="ru-RU"/>
        </w:rPr>
        <w:t>š</w:t>
      </w:r>
      <w:r>
        <w:rPr>
          <w:rFonts w:ascii="Times New Roman" w:hAnsi="Times New Roman" w:eastAsia="SchoolBookSanPin"/>
          <w:bCs/>
          <w:sz w:val="28"/>
          <w:szCs w:val="28"/>
        </w:rPr>
        <w:t>tim</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nori</w:t>
      </w:r>
      <w:r>
        <w:rPr>
          <w:rFonts w:ascii="Times New Roman" w:hAnsi="Times New Roman" w:eastAsia="SchoolBookSanPin"/>
          <w:bCs/>
          <w:sz w:val="28"/>
          <w:szCs w:val="28"/>
          <w:lang w:val="ru-RU"/>
        </w:rPr>
        <w:t>š</w:t>
      </w:r>
      <w:r>
        <w:rPr>
          <w:rFonts w:ascii="Times New Roman" w:hAnsi="Times New Roman" w:eastAsia="SchoolBookSanPin"/>
          <w:bCs/>
          <w:sz w:val="28"/>
          <w:szCs w:val="28"/>
        </w:rPr>
        <w:t>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u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tehu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lapsu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z</w:t>
      </w:r>
      <w:r>
        <w:rPr>
          <w:rFonts w:ascii="Times New Roman" w:hAnsi="Times New Roman" w:eastAsia="SchoolBookSanPin"/>
          <w:bCs/>
          <w:sz w:val="28"/>
          <w:szCs w:val="28"/>
          <w:lang w:val="ru-RU"/>
        </w:rPr>
        <w:t>, -</w:t>
      </w:r>
      <w:r>
        <w:rPr>
          <w:rFonts w:ascii="Times New Roman" w:hAnsi="Times New Roman" w:eastAsia="SchoolBookSanPin"/>
          <w:bCs/>
          <w:sz w:val="28"/>
          <w:szCs w:val="28"/>
        </w:rPr>
        <w:t>ndu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erande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alanduz</w:t>
      </w:r>
      <w:r>
        <w:rPr>
          <w:rFonts w:ascii="Times New Roman" w:hAnsi="Times New Roman" w:eastAsia="SchoolBookSanPin"/>
          <w:bCs/>
          <w:sz w:val="28"/>
          <w:szCs w:val="28"/>
          <w:lang w:val="ru-RU"/>
        </w:rPr>
        <w:t>, -č,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č: </w:t>
      </w:r>
      <w:r>
        <w:rPr>
          <w:rFonts w:ascii="Times New Roman" w:hAnsi="Times New Roman" w:eastAsia="SchoolBookSanPin"/>
          <w:bCs/>
          <w:sz w:val="28"/>
          <w:szCs w:val="28"/>
        </w:rPr>
        <w:t>priha</w:t>
      </w:r>
      <w:r>
        <w:rPr>
          <w:rFonts w:ascii="Times New Roman" w:hAnsi="Times New Roman" w:eastAsia="SchoolBookSanPin"/>
          <w:bCs/>
          <w:sz w:val="28"/>
          <w:szCs w:val="28"/>
          <w:lang w:val="ru-RU"/>
        </w:rPr>
        <w:t xml:space="preserve">č, </w:t>
      </w:r>
      <w:r>
        <w:rPr>
          <w:rFonts w:ascii="Times New Roman" w:hAnsi="Times New Roman" w:eastAsia="SchoolBookSanPin"/>
          <w:bCs/>
          <w:sz w:val="28"/>
          <w:szCs w:val="28"/>
        </w:rPr>
        <w:t>koveri</w:t>
      </w:r>
      <w:r>
        <w:rPr>
          <w:rFonts w:ascii="Times New Roman" w:hAnsi="Times New Roman" w:eastAsia="SchoolBookSanPin"/>
          <w:bCs/>
          <w:sz w:val="28"/>
          <w:szCs w:val="28"/>
          <w:lang w:val="ru-RU"/>
        </w:rPr>
        <w:t>č, -</w:t>
      </w:r>
      <w:r>
        <w:rPr>
          <w:rFonts w:ascii="Times New Roman" w:hAnsi="Times New Roman" w:eastAsia="SchoolBookSanPin"/>
          <w:bCs/>
          <w:sz w:val="28"/>
          <w:szCs w:val="28"/>
          <w:lang w:val="fi-FI"/>
        </w:rPr>
        <w:t>m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ezemine</w:t>
      </w:r>
      <w:r>
        <w:rPr>
          <w:rFonts w:ascii="Times New Roman" w:hAnsi="Times New Roman" w:eastAsia="SchoolBookSanPin"/>
          <w:bCs/>
          <w:sz w:val="28"/>
          <w:szCs w:val="28"/>
          <w:lang w:val="ru-RU"/>
        </w:rPr>
        <w:t>, -</w:t>
      </w:r>
      <w:r>
        <w:rPr>
          <w:rFonts w:ascii="Times New Roman" w:hAnsi="Times New Roman" w:eastAsia="SchoolBookSanPin"/>
          <w:bCs/>
          <w:sz w:val="28"/>
          <w:szCs w:val="28"/>
        </w:rPr>
        <w:t>n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joksend</w:t>
      </w:r>
      <w:r>
        <w:rPr>
          <w:rFonts w:ascii="Times New Roman" w:hAnsi="Times New Roman" w:eastAsia="SchoolBookSanPin"/>
          <w:bCs/>
          <w:sz w:val="28"/>
          <w:szCs w:val="28"/>
          <w:lang w:val="ru-RU"/>
        </w:rPr>
        <w:t>, -</w:t>
      </w:r>
      <w:r>
        <w:rPr>
          <w:rFonts w:ascii="Times New Roman" w:hAnsi="Times New Roman" w:eastAsia="SchoolBookSanPin"/>
          <w:bCs/>
          <w:sz w:val="28"/>
          <w:szCs w:val="28"/>
        </w:rPr>
        <w:t>uz</w:t>
      </w:r>
      <w:r>
        <w:rPr>
          <w:rFonts w:ascii="Times New Roman" w:hAnsi="Times New Roman" w:eastAsia="SchoolBookSanPin"/>
          <w:bCs/>
          <w:sz w:val="28"/>
          <w:szCs w:val="28"/>
          <w:lang w:val="ru-RU"/>
        </w:rPr>
        <w:t>’: č</w:t>
      </w:r>
      <w:r>
        <w:rPr>
          <w:rFonts w:ascii="Times New Roman" w:hAnsi="Times New Roman" w:eastAsia="SchoolBookSanPin"/>
          <w:bCs/>
          <w:sz w:val="28"/>
          <w:szCs w:val="28"/>
        </w:rPr>
        <w:t>omuz</w:t>
      </w:r>
      <w:r>
        <w:rPr>
          <w:rFonts w:ascii="Times New Roman" w:hAnsi="Times New Roman" w:eastAsia="SchoolBookSanPin"/>
          <w:bCs/>
          <w:sz w:val="28"/>
          <w:szCs w:val="28"/>
          <w:lang w:val="ru-RU"/>
        </w:rPr>
        <w:t>’, -</w:t>
      </w:r>
      <w:r>
        <w:rPr>
          <w:rFonts w:ascii="Times New Roman" w:hAnsi="Times New Roman" w:eastAsia="SchoolBookSanPin"/>
          <w:bCs/>
          <w:sz w:val="28"/>
          <w:szCs w:val="28"/>
        </w:rPr>
        <w:t>ar</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s</w:t>
      </w:r>
      <w:r>
        <w:rPr>
          <w:rFonts w:ascii="Times New Roman" w:hAnsi="Times New Roman" w:eastAsia="SchoolBookSanPin"/>
          <w:bCs/>
          <w:sz w:val="28"/>
          <w:szCs w:val="28"/>
          <w:lang w:val="ru-RU"/>
        </w:rPr>
        <w:t>ö</w:t>
      </w:r>
      <w:r>
        <w:rPr>
          <w:rFonts w:ascii="Times New Roman" w:hAnsi="Times New Roman" w:eastAsia="SchoolBookSanPin"/>
          <w:bCs/>
          <w:sz w:val="28"/>
          <w:szCs w:val="28"/>
        </w:rPr>
        <w:t>m</w:t>
      </w:r>
      <w:r>
        <w:rPr>
          <w:rFonts w:ascii="Times New Roman" w:hAnsi="Times New Roman" w:eastAsia="SchoolBookSanPin"/>
          <w:bCs/>
          <w:sz w:val="28"/>
          <w:szCs w:val="28"/>
          <w:lang w:val="ru-RU"/>
        </w:rPr>
        <w:t>ä</w:t>
      </w:r>
      <w:r>
        <w:rPr>
          <w:rFonts w:ascii="Times New Roman" w:hAnsi="Times New Roman" w:eastAsia="SchoolBookSanPin"/>
          <w:bCs/>
          <w:sz w:val="28"/>
          <w:szCs w:val="28"/>
        </w:rPr>
        <w:t>r</w:t>
      </w:r>
      <w:r>
        <w:rPr>
          <w:rFonts w:ascii="Times New Roman" w:hAnsi="Times New Roman" w:eastAsia="SchoolBookSanPin"/>
          <w:bCs/>
          <w:sz w:val="28"/>
          <w:szCs w:val="28"/>
          <w:lang w:val="ru-RU"/>
        </w:rPr>
        <w:t>’. Суффиксы имён прилагательных: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zav</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a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gukaz</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o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dito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u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aves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dih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g</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htal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neh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stalaz</w:t>
      </w:r>
      <w:r>
        <w:rPr>
          <w:rFonts w:ascii="Times New Roman" w:hAnsi="Times New Roman" w:eastAsia="SchoolBookSanPin"/>
          <w:bCs/>
          <w:sz w:val="28"/>
          <w:szCs w:val="28"/>
          <w:lang w:val="ru-RU"/>
        </w:rPr>
        <w:t>. Глагольные суффиксы: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da</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ita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ž</w:t>
      </w:r>
      <w:r>
        <w:rPr>
          <w:rFonts w:ascii="Times New Roman" w:hAnsi="Times New Roman" w:eastAsia="SchoolBookSanPin"/>
          <w:bCs/>
          <w:sz w:val="28"/>
          <w:szCs w:val="28"/>
          <w:lang w:val="fi-FI"/>
        </w:rPr>
        <w:t>ad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a</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ogesta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v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b</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ug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tu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el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k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jele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eskel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oksendeleb</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kand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g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kand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gand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egand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jaht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o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ü</w:t>
      </w:r>
      <w:r>
        <w:rPr>
          <w:rFonts w:ascii="Times New Roman" w:hAnsi="Times New Roman" w:eastAsia="SchoolBookSanPin"/>
          <w:bCs/>
          <w:sz w:val="28"/>
          <w:szCs w:val="28"/>
          <w:lang w:val="fi-FI"/>
        </w:rPr>
        <w:t>nzi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rboi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igehtib</w:t>
      </w:r>
      <w:r>
        <w:rPr>
          <w:rFonts w:ascii="Times New Roman" w:hAnsi="Times New Roman" w:eastAsia="SchoolBookSanPin"/>
          <w:bCs/>
          <w:sz w:val="28"/>
          <w:szCs w:val="28"/>
          <w:lang w:val="ru-RU"/>
        </w:rPr>
        <w:t>, суффиксы наречий: -</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jas</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i</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rasti</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ole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laha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opuks</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Распознавать и образовывать родственные слова путём словосложения: </w:t>
      </w:r>
      <w:r>
        <w:rPr>
          <w:rFonts w:ascii="Times New Roman" w:hAnsi="Times New Roman" w:eastAsia="SchoolBookSanPin"/>
          <w:bCs/>
          <w:iCs/>
          <w:sz w:val="28"/>
          <w:szCs w:val="28"/>
          <w:lang w:val="fi-FI"/>
        </w:rPr>
        <w:t>kodi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iha</w:t>
      </w:r>
      <w:r>
        <w:rPr>
          <w:rFonts w:ascii="Times New Roman" w:hAnsi="Times New Roman" w:eastAsia="SchoolBookSanPin"/>
          <w:bCs/>
          <w:iCs/>
          <w:sz w:val="28"/>
          <w:szCs w:val="28"/>
        </w:rPr>
        <w:t>keitoz</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распознавать и употреблять в устной и письменной речи изученные синонимы, антонимы, многозначные слова, интернациональные слова, 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469A91B1">
      <w:pPr>
        <w:spacing w:after="0" w:line="350" w:lineRule="auto"/>
        <w:ind w:firstLine="709"/>
        <w:jc w:val="both"/>
        <w:rPr>
          <w:rFonts w:ascii="Times New Roman" w:hAnsi="Times New Roman" w:eastAsia="SchoolBookSanPin"/>
          <w:bCs/>
          <w:iCs/>
          <w:sz w:val="28"/>
          <w:szCs w:val="28"/>
          <w:lang w:val="fi-FI"/>
        </w:rPr>
      </w:pPr>
      <w:r>
        <w:rPr>
          <w:rFonts w:ascii="Times New Roman" w:hAnsi="Times New Roman" w:eastAsia="SchoolBookSanPin"/>
          <w:bCs/>
          <w:sz w:val="28"/>
          <w:szCs w:val="28"/>
          <w:lang w:val="ru-RU"/>
        </w:rPr>
        <w:t xml:space="preserve">Грамматическая сторона речи: распознавать и употреблять в устной и письменной речи различные структурные типы словосочетаний (субстантивные, адъективные, глагольные, наречные) с учётом вида подчинительной связи: согласования, управления, примыкания,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w:t>
      </w:r>
      <w:r>
        <w:rPr>
          <w:rFonts w:ascii="Times New Roman" w:hAnsi="Times New Roman" w:eastAsia="SchoolBookSanPin"/>
          <w:bCs/>
          <w:sz w:val="28"/>
          <w:szCs w:val="28"/>
        </w:rPr>
        <w:t>Om</w:t>
      </w:r>
      <w:r>
        <w:rPr>
          <w:rFonts w:ascii="Times New Roman" w:hAnsi="Times New Roman" w:eastAsia="SchoolBookSanPin"/>
          <w:bCs/>
          <w:sz w:val="28"/>
          <w:szCs w:val="28"/>
          <w:lang w:val="ru-RU"/>
        </w:rPr>
        <w:t>-</w:t>
      </w:r>
      <w:r>
        <w:rPr>
          <w:rFonts w:ascii="Times New Roman" w:hAnsi="Times New Roman" w:eastAsia="SchoolBookSanPin"/>
          <w:bCs/>
          <w:sz w:val="28"/>
          <w:szCs w:val="28"/>
        </w:rPr>
        <w:t>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Sina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agi</w:t>
      </w:r>
      <w:r>
        <w:rPr>
          <w:rFonts w:ascii="Times New Roman" w:hAnsi="Times New Roman" w:eastAsia="SchoolBookSanPin"/>
          <w:bCs/>
          <w:sz w:val="28"/>
          <w:szCs w:val="28"/>
          <w:lang w:val="ru-RU"/>
        </w:rPr>
        <w:t>ž</w:t>
      </w:r>
      <w:r>
        <w:rPr>
          <w:rFonts w:ascii="Times New Roman" w:hAnsi="Times New Roman" w:eastAsia="SchoolBookSanPin"/>
          <w:bCs/>
          <w:sz w:val="28"/>
          <w:szCs w:val="28"/>
        </w:rPr>
        <w:t>im</w:t>
      </w:r>
      <w:r>
        <w:rPr>
          <w:rFonts w:ascii="Times New Roman" w:hAnsi="Times New Roman" w:eastAsia="SchoolBookSanPin"/>
          <w:bCs/>
          <w:sz w:val="28"/>
          <w:szCs w:val="28"/>
          <w:lang w:val="ru-RU"/>
        </w:rPr>
        <w:t xml:space="preserve">?, специальные вопросы с вопросительными словами: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del</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d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e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ndun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onz</w:t>
      </w:r>
      <w:r>
        <w:rPr>
          <w:rFonts w:ascii="Times New Roman" w:hAnsi="Times New Roman" w:eastAsia="SchoolBookSanPin"/>
          <w:bCs/>
          <w:iCs/>
          <w:sz w:val="28"/>
          <w:szCs w:val="28"/>
          <w:lang w:val="ru-RU"/>
        </w:rPr>
        <w:t>? (</w:t>
      </w:r>
      <w:r>
        <w:rPr>
          <w:rFonts w:ascii="Times New Roman" w:hAnsi="Times New Roman" w:eastAsia="SchoolBookSanPin"/>
          <w:bCs/>
          <w:iCs/>
          <w:sz w:val="28"/>
          <w:szCs w:val="28"/>
        </w:rPr>
        <w:t>Kon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rPr>
        <w:t>tule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ž</w:t>
      </w:r>
      <w:r>
        <w:rPr>
          <w:rFonts w:ascii="Times New Roman" w:hAnsi="Times New Roman" w:eastAsia="SchoolBookSanPin"/>
          <w:bCs/>
          <w:iCs/>
          <w:sz w:val="28"/>
          <w:szCs w:val="28"/>
          <w:lang w:val="fi-FI"/>
        </w:rPr>
        <w:t>iru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lass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pendat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verz</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Kuver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iga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tt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t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n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ere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альтернативный вопрос, союз </w:t>
      </w:r>
      <w:r>
        <w:rPr>
          <w:rFonts w:ascii="Times New Roman" w:hAnsi="Times New Roman" w:eastAsia="SchoolBookSanPin"/>
          <w:bCs/>
          <w:sz w:val="28"/>
          <w:szCs w:val="28"/>
          <w:lang w:val="fi-FI"/>
        </w:rPr>
        <w:t>vai</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fi-FI"/>
        </w:rPr>
        <w:t>K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ei</w:t>
      </w:r>
      <w:r>
        <w:rPr>
          <w:rFonts w:ascii="Times New Roman" w:hAnsi="Times New Roman" w:eastAsia="SchoolBookSanPin"/>
          <w:bCs/>
          <w:iCs/>
          <w:sz w:val="28"/>
          <w:szCs w:val="28"/>
          <w:lang w:val="ru-RU"/>
        </w:rPr>
        <w:t>š</w:t>
      </w:r>
      <w:r>
        <w:rPr>
          <w:rFonts w:ascii="Times New Roman" w:hAnsi="Times New Roman" w:eastAsia="SchoolBookSanPin"/>
          <w:bCs/>
          <w:iCs/>
          <w:sz w:val="28"/>
          <w:szCs w:val="28"/>
          <w:lang w:val="fi-FI"/>
        </w:rPr>
        <w:t>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anhemb</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v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nn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еполные вопросительные предложения: </w:t>
      </w:r>
      <w:r>
        <w:rPr>
          <w:rFonts w:ascii="Times New Roman" w:hAnsi="Times New Roman" w:eastAsia="SchoolBookSanPin"/>
          <w:bCs/>
          <w:iCs/>
          <w:sz w:val="28"/>
          <w:szCs w:val="28"/>
          <w:lang w:val="fi-FI"/>
        </w:rPr>
        <w:t>Ku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zjad</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Spasib</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v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ai</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v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pasib</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утвердительные и отрицательные предложения, восклицательные предложения: </w:t>
      </w:r>
      <w:r>
        <w:rPr>
          <w:rFonts w:ascii="Times New Roman" w:hAnsi="Times New Roman" w:eastAsia="SchoolBookSanPin"/>
          <w:bCs/>
          <w:sz w:val="28"/>
          <w:szCs w:val="28"/>
        </w:rPr>
        <w:t>Mitte</w:t>
      </w:r>
      <w:r>
        <w:rPr>
          <w:rFonts w:ascii="Times New Roman" w:hAnsi="Times New Roman" w:eastAsia="SchoolBookSanPin"/>
          <w:bCs/>
          <w:sz w:val="28"/>
          <w:szCs w:val="28"/>
          <w:lang w:val="ru-RU"/>
        </w:rPr>
        <w:t xml:space="preserve"> č</w:t>
      </w:r>
      <w:r>
        <w:rPr>
          <w:rFonts w:ascii="Times New Roman" w:hAnsi="Times New Roman" w:eastAsia="SchoolBookSanPin"/>
          <w:bCs/>
          <w:sz w:val="28"/>
          <w:szCs w:val="28"/>
        </w:rPr>
        <w:t>om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uv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om</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основные структурно-семантические типы простых предложений в вепсском языке на основе моделей (речевых образцов): интранзитивное предложение: </w:t>
      </w:r>
      <w:r>
        <w:rPr>
          <w:rFonts w:ascii="Times New Roman" w:hAnsi="Times New Roman" w:eastAsia="SchoolBookSanPin"/>
          <w:bCs/>
          <w:sz w:val="28"/>
          <w:szCs w:val="28"/>
          <w:lang w:val="fi-FI"/>
        </w:rPr>
        <w:t>Lap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 xml:space="preserve">nukkub, Neičukaižed oma puištos.,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Vanhembad sauvoiba kül’betin randale., </w:t>
      </w:r>
      <w:r>
        <w:rPr>
          <w:rFonts w:ascii="Times New Roman" w:hAnsi="Times New Roman" w:eastAsia="SchoolBookSanPin"/>
          <w:bCs/>
          <w:sz w:val="28"/>
          <w:szCs w:val="28"/>
          <w:lang w:val="ru-RU"/>
        </w:rPr>
        <w:t>посесс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Minai om äi heimolaižid., </w:t>
      </w:r>
      <w:r>
        <w:rPr>
          <w:rFonts w:ascii="Times New Roman" w:hAnsi="Times New Roman" w:eastAsia="SchoolBookSanPin"/>
          <w:bCs/>
          <w:sz w:val="28"/>
          <w:szCs w:val="28"/>
          <w:lang w:val="ru-RU"/>
        </w:rPr>
        <w:t>э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Školas ei ole kel’studijad., </w:t>
      </w:r>
      <w:r>
        <w:rPr>
          <w:rFonts w:ascii="Times New Roman" w:hAnsi="Times New Roman" w:eastAsia="SchoolBookSanPin"/>
          <w:bCs/>
          <w:sz w:val="28"/>
          <w:szCs w:val="28"/>
          <w:lang w:val="ru-RU"/>
        </w:rPr>
        <w:t>результат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fi-FI"/>
        </w:rPr>
        <w:t xml:space="preserve">: Vezi tegihe jäks., </w:t>
      </w:r>
      <w:r>
        <w:rPr>
          <w:rFonts w:ascii="Times New Roman" w:hAnsi="Times New Roman" w:eastAsia="SchoolBookSanPin"/>
          <w:bCs/>
          <w:sz w:val="28"/>
          <w:szCs w:val="28"/>
          <w:lang w:val="ru-RU"/>
        </w:rPr>
        <w:t>результат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ом</w:t>
      </w:r>
      <w:r>
        <w:rPr>
          <w:rFonts w:ascii="Times New Roman" w:hAnsi="Times New Roman" w:eastAsia="SchoolBookSanPin"/>
          <w:bCs/>
          <w:sz w:val="28"/>
          <w:szCs w:val="28"/>
          <w:lang w:val="fi-FI"/>
        </w:rPr>
        <w:t xml:space="preserve">: Ken sinuspäi tuleb edemba? – Minuspäi tuleb lekar’.,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Minä da Miku olem hüväd sebranikad.,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емантик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оя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nei om vilu., Minä surduin., Minai om temperatur., </w:t>
      </w:r>
      <w:r>
        <w:rPr>
          <w:rFonts w:ascii="Times New Roman" w:hAnsi="Times New Roman" w:eastAsia="SchoolBookSanPin"/>
          <w:bCs/>
          <w:iCs/>
          <w:sz w:val="28"/>
          <w:szCs w:val="28"/>
          <w:lang w:val="ru-RU"/>
        </w:rPr>
        <w:t>к</w:t>
      </w:r>
      <w:r>
        <w:rPr>
          <w:rFonts w:ascii="Times New Roman" w:hAnsi="Times New Roman" w:eastAsia="SchoolBookSanPin"/>
          <w:bCs/>
          <w:sz w:val="28"/>
          <w:szCs w:val="28"/>
          <w:lang w:val="ru-RU"/>
        </w:rPr>
        <w:t>вантор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penikoid om kaks’toštkümne, Meid om äjak-se(kuverz’-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Om hüvä, miše meil om lebuaig.</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Neičukaine, kudamb ištub laučal, om Lenan sizar.,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Oled-ik homaičenu, miše tal’v jo om tulnu?,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Konz keväz’ tuleb, siloi lindud pördasoiš suvespä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ugen kulehtest., Tunded-ik Nastoid?, </w:t>
      </w:r>
      <w:r>
        <w:rPr>
          <w:rFonts w:ascii="Times New Roman" w:hAnsi="Times New Roman" w:eastAsia="SchoolBookSanPin"/>
          <w:bCs/>
          <w:iCs/>
          <w:sz w:val="28"/>
          <w:szCs w:val="28"/>
          <w:lang w:val="ru-RU"/>
        </w:rPr>
        <w:t>н</w:t>
      </w:r>
      <w:r>
        <w:rPr>
          <w:rFonts w:ascii="Times New Roman" w:hAnsi="Times New Roman" w:eastAsia="SchoolBookSanPin"/>
          <w:bCs/>
          <w:sz w:val="28"/>
          <w:szCs w:val="28"/>
          <w:lang w:val="ru-RU"/>
        </w:rPr>
        <w:t>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omen valitas uz’ presiden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dä noren opendad, sen vanhan tedad.</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ndai kändab iloho, </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ö pagižem vepsäks.,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En voind zvonida sinei egläi.,</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существите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 xml:space="preserve">Sebranik tuleb adivoihe,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Hö läksiba irdal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Mamoi kudob alaižid.,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Klassas ei ole opendajad., Meiden mecoiš om marjoid.,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Ei ole nimittušt čudod, ku Liza tahtoib matkustada.,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Tullei puhub., Kaks’ neičukašt astub tedme.,</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stin uden kirjan.,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Baboin sarnad oma pit’käd.,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Pämez’ Ivanov eläb läz školad., </w:t>
      </w:r>
      <w:r>
        <w:rPr>
          <w:rFonts w:ascii="Times New Roman" w:hAnsi="Times New Roman" w:eastAsia="SchoolBookSanPin"/>
          <w:bCs/>
          <w:sz w:val="28"/>
          <w:szCs w:val="28"/>
          <w:lang w:val="fi-FI"/>
        </w:rPr>
        <w:t>Mö ajam Šoutjärvehe, Vepsän rahvahaližehe keskusehe., Olen kirjutanu kirjeižen Maria Ivanovnal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преде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Tuli mužik bardanke i šapkas.,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Nügüd’ om aig lähtta kodih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а</w:t>
      </w:r>
      <w:r>
        <w:rPr>
          <w:rFonts w:ascii="Times New Roman" w:hAnsi="Times New Roman" w:eastAsia="SchoolBookSanPin"/>
          <w:bCs/>
          <w:sz w:val="28"/>
          <w:szCs w:val="28"/>
          <w:lang w:val="fi-FI"/>
        </w:rPr>
        <w:t>: Kirj om uz’., Käded oma lämäd., Kirj om sinun., Om-ik söm’ vaumiž?, Maid om vilu., Varišad oma lindud.,</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Luge tekst.,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Kanz om sanu uden perti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Anda minei avadimed.,</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п</w:t>
      </w:r>
      <w:r>
        <w:rPr>
          <w:rFonts w:ascii="Times New Roman" w:hAnsi="Times New Roman" w:eastAsia="SchoolBookSanPin"/>
          <w:bCs/>
          <w:sz w:val="28"/>
          <w:szCs w:val="28"/>
          <w:lang w:val="ru-RU"/>
        </w:rPr>
        <w:t>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Ala ota sidä.,</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аккуз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ед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тек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Lugin necidä kirjad nedalin., Lugin necen kirjan nedalin</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Minä tulin mecaspäi.,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Mö teravas tulim kodih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Stolan päl rippub lamp.</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Hän radab opendajan školas., Hän openzihe opendajaks.,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ящихс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ne: sinin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 kod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e: t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 -m’, -n’: kel’, lem’,sen’,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uh, -eh: kiruh, veneh,,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toi</w:t>
      </w:r>
      <w:r>
        <w:rPr>
          <w:rFonts w:ascii="Times New Roman" w:hAnsi="Times New Roman" w:eastAsia="SchoolBookSanPin"/>
          <w:bCs/>
          <w:iCs/>
          <w:sz w:val="28"/>
          <w:szCs w:val="28"/>
          <w:lang w:val="fi-FI"/>
        </w:rPr>
        <w:t xml:space="preserve">: kodito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in,-en, -im, -ar’: paimen, pirdim, sizar, südäi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iCs/>
          <w:sz w:val="28"/>
          <w:szCs w:val="28"/>
          <w:lang w:val="fi-FI"/>
        </w:rPr>
        <w:t xml:space="preserve">-a, -ä: paha, hüvä),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 d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х</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da? </w:t>
      </w:r>
      <w:r>
        <w:rPr>
          <w:rFonts w:ascii="Times New Roman" w:hAnsi="Times New Roman" w:eastAsia="SchoolBookSanPin"/>
          <w:bCs/>
          <w:sz w:val="28"/>
          <w:szCs w:val="28"/>
        </w:rPr>
        <w:t xml:space="preserve">Midä? -d: laud- laudoid, kala- kaloid, opendai- opendajid,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rPr>
        <w:t xml:space="preserve"> Kenen? Min? -den: openik – openikoiden.,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rPr>
        <w:t>: mec – mecoiš, ird – irdoil, lauk – laukoihe</w:t>
      </w:r>
      <w:r>
        <w:rPr>
          <w:rFonts w:ascii="Times New Roman" w:hAnsi="Times New Roman" w:eastAsia="SchoolBookSanPin"/>
          <w:bCs/>
          <w:iCs/>
          <w:sz w:val="28"/>
          <w:szCs w:val="28"/>
        </w:rPr>
        <w:t>,</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rPr>
        <w:t xml:space="preserve"> Kenen? Min? -n: opendajan, sobatan, penin supalaižin, </w:t>
      </w:r>
      <w:r>
        <w:rPr>
          <w:rFonts w:ascii="Times New Roman" w:hAnsi="Times New Roman" w:eastAsia="SchoolBookSanPin"/>
          <w:bCs/>
          <w:sz w:val="28"/>
          <w:szCs w:val="28"/>
          <w:lang w:val="ru-RU"/>
        </w:rPr>
        <w:t>комитатива</w:t>
      </w:r>
      <w:r>
        <w:rPr>
          <w:rFonts w:ascii="Times New Roman" w:hAnsi="Times New Roman" w:eastAsia="SchoolBookSanPin"/>
          <w:bCs/>
          <w:sz w:val="28"/>
          <w:szCs w:val="28"/>
        </w:rPr>
        <w:t xml:space="preserve">: kenenke, minke? – nke: minunke, kažinke, solanke, </w:t>
      </w:r>
      <w:r>
        <w:rPr>
          <w:rFonts w:ascii="Times New Roman" w:hAnsi="Times New Roman" w:eastAsia="SchoolBookSanPin"/>
          <w:bCs/>
          <w:sz w:val="28"/>
          <w:szCs w:val="28"/>
          <w:lang w:val="ru-RU"/>
        </w:rPr>
        <w:t>пролатива</w:t>
      </w:r>
      <w:r>
        <w:rPr>
          <w:rFonts w:ascii="Times New Roman" w:hAnsi="Times New Roman" w:eastAsia="SchoolBookSanPin"/>
          <w:bCs/>
          <w:sz w:val="28"/>
          <w:szCs w:val="28"/>
        </w:rPr>
        <w:t xml:space="preserve">: kedame, midäme? tedme, pädme, neičukaštme, </w:t>
      </w:r>
      <w:r>
        <w:rPr>
          <w:rFonts w:ascii="Times New Roman" w:hAnsi="Times New Roman" w:eastAsia="SchoolBookSanPin"/>
          <w:bCs/>
          <w:sz w:val="28"/>
          <w:szCs w:val="28"/>
          <w:lang w:val="ru-RU"/>
        </w:rPr>
        <w:t>абессива</w:t>
      </w:r>
      <w:r>
        <w:rPr>
          <w:rFonts w:ascii="Times New Roman" w:hAnsi="Times New Roman" w:eastAsia="SchoolBookSanPin"/>
          <w:bCs/>
          <w:sz w:val="28"/>
          <w:szCs w:val="28"/>
        </w:rPr>
        <w:t xml:space="preserve">: keneta, midäta?: lapseta, kirjata, neičukaižeta,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rPr>
        <w:t xml:space="preserve">: keneks, mikš?: kirjaks, opendajaks, </w:t>
      </w:r>
      <w:r>
        <w:rPr>
          <w:rFonts w:ascii="Times New Roman" w:hAnsi="Times New Roman" w:eastAsia="SchoolBookSanPin"/>
          <w:bCs/>
          <w:sz w:val="28"/>
          <w:szCs w:val="28"/>
          <w:lang w:val="ru-RU"/>
        </w:rPr>
        <w:t>терминатива</w:t>
      </w:r>
      <w:r>
        <w:rPr>
          <w:rFonts w:ascii="Times New Roman" w:hAnsi="Times New Roman" w:eastAsia="SchoolBookSanPin"/>
          <w:bCs/>
          <w:sz w:val="28"/>
          <w:szCs w:val="28"/>
        </w:rPr>
        <w:t>: mihesai, kenehesai: mechasai, lapsehesai, seičemehe čashusai,</w:t>
      </w:r>
      <w:r>
        <w:rPr>
          <w:rFonts w:ascii="Times New Roman" w:hAnsi="Times New Roman" w:eastAsia="SchoolBookSanPin"/>
          <w:bCs/>
          <w:iCs/>
          <w:sz w:val="28"/>
          <w:szCs w:val="28"/>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собенностей</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адежа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а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nece, se</w:t>
      </w:r>
      <w:r>
        <w:rPr>
          <w:rFonts w:ascii="Times New Roman" w:hAnsi="Times New Roman" w:eastAsia="SchoolBookSanPin"/>
          <w:bCs/>
          <w:iCs/>
          <w:sz w:val="28"/>
          <w:szCs w:val="28"/>
        </w:rPr>
        <w:t>, nened, ned</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Ken? Mi? Kudamb? Kuverz’?,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kudamb, midä, </w:t>
      </w:r>
      <w:r>
        <w:rPr>
          <w:rFonts w:ascii="Times New Roman" w:hAnsi="Times New Roman" w:eastAsia="SchoolBookSanPin"/>
          <w:bCs/>
          <w:sz w:val="28"/>
          <w:szCs w:val="28"/>
          <w:lang w:val="ru-RU"/>
        </w:rPr>
        <w:t>определ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kaik, molembad, ič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niken, nimitte, nikuvert</w:t>
      </w:r>
      <w:r>
        <w:rPr>
          <w:rFonts w:ascii="Times New Roman" w:hAnsi="Times New Roman" w:eastAsia="SchoolBookSanPin"/>
          <w:bCs/>
          <w:iCs/>
          <w:sz w:val="28"/>
          <w:szCs w:val="28"/>
        </w:rPr>
        <w:t xml:space="preserve">, </w:t>
      </w:r>
      <w:r>
        <w:rPr>
          <w:rFonts w:ascii="Times New Roman" w:hAnsi="Times New Roman" w:eastAsia="SchoolBookSanPin"/>
          <w:bCs/>
          <w:iCs/>
          <w:sz w:val="28"/>
          <w:szCs w:val="28"/>
          <w:lang w:val="ru-RU"/>
        </w:rPr>
        <w:t>н</w:t>
      </w:r>
      <w:r>
        <w:rPr>
          <w:rFonts w:ascii="Times New Roman" w:hAnsi="Times New Roman" w:eastAsia="SchoolBookSanPin"/>
          <w:bCs/>
          <w:sz w:val="28"/>
          <w:szCs w:val="28"/>
          <w:lang w:val="ru-RU"/>
        </w:rPr>
        <w:t>еопределён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joga, jogahine,</w:t>
      </w:r>
      <w:r>
        <w:rPr>
          <w:rFonts w:ascii="Times New Roman" w:hAnsi="Times New Roman" w:eastAsia="SchoolBookSanPin"/>
          <w:bCs/>
          <w:iCs/>
          <w:sz w:val="28"/>
          <w:szCs w:val="28"/>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каза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опроси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носи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предели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неопределён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rPr>
        <w:t>,</w:t>
      </w:r>
      <w:r>
        <w:rPr>
          <w:rFonts w:ascii="Times New Roman" w:hAnsi="Times New Roman" w:eastAsia="SchoolBookSanPin"/>
          <w:bCs/>
          <w:iCs/>
          <w:sz w:val="28"/>
          <w:szCs w:val="28"/>
        </w:rPr>
        <w:t xml:space="preserve"> </w:t>
      </w:r>
      <w:r>
        <w:rPr>
          <w:rFonts w:ascii="Times New Roman" w:hAnsi="Times New Roman" w:eastAsia="SchoolBookSanPin"/>
          <w:bCs/>
          <w:sz w:val="28"/>
          <w:szCs w:val="28"/>
          <w:lang w:val="ru-RU"/>
        </w:rPr>
        <w:t>степен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rPr>
        <w:t xml:space="preserve"> hüvä – paremb,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rPr>
        <w:t xml:space="preserve"> paremb – parahim, kaikid suremb, kaikid čomemb, kaikid levedamb </w:t>
      </w:r>
      <w:r>
        <w:rPr>
          <w:rFonts w:ascii="Times New Roman" w:hAnsi="Times New Roman" w:eastAsia="SchoolBookSanPin"/>
          <w:bCs/>
          <w:sz w:val="28"/>
          <w:szCs w:val="28"/>
          <w:lang w:val="ru-RU"/>
        </w:rPr>
        <w:t>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rPr>
        <w:t>,</w:t>
      </w:r>
      <w:r>
        <w:rPr>
          <w:rFonts w:ascii="Times New Roman" w:hAnsi="Times New Roman" w:eastAsia="SchoolBookSanPin"/>
          <w:bCs/>
          <w:i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етери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rPr>
        <w:t>)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sanuin, en sanund, teget, et tehnugoi,</w:t>
      </w:r>
      <w:r>
        <w:rPr>
          <w:rFonts w:ascii="Times New Roman" w:hAnsi="Times New Roman" w:eastAsia="SchoolBookSanPin"/>
          <w:bCs/>
          <w:i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hän om opendanu, hän ei ole opendanu, mö olem lugenuded, mö em olgoi lugenuded,</w:t>
      </w:r>
      <w:bookmarkStart w:id="20" w:name="_Hlk123034691"/>
      <w:r>
        <w:rPr>
          <w:rFonts w:ascii="Times New Roman" w:hAnsi="Times New Roman" w:eastAsia="SchoolBookSanPin"/>
          <w:bCs/>
          <w:i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люсква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bookmarkEnd w:id="20"/>
      <w:r>
        <w:rPr>
          <w:rFonts w:ascii="Times New Roman" w:hAnsi="Times New Roman" w:eastAsia="SchoolBookSanPin"/>
          <w:bCs/>
          <w:sz w:val="28"/>
          <w:szCs w:val="28"/>
        </w:rPr>
        <w:t>hän oli opendanu, hän ei olend opendanu, mö olim lugenuded, mö em olnugoi lugenuded,</w:t>
      </w:r>
      <w:r>
        <w:rPr>
          <w:rFonts w:ascii="Times New Roman" w:hAnsi="Times New Roman" w:eastAsia="SchoolBookSanPin"/>
          <w:bCs/>
          <w:i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rPr>
        <w:t>): sanu, ala sanu, sanugha, algha sanugoi, sanugam, algam sanugoi, sanugat, algat sanugoi,</w:t>
      </w:r>
      <w:bookmarkStart w:id="21" w:name="_Hlk123034729"/>
      <w:r>
        <w:rPr>
          <w:rFonts w:ascii="Times New Roman" w:hAnsi="Times New Roman" w:eastAsia="SchoolBookSanPin"/>
          <w:bCs/>
          <w:i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люсква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озврат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пряжения</w:t>
      </w:r>
      <w:bookmarkEnd w:id="21"/>
      <w:r>
        <w:rPr>
          <w:rFonts w:ascii="Times New Roman" w:hAnsi="Times New Roman" w:eastAsia="SchoolBookSanPin"/>
          <w:bCs/>
          <w:sz w:val="28"/>
          <w:szCs w:val="28"/>
        </w:rPr>
        <w:t xml:space="preserve">: minä pezemoi, en peste, sinä pezetoi, ed peste, hän pezese, ei peste, minä pezimoi, en peznus, sinä pezitoi, ed peznus, hän pezihe, ei peznus, minä olen peznus, en ole peznus, sinä oled peznus, ed ole peznus, hän om peznus, ei ole peznus, minä olin peznus, en olend peznus, sinä olid peznus, ed olend peznus, hän oli peznus, ei olend peznus, </w:t>
      </w:r>
      <w:bookmarkStart w:id="22" w:name="_Hlk123034743"/>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кондиционал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bookmarkEnd w:id="22"/>
      <w:r>
        <w:rPr>
          <w:rFonts w:ascii="Times New Roman" w:hAnsi="Times New Roman" w:eastAsia="SchoolBookSanPin"/>
          <w:bCs/>
          <w:sz w:val="28"/>
          <w:szCs w:val="28"/>
        </w:rPr>
        <w:t>sanuižin, en sanuiži, tegižit, et tegiži, hän tuliži, hän ei tuliži, minä tulnuižin, en tulnuiži, sinä tulnuižid, ed tulnuiži, hän tulnuiži, ei tulnuiži, mö tulnuižim, em tulnuiži</w:t>
      </w:r>
      <w:r>
        <w:rPr>
          <w:rFonts w:ascii="Times New Roman" w:hAnsi="Times New Roman" w:eastAsia="SchoolBookSanPin"/>
          <w:bCs/>
          <w:sz w:val="28"/>
          <w:szCs w:val="28"/>
          <w:lang w:val="ru-RU"/>
        </w:rPr>
        <w:t>т</w:t>
      </w:r>
      <w:r>
        <w:rPr>
          <w:rFonts w:ascii="Times New Roman" w:hAnsi="Times New Roman" w:eastAsia="SchoolBookSanPin"/>
          <w:bCs/>
          <w:sz w:val="28"/>
          <w:szCs w:val="28"/>
        </w:rPr>
        <w:t xml:space="preserve">, oližin sanunu, en oliži sanunu, oližit tehnuded, et oliži tehnuded, oliži tulnu, ei oliži tulnu, olnuižin sanunu, en olnuiži sanunu, olnuižit tehnuded, et olnuiži tehnuded, olnuiži tulnu, ei olnuiži tulnu,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1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2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ак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ичаст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ассива</w:t>
      </w:r>
      <w:r>
        <w:rPr>
          <w:rFonts w:ascii="Times New Roman" w:hAnsi="Times New Roman" w:eastAsia="SchoolBookSanPin"/>
          <w:bCs/>
          <w:sz w:val="28"/>
          <w:szCs w:val="28"/>
        </w:rPr>
        <w:t>: Pagižen openudenke mehenke., Joksii neičukaine komedas kidasti., Čai om jodud., Kuctud openikoiden vanhembad tuliba školha.,</w:t>
      </w:r>
      <w:bookmarkStart w:id="23" w:name="_Hlk123034756"/>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неопределё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лица</w:t>
      </w:r>
      <w:r>
        <w:rPr>
          <w:rFonts w:ascii="Times New Roman" w:hAnsi="Times New Roman" w:eastAsia="SchoolBookSanPin"/>
          <w:bCs/>
          <w:sz w:val="28"/>
          <w:szCs w:val="28"/>
        </w:rPr>
        <w:t>: pandas, sadas, seištas, tehtas, valitihe, pašttihe, sanutihe, valatadihe,</w:t>
      </w:r>
      <w:bookmarkEnd w:id="23"/>
      <w:r>
        <w:rPr>
          <w:rFonts w:ascii="Times New Roman" w:hAnsi="Times New Roman" w:eastAsia="SchoolBookSanPin"/>
          <w:bCs/>
          <w:i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iCs/>
          <w:sz w:val="28"/>
          <w:szCs w:val="28"/>
        </w:rPr>
        <w:t>Mänem sömhä</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iCs/>
          <w:sz w:val="28"/>
          <w:szCs w:val="28"/>
        </w:rPr>
        <w:t>Olem sömäs.</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элатив</w:t>
      </w:r>
      <w:r>
        <w:rPr>
          <w:rFonts w:ascii="Times New Roman" w:hAnsi="Times New Roman" w:eastAsia="SchoolBookSanPin"/>
          <w:bCs/>
          <w:sz w:val="28"/>
          <w:szCs w:val="28"/>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iCs/>
          <w:sz w:val="28"/>
          <w:szCs w:val="28"/>
        </w:rPr>
        <w:t xml:space="preserve">Tulim sömäspäi.,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епсск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язык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правл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rPr>
        <w:t xml:space="preserve">: armastada (Keda?) mamad, navedida (Midä?) jähišt, sogenzoitta (Keda?) sebranikad, sogenzoitta (Mil?) sädegil, spasiboitta (Keda?) opendajad, väritada (Keda?) sizart, väritada (Miš?) vargastuses, löuta (Midä?) sebranikad, löuta (Miš?) škapas, löuta (Min?) kirjan, ecta (Keda?Midä?) sebranikad, ecta (Miš? </w:t>
      </w:r>
      <w:r>
        <w:rPr>
          <w:rFonts w:ascii="Times New Roman" w:hAnsi="Times New Roman" w:eastAsia="SchoolBookSanPin"/>
          <w:bCs/>
          <w:sz w:val="28"/>
          <w:szCs w:val="28"/>
          <w:lang w:val="fi-FI"/>
        </w:rPr>
        <w:t xml:space="preserve">Kus?) sel’gšaugus, ecta (Min?) kirjan, kel’ta (Keda?) last, tusttuda (Keda? Midä?) babad, soitta (Mil?) soitoižel, väta (Mihe?) jaugmäčhu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fi-FI"/>
        </w:rPr>
        <w:t xml:space="preserve"> 1000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seičemendes – seičemendespäi – seičemendeta,</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al, alle, alpäi, aigan, vast, veres, edes, edehe, jäl’ges, jäl’ghe, kanman, kal’t, kesked, keskes, kohtas, kohtha, läz, mödhe, näht, paiči, polhe, päle, päl, päliči, rindal, sires, sijas, siriči, südäimes, taga, tagut, täht, üliči,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miše, konz, ku, sikš-ku, ku...ka, kuti, sikš miše, i, da, dai, vai, ili, libo, a, no</w:t>
      </w:r>
      <w:r>
        <w:rPr>
          <w:rFonts w:ascii="Times New Roman" w:hAnsi="Times New Roman" w:eastAsia="SchoolBookSanPin"/>
          <w:bCs/>
          <w:iCs/>
          <w:sz w:val="28"/>
          <w:szCs w:val="28"/>
          <w:lang w:val="fi-FI"/>
        </w:rPr>
        <w:t>.</w:t>
      </w:r>
    </w:p>
    <w:p w14:paraId="147A1B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5.3. Владеть социокультурными знаниями и умениями: использовать отдельные социокультурные элементы речевого поведенческого этикета в рамках тематического содержания,</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понимать и использовать в устной и письменной речи наиболее употребительную тематическую фоновую лексику в рамках тематического содержания речи, обладать базовыми знаниями о социокультурном портрете и культурном наследии родной страны и Республики Карелия,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w:t>
      </w:r>
    </w:p>
    <w:p w14:paraId="508437CB">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33.11.5.4.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11277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6. Предметные результаты изучения родного (вепсского) языка. К концу обучения в 8 классе обучающийся научится:</w:t>
      </w:r>
    </w:p>
    <w:p w14:paraId="590C01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6.1. Коммуникативные умения.</w:t>
      </w:r>
    </w:p>
    <w:p w14:paraId="71C5E8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7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75D376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 </w:t>
      </w:r>
    </w:p>
    <w:p w14:paraId="7D340A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4B2DA74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заполнять анкеты и формуляры, сообщая о себе основные сведения, писать электронное сообщение личного характера, соблюдая речевой этикет (объём сообщения – до 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14:paraId="2B7CE4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6.2. Языковые умения и навыки.</w:t>
      </w:r>
    </w:p>
    <w:p w14:paraId="4EC679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44CB33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рфографическими навыками: 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039F3C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w:t>
      </w:r>
      <w:r>
        <w:rPr>
          <w:rFonts w:ascii="Times New Roman" w:hAnsi="Times New Roman" w:eastAsia="SchoolBookSanPin"/>
          <w:bCs/>
          <w:sz w:val="28"/>
          <w:szCs w:val="28"/>
          <w:lang w:val="fi-FI"/>
        </w:rPr>
        <w:t>n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rahvahani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agini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irj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lidnal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w:t>
      </w:r>
      <w:r>
        <w:rPr>
          <w:rFonts w:ascii="Times New Roman" w:hAnsi="Times New Roman" w:eastAsia="SchoolBookSanPin"/>
          <w:bCs/>
          <w:sz w:val="28"/>
          <w:szCs w:val="28"/>
          <w:lang w:val="ru-RU"/>
        </w:rPr>
        <w:t>ü</w:t>
      </w:r>
      <w:r>
        <w:rPr>
          <w:rFonts w:ascii="Times New Roman" w:hAnsi="Times New Roman" w:eastAsia="SchoolBookSanPin"/>
          <w:bCs/>
          <w:sz w:val="28"/>
          <w:szCs w:val="28"/>
        </w:rPr>
        <w:t>l</w:t>
      </w:r>
      <w:r>
        <w:rPr>
          <w:rFonts w:ascii="Times New Roman" w:hAnsi="Times New Roman" w:eastAsia="SchoolBookSanPin"/>
          <w:bCs/>
          <w:sz w:val="28"/>
          <w:szCs w:val="28"/>
          <w:lang w:val="ru-RU"/>
        </w:rPr>
        <w:t>ä</w:t>
      </w:r>
      <w:r>
        <w:rPr>
          <w:rFonts w:ascii="Times New Roman" w:hAnsi="Times New Roman" w:eastAsia="SchoolBookSanPin"/>
          <w:bCs/>
          <w:sz w:val="28"/>
          <w:szCs w:val="28"/>
        </w:rPr>
        <w:t>l</w:t>
      </w:r>
      <w:r>
        <w:rPr>
          <w:rFonts w:ascii="Times New Roman" w:hAnsi="Times New Roman" w:eastAsia="SchoolBookSanPin"/>
          <w:bCs/>
          <w:sz w:val="28"/>
          <w:szCs w:val="28"/>
          <w:lang w:val="ru-RU"/>
        </w:rPr>
        <w:t>ä</w:t>
      </w:r>
      <w:r>
        <w:rPr>
          <w:rFonts w:ascii="Times New Roman" w:hAnsi="Times New Roman" w:eastAsia="SchoolBookSanPin"/>
          <w:bCs/>
          <w:sz w:val="28"/>
          <w:szCs w:val="28"/>
        </w:rPr>
        <w:t>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eskuz</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astu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m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tom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m</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i</w:t>
      </w:r>
      <w:r>
        <w:rPr>
          <w:rFonts w:ascii="Times New Roman" w:hAnsi="Times New Roman" w:eastAsia="SchoolBookSanPin"/>
          <w:bCs/>
          <w:sz w:val="28"/>
          <w:szCs w:val="28"/>
          <w:lang w:val="ru-RU"/>
        </w:rPr>
        <w:t>š</w:t>
      </w:r>
      <w:r>
        <w:rPr>
          <w:rFonts w:ascii="Times New Roman" w:hAnsi="Times New Roman" w:eastAsia="SchoolBookSanPin"/>
          <w:bCs/>
          <w:sz w:val="28"/>
          <w:szCs w:val="28"/>
        </w:rPr>
        <w:t>tim</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nori</w:t>
      </w:r>
      <w:r>
        <w:rPr>
          <w:rFonts w:ascii="Times New Roman" w:hAnsi="Times New Roman" w:eastAsia="SchoolBookSanPin"/>
          <w:bCs/>
          <w:sz w:val="28"/>
          <w:szCs w:val="28"/>
          <w:lang w:val="ru-RU"/>
        </w:rPr>
        <w:t>š</w:t>
      </w:r>
      <w:r>
        <w:rPr>
          <w:rFonts w:ascii="Times New Roman" w:hAnsi="Times New Roman" w:eastAsia="SchoolBookSanPin"/>
          <w:bCs/>
          <w:sz w:val="28"/>
          <w:szCs w:val="28"/>
        </w:rPr>
        <w:t>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u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tehu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lapsu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z</w:t>
      </w:r>
      <w:r>
        <w:rPr>
          <w:rFonts w:ascii="Times New Roman" w:hAnsi="Times New Roman" w:eastAsia="SchoolBookSanPin"/>
          <w:bCs/>
          <w:sz w:val="28"/>
          <w:szCs w:val="28"/>
          <w:lang w:val="ru-RU"/>
        </w:rPr>
        <w:t>, -</w:t>
      </w:r>
      <w:r>
        <w:rPr>
          <w:rFonts w:ascii="Times New Roman" w:hAnsi="Times New Roman" w:eastAsia="SchoolBookSanPin"/>
          <w:bCs/>
          <w:sz w:val="28"/>
          <w:szCs w:val="28"/>
        </w:rPr>
        <w:t>ndu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erande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alanduz</w:t>
      </w:r>
      <w:r>
        <w:rPr>
          <w:rFonts w:ascii="Times New Roman" w:hAnsi="Times New Roman" w:eastAsia="SchoolBookSanPin"/>
          <w:bCs/>
          <w:sz w:val="28"/>
          <w:szCs w:val="28"/>
          <w:lang w:val="ru-RU"/>
        </w:rPr>
        <w:t>, -č,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č: </w:t>
      </w:r>
      <w:r>
        <w:rPr>
          <w:rFonts w:ascii="Times New Roman" w:hAnsi="Times New Roman" w:eastAsia="SchoolBookSanPin"/>
          <w:bCs/>
          <w:sz w:val="28"/>
          <w:szCs w:val="28"/>
        </w:rPr>
        <w:t>priha</w:t>
      </w:r>
      <w:r>
        <w:rPr>
          <w:rFonts w:ascii="Times New Roman" w:hAnsi="Times New Roman" w:eastAsia="SchoolBookSanPin"/>
          <w:bCs/>
          <w:sz w:val="28"/>
          <w:szCs w:val="28"/>
          <w:lang w:val="ru-RU"/>
        </w:rPr>
        <w:t xml:space="preserve">č, </w:t>
      </w:r>
      <w:r>
        <w:rPr>
          <w:rFonts w:ascii="Times New Roman" w:hAnsi="Times New Roman" w:eastAsia="SchoolBookSanPin"/>
          <w:bCs/>
          <w:sz w:val="28"/>
          <w:szCs w:val="28"/>
        </w:rPr>
        <w:t>koveri</w:t>
      </w:r>
      <w:r>
        <w:rPr>
          <w:rFonts w:ascii="Times New Roman" w:hAnsi="Times New Roman" w:eastAsia="SchoolBookSanPin"/>
          <w:bCs/>
          <w:sz w:val="28"/>
          <w:szCs w:val="28"/>
          <w:lang w:val="ru-RU"/>
        </w:rPr>
        <w:t>č, -</w:t>
      </w:r>
      <w:r>
        <w:rPr>
          <w:rFonts w:ascii="Times New Roman" w:hAnsi="Times New Roman" w:eastAsia="SchoolBookSanPin"/>
          <w:bCs/>
          <w:sz w:val="28"/>
          <w:szCs w:val="28"/>
          <w:lang w:val="fi-FI"/>
        </w:rPr>
        <w:t>m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ezemine</w:t>
      </w:r>
      <w:r>
        <w:rPr>
          <w:rFonts w:ascii="Times New Roman" w:hAnsi="Times New Roman" w:eastAsia="SchoolBookSanPin"/>
          <w:bCs/>
          <w:sz w:val="28"/>
          <w:szCs w:val="28"/>
          <w:lang w:val="ru-RU"/>
        </w:rPr>
        <w:t>, -</w:t>
      </w:r>
      <w:r>
        <w:rPr>
          <w:rFonts w:ascii="Times New Roman" w:hAnsi="Times New Roman" w:eastAsia="SchoolBookSanPin"/>
          <w:bCs/>
          <w:sz w:val="28"/>
          <w:szCs w:val="28"/>
        </w:rPr>
        <w:t>n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joksend</w:t>
      </w:r>
      <w:r>
        <w:rPr>
          <w:rFonts w:ascii="Times New Roman" w:hAnsi="Times New Roman" w:eastAsia="SchoolBookSanPin"/>
          <w:bCs/>
          <w:sz w:val="28"/>
          <w:szCs w:val="28"/>
          <w:lang w:val="ru-RU"/>
        </w:rPr>
        <w:t>, -</w:t>
      </w:r>
      <w:r>
        <w:rPr>
          <w:rFonts w:ascii="Times New Roman" w:hAnsi="Times New Roman" w:eastAsia="SchoolBookSanPin"/>
          <w:bCs/>
          <w:sz w:val="28"/>
          <w:szCs w:val="28"/>
        </w:rPr>
        <w:t>uz</w:t>
      </w:r>
      <w:r>
        <w:rPr>
          <w:rFonts w:ascii="Times New Roman" w:hAnsi="Times New Roman" w:eastAsia="SchoolBookSanPin"/>
          <w:bCs/>
          <w:sz w:val="28"/>
          <w:szCs w:val="28"/>
          <w:lang w:val="ru-RU"/>
        </w:rPr>
        <w:t>’: č</w:t>
      </w:r>
      <w:r>
        <w:rPr>
          <w:rFonts w:ascii="Times New Roman" w:hAnsi="Times New Roman" w:eastAsia="SchoolBookSanPin"/>
          <w:bCs/>
          <w:sz w:val="28"/>
          <w:szCs w:val="28"/>
        </w:rPr>
        <w:t>omuz</w:t>
      </w:r>
      <w:r>
        <w:rPr>
          <w:rFonts w:ascii="Times New Roman" w:hAnsi="Times New Roman" w:eastAsia="SchoolBookSanPin"/>
          <w:bCs/>
          <w:sz w:val="28"/>
          <w:szCs w:val="28"/>
          <w:lang w:val="ru-RU"/>
        </w:rPr>
        <w:t>’, -</w:t>
      </w:r>
      <w:r>
        <w:rPr>
          <w:rFonts w:ascii="Times New Roman" w:hAnsi="Times New Roman" w:eastAsia="SchoolBookSanPin"/>
          <w:bCs/>
          <w:sz w:val="28"/>
          <w:szCs w:val="28"/>
        </w:rPr>
        <w:t>ar</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s</w:t>
      </w:r>
      <w:r>
        <w:rPr>
          <w:rFonts w:ascii="Times New Roman" w:hAnsi="Times New Roman" w:eastAsia="SchoolBookSanPin"/>
          <w:bCs/>
          <w:sz w:val="28"/>
          <w:szCs w:val="28"/>
          <w:lang w:val="ru-RU"/>
        </w:rPr>
        <w:t>ö</w:t>
      </w:r>
      <w:r>
        <w:rPr>
          <w:rFonts w:ascii="Times New Roman" w:hAnsi="Times New Roman" w:eastAsia="SchoolBookSanPin"/>
          <w:bCs/>
          <w:sz w:val="28"/>
          <w:szCs w:val="28"/>
        </w:rPr>
        <w:t>m</w:t>
      </w:r>
      <w:r>
        <w:rPr>
          <w:rFonts w:ascii="Times New Roman" w:hAnsi="Times New Roman" w:eastAsia="SchoolBookSanPin"/>
          <w:bCs/>
          <w:sz w:val="28"/>
          <w:szCs w:val="28"/>
          <w:lang w:val="ru-RU"/>
        </w:rPr>
        <w:t>ä</w:t>
      </w:r>
      <w:r>
        <w:rPr>
          <w:rFonts w:ascii="Times New Roman" w:hAnsi="Times New Roman" w:eastAsia="SchoolBookSanPin"/>
          <w:bCs/>
          <w:sz w:val="28"/>
          <w:szCs w:val="28"/>
        </w:rPr>
        <w:t>r</w:t>
      </w:r>
      <w:r>
        <w:rPr>
          <w:rFonts w:ascii="Times New Roman" w:hAnsi="Times New Roman" w:eastAsia="SchoolBookSanPin"/>
          <w:bCs/>
          <w:sz w:val="28"/>
          <w:szCs w:val="28"/>
          <w:lang w:val="ru-RU"/>
        </w:rPr>
        <w:t>’. Суффиксы имён прилагательных: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zav</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a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gukaz</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o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dito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u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aves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dih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g</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htal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neh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stalaz</w:t>
      </w:r>
      <w:r>
        <w:rPr>
          <w:rFonts w:ascii="Times New Roman" w:hAnsi="Times New Roman" w:eastAsia="SchoolBookSanPin"/>
          <w:bCs/>
          <w:sz w:val="28"/>
          <w:szCs w:val="28"/>
          <w:lang w:val="ru-RU"/>
        </w:rPr>
        <w:t>. Глагольные суффиксы: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da</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ita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ž</w:t>
      </w:r>
      <w:r>
        <w:rPr>
          <w:rFonts w:ascii="Times New Roman" w:hAnsi="Times New Roman" w:eastAsia="SchoolBookSanPin"/>
          <w:bCs/>
          <w:sz w:val="28"/>
          <w:szCs w:val="28"/>
          <w:lang w:val="fi-FI"/>
        </w:rPr>
        <w:t>ad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a</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ogesta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v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b</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ug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tu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el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k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jele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eskel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oksendeleb</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kand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g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kand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gand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egand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jaht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o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ü</w:t>
      </w:r>
      <w:r>
        <w:rPr>
          <w:rFonts w:ascii="Times New Roman" w:hAnsi="Times New Roman" w:eastAsia="SchoolBookSanPin"/>
          <w:bCs/>
          <w:sz w:val="28"/>
          <w:szCs w:val="28"/>
          <w:lang w:val="fi-FI"/>
        </w:rPr>
        <w:t>nzi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rboi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igehtib</w:t>
      </w:r>
      <w:r>
        <w:rPr>
          <w:rFonts w:ascii="Times New Roman" w:hAnsi="Times New Roman" w:eastAsia="SchoolBookSanPin"/>
          <w:bCs/>
          <w:sz w:val="28"/>
          <w:szCs w:val="28"/>
          <w:lang w:val="ru-RU"/>
        </w:rPr>
        <w:t>. Суффиксы наречий: -</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jas</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i</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rasti</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ole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laha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opuks</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Распознавать и образовывать родственные слова путём словосложения: </w:t>
      </w:r>
      <w:r>
        <w:rPr>
          <w:rFonts w:ascii="Times New Roman" w:hAnsi="Times New Roman" w:eastAsia="SchoolBookSanPin"/>
          <w:bCs/>
          <w:iCs/>
          <w:sz w:val="28"/>
          <w:szCs w:val="28"/>
          <w:lang w:val="fi-FI"/>
        </w:rPr>
        <w:t>kodi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iha</w:t>
      </w:r>
      <w:r>
        <w:rPr>
          <w:rFonts w:ascii="Times New Roman" w:hAnsi="Times New Roman" w:eastAsia="SchoolBookSanPin"/>
          <w:bCs/>
          <w:iCs/>
          <w:sz w:val="28"/>
          <w:szCs w:val="28"/>
        </w:rPr>
        <w:t>keitoz</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распознавать и употреблять в устной и письменной речи изученные многозначные слова, синонимы, антонимы,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75173605">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 xml:space="preserve">Грамматическая сторона речи: распознавать и употреблять в устной и письменной речи: различные структурные типы словосочетаний (субстантивные, адъективные, глагольные, наречные) с учётом вида подчинительной связи: согласования, управления, примыкания,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w:t>
      </w:r>
      <w:r>
        <w:rPr>
          <w:rFonts w:ascii="Times New Roman" w:hAnsi="Times New Roman" w:eastAsia="SchoolBookSanPin"/>
          <w:bCs/>
          <w:sz w:val="28"/>
          <w:szCs w:val="28"/>
        </w:rPr>
        <w:t>Om</w:t>
      </w:r>
      <w:r>
        <w:rPr>
          <w:rFonts w:ascii="Times New Roman" w:hAnsi="Times New Roman" w:eastAsia="SchoolBookSanPin"/>
          <w:bCs/>
          <w:sz w:val="28"/>
          <w:szCs w:val="28"/>
          <w:lang w:val="ru-RU"/>
        </w:rPr>
        <w:t>-</w:t>
      </w:r>
      <w:r>
        <w:rPr>
          <w:rFonts w:ascii="Times New Roman" w:hAnsi="Times New Roman" w:eastAsia="SchoolBookSanPin"/>
          <w:bCs/>
          <w:sz w:val="28"/>
          <w:szCs w:val="28"/>
        </w:rPr>
        <w:t>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Sina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agi</w:t>
      </w:r>
      <w:r>
        <w:rPr>
          <w:rFonts w:ascii="Times New Roman" w:hAnsi="Times New Roman" w:eastAsia="SchoolBookSanPin"/>
          <w:bCs/>
          <w:sz w:val="28"/>
          <w:szCs w:val="28"/>
          <w:lang w:val="ru-RU"/>
        </w:rPr>
        <w:t>ž</w:t>
      </w:r>
      <w:r>
        <w:rPr>
          <w:rFonts w:ascii="Times New Roman" w:hAnsi="Times New Roman" w:eastAsia="SchoolBookSanPin"/>
          <w:bCs/>
          <w:sz w:val="28"/>
          <w:szCs w:val="28"/>
        </w:rPr>
        <w:t>im</w:t>
      </w:r>
      <w:r>
        <w:rPr>
          <w:rFonts w:ascii="Times New Roman" w:hAnsi="Times New Roman" w:eastAsia="SchoolBookSanPin"/>
          <w:bCs/>
          <w:sz w:val="28"/>
          <w:szCs w:val="28"/>
          <w:lang w:val="ru-RU"/>
        </w:rPr>
        <w:t xml:space="preserve">?, специальные вопросы с вопросительными словами: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del</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d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e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ndun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onz</w:t>
      </w:r>
      <w:r>
        <w:rPr>
          <w:rFonts w:ascii="Times New Roman" w:hAnsi="Times New Roman" w:eastAsia="SchoolBookSanPin"/>
          <w:bCs/>
          <w:iCs/>
          <w:sz w:val="28"/>
          <w:szCs w:val="28"/>
          <w:lang w:val="ru-RU"/>
        </w:rPr>
        <w:t>? (</w:t>
      </w:r>
      <w:r>
        <w:rPr>
          <w:rFonts w:ascii="Times New Roman" w:hAnsi="Times New Roman" w:eastAsia="SchoolBookSanPin"/>
          <w:bCs/>
          <w:iCs/>
          <w:sz w:val="28"/>
          <w:szCs w:val="28"/>
        </w:rPr>
        <w:t>Kon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rPr>
        <w:t>tule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ž</w:t>
      </w:r>
      <w:r>
        <w:rPr>
          <w:rFonts w:ascii="Times New Roman" w:hAnsi="Times New Roman" w:eastAsia="SchoolBookSanPin"/>
          <w:bCs/>
          <w:iCs/>
          <w:sz w:val="28"/>
          <w:szCs w:val="28"/>
          <w:lang w:val="fi-FI"/>
        </w:rPr>
        <w:t>iru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lass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pendat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verz</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Kuver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iga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tt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t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n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ere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альтернативный вопрос, союз </w:t>
      </w:r>
      <w:r>
        <w:rPr>
          <w:rFonts w:ascii="Times New Roman" w:hAnsi="Times New Roman" w:eastAsia="SchoolBookSanPin"/>
          <w:bCs/>
          <w:sz w:val="28"/>
          <w:szCs w:val="28"/>
          <w:lang w:val="fi-FI"/>
        </w:rPr>
        <w:t>vai</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fi-FI"/>
        </w:rPr>
        <w:t>K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ei</w:t>
      </w:r>
      <w:r>
        <w:rPr>
          <w:rFonts w:ascii="Times New Roman" w:hAnsi="Times New Roman" w:eastAsia="SchoolBookSanPin"/>
          <w:bCs/>
          <w:iCs/>
          <w:sz w:val="28"/>
          <w:szCs w:val="28"/>
          <w:lang w:val="ru-RU"/>
        </w:rPr>
        <w:t>š</w:t>
      </w:r>
      <w:r>
        <w:rPr>
          <w:rFonts w:ascii="Times New Roman" w:hAnsi="Times New Roman" w:eastAsia="SchoolBookSanPin"/>
          <w:bCs/>
          <w:iCs/>
          <w:sz w:val="28"/>
          <w:szCs w:val="28"/>
          <w:lang w:val="fi-FI"/>
        </w:rPr>
        <w:t>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anhemb</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v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nn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еполные вопросительные предложения: </w:t>
      </w:r>
      <w:r>
        <w:rPr>
          <w:rFonts w:ascii="Times New Roman" w:hAnsi="Times New Roman" w:eastAsia="SchoolBookSanPin"/>
          <w:bCs/>
          <w:iCs/>
          <w:sz w:val="28"/>
          <w:szCs w:val="28"/>
          <w:lang w:val="fi-FI"/>
        </w:rPr>
        <w:t>Ku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zjad</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Spasib</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v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ai</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v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pasib</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утвердительные и отрицательные предложения, восклицательные предложения: </w:t>
      </w:r>
      <w:r>
        <w:rPr>
          <w:rFonts w:ascii="Times New Roman" w:hAnsi="Times New Roman" w:eastAsia="SchoolBookSanPin"/>
          <w:bCs/>
          <w:sz w:val="28"/>
          <w:szCs w:val="28"/>
        </w:rPr>
        <w:t>Mitte</w:t>
      </w:r>
      <w:r>
        <w:rPr>
          <w:rFonts w:ascii="Times New Roman" w:hAnsi="Times New Roman" w:eastAsia="SchoolBookSanPin"/>
          <w:bCs/>
          <w:sz w:val="28"/>
          <w:szCs w:val="28"/>
          <w:lang w:val="ru-RU"/>
        </w:rPr>
        <w:t xml:space="preserve"> č</w:t>
      </w:r>
      <w:r>
        <w:rPr>
          <w:rFonts w:ascii="Times New Roman" w:hAnsi="Times New Roman" w:eastAsia="SchoolBookSanPin"/>
          <w:bCs/>
          <w:sz w:val="28"/>
          <w:szCs w:val="28"/>
        </w:rPr>
        <w:t>om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uv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om</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основные структурно-семантические типы простых предложений в вепсском языке на основе моделей (речевых образцов): интранзитивное предложение: </w:t>
      </w:r>
      <w:r>
        <w:rPr>
          <w:rFonts w:ascii="Times New Roman" w:hAnsi="Times New Roman" w:eastAsia="SchoolBookSanPin"/>
          <w:bCs/>
          <w:sz w:val="28"/>
          <w:szCs w:val="28"/>
          <w:lang w:val="fi-FI"/>
        </w:rPr>
        <w:t>Lap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 xml:space="preserve">nukkub, Neičukaižed oma puištos.,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Vanhembad sauvoiba kül’betin randale., </w:t>
      </w:r>
      <w:r>
        <w:rPr>
          <w:rFonts w:ascii="Times New Roman" w:hAnsi="Times New Roman" w:eastAsia="SchoolBookSanPin"/>
          <w:bCs/>
          <w:sz w:val="28"/>
          <w:szCs w:val="28"/>
          <w:lang w:val="ru-RU"/>
        </w:rPr>
        <w:t>посесс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Minai om äi heimolaižid., </w:t>
      </w:r>
      <w:r>
        <w:rPr>
          <w:rFonts w:ascii="Times New Roman" w:hAnsi="Times New Roman" w:eastAsia="SchoolBookSanPin"/>
          <w:bCs/>
          <w:sz w:val="28"/>
          <w:szCs w:val="28"/>
          <w:lang w:val="ru-RU"/>
        </w:rPr>
        <w:t>э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Školas ei ole kel’studijad., </w:t>
      </w:r>
      <w:r>
        <w:rPr>
          <w:rFonts w:ascii="Times New Roman" w:hAnsi="Times New Roman" w:eastAsia="SchoolBookSanPin"/>
          <w:bCs/>
          <w:sz w:val="28"/>
          <w:szCs w:val="28"/>
          <w:lang w:val="ru-RU"/>
        </w:rPr>
        <w:t>результат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fi-FI"/>
        </w:rPr>
        <w:t xml:space="preserve">: Vezi tegihe jäks., </w:t>
      </w:r>
      <w:r>
        <w:rPr>
          <w:rFonts w:ascii="Times New Roman" w:hAnsi="Times New Roman" w:eastAsia="SchoolBookSanPin"/>
          <w:bCs/>
          <w:sz w:val="28"/>
          <w:szCs w:val="28"/>
          <w:lang w:val="ru-RU"/>
        </w:rPr>
        <w:t>результат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ом</w:t>
      </w:r>
      <w:r>
        <w:rPr>
          <w:rFonts w:ascii="Times New Roman" w:hAnsi="Times New Roman" w:eastAsia="SchoolBookSanPin"/>
          <w:bCs/>
          <w:sz w:val="28"/>
          <w:szCs w:val="28"/>
          <w:lang w:val="fi-FI"/>
        </w:rPr>
        <w:t xml:space="preserve">: Ken sinuspäi tuleb edemba? – Minuspäi tuleb lekar’.,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Minä da Miku olem hüväd sebranikad.,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емантик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оя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nei om vilu., Minä surduin., Minai om temperatur., </w:t>
      </w:r>
      <w:r>
        <w:rPr>
          <w:rFonts w:ascii="Times New Roman" w:hAnsi="Times New Roman" w:eastAsia="SchoolBookSanPin"/>
          <w:bCs/>
          <w:iCs/>
          <w:sz w:val="28"/>
          <w:szCs w:val="28"/>
          <w:lang w:val="ru-RU"/>
        </w:rPr>
        <w:t>к</w:t>
      </w:r>
      <w:r>
        <w:rPr>
          <w:rFonts w:ascii="Times New Roman" w:hAnsi="Times New Roman" w:eastAsia="SchoolBookSanPin"/>
          <w:bCs/>
          <w:sz w:val="28"/>
          <w:szCs w:val="28"/>
          <w:lang w:val="ru-RU"/>
        </w:rPr>
        <w:t>вантор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penikoid om kaks’toštkümne, Meid om äjak-se(kuverz’-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Om hüvä, miše meil om lebuaig.</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Neičukaine, kudamb ištub laučal, om Lenan sizar.,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Oled-ik homaičenu, miše tal’v jo om tulnu?,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Konz keväz’ tuleb, siloi lindud pördasoiš suvespä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ugen kulehtest., Tunded-ik Nastoid?, </w:t>
      </w:r>
      <w:r>
        <w:rPr>
          <w:rFonts w:ascii="Times New Roman" w:hAnsi="Times New Roman" w:eastAsia="SchoolBookSanPin"/>
          <w:bCs/>
          <w:iCs/>
          <w:sz w:val="28"/>
          <w:szCs w:val="28"/>
          <w:lang w:val="ru-RU"/>
        </w:rPr>
        <w:t>н</w:t>
      </w:r>
      <w:r>
        <w:rPr>
          <w:rFonts w:ascii="Times New Roman" w:hAnsi="Times New Roman" w:eastAsia="SchoolBookSanPin"/>
          <w:bCs/>
          <w:sz w:val="28"/>
          <w:szCs w:val="28"/>
          <w:lang w:val="ru-RU"/>
        </w:rPr>
        <w:t>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omen valitas uz’ presiden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dä noren opendad, sen vanhan tedad.</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ndai kändab iloho.</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ö pagižem vepsäks.,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En voind zvonida sinei egläi., </w:t>
      </w:r>
      <w:r>
        <w:rPr>
          <w:rFonts w:ascii="Times New Roman" w:hAnsi="Times New Roman" w:eastAsia="SchoolBookSanPin"/>
          <w:bCs/>
          <w:sz w:val="28"/>
          <w:szCs w:val="28"/>
          <w:lang w:val="ru-RU"/>
        </w:rPr>
        <w:t>существите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 xml:space="preserve">Sebranik tuleb adivoihe,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Hö läksiba irdal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Mamoi kudob alaižid.,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Klassas ei ole opendajad., Meiden mecoiš om marjoid.,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Ei ole nimittušt čudod, ku Liza tahtoib matkustad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Tullei puhub., Kaks’ neičukašt astub tedm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stin uden kirjan.,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Baboin sarnad oma pit’käd.,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Pämez’ Ivanov eläb läz školad., </w:t>
      </w:r>
      <w:r>
        <w:rPr>
          <w:rFonts w:ascii="Times New Roman" w:hAnsi="Times New Roman" w:eastAsia="SchoolBookSanPin"/>
          <w:bCs/>
          <w:sz w:val="28"/>
          <w:szCs w:val="28"/>
          <w:lang w:val="fi-FI"/>
        </w:rPr>
        <w:t>Mö ajam Šoutjärvehe, Vepsän rahvahaližehe keskusehe., Olen kirjutanu kirjeižen Maria Ivanovnal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преде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Tuli mužik bardanke i šapkas.,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Nügüd’ om aig lähtta kodih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а</w:t>
      </w:r>
      <w:r>
        <w:rPr>
          <w:rFonts w:ascii="Times New Roman" w:hAnsi="Times New Roman" w:eastAsia="SchoolBookSanPin"/>
          <w:bCs/>
          <w:sz w:val="28"/>
          <w:szCs w:val="28"/>
          <w:lang w:val="fi-FI"/>
        </w:rPr>
        <w:t xml:space="preserve">: Kirj om uz’., Käded oma lämäd., Kirj om sinun., Om-ik söm’ vaumiž?, Maid om vilu., Varišad oma lindud.,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Luge tekst.,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Kanz om sanu uden perti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Anda minei avadimed., </w:t>
      </w:r>
      <w:r>
        <w:rPr>
          <w:rFonts w:ascii="Times New Roman" w:hAnsi="Times New Roman" w:eastAsia="SchoolBookSanPin"/>
          <w:bCs/>
          <w:iCs/>
          <w:sz w:val="28"/>
          <w:szCs w:val="28"/>
          <w:lang w:val="ru-RU"/>
        </w:rPr>
        <w:t>п</w:t>
      </w:r>
      <w:r>
        <w:rPr>
          <w:rFonts w:ascii="Times New Roman" w:hAnsi="Times New Roman" w:eastAsia="SchoolBookSanPin"/>
          <w:bCs/>
          <w:sz w:val="28"/>
          <w:szCs w:val="28"/>
          <w:lang w:val="ru-RU"/>
        </w:rPr>
        <w:t>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Ala ota sidä., </w:t>
      </w:r>
      <w:r>
        <w:rPr>
          <w:rFonts w:ascii="Times New Roman" w:hAnsi="Times New Roman" w:eastAsia="SchoolBookSanPin"/>
          <w:bCs/>
          <w:sz w:val="28"/>
          <w:szCs w:val="28"/>
          <w:lang w:val="ru-RU"/>
        </w:rPr>
        <w:t>аккуз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ед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тек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Lugin necidä kirjad nedalin., Lugin necen kirjan nedalin</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Minä tulin mecaspäi.,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Mö teravas tulim kodih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Stolan päl rippub lamp.</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Hän radab opendajan školas., Hän openzihe opendajaks.,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ящихс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ne: sinin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 kod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e: t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 -m’, -n’: kel’, lem’,sen’,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uh, -eh: kiruh, veneh,,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toi</w:t>
      </w:r>
      <w:r>
        <w:rPr>
          <w:rFonts w:ascii="Times New Roman" w:hAnsi="Times New Roman" w:eastAsia="SchoolBookSanPin"/>
          <w:bCs/>
          <w:iCs/>
          <w:sz w:val="28"/>
          <w:szCs w:val="28"/>
          <w:lang w:val="fi-FI"/>
        </w:rPr>
        <w:t xml:space="preserve">: kodito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in,-en, -im, -ar’: paimen, pirdim, sizar, südäi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iCs/>
          <w:sz w:val="28"/>
          <w:szCs w:val="28"/>
          <w:lang w:val="fi-FI"/>
        </w:rPr>
        <w:t xml:space="preserve">-a, -ä: paha, hüvä),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 d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х</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da? Midä? -d: laud- laudoid, kala- kaloid, opendai- opendajid,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Kenen? Min? -den: openik – openikoide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lang w:val="fi-FI"/>
        </w:rPr>
        <w:t>: mec – mecoiš, ird – irdoil, lauk – laukoihe</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Kenen? Min? – n: opendajan, sobatan, penin supalaižin, </w:t>
      </w:r>
      <w:r>
        <w:rPr>
          <w:rFonts w:ascii="Times New Roman" w:hAnsi="Times New Roman" w:eastAsia="SchoolBookSanPin"/>
          <w:bCs/>
          <w:sz w:val="28"/>
          <w:szCs w:val="28"/>
          <w:lang w:val="ru-RU"/>
        </w:rPr>
        <w:t>комитатива</w:t>
      </w:r>
      <w:r>
        <w:rPr>
          <w:rFonts w:ascii="Times New Roman" w:hAnsi="Times New Roman" w:eastAsia="SchoolBookSanPin"/>
          <w:bCs/>
          <w:sz w:val="28"/>
          <w:szCs w:val="28"/>
          <w:lang w:val="fi-FI"/>
        </w:rPr>
        <w:t xml:space="preserve">: kenenke, minke? – nke: minunke, kažinke, solanke, </w:t>
      </w:r>
      <w:r>
        <w:rPr>
          <w:rFonts w:ascii="Times New Roman" w:hAnsi="Times New Roman" w:eastAsia="SchoolBookSanPin"/>
          <w:bCs/>
          <w:sz w:val="28"/>
          <w:szCs w:val="28"/>
          <w:lang w:val="ru-RU"/>
        </w:rPr>
        <w:t>пролатива</w:t>
      </w:r>
      <w:r>
        <w:rPr>
          <w:rFonts w:ascii="Times New Roman" w:hAnsi="Times New Roman" w:eastAsia="SchoolBookSanPin"/>
          <w:bCs/>
          <w:sz w:val="28"/>
          <w:szCs w:val="28"/>
          <w:lang w:val="fi-FI"/>
        </w:rPr>
        <w:t xml:space="preserve">: kedame, midäme? tedme, pädme, neičukaštme, </w:t>
      </w:r>
      <w:r>
        <w:rPr>
          <w:rFonts w:ascii="Times New Roman" w:hAnsi="Times New Roman" w:eastAsia="SchoolBookSanPin"/>
          <w:bCs/>
          <w:sz w:val="28"/>
          <w:szCs w:val="28"/>
          <w:lang w:val="ru-RU"/>
        </w:rPr>
        <w:t>абессива</w:t>
      </w:r>
      <w:r>
        <w:rPr>
          <w:rFonts w:ascii="Times New Roman" w:hAnsi="Times New Roman" w:eastAsia="SchoolBookSanPin"/>
          <w:bCs/>
          <w:sz w:val="28"/>
          <w:szCs w:val="28"/>
          <w:lang w:val="fi-FI"/>
        </w:rPr>
        <w:t xml:space="preserve">: keneta, midäta?: lapseta, kirjata, neičukaižeta,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keneks, mikš?: kirjaks, opendajaks, </w:t>
      </w:r>
      <w:r>
        <w:rPr>
          <w:rFonts w:ascii="Times New Roman" w:hAnsi="Times New Roman" w:eastAsia="SchoolBookSanPin"/>
          <w:bCs/>
          <w:sz w:val="28"/>
          <w:szCs w:val="28"/>
          <w:lang w:val="ru-RU"/>
        </w:rPr>
        <w:t>терминатива</w:t>
      </w:r>
      <w:r>
        <w:rPr>
          <w:rFonts w:ascii="Times New Roman" w:hAnsi="Times New Roman" w:eastAsia="SchoolBookSanPin"/>
          <w:bCs/>
          <w:sz w:val="28"/>
          <w:szCs w:val="28"/>
          <w:lang w:val="fi-FI"/>
        </w:rPr>
        <w:t xml:space="preserve">: mihesai, kenehesai: mechasai, lapsehesai, seičemehe čashusai,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обенно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nece, se</w:t>
      </w:r>
      <w:r>
        <w:rPr>
          <w:rFonts w:ascii="Times New Roman" w:hAnsi="Times New Roman" w:eastAsia="SchoolBookSanPin"/>
          <w:bCs/>
          <w:iCs/>
          <w:sz w:val="28"/>
          <w:szCs w:val="28"/>
          <w:lang w:val="fi-FI"/>
        </w:rPr>
        <w:t>, nened, ned</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en? Mi? Kudamb? Kuverz’?,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udamb, midä, </w:t>
      </w:r>
      <w:r>
        <w:rPr>
          <w:rFonts w:ascii="Times New Roman" w:hAnsi="Times New Roman" w:eastAsia="SchoolBookSanPin"/>
          <w:bCs/>
          <w:sz w:val="28"/>
          <w:szCs w:val="28"/>
          <w:lang w:val="ru-RU"/>
        </w:rPr>
        <w:t>опреде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aik, molembad, ič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niken, nimitte, nikuver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н</w:t>
      </w:r>
      <w:r>
        <w:rPr>
          <w:rFonts w:ascii="Times New Roman" w:hAnsi="Times New Roman" w:eastAsia="SchoolBookSanPin"/>
          <w:bCs/>
          <w:sz w:val="28"/>
          <w:szCs w:val="28"/>
          <w:lang w:val="ru-RU"/>
        </w:rPr>
        <w:t>еопредел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joga, jogahin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епен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lang w:val="fi-FI"/>
        </w:rPr>
        <w:t xml:space="preserve"> hüvä – paremb,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lang w:val="fi-FI"/>
        </w:rPr>
        <w:t xml:space="preserve"> paremb – parahim, kaikid suremb, kaikid čomemb, kaikid levedamb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тери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sanuin, en sanund, teget, et tehnugoi,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hän om opendanu, hän ei ole opendanu, mö olem lugenuded, mö em olgoi lugenuded,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люсквам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hän oli opendanu, hän ei olend opendanu, mö olim lugenuded, mö em olnugoi lugenuded,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sanu, ala sanu, sanugha, algha sanugoi, sanugam, algam sanugoi, sanugat, algat sanugoi,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люсквам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звра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пряжения</w:t>
      </w:r>
      <w:r>
        <w:rPr>
          <w:rFonts w:ascii="Times New Roman" w:hAnsi="Times New Roman" w:eastAsia="SchoolBookSanPin"/>
          <w:bCs/>
          <w:sz w:val="28"/>
          <w:szCs w:val="28"/>
          <w:lang w:val="fi-FI"/>
        </w:rPr>
        <w:t xml:space="preserve">: minä pezemoi, en peste, sinä pezetoi, ed peste, hän pezese, ei peste, minä pezimoi, en peznus, sinä pezitoi, ed peznus, hän pezihe, ei peznus, minä olen peznus, en ole peznus, sinä oled peznus, ed ole peznus, hän om peznus, ei ole peznus, minä olin peznus, en olend peznus, sinä olid peznus, ed olend peznus, hän oli peznus, ei olend peznus,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люсквам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дициона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sanuižin, en sanuiži, tegižit, et tegiži, hän tuliži, hän ei tuliži, minä tulnuižin, en tulnuiži, sinä tulnuižid, ed tulnuiži, hän tulnuiži, ei tulnuiži, mö tulnuižim, em tulnuiži</w:t>
      </w:r>
      <w:r>
        <w:rPr>
          <w:rFonts w:ascii="Times New Roman" w:hAnsi="Times New Roman" w:eastAsia="SchoolBookSanPin"/>
          <w:bCs/>
          <w:sz w:val="28"/>
          <w:szCs w:val="28"/>
          <w:lang w:val="ru-RU"/>
        </w:rPr>
        <w:t>т</w:t>
      </w:r>
      <w:r>
        <w:rPr>
          <w:rFonts w:ascii="Times New Roman" w:hAnsi="Times New Roman" w:eastAsia="SchoolBookSanPin"/>
          <w:bCs/>
          <w:sz w:val="28"/>
          <w:szCs w:val="28"/>
          <w:lang w:val="fi-FI"/>
        </w:rPr>
        <w:t xml:space="preserve">, oližin sanunu, en oliži sanunu, oližit tehnuded, et oliži tehnuded, oliži tulnu, ei oliži tulnu, olnuižin sanunu, en olnuiži sanunu, olnuižit tehnuded, et olnuiži tehnuded, olnuiži tulnu, ei olnuiži tulnu,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1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2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ссива</w:t>
      </w:r>
      <w:r>
        <w:rPr>
          <w:rFonts w:ascii="Times New Roman" w:hAnsi="Times New Roman" w:eastAsia="SchoolBookSanPin"/>
          <w:bCs/>
          <w:sz w:val="28"/>
          <w:szCs w:val="28"/>
          <w:lang w:val="fi-FI"/>
        </w:rPr>
        <w:t xml:space="preserve">: Pagižen openudenke mehenke., Joksii neičukaine komedas kidasti., Čai om jodud., Kuctud openikoiden vanhembad tuliba školha.,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fi-FI"/>
        </w:rPr>
        <w:t xml:space="preserve">: pandas, sadas, seištas, tehtas, valitihe, pašttihe, sanutihe, valatadih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änem sömhä</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lem sömä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ulim sömäspä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пс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равл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armastada (Keda?) mamad, navedida (Midä?) jähišt, sogenzoitta (Keda?) sebranikad, sogenzoitta (Mil?) sädegil, spasiboitta (Keda?) opendajad, väritada (Keda?) sizart, väritada (Miš?) vargastuses, löuta (Midä?) sebranikad, löuta (Miš?) škapas, löuta (Min?) kirjan, ecta (Keda?Midä?) sebranikad, ecta (Miš? Kus?) sel’gšaugus, ecta (Min?) kirjan, kel’ta (Keda?) last, tusttuda (Keda? Midä?) babad, soitta (Mil?) soitoižel, väta (Mihe?) jaugmäčhu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fi-FI"/>
        </w:rPr>
        <w:t xml:space="preserve"> 1000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seičemendes – seičemendespäi – seičemendeta,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al, alle, alpäi, aigan, vast, veres, edes, edehe, jäl’ges, jäl’ghe, kanman, kal’t, kesked, keskes, kohtas, kohtha, läz, mödhe, näht, paiči, polhe, päle, päl, päliči, rindal, sires, sijas, siriči, südäimes, taga, tagut, täht, üliči,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miše, konz, ku, sikš-ku, ku...ka, kuti, sikš miše, i, da, dai, vai, ili, libo, a, no</w:t>
      </w:r>
      <w:r>
        <w:rPr>
          <w:rFonts w:ascii="Times New Roman" w:hAnsi="Times New Roman" w:eastAsia="SchoolBookSanPin"/>
          <w:bCs/>
          <w:iCs/>
          <w:sz w:val="28"/>
          <w:szCs w:val="28"/>
          <w:lang w:val="fi-FI"/>
        </w:rPr>
        <w:t>.</w:t>
      </w:r>
    </w:p>
    <w:p w14:paraId="218CE2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6.3. Владеть социокультурными знаниями и умениями: осуществлять межличностное общение, используя знания о национально-культурных особенностях своего региона и освоив основные социокультурные элементы речевого поведенческого этикета в рамках тематического содержания речи, кратко представлять на вепсском языке родную страну (малую родину) (культурные явления и события, достопримечательности, выдающиеся люди), оказывать помощь гостям, не владеющим вепсским языком, в ситуациях повседневного общения с носителями вепсского языка (объяснить местонахождение объекта, сообщить возможный маршрут и так далее).</w:t>
      </w:r>
    </w:p>
    <w:p w14:paraId="598BA2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6.4.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84B73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7. Предметные результаты изучения родного (вепсского) языка. К концу обучения в 9 классе обучающийся научится:</w:t>
      </w:r>
    </w:p>
    <w:p w14:paraId="36438B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7.1. Коммуникативные умения.</w:t>
      </w:r>
    </w:p>
    <w:p w14:paraId="7FDDD4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до 6-8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25F624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4EF11F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2D714DF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заполнять анкеты и формуляры, сообщая о себе основные сведения, писать электронное сообщение личного характера, соблюдая речевой этикет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32894F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7.2 Языковые умения и навыки.</w:t>
      </w:r>
    </w:p>
    <w:p w14:paraId="2E037B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 </w:t>
      </w:r>
    </w:p>
    <w:p w14:paraId="100B42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рфографическими навыками: правильно писать изученные слова.</w:t>
      </w:r>
    </w:p>
    <w:p w14:paraId="7C3E19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791856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w:t>
      </w:r>
      <w:r>
        <w:rPr>
          <w:rFonts w:ascii="Times New Roman" w:hAnsi="Times New Roman" w:eastAsia="SchoolBookSanPin"/>
          <w:bCs/>
          <w:sz w:val="28"/>
          <w:szCs w:val="28"/>
          <w:lang w:val="fi-FI"/>
        </w:rPr>
        <w:t>n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rahvahani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agini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irj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lidnal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w:t>
      </w:r>
      <w:r>
        <w:rPr>
          <w:rFonts w:ascii="Times New Roman" w:hAnsi="Times New Roman" w:eastAsia="SchoolBookSanPin"/>
          <w:bCs/>
          <w:sz w:val="28"/>
          <w:szCs w:val="28"/>
          <w:lang w:val="ru-RU"/>
        </w:rPr>
        <w:t>ü</w:t>
      </w:r>
      <w:r>
        <w:rPr>
          <w:rFonts w:ascii="Times New Roman" w:hAnsi="Times New Roman" w:eastAsia="SchoolBookSanPin"/>
          <w:bCs/>
          <w:sz w:val="28"/>
          <w:szCs w:val="28"/>
        </w:rPr>
        <w:t>l</w:t>
      </w:r>
      <w:r>
        <w:rPr>
          <w:rFonts w:ascii="Times New Roman" w:hAnsi="Times New Roman" w:eastAsia="SchoolBookSanPin"/>
          <w:bCs/>
          <w:sz w:val="28"/>
          <w:szCs w:val="28"/>
          <w:lang w:val="ru-RU"/>
        </w:rPr>
        <w:t>ä</w:t>
      </w:r>
      <w:r>
        <w:rPr>
          <w:rFonts w:ascii="Times New Roman" w:hAnsi="Times New Roman" w:eastAsia="SchoolBookSanPin"/>
          <w:bCs/>
          <w:sz w:val="28"/>
          <w:szCs w:val="28"/>
        </w:rPr>
        <w:t>l</w:t>
      </w:r>
      <w:r>
        <w:rPr>
          <w:rFonts w:ascii="Times New Roman" w:hAnsi="Times New Roman" w:eastAsia="SchoolBookSanPin"/>
          <w:bCs/>
          <w:sz w:val="28"/>
          <w:szCs w:val="28"/>
          <w:lang w:val="ru-RU"/>
        </w:rPr>
        <w:t>ä</w:t>
      </w:r>
      <w:r>
        <w:rPr>
          <w:rFonts w:ascii="Times New Roman" w:hAnsi="Times New Roman" w:eastAsia="SchoolBookSanPin"/>
          <w:bCs/>
          <w:sz w:val="28"/>
          <w:szCs w:val="28"/>
        </w:rPr>
        <w:t>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eskuz</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astu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m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tom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m</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i</w:t>
      </w:r>
      <w:r>
        <w:rPr>
          <w:rFonts w:ascii="Times New Roman" w:hAnsi="Times New Roman" w:eastAsia="SchoolBookSanPin"/>
          <w:bCs/>
          <w:sz w:val="28"/>
          <w:szCs w:val="28"/>
          <w:lang w:val="ru-RU"/>
        </w:rPr>
        <w:t>š</w:t>
      </w:r>
      <w:r>
        <w:rPr>
          <w:rFonts w:ascii="Times New Roman" w:hAnsi="Times New Roman" w:eastAsia="SchoolBookSanPin"/>
          <w:bCs/>
          <w:sz w:val="28"/>
          <w:szCs w:val="28"/>
        </w:rPr>
        <w:t>tim</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nori</w:t>
      </w:r>
      <w:r>
        <w:rPr>
          <w:rFonts w:ascii="Times New Roman" w:hAnsi="Times New Roman" w:eastAsia="SchoolBookSanPin"/>
          <w:bCs/>
          <w:sz w:val="28"/>
          <w:szCs w:val="28"/>
          <w:lang w:val="ru-RU"/>
        </w:rPr>
        <w:t>š</w:t>
      </w:r>
      <w:r>
        <w:rPr>
          <w:rFonts w:ascii="Times New Roman" w:hAnsi="Times New Roman" w:eastAsia="SchoolBookSanPin"/>
          <w:bCs/>
          <w:sz w:val="28"/>
          <w:szCs w:val="28"/>
        </w:rPr>
        <w:t>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u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tehu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lapsut</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z</w:t>
      </w:r>
      <w:r>
        <w:rPr>
          <w:rFonts w:ascii="Times New Roman" w:hAnsi="Times New Roman" w:eastAsia="SchoolBookSanPin"/>
          <w:bCs/>
          <w:sz w:val="28"/>
          <w:szCs w:val="28"/>
          <w:lang w:val="ru-RU"/>
        </w:rPr>
        <w:t>, -</w:t>
      </w:r>
      <w:r>
        <w:rPr>
          <w:rFonts w:ascii="Times New Roman" w:hAnsi="Times New Roman" w:eastAsia="SchoolBookSanPin"/>
          <w:bCs/>
          <w:sz w:val="28"/>
          <w:szCs w:val="28"/>
        </w:rPr>
        <w:t>ndu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erande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alanduz</w:t>
      </w:r>
      <w:r>
        <w:rPr>
          <w:rFonts w:ascii="Times New Roman" w:hAnsi="Times New Roman" w:eastAsia="SchoolBookSanPin"/>
          <w:bCs/>
          <w:sz w:val="28"/>
          <w:szCs w:val="28"/>
          <w:lang w:val="ru-RU"/>
        </w:rPr>
        <w:t>, -č,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č: </w:t>
      </w:r>
      <w:r>
        <w:rPr>
          <w:rFonts w:ascii="Times New Roman" w:hAnsi="Times New Roman" w:eastAsia="SchoolBookSanPin"/>
          <w:bCs/>
          <w:sz w:val="28"/>
          <w:szCs w:val="28"/>
        </w:rPr>
        <w:t>priha</w:t>
      </w:r>
      <w:r>
        <w:rPr>
          <w:rFonts w:ascii="Times New Roman" w:hAnsi="Times New Roman" w:eastAsia="SchoolBookSanPin"/>
          <w:bCs/>
          <w:sz w:val="28"/>
          <w:szCs w:val="28"/>
          <w:lang w:val="ru-RU"/>
        </w:rPr>
        <w:t xml:space="preserve">č, </w:t>
      </w:r>
      <w:r>
        <w:rPr>
          <w:rFonts w:ascii="Times New Roman" w:hAnsi="Times New Roman" w:eastAsia="SchoolBookSanPin"/>
          <w:bCs/>
          <w:sz w:val="28"/>
          <w:szCs w:val="28"/>
        </w:rPr>
        <w:t>koveri</w:t>
      </w:r>
      <w:r>
        <w:rPr>
          <w:rFonts w:ascii="Times New Roman" w:hAnsi="Times New Roman" w:eastAsia="SchoolBookSanPin"/>
          <w:bCs/>
          <w:sz w:val="28"/>
          <w:szCs w:val="28"/>
          <w:lang w:val="ru-RU"/>
        </w:rPr>
        <w:t>č, -</w:t>
      </w:r>
      <w:r>
        <w:rPr>
          <w:rFonts w:ascii="Times New Roman" w:hAnsi="Times New Roman" w:eastAsia="SchoolBookSanPin"/>
          <w:bCs/>
          <w:sz w:val="28"/>
          <w:szCs w:val="28"/>
          <w:lang w:val="fi-FI"/>
        </w:rPr>
        <w:t>m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ezemine</w:t>
      </w:r>
      <w:r>
        <w:rPr>
          <w:rFonts w:ascii="Times New Roman" w:hAnsi="Times New Roman" w:eastAsia="SchoolBookSanPin"/>
          <w:bCs/>
          <w:sz w:val="28"/>
          <w:szCs w:val="28"/>
          <w:lang w:val="ru-RU"/>
        </w:rPr>
        <w:t>, -</w:t>
      </w:r>
      <w:r>
        <w:rPr>
          <w:rFonts w:ascii="Times New Roman" w:hAnsi="Times New Roman" w:eastAsia="SchoolBookSanPin"/>
          <w:bCs/>
          <w:sz w:val="28"/>
          <w:szCs w:val="28"/>
        </w:rPr>
        <w:t>nd</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joksend</w:t>
      </w:r>
      <w:r>
        <w:rPr>
          <w:rFonts w:ascii="Times New Roman" w:hAnsi="Times New Roman" w:eastAsia="SchoolBookSanPin"/>
          <w:bCs/>
          <w:sz w:val="28"/>
          <w:szCs w:val="28"/>
          <w:lang w:val="ru-RU"/>
        </w:rPr>
        <w:t>, -</w:t>
      </w:r>
      <w:r>
        <w:rPr>
          <w:rFonts w:ascii="Times New Roman" w:hAnsi="Times New Roman" w:eastAsia="SchoolBookSanPin"/>
          <w:bCs/>
          <w:sz w:val="28"/>
          <w:szCs w:val="28"/>
        </w:rPr>
        <w:t>uz</w:t>
      </w:r>
      <w:r>
        <w:rPr>
          <w:rFonts w:ascii="Times New Roman" w:hAnsi="Times New Roman" w:eastAsia="SchoolBookSanPin"/>
          <w:bCs/>
          <w:sz w:val="28"/>
          <w:szCs w:val="28"/>
          <w:lang w:val="ru-RU"/>
        </w:rPr>
        <w:t>’: č</w:t>
      </w:r>
      <w:r>
        <w:rPr>
          <w:rFonts w:ascii="Times New Roman" w:hAnsi="Times New Roman" w:eastAsia="SchoolBookSanPin"/>
          <w:bCs/>
          <w:sz w:val="28"/>
          <w:szCs w:val="28"/>
        </w:rPr>
        <w:t>omuz</w:t>
      </w:r>
      <w:r>
        <w:rPr>
          <w:rFonts w:ascii="Times New Roman" w:hAnsi="Times New Roman" w:eastAsia="SchoolBookSanPin"/>
          <w:bCs/>
          <w:sz w:val="28"/>
          <w:szCs w:val="28"/>
          <w:lang w:val="ru-RU"/>
        </w:rPr>
        <w:t>’, -</w:t>
      </w:r>
      <w:r>
        <w:rPr>
          <w:rFonts w:ascii="Times New Roman" w:hAnsi="Times New Roman" w:eastAsia="SchoolBookSanPin"/>
          <w:bCs/>
          <w:sz w:val="28"/>
          <w:szCs w:val="28"/>
        </w:rPr>
        <w:t>ar</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s</w:t>
      </w:r>
      <w:r>
        <w:rPr>
          <w:rFonts w:ascii="Times New Roman" w:hAnsi="Times New Roman" w:eastAsia="SchoolBookSanPin"/>
          <w:bCs/>
          <w:sz w:val="28"/>
          <w:szCs w:val="28"/>
          <w:lang w:val="ru-RU"/>
        </w:rPr>
        <w:t>ö</w:t>
      </w:r>
      <w:r>
        <w:rPr>
          <w:rFonts w:ascii="Times New Roman" w:hAnsi="Times New Roman" w:eastAsia="SchoolBookSanPin"/>
          <w:bCs/>
          <w:sz w:val="28"/>
          <w:szCs w:val="28"/>
        </w:rPr>
        <w:t>m</w:t>
      </w:r>
      <w:r>
        <w:rPr>
          <w:rFonts w:ascii="Times New Roman" w:hAnsi="Times New Roman" w:eastAsia="SchoolBookSanPin"/>
          <w:bCs/>
          <w:sz w:val="28"/>
          <w:szCs w:val="28"/>
          <w:lang w:val="ru-RU"/>
        </w:rPr>
        <w:t>ä</w:t>
      </w:r>
      <w:r>
        <w:rPr>
          <w:rFonts w:ascii="Times New Roman" w:hAnsi="Times New Roman" w:eastAsia="SchoolBookSanPin"/>
          <w:bCs/>
          <w:sz w:val="28"/>
          <w:szCs w:val="28"/>
        </w:rPr>
        <w:t>r</w:t>
      </w:r>
      <w:r>
        <w:rPr>
          <w:rFonts w:ascii="Times New Roman" w:hAnsi="Times New Roman" w:eastAsia="SchoolBookSanPin"/>
          <w:bCs/>
          <w:sz w:val="28"/>
          <w:szCs w:val="28"/>
          <w:lang w:val="ru-RU"/>
        </w:rPr>
        <w:t>’. Суффиксы имён прилагательных: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zav</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a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gukaz</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o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dito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u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aves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dih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g</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a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htalin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nehk</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z</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stalaz</w:t>
      </w:r>
      <w:r>
        <w:rPr>
          <w:rFonts w:ascii="Times New Roman" w:hAnsi="Times New Roman" w:eastAsia="SchoolBookSanPin"/>
          <w:bCs/>
          <w:sz w:val="28"/>
          <w:szCs w:val="28"/>
          <w:lang w:val="ru-RU"/>
        </w:rPr>
        <w:t>. Глагольные суффиксы: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da</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ita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ž</w:t>
      </w:r>
      <w:r>
        <w:rPr>
          <w:rFonts w:ascii="Times New Roman" w:hAnsi="Times New Roman" w:eastAsia="SchoolBookSanPin"/>
          <w:bCs/>
          <w:sz w:val="28"/>
          <w:szCs w:val="28"/>
          <w:lang w:val="fi-FI"/>
        </w:rPr>
        <w:t>ad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a</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ogesta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v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b</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ugi</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tu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el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k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jele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eskel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d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oksendeleb</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kand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g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kand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gand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egande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jahta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o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ü</w:t>
      </w:r>
      <w:r>
        <w:rPr>
          <w:rFonts w:ascii="Times New Roman" w:hAnsi="Times New Roman" w:eastAsia="SchoolBookSanPin"/>
          <w:bCs/>
          <w:sz w:val="28"/>
          <w:szCs w:val="28"/>
          <w:lang w:val="fi-FI"/>
        </w:rPr>
        <w:t>nzib</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rboib</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igehtib</w:t>
      </w:r>
      <w:r>
        <w:rPr>
          <w:rFonts w:ascii="Times New Roman" w:hAnsi="Times New Roman" w:eastAsia="SchoolBookSanPin"/>
          <w:bCs/>
          <w:sz w:val="28"/>
          <w:szCs w:val="28"/>
          <w:lang w:val="ru-RU"/>
        </w:rPr>
        <w:t>. Суффиксы наречий: -</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jas</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sti</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rasti</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ole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laha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opuks</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k</w:t>
      </w:r>
      <w:r>
        <w:rPr>
          <w:rFonts w:ascii="Times New Roman" w:hAnsi="Times New Roman" w:eastAsia="SchoolBookSanPin"/>
          <w:bCs/>
          <w:sz w:val="28"/>
          <w:szCs w:val="28"/>
          <w:lang w:val="ru-RU"/>
        </w:rPr>
        <w:t xml:space="preserve">. Распознавать и образовывать родственные слова путём словосложения: </w:t>
      </w:r>
      <w:r>
        <w:rPr>
          <w:rFonts w:ascii="Times New Roman" w:hAnsi="Times New Roman" w:eastAsia="SchoolBookSanPin"/>
          <w:bCs/>
          <w:iCs/>
          <w:sz w:val="28"/>
          <w:szCs w:val="28"/>
          <w:lang w:val="fi-FI"/>
        </w:rPr>
        <w:t>kodi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iha</w:t>
      </w:r>
      <w:r>
        <w:rPr>
          <w:rFonts w:ascii="Times New Roman" w:hAnsi="Times New Roman" w:eastAsia="SchoolBookSanPin"/>
          <w:bCs/>
          <w:iCs/>
          <w:sz w:val="28"/>
          <w:szCs w:val="28"/>
        </w:rPr>
        <w:t>keitoz</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распознавать и употреблять в устной и письменной речи изученные синонимы, антонимы, интернациональные слова,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5BF4E5AC">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 xml:space="preserve">Грамматическая сторона речи: распознавать и употреблять в устной и письменной речи: различные структурные типы словосочетаний (субстантивные, адъективные, глагольные, наречные) с учётом вида подчинительной связи: согласования, управления, примыкания,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w:t>
      </w:r>
      <w:r>
        <w:rPr>
          <w:rFonts w:ascii="Times New Roman" w:hAnsi="Times New Roman" w:eastAsia="SchoolBookSanPin"/>
          <w:bCs/>
          <w:sz w:val="28"/>
          <w:szCs w:val="28"/>
        </w:rPr>
        <w:t>Om</w:t>
      </w:r>
      <w:r>
        <w:rPr>
          <w:rFonts w:ascii="Times New Roman" w:hAnsi="Times New Roman" w:eastAsia="SchoolBookSanPin"/>
          <w:bCs/>
          <w:sz w:val="28"/>
          <w:szCs w:val="28"/>
          <w:lang w:val="ru-RU"/>
        </w:rPr>
        <w:t>-</w:t>
      </w:r>
      <w:r>
        <w:rPr>
          <w:rFonts w:ascii="Times New Roman" w:hAnsi="Times New Roman" w:eastAsia="SchoolBookSanPin"/>
          <w:bCs/>
          <w:sz w:val="28"/>
          <w:szCs w:val="28"/>
        </w:rPr>
        <w:t>ik</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Sina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pagi</w:t>
      </w:r>
      <w:r>
        <w:rPr>
          <w:rFonts w:ascii="Times New Roman" w:hAnsi="Times New Roman" w:eastAsia="SchoolBookSanPin"/>
          <w:bCs/>
          <w:sz w:val="28"/>
          <w:szCs w:val="28"/>
          <w:lang w:val="ru-RU"/>
        </w:rPr>
        <w:t>ž</w:t>
      </w:r>
      <w:r>
        <w:rPr>
          <w:rFonts w:ascii="Times New Roman" w:hAnsi="Times New Roman" w:eastAsia="SchoolBookSanPin"/>
          <w:bCs/>
          <w:sz w:val="28"/>
          <w:szCs w:val="28"/>
        </w:rPr>
        <w:t>im</w:t>
      </w:r>
      <w:r>
        <w:rPr>
          <w:rFonts w:ascii="Times New Roman" w:hAnsi="Times New Roman" w:eastAsia="SchoolBookSanPin"/>
          <w:bCs/>
          <w:sz w:val="28"/>
          <w:szCs w:val="28"/>
          <w:lang w:val="ru-RU"/>
        </w:rPr>
        <w:t xml:space="preserve">?, специальные вопросы с вопросительными словами: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del</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d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e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ndun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onz</w:t>
      </w:r>
      <w:r>
        <w:rPr>
          <w:rFonts w:ascii="Times New Roman" w:hAnsi="Times New Roman" w:eastAsia="SchoolBookSanPin"/>
          <w:bCs/>
          <w:iCs/>
          <w:sz w:val="28"/>
          <w:szCs w:val="28"/>
          <w:lang w:val="ru-RU"/>
        </w:rPr>
        <w:t>? (</w:t>
      </w:r>
      <w:r>
        <w:rPr>
          <w:rFonts w:ascii="Times New Roman" w:hAnsi="Times New Roman" w:eastAsia="SchoolBookSanPin"/>
          <w:bCs/>
          <w:iCs/>
          <w:sz w:val="28"/>
          <w:szCs w:val="28"/>
        </w:rPr>
        <w:t>Kon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rPr>
        <w:t>tule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 xml:space="preserve"> ž</w:t>
      </w:r>
      <w:r>
        <w:rPr>
          <w:rFonts w:ascii="Times New Roman" w:hAnsi="Times New Roman" w:eastAsia="SchoolBookSanPin"/>
          <w:bCs/>
          <w:iCs/>
          <w:sz w:val="28"/>
          <w:szCs w:val="28"/>
          <w:lang w:val="fi-FI"/>
        </w:rPr>
        <w:t>iru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lass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pendat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verz</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Kuver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igad</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tt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it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nz</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ere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альтернативный вопрос, союз </w:t>
      </w:r>
      <w:r>
        <w:rPr>
          <w:rFonts w:ascii="Times New Roman" w:hAnsi="Times New Roman" w:eastAsia="SchoolBookSanPin"/>
          <w:bCs/>
          <w:sz w:val="28"/>
          <w:szCs w:val="28"/>
          <w:lang w:val="fi-FI"/>
        </w:rPr>
        <w:t>vai</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fi-FI"/>
        </w:rPr>
        <w:t>K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ei</w:t>
      </w:r>
      <w:r>
        <w:rPr>
          <w:rFonts w:ascii="Times New Roman" w:hAnsi="Times New Roman" w:eastAsia="SchoolBookSanPin"/>
          <w:bCs/>
          <w:iCs/>
          <w:sz w:val="28"/>
          <w:szCs w:val="28"/>
          <w:lang w:val="ru-RU"/>
        </w:rPr>
        <w:t>š</w:t>
      </w:r>
      <w:r>
        <w:rPr>
          <w:rFonts w:ascii="Times New Roman" w:hAnsi="Times New Roman" w:eastAsia="SchoolBookSanPin"/>
          <w:bCs/>
          <w:iCs/>
          <w:sz w:val="28"/>
          <w:szCs w:val="28"/>
          <w:lang w:val="fi-FI"/>
        </w:rPr>
        <w:t>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anhemb</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v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nn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еполные вопросительные предложения: </w:t>
      </w:r>
      <w:r>
        <w:rPr>
          <w:rFonts w:ascii="Times New Roman" w:hAnsi="Times New Roman" w:eastAsia="SchoolBookSanPin"/>
          <w:bCs/>
          <w:iCs/>
          <w:sz w:val="28"/>
          <w:szCs w:val="28"/>
          <w:lang w:val="fi-FI"/>
        </w:rPr>
        <w:t>Ku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zjad</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Spasib</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v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nai</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ü</w:t>
      </w:r>
      <w:r>
        <w:rPr>
          <w:rFonts w:ascii="Times New Roman" w:hAnsi="Times New Roman" w:eastAsia="SchoolBookSanPin"/>
          <w:bCs/>
          <w:iCs/>
          <w:sz w:val="28"/>
          <w:szCs w:val="28"/>
          <w:lang w:val="fi-FI"/>
        </w:rPr>
        <w:t>v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pasib</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утвердительные и отрицательные предложения, восклицательные предложения: </w:t>
      </w:r>
      <w:r>
        <w:rPr>
          <w:rFonts w:ascii="Times New Roman" w:hAnsi="Times New Roman" w:eastAsia="SchoolBookSanPin"/>
          <w:bCs/>
          <w:sz w:val="28"/>
          <w:szCs w:val="28"/>
        </w:rPr>
        <w:t>Mitte</w:t>
      </w:r>
      <w:r>
        <w:rPr>
          <w:rFonts w:ascii="Times New Roman" w:hAnsi="Times New Roman" w:eastAsia="SchoolBookSanPin"/>
          <w:bCs/>
          <w:sz w:val="28"/>
          <w:szCs w:val="28"/>
          <w:lang w:val="ru-RU"/>
        </w:rPr>
        <w:t xml:space="preserve"> č</w:t>
      </w:r>
      <w:r>
        <w:rPr>
          <w:rFonts w:ascii="Times New Roman" w:hAnsi="Times New Roman" w:eastAsia="SchoolBookSanPin"/>
          <w:bCs/>
          <w:sz w:val="28"/>
          <w:szCs w:val="28"/>
        </w:rPr>
        <w:t>om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kuv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om</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основные структурно-семантические типы простых предложений в вепсском языке на основе моделей (речевых образцов): интранзитивное предложение: </w:t>
      </w:r>
      <w:r>
        <w:rPr>
          <w:rFonts w:ascii="Times New Roman" w:hAnsi="Times New Roman" w:eastAsia="SchoolBookSanPin"/>
          <w:bCs/>
          <w:sz w:val="28"/>
          <w:szCs w:val="28"/>
          <w:lang w:val="fi-FI"/>
        </w:rPr>
        <w:t>Lap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 xml:space="preserve">nukkub, Neičukaižed oma puištos.,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Vanhembad sauvoiba kül’betin randale., </w:t>
      </w:r>
      <w:r>
        <w:rPr>
          <w:rFonts w:ascii="Times New Roman" w:hAnsi="Times New Roman" w:eastAsia="SchoolBookSanPin"/>
          <w:bCs/>
          <w:sz w:val="28"/>
          <w:szCs w:val="28"/>
          <w:lang w:val="ru-RU"/>
        </w:rPr>
        <w:t>посесс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Minai om äi heimolaižid., </w:t>
      </w:r>
      <w:r>
        <w:rPr>
          <w:rFonts w:ascii="Times New Roman" w:hAnsi="Times New Roman" w:eastAsia="SchoolBookSanPin"/>
          <w:bCs/>
          <w:sz w:val="28"/>
          <w:szCs w:val="28"/>
          <w:lang w:val="ru-RU"/>
        </w:rPr>
        <w:t>э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Školas ei ole kel’studijad., </w:t>
      </w:r>
      <w:r>
        <w:rPr>
          <w:rFonts w:ascii="Times New Roman" w:hAnsi="Times New Roman" w:eastAsia="SchoolBookSanPin"/>
          <w:bCs/>
          <w:sz w:val="28"/>
          <w:szCs w:val="28"/>
          <w:lang w:val="ru-RU"/>
        </w:rPr>
        <w:t>результат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fi-FI"/>
        </w:rPr>
        <w:t xml:space="preserve">: </w:t>
      </w:r>
      <w:r>
        <w:rPr>
          <w:rFonts w:ascii="Times New Roman" w:hAnsi="Times New Roman" w:eastAsia="SchoolBookSanPin"/>
          <w:bCs/>
          <w:spacing w:val="-2"/>
          <w:sz w:val="28"/>
          <w:szCs w:val="28"/>
          <w:lang w:val="fi-FI"/>
        </w:rPr>
        <w:t xml:space="preserve">Vezi tegihe jäks., </w:t>
      </w:r>
      <w:r>
        <w:rPr>
          <w:rFonts w:ascii="Times New Roman" w:hAnsi="Times New Roman" w:eastAsia="SchoolBookSanPin"/>
          <w:bCs/>
          <w:spacing w:val="-2"/>
          <w:sz w:val="28"/>
          <w:szCs w:val="28"/>
          <w:lang w:val="ru-RU"/>
        </w:rPr>
        <w:t>результативная</w:t>
      </w:r>
      <w:r>
        <w:rPr>
          <w:rFonts w:ascii="Times New Roman" w:hAnsi="Times New Roman" w:eastAsia="SchoolBookSanPin"/>
          <w:bCs/>
          <w:spacing w:val="-2"/>
          <w:sz w:val="28"/>
          <w:szCs w:val="28"/>
          <w:lang w:val="fi-FI"/>
        </w:rPr>
        <w:t xml:space="preserve"> </w:t>
      </w:r>
      <w:r>
        <w:rPr>
          <w:rFonts w:ascii="Times New Roman" w:hAnsi="Times New Roman" w:eastAsia="SchoolBookSanPin"/>
          <w:bCs/>
          <w:spacing w:val="-2"/>
          <w:sz w:val="28"/>
          <w:szCs w:val="28"/>
          <w:lang w:val="ru-RU"/>
        </w:rPr>
        <w:t>конструкция</w:t>
      </w:r>
      <w:r>
        <w:rPr>
          <w:rFonts w:ascii="Times New Roman" w:hAnsi="Times New Roman" w:eastAsia="SchoolBookSanPin"/>
          <w:bCs/>
          <w:spacing w:val="-2"/>
          <w:sz w:val="28"/>
          <w:szCs w:val="28"/>
          <w:lang w:val="fi-FI"/>
        </w:rPr>
        <w:t xml:space="preserve"> </w:t>
      </w:r>
      <w:r>
        <w:rPr>
          <w:rFonts w:ascii="Times New Roman" w:hAnsi="Times New Roman" w:eastAsia="SchoolBookSanPin"/>
          <w:bCs/>
          <w:spacing w:val="-2"/>
          <w:sz w:val="28"/>
          <w:szCs w:val="28"/>
          <w:lang w:val="ru-RU"/>
        </w:rPr>
        <w:t>с</w:t>
      </w:r>
      <w:r>
        <w:rPr>
          <w:rFonts w:ascii="Times New Roman" w:hAnsi="Times New Roman" w:eastAsia="SchoolBookSanPin"/>
          <w:bCs/>
          <w:spacing w:val="-2"/>
          <w:sz w:val="28"/>
          <w:szCs w:val="28"/>
          <w:lang w:val="fi-FI"/>
        </w:rPr>
        <w:t xml:space="preserve"> </w:t>
      </w:r>
      <w:r>
        <w:rPr>
          <w:rFonts w:ascii="Times New Roman" w:hAnsi="Times New Roman" w:eastAsia="SchoolBookSanPin"/>
          <w:bCs/>
          <w:spacing w:val="-2"/>
          <w:sz w:val="28"/>
          <w:szCs w:val="28"/>
          <w:lang w:val="ru-RU"/>
        </w:rPr>
        <w:t>элативом</w:t>
      </w:r>
      <w:r>
        <w:rPr>
          <w:rFonts w:ascii="Times New Roman" w:hAnsi="Times New Roman" w:eastAsia="SchoolBookSanPin"/>
          <w:bCs/>
          <w:spacing w:val="-2"/>
          <w:sz w:val="28"/>
          <w:szCs w:val="28"/>
          <w:lang w:val="fi-FI"/>
        </w:rPr>
        <w:t>: Ken sinuspäi tuleb edemba? –</w:t>
      </w:r>
      <w:r>
        <w:rPr>
          <w:rFonts w:ascii="Times New Roman" w:hAnsi="Times New Roman" w:eastAsia="SchoolBookSanPin"/>
          <w:bCs/>
          <w:sz w:val="28"/>
          <w:szCs w:val="28"/>
          <w:lang w:val="fi-FI"/>
        </w:rPr>
        <w:t xml:space="preserve"> Minuspäi tuleb lekar’.,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Minä da Miku olem hüväd sebranikad.,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емантик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оя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nei om vilu., Minä surduin., Minai om temperatur., </w:t>
      </w:r>
      <w:r>
        <w:rPr>
          <w:rFonts w:ascii="Times New Roman" w:hAnsi="Times New Roman" w:eastAsia="SchoolBookSanPin"/>
          <w:bCs/>
          <w:iCs/>
          <w:sz w:val="28"/>
          <w:szCs w:val="28"/>
          <w:lang w:val="ru-RU"/>
        </w:rPr>
        <w:t>к</w:t>
      </w:r>
      <w:r>
        <w:rPr>
          <w:rFonts w:ascii="Times New Roman" w:hAnsi="Times New Roman" w:eastAsia="SchoolBookSanPin"/>
          <w:bCs/>
          <w:sz w:val="28"/>
          <w:szCs w:val="28"/>
          <w:lang w:val="ru-RU"/>
        </w:rPr>
        <w:t>вантор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penikoid om kaks’toštkümne, Meid om äjak-se(kuverz’-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Om hüvä, miše meil om lebuaig.</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Neičukaine, kudamb ištub laučal, om Lenan sizar.,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Oled-ik homaičenu, miše tal’v jo om tulnu?,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Konz keväz’ tuleb, siloi lindud pördasoiš suvespä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ugen kulehtest., Tunded-ik Nastoid?, </w:t>
      </w:r>
      <w:r>
        <w:rPr>
          <w:rFonts w:ascii="Times New Roman" w:hAnsi="Times New Roman" w:eastAsia="SchoolBookSanPin"/>
          <w:bCs/>
          <w:iCs/>
          <w:sz w:val="28"/>
          <w:szCs w:val="28"/>
          <w:lang w:val="ru-RU"/>
        </w:rPr>
        <w:t>н</w:t>
      </w:r>
      <w:r>
        <w:rPr>
          <w:rFonts w:ascii="Times New Roman" w:hAnsi="Times New Roman" w:eastAsia="SchoolBookSanPin"/>
          <w:bCs/>
          <w:sz w:val="28"/>
          <w:szCs w:val="28"/>
          <w:lang w:val="ru-RU"/>
        </w:rPr>
        <w:t>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omen valitas uz’ presiden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dä noren opendad, sen vanhan tedad.</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ndai kändab iloho, </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ö pagižem vepsäks.,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En voind zvonida sinei egläi., </w:t>
      </w:r>
      <w:r>
        <w:rPr>
          <w:rFonts w:ascii="Times New Roman" w:hAnsi="Times New Roman" w:eastAsia="SchoolBookSanPin"/>
          <w:bCs/>
          <w:sz w:val="28"/>
          <w:szCs w:val="28"/>
          <w:lang w:val="ru-RU"/>
        </w:rPr>
        <w:t>существите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 xml:space="preserve">Sebranik tuleb adivoihe,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Hö läksiba irdal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Mamoi kudob alaižid.,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Klassas ei ole opendajad., Meiden mecoiš om marjoid.,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Ei ole nimittušt čudod, ku Liza tahtoib matkustad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Tullei puhub., Kaks’ neičukašt astub tedm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stin uden kirjan.,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Baboin sarnad oma pit’käd.,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Pämez’ Ivanov eläb läz školad., </w:t>
      </w:r>
      <w:r>
        <w:rPr>
          <w:rFonts w:ascii="Times New Roman" w:hAnsi="Times New Roman" w:eastAsia="SchoolBookSanPin"/>
          <w:bCs/>
          <w:sz w:val="28"/>
          <w:szCs w:val="28"/>
          <w:lang w:val="fi-FI"/>
        </w:rPr>
        <w:t>Mö ajam Šoutjärvehe, Vepsän rahvahaližehe keskusehe., Olen kirjutanu kirjeižen Maria Ivanovnal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преде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Tuli mužik bardanke i šapkas.,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Nügüd’ om aig lähtta kodih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а</w:t>
      </w:r>
      <w:r>
        <w:rPr>
          <w:rFonts w:ascii="Times New Roman" w:hAnsi="Times New Roman" w:eastAsia="SchoolBookSanPin"/>
          <w:bCs/>
          <w:sz w:val="28"/>
          <w:szCs w:val="28"/>
          <w:lang w:val="fi-FI"/>
        </w:rPr>
        <w:t xml:space="preserve">: Kirj om uz’., Käded oma lämäd., Kirj om sinun., Om-ik söm’ vaumiž?, Maid om vilu., Varišad oma lindud.,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Luge tekst.,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Kanz om sanu uden perti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Anda minei avadimed., </w:t>
      </w:r>
      <w:r>
        <w:rPr>
          <w:rFonts w:ascii="Times New Roman" w:hAnsi="Times New Roman" w:eastAsia="SchoolBookSanPin"/>
          <w:bCs/>
          <w:iCs/>
          <w:sz w:val="28"/>
          <w:szCs w:val="28"/>
          <w:lang w:val="ru-RU"/>
        </w:rPr>
        <w:t>п</w:t>
      </w:r>
      <w:r>
        <w:rPr>
          <w:rFonts w:ascii="Times New Roman" w:hAnsi="Times New Roman" w:eastAsia="SchoolBookSanPin"/>
          <w:bCs/>
          <w:sz w:val="28"/>
          <w:szCs w:val="28"/>
          <w:lang w:val="ru-RU"/>
        </w:rPr>
        <w:t>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Ala ota sidä., </w:t>
      </w:r>
      <w:r>
        <w:rPr>
          <w:rFonts w:ascii="Times New Roman" w:hAnsi="Times New Roman" w:eastAsia="SchoolBookSanPin"/>
          <w:bCs/>
          <w:sz w:val="28"/>
          <w:szCs w:val="28"/>
          <w:lang w:val="ru-RU"/>
        </w:rPr>
        <w:t>аккуз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ед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тек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Lugin necidä kirjad nedalin., Lugin necen kirjan nedalin</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Minä tulin mecaspäi.,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Mö teravas tulim kodih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Stolan päl rippub lamp.</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Hän radab opendajan školas., Hän openzihe opendajaks.,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ящихс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ne: sinin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 kod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e: t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 -m’, -n’: kel’, lem’,sen’,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uh, -eh: kiruh, veneh,,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toi</w:t>
      </w:r>
      <w:r>
        <w:rPr>
          <w:rFonts w:ascii="Times New Roman" w:hAnsi="Times New Roman" w:eastAsia="SchoolBookSanPin"/>
          <w:bCs/>
          <w:iCs/>
          <w:sz w:val="28"/>
          <w:szCs w:val="28"/>
          <w:lang w:val="fi-FI"/>
        </w:rPr>
        <w:t xml:space="preserve">: kodito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in,-en, -im, -ar’: paimen, pirdim, sizar, südäi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iCs/>
          <w:sz w:val="28"/>
          <w:szCs w:val="28"/>
          <w:lang w:val="fi-FI"/>
        </w:rPr>
        <w:t xml:space="preserve">-a, -ä: paha, hüvä),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 d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х</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da? </w:t>
      </w:r>
      <w:r>
        <w:rPr>
          <w:rFonts w:ascii="Times New Roman" w:hAnsi="Times New Roman" w:eastAsia="SchoolBookSanPin"/>
          <w:bCs/>
          <w:sz w:val="28"/>
          <w:szCs w:val="28"/>
        </w:rPr>
        <w:t xml:space="preserve">Midä? -d: laud- laudoid, kala- kaloid, opendai- opendajid,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rPr>
        <w:t xml:space="preserve"> Kenen? Min? -den: openik – openikoiden.,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rPr>
        <w:t>: mec – mecoiš, ird – irdoil, lauk – laukoihe</w:t>
      </w:r>
      <w:r>
        <w:rPr>
          <w:rFonts w:ascii="Times New Roman" w:hAnsi="Times New Roman" w:eastAsia="SchoolBookSanPin"/>
          <w:bCs/>
          <w:iCs/>
          <w:sz w:val="28"/>
          <w:szCs w:val="28"/>
        </w:rPr>
        <w:t>,</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rPr>
        <w:t xml:space="preserve"> Kenen? Min? – n: opendajan, sobatan, penin supalaižin, </w:t>
      </w:r>
      <w:r>
        <w:rPr>
          <w:rFonts w:ascii="Times New Roman" w:hAnsi="Times New Roman" w:eastAsia="SchoolBookSanPin"/>
          <w:bCs/>
          <w:sz w:val="28"/>
          <w:szCs w:val="28"/>
          <w:lang w:val="ru-RU"/>
        </w:rPr>
        <w:t>комитатива</w:t>
      </w:r>
      <w:r>
        <w:rPr>
          <w:rFonts w:ascii="Times New Roman" w:hAnsi="Times New Roman" w:eastAsia="SchoolBookSanPin"/>
          <w:bCs/>
          <w:sz w:val="28"/>
          <w:szCs w:val="28"/>
        </w:rPr>
        <w:t xml:space="preserve">: kenenke, minke? – nke: minunke, kažinke, solanke, </w:t>
      </w:r>
      <w:r>
        <w:rPr>
          <w:rFonts w:ascii="Times New Roman" w:hAnsi="Times New Roman" w:eastAsia="SchoolBookSanPin"/>
          <w:bCs/>
          <w:sz w:val="28"/>
          <w:szCs w:val="28"/>
          <w:lang w:val="ru-RU"/>
        </w:rPr>
        <w:t>пролатива</w:t>
      </w:r>
      <w:r>
        <w:rPr>
          <w:rFonts w:ascii="Times New Roman" w:hAnsi="Times New Roman" w:eastAsia="SchoolBookSanPin"/>
          <w:bCs/>
          <w:sz w:val="28"/>
          <w:szCs w:val="28"/>
        </w:rPr>
        <w:t xml:space="preserve">: kedame, midäme? tedme, pädme, neičukaštme, </w:t>
      </w:r>
      <w:r>
        <w:rPr>
          <w:rFonts w:ascii="Times New Roman" w:hAnsi="Times New Roman" w:eastAsia="SchoolBookSanPin"/>
          <w:bCs/>
          <w:sz w:val="28"/>
          <w:szCs w:val="28"/>
          <w:lang w:val="ru-RU"/>
        </w:rPr>
        <w:t>абессива</w:t>
      </w:r>
      <w:r>
        <w:rPr>
          <w:rFonts w:ascii="Times New Roman" w:hAnsi="Times New Roman" w:eastAsia="SchoolBookSanPin"/>
          <w:bCs/>
          <w:sz w:val="28"/>
          <w:szCs w:val="28"/>
        </w:rPr>
        <w:t xml:space="preserve">: keneta, midäta?: lapseta, kirjata, neičukaižeta,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rPr>
        <w:t xml:space="preserve">: keneks, mikš?: kirjaks, opendajaks, </w:t>
      </w:r>
      <w:r>
        <w:rPr>
          <w:rFonts w:ascii="Times New Roman" w:hAnsi="Times New Roman" w:eastAsia="SchoolBookSanPin"/>
          <w:bCs/>
          <w:sz w:val="28"/>
          <w:szCs w:val="28"/>
          <w:lang w:val="ru-RU"/>
        </w:rPr>
        <w:t>терминатива</w:t>
      </w:r>
      <w:r>
        <w:rPr>
          <w:rFonts w:ascii="Times New Roman" w:hAnsi="Times New Roman" w:eastAsia="SchoolBookSanPin"/>
          <w:bCs/>
          <w:sz w:val="28"/>
          <w:szCs w:val="28"/>
        </w:rPr>
        <w:t xml:space="preserve">: mihesai, kenehesai: mechasai, lapsehesai, seičemehe čashusai,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собенностей</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адежа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а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nece, se</w:t>
      </w:r>
      <w:r>
        <w:rPr>
          <w:rFonts w:ascii="Times New Roman" w:hAnsi="Times New Roman" w:eastAsia="SchoolBookSanPin"/>
          <w:bCs/>
          <w:iCs/>
          <w:sz w:val="28"/>
          <w:szCs w:val="28"/>
        </w:rPr>
        <w:t>, nened, ned</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Ken? Mi? Kudamb? Kuverz’?,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kudamb, midä, </w:t>
      </w:r>
      <w:r>
        <w:rPr>
          <w:rFonts w:ascii="Times New Roman" w:hAnsi="Times New Roman" w:eastAsia="SchoolBookSanPin"/>
          <w:bCs/>
          <w:sz w:val="28"/>
          <w:szCs w:val="28"/>
          <w:lang w:val="ru-RU"/>
        </w:rPr>
        <w:t>определ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kaik, molembad, ič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niken, nimitte, nikuvert</w:t>
      </w:r>
      <w:r>
        <w:rPr>
          <w:rFonts w:ascii="Times New Roman" w:hAnsi="Times New Roman" w:eastAsia="SchoolBookSanPin"/>
          <w:bCs/>
          <w:iCs/>
          <w:sz w:val="28"/>
          <w:szCs w:val="28"/>
        </w:rPr>
        <w:t xml:space="preserve">, </w:t>
      </w:r>
      <w:r>
        <w:rPr>
          <w:rFonts w:ascii="Times New Roman" w:hAnsi="Times New Roman" w:eastAsia="SchoolBookSanPin"/>
          <w:bCs/>
          <w:iCs/>
          <w:sz w:val="28"/>
          <w:szCs w:val="28"/>
          <w:lang w:val="ru-RU"/>
        </w:rPr>
        <w:t>н</w:t>
      </w:r>
      <w:r>
        <w:rPr>
          <w:rFonts w:ascii="Times New Roman" w:hAnsi="Times New Roman" w:eastAsia="SchoolBookSanPin"/>
          <w:bCs/>
          <w:sz w:val="28"/>
          <w:szCs w:val="28"/>
          <w:lang w:val="ru-RU"/>
        </w:rPr>
        <w:t>еопределён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rPr>
        <w:t xml:space="preserve">: joga, jogahin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каза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опроси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носи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предели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неопределён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тепен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rPr>
        <w:t xml:space="preserve"> hüvä – paremb,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rPr>
        <w:t xml:space="preserve"> paremb – parahim, kaikid suremb, kaikid čomemb, kaikid levedamb </w:t>
      </w:r>
      <w:r>
        <w:rPr>
          <w:rFonts w:ascii="Times New Roman" w:hAnsi="Times New Roman" w:eastAsia="SchoolBookSanPin"/>
          <w:bCs/>
          <w:sz w:val="28"/>
          <w:szCs w:val="28"/>
          <w:lang w:val="ru-RU"/>
        </w:rPr>
        <w:t>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етери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rPr>
        <w:t>)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sanuin, en sanund, teget, et tehnugoi,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hän om opendanu, hän ei ole opendanu, mö olem lugenuded, mö em olgoi lugenuded,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люсква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hän oli opendanu, hän ei olend opendanu, mö olim lugenuded, mö em olnugoi lugenuded,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rPr>
        <w:t xml:space="preserve">): sanu, ala sanu, sanugha, algha sanugoi, sanugam, algam sanugoi, sanugat, algat sanugoi,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лусква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озврат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пряжения</w:t>
      </w:r>
      <w:r>
        <w:rPr>
          <w:rFonts w:ascii="Times New Roman" w:hAnsi="Times New Roman" w:eastAsia="SchoolBookSanPin"/>
          <w:bCs/>
          <w:sz w:val="28"/>
          <w:szCs w:val="28"/>
        </w:rPr>
        <w:t xml:space="preserve">: minä pezemoi, en peste, sinä pezetoi, ed peste, hän pezese, ei peste, minä pezimoi, en peznus, sinä pezitoi, ed peznus, hän pezihe, ei peznus, minä olen peznus, en ole peznus, sinä oled peznus, ed ole peznus, hän om peznus, ei ole peznus, minä olin peznus, en olend peznus, sinä olid peznus, ed olend peznus, hän oli peznus, ei olend peznus,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лусква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кондиционал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sanuižin, en sanuiži, tegižit, et tegiži, hän tuliži, hän ei tuliži, minä tulnuižin, en tulnuiži, sinä tulnuižid, ed tulnuiži, hän tulnuiži, ei tulnuiži, mö tulnuižim, em tulnuiži</w:t>
      </w:r>
      <w:r>
        <w:rPr>
          <w:rFonts w:ascii="Times New Roman" w:hAnsi="Times New Roman" w:eastAsia="SchoolBookSanPin"/>
          <w:bCs/>
          <w:sz w:val="28"/>
          <w:szCs w:val="28"/>
          <w:lang w:val="ru-RU"/>
        </w:rPr>
        <w:t>т</w:t>
      </w:r>
      <w:r>
        <w:rPr>
          <w:rFonts w:ascii="Times New Roman" w:hAnsi="Times New Roman" w:eastAsia="SchoolBookSanPin"/>
          <w:bCs/>
          <w:sz w:val="28"/>
          <w:szCs w:val="28"/>
        </w:rPr>
        <w:t xml:space="preserve">, oližin sanunu, en oliži sanunu, oližit tehnuded, et oliži tehnuded, oliži tulnu, ei oliži tulnu, olnuižin sanunu, en olnuiži sanunu, olnuižit tehnuded, et olnuiži tehnuded, olnuiži tulnu, ei olnuiži tulnu,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1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2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ак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ичаст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ассива</w:t>
      </w:r>
      <w:r>
        <w:rPr>
          <w:rFonts w:ascii="Times New Roman" w:hAnsi="Times New Roman" w:eastAsia="SchoolBookSanPin"/>
          <w:bCs/>
          <w:sz w:val="28"/>
          <w:szCs w:val="28"/>
        </w:rPr>
        <w:t xml:space="preserve">: Pagižen openudenke mehenke., Joksii neičukaine komedas kidasti., Čai om jodud., Kuctud openikoiden vanhembad tuliba školha.,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неопределённ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лица</w:t>
      </w:r>
      <w:r>
        <w:rPr>
          <w:rFonts w:ascii="Times New Roman" w:hAnsi="Times New Roman" w:eastAsia="SchoolBookSanPin"/>
          <w:bCs/>
          <w:sz w:val="28"/>
          <w:szCs w:val="28"/>
        </w:rPr>
        <w:t xml:space="preserve">: pandas, sadas, seištas, tehtas, valitihe, pašttihe, sanutihe, valatadihe, </w:t>
      </w:r>
      <w:r>
        <w:rPr>
          <w:rFonts w:ascii="Times New Roman" w:hAnsi="Times New Roman" w:eastAsia="SchoolBookSanPin"/>
          <w:bCs/>
          <w:sz w:val="28"/>
          <w:szCs w:val="28"/>
          <w:lang w:val="ru-RU"/>
        </w:rPr>
        <w:t>форм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iCs/>
          <w:sz w:val="28"/>
          <w:szCs w:val="28"/>
        </w:rPr>
        <w:t>Mänem sömhä</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iCs/>
          <w:sz w:val="28"/>
          <w:szCs w:val="28"/>
        </w:rPr>
        <w:t>Olem sömäs.</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элатив</w:t>
      </w:r>
      <w:r>
        <w:rPr>
          <w:rFonts w:ascii="Times New Roman" w:hAnsi="Times New Roman" w:eastAsia="SchoolBookSanPin"/>
          <w:bCs/>
          <w:sz w:val="28"/>
          <w:szCs w:val="28"/>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rPr>
        <w:t xml:space="preserve">: </w:t>
      </w:r>
      <w:r>
        <w:rPr>
          <w:rFonts w:ascii="Times New Roman" w:hAnsi="Times New Roman" w:eastAsia="SchoolBookSanPin"/>
          <w:bCs/>
          <w:iCs/>
          <w:sz w:val="28"/>
          <w:szCs w:val="28"/>
        </w:rPr>
        <w:t>Tulim sömäspäi.,</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епсского</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языка</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управления</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rPr>
        <w:t xml:space="preserve">: armastada (Keda?) mamad, navedida (Midä?) jähišt, sogenzoitta (Keda?) sebranikad, sogenzoitta (Mil?) sädegil, spasiboitta (Keda?) opendajad, väritada (Keda?) sizart, väritada (Miš?) vargastuses, löuta (Midä?) sebranikad, löuta (Miš?) škapas, löuta (Min?) kirjan, ecta (Keda?Midä?) sebranikad, ecta (Miš? </w:t>
      </w:r>
      <w:r>
        <w:rPr>
          <w:rFonts w:ascii="Times New Roman" w:hAnsi="Times New Roman" w:eastAsia="SchoolBookSanPin"/>
          <w:bCs/>
          <w:sz w:val="28"/>
          <w:szCs w:val="28"/>
          <w:lang w:val="fi-FI"/>
        </w:rPr>
        <w:t xml:space="preserve">Kus?) sel’gšaugus, ecta (Min?) kirjan, kel’ta (Keda?) last, tusttuda (Keda? Midä?) babad, soitta (Mil?) soitoižel, väta (Mihe?) jaugmäčhu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fi-FI"/>
        </w:rPr>
        <w:t xml:space="preserve"> 1000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seičemendes – seičemendespäi – seičemendeta,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al, alle, alpäi, aigan, vast, veres, edes, edehe, jäl’ges, jäl’ghe, kanman, kal’t, kesked, keskes, kohtas, kohtha, läz, mödhe, näht, paiči, polhe, päle, päl, päliči, rindal, sires, sijas, siriči, südäimes, taga, tagut, täht, üliči,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miše, konz, ku, sikš-ku, ku...ka, kuti, sikš miše, i, da, dai, vai, ili, libo, a, no</w:t>
      </w:r>
      <w:r>
        <w:rPr>
          <w:rFonts w:ascii="Times New Roman" w:hAnsi="Times New Roman" w:eastAsia="SchoolBookSanPin"/>
          <w:bCs/>
          <w:iCs/>
          <w:sz w:val="28"/>
          <w:szCs w:val="28"/>
          <w:lang w:val="fi-FI"/>
        </w:rPr>
        <w:t>.</w:t>
      </w:r>
    </w:p>
    <w:p w14:paraId="2F0E8A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1.7.3. Владеть социокультурными знаниями и умениями: понимать и использовать в устной и письменной речи наиболее употребительную тематическую фоновую лексику изучаемого языка в рамках тематического содержания речи (основные национальные праздники, обычаи, традиции), выражать модальные значения, чувства и эмоции, иметь элементарные представления о различных вариантах вепсского языка, обладать базовыми знаниями о социокультурном портрете и культурном наследии Республики Карелия, представлять Россию и Республику Карелия, оказывать помощь гостям, не владеющим вепсским языком, в ситуациях повседневного общения.</w:t>
      </w:r>
    </w:p>
    <w:p w14:paraId="0B5895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3.10.7.4.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1DF50F6">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34. Федеральная рабочая программа по учебному предмету «Родной (даргинский) язык».</w:t>
      </w:r>
    </w:p>
    <w:p w14:paraId="41DFC5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 Федеральная рабочая программа по учебному предмету «Родной (даргинский) язык» (предметная область «Родной язык и родная литература») (далее соответственно – программа по родному (даргинскому) языку, родной (даргинский) язык, даргинский язык) разработана для обучающихся, владеющих и (или) слабо владеющих родным (даргинским) языком, и включает пояснительную записку, содержание обучения, планируемые результаты освоения программы по родному (даргинскому) языку.</w:t>
      </w:r>
    </w:p>
    <w:p w14:paraId="22FCD5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2. Пояснительная записка отражает общие цели изучения родного (даргинского) языка, место в структуре учебного плана, а также подходы к отбору содержания, к определению планируемых результатов.</w:t>
      </w:r>
    </w:p>
    <w:p w14:paraId="2B04D4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58583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4. Планируемые результаты освоения программы по родному (дарги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5915D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5. Пояснительная записка.</w:t>
      </w:r>
    </w:p>
    <w:p w14:paraId="35A99E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5.1. Программа по родному (даргинскому) языку разработана с целью оказания методической помощи учителю в создании рабочей программы по учебному предмету.</w:t>
      </w:r>
    </w:p>
    <w:p w14:paraId="3E20A3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ргинский язык – родной язык даргинского народа, государственный язык Республики Дагестан. Изучение даргинского языка помогает в становлении духовно богатой личности, владеющей умениями свободно, целесообразно пользоваться даргинским языком – его стилями, типами, жанрами во всех видах речевой деятельности, то есть обеспечивает надлежащий уровень коммуникативной компетентности обучающихся.</w:t>
      </w:r>
    </w:p>
    <w:p w14:paraId="0F2D5F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4.5.2. В содержании программы по родному (даргинскому) языку выделяются следующие содержательные линии: «Язык и речь», «Текст», «Система языка» (разделы языка), «Функциональные разновидности языка». При изучении каждого раздела программы по родному (даргинскому) языку обучающиеся не только получают соответствующие знания и овладевают необходимыми умениями и навыками, но 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 </w:t>
      </w:r>
    </w:p>
    <w:p w14:paraId="0D70C9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5.3. Изучение родного (даргинского) языка направлено на достижение следующих целей:</w:t>
      </w:r>
    </w:p>
    <w:p w14:paraId="7A251A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уважения к родному языку, сознательного отношения к нему как явлению национальной культуры; осмысление родного языка как основного средства общения, средства получения знаний в разных сферах человеческой деятельности, средства освоения морально-этических норм, принятых в обществе; осознание эстетической ценности родного языка;</w:t>
      </w:r>
    </w:p>
    <w:p w14:paraId="0F19D7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ли языка как основного средства человеческого общения и как явления национальной культуры: осознание языка как одной из главных духовно-нравственных ценностей народа, понимание значения родного языка для освоения и укрепления культуры и традиций своего народа; проявление познавательного интереса к родному языку и желание его изучать;</w:t>
      </w:r>
    </w:p>
    <w:p w14:paraId="700320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даргинским языком как средством общения в повседневной жизни и учебной деятельности, развитие готовности и способности к речевому взаимодействию и взаимопониманию, потребности в речевом самосовершенствовании;</w:t>
      </w:r>
    </w:p>
    <w:p w14:paraId="31925D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w:t>
      </w:r>
    </w:p>
    <w:p w14:paraId="4F581A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5.4. Общее число часов, рекомендованных для изучения родного (даргин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48C583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6. Содержание обучения в 5 классе.</w:t>
      </w:r>
    </w:p>
    <w:p w14:paraId="7E376D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6.1. Язык – важнейшее средство общения. Речевая деятельность.</w:t>
      </w:r>
    </w:p>
    <w:p w14:paraId="505566F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 и речь.</w:t>
      </w:r>
    </w:p>
    <w:p w14:paraId="57797FE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ь и речевое общение.</w:t>
      </w:r>
    </w:p>
    <w:p w14:paraId="06D8BCD0">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ь устная и письменная.</w:t>
      </w:r>
    </w:p>
    <w:p w14:paraId="308F8F54">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Типы текста.</w:t>
      </w:r>
    </w:p>
    <w:p w14:paraId="0B248117">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ли речи.</w:t>
      </w:r>
    </w:p>
    <w:p w14:paraId="21CCC3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6.2. Повторение пройденного материала на уровне начального общего</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образования.</w:t>
      </w:r>
    </w:p>
    <w:p w14:paraId="4B345C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 и культура.</w:t>
      </w:r>
    </w:p>
    <w:p w14:paraId="66F5FE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фия как раздел правописания.</w:t>
      </w:r>
    </w:p>
    <w:p w14:paraId="7A7A5B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фия как система правил правописания слов и их форм.</w:t>
      </w:r>
    </w:p>
    <w:p w14:paraId="1B97C3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мма и орфографическое правило.</w:t>
      </w:r>
    </w:p>
    <w:p w14:paraId="13DB1E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морфем.</w:t>
      </w:r>
    </w:p>
    <w:p w14:paraId="56BFF3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фические правила, связанные с правописанием морфем.</w:t>
      </w:r>
    </w:p>
    <w:p w14:paraId="79F207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 орфограмм в словах.</w:t>
      </w:r>
    </w:p>
    <w:p w14:paraId="327B09FD">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делительные ъ и ь.</w:t>
      </w:r>
    </w:p>
    <w:p w14:paraId="57D0B7BE">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нктуация. Знаки препинания и их функции.</w:t>
      </w:r>
    </w:p>
    <w:p w14:paraId="6D3ECF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заимосвязь языка и культуры.</w:t>
      </w:r>
    </w:p>
    <w:p w14:paraId="52B070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тражение в языке культуры и истории народа.</w:t>
      </w:r>
    </w:p>
    <w:p w14:paraId="4FC35C3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ргинский речевой этикет.</w:t>
      </w:r>
    </w:p>
    <w:p w14:paraId="1CCB0323">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ые и служебные части речи.</w:t>
      </w:r>
    </w:p>
    <w:p w14:paraId="056FB33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три склонения, род, падеж, число.</w:t>
      </w:r>
    </w:p>
    <w:p w14:paraId="2B7B8253">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адежных окончаний существительных.</w:t>
      </w:r>
    </w:p>
    <w:p w14:paraId="0467ECE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род, падеж, число.</w:t>
      </w:r>
    </w:p>
    <w:p w14:paraId="1B71D8CC">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адежных окончаний прилагательных.</w:t>
      </w:r>
    </w:p>
    <w:p w14:paraId="69393A66">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я 1, 2 и 3-го лица.</w:t>
      </w:r>
    </w:p>
    <w:p w14:paraId="6AB1DFC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лицо, время, число, род; правописание личных окончаний наиболее употребительных глаголов при спряжении.</w:t>
      </w:r>
    </w:p>
    <w:p w14:paraId="0E2F3EF9">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w:t>
      </w:r>
    </w:p>
    <w:p w14:paraId="690D6A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ы, союзы, послелоги и их разряды по значению, структуре и синтаксическому употреблению.</w:t>
      </w:r>
    </w:p>
    <w:p w14:paraId="0D0584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и звукоподражательные слова.</w:t>
      </w:r>
    </w:p>
    <w:p w14:paraId="70AFE9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Тема текста.</w:t>
      </w:r>
    </w:p>
    <w:p w14:paraId="08D525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6.3. Синтаксис. Пунктуация. Культура речи.</w:t>
      </w:r>
    </w:p>
    <w:p w14:paraId="051A18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как раздел грамматики. Словосочетание и предложение как единицы синтаксиса.</w:t>
      </w:r>
    </w:p>
    <w:p w14:paraId="3A4098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 и его основные признаки.</w:t>
      </w:r>
    </w:p>
    <w:p w14:paraId="152B46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словосочетаний по морфологическим свойствам главного слова.</w:t>
      </w:r>
    </w:p>
    <w:p w14:paraId="090A5C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признаки словосочетания, основные виды словосочетаний по морфологическим свойствам главного слова: именные, глагольные.</w:t>
      </w:r>
    </w:p>
    <w:p w14:paraId="6B54EB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е и его признаки.</w:t>
      </w:r>
    </w:p>
    <w:p w14:paraId="3FA8F9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е как минимальное речевое высказывание.</w:t>
      </w:r>
    </w:p>
    <w:p w14:paraId="2C11F2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признаки предложения и его отличие от других языковых единиц.</w:t>
      </w:r>
    </w:p>
    <w:p w14:paraId="40E0DD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простых предложений по цели высказывания: повествовательные, вопросительные, побудительные. Их интонационные и смысловые особенности.</w:t>
      </w:r>
    </w:p>
    <w:p w14:paraId="2C1B48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предложений по эмоциональной окраске: невосклицательные и восклицательные.</w:t>
      </w:r>
    </w:p>
    <w:p w14:paraId="6641FE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ая основа предложения.</w:t>
      </w:r>
    </w:p>
    <w:p w14:paraId="354322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простые и сложные, их структурные и смысловые различия. Простое двусоставное предложение, синтаксическая структура простого предложения.</w:t>
      </w:r>
    </w:p>
    <w:p w14:paraId="163A2B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вные члены двусоставного предложения.</w:t>
      </w:r>
    </w:p>
    <w:p w14:paraId="32B556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е способы выражения подлежащего.</w:t>
      </w:r>
    </w:p>
    <w:p w14:paraId="08929E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торостепенные члены предложения (определение, дополнение, обстоятельство), способы их выражения.</w:t>
      </w:r>
    </w:p>
    <w:p w14:paraId="07B89F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распространённые и нераспространённые.</w:t>
      </w:r>
    </w:p>
    <w:p w14:paraId="46248D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днородными членами, не связанными союзами, а также связанными союзами (-ну, -гу, ва, амма) и одиночным союзом (ва), запятая между однородными членами без союзов и с союзами (-ну, -гу, ва, амма).</w:t>
      </w:r>
    </w:p>
    <w:p w14:paraId="6C0E23AB">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общающие слова перед однородными членами.</w:t>
      </w:r>
    </w:p>
    <w:p w14:paraId="568F3AE6">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воеточие после обобщающего слова.</w:t>
      </w:r>
    </w:p>
    <w:p w14:paraId="4683B10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водные слова и словосочетания.</w:t>
      </w:r>
    </w:p>
    <w:p w14:paraId="78152E0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щение, знаки препинания при обращении.</w:t>
      </w:r>
    </w:p>
    <w:p w14:paraId="192CFAF5">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разбор простого предложения.</w:t>
      </w:r>
    </w:p>
    <w:p w14:paraId="55707969">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нктуационный разбор простого предложения.</w:t>
      </w:r>
    </w:p>
    <w:p w14:paraId="3C4E1AF5">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ые и сложные предложения.</w:t>
      </w:r>
    </w:p>
    <w:p w14:paraId="024726A0">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личие двух и более грамматических основ как признак сложного предложения.</w:t>
      </w:r>
    </w:p>
    <w:p w14:paraId="01BAD37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предложения с союзами (с двумя главными членами в каждом простом предложении).</w:t>
      </w:r>
    </w:p>
    <w:p w14:paraId="1791579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ятая между простыми предложениями в сложном предложении перед -ну, -гу, ва, амма, -ра, ра – ра, я, я – я, яра, яра – яра, сенахIенну.</w:t>
      </w:r>
    </w:p>
    <w:p w14:paraId="459EE7E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разбор сложного предложения.</w:t>
      </w:r>
    </w:p>
    <w:p w14:paraId="754700A5">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ямая речь после слов автора и перед ними; знаки препинания при прямой речи.</w:t>
      </w:r>
    </w:p>
    <w:p w14:paraId="0A03E40E">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Тире в начале реплик диалога.</w:t>
      </w:r>
    </w:p>
    <w:p w14:paraId="7803AE00">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интонационно правильно произносить повествовательные, вопросительные, побудительные и восклицательные предложения, а также предложения с обобщающим словом.</w:t>
      </w:r>
    </w:p>
    <w:p w14:paraId="5DC0DDBB">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ь устная и письменная; диалогическая и монологическая.</w:t>
      </w:r>
    </w:p>
    <w:p w14:paraId="3B47FA13">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ая мысль текста.</w:t>
      </w:r>
    </w:p>
    <w:p w14:paraId="5D00FAC7">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тикетные диалоги.</w:t>
      </w:r>
    </w:p>
    <w:p w14:paraId="5811001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речи.</w:t>
      </w:r>
    </w:p>
    <w:p w14:paraId="08083C9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о как одна из разновидностей текста.</w:t>
      </w:r>
    </w:p>
    <w:p w14:paraId="0989FA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6.4. Фонетика. Орфоэпия. Графика и орфография. Культура речи.</w:t>
      </w:r>
    </w:p>
    <w:p w14:paraId="210EBC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ка как раздел лингвистики.</w:t>
      </w:r>
    </w:p>
    <w:p w14:paraId="3F9C4C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 как единица языка.</w:t>
      </w:r>
    </w:p>
    <w:p w14:paraId="1048EC2C">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и речи.</w:t>
      </w:r>
    </w:p>
    <w:p w14:paraId="774596DF">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сные и согласные звуки.</w:t>
      </w:r>
    </w:p>
    <w:p w14:paraId="562B76C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онкие и глухие согласные.</w:t>
      </w:r>
    </w:p>
    <w:p w14:paraId="163F45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норные согласные.</w:t>
      </w:r>
    </w:p>
    <w:p w14:paraId="2D759D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гласных и согласных в составе морфем.</w:t>
      </w:r>
    </w:p>
    <w:p w14:paraId="6DE694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ъ и ь.</w:t>
      </w:r>
    </w:p>
    <w:p w14:paraId="1A09A9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букв ш и щ. Правописание букв п и ф. Правописание букв ё, о. Двойная роль букв е, ё, ю, я.</w:t>
      </w:r>
    </w:p>
    <w:p w14:paraId="30E946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морфем слова.</w:t>
      </w:r>
    </w:p>
    <w:p w14:paraId="4EA7B2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заимствованных слов.</w:t>
      </w:r>
    </w:p>
    <w:p w14:paraId="3423FD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нос слов.</w:t>
      </w:r>
    </w:p>
    <w:p w14:paraId="288C03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ческий разбор слова.</w:t>
      </w:r>
    </w:p>
    <w:p w14:paraId="6BBF61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фика как раздел науки о языке. Обозначение звуков речи при письме; алфавит. Рукописные и печатные буквы; прописные и строчные. Каллиграфия.</w:t>
      </w:r>
    </w:p>
    <w:p w14:paraId="5D03BB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ознавательные признаки орфограмм.</w:t>
      </w:r>
    </w:p>
    <w:p w14:paraId="3A0846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фический разбор.</w:t>
      </w:r>
    </w:p>
    <w:p w14:paraId="62FC1F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эпия.</w:t>
      </w:r>
    </w:p>
    <w:p w14:paraId="3F97144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текстов. Повествование. Описание (предмета), отбор языковых средств в зависимости от темы, цели, адресата высказывания.</w:t>
      </w:r>
    </w:p>
    <w:p w14:paraId="72B204F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фика как раздел лингвистики. Элементарные сведения о развитии письменности.</w:t>
      </w:r>
    </w:p>
    <w:p w14:paraId="7CFC08F5">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 даргинского алфавита, названия букв.</w:t>
      </w:r>
    </w:p>
    <w:p w14:paraId="24204C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культуре речи.</w:t>
      </w:r>
    </w:p>
    <w:p w14:paraId="3B46736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6.5. Лексика. Культура речи.</w:t>
      </w:r>
    </w:p>
    <w:p w14:paraId="02838C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а как раздел науки о языке.</w:t>
      </w:r>
    </w:p>
    <w:p w14:paraId="6D8F16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ое и грамматическое значение слова.</w:t>
      </w:r>
    </w:p>
    <w:p w14:paraId="61D83A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способы толкования лексического значения слова (краткое толкование, с помощью синонимов, антонимов, однокоренных слов). Однозначные и многозначные слова. Прямое и переносное значение слова.</w:t>
      </w:r>
    </w:p>
    <w:p w14:paraId="10EB35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монимы. Синонимы. Антонимы. Смысловые и стилистические различия синонимов.</w:t>
      </w:r>
    </w:p>
    <w:p w14:paraId="4EE1ED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культуре речи.</w:t>
      </w:r>
    </w:p>
    <w:p w14:paraId="239D01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6.6. Морфемика. Орфография. Культура речи.</w:t>
      </w:r>
    </w:p>
    <w:p w14:paraId="3D8ABE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емика как раздел науки о языке. Морфема – минимальная значимая часть слова. Изменение и образование слов.</w:t>
      </w:r>
    </w:p>
    <w:p w14:paraId="2F0227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а и окончание в часть слов. Окончание как формообразующая морфема.</w:t>
      </w:r>
    </w:p>
    <w:p w14:paraId="383E0A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ставка, суффикс как словообразующие морфемы. Корень.</w:t>
      </w:r>
    </w:p>
    <w:p w14:paraId="2119DC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коренные слова.</w:t>
      </w:r>
    </w:p>
    <w:p w14:paraId="3CC6F3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ередование звуков в морфемах.</w:t>
      </w:r>
    </w:p>
    <w:p w14:paraId="2C152F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ный показатель рода в составе слова.</w:t>
      </w:r>
    </w:p>
    <w:p w14:paraId="3C69804F">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емный разбор слов.</w:t>
      </w:r>
    </w:p>
    <w:p w14:paraId="09C33DE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фия как раздел науки о языке.</w:t>
      </w:r>
    </w:p>
    <w:p w14:paraId="32A72821">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фическое правило. Правописание приставок. Правописание чередующихся гласных и, я (вих – вях); и, а (бирес – барес). Правописание букв ы, ь в заимствованных словах. Правописание букв ш, щ, ф. Правописание букв ё, й. о.</w:t>
      </w:r>
    </w:p>
    <w:p w14:paraId="107A61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культуре речи.</w:t>
      </w:r>
    </w:p>
    <w:p w14:paraId="57354A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6.7. Морфология. Орфография. Культура речи.</w:t>
      </w:r>
    </w:p>
    <w:p w14:paraId="1A1B01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я как раздел грамматики.</w:t>
      </w:r>
    </w:p>
    <w:p w14:paraId="5F98F5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как часть речи, его общекатегориальное значение, морфологические свойства, синтаксические функции.</w:t>
      </w:r>
    </w:p>
    <w:p w14:paraId="59654580">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ществительные собственные и нарицательные.</w:t>
      </w:r>
    </w:p>
    <w:p w14:paraId="5D8F3A06">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описание собственных имён существительных. </w:t>
      </w:r>
    </w:p>
    <w:p w14:paraId="3298E1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д имён существительных.</w:t>
      </w:r>
    </w:p>
    <w:p w14:paraId="62725D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склонений имён существительных. Синтаксическая роль имени существительного в предложении.</w:t>
      </w:r>
    </w:p>
    <w:p w14:paraId="2E5F36F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адежных окончаний имён существительных.</w:t>
      </w:r>
    </w:p>
    <w:p w14:paraId="3FF1E197">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Единственное и множественное число имён существительных.</w:t>
      </w:r>
    </w:p>
    <w:p w14:paraId="25642E9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ществительные, имеющие форму только единственного или только множественного числа.</w:t>
      </w:r>
    </w:p>
    <w:p w14:paraId="5DA9EBC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имени существительного.</w:t>
      </w:r>
    </w:p>
    <w:p w14:paraId="24D3C7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культуре речи.</w:t>
      </w:r>
    </w:p>
    <w:p w14:paraId="574C0009">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как часть речи, его общекатегориальное значение, морфологические свойства, синтаксические функции.</w:t>
      </w:r>
    </w:p>
    <w:p w14:paraId="4448AAD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определённая форма глагола (инфинитив на -эс, -ес).</w:t>
      </w:r>
    </w:p>
    <w:p w14:paraId="5DB74BD9">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эс, -ес в неопределённой форме (белкIес, белчIес). Совершенный и несовершенный вид глагола.</w:t>
      </w:r>
    </w:p>
    <w:p w14:paraId="33B8DAE4">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чередующихся гласных а, и в корнях глаголов батес – битес.</w:t>
      </w:r>
    </w:p>
    <w:p w14:paraId="2B512420">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вспомогательных (сай, саби, сари, ахIен) глаголов.</w:t>
      </w:r>
    </w:p>
    <w:p w14:paraId="5FAEEBB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6.8. Повторение и систематизация пройденного в 5 классе.</w:t>
      </w:r>
    </w:p>
    <w:p w14:paraId="637C5E5C">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ые разновидности языка.</w:t>
      </w:r>
    </w:p>
    <w:p w14:paraId="222338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емика. Лексикология. Синтаксис. Пунктуация.</w:t>
      </w:r>
    </w:p>
    <w:p w14:paraId="3BCEC8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и его основные признаки.</w:t>
      </w:r>
    </w:p>
    <w:p w14:paraId="19EDF1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как продукт речевой деятельности. Понятие текста, основные признаки текста. Тема, основная мысль текста.</w:t>
      </w:r>
    </w:p>
    <w:p w14:paraId="770E70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о-смысловые типы речи: описание, повествование, рассуждение. Структура текста.</w:t>
      </w:r>
    </w:p>
    <w:p w14:paraId="4D4F7AEC">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 текста.</w:t>
      </w:r>
    </w:p>
    <w:p w14:paraId="2DD171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7. Содержание обучения в 6 классе.</w:t>
      </w:r>
    </w:p>
    <w:p w14:paraId="02CAD2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7.1. Язык. Речь. Общение.</w:t>
      </w:r>
    </w:p>
    <w:p w14:paraId="74B63C2E">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е и письменное общения.</w:t>
      </w:r>
    </w:p>
    <w:p w14:paraId="52F3036B">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7.2. Повторение изученного в 5 классе.</w:t>
      </w:r>
    </w:p>
    <w:p w14:paraId="0FEB06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ка. Орфоэпия. Морфемика. Лексикология. Графика. Соотношение звука и буквы. Части речи. Орфограммы в приставках, корнях, суффиксах, окончаниях. Словосочетание.</w:t>
      </w:r>
    </w:p>
    <w:p w14:paraId="44D9D5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ое предложение. Сложное предложение. Пунктуация в простом и сложном предложении.</w:t>
      </w:r>
    </w:p>
    <w:p w14:paraId="1621EC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ямая речь, диалог. Составление диалога.</w:t>
      </w:r>
    </w:p>
    <w:p w14:paraId="4235BA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заимосвязь языка и культуры. Даргинский речевой этикет.</w:t>
      </w:r>
    </w:p>
    <w:p w14:paraId="53D2AF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речи как раздел лингвистики.</w:t>
      </w:r>
    </w:p>
    <w:p w14:paraId="580A948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7.3. Текст.</w:t>
      </w:r>
    </w:p>
    <w:p w14:paraId="0FBE04A1">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его особенности. Тема и основная мысль текста. Заглавие текста. Начальные и конечные предложения текста. Ключевые слова. Основные признаки текста. Текст и стили речи. Официально-деловой стиль.</w:t>
      </w:r>
    </w:p>
    <w:p w14:paraId="6FC2E9BD">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7.4. Лексика и фразеология. Культура речи. Речь и речевое общение.</w:t>
      </w:r>
    </w:p>
    <w:p w14:paraId="4E57C3D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ология как раздел лингвистики. Слово и его лексическое значение.</w:t>
      </w:r>
    </w:p>
    <w:p w14:paraId="642122F2">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а даргинского языка с точки зрения сферы её употребления: общеупотребительные слова и диалектизмы, термины, профессионализмы, жаргонизмы; особенности их употребления.</w:t>
      </w:r>
    </w:p>
    <w:p w14:paraId="35C43D2A">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конно-даргинские и заимствованные слова.</w:t>
      </w:r>
    </w:p>
    <w:p w14:paraId="4880EB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рхаизмы, историзмы, неологизмы.</w:t>
      </w:r>
    </w:p>
    <w:p w14:paraId="5E3AA2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причины появления устаревших слов и неологизмов в процессе развития языка.</w:t>
      </w:r>
    </w:p>
    <w:p w14:paraId="54702D14">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разеология как раздел науки о языке. Фразеологизмы, их признаки и значение. Различия между свободными сочетаниями слов и фразеологическими оборотами.</w:t>
      </w:r>
    </w:p>
    <w:p w14:paraId="6538DF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речи.</w:t>
      </w:r>
    </w:p>
    <w:p w14:paraId="6B2FB6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7.5. Словообразование. Орфография. Культура речи. Словообразование как раздел лингвистики. Морфемика и словообразование.</w:t>
      </w:r>
    </w:p>
    <w:p w14:paraId="6747ED19">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способы образования слов в даргинском языке (приставочный, суффиксальный, приставочно-суффиксальный). Образование слов в результате слияния сочетаний слов в слово.</w:t>
      </w:r>
    </w:p>
    <w:p w14:paraId="5D1743B9">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описание чередующихся гласных </w:t>
      </w:r>
      <w:r>
        <w:rPr>
          <w:rFonts w:ascii="Times New Roman" w:hAnsi="Times New Roman" w:eastAsia="SchoolBookSanPin"/>
          <w:bCs/>
          <w:iCs/>
          <w:sz w:val="28"/>
          <w:szCs w:val="28"/>
          <w:lang w:val="ru-RU"/>
        </w:rPr>
        <w:t xml:space="preserve">а </w:t>
      </w:r>
      <w:r>
        <w:rPr>
          <w:rFonts w:ascii="Times New Roman" w:hAnsi="Times New Roman" w:eastAsia="SchoolBookSanPin"/>
          <w:bCs/>
          <w:sz w:val="28"/>
          <w:szCs w:val="28"/>
          <w:lang w:val="ru-RU"/>
        </w:rPr>
        <w:t xml:space="preserve">и </w:t>
      </w:r>
      <w:r>
        <w:rPr>
          <w:rFonts w:ascii="Times New Roman" w:hAnsi="Times New Roman" w:eastAsia="SchoolBookSanPin"/>
          <w:bCs/>
          <w:iCs/>
          <w:sz w:val="28"/>
          <w:szCs w:val="28"/>
          <w:lang w:val="ru-RU"/>
        </w:rPr>
        <w:t xml:space="preserve">и </w:t>
      </w:r>
      <w:r>
        <w:rPr>
          <w:rFonts w:ascii="Times New Roman" w:hAnsi="Times New Roman" w:eastAsia="SchoolBookSanPin"/>
          <w:bCs/>
          <w:sz w:val="28"/>
          <w:szCs w:val="28"/>
          <w:lang w:val="ru-RU"/>
        </w:rPr>
        <w:t xml:space="preserve">в корнях </w:t>
      </w:r>
      <w:r>
        <w:rPr>
          <w:rFonts w:ascii="Times New Roman" w:hAnsi="Times New Roman" w:eastAsia="SchoolBookSanPin"/>
          <w:bCs/>
          <w:iCs/>
          <w:sz w:val="28"/>
          <w:szCs w:val="28"/>
          <w:lang w:val="ru-RU"/>
        </w:rPr>
        <w:t xml:space="preserve">-бар- </w:t>
      </w:r>
      <w:r>
        <w:rPr>
          <w:rFonts w:ascii="Times New Roman" w:hAnsi="Times New Roman" w:eastAsia="SchoolBookSanPin"/>
          <w:bCs/>
          <w:sz w:val="28"/>
          <w:szCs w:val="28"/>
          <w:lang w:val="ru-RU"/>
        </w:rPr>
        <w:t xml:space="preserve">и </w:t>
      </w:r>
      <w:r>
        <w:rPr>
          <w:rFonts w:ascii="Times New Roman" w:hAnsi="Times New Roman" w:eastAsia="SchoolBookSanPin"/>
          <w:bCs/>
          <w:iCs/>
          <w:sz w:val="28"/>
          <w:szCs w:val="28"/>
          <w:lang w:val="ru-RU"/>
        </w:rPr>
        <w:t>-бир-</w:t>
      </w:r>
      <w:r>
        <w:rPr>
          <w:rFonts w:ascii="Times New Roman" w:hAnsi="Times New Roman" w:eastAsia="SchoolBookSanPin"/>
          <w:bCs/>
          <w:sz w:val="28"/>
          <w:szCs w:val="28"/>
          <w:lang w:val="ru-RU"/>
        </w:rPr>
        <w:t>.</w:t>
      </w:r>
    </w:p>
    <w:p w14:paraId="51C8A5A7">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кращённые слова.</w:t>
      </w:r>
    </w:p>
    <w:p w14:paraId="399ED63F">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емный и словообразовательный разбор слова.</w:t>
      </w:r>
    </w:p>
    <w:p w14:paraId="225B252D">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фия.</w:t>
      </w:r>
    </w:p>
    <w:p w14:paraId="51ACBEC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речи.</w:t>
      </w:r>
    </w:p>
    <w:p w14:paraId="1107208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7.6. Морфология. Орфография. Культура речи.</w:t>
      </w:r>
    </w:p>
    <w:p w14:paraId="0E13028C">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я как раздел грамматики.</w:t>
      </w:r>
    </w:p>
    <w:p w14:paraId="079E28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ка как раздел лингвистики. Грамматическое значение слова и его отличие от лексического значения. Имя существительное как часть речи. Морфологические признаки существительного.</w:t>
      </w:r>
    </w:p>
    <w:p w14:paraId="60B9B20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склонений имён существительных. Род имён существительных.</w:t>
      </w:r>
    </w:p>
    <w:p w14:paraId="06C0C7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а существительные общего рода.</w:t>
      </w:r>
    </w:p>
    <w:p w14:paraId="4B2A00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ществительные единственного и множественного числа.</w:t>
      </w:r>
    </w:p>
    <w:p w14:paraId="10445A69">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существительных на -ни, -й, -ли.</w:t>
      </w:r>
    </w:p>
    <w:p w14:paraId="64AB6FC6">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ение существительных по падежам и числам.</w:t>
      </w:r>
    </w:p>
    <w:p w14:paraId="3442AEE3">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ществительные, имеющие форму только единственного или только множественного числа.</w:t>
      </w:r>
    </w:p>
    <w:p w14:paraId="40D784B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адежных окончаний имён существительных.</w:t>
      </w:r>
    </w:p>
    <w:p w14:paraId="56083808">
      <w:pPr>
        <w:spacing w:after="0" w:line="350" w:lineRule="auto"/>
        <w:ind w:left="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Словообразование имён существительных при помощи суффиксов -деш, -ри, -ла, -чи, -ни,-кьяна: адамдеш, дагьри, ихъла, далайчи, дахни, дукикьяна.</w:t>
      </w:r>
    </w:p>
    <w:p w14:paraId="3BF81E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имени существительного. Культура речи.</w:t>
      </w:r>
    </w:p>
    <w:p w14:paraId="0FA7DC44">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как часть речи. Общекатегориальное значение, морфологические свойства, синтаксические функции.</w:t>
      </w:r>
    </w:p>
    <w:p w14:paraId="528EE03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епени сравнения имён прилагательных. Образование степеней сравнения.</w:t>
      </w:r>
    </w:p>
    <w:p w14:paraId="09A9C8FD">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прилагательных по значению. Качественные, относительные и притяжательные прилагательные.</w:t>
      </w:r>
    </w:p>
    <w:p w14:paraId="2E11C04B">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образование имён прилагательных.</w:t>
      </w:r>
    </w:p>
    <w:p w14:paraId="1588178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ение прилагательных по падежам и числам.</w:t>
      </w:r>
    </w:p>
    <w:p w14:paraId="13E84CE3">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кратких прилагательных.</w:t>
      </w:r>
    </w:p>
    <w:p w14:paraId="379A4EF5">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Правописание </w:t>
      </w:r>
      <w:r>
        <w:rPr>
          <w:rFonts w:ascii="Times New Roman" w:hAnsi="Times New Roman" w:eastAsia="SchoolBookSanPin"/>
          <w:bCs/>
          <w:sz w:val="28"/>
          <w:szCs w:val="28"/>
          <w:lang w:val="ru-RU"/>
        </w:rPr>
        <w:t>прилагательных с существительными.</w:t>
      </w:r>
    </w:p>
    <w:p w14:paraId="7B5DD27A">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при письме суффиксов прилагательных -а, -я, -</w:t>
      </w:r>
      <w:r>
        <w:rPr>
          <w:rFonts w:ascii="Times New Roman" w:hAnsi="Times New Roman" w:eastAsia="SchoolBookSanPin"/>
          <w:bCs/>
          <w:iCs/>
          <w:sz w:val="28"/>
          <w:szCs w:val="28"/>
          <w:lang w:val="ru-RU"/>
        </w:rPr>
        <w:t>е, -си, -л, -ил, -ал, -ар, -кар, -ян, -ер, -кан, -лан, -лихъ, -лихъла, -гъуна,-цад</w:t>
      </w:r>
      <w:r>
        <w:rPr>
          <w:rFonts w:ascii="Times New Roman" w:hAnsi="Times New Roman" w:eastAsia="SchoolBookSanPin"/>
          <w:bCs/>
          <w:sz w:val="28"/>
          <w:szCs w:val="28"/>
          <w:lang w:val="ru-RU"/>
        </w:rPr>
        <w:t>.</w:t>
      </w:r>
    </w:p>
    <w:p w14:paraId="6DC8051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фисное и слитное написание сложных прилагательных.</w:t>
      </w:r>
    </w:p>
    <w:p w14:paraId="7012E03F">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имени прилагательного.</w:t>
      </w:r>
    </w:p>
    <w:p w14:paraId="7FB2B7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речи.</w:t>
      </w:r>
    </w:p>
    <w:p w14:paraId="5AD69F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числительное как часть речи, его общекатегориальное значение, морфологические свойства, синтаксические функции.</w:t>
      </w:r>
    </w:p>
    <w:p w14:paraId="08DA75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числительных по значению и строению. Грамматические признаки количественных и порядковых числительных.</w:t>
      </w:r>
    </w:p>
    <w:p w14:paraId="7C1FBC54">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числительных.</w:t>
      </w:r>
    </w:p>
    <w:p w14:paraId="3FA7531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итное и раздельное написание числительных.</w:t>
      </w:r>
    </w:p>
    <w:p w14:paraId="3BCFD1FB">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имени числительного.</w:t>
      </w:r>
    </w:p>
    <w:p w14:paraId="7E7DD2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речи.</w:t>
      </w:r>
    </w:p>
    <w:p w14:paraId="7EE580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как часть речи, его общекатегориальное значение, морфологические свойства, синтаксические функции.</w:t>
      </w:r>
    </w:p>
    <w:p w14:paraId="68AA41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местоимений по значению и грамматическим признакам.</w:t>
      </w:r>
    </w:p>
    <w:p w14:paraId="2C2EC95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местоимений по падежам, лицам, и числам.</w:t>
      </w:r>
    </w:p>
    <w:p w14:paraId="24DD54B5">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местоимения.</w:t>
      </w:r>
    </w:p>
    <w:p w14:paraId="2D1694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речи.</w:t>
      </w:r>
    </w:p>
    <w:p w14:paraId="20B0AE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как часть речи. Морфологические признаки глагола.</w:t>
      </w:r>
    </w:p>
    <w:p w14:paraId="66B96C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определённая форма глагола.</w:t>
      </w:r>
    </w:p>
    <w:p w14:paraId="110379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ные и не классные глаголы.</w:t>
      </w:r>
    </w:p>
    <w:p w14:paraId="0B7E43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ые, сложные, составные глаголы.</w:t>
      </w:r>
    </w:p>
    <w:p w14:paraId="6C14D4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глаголов.</w:t>
      </w:r>
    </w:p>
    <w:p w14:paraId="4B70F8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сложных глаголов.</w:t>
      </w:r>
    </w:p>
    <w:p w14:paraId="3C8C66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вспомогательных (сай, саби, сари) глаголов.</w:t>
      </w:r>
    </w:p>
    <w:p w14:paraId="0FD70A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трицательные глагол (ахIен, -хIе, -ма).</w:t>
      </w:r>
    </w:p>
    <w:p w14:paraId="44BF1C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ряжение глагола.</w:t>
      </w:r>
    </w:p>
    <w:p w14:paraId="78C45D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гласных в суффиксах глагола.</w:t>
      </w:r>
    </w:p>
    <w:p w14:paraId="2FB581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глагола.</w:t>
      </w:r>
    </w:p>
    <w:p w14:paraId="67FCF5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речи.</w:t>
      </w:r>
    </w:p>
    <w:p w14:paraId="38319C9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7.7. Повторение изученного в 6 классе.</w:t>
      </w:r>
    </w:p>
    <w:p w14:paraId="45BE37E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ые разновидности языка.</w:t>
      </w:r>
    </w:p>
    <w:p w14:paraId="029102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делы науки о языке. Орфография. Синтаксис. Пунктуация. Лексика и фразеология. Словообразование. Морфология.</w:t>
      </w:r>
    </w:p>
    <w:p w14:paraId="04CD61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Тема текста и его основная мысль. Микротема текста. Композиционная цельность, связность текста. План текста (простой и сложный).</w:t>
      </w:r>
    </w:p>
    <w:p w14:paraId="198BC4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виды информационной переработки текста: план, конспект.</w:t>
      </w:r>
    </w:p>
    <w:p w14:paraId="522866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ы развития темы в тексте.</w:t>
      </w:r>
    </w:p>
    <w:p w14:paraId="549F8837">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о-смысловые типы речи: описание, повествование, рассуждение.</w:t>
      </w:r>
    </w:p>
    <w:p w14:paraId="316C29EB">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членения текста.</w:t>
      </w:r>
    </w:p>
    <w:p w14:paraId="31C13A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8. Содержание обучения в 7 классе.</w:t>
      </w:r>
    </w:p>
    <w:p w14:paraId="53FDF7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8.1. Даргинский язык как развивающееся явление. Речевая деятельность.</w:t>
      </w:r>
    </w:p>
    <w:p w14:paraId="64C2E00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ы функционирования современного даргинского языка: литературный язык, диалекты, просторечие, профессиональные разновидности, жаргон.</w:t>
      </w:r>
    </w:p>
    <w:p w14:paraId="7F05E8D7">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8.2. Повторение пройденного в 5-6 классах. Язык и культура.</w:t>
      </w:r>
    </w:p>
    <w:p w14:paraId="7CD3F1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рфография. Морфемный и словообразовательный разборы. Морфология и орфография. Морфологический разбор слова. Лексика и фразеология. Фонетика. Синтаксис. Пунктуация. </w:t>
      </w:r>
    </w:p>
    <w:p w14:paraId="7447F6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заимосвязь языка и культуры.</w:t>
      </w:r>
    </w:p>
    <w:p w14:paraId="563133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ргинский речевой этикет.</w:t>
      </w:r>
    </w:p>
    <w:p w14:paraId="005AC6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8.3. Текст.</w:t>
      </w:r>
    </w:p>
    <w:p w14:paraId="249133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ма текста и его основная мысль.</w:t>
      </w:r>
    </w:p>
    <w:p w14:paraId="79674B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композиционная цельность, связность текста.</w:t>
      </w:r>
    </w:p>
    <w:p w14:paraId="65F19F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виды информационной переработки текста: план, конспект, аннотация.</w:t>
      </w:r>
    </w:p>
    <w:p w14:paraId="6DB05C1C">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едства связи предложений и частей текста.</w:t>
      </w:r>
    </w:p>
    <w:p w14:paraId="3AEE1A3B">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8.4. Морфология. Орфография. Культура речи.</w:t>
      </w:r>
    </w:p>
    <w:p w14:paraId="0AD418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я как раздел лингвистики. Грамматическое значение слова и его отличие от лексического значения. Система частей речи в даргинском языке.</w:t>
      </w:r>
    </w:p>
    <w:p w14:paraId="249E4C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ые (знаменательные) и служебные части речи.</w:t>
      </w:r>
    </w:p>
    <w:p w14:paraId="282615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ое значение, морфологические признаки и синтаксические функции глагола.</w:t>
      </w:r>
    </w:p>
    <w:p w14:paraId="6AEEDB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ы переходные и непереходные.</w:t>
      </w:r>
    </w:p>
    <w:p w14:paraId="693114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вершенный и несовершенный вид глагола.</w:t>
      </w:r>
    </w:p>
    <w:p w14:paraId="4A0A1B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несовершенного вида глагола.</w:t>
      </w:r>
    </w:p>
    <w:p w14:paraId="32E05F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узатив (понудительная форма глагола).</w:t>
      </w:r>
    </w:p>
    <w:p w14:paraId="199604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ременные формы глагола: настоящее время, простые (синтетические) и составные (аналитические) формы будущего и прошедшего времен, общее время (констатив).</w:t>
      </w:r>
    </w:p>
    <w:p w14:paraId="219BD2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ение глаголов по лицам прошедшего, настоящего и будущего времени.</w:t>
      </w:r>
    </w:p>
    <w:p w14:paraId="4A719A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клонение глагола. Изъявительное наклонение. Повелительное наклонение и его повелительно-желательная форма. Условное наклонение. Вопросительное наклонение.</w:t>
      </w:r>
    </w:p>
    <w:p w14:paraId="59AEDE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риставок глагола.</w:t>
      </w:r>
    </w:p>
    <w:p w14:paraId="2DC711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асдар (глагол-существительное) (вакIиб – вакIни, бариб – барни).</w:t>
      </w:r>
    </w:p>
    <w:p w14:paraId="64EE46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глагола.</w:t>
      </w:r>
    </w:p>
    <w:p w14:paraId="56B02F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речи.</w:t>
      </w:r>
    </w:p>
    <w:p w14:paraId="7D4DDB9D">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е, его грамматические признаки. Признаки глагола и прилагательного в причастии. Синтаксическая роль причастий.</w:t>
      </w:r>
    </w:p>
    <w:p w14:paraId="314683C5">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причастий настоящего, прошедшего и будущего времени. Образование совершенного и несовершенного вида причастий.</w:t>
      </w:r>
    </w:p>
    <w:p w14:paraId="671992B7">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причастий.</w:t>
      </w:r>
    </w:p>
    <w:p w14:paraId="5A191212">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причастий от глаголов при помощи суффиксов (-си, -ти, -уси, -ути, -ан, (-ян), -анти (-янти). Правописание причастий. Согласование причастий с существительным в роде и числе.</w:t>
      </w:r>
    </w:p>
    <w:p w14:paraId="6FFE5F23">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ный оборот. Выделение запятыми причастного оборота.</w:t>
      </w:r>
    </w:p>
    <w:p w14:paraId="1E58E07B">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причастий.</w:t>
      </w:r>
    </w:p>
    <w:p w14:paraId="52467E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е, его наречные и глагольные признаки. Синтаксическая функция деепричастия.</w:t>
      </w:r>
    </w:p>
    <w:p w14:paraId="0449C7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я совершенного и несовершенного вида и их образование. Правописание деепричастий.</w:t>
      </w:r>
    </w:p>
    <w:p w14:paraId="1F14B7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ный оборот. Знаки препинания при деепричастном обороте. Выделение одиночного деепричастия запятыми.</w:t>
      </w:r>
    </w:p>
    <w:p w14:paraId="574A9E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деепричастия.</w:t>
      </w:r>
    </w:p>
    <w:p w14:paraId="34E253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как часть речи, его общекатегориальное значение, морфологические признаки, синтаксические функции.</w:t>
      </w:r>
    </w:p>
    <w:p w14:paraId="624E0D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наречий. Наречия места. Наречия образа действия. Наречия времени. Наречия меры и количества.</w:t>
      </w:r>
    </w:p>
    <w:p w14:paraId="15B866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наречий от существительных с помощью суффиксов -ли, -ели, -ла (цIакь – цIакьли, дуги – дугели, шинкьа – шинкьала).</w:t>
      </w:r>
    </w:p>
    <w:p w14:paraId="76480E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наречий от прилагательных с помощью суффикса -ли (цIудара – цIударли, чIумаси -чIумали).</w:t>
      </w:r>
    </w:p>
    <w:p w14:paraId="0D5D5C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наречий от местоимений: кIел – кIина – кIинайс, авал – авна – авнайс.</w:t>
      </w:r>
    </w:p>
    <w:p w14:paraId="2B3BCE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наречий от числительных: ит – ита – итхIели, иш – ишаб – ишад – иши.</w:t>
      </w:r>
    </w:p>
    <w:p w14:paraId="65A99F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сложных наречий из двух разных слов: ишбархIи (иш – мест., бархIи – сущ.), цакесек (ца – числит., кесек – сущ.).</w:t>
      </w:r>
    </w:p>
    <w:p w14:paraId="5DE156D0">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наречий. Дефис между частями слова в наречиях. Слитное и раздельное написание наречий.</w:t>
      </w:r>
    </w:p>
    <w:p w14:paraId="2238727F">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образование наречий.</w:t>
      </w:r>
    </w:p>
    <w:p w14:paraId="4DD731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наречий.</w:t>
      </w:r>
    </w:p>
    <w:p w14:paraId="502B62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ая характеристика служебных частей речи; их отличия от самостоятельных частей речи.</w:t>
      </w:r>
    </w:p>
    <w:p w14:paraId="616986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 как служебная часть речи. Морфологические признаки послелога.</w:t>
      </w:r>
    </w:p>
    <w:p w14:paraId="6E0520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и в сочетании с другими частями речи. Разряды послелогов по значению (могут выражать пространственные, временные, причинно-следственные, компаративные, целевые и множество других отношений).</w:t>
      </w:r>
    </w:p>
    <w:p w14:paraId="4F7802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и и падежи.</w:t>
      </w:r>
    </w:p>
    <w:p w14:paraId="2C675C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послелогов от наречий: гIела – гIелаб, гьала – гьалаб.</w:t>
      </w:r>
    </w:p>
    <w:p w14:paraId="244E27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послелогов от существительных: мер – мерлаб, сабаб – сабабли.</w:t>
      </w:r>
    </w:p>
    <w:p w14:paraId="6B1306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ослелогов в предложении.</w:t>
      </w:r>
    </w:p>
    <w:p w14:paraId="5279F9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 как часть речи. Союзы сочинительные и подчинительные.</w:t>
      </w:r>
    </w:p>
    <w:p w14:paraId="4D5E06D6">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инительные союзы – соединительные, разделительные и противительные.</w:t>
      </w:r>
    </w:p>
    <w:p w14:paraId="2C9C254E">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сочинительных союзов в простых и сложных предложениях. Подчинительные союзы. Употребление подчинительных союзов в сложном предложении.</w:t>
      </w:r>
    </w:p>
    <w:p w14:paraId="550DE89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итное написания союзов -ну, -гу, -ра.</w:t>
      </w:r>
    </w:p>
    <w:p w14:paraId="5513CA68">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а как часть речи. Разряды частиц по значению и употреблению. Слитное написание частиц-кIун, -цун, -гу (иткIун, хIуцун, вашигу).</w:t>
      </w:r>
    </w:p>
    <w:p w14:paraId="74249AF3">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фисное написание частиц сера, мага, декIар, секIал, биалра, дигара (чуйнара-сера, кьацI-мага, илцад-декIар, жанивар-секIал, се-биалра, чи-дигара).</w:t>
      </w:r>
    </w:p>
    <w:p w14:paraId="051B7A43">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ообразующие и смысловые частицы.</w:t>
      </w:r>
    </w:p>
    <w:p w14:paraId="03337CE5">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частиц и других служебных частей речи.</w:t>
      </w:r>
    </w:p>
    <w:p w14:paraId="2768A5F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описание </w:t>
      </w:r>
      <w:r>
        <w:rPr>
          <w:rFonts w:ascii="Times New Roman" w:hAnsi="Times New Roman" w:eastAsia="SchoolBookSanPin"/>
          <w:bCs/>
          <w:iCs/>
          <w:sz w:val="28"/>
          <w:szCs w:val="28"/>
          <w:lang w:val="ru-RU"/>
        </w:rPr>
        <w:t xml:space="preserve">частиц с </w:t>
      </w:r>
      <w:r>
        <w:rPr>
          <w:rFonts w:ascii="Times New Roman" w:hAnsi="Times New Roman" w:eastAsia="SchoolBookSanPin"/>
          <w:bCs/>
          <w:sz w:val="28"/>
          <w:szCs w:val="28"/>
          <w:lang w:val="ru-RU"/>
        </w:rPr>
        <w:t>различными частями речи.</w:t>
      </w:r>
    </w:p>
    <w:p w14:paraId="725849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е как особый разряд слов. Основные функции междометий. Семантические разряды междометий. Классификация междометий, их использование в предложениях.</w:t>
      </w:r>
    </w:p>
    <w:p w14:paraId="30AFAEB9">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оподражательные слова и их отличие от междометий. Правописание междометий и звукоподражательных слов. Дефис в междометиях. Знаки препинания при междометиях.</w:t>
      </w:r>
    </w:p>
    <w:p w14:paraId="1F78E46B">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4.8.5. Повторение и систематизация изученного в 5-7 классах. Культура речи. </w:t>
      </w:r>
    </w:p>
    <w:p w14:paraId="0F7B7EC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ые разновидности языка. Стили речи. Текст.</w:t>
      </w:r>
    </w:p>
    <w:p w14:paraId="4973E1E9">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делы науки о языке. Фонетика. Графика. Лексикология и фразеология. Орфографические правила, изученные в течение учебного года; синтаксис и пунктуация.</w:t>
      </w:r>
    </w:p>
    <w:p w14:paraId="1F301C2F">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льтура речи как раздел лингвистики.</w:t>
      </w:r>
    </w:p>
    <w:p w14:paraId="74CE9A7F">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9. Содержание обучения в 8 классе.</w:t>
      </w:r>
    </w:p>
    <w:p w14:paraId="21FC2E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9.1. Даргинский язык в современном мире.</w:t>
      </w:r>
    </w:p>
    <w:p w14:paraId="50E8EB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 и речь.</w:t>
      </w:r>
    </w:p>
    <w:p w14:paraId="6642FC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и стили речи. Разговорный стиль. Художественный стиль. Научный стиль. Публицистический стиль. Официально-деловой стиль.</w:t>
      </w:r>
    </w:p>
    <w:p w14:paraId="0F943F10">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ли речи их жанры и языковые особенности.</w:t>
      </w:r>
    </w:p>
    <w:p w14:paraId="6FED388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9.2. Повторение пройденного в 5-7 классах. Язык и культура.</w:t>
      </w:r>
    </w:p>
    <w:p w14:paraId="71E653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ка, графика и орфография. Лексика и фразеология. Морфемика и словообразование. Словообразовательный разбор. Морфология.</w:t>
      </w:r>
    </w:p>
    <w:p w14:paraId="422E351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заимосвязь языка и культуры.</w:t>
      </w:r>
    </w:p>
    <w:p w14:paraId="28BD9E6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ргинский речевой этикет.</w:t>
      </w:r>
    </w:p>
    <w:p w14:paraId="3CE103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нктуация и орфография. Знаки препинания: знаки завершения, разделения, выделения. Знаки препинания в сложном предложении.</w:t>
      </w:r>
    </w:p>
    <w:p w14:paraId="2CCE655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9.3. Синтаксис. Пунктуация. Культура речи.</w:t>
      </w:r>
    </w:p>
    <w:p w14:paraId="160C1956">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 – часть предложения. Главное и зависимое слово в словосочетаниях. Связь слов в словосочетании: согласование, управление, примыкание. Виды словосочетаний по морфологическим свойствам главного слова (глагольные, именные, наречные). Синтаксический разбор словосочетаний. Отличие словосочетания от предложения.</w:t>
      </w:r>
    </w:p>
    <w:p w14:paraId="4B3466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предложении, его признаки. Грамматическая (предикативная) основа предложения. Порядок слов в предложении. Особенности связи подлежащего и сказуемого.</w:t>
      </w:r>
    </w:p>
    <w:p w14:paraId="48E3BF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предложений по цели высказывания: повествовательные, вопросительные и побудительные; их особенности.</w:t>
      </w:r>
    </w:p>
    <w:p w14:paraId="5B6F41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конце предложения.</w:t>
      </w:r>
    </w:p>
    <w:p w14:paraId="0EBED3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Простое предложение.</w:t>
      </w:r>
    </w:p>
    <w:p w14:paraId="3AED56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Главные члены предложения. </w:t>
      </w:r>
      <w:r>
        <w:rPr>
          <w:rFonts w:ascii="Times New Roman" w:hAnsi="Times New Roman" w:eastAsia="SchoolBookSanPin"/>
          <w:bCs/>
          <w:sz w:val="28"/>
          <w:szCs w:val="28"/>
          <w:lang w:val="ru-RU"/>
        </w:rPr>
        <w:t>Способы выражения подлежащего. Повторение изученного о сказуемом. Простое глагольное сказуемое. Составное глагольное сказуемое. Составное именное сказуемое. Тире между подлежащим и сказуемым.</w:t>
      </w:r>
    </w:p>
    <w:p w14:paraId="1EF197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Второстепенные члены предложения. </w:t>
      </w:r>
      <w:r>
        <w:rPr>
          <w:rFonts w:ascii="Times New Roman" w:hAnsi="Times New Roman" w:eastAsia="SchoolBookSanPin"/>
          <w:bCs/>
          <w:sz w:val="28"/>
          <w:szCs w:val="28"/>
          <w:lang w:val="ru-RU"/>
        </w:rPr>
        <w:t>Роль второстепенных членов предложения.</w:t>
      </w:r>
    </w:p>
    <w:p w14:paraId="59D1AD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полнение. Прямое и косвенное дополнение.</w:t>
      </w:r>
    </w:p>
    <w:p w14:paraId="50B3C9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ение. Несогласованное определение. Приложение как разновидность определения, знаки препинания при приложении.</w:t>
      </w:r>
    </w:p>
    <w:p w14:paraId="02F60535">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стоятельство. Виды обстоятельств по значению.</w:t>
      </w:r>
    </w:p>
    <w:p w14:paraId="0A6751F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тельный оборот, знаки препинания при нём.</w:t>
      </w:r>
    </w:p>
    <w:p w14:paraId="044C95B3">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использовать в речи согласованные и несогласованные определения как синонимы.</w:t>
      </w:r>
    </w:p>
    <w:p w14:paraId="20CA2F8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аторская речь, её особенности.</w:t>
      </w:r>
    </w:p>
    <w:p w14:paraId="1A0B05E9">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е выступление об истории своего края.</w:t>
      </w:r>
    </w:p>
    <w:p w14:paraId="401605F8">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ые односоставные предложения. Односоставные предложения, их виды, структурные и смысловые особенности. Главный член односоставного предложения.</w:t>
      </w:r>
    </w:p>
    <w:p w14:paraId="71B804F9">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группы односоставных предложений: определённо-личные, неопределённо-личные, обобщённо-личные, назывные. Их структурные и смысловые особенности.</w:t>
      </w:r>
    </w:p>
    <w:p w14:paraId="4B2061C6">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полные и неполные. Неполные предложения в диалоге и в сложном предложении. Постановка тире в неполном предложении. Тексты с использованием неполных предложений. Особенности употребления неполных предложений в разговорной речи и языке художественной литературы.</w:t>
      </w:r>
    </w:p>
    <w:p w14:paraId="00C6FB37">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онимия односоставных и двусоставных предложений.</w:t>
      </w:r>
    </w:p>
    <w:p w14:paraId="24A361AE">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разбор односоставного предложения.</w:t>
      </w:r>
    </w:p>
    <w:p w14:paraId="2C623391">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Однородные члены предложения. </w:t>
      </w:r>
      <w:r>
        <w:rPr>
          <w:rFonts w:ascii="Times New Roman" w:hAnsi="Times New Roman" w:eastAsia="SchoolBookSanPin"/>
          <w:bCs/>
          <w:sz w:val="28"/>
          <w:szCs w:val="28"/>
          <w:lang w:val="ru-RU"/>
        </w:rPr>
        <w:t>Понятие об осложнённом предложении. Понятие об однородных членах. Однородные члены, связанные только перечислительной интонацией, и пунктуация при них.</w:t>
      </w:r>
    </w:p>
    <w:p w14:paraId="2AD96938">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родные члены предложения, связанные союзами (соединительными, противительными, разделительными).</w:t>
      </w:r>
    </w:p>
    <w:p w14:paraId="626DA27F">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родные и неоднородные определения.</w:t>
      </w:r>
    </w:p>
    <w:p w14:paraId="208F36CF">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родные члены, связанные сочинительными союзами, и пунктуация при них. Однородные члены, связанные сочинительными союзами, и пунктуация при них.</w:t>
      </w:r>
    </w:p>
    <w:p w14:paraId="29009A2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общающие слова при однородных членах и знаки препинания при них.</w:t>
      </w:r>
    </w:p>
    <w:p w14:paraId="0EDF55B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воеточие и тире при обобщающих словах в предложениях.</w:t>
      </w:r>
    </w:p>
    <w:p w14:paraId="2CEC4D83">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разбор предложения с однородными членами.</w:t>
      </w:r>
    </w:p>
    <w:p w14:paraId="541409BD">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нктуационный разбор предложения с однородными членами.</w:t>
      </w:r>
    </w:p>
    <w:p w14:paraId="66EC0BFA">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щение, его функции и способы выражения. Интонационное выделение обращения. Постановка знаков препинания при обращениях.</w:t>
      </w:r>
    </w:p>
    <w:p w14:paraId="12D26F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вводными словами, вводные предложения.</w:t>
      </w:r>
    </w:p>
    <w:p w14:paraId="06EDF7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онационное выделение вводных слов и предложений.</w:t>
      </w:r>
    </w:p>
    <w:p w14:paraId="5CEEE3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тановка знаков препинания в предложениях при вводных словах и междометиях.</w:t>
      </w:r>
    </w:p>
    <w:p w14:paraId="55ECC2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особленные члены предложения. Обособленные определения и приложения. Обособленные определения. Обособленные приложения. Обособленные обстоятельства. Обособленные уточняющие члены предложения. Выделительные знаки препинания при них.</w:t>
      </w:r>
    </w:p>
    <w:p w14:paraId="3E049C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е синонимы обособленных членов предложения, их текстообразующая роль.</w:t>
      </w:r>
    </w:p>
    <w:p w14:paraId="7AF406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и пунктуационный разбор предложения с обособленными членами.</w:t>
      </w:r>
    </w:p>
    <w:p w14:paraId="4FB9EB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ямая и косвенная речь. Разделительные и выделительные знаки препинания в предложениях с прямой речью.</w:t>
      </w:r>
    </w:p>
    <w:p w14:paraId="003ACD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Цитата. Знаки препинания при цитировании.</w:t>
      </w:r>
    </w:p>
    <w:p w14:paraId="26DDC2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Знаки препинания при диалоге.</w:t>
      </w:r>
    </w:p>
    <w:p w14:paraId="743682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9.4. Повторение и систематизация пройденного в 8 классе.</w:t>
      </w:r>
    </w:p>
    <w:p w14:paraId="6A8182E8">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и морфология. Синтаксис и пунктуация. Синтаксис и культура речи. Синтаксис и орфография.</w:t>
      </w:r>
    </w:p>
    <w:p w14:paraId="5C2101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0. Содержание обучения в 9 классе.</w:t>
      </w:r>
    </w:p>
    <w:p w14:paraId="4B7E95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0.1. Роль даргинского языка в жизни общества.</w:t>
      </w:r>
    </w:p>
    <w:p w14:paraId="1701FEC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дство дагестанских языков с даргинским языком.</w:t>
      </w:r>
    </w:p>
    <w:p w14:paraId="77FF94A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тературный язык и диалекты.</w:t>
      </w:r>
    </w:p>
    <w:p w14:paraId="39FE3ABE">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тория изучения даргинского языка.</w:t>
      </w:r>
    </w:p>
    <w:p w14:paraId="54AF3046">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0.2. Повторение пройденного в 5–8 классах.</w:t>
      </w:r>
    </w:p>
    <w:p w14:paraId="43394CB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ая и письменная речь. Монолог. Диалог. Стили речи.</w:t>
      </w:r>
    </w:p>
    <w:p w14:paraId="56FA53B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ёмы работы с различными источниками информации.</w:t>
      </w:r>
    </w:p>
    <w:p w14:paraId="407EDE28">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как речевое произведение. Тема, мысль текста, микротемы текста. Разнообразие текстов. Анализ текста.</w:t>
      </w:r>
    </w:p>
    <w:p w14:paraId="50D7AF4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речи.</w:t>
      </w:r>
    </w:p>
    <w:p w14:paraId="17895172">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ыбор языковых средств. Функциональные разновидности языка. </w:t>
      </w:r>
    </w:p>
    <w:p w14:paraId="167E81B7">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 и предложение как единицы синтаксиса.</w:t>
      </w:r>
    </w:p>
    <w:p w14:paraId="5C217EC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ое предложение и его грамматическая основа. Предложения с однородными членами, обособленными членами, обращениями, вводными словами и вставными конструкциями.</w:t>
      </w:r>
    </w:p>
    <w:p w14:paraId="37EDC02A">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и средства синтаксической связи.</w:t>
      </w:r>
    </w:p>
    <w:p w14:paraId="4288C0CF">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0.3. Синтаксис и пунктуация.</w:t>
      </w:r>
    </w:p>
    <w:p w14:paraId="12CB055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сложном предложении.</w:t>
      </w:r>
    </w:p>
    <w:p w14:paraId="403622C0">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союзные и бессоюзные предложения.</w:t>
      </w:r>
    </w:p>
    <w:p w14:paraId="6811A55B">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делительные и выделительные знаки препинания между частями сложного предложения. Интонация сложного предложения.</w:t>
      </w:r>
    </w:p>
    <w:p w14:paraId="5BA23A8E">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бессоюзном сложном предложении. Интонация в бессоюзных сложных предложениях.</w:t>
      </w:r>
    </w:p>
    <w:p w14:paraId="58F91593">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ессоюзные сложные предложения со значением перечисления.</w:t>
      </w:r>
    </w:p>
    <w:p w14:paraId="50A72788">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ятая и точка с запятой в бессоюзных сложных предложениях.</w:t>
      </w:r>
    </w:p>
    <w:p w14:paraId="2895039C">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ессоюзные сложные предложения со значением причины, пояснения, дополнения.</w:t>
      </w:r>
    </w:p>
    <w:p w14:paraId="4A417B1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воеточие в бессоюзных сложных предложениях.</w:t>
      </w:r>
    </w:p>
    <w:p w14:paraId="4342BE50">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ессоюзные сложные предложения со значением противопоставления, времени, условия и следствия.</w:t>
      </w:r>
    </w:p>
    <w:p w14:paraId="4B477C67">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ре в бессоюзных сложных предложениях.</w:t>
      </w:r>
    </w:p>
    <w:p w14:paraId="72F7E164">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и пунктуационный разбор бессоюзного сложного предложения.</w:t>
      </w:r>
    </w:p>
    <w:p w14:paraId="7DD85072">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ередавать с помощью интонации различные смысловые отношения между частями бессоюзного сложного предложения.</w:t>
      </w:r>
    </w:p>
    <w:p w14:paraId="1406D013">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ользоваться синонимическими союзными и бессоюзными сложными предложениями.</w:t>
      </w:r>
    </w:p>
    <w:p w14:paraId="3C317840">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сложносочинённом предложении. Смысловые отношения в сложносочинённых предложениях.</w:t>
      </w:r>
    </w:p>
    <w:p w14:paraId="18AADF33">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ые предложения с соединительными союзами.</w:t>
      </w:r>
    </w:p>
    <w:p w14:paraId="0ACB4BC8">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ые предложения с противительными союзами.</w:t>
      </w:r>
    </w:p>
    <w:p w14:paraId="44714F9B">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ые предложения с разделительными союзами.</w:t>
      </w:r>
    </w:p>
    <w:p w14:paraId="655679AC">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ое предложение и его особенности.</w:t>
      </w:r>
    </w:p>
    <w:p w14:paraId="325673A3">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и пунктуационный разбор сложносочинённого предложения.</w:t>
      </w:r>
    </w:p>
    <w:p w14:paraId="1A0B4F32">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ое предложение, его строение. Главная и придаточная части сложноподчинённого предложения. Место придаточного предложения по отношению к главному.</w:t>
      </w:r>
    </w:p>
    <w:p w14:paraId="29C77D1E">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едства связи частей сложноподчинённого предложения: интонация, подчинительные союзы, союзные слова, указательные слова. Союзы и союзные слова в сложноподчинённом предложении.</w:t>
      </w:r>
    </w:p>
    <w:p w14:paraId="39F64D88">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указательных слов. 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16BD8EEB">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сложноподчинённом предложении.</w:t>
      </w:r>
    </w:p>
    <w:p w14:paraId="036A3241">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прос о классификации сложноподчинённых предложений.</w:t>
      </w:r>
    </w:p>
    <w:p w14:paraId="2DD41BA3">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сложноподчинённых предложений.</w:t>
      </w:r>
    </w:p>
    <w:p w14:paraId="3556E5E0">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 несколькими придаточными, знаки препинания в них.</w:t>
      </w:r>
    </w:p>
    <w:p w14:paraId="1DBB6D1C">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и пунктуационный разбор сложноподчинённого предложения.</w:t>
      </w:r>
    </w:p>
    <w:p w14:paraId="28F7E992">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Сложные предложения с разными видами связи. </w:t>
      </w:r>
      <w:r>
        <w:rPr>
          <w:rFonts w:ascii="Times New Roman" w:hAnsi="Times New Roman" w:eastAsia="SchoolBookSanPin"/>
          <w:bCs/>
          <w:sz w:val="28"/>
          <w:szCs w:val="28"/>
          <w:lang w:val="ru-RU"/>
        </w:rPr>
        <w:t>Употребление союзной (сочинительной и подчинительной) и бессоюзной связи в сложных предложениях. Знаки препинания в сложных предложениях с различными видами связи.</w:t>
      </w:r>
    </w:p>
    <w:p w14:paraId="71F49070">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и пунктуационный разбор сложного предложения с различными видами связи.</w:t>
      </w:r>
    </w:p>
    <w:p w14:paraId="67B33CEF">
      <w:pPr>
        <w:spacing w:after="0" w:line="350" w:lineRule="auto"/>
        <w:ind w:left="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0.4. Повторение и систематизация изученного в 5–9 классах.</w:t>
      </w:r>
    </w:p>
    <w:p w14:paraId="7E4A5C90">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ка. Графика. Орфография. Лексика. Фразеология. Морфемика. Словообразование. Морфология. Синтаксис и пунктуация. Употребление знаков препинания.</w:t>
      </w:r>
    </w:p>
    <w:p w14:paraId="480A06D9">
      <w:pPr>
        <w:spacing w:after="0" w:line="350" w:lineRule="auto"/>
        <w:ind w:firstLine="708"/>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стематизация сведений о признаках текста, теме и основной мысли связного высказывания, средствах связи частей текста, о повествовании, описании, рассуждении; о стилях речи.</w:t>
      </w:r>
    </w:p>
    <w:p w14:paraId="400407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 Планируемые результаты освоения программы по родному (даргинскому) языку на уровне основного общего образования.</w:t>
      </w:r>
    </w:p>
    <w:p w14:paraId="36C33A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1. В результате изучения родного (даргинского) языка на уровне основного общего образования у обучающегося будут сформированы следующие личностные результаты:</w:t>
      </w:r>
    </w:p>
    <w:p w14:paraId="7D7408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29CEA4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даргинском) языке;</w:t>
      </w:r>
    </w:p>
    <w:p w14:paraId="6FC9F8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0957C0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15F169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даргинском) языке;</w:t>
      </w:r>
    </w:p>
    <w:p w14:paraId="772D8C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7A10B1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16D3A0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52A0A8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даргинского) языка в жизни народа, проявление интереса к познанию родного (даргинского) языка, к истории и культуре своего народа, края, страны, других народов России, ценностное отношение к родному (дарги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2D35F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385848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43D47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43D571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0B2632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1D07E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10A05B6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ценности жизни с использованием собственного жизненного и читательского опыты,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2ECAE5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3AEF3B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0D07F9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7F2597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даргинском) языке, сформированность навыков рефлексии, признание своего права на ошибку и такого же права другого человека;</w:t>
      </w:r>
    </w:p>
    <w:p w14:paraId="20E28E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0EF27F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39C69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2D2CC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49D079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4C91FB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04C093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4FF03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6CA69E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60DB2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4FAAE3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65791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62EC01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2E59B4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6A49A6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C442C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40073D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0E4AF0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2. В результате изучения родного (дарги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2541EF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2.1. У обучающегося будут сформированы следующие базовые логические действия как часть познавательных универсальных учебных действий:</w:t>
      </w:r>
    </w:p>
    <w:p w14:paraId="6EC801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5A0A44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38D7C3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1FA19F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5052BF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99FA0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04792A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E1D2C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28B7F5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705CB5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4EAC0E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4BAA2C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2937D4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71ABA4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5EC335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2.3. У обучающегося будут сформированы умения работать с информацией как часть познавательных универсальных учебных действий:</w:t>
      </w:r>
    </w:p>
    <w:p w14:paraId="2D62BB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1DD9F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4D7305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67A232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443B7A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A5992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48D55A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1CD4B7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01174D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2.4. У обучающегося будут сформированы умения общения как часть коммуникативных универсальных учебных действий:</w:t>
      </w:r>
    </w:p>
    <w:p w14:paraId="22F20D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даргинском) языке;</w:t>
      </w:r>
    </w:p>
    <w:p w14:paraId="2FBBED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208089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01573B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296CAB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2979B4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6531EB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040B23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F8820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2.5. У обучающегося будут сформированы умения самоорганизации как части регулятивных универсальных учебных действий:</w:t>
      </w:r>
    </w:p>
    <w:p w14:paraId="4723B4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306475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2A8F09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5124D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711DC9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102951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259DB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33E80B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158554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22C1B8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0395B8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09E842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5ACB5C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1CFEAF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1043EA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03F98F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2F6CE1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48A40B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3163C8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2.7. У обучающегося будут сформированы умения совместной деятельности:</w:t>
      </w:r>
    </w:p>
    <w:p w14:paraId="128A33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3B517D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41338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060923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83B6D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6A808E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AC2C1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3. Предметные результаты изучения родного (даргинского) языка. К концу обучения в 5 классе обучающийся научится:</w:t>
      </w:r>
    </w:p>
    <w:p w14:paraId="1A5372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богатство и выразительность даргинского национального языка, приводить примеры, свидетельствующие об этом;</w:t>
      </w:r>
    </w:p>
    <w:p w14:paraId="37F32C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единицы языка (звук, отличия звука и буквы; характеристика гласных и согласных звуков, лексическое значение, происхождение, использование слова, части слова, средства образования слов, словосочетание, предложение) и их признаки, узнавать их признаки, проводить разбор: фонетический, лексический разбор, разбор по составу слова; использовать в речи;</w:t>
      </w:r>
    </w:p>
    <w:p w14:paraId="6048DE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4E8A34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тексты разных типов в разговорном, научном, художественном стиле; овладеть разными видами чтения (изучающее, ознакомительное);</w:t>
      </w:r>
    </w:p>
    <w:p w14:paraId="46DF80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извлекать, выделять, различать, использовать информацию из разных источников, в том числе, из средств массовой информации;</w:t>
      </w:r>
    </w:p>
    <w:p w14:paraId="27B98B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4F85F1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давать информацию о прочитанном, услышанном, увиденном;</w:t>
      </w:r>
    </w:p>
    <w:p w14:paraId="2691F1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е на лингвистические темы (в рамках изученного) и в диалоге или полилоге на основе жизненных наблюдений объёмом не менее 3 реплик;</w:t>
      </w:r>
    </w:p>
    <w:p w14:paraId="1AE8F7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аудирования: выборочным, ознакомительным, просмотровым, изучающим, поисковым, детальным – научно-учебных и художественных текстов различных функционально-смысловых типов речи;</w:t>
      </w:r>
    </w:p>
    <w:p w14:paraId="29B61A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пересказывать прочитанный или прослушанный текст объёмом не менее 90 слов, пересказывать текст с изменением лица рассказчика;</w:t>
      </w:r>
    </w:p>
    <w:p w14:paraId="57549C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14:paraId="53C0A9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микротемы текста, делить заданный текст на абзацы, кратко передавать содержание текста (план, пересказ своими словами, сочинение);</w:t>
      </w:r>
    </w:p>
    <w:p w14:paraId="62B8EB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 в разговорном, художественном стилях и разных типах речи (повествование, описание);</w:t>
      </w:r>
    </w:p>
    <w:p w14:paraId="6B5D10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водить с русского на даргинский язык повествовательные тексты;</w:t>
      </w:r>
    </w:p>
    <w:p w14:paraId="3A0BCE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речи основные орфоэпические, лексические, грамматические нормы современного литературного даргинского языка;</w:t>
      </w:r>
    </w:p>
    <w:p w14:paraId="2C51DF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письме основные орфографические правила;</w:t>
      </w:r>
    </w:p>
    <w:p w14:paraId="521F08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нормы даргинского речевого этикета (приветствие, прощание, поздравление);</w:t>
      </w:r>
    </w:p>
    <w:p w14:paraId="68CFB6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по содержанию текста и отвечать на них;</w:t>
      </w:r>
    </w:p>
    <w:p w14:paraId="182E5B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90 слов, для сжатого изложения – не менее 95 слов);</w:t>
      </w:r>
    </w:p>
    <w:p w14:paraId="62D8BF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2E1FB7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говорный, научный, художественный стили;</w:t>
      </w:r>
    </w:p>
    <w:p w14:paraId="3F940F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давать информацию из разных источников, в том числе, из средств массовой информации; использовать словари и разную литературу;</w:t>
      </w:r>
    </w:p>
    <w:p w14:paraId="253864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и использовать речевые средства, исходя из цели и темы речи; излагать своё мнение на основе художественных произведений, кинофильмов, радио и телепередач, придерживаясь норм текста;</w:t>
      </w:r>
    </w:p>
    <w:p w14:paraId="29AB97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нтролировать, оценивать свою речь; находить речевые и грамматические ошибки, устранять их; исправлять и совершенствовать свою речь;</w:t>
      </w:r>
    </w:p>
    <w:p w14:paraId="1F2A5A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ри письме нормы даргинского литературного языка, в том числе во время списывания текста объёмом 80-90 слов, словарного диктанта объёмом 10-15 слов, диктанта на основе связного текста объёмом 80-90 слов, составленного с учётом ранее изученных правил правописания;</w:t>
      </w:r>
    </w:p>
    <w:p w14:paraId="5BF6A0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разными видами лексических словарей;</w:t>
      </w:r>
    </w:p>
    <w:p w14:paraId="5D72A9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правила речевого этикета;</w:t>
      </w:r>
    </w:p>
    <w:p w14:paraId="121028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сновные признаки текста;</w:t>
      </w:r>
    </w:p>
    <w:p w14:paraId="0D7D40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лить текст на композиционно-смысловые части (абзацы);</w:t>
      </w:r>
    </w:p>
    <w:p w14:paraId="5FADA1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редства связи предложений и частей текста (формы слова, однокоренные слова, синонимы, антонимы, личные местоимения, повтор слова);</w:t>
      </w:r>
    </w:p>
    <w:p w14:paraId="59EEA7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мысловой анализ текста, его композиционных особенностей, определять количество микротем и абзацев;</w:t>
      </w:r>
    </w:p>
    <w:p w14:paraId="7F9CB0D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14:paraId="22C37B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станавливать деформированный текст;</w:t>
      </w:r>
    </w:p>
    <w:p w14:paraId="5D29B5DC">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корректировку восстановленного текста с использованием образца;</w:t>
      </w:r>
    </w:p>
    <w:p w14:paraId="56022B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14:paraId="4FC891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B0C56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ообщение на заданную тему в виде презентации;</w:t>
      </w:r>
    </w:p>
    <w:p w14:paraId="5CD22A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4A6843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звуки;</w:t>
      </w:r>
    </w:p>
    <w:p w14:paraId="48D7DF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лить слова на слоги и правильно их произносить;</w:t>
      </w:r>
    </w:p>
    <w:p w14:paraId="46BA6A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устно и письменно фонетический разбор слова;</w:t>
      </w:r>
    </w:p>
    <w:p w14:paraId="59BDB1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умением правильно интонировать, различать основные элементы интонации;</w:t>
      </w:r>
    </w:p>
    <w:p w14:paraId="33AD79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знания по фонетике, графике и орфоэпии в практике произношения и правописания слов;</w:t>
      </w:r>
    </w:p>
    <w:p w14:paraId="3C8363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лексическое значение слов;</w:t>
      </w:r>
    </w:p>
    <w:p w14:paraId="455BBF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речи однозначные и многозначные слова в прямом и переносном значении;</w:t>
      </w:r>
    </w:p>
    <w:p w14:paraId="7F5B83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инонимы, антонимы, омонимы;</w:t>
      </w:r>
    </w:p>
    <w:p w14:paraId="505AAA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лексическими словарями (толковым словарем, словарями синонимов, антонимов, омонимов);</w:t>
      </w:r>
    </w:p>
    <w:p w14:paraId="3F2859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сконно-даргинские и заимствованные слова;</w:t>
      </w:r>
    </w:p>
    <w:p w14:paraId="134BAD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речи слова с учётом их лексической сочетаемости;</w:t>
      </w:r>
    </w:p>
    <w:p w14:paraId="26EABB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лексический анализ слов (в рамках изученного);</w:t>
      </w:r>
    </w:p>
    <w:p w14:paraId="3B84D7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фразеологизмы;</w:t>
      </w:r>
    </w:p>
    <w:p w14:paraId="78A4E7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олковать значения фразеологизмов, заменять их синонимами и нейтральными словосочетаниями;</w:t>
      </w:r>
    </w:p>
    <w:p w14:paraId="797676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речи фразеологические обороты с учётом сферы употребления и ситуации общения;</w:t>
      </w:r>
    </w:p>
    <w:p w14:paraId="1D7CB6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морфемы в слове (корень,</w:t>
      </w:r>
      <w:r>
        <w:rPr>
          <w:rFonts w:ascii="Times New Roman" w:hAnsi="Times New Roman" w:eastAsia="SchoolBookSanPin"/>
          <w:bCs/>
          <w:sz w:val="28"/>
          <w:szCs w:val="28"/>
          <w:lang w:val="ru-RU"/>
        </w:rPr>
        <w:tab/>
      </w:r>
      <w:r>
        <w:rPr>
          <w:rFonts w:ascii="Times New Roman" w:hAnsi="Times New Roman" w:eastAsia="SchoolBookSanPin"/>
          <w:bCs/>
          <w:sz w:val="28"/>
          <w:szCs w:val="28"/>
          <w:lang w:val="ru-RU"/>
        </w:rPr>
        <w:t>приставку, суффикс, окончание), выделять основу слова;</w:t>
      </w:r>
    </w:p>
    <w:p w14:paraId="6F7754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чередование звуков в морфемах при образовании слов и изменении;</w:t>
      </w:r>
    </w:p>
    <w:p w14:paraId="76CBFB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способы словообразования;</w:t>
      </w:r>
    </w:p>
    <w:p w14:paraId="3B7583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слова с помощью приставок и суффиксов;</w:t>
      </w:r>
    </w:p>
    <w:p w14:paraId="6774ED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емный анализ слов;</w:t>
      </w:r>
    </w:p>
    <w:p w14:paraId="647F6A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роизносить и употреблять сложносокращенные слова;</w:t>
      </w:r>
    </w:p>
    <w:p w14:paraId="20D8DE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сновными понятиями морфологии;</w:t>
      </w:r>
    </w:p>
    <w:p w14:paraId="4878EB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числять существенные признаки самостоятельных частей речи;</w:t>
      </w:r>
    </w:p>
    <w:p w14:paraId="47952B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о частях речи как лексико-грамматических разрядах слов, о грамматическом значении слова, о системе частей речи в даргинском языке для решения практико-ориентированных учебных задач;</w:t>
      </w:r>
    </w:p>
    <w:p w14:paraId="207047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по морфологии при выполнении языкового анализа различных видов и в речевой практике;</w:t>
      </w:r>
    </w:p>
    <w:p w14:paraId="1F5120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уществительное как часть речи по вопросу и общему значению;</w:t>
      </w:r>
    </w:p>
    <w:p w14:paraId="4BDD79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его грамматические признаки, синтаксическую роль; объяснять его роль в речи;</w:t>
      </w:r>
    </w:p>
    <w:p w14:paraId="428B4E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употреблять в речи формы множественного числа имен существительных;</w:t>
      </w:r>
    </w:p>
    <w:p w14:paraId="7FDC72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 употреблять в речи собственные и нарицательные имена существительные;</w:t>
      </w:r>
    </w:p>
    <w:p w14:paraId="02BFBE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грамматические классы имён существительных;</w:t>
      </w:r>
    </w:p>
    <w:p w14:paraId="4A4289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падежную форму имён существительных 1, 2, 3 склонения и употреблять её в речи;</w:t>
      </w:r>
    </w:p>
    <w:p w14:paraId="6DDF8B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имён существительных;</w:t>
      </w:r>
    </w:p>
    <w:p w14:paraId="750006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единицы синтаксиса (словосочетание и предложение);</w:t>
      </w:r>
    </w:p>
    <w:p w14:paraId="2A82F5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по синтаксису и пунктуации при выполнении языкового анализа различных видов и в речевой практике;</w:t>
      </w:r>
    </w:p>
    <w:p w14:paraId="335F14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остые неосложне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14:paraId="7B92F0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w:t>
      </w:r>
    </w:p>
    <w:p w14:paraId="0252BE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главные (грамматическую основу) и второстепенные члены предложения (в рамках изученного);</w:t>
      </w:r>
    </w:p>
    <w:p w14:paraId="6B6E01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обращения в диалогической и монологической речи, в письмах, объявлениях;</w:t>
      </w:r>
    </w:p>
    <w:p w14:paraId="26671C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граничивать в предложениях обращение и подлежащее;</w:t>
      </w:r>
    </w:p>
    <w:p w14:paraId="39CED8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остановку знаков препинания;</w:t>
      </w:r>
    </w:p>
    <w:p w14:paraId="413D8C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унктуационные нормы при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w:t>
      </w:r>
    </w:p>
    <w:p w14:paraId="0F3DB7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4. Предметные результаты изучения родного (даргинского) языка. К концу обучения в 6 классе обучающийся научится:</w:t>
      </w:r>
    </w:p>
    <w:p w14:paraId="0AA103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роли и значении даргинского языка как национального языка даргинского народа;</w:t>
      </w:r>
    </w:p>
    <w:p w14:paraId="1BD861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14:paraId="38FEF0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тупать с сообщением на лингвистическую тему;</w:t>
      </w:r>
    </w:p>
    <w:p w14:paraId="6F51F1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е (побуждение к действию, обмен мнениями) объёмом не менее 4 реплик;</w:t>
      </w:r>
    </w:p>
    <w:p w14:paraId="5DE175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пересказывать прочитанный или прослушанный текст объёмом не менее 100 слов;</w:t>
      </w:r>
    </w:p>
    <w:p w14:paraId="5A0D6B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14:paraId="69F0B1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 – не менее 135 слов);</w:t>
      </w:r>
    </w:p>
    <w:p w14:paraId="738D99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лексических средств в соответствии с речевой ситуацией;</w:t>
      </w:r>
    </w:p>
    <w:p w14:paraId="2F0D49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вою и чужую речь с точки зрения точного, уместного и выразительного словоупотребления; использовать толковые словари;</w:t>
      </w:r>
    </w:p>
    <w:p w14:paraId="235579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нормы современного даргин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14:paraId="7DB3F7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правила речевого этикета;</w:t>
      </w:r>
    </w:p>
    <w:p w14:paraId="494E6F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05E965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тексты различных функционально-смысловых типов речи;</w:t>
      </w:r>
    </w:p>
    <w:p w14:paraId="0263A9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описания как типа речи (описание внешности человека, помещения, природы, местности, действий);</w:t>
      </w:r>
    </w:p>
    <w:p w14:paraId="6F91DD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средства связи предложений в тексте;</w:t>
      </w:r>
    </w:p>
    <w:p w14:paraId="01023E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о функционально-смысловых типах речи при выполнении анализа различных видов и в речевой практике;</w:t>
      </w:r>
    </w:p>
    <w:p w14:paraId="6513A1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знание основных признаков текста в практике создания собственного текста;</w:t>
      </w:r>
    </w:p>
    <w:p w14:paraId="482580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мысловой анализ текста его композиционных особенностей, определять количество микротем и абзацев;</w:t>
      </w:r>
    </w:p>
    <w:p w14:paraId="5C8B7483">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 и жанра сочинения, характера темы); </w:t>
      </w:r>
    </w:p>
    <w:p w14:paraId="0F5F160C">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ть с текстом: составлять план прочитанного текста (простой, сложный; назывно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w:t>
      </w:r>
    </w:p>
    <w:p w14:paraId="103E59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извлекать, выделять, различать, использов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36646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ообщение на заданную тему в виде презентации;</w:t>
      </w:r>
    </w:p>
    <w:p w14:paraId="4D299E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одержание прослушанного или прочитанного научно-учебного текста в виде таблицы, схемы;</w:t>
      </w:r>
    </w:p>
    <w:p w14:paraId="78A4F6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агать свои мысли в устной и письменной форме, соблюдая нормы построения текста, выражать факты и явления окружающей действительности, отношение к прочитанному, услышанному, увиденному;</w:t>
      </w:r>
    </w:p>
    <w:p w14:paraId="6B91C7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речи основные произносительные, лексические, грамматические нормы современного даргинского литературного языка;</w:t>
      </w:r>
    </w:p>
    <w:p w14:paraId="143C9F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письменной речи основные правила орфографии и пунктуации;</w:t>
      </w:r>
    </w:p>
    <w:p w14:paraId="5701DD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речевой самоконтроль;</w:t>
      </w:r>
    </w:p>
    <w:p w14:paraId="4CE286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говорную речь, научный, публицистический, официально-деловой стили, язык художественной литературы;</w:t>
      </w:r>
    </w:p>
    <w:p w14:paraId="2F9A73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с помощью словаря значение слов с национально-культурным компонентом, фразеологизмов;</w:t>
      </w:r>
    </w:p>
    <w:p w14:paraId="44356BB6">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вою речь с точки зрения её правильности, находить грамматические и речевые ошибки, недочёты, исправлять их, совершенствовать и редактировать собственные тексты с использованием знаний норм современного даргинского литературного языка;</w:t>
      </w:r>
    </w:p>
    <w:p w14:paraId="1CF7F2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официально-делового стиля речи, научного стиля речи;</w:t>
      </w:r>
    </w:p>
    <w:p w14:paraId="00C514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числять требования к составлению словарной статьи и научного сообщения;</w:t>
      </w:r>
    </w:p>
    <w:p w14:paraId="0FC059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ы разных функциональных</w:t>
      </w:r>
      <w:r>
        <w:rPr>
          <w:rFonts w:ascii="Times New Roman" w:hAnsi="Times New Roman" w:eastAsia="SchoolBookSanPin"/>
          <w:bCs/>
          <w:sz w:val="28"/>
          <w:szCs w:val="28"/>
          <w:lang w:val="ru-RU"/>
        </w:rPr>
        <w:tab/>
      </w:r>
      <w:r>
        <w:rPr>
          <w:rFonts w:ascii="Times New Roman" w:hAnsi="Times New Roman" w:eastAsia="SchoolBookSanPin"/>
          <w:bCs/>
          <w:sz w:val="28"/>
          <w:szCs w:val="28"/>
          <w:lang w:val="ru-RU"/>
        </w:rPr>
        <w:t xml:space="preserve"> разновидностей языка и жанров (заявление, расписка, словарная статья, научное сообщение);</w:t>
      </w:r>
    </w:p>
    <w:p w14:paraId="5C82F1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14:paraId="27CF6C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сновными понятиями морфологии;</w:t>
      </w:r>
    </w:p>
    <w:p w14:paraId="3284641B">
      <w:pPr>
        <w:spacing w:after="0" w:line="35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самостоятельные части речи (имя существительное, имя прилагательное, имя числительное, местоимение, глагол), проводить их анализ и разбор; использовать в речи;</w:t>
      </w:r>
    </w:p>
    <w:p w14:paraId="40B792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w:t>
      </w:r>
      <w:r>
        <w:rPr>
          <w:rFonts w:ascii="Times New Roman" w:hAnsi="Times New Roman" w:eastAsia="SchoolBookSanPin"/>
          <w:bCs/>
          <w:sz w:val="28"/>
          <w:szCs w:val="28"/>
          <w:lang w:val="ru-RU"/>
        </w:rPr>
        <w:tab/>
      </w:r>
      <w:r>
        <w:rPr>
          <w:rFonts w:ascii="Times New Roman" w:hAnsi="Times New Roman" w:eastAsia="SchoolBookSanPin"/>
          <w:bCs/>
          <w:sz w:val="28"/>
          <w:szCs w:val="28"/>
          <w:lang w:val="ru-RU"/>
        </w:rPr>
        <w:t xml:space="preserve"> грамматическое значение, морфологические признаки и синтаксические функции имени прилагательного;</w:t>
      </w:r>
    </w:p>
    <w:p w14:paraId="1A34F9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роль прилагательного в речи;</w:t>
      </w:r>
    </w:p>
    <w:p w14:paraId="4F72E5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качественные, относительные формы имён прилагательных по значению и грамматическим свойствам;</w:t>
      </w:r>
    </w:p>
    <w:p w14:paraId="771CEF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роизносить</w:t>
      </w:r>
      <w:r>
        <w:rPr>
          <w:rFonts w:ascii="Times New Roman" w:hAnsi="Times New Roman" w:eastAsia="SchoolBookSanPin"/>
          <w:bCs/>
          <w:sz w:val="28"/>
          <w:szCs w:val="28"/>
          <w:lang w:val="ru-RU"/>
        </w:rPr>
        <w:tab/>
      </w:r>
      <w:r>
        <w:rPr>
          <w:rFonts w:ascii="Times New Roman" w:hAnsi="Times New Roman" w:eastAsia="SchoolBookSanPin"/>
          <w:bCs/>
          <w:sz w:val="28"/>
          <w:szCs w:val="28"/>
          <w:lang w:val="ru-RU"/>
        </w:rPr>
        <w:t xml:space="preserve"> и писать падежные окончания имён прилагательных единственного и множественного числа;</w:t>
      </w:r>
    </w:p>
    <w:p w14:paraId="77D770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уппировать имена прилагательные по заданным морфологическим признакам;</w:t>
      </w:r>
    </w:p>
    <w:p w14:paraId="3DE415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образовывать степени сравнения качественных имён прилагательных;</w:t>
      </w:r>
    </w:p>
    <w:p w14:paraId="71CA76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ять имена прилагательные по числам и классам;</w:t>
      </w:r>
    </w:p>
    <w:p w14:paraId="24427A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образовывать нужную падежную форму имён прилагательных, требуемую по контексту и употреблять её в речи;</w:t>
      </w:r>
    </w:p>
    <w:p w14:paraId="4DD0A5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словообразования имён прилагательных, нормы произношения имён прилагательных;</w:t>
      </w:r>
    </w:p>
    <w:p w14:paraId="7BE7C0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имён прилагательных;</w:t>
      </w:r>
    </w:p>
    <w:p w14:paraId="251F29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имени числительного;</w:t>
      </w:r>
    </w:p>
    <w:p w14:paraId="7AF504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тличать имена числительные от слов других частей речи со значением количества;</w:t>
      </w:r>
    </w:p>
    <w:p w14:paraId="4AA910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роизносить и писать количественные и дробные числительные; употреблять их в речи в разных падежных формах;</w:t>
      </w:r>
    </w:p>
    <w:p w14:paraId="5EB2A7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в речи порядковые и собирательные числительные;</w:t>
      </w:r>
    </w:p>
    <w:p w14:paraId="312247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ряды имён числительных по строению;</w:t>
      </w:r>
    </w:p>
    <w:p w14:paraId="6887E5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ять числительные и характеризовать особенности склонения, словообразования и синтаксических функций числительных;</w:t>
      </w:r>
    </w:p>
    <w:p w14:paraId="4074E2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роль имён числительных в речи, особенности употребления в научных текстах, деловой речи;</w:t>
      </w:r>
    </w:p>
    <w:p w14:paraId="7EE7C1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правописания имён числительных;</w:t>
      </w:r>
    </w:p>
    <w:p w14:paraId="3A3F19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имён числительных;</w:t>
      </w:r>
    </w:p>
    <w:p w14:paraId="149905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особенности имени числительного в даргинском языке по сравнению с русским языком;</w:t>
      </w:r>
    </w:p>
    <w:p w14:paraId="6298B8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местоимения, определять их общее грамматическое значение;</w:t>
      </w:r>
    </w:p>
    <w:p w14:paraId="045A2F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ряды местоимений;</w:t>
      </w:r>
    </w:p>
    <w:p w14:paraId="0C0CD9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клонять местоимения; характеризовать </w:t>
      </w:r>
      <w:r>
        <w:rPr>
          <w:rFonts w:ascii="Times New Roman" w:hAnsi="Times New Roman" w:eastAsia="SchoolBookSanPin"/>
          <w:bCs/>
          <w:sz w:val="28"/>
          <w:szCs w:val="28"/>
          <w:lang w:val="ru-RU"/>
        </w:rPr>
        <w:tab/>
      </w:r>
      <w:r>
        <w:rPr>
          <w:rFonts w:ascii="Times New Roman" w:hAnsi="Times New Roman" w:eastAsia="SchoolBookSanPin"/>
          <w:bCs/>
          <w:sz w:val="28"/>
          <w:szCs w:val="28"/>
          <w:lang w:val="ru-RU"/>
        </w:rPr>
        <w:t>особенности их склонения, словообразования, синтаксических функций, роли в речи;</w:t>
      </w:r>
    </w:p>
    <w:p w14:paraId="679731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уппировать местоимения по заданным морфологическим признакам;</w:t>
      </w:r>
    </w:p>
    <w:p w14:paraId="114A3A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водить примеры личных местоимений в именительном и косвенных падежах;</w:t>
      </w:r>
    </w:p>
    <w:p w14:paraId="3C3F26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значение личных местоимений;</w:t>
      </w:r>
    </w:p>
    <w:p w14:paraId="061725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опросительные и относительные местоимения;</w:t>
      </w:r>
    </w:p>
    <w:p w14:paraId="1C0608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местоимений;</w:t>
      </w:r>
    </w:p>
    <w:p w14:paraId="154D8A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местоимения в предложениях, соблюдая нормы правописания и стили даргинского литературного языка;</w:t>
      </w:r>
    </w:p>
    <w:p w14:paraId="0F0EB5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глагола; объяснять его роль в речи;</w:t>
      </w:r>
    </w:p>
    <w:p w14:paraId="0958F1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зывать грамматические свойства инфинитива (неопределённой формы) глагола, выделять его основу;</w:t>
      </w:r>
    </w:p>
    <w:p w14:paraId="2D9FDD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о грамматическим признакам и значению глаголы настоящего, прошедшего и будущего времени;</w:t>
      </w:r>
    </w:p>
    <w:p w14:paraId="7222BB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правописания глаголов настоящего времени; правильно образовывать и писать формы прошедшего времени;</w:t>
      </w:r>
    </w:p>
    <w:p w14:paraId="484F96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образовывать и писать формы будущего времени;</w:t>
      </w:r>
    </w:p>
    <w:p w14:paraId="055769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предложениях глаголы, изменяющиеся по числам и классам;</w:t>
      </w:r>
    </w:p>
    <w:p w14:paraId="0EB4F9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частичный морфологический разбор глаголов (в рамках изученного).</w:t>
      </w:r>
    </w:p>
    <w:p w14:paraId="2CDF9E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5. Предметные результаты изучения родного (даргинского) языка. К концу обучения в 7 классе обучающийся научится:</w:t>
      </w:r>
    </w:p>
    <w:p w14:paraId="1FE87B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богатство и выразительность ценность национального даргинского языка, его роль и основные формы (даргинский литературный язык и территориальные диалекты), разновидности территориальных диалектов;</w:t>
      </w:r>
    </w:p>
    <w:p w14:paraId="64D3AD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14:paraId="100D02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тупать с научным сообщением;</w:t>
      </w:r>
    </w:p>
    <w:p w14:paraId="04E787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е на лингвистические темы (в рамках изученного) и темы на основе жизненных наблюдений объёмом не менее 5 реплик;</w:t>
      </w:r>
    </w:p>
    <w:p w14:paraId="48940D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диалога: диалог-запрос информации, диалог-сообщение информации;</w:t>
      </w:r>
    </w:p>
    <w:p w14:paraId="129A68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пересказывать прослушанный или прочитанный текст объёмом не менее 110 слов;</w:t>
      </w:r>
    </w:p>
    <w:p w14:paraId="24C2B7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14:paraId="2E9D89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по содержанию текста и отвечать на них;</w:t>
      </w:r>
    </w:p>
    <w:p w14:paraId="3ECBB1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 и выборочного изложения – не менее 180 слов);</w:t>
      </w:r>
    </w:p>
    <w:p w14:paraId="5F02EF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2D793E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нормы современного даргин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14:paraId="0F33AB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ри письме правила речевого этикета;</w:t>
      </w:r>
    </w:p>
    <w:p w14:paraId="7C37AE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 с точки зрения его соответствия основным признакам; выявлять его структуру, особенности разделения на абзацы, языковые средства выразительности в тексте;</w:t>
      </w:r>
    </w:p>
    <w:p w14:paraId="1AB9CF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мысловой анализ текста, его композиционных особенностей, определять количество микротем и абзацев;</w:t>
      </w:r>
    </w:p>
    <w:p w14:paraId="5FAE78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лексические и грамматические средства связи предложений и частей текста;</w:t>
      </w:r>
    </w:p>
    <w:p w14:paraId="41E3A17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личных функционально-смысловых типов речи с использование жизненного и читательского опыта, произведений искусства (в том числе сочинения-миниатюры объёмом 6 и более предложений); сочинения объёмом не менее 120 слов с учётом стиля и жанра сочинения, характера темы;</w:t>
      </w:r>
    </w:p>
    <w:p w14:paraId="3C5633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главную и второстепенную информацию в тексте;</w:t>
      </w:r>
    </w:p>
    <w:p w14:paraId="1F77F0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давать содержание текста с изменением лица рассказчика; использовать способы информационной переработки текста;</w:t>
      </w:r>
    </w:p>
    <w:p w14:paraId="6E9164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8453F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ообщение на заданную тему в виде презентации;</w:t>
      </w:r>
    </w:p>
    <w:p w14:paraId="59BBCC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одержание научно-учебного текста в виде таблицы, схемы;</w:t>
      </w:r>
    </w:p>
    <w:p w14:paraId="2DC19F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дактировать тексты: сопоставлять исходный и отредактированный тексты;</w:t>
      </w:r>
    </w:p>
    <w:p w14:paraId="606B714C">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дактировать собственные тексты с целью совершенствования их содержания и формы с использованием знаний норм современного даргинского литературного языка;</w:t>
      </w:r>
    </w:p>
    <w:p w14:paraId="1744C6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3FB38B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10D5D1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публицистического стиля в жанре репортажа, заметки, интервью; оформлять деловые бумаги;</w:t>
      </w:r>
    </w:p>
    <w:p w14:paraId="75240F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нормами построения текстов публицистического стиля;</w:t>
      </w:r>
    </w:p>
    <w:p w14:paraId="59067C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официально-делового стиля (в том числе сферу употребления, функции, языковые особенности);</w:t>
      </w:r>
    </w:p>
    <w:p w14:paraId="076E54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14:paraId="201449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извлекать, выделять, различать, использовать, передавать информацию из различных источников, включая средства массовой информации, пользоваться лингвистическими словарями, различной литературой;</w:t>
      </w:r>
    </w:p>
    <w:p w14:paraId="6ECB55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 проводить их анализ и разбор, использовать в речи;</w:t>
      </w:r>
    </w:p>
    <w:p w14:paraId="0607E2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слов самостоятельных частей речи (в рамках изученного);</w:t>
      </w:r>
    </w:p>
    <w:p w14:paraId="6F2BC4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глагол как часть речи по значению и грамматическим признакам; устанавливать его синтаксическую роль;</w:t>
      </w:r>
    </w:p>
    <w:p w14:paraId="2E99AE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пряжение глагола, спрягать глаголы;</w:t>
      </w:r>
    </w:p>
    <w:p w14:paraId="633B70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ереходные и непереходные глаголы;</w:t>
      </w:r>
    </w:p>
    <w:p w14:paraId="742A4E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типы послелогов по значению;</w:t>
      </w:r>
    </w:p>
    <w:p w14:paraId="60B53C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и определять глаголы изъявительного, условного, желательного и повелительного наклонений и правильно употреблять их в речи;</w:t>
      </w:r>
    </w:p>
    <w:p w14:paraId="6D33ED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глаголов;</w:t>
      </w:r>
    </w:p>
    <w:p w14:paraId="077C0F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причастие как форму глагола;</w:t>
      </w:r>
    </w:p>
    <w:p w14:paraId="0E6F69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знаки глагола и имени прилагательного в причастии;</w:t>
      </w:r>
    </w:p>
    <w:p w14:paraId="1C98D7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причастий, применять это умение в речевой практике;</w:t>
      </w:r>
    </w:p>
    <w:p w14:paraId="6FA592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словосочетания с причастием в роли зависимого слова;</w:t>
      </w:r>
    </w:p>
    <w:p w14:paraId="558E38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нструировать причастные обороты;</w:t>
      </w:r>
    </w:p>
    <w:p w14:paraId="0B570A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расставлять знаки препинания в предложениях с причастным оборотом;</w:t>
      </w:r>
    </w:p>
    <w:p w14:paraId="352550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вершенствовать навыки правописания предложений с причастными оборотами;</w:t>
      </w:r>
    </w:p>
    <w:p w14:paraId="53534D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оль причастия в предложении;</w:t>
      </w:r>
    </w:p>
    <w:p w14:paraId="430967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деепричастие как форму глагола;</w:t>
      </w:r>
    </w:p>
    <w:p w14:paraId="4E493B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знаки глагола и наречия в деепричастии;</w:t>
      </w:r>
    </w:p>
    <w:p w14:paraId="290B4D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деепричастия настоящего, прошедшего и будущего времени;</w:t>
      </w:r>
    </w:p>
    <w:p w14:paraId="165279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стно использовать деепричастия в речи;</w:t>
      </w:r>
    </w:p>
    <w:p w14:paraId="09508B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деепричастий, применять это умение в речевой практике;</w:t>
      </w:r>
    </w:p>
    <w:p w14:paraId="11C52F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нструировать деепричастный оборот;</w:t>
      </w:r>
    </w:p>
    <w:p w14:paraId="656408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оль деепричастия в предложении;</w:t>
      </w:r>
    </w:p>
    <w:p w14:paraId="69966B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14:paraId="4D9711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строить предложения с одиночными деепричастиями и деепричастными оборотами;</w:t>
      </w:r>
    </w:p>
    <w:p w14:paraId="659226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расставлять знаки препинания в предложениях с одиночным деепричастием и деепричастным оборотом;</w:t>
      </w:r>
    </w:p>
    <w:p w14:paraId="23660D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масдар (глагол-существительное) как форму глагола по значению и грамматическим признакам, устанавливать его синтаксическую роль;</w:t>
      </w:r>
    </w:p>
    <w:p w14:paraId="22C4AE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масдары в предложениях;</w:t>
      </w:r>
    </w:p>
    <w:p w14:paraId="2A777E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вершенствовать правильное написание падежных форм масдара;</w:t>
      </w:r>
    </w:p>
    <w:p w14:paraId="58BE31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аречия в речи;</w:t>
      </w:r>
    </w:p>
    <w:p w14:paraId="1FA93D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наречий;</w:t>
      </w:r>
    </w:p>
    <w:p w14:paraId="701C2A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ряды наречий по значению;</w:t>
      </w:r>
    </w:p>
    <w:p w14:paraId="6A99C1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w:t>
      </w:r>
      <w:r>
        <w:rPr>
          <w:rFonts w:ascii="Times New Roman" w:hAnsi="Times New Roman" w:eastAsia="SchoolBookSanPin"/>
          <w:bCs/>
          <w:sz w:val="28"/>
          <w:szCs w:val="28"/>
          <w:lang w:val="ru-RU"/>
        </w:rPr>
        <w:tab/>
      </w:r>
      <w:r>
        <w:rPr>
          <w:rFonts w:ascii="Times New Roman" w:hAnsi="Times New Roman" w:eastAsia="SchoolBookSanPin"/>
          <w:bCs/>
          <w:sz w:val="28"/>
          <w:szCs w:val="28"/>
          <w:lang w:val="ru-RU"/>
        </w:rPr>
        <w:t xml:space="preserve"> словообразования наречий, их синтаксических свойств, роли в речи;</w:t>
      </w:r>
    </w:p>
    <w:p w14:paraId="431077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наречий;</w:t>
      </w:r>
    </w:p>
    <w:p w14:paraId="1AEEBB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бщую характеристику служебных частей речи; объяснять их отличия от самостоятельных частей речи;</w:t>
      </w:r>
    </w:p>
    <w:p w14:paraId="6CAB40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речи послелоги в сочетании с именами существительными, местоимениями в различных падежах;</w:t>
      </w:r>
    </w:p>
    <w:p w14:paraId="46E7C7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типы послелогов по значению;</w:t>
      </w:r>
    </w:p>
    <w:p w14:paraId="0ED026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правописания послелогов;</w:t>
      </w:r>
    </w:p>
    <w:p w14:paraId="428B32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оюз как служебную часть речи;</w:t>
      </w:r>
    </w:p>
    <w:p w14:paraId="4C9308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ряды союзов по значению, по строению;</w:t>
      </w:r>
    </w:p>
    <w:p w14:paraId="2EF353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роль союзов в тексте, в том числе как средств связи однородных членов предложения и частей сложного предложения;</w:t>
      </w:r>
    </w:p>
    <w:p w14:paraId="666419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оюзы в речи в соответствии с их значением и стилистическими особенностями;</w:t>
      </w:r>
    </w:p>
    <w:p w14:paraId="4B81C5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ва, амма, -ну, -гу, я, я – я, -ра, ра – ра, яра, яра -яра;</w:t>
      </w:r>
    </w:p>
    <w:p w14:paraId="358CFE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союзов, применять это умение в речевой практике;</w:t>
      </w:r>
    </w:p>
    <w:p w14:paraId="0903ED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частицу как служебную часть речи;</w:t>
      </w:r>
    </w:p>
    <w:p w14:paraId="506969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14:paraId="6DF166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нтонационные особенности предложений с частицами;</w:t>
      </w:r>
    </w:p>
    <w:p w14:paraId="79F020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частицы в речи в соответствии с их значением и стилистической окраской;</w:t>
      </w:r>
    </w:p>
    <w:p w14:paraId="07570F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правописания частиц;</w:t>
      </w:r>
    </w:p>
    <w:p w14:paraId="453F49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частиц, применять это умение в речевой практике;</w:t>
      </w:r>
    </w:p>
    <w:p w14:paraId="25358F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еждометие как особую группу слов;</w:t>
      </w:r>
    </w:p>
    <w:p w14:paraId="2BAC85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группы</w:t>
      </w:r>
      <w:r>
        <w:rPr>
          <w:rFonts w:ascii="Times New Roman" w:hAnsi="Times New Roman" w:eastAsia="SchoolBookSanPin"/>
          <w:bCs/>
          <w:sz w:val="28"/>
          <w:szCs w:val="28"/>
          <w:lang w:val="ru-RU"/>
        </w:rPr>
        <w:tab/>
      </w:r>
      <w:r>
        <w:rPr>
          <w:rFonts w:ascii="Times New Roman" w:hAnsi="Times New Roman" w:eastAsia="SchoolBookSanPin"/>
          <w:bCs/>
          <w:sz w:val="28"/>
          <w:szCs w:val="28"/>
          <w:lang w:val="ru-RU"/>
        </w:rPr>
        <w:t xml:space="preserve"> междометий по значению; объяснять роль междометий в речи;</w:t>
      </w:r>
    </w:p>
    <w:p w14:paraId="3628F8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звукоподражательных слов и их употребление в разговорной речи, в художественной литературе;</w:t>
      </w:r>
    </w:p>
    <w:p w14:paraId="53A0F7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междометий, применять это умение в речевой практике;</w:t>
      </w:r>
    </w:p>
    <w:p w14:paraId="7D4865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унктуационные нормы оформления предложений с междометиями.</w:t>
      </w:r>
    </w:p>
    <w:p w14:paraId="33640B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6. Предметные результаты изучения родного (даргинского) языка. К концу обучения в 8 классе обучающийся научится:</w:t>
      </w:r>
    </w:p>
    <w:p w14:paraId="08A1F1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даргинский язык как один из кавказских языков, его роль, признаки;</w:t>
      </w:r>
    </w:p>
    <w:p w14:paraId="41EA56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14:paraId="775692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тупать с научным сообщением;</w:t>
      </w:r>
    </w:p>
    <w:p w14:paraId="6116D4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е на лингвистические темы (в рамках изученного) и темы на основе жизненных наблюдений (объём не менее 6 реплик);</w:t>
      </w:r>
    </w:p>
    <w:p w14:paraId="2F71C6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0E749E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пересказывать прочитанный или прослушанный текст объёмом не менее 120 слов;</w:t>
      </w:r>
    </w:p>
    <w:p w14:paraId="28E451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не менее 230 слов);</w:t>
      </w:r>
    </w:p>
    <w:p w14:paraId="5B9496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596794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нормы современного даргин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понимать особенности использования мимики и жестов в разговорной речи;</w:t>
      </w:r>
    </w:p>
    <w:p w14:paraId="0629FC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правила даргинского речевого этикета;</w:t>
      </w:r>
    </w:p>
    <w:p w14:paraId="1CAF5E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14:paraId="4954ED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казывать способы и средства связи предложений в тексте;</w:t>
      </w:r>
    </w:p>
    <w:p w14:paraId="0515FB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 с точки зрения его принадлежности к функционально-смысловому типу речи;</w:t>
      </w:r>
    </w:p>
    <w:p w14:paraId="303366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языковые средства выразительности в тексте;</w:t>
      </w:r>
    </w:p>
    <w:p w14:paraId="52AB36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тексты разных функционально-смысловых типов речи;</w:t>
      </w:r>
    </w:p>
    <w:p w14:paraId="1C1388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ы разных функциональных разновидностей языка и жанров;</w:t>
      </w:r>
    </w:p>
    <w:p w14:paraId="0F80A4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эти знания при выполнении языкового анализа различных видов и в речевой практике;</w:t>
      </w:r>
    </w:p>
    <w:p w14:paraId="54E84E3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личных функционально-смысловых типов речи с использования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14:paraId="2849BE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ть с текстом: создавать тезисы, конспект;</w:t>
      </w:r>
    </w:p>
    <w:p w14:paraId="740B33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B78C8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ообщение на заданную тему в виде презентации;</w:t>
      </w:r>
    </w:p>
    <w:p w14:paraId="14B404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одержание прослушанного или прочитанного научно-учебного текста в виде таблицы, схемы;</w:t>
      </w:r>
    </w:p>
    <w:p w14:paraId="67B653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63D764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16CBD2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0A4595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синтаксисе как разделе лингвистики;</w:t>
      </w:r>
    </w:p>
    <w:p w14:paraId="4AF915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осочетание и предложение как единицы синтаксиса;</w:t>
      </w:r>
    </w:p>
    <w:p w14:paraId="4E2415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функции знаков препинания;</w:t>
      </w:r>
    </w:p>
    <w:p w14:paraId="3DCE27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осочетания по морфологическим свойствам главного слова: именные, глагольные;</w:t>
      </w:r>
    </w:p>
    <w:p w14:paraId="4C59B1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ипы подчинительной связи слов в словосочетании: согласование, управление, примыкание;</w:t>
      </w:r>
    </w:p>
    <w:p w14:paraId="1DB68F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роения словосочетаний;</w:t>
      </w:r>
    </w:p>
    <w:p w14:paraId="29EF1A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форму зависимого слова при управлении и согласовании;</w:t>
      </w:r>
    </w:p>
    <w:p w14:paraId="282496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анализ словосочетаний;</w:t>
      </w:r>
    </w:p>
    <w:p w14:paraId="180FB3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новные признаки предложения, средства оформления предложения в устной и письменной речи;</w:t>
      </w:r>
    </w:p>
    <w:p w14:paraId="38C8D3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функции знаков препинания;</w:t>
      </w:r>
    </w:p>
    <w:p w14:paraId="1F4479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14:paraId="5E72FB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текстах публицистического стиля риторическое восклицание, вопросно-ответную форму изложения;</w:t>
      </w:r>
    </w:p>
    <w:p w14:paraId="217760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количеству грамматических основ;</w:t>
      </w:r>
    </w:p>
    <w:p w14:paraId="21CA8B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способы выражения подлежащего, виды сказуемого и способы его выражения;</w:t>
      </w:r>
    </w:p>
    <w:p w14:paraId="2E3FB3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тире между подлежащим и сказуемым;</w:t>
      </w:r>
    </w:p>
    <w:p w14:paraId="25E0D8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6F720A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1F35B7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дносоставные предложения, их грамматические признаки, морфологические средства выражения главных членов;</w:t>
      </w:r>
    </w:p>
    <w:p w14:paraId="55546F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14:paraId="127625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грамматические различия односоставных предложений и двусоставных неполных предложений;</w:t>
      </w:r>
    </w:p>
    <w:p w14:paraId="0057ED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синтаксическую синонимию односоставных и двусоставных предложений;</w:t>
      </w:r>
    </w:p>
    <w:p w14:paraId="1C8A53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односоставных предложений в речи;</w:t>
      </w:r>
    </w:p>
    <w:p w14:paraId="788E66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признаки однородных членов предложения, средства их связи (союзная и бессоюзная связь);</w:t>
      </w:r>
    </w:p>
    <w:p w14:paraId="418B5E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днородные и неоднородные определения;</w:t>
      </w:r>
    </w:p>
    <w:p w14:paraId="55DA86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обобщающие слова при однородных членах;</w:t>
      </w:r>
    </w:p>
    <w:p w14:paraId="69BC2D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в речи сочетаний однородных членов разных типов;</w:t>
      </w:r>
    </w:p>
    <w:p w14:paraId="364C85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предложениях с обобщающим словом при однородных членах;</w:t>
      </w:r>
    </w:p>
    <w:p w14:paraId="7DBBAA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вить знаки препинания в предложениях с однородными членами с помощью повторяющихся союзов: ва, ра, ра-ра, я, я-я, яра, яра-яра, распознавать простые неосложне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вставными конструкциями, междометиями;</w:t>
      </w:r>
    </w:p>
    <w:p w14:paraId="32FF5F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14:paraId="558B30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14:paraId="6A7A32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обращения в диалогической и монологической речи, в письмах, объявлениях;</w:t>
      </w:r>
    </w:p>
    <w:p w14:paraId="77D8B6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водные и вставные конструкции;</w:t>
      </w:r>
    </w:p>
    <w:p w14:paraId="0C78CB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предложений с вводными и вставными конструкциями, обращениями и междометиями в речи, понимать их функции;</w:t>
      </w:r>
    </w:p>
    <w:p w14:paraId="53B814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роения предложений с вводными и вставными конструкциями, обращениями (распространёнными и нераспространёнными), междометиями;</w:t>
      </w:r>
    </w:p>
    <w:p w14:paraId="4FF83C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вводными словами в речи для выражения уверенности, различных чувств, оценки, привлечения внимания;</w:t>
      </w:r>
    </w:p>
    <w:p w14:paraId="34D4A0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остановку знаков препинания в предложениях с однородными членами, обращениями, вводными словами, обособленными членами;</w:t>
      </w:r>
    </w:p>
    <w:p w14:paraId="0F9901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и пунктуационный анализ предложений;</w:t>
      </w:r>
    </w:p>
    <w:p w14:paraId="0D0924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ямую и косвенную речь;</w:t>
      </w:r>
    </w:p>
    <w:p w14:paraId="4FD27E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синонимию предложений с прямой и косвенной речью;</w:t>
      </w:r>
    </w:p>
    <w:p w14:paraId="1C704D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оформлять диалог, цитаты и предложения с прямой речью;</w:t>
      </w:r>
    </w:p>
    <w:p w14:paraId="547D6F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цитировать и применять разные способы включения </w:t>
      </w:r>
      <w:r>
        <w:rPr>
          <w:rFonts w:ascii="Times New Roman" w:hAnsi="Times New Roman" w:eastAsia="SchoolBookSanPin"/>
          <w:bCs/>
          <w:sz w:val="28"/>
          <w:szCs w:val="28"/>
          <w:lang w:val="ru-RU"/>
        </w:rPr>
        <w:tab/>
      </w:r>
      <w:r>
        <w:rPr>
          <w:rFonts w:ascii="Times New Roman" w:hAnsi="Times New Roman" w:eastAsia="SchoolBookSanPin"/>
          <w:bCs/>
          <w:sz w:val="28"/>
          <w:szCs w:val="28"/>
          <w:lang w:val="ru-RU"/>
        </w:rPr>
        <w:t>цитат в высказывание;</w:t>
      </w:r>
    </w:p>
    <w:p w14:paraId="06F6E9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правила построения предложений с прямой и косвенной речью, при цитировании;</w:t>
      </w:r>
    </w:p>
    <w:p w14:paraId="7BA2CC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остановку знаков препинания в предложениях с прямой и косвенной речью, при цитировании;</w:t>
      </w:r>
    </w:p>
    <w:p w14:paraId="432F45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перевод с русского на даргинский язык текстов, состоящих из предложений с простой структурой;</w:t>
      </w:r>
    </w:p>
    <w:p w14:paraId="04C36F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толковывать значения национально маркированной лексики, используя словарь.</w:t>
      </w:r>
    </w:p>
    <w:p w14:paraId="5A14C7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4.11.7. Предметные результаты изучения родного (даргинского) языка. К концу обучения в 9 классе обучающийся научится:</w:t>
      </w:r>
    </w:p>
    <w:p w14:paraId="167B54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роль даргинского языка в жизни человека, республики, общества;</w:t>
      </w:r>
    </w:p>
    <w:p w14:paraId="32F9BD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внутренние и внешние функции даргинского языка и рассказывать о них;</w:t>
      </w:r>
    </w:p>
    <w:p w14:paraId="403930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обенности периодов истории даргинского языка;</w:t>
      </w:r>
    </w:p>
    <w:p w14:paraId="586FDC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14:paraId="468824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тупать с научным сообщением;</w:t>
      </w:r>
    </w:p>
    <w:p w14:paraId="079EC8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55D417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пересказывать прочитанный или прослушанный текст объёмом не менее I30 слов;</w:t>
      </w:r>
    </w:p>
    <w:p w14:paraId="356FED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50 слов, для сжатого и выборочного изложения не менее 270 слов);</w:t>
      </w:r>
    </w:p>
    <w:p w14:paraId="35C1BD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4B8F0C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нормы современного даргин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14:paraId="41055F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 определять тему и главную мысль текста;</w:t>
      </w:r>
    </w:p>
    <w:p w14:paraId="128E23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ирать заголовок, отражающий тему или главную мысль текста;</w:t>
      </w:r>
    </w:p>
    <w:p w14:paraId="515255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принадлежность текста к функционально-смысловому типу речи;</w:t>
      </w:r>
    </w:p>
    <w:p w14:paraId="1B954A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типовые фрагменты – описание, повествование, рассуждение-доказательство, оценочные высказывания;</w:t>
      </w:r>
    </w:p>
    <w:p w14:paraId="440EBE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содержание текста по заголовку, ключевым словам, зачину или концовке;</w:t>
      </w:r>
    </w:p>
    <w:p w14:paraId="3D67D8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тличительные признаки текстов разных жанров;</w:t>
      </w:r>
    </w:p>
    <w:p w14:paraId="6862C1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свое отношение к прочитанному или прослушанному тексту в устной и письменной форме;</w:t>
      </w:r>
    </w:p>
    <w:p w14:paraId="352444A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20 слов с учётом стиля и жанра сочинения, характера темы;</w:t>
      </w:r>
    </w:p>
    <w:p w14:paraId="028E49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112D2B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ообщение на заданную тему в виде презентации;</w:t>
      </w:r>
    </w:p>
    <w:p w14:paraId="33D2BD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ять содержание прослушанного или прочитанного научно-учебного текста в виде таблицы, схемы;</w:t>
      </w:r>
    </w:p>
    <w:p w14:paraId="16EF59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текстов разных стилей и типов; различать и использовать разные виды чтения (изучающее, ознакомительное, просмотровое);</w:t>
      </w:r>
    </w:p>
    <w:p w14:paraId="121E0D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оизводить прослушанный или прочитанный текст с заданной степенью свернутости (план, пересказ, сочинение, конспект);</w:t>
      </w:r>
    </w:p>
    <w:p w14:paraId="44130D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ных типов, стилей речи (отзыв, аннотация, реферат, доклад, письмо, расписка, заявление);</w:t>
      </w:r>
    </w:p>
    <w:p w14:paraId="3B5280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ные виды монолога (повествование, описание, рассуждение) и диалога (побуждение, обмен мнениями, установление и систематизация общения);</w:t>
      </w:r>
    </w:p>
    <w:p w14:paraId="28177B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практике речевого общения основные орфоэпические, лексические, грамматические, стилистические нормы современного даргинского литературного языка;</w:t>
      </w:r>
    </w:p>
    <w:p w14:paraId="09A47E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основные правила орфографии и пунктуации в процессе письменного общения;</w:t>
      </w:r>
    </w:p>
    <w:p w14:paraId="25B7B1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даргинского речевого этикета (подготовка заявления, постановления); использовать паралингвистические средства в процессе речевого общения;</w:t>
      </w:r>
    </w:p>
    <w:p w14:paraId="76EFB4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407ABF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7C2E50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разные функционально-смысловые типы речи, понимать особенности их сочетания в пределах одного текста;</w:t>
      </w:r>
    </w:p>
    <w:p w14:paraId="0DD265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3F7604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0C7915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тезисы, конспект, писать рецензию, реферат;</w:t>
      </w:r>
    </w:p>
    <w:p w14:paraId="4A0557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14:paraId="5AE350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равлять речевые недостатки, редактировать текст;</w:t>
      </w:r>
    </w:p>
    <w:p w14:paraId="06AD08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тличительные особенности языка художественной литературы в сравнении с другими функциональными разновидностями языка;</w:t>
      </w:r>
    </w:p>
    <w:p w14:paraId="74C8F8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метафору, олицетворение, эпитет, гиперболу, сравнение;</w:t>
      </w:r>
    </w:p>
    <w:p w14:paraId="7B2949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сновные средства синтаксической связи между частями сложного предложения;</w:t>
      </w:r>
    </w:p>
    <w:p w14:paraId="77605A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различать единицы языка (сложносочинённые, сложноподчинённые, бессоюзные, предложения с прямой речью и смешанные сложные предложения); проводить синтаксический разбор;</w:t>
      </w:r>
    </w:p>
    <w:p w14:paraId="6D2523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равила пунктуации в сложносочинённых, сложноподчинённых, бессоюзных предложениях с прямой речью и смешанных сложных предложениях;</w:t>
      </w:r>
    </w:p>
    <w:p w14:paraId="65B509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жные предложения с разными видами связи, бессоюзные и союзные предложения (сложносочинённые и сложноподчинённые);</w:t>
      </w:r>
    </w:p>
    <w:p w14:paraId="6F5839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74197F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2DFED3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сложносочинённых предложений в речи;</w:t>
      </w:r>
    </w:p>
    <w:p w14:paraId="1105B6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нормы построения сложносочинённого предложения;</w:t>
      </w:r>
    </w:p>
    <w:p w14:paraId="009945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0F2B7C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и пунктуационный анализ сложносочинённых предложений;</w:t>
      </w:r>
    </w:p>
    <w:p w14:paraId="30226F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сложносочинённых предложениях;</w:t>
      </w:r>
    </w:p>
    <w:p w14:paraId="5C9D7F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7DE036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одчинительные союзы и союзные слова;</w:t>
      </w:r>
    </w:p>
    <w:p w14:paraId="3D8029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 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w:t>
      </w:r>
    </w:p>
    <w:p w14:paraId="067C55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16EFB1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нормы построения сложноподчинённого предложения, особенности употребления сложноподчинённых предложений в речи;</w:t>
      </w:r>
    </w:p>
    <w:p w14:paraId="1B98D6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и пунктуационный анализ сложноподчинённых предложений;</w:t>
      </w:r>
    </w:p>
    <w:p w14:paraId="749146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роения сложноподчинённых предложений и постановки знаков препинания в них;</w:t>
      </w:r>
    </w:p>
    <w:p w14:paraId="603DDC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1397C6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бессоюзных сложных предложений;</w:t>
      </w:r>
    </w:p>
    <w:p w14:paraId="78D180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бессоюзные сложные предложения в речи;</w:t>
      </w:r>
    </w:p>
    <w:p w14:paraId="26B98F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14:paraId="453D89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и пунктуационный анализ бессоюзных сложных предложений, использовать соответствующие конструкции в речи;</w:t>
      </w:r>
    </w:p>
    <w:p w14:paraId="7BACF6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бессоюзных сложных предложениях.</w:t>
      </w:r>
    </w:p>
    <w:p w14:paraId="260231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блюдать в практике речевого общения основные орфоэпические, лексические, грамматические, стилистические нормы современного даргинского литературного языка; </w:t>
      </w:r>
    </w:p>
    <w:p w14:paraId="68EDDA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основные правила орфографии и пунктуации в процессе письменного общения;</w:t>
      </w:r>
    </w:p>
    <w:p w14:paraId="092551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даргинского речевого этикета (подготовка заявления, постановления), использовать паралингвистические средства в процессе речевого общения.</w:t>
      </w:r>
    </w:p>
    <w:p w14:paraId="004A8BA1">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35. Федеральная рабочая программа по учебному предмету «Родной (долганский) язык».</w:t>
      </w:r>
    </w:p>
    <w:p w14:paraId="31F6E3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 Федеральная рабочая программа по учебному предмету «Родной (долганский) язык» (предметная область «Родной язык и родная литература») (далее соответственно – программа по родному (долганскому) языку, родной (долганский) язык, долганский язык) разработана для обучающихся, владеющих и (или) слабо владеющих родным (долганским) языком, и включает пояснительную записку, содержание обучения, планируемые результаты освоения программы по родному (долганскому) языку.</w:t>
      </w:r>
    </w:p>
    <w:p w14:paraId="416833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2. Пояснительная записка отражает общие цели изучения родного (долганского) языка, место в структуре учебного плана, а также подходы к отбору содержания, к определению планируемых результатов.</w:t>
      </w:r>
    </w:p>
    <w:p w14:paraId="1A01E0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47169E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4. Планируемые результаты освоения программы по родному (долга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C4686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5. Пояснительная записка.</w:t>
      </w:r>
    </w:p>
    <w:p w14:paraId="42CCE9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5.1. Программа по родному (долганскому) языку разработана с целью оказания методической помощи учителю в создании рабочей программы по учебному предмету.</w:t>
      </w:r>
    </w:p>
    <w:p w14:paraId="596C28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учение родного (долганского) языка способствует развитию билингвальных способностей обучающихся на уровне основного общего образования, а также предусматривает формирование этнокультуроведческих знаний через обогащение словарного запаса и грамматического строя речи обучающихся, является средством приобщения к духовному богатству долганской культуры, средством социализации личности, приобщения её к культурно-историческому опыту человечества, основой самореализации личности, развития способности к самостоятельному усвоению новых знаний и умений, включая организацию учебной деятельности.</w:t>
      </w:r>
    </w:p>
    <w:p w14:paraId="3E4D19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5.2. В содержании программы по родному (долганскому) языку выделяются следующие содержательные линии: сведения о языке, язык и этнокультура, систематический курс, культура речи, речевая деятельность и текст.</w:t>
      </w:r>
    </w:p>
    <w:p w14:paraId="2865F5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5.3. Изучение родного (долганского) языка направлено на достижение следующих целей:</w:t>
      </w:r>
    </w:p>
    <w:p w14:paraId="1A2F29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воение особенностей и признаков языковых единиц, выявление общего и специфического между литературным долганским языком и диалектами;</w:t>
      </w:r>
    </w:p>
    <w:p w14:paraId="39EA0E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ние всеми видами речевой деятельности на долганском языке в соответствии с требованиями культуры устной и письменной речи;</w:t>
      </w:r>
    </w:p>
    <w:p w14:paraId="2FC6BD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вершенствование билингвальных способностей обучающихся с целью их адаптации в поликультурном социуме;</w:t>
      </w:r>
    </w:p>
    <w:p w14:paraId="12F6EB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гражданской позиции обучающихся, воспитание уважения к долганскому языку и родной культуре, становление национального самосознания.</w:t>
      </w:r>
    </w:p>
    <w:p w14:paraId="2B2054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5.4. Общее число часов, рекомендованных для изучения родного (долган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722F90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6. Содержание обучения в 5 классе.</w:t>
      </w:r>
    </w:p>
    <w:p w14:paraId="343669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6.1. Сведения о языке. Язык и этнокультура.</w:t>
      </w:r>
    </w:p>
    <w:p w14:paraId="3DA548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я о языке, речи, этнониме.</w:t>
      </w:r>
    </w:p>
    <w:p w14:paraId="4A5AB6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я о родном языке и неродном языке.</w:t>
      </w:r>
    </w:p>
    <w:p w14:paraId="66385A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народа. Имя народов-соседей. Долганский язык как язык моего народа.</w:t>
      </w:r>
    </w:p>
    <w:p w14:paraId="30B123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м моих предков – чум. Обустройство чума. Хозяйственные постройки. Обязанности членов семьи и рода в кочевой жизни долган. Долганский календарь в сопоставлении с григорианским календарём.</w:t>
      </w:r>
    </w:p>
    <w:p w14:paraId="03ED69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6.2. Систематический курс.</w:t>
      </w:r>
    </w:p>
    <w:p w14:paraId="443F5D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6.2.1. Фонетика, графика, орфоэпия.</w:t>
      </w:r>
    </w:p>
    <w:p w14:paraId="75681A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овая система долганского и русского языков в сопоставлении. Гласные звуки парные по краткости и долготе: произношение и графическое оформление. Краткие и долгие гласные звуки [а] – [аа], [о] – [оо], [ы] – [ыы], [у] – [уу], [и] – [ии], произношение и графическое оформление. Специфические гласные краткие и долгие звуки, отличные от русских фонем, [э] [ээ], [ө] [өө], [ү] – [үү], произношение и графическое оформление. Дифтонгоиды [ыа], [уо], [иэ], [үө], произношение и графическое оформление.</w:t>
      </w:r>
    </w:p>
    <w:p w14:paraId="2DB194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гласные краткие и долгие звуки, произношение и графическое оформление. Специфические долганские согласные звуки, отличные от русских: звук [h], произношение и графическое оформление, фонема [ӈ], произношение и графическое оформление. Фонетический разбор слова. </w:t>
      </w:r>
    </w:p>
    <w:p w14:paraId="0ACCF2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кон гармонии гласных. Произношение гласных и соблюдение правил написания гласных в аффиксах слов в соответствии с гармонией гласных. Противопоставление гласных звуков по долготе.</w:t>
      </w:r>
    </w:p>
    <w:p w14:paraId="011B23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лфавит долганского языка в сопоставлении с русским алфавитом. Небуквенные графические средства. Строчные и заглавные буквы.</w:t>
      </w:r>
    </w:p>
    <w:p w14:paraId="28C0D1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6.2.2. Лексика и фразеология.</w:t>
      </w:r>
    </w:p>
    <w:p w14:paraId="4D93EC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слова как единства звучания и значения. Слово, его лексическое и грамматическое значение. Определение значения слова по контексту и словарю. Однозначные и многозначные слова.</w:t>
      </w:r>
    </w:p>
    <w:p w14:paraId="40AEE4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ор слов по тематическому принципу в пределах изучаемой этнокультуроведческой темы.</w:t>
      </w:r>
    </w:p>
    <w:p w14:paraId="6418A0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 – человек (пол, возраст, внешний вид, характер, здоровье). Я и моя семья. Я ученик. Школа и мои одноклассники. Окружающий мир моей малой родины. Времена года.</w:t>
      </w:r>
    </w:p>
    <w:p w14:paraId="0A7589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6.2.3. Морфемика. Словообразование.</w:t>
      </w:r>
    </w:p>
    <w:p w14:paraId="7D1271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 слова: корень, аффикс. Основа слова. Однокоренные слова.</w:t>
      </w:r>
    </w:p>
    <w:p w14:paraId="177373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оизводные и производные слова. Сопоставление морфемного состава слова в долганском и русском языках. Словообразовательные и формообразующие аффиксы. Морфемный и словообразовательный анализ имени существительного.</w:t>
      </w:r>
    </w:p>
    <w:p w14:paraId="07B5A6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6.2.4. Морфология. Орфография.</w:t>
      </w:r>
    </w:p>
    <w:p w14:paraId="5310EB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наменательные и служебные слова. Их роль в предложении. Имя существительное как часть речи. Категория падежа. Простое склонение имён существительных в именительном падеже, частном падеже, винительном падеже, дательном падеже, исходном падеже, орудном падеже, совместном падеже, сравнительном падеже. </w:t>
      </w:r>
    </w:p>
    <w:p w14:paraId="7588BA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собственных имён существительных. Правописание гласных в аффиксах имён существительных. Правописание согласных в аффиксах имён существительных. Аффиксы субъективной оценки: уменьшительно-ласкательные, увеличения.</w:t>
      </w:r>
    </w:p>
    <w:p w14:paraId="2BCF0B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6.2.5. Синтаксис. Пунктуация.</w:t>
      </w:r>
    </w:p>
    <w:p w14:paraId="06C73B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рядок слов в предложении. Предложения по цели высказывания: повествовательные, вопросительные, вокативные (обращение), и восклицательные.</w:t>
      </w:r>
    </w:p>
    <w:p w14:paraId="2EFFD7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предложениях по цели высказывания.</w:t>
      </w:r>
    </w:p>
    <w:p w14:paraId="55E709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6.3. Культура речи.</w:t>
      </w:r>
    </w:p>
    <w:p w14:paraId="710FF5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троение грамматически корректного устного или письменного текста с учётом норм долганского языка и речевого этикета в пределах учебной программы.</w:t>
      </w:r>
    </w:p>
    <w:p w14:paraId="73512F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6.4. Речевая деятельность и текст.</w:t>
      </w:r>
    </w:p>
    <w:p w14:paraId="3BDB4E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и слушание учебных текстов – фольклорных, художественных (в рамках заданной тематики по этнокультуре). Построение диалога-расспроса в устной речи, составление письменных монологов повествовательного характера (изложение, сочинение) с целью углубления и расширения навыков работы с выбором и систематизацией материала.</w:t>
      </w:r>
    </w:p>
    <w:p w14:paraId="06946A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7. Содержание обучения в 6 классе.</w:t>
      </w:r>
    </w:p>
    <w:p w14:paraId="422A1C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7.1. Сведения о языке. Язык и этнокультура.</w:t>
      </w:r>
    </w:p>
    <w:p w14:paraId="611E2D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 как диалог поколений. Понятия о говоре, диалекте, языке. Понятия о диалектном языке и литературном языке. Понятия о роде, родословной, родовых названиях долган.</w:t>
      </w:r>
    </w:p>
    <w:p w14:paraId="7CBE5B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а кочевий моих предков: топонимика, топонимические предания. Убранство дома и утварь: занятие женщины в быту, народная кухня, занятия мужчин на охоте, средства передвижения, орудия лова, традиционные жилища долган.</w:t>
      </w:r>
    </w:p>
    <w:p w14:paraId="749320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7.2. Систематический курс.</w:t>
      </w:r>
    </w:p>
    <w:p w14:paraId="44CDD1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7.2.1. Лексика и фразеология.</w:t>
      </w:r>
    </w:p>
    <w:p w14:paraId="7CC7F9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ногозначность и омонимия. Антонимы и синонимы. Диалектные слова. Устаревшие слова. Неологизмы.</w:t>
      </w:r>
    </w:p>
    <w:p w14:paraId="0C5EBE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ор слов по тематическому принципу по изучаемой этнокультуроведческой тематике.</w:t>
      </w:r>
    </w:p>
    <w:p w14:paraId="3B0831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 гражданин России. Моя Родина – Россия. Столица России – Москва. Мой регион и столица региона. Важные для страны и региона календарные даты. Окружающий мир моего региона.</w:t>
      </w:r>
    </w:p>
    <w:p w14:paraId="508C17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7.2.2. Морфемика. Словообразование.</w:t>
      </w:r>
    </w:p>
    <w:p w14:paraId="5DB2B4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емная структура имени существительного в долганском и русском языках. Формообразующие аффиксы имён существительных: числа, падежа и притяжания. Морфемный анализ имён существительных.</w:t>
      </w:r>
    </w:p>
    <w:p w14:paraId="36135B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образование имён существительных. Словообразовательные аффиксы имён существительных. Продуктивные словообразовательные модели с аффиксами: -лар (о, э, ө), -</w:t>
      </w:r>
      <w:r>
        <w:rPr>
          <w:rFonts w:ascii="Times New Roman" w:hAnsi="Times New Roman" w:eastAsia="SchoolBookSanPin"/>
          <w:bCs/>
          <w:sz w:val="28"/>
          <w:szCs w:val="28"/>
        </w:rPr>
        <w:t>h</w:t>
      </w:r>
      <w:r>
        <w:rPr>
          <w:rFonts w:ascii="Times New Roman" w:hAnsi="Times New Roman" w:eastAsia="SchoolBookSanPin"/>
          <w:bCs/>
          <w:sz w:val="28"/>
          <w:szCs w:val="28"/>
          <w:lang w:val="ru-RU"/>
        </w:rPr>
        <w:t>ыт (у, и, ү), -каан (оо, ээ, өө), -га (о, э, ө). Словообразовательный анализ имён существительных.</w:t>
      </w:r>
    </w:p>
    <w:p w14:paraId="0F8825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овообразование имён прилагательных с помощью аффиксов -лаак, -таак, -наак, -даак (оо, ээ, өө). Формообразующие аффиксы, обозначающие признак по времени: -гы, – кы, – ӈи (и, ү). Словообразовательные аффиксы, обозначающие качество действия: -гас, -гэс, -ыгас, -үгэс, -игэс. Словообразовательный анализ имён прилагательных. </w:t>
      </w:r>
    </w:p>
    <w:p w14:paraId="56E982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овообразовательные аффиксы -с, -ыс (и, у, ү) порядковых числительных. </w:t>
      </w:r>
    </w:p>
    <w:p w14:paraId="679B27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7.2.3. Морфология. Орфография.</w:t>
      </w:r>
    </w:p>
    <w:p w14:paraId="226B54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Склонение имён существительных в частном, винительном, дательном, исходном, орудном, совместном, сравнительном падежах. Простое и притяжательное склонение имён существительных. Морфологический разбор имён существительных.</w:t>
      </w:r>
    </w:p>
    <w:p w14:paraId="141BB1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а прилагательные: качественные и относительные. Степени сравнения имён прилагательных. Отрицательная форма имён прилагательных.</w:t>
      </w:r>
    </w:p>
    <w:p w14:paraId="1F9C7D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а числительные: количественные и порядковые. Количественные числительные: приблизительные, разделительные, собирательные, кратные, дробные.</w:t>
      </w:r>
    </w:p>
    <w:p w14:paraId="606FFA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я: личные, указательные, вопросительные, притяжательные, неопределённые, определительные и лично-возвратные, их признаки и использование в речи.</w:t>
      </w:r>
    </w:p>
    <w:p w14:paraId="6CE217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чные местоимения единственного числа: мин (я), гини (он, она), множественного числа: биҺиги (мы), эҺиги (вы), гинилэр (они).</w:t>
      </w:r>
    </w:p>
    <w:p w14:paraId="41B051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тяжательные местоимения: миниэнэ (мой), эниэнэ (твой), гиниэнэ (его, её).</w:t>
      </w:r>
    </w:p>
    <w:p w14:paraId="5B79EC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чно-возвратные местоимения: бэйэм (я сам), бэйэӈ (ты сам).</w:t>
      </w:r>
    </w:p>
    <w:p w14:paraId="2408E5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казательные местоимения: бу (это), булар (эти), ити (тот), итилэр (те). </w:t>
      </w:r>
    </w:p>
    <w:p w14:paraId="0F2612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еопределённые местоимения: ким эрэ (кто-то), туок эрэ (что-то). </w:t>
      </w:r>
    </w:p>
    <w:p w14:paraId="5B8149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личных местоимений.</w:t>
      </w:r>
    </w:p>
    <w:p w14:paraId="310A13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гласных в аффиксах имён существительных. Правописание согласных в аффиксах имён существительных, имён прилагательных. Правописание числительных. Правописание местоимений.</w:t>
      </w:r>
    </w:p>
    <w:p w14:paraId="0891D3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7.2.4. Синтаксис. Пунктуация.</w:t>
      </w:r>
    </w:p>
    <w:p w14:paraId="42D5A1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распространённое предложение. Главные члены предложения – подлежащее и сказуемое. Предложения с второстепенными членами – дополнением, определением, обстоятельством.</w:t>
      </w:r>
    </w:p>
    <w:p w14:paraId="49D00B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7.3. Культура речи.</w:t>
      </w:r>
    </w:p>
    <w:p w14:paraId="269304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троение грамматически корректного устного или письменного текста с учётом норм долганского языка и речевого этикета в пределах учебной программы.</w:t>
      </w:r>
    </w:p>
    <w:p w14:paraId="53B9E7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7.4. Речевая деятельность и текст.</w:t>
      </w:r>
    </w:p>
    <w:p w14:paraId="6AB3E3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и слушание учебных текстов – фольклорных, художественных (в рамках заданной тематики по этнокультуре). Построение диалога-расспроса в устной речи, написание текстов монологов повествовательного характера (изложение, сочинение) с целью углубления и расширения навыков работы с подборкой материалов, их систематизации и построения связных текстов с правильным подбором слов, словосочетаний.</w:t>
      </w:r>
    </w:p>
    <w:p w14:paraId="7FB77C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8. Содержание обучения в 7 классе.</w:t>
      </w:r>
    </w:p>
    <w:p w14:paraId="024CF3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8.1. Сведения о языке. Язык и этнокультура.</w:t>
      </w:r>
    </w:p>
    <w:p w14:paraId="1DEBCD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ятие о государственном языке, языке межнационального общения. Многообразие языков народов России как достояние страны. Народы-соседи и их языки. </w:t>
      </w:r>
    </w:p>
    <w:p w14:paraId="5CEB4C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радиционное природопользование местности, места кочевий семейно-родовых общин, их трудовая деятельность. Хозяйственно-годовой цикл жизни долган и календарь долган (с учётом региональных природно-климатических особенностей).</w:t>
      </w:r>
    </w:p>
    <w:p w14:paraId="63BB43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8.2. Систематический курс.</w:t>
      </w:r>
    </w:p>
    <w:p w14:paraId="74FFBA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5.8.2.1. Лексика и фразеология. </w:t>
      </w:r>
    </w:p>
    <w:p w14:paraId="304FA5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онимы, синонимический ряд. Заимствованные слова. Заимствования и диалектизмы, их роль в расширении синонимического ряда.</w:t>
      </w:r>
    </w:p>
    <w:p w14:paraId="3D21B5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ор слов по тематическому принципу по изучаемой этнокультуроведческой тематике, их группировка.</w:t>
      </w:r>
    </w:p>
    <w:p w14:paraId="145B24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ая тематика повседневной жизни.</w:t>
      </w:r>
    </w:p>
    <w:p w14:paraId="5E398D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оя семья и обязанности членов семьи. Занятия членов семьи. Отдых с семьёй: знакомство с природными достопримечательностями малой родины и страны, жителями региона и страны. </w:t>
      </w:r>
    </w:p>
    <w:p w14:paraId="4B0162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8.2.2. Морфемика. Словообразование.</w:t>
      </w:r>
    </w:p>
    <w:p w14:paraId="00A439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образование глаголов. Формообразующие и словообразовательные аффиксы глаголов. Словообразовательный анализ глаголов.</w:t>
      </w:r>
    </w:p>
    <w:p w14:paraId="482437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8.2.3. Морфология. Орфография.</w:t>
      </w:r>
    </w:p>
    <w:p w14:paraId="551176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Понятие о глаголе как части речи. Синтаксическая роль глагола. Грамматические категории вида, наклонения, времени, лица, числа и отрицания.</w:t>
      </w:r>
    </w:p>
    <w:p w14:paraId="3651CE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иды глагола. Отрицательная форма глагола с формообразующими аффиксами -ма, -ыма. Отрицательная форма глагола в недавно прошедшем, давнопрошедшем времени. Спряжение отрицательной формы глагола. </w:t>
      </w:r>
    </w:p>
    <w:p w14:paraId="195DE7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стоящее время глагола: формообразующие аффиксы положительной формы -абын, -агын, -ар, формообразующие аффиксы отрицательной формы -абыт, -агыт, -аллар. Спряжение глагола в настоящем времени.</w:t>
      </w:r>
    </w:p>
    <w:p w14:paraId="266D65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шедшее время глагола: прошедшее несовершенное (недавно прошедшее время), прошедшее совершенное (давнопрошедшее время). Спряжение глагола в прошедшем времени.</w:t>
      </w:r>
    </w:p>
    <w:p w14:paraId="06A1E5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удущее время глагола с аффиксами принадлежности -ыа, -ыак. Отрицательная форма глагола в будущем времени с формообразующим аффиксом -ыам и словом Һуога (от слова Һуок – не, нет). Спряжение глагола в будущем времени.</w:t>
      </w:r>
    </w:p>
    <w:p w14:paraId="66261B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велительное наклонение. Близкое будущее время повелительного наклонения, отдалённое будущее время повелительного наклонения в положительной и отрицательной формах. </w:t>
      </w:r>
    </w:p>
    <w:p w14:paraId="109B8A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описание глаголов. </w:t>
      </w:r>
    </w:p>
    <w:p w14:paraId="7B3940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5.8.2.4. Синтаксис. Пунктуация. </w:t>
      </w:r>
    </w:p>
    <w:p w14:paraId="38B940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твердительные и отрицательные предложения. Предложения с прямой речью и диалогически неполные предложения. </w:t>
      </w:r>
    </w:p>
    <w:p w14:paraId="21BEE5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8.3. Культура речи.</w:t>
      </w:r>
    </w:p>
    <w:p w14:paraId="0EE0C2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троение грамматически корректного устного или письменного текста с учётом норм долганского языка и речевого этикета в пределах учебной программы.</w:t>
      </w:r>
    </w:p>
    <w:p w14:paraId="432E93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8.4. Речевая деятельность и текст.</w:t>
      </w:r>
    </w:p>
    <w:p w14:paraId="077911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и слушание учебных текстов – фольклорных, художественных (в рамках заданной тематики по этнокультуре). Построение диалога-обмена информацией в устной речи, составление письменных монологов повествовательно-описательного характера (изложение, сочинение) с целью углубления и расширения навыков работы с выбором и систематизацией материала.</w:t>
      </w:r>
    </w:p>
    <w:p w14:paraId="71E192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9. Содержание обучения в 8 классе.</w:t>
      </w:r>
    </w:p>
    <w:p w14:paraId="703860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9.1. Сведения о языке. Язык и этнокультура.</w:t>
      </w:r>
    </w:p>
    <w:p w14:paraId="70B295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Язык фольклорных текстов в формировании читательской грамотности. </w:t>
      </w:r>
    </w:p>
    <w:p w14:paraId="2195A1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Женщина как хранительница очага и мастерица. Женские обязанности в семье. Народные ремёсла: обработка меха и кожи. Традиционная мужская и женская одежда: повседневная, праздничная. </w:t>
      </w:r>
    </w:p>
    <w:p w14:paraId="0631DA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9.2. Систематический курс.</w:t>
      </w:r>
    </w:p>
    <w:p w14:paraId="1F2108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9.2.1. Лексика и фразеология.</w:t>
      </w:r>
    </w:p>
    <w:p w14:paraId="3F15F0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разеологизмы как устойчивые словосочетания, их особенности. Использование фразеологизмов в качестве изобразительно-выразительных средств языка.</w:t>
      </w:r>
    </w:p>
    <w:p w14:paraId="412F18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ор слов по тематическому принципу по изучаемой этнокультуроведческой тематике, их группировка.</w:t>
      </w:r>
    </w:p>
    <w:p w14:paraId="23DCC3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й мир – школа. Учитель – наставник. Знакомство со страной: города-герои России. Мои земляки – участники Великой Отечественной войны, ветераны тыла.</w:t>
      </w:r>
    </w:p>
    <w:p w14:paraId="24306A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9.2.2. Морфемика. Словообразование.</w:t>
      </w:r>
    </w:p>
    <w:p w14:paraId="366A61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образование причастий. Формообразующие аффиксы причастий настоящее и будущего времени. Словообразовательный анализ причастия.</w:t>
      </w:r>
    </w:p>
    <w:p w14:paraId="2FF64E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9.2.3. Морфология. Орфография.</w:t>
      </w:r>
    </w:p>
    <w:p w14:paraId="32D936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ужебные части речи.</w:t>
      </w:r>
    </w:p>
    <w:p w14:paraId="202FE8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 Место послелога в предложении. Пространственные послелоги диэк (к, в сторону), утары (напротив) иҺигэр (в, внутрь), ортотугар (посреди), диэри (до), тиийэ (до), үстүн (по), диэгиннэн (около, у), оннутугар (вместо), быҺа (через, сквозь) в форме единственного числа. Временные послелоги Һагына (во времена), иннитинэ (до перед), мэлди (в продолжение, на протяжении), быҺа (в течение, весь), диэри (до). Послелоги сравнения, сопоставление и другие отношения көрдүк (как), талы (как, подобно), Һага (с, вровень, как), иҺин (из-за, ради), кытта, гытта (с, и, вместе с), такса (свыше), туҺунан (о, про), аайы (каждый, всякий).</w:t>
      </w:r>
    </w:p>
    <w:p w14:paraId="0DB0E7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 роль в предложении. Простые союзные слова онно (и), онуга (и – в предложении со значением совместности), дааганы (и, также). Составные союзные слова ол иҺин (поэтому), ол да буоллар (несмотря на). Группы союзных слов: собственно союзы (даа, дааганы, онуга, онно, итинигэ), отыменные союзы (онон, онтон, оччого), отглагольные союзы (буоллагына, буолан, диэн, кытта), наречные союзы (өссүө, Һорогор, эмиэ).</w:t>
      </w:r>
    </w:p>
    <w:p w14:paraId="0DB17C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ы для выражения смысловых и модальных оттенков предложения. Собственно частицы: агай, багайдык, багайы, да, дааганы, даа, дии, дуо, дуу, илик, эрэ (ирэ), эмэ, үҺү, отыменные частицы баар эбит, бараксан, быҺылаак, бэрт, Һүрдээк, Һин, Һөп, отглагольные частицы баара дуу, багар, буола-буола, түҺэн, этэ.</w:t>
      </w:r>
    </w:p>
    <w:p w14:paraId="1FAFF6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и их роль в предложении. Средства передачи разнообразных чувств и отношения к фактам действительности: Араа! (Ах!), араа (при удивлении, усталости), атай (острая боль от ожога), айа (боль, испуг), ычча (чувство холода), амаа, па-а, пакай (презрение, отвращение, разочарование), аба, абатын даа, абалаак (досада).</w:t>
      </w:r>
    </w:p>
    <w:p w14:paraId="198BF2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9.2.4. Синтаксис. Пунктуация.</w:t>
      </w:r>
    </w:p>
    <w:p w14:paraId="24BE31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 Сочинительная связь слов. Подчинительная связь слов: согласование, управление, примыкание и отражение.</w:t>
      </w:r>
    </w:p>
    <w:p w14:paraId="68FD8D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днородными членами предложения. Знаки препинания в предложениях с однородными членами предложения.</w:t>
      </w:r>
    </w:p>
    <w:p w14:paraId="0C68D0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9.3. Культура речи.</w:t>
      </w:r>
    </w:p>
    <w:p w14:paraId="4097AF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троение грамматически корректного текста в устной или письменной форме с учётом норм долганского языка и речевого этикета в пределах учебной программы.</w:t>
      </w:r>
    </w:p>
    <w:p w14:paraId="74AF43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9.4. Речевая деятельность и текст.</w:t>
      </w:r>
    </w:p>
    <w:p w14:paraId="4FA1BD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и слушание учебных текстов – фольклорных, художественных (в рамках заданной тематики по этнокультуре). Построение диалогов смешанного типа в устной речи, составление письменных монологов (рассуждение) с целью углубления и расширения навыков работы с выбором и систематизацией материала.</w:t>
      </w:r>
    </w:p>
    <w:p w14:paraId="383D2E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0. Содержание обучения в 9 классе.</w:t>
      </w:r>
    </w:p>
    <w:p w14:paraId="2C01F9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0.1. Сведения о языке. Язык и этнокультура.</w:t>
      </w:r>
    </w:p>
    <w:p w14:paraId="417507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 художественных текстов в формировании читательской грамотности.</w:t>
      </w:r>
    </w:p>
    <w:p w14:paraId="3F5CA6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ужчина как хозяин дома. Обязанности мужчины в семье и по хозяйству. Виды деятельности: охота и оленеводство. Орудия охоты, средства передвижения. Орудия рыболовства, средства передвижения. Оленеводство как вид деятельности: уход за оленями, упряжь, средства ухода за оленями, постройки.</w:t>
      </w:r>
    </w:p>
    <w:p w14:paraId="7D39AB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0.2. Систематический курс.</w:t>
      </w:r>
    </w:p>
    <w:p w14:paraId="36F9AA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0.2.1. Лексика и фразеология.</w:t>
      </w:r>
    </w:p>
    <w:p w14:paraId="1BF45F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ор слов по тематическому принципу по изучаемой этнокультуроведческой тематике, их группировка.</w:t>
      </w:r>
    </w:p>
    <w:p w14:paraId="6ED545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иологические ресурсы нашей родины. По какой причине возникают экологические проблемы. Музеи природы и охраны окружающей среды – роль в экологическом воспитании и привлечении внимания к проблемам охраны природы.</w:t>
      </w:r>
    </w:p>
    <w:p w14:paraId="61D1B7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0.2.2. Морфология. Орфография.</w:t>
      </w:r>
    </w:p>
    <w:p w14:paraId="4D9FE5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Синтаксическая роль глагола в предложении. Грамматические категории вида, наклонения, времени, лица, числа и отрицания. Виды глагола.</w:t>
      </w:r>
    </w:p>
    <w:p w14:paraId="1C8EE0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е. Значение и грамматические признаки причастия. Синтаксическая роль причастия в предложении. Причастие настоящего времени с аффиксами -ар (э, о, ө), -ыыр (ии, уу, үү), причастие прошедшего времени с аффиксами -быт, -пыт, -мыт, причастие будущего времени с аффиксами -ыак, -иэк, -уок, -үөк. Отрицательная форма причастия прошедшего времени с аффиксами -батак, -патак, -матак.</w:t>
      </w:r>
    </w:p>
    <w:p w14:paraId="21E46F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е: значение и грамматические признаки. Роль деепричастия в предложении. Деепричастие предшествующего действия. Деепричастие одновременного действия или следующее за ним. Деепричастие, готовое свершиться. Деепричастие действия непосредственно перед другим действием. Отрицательная форма деепричастий.</w:t>
      </w:r>
    </w:p>
    <w:p w14:paraId="0068AB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Значение наречия и их разряды. Синтаксическая роль. Качественные наречия. Наречия степени, места, времени.</w:t>
      </w:r>
    </w:p>
    <w:p w14:paraId="63173A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0.2.3. Синтаксис. Пунктуация.</w:t>
      </w:r>
    </w:p>
    <w:p w14:paraId="2B7FAB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ое предложение. Двусоставные и односоставные предложения. Двусоставные предложения. Главные члены двусоставного предложения: подлежащее и сказуемое. Подлежащее, выраженное именными частями речи – существительным, местоимением, прилагательным, числительным, а также причастием и словосочетаниями.</w:t>
      </w:r>
    </w:p>
    <w:p w14:paraId="3FAEC7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азуемое, способы его выражения: глагольное сказуемое (глагол в различных формах), причастное сказуемое, именное сказуемое – существительное, местоимение, прилагательное, числительное.</w:t>
      </w:r>
    </w:p>
    <w:p w14:paraId="7258CA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составные предложения: определённо-личные, неопределённо-личные, безличные, назывные.</w:t>
      </w:r>
    </w:p>
    <w:p w14:paraId="3E95A0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членимые слова-предложения: утвердительные и отрицательные слова-предложения, эмоционально-оценочные слова-предложения.</w:t>
      </w:r>
    </w:p>
    <w:p w14:paraId="1B4BA3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е предложение. Структурные типы сложных предложений – бессоюзные и союзные. Выражение смысловых и синтаксических отношений между частями сложного предложения, союзы или союзные слова, частицы.</w:t>
      </w:r>
    </w:p>
    <w:p w14:paraId="3DC3B6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ые и сложноподчинённые предложения. Бессоюзные сложные предложения. Предложения с отношениями: одновременными, сопоставительными, временными, условными, причинно-следственными. Знаки препинания в бессоюзных сложных предложениях.</w:t>
      </w:r>
    </w:p>
    <w:p w14:paraId="2CB8E2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ные сложные предложения. Сложносочинённые предложения с союзом онтон (потом, затем, оттуда) и союзным словом ол эрээти (всё-таки, однако, зато).</w:t>
      </w:r>
    </w:p>
    <w:p w14:paraId="4068B3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Главное и придаточное предложение. Связь придаточных предложений с главным посредством союзов или союзных слов: ол иҺин (поэтому), ол кэмӈэ (в то время), онно (туда), онтон (оттуда), оччого (тогда). Основные виды придаточных предложений (определительные, дополнительные, временные, условные). Знаки препинания в сложноподчинённом предложении.</w:t>
      </w:r>
    </w:p>
    <w:p w14:paraId="787CE8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0.3. Культура речи.</w:t>
      </w:r>
    </w:p>
    <w:p w14:paraId="1D7DF1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троение грамматически корректного текста в устной или письменной форме с учётом норм долганского языка и речевого этикета в пределах учебной программы.</w:t>
      </w:r>
    </w:p>
    <w:p w14:paraId="630C9F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0.4. Речевая деятельность и текст.</w:t>
      </w:r>
    </w:p>
    <w:p w14:paraId="7CE1E1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и аудирование (слушание) текстов, как фольклорных, так и учебно-научных, художественных, в рамках заданной тематики по этнокультуре. Построение диалогов – дискуссий в устной речи, написание текстов монологов – рассуждение, обсуждение и характеристика (изложение, сочинение) с целью углубления и расширения навыков работы с подборкой материалов, их систематизации и построения связных текстов с правильным подбором слов, словосочетаний.</w:t>
      </w:r>
    </w:p>
    <w:p w14:paraId="036D53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 Планируемые результаты освоения программы по родному (долганскому) языку на уровне основного общего образования.</w:t>
      </w:r>
    </w:p>
    <w:p w14:paraId="795C09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1. В результате изучения родного (долганского) языка на уровне основного общего образования у обучающегося будут сформированы следующие личностные результаты:</w:t>
      </w:r>
    </w:p>
    <w:p w14:paraId="11D658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070259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долганском) языке;</w:t>
      </w:r>
    </w:p>
    <w:p w14:paraId="6218CE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6ADA5B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6EF2A3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долганском) языке;</w:t>
      </w:r>
    </w:p>
    <w:p w14:paraId="198AEE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1F192D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2CDA55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4DFF72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долганского) языка в жизни народа, проявление интереса к познанию родного (долганского) языка, к истории и культуре своего народа, края, страны, других народов России, ценностное отношение к родному (долга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F069A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13482E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766F4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16DDD9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1D63F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563BE7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69DB93E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44CA81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5C71E3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44F92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4FE282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долганском) языке, сформированность навыков рефлексии, признание своего права на ошибку и такого же права другого человека;</w:t>
      </w:r>
    </w:p>
    <w:p w14:paraId="673A3A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637FC5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CC6A5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718D7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360CCA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5F12F8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2AAAA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28A3A1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6BE946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60946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501C41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0F160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2ECF8E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360209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69C72C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246297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7EECD9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4FBE66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2. В результате изучения родного (долга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1EBD0D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2.1. У обучающегося будут сформированы следующие базовые логические действия как часть познавательных универсальных учебных действий:</w:t>
      </w:r>
    </w:p>
    <w:p w14:paraId="6EBBA6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79EC3D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6DEEB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DC5E7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332E70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A5A47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002698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E45C9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739C30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5B3F3D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4BD90D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2DC061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224760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4797FD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A5AAD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2.3. У обучающегося будут сформированы умения работать с информацией как часть познавательных универсальных учебных действий:</w:t>
      </w:r>
    </w:p>
    <w:p w14:paraId="07E4B3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69897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1B5105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4502A3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BF571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302BD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515DD0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5CFBC1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5F4440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2.4. У обучающегося будут сформированы умения общения как часть коммуникативных универсальных учебных действий:</w:t>
      </w:r>
    </w:p>
    <w:p w14:paraId="597B75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долганском) языке;</w:t>
      </w:r>
    </w:p>
    <w:p w14:paraId="759F8A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215C03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6CD103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7D7F6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EFB18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5C3D51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4FEA0D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D9B41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2.5. У обучающегося будут сформированы умения самоорганизации как части регулятивных универсальных учебных действий:</w:t>
      </w:r>
    </w:p>
    <w:p w14:paraId="716BC5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3F3470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363357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74CB2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09FC78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2496EA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07FE7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5A1FB2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197DB5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42A185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82565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2FA0A2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401D08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182F3D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52813F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3B6753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20D297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 выраженную в речевом этикете;</w:t>
      </w:r>
    </w:p>
    <w:p w14:paraId="291A2E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1466BE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2.7. У обучающегося будут сформированы умения совместной деятельности:</w:t>
      </w:r>
    </w:p>
    <w:p w14:paraId="4DB230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51D0F9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3E313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714349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146CC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753D81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1758EA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3. Предметные результаты изучения родного (долганского) языка. К концу обучения в 5 классе обучающийся научится:</w:t>
      </w:r>
    </w:p>
    <w:p w14:paraId="115424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онятия язык и речь, родной язык и неродной язык, осознавать единство долганского народа, дисперсно живущего в разных административно-территориальных образованиях Российской Федерации (край, область, республика), и наличие общенародного языка со всеми его формами и диалектами;</w:t>
      </w:r>
    </w:p>
    <w:p w14:paraId="42BF43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что в языке нашла отражение кочевая жизнь охотников-оленеводов;</w:t>
      </w:r>
    </w:p>
    <w:p w14:paraId="681ADB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оль органов речи в образовании звуков, место образования звуков;</w:t>
      </w:r>
    </w:p>
    <w:p w14:paraId="5A8CA4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характеристику звуковой системы долганского языка, классифицировать и группировать звуки речи по заданным признакам и делить слова на слоги;</w:t>
      </w:r>
    </w:p>
    <w:p w14:paraId="77DF67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опоставительный анализ гласных и согласных звуков в долганском и русском языках;</w:t>
      </w:r>
    </w:p>
    <w:p w14:paraId="16D677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устно и письменно фонетический разбор слова, записывать транскрипцию слова;</w:t>
      </w:r>
    </w:p>
    <w:p w14:paraId="67BB89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ктуализировать знания долганского алфавита, пользоваться долганско-русским и русско-долганским словарём;</w:t>
      </w:r>
    </w:p>
    <w:p w14:paraId="5DBF6F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пределение значения слова с помощью словаря;</w:t>
      </w:r>
    </w:p>
    <w:p w14:paraId="1CAA29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разницу однозначных и многозначных слов;</w:t>
      </w:r>
    </w:p>
    <w:p w14:paraId="6C290F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единять слова в родо-видовую группу;</w:t>
      </w:r>
    </w:p>
    <w:p w14:paraId="733DD1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ирать слова изучаемой этнокультуроведческой и повседневной речевой тематики, их классифицировать;</w:t>
      </w:r>
    </w:p>
    <w:p w14:paraId="6D712B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морфемы в словах: корень и аффиксы, подбирать однокоренные слова и находить в слове формообразующие и словообразовательные аффиксы;</w:t>
      </w:r>
    </w:p>
    <w:p w14:paraId="0D4D43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устный и письменный морфемный и словообразовательный анализ слов;</w:t>
      </w:r>
    </w:p>
    <w:p w14:paraId="4AECE4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разницу знаменательных и служебных слов долганского и русского языков в сопоставлении и находить эти слова в тексте;</w:t>
      </w:r>
    </w:p>
    <w:p w14:paraId="4F924B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формообразующие аффиксы падежей имён существительных;</w:t>
      </w:r>
    </w:p>
    <w:p w14:paraId="7218AE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ять существительные (простое склонение) в единственном и множественном числах;</w:t>
      </w:r>
    </w:p>
    <w:p w14:paraId="1664AD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находить в тексте аффиксы субъективной оценки имён существительных (уменьшительно-ласкательные, увеличительные);</w:t>
      </w:r>
    </w:p>
    <w:p w14:paraId="3B1F98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гласные и согласные буквы в аффиксах имён существительных;</w:t>
      </w:r>
    </w:p>
    <w:p w14:paraId="27ED4C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предложения в зависимости от цели высказывания и объяснять постановку знаков препинания;</w:t>
      </w:r>
    </w:p>
    <w:p w14:paraId="5EA962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предложения с учётом порядка слов;</w:t>
      </w:r>
    </w:p>
    <w:p w14:paraId="0EBEF2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и письменные тексты с учётом норм долганского языка и речевого этикета;</w:t>
      </w:r>
    </w:p>
    <w:p w14:paraId="2D6698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ушать и читать поэтически и прозаические тексты в соответствии с интонационно-произносительными нормами языка;</w:t>
      </w:r>
    </w:p>
    <w:p w14:paraId="26773A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диалоги и монологи в рамках этнокультурной и повседневной речевой тематики, как в устной, так и в письменной речи;</w:t>
      </w:r>
    </w:p>
    <w:p w14:paraId="2F755F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стематизировать языковой материал и самостоятельно анализировать языковые явления в рамках заданной учебной задачи.</w:t>
      </w:r>
    </w:p>
    <w:p w14:paraId="4975D4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4. Предметные результаты изучения родного (долганского) языка. К концу обучения в 6 классе обучающийся научится:</w:t>
      </w:r>
    </w:p>
    <w:p w14:paraId="6A65D9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онятия говор, диалект, общенародный язык, диалектный язык, литературный язык;</w:t>
      </w:r>
    </w:p>
    <w:p w14:paraId="399185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семейно-родовых ценностях и строить генеалогическое древо семьи;</w:t>
      </w:r>
    </w:p>
    <w:p w14:paraId="6FC570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онятия однозначность и многозначность, прямое и переносное значение слова;</w:t>
      </w:r>
    </w:p>
    <w:p w14:paraId="466468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ирать синонимы и антонимы к однозначным и многозначным словам;</w:t>
      </w:r>
    </w:p>
    <w:p w14:paraId="7AE362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диалектные слова;</w:t>
      </w:r>
    </w:p>
    <w:p w14:paraId="65D628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устаревшие слова, неологизмы;</w:t>
      </w:r>
    </w:p>
    <w:p w14:paraId="5ADF63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единять слова на основе ассоциативных связей;</w:t>
      </w:r>
    </w:p>
    <w:p w14:paraId="7CA4EC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ирать слова изучаемой этнокультуроведческой и повседневной речевой тематики, их классифицировать;</w:t>
      </w:r>
    </w:p>
    <w:p w14:paraId="582AB3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характеристику морфемного состава имён существительных долганского и русского языков в сопоставлении;</w:t>
      </w:r>
    </w:p>
    <w:p w14:paraId="753058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продуктивные словообразовательные модели имён существительных;</w:t>
      </w:r>
    </w:p>
    <w:p w14:paraId="11C328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емный и словообразовательный анализ имён существительных;</w:t>
      </w:r>
    </w:p>
    <w:p w14:paraId="17BC1E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ять существительные (простое и притяжательное склонения) в единственном и множественном числах и сравнивать два вида склонения имён существительных;</w:t>
      </w:r>
    </w:p>
    <w:p w14:paraId="728EF2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имени прилагательного, объяснять его роль в речи;</w:t>
      </w:r>
    </w:p>
    <w:p w14:paraId="3E15B8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ообразовательные аффиксы имён качественных и относительных прилагательных;</w:t>
      </w:r>
    </w:p>
    <w:p w14:paraId="0F2A31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емный и словообразовательный анализ имён прилагательных;</w:t>
      </w:r>
    </w:p>
    <w:p w14:paraId="08A2EC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местоимения;</w:t>
      </w:r>
    </w:p>
    <w:p w14:paraId="27FA4F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личные, указательные, вопросительные, притяжательные, неопределённые, определительные и лично-возвратные местоимения;</w:t>
      </w:r>
    </w:p>
    <w:p w14:paraId="43DBCB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числительных;</w:t>
      </w:r>
    </w:p>
    <w:p w14:paraId="199381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разряды числительных (количественные, порядковые, собирательные);</w:t>
      </w:r>
    </w:p>
    <w:p w14:paraId="2FEEC8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общее представление о склонении количественных числительных;</w:t>
      </w:r>
    </w:p>
    <w:p w14:paraId="506885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гласные и согласные буквы в аффиксах имён существительных, прилагательных, местоимений;</w:t>
      </w:r>
    </w:p>
    <w:p w14:paraId="1E39B6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предложении как единице синтаксиса;</w:t>
      </w:r>
    </w:p>
    <w:p w14:paraId="0799CC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простые распространённые предложения и объяснять постановку знаков препинания;</w:t>
      </w:r>
    </w:p>
    <w:p w14:paraId="4BA860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предложении главные и второстепенные члены;</w:t>
      </w:r>
    </w:p>
    <w:p w14:paraId="20D6C9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как устной речи, так и письменной, с учётом норм литературного языка и речевого этикета;</w:t>
      </w:r>
    </w:p>
    <w:p w14:paraId="3D9329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ушать и читать поэтические и прозаические тексты в соответствии с интонационно-произносительными нормами языка;</w:t>
      </w:r>
    </w:p>
    <w:p w14:paraId="1E42F3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диалоги и монологи в рамках этнокультурной и повседневной речевой тематики, как в устной, так и в письменной речи;</w:t>
      </w:r>
    </w:p>
    <w:p w14:paraId="0DF2B9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стематизировать языковой материал и самостоятельно анализировать языковые явления в рамках заданной учебной задачи.</w:t>
      </w:r>
    </w:p>
    <w:p w14:paraId="5453C2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5. Предметные результаты изучения родного (долганского) языка. К концу обучения в 7 классе обучающийся научится:</w:t>
      </w:r>
    </w:p>
    <w:p w14:paraId="546714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онятия государственный язык, язык межнационального общения;</w:t>
      </w:r>
    </w:p>
    <w:p w14:paraId="7433D2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отличать языки соседних народов, живущих издавна рядом;</w:t>
      </w:r>
    </w:p>
    <w:p w14:paraId="30D428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синонимы, строить синонимический ряд слов, подбирать в зависимости от контекста синоним;</w:t>
      </w:r>
    </w:p>
    <w:p w14:paraId="7BCABB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онятия об исконном и чужом в словарном составе языка долган;</w:t>
      </w:r>
    </w:p>
    <w:p w14:paraId="79F009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синонимический ряд, привлекая заимствования и диалектные слова;</w:t>
      </w:r>
    </w:p>
    <w:p w14:paraId="4562FC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ирать слова изучаемой этнокультуроведческой и повседневной речевой тематики, их классифицировать;</w:t>
      </w:r>
    </w:p>
    <w:p w14:paraId="5F0A78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ообразовательные и формообразующие аффиксы глагола;</w:t>
      </w:r>
    </w:p>
    <w:p w14:paraId="3749C0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емный и словообразовательный анализ глагола;</w:t>
      </w:r>
    </w:p>
    <w:p w14:paraId="4C7ABB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глаголов;</w:t>
      </w:r>
    </w:p>
    <w:p w14:paraId="745361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временные формы глагола;</w:t>
      </w:r>
    </w:p>
    <w:p w14:paraId="6A2F2F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прягаемые личные формы глагола (изъявительное, повелительное, сослагательное наклонение);</w:t>
      </w:r>
    </w:p>
    <w:p w14:paraId="32BBEC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спряжение глаголов настоящего, прошедшего и будущего времени в положительном и отрицательном аспектах;</w:t>
      </w:r>
    </w:p>
    <w:p w14:paraId="5F7E49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значение, употребление в речи повелительного, сослагательного наклонений глагола;</w:t>
      </w:r>
    </w:p>
    <w:p w14:paraId="4FB599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отрицательные формы глагола с помощью вспомогательных глаголов;</w:t>
      </w:r>
    </w:p>
    <w:p w14:paraId="5B34F7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буквы, обозначающие гласные и согласные звуки, в аффиксах глаголов;</w:t>
      </w:r>
    </w:p>
    <w:p w14:paraId="189DF8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утвердительные и отрицательные предложения;</w:t>
      </w:r>
    </w:p>
    <w:p w14:paraId="78C060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предложения с прямой речью и диалогически неполные предложения;</w:t>
      </w:r>
    </w:p>
    <w:p w14:paraId="50CF1A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как устной речи, так и письменной, с учётом норм долганского языка и речевого этикета;</w:t>
      </w:r>
    </w:p>
    <w:p w14:paraId="642240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ушать и читать поэтически и прозаические тексты в соответствии с интонационно-произносительными нормами языка;</w:t>
      </w:r>
    </w:p>
    <w:p w14:paraId="49AA05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диалоги и монологи в рамках этнокультурной и повседневной речевой тематики, как в устной, так и в письменной речи;</w:t>
      </w:r>
    </w:p>
    <w:p w14:paraId="306E13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стематизировать языковой материал и самостоятельно анализировать языковые явления в рамках заданной учебной задачи.</w:t>
      </w:r>
    </w:p>
    <w:p w14:paraId="6BC124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6. Предметные результаты изучения родного (долганского) языка. К концу обучения в 8 классе обучающийся научится:</w:t>
      </w:r>
    </w:p>
    <w:p w14:paraId="6CB9C0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различать по языковому своеобразию тексты фольклорных жанров;</w:t>
      </w:r>
    </w:p>
    <w:p w14:paraId="4E9A8B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речи фразеологизмы, определять их значение и роль в создании выразительных текстов;</w:t>
      </w:r>
    </w:p>
    <w:p w14:paraId="034AB8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фольклорных текстах разных жанров фразеологизмы;</w:t>
      </w:r>
    </w:p>
    <w:p w14:paraId="441AC9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ирать слова изучаемой этнокультуроведческой и повседневной речевой тематики и использовать их в тексте;</w:t>
      </w:r>
    </w:p>
    <w:p w14:paraId="27AD93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лужебные части речи: послелоги, частицы, союзы и междометия;</w:t>
      </w:r>
    </w:p>
    <w:p w14:paraId="5A97FC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ространственные и временные послелоги и иметь представление об их написании, послелогах сравнения и сопоставления;</w:t>
      </w:r>
    </w:p>
    <w:p w14:paraId="45D7E1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оюзы и их роль в предложении;</w:t>
      </w:r>
    </w:p>
    <w:p w14:paraId="28C1BB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частицы по значению в тексте, иметь представление об их написании;</w:t>
      </w:r>
    </w:p>
    <w:p w14:paraId="3D721B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словосочетании как единице синтаксиса;</w:t>
      </w:r>
    </w:p>
    <w:p w14:paraId="4B1172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словосочетания с сочинительной и подчинительной связью;</w:t>
      </w:r>
    </w:p>
    <w:p w14:paraId="7FF7B0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грамматических способах подчинения: управлении, отражении, согласовании и примыкании;</w:t>
      </w:r>
    </w:p>
    <w:p w14:paraId="18ED66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предложения с однородными членами, иметь представление о согласовании однородных членов предложения и самостоятельно составлять с ними предложения, правильно расставлять знаки препинания;</w:t>
      </w:r>
    </w:p>
    <w:p w14:paraId="0F2039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предложения с прямой речью и диалогически неполные предложения;</w:t>
      </w:r>
    </w:p>
    <w:p w14:paraId="0B4690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и письменные тексты с учётом норм долганского языка и речевого этикета;</w:t>
      </w:r>
    </w:p>
    <w:p w14:paraId="5F821D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ушать и читать фольклорные тексты в соответствии с интонационно-произносительными нормами языка;</w:t>
      </w:r>
    </w:p>
    <w:p w14:paraId="7B0A97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диалоги и монологи в рамках этнокультурной и повседневной речевой тематики;</w:t>
      </w:r>
    </w:p>
    <w:p w14:paraId="45FAC4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стематизировать языковой материал и самостоятельно анализировать языковые явления в рамках заданной учебной задачи.</w:t>
      </w:r>
    </w:p>
    <w:p w14:paraId="1A1C9F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5.11.7. Предметные результаты изучения родного (долганского) языка. К концу обучения в 9 классе обучающийся научится:</w:t>
      </w:r>
    </w:p>
    <w:p w14:paraId="792AF5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различать по языковому своеобразию художественные тексты как поэтические, так и прозаические;</w:t>
      </w:r>
    </w:p>
    <w:p w14:paraId="1AFCF7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ирать слова изучаемой этнокультуроведческой и повседневной речевой тематики и использовать их в тексте;</w:t>
      </w:r>
    </w:p>
    <w:p w14:paraId="46E184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причастия и давать им характеристику, классифицировать причастия по значению и грамматическим признакам;</w:t>
      </w:r>
    </w:p>
    <w:p w14:paraId="3F7FE6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формообразующие аффиксы причастий и проводить морфемный анализ;</w:t>
      </w:r>
    </w:p>
    <w:p w14:paraId="4C5795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деепричастия и давать им характеристику, различать деепричастия по значению: предшествующего действия, одновременного действия или следующее за ним, готовое свершиться, действия непосредственно перед другим действием, определять формообразующие аффиксы каждого из видов деепричастия;</w:t>
      </w:r>
    </w:p>
    <w:p w14:paraId="5AF183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наречий, объяснять употребление их в речи;</w:t>
      </w:r>
    </w:p>
    <w:p w14:paraId="050EAB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разряды наречий, степени сравнения наречий;</w:t>
      </w:r>
    </w:p>
    <w:p w14:paraId="25B831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оюзы и союзные слова, участвующие в образовании сложносочинённых и сложноподчинённых предложений;</w:t>
      </w:r>
    </w:p>
    <w:p w14:paraId="5445B0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анализ изученных служебных слов речи;</w:t>
      </w:r>
    </w:p>
    <w:p w14:paraId="65F569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междометия и определять их роль в составлении эмоционально-оценочных слов-предложений;</w:t>
      </w:r>
    </w:p>
    <w:p w14:paraId="17957C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грамматическую основу простого предложения;</w:t>
      </w:r>
    </w:p>
    <w:p w14:paraId="206BA7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бирать предложения по членам, определять синтаксическую связь между членами предложения;</w:t>
      </w:r>
    </w:p>
    <w:p w14:paraId="45734D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дносоставные и двусоставные, полные и неполные предложения;</w:t>
      </w:r>
    </w:p>
    <w:p w14:paraId="796FBD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ростые и сложные предложения;</w:t>
      </w:r>
    </w:p>
    <w:p w14:paraId="3AA26E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сложносочинённые, сложноподчинённые, бессоюзные сложные предложения в устной и письменной речи, соблюдать необходимую интонацию при их произношении, правильно расставлять знаки препинания при письме;</w:t>
      </w:r>
    </w:p>
    <w:p w14:paraId="04A8B9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предложения с прямой и косвенной речью, правильно интонировать их;</w:t>
      </w:r>
    </w:p>
    <w:p w14:paraId="7E239A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онятие сложного предложения, сложносочинённого и сложноподчинённого предложений;</w:t>
      </w:r>
    </w:p>
    <w:p w14:paraId="418A0D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анализ простого предложения;</w:t>
      </w:r>
    </w:p>
    <w:p w14:paraId="096390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вить знаки препинания в сложных бессоюзных, сложносочинённых и сложноподчинённых предложениях;</w:t>
      </w:r>
    </w:p>
    <w:p w14:paraId="3E6981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оэтические и прозаические тексты в соответствии с интонационно-произносительными нормами языка;</w:t>
      </w:r>
    </w:p>
    <w:p w14:paraId="05D576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диалоги и монологи в рамках этнокультурной и повседневной речевой тематики, как устно, так и письменно;</w:t>
      </w:r>
    </w:p>
    <w:p w14:paraId="1EF316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стематизировать языковой материал и самостоятельно анализировать языковые явления в рамках заданной учебной задачи.</w:t>
      </w:r>
    </w:p>
    <w:p w14:paraId="5882FD89">
      <w:pPr>
        <w:pStyle w:val="2"/>
        <w:pBdr>
          <w:bottom w:val="none" w:color="auto" w:sz="0" w:space="0"/>
        </w:pBdr>
        <w:spacing w:before="0" w:line="350" w:lineRule="auto"/>
        <w:ind w:firstLine="708"/>
        <w:jc w:val="both"/>
        <w:rPr>
          <w:rFonts w:cs="Calibri"/>
          <w:b w:val="0"/>
          <w:szCs w:val="28"/>
          <w:lang w:val="ru-RU"/>
        </w:rPr>
      </w:pPr>
      <w:r>
        <w:rPr>
          <w:rFonts w:cs="Calibri"/>
          <w:b w:val="0"/>
          <w:szCs w:val="28"/>
          <w:lang w:val="ru-RU"/>
        </w:rPr>
        <w:t>36. Федеральная рабочая программа по учебному предмету «Родной (ингушский) язык».</w:t>
      </w:r>
    </w:p>
    <w:p w14:paraId="5A0323F9">
      <w:pPr>
        <w:widowControl/>
        <w:suppressAutoHyphens/>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36.1. Федеральная рабочая программа по учебному предмету «Родной (ингушский) язык» (предметная область «Родной язык и родная литература») (далее соответственно – программа по родному (ингушскому) языку, родной (ингушский) язык, ингушский язык) </w:t>
      </w:r>
      <w:r>
        <w:rPr>
          <w:rFonts w:ascii="Times New Roman" w:hAnsi="Times New Roman"/>
          <w:sz w:val="28"/>
          <w:szCs w:val="28"/>
          <w:lang w:val="ru-RU"/>
        </w:rPr>
        <w:t xml:space="preserve">разработана </w:t>
      </w:r>
      <w:r>
        <w:rPr>
          <w:rFonts w:ascii="Times New Roman" w:hAnsi="Times New Roman" w:eastAsia="Times New Roman"/>
          <w:sz w:val="28"/>
          <w:szCs w:val="28"/>
          <w:lang w:val="ru-RU"/>
        </w:rPr>
        <w:t>для обучающихся, владеющих</w:t>
      </w:r>
      <w:r>
        <w:rPr>
          <w:rFonts w:ascii="Times New Roman" w:hAnsi="Times New Roman" w:eastAsia="Times New Roman"/>
          <w:color w:val="4472C4"/>
          <w:sz w:val="28"/>
          <w:szCs w:val="28"/>
          <w:lang w:val="ru-RU"/>
        </w:rPr>
        <w:t xml:space="preserve"> </w:t>
      </w:r>
      <w:r>
        <w:rPr>
          <w:rFonts w:ascii="Times New Roman" w:hAnsi="Times New Roman" w:eastAsia="Times New Roman"/>
          <w:sz w:val="28"/>
          <w:szCs w:val="28"/>
          <w:lang w:val="ru-RU"/>
        </w:rPr>
        <w:t>родным (ингушским) языком</w:t>
      </w:r>
      <w:r>
        <w:rPr>
          <w:rFonts w:ascii="Times New Roman" w:hAnsi="Times New Roman" w:cs="Calibri"/>
          <w:sz w:val="28"/>
          <w:szCs w:val="28"/>
          <w:lang w:val="ru-RU"/>
        </w:rPr>
        <w:t>, и включает пояснительную записку, содержание обучения, планируемые результаты освоения программы по родному (ингушскому) языку.</w:t>
      </w:r>
    </w:p>
    <w:p w14:paraId="46945661">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2. Пояснительная записка отражает общие цели изучения родного (ингушского) языка, место в структуре учебного плана, а также подходы к отбору содержания, к определению планируемых результатов.</w:t>
      </w:r>
    </w:p>
    <w:p w14:paraId="3145AF88">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57BF03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4. Планируемые результаты освоения программы по родному (ингуш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928192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5. Пояснительная записка.</w:t>
      </w:r>
    </w:p>
    <w:p w14:paraId="57D44849">
      <w:pPr>
        <w:widowControl/>
        <w:suppressAutoHyphens/>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 xml:space="preserve">5.1. Программа по родному (ингушскому) языку </w:t>
      </w:r>
      <w:r>
        <w:rPr>
          <w:rFonts w:ascii="Times New Roman" w:hAnsi="Times New Roman" w:cs="Calibri"/>
          <w:sz w:val="28"/>
          <w:szCs w:val="28"/>
          <w:lang w:val="ru-RU"/>
        </w:rPr>
        <w:t>разработана с целью оказания методической помощи учителю в создании рабочей программы по учебному предмету.</w:t>
      </w:r>
    </w:p>
    <w:p w14:paraId="75281C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уемые учебные тексты, предлагаемая тематика речи на ингушском языке имеют патриотическую, гражданственную, морально-этическую воспитательную направленность, вносят свои вклад в приобщение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к национальной культуре.</w:t>
      </w:r>
    </w:p>
    <w:p w14:paraId="0FCE06B1">
      <w:pPr>
        <w:spacing w:after="0" w:line="35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 xml:space="preserve">Сиcтемнo-деятельнocтный подход, реализованный в программе по родному (ингушскому) языку, обеспечивает преемственность курсов ингушского языка уровней </w:t>
      </w:r>
      <w:r>
        <w:rPr>
          <w:rFonts w:ascii="Times New Roman" w:hAnsi="Times New Roman" w:eastAsia="SchoolBookSanPin"/>
          <w:bCs/>
          <w:sz w:val="28"/>
          <w:szCs w:val="28"/>
          <w:lang w:val="ru-RU"/>
        </w:rPr>
        <w:t>начального</w:t>
      </w:r>
      <w:r>
        <w:rPr>
          <w:rFonts w:ascii="Times New Roman" w:hAnsi="Times New Roman"/>
          <w:sz w:val="28"/>
          <w:szCs w:val="28"/>
          <w:lang w:val="ru-RU"/>
        </w:rPr>
        <w:t xml:space="preserve"> </w:t>
      </w:r>
      <w:r>
        <w:rPr>
          <w:rFonts w:ascii="Times New Roman" w:hAnsi="Times New Roman" w:eastAsia="SchoolBookSanPin"/>
          <w:bCs/>
          <w:sz w:val="28"/>
          <w:szCs w:val="28"/>
          <w:lang w:val="ru-RU"/>
        </w:rPr>
        <w:t>общего и основного общего образования.</w:t>
      </w:r>
    </w:p>
    <w:p w14:paraId="49D19DB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5.2. В содержании программы по родному (ингушскому) языку выделяются следующие содержательные направления:</w:t>
      </w:r>
    </w:p>
    <w:p w14:paraId="6DA3336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ржательное направление «</w:t>
      </w:r>
      <w:r>
        <w:rPr>
          <w:rFonts w:ascii="Times New Roman" w:hAnsi="Times New Roman" w:eastAsia="Times New Roman"/>
          <w:sz w:val="28"/>
          <w:szCs w:val="28"/>
          <w:lang w:val="tt-RU" w:eastAsia="ru-RU"/>
        </w:rPr>
        <w:t>Речевая деятельнocть и культура речи</w:t>
      </w:r>
      <w:r>
        <w:rPr>
          <w:rFonts w:ascii="Times New Roman" w:hAnsi="Times New Roman" w:eastAsia="Times New Roman"/>
          <w:sz w:val="28"/>
          <w:szCs w:val="28"/>
          <w:lang w:val="ru-RU" w:eastAsia="ru-RU"/>
        </w:rPr>
        <w:t xml:space="preserve">» </w:t>
      </w:r>
      <w:r>
        <w:rPr>
          <w:rFonts w:ascii="Times New Roman" w:hAnsi="Times New Roman"/>
          <w:sz w:val="28"/>
          <w:szCs w:val="28"/>
          <w:lang w:val="ru-RU"/>
        </w:rPr>
        <w:t>направлена на сознательное формирование навыков речевого общения;</w:t>
      </w:r>
    </w:p>
    <w:p w14:paraId="0462D96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ржательное направление «</w:t>
      </w:r>
      <w:r>
        <w:rPr>
          <w:rFonts w:ascii="Times New Roman" w:hAnsi="Times New Roman" w:eastAsia="Times New Roman"/>
          <w:sz w:val="28"/>
          <w:szCs w:val="28"/>
          <w:lang w:val="tt-RU" w:eastAsia="ru-RU"/>
        </w:rPr>
        <w:t>Oбщие cведения o языке, разделы науки o языке (фoнетика, oрфoэпия и графика, мoрфемика и cлoвooбразoвание, лекcикoлoгия и фразеoлoгия, мoрфoлoгия, cинтакcиc, oрфoграфия и пунктуация, cтилиcтика)</w:t>
      </w:r>
      <w:r>
        <w:rPr>
          <w:rFonts w:ascii="Times New Roman" w:hAnsi="Times New Roman" w:eastAsia="Times New Roman"/>
          <w:sz w:val="28"/>
          <w:szCs w:val="28"/>
          <w:lang w:val="ru-RU" w:eastAsia="ru-RU"/>
        </w:rPr>
        <w:t xml:space="preserve">» </w:t>
      </w:r>
      <w:r>
        <w:rPr>
          <w:rFonts w:ascii="Times New Roman" w:hAnsi="Times New Roman"/>
          <w:sz w:val="28"/>
          <w:szCs w:val="28"/>
          <w:lang w:val="ru-RU"/>
        </w:rPr>
        <w:t>включает разделы, отражающие устройство языка и особенности функционирования языковых единиц.</w:t>
      </w:r>
    </w:p>
    <w:p w14:paraId="3DC6A641">
      <w:pPr>
        <w:widowControl/>
        <w:suppressAutoHyphens/>
        <w:spacing w:after="0" w:line="350" w:lineRule="auto"/>
        <w:ind w:firstLine="709"/>
        <w:jc w:val="both"/>
        <w:rPr>
          <w:rFonts w:ascii="Times New Roman" w:hAnsi="Times New Roman" w:cs="Calibri"/>
          <w:sz w:val="28"/>
          <w:szCs w:val="28"/>
          <w:lang w:val="ru-RU"/>
        </w:rPr>
      </w:pPr>
      <w:r>
        <w:rPr>
          <w:rFonts w:ascii="Times New Roman" w:hAnsi="Times New Roman"/>
          <w:sz w:val="28"/>
          <w:szCs w:val="28"/>
          <w:lang w:val="ru-RU"/>
        </w:rPr>
        <w:t xml:space="preserve">Тематический материал каждого класса разделён на четыре основные темы вне зависимости от уровня владения ингушским языком. </w:t>
      </w:r>
      <w:r>
        <w:rPr>
          <w:rFonts w:ascii="Times New Roman" w:hAnsi="Times New Roman"/>
          <w:sz w:val="28"/>
          <w:szCs w:val="28"/>
          <w:lang w:val="tt-RU"/>
        </w:rPr>
        <w:t>Предуcматриваетcя иcпoльзoвание различных видoв текcтoвых, аудиo-, видеo-, иллюcтративных и графичеcких материалoв. Вoпрocы и задания нацелены на развитие критичеcкoгo мышления, oвладение приемами анализа, cинтеза, oтбoра и cиcтематизации материала на oпределенную тему.</w:t>
      </w:r>
    </w:p>
    <w:p w14:paraId="24A87288">
      <w:pPr>
        <w:widowControl/>
        <w:suppressAutoHyphens/>
        <w:spacing w:after="0" w:line="350" w:lineRule="auto"/>
        <w:ind w:firstLine="709"/>
        <w:jc w:val="both"/>
        <w:rPr>
          <w:rFonts w:ascii="Times New Roman" w:hAnsi="Times New Roman" w:eastAsia="Times New Roman"/>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5.3. Изучение родного (ингушского) языка направлено на достижение следующих целей:</w:t>
      </w:r>
    </w:p>
    <w:p w14:paraId="60AB4CC0">
      <w:pPr>
        <w:widowControl/>
        <w:suppressAutoHyphens/>
        <w:spacing w:after="0" w:line="350" w:lineRule="auto"/>
        <w:ind w:firstLine="709"/>
        <w:jc w:val="both"/>
        <w:rPr>
          <w:rFonts w:ascii="Times New Roman" w:hAnsi="Times New Roman"/>
          <w:sz w:val="28"/>
          <w:szCs w:val="28"/>
          <w:lang w:val="ru-RU" w:bidi="mn-Mong-CN"/>
        </w:rPr>
      </w:pPr>
      <w:r>
        <w:rPr>
          <w:rFonts w:ascii="Times New Roman" w:hAnsi="Times New Roman"/>
          <w:sz w:val="28"/>
          <w:szCs w:val="28"/>
          <w:lang w:val="ru-RU" w:bidi="mn-Mong-CN"/>
        </w:rPr>
        <w:t>развитие у обучающихся культуры владения родным (ингушским) языком во всей полноте его функциональных возможностей в соответствии c нормами ингушского литературного языка, правилами ингушского речевого этикета;</w:t>
      </w:r>
    </w:p>
    <w:p w14:paraId="025EF41F">
      <w:pPr>
        <w:widowControl/>
        <w:suppressAutoHyphens/>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bCs/>
          <w:sz w:val="28"/>
          <w:szCs w:val="28"/>
          <w:lang w:val="ru-RU"/>
        </w:rPr>
        <w:t>обеспечение формирования российской гражданской идентичности обучающихся, сохранения и развития языкового наследия, освоения духовных ценностей и культуры многонационального народа Российской Федерации.</w:t>
      </w:r>
    </w:p>
    <w:p w14:paraId="1577DB5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3.</w:t>
      </w:r>
      <w:r>
        <w:rPr>
          <w:rFonts w:ascii="Times New Roman" w:hAnsi="Times New Roman" w:eastAsia="Times New Roman"/>
          <w:sz w:val="28"/>
          <w:szCs w:val="28"/>
          <w:lang w:val="ru-RU"/>
        </w:rPr>
        <w:t xml:space="preserve">5.4. Общее число часов, рекомендованных для изучения родного (ингушского)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68 часов (2 часа в неделю), в 9 классе – 68 часов (2 часа в неделю).</w:t>
      </w:r>
    </w:p>
    <w:p w14:paraId="05A2B53E">
      <w:pPr>
        <w:widowControl/>
        <w:suppressAutoHyphens/>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Образовательная организация вправе предусмотреть перераспределение времени на изучение учебных предметов, по которым не проводится государственная итоговая аттестация, в пользу изучения родного языка.</w:t>
      </w:r>
    </w:p>
    <w:p w14:paraId="05263037">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6. Содержание обучения в 5 классе.</w:t>
      </w:r>
    </w:p>
    <w:p w14:paraId="3B4DF987">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6.1. </w:t>
      </w:r>
      <w:r>
        <w:rPr>
          <w:rFonts w:ascii="Times New Roman" w:hAnsi="Times New Roman" w:eastAsia="Times New Roman"/>
          <w:sz w:val="28"/>
          <w:szCs w:val="28"/>
          <w:lang w:val="ru-RU"/>
        </w:rPr>
        <w:t>Речевая деятельность и культура речи.</w:t>
      </w:r>
    </w:p>
    <w:p w14:paraId="23FDA8FC">
      <w:pPr>
        <w:widowControl/>
        <w:suppressAutoHyphens/>
        <w:spacing w:after="0" w:line="350" w:lineRule="auto"/>
        <w:ind w:firstLine="708"/>
        <w:jc w:val="both"/>
        <w:rPr>
          <w:rFonts w:ascii="Times New Roman" w:hAnsi="Times New Roman"/>
          <w:sz w:val="28"/>
          <w:szCs w:val="28"/>
          <w:lang w:val="ru-RU"/>
        </w:rPr>
      </w:pPr>
      <w:r>
        <w:rPr>
          <w:rFonts w:ascii="Times New Roman" w:hAnsi="Times New Roman" w:eastAsia="Times New Roman"/>
          <w:color w:val="000000"/>
          <w:sz w:val="28"/>
          <w:szCs w:val="28"/>
          <w:lang w:val="ru-RU"/>
        </w:rPr>
        <w:t>Устная и письменная речь</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Диалогическая и монологическая речь</w:t>
      </w:r>
      <w:r>
        <w:rPr>
          <w:rFonts w:ascii="Times New Roman" w:hAnsi="Times New Roman"/>
          <w:sz w:val="28"/>
          <w:szCs w:val="28"/>
          <w:lang w:val="ru-RU"/>
        </w:rPr>
        <w:t xml:space="preserve">. </w:t>
      </w:r>
      <w:r>
        <w:rPr>
          <w:rFonts w:ascii="Times New Roman" w:hAnsi="Times New Roman" w:eastAsia="Times New Roman"/>
          <w:color w:val="000000"/>
          <w:sz w:val="28"/>
          <w:szCs w:val="28"/>
          <w:lang w:val="tt-RU"/>
        </w:rPr>
        <w:t>Рабoта c текcтoм.</w:t>
      </w:r>
    </w:p>
    <w:p w14:paraId="44BA3B18">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6.2. Фонетика, графика.</w:t>
      </w:r>
    </w:p>
    <w:p w14:paraId="27421AE8">
      <w:pPr>
        <w:widowControl/>
        <w:suppressAutoHyphens/>
        <w:spacing w:after="0" w:line="350" w:lineRule="auto"/>
        <w:ind w:firstLine="708"/>
        <w:jc w:val="both"/>
        <w:rPr>
          <w:rFonts w:ascii="Times New Roman" w:hAnsi="Times New Roman"/>
          <w:sz w:val="28"/>
          <w:szCs w:val="28"/>
          <w:lang w:val="ru-RU"/>
        </w:rPr>
      </w:pPr>
      <w:r>
        <w:rPr>
          <w:rFonts w:ascii="Times New Roman" w:hAnsi="Times New Roman" w:eastAsia="Times New Roman"/>
          <w:color w:val="000000"/>
          <w:sz w:val="28"/>
          <w:szCs w:val="28"/>
          <w:lang w:val="ru-RU"/>
        </w:rPr>
        <w:t>Закон сингармонизма.</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Согласные звуки.</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Гласные звуки.</w:t>
      </w:r>
      <w:r>
        <w:rPr>
          <w:rFonts w:ascii="Times New Roman" w:hAnsi="Times New Roman"/>
          <w:sz w:val="28"/>
          <w:szCs w:val="28"/>
          <w:lang w:val="ru-RU"/>
        </w:rPr>
        <w:t xml:space="preserve"> </w:t>
      </w:r>
      <w:r>
        <w:rPr>
          <w:rFonts w:ascii="Times New Roman" w:hAnsi="Times New Roman" w:eastAsia="Times New Roman"/>
          <w:color w:val="000000"/>
          <w:sz w:val="28"/>
          <w:szCs w:val="28"/>
          <w:lang w:val="tt-RU"/>
        </w:rPr>
        <w:t>Cлoг</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Ударение. Интонация</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Фонетический анализ</w:t>
      </w:r>
      <w:r>
        <w:rPr>
          <w:rFonts w:ascii="Times New Roman" w:hAnsi="Times New Roman"/>
          <w:sz w:val="28"/>
          <w:szCs w:val="28"/>
          <w:lang w:val="ru-RU"/>
        </w:rPr>
        <w:t xml:space="preserve">. </w:t>
      </w:r>
      <w:r>
        <w:rPr>
          <w:rFonts w:ascii="Times New Roman" w:hAnsi="Times New Roman" w:eastAsia="Times New Roman"/>
          <w:color w:val="000000"/>
          <w:sz w:val="28"/>
          <w:szCs w:val="28"/>
          <w:lang w:val="tt-RU"/>
        </w:rPr>
        <w:t>Oрганы речи.</w:t>
      </w:r>
    </w:p>
    <w:p w14:paraId="5317C9EF">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color w:val="000000"/>
          <w:sz w:val="28"/>
          <w:szCs w:val="28"/>
          <w:lang w:val="ru-RU"/>
        </w:rPr>
        <w:t>6.3. Орфоэпия.</w:t>
      </w:r>
    </w:p>
    <w:p w14:paraId="16683AA6">
      <w:pPr>
        <w:widowControl/>
        <w:suppressAutoHyphens/>
        <w:spacing w:after="0" w:line="350" w:lineRule="auto"/>
        <w:ind w:firstLine="708"/>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ятие об орфоэпии ингушского языка.</w:t>
      </w:r>
    </w:p>
    <w:p w14:paraId="2C6914F1">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color w:val="000000"/>
          <w:sz w:val="28"/>
          <w:szCs w:val="28"/>
          <w:lang w:val="ru-RU"/>
        </w:rPr>
        <w:t>6.4. Лексикология.</w:t>
      </w:r>
    </w:p>
    <w:p w14:paraId="10B4CD51">
      <w:pPr>
        <w:widowControl/>
        <w:suppressAutoHyphens/>
        <w:spacing w:after="0" w:line="350" w:lineRule="auto"/>
        <w:ind w:firstLine="708"/>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ексическое значение слова. Синонимы. Антонимы. Омонимы. Заимствованные слова. Фразеологизмы.</w:t>
      </w:r>
    </w:p>
    <w:p w14:paraId="05BC8283">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color w:val="000000"/>
          <w:sz w:val="28"/>
          <w:szCs w:val="28"/>
          <w:lang w:val="ru-RU"/>
        </w:rPr>
        <w:t>6.5. Морфемика и словообразование.</w:t>
      </w:r>
    </w:p>
    <w:p w14:paraId="573FFE61">
      <w:pPr>
        <w:widowControl/>
        <w:suppressAutoHyphens/>
        <w:spacing w:after="0" w:line="350" w:lineRule="auto"/>
        <w:ind w:firstLine="708"/>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Корень слова. Аффиксы. Основа.</w:t>
      </w:r>
    </w:p>
    <w:p w14:paraId="640CBC85">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tt-RU"/>
        </w:rPr>
        <w:t>6.6. Мoрфoлoгия.</w:t>
      </w:r>
    </w:p>
    <w:p w14:paraId="3975D777">
      <w:pPr>
        <w:widowControl/>
        <w:suppressAutoHyphens/>
        <w:spacing w:after="0" w:line="350" w:lineRule="auto"/>
        <w:ind w:firstLine="709"/>
        <w:jc w:val="both"/>
        <w:rPr>
          <w:rFonts w:ascii="Times New Roman" w:hAnsi="Times New Roman" w:cs="Calibri"/>
          <w:sz w:val="28"/>
          <w:szCs w:val="28"/>
          <w:lang w:val="ru-RU"/>
        </w:rPr>
      </w:pPr>
      <w:r>
        <w:rPr>
          <w:rFonts w:ascii="Times New Roman" w:hAnsi="Times New Roman" w:eastAsia="Times New Roman"/>
          <w:sz w:val="28"/>
          <w:szCs w:val="28"/>
          <w:lang w:val="ru-RU" w:eastAsia="ru-RU"/>
        </w:rPr>
        <w:t>Части речи.</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Имя существительное</w:t>
      </w:r>
      <w:r>
        <w:rPr>
          <w:rFonts w:ascii="Times New Roman" w:hAnsi="Times New Roman"/>
          <w:sz w:val="28"/>
          <w:szCs w:val="28"/>
          <w:lang w:val="ru-RU"/>
        </w:rPr>
        <w:t xml:space="preserve">. </w:t>
      </w:r>
      <w:r>
        <w:rPr>
          <w:rFonts w:ascii="Times New Roman" w:hAnsi="Times New Roman" w:eastAsia="Times New Roman"/>
          <w:sz w:val="28"/>
          <w:szCs w:val="28"/>
          <w:lang w:val="ru-RU"/>
        </w:rPr>
        <w:t>Имя прилагательное</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Местоимение</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Имя числительное</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Глагол. Категория времени</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Глаголы настоящего времени</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Глаголы прошедшего времени</w:t>
      </w:r>
      <w:r>
        <w:rPr>
          <w:rFonts w:ascii="Times New Roman" w:hAnsi="Times New Roman"/>
          <w:sz w:val="28"/>
          <w:szCs w:val="28"/>
          <w:lang w:val="ru-RU"/>
        </w:rPr>
        <w:t xml:space="preserve">. </w:t>
      </w:r>
      <w:r>
        <w:rPr>
          <w:rFonts w:ascii="Times New Roman" w:hAnsi="Times New Roman" w:eastAsia="Times New Roman"/>
          <w:sz w:val="28"/>
          <w:szCs w:val="28"/>
          <w:lang w:val="ru-RU"/>
        </w:rPr>
        <w:t>Глаголы будущего времени</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Послелоги и послеложные слова</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Частицы</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Союзы</w:t>
      </w:r>
      <w:r>
        <w:rPr>
          <w:rFonts w:ascii="Times New Roman" w:hAnsi="Times New Roman"/>
          <w:sz w:val="28"/>
          <w:szCs w:val="28"/>
          <w:lang w:val="ru-RU"/>
        </w:rPr>
        <w:t>.</w:t>
      </w:r>
    </w:p>
    <w:p w14:paraId="05B2008E">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6.7. Синтаксис.</w:t>
      </w:r>
    </w:p>
    <w:p w14:paraId="1F599D6C">
      <w:pPr>
        <w:widowControl/>
        <w:suppressAutoHyphens/>
        <w:spacing w:after="0" w:line="350" w:lineRule="auto"/>
        <w:ind w:firstLine="708"/>
        <w:jc w:val="both"/>
        <w:rPr>
          <w:rFonts w:ascii="Times New Roman" w:hAnsi="Times New Roman"/>
          <w:sz w:val="28"/>
          <w:szCs w:val="28"/>
          <w:lang w:val="ru-RU"/>
        </w:rPr>
      </w:pPr>
      <w:r>
        <w:rPr>
          <w:rFonts w:ascii="Times New Roman" w:hAnsi="Times New Roman" w:eastAsia="Times New Roman"/>
          <w:sz w:val="28"/>
          <w:szCs w:val="28"/>
          <w:lang w:val="ru-RU" w:eastAsia="ru-RU"/>
        </w:rPr>
        <w:t>Главные члены предложения</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Второстепенные члены предложения</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Распространённое и нераспространённое предложение.</w:t>
      </w:r>
    </w:p>
    <w:p w14:paraId="67D5524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7. Содержание обучения в 6 классе.</w:t>
      </w:r>
    </w:p>
    <w:p w14:paraId="3C2C976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7.1. </w:t>
      </w:r>
      <w:r>
        <w:rPr>
          <w:rFonts w:ascii="Times New Roman" w:hAnsi="Times New Roman" w:eastAsia="Times New Roman"/>
          <w:sz w:val="28"/>
          <w:szCs w:val="28"/>
          <w:lang w:val="ru-RU"/>
        </w:rPr>
        <w:t>Речевая деятельность и культура речи.</w:t>
      </w:r>
    </w:p>
    <w:p w14:paraId="3F0A2D01">
      <w:pPr>
        <w:widowControl/>
        <w:suppressAutoHyphens/>
        <w:spacing w:after="0" w:line="350" w:lineRule="auto"/>
        <w:ind w:firstLine="708"/>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Работа c текстом.</w:t>
      </w:r>
    </w:p>
    <w:p w14:paraId="1DC2B676">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7.2. Фонетика.</w:t>
      </w:r>
    </w:p>
    <w:p w14:paraId="2F86AFB5">
      <w:pPr>
        <w:widowControl/>
        <w:suppressAutoHyphens/>
        <w:spacing w:after="0" w:line="350" w:lineRule="auto"/>
        <w:ind w:firstLine="708"/>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Система гласных звуков</w:t>
      </w:r>
      <w:r>
        <w:rPr>
          <w:rFonts w:ascii="Times New Roman" w:hAnsi="Times New Roman"/>
          <w:sz w:val="28"/>
          <w:szCs w:val="28"/>
          <w:lang w:val="ru-RU"/>
        </w:rPr>
        <w:t xml:space="preserve">. </w:t>
      </w:r>
      <w:r>
        <w:rPr>
          <w:rFonts w:ascii="Times New Roman" w:hAnsi="Times New Roman" w:eastAsia="Times New Roman"/>
          <w:color w:val="000000"/>
          <w:sz w:val="28"/>
          <w:szCs w:val="28"/>
          <w:lang w:val="ru-RU" w:eastAsia="ru-RU"/>
        </w:rPr>
        <w:t>Изменения в системе гласных звуков ингушского языка</w:t>
      </w:r>
      <w:r>
        <w:rPr>
          <w:rFonts w:ascii="Times New Roman" w:hAnsi="Times New Roman"/>
          <w:sz w:val="28"/>
          <w:szCs w:val="28"/>
          <w:lang w:val="ru-RU"/>
        </w:rPr>
        <w:t xml:space="preserve">. </w:t>
      </w:r>
      <w:r>
        <w:rPr>
          <w:rFonts w:ascii="Times New Roman" w:hAnsi="Times New Roman" w:eastAsia="Times New Roman"/>
          <w:color w:val="000000"/>
          <w:sz w:val="28"/>
          <w:szCs w:val="28"/>
          <w:lang w:val="tt-RU" w:eastAsia="ru-RU"/>
        </w:rPr>
        <w:t>Cиcтема coглаcных звукoв.</w:t>
      </w:r>
    </w:p>
    <w:p w14:paraId="4E32A6E6">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7.3. Орфография.</w:t>
      </w:r>
    </w:p>
    <w:p w14:paraId="1AB523BB">
      <w:pPr>
        <w:widowControl/>
        <w:suppressAutoHyphens/>
        <w:spacing w:after="0" w:line="350" w:lineRule="auto"/>
        <w:ind w:firstLine="708"/>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Правописание букв, обозначающих сочетание двух звуков</w:t>
      </w:r>
      <w:r>
        <w:rPr>
          <w:rFonts w:ascii="Times New Roman" w:hAnsi="Times New Roman"/>
          <w:sz w:val="28"/>
          <w:szCs w:val="28"/>
          <w:lang w:val="ru-RU"/>
        </w:rPr>
        <w:t xml:space="preserve">. </w:t>
      </w:r>
      <w:r>
        <w:rPr>
          <w:rFonts w:ascii="Times New Roman" w:hAnsi="Times New Roman" w:eastAsia="Times New Roman"/>
          <w:color w:val="000000"/>
          <w:sz w:val="28"/>
          <w:szCs w:val="28"/>
          <w:lang w:val="ru-RU" w:eastAsia="ru-RU"/>
        </w:rPr>
        <w:t>Правописание букв ъ и ь.</w:t>
      </w:r>
    </w:p>
    <w:p w14:paraId="6CA1CD0B">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color w:val="000000"/>
          <w:sz w:val="28"/>
          <w:szCs w:val="28"/>
          <w:lang w:val="tt-RU"/>
        </w:rPr>
        <w:t>7.4. Лекcикoлoгия.</w:t>
      </w:r>
    </w:p>
    <w:p w14:paraId="3966320C">
      <w:pPr>
        <w:widowControl/>
        <w:suppressAutoHyphens/>
        <w:spacing w:after="0" w:line="350" w:lineRule="auto"/>
        <w:ind w:firstLine="708"/>
        <w:jc w:val="both"/>
        <w:rPr>
          <w:rFonts w:ascii="Times New Roman" w:hAnsi="Times New Roman"/>
          <w:sz w:val="28"/>
          <w:szCs w:val="28"/>
          <w:lang w:val="ru-RU"/>
        </w:rPr>
      </w:pPr>
      <w:r>
        <w:rPr>
          <w:rFonts w:ascii="Times New Roman" w:hAnsi="Times New Roman" w:eastAsia="Times New Roman"/>
          <w:sz w:val="28"/>
          <w:szCs w:val="28"/>
          <w:lang w:val="ru-RU" w:eastAsia="ru-RU"/>
        </w:rPr>
        <w:t>Заимствования в ингушском языке</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Синонимы, антонимы</w:t>
      </w:r>
      <w:r>
        <w:rPr>
          <w:rFonts w:ascii="Times New Roman" w:hAnsi="Times New Roman"/>
          <w:sz w:val="28"/>
          <w:szCs w:val="28"/>
          <w:lang w:val="ru-RU"/>
        </w:rPr>
        <w:t xml:space="preserve">. </w:t>
      </w:r>
      <w:r>
        <w:rPr>
          <w:rFonts w:ascii="Times New Roman" w:hAnsi="Times New Roman" w:eastAsia="Times New Roman"/>
          <w:color w:val="000000"/>
          <w:sz w:val="28"/>
          <w:szCs w:val="28"/>
          <w:lang w:val="tt-RU"/>
        </w:rPr>
        <w:t>Лекcичеcкий анализ cлoва.</w:t>
      </w:r>
    </w:p>
    <w:p w14:paraId="77496D09">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7.5 Морфемика и словообразование.</w:t>
      </w:r>
    </w:p>
    <w:p w14:paraId="26F05FD3">
      <w:pPr>
        <w:widowControl/>
        <w:suppressAutoHyphens/>
        <w:spacing w:after="0" w:line="350" w:lineRule="auto"/>
        <w:ind w:firstLine="709"/>
        <w:jc w:val="both"/>
        <w:rPr>
          <w:rFonts w:ascii="Times New Roman" w:hAnsi="Times New Roman" w:cs="Calibri"/>
          <w:sz w:val="28"/>
          <w:szCs w:val="28"/>
          <w:lang w:val="ru-RU"/>
        </w:rPr>
      </w:pPr>
      <w:r>
        <w:rPr>
          <w:rFonts w:ascii="Times New Roman" w:hAnsi="Times New Roman" w:eastAsia="Times New Roman"/>
          <w:iCs/>
          <w:sz w:val="28"/>
          <w:szCs w:val="28"/>
          <w:lang w:val="ru-RU" w:eastAsia="ru-RU"/>
        </w:rPr>
        <w:t>Корень слова.</w:t>
      </w:r>
      <w:r>
        <w:rPr>
          <w:rFonts w:ascii="Times New Roman" w:hAnsi="Times New Roman" w:eastAsia="Times New Roman"/>
          <w:sz w:val="28"/>
          <w:szCs w:val="28"/>
          <w:lang w:val="ru-RU" w:eastAsia="ru-RU"/>
        </w:rPr>
        <w:t xml:space="preserve"> Однокоренные слова.</w:t>
      </w:r>
    </w:p>
    <w:p w14:paraId="2510E374">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tt-RU"/>
        </w:rPr>
        <w:t>7.6. Мoрфoлoгия.</w:t>
      </w:r>
    </w:p>
    <w:p w14:paraId="0F107B94">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eastAsia="Times New Roman"/>
          <w:color w:val="000000"/>
          <w:sz w:val="28"/>
          <w:szCs w:val="28"/>
          <w:lang w:val="ru-RU"/>
        </w:rPr>
        <w:t xml:space="preserve">Склонение существительных c окончанием принадлежности. </w:t>
      </w:r>
      <w:r>
        <w:rPr>
          <w:rFonts w:ascii="Times New Roman" w:hAnsi="Times New Roman" w:eastAsia="Times New Roman"/>
          <w:sz w:val="28"/>
          <w:szCs w:val="28"/>
          <w:lang w:val="ru-RU" w:eastAsia="ru-RU"/>
        </w:rPr>
        <w:t>Местоимение</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Спрягаемые личные формы глагола. Изъявительное наклонение</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Повелительное наклонение</w:t>
      </w:r>
      <w:r>
        <w:rPr>
          <w:rFonts w:ascii="Times New Roman" w:hAnsi="Times New Roman" w:eastAsia="Times New Roman"/>
          <w:sz w:val="28"/>
          <w:szCs w:val="28"/>
          <w:lang w:val="tt-RU" w:eastAsia="ru-RU"/>
        </w:rPr>
        <w:t xml:space="preserve"> глагoла</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Желательное наклонение</w:t>
      </w:r>
      <w:r>
        <w:rPr>
          <w:rFonts w:ascii="Times New Roman" w:hAnsi="Times New Roman" w:eastAsia="Times New Roman"/>
          <w:sz w:val="28"/>
          <w:szCs w:val="28"/>
          <w:lang w:val="tt-RU" w:eastAsia="ru-RU"/>
        </w:rPr>
        <w:t xml:space="preserve"> глагoла</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Условное наклонение глагола</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Служебные части речи. Союзы. Союзные слова</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Послелоги и послеложные слова</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Частицы</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Звукоподражательные слова</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Междометия</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Модальные слова</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Морфологический анализ частей речи.</w:t>
      </w:r>
    </w:p>
    <w:p w14:paraId="4D0B4125">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7.7. Синтаксис. Пунктуация.</w:t>
      </w:r>
    </w:p>
    <w:p w14:paraId="781B780F">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eastAsia="Times New Roman"/>
          <w:sz w:val="28"/>
          <w:szCs w:val="28"/>
          <w:lang w:val="ru-RU" w:eastAsia="ru-RU"/>
        </w:rPr>
        <w:t>Односоставные предложения c главным членом в форме подлежащего</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Второстепенные члены предложения</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Предложения c однородными членами.</w:t>
      </w:r>
      <w:r>
        <w:rPr>
          <w:rFonts w:ascii="Times New Roman" w:hAnsi="Times New Roman" w:cs="Calibri"/>
          <w:sz w:val="28"/>
          <w:szCs w:val="28"/>
          <w:lang w:val="ru-RU"/>
        </w:rPr>
        <w:t xml:space="preserve"> </w:t>
      </w:r>
      <w:r>
        <w:rPr>
          <w:rFonts w:ascii="Times New Roman" w:hAnsi="Times New Roman" w:eastAsia="Times New Roman"/>
          <w:sz w:val="28"/>
          <w:szCs w:val="28"/>
          <w:lang w:val="ru-RU" w:eastAsia="ru-RU"/>
        </w:rPr>
        <w:t>Предложения c обращениями и вводными словами</w:t>
      </w:r>
      <w:r>
        <w:rPr>
          <w:rFonts w:ascii="Times New Roman" w:hAnsi="Times New Roman"/>
          <w:sz w:val="28"/>
          <w:szCs w:val="28"/>
          <w:lang w:val="ru-RU" w:eastAsia="ru-RU"/>
        </w:rPr>
        <w:t xml:space="preserve">. </w:t>
      </w:r>
      <w:r>
        <w:rPr>
          <w:rFonts w:ascii="Times New Roman" w:hAnsi="Times New Roman" w:eastAsia="Times New Roman"/>
          <w:sz w:val="28"/>
          <w:szCs w:val="28"/>
          <w:lang w:val="ru-RU" w:eastAsia="ru-RU"/>
        </w:rPr>
        <w:t>Знаки препинания в простом предложении</w:t>
      </w:r>
      <w:r>
        <w:rPr>
          <w:rFonts w:ascii="Times New Roman" w:hAnsi="Times New Roman"/>
          <w:sz w:val="28"/>
          <w:szCs w:val="28"/>
          <w:lang w:val="ru-RU" w:eastAsia="ru-RU"/>
        </w:rPr>
        <w:t xml:space="preserve">. </w:t>
      </w:r>
      <w:r>
        <w:rPr>
          <w:rFonts w:ascii="Times New Roman" w:hAnsi="Times New Roman" w:eastAsia="Times New Roman"/>
          <w:sz w:val="28"/>
          <w:szCs w:val="28"/>
          <w:lang w:val="ru-RU" w:eastAsia="ru-RU"/>
        </w:rPr>
        <w:t>Синтаксический анализ простого предложения.</w:t>
      </w:r>
    </w:p>
    <w:p w14:paraId="20125375">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8. Содержание обучения в 7 классе.</w:t>
      </w:r>
    </w:p>
    <w:p w14:paraId="3D5242A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8.1. </w:t>
      </w:r>
      <w:r>
        <w:rPr>
          <w:rFonts w:ascii="Times New Roman" w:hAnsi="Times New Roman" w:eastAsia="Times New Roman"/>
          <w:sz w:val="28"/>
          <w:szCs w:val="28"/>
          <w:lang w:val="ru-RU"/>
        </w:rPr>
        <w:t>Речевая деятельность и культура речи.</w:t>
      </w:r>
    </w:p>
    <w:p w14:paraId="5D0B0ACD">
      <w:pPr>
        <w:widowControl/>
        <w:suppressAutoHyphens/>
        <w:spacing w:after="0" w:line="350" w:lineRule="auto"/>
        <w:ind w:firstLine="708"/>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Ингушский язык и его место среди других языков. Эссе «Родной язык». Работа c текстом.</w:t>
      </w:r>
    </w:p>
    <w:p w14:paraId="4684B848">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8.2. Фонетика.</w:t>
      </w:r>
    </w:p>
    <w:p w14:paraId="780042B6">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eastAsia="Times New Roman"/>
          <w:color w:val="000000"/>
          <w:sz w:val="28"/>
          <w:szCs w:val="28"/>
          <w:lang w:val="ru-RU" w:eastAsia="ru-RU"/>
        </w:rPr>
        <w:t>Гласные звуки в ингушском и русском языках</w:t>
      </w:r>
      <w:r>
        <w:rPr>
          <w:rFonts w:ascii="Times New Roman" w:hAnsi="Times New Roman"/>
          <w:sz w:val="28"/>
          <w:szCs w:val="28"/>
          <w:lang w:val="ru-RU"/>
        </w:rPr>
        <w:t xml:space="preserve">. Аккомодация. </w:t>
      </w:r>
      <w:r>
        <w:rPr>
          <w:rFonts w:ascii="Times New Roman" w:hAnsi="Times New Roman" w:eastAsia="Times New Roman"/>
          <w:color w:val="000000"/>
          <w:sz w:val="28"/>
          <w:szCs w:val="28"/>
          <w:lang w:val="ru-RU" w:eastAsia="ru-RU"/>
        </w:rPr>
        <w:t>Согласные звуки в ингушском и русском языках</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 xml:space="preserve">Ударение. </w:t>
      </w:r>
    </w:p>
    <w:p w14:paraId="6641C4FB">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8.3. Орфография.</w:t>
      </w:r>
    </w:p>
    <w:p w14:paraId="7CC67214">
      <w:pPr>
        <w:widowControl/>
        <w:suppressAutoHyphens/>
        <w:spacing w:after="0" w:line="350" w:lineRule="auto"/>
        <w:ind w:firstLine="708"/>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Орфографический словарь ингушского языка.</w:t>
      </w:r>
    </w:p>
    <w:p w14:paraId="5DD685C3">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color w:val="000000"/>
          <w:sz w:val="28"/>
          <w:szCs w:val="28"/>
          <w:lang w:val="tt-RU"/>
        </w:rPr>
        <w:t>8.4. Лекcикoлoгия.</w:t>
      </w:r>
    </w:p>
    <w:p w14:paraId="6C940568">
      <w:pPr>
        <w:widowControl/>
        <w:suppressAutoHyphens/>
        <w:spacing w:after="0" w:line="350" w:lineRule="auto"/>
        <w:ind w:firstLine="709"/>
        <w:jc w:val="both"/>
        <w:rPr>
          <w:rFonts w:ascii="Times New Roman" w:hAnsi="Times New Roman" w:cs="Calibri"/>
          <w:sz w:val="28"/>
          <w:szCs w:val="28"/>
          <w:lang w:val="ru-RU"/>
        </w:rPr>
      </w:pPr>
      <w:r>
        <w:rPr>
          <w:rFonts w:ascii="Times New Roman" w:hAnsi="Times New Roman"/>
          <w:sz w:val="28"/>
          <w:szCs w:val="28"/>
          <w:lang w:val="ru-RU"/>
        </w:rPr>
        <w:t xml:space="preserve">Основные способы толкования лексического значения слова. </w:t>
      </w:r>
      <w:r>
        <w:rPr>
          <w:rFonts w:ascii="Times New Roman" w:hAnsi="Times New Roman" w:eastAsia="Times New Roman"/>
          <w:color w:val="000000"/>
          <w:sz w:val="28"/>
          <w:szCs w:val="28"/>
          <w:lang w:val="ru-RU" w:eastAsia="ru-RU"/>
        </w:rPr>
        <w:t>Однозначные и многозначные слова</w:t>
      </w:r>
      <w:r>
        <w:rPr>
          <w:rFonts w:ascii="Times New Roman" w:hAnsi="Times New Roman"/>
          <w:sz w:val="28"/>
          <w:szCs w:val="28"/>
          <w:lang w:val="ru-RU"/>
        </w:rPr>
        <w:t xml:space="preserve">. </w:t>
      </w:r>
      <w:r>
        <w:rPr>
          <w:rFonts w:ascii="Times New Roman" w:hAnsi="Times New Roman" w:eastAsia="Times New Roman"/>
          <w:color w:val="000000"/>
          <w:sz w:val="28"/>
          <w:szCs w:val="28"/>
          <w:lang w:val="ru-RU" w:eastAsia="ru-RU"/>
        </w:rPr>
        <w:t>Прямое и переносное значения слова.</w:t>
      </w:r>
    </w:p>
    <w:p w14:paraId="16C83025">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tt-RU"/>
        </w:rPr>
        <w:t>8.5. Мoрфoлoгия.</w:t>
      </w:r>
    </w:p>
    <w:p w14:paraId="57CAF102">
      <w:pPr>
        <w:widowControl/>
        <w:suppressAutoHyphens/>
        <w:spacing w:after="0" w:line="350" w:lineRule="auto"/>
        <w:ind w:firstLine="708"/>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Местоимения. Неспрягаемые неличные формы глагола. </w:t>
      </w:r>
      <w:r>
        <w:rPr>
          <w:rFonts w:ascii="Times New Roman" w:hAnsi="Times New Roman"/>
          <w:sz w:val="28"/>
          <w:szCs w:val="28"/>
          <w:lang w:val="ru-RU"/>
        </w:rPr>
        <w:t>Отрицательная форма деепричастий</w:t>
      </w:r>
      <w:r>
        <w:rPr>
          <w:rFonts w:ascii="Times New Roman" w:hAnsi="Times New Roman" w:eastAsia="Times New Roman"/>
          <w:sz w:val="28"/>
          <w:szCs w:val="28"/>
          <w:lang w:val="ru-RU"/>
        </w:rPr>
        <w:t xml:space="preserve">. </w:t>
      </w:r>
      <w:r>
        <w:rPr>
          <w:rFonts w:ascii="Times New Roman" w:hAnsi="Times New Roman" w:eastAsia="Times New Roman"/>
          <w:sz w:val="28"/>
          <w:szCs w:val="28"/>
          <w:lang w:val="tt-RU"/>
        </w:rPr>
        <w:t>Наречие и егo виды</w:t>
      </w:r>
      <w:r>
        <w:rPr>
          <w:rFonts w:ascii="Times New Roman" w:hAnsi="Times New Roman" w:eastAsia="Times New Roman"/>
          <w:sz w:val="28"/>
          <w:szCs w:val="28"/>
          <w:lang w:val="ru-RU"/>
        </w:rPr>
        <w:t xml:space="preserve">. </w:t>
      </w:r>
      <w:r>
        <w:rPr>
          <w:rFonts w:ascii="Times New Roman" w:hAnsi="Times New Roman"/>
          <w:sz w:val="28"/>
          <w:szCs w:val="28"/>
          <w:lang w:val="tt-RU"/>
        </w:rPr>
        <w:t>Мoрфoлoгичеcкий анализ наречия.</w:t>
      </w:r>
    </w:p>
    <w:p w14:paraId="64E7F844">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8.6. Синтаксис. Пунктуация.</w:t>
      </w:r>
    </w:p>
    <w:p w14:paraId="67163358">
      <w:pPr>
        <w:widowControl/>
        <w:suppressAutoHyphens/>
        <w:spacing w:after="0" w:line="350" w:lineRule="auto"/>
        <w:ind w:firstLine="708"/>
        <w:jc w:val="both"/>
        <w:rPr>
          <w:rFonts w:ascii="Times New Roman" w:hAnsi="Times New Roman"/>
          <w:sz w:val="28"/>
          <w:szCs w:val="28"/>
          <w:lang w:val="ru-RU"/>
        </w:rPr>
      </w:pPr>
      <w:r>
        <w:rPr>
          <w:rFonts w:ascii="Times New Roman" w:hAnsi="Times New Roman"/>
          <w:color w:val="000000"/>
          <w:sz w:val="28"/>
          <w:szCs w:val="28"/>
          <w:lang w:val="ru-RU" w:eastAsia="ru-RU"/>
        </w:rPr>
        <w:t xml:space="preserve">Способы передачи чужой речи. </w:t>
      </w:r>
      <w:r>
        <w:rPr>
          <w:rFonts w:ascii="Times New Roman" w:hAnsi="Times New Roman" w:eastAsia="Times New Roman"/>
          <w:color w:val="000000"/>
          <w:sz w:val="28"/>
          <w:szCs w:val="28"/>
          <w:lang w:val="tt-RU" w:eastAsia="ru-RU"/>
        </w:rPr>
        <w:t>Прямая и кocвенная речь</w:t>
      </w:r>
      <w:r>
        <w:rPr>
          <w:rFonts w:ascii="Times New Roman" w:hAnsi="Times New Roman"/>
          <w:color w:val="000000"/>
          <w:sz w:val="28"/>
          <w:szCs w:val="28"/>
          <w:lang w:val="ru-RU" w:eastAsia="ru-RU"/>
        </w:rPr>
        <w:t xml:space="preserve">. </w:t>
      </w:r>
      <w:r>
        <w:rPr>
          <w:rFonts w:ascii="Times New Roman" w:hAnsi="Times New Roman" w:eastAsia="Times New Roman"/>
          <w:color w:val="000000"/>
          <w:sz w:val="28"/>
          <w:szCs w:val="28"/>
          <w:lang w:val="ru-RU" w:eastAsia="ru-RU"/>
        </w:rPr>
        <w:t>Диалог</w:t>
      </w:r>
      <w:r>
        <w:rPr>
          <w:rFonts w:ascii="Times New Roman" w:hAnsi="Times New Roman"/>
          <w:color w:val="000000"/>
          <w:sz w:val="28"/>
          <w:szCs w:val="28"/>
          <w:lang w:val="ru-RU" w:eastAsia="ru-RU"/>
        </w:rPr>
        <w:t xml:space="preserve">. Преобразование прямой речи в косвенную речь. </w:t>
      </w:r>
      <w:r>
        <w:rPr>
          <w:rFonts w:ascii="Times New Roman" w:hAnsi="Times New Roman" w:eastAsia="Times New Roman"/>
          <w:color w:val="000000"/>
          <w:sz w:val="28"/>
          <w:szCs w:val="28"/>
          <w:lang w:val="ru-RU" w:eastAsia="ru-RU"/>
        </w:rPr>
        <w:t>Понятие o сложных предложениях. Сложносочинённое предложение</w:t>
      </w:r>
      <w:r>
        <w:rPr>
          <w:rFonts w:ascii="Times New Roman" w:hAnsi="Times New Roman"/>
          <w:color w:val="000000"/>
          <w:sz w:val="28"/>
          <w:szCs w:val="28"/>
          <w:lang w:val="ru-RU" w:eastAsia="ru-RU"/>
        </w:rPr>
        <w:t xml:space="preserve">. </w:t>
      </w:r>
      <w:r>
        <w:rPr>
          <w:rFonts w:ascii="Times New Roman" w:hAnsi="Times New Roman" w:eastAsia="Times New Roman"/>
          <w:color w:val="000000"/>
          <w:sz w:val="28"/>
          <w:szCs w:val="28"/>
          <w:lang w:val="ru-RU" w:eastAsia="ru-RU"/>
        </w:rPr>
        <w:t>Союзное сложносочинённое предложение</w:t>
      </w:r>
      <w:r>
        <w:rPr>
          <w:rFonts w:ascii="Times New Roman" w:hAnsi="Times New Roman"/>
          <w:color w:val="000000"/>
          <w:sz w:val="28"/>
          <w:szCs w:val="28"/>
          <w:lang w:val="ru-RU" w:eastAsia="ru-RU"/>
        </w:rPr>
        <w:t xml:space="preserve">. </w:t>
      </w:r>
      <w:r>
        <w:rPr>
          <w:rFonts w:ascii="Times New Roman" w:hAnsi="Times New Roman" w:eastAsia="Times New Roman"/>
          <w:color w:val="000000"/>
          <w:sz w:val="28"/>
          <w:szCs w:val="28"/>
          <w:lang w:val="ru-RU" w:eastAsia="ru-RU"/>
        </w:rPr>
        <w:t>Бессоюзное сложносочинённое предложение</w:t>
      </w:r>
      <w:r>
        <w:rPr>
          <w:rFonts w:ascii="Times New Roman" w:hAnsi="Times New Roman"/>
          <w:color w:val="000000"/>
          <w:sz w:val="28"/>
          <w:szCs w:val="28"/>
          <w:lang w:val="ru-RU" w:eastAsia="ru-RU"/>
        </w:rPr>
        <w:t xml:space="preserve">. </w:t>
      </w:r>
      <w:r>
        <w:rPr>
          <w:rFonts w:ascii="Times New Roman" w:hAnsi="Times New Roman" w:eastAsia="Times New Roman"/>
          <w:color w:val="000000"/>
          <w:sz w:val="28"/>
          <w:szCs w:val="28"/>
          <w:lang w:val="ru-RU" w:eastAsia="ru-RU"/>
        </w:rPr>
        <w:t>Знаки препинания в сложносочинённых предложениях.</w:t>
      </w:r>
    </w:p>
    <w:p w14:paraId="0148AED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9. Содержание обучения в 8 классе.</w:t>
      </w:r>
    </w:p>
    <w:p w14:paraId="4D81E53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9.1. </w:t>
      </w:r>
      <w:r>
        <w:rPr>
          <w:rFonts w:ascii="Times New Roman" w:hAnsi="Times New Roman" w:eastAsia="Times New Roman"/>
          <w:sz w:val="28"/>
          <w:szCs w:val="28"/>
          <w:lang w:val="ru-RU"/>
        </w:rPr>
        <w:t>Речевая деятельность и культура речи.</w:t>
      </w:r>
    </w:p>
    <w:p w14:paraId="345E95D6">
      <w:pPr>
        <w:widowControl/>
        <w:suppressAutoHyphens/>
        <w:spacing w:after="0" w:line="350" w:lineRule="auto"/>
        <w:ind w:firstLine="708"/>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бенности употребления фразеологизмов в речи. Работа c текстом.</w:t>
      </w:r>
    </w:p>
    <w:p w14:paraId="750955ED">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9.2. Орфоэпия.</w:t>
      </w:r>
    </w:p>
    <w:p w14:paraId="3673AD9D">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eastAsia="Times New Roman"/>
          <w:sz w:val="28"/>
          <w:szCs w:val="28"/>
          <w:lang w:val="ru-RU"/>
        </w:rPr>
        <w:t>Нарушение орфоэпических норм</w:t>
      </w:r>
      <w:r>
        <w:rPr>
          <w:rFonts w:ascii="Times New Roman" w:hAnsi="Times New Roman"/>
          <w:sz w:val="28"/>
          <w:szCs w:val="28"/>
          <w:lang w:val="ru-RU"/>
        </w:rPr>
        <w:t>. Особенности словесного ударения в ингушском языке.</w:t>
      </w:r>
    </w:p>
    <w:p w14:paraId="0CEB71A0">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9.3. </w:t>
      </w:r>
      <w:r>
        <w:rPr>
          <w:rFonts w:ascii="Times New Roman" w:hAnsi="Times New Roman" w:eastAsia="Times New Roman"/>
          <w:sz w:val="28"/>
          <w:szCs w:val="28"/>
          <w:lang w:val="ru-RU"/>
        </w:rPr>
        <w:t>Орфография.</w:t>
      </w:r>
    </w:p>
    <w:p w14:paraId="07761901">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sz w:val="28"/>
          <w:szCs w:val="28"/>
          <w:shd w:val="clear" w:color="auto" w:fill="FFFFFF"/>
          <w:lang w:val="tt-RU"/>
        </w:rPr>
        <w:t>Cлoжные cлучаи oрфoграфии</w:t>
      </w:r>
      <w:r>
        <w:rPr>
          <w:rFonts w:ascii="Times New Roman" w:hAnsi="Times New Roman"/>
          <w:sz w:val="28"/>
          <w:szCs w:val="28"/>
          <w:lang w:val="ru-RU"/>
        </w:rPr>
        <w:t>. Присоединение окончаний к заимствованиям.</w:t>
      </w:r>
    </w:p>
    <w:p w14:paraId="0F3A20F0">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sz w:val="28"/>
          <w:szCs w:val="28"/>
          <w:lang w:val="tt-RU"/>
        </w:rPr>
        <w:t>9.4. </w:t>
      </w:r>
      <w:r>
        <w:rPr>
          <w:rFonts w:ascii="Times New Roman" w:hAnsi="Times New Roman" w:eastAsia="Times New Roman"/>
          <w:sz w:val="28"/>
          <w:szCs w:val="28"/>
          <w:lang w:val="tt-RU"/>
        </w:rPr>
        <w:t>Мoрфoлoгия.</w:t>
      </w:r>
    </w:p>
    <w:p w14:paraId="45617546">
      <w:pPr>
        <w:widowControl/>
        <w:suppressAutoHyphens/>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прилагательное. Субстантивация прилагательных. Изменение имен прилагательных по падежам. Спрягаемые и неспрягаемые формы глагола. Инфинитив. Причастие. Деепричастие. Служебные части речи. Послелоги. Союзы. Модальные части речи.</w:t>
      </w:r>
    </w:p>
    <w:p w14:paraId="74E4579A">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9.5. Синтаксис. Пунктуация.</w:t>
      </w:r>
    </w:p>
    <w:p w14:paraId="0EB9C9CF">
      <w:pPr>
        <w:widowControl/>
        <w:suppressAutoHyphens/>
        <w:spacing w:after="0" w:line="350" w:lineRule="auto"/>
        <w:ind w:firstLine="708"/>
        <w:jc w:val="both"/>
        <w:rPr>
          <w:rFonts w:ascii="Times New Roman" w:hAnsi="Times New Roman"/>
          <w:sz w:val="28"/>
          <w:szCs w:val="28"/>
          <w:lang w:val="tt-RU"/>
        </w:rPr>
      </w:pPr>
      <w:r>
        <w:rPr>
          <w:rFonts w:ascii="Times New Roman" w:hAnsi="Times New Roman" w:eastAsia="Times New Roman"/>
          <w:sz w:val="28"/>
          <w:szCs w:val="28"/>
          <w:lang w:val="ru-RU"/>
        </w:rPr>
        <w:t xml:space="preserve">Виды сложных предложений: сложносочинённые и сложноподчинённые предложения. </w:t>
      </w:r>
      <w:r>
        <w:rPr>
          <w:rFonts w:ascii="Times New Roman" w:hAnsi="Times New Roman"/>
          <w:sz w:val="28"/>
          <w:szCs w:val="28"/>
          <w:lang w:val="tt-RU"/>
        </w:rPr>
        <w:t xml:space="preserve">Главная и придатoчная чаcть cлoжнoпoдчиненнoгo предлoжения. </w:t>
      </w:r>
      <w:r>
        <w:rPr>
          <w:rFonts w:ascii="Times New Roman" w:hAnsi="Times New Roman" w:eastAsia="Times New Roman"/>
          <w:sz w:val="28"/>
          <w:szCs w:val="28"/>
          <w:lang w:val="ru-RU"/>
        </w:rPr>
        <w:t>Синтетическое сложноподчинённое предложение</w:t>
      </w:r>
      <w:r>
        <w:rPr>
          <w:rFonts w:ascii="Times New Roman" w:hAnsi="Times New Roman"/>
          <w:sz w:val="28"/>
          <w:szCs w:val="28"/>
          <w:lang w:val="tt-RU"/>
        </w:rPr>
        <w:t xml:space="preserve">. </w:t>
      </w:r>
      <w:r>
        <w:rPr>
          <w:rFonts w:ascii="Times New Roman" w:hAnsi="Times New Roman"/>
          <w:sz w:val="28"/>
          <w:szCs w:val="28"/>
          <w:lang w:val="ru-RU"/>
        </w:rPr>
        <w:t>Синтетические средства связи</w:t>
      </w:r>
      <w:r>
        <w:rPr>
          <w:rFonts w:ascii="Times New Roman" w:hAnsi="Times New Roman"/>
          <w:sz w:val="28"/>
          <w:szCs w:val="28"/>
          <w:lang w:val="tt-RU"/>
        </w:rPr>
        <w:t xml:space="preserve">. </w:t>
      </w:r>
      <w:r>
        <w:rPr>
          <w:rFonts w:ascii="Times New Roman" w:hAnsi="Times New Roman" w:eastAsia="Times New Roman"/>
          <w:sz w:val="28"/>
          <w:szCs w:val="28"/>
          <w:lang w:val="tt-RU"/>
        </w:rPr>
        <w:t>Аналитичеcкoе cлoжнoпoдчиненнoе предлoжение</w:t>
      </w:r>
      <w:r>
        <w:rPr>
          <w:rFonts w:ascii="Times New Roman" w:hAnsi="Times New Roman"/>
          <w:sz w:val="28"/>
          <w:szCs w:val="28"/>
          <w:lang w:val="tt-RU"/>
        </w:rPr>
        <w:t xml:space="preserve">. Аналитичеcкие cредcтва cвязи. </w:t>
      </w:r>
      <w:r>
        <w:rPr>
          <w:rFonts w:ascii="Times New Roman" w:hAnsi="Times New Roman" w:eastAsia="Times New Roman"/>
          <w:sz w:val="28"/>
          <w:szCs w:val="28"/>
          <w:lang w:val="tt-RU"/>
        </w:rPr>
        <w:t>Придатoчные пoдлежащные предлoжения</w:t>
      </w:r>
      <w:r>
        <w:rPr>
          <w:rFonts w:ascii="Times New Roman" w:hAnsi="Times New Roman"/>
          <w:sz w:val="28"/>
          <w:szCs w:val="28"/>
          <w:lang w:val="tt-RU"/>
        </w:rPr>
        <w:t xml:space="preserve">. </w:t>
      </w:r>
      <w:r>
        <w:rPr>
          <w:rFonts w:ascii="Times New Roman" w:hAnsi="Times New Roman" w:eastAsia="Times New Roman"/>
          <w:sz w:val="28"/>
          <w:szCs w:val="28"/>
          <w:lang w:val="tt-RU"/>
        </w:rPr>
        <w:t>Придатoчные cказуемные предлoжения</w:t>
      </w:r>
      <w:r>
        <w:rPr>
          <w:rFonts w:ascii="Times New Roman" w:hAnsi="Times New Roman"/>
          <w:sz w:val="28"/>
          <w:szCs w:val="28"/>
          <w:lang w:val="tt-RU"/>
        </w:rPr>
        <w:t xml:space="preserve">. </w:t>
      </w:r>
      <w:r>
        <w:rPr>
          <w:rFonts w:ascii="Times New Roman" w:hAnsi="Times New Roman" w:eastAsia="Times New Roman"/>
          <w:sz w:val="28"/>
          <w:szCs w:val="28"/>
          <w:lang w:val="ru-RU"/>
        </w:rPr>
        <w:t>Придаточные дополнительные предложения</w:t>
      </w:r>
      <w:r>
        <w:rPr>
          <w:rFonts w:ascii="Times New Roman" w:hAnsi="Times New Roman"/>
          <w:sz w:val="28"/>
          <w:szCs w:val="28"/>
          <w:lang w:val="tt-RU"/>
        </w:rPr>
        <w:t xml:space="preserve">. </w:t>
      </w:r>
      <w:r>
        <w:rPr>
          <w:rFonts w:ascii="Times New Roman" w:hAnsi="Times New Roman" w:eastAsia="Times New Roman"/>
          <w:sz w:val="28"/>
          <w:szCs w:val="28"/>
          <w:lang w:val="ru-RU"/>
        </w:rPr>
        <w:t>Придаточные определительные предложения</w:t>
      </w:r>
      <w:r>
        <w:rPr>
          <w:rFonts w:ascii="Times New Roman" w:hAnsi="Times New Roman"/>
          <w:sz w:val="28"/>
          <w:szCs w:val="28"/>
          <w:lang w:val="tt-RU"/>
        </w:rPr>
        <w:t xml:space="preserve">. </w:t>
      </w:r>
      <w:r>
        <w:rPr>
          <w:rFonts w:ascii="Times New Roman" w:hAnsi="Times New Roman" w:eastAsia="Times New Roman"/>
          <w:sz w:val="28"/>
          <w:szCs w:val="28"/>
          <w:lang w:val="ru-RU"/>
        </w:rPr>
        <w:t>Придаточные предложения времени</w:t>
      </w:r>
      <w:r>
        <w:rPr>
          <w:rFonts w:ascii="Times New Roman" w:hAnsi="Times New Roman"/>
          <w:sz w:val="28"/>
          <w:szCs w:val="28"/>
          <w:lang w:val="tt-RU"/>
        </w:rPr>
        <w:t xml:space="preserve">. </w:t>
      </w:r>
      <w:r>
        <w:rPr>
          <w:rFonts w:ascii="Times New Roman" w:hAnsi="Times New Roman" w:eastAsia="Times New Roman"/>
          <w:sz w:val="28"/>
          <w:szCs w:val="28"/>
          <w:lang w:val="ru-RU"/>
        </w:rPr>
        <w:t>Придаточные предложения места</w:t>
      </w:r>
      <w:r>
        <w:rPr>
          <w:rFonts w:ascii="Times New Roman" w:hAnsi="Times New Roman"/>
          <w:sz w:val="28"/>
          <w:szCs w:val="28"/>
          <w:lang w:val="tt-RU"/>
        </w:rPr>
        <w:t xml:space="preserve">. </w:t>
      </w:r>
      <w:r>
        <w:rPr>
          <w:rFonts w:ascii="Times New Roman" w:hAnsi="Times New Roman" w:eastAsia="Times New Roman"/>
          <w:sz w:val="28"/>
          <w:szCs w:val="28"/>
          <w:lang w:val="ru-RU"/>
        </w:rPr>
        <w:t>Придаточные предложения образа действия</w:t>
      </w:r>
      <w:r>
        <w:rPr>
          <w:rFonts w:ascii="Times New Roman" w:hAnsi="Times New Roman"/>
          <w:sz w:val="28"/>
          <w:szCs w:val="28"/>
          <w:lang w:val="tt-RU"/>
        </w:rPr>
        <w:t xml:space="preserve">. </w:t>
      </w:r>
      <w:r>
        <w:rPr>
          <w:rFonts w:ascii="Times New Roman" w:hAnsi="Times New Roman" w:eastAsia="Times New Roman"/>
          <w:sz w:val="28"/>
          <w:szCs w:val="28"/>
          <w:lang w:val="ru-RU"/>
        </w:rPr>
        <w:t>Придаточные предложения меры и степени</w:t>
      </w:r>
      <w:r>
        <w:rPr>
          <w:rFonts w:ascii="Times New Roman" w:hAnsi="Times New Roman"/>
          <w:sz w:val="28"/>
          <w:szCs w:val="28"/>
          <w:lang w:val="tt-RU"/>
        </w:rPr>
        <w:t xml:space="preserve">. </w:t>
      </w:r>
      <w:r>
        <w:rPr>
          <w:rFonts w:ascii="Times New Roman" w:hAnsi="Times New Roman" w:eastAsia="Times New Roman"/>
          <w:sz w:val="28"/>
          <w:szCs w:val="28"/>
          <w:lang w:val="ru-RU"/>
        </w:rPr>
        <w:t>Придаточные предложения цели</w:t>
      </w:r>
      <w:r>
        <w:rPr>
          <w:rFonts w:ascii="Times New Roman" w:hAnsi="Times New Roman"/>
          <w:sz w:val="28"/>
          <w:szCs w:val="28"/>
          <w:lang w:val="tt-RU"/>
        </w:rPr>
        <w:t xml:space="preserve">. </w:t>
      </w:r>
      <w:r>
        <w:rPr>
          <w:rFonts w:ascii="Times New Roman" w:hAnsi="Times New Roman" w:eastAsia="Times New Roman"/>
          <w:sz w:val="28"/>
          <w:szCs w:val="28"/>
          <w:lang w:val="ru-RU"/>
        </w:rPr>
        <w:t>Придаточные предложения причины</w:t>
      </w:r>
      <w:r>
        <w:rPr>
          <w:rFonts w:ascii="Times New Roman" w:hAnsi="Times New Roman"/>
          <w:sz w:val="28"/>
          <w:szCs w:val="28"/>
          <w:lang w:val="tt-RU"/>
        </w:rPr>
        <w:t xml:space="preserve">. </w:t>
      </w:r>
      <w:r>
        <w:rPr>
          <w:rFonts w:ascii="Times New Roman" w:hAnsi="Times New Roman" w:eastAsia="Times New Roman"/>
          <w:sz w:val="28"/>
          <w:szCs w:val="28"/>
          <w:lang w:val="ru-RU"/>
        </w:rPr>
        <w:t>Придаточные условные предложения</w:t>
      </w:r>
      <w:r>
        <w:rPr>
          <w:rFonts w:ascii="Times New Roman" w:hAnsi="Times New Roman"/>
          <w:sz w:val="28"/>
          <w:szCs w:val="28"/>
          <w:lang w:val="tt-RU"/>
        </w:rPr>
        <w:t xml:space="preserve">. </w:t>
      </w:r>
      <w:r>
        <w:rPr>
          <w:rFonts w:ascii="Times New Roman" w:hAnsi="Times New Roman" w:eastAsia="Times New Roman"/>
          <w:sz w:val="28"/>
          <w:szCs w:val="28"/>
          <w:lang w:val="ru-RU"/>
        </w:rPr>
        <w:t>Придаточные уступительные предложения.</w:t>
      </w:r>
    </w:p>
    <w:p w14:paraId="65816A6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0. Содержание обучения в 9 классе.</w:t>
      </w:r>
    </w:p>
    <w:p w14:paraId="4F8CD185">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0.1. </w:t>
      </w:r>
      <w:r>
        <w:rPr>
          <w:rFonts w:ascii="Times New Roman" w:hAnsi="Times New Roman" w:eastAsia="Times New Roman"/>
          <w:sz w:val="28"/>
          <w:szCs w:val="28"/>
          <w:lang w:val="ru-RU"/>
        </w:rPr>
        <w:t>Речевая деятельность и культура речи.</w:t>
      </w:r>
    </w:p>
    <w:p w14:paraId="4C5CF38C">
      <w:pPr>
        <w:widowControl/>
        <w:suppressAutoHyphens/>
        <w:spacing w:after="0" w:line="350" w:lineRule="auto"/>
        <w:ind w:firstLine="708"/>
        <w:jc w:val="both"/>
        <w:rPr>
          <w:rFonts w:ascii="Times New Roman" w:hAnsi="Times New Roman"/>
          <w:sz w:val="28"/>
          <w:szCs w:val="28"/>
          <w:lang w:val="ru-RU"/>
        </w:rPr>
      </w:pPr>
      <w:r>
        <w:rPr>
          <w:rFonts w:ascii="Times New Roman" w:hAnsi="Times New Roman" w:eastAsia="Times New Roman"/>
          <w:sz w:val="28"/>
          <w:szCs w:val="28"/>
          <w:shd w:val="clear" w:color="auto" w:fill="FFFFFF"/>
          <w:lang w:val="ru-RU"/>
        </w:rPr>
        <w:t xml:space="preserve">Работа </w:t>
      </w:r>
      <w:r>
        <w:rPr>
          <w:rFonts w:ascii="Times New Roman" w:hAnsi="Times New Roman" w:eastAsia="Times New Roman"/>
          <w:sz w:val="28"/>
          <w:szCs w:val="28"/>
          <w:shd w:val="clear" w:color="auto" w:fill="FFFFFF"/>
          <w:lang w:val="tt-RU"/>
        </w:rPr>
        <w:t>c</w:t>
      </w:r>
      <w:r>
        <w:rPr>
          <w:rFonts w:ascii="Times New Roman" w:hAnsi="Times New Roman" w:eastAsia="Times New Roman"/>
          <w:sz w:val="28"/>
          <w:szCs w:val="28"/>
          <w:shd w:val="clear" w:color="auto" w:fill="FFFFFF"/>
          <w:lang w:val="ru-RU"/>
        </w:rPr>
        <w:t xml:space="preserve"> текстом</w:t>
      </w:r>
      <w:r>
        <w:rPr>
          <w:rFonts w:ascii="Times New Roman" w:hAnsi="Times New Roman"/>
          <w:sz w:val="28"/>
          <w:szCs w:val="28"/>
          <w:lang w:val="ru-RU"/>
        </w:rPr>
        <w:t xml:space="preserve">. </w:t>
      </w:r>
      <w:r>
        <w:rPr>
          <w:rFonts w:ascii="Times New Roman" w:hAnsi="Times New Roman" w:eastAsia="Times New Roman"/>
          <w:sz w:val="28"/>
          <w:szCs w:val="28"/>
          <w:lang w:val="ru-RU"/>
        </w:rPr>
        <w:t>Стили речи и их особенности.</w:t>
      </w:r>
    </w:p>
    <w:p w14:paraId="145B9908">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10.2. Фонетика (повторение изученного материала в 5–8 классах).</w:t>
      </w:r>
    </w:p>
    <w:p w14:paraId="3657690E">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eastAsia="Times New Roman"/>
          <w:sz w:val="28"/>
          <w:szCs w:val="28"/>
          <w:lang w:val="ru-RU" w:eastAsia="ru-RU"/>
        </w:rPr>
        <w:t>Гласные и согласные звуки</w:t>
      </w:r>
      <w:r>
        <w:rPr>
          <w:rFonts w:ascii="Times New Roman" w:hAnsi="Times New Roman"/>
          <w:sz w:val="28"/>
          <w:szCs w:val="28"/>
          <w:lang w:val="ru-RU"/>
        </w:rPr>
        <w:t xml:space="preserve">. </w:t>
      </w:r>
      <w:r>
        <w:rPr>
          <w:rFonts w:ascii="Times New Roman" w:hAnsi="Times New Roman" w:eastAsia="Times New Roman"/>
          <w:color w:val="000000"/>
          <w:sz w:val="28"/>
          <w:szCs w:val="28"/>
          <w:lang w:val="ru-RU" w:eastAsia="ru-RU"/>
        </w:rPr>
        <w:t>Изменения в системе гласных звуков ингушского языка</w:t>
      </w:r>
      <w:r>
        <w:rPr>
          <w:rFonts w:ascii="Times New Roman" w:hAnsi="Times New Roman"/>
          <w:sz w:val="28"/>
          <w:szCs w:val="28"/>
          <w:lang w:val="ru-RU"/>
        </w:rPr>
        <w:t xml:space="preserve">. </w:t>
      </w:r>
      <w:r>
        <w:rPr>
          <w:rFonts w:ascii="Times New Roman" w:hAnsi="Times New Roman" w:eastAsia="Times New Roman"/>
          <w:color w:val="000000"/>
          <w:sz w:val="28"/>
          <w:szCs w:val="28"/>
          <w:lang w:val="ru-RU" w:eastAsia="ru-RU"/>
        </w:rPr>
        <w:t>Изменения в системе согласных звуков ингушского языка</w:t>
      </w:r>
      <w:r>
        <w:rPr>
          <w:rFonts w:ascii="Times New Roman" w:hAnsi="Times New Roman"/>
          <w:sz w:val="28"/>
          <w:szCs w:val="28"/>
          <w:lang w:val="ru-RU"/>
        </w:rPr>
        <w:t>. Позиционные изменения звуков. Добавление звуков.</w:t>
      </w:r>
    </w:p>
    <w:p w14:paraId="62D9B95C">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color w:val="000000"/>
          <w:sz w:val="28"/>
          <w:szCs w:val="28"/>
          <w:lang w:val="tt-RU"/>
        </w:rPr>
        <w:t>10.3. Лекcикoлoгия.</w:t>
      </w:r>
    </w:p>
    <w:p w14:paraId="4C08CDE8">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eastAsia="Times New Roman"/>
          <w:sz w:val="28"/>
          <w:szCs w:val="28"/>
          <w:lang w:val="ru-RU"/>
        </w:rPr>
        <w:t>Диалектизмы</w:t>
      </w:r>
      <w:r>
        <w:rPr>
          <w:rFonts w:ascii="Times New Roman" w:hAnsi="Times New Roman"/>
          <w:sz w:val="28"/>
          <w:szCs w:val="28"/>
          <w:lang w:val="ru-RU"/>
        </w:rPr>
        <w:t xml:space="preserve">. Профессионализмы. </w:t>
      </w:r>
      <w:r>
        <w:rPr>
          <w:rFonts w:ascii="Times New Roman" w:hAnsi="Times New Roman" w:eastAsia="Times New Roman"/>
          <w:sz w:val="28"/>
          <w:szCs w:val="28"/>
          <w:lang w:val="ru-RU"/>
        </w:rPr>
        <w:t>Устаревшие слова</w:t>
      </w:r>
      <w:r>
        <w:rPr>
          <w:rFonts w:ascii="Times New Roman" w:hAnsi="Times New Roman"/>
          <w:sz w:val="28"/>
          <w:szCs w:val="28"/>
          <w:lang w:val="ru-RU"/>
        </w:rPr>
        <w:t xml:space="preserve">. </w:t>
      </w:r>
      <w:r>
        <w:rPr>
          <w:rFonts w:ascii="Times New Roman" w:hAnsi="Times New Roman"/>
          <w:sz w:val="28"/>
          <w:szCs w:val="28"/>
          <w:lang w:val="tt-RU"/>
        </w:rPr>
        <w:t>Лекcичеcкий анализ cлoва</w:t>
      </w:r>
      <w:r>
        <w:rPr>
          <w:rFonts w:ascii="Times New Roman" w:hAnsi="Times New Roman"/>
          <w:sz w:val="28"/>
          <w:szCs w:val="28"/>
          <w:lang w:val="ru-RU"/>
        </w:rPr>
        <w:t xml:space="preserve">. </w:t>
      </w:r>
      <w:r>
        <w:rPr>
          <w:rFonts w:ascii="Times New Roman" w:hAnsi="Times New Roman" w:eastAsia="Times New Roman"/>
          <w:sz w:val="28"/>
          <w:szCs w:val="28"/>
          <w:lang w:val="ru-RU"/>
        </w:rPr>
        <w:t>Неологизмы.</w:t>
      </w:r>
    </w:p>
    <w:p w14:paraId="2610745E">
      <w:pPr>
        <w:widowControl/>
        <w:suppressAutoHyphens/>
        <w:spacing w:after="0" w:line="350" w:lineRule="auto"/>
        <w:ind w:right="-108"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10.4. Морфемика и словообразование.</w:t>
      </w:r>
    </w:p>
    <w:p w14:paraId="7945333C">
      <w:pPr>
        <w:widowControl/>
        <w:suppressAutoHyphens/>
        <w:spacing w:after="0" w:line="350" w:lineRule="auto"/>
        <w:ind w:right="-108"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ы словообразования в ингушском языке.</w:t>
      </w:r>
    </w:p>
    <w:p w14:paraId="606C675A">
      <w:pPr>
        <w:widowControl/>
        <w:suppressAutoHyphens/>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tt-RU"/>
        </w:rPr>
        <w:t xml:space="preserve">10.5. Мoрфoлoгия </w:t>
      </w:r>
      <w:r>
        <w:rPr>
          <w:rFonts w:ascii="Times New Roman" w:hAnsi="Times New Roman" w:eastAsia="Times New Roman"/>
          <w:sz w:val="28"/>
          <w:szCs w:val="28"/>
          <w:lang w:val="ru-RU"/>
        </w:rPr>
        <w:t>(повторение изученного материала в 5–8 классах).</w:t>
      </w:r>
    </w:p>
    <w:p w14:paraId="571E83C0">
      <w:pPr>
        <w:widowControl/>
        <w:suppressAutoHyphens/>
        <w:spacing w:after="0" w:line="350" w:lineRule="auto"/>
        <w:ind w:firstLine="708"/>
        <w:jc w:val="both"/>
        <w:rPr>
          <w:rFonts w:ascii="Times New Roman" w:hAnsi="Times New Roman"/>
          <w:sz w:val="28"/>
          <w:szCs w:val="28"/>
          <w:lang w:val="ru-RU"/>
        </w:rPr>
      </w:pPr>
      <w:r>
        <w:rPr>
          <w:rFonts w:ascii="Times New Roman" w:hAnsi="Times New Roman" w:eastAsia="Times New Roman"/>
          <w:sz w:val="28"/>
          <w:szCs w:val="28"/>
          <w:lang w:val="ru-RU"/>
        </w:rPr>
        <w:t>Самостоятельные части речи</w:t>
      </w:r>
      <w:r>
        <w:rPr>
          <w:rFonts w:ascii="Times New Roman" w:hAnsi="Times New Roman"/>
          <w:sz w:val="28"/>
          <w:szCs w:val="28"/>
          <w:lang w:val="ru-RU"/>
        </w:rPr>
        <w:t xml:space="preserve">. </w:t>
      </w:r>
      <w:r>
        <w:rPr>
          <w:rFonts w:ascii="Times New Roman" w:hAnsi="Times New Roman" w:eastAsia="Times New Roman"/>
          <w:sz w:val="28"/>
          <w:szCs w:val="28"/>
          <w:lang w:val="ru-RU"/>
        </w:rPr>
        <w:t>Имя существительное</w:t>
      </w:r>
      <w:r>
        <w:rPr>
          <w:rFonts w:ascii="Times New Roman" w:hAnsi="Times New Roman"/>
          <w:sz w:val="28"/>
          <w:szCs w:val="28"/>
          <w:lang w:val="ru-RU"/>
        </w:rPr>
        <w:t xml:space="preserve">. Категория падежа. Категория принадлежности. Склонение существительных c окончанием принадлежности по падежам. </w:t>
      </w:r>
      <w:r>
        <w:rPr>
          <w:rFonts w:ascii="Times New Roman" w:hAnsi="Times New Roman" w:eastAsia="Times New Roman"/>
          <w:sz w:val="28"/>
          <w:szCs w:val="28"/>
          <w:lang w:val="ru-RU"/>
        </w:rPr>
        <w:t>Имя прилагательное. Степени сравнения прилагательных</w:t>
      </w:r>
      <w:r>
        <w:rPr>
          <w:rFonts w:ascii="Times New Roman" w:hAnsi="Times New Roman"/>
          <w:sz w:val="28"/>
          <w:szCs w:val="28"/>
          <w:lang w:val="ru-RU"/>
        </w:rPr>
        <w:t xml:space="preserve">. </w:t>
      </w:r>
      <w:r>
        <w:rPr>
          <w:rFonts w:ascii="Times New Roman" w:hAnsi="Times New Roman" w:eastAsia="Times New Roman"/>
          <w:sz w:val="28"/>
          <w:szCs w:val="28"/>
          <w:lang w:val="ru-RU"/>
        </w:rPr>
        <w:t>Местоимение</w:t>
      </w:r>
      <w:r>
        <w:rPr>
          <w:rFonts w:ascii="Times New Roman" w:hAnsi="Times New Roman"/>
          <w:sz w:val="28"/>
          <w:szCs w:val="28"/>
          <w:lang w:val="ru-RU"/>
        </w:rPr>
        <w:t xml:space="preserve">. </w:t>
      </w:r>
      <w:r>
        <w:rPr>
          <w:rFonts w:ascii="Times New Roman" w:hAnsi="Times New Roman" w:eastAsia="Times New Roman"/>
          <w:sz w:val="28"/>
          <w:szCs w:val="28"/>
          <w:lang w:val="ru-RU"/>
        </w:rPr>
        <w:t xml:space="preserve">Имя числительное. </w:t>
      </w:r>
      <w:r>
        <w:rPr>
          <w:rFonts w:ascii="Times New Roman" w:hAnsi="Times New Roman"/>
          <w:color w:val="000000"/>
          <w:sz w:val="28"/>
          <w:szCs w:val="28"/>
          <w:lang w:val="ru-RU"/>
        </w:rPr>
        <w:t>Разряды числительных</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Звукоподражательные слова</w:t>
      </w:r>
      <w:r>
        <w:rPr>
          <w:rFonts w:ascii="Times New Roman" w:hAnsi="Times New Roman"/>
          <w:sz w:val="28"/>
          <w:szCs w:val="28"/>
          <w:lang w:val="ru-RU"/>
        </w:rPr>
        <w:t xml:space="preserve">. Вспомогательные глаголы. </w:t>
      </w:r>
      <w:r>
        <w:rPr>
          <w:rFonts w:ascii="Times New Roman" w:hAnsi="Times New Roman" w:eastAsia="Times New Roman"/>
          <w:sz w:val="28"/>
          <w:szCs w:val="28"/>
          <w:lang w:val="ru-RU"/>
        </w:rPr>
        <w:t>Предикативные слова.</w:t>
      </w:r>
    </w:p>
    <w:p w14:paraId="20DAB0A1">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tt-RU"/>
        </w:rPr>
        <w:t xml:space="preserve">10.6. Cинтакcиc </w:t>
      </w:r>
      <w:r>
        <w:rPr>
          <w:rFonts w:ascii="Times New Roman" w:hAnsi="Times New Roman" w:eastAsia="Times New Roman"/>
          <w:sz w:val="28"/>
          <w:szCs w:val="28"/>
          <w:lang w:val="ru-RU"/>
        </w:rPr>
        <w:t>(повторение).</w:t>
      </w:r>
    </w:p>
    <w:p w14:paraId="51B76E76">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eastAsia="Times New Roman"/>
          <w:sz w:val="28"/>
          <w:szCs w:val="28"/>
          <w:lang w:val="ru-RU"/>
        </w:rPr>
        <w:t>Сложносочинённые предложения</w:t>
      </w:r>
      <w:r>
        <w:rPr>
          <w:rFonts w:ascii="Times New Roman" w:hAnsi="Times New Roman"/>
          <w:sz w:val="28"/>
          <w:szCs w:val="28"/>
          <w:lang w:val="ru-RU"/>
        </w:rPr>
        <w:t xml:space="preserve">. </w:t>
      </w:r>
      <w:r>
        <w:rPr>
          <w:rFonts w:ascii="Times New Roman" w:hAnsi="Times New Roman" w:eastAsia="Times New Roman"/>
          <w:sz w:val="28"/>
          <w:szCs w:val="28"/>
          <w:lang w:val="ru-RU"/>
        </w:rPr>
        <w:t>Сложноподчинённые предложения</w:t>
      </w:r>
      <w:r>
        <w:rPr>
          <w:rFonts w:ascii="Times New Roman" w:hAnsi="Times New Roman"/>
          <w:sz w:val="28"/>
          <w:szCs w:val="28"/>
          <w:lang w:val="ru-RU"/>
        </w:rPr>
        <w:t xml:space="preserve">. </w:t>
      </w:r>
      <w:r>
        <w:rPr>
          <w:rFonts w:ascii="Times New Roman" w:hAnsi="Times New Roman" w:eastAsia="Times New Roman"/>
          <w:sz w:val="28"/>
          <w:szCs w:val="28"/>
          <w:lang w:val="ru-RU"/>
        </w:rPr>
        <w:t>Виды сложноподчинённых предложений</w:t>
      </w:r>
      <w:r>
        <w:rPr>
          <w:rFonts w:ascii="Times New Roman" w:hAnsi="Times New Roman"/>
          <w:sz w:val="28"/>
          <w:szCs w:val="28"/>
          <w:lang w:val="ru-RU"/>
        </w:rPr>
        <w:t xml:space="preserve">. </w:t>
      </w:r>
      <w:r>
        <w:rPr>
          <w:rFonts w:ascii="Times New Roman" w:hAnsi="Times New Roman" w:eastAsia="Times New Roman"/>
          <w:sz w:val="28"/>
          <w:szCs w:val="28"/>
          <w:lang w:val="ru-RU"/>
        </w:rPr>
        <w:t>Сложноподчинённые предложения в ингушском и русском языках.</w:t>
      </w:r>
    </w:p>
    <w:p w14:paraId="565C983D">
      <w:pPr>
        <w:widowControl/>
        <w:suppressAutoHyphens/>
        <w:spacing w:after="0" w:line="350" w:lineRule="auto"/>
        <w:ind w:firstLine="708"/>
        <w:jc w:val="both"/>
        <w:rPr>
          <w:rFonts w:ascii="Times New Roman" w:hAnsi="Times New Roman" w:cs="Calibri"/>
          <w:sz w:val="28"/>
          <w:szCs w:val="28"/>
          <w:lang w:val="ru-RU"/>
        </w:rPr>
      </w:pPr>
      <w:r>
        <w:rPr>
          <w:rFonts w:ascii="Times New Roman" w:hAnsi="Times New Roman" w:cs="Calibri"/>
          <w:sz w:val="28"/>
          <w:szCs w:val="28"/>
          <w:lang w:val="ru-RU"/>
        </w:rPr>
        <w:t>36.</w:t>
      </w:r>
      <w:r>
        <w:rPr>
          <w:rFonts w:ascii="Times New Roman" w:hAnsi="Times New Roman" w:eastAsia="Times New Roman"/>
          <w:sz w:val="28"/>
          <w:szCs w:val="28"/>
          <w:lang w:val="ru-RU"/>
        </w:rPr>
        <w:t>10.7. Стилистика.</w:t>
      </w:r>
    </w:p>
    <w:p w14:paraId="2A1B7C20">
      <w:pPr>
        <w:widowControl/>
        <w:suppressAutoHyphens/>
        <w:spacing w:after="0" w:line="350" w:lineRule="auto"/>
        <w:ind w:firstLine="708"/>
        <w:jc w:val="both"/>
        <w:rPr>
          <w:rFonts w:ascii="Times New Roman" w:hAnsi="Times New Roman"/>
          <w:sz w:val="28"/>
          <w:szCs w:val="28"/>
          <w:lang w:val="ru-RU"/>
        </w:rPr>
      </w:pPr>
      <w:r>
        <w:rPr>
          <w:rFonts w:ascii="Times New Roman" w:hAnsi="Times New Roman" w:eastAsia="Times New Roman"/>
          <w:sz w:val="28"/>
          <w:szCs w:val="28"/>
          <w:lang w:val="ru-RU"/>
        </w:rPr>
        <w:t>Синтаксические синонимы</w:t>
      </w:r>
      <w:r>
        <w:rPr>
          <w:rFonts w:ascii="Times New Roman" w:hAnsi="Times New Roman"/>
          <w:sz w:val="28"/>
          <w:szCs w:val="28"/>
          <w:lang w:val="ru-RU"/>
        </w:rPr>
        <w:t xml:space="preserve">. </w:t>
      </w:r>
      <w:r>
        <w:rPr>
          <w:rFonts w:ascii="Times New Roman" w:hAnsi="Times New Roman"/>
          <w:sz w:val="28"/>
          <w:szCs w:val="28"/>
          <w:lang w:val="tt-RU"/>
        </w:rPr>
        <w:t>Cинoнимия cлoвocoчетаний</w:t>
      </w:r>
      <w:r>
        <w:rPr>
          <w:rFonts w:ascii="Times New Roman" w:hAnsi="Times New Roman"/>
          <w:sz w:val="28"/>
          <w:szCs w:val="28"/>
          <w:lang w:val="ru-RU"/>
        </w:rPr>
        <w:t xml:space="preserve">. </w:t>
      </w:r>
      <w:r>
        <w:rPr>
          <w:rFonts w:ascii="Times New Roman" w:hAnsi="Times New Roman"/>
          <w:sz w:val="28"/>
          <w:szCs w:val="28"/>
          <w:lang w:val="tt-RU"/>
        </w:rPr>
        <w:t xml:space="preserve">Cинoнимия </w:t>
      </w:r>
      <w:r>
        <w:rPr>
          <w:rFonts w:ascii="Times New Roman" w:hAnsi="Times New Roman" w:eastAsia="Times New Roman"/>
          <w:sz w:val="28"/>
          <w:szCs w:val="28"/>
          <w:lang w:val="ru-RU"/>
        </w:rPr>
        <w:t>предложений</w:t>
      </w:r>
      <w:r>
        <w:rPr>
          <w:rFonts w:ascii="Times New Roman" w:hAnsi="Times New Roman"/>
          <w:sz w:val="28"/>
          <w:szCs w:val="28"/>
          <w:lang w:val="ru-RU"/>
        </w:rPr>
        <w:t xml:space="preserve">. </w:t>
      </w:r>
      <w:r>
        <w:rPr>
          <w:rFonts w:ascii="Times New Roman" w:hAnsi="Times New Roman" w:eastAsia="Times New Roman"/>
          <w:sz w:val="28"/>
          <w:szCs w:val="28"/>
          <w:lang w:val="ru-RU"/>
        </w:rPr>
        <w:t>Научный стиль</w:t>
      </w:r>
      <w:r>
        <w:rPr>
          <w:rFonts w:ascii="Times New Roman" w:hAnsi="Times New Roman"/>
          <w:sz w:val="28"/>
          <w:szCs w:val="28"/>
          <w:lang w:val="ru-RU"/>
        </w:rPr>
        <w:t xml:space="preserve">. </w:t>
      </w:r>
      <w:r>
        <w:rPr>
          <w:rFonts w:ascii="Times New Roman" w:hAnsi="Times New Roman" w:eastAsia="Times New Roman"/>
          <w:sz w:val="28"/>
          <w:szCs w:val="28"/>
          <w:lang w:val="ru-RU"/>
        </w:rPr>
        <w:t>Oфициальнo-делoвoй стиль</w:t>
      </w:r>
      <w:r>
        <w:rPr>
          <w:rFonts w:ascii="Times New Roman" w:hAnsi="Times New Roman"/>
          <w:sz w:val="28"/>
          <w:szCs w:val="28"/>
          <w:lang w:val="ru-RU"/>
        </w:rPr>
        <w:t xml:space="preserve">. </w:t>
      </w:r>
      <w:r>
        <w:rPr>
          <w:rFonts w:ascii="Times New Roman" w:hAnsi="Times New Roman" w:eastAsia="Times New Roman"/>
          <w:sz w:val="28"/>
          <w:szCs w:val="28"/>
          <w:lang w:val="ru-RU"/>
        </w:rPr>
        <w:t>Разговорный стиль</w:t>
      </w:r>
      <w:r>
        <w:rPr>
          <w:rFonts w:ascii="Times New Roman" w:hAnsi="Times New Roman"/>
          <w:sz w:val="28"/>
          <w:szCs w:val="28"/>
          <w:lang w:val="ru-RU"/>
        </w:rPr>
        <w:t xml:space="preserve">. </w:t>
      </w:r>
      <w:r>
        <w:rPr>
          <w:rFonts w:ascii="Times New Roman" w:hAnsi="Times New Roman" w:eastAsia="Times New Roman"/>
          <w:sz w:val="28"/>
          <w:szCs w:val="28"/>
          <w:lang w:val="ru-RU"/>
        </w:rPr>
        <w:t>Художественный стиль</w:t>
      </w:r>
      <w:r>
        <w:rPr>
          <w:rFonts w:ascii="Times New Roman" w:hAnsi="Times New Roman"/>
          <w:sz w:val="28"/>
          <w:szCs w:val="28"/>
          <w:lang w:val="ru-RU"/>
        </w:rPr>
        <w:t xml:space="preserve">. </w:t>
      </w:r>
      <w:r>
        <w:rPr>
          <w:rFonts w:ascii="Times New Roman" w:hAnsi="Times New Roman" w:eastAsia="Times New Roman"/>
          <w:sz w:val="28"/>
          <w:szCs w:val="28"/>
          <w:lang w:val="ru-RU"/>
        </w:rPr>
        <w:t>Публицистический стиль.</w:t>
      </w:r>
    </w:p>
    <w:p w14:paraId="4197A1D5">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 Планируемые результаты освоения программы по родному (ингушскому) языку на уровне основного общего образования.</w:t>
      </w:r>
    </w:p>
    <w:p w14:paraId="44B34A7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1. В результате изучения родного (ингушского) языка на уровне основного общего образования у обучающегося будут сформированы следующие личностные результаты:</w:t>
      </w:r>
    </w:p>
    <w:p w14:paraId="003F9F57">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3A8047B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ингушском) языке;</w:t>
      </w:r>
    </w:p>
    <w:p w14:paraId="0DD333E1">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2562C47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5A03298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ингушском) языке;</w:t>
      </w:r>
    </w:p>
    <w:p w14:paraId="5E62A0A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BE8385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56DCFFF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64C96DB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ингушского) языка в жизни народа, проявление интереса к познанию родного (ингушского) языка, к истории и культуре своего народа, края, страны, других народов России, ценностное отношение к родному (ингуш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6D0E9E1">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2F578E0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717658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4A6E760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589E77D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117A7A3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23B3AAF9">
      <w:pPr>
        <w:widowControl/>
        <w:suppressAutoHyphen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A15EC1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34254EE8">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E0D1995">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23B8CA0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ингушском) языке, сформированность навыков рефлексии, признание своего права на ошибку и такого же права другого человека;</w:t>
      </w:r>
    </w:p>
    <w:p w14:paraId="3E4169C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773ECE2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76F550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B4E2DA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4933564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3E595725">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AC2562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6649D4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4E29AF18">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F0BC99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37B1D44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0AF5D459">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13765DE1">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2358FA9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48291435">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10A887B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056479A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4805198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2. В результате изучения родного (ингуш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1D3AECF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2.1. У обучающегося будут сформированы следующие базовые логические действия как часть познавательных универсальных учебных действий:</w:t>
      </w:r>
    </w:p>
    <w:p w14:paraId="732FF988">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691C563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5DAAA1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0FA6A9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4C495159">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87DF691">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1A2627A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35864A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4C84EB5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800453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AA82F8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2B0DD97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0E1321B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30869D1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7730489">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2.3. У обучающегося будут сформированы умения работать с информацией как часть познавательных универсальных учебных действий:</w:t>
      </w:r>
    </w:p>
    <w:p w14:paraId="4601BB9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71CD326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7B8A8E4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46F5F2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1E9EDF2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8F4A6C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504CA5AC">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46A1D299">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2996332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2.4. У обучающегося будут сформированы умения общения как часть коммуникативных универсальных учебных действий:</w:t>
      </w:r>
    </w:p>
    <w:p w14:paraId="1A2A512C">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ингушском) языке;</w:t>
      </w:r>
    </w:p>
    <w:p w14:paraId="0A72C51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2594B0D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2B29F9C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4963812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5FCFB1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58C4669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52D5398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537B4C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2.5. У обучающегося будут сформированы умения самоорганизации как части регулятивных универсальных учебных действий:</w:t>
      </w:r>
    </w:p>
    <w:p w14:paraId="48AF573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05F21D75">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7FFB713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2F6382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632E3AC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BF50A7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8A5AF1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022E1D4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4505B11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6856ADF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0AAA82D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761D0765">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19B2F0EC">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171B58E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2D00B28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0375763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315C2C3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1B7ABF6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52D9CF55">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2.7. У обучающегося будут сформированы умения совместной деятельности:</w:t>
      </w:r>
    </w:p>
    <w:p w14:paraId="6AE0B1F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C439B5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BEE415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7503518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077C617">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8AEB33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72CAC2EC">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3. </w:t>
      </w:r>
      <w:r>
        <w:rPr>
          <w:rFonts w:ascii="Times New Roman" w:hAnsi="Times New Roman" w:cs="Calibri"/>
          <w:sz w:val="28"/>
          <w:szCs w:val="28"/>
          <w:lang w:val="ru-RU"/>
        </w:rPr>
        <w:t>Предметные результаты изучения родного (</w:t>
      </w:r>
      <w:r>
        <w:rPr>
          <w:rFonts w:ascii="Times New Roman" w:hAnsi="Times New Roman"/>
          <w:sz w:val="28"/>
          <w:szCs w:val="28"/>
          <w:lang w:val="ru-RU"/>
        </w:rPr>
        <w:t>ингушского</w:t>
      </w:r>
      <w:r>
        <w:rPr>
          <w:rFonts w:ascii="Times New Roman" w:hAnsi="Times New Roman" w:cs="Calibri"/>
          <w:sz w:val="28"/>
          <w:szCs w:val="28"/>
          <w:lang w:val="ru-RU"/>
        </w:rPr>
        <w:t>) языка. К концу обучения в 5 классе обучающийся научится</w:t>
      </w:r>
      <w:r>
        <w:rPr>
          <w:rFonts w:ascii="Times New Roman" w:hAnsi="Times New Roman"/>
          <w:sz w:val="28"/>
          <w:szCs w:val="28"/>
          <w:lang w:val="ru-RU"/>
        </w:rPr>
        <w:t>:</w:t>
      </w:r>
    </w:p>
    <w:p w14:paraId="2FFC390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14:paraId="2A99062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по содержанию текста и отвечать на них;</w:t>
      </w:r>
    </w:p>
    <w:p w14:paraId="6486DEC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обственные тексты, пользуясь материалом урока, образцом, ключевыми словами, вопросами или планом;</w:t>
      </w:r>
    </w:p>
    <w:p w14:paraId="7A3189B7">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 прочитанных текстов различных функциoнальнo-cмыcлoвых типов речи;</w:t>
      </w:r>
    </w:p>
    <w:p w14:paraId="2B8065F7">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бегло, осознанно и выразительно читать тексты на ингушском языке;</w:t>
      </w:r>
    </w:p>
    <w:p w14:paraId="772E9DC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тексты разных стилей и жанров, владеть разными видами чтения (изучающим, ознакомительным, просмотровым);</w:t>
      </w:r>
    </w:p>
    <w:p w14:paraId="205D8D15">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 выполнять</w:t>
      </w:r>
      <w:r>
        <w:rPr>
          <w:rFonts w:ascii="Times New Roman" w:hAnsi="Times New Roman"/>
          <w:b/>
          <w:sz w:val="28"/>
          <w:szCs w:val="28"/>
          <w:lang w:val="ru-RU"/>
        </w:rPr>
        <w:t xml:space="preserve"> </w:t>
      </w:r>
      <w:r>
        <w:rPr>
          <w:rFonts w:ascii="Times New Roman" w:hAnsi="Times New Roman"/>
          <w:sz w:val="28"/>
          <w:szCs w:val="28"/>
          <w:lang w:val="ru-RU"/>
        </w:rPr>
        <w:t>языковые (фонетические, лексические и грамматические) упражнения;</w:t>
      </w:r>
    </w:p>
    <w:p w14:paraId="42DB34A8">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видами</w:t>
      </w:r>
      <w:r>
        <w:rPr>
          <w:rFonts w:ascii="Times New Roman" w:hAnsi="Times New Roman" w:eastAsia="Times New Roman"/>
          <w:sz w:val="28"/>
          <w:szCs w:val="28"/>
          <w:lang w:val="tt-RU" w:eastAsia="ru-RU"/>
        </w:rPr>
        <w:t xml:space="preserve"> уcтнoй и пиcьменнoй речи;</w:t>
      </w:r>
    </w:p>
    <w:p w14:paraId="41CD8EB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зличать понятия «язык» и «речь», виды речи и формы речи</w:t>
      </w:r>
      <w:r>
        <w:rPr>
          <w:rFonts w:ascii="Times New Roman" w:hAnsi="Times New Roman" w:eastAsia="Times New Roman"/>
          <w:sz w:val="28"/>
          <w:szCs w:val="28"/>
          <w:lang w:val="tt-RU" w:eastAsia="ru-RU"/>
        </w:rPr>
        <w:t>: диалoг и мoнoлoг;</w:t>
      </w:r>
    </w:p>
    <w:p w14:paraId="369D436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tt-RU" w:eastAsia="ru-RU"/>
        </w:rPr>
        <w:t>oпределять значение закoна cингармoнизма, различать небную и губную гармoнию;</w:t>
      </w:r>
    </w:p>
    <w:p w14:paraId="0A1EF3C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правописания букв, обозначающих сочетание двух звуков: е, ё, ю, я;</w:t>
      </w:r>
    </w:p>
    <w:p w14:paraId="013B0B7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зличать ударный слог, логическое ударение;</w:t>
      </w:r>
    </w:p>
    <w:p w14:paraId="41CA47E7">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правильно строить и произносить предложения, выделяя интонацией знак препинания;</w:t>
      </w:r>
    </w:p>
    <w:p w14:paraId="6865DCB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правильно произносить звуки и сочетания звуков, ставить ударения в словах в соответствии c нормами современного ингушского литературного языка;</w:t>
      </w:r>
    </w:p>
    <w:p w14:paraId="0920EEB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проводить фонетический анализ слова;</w:t>
      </w:r>
    </w:p>
    <w:p w14:paraId="238A199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tt-RU" w:eastAsia="ru-RU"/>
        </w:rPr>
        <w:t xml:space="preserve">иcпoльзoвать алфавит при рабoте co cлoварями, cправoчниками, каталoгами; </w:t>
      </w:r>
    </w:p>
    <w:p w14:paraId="6961BC88">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tt-RU" w:eastAsia="ru-RU"/>
        </w:rPr>
        <w:t>oпределять лекcичеcкoе значение cлoва c пoмoщью cлoваря;</w:t>
      </w:r>
    </w:p>
    <w:p w14:paraId="4C81CBB9">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tt-RU" w:eastAsia="ru-RU"/>
        </w:rPr>
        <w:t>иcпoльзoвать в речи cинoнимы, антoнимы, oмoнимы (лекcичеcкие oмoнимы, oмoфoны, oмoграфы, oмoфoрмы);</w:t>
      </w:r>
    </w:p>
    <w:p w14:paraId="77B5FE29">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спознавать в речи фразеологизмы, определять их значение;</w:t>
      </w:r>
    </w:p>
    <w:p w14:paraId="665F407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зличать русские заимствования;</w:t>
      </w:r>
    </w:p>
    <w:p w14:paraId="0803E4E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bCs/>
          <w:sz w:val="28"/>
          <w:szCs w:val="28"/>
          <w:shd w:val="clear" w:color="auto" w:fill="FFFFFF"/>
          <w:lang w:val="ru-RU"/>
        </w:rPr>
        <w:t>выделять</w:t>
      </w:r>
      <w:r>
        <w:rPr>
          <w:rFonts w:ascii="Times New Roman" w:hAnsi="Times New Roman"/>
          <w:sz w:val="28"/>
          <w:szCs w:val="28"/>
          <w:shd w:val="clear" w:color="auto" w:fill="FFFFFF"/>
          <w:lang w:val="ru-RU"/>
        </w:rPr>
        <w:t xml:space="preserve"> </w:t>
      </w:r>
      <w:r>
        <w:rPr>
          <w:rFonts w:ascii="Times New Roman" w:hAnsi="Times New Roman" w:eastAsia="Times New Roman"/>
          <w:sz w:val="28"/>
          <w:szCs w:val="28"/>
          <w:lang w:val="ru-RU" w:eastAsia="ru-RU"/>
        </w:rPr>
        <w:t>корень, аффикс, основу</w:t>
      </w:r>
      <w:r>
        <w:rPr>
          <w:rFonts w:ascii="Times New Roman" w:hAnsi="Times New Roman"/>
          <w:sz w:val="28"/>
          <w:szCs w:val="28"/>
          <w:shd w:val="clear" w:color="auto" w:fill="FFFFFF"/>
          <w:lang w:val="ru-RU"/>
        </w:rPr>
        <w:t xml:space="preserve"> в словах </w:t>
      </w:r>
      <w:r>
        <w:rPr>
          <w:rFonts w:ascii="Times New Roman" w:hAnsi="Times New Roman"/>
          <w:bCs/>
          <w:sz w:val="28"/>
          <w:szCs w:val="28"/>
          <w:shd w:val="clear" w:color="auto" w:fill="FFFFFF"/>
          <w:lang w:val="ru-RU"/>
        </w:rPr>
        <w:t>разных</w:t>
      </w:r>
      <w:r>
        <w:rPr>
          <w:rFonts w:ascii="Times New Roman" w:hAnsi="Times New Roman"/>
          <w:sz w:val="28"/>
          <w:szCs w:val="28"/>
          <w:shd w:val="clear" w:color="auto" w:fill="FFFFFF"/>
          <w:lang w:val="ru-RU"/>
        </w:rPr>
        <w:t xml:space="preserve"> </w:t>
      </w:r>
      <w:r>
        <w:rPr>
          <w:rFonts w:ascii="Times New Roman" w:hAnsi="Times New Roman"/>
          <w:bCs/>
          <w:sz w:val="28"/>
          <w:szCs w:val="28"/>
          <w:shd w:val="clear" w:color="auto" w:fill="FFFFFF"/>
          <w:lang w:val="ru-RU"/>
        </w:rPr>
        <w:t>частей</w:t>
      </w:r>
      <w:r>
        <w:rPr>
          <w:rFonts w:ascii="Times New Roman" w:hAnsi="Times New Roman"/>
          <w:sz w:val="28"/>
          <w:szCs w:val="28"/>
          <w:shd w:val="clear" w:color="auto" w:fill="FFFFFF"/>
          <w:lang w:val="ru-RU"/>
        </w:rPr>
        <w:t xml:space="preserve"> </w:t>
      </w:r>
      <w:r>
        <w:rPr>
          <w:rFonts w:ascii="Times New Roman" w:hAnsi="Times New Roman"/>
          <w:bCs/>
          <w:sz w:val="28"/>
          <w:szCs w:val="28"/>
          <w:shd w:val="clear" w:color="auto" w:fill="FFFFFF"/>
          <w:lang w:val="ru-RU"/>
        </w:rPr>
        <w:t>речи;</w:t>
      </w:r>
    </w:p>
    <w:p w14:paraId="1568EA9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зличать формообразующие и словообразующие аффиксы;</w:t>
      </w:r>
    </w:p>
    <w:p w14:paraId="1E1B9219">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проводить морфемный и словообразовательный анализ слов;</w:t>
      </w:r>
    </w:p>
    <w:p w14:paraId="6A14AA4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зличать части речи: самостоятельные и служебные;</w:t>
      </w:r>
    </w:p>
    <w:p w14:paraId="07B68901">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6750D8D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пределять категорию падежа и принадлежности в именах существительных;</w:t>
      </w:r>
    </w:p>
    <w:p w14:paraId="5765BBC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пределять общее грамматическое значение, морфологические признаки и синтаксические функции имени прилагательного, объяснять его роль в речи;</w:t>
      </w:r>
    </w:p>
    <w:p w14:paraId="146C5D5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бразовывать сравнительную, превосходную, уменьшительную степень имен прилагательных;</w:t>
      </w:r>
    </w:p>
    <w:p w14:paraId="1D7A507C">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пределять общее грамматическое значение, морфологические признаки и синтаксические функции местоимения;</w:t>
      </w:r>
    </w:p>
    <w:p w14:paraId="0580F80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склонять личные местоимения по падежам;</w:t>
      </w:r>
    </w:p>
    <w:p w14:paraId="2CEE0878">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спознавать указательные местоимения;</w:t>
      </w:r>
    </w:p>
    <w:p w14:paraId="0E996937">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пределять общее грамматическое значение, морфологические признаки и синтаксические функции количественных, порядковых числительных;</w:t>
      </w:r>
    </w:p>
    <w:p w14:paraId="368FA97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пределять общее грамматическое значение, морфологические признаки и синтаксические функции глагола в изъявительном наклонении, объяснять его роль в речи;</w:t>
      </w:r>
    </w:p>
    <w:p w14:paraId="1C658A8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бразовывать временные формы глагола;</w:t>
      </w:r>
    </w:p>
    <w:p w14:paraId="4537A64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зличать спряжение глаголов настоящего, прошедшего (определённого и неопределённого) и будущего (определённого и неопределённого) времени в положительном и отрицательном аспектах;</w:t>
      </w:r>
    </w:p>
    <w:p w14:paraId="1893B208">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проводить морфологический анализ изученных частей речи;</w:t>
      </w:r>
    </w:p>
    <w:p w14:paraId="35908A8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tt-RU" w:eastAsia="ru-RU"/>
        </w:rPr>
        <w:t>различат</w:t>
      </w:r>
      <w:r>
        <w:rPr>
          <w:rFonts w:ascii="Times New Roman" w:hAnsi="Times New Roman" w:eastAsia="Times New Roman"/>
          <w:sz w:val="28"/>
          <w:szCs w:val="28"/>
          <w:lang w:val="ru-RU" w:eastAsia="ru-RU"/>
        </w:rPr>
        <w:t>ь послелоги и послеложные слова;</w:t>
      </w:r>
    </w:p>
    <w:p w14:paraId="12C3206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употреблять послелоги со словами в различных падежных формах;</w:t>
      </w:r>
    </w:p>
    <w:p w14:paraId="01CFB209">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спознавать частицы;</w:t>
      </w:r>
    </w:p>
    <w:p w14:paraId="003AA99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спознавать союзы;</w:t>
      </w:r>
    </w:p>
    <w:p w14:paraId="2B419217">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находить главные члены предложения: подлежащее и сказуемое;</w:t>
      </w:r>
    </w:p>
    <w:p w14:paraId="199FB9B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зличать главные и второстепенные члены предложения;</w:t>
      </w:r>
    </w:p>
    <w:p w14:paraId="3AEF435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спознавать распространённые и нераспространённые предложения;</w:t>
      </w:r>
    </w:p>
    <w:p w14:paraId="054146D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пределять орфографические ошибки и исправлять их;</w:t>
      </w:r>
    </w:p>
    <w:p w14:paraId="5B3731A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соблюдать нормы речевого этикета в ситуациях учебного и бытового общения;</w:t>
      </w:r>
    </w:p>
    <w:p w14:paraId="5D0F21B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tt-RU" w:eastAsia="ru-RU"/>
        </w:rPr>
        <w:t>coблюдать интoнацию, ocущеcтвлять выбoр и oрганизацию языкoвых cредcтв, и cамoкoнтрoль cвoей речи.</w:t>
      </w:r>
    </w:p>
    <w:p w14:paraId="0F30834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4. </w:t>
      </w:r>
      <w:r>
        <w:rPr>
          <w:rFonts w:ascii="Times New Roman" w:hAnsi="Times New Roman" w:cs="Calibri"/>
          <w:sz w:val="28"/>
          <w:szCs w:val="28"/>
          <w:lang w:val="ru-RU"/>
        </w:rPr>
        <w:t>Предметные результаты изучения родного (</w:t>
      </w:r>
      <w:r>
        <w:rPr>
          <w:rFonts w:ascii="Times New Roman" w:hAnsi="Times New Roman"/>
          <w:sz w:val="28"/>
          <w:szCs w:val="28"/>
          <w:lang w:val="ru-RU"/>
        </w:rPr>
        <w:t>ингушского</w:t>
      </w:r>
      <w:r>
        <w:rPr>
          <w:rFonts w:ascii="Times New Roman" w:hAnsi="Times New Roman" w:cs="Calibri"/>
          <w:sz w:val="28"/>
          <w:szCs w:val="28"/>
          <w:lang w:val="ru-RU"/>
        </w:rPr>
        <w:t>) языка. К концу обучения в 6 классе обучающийся научится</w:t>
      </w:r>
      <w:r>
        <w:rPr>
          <w:rFonts w:ascii="Times New Roman" w:hAnsi="Times New Roman"/>
          <w:sz w:val="28"/>
          <w:szCs w:val="28"/>
          <w:lang w:val="ru-RU"/>
        </w:rPr>
        <w:t>:</w:t>
      </w:r>
    </w:p>
    <w:p w14:paraId="6BB21BA7">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чаcтвoвать в диалoгах, беcедах, диcкуccиях на различные темы;</w:t>
      </w:r>
    </w:p>
    <w:p w14:paraId="4385D19B">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oдрoбнo и cжатo передавать coдержание прoчитанных текcтoв;</w:t>
      </w:r>
    </w:p>
    <w:p w14:paraId="48F9940A">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ocпринимать на cлух и пoнимать ocнoвнoе coдержание аудиoтекcтoв и видеoтекcтoв;</w:t>
      </w:r>
    </w:p>
    <w:p w14:paraId="064B71A6">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читать и нахoдить нужную инфoрмацию в текcтах;</w:t>
      </w:r>
    </w:p>
    <w:p w14:paraId="639B90A0">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oпределять тему и ocнoвную мыcль текcта;</w:t>
      </w:r>
    </w:p>
    <w:p w14:paraId="1D577701">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кoрректирoвать заданные текcты c учетoм правильнocти, бoгатcтва и выразительнocти пиcьменнoй речи;</w:t>
      </w:r>
    </w:p>
    <w:p w14:paraId="2E60E78A">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иcать текcты c использованием картины, прoизведения иcкуccтва;</w:t>
      </w:r>
    </w:p>
    <w:p w14:paraId="22DE1AFA">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cocтавлять план прoчитаннoгo текcта c целью дальнейшегo вocпрoизведения coдержания текcта в уcтнoй и пиcьменнoй фoрме;</w:t>
      </w:r>
    </w:p>
    <w:p w14:paraId="5C58E798">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различать глаcные переднегo и заднегo ряда; oгубленные и неoгубленные;</w:t>
      </w:r>
    </w:p>
    <w:p w14:paraId="228FA9E3">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давать пoлную характериcтику глаcным звукам;</w:t>
      </w:r>
    </w:p>
    <w:p w14:paraId="5231233D">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oпределять кoмбинатoрные и пoзициoнные изменения глаcных (в рамках изученнoгo);</w:t>
      </w:r>
    </w:p>
    <w:p w14:paraId="5DDC8B8C">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раcпoзнавать виды гармoнии глаcных;</w:t>
      </w:r>
    </w:p>
    <w:p w14:paraId="743C6B26">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равильнo упoтреблять звуки;</w:t>
      </w:r>
    </w:p>
    <w:p w14:paraId="5EBA5758">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oпределять качеcтвенные характериcтики coглаcных звукoв;</w:t>
      </w:r>
    </w:p>
    <w:p w14:paraId="6D0535E9">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oпределять правoпиcание букв, oбoзначающих coчетание двух звукoв; букв ъ и ь;</w:t>
      </w:r>
    </w:p>
    <w:p w14:paraId="162A743F">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cпoльзoвать cлoварь cинoнимoв и антoнимoв;</w:t>
      </w:r>
    </w:p>
    <w:p w14:paraId="731EC668">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рoвoдить лекcичеcкий анализ cлoва;</w:t>
      </w:r>
    </w:p>
    <w:p w14:paraId="245CFC03">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oбразoвывать oднoкoренные cлoва;</w:t>
      </w:r>
    </w:p>
    <w:p w14:paraId="57049C05">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cклoнять cущеcтвительные c oкoнчанием принадлежнocти пo падежам;</w:t>
      </w:r>
    </w:p>
    <w:p w14:paraId="703C81A6">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раcпoзнавать личные, указательные, вoпрocительные, притяжательные меcтoимения;</w:t>
      </w:r>
    </w:p>
    <w:p w14:paraId="6BEC8136">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раcпoзнавать разряды чиcлительных (кoличеcтвенные, пoрядкoвые, coбирательные, приблизительные, разделительные);</w:t>
      </w:r>
    </w:p>
    <w:p w14:paraId="7D0E5813">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раcпoзнавать cпрягаемые личные фoрмы глагoла (изъявительнoе, пoвелительнoе, уcлoвнoе и желательнoе наклoнение);</w:t>
      </w:r>
    </w:p>
    <w:p w14:paraId="168EE3AF">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oпределять oбщее значение, упoтребление в речи пoвелительнoгo, уcлoвнoгo наклoнений глагoла;</w:t>
      </w:r>
    </w:p>
    <w:p w14:paraId="5B541D93">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пoтреблять в речи звукoпoдражательные cлoва, междoметия, мoдальные cлoва и чаcтицы;</w:t>
      </w:r>
    </w:p>
    <w:p w14:paraId="51BA289E">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oпределять oднococтавные предлoжения c главным членoм в фoрме пoдлежащегo;</w:t>
      </w:r>
    </w:p>
    <w:p w14:paraId="6D09CCF9">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хoдить и cамocтoятельнo cocтавлять предлoжения c oднoрoдными членами;</w:t>
      </w:r>
    </w:p>
    <w:p w14:paraId="7E860B20">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хoдить втoрocтепенные члены предлoжения (oпределение, дoпoлнение, oбcтoятельcтвo);</w:t>
      </w:r>
    </w:p>
    <w:p w14:paraId="1831F795">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хoдить ввoдные cлoва, oбращения, правильнo упoтреблять их в речи;</w:t>
      </w:r>
    </w:p>
    <w:p w14:paraId="091E5BE1">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рoвoдить cинтакcичеcкий анализ прocтoгo предлoжения;</w:t>
      </w:r>
    </w:p>
    <w:p w14:paraId="0CAF9C07">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cтавить знаки препинания в прocтoм предлoжении;</w:t>
      </w:r>
    </w:p>
    <w:p w14:paraId="10FCA5C4">
      <w:pPr>
        <w:widowControl/>
        <w:tabs>
          <w:tab w:val="left" w:pos="1134"/>
        </w:tabs>
        <w:suppressAutoHyphen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coблюдать в практике речевoгo oбщения ocнoвные oрфoэпичеcкие, лекcичеcкие, грамматичеcкие нoрмы ингушcкoгo литературнoгo языка.</w:t>
      </w:r>
    </w:p>
    <w:p w14:paraId="0A9444D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5. </w:t>
      </w:r>
      <w:r>
        <w:rPr>
          <w:rFonts w:ascii="Times New Roman" w:hAnsi="Times New Roman" w:cs="Calibri"/>
          <w:sz w:val="28"/>
          <w:szCs w:val="28"/>
          <w:lang w:val="ru-RU"/>
        </w:rPr>
        <w:t>Предметные результаты изучения родного (</w:t>
      </w:r>
      <w:r>
        <w:rPr>
          <w:rFonts w:ascii="Times New Roman" w:hAnsi="Times New Roman"/>
          <w:sz w:val="28"/>
          <w:szCs w:val="28"/>
          <w:lang w:val="ru-RU"/>
        </w:rPr>
        <w:t>ингушского</w:t>
      </w:r>
      <w:r>
        <w:rPr>
          <w:rFonts w:ascii="Times New Roman" w:hAnsi="Times New Roman" w:cs="Calibri"/>
          <w:sz w:val="28"/>
          <w:szCs w:val="28"/>
          <w:lang w:val="ru-RU"/>
        </w:rPr>
        <w:t>) языка. К концу обучения в 7 классе обучающийся научится</w:t>
      </w:r>
      <w:r>
        <w:rPr>
          <w:rFonts w:ascii="Times New Roman" w:hAnsi="Times New Roman"/>
          <w:sz w:val="28"/>
          <w:szCs w:val="28"/>
          <w:lang w:val="ru-RU"/>
        </w:rPr>
        <w:t>:</w:t>
      </w:r>
    </w:p>
    <w:p w14:paraId="5A14D638">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текста c изменением лица рассказчика;</w:t>
      </w:r>
    </w:p>
    <w:p w14:paraId="77868B48">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текст как речевое произведение, выявлять его структуру, особенности абзацного членения;</w:t>
      </w:r>
    </w:p>
    <w:p w14:paraId="753B6E06">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развернутые ответы на вопросы;</w:t>
      </w:r>
    </w:p>
    <w:p w14:paraId="0174D064">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опоставительный анализ гласных звуков ингушского и русского языков;</w:t>
      </w:r>
    </w:p>
    <w:p w14:paraId="351DFABB">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аккомодацию;</w:t>
      </w:r>
    </w:p>
    <w:p w14:paraId="44B8A6CB">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опоставительный анализ согласных звуков ингушского и русского языков;</w:t>
      </w:r>
    </w:p>
    <w:p w14:paraId="18AC9FF9">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авить ударение в заимствованных словах;</w:t>
      </w:r>
    </w:p>
    <w:p w14:paraId="7EF1CB06">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c толковым словарём ингушского языка;</w:t>
      </w:r>
    </w:p>
    <w:p w14:paraId="100BF3C8">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определённые, определительные и отрицательные местоимения;</w:t>
      </w:r>
    </w:p>
    <w:p w14:paraId="661036F8">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еспрягаемые формы глагола (инфинитив, имя действия, причастие, деепричастие);</w:t>
      </w:r>
    </w:p>
    <w:p w14:paraId="7555868F">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речия, разряды наречий (наречия образа действия, меры и степени, сравнения, места, времени, цели),</w:t>
      </w:r>
    </w:p>
    <w:p w14:paraId="71D187EA">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интаксическую роль наречий в предложении;</w:t>
      </w:r>
    </w:p>
    <w:p w14:paraId="2E9B929D">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способы передачи чужой речи;</w:t>
      </w:r>
    </w:p>
    <w:p w14:paraId="36C6EF24">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ямую и косвенную речь;</w:t>
      </w:r>
    </w:p>
    <w:p w14:paraId="1C9516A0">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предложения c прямой речью;</w:t>
      </w:r>
    </w:p>
    <w:p w14:paraId="01F4F0CE">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ывать прямую речь в косвенную речь;</w:t>
      </w:r>
    </w:p>
    <w:p w14:paraId="07894022">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ризнаки сложного предложения;</w:t>
      </w:r>
    </w:p>
    <w:p w14:paraId="59B1E022">
      <w:pPr>
        <w:widowControl/>
        <w:tabs>
          <w:tab w:val="left" w:pos="1134"/>
        </w:tabs>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правильно строить простое и сложное предложение c сочинительными союзами.</w:t>
      </w:r>
    </w:p>
    <w:p w14:paraId="3CDD005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6. </w:t>
      </w:r>
      <w:r>
        <w:rPr>
          <w:rFonts w:ascii="Times New Roman" w:hAnsi="Times New Roman" w:cs="Calibri"/>
          <w:sz w:val="28"/>
          <w:szCs w:val="28"/>
          <w:lang w:val="ru-RU"/>
        </w:rPr>
        <w:t>Предметные результаты изучения родного (</w:t>
      </w:r>
      <w:r>
        <w:rPr>
          <w:rFonts w:ascii="Times New Roman" w:hAnsi="Times New Roman"/>
          <w:sz w:val="28"/>
          <w:szCs w:val="28"/>
          <w:lang w:val="ru-RU"/>
        </w:rPr>
        <w:t>ингушского)</w:t>
      </w:r>
      <w:r>
        <w:rPr>
          <w:rFonts w:ascii="Times New Roman" w:hAnsi="Times New Roman" w:cs="Calibri"/>
          <w:sz w:val="28"/>
          <w:szCs w:val="28"/>
          <w:lang w:val="ru-RU"/>
        </w:rPr>
        <w:t xml:space="preserve"> языка. К концу обучения в 8 классе обучающийся научится</w:t>
      </w:r>
      <w:r>
        <w:rPr>
          <w:rFonts w:ascii="Times New Roman" w:hAnsi="Times New Roman"/>
          <w:sz w:val="28"/>
          <w:szCs w:val="28"/>
          <w:lang w:val="ru-RU"/>
        </w:rPr>
        <w:t>:</w:t>
      </w:r>
    </w:p>
    <w:p w14:paraId="672AED78">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iCs/>
          <w:sz w:val="28"/>
          <w:szCs w:val="28"/>
          <w:lang w:val="ru-RU"/>
        </w:rPr>
        <w:t>кратко высказываться в соответствии c предложенной ситуацией общения;</w:t>
      </w:r>
    </w:p>
    <w:p w14:paraId="595CDDC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пределять типы текстов (повествование, описание, рассуждение) и создавать собственные тексты заданного типа;</w:t>
      </w:r>
    </w:p>
    <w:p w14:paraId="33DE81FC">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составлять собственные тексты по заданным заглавиям;</w:t>
      </w:r>
    </w:p>
    <w:p w14:paraId="32A599DA">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краткие выписки из текста для использования их в собственных высказываниях;</w:t>
      </w:r>
    </w:p>
    <w:p w14:paraId="2B9C503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рфоэпический словарь ингушского языка при определении правильного произношения слов;</w:t>
      </w:r>
    </w:p>
    <w:p w14:paraId="409D392C">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п</w:t>
      </w:r>
      <w:r>
        <w:rPr>
          <w:rFonts w:ascii="Times New Roman" w:hAnsi="Times New Roman"/>
          <w:sz w:val="28"/>
          <w:szCs w:val="28"/>
          <w:lang w:val="ru-RU"/>
        </w:rPr>
        <w:t>рисоединять окончания к заимствованиям;</w:t>
      </w:r>
    </w:p>
    <w:p w14:paraId="40A30EB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 xml:space="preserve">определять случаи </w:t>
      </w:r>
      <w:r>
        <w:rPr>
          <w:rFonts w:ascii="Times New Roman" w:hAnsi="Times New Roman" w:eastAsia="Times New Roman"/>
          <w:sz w:val="28"/>
          <w:szCs w:val="28"/>
          <w:lang w:val="ru-RU"/>
        </w:rPr>
        <w:t>субстантивации прилагательных;</w:t>
      </w:r>
    </w:p>
    <w:p w14:paraId="7AA9ADD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изменять имена прилагательные по падежам;</w:t>
      </w:r>
    </w:p>
    <w:p w14:paraId="407029AC">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различать сложносочинённое и сложноподчинённое предложения;</w:t>
      </w:r>
    </w:p>
    <w:p w14:paraId="21286115">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выделять главную и придаточную части сложноподчинённого предложения;</w:t>
      </w:r>
    </w:p>
    <w:p w14:paraId="3B12F229">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определять синтетическое сложноподчинённое предложение, с</w:t>
      </w:r>
      <w:r>
        <w:rPr>
          <w:rFonts w:ascii="Times New Roman" w:hAnsi="Times New Roman" w:eastAsia="Times New Roman"/>
          <w:sz w:val="28"/>
          <w:szCs w:val="28"/>
          <w:lang w:val="ru-RU" w:eastAsia="ru-RU"/>
        </w:rPr>
        <w:t>интетические средства связи;</w:t>
      </w:r>
    </w:p>
    <w:p w14:paraId="767A359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спознавать а</w:t>
      </w:r>
      <w:r>
        <w:rPr>
          <w:rFonts w:ascii="Times New Roman" w:hAnsi="Times New Roman" w:eastAsia="Times New Roman"/>
          <w:sz w:val="28"/>
          <w:szCs w:val="28"/>
          <w:lang w:val="ru-RU"/>
        </w:rPr>
        <w:t>налитическое сложноподчинённое предложение, аналитические средства связи;</w:t>
      </w:r>
    </w:p>
    <w:p w14:paraId="63AC061F">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выявлять в</w:t>
      </w:r>
      <w:r>
        <w:rPr>
          <w:rFonts w:ascii="Times New Roman" w:hAnsi="Times New Roman"/>
          <w:sz w:val="28"/>
          <w:szCs w:val="28"/>
          <w:lang w:val="tt-RU"/>
        </w:rPr>
        <w:t>иды cлoжнoпoдчиненных предлoжений (пoдлежащные, cказуемные, дoпoлнительные, oпределительные, времени, меcта, oбраза дейcтвия, меры и cтепени, цели, причины, уcлoвные, уcтупительные);</w:t>
      </w:r>
    </w:p>
    <w:p w14:paraId="727F75A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ставить з</w:t>
      </w:r>
      <w:r>
        <w:rPr>
          <w:rFonts w:ascii="Times New Roman" w:hAnsi="Times New Roman" w:eastAsia="Times New Roman"/>
          <w:sz w:val="28"/>
          <w:szCs w:val="28"/>
          <w:lang w:val="ru-RU"/>
        </w:rPr>
        <w:t>наки препинания в сложносочинённых и сложноподчинённых предложениях;</w:t>
      </w:r>
    </w:p>
    <w:p w14:paraId="55F6863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применять знания по синтаксису и пунктуации при выполнении различных видов языкового анализа и в речевой практике;</w:t>
      </w:r>
    </w:p>
    <w:p w14:paraId="7599864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одную страну и культуру на ингушском языке;</w:t>
      </w:r>
    </w:p>
    <w:p w14:paraId="7836483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понимать особенности использования мимики и жестов в разговорной речи.</w:t>
      </w:r>
    </w:p>
    <w:p w14:paraId="29294856">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cs="Calibri"/>
          <w:sz w:val="28"/>
          <w:szCs w:val="28"/>
          <w:lang w:val="ru-RU"/>
        </w:rPr>
        <w:t>36.</w:t>
      </w:r>
      <w:r>
        <w:rPr>
          <w:rFonts w:ascii="Times New Roman" w:hAnsi="Times New Roman"/>
          <w:sz w:val="28"/>
          <w:szCs w:val="28"/>
          <w:lang w:val="ru-RU"/>
        </w:rPr>
        <w:t>11.7. </w:t>
      </w:r>
      <w:r>
        <w:rPr>
          <w:rFonts w:ascii="Times New Roman" w:hAnsi="Times New Roman" w:cs="Calibri"/>
          <w:sz w:val="28"/>
          <w:szCs w:val="28"/>
          <w:lang w:val="ru-RU"/>
        </w:rPr>
        <w:t>Предметные результаты изучения родного (</w:t>
      </w:r>
      <w:r>
        <w:rPr>
          <w:rFonts w:ascii="Times New Roman" w:hAnsi="Times New Roman"/>
          <w:sz w:val="28"/>
          <w:szCs w:val="28"/>
          <w:lang w:val="ru-RU"/>
        </w:rPr>
        <w:t>ингушского</w:t>
      </w:r>
      <w:r>
        <w:rPr>
          <w:rFonts w:ascii="Times New Roman" w:hAnsi="Times New Roman" w:cs="Calibri"/>
          <w:sz w:val="28"/>
          <w:szCs w:val="28"/>
          <w:lang w:val="ru-RU"/>
        </w:rPr>
        <w:t>) языка. К концу обучения в 9 классе обучающийся научится</w:t>
      </w:r>
      <w:r>
        <w:rPr>
          <w:rFonts w:ascii="Times New Roman" w:hAnsi="Times New Roman"/>
          <w:sz w:val="28"/>
          <w:szCs w:val="28"/>
          <w:lang w:val="ru-RU"/>
        </w:rPr>
        <w:t>:</w:t>
      </w:r>
    </w:p>
    <w:p w14:paraId="0E6CD15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iCs/>
          <w:sz w:val="28"/>
          <w:szCs w:val="28"/>
          <w:lang w:val="ru-RU"/>
        </w:rPr>
        <w:t>кратко излагать результаты выполненной проектной работы на ингушском языке;</w:t>
      </w:r>
    </w:p>
    <w:p w14:paraId="05E54BF2">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извлекать информацию из различных источников, пользоваться лингвистическими словарями, справочной литературой; осуществлять информационную обработку текстов (создавать тезисы, конспект, реферат, рецензию);</w:t>
      </w:r>
    </w:p>
    <w:p w14:paraId="16230D3E">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ботать c книгой, статьями из газет и журналов, интернет-ресурсами;</w:t>
      </w:r>
    </w:p>
    <w:p w14:paraId="3DCAE3EC">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использовать в речи диалектизмы;</w:t>
      </w:r>
    </w:p>
    <w:p w14:paraId="77605F0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пределять профессиональную лексику;</w:t>
      </w:r>
    </w:p>
    <w:p w14:paraId="1DF36C3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выявлять устаревшие слова;</w:t>
      </w:r>
    </w:p>
    <w:p w14:paraId="3801EA69">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спознавать неологизмы;</w:t>
      </w:r>
    </w:p>
    <w:p w14:paraId="26BD2349">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зличать способы словообразования в ингушском языке (корневые, производные, составные, парные слова);</w:t>
      </w:r>
    </w:p>
    <w:p w14:paraId="4B284A2C">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пределять значение и употребление в речи вспомогательных глаголов;</w:t>
      </w:r>
    </w:p>
    <w:p w14:paraId="50F1367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распознавать предикативные слова;</w:t>
      </w:r>
    </w:p>
    <w:p w14:paraId="7A192641">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выявлять синтаксические синонимы;</w:t>
      </w:r>
    </w:p>
    <w:p w14:paraId="665384AD">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определять роль синтаксических синонимов в развитии культуры речи и совершенствовании стиля;</w:t>
      </w:r>
    </w:p>
    <w:p w14:paraId="6C9770D7">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понимать синонимию словосочетаний и предложений;</w:t>
      </w:r>
    </w:p>
    <w:p w14:paraId="289527B3">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определять стили речи (научный, oфициальнo-делoвoй, разговорный, художественный, публицистический);</w:t>
      </w:r>
    </w:p>
    <w:p w14:paraId="478DC78B">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сопоставлять сложноподчинённые предложения ингушского и русского языков.</w:t>
      </w:r>
    </w:p>
    <w:p w14:paraId="4EF35DEE">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37. Федеральная рабочая программа по учебному предмету «Родной (кабардино-черкесский) язык».</w:t>
      </w:r>
    </w:p>
    <w:p w14:paraId="14A1B13A">
      <w:pPr>
        <w:spacing w:after="0" w:line="350" w:lineRule="auto"/>
        <w:ind w:firstLine="709"/>
        <w:jc w:val="both"/>
        <w:rPr>
          <w:rFonts w:ascii="Times New Roman" w:hAnsi="Times New Roman" w:eastAsia="SchoolBookSanPin"/>
          <w:bCs/>
          <w:sz w:val="28"/>
          <w:szCs w:val="28"/>
          <w:lang w:val="ru-RU"/>
        </w:rPr>
      </w:pPr>
      <w:bookmarkStart w:id="24" w:name="_Toc109385303"/>
      <w:r>
        <w:rPr>
          <w:rFonts w:ascii="Times New Roman" w:hAnsi="Times New Roman" w:eastAsia="SchoolBookSanPin"/>
          <w:bCs/>
          <w:sz w:val="28"/>
          <w:szCs w:val="28"/>
          <w:lang w:val="ru-RU"/>
        </w:rPr>
        <w:t>37.1. Федеральная рабочая программа по учебному предмету «Родной (кабардино-черкесский) язык» (предметная область «Родной язык и родная литература») (далее сответственно – программа по родному (кабардино-черкесскому) языку, родной (кабардино-черкесский) язык, кабардино-черкесский язык) разработана для обучающихся, владеющих родным (кабардино-черкесским) языком, и включает пояснительную записку, содержание обучения, планируемые результаты освоения программы по родному (кабардино-черкесскому) языку.</w:t>
      </w:r>
    </w:p>
    <w:p w14:paraId="24FEA3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2. Пояснительная записка отражает общие цели изучения родного (кабардино-черкесского) языка, место в структуре учебного плана, а также подходы к отбору содержания, к определению планируемых результатов.</w:t>
      </w:r>
    </w:p>
    <w:p w14:paraId="5A86C2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3. 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w:t>
      </w:r>
    </w:p>
    <w:p w14:paraId="3D9494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4. Планируемые результаты освоения программы по родному (кабардино-черкесскому) языку включают личностные, метапредметные результаты за весь период обучения на уровне среднего общего образования, а также предметные результаты за каждый год обучения.</w:t>
      </w:r>
    </w:p>
    <w:p w14:paraId="2638DE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5. Пояснительная записка</w:t>
      </w:r>
      <w:bookmarkEnd w:id="24"/>
      <w:r>
        <w:rPr>
          <w:rFonts w:ascii="Times New Roman" w:hAnsi="Times New Roman" w:eastAsia="SchoolBookSanPin"/>
          <w:bCs/>
          <w:sz w:val="28"/>
          <w:szCs w:val="28"/>
          <w:lang w:val="ru-RU"/>
        </w:rPr>
        <w:t>.</w:t>
      </w:r>
    </w:p>
    <w:p w14:paraId="09CA9B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5.1. Программа по родному (кабардино-черкесскому) языку разработана с целью оказания методической помощи учителю в создании рабочей программы по учебному предмету.</w:t>
      </w:r>
    </w:p>
    <w:p w14:paraId="372D22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основе программы по родному (кабардино-черкесскому) языку лежит системно-деятельностный подход, являющийся методологией ФГОС ООО. Системно-деятельностный подход обеспечивает формирование готовности к саморазвитию и непрерывному образованию, проектирование и конструирование социальной среды развития обучающихся в системе общего образования, их активную учебно-познавательную деятельность, построение образовательного процесса с учётом индивидуальных возрастных, психологических и физиологических особенностей обучающихся.</w:t>
      </w:r>
    </w:p>
    <w:p w14:paraId="0F1181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5.2. В содержании программы по родному (кабардино-черкесскому) языку выделяются следующие содержательные линии: речевая деятельность и культура речи, общие сведения о языке (взаимосвязь языка и истории, языка и материальной и духовной культуры кабардинцев и черкесов, межкультурные и языковые взаимодействия с другими народами Российской Федерации), разделы науки о языке (устройство языка и особенности функционирования языковых единиц).</w:t>
      </w:r>
    </w:p>
    <w:p w14:paraId="481E8B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5.3. Изучение родного (кабардино-черкесского) языка направлено на достижение следующих целей:</w:t>
      </w:r>
    </w:p>
    <w:p w14:paraId="05733E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гражданина Российской Федерации, осознающего причастность к кабардинскому и черкесскому народу, уважающего язык и культуру родного этноса и других народов Российской Федерации, формирование отношения к кабардино-черкесскому языку как к духовному наследию народа, ответственности за его изучение, сохранение и развитие;</w:t>
      </w:r>
    </w:p>
    <w:p w14:paraId="7F454F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 обучающихся коммуникативных навыков, помогающих пользоваться средствами языка в различных жизненных ситуациях и сферах общения с соблюдением норм этикета;</w:t>
      </w:r>
    </w:p>
    <w:p w14:paraId="7254BD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знакомление с языковой системой, формирование базовых лексических, грамматических, стилистических, орфоэпических, орфографических и пунктуационных знаний, умений и навыков, развитие способности обучающегося к анализу и оценке языковых явлений и фактов;</w:t>
      </w:r>
    </w:p>
    <w:p w14:paraId="0D50C7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работать с текстом на родном (кабардино-черкесском) языке, осуществлять поиск информации в различных источниках, передавать её в самостоятельно созданных высказываниях.</w:t>
      </w:r>
    </w:p>
    <w:p w14:paraId="1E3388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5.4. Общее число часов, рекомендованных для изучения родного (кабардино-черкес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106ABC12">
      <w:pPr>
        <w:spacing w:after="0" w:line="350" w:lineRule="auto"/>
        <w:ind w:firstLine="709"/>
        <w:jc w:val="both"/>
        <w:rPr>
          <w:rFonts w:ascii="Times New Roman" w:hAnsi="Times New Roman" w:eastAsia="SchoolBookSanPin"/>
          <w:bCs/>
          <w:sz w:val="28"/>
          <w:szCs w:val="28"/>
          <w:lang w:val="ru-RU"/>
        </w:rPr>
      </w:pPr>
      <w:bookmarkStart w:id="25" w:name="_Toc109385308"/>
      <w:bookmarkStart w:id="26" w:name="_Toc287551922"/>
      <w:r>
        <w:rPr>
          <w:rFonts w:ascii="Times New Roman" w:hAnsi="Times New Roman" w:eastAsia="SchoolBookSanPin"/>
          <w:bCs/>
          <w:sz w:val="28"/>
          <w:szCs w:val="28"/>
          <w:lang w:val="ru-RU"/>
        </w:rPr>
        <w:t xml:space="preserve">37.6. Содержание </w:t>
      </w:r>
      <w:bookmarkEnd w:id="25"/>
      <w:r>
        <w:rPr>
          <w:rFonts w:ascii="Times New Roman" w:hAnsi="Times New Roman" w:eastAsia="SchoolBookSanPin"/>
          <w:bCs/>
          <w:sz w:val="28"/>
          <w:szCs w:val="28"/>
          <w:lang w:val="ru-RU"/>
        </w:rPr>
        <w:t xml:space="preserve">обучения в </w:t>
      </w:r>
      <w:bookmarkStart w:id="27" w:name="_Toc109385309"/>
      <w:r>
        <w:rPr>
          <w:rFonts w:ascii="Times New Roman" w:hAnsi="Times New Roman" w:eastAsia="SchoolBookSanPin"/>
          <w:bCs/>
          <w:sz w:val="28"/>
          <w:szCs w:val="28"/>
          <w:lang w:val="ru-RU"/>
        </w:rPr>
        <w:t>5 класс</w:t>
      </w:r>
      <w:bookmarkEnd w:id="27"/>
      <w:r>
        <w:rPr>
          <w:rFonts w:ascii="Times New Roman" w:hAnsi="Times New Roman" w:eastAsia="SchoolBookSanPin"/>
          <w:bCs/>
          <w:sz w:val="28"/>
          <w:szCs w:val="28"/>
          <w:lang w:val="ru-RU"/>
        </w:rPr>
        <w:t xml:space="preserve">е. </w:t>
      </w:r>
    </w:p>
    <w:p w14:paraId="127C7F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6.1. Общие сведения о языке.</w:t>
      </w:r>
    </w:p>
    <w:p w14:paraId="444F94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водный рассказ о происхождении родного языка. Диалог «Что значит для меня мой родной язык».</w:t>
      </w:r>
    </w:p>
    <w:p w14:paraId="1E2897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делы науки о языке.</w:t>
      </w:r>
    </w:p>
    <w:p w14:paraId="136D38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 и речь. Устная и письменная речи. Общие понятия о кабардино-черкесском языке. Повторение изученного материала на уровне начального общего образования. Повторение частей речи. Правописание буквы а со звучанием [э]. Словообразование и морфология.</w:t>
      </w:r>
    </w:p>
    <w:p w14:paraId="3A5F59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6.2. Фонетика. Графика. Орфография. Орфоэпия.</w:t>
      </w:r>
    </w:p>
    <w:p w14:paraId="4FA719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и речи. Гласные и согласные звуки. Звонкие и глухие согласные звуки. Абруптивные согласные звуки. Лабиализованные согласные звуки. Определение терминов «фонетика» и «орфоэпия». Формулирование смыслоразличительной функции звука. Объяснение знаков транскрипции и диакритических знаков при написании слов, проведение транскрипции и фонетического разбора слов. Объяснение системы гласных звуков: краткие, долгие, гласные переднего ряда и заднего ряда. Объяснение системы согласных звуков: звонкие, глухие, сонорные, абруптивные. Случаи несоответствия гармонии гласных и согласных. Анализ звуко-буквенного состава слова. Оценивание собственной и чужой речи с точки зрения орфоэпических норм. Алфавит. Исторические сведения о создании алфавита. Правописание разделительных ъ и ы. Слог. Правила переноса слов. Ударение. Фонетический разбор.</w:t>
      </w:r>
    </w:p>
    <w:p w14:paraId="1A1B67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6.3. Синтаксис и пунктуация.</w:t>
      </w:r>
    </w:p>
    <w:p w14:paraId="5972E0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синтаксисе и пунктуации. Словосочетание. Предложение. Виды предложений по цели высказывания. Главные члены предложения. Второстепенные члены предложения. Дополнение. Определение. Обстоятельство. Предложения с однородными членами. Предложения с обращениями. Предложения с прямой речью. Монолог. Диалог: диалог-расспрос, диалог-побуждение, диалог-обмен мнениями. Нормы речевого поведения в разных ситуациях.</w:t>
      </w:r>
    </w:p>
    <w:p w14:paraId="3F2642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6.4. Лексика.</w:t>
      </w:r>
    </w:p>
    <w:p w14:paraId="074C39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ое значение слова. Однозначные и многозначные слова. Прямое и переносное значение слова. </w:t>
      </w:r>
    </w:p>
    <w:p w14:paraId="266106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монимы. Синонимы. Антонимы. Использование толковых словарей, поиск в них омонимов, синонимов.</w:t>
      </w:r>
    </w:p>
    <w:p w14:paraId="6F6A47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6.5. Морфемика и словообразование.</w:t>
      </w:r>
    </w:p>
    <w:p w14:paraId="4FF5F5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образовательные префиксы. Словообразовательные суффиксы. Словоизменительные морфемы. Правописание префиксов зы-, зэ-. Морфемный разбор.</w:t>
      </w:r>
    </w:p>
    <w:p w14:paraId="1104AD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7.6.6. Морфология. </w:t>
      </w:r>
    </w:p>
    <w:p w14:paraId="2F89A0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ятие о морфологии. Самостоятельные и служебные части речи. </w:t>
      </w:r>
    </w:p>
    <w:p w14:paraId="0AD442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значение, признаки, синтаксические функции. Нарицательные и собственные имена существительные. Уменьшительно-ласкательные формы имён существительных. Правописание собственных имён существительных (заглавная буква и кавычки). Число имён существительных. Типы склонения имён существительных. Изменение собственных имён существительных по падежам. Правописание существительных, заимствованных из русского языка. Словообразование имён существительных. Морфологический разбор.</w:t>
      </w:r>
    </w:p>
    <w:p w14:paraId="6526A0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основные грамматические признаки глагола. Времена глагола: прошедшее, настоящее, будущее. Лицо и число глагола. Отличие неопределённой формы глагола от других форм глагола и отличие её от существительных (щэн, вэн-сэн, удын). Способы образования глагола.</w:t>
      </w:r>
    </w:p>
    <w:p w14:paraId="4867C1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морфологические признаки, синтаксические функции прилагательного. Разряды прилагательных по значению. Качественные и относительные прилагательные. Степени сравнения имён прилагательных. Значение, образование и изменение прилагательных в сравнительной и превосходной степени. Правописание прилагательных, являющихся определением для существительных. Словообразование имён прилагательных. Образовывать прилагательные от существительных.</w:t>
      </w:r>
    </w:p>
    <w:p w14:paraId="43CE27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6.7. Речевая деятельность и культура речи.</w:t>
      </w:r>
    </w:p>
    <w:p w14:paraId="4C2D69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нолог и диалог. Речь устная и письменная, разговорная и книжная. Защита проекта.</w:t>
      </w:r>
    </w:p>
    <w:p w14:paraId="06DA5FE7">
      <w:pPr>
        <w:spacing w:after="0" w:line="350" w:lineRule="auto"/>
        <w:ind w:firstLine="709"/>
        <w:jc w:val="both"/>
        <w:rPr>
          <w:rFonts w:ascii="Times New Roman" w:hAnsi="Times New Roman" w:eastAsia="SchoolBookSanPin"/>
          <w:bCs/>
          <w:sz w:val="28"/>
          <w:szCs w:val="28"/>
          <w:lang w:val="ru-RU"/>
        </w:rPr>
      </w:pPr>
      <w:bookmarkStart w:id="28" w:name="_Toc109385310"/>
      <w:r>
        <w:rPr>
          <w:rFonts w:ascii="Times New Roman" w:hAnsi="Times New Roman" w:eastAsia="SchoolBookSanPin"/>
          <w:bCs/>
          <w:sz w:val="28"/>
          <w:szCs w:val="28"/>
          <w:lang w:val="ru-RU"/>
        </w:rPr>
        <w:t>37.7. Содержание обучения в 6 класс</w:t>
      </w:r>
      <w:bookmarkEnd w:id="28"/>
      <w:r>
        <w:rPr>
          <w:rFonts w:ascii="Times New Roman" w:hAnsi="Times New Roman" w:eastAsia="SchoolBookSanPin"/>
          <w:bCs/>
          <w:sz w:val="28"/>
          <w:szCs w:val="28"/>
          <w:lang w:val="ru-RU"/>
        </w:rPr>
        <w:t>е.</w:t>
      </w:r>
    </w:p>
    <w:p w14:paraId="050528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7.1. Общие сведения о языке.</w:t>
      </w:r>
    </w:p>
    <w:p w14:paraId="44FE27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 – основное средство общения. Понятие о родственных языках и праязыке.</w:t>
      </w:r>
    </w:p>
    <w:p w14:paraId="2BD500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делы науки о языке.</w:t>
      </w:r>
    </w:p>
    <w:p w14:paraId="76CE77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Синтаксис и пунктуация. Фонетика. Морфология.</w:t>
      </w:r>
    </w:p>
    <w:p w14:paraId="6995A3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7.2. Лексика.</w:t>
      </w:r>
    </w:p>
    <w:p w14:paraId="0A931D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еупотребительная лексика. Заимствованные слова в кабардино-черкесском языке. Архаизмы. Историзмы. Неологизмы. Диалектная и профессиональная лексика. Фразеология. Аналоги фразеологизмов в русском и кабардино-черкесском языках, синонимы-фразеологизмы.</w:t>
      </w:r>
    </w:p>
    <w:p w14:paraId="7AC267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7.3. Словообразование. Орфография.</w:t>
      </w:r>
    </w:p>
    <w:p w14:paraId="4EABB7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способы образования слов. Префиксация. Основные способы образования слов. Суффиксация. Основные способы образования слов. Основосложение. Словоизменение. Правописание сложных и сложносокращённых слов. Морфемный разбор.</w:t>
      </w:r>
    </w:p>
    <w:p w14:paraId="6C9096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7.7.4. Морфология. </w:t>
      </w:r>
    </w:p>
    <w:p w14:paraId="5D137A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лагол: синтаксические функции. Инфинитив. Возвратные глаголы. Переходные, непереходные глаголы. Наклонения глагола. Изъявительное наклонение. Условное наклонение. Сослагательное наклонение. Предположительное наклонение. Желательное наклонение. Повелительное наклонение. Наклонение удивления. Спряжение глаголов. </w:t>
      </w:r>
      <w:bookmarkStart w:id="29" w:name="_Hlk102400076"/>
      <w:r>
        <w:rPr>
          <w:rFonts w:ascii="Times New Roman" w:hAnsi="Times New Roman" w:eastAsia="SchoolBookSanPin"/>
          <w:bCs/>
          <w:sz w:val="28"/>
          <w:szCs w:val="28"/>
          <w:lang w:val="ru-RU"/>
        </w:rPr>
        <w:t>Выявлять возвратные глаголы, добавочные смысловые оттенки возвратных глаголов.</w:t>
      </w:r>
      <w:bookmarkEnd w:id="29"/>
      <w:r>
        <w:rPr>
          <w:rFonts w:ascii="Times New Roman" w:hAnsi="Times New Roman" w:eastAsia="SchoolBookSanPin"/>
          <w:bCs/>
          <w:sz w:val="28"/>
          <w:szCs w:val="28"/>
          <w:lang w:val="ru-RU"/>
        </w:rPr>
        <w:t xml:space="preserve"> Словообразование глаголов. Простые, сложные и составные глаголы. Образовывать и объяснять образование сложных и составных глаголов. Морфологический разбор.</w:t>
      </w:r>
    </w:p>
    <w:p w14:paraId="3E2464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числительное. Роль числительных в речи. Имена числительные простые, сложные и составные. Количественные числительные, их значение, склонение, особенности употребления в словосочетании. Порядковые числительные, их значение, склонение и изменение. Разделительные числительные, их значение, склонение и употребление. Дробные числительные, их значение и изменение. Морфологический разбор.</w:t>
      </w:r>
    </w:p>
    <w:p w14:paraId="6D0E01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Разряды местоимений по значению и грамматическим свойствам. Личные местоимения, их значение, склонение. Указательные местоимения: значение, склонение. Притяжательные местоимения: значение, изменение и роль в предложении. Вопросительные местоимения: значение, склонение. Относительные местоимения: значение, склонение. Определительные местоимения: значение, склонение. Неопределённые местоимения: значение, склонение. Отрицательные местоимения: значение, склонение. Морфологический разбор.</w:t>
      </w:r>
    </w:p>
    <w:p w14:paraId="76E5D8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7.5. Речевая деятельность и культура речи.</w:t>
      </w:r>
    </w:p>
    <w:p w14:paraId="28E188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 с сочинениями. Сочинение-рассуждение. Работа с изложениями. Изложение. Работа со словарями различных видов. Перевод текстов на русском языке на кабардино-черкесский и наоборот. Стенография, прослушивание аудио-видео материалов с подробным пересказом. Защита проекта.</w:t>
      </w:r>
    </w:p>
    <w:p w14:paraId="584E0D10">
      <w:pPr>
        <w:spacing w:after="0" w:line="350" w:lineRule="auto"/>
        <w:ind w:firstLine="709"/>
        <w:jc w:val="both"/>
        <w:rPr>
          <w:rFonts w:ascii="Times New Roman" w:hAnsi="Times New Roman" w:eastAsia="SchoolBookSanPin"/>
          <w:bCs/>
          <w:sz w:val="28"/>
          <w:szCs w:val="28"/>
          <w:lang w:val="ru-RU"/>
        </w:rPr>
      </w:pPr>
      <w:bookmarkStart w:id="30" w:name="_Toc109385311"/>
      <w:r>
        <w:rPr>
          <w:rFonts w:ascii="Times New Roman" w:hAnsi="Times New Roman" w:eastAsia="SchoolBookSanPin"/>
          <w:bCs/>
          <w:sz w:val="28"/>
          <w:szCs w:val="28"/>
          <w:lang w:val="ru-RU"/>
        </w:rPr>
        <w:t>37.8. Содержание обучения в 7 класс</w:t>
      </w:r>
      <w:bookmarkEnd w:id="30"/>
      <w:r>
        <w:rPr>
          <w:rFonts w:ascii="Times New Roman" w:hAnsi="Times New Roman" w:eastAsia="SchoolBookSanPin"/>
          <w:bCs/>
          <w:sz w:val="28"/>
          <w:szCs w:val="28"/>
          <w:lang w:val="ru-RU"/>
        </w:rPr>
        <w:t>е.</w:t>
      </w:r>
    </w:p>
    <w:p w14:paraId="2C675B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8.1. Общие сведения о языке.</w:t>
      </w:r>
    </w:p>
    <w:p w14:paraId="2413F6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бардино-черкесский язык в Кабардино-Балкарии и Карачаево-Черкессии: значение и функции. Формулирование значения родного языка как государственного во всех сферах жизнедеятельности республик. Определение значения и функций родного языка.</w:t>
      </w:r>
    </w:p>
    <w:p w14:paraId="36FF7F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вторение изученного по морфологии и синтаксису. </w:t>
      </w:r>
    </w:p>
    <w:p w14:paraId="3EA5DC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ямая и косвенная речь. Способ передачи чужой речи. Знаки препинания. Монолог. Диалог.</w:t>
      </w:r>
    </w:p>
    <w:p w14:paraId="4F6CBE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7.8.2. Морфология. </w:t>
      </w:r>
    </w:p>
    <w:p w14:paraId="1C0E86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е: грамматическое значение, морфологические и синтаксические признаки причастия. Признаки глагола у причастия: возвратность, вид, время (кроме будущего). Признаки прилагательного у причастия: изменение по родам, числам и падежам, согласование с существительным. Изменение причастия по времени. Причастный оборот. Морфологический разбор.</w:t>
      </w:r>
    </w:p>
    <w:p w14:paraId="10DE48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е: грамматическое значение, морфологические и синтаксические признаки деепричастия. Признаки глагола и наречия у деепричастия. Формы образования деепричастия. Изменение деепричастия по времени. Деепричастный оборот. Морфологический разбор.</w:t>
      </w:r>
    </w:p>
    <w:p w14:paraId="4AB7B0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морфологические признаки и синтаксические функции наречия. Основные группы наречий по значению: наречия образа действия, меры и степени, места, времени, причины, цели. Степени сравнения наречий. Словообразование и правописание наречий. Словообразование наречий путём перехода слов из одной части речи в другую. Морфологический разбор.</w:t>
      </w:r>
    </w:p>
    <w:p w14:paraId="263649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ужебные части речи. Послелог. Союз. Частица. Междометия.</w:t>
      </w:r>
    </w:p>
    <w:p w14:paraId="0E77FD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ятие о послелоге. Назначение послелогов в речи. Разряды предлогов по значению. Переход слов из самостоятельных частей речи в послелог. </w:t>
      </w:r>
    </w:p>
    <w:p w14:paraId="1EBE50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значение союзов в речи: для связи однородных членов предложения, частей сложных предложений и частей текста. Простые и составные союзы. Сочинительные союзы, их группы по значению. Подчинительные союзы.</w:t>
      </w:r>
    </w:p>
    <w:p w14:paraId="1F7A16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орфологические признаки и синтаксические функции частиц. Правописание. Морфологический разбор. </w:t>
      </w:r>
    </w:p>
    <w:p w14:paraId="387839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функции междометий. Разряды междометий.</w:t>
      </w:r>
    </w:p>
    <w:p w14:paraId="0AD5EE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оподражательные слова. Знаки препинания при междометиях.</w:t>
      </w:r>
    </w:p>
    <w:p w14:paraId="51D9EB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и фонетический разбор служебных частей речи.</w:t>
      </w:r>
    </w:p>
    <w:p w14:paraId="2A2FC6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8.3. Синтаксис и пунктуация.</w:t>
      </w:r>
    </w:p>
    <w:p w14:paraId="15AA0B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предложения. Сложные предложения с союзами. Бессоюзные сложные предложения. Синтаксический разбор.</w:t>
      </w:r>
    </w:p>
    <w:p w14:paraId="71140A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8.4. Речевая деятельность и культура речи.</w:t>
      </w:r>
    </w:p>
    <w:p w14:paraId="3BF1AA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чинение-рассуждение. </w:t>
      </w:r>
      <w:bookmarkStart w:id="31" w:name="_Toc109385312"/>
      <w:r>
        <w:rPr>
          <w:rFonts w:ascii="Times New Roman" w:hAnsi="Times New Roman" w:eastAsia="SchoolBookSanPin"/>
          <w:bCs/>
          <w:sz w:val="28"/>
          <w:szCs w:val="28"/>
          <w:lang w:val="ru-RU"/>
        </w:rPr>
        <w:t>Построение текста-рассуждения в различных стилях речи. Изложение.</w:t>
      </w:r>
    </w:p>
    <w:p w14:paraId="1DC329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диалога: этикетный, диалог-расспрос, диалог-побуждение, диалог-обмен мнениями.</w:t>
      </w:r>
    </w:p>
    <w:p w14:paraId="7F4133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щита проекта.</w:t>
      </w:r>
    </w:p>
    <w:p w14:paraId="249A92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9. Содержание обучения в 8 класс</w:t>
      </w:r>
      <w:bookmarkEnd w:id="31"/>
      <w:r>
        <w:rPr>
          <w:rFonts w:ascii="Times New Roman" w:hAnsi="Times New Roman" w:eastAsia="SchoolBookSanPin"/>
          <w:bCs/>
          <w:sz w:val="28"/>
          <w:szCs w:val="28"/>
          <w:lang w:val="ru-RU"/>
        </w:rPr>
        <w:t>е.</w:t>
      </w:r>
    </w:p>
    <w:p w14:paraId="499556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9.1. Повторение. Самостоятельные части речи. Служебные части речи. Синтаксис.</w:t>
      </w:r>
    </w:p>
    <w:p w14:paraId="005D22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9.2. Синтаксис и пунктуация.</w:t>
      </w:r>
    </w:p>
    <w:p w14:paraId="362D24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синтаксической связи. Средства синтаксической связи. Способы подчинительной связи.</w:t>
      </w:r>
    </w:p>
    <w:p w14:paraId="4967C0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9.3. Словосочетание.</w:t>
      </w:r>
    </w:p>
    <w:p w14:paraId="785929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словосочетаний. Подчинительная связь. Согласование. Примыкание. Управление.</w:t>
      </w:r>
    </w:p>
    <w:p w14:paraId="7E14F5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ципы пунктуации. Знаки препинания и их функции.</w:t>
      </w:r>
    </w:p>
    <w:p w14:paraId="2C08FE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9.4. Предложение.</w:t>
      </w:r>
    </w:p>
    <w:p w14:paraId="7D2928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ение предложения. Грамматическая основа предложения. Предложения простые и сложные. Основные виды простого предложения. Порядок слов в предложении. Логическое ударение. Речевой смысл и экспрессивные свойства предложения. Смысл предложения и перифраз. Синтаксический разбор.</w:t>
      </w:r>
    </w:p>
    <w:p w14:paraId="367470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9.5. Главные и второстепенные члены предложения.</w:t>
      </w:r>
    </w:p>
    <w:p w14:paraId="77202F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лежащее. Способы его выражения. Основные типы сказуемого: простое глагольное, составное глагольное, составное именное. Распространенные члены предложения. Дополнение. Виды дополнений. Обособленные дополнения. Определение, его основные значения. Обособленные определения. Приложение как вид определения. Обособленные приложения. Обстоятельство. Виды обстоятельств: места, времени. Обстоятельство. Виды обстоятельств: цели и причины. Обстоятельство. Виды обстоятельств: образа действия. Обособленные обстоятельства. Основные виды односоставных предложений. Особенности использования односоставных предложений в речи. Неполные предложения в речи. Строение и значение неполных предложений. Тире в неполном предложении.</w:t>
      </w:r>
    </w:p>
    <w:p w14:paraId="37E5E0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9.6. Предложения с однородными членами.</w:t>
      </w:r>
    </w:p>
    <w:p w14:paraId="196DD2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едства связи однородных членов. Союзы при однородных членах, их разряды по значению. Запятая между однородными членами. Обобщающие слова в предложениях с однородными членами. Знаки препинания. Согласование однородных подлежащих по лицам и числам со сказуемым.</w:t>
      </w:r>
    </w:p>
    <w:p w14:paraId="68357E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9.7. Предложения с обращениями, с вводными словами, словосочетаниями, предложениями.</w:t>
      </w:r>
    </w:p>
    <w:p w14:paraId="5EB28B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обращения в речевом общении. Этические нормы использования обращений. Вводные слова (словосочетания) как средство выражения отношения говорящего к своему сообщению и как средство связи между предложениями в тексте. Предложения с вводными словами. Вводные предложения. Знаки препинания в предложении с вводными словами, словосочетаниями.</w:t>
      </w:r>
    </w:p>
    <w:p w14:paraId="77CD68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9.8. Речевая деятельность и культура речи.</w:t>
      </w:r>
    </w:p>
    <w:p w14:paraId="539089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инение-рассуждение. Изложение. Защита проекта.</w:t>
      </w:r>
    </w:p>
    <w:p w14:paraId="78F3D727">
      <w:pPr>
        <w:spacing w:after="0" w:line="350" w:lineRule="auto"/>
        <w:ind w:firstLine="709"/>
        <w:jc w:val="both"/>
        <w:rPr>
          <w:rFonts w:ascii="Times New Roman" w:hAnsi="Times New Roman" w:eastAsia="SchoolBookSanPin"/>
          <w:bCs/>
          <w:sz w:val="28"/>
          <w:szCs w:val="28"/>
          <w:lang w:val="ru-RU"/>
        </w:rPr>
      </w:pPr>
      <w:bookmarkStart w:id="32" w:name="_Toc109385313"/>
      <w:r>
        <w:rPr>
          <w:rFonts w:ascii="Times New Roman" w:hAnsi="Times New Roman" w:eastAsia="SchoolBookSanPin"/>
          <w:bCs/>
          <w:sz w:val="28"/>
          <w:szCs w:val="28"/>
          <w:lang w:val="ru-RU"/>
        </w:rPr>
        <w:t>37.10. Содержание обучения в 9 клас</w:t>
      </w:r>
      <w:bookmarkEnd w:id="32"/>
      <w:r>
        <w:rPr>
          <w:rFonts w:ascii="Times New Roman" w:hAnsi="Times New Roman" w:eastAsia="SchoolBookSanPin"/>
          <w:bCs/>
          <w:sz w:val="28"/>
          <w:szCs w:val="28"/>
          <w:lang w:val="ru-RU"/>
        </w:rPr>
        <w:t>се.</w:t>
      </w:r>
    </w:p>
    <w:p w14:paraId="318087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Фонетика. Морфология. Синтаксис и пунктуация. Устройство речевого аппарата, способы образования звуков языка. Редукция гласных, ассимиляция гласных и согласных звуков.</w:t>
      </w:r>
    </w:p>
    <w:p w14:paraId="3BD885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10.1. Сложное предложение.</w:t>
      </w:r>
    </w:p>
    <w:p w14:paraId="7C7E4B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ое сходство и различие простых, сложных предложений. Смысловое, структурное и интонационное единство сложного предложения. Основные виды сложных предложений по характеру отношений и средствам связи между их частями.</w:t>
      </w:r>
    </w:p>
    <w:p w14:paraId="476117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ые предложения. Смысловые отношения между частями сложносочинённого предложения. Значения сочинительных союзов и знаки препинания. Сложносочинённые предложения с противительными союзами. Синтаксический разбор.</w:t>
      </w:r>
    </w:p>
    <w:p w14:paraId="62EFD6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троение сложноподчинённых предложений. Интонация, подчинительные союзы и союзные слова, указательные слова как средство связи частей сложноподчинённого предложения. Указательные слова в главном предложении. Виды придаточных предложений: подлежащные, дополнительные, обстоятельственные. Запятая в сложноподчинённых предложениях с несколькими придаточными.</w:t>
      </w:r>
    </w:p>
    <w:p w14:paraId="3677CA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ожные бессоюзные предложения. </w:t>
      </w:r>
    </w:p>
    <w:p w14:paraId="294561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чения сложных бессоюзных предложений. Интонационные средства их выражения. Знаки препинания в сложных бессоюзных предложениях.</w:t>
      </w:r>
    </w:p>
    <w:p w14:paraId="7342FB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предложения с разными видами связи. Запятая при стечении сочинительных и подчинительных союзов.</w:t>
      </w:r>
    </w:p>
    <w:p w14:paraId="0566A2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разбор сложносочинённого предложения.</w:t>
      </w:r>
    </w:p>
    <w:p w14:paraId="590B58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нгвистические словари и справочная литература.</w:t>
      </w:r>
    </w:p>
    <w:p w14:paraId="649A4D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 пройденных тем.</w:t>
      </w:r>
    </w:p>
    <w:p w14:paraId="21FFED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ритяжательных местоимений с существительными. Правописание личных префиксов с существительными. Правописание гласной буквы ы в префиксах и основе слова.</w:t>
      </w:r>
    </w:p>
    <w:p w14:paraId="023A11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рефиксов зэ-, зы-. Правописание падежных окончаний.</w:t>
      </w:r>
    </w:p>
    <w:p w14:paraId="10A1EE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орфологический разбор слов. </w:t>
      </w:r>
    </w:p>
    <w:p w14:paraId="5AD029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орфемный разбор слов. </w:t>
      </w:r>
    </w:p>
    <w:p w14:paraId="718196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предложений (повествовательное, побудительное, вопросительное).</w:t>
      </w:r>
    </w:p>
    <w:p w14:paraId="15090D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ность и информативность фразеологических единиц.</w:t>
      </w:r>
    </w:p>
    <w:p w14:paraId="02D888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7.10.2. Речевая деятельность и культура речи. </w:t>
      </w:r>
    </w:p>
    <w:p w14:paraId="3BB043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инение-рассуждение. Изложение. Текст и его особенности. Разговорная речь, язык художественной литературы и функциональные стили;</w:t>
      </w:r>
    </w:p>
    <w:p w14:paraId="3B08F2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аторское искусство. Тема, цель. Материалы. Эссе. Цитаты, истории, интересные факты. Выступление. Защита проекта.</w:t>
      </w:r>
    </w:p>
    <w:bookmarkEnd w:id="26"/>
    <w:p w14:paraId="47D595F6">
      <w:pPr>
        <w:spacing w:after="0" w:line="350" w:lineRule="auto"/>
        <w:ind w:firstLine="709"/>
        <w:jc w:val="both"/>
        <w:rPr>
          <w:rFonts w:ascii="Times New Roman" w:hAnsi="Times New Roman" w:eastAsia="SchoolBookSanPin"/>
          <w:bCs/>
          <w:sz w:val="28"/>
          <w:szCs w:val="28"/>
          <w:lang w:val="ru-RU"/>
        </w:rPr>
      </w:pPr>
      <w:bookmarkStart w:id="33" w:name="_Toc109385314"/>
      <w:r>
        <w:rPr>
          <w:rFonts w:ascii="Times New Roman" w:hAnsi="Times New Roman" w:eastAsia="SchoolBookSanPin"/>
          <w:bCs/>
          <w:sz w:val="28"/>
          <w:szCs w:val="28"/>
          <w:lang w:val="ru-RU"/>
        </w:rPr>
        <w:t>37.11. Планируемые результаты освоения программы по родному (кабардино-черкесскому) языку на уровне основного общего образования</w:t>
      </w:r>
      <w:bookmarkEnd w:id="33"/>
      <w:r>
        <w:rPr>
          <w:rFonts w:ascii="Times New Roman" w:hAnsi="Times New Roman" w:eastAsia="SchoolBookSanPin"/>
          <w:bCs/>
          <w:sz w:val="28"/>
          <w:szCs w:val="28"/>
          <w:lang w:val="ru-RU"/>
        </w:rPr>
        <w:t>.</w:t>
      </w:r>
    </w:p>
    <w:p w14:paraId="28B0A5E8">
      <w:pPr>
        <w:spacing w:after="0" w:line="350" w:lineRule="auto"/>
        <w:ind w:firstLine="709"/>
        <w:jc w:val="both"/>
        <w:rPr>
          <w:rFonts w:ascii="Times New Roman" w:hAnsi="Times New Roman" w:eastAsia="SchoolBookSanPin"/>
          <w:bCs/>
          <w:sz w:val="28"/>
          <w:szCs w:val="28"/>
          <w:lang w:val="ru-RU"/>
        </w:rPr>
      </w:pPr>
      <w:bookmarkStart w:id="34" w:name="_Toc414553134"/>
      <w:bookmarkStart w:id="35" w:name="_Toc287934277"/>
      <w:r>
        <w:rPr>
          <w:rFonts w:ascii="Times New Roman" w:hAnsi="Times New Roman" w:eastAsia="SchoolBookSanPin"/>
          <w:bCs/>
          <w:sz w:val="28"/>
          <w:szCs w:val="28"/>
          <w:lang w:val="ru-RU"/>
        </w:rPr>
        <w:t>37.11.1. В результате изучения родного (кабардино-черкесского) языка на уровне основного общего образования у обучающегося будут сформированы следующие личностные результаты:</w:t>
      </w:r>
    </w:p>
    <w:p w14:paraId="7BE2CA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093126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кабардино-черкесском) языке;</w:t>
      </w:r>
    </w:p>
    <w:p w14:paraId="231B60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1B32D6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271C5C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кабардино-черкесском) языке;</w:t>
      </w:r>
    </w:p>
    <w:p w14:paraId="155A11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1F06A1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02B9EF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01D292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кабардино-черкесского) языка в жизни народа, проявление интереса к познанию родного (кабардино-черкесского) языка, к истории и культуре своего народа, края, страны, других народов России, ценностное отношение к родному (кабардино-черкес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DA824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60D9AE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0408B0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5D248E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85664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241ED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64CE076C">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ценности жизни </w:t>
      </w:r>
      <w:r>
        <w:rPr>
          <w:rFonts w:ascii="Times New Roman" w:hAnsi="Times New Roma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455EA3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6D6B92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6EB5C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72220B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кабардино-черкесском) языке, сформированность навыков рефлексии, признание своего права на ошибку и такого же права другого человека;</w:t>
      </w:r>
    </w:p>
    <w:p w14:paraId="6BCBA2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6E5654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6F607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689C9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7818C3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693DC7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4CE010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F6439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262C8E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097D8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236523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0BAEE8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062228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4F3DBC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71DF94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229E3E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1CBEFA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4AEB31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11.2. В результате изучения родного (кабардино-черке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468FA2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11.2.1. У обучающегося будут сформированы следующие базовые логические действия как часть познавательных универсальных учебных действий:</w:t>
      </w:r>
    </w:p>
    <w:p w14:paraId="64DEBE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29333E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5D8E17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4CC54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3218A7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F540E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075B3C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22BB26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7D057E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08B3FD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05851B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7088EC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163D1A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792DEC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07F32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11.2.3. У обучающегося будут сформированы умения работать с информацией как часть познавательных универсальных учебных действий:</w:t>
      </w:r>
    </w:p>
    <w:p w14:paraId="4F2D43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35B3D1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79CDEA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46BBE8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42CBA8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03D0E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579FB7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6A435E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153A33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11.2.4. У обучающегося будут сформированы умения общения как часть коммуникативных универсальных учебных действий:</w:t>
      </w:r>
    </w:p>
    <w:p w14:paraId="21FF54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кабардино-черкесском) языке;</w:t>
      </w:r>
    </w:p>
    <w:p w14:paraId="61ACBA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7D118B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7700CF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59B5DE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F5110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4586D9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743A7A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584747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11.2.5. У обучающегося будут сформированы умения самоорганизации как части регулятивных универсальных учебных действий:</w:t>
      </w:r>
    </w:p>
    <w:p w14:paraId="18740F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5332B2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798D5C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9AAF5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30596A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35E7AE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DD990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282205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637DBF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6462AB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7375DF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432730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6EF74B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7CE5D6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099CD4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352115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57C029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1BE230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3C8D12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11.2.7. У обучающегося будут сформированы умения совместной деятельности:</w:t>
      </w:r>
    </w:p>
    <w:p w14:paraId="07021C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B7EA4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B2C20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74C842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2CBEFB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7BECAA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EEEAE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7.11.3. Предметные результаты изучения родного (кабардино-черкесского) языка. К концу обучения в 5 классе обучающийся научится:</w:t>
      </w:r>
    </w:p>
    <w:bookmarkEnd w:id="34"/>
    <w:bookmarkEnd w:id="35"/>
    <w:p w14:paraId="5AF79E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устную и письменную речь, диалогическую и монологическую речь;</w:t>
      </w:r>
    </w:p>
    <w:p w14:paraId="3A06B0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обственную речь через сочинения (повествование, рассуждение);</w:t>
      </w:r>
    </w:p>
    <w:p w14:paraId="22FF4A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устный диалог: диалог-расспрос, диалог-побуждение, диалог-обмен мнениями;</w:t>
      </w:r>
    </w:p>
    <w:p w14:paraId="5D081E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монолог: повествование, описание, рассуждение;</w:t>
      </w:r>
    </w:p>
    <w:p w14:paraId="04B62F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речевого поведения в разных ситуациях;</w:t>
      </w:r>
    </w:p>
    <w:p w14:paraId="038C89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ермины «фонетика» и «орфоэпия»;</w:t>
      </w:r>
    </w:p>
    <w:p w14:paraId="420A10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смыслоразличительные функции звука;</w:t>
      </w:r>
    </w:p>
    <w:p w14:paraId="1D178A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знаки транскрипции и диакритические знаки при написании слов, проводить транскрипцию и фонетический разбор слов;</w:t>
      </w:r>
    </w:p>
    <w:p w14:paraId="637515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систему гласных звуков: краткие, долгие, гласные переднего ряда и заднего ряда;</w:t>
      </w:r>
    </w:p>
    <w:p w14:paraId="3E8663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систему согласных звуков: звонкие, глухие, сонорные, абруптивные, лабиализованные;</w:t>
      </w:r>
    </w:p>
    <w:p w14:paraId="4DBDB3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случаи несоответствия гармонии гласных и согласных;</w:t>
      </w:r>
    </w:p>
    <w:p w14:paraId="43EEB8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звуко-буквенный состав слов;</w:t>
      </w:r>
    </w:p>
    <w:p w14:paraId="425E6A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авописание буквы а со звучанием э;</w:t>
      </w:r>
    </w:p>
    <w:p w14:paraId="7498DB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авописание разделительных ъ, ы;</w:t>
      </w:r>
    </w:p>
    <w:p w14:paraId="23D013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обственную и чужую речь с точки зрения орфоэпических норм;</w:t>
      </w:r>
    </w:p>
    <w:p w14:paraId="4E4FD5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и формулировать значение алфавита;</w:t>
      </w:r>
    </w:p>
    <w:p w14:paraId="3AFF56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казывать исторические сведения о создании алфавита;</w:t>
      </w:r>
    </w:p>
    <w:p w14:paraId="380E0B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историю кабардино-черкесской письменности;</w:t>
      </w:r>
    </w:p>
    <w:p w14:paraId="60AFD2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значение письменности в жизни общества;</w:t>
      </w:r>
    </w:p>
    <w:p w14:paraId="5CA26C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морфемику и словообразование как раздел лингвистики;</w:t>
      </w:r>
    </w:p>
    <w:p w14:paraId="0C32AF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остав слова, находить морфемы: корень слова, аффиксы, основа слова (производная, непроизводная);</w:t>
      </w:r>
    </w:p>
    <w:p w14:paraId="5116EE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разновидности аффиксов: словообразовательные и словоизменительные;</w:t>
      </w:r>
    </w:p>
    <w:p w14:paraId="4C8980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емный разбор слова;</w:t>
      </w:r>
    </w:p>
    <w:p w14:paraId="0912EC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на практике правило о чередовании глухих и звонких согласных в корне слова;</w:t>
      </w:r>
    </w:p>
    <w:p w14:paraId="56A5F4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менные части речи, глаголы;</w:t>
      </w:r>
    </w:p>
    <w:p w14:paraId="3C568E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ловоизменительные аффиксы: аффиксы категории падежа, числа, принадлежности имён существительных, числа, лица, времени глаголов;</w:t>
      </w:r>
    </w:p>
    <w:p w14:paraId="4A5AD3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и отличать формообразующие аффиксы: имени существительного, форм сравнения качественных имён прилагательных, отрицательная форма глаголов, аффиксы форм глагола, обозначающие дополнительные значения;</w:t>
      </w:r>
    </w:p>
    <w:p w14:paraId="3E609B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снову слова;</w:t>
      </w:r>
    </w:p>
    <w:p w14:paraId="3FA04D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у слова: исходная и словообразующая;</w:t>
      </w:r>
    </w:p>
    <w:p w14:paraId="7B46DF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сновы, образовавшие новое слово;</w:t>
      </w:r>
    </w:p>
    <w:p w14:paraId="72784A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понятия лексикологии;</w:t>
      </w:r>
    </w:p>
    <w:p w14:paraId="203CC4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моним, синоним, антоним;</w:t>
      </w:r>
    </w:p>
    <w:p w14:paraId="4708B3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прямое и переносное значение слова, использовать их в своей речи;</w:t>
      </w:r>
    </w:p>
    <w:p w14:paraId="575448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роль слова в формировании и выражении мыслей, чувств, эмоций;</w:t>
      </w:r>
    </w:p>
    <w:p w14:paraId="656C2D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тличать и находить в тексте однозначные и многозначные слова, слова с прямым и переносным значением;</w:t>
      </w:r>
    </w:p>
    <w:p w14:paraId="4ACB25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подбирать к заданным словам, использовать в речи омонимы, синонимы и антонимы;</w:t>
      </w:r>
    </w:p>
    <w:p w14:paraId="740A84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толковыми словарями и находить нужное слово;</w:t>
      </w:r>
    </w:p>
    <w:p w14:paraId="5440A5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понятия морфологии;</w:t>
      </w:r>
    </w:p>
    <w:p w14:paraId="035916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амостоятельные (знаменательные) части речи (имя существительное, имя прилагательное, имя числительное, глагол) по грамматическому значению и морфологическим признакам;</w:t>
      </w:r>
    </w:p>
    <w:p w14:paraId="5448BA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ужебные части речи;</w:t>
      </w:r>
    </w:p>
    <w:p w14:paraId="0CAED3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грамматическое значение и морфологические признаки существительного (число, принадлежность, падеж), прилагательного;</w:t>
      </w:r>
    </w:p>
    <w:p w14:paraId="45617E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обственные и нарицательные имена существительные (тхылъ – Иуан, къалэ – Налшык, Iуащхьэмахуэ – бгы);</w:t>
      </w:r>
    </w:p>
    <w:p w14:paraId="622FEB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уменьшительно-ласкательные формы существительных;</w:t>
      </w:r>
    </w:p>
    <w:p w14:paraId="2D333E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авописание существительных, заимствованных из русского языка;</w:t>
      </w:r>
    </w:p>
    <w:p w14:paraId="05E8E3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ять имена существительные: определенные, неопределённые;</w:t>
      </w:r>
    </w:p>
    <w:p w14:paraId="084ADD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интаксическую роль имени существительного;</w:t>
      </w:r>
    </w:p>
    <w:p w14:paraId="2C0192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связь существительного с глаголом;</w:t>
      </w:r>
    </w:p>
    <w:p w14:paraId="75EB20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рименять аффиксы падежей имён существительных в предложении;</w:t>
      </w:r>
    </w:p>
    <w:p w14:paraId="35C15C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грамматические признаки глагола;</w:t>
      </w:r>
    </w:p>
    <w:p w14:paraId="4571EE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времена глагола;</w:t>
      </w:r>
    </w:p>
    <w:p w14:paraId="42E4F2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лицо, число глагола;</w:t>
      </w:r>
    </w:p>
    <w:p w14:paraId="2D134C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еопределённую форму глагола от других форм глагола и отличать её от существительных (щэн, вэн, сэн, удын);</w:t>
      </w:r>
    </w:p>
    <w:p w14:paraId="68DAFF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и употреблять в речи производные и непроизводные прилагательные, качественные, относительные прилагательные;</w:t>
      </w:r>
    </w:p>
    <w:p w14:paraId="0DF569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формы сравнения качественных прилагательных;</w:t>
      </w:r>
    </w:p>
    <w:p w14:paraId="21E7F5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мена прилагательные;</w:t>
      </w:r>
    </w:p>
    <w:p w14:paraId="51EB29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интаксическую роль имён существительных, прилагательных;</w:t>
      </w:r>
    </w:p>
    <w:p w14:paraId="14DFCE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авописание прилагательных, являющихся определением для существительных;</w:t>
      </w:r>
    </w:p>
    <w:p w14:paraId="4DAE6C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степени сравнения имён прилагательных, значение, образование и изменение прилагательных в сравнительной и превосходной степени;</w:t>
      </w:r>
    </w:p>
    <w:p w14:paraId="4FE50D13">
      <w:pPr>
        <w:spacing w:after="0" w:line="350" w:lineRule="auto"/>
        <w:ind w:firstLine="709"/>
        <w:jc w:val="both"/>
        <w:rPr>
          <w:rFonts w:ascii="Times New Roman" w:hAnsi="Times New Roman" w:eastAsia="SchoolBookSanPin"/>
          <w:bCs/>
          <w:sz w:val="28"/>
          <w:szCs w:val="28"/>
          <w:lang w:val="ru-RU"/>
        </w:rPr>
      </w:pPr>
      <w:bookmarkStart w:id="36" w:name="_Hlk102393643"/>
      <w:r>
        <w:rPr>
          <w:rFonts w:ascii="Times New Roman" w:hAnsi="Times New Roman" w:eastAsia="SchoolBookSanPin"/>
          <w:bCs/>
          <w:sz w:val="28"/>
          <w:szCs w:val="28"/>
          <w:lang w:val="ru-RU"/>
        </w:rPr>
        <w:t>образовывать прилагательные от существительных</w:t>
      </w:r>
      <w:bookmarkEnd w:id="36"/>
      <w:r>
        <w:rPr>
          <w:rFonts w:ascii="Times New Roman" w:hAnsi="Times New Roman" w:eastAsia="SchoolBookSanPin"/>
          <w:bCs/>
          <w:sz w:val="28"/>
          <w:szCs w:val="28"/>
          <w:lang w:val="ru-RU"/>
        </w:rPr>
        <w:t>;</w:t>
      </w:r>
    </w:p>
    <w:p w14:paraId="60D1F4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именных частей речи;</w:t>
      </w:r>
    </w:p>
    <w:p w14:paraId="4DA97A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по морфемике и словообразованию в практике правописания;</w:t>
      </w:r>
    </w:p>
    <w:p w14:paraId="6093DE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фонетико-орфоэпические знания и умения в собственной речевой практике;</w:t>
      </w:r>
    </w:p>
    <w:p w14:paraId="099F7E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морфологические знания и умения в практике правописания;</w:t>
      </w:r>
    </w:p>
    <w:p w14:paraId="104ED8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интаксическую роль именных частей речи при поддержке учителя;</w:t>
      </w:r>
    </w:p>
    <w:p w14:paraId="201435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 паре, со взрослыми ставить и решать определенные цели поэтапно, проводить исследования, защищать свою работу и (или) точку зрения (защита проекта).</w:t>
      </w:r>
    </w:p>
    <w:p w14:paraId="21705851">
      <w:pPr>
        <w:spacing w:after="0" w:line="350" w:lineRule="auto"/>
        <w:ind w:firstLine="709"/>
        <w:jc w:val="both"/>
        <w:rPr>
          <w:rFonts w:ascii="Times New Roman" w:hAnsi="Times New Roman" w:eastAsia="SchoolBookSanPin"/>
          <w:bCs/>
          <w:sz w:val="28"/>
          <w:szCs w:val="28"/>
          <w:lang w:val="ru-RU"/>
        </w:rPr>
      </w:pPr>
      <w:bookmarkStart w:id="37" w:name="_Toc109385319"/>
      <w:r>
        <w:rPr>
          <w:rFonts w:ascii="Times New Roman" w:hAnsi="Times New Roman" w:eastAsia="SchoolBookSanPin"/>
          <w:bCs/>
          <w:sz w:val="28"/>
          <w:szCs w:val="28"/>
          <w:lang w:val="ru-RU"/>
        </w:rPr>
        <w:t>37.11.4.</w:t>
      </w:r>
      <w:bookmarkEnd w:id="37"/>
      <w:r>
        <w:rPr>
          <w:rFonts w:ascii="Times New Roman" w:hAnsi="Times New Roman" w:eastAsia="SchoolBookSanPin"/>
          <w:bCs/>
          <w:sz w:val="28"/>
          <w:szCs w:val="28"/>
          <w:lang w:val="ru-RU"/>
        </w:rPr>
        <w:t> Предметные результаты изучения родного (кабардино-черкесского) языка. К концу обучения в 6 классе обучающийся научится:</w:t>
      </w:r>
    </w:p>
    <w:p w14:paraId="46ED3E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одство с языками абхазо-адыгской языковой группы;</w:t>
      </w:r>
    </w:p>
    <w:p w14:paraId="1F48B2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разницу между живыми и мёртвыми языками;</w:t>
      </w:r>
    </w:p>
    <w:p w14:paraId="345400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воспринимать основную и подтекстовую информацию;</w:t>
      </w:r>
    </w:p>
    <w:p w14:paraId="4234CD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просмотровое, ознакомительное и изучающее чтение;</w:t>
      </w:r>
    </w:p>
    <w:p w14:paraId="0023E1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оизводить прочитанный художественный текст в письменной форме;</w:t>
      </w:r>
    </w:p>
    <w:p w14:paraId="524ACF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и письменные монологические, а также устные диалогические высказывания разной коммуникативной направленности с учётом целей и ситуации общения;</w:t>
      </w:r>
    </w:p>
    <w:p w14:paraId="0A9A8B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оисхождение кабардино-черкесской лексики и заимствованной (приводить примеры общеадыгской лексики, заимствованной лексики из других неродственных языков);</w:t>
      </w:r>
    </w:p>
    <w:p w14:paraId="0B5B13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 употреблять в речи общеупотребительные слова;</w:t>
      </w:r>
    </w:p>
    <w:p w14:paraId="10C3E5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аходить в тексте и употреблять в зависимости от ситуации слова ограниченного употребления: диалектизмы, профессионализмы и термины, устаревшие слова, историзмы, архаизмы, неологизмы, жаргонизмы;</w:t>
      </w:r>
    </w:p>
    <w:p w14:paraId="51D8E4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водить аналоги фразеологизмов в русском и кабардино-черкесском языках, подбирать синонимы-фразеологизмы;</w:t>
      </w:r>
    </w:p>
    <w:p w14:paraId="1E8884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редложения с фразеологизмами;</w:t>
      </w:r>
    </w:p>
    <w:p w14:paraId="0020D6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уместность употребления заимствований, лексики ограниченного употребления, фразеологизмов в своей и чужой речи;</w:t>
      </w:r>
    </w:p>
    <w:p w14:paraId="6A13CB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аффиксы наклонений, времён глагола, словообразовательные и словоизменительные суффиксы и префиксы;</w:t>
      </w:r>
    </w:p>
    <w:p w14:paraId="6B8A0B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пособ словообразования: префиксальный, суффиксальный, префиксально-суффиксальный, основосложение;</w:t>
      </w:r>
    </w:p>
    <w:p w14:paraId="32A387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авописание сложных и сложносокращённых слов;</w:t>
      </w:r>
    </w:p>
    <w:p w14:paraId="37817D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глагол, числительное, местоимение среди других частей речи по грамматическому значению и морфологическим признакам;</w:t>
      </w:r>
    </w:p>
    <w:p w14:paraId="038A2C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морфологические признаки и синтаксическую роль глагола, числительного и местоимения;</w:t>
      </w:r>
    </w:p>
    <w:p w14:paraId="3D5E70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остые, сложные и составные глаголы;</w:t>
      </w:r>
    </w:p>
    <w:p w14:paraId="72E551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начальную форму глагола;</w:t>
      </w:r>
    </w:p>
    <w:p w14:paraId="41B007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объяснять образование сложных и составных глаголов;</w:t>
      </w:r>
    </w:p>
    <w:p w14:paraId="309C27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глаголы с помощью аффиксов;</w:t>
      </w:r>
    </w:p>
    <w:p w14:paraId="425B65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инфинитив, суффикс инфинитива;</w:t>
      </w:r>
    </w:p>
    <w:p w14:paraId="4CC883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ереходные, непереходные глаголы;</w:t>
      </w:r>
    </w:p>
    <w:p w14:paraId="469A05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письменной и устной речи наклонения глагола: изъявительное, условное, сослагательное, предположительное, желательное, повелительное, наклонение удивления;</w:t>
      </w:r>
    </w:p>
    <w:p w14:paraId="696836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рягать глагол;</w:t>
      </w:r>
    </w:p>
    <w:p w14:paraId="67134F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озвратные глаголы, добавочные смысловые оттенки возвратных глаголов;</w:t>
      </w:r>
    </w:p>
    <w:p w14:paraId="4B5919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имя числительное, формулировать роль числительных в речи;</w:t>
      </w:r>
    </w:p>
    <w:p w14:paraId="00BBB8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числительные простые, сложные и составные;</w:t>
      </w:r>
    </w:p>
    <w:p w14:paraId="2CB6D8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речи количественные, порядковые, разделительные, дробные числительные;</w:t>
      </w:r>
    </w:p>
    <w:p w14:paraId="24C271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значение числительных, склонение, особенности употребления в словосочетании;</w:t>
      </w:r>
    </w:p>
    <w:p w14:paraId="28DB5E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морфологические и синтаксические формы местоимения;</w:t>
      </w:r>
    </w:p>
    <w:p w14:paraId="12BDCA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азряды местоимений по значению и грамматическим свойствам: личные, указательные, притяжательные, вопросительные, относительные, определительные, неопределённые, отрицательные: склонение, их значение, изменение и роль в предложении;</w:t>
      </w:r>
    </w:p>
    <w:p w14:paraId="43BCCE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морфологический разбор глагола, числительного, местоимения;</w:t>
      </w:r>
    </w:p>
    <w:p w14:paraId="6EB4DD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интаксическую роль глагола, числительного, местоимения.</w:t>
      </w:r>
    </w:p>
    <w:p w14:paraId="4EA1A4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лексические нормы кабардино-черкесского литературного языка;</w:t>
      </w:r>
    </w:p>
    <w:p w14:paraId="768D3C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водить тексты на русском языке на кабардино-черкесский и наоборот, стенографировать аудио-видео материалы с подробным пересказом;</w:t>
      </w:r>
    </w:p>
    <w:p w14:paraId="322C54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лан изложения или сочинения самостоятельно, логически последовательно выполнять письменные работы – сочинения, изложения.</w:t>
      </w:r>
    </w:p>
    <w:p w14:paraId="13142A65">
      <w:pPr>
        <w:spacing w:after="0" w:line="350" w:lineRule="auto"/>
        <w:ind w:firstLine="709"/>
        <w:jc w:val="both"/>
        <w:rPr>
          <w:rFonts w:ascii="Times New Roman" w:hAnsi="Times New Roman" w:eastAsia="SchoolBookSanPin"/>
          <w:bCs/>
          <w:sz w:val="28"/>
          <w:szCs w:val="28"/>
          <w:lang w:val="ru-RU"/>
        </w:rPr>
      </w:pPr>
      <w:bookmarkStart w:id="38" w:name="_Toc109385320"/>
      <w:r>
        <w:rPr>
          <w:rFonts w:ascii="Times New Roman" w:hAnsi="Times New Roman" w:eastAsia="SchoolBookSanPin"/>
          <w:bCs/>
          <w:sz w:val="28"/>
          <w:szCs w:val="28"/>
          <w:lang w:val="ru-RU"/>
        </w:rPr>
        <w:t xml:space="preserve">37.11.5. </w:t>
      </w:r>
      <w:bookmarkEnd w:id="38"/>
      <w:r>
        <w:rPr>
          <w:rFonts w:ascii="Times New Roman" w:hAnsi="Times New Roman" w:eastAsia="SchoolBookSanPin"/>
          <w:bCs/>
          <w:sz w:val="28"/>
          <w:szCs w:val="28"/>
          <w:lang w:val="ru-RU"/>
        </w:rPr>
        <w:t>Предметные результаты изучения родного (кабардино-черкесского) языка. К концу обучения в 7 классе обучающийся научится:</w:t>
      </w:r>
    </w:p>
    <w:p w14:paraId="08F870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начение и функции государственного языка и формулировать значение родного языка в жизнедеятельности;</w:t>
      </w:r>
    </w:p>
    <w:p w14:paraId="444F3D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w:t>
      </w:r>
    </w:p>
    <w:p w14:paraId="448252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главные и второстепенные члены предложения;</w:t>
      </w:r>
    </w:p>
    <w:p w14:paraId="272A2B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пособы передачи чужой речи: прямая и косвенная речь, слова автора;</w:t>
      </w:r>
    </w:p>
    <w:p w14:paraId="5A099A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равила пунктуации при прямой и косвенной речи, цитировании;</w:t>
      </w:r>
    </w:p>
    <w:p w14:paraId="13CEAA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тексте чужую речь;</w:t>
      </w:r>
    </w:p>
    <w:p w14:paraId="075E8B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диалог;</w:t>
      </w:r>
    </w:p>
    <w:p w14:paraId="2F867E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обственную речь через сочинения: передавать свои воспоминания в сочинениях-повествованиях, работать по картине (описать местность, портрет, действие), размышлять по заданной проблемной теме и высказывать свои мнения в сочинениях-рассуждениях;</w:t>
      </w:r>
    </w:p>
    <w:p w14:paraId="58CE42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речевого поведения в типичных ситуациях формального и неформального межличностного общения;</w:t>
      </w:r>
    </w:p>
    <w:p w14:paraId="1411D2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ему и основную мысль текста;</w:t>
      </w:r>
    </w:p>
    <w:p w14:paraId="0866AB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одробный и краткий план текста;</w:t>
      </w:r>
    </w:p>
    <w:p w14:paraId="3AC610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лекать и систематизировать материал на определенную тему;</w:t>
      </w:r>
    </w:p>
    <w:p w14:paraId="6B199C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формы глагола: причастие и деепричастие;</w:t>
      </w:r>
    </w:p>
    <w:p w14:paraId="37D58C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причастия, морфологические и синтаксические признаки;</w:t>
      </w:r>
    </w:p>
    <w:p w14:paraId="3C149F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признаки глагола у причастия: возвратность, вид, время (кроме будущего);</w:t>
      </w:r>
    </w:p>
    <w:p w14:paraId="1D25A0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знаки прилагательного у причастия: изменение по родам, числам и падежам, согласование с существительным;</w:t>
      </w:r>
    </w:p>
    <w:p w14:paraId="0C5D29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изменение причастия по времени;</w:t>
      </w:r>
    </w:p>
    <w:p w14:paraId="42B819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стоящий после определяемого слова причастный оборот запятыми;</w:t>
      </w:r>
    </w:p>
    <w:p w14:paraId="57C6FD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понятие о деепричастии: общее грамматическое значение, морфологические и синтаксические признаки;</w:t>
      </w:r>
    </w:p>
    <w:p w14:paraId="2C725B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признаки глагола у деепричастия;</w:t>
      </w:r>
    </w:p>
    <w:p w14:paraId="241E66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формы образования деепричастия;</w:t>
      </w:r>
    </w:p>
    <w:p w14:paraId="1EF731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речи отрицательные формы деепричастий;</w:t>
      </w:r>
    </w:p>
    <w:p w14:paraId="677E6D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редложения с деепричастиями;</w:t>
      </w:r>
    </w:p>
    <w:p w14:paraId="37BCBD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запятыми деепричастный оборот;</w:t>
      </w:r>
    </w:p>
    <w:p w14:paraId="361EC3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причастий и деепричастий;</w:t>
      </w:r>
    </w:p>
    <w:p w14:paraId="4F9556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понятие о наречии как части речи;</w:t>
      </w:r>
    </w:p>
    <w:p w14:paraId="58F191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оль наречий в речи, его морфологические признаки и синтаксические функции;</w:t>
      </w:r>
    </w:p>
    <w:p w14:paraId="019A56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сновные группы наречий по значению: наречия образа действия, меры и степени, места, времени, причины, цели;</w:t>
      </w:r>
    </w:p>
    <w:p w14:paraId="399928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ирать степени сравнения наречий;</w:t>
      </w:r>
    </w:p>
    <w:p w14:paraId="75AA48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ловообразование наречий, словообразование наречий путём перехода слов из одной части речи в другую правописание наречий;</w:t>
      </w:r>
    </w:p>
    <w:p w14:paraId="01A21C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причастий и деепричастий;</w:t>
      </w:r>
    </w:p>
    <w:p w14:paraId="22137B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ложные предложения: союзные, бессоюзные сложные предложения;</w:t>
      </w:r>
    </w:p>
    <w:p w14:paraId="686C00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знаки препинания в сложных предложениях;</w:t>
      </w:r>
    </w:p>
    <w:p w14:paraId="2E2894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общее понятие о служебных частях речи;</w:t>
      </w:r>
    </w:p>
    <w:p w14:paraId="014C9D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назначение послелогов в речи;</w:t>
      </w:r>
    </w:p>
    <w:p w14:paraId="553CFB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наиболее часто употребляемые послелогами в речи;</w:t>
      </w:r>
    </w:p>
    <w:p w14:paraId="111031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понятие о союзе, их назначении в речи, использовать союзы для связи однородных членов предложения, частей сложных предложений и частей текста;</w:t>
      </w:r>
    </w:p>
    <w:p w14:paraId="2CD9B4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простые и составные союзы, сочинительные и подчинительные союзы;</w:t>
      </w:r>
    </w:p>
    <w:p w14:paraId="027350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понятие о частицах, её морфологические признаки и синтаксические функции, правописание частиц;</w:t>
      </w:r>
    </w:p>
    <w:p w14:paraId="01F43D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понятие о междометии;</w:t>
      </w:r>
    </w:p>
    <w:p w14:paraId="0E6445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функции междометий, разряды междометий, знаки препинания при междометиях;</w:t>
      </w:r>
    </w:p>
    <w:p w14:paraId="14963A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вукоподражательные слова;</w:t>
      </w:r>
    </w:p>
    <w:p w14:paraId="136467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подражательных слов, послелогов, частиц, союзов.</w:t>
      </w:r>
    </w:p>
    <w:p w14:paraId="7F61B305">
      <w:pPr>
        <w:spacing w:after="0" w:line="350" w:lineRule="auto"/>
        <w:ind w:firstLine="709"/>
        <w:jc w:val="both"/>
        <w:rPr>
          <w:rFonts w:ascii="Times New Roman" w:hAnsi="Times New Roman" w:eastAsia="SchoolBookSanPin"/>
          <w:bCs/>
          <w:sz w:val="28"/>
          <w:szCs w:val="28"/>
          <w:lang w:val="ru-RU"/>
        </w:rPr>
      </w:pPr>
      <w:bookmarkStart w:id="39" w:name="_Toc109385321"/>
      <w:r>
        <w:rPr>
          <w:rFonts w:ascii="Times New Roman" w:hAnsi="Times New Roman" w:eastAsia="SchoolBookSanPin"/>
          <w:bCs/>
          <w:sz w:val="28"/>
          <w:szCs w:val="28"/>
          <w:lang w:val="ru-RU"/>
        </w:rPr>
        <w:t>37.11.6.</w:t>
      </w:r>
      <w:bookmarkEnd w:id="39"/>
      <w:r>
        <w:rPr>
          <w:rFonts w:ascii="Times New Roman" w:hAnsi="Times New Roman" w:eastAsia="SchoolBookSanPin"/>
          <w:bCs/>
          <w:sz w:val="28"/>
          <w:szCs w:val="28"/>
          <w:lang w:val="ru-RU"/>
        </w:rPr>
        <w:t> Предметные результаты изучения родного (кабардино-черкесского) языка. К концу обучения в 8 классе обучающийся научится:</w:t>
      </w:r>
    </w:p>
    <w:p w14:paraId="12311E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амостоятельные и служебные части речи;</w:t>
      </w:r>
    </w:p>
    <w:p w14:paraId="27A89E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вязь в словосочетаниях, выявлять главное слово;</w:t>
      </w:r>
    </w:p>
    <w:p w14:paraId="11A0F6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речевой смысл и экспрессивные свойства предложения;</w:t>
      </w:r>
    </w:p>
    <w:p w14:paraId="19ADDD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иды синтаксической связи;</w:t>
      </w:r>
    </w:p>
    <w:p w14:paraId="0A875A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редства синтаксической связи;</w:t>
      </w:r>
    </w:p>
    <w:p w14:paraId="098728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одлежащее, способы его выражения;</w:t>
      </w:r>
    </w:p>
    <w:p w14:paraId="590FE7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казуемое, основные типы сказуемого: простое глагольное, составное глагольное, составное именное;</w:t>
      </w:r>
    </w:p>
    <w:p w14:paraId="414B5F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распространённые члены предложения;</w:t>
      </w:r>
    </w:p>
    <w:p w14:paraId="419998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торостепенные члены предложения;</w:t>
      </w:r>
    </w:p>
    <w:p w14:paraId="4B44B9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виды дополнений;</w:t>
      </w:r>
    </w:p>
    <w:p w14:paraId="5F23B9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пределение, его основные значения, части речи, являющиеся определениями в предложении и их синтаксические обороты, обособленные определения;</w:t>
      </w:r>
    </w:p>
    <w:p w14:paraId="51077B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риложение как вид определения;</w:t>
      </w:r>
    </w:p>
    <w:p w14:paraId="341BB5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тавлять знаки препинания в приложении;</w:t>
      </w:r>
    </w:p>
    <w:p w14:paraId="6CAE1D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бособленные приложения;</w:t>
      </w:r>
    </w:p>
    <w:p w14:paraId="77C034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значения и способы выражения обстоятельства, части речи, являющиеся обстоятельствами в предложении и их синтаксические обороты, виды обстоятельства: места, времени, цели и причины, образа действия;</w:t>
      </w:r>
    </w:p>
    <w:p w14:paraId="216349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бособленные обстоятельства;</w:t>
      </w:r>
    </w:p>
    <w:p w14:paraId="3C262C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понятие об односоставных предложениях;</w:t>
      </w:r>
    </w:p>
    <w:p w14:paraId="0346E4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виды односоставных предложений по строению и значению: определенно-личные, неопределённо-личные, безличные, назывные, особенности использования односоставных предложений в речи;</w:t>
      </w:r>
    </w:p>
    <w:p w14:paraId="68F690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олные и неполные предложения, различать неполные предложения в речи, использовать неполные предложения в диалоге, в том числе в составе сложных предложений, иметь представление о строении и значении неполных предложений, ставить тире в неполном предложении;</w:t>
      </w:r>
    </w:p>
    <w:p w14:paraId="721EDA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днородные члены предложения, средства связи однородных членов;</w:t>
      </w:r>
    </w:p>
    <w:p w14:paraId="70607C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тавлять знаки препинания и союзы при однородных членах;</w:t>
      </w:r>
    </w:p>
    <w:p w14:paraId="7C78CE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их разряды по значению;</w:t>
      </w:r>
    </w:p>
    <w:p w14:paraId="68C8EA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бобщающие слова в предложениях с однородными членами, знаки препинания при обобщающих словах в предложениях с однородными членами;</w:t>
      </w:r>
    </w:p>
    <w:p w14:paraId="4B58AD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огласование однородных подлежащих по лицам и числам со сказуемым;</w:t>
      </w:r>
    </w:p>
    <w:p w14:paraId="686FE1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предложения с обращениями, с вводными словами, словосочетаниями, предложениями;</w:t>
      </w:r>
    </w:p>
    <w:p w14:paraId="5A1057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бращение, иметь представление о средствах его выражения, включая звательную интонацию;</w:t>
      </w:r>
    </w:p>
    <w:p w14:paraId="095875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оль обращения в речевом общении, этические нормы использования обращений;</w:t>
      </w:r>
    </w:p>
    <w:p w14:paraId="17B3F0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обенности выражения обращений в разговорной и художественной речи;</w:t>
      </w:r>
    </w:p>
    <w:p w14:paraId="11A296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вводные слова (словосочетания) как средство выражения говорящего к своему сообщению и как средство связи между предложениями в тексте;</w:t>
      </w:r>
    </w:p>
    <w:p w14:paraId="680D00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нструировать предложения с вводными словами, употреблять вводные предложения;</w:t>
      </w:r>
    </w:p>
    <w:p w14:paraId="11936A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вить знаки препинания в предложении с вводными словами, словосочетаниями;</w:t>
      </w:r>
    </w:p>
    <w:p w14:paraId="763721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правила пунктуации: знаки препинания в осложнённом, сложном предложении.</w:t>
      </w:r>
    </w:p>
    <w:p w14:paraId="7FFE4981">
      <w:pPr>
        <w:spacing w:after="0" w:line="350" w:lineRule="auto"/>
        <w:ind w:firstLine="709"/>
        <w:jc w:val="both"/>
        <w:rPr>
          <w:rFonts w:ascii="Times New Roman" w:hAnsi="Times New Roman" w:eastAsia="SchoolBookSanPin"/>
          <w:bCs/>
          <w:sz w:val="28"/>
          <w:szCs w:val="28"/>
          <w:lang w:val="ru-RU"/>
        </w:rPr>
      </w:pPr>
      <w:bookmarkStart w:id="40" w:name="_Toc109385322"/>
      <w:r>
        <w:rPr>
          <w:rFonts w:ascii="Times New Roman" w:hAnsi="Times New Roman" w:eastAsia="SchoolBookSanPin"/>
          <w:bCs/>
          <w:sz w:val="28"/>
          <w:szCs w:val="28"/>
          <w:lang w:val="ru-RU"/>
        </w:rPr>
        <w:t>37.11.7.</w:t>
      </w:r>
      <w:bookmarkEnd w:id="40"/>
      <w:r>
        <w:rPr>
          <w:rFonts w:ascii="Times New Roman" w:hAnsi="Times New Roman" w:eastAsia="SchoolBookSanPin"/>
          <w:bCs/>
          <w:sz w:val="28"/>
          <w:szCs w:val="28"/>
          <w:lang w:val="ru-RU"/>
        </w:rPr>
        <w:t> Предметные результаты изучения родного (кабардино-черкесского) языка. К концу обучения в 9 классе обучающийся научится:</w:t>
      </w:r>
    </w:p>
    <w:p w14:paraId="52BB77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характеристику фонетическому строю кабардино-черкесского языка;</w:t>
      </w:r>
    </w:p>
    <w:p w14:paraId="5AB9B1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и синтаксический разбор;</w:t>
      </w:r>
    </w:p>
    <w:p w14:paraId="240C0B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фонетические процессы;</w:t>
      </w:r>
    </w:p>
    <w:p w14:paraId="3A2B0D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начение слов с этнокультурным компонентом по словарю и по контексту;</w:t>
      </w:r>
    </w:p>
    <w:p w14:paraId="0EF060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личного типа, стиля, жанра, соблюдая нормы построения текста (логичность, последовательность, связность, соответствие теме и другое.);</w:t>
      </w:r>
    </w:p>
    <w:p w14:paraId="4E6EF9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дактировать письменное речевое высказывание;</w:t>
      </w:r>
    </w:p>
    <w:p w14:paraId="107580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собственные тексты с учётом требований к построению связного текста;</w:t>
      </w:r>
    </w:p>
    <w:p w14:paraId="3ECE5C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микротему текста;</w:t>
      </w:r>
    </w:p>
    <w:p w14:paraId="67B0FB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ексты разговорного, научного, публицистического, официально-делового и художественного стилей;</w:t>
      </w:r>
    </w:p>
    <w:p w14:paraId="3314C7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собенности разговорной речи, языка художественной литературы и функциональных стилей;</w:t>
      </w:r>
    </w:p>
    <w:p w14:paraId="1D431B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принадлежность текста к определенной функциональной разновидности языка;</w:t>
      </w:r>
    </w:p>
    <w:p w14:paraId="5158D8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письменные тексты разных стилей, жанров и типов речи: тезис, конспект, реферат, эссе, рецензия, выступление, доклад;</w:t>
      </w:r>
    </w:p>
    <w:p w14:paraId="14A1DA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собственные и чужие речевые высказывания с точки зрения соответствия их коммуникативным требованиям, языковым нормам, выступать с небольшим сообщением, докладом, рефератом;</w:t>
      </w:r>
    </w:p>
    <w:p w14:paraId="396B26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грамматическое сходство и различие простых, сложных предложений;</w:t>
      </w:r>
    </w:p>
    <w:p w14:paraId="38D125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мысловое, структурное и интонационное единство сложного предложения;</w:t>
      </w:r>
    </w:p>
    <w:p w14:paraId="5AEA69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основные виды сложных предложений по характеру отношений и средствам связи между их частями;</w:t>
      </w:r>
    </w:p>
    <w:p w14:paraId="6FD7C5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мысловые отношения между частями сложносочинённого предложения (интонация и сочинительные союзы как средство связи его частей);</w:t>
      </w:r>
    </w:p>
    <w:p w14:paraId="0D1585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начения сочинительных союзов, виды соединительных союзов, сложносочинённые предложения с противительными союзами;</w:t>
      </w:r>
    </w:p>
    <w:p w14:paraId="27B786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тавлять знаки препинания в сложносочинённых предложениях;</w:t>
      </w:r>
    </w:p>
    <w:p w14:paraId="6EAD59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троение сложноподчинённых предложений, главные и придаточные предложения;</w:t>
      </w:r>
    </w:p>
    <w:p w14:paraId="6EE8CA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вить интонацию: умение проводить логическую паузу, постановка логического ударения замедлением, усилением, паузой до произнесения слова или после него;</w:t>
      </w:r>
    </w:p>
    <w:p w14:paraId="5BBF1E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бирать подчинительные союзы и союзные слова, указательные слова;</w:t>
      </w:r>
    </w:p>
    <w:p w14:paraId="3B6638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указательные слова как средство связи частей сложноподчинённого предложения;</w:t>
      </w:r>
    </w:p>
    <w:p w14:paraId="12CEF7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указательные слова в главном предложении;</w:t>
      </w:r>
    </w:p>
    <w:p w14:paraId="3F2B52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виды придаточных предложений: подлежащные, дополнительные, обстоятельственные;</w:t>
      </w:r>
    </w:p>
    <w:p w14:paraId="443C6C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вить знаки препинания в сложноподчинённых предложениях с несколькими придаточными;</w:t>
      </w:r>
    </w:p>
    <w:p w14:paraId="1E3877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начения сложных бессоюзных предложений интонационные средства их выражения, знаки препинания в сложных бессоюзных предложениях;</w:t>
      </w:r>
    </w:p>
    <w:p w14:paraId="0A726E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понятие о сложных предложениях с разными видами связи.</w:t>
      </w:r>
    </w:p>
    <w:p w14:paraId="09B40F0E">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38. Федеральная рабочая программа по учебному предмету «Родной (</w:t>
      </w:r>
      <w:bookmarkStart w:id="41" w:name="_Hlk127378670"/>
      <w:r>
        <w:rPr>
          <w:rFonts w:eastAsia="SchoolBookSanPin"/>
          <w:b w:val="0"/>
          <w:bCs/>
          <w:szCs w:val="28"/>
          <w:lang w:val="ru-RU"/>
        </w:rPr>
        <w:t>кабардино-черкесский)</w:t>
      </w:r>
      <w:bookmarkEnd w:id="41"/>
      <w:r>
        <w:rPr>
          <w:rFonts w:eastAsia="SchoolBookSanPin"/>
          <w:b w:val="0"/>
          <w:bCs/>
          <w:szCs w:val="28"/>
          <w:lang w:val="ru-RU"/>
        </w:rPr>
        <w:t xml:space="preserve"> язык».</w:t>
      </w:r>
    </w:p>
    <w:p w14:paraId="3FF4C7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 Федеральная рабочая программа по учебному предмету «Родной (кабардино-черкесский) язык» (предметная область «Родной язык и родная литература») (далее соответственно – программа по родному (кабардино-черкесскому) языку, родной (кабардино-черкесский) язык, кабардино-черкесский) язык) разработана для обучающихся, не владеющих родным (кабардино-черкесским) языком, и включает пояснительную записку, содержание обучения, планируемые результаты освоения программы по родному (кабардино-черкесскому) языку.</w:t>
      </w:r>
    </w:p>
    <w:p w14:paraId="7EC9DA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2. Пояснительная записка отражает общие цели изучения родного (кабардино-черкесского) языка, место в структуре учебного плана, а также подходы к отбору содержания, к определению планируемых результатов.</w:t>
      </w:r>
    </w:p>
    <w:p w14:paraId="08E6F0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BE2DC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4. Планируемые результаты освоения программы по родному (кабардино-черкес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6EE6F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5. Пояснительная записка.</w:t>
      </w:r>
    </w:p>
    <w:p w14:paraId="519233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5.1. Программа по родному (кабардино-черкесскому) языку разработана с целью оказания методической помощи учителю в создании рабочей программы по учебному предмету.</w:t>
      </w:r>
    </w:p>
    <w:p w14:paraId="54572A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рамма по родному (кабардино-черкесскому) языку рассчитана на преподавание учебного предмета в том числе тем обучающимся, для которых кабардино-черкесский язык ещё не является языком общения или является им частично, однако выбран для изучения в качестве родного языка.</w:t>
      </w:r>
    </w:p>
    <w:p w14:paraId="7385C9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 уровне основного общего образования совершенствуются приобретённые на уровне начального общего образования знания, навыки и умения, увеличивается объём используемых обучающимися языковых и речевых средств, улучшается качество практического владения кабардино-черкесским языком, возрастает степень самостоятельности обучающихся</w:t>
      </w:r>
      <w:r>
        <w:rPr>
          <w:rFonts w:ascii="Times New Roman" w:hAnsi="Times New Roman"/>
          <w:sz w:val="28"/>
          <w:szCs w:val="28"/>
          <w:lang w:val="ru-RU"/>
        </w:rPr>
        <w:t xml:space="preserve"> </w:t>
      </w:r>
      <w:r>
        <w:rPr>
          <w:rFonts w:ascii="Times New Roman" w:hAnsi="Times New Roman" w:eastAsia="SchoolBookSanPin"/>
          <w:bCs/>
          <w:sz w:val="28"/>
          <w:szCs w:val="28"/>
          <w:lang w:val="ru-RU"/>
        </w:rPr>
        <w:t>и их творческой активности, продолжается развитие коммуникативных навыков, что придаёт обучению ярко выраженный практико-ориентированный характер, проявляющийся в готовности обучающихся использовать усвоенные знания, умения и способы деятельности в реальной жизни для решения практических задач и развития творческого потенциала.</w:t>
      </w:r>
    </w:p>
    <w:p w14:paraId="0726AE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программе по родному (кабардино-черкесскому) языку обозначены две взаимосвязанные подсистемы: языковое образование и речевое развитие. Обучение всем уровням языка и всем видам речевой деятельности происходит комплексно и строится на материале занимательных текстов для чтения и аудирования, расширяющих познавательный опыт обучающихся и формирующих их мировоззрение. Особое внимание уделяется устной речи: обучающиеся совершенствуют коммуникативные навыки в процессе закрепления знаний о грамматике родного языка, при выполнении упражнений на построение системы вопросов, монологов, диалогов, связных текстов.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 В ходе изучения родного (кабардино-черкесского) языка предполагается использование материалов кабардино-черкесской литературы, истории и культуры адыгов, установление межпредметных связей с другими изучаемыми дисциплинами.</w:t>
      </w:r>
    </w:p>
    <w:p w14:paraId="2DAFA1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5.2. В содержании программы по родному (кабардино-черкесскому) языку выделяются следующие содержательные линии:</w:t>
      </w:r>
    </w:p>
    <w:p w14:paraId="555720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вая содержательная линия представлена тематическими разделами, изучение которых направлено на формирование навыков речевого общения, она строится на материале занимательных текстов для чтения и аудирования, расширяющих познавательный опыт обучающихся и формирующих их мировоззрение, позволяет совершенствовать коммуникативные навыки в процессе построения системы вопросов, монологов, диалогов, связных текстов;</w:t>
      </w:r>
    </w:p>
    <w:p w14:paraId="5B2DAC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торая содержательная линия включает темы внутри разделов, отражающие устройство языка и особенности функционирования языковых единиц (фонетика, графика, орфоэпия, орфография, морфемика, словообразование, лексикология, фразеология, морфология, синтаксис, пунктуация). Содержательные линии взаимосвязаны и интегрированы. </w:t>
      </w:r>
    </w:p>
    <w:p w14:paraId="1AB227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матика учебных текстов ориентирована на формирование гражданских и патриотических чувств, нравственного сознания, культурных ценностей. Содержание видов учебной деятельности направлено на овладение родным (кабардино-черкесским) языком с охватом его функционального разнообразия: как средства коммуникации, как формы выражения культуры, как инструмента научного мышления и познания мира. Особое внимание уделяется устной речи.</w:t>
      </w:r>
    </w:p>
    <w:p w14:paraId="43E2DF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5.3. Изучение родного (кабардино-черкесского) языка направлено на достижение следующих целей:</w:t>
      </w:r>
    </w:p>
    <w:p w14:paraId="5C5C5D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еспечение преемственности развития коммуникативных навыков обучающихся на родном (кабардино-черкесском) языке через овладение основными видами речевой деятельности, развитие устной и письменной родной речи обучающихся, готовности и способности к речевому взаимодействию на родном языке, потребности в речевом самосовершенствовании;</w:t>
      </w:r>
    </w:p>
    <w:p w14:paraId="5CC600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базы лингвистических знаний, практическое употребление грамматических форм кабардино-черкесского языка, обогащение актуального и потенциального словарного запаса;</w:t>
      </w:r>
    </w:p>
    <w:p w14:paraId="122D9B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нормами кабардино-черкесского речевого этикета, формирование представлений о национальной специфике единиц родного языка (прежде всего лексических и фразеологических с национально-культурной семантикой).</w:t>
      </w:r>
    </w:p>
    <w:p w14:paraId="141907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5.4. Содержание программы по родному (кабардино-черкесскому) языку интегрировано с курсом родной (кабардино-черкесской) литературы.</w:t>
      </w:r>
    </w:p>
    <w:p w14:paraId="195DE6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ее число часов, рекомендованных для изучения родного (кабардино-черкесского) языка,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w:t>
      </w:r>
    </w:p>
    <w:p w14:paraId="5AC9AF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 Содержание обучения в 5 классе.</w:t>
      </w:r>
    </w:p>
    <w:p w14:paraId="61EB9E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1. Повторение.</w:t>
      </w:r>
    </w:p>
    <w:p w14:paraId="2FFE58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нетика как раздел науки о языке. Звук как единица языка. Образование звуков. Классификация гласных и согласных звуков. Звонкие и глухие согласные. Правописание звонких и глухих согласных. </w:t>
      </w:r>
    </w:p>
    <w:p w14:paraId="7ADF60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Число имён существительных. Склонение имён существительных по падежам.</w:t>
      </w:r>
    </w:p>
    <w:p w14:paraId="76159E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тонимы. Синонимы. Омонимы. Многозначные слова. Словари (толковый, орфоэпический, орфографический, синонимов, антонимов, омонимов, фразеологизмов).</w:t>
      </w:r>
    </w:p>
    <w:p w14:paraId="739474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вторение тем: «До свидания, лето!» «Работа в радость», «Я живу в России», «Времена года». </w:t>
      </w:r>
    </w:p>
    <w:p w14:paraId="113452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текст «Балъкъ псыежэхыр» («Река Малка»).</w:t>
      </w:r>
    </w:p>
    <w:p w14:paraId="27E355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2. Учебный год начался.</w:t>
      </w:r>
    </w:p>
    <w:p w14:paraId="57EB0E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Мурат отправился в первый класс», «Наша школа и наш класс», «Четвёртая гимназия», «Кабинет Эльзы Алиевны», «Расположение школы Индиры», «Урок географии», «Мой любимый предмет».</w:t>
      </w:r>
    </w:p>
    <w:p w14:paraId="669C9E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циокультурные элементы речевого поведенческого этикета.</w:t>
      </w:r>
    </w:p>
    <w:p w14:paraId="3CB135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 «Друзья встретились», «Внимание».</w:t>
      </w:r>
    </w:p>
    <w:p w14:paraId="0AE372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Джанни Родари.</w:t>
      </w:r>
    </w:p>
    <w:p w14:paraId="6A15AA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2.1. Фонетика.</w:t>
      </w:r>
    </w:p>
    <w:p w14:paraId="580E6A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г. Ударение в слове. Правила переноса слов. Фонетический разбор слова.</w:t>
      </w:r>
    </w:p>
    <w:p w14:paraId="3C93A8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2.2. Морфология.</w:t>
      </w:r>
    </w:p>
    <w:p w14:paraId="01342D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Роль прилагательных в речи. Синтаксическая роль прилагательного в предложении. Разряды прилагательных по значению. Качественные и относительные прилагательные. Степени сравнения имён прилагательных. Значение, образование и изменение прилагательных в сравнительной и превосходной степени. Морфологический анализ прилагательного.</w:t>
      </w:r>
    </w:p>
    <w:p w14:paraId="176BDF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3. Осень в лесу.</w:t>
      </w:r>
    </w:p>
    <w:p w14:paraId="5411C7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И. Соколов-Микитов «Осень», «Осень в лесу», Х. Гяургиев «Кусты калины», «Что молвил ёжик белке», «Самшит», «Экскурсия в осенний лес».</w:t>
      </w:r>
    </w:p>
    <w:p w14:paraId="377293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Государственная Третьяковская галерея».</w:t>
      </w:r>
    </w:p>
    <w:p w14:paraId="5B662A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я: Л. Афаунов «Орешник», С. Жилетежев «Сова», «Хотите знать?», Б. Кагермазов «Дятел», «В нашем лесу».</w:t>
      </w:r>
    </w:p>
    <w:p w14:paraId="38ED47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Угадай дерево». </w:t>
      </w:r>
    </w:p>
    <w:p w14:paraId="74CA54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3.1. Орфоэпия.</w:t>
      </w:r>
    </w:p>
    <w:p w14:paraId="7B2357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нормы произношения гласных и согласных звуков.</w:t>
      </w:r>
    </w:p>
    <w:p w14:paraId="7CEF26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3.2. Морфология.</w:t>
      </w:r>
    </w:p>
    <w:p w14:paraId="011D5F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Наречия времени и меры: нобэ, пщэдей, дыгъуасэ, псынщIэу, дахэу, хуэму. Образование наречий от качественных прилагательных с помощью суффиксов -у или -уэ и -кIэ, образование наречий от имён существительных с помощью суффиксов -м и -кIэ.</w:t>
      </w:r>
    </w:p>
    <w:p w14:paraId="6E76A7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4. Учимся совершать покупки.</w:t>
      </w:r>
    </w:p>
    <w:p w14:paraId="55B43E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Новый магазин», «С бабушкой купили пиццу», «В молочном магазине», «По пути в магазин», «В стране тюльпанов».</w:t>
      </w:r>
    </w:p>
    <w:p w14:paraId="08F805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и: «Вместе идём в магазин», «Как дойти до базара», «В универмаге», «В поисках магазина». </w:t>
      </w:r>
    </w:p>
    <w:p w14:paraId="0B951E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е: Л. Губжоков «Магазин мелких товаров». </w:t>
      </w:r>
    </w:p>
    <w:p w14:paraId="772594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Б. Аброкова «Какие вкусные конфеты!», «Идём за покупками», «Самый большой магазин».</w:t>
      </w:r>
    </w:p>
    <w:p w14:paraId="7E87A4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 по картинкам.</w:t>
      </w:r>
    </w:p>
    <w:p w14:paraId="4E6EFF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ектная работа: «Мастерим скворечники».</w:t>
      </w:r>
    </w:p>
    <w:p w14:paraId="15DDC9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4.1. Морфология.</w:t>
      </w:r>
    </w:p>
    <w:p w14:paraId="0E501B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числительное. Количественные, порядковые, разделительные и дробные числительные.</w:t>
      </w:r>
    </w:p>
    <w:p w14:paraId="156FD0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5. Кто не любит зиму?! Животные и птицы зимой.</w:t>
      </w:r>
    </w:p>
    <w:p w14:paraId="779760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К.В. Лукашевич «Зима», Г.А. Скребицкий «В выходной день – в зимний парк», В.В. Чаплина «Кто как зимует», Д.И. Хармс «Был Володя на ёлке», «Как дети проводят зимние каникулы», Б. Журтов «Баца», В.И. Мохов «Снеговик».</w:t>
      </w:r>
    </w:p>
    <w:p w14:paraId="0D33DA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и: «Цели», «Адам и Мухамед договариваются о прогулке в парк». </w:t>
      </w:r>
    </w:p>
    <w:p w14:paraId="4D2E8C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я: Л. Афаунов «Возвращайся», «Моя птичка», Ю. Пхитиков «Снеговик», З. Канукова «Новый год», А. Ханфенов «Сорока», Б. Аброкова «Чей?».</w:t>
      </w:r>
    </w:p>
    <w:p w14:paraId="6E9A58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Б. Аброкова «Стихи о зимующих птицах», Л. Шогенов «Белочка». </w:t>
      </w:r>
    </w:p>
    <w:p w14:paraId="214F96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5.1. Морфология.</w:t>
      </w:r>
    </w:p>
    <w:p w14:paraId="2C90A9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Употребление в речи личных, притяжательных, указательных, вопросительных, относительных, определительных, неопределённых и отрицательных местоимений. Падежные формы местоимений.</w:t>
      </w:r>
    </w:p>
    <w:p w14:paraId="0CE411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6. Все работы хороши.</w:t>
      </w:r>
    </w:p>
    <w:p w14:paraId="36074B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Нет плохих дел, есть плохо работающие», «Иван Владимирович Мичурин», «Кинология», «Хорошее наследство».</w:t>
      </w:r>
    </w:p>
    <w:p w14:paraId="18A3E9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Беседа».</w:t>
      </w:r>
    </w:p>
    <w:p w14:paraId="2E70E7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Р. Хагундоков, стихи: «Маленький помощник», «Стану строителем».</w:t>
      </w:r>
    </w:p>
    <w:p w14:paraId="455D96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6.1. Морфология.</w:t>
      </w:r>
    </w:p>
    <w:p w14:paraId="34E732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крепление материала по морфологии: особенности употребления существительных, прилагательных, наречий, числительных и местоимений в речи.</w:t>
      </w:r>
    </w:p>
    <w:p w14:paraId="2739DE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7. Спорт и здоровье.</w:t>
      </w:r>
    </w:p>
    <w:p w14:paraId="31272A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ы: «Чем полезен спорт?», «Моё утро», «Где нужно искать здоровье?» «Мой брат Хачим», «Кем можно гордиться». </w:t>
      </w:r>
    </w:p>
    <w:p w14:paraId="57641D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и: «Береги глаза», «Познакомил с Нальчиком». </w:t>
      </w:r>
    </w:p>
    <w:p w14:paraId="05E360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я: Ф. Канкулов «Спорт – здоровье», З. Канукова «Бежим наперегонки, жеребёнок», Р. Хагундоков «Мой конь впереди». </w:t>
      </w:r>
    </w:p>
    <w:p w14:paraId="3902FD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7.1. Морфология.</w:t>
      </w:r>
    </w:p>
    <w:p w14:paraId="7015D9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лагол. Инфинитивная форма глагола. Возвратные глаголы, их образование и употребление в речи. Наклонения глагола и способы их образования. Временные формы глаголов изъявительного наклонения в утвердительной и отрицательной формах. Морфологический разбор глагола. </w:t>
      </w:r>
    </w:p>
    <w:p w14:paraId="56A513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8. Адыгские национальные блюда.</w:t>
      </w:r>
    </w:p>
    <w:p w14:paraId="0C3306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ы: «У нас были гости», «Суп – IэшрыI», «В столовой», «Учусь сервировать стол», «Если за столом…», «На нашей кухне». </w:t>
      </w:r>
    </w:p>
    <w:p w14:paraId="543272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 «Беседа друзей», «На уроке технологии», «Адыгские пироги (дэлэн)».</w:t>
      </w:r>
    </w:p>
    <w:p w14:paraId="6FF16E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Как приготовить жэмыкуэ», «Чеснок – лекарство». </w:t>
      </w:r>
    </w:p>
    <w:p w14:paraId="47E49D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6.8.1. Морфология.</w:t>
      </w:r>
    </w:p>
    <w:p w14:paraId="7EAD64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клонения глагола. Словообразующие префиксы и суффиксы.</w:t>
      </w:r>
    </w:p>
    <w:p w14:paraId="460BF4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 Содержание обучения в 6 классе.</w:t>
      </w:r>
    </w:p>
    <w:p w14:paraId="654F91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1. Повторение.</w:t>
      </w:r>
    </w:p>
    <w:p w14:paraId="14EFF9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по темам: «Новый учебный год начался», «Наш город», «Осень».</w:t>
      </w:r>
    </w:p>
    <w:p w14:paraId="072A7F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я: О. Хашукоев «Ученик», П. Хатуев «Пришла осень». </w:t>
      </w:r>
    </w:p>
    <w:p w14:paraId="56E9CC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П. Кажаров «Да, говори…».</w:t>
      </w:r>
    </w:p>
    <w:p w14:paraId="0C5729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вод текста с русского языка на кабардино-черкесский, с кабардино-черкесского языка на русский язык.</w:t>
      </w:r>
    </w:p>
    <w:p w14:paraId="3ED056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2. Осень в городе.</w:t>
      </w:r>
    </w:p>
    <w:p w14:paraId="095423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ы: «Зелёные ёлки», «Осенний парк», «Осень в городе», «Осенние хлопоты горожан». </w:t>
      </w:r>
    </w:p>
    <w:p w14:paraId="547612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и: «Ходят в школу», «Дикие утки улетают». </w:t>
      </w:r>
    </w:p>
    <w:p w14:paraId="3E7C9D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е: Б. Гаунов «Осень». </w:t>
      </w:r>
    </w:p>
    <w:p w14:paraId="35693B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Особенности осени в наших краях». Б. Аброкова «Дары осени».</w:t>
      </w:r>
    </w:p>
    <w:p w14:paraId="3F4D13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ты и пословицы об осени.</w:t>
      </w:r>
    </w:p>
    <w:p w14:paraId="4F35A9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бота по картинкам. </w:t>
      </w:r>
    </w:p>
    <w:p w14:paraId="7B59E8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2.1. Фонетика.</w:t>
      </w:r>
    </w:p>
    <w:p w14:paraId="27EEEB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бруптивные согласные. Лабиализованные согласные. Звонкие и глухие согласные.</w:t>
      </w:r>
    </w:p>
    <w:p w14:paraId="6E12E1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3. Дом и квартира.</w:t>
      </w:r>
    </w:p>
    <w:p w14:paraId="3CF3B9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ома у Сабины», «Переезд на квартиру».</w:t>
      </w:r>
    </w:p>
    <w:p w14:paraId="7064D7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 (диалог-беседа, диалог-разговор, диалог-спор): «В магазине мебели», «Игры с братьями и сёстрами».</w:t>
      </w:r>
    </w:p>
    <w:p w14:paraId="5E8247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я: Л. Афаунов «Подушка», Л. Шогенов «Кран». </w:t>
      </w:r>
    </w:p>
    <w:p w14:paraId="0C89F3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картины.</w:t>
      </w:r>
    </w:p>
    <w:p w14:paraId="47A274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ектная работа: «Приготовление поздравительной открытки».</w:t>
      </w:r>
    </w:p>
    <w:p w14:paraId="397B19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3.1. Морфология.</w:t>
      </w:r>
    </w:p>
    <w:p w14:paraId="7AD6C0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а как служебная часть речи. Наиболее часто употребляемые частицы в речи (уеблэмэ, дыдэ, сымэ, мис, мес, мыдэ, нтIэ, атIэ).</w:t>
      </w:r>
    </w:p>
    <w:p w14:paraId="2857B1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4. Отправляемся в гости (ХьэщIапIэ докIуэ).</w:t>
      </w:r>
    </w:p>
    <w:p w14:paraId="34357B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Ожидая день рождения друга», «В гости к Ивановым», «Гость в адыгской семье», «Высказывания известных людей об адыгах».</w:t>
      </w:r>
    </w:p>
    <w:p w14:paraId="559AA4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Увлекается танцами». Р. Хагундоков «Цветы для бабушки».</w:t>
      </w:r>
    </w:p>
    <w:p w14:paraId="611C6D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словицы. </w:t>
      </w:r>
    </w:p>
    <w:p w14:paraId="5DD348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Благопожелания. Приветствия. </w:t>
      </w:r>
    </w:p>
    <w:p w14:paraId="1EA018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исание картины. </w:t>
      </w:r>
    </w:p>
    <w:p w14:paraId="7CE4EF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4.1. Морфология.</w:t>
      </w:r>
    </w:p>
    <w:p w14:paraId="2C9707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 как служебная часть речи. Назначение послелогов в речи. Наиболее часто употребляемые послелоги в речи (пщIондэ, нэс, къэс, лъандэрэ, щхьэкIэ).</w:t>
      </w:r>
    </w:p>
    <w:p w14:paraId="36E515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5. Готовимся к Новому году.</w:t>
      </w:r>
    </w:p>
    <w:p w14:paraId="650F1D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ы: «Новый год – в разных странах», «Готовятся к Новому году». </w:t>
      </w:r>
    </w:p>
    <w:p w14:paraId="2534C3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Друзья встретились».</w:t>
      </w:r>
    </w:p>
    <w:p w14:paraId="67BAC3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В ожидании Нового года». Б. Аброкова «Дед старого года». </w:t>
      </w:r>
    </w:p>
    <w:p w14:paraId="557D69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иметы о зиме. </w:t>
      </w:r>
    </w:p>
    <w:p w14:paraId="2FB88F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исание картины. </w:t>
      </w:r>
    </w:p>
    <w:p w14:paraId="10898F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5.1. Морфология.</w:t>
      </w:r>
    </w:p>
    <w:p w14:paraId="5A8AC7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е как часть речи. Роль междометий в построении речи. Разряды междометий по их смысловому значению. Интонационное выделение междометий.</w:t>
      </w:r>
    </w:p>
    <w:p w14:paraId="794724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6. В театре, кинотеатре, музее.</w:t>
      </w:r>
    </w:p>
    <w:p w14:paraId="5D1FDE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ы: «Основание театра в России», «Первый директор Петербургского театра», «В кабардинском драматическом театре», «Если собрался в театр…», «В государственном концертном зале», «Известный русский мультипликатор», «Музеи Нальчика», «Экскурсия в музей». </w:t>
      </w:r>
    </w:p>
    <w:p w14:paraId="215B30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и: «В городском парке Нальчика», «В кинотеатрах Нальчика», «Встреча на улице», «Собираемся в музей». Пьеса «Лиса и собаки». </w:t>
      </w:r>
    </w:p>
    <w:p w14:paraId="7A9CED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е: З. Канукова «Божья коровка».</w:t>
      </w:r>
    </w:p>
    <w:p w14:paraId="3FDF4E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Праздничный вечер». </w:t>
      </w:r>
    </w:p>
    <w:p w14:paraId="0EF3E6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6.1. Морфология.</w:t>
      </w:r>
    </w:p>
    <w:p w14:paraId="77D081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 как служебная часть речи. Сочинительные и подчинительные союзы, пунктуация в предложениях с союзами. Значение союзов в речи. Синтаксическая роль союзов в предложении. Особенности союзов в кабардино-черкесском языке по сравнению с русским языком.</w:t>
      </w:r>
    </w:p>
    <w:p w14:paraId="2CCA12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иболее часто употребляемые частицы в речи (ауэ, арщхьэкIэ, сыту жыпIэмэ, сыт щхьэкIэ жыпIэмэ). </w:t>
      </w:r>
    </w:p>
    <w:p w14:paraId="482504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7. Весенний день год кормит.</w:t>
      </w:r>
    </w:p>
    <w:p w14:paraId="16880E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ы: «Весенний день год кормит». Л. Толстой «Пришла весна», «Помощники». </w:t>
      </w:r>
    </w:p>
    <w:p w14:paraId="1DC4B2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На даче».</w:t>
      </w:r>
    </w:p>
    <w:p w14:paraId="734EB8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я: П. Хатуев «Весна», С. Жилетежев «Весна». </w:t>
      </w:r>
    </w:p>
    <w:p w14:paraId="1F8B75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Б. Кагермазов «Кукушка». </w:t>
      </w:r>
    </w:p>
    <w:p w14:paraId="3EA99D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словицы о весне и труде. </w:t>
      </w:r>
    </w:p>
    <w:p w14:paraId="66D6B0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исание картин по теме «Весна». </w:t>
      </w:r>
    </w:p>
    <w:p w14:paraId="121AF4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ереводных словарей (русско-кабардино-черкесский, кабардино-черкесско-русский).</w:t>
      </w:r>
    </w:p>
    <w:p w14:paraId="01ED8C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7.1. Морфология.</w:t>
      </w:r>
    </w:p>
    <w:p w14:paraId="3CCDD6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крепление темы «Служебные части речи».</w:t>
      </w:r>
    </w:p>
    <w:p w14:paraId="3B455A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8. Моя Родина.</w:t>
      </w:r>
    </w:p>
    <w:p w14:paraId="5B0EEB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Наша республика». З. Налоев «Дерево Зули», «Чегемские водопады», «Если хочешь увидеть ещё одно чудо», «Полюбила вашу республику…».</w:t>
      </w:r>
    </w:p>
    <w:p w14:paraId="015A9D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и: «Ну-ка, померимся», «В самолёте». </w:t>
      </w:r>
    </w:p>
    <w:p w14:paraId="0F1743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я: Л. Шогенов «Наша Родина», А. Шомахов «Наш край».</w:t>
      </w:r>
    </w:p>
    <w:p w14:paraId="0D38B8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Б. Аброкова «Чегемские водопады».</w:t>
      </w:r>
    </w:p>
    <w:p w14:paraId="55ADA1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8.1. Лексикология.</w:t>
      </w:r>
    </w:p>
    <w:p w14:paraId="260593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монимы. Синонимы. Антонимы. Словарь синонимов.</w:t>
      </w:r>
    </w:p>
    <w:p w14:paraId="5AECDA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9. Любимые сказки.</w:t>
      </w:r>
    </w:p>
    <w:p w14:paraId="07AE28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казки: «Собака и медведь», «Змея и ворона», «Коровы и тигры», «Дед на небе», «Человек, умеющий читать по следам», «Лев и слон», «Мужик и муравей». </w:t>
      </w:r>
    </w:p>
    <w:p w14:paraId="54B456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7.9.1. Фразеология.</w:t>
      </w:r>
    </w:p>
    <w:p w14:paraId="7F7017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разеологические обороты. Отличие фразеологизмов от пословиц и поговорок. Крылатые выражения. Работа с фразеологическим словарём.</w:t>
      </w:r>
    </w:p>
    <w:p w14:paraId="34B453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 Содержание обучения в 7 классе.</w:t>
      </w:r>
    </w:p>
    <w:p w14:paraId="29073F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1. Повторение.</w:t>
      </w:r>
    </w:p>
    <w:p w14:paraId="2AF591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тем: «Как мы провели лето», «Дом, мебель», «В театре, кинотеатре, музее», «Мой край», «Всеми любимые сказки».</w:t>
      </w:r>
    </w:p>
    <w:p w14:paraId="588984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Б. Аброкова «Лето». </w:t>
      </w:r>
    </w:p>
    <w:p w14:paraId="430583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1.1. Морфология.</w:t>
      </w:r>
    </w:p>
    <w:p w14:paraId="24C3FD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анализ слова.</w:t>
      </w:r>
    </w:p>
    <w:p w14:paraId="5B6022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вод текста и отдельных предложений.</w:t>
      </w:r>
    </w:p>
    <w:p w14:paraId="576E18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2. Мои летние каникулы.</w:t>
      </w:r>
    </w:p>
    <w:p w14:paraId="454A4F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Лето у Зарины», «Лечебный источник «Аушигер», «Городские дети – летом». «Первый поход Беслана в зоопарк».</w:t>
      </w:r>
    </w:p>
    <w:p w14:paraId="44658C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 «В дельфинарии», «Удивительные водопады».</w:t>
      </w:r>
    </w:p>
    <w:p w14:paraId="60EB0C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е: П. Хатуев «Каменномост». </w:t>
      </w:r>
    </w:p>
    <w:p w14:paraId="452288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2.1. Орфоэпия.</w:t>
      </w:r>
    </w:p>
    <w:p w14:paraId="2C6672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произношения слов, заимствованных из русского языка. Орфоэпические словари.</w:t>
      </w:r>
    </w:p>
    <w:p w14:paraId="1AA3F4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3. Учёба важнее всего.</w:t>
      </w:r>
    </w:p>
    <w:p w14:paraId="0D15BA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ы: «Бетал Куашев», «Для чего нужно учиться?», «Советы Виталия», «Детство Альберта Эйнштейна», «Известные картины и их авторы», Л. Толстой «Кавказский пленник». </w:t>
      </w:r>
    </w:p>
    <w:p w14:paraId="6061CC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ение развёрнутого плана пересказа.</w:t>
      </w:r>
    </w:p>
    <w:p w14:paraId="44FFD1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и: «Кто прав?», «Друзья составляют кроссворд». </w:t>
      </w:r>
    </w:p>
    <w:p w14:paraId="5F9A81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я: Б. Куашев «Рядом со мной», Ф. Канкулов «Мы рисуем». </w:t>
      </w:r>
    </w:p>
    <w:p w14:paraId="25B661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Р. Хагундоков «Книга – мой товарищ», «Роль музыки в жизни человека». </w:t>
      </w:r>
    </w:p>
    <w:p w14:paraId="016BEA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3.1. Морфология.</w:t>
      </w:r>
    </w:p>
    <w:p w14:paraId="1B2965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вторение тем по морфологии (наречие, глагол). </w:t>
      </w:r>
    </w:p>
    <w:p w14:paraId="7A4476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ектная работа: презентация по теме: «Адыгские деятели науки», стенгазета по теме: «Высказывания известных людей о книге».</w:t>
      </w:r>
    </w:p>
    <w:p w14:paraId="55AF41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4. Квартал, где я живу.</w:t>
      </w:r>
    </w:p>
    <w:p w14:paraId="7AE65A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ы: «Моя Адиюх», «Ходить пешком полезно». А. Куантов «Невоспитанный мальчик», «Пятая школа», «Район, где проживает Валера». </w:t>
      </w:r>
    </w:p>
    <w:p w14:paraId="27DD04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Где живёт Элина?».</w:t>
      </w:r>
    </w:p>
    <w:p w14:paraId="0DE6C5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Б. Аброкова «Мои соседи».</w:t>
      </w:r>
    </w:p>
    <w:p w14:paraId="11F1DB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дыгские пословицы об этикете. </w:t>
      </w:r>
    </w:p>
    <w:p w14:paraId="442D34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4.1. Морфология.</w:t>
      </w:r>
    </w:p>
    <w:p w14:paraId="5B0162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ичастие. Действительные, страдательные причастия. Обстоятельственные причастия. </w:t>
      </w:r>
    </w:p>
    <w:p w14:paraId="4303CC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5. Наш город зимой.</w:t>
      </w:r>
    </w:p>
    <w:p w14:paraId="733005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А. Чехов «Каштанка». «Когда выпал глубокий снег…».</w:t>
      </w:r>
    </w:p>
    <w:p w14:paraId="3908F5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Дедушка помогает ребятам».</w:t>
      </w:r>
    </w:p>
    <w:p w14:paraId="36BB76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е: П. Хатуев «Зима». </w:t>
      </w:r>
    </w:p>
    <w:p w14:paraId="611D1B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Зима в городе хозяйка».</w:t>
      </w:r>
    </w:p>
    <w:p w14:paraId="5D3EE9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картин.</w:t>
      </w:r>
    </w:p>
    <w:p w14:paraId="0106B7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5.1. Морфология.</w:t>
      </w:r>
    </w:p>
    <w:p w14:paraId="103E09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звратные причастия. Деепричастие. Образование деепричастий с помощью суффиксов ­у или ­уэ­, ­рэ-.</w:t>
      </w:r>
    </w:p>
    <w:p w14:paraId="35DE43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6. Адыгские сказки и предания.</w:t>
      </w:r>
    </w:p>
    <w:p w14:paraId="008EA1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казки: «Охотник и птичка», «Белочка и старый дуб», «Упрямые козлята». </w:t>
      </w:r>
    </w:p>
    <w:p w14:paraId="06B2FE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 нартского эпоса: «Насрен», «Сосруко и прошлое», «Уозырмедж и Вороной», «Земля не имеет границ».</w:t>
      </w:r>
    </w:p>
    <w:p w14:paraId="759C67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ерои нартского эпоса. Предания: «Баджина», «Осёл на летних пастбищах». Новая лексика из эпоса и сказок.</w:t>
      </w:r>
    </w:p>
    <w:p w14:paraId="23A989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ектная работа (инсценировка сказки или предания, подготовка иллюстраций к одному из текстов).</w:t>
      </w:r>
    </w:p>
    <w:p w14:paraId="7DB49E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6.1. Морфология.</w:t>
      </w:r>
    </w:p>
    <w:p w14:paraId="08572F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ки глагола и наречия у деепричастия. Изменение деепричастия по времени.</w:t>
      </w:r>
    </w:p>
    <w:p w14:paraId="4419A1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7. Адыгские писатели и поэты.</w:t>
      </w:r>
    </w:p>
    <w:p w14:paraId="4416EB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ы: «Адыгские поэты», «Шогенцуков Алий», «Адыгские писатели». А. Шортанов «Воспоминания майора», Б. Журтов «Два брата». </w:t>
      </w:r>
    </w:p>
    <w:p w14:paraId="182128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и: «Адыгское слово», «Телефонный разговор». </w:t>
      </w:r>
    </w:p>
    <w:p w14:paraId="39C821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я: А. Шогенцуков «Кареглазый Куша», А. Шомахов «Шаловливый», Л. Губжоков «Индюки обиделись».</w:t>
      </w:r>
    </w:p>
    <w:p w14:paraId="6A86A3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овая лексика из рассказов, стихотворений, диалогов. </w:t>
      </w:r>
    </w:p>
    <w:p w14:paraId="716DF5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8.7.1. Морфология.</w:t>
      </w:r>
    </w:p>
    <w:p w14:paraId="49B8E9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обстоятельственных причастий (места, времени, причины, образа действия). Признаки наречия у деепричастия. Закрепление темы причастие и деепричастие.</w:t>
      </w:r>
    </w:p>
    <w:p w14:paraId="6C3C36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 Содержание обучения в 8 классе.</w:t>
      </w:r>
    </w:p>
    <w:p w14:paraId="0AC089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1. Повторение.</w:t>
      </w:r>
    </w:p>
    <w:p w14:paraId="161413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е и деепричастие.</w:t>
      </w:r>
    </w:p>
    <w:p w14:paraId="3C03DA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2. 1 сентября – День знаний, День государственности Кабардино-Балкарской Республики.</w:t>
      </w:r>
    </w:p>
    <w:p w14:paraId="3A1821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ень знаний», «Новый учебный год», «1 сентября – День государственности Кабардино-Балкарской республики», «Завод «Телемеханика», «Черкеска».</w:t>
      </w:r>
    </w:p>
    <w:p w14:paraId="2003E5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 «Конкурс ко Дню знаний», «Учреждения Нальчика».</w:t>
      </w:r>
    </w:p>
    <w:p w14:paraId="6FCD38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Б. Аброкова «День знаний», «День адыгского костюма». </w:t>
      </w:r>
    </w:p>
    <w:p w14:paraId="0102A4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форизмы о знании, науке. </w:t>
      </w:r>
    </w:p>
    <w:p w14:paraId="7D20E4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2.1. Синтаксис.</w:t>
      </w:r>
    </w:p>
    <w:p w14:paraId="7D1C57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огическое ударение.</w:t>
      </w:r>
    </w:p>
    <w:p w14:paraId="580117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3. Дружба и взаимопомощь.</w:t>
      </w:r>
    </w:p>
    <w:p w14:paraId="2A846B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А. Куантов «Лекарство», «Белолапая», А. Сверлова «Законы дружбы», «Дружба и животные».</w:t>
      </w:r>
    </w:p>
    <w:p w14:paraId="7B8864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Что Зере пошло на пользу?».</w:t>
      </w:r>
    </w:p>
    <w:p w14:paraId="0F9047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я: Б. Кагермазов «Лиса и куница». П. Хатуев «Верный друг». </w:t>
      </w:r>
    </w:p>
    <w:p w14:paraId="1A768D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Р. Хагундоков «Хорошо иметь друга», М. Шибзухов «Друг».</w:t>
      </w:r>
    </w:p>
    <w:p w14:paraId="4BC2B0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словицы о дружбе и взаимопонимании. </w:t>
      </w:r>
    </w:p>
    <w:p w14:paraId="78DEAC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ектная работа («Пословицы народов России о мире и дружбе между народами», «О национальных праздниках народов России»).</w:t>
      </w:r>
    </w:p>
    <w:p w14:paraId="6C6686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3.1. Синтаксис.</w:t>
      </w:r>
    </w:p>
    <w:p w14:paraId="7814D4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щение. Вводные слова и словосочетания. Знаки препинания в предложениях с обращением, вводными словами и словосочетаниями.</w:t>
      </w:r>
    </w:p>
    <w:p w14:paraId="7BA508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4. Адыгские сказки и предания.</w:t>
      </w:r>
    </w:p>
    <w:p w14:paraId="25876E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алые фольклорных жанры, характеристика особенностей.</w:t>
      </w:r>
    </w:p>
    <w:p w14:paraId="355125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азки разных народов. Сказки: «Лиса и журавль», «Лиса и тетерева».</w:t>
      </w:r>
    </w:p>
    <w:p w14:paraId="27D9DA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 нартского эпоса: «Тайна Сосруко и Тхожея», «Сын Тлепша и Тхагаледж».</w:t>
      </w:r>
    </w:p>
    <w:p w14:paraId="3901D9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 «Кто лучше знает о сказках», «Мне нравятся сказания о нартах».</w:t>
      </w:r>
    </w:p>
    <w:p w14:paraId="0462A8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4.1. Синтаксис и пунктуация (закрепление тем).</w:t>
      </w:r>
    </w:p>
    <w:p w14:paraId="443F36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щение. Вводные слова и словосочетания. Предложения с прямой речью. Знаки препинания в предложениях с прямой речью.</w:t>
      </w:r>
    </w:p>
    <w:p w14:paraId="5CB040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5. Памятные даты.</w:t>
      </w:r>
    </w:p>
    <w:p w14:paraId="50E51C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ы: «Памятные даты», «День матери». Б. Журтов «Куда ушёл старый год?», «Первый снег», «23 февраля – День защитника отечества», «Весна». </w:t>
      </w:r>
    </w:p>
    <w:p w14:paraId="7920C6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 «К новому году», «Секрет матери и дочки», «Артём и Темиркан», «Скворечник».</w:t>
      </w:r>
    </w:p>
    <w:p w14:paraId="0E9294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я: П. Хатуев «Мороз», П. Кажаров «Моя мама», А. Шогенцуков «Март».</w:t>
      </w:r>
    </w:p>
    <w:p w14:paraId="0433E6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А. Бицуев «Учитель», А. Егазов «Зима».</w:t>
      </w:r>
    </w:p>
    <w:p w14:paraId="5A8DE4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5.1. Синтаксис.</w:t>
      </w:r>
    </w:p>
    <w:p w14:paraId="68E7F0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вные члены предложения. Распространённые, нераспространённые предложения.</w:t>
      </w:r>
    </w:p>
    <w:p w14:paraId="2C007A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6. Нальчик – столица Кабардино-Балкарии.</w:t>
      </w:r>
    </w:p>
    <w:p w14:paraId="597BCB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История основания Нальчика», «Дворец спорта», «Стадион «Спартак», «Моя школа», «Атажукинский сад», «Улицы Нальчика», «Воспоминания полковника Георгия Булатова», «Памятники».</w:t>
      </w:r>
    </w:p>
    <w:p w14:paraId="340271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и: «Нальчик или Пятигорск», «Готовятся к олимпиаде». </w:t>
      </w:r>
    </w:p>
    <w:p w14:paraId="6753CC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е: А. Кешоков «Родина».</w:t>
      </w:r>
    </w:p>
    <w:p w14:paraId="542CA1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Б. Аброкова «Мой Нальчик», «Улица имени Арсения Головко».</w:t>
      </w:r>
    </w:p>
    <w:p w14:paraId="11981E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6.1. Синтаксис.</w:t>
      </w:r>
    </w:p>
    <w:p w14:paraId="66F2BC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днородными членами. Обобщающее слово при однородных членах предложения. Знаки препинания в предложении с однородными членами и обобщающим словом перед и после однородных членов. Синтаксический анализ словосочетания и простого предложения.</w:t>
      </w:r>
    </w:p>
    <w:p w14:paraId="1909F9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7. 9 мая – День победы.</w:t>
      </w:r>
    </w:p>
    <w:p w14:paraId="56FFB7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ень победы». Б. Карданов «Лалина», «Герой Советского союза Кабард Карданов».</w:t>
      </w:r>
    </w:p>
    <w:p w14:paraId="051943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Стенгазета о Великой отечественной войне».</w:t>
      </w:r>
    </w:p>
    <w:p w14:paraId="0BDCC3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е: В. Абитов «Мирная жизнь – победа».</w:t>
      </w:r>
    </w:p>
    <w:p w14:paraId="5616F2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З. Налоев «Майская песня», пословицы о войне и мирной жизни. </w:t>
      </w:r>
    </w:p>
    <w:p w14:paraId="47D336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9.7.1. Морфология. Синтаксис.</w:t>
      </w:r>
    </w:p>
    <w:p w14:paraId="21BCC3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крепление материала по морфологии и синтаксису.</w:t>
      </w:r>
    </w:p>
    <w:p w14:paraId="2C486C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 Содержание обучения в 9 классе.</w:t>
      </w:r>
    </w:p>
    <w:p w14:paraId="550ABF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1. Вводная часть. О значении и функции кабардино-черкесского языка</w:t>
      </w:r>
    </w:p>
    <w:p w14:paraId="4043C2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ексты: А. Мукожев «Мы с родным языком близнецы-братья». </w:t>
      </w:r>
    </w:p>
    <w:p w14:paraId="629CAC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я: М. Бемурзов «Адыгский язык», Р. Ацканов «Просыпаются птицы родного языка».</w:t>
      </w:r>
    </w:p>
    <w:p w14:paraId="09561F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2. Повторение изученного в 5–8 классах.</w:t>
      </w:r>
    </w:p>
    <w:p w14:paraId="3B1EEF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А. Кяшев «Два месяца в селе» (отрывки из повести), Б. Утижев «Как?», «Тропа», «Жизнь – это сон», Б. Ашижев «Вдова», Р. Ацканов «Шли двое».</w:t>
      </w:r>
    </w:p>
    <w:p w14:paraId="1A0BB4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я: А. Мукожев «В автобусе», «Сердце человека подобно ребенку…», «Когда я вижу старца…», А. Оразаев «Моё адыгское поле…», Х. Кажаров «Не кидай камень в другого…», Р. Ацканов «После дождя», И. Машбаш отрывки из стихотворений.</w:t>
      </w:r>
    </w:p>
    <w:p w14:paraId="445D1B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и: «Приветствие», «Дни недели».</w:t>
      </w:r>
    </w:p>
    <w:p w14:paraId="367CD3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З. Тхагазитов «Старинные адыгские песни», «Адыгская гармонь», Л. Балагова «Голубая ель», А. Хакуашев «Архивные документы».</w:t>
      </w:r>
    </w:p>
    <w:p w14:paraId="586E9B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 адыгского этикета: «Гость – посланник Бога».</w:t>
      </w:r>
    </w:p>
    <w:p w14:paraId="76E945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2.1. Фонетика. Синтаксис.</w:t>
      </w:r>
    </w:p>
    <w:p w14:paraId="55946A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фонетических языковых средств.</w:t>
      </w:r>
    </w:p>
    <w:p w14:paraId="309618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словосочетания. Синтаксис простого предложения.</w:t>
      </w:r>
    </w:p>
    <w:p w14:paraId="07AFA4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3. Природа осенью.</w:t>
      </w:r>
    </w:p>
    <w:p w14:paraId="775681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А. Куантов «Ветка вишни», «Бессердечие», «Мысли собаки», Л. Андреев «Кусака», К. Паустовский «Разговор с осенью», Б. Утижев «Кто он?», Н. Лукожева «Адыгское небо», А. Черкесов, И. Хакунов «Из адыгских обычаев».</w:t>
      </w:r>
    </w:p>
    <w:p w14:paraId="2F263B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я: А. Мукожев «Мать», Р. Ацканов «Листопад».</w:t>
      </w:r>
    </w:p>
    <w:p w14:paraId="7DFC23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Р. Ацканов «Осенняя ночь…».</w:t>
      </w:r>
    </w:p>
    <w:p w14:paraId="2C15C2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3.1. Синтаксис.</w:t>
      </w:r>
    </w:p>
    <w:p w14:paraId="7988C8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сложного предложения. Сложные предложения с союзами и без союзов. Классификация сложных предложений: сложносочинённые, сложноподчинённые, бессоюзные.</w:t>
      </w:r>
    </w:p>
    <w:p w14:paraId="5AD5E7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4. Жизнь и творчество адыгских писателей и поэтов.</w:t>
      </w:r>
    </w:p>
    <w:p w14:paraId="2E99BA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С. Желитежев «Жанхъуэт и хъуэпсапIэ» («Мечта Жанхота»), Р. Ацканов «ДыгъэцIыкIу» («Маленькое солнце»), «Сабийм и къызэплъыкIэ» («Взгляд ребёнка»).</w:t>
      </w:r>
    </w:p>
    <w:p w14:paraId="1D0955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я: А. Шогенцуков «ЩIымахуэ» («Зима»), «Гъэмахуэ пщэдджыжь» («Летнее утро»), Ф. Балкарова «Дыгъэ бзийр си пшынэ Iэпэу» («Солнечные лучи – клавиши гармошки»), З. Налоев «Алхимик хуэдэу сохьыр гъащIэр» («Живу я, как алхимик»), Б. Кагермазов «ГъащIэ» («Жизнь»), М. Бемурзов «ДыгъафIэм пасэу уэсыр щхьэщокIыж» («На солнце быстрее тает снег»), «Ирехъу ди Iэнэр узэда» («Пусть от обилия ломится стол»). </w:t>
      </w:r>
    </w:p>
    <w:p w14:paraId="384A7A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А. Мукожев «Си ныбжьэгъум сэ дэзгуэшыфынущ» («Смогу я с другом разделить»), З. Шомахова «Схуэхъумэ…» («Сохрани для меня…»).</w:t>
      </w:r>
    </w:p>
    <w:p w14:paraId="5D64FF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В школьной библиотеке».</w:t>
      </w:r>
    </w:p>
    <w:p w14:paraId="7589E4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4.1. Синтаксис.</w:t>
      </w:r>
    </w:p>
    <w:p w14:paraId="788539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с сложного предложения. Средства связи между частями сложносочинённого предложения: интонация и сочинительные союзы (соединительные, противительные, разделительные).</w:t>
      </w:r>
    </w:p>
    <w:p w14:paraId="2BBBD2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5. Известные представители народа.</w:t>
      </w:r>
    </w:p>
    <w:p w14:paraId="7FE688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Еянэ топышэ» («Восьмой снаряд») о Карданове Кабарде. М. Ширдиева «Дунейпсом щыцIэрыIуэ дирижёр» («Известный на весь мир дирижёр»), очерк о художнике Мухадине Кишеве «Си IэщIагъэм и къежьапIэр» («Истоки моей профессии»). Бещтокъуэ Хьэбас теухуа очеркыр (очерк о поэте Бештокове Хабасе), очерк «Щхьэлыкъуэ щыщ щIалэ ахъырзэман» («Прекрасный парень из Шалушки»), очерк об олимпийском чемпионе Таове Хасанби, очерк «Зак Кахадэ… Хэт ар?» («Зак Кахадо… Кто он?»), очерк об известном художнике «Адыгэ щIалэм и Iэмал телъыджэр» («Удивительные возможности адыгского парня»), очерк об олимпийской чемпионке «Кирэ и ехъулIэныгъэ» («Успех Киры»), очерк о молодом режиссёре.</w:t>
      </w:r>
    </w:p>
    <w:p w14:paraId="50E870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Адыгэшым зыри къылъэщIыхьакъым» («Конь адыгской породы – самый быстроходный»).</w:t>
      </w:r>
    </w:p>
    <w:p w14:paraId="0F7C65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я: Х. Бештоков «Къэбэрдей» («Кабарда»).</w:t>
      </w:r>
    </w:p>
    <w:p w14:paraId="63287D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Мой кумир».</w:t>
      </w:r>
    </w:p>
    <w:p w14:paraId="6990BB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ектная работа: «Выдающиеся личности адыгского народа».</w:t>
      </w:r>
    </w:p>
    <w:p w14:paraId="40C279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5.1. Синтаксис.</w:t>
      </w:r>
    </w:p>
    <w:p w14:paraId="3E0E2F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онация, подчинительные союзы и союзные слова, указательные слова как средство связи частей сложноподчинённого предложения. Указательные слова в главном предложении.</w:t>
      </w:r>
    </w:p>
    <w:p w14:paraId="724D09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6. Выбираем профессию.</w:t>
      </w:r>
    </w:p>
    <w:p w14:paraId="06DD03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КъэкIуэнур зэлъытар щIэблэщIэрщ» («Будущее за молодыми»), «Географ ныбжьыщIэхэр» («Юные географы»), «Гъуазджэм дихьэххэр» («Увлекающиеся искусством»), «Музыкэм зи гъащIэр езыпхахэр» («Связавшие свою жизнь с музыкой»), «ЩIэныгъэ центр» («Научный центр»), «Спортыр – узыншагъэщ» («Спорт – это здоровье»), «Спортсмен телъыджэ» («Удивительный спортсмен»), «Журнал цIэрыIуэм и гулъытэ» («Внимание известного журнала»), «Уэрэдыр зи Iэпэгъу тхьэмадэ» («Старейшина, который с песней по жизни»), Н. Гасташева «Африкэм и бгы щхъуантIэхэр» («Зелёные горы Африки»).</w:t>
      </w:r>
    </w:p>
    <w:p w14:paraId="5C3BF6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хотворения: А. Мукожев «Хуейщ дыгъэр бзийкIэ гуэшэну» («Солнце хочет делиться лучами…»).</w:t>
      </w:r>
    </w:p>
    <w:p w14:paraId="72DD78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Б. Утижев «Нэхугъэ» («Свет»).</w:t>
      </w:r>
    </w:p>
    <w:p w14:paraId="4A1493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о выборе профессии.</w:t>
      </w:r>
    </w:p>
    <w:p w14:paraId="4605CB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6.1. Синтаксис.</w:t>
      </w:r>
    </w:p>
    <w:p w14:paraId="1783BA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ессоюзные сложные предложения. Бессоюзное сложное предложение и его особенности. Смысловые взаимоотношения между частями бессоюзного сложного предложения. Средства связи частей бессоюзного предложения.</w:t>
      </w:r>
    </w:p>
    <w:p w14:paraId="7540EC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7. Повторение.</w:t>
      </w:r>
    </w:p>
    <w:p w14:paraId="235D0A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Зы илъэс закъуэ» («Один единственный год»). А. Моисеев, «Незнакомка».</w:t>
      </w:r>
    </w:p>
    <w:p w14:paraId="3AEA96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 адыгского этикета: «Хъыджэбзыр зэрыщытыпхъэр» («Как должна себя вести девушка»). А.-Г. Кешев «Два месяца в селе», Х. Кармоков очерки о просветителе Хан-Гирее, писателе Темботе Керашеве, поэте Бекмурзе Пачеве.</w:t>
      </w:r>
    </w:p>
    <w:p w14:paraId="69EDFA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хотворения: З. Тхагазитов «Хэку» («Родина»), «Гущэкъу уэрэд» («Колыбельная»), К. Бальмонт «Шэрджэс пщащэм» («Черкешенке») в переводе с русского языка Б. Кагермазова, М. Лермонтов «Колыбельная». </w:t>
      </w:r>
    </w:p>
    <w:p w14:paraId="55EC90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Ю. Тохова «Нанэ» («Нана»).</w:t>
      </w:r>
    </w:p>
    <w:p w14:paraId="5FE081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0.7.1. Синтаксис.</w:t>
      </w:r>
    </w:p>
    <w:p w14:paraId="25209F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крепление материала по разделу «Синтаксис сложного предложения»: сложные, бессоюзные предложения, средства связи между частями сложносочинённого предложения. Тестовые задания.</w:t>
      </w:r>
    </w:p>
    <w:p w14:paraId="42CA29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 Планируемые результаты освоения программы по родному (</w:t>
      </w:r>
      <w:bookmarkStart w:id="42" w:name="_Hlk127383842"/>
      <w:r>
        <w:rPr>
          <w:rFonts w:ascii="Times New Roman" w:hAnsi="Times New Roman" w:eastAsia="SchoolBookSanPin"/>
          <w:bCs/>
          <w:sz w:val="28"/>
          <w:szCs w:val="28"/>
          <w:lang w:val="ru-RU"/>
        </w:rPr>
        <w:t>кабардино-черкесскому</w:t>
      </w:r>
      <w:bookmarkEnd w:id="42"/>
      <w:r>
        <w:rPr>
          <w:rFonts w:ascii="Times New Roman" w:hAnsi="Times New Roman" w:eastAsia="SchoolBookSanPin"/>
          <w:bCs/>
          <w:sz w:val="28"/>
          <w:szCs w:val="28"/>
          <w:lang w:val="ru-RU"/>
        </w:rPr>
        <w:t>) языку на уровне основного общего образования.</w:t>
      </w:r>
    </w:p>
    <w:p w14:paraId="2FF390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1. В результате изучения родного (кабардино-черкесского) языка на уровне основного общего образования у обучающегося будут сформированы следующие личностные результаты:</w:t>
      </w:r>
    </w:p>
    <w:p w14:paraId="572A81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33C5CB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кабардино-черкесском) языке;</w:t>
      </w:r>
    </w:p>
    <w:p w14:paraId="752569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1C28AD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46F4BC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кабардино-черкесском) языке;</w:t>
      </w:r>
    </w:p>
    <w:p w14:paraId="1704CC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65E962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1FD354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43231C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кабардино-черкесского) языка в жизни народа, проявление интереса к познанию родного (кабардино-черкесского) языка, к истории и культуре своего народа, края, страны, других народов России, ценностное отношение к родному (кабардино-черкес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95F32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043FF4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AEEC4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7EB6D8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3884A1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3C1C01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42138F6B">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ценности жизни </w:t>
      </w:r>
      <w:r>
        <w:rPr>
          <w:rFonts w:ascii="Times New Roman" w:hAnsi="Times New Roma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6243DC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2BB00E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9F6CE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73BD24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кабардино-черкесском) языке, сформированность навыков рефлексии, признание своего права на ошибку и такого же права другого человека;</w:t>
      </w:r>
    </w:p>
    <w:p w14:paraId="1D8972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352FFB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 xml:space="preserve">населенного пункта, родного края) </w:t>
      </w:r>
      <w:r>
        <w:rPr>
          <w:rFonts w:ascii="Times New Roman" w:hAnsi="Times New Roman" w:eastAsia="SchoolBookSanPin"/>
          <w:bCs/>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w:t>
      </w:r>
    </w:p>
    <w:p w14:paraId="1E7BB0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B3DC6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4E83D0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655380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1AB654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ADC8C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0D0BFE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5B26E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041158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9B586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2F8F3C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7893F2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2FCF74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5CD880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26F970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4A7F77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2. В результате изучения родного (кабардино-черке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2B4C7C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2.1. У обучающегося будут сформированы следующие базовые логические действия как часть познавательных универсальных учебных действий:</w:t>
      </w:r>
    </w:p>
    <w:p w14:paraId="7918A0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2CA7B6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0170EF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C223D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1667AC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63A9D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2B1FE7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B02C8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5BDF1F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14837E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1D81E5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0ED2B5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047C5B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7A9803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55B245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2.3. У обучающегося будут сформированы умения работать с информацией как часть познавательных универсальных учебных действий:</w:t>
      </w:r>
    </w:p>
    <w:p w14:paraId="1E39BA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2AAD7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2E4165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375D35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2660F8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9E021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3515F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09594E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2544BE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2.4. У обучающегося будут сформированы умения общения как часть коммуникативных универсальных учебных действий:</w:t>
      </w:r>
    </w:p>
    <w:p w14:paraId="41DC38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кабардино-черкесском) языке;</w:t>
      </w:r>
    </w:p>
    <w:p w14:paraId="04F1AA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52DA4B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127CBF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1F910A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DEE1C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3CFDA5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308DA3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3B797C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2.5. У обучающегося будут сформированы умения самоорганизации как части регулятивных универсальных учебных действий:</w:t>
      </w:r>
    </w:p>
    <w:p w14:paraId="1E6645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744468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3E5F83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D9289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734244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0DD56D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2EB687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15DF35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3DEAE7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279F3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03283F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78357F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4D6FF8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099A39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0C6255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228780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6291F2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3DF7B1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1AD687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2.7. У обучающегося будут сформированы умения совместной деятельности:</w:t>
      </w:r>
    </w:p>
    <w:p w14:paraId="73ED01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F5FE5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C98D9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41DCD0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C2A4A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244563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3D7131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3. Предметные результаты изучения родного (</w:t>
      </w:r>
      <w:bookmarkStart w:id="43" w:name="_Hlk127383984"/>
      <w:r>
        <w:rPr>
          <w:rFonts w:ascii="Times New Roman" w:hAnsi="Times New Roman" w:eastAsia="SchoolBookSanPin"/>
          <w:bCs/>
          <w:sz w:val="28"/>
          <w:szCs w:val="28"/>
          <w:lang w:val="ru-RU"/>
        </w:rPr>
        <w:t>кабардино-черкесского</w:t>
      </w:r>
      <w:bookmarkEnd w:id="43"/>
      <w:r>
        <w:rPr>
          <w:rFonts w:ascii="Times New Roman" w:hAnsi="Times New Roman" w:eastAsia="SchoolBookSanPin"/>
          <w:bCs/>
          <w:sz w:val="28"/>
          <w:szCs w:val="28"/>
          <w:lang w:val="ru-RU"/>
        </w:rPr>
        <w:t>) языка. К концу обучения в 5 классе обучающийся научится:</w:t>
      </w:r>
    </w:p>
    <w:p w14:paraId="181587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аудиотексты, построенные на изученном материале, и полностью понимать их содержание;</w:t>
      </w:r>
    </w:p>
    <w:p w14:paraId="0A4902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имать в целом речь учителя и одноклассников; </w:t>
      </w:r>
    </w:p>
    <w:p w14:paraId="4127AD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контекстуальную или языковую догадку при аудировании и чтении;</w:t>
      </w:r>
    </w:p>
    <w:p w14:paraId="2E47BC6E">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текста;</w:t>
      </w:r>
    </w:p>
    <w:p w14:paraId="45FBD7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находить в тексте нужную информацию;</w:t>
      </w:r>
    </w:p>
    <w:p w14:paraId="353F7F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начение незнакомых слов по контексту и по словарю;</w:t>
      </w:r>
    </w:p>
    <w:p w14:paraId="3F7A4B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водить выписки из текста с целью их использования в собственных высказываниях; </w:t>
      </w:r>
    </w:p>
    <w:p w14:paraId="340260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правильно в рамках изученных орфографических правил;</w:t>
      </w:r>
    </w:p>
    <w:p w14:paraId="1E603E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единять слова в тематические группы;</w:t>
      </w:r>
    </w:p>
    <w:p w14:paraId="2AB1D5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в слове словообразующие префиксы и суффиксы;</w:t>
      </w:r>
    </w:p>
    <w:p w14:paraId="3F4078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фонетический разбор слова;</w:t>
      </w:r>
    </w:p>
    <w:p w14:paraId="06A647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различными видами словарей (толковый, орфоэпический, орфографический, синонимов, антонимов, омонимов, фразеологизмов);</w:t>
      </w:r>
    </w:p>
    <w:p w14:paraId="5CC518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степени сравнения имён прилагательных, использовать их в речи;</w:t>
      </w:r>
    </w:p>
    <w:p w14:paraId="3E3DB2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ыполнять морфологический анализ прилагательного; </w:t>
      </w:r>
    </w:p>
    <w:p w14:paraId="3F1AB0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числительное как часть речи по вопросу и общему значению; </w:t>
      </w:r>
    </w:p>
    <w:p w14:paraId="375D10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и называть разряды числительных (количественные, порядковые, разделительные, дробные); </w:t>
      </w:r>
    </w:p>
    <w:p w14:paraId="46D1A2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гласовывать в речи и при письме числительные с существительными;</w:t>
      </w:r>
    </w:p>
    <w:p w14:paraId="1AACD1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личные, притяжательные, указательные, вопросительные, относительные, определительные, неопределённые и отрицательные местоимения, изменять местоимения по падежам и числам;</w:t>
      </w:r>
    </w:p>
    <w:p w14:paraId="2A4FFE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речи падежные формы местоимений;</w:t>
      </w:r>
    </w:p>
    <w:p w14:paraId="5FADEE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инфинитив глагола;</w:t>
      </w:r>
    </w:p>
    <w:p w14:paraId="13D52D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употреблять в речи временные формы глаголов изъявительного наклонения в утвердительной и отрицательной формах, наклонения глаголов;</w:t>
      </w:r>
    </w:p>
    <w:p w14:paraId="19F4AB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употреблять в речи возвратные глаголы;</w:t>
      </w:r>
    </w:p>
    <w:p w14:paraId="61D0A4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ологический разбор глагола;</w:t>
      </w:r>
    </w:p>
    <w:p w14:paraId="297B10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речи наречия времени и меры: нобэ, пщэдей, дыгъуасэ, псынщIэу, дахэу, хуэму;</w:t>
      </w:r>
    </w:p>
    <w:p w14:paraId="29B0FF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наречия от качественных прилагательных с помощью суффиксов -у, -уэ, -кIэ;</w:t>
      </w:r>
    </w:p>
    <w:p w14:paraId="18F6D5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наречия от имён существительных с помощью суффиксов -м, -кIэ;</w:t>
      </w:r>
    </w:p>
    <w:p w14:paraId="65ABAC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и умения по морфологии в практике письма;</w:t>
      </w:r>
    </w:p>
    <w:p w14:paraId="32E3B9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составлять 7-8 предложений на заданную тему;</w:t>
      </w:r>
    </w:p>
    <w:p w14:paraId="6DC164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исывать по памяти небольшой текст (5-6 предложений);</w:t>
      </w:r>
    </w:p>
    <w:p w14:paraId="619477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сочинение на заданную тему (5-7 предложений).</w:t>
      </w:r>
    </w:p>
    <w:p w14:paraId="0356BB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4. Предметные результаты изучения родного (кабардино-черкесского) языка. К концу обучения в 6 классе обучающийся научится:</w:t>
      </w:r>
    </w:p>
    <w:p w14:paraId="051ECE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коммуникативную цель говорящего;</w:t>
      </w:r>
    </w:p>
    <w:p w14:paraId="509132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ое содержание несложных аутентичных текстов в рамках программы 6 класса;</w:t>
      </w:r>
    </w:p>
    <w:p w14:paraId="158D1E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общать информацию, отвечая на вопросы разных видов, самостоятельно запрашивать информацию;</w:t>
      </w:r>
    </w:p>
    <w:p w14:paraId="644542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своё мнение и отношение по обсуждаемой теме, переходить с позиции спрашивающего на позицию отвечающего и наоборот;</w:t>
      </w:r>
    </w:p>
    <w:p w14:paraId="0F64FAF3">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ключевых слов, вопросов, планов;</w:t>
      </w:r>
    </w:p>
    <w:p w14:paraId="1868BD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рительно воспринимать текст, узнавать знакомые слова и грамматические явления и понимать основное содержание текстов;</w:t>
      </w:r>
    </w:p>
    <w:p w14:paraId="09EA51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небольшие тексты в соответствии с изученной темой;</w:t>
      </w:r>
    </w:p>
    <w:p w14:paraId="25339B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абруптивные, лабиализованные, звонкие и глухие согласные;</w:t>
      </w:r>
    </w:p>
    <w:p w14:paraId="1FF0A8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правильно употреблять в речи послелоги;</w:t>
      </w:r>
    </w:p>
    <w:p w14:paraId="199CEF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особенности послелогов и служебных имён в кабардино-черкесском языке по сравнению с предлогами в русском языке;</w:t>
      </w:r>
    </w:p>
    <w:p w14:paraId="7551D2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очинительные и подчинительные союзы, правильно ставить знаки препинания в предложениях с союзами;</w:t>
      </w:r>
    </w:p>
    <w:p w14:paraId="295AD3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особенности союзов в кабардино-черкесском языке по сравнению с русским языком;</w:t>
      </w:r>
    </w:p>
    <w:p w14:paraId="755DC9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частицы, междометия и их разряды и использовать их в устной и письменной речи;</w:t>
      </w:r>
    </w:p>
    <w:p w14:paraId="163062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сходство и различие в речевом этикете кабардино-черкесского и русского народов;</w:t>
      </w:r>
    </w:p>
    <w:p w14:paraId="5F923F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составлять 8-10 предложений на заданную тему, употребляя синонимы, антонимы;</w:t>
      </w:r>
    </w:p>
    <w:p w14:paraId="2C879F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фразеологические обороты, понимать отличие фразеологизмов от пословиц и поговорок, выделять крылатые выражения, работать с фразеологическим словарём;</w:t>
      </w:r>
    </w:p>
    <w:p w14:paraId="553801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исывать по памяти небольшой текст (6-7 предложений);</w:t>
      </w:r>
    </w:p>
    <w:p w14:paraId="26541B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печатным и рукописным шрифтом с соблюдением правил орфографии (пределах изученного) и правил каллиграфии;</w:t>
      </w:r>
    </w:p>
    <w:p w14:paraId="3813DF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сочинение на заданную тему (7-8 предложений);</w:t>
      </w:r>
    </w:p>
    <w:p w14:paraId="099150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поздравительную открытку, используя нормы речевого этикета;</w:t>
      </w:r>
    </w:p>
    <w:p w14:paraId="2308B9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водить тексты с русского языка на родной, с родного языка на русский язык;</w:t>
      </w:r>
    </w:p>
    <w:p w14:paraId="3A1409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кабардино-черкесские пословицы, благопожелания, приветствия;</w:t>
      </w:r>
    </w:p>
    <w:p w14:paraId="374385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ереводные словари (русско-кабардино-черкесский, кабардино-черкесско-русский), словарь синонимов.</w:t>
      </w:r>
    </w:p>
    <w:p w14:paraId="3D4A2B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5. Предметные результаты изучения родного (кабардино-черкесского) языка. К концу обучения в 7 классе обучающийся научится:</w:t>
      </w:r>
    </w:p>
    <w:p w14:paraId="4E311F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орочно понимать необходимую информацию в сообщениях;</w:t>
      </w:r>
    </w:p>
    <w:p w14:paraId="0AC7665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ысказываться о фактах и событиях, используя основные коммуникативные типы речи (описание, повествование, рассуждение) с использованием вербальной ситуации или зрительной наглядности; </w:t>
      </w:r>
    </w:p>
    <w:p w14:paraId="25F0F0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читать с пониманием основного содержания (ознакомительное чтение) и с полным пониманием содержания (изучающее чтение); </w:t>
      </w:r>
    </w:p>
    <w:p w14:paraId="21D182AA">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личное письмо с использованием образца, выражать пожелания;</w:t>
      </w:r>
    </w:p>
    <w:p w14:paraId="41B8CF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фонетико-орфоэпические знания и умения в собственной речевой практике;</w:t>
      </w:r>
    </w:p>
    <w:p w14:paraId="23DEF4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обственную и чужую речь с точки зрения орфоэпической правильности для устранения ошибок;</w:t>
      </w:r>
    </w:p>
    <w:p w14:paraId="1D72CB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употреблять в речи причастие, определять смысловое значение причастия;</w:t>
      </w:r>
    </w:p>
    <w:p w14:paraId="7CBB6B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 использовать в речи действительную и страдательную формы причастия, возвратные причастия;</w:t>
      </w:r>
    </w:p>
    <w:p w14:paraId="51859D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признаки глагола и наречия у деепричастия, изменять деепричастия по временам;</w:t>
      </w:r>
    </w:p>
    <w:p w14:paraId="4122A8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деепричастия с помощью суффиксов ­у или ­уэ­, ­рэ- и употреблять в речи;</w:t>
      </w:r>
    </w:p>
    <w:p w14:paraId="4F7FC7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 использовать в речи обстоятельственные причастия;</w:t>
      </w:r>
    </w:p>
    <w:p w14:paraId="13DC99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 использовать в речи неспрягаемые формы глаголов: причастие, деепричастие, инфинитив;</w:t>
      </w:r>
    </w:p>
    <w:p w14:paraId="30F2AA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аречия по вопросу и общему значению, правильно употреблять в речи;</w:t>
      </w:r>
    </w:p>
    <w:p w14:paraId="72258E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а, отражающие в языке национальную культуру, духовно-этические и эстетические представления кабардино-черкесского народа;</w:t>
      </w:r>
    </w:p>
    <w:p w14:paraId="2BAC26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составлять 8-10 предложений на заданную тему;</w:t>
      </w:r>
    </w:p>
    <w:p w14:paraId="42E7AA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исывать по памяти небольшой текст (7-8 предложений);</w:t>
      </w:r>
    </w:p>
    <w:p w14:paraId="08318B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печатным и рукописным шрифтом с соблюдением правил орфографии (пределах изученного) и правил каллиграфии;</w:t>
      </w:r>
    </w:p>
    <w:p w14:paraId="15E4DB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сочинение на заданную тему (8-9 предложений);</w:t>
      </w:r>
    </w:p>
    <w:p w14:paraId="10A666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развёрнутый план пересказа;</w:t>
      </w:r>
    </w:p>
    <w:p w14:paraId="02942A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водить тексты и отдельные предложения.</w:t>
      </w:r>
    </w:p>
    <w:p w14:paraId="7A5449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6. Предметные результаты изучения родного (кабардино-черкесского) языка. К концу обучения в 8 классе обучающийся научится:</w:t>
      </w:r>
    </w:p>
    <w:p w14:paraId="16679D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содержание устного текста по началу;</w:t>
      </w:r>
    </w:p>
    <w:p w14:paraId="55F1F3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14:paraId="3FEFF6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агать свои мысли в устной и письменной форме, соблюдая нормы построения текста (логичность, последовательность, соответствие теме, связность), тактично выражать своё отношение к прочитанному, услышанному, увиденному;</w:t>
      </w:r>
    </w:p>
    <w:p w14:paraId="7E6B4116">
      <w:pPr>
        <w:spacing w:after="0" w:line="35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основные единицы синтаксиса (словосочетание, предложение, текст);</w:t>
      </w:r>
    </w:p>
    <w:p w14:paraId="311ECB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нтонационные и смысловые особенности повествовательных, побудительных, вопросительных предложений, ставить логическое ударение;</w:t>
      </w:r>
    </w:p>
    <w:p w14:paraId="32FA14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ходить грамматическую основу предложения, распознавать главные и второстепенные члены предложения; </w:t>
      </w:r>
    </w:p>
    <w:p w14:paraId="5D6C1A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редложения с однородными и обособленными членами;</w:t>
      </w:r>
    </w:p>
    <w:p w14:paraId="77E928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редложения односоставные и двусоставные, распространённые и нераспространённые, полные и неполные, утвердительные и отрицательные;</w:t>
      </w:r>
    </w:p>
    <w:p w14:paraId="78026F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речи обращение, вводные слова и словосочетания;</w:t>
      </w:r>
    </w:p>
    <w:p w14:paraId="0EE6A5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в предложении вводные слова и обращение, объяснять постановку знаков препинания;</w:t>
      </w:r>
    </w:p>
    <w:p w14:paraId="01685B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обобщающее слово при однородных членах предложения, ставить знаки препинания в предложении с однородными членами и обобщающим словом перед и после однородных членов;</w:t>
      </w:r>
    </w:p>
    <w:p w14:paraId="5ACE6E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ыполнять синтаксический анализ словосочетания и простого предложения; </w:t>
      </w:r>
    </w:p>
    <w:p w14:paraId="251398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лова, отражающие в языке национальную культуру, духовно-этические и эстетические представления кабардино-черкесского народа в описаниях праздников, обычаев, традиций кабардино-черкесского народа;</w:t>
      </w:r>
    </w:p>
    <w:p w14:paraId="306769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составлять 10–12 предложений на заданную тему, записывать по памяти небольшой текст (9-10 предложений);</w:t>
      </w:r>
    </w:p>
    <w:p w14:paraId="522173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сочинение на заданную тему (9-10 предложений);</w:t>
      </w:r>
    </w:p>
    <w:p w14:paraId="60A7D5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предложения с прямой речью, соблюдать знаки препинания в предложениях с прямой речью.</w:t>
      </w:r>
    </w:p>
    <w:p w14:paraId="1242E4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8.11.7. Предметные результаты изучения родного (кабардино-черкесского) языка. К концу обучения в 9 классе обучающийся научится:</w:t>
      </w:r>
    </w:p>
    <w:p w14:paraId="6F39E7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всеми видами речевой деятельности на кабардино-черкесском языке;</w:t>
      </w:r>
    </w:p>
    <w:p w14:paraId="2FBF2E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практике устного и письменного общения основные произносительные, лексические, грамматические, орфографические, пунктуационные нормы кабардино-черкесского литературного языка;</w:t>
      </w:r>
    </w:p>
    <w:p w14:paraId="31ED4E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монолога (повествование, описание, рассуждение) и диалога (побуждение к действию, обмен мнениями, этикетного характера, расспрос, комбинированный);</w:t>
      </w:r>
    </w:p>
    <w:p w14:paraId="184AD4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злагать свои мысли в устной и письменной форме, соблюдать нормы построения текста (логичность, последовательность, связность, соответствие теме); </w:t>
      </w:r>
    </w:p>
    <w:p w14:paraId="02AD20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кабардино-черкесского речевого этикета, в том числе при интерактивном общении;</w:t>
      </w:r>
    </w:p>
    <w:p w14:paraId="448CA0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грамматическую основу предложения, различать предложения простые и сложные, определять виды сложного предложения;</w:t>
      </w:r>
    </w:p>
    <w:p w14:paraId="34CA5A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имать строение сложносочинённых и сложноподчинённых предложений в кабардино-черкесском языке, проводить их синтаксический анализ; </w:t>
      </w:r>
    </w:p>
    <w:p w14:paraId="6489B3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средства связи между частями сложносочинённого предложения: интонация и сочинительные союзы (соединительные, противительные, разделительные), находить указательные слова в главном предложении;</w:t>
      </w:r>
    </w:p>
    <w:p w14:paraId="418FC2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бессоюзные сложные предложения, понимать смысловые взаимоотношения между частями бессоюзного сложного предложения, определять средства связи частей бессоюзного предложения;</w:t>
      </w:r>
    </w:p>
    <w:p w14:paraId="5768BD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устной и письменной речи сложные предложения, правильно интонировать и расставлять знаки препинания;</w:t>
      </w:r>
    </w:p>
    <w:p w14:paraId="61103C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признаки языка художественной литературы;</w:t>
      </w:r>
    </w:p>
    <w:p w14:paraId="562D53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единицы с национально-культурным компонентом в фольклоре, художественной литературе, объяснять их значение с помощью словарей;</w:t>
      </w:r>
    </w:p>
    <w:p w14:paraId="599DDE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диалог в условиях межкультурной коммуникации;</w:t>
      </w:r>
    </w:p>
    <w:p w14:paraId="05372A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составлять 10–12 предложений на заданную тему, записывать по памяти небольшой текст (10–12 предложений), писать сочинение на заданную тему (10–12 предложений).</w:t>
      </w:r>
    </w:p>
    <w:p w14:paraId="0BD2856D">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39. Федеральная рабочая программа по учебному предмету «Родной (калмыцкий) язык».</w:t>
      </w:r>
    </w:p>
    <w:p w14:paraId="4FD884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 Федеральная рабочая программа по учебному предмету «Родной (калмыцкий) язык» (предметная область «Родной язык и родная литература») (далее соответственно – программа по родному (калмыцкому) языку, родной (калмыцкий) язык, калмыцкий язык) разработана для обучающихся, владеющих и (или) слабо владеющих родным (калмыцким) языком, и включает пояснительную записку, содержание обучения, планируемые результаты освоения программы по родному (калмыцкому) языку.</w:t>
      </w:r>
    </w:p>
    <w:p w14:paraId="63F30A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2. Пояснительная записка отражает общие цели изучения родного (калмыцкого) языка, место в структуре учебного плана, а также подходы к отбору содержания, к определению планируемых результатов.</w:t>
      </w:r>
    </w:p>
    <w:p w14:paraId="48B9B2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F5515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4. Планируемые результаты освоения программы по родному (калмыц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57813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5. Пояснительная записка.</w:t>
      </w:r>
    </w:p>
    <w:p w14:paraId="428C54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5.1. Программа по родному (калмыцкому) языку разработана с целью оказания методической помощи учителю в создании рабочей программы по учебному предмету.</w:t>
      </w:r>
    </w:p>
    <w:p w14:paraId="4C29689A">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tt-RU"/>
        </w:rPr>
        <w:t>Калмыцкий язык является средством приобщения к духовному богатству культуры и литературы народа, одним из каналов социализации личности, основой развития мышления.</w:t>
      </w:r>
    </w:p>
    <w:p w14:paraId="2BD84D3B">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tt-RU"/>
        </w:rPr>
        <w:t>Освоение программы по родному (калмыцкому) языку формирует универсальные учебные действия, эмоционально-ценностное отношение к родному языку, интерес к его изучению, желание умело им пользоваться в разных ситуациях общения, правильно писать и читать, участвовать в диалоге, составлять устные монологические высказывания и письменные тексты. Через воспитание у обучающегося позитивного эмоционально-ценностного отношения к родному языку закладываются основы гражданской культуры личности.</w:t>
      </w:r>
    </w:p>
    <w:p w14:paraId="44E25356">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ru-RU"/>
        </w:rPr>
        <w:t>39.5.2. В содержании программы по родному (калмыцкому) языку выделяются следующие содержательные линии</w:t>
      </w:r>
      <w:r>
        <w:rPr>
          <w:rFonts w:ascii="Times New Roman" w:hAnsi="Times New Roman" w:eastAsia="SchoolBookSanPin"/>
          <w:bCs/>
          <w:sz w:val="28"/>
          <w:szCs w:val="28"/>
          <w:lang w:val="tt-RU"/>
        </w:rPr>
        <w:t xml:space="preserve">: </w:t>
      </w:r>
      <w:r>
        <w:rPr>
          <w:rFonts w:ascii="Times New Roman" w:hAnsi="Times New Roman" w:eastAsia="SchoolBookSanPin"/>
          <w:bCs/>
          <w:sz w:val="28"/>
          <w:szCs w:val="28"/>
          <w:lang w:val="ru-RU"/>
        </w:rPr>
        <w:t>«Тематический материал. Развитие речи. Культура речевого общения», «Общие сведения о языке», «Разделы науки о языке»</w:t>
      </w:r>
      <w:r>
        <w:rPr>
          <w:rFonts w:ascii="Times New Roman" w:hAnsi="Times New Roman" w:eastAsia="SchoolBookSanPin"/>
          <w:bCs/>
          <w:sz w:val="28"/>
          <w:szCs w:val="28"/>
          <w:lang w:val="tt-RU"/>
        </w:rPr>
        <w:t xml:space="preserve"> (фонетика, орфоэпия, графика, морфемика, словообразование, лексикология, фразеология, морфология, синтаксис, орфография, пунктуация, стилистика).</w:t>
      </w:r>
    </w:p>
    <w:p w14:paraId="0148BD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5.3. Изучение родного (калмыцкого) языка направлено на достижение следующих целей:</w:t>
      </w:r>
    </w:p>
    <w:p w14:paraId="593950AC">
      <w:pPr>
        <w:spacing w:after="0" w:line="350" w:lineRule="auto"/>
        <w:ind w:firstLine="709"/>
        <w:jc w:val="both"/>
        <w:rPr>
          <w:rFonts w:ascii="Times New Roman" w:hAnsi="Times New Roman" w:eastAsia="SchoolBookSanPin"/>
          <w:bCs/>
          <w:sz w:val="28"/>
          <w:szCs w:val="28"/>
          <w:lang w:val="ru-RU" w:bidi="mn-Mong-CN"/>
        </w:rPr>
      </w:pPr>
      <w:r>
        <w:rPr>
          <w:rFonts w:ascii="Times New Roman" w:hAnsi="Times New Roman" w:eastAsia="SchoolBookSanPin"/>
          <w:bCs/>
          <w:sz w:val="28"/>
          <w:szCs w:val="28"/>
          <w:lang w:val="ru-RU" w:bidi="mn-Mong-CN"/>
        </w:rPr>
        <w:t>развитие у обучающихся культуры владения родным (калмыцким) языком во всей полноте его функциональных возможностей в соответствии с нормами калмыцкого литературного языка, правилами калмыцкого речевого этикета;</w:t>
      </w:r>
    </w:p>
    <w:p w14:paraId="6F7BFE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еспечение формирования российской гражданской идентичности обучающихся, сохранения и развития языкового наследия, освоения духовных ценностей и культуры многонационального народа Российской Федерации посредством приобщения к родной (калмыцкой) языковой культуре.</w:t>
      </w:r>
    </w:p>
    <w:p w14:paraId="0F3CE0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5.4. Общее число часов, рекомендованных для изучения родного (калмыцкого) языка, – 340 часов: в 5 классе – 68 часов (2 часа в неделю), в 6 классе – 68 часов (2 часа в неделю), в 7 классе – 68 часов (2 часа в неделю), в 8 классе –68 часов (2 часа в неделю), в 9 классе – 68 часов (2 часа в неделю).</w:t>
      </w:r>
    </w:p>
    <w:p w14:paraId="4F59EA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6. Содержание обучения в 5 классе.</w:t>
      </w:r>
    </w:p>
    <w:p w14:paraId="125890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6.1. Синтаксис. Пунктуация.</w:t>
      </w:r>
    </w:p>
    <w:p w14:paraId="552423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мет изучения синтаксиса и пунктуации. Словосочетание. Главное и зависимое слова в словосочетании. Предложение. Его грамматическая основа. Виды предложений по цели высказывания (повествовательные, побудительные, вопросительные). Восклицательные предложения. Знаки препинания в конце предложения. Интонация и порядок слов. Предложения распространённые и нераспространённые. Главные члены предложения. Второстепенные члены предложения: дополнение, определение, обстоятельство. Предложения с однородными членами (без союзов и с союзами</w:t>
      </w:r>
      <w:r>
        <w:rPr>
          <w:rFonts w:ascii="Times New Roman" w:hAnsi="Times New Roman" w:eastAsia="SchoolBookSanPin"/>
          <w:bCs/>
          <w:iCs/>
          <w:sz w:val="28"/>
          <w:szCs w:val="28"/>
          <w:lang w:val="ru-RU"/>
        </w:rPr>
        <w:t>)</w:t>
      </w:r>
      <w:r>
        <w:rPr>
          <w:rFonts w:ascii="Times New Roman" w:hAnsi="Times New Roman" w:eastAsia="SchoolBookSanPin"/>
          <w:bCs/>
          <w:i/>
          <w:iCs/>
          <w:sz w:val="28"/>
          <w:szCs w:val="28"/>
          <w:lang w:val="ru-RU"/>
        </w:rPr>
        <w:t xml:space="preserve">. </w:t>
      </w:r>
      <w:r>
        <w:rPr>
          <w:rFonts w:ascii="Times New Roman" w:hAnsi="Times New Roman" w:eastAsia="SchoolBookSanPin"/>
          <w:bCs/>
          <w:sz w:val="28"/>
          <w:szCs w:val="28"/>
          <w:lang w:val="ru-RU"/>
        </w:rPr>
        <w:t>Запятая между однородными членами. Обобщающее слово перед однородными членами. Двоеточие и тире при обобщающих словах. Обращение. Знаки препинания при обращении. Сложные предложения с бессоюзной и союзной связью. Понятие о сложном и простом предложении. Запятая между частями сложного предложения перед союзами. Прямая речь после слов автора и перед словами автора. Знаки препинания при прямой речи. Диалог. Тире в диалоге.</w:t>
      </w:r>
    </w:p>
    <w:p w14:paraId="165BDA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6.2. Фонетика. Графика.</w:t>
      </w:r>
    </w:p>
    <w:p w14:paraId="318AC3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мет изучения фонетики. Звуки речи. Слог. Ударение. Гласные ударные и безударные. Долгие гласные. Согласование гласных букв в словах. Согласные твёрдые в мягкие, глухие и звонкие.</w:t>
      </w:r>
    </w:p>
    <w:p w14:paraId="2C0C8BFC">
      <w:pPr>
        <w:spacing w:after="0" w:line="350" w:lineRule="auto"/>
        <w:ind w:firstLine="709"/>
        <w:jc w:val="both"/>
        <w:rPr>
          <w:rFonts w:ascii="Times New Roman" w:hAnsi="Times New Roman" w:eastAsia="SchoolBookSanPin"/>
          <w:bCs/>
          <w:i/>
          <w:iCs/>
          <w:sz w:val="28"/>
          <w:szCs w:val="28"/>
          <w:lang w:val="ru-RU"/>
        </w:rPr>
      </w:pPr>
      <w:r>
        <w:rPr>
          <w:rFonts w:ascii="Times New Roman" w:hAnsi="Times New Roman" w:eastAsia="SchoolBookSanPin"/>
          <w:bCs/>
          <w:sz w:val="28"/>
          <w:szCs w:val="28"/>
          <w:lang w:val="ru-RU"/>
        </w:rPr>
        <w:t>Алфавит. Правильное название букв алфавита. Соотношение звуков и букв. Звуковое значение букв</w:t>
      </w:r>
      <w:r>
        <w:rPr>
          <w:rFonts w:ascii="Times New Roman" w:hAnsi="Times New Roman" w:eastAsia="SchoolBookSanPin"/>
          <w:bCs/>
          <w:i/>
          <w:iCs/>
          <w:sz w:val="28"/>
          <w:szCs w:val="28"/>
          <w:lang w:val="ru-RU"/>
        </w:rPr>
        <w:t xml:space="preserve">. </w:t>
      </w:r>
    </w:p>
    <w:p w14:paraId="1E756C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6.3. Лексика. Словообразование.</w:t>
      </w:r>
    </w:p>
    <w:p w14:paraId="4E9BA2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мет изучения лексики. Слова однозначные и многозначные. Прямое и переносное значения слова. Синонимы, антонимы, омонимы. Подбор синонимов, антонимов, однокоренных слов.</w:t>
      </w:r>
    </w:p>
    <w:p w14:paraId="406E8B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мет изучения состава слова. Смысловая общность однокоренных слов. Корень. Суффикс. Окончание. Пути пополнения словарного состава языка: словообразование и заимствование слов из других языков. Устаревшие слова. Фразеологизмы; их стилистическая принадлежность и основные функции в речи.</w:t>
      </w:r>
    </w:p>
    <w:p w14:paraId="16DD8A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6.4. Морфология. Орфография.</w:t>
      </w:r>
    </w:p>
    <w:p w14:paraId="14D78B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как часть речи: общее грамматическое значение, морфологические признаки, роль в предложении. Начальная форма.</w:t>
      </w:r>
    </w:p>
    <w:p w14:paraId="235C27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способы образования имён существительных. Имена существительные одушевлённые и неодушевлённые; собственные и нарицательные. Правила употребления большой буквы при написании имён существительных. Род имён существительных. Число имён существительных. Существительные, имеющие форму только единственного или только множественного числа. Падеж.</w:t>
      </w:r>
    </w:p>
    <w:p w14:paraId="013E37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как часть речи: общее грамматическое значение, морфологические признаки, роль в предложении. Основные способы образования имён прилагательных. Употребление прилагательных в устной и письменной речи.</w:t>
      </w:r>
    </w:p>
    <w:p w14:paraId="57D19D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как часть речи: общее грамматическое значение, морфологические признаки, роль в предложении. Основные способы образования глаголов.</w:t>
      </w:r>
    </w:p>
    <w:p w14:paraId="64CC46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ремя глагола. Лицо и число. Повелительное наклонение: значение, образование, правописание.</w:t>
      </w:r>
    </w:p>
    <w:p w14:paraId="3400C5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6.5. Тематический материал. Развитие речи. Культура речевого общения.</w:t>
      </w:r>
    </w:p>
    <w:p w14:paraId="61AFCA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лмыцкий язык – богатство калмыцкого народа.</w:t>
      </w:r>
    </w:p>
    <w:p w14:paraId="503778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листа – столица Республики Калмыкия.</w:t>
      </w:r>
    </w:p>
    <w:p w14:paraId="657F31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ень. Полезный труд. Родная земля. Радостный день.</w:t>
      </w:r>
    </w:p>
    <w:p w14:paraId="41F6F1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гра в футбол.</w:t>
      </w:r>
    </w:p>
    <w:p w14:paraId="31BD04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w:t>
      </w:r>
      <w:r>
        <w:rPr>
          <w:rFonts w:ascii="Times New Roman" w:hAnsi="Times New Roman" w:eastAsia="SchoolBookSanPin"/>
          <w:bCs/>
          <w:sz w:val="28"/>
          <w:szCs w:val="28"/>
          <w:lang w:val="mn-MN"/>
        </w:rPr>
        <w:t>ерный друг</w:t>
      </w:r>
      <w:r>
        <w:rPr>
          <w:rFonts w:ascii="Times New Roman" w:hAnsi="Times New Roman" w:eastAsia="SchoolBookSanPin"/>
          <w:bCs/>
          <w:sz w:val="28"/>
          <w:szCs w:val="28"/>
          <w:lang w:val="ru-RU"/>
        </w:rPr>
        <w:t>.</w:t>
      </w:r>
    </w:p>
    <w:p w14:paraId="2A4DD5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библиотеке.</w:t>
      </w:r>
    </w:p>
    <w:p w14:paraId="207C89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w:t>
      </w:r>
      <w:r>
        <w:rPr>
          <w:rFonts w:ascii="Times New Roman" w:hAnsi="Times New Roman" w:eastAsia="SchoolBookSanPin"/>
          <w:bCs/>
          <w:sz w:val="28"/>
          <w:szCs w:val="28"/>
          <w:lang w:val="mn-MN"/>
        </w:rPr>
        <w:t>икие животные</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mn-MN"/>
        </w:rPr>
        <w:t>Любимое домашнее животное</w:t>
      </w:r>
      <w:r>
        <w:rPr>
          <w:rFonts w:ascii="Times New Roman" w:hAnsi="Times New Roman" w:eastAsia="SchoolBookSanPin"/>
          <w:bCs/>
          <w:sz w:val="28"/>
          <w:szCs w:val="28"/>
          <w:lang w:val="ru-RU"/>
        </w:rPr>
        <w:t>.</w:t>
      </w:r>
    </w:p>
    <w:p w14:paraId="0CA4AD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вый снег. Новый год. Зима дарит радость. Цаган Сарт – калмыцкий национальный праздник.</w:t>
      </w:r>
    </w:p>
    <w:p w14:paraId="140FBB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я семья. Семейные традиции и обычаи, родственные отношения. Чужое счастье (отрывок из калмыцкой народной сказки). Гимн матери. Заботливая сестра.</w:t>
      </w:r>
    </w:p>
    <w:p w14:paraId="3DB0FA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игрушки (или любого другого предмета).</w:t>
      </w:r>
    </w:p>
    <w:p w14:paraId="605FF3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весенней степи.</w:t>
      </w:r>
    </w:p>
    <w:p w14:paraId="3FCCF8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дитель – хорошая профессия.</w:t>
      </w:r>
    </w:p>
    <w:p w14:paraId="4347D9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 дворе у бабушки. В нашем саду, огороде.</w:t>
      </w:r>
    </w:p>
    <w:p w14:paraId="734C5D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ш классный кабинет.</w:t>
      </w:r>
    </w:p>
    <w:p w14:paraId="3B8159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смонавты России.</w:t>
      </w:r>
    </w:p>
    <w:p w14:paraId="58BE07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ртина народного художника Республики Калмыкия Г.О. Рокчинского «Бабушка и внук».</w:t>
      </w:r>
    </w:p>
    <w:p w14:paraId="09EA8D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7. Содержание обучения в 6 классе.</w:t>
      </w:r>
    </w:p>
    <w:p w14:paraId="4742E8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7.1. Повторение пройденного в 5 классе материала.</w:t>
      </w:r>
    </w:p>
    <w:p w14:paraId="0B712B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ка, графика. Фонетический разбор слова. Морфемы в слове. Морфемный разбор. Орфография. Орфограммы в корнях слов. Части речи. Словосочетание. Простое предложение. Сложное предложение. Прямая речь. Диалог. Разделительные и выделительные знаки препинания в предложениях с прямой речью.</w:t>
      </w:r>
    </w:p>
    <w:p w14:paraId="697A56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7.2. Лексика. Фразеология.</w:t>
      </w:r>
    </w:p>
    <w:p w14:paraId="0A42E0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значные и многозначные слова. Прямое и переносное значение слова. Синонимы. Антонимы. Омонимы.</w:t>
      </w:r>
    </w:p>
    <w:p w14:paraId="425E87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7.3. Словообразование. Орфография.</w:t>
      </w:r>
    </w:p>
    <w:p w14:paraId="707C03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способы образования слов в калмыцком языке: с помощью морфем (морфологический) – суффиксальный, бессуффиксный; осново- и словосложение, сложение полных и сокращённых слов, аббревиация (сокращение слов и словосочетаний). Образование слов в результате слияния сочетаний слов в слово.</w:t>
      </w:r>
    </w:p>
    <w:p w14:paraId="1C2C2D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б этимологии и этимологическом разборе слов. Этимологические словари.</w:t>
      </w:r>
    </w:p>
    <w:p w14:paraId="0E5580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кончание. Основа слова. Корень слова. Суффикс. Морфемный разбор слова.</w:t>
      </w:r>
    </w:p>
    <w:p w14:paraId="6C5CE0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7.4. Морфология.</w:t>
      </w:r>
    </w:p>
    <w:p w14:paraId="6556D3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ые и служебные части речи.</w:t>
      </w:r>
    </w:p>
    <w:p w14:paraId="54DCF3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Имена собственные и нарицательные. Морфологический разбор имён существительных. Число имени существительного. Склонение имён существительных (1, 2 и 3 типы склонений). Единственное и множественное число существительного. Лично-притяжательное склонение. Безлично-притяжательное склонение. Морфологический разбор существительного.</w:t>
      </w:r>
    </w:p>
    <w:p w14:paraId="6324E0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Имя прилагательное как часть речи. Качественное прилагательное. Степени сравнения прилагательных. Образование степеней сравнения. Относительное прилагательное. Морфологический разбор прилагательного.</w:t>
      </w:r>
    </w:p>
    <w:p w14:paraId="791C21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числительное. Имя числительное как часть речи. Количественные числительные. Порядковые числительные. Возрастное числительное. Разделительное числительное. Дробные числительные. Склонение числительных. Морфологический разбор числительных.</w:t>
      </w:r>
    </w:p>
    <w:p w14:paraId="302E51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Местоимение как часть речи. Разряды местоимений: личные, указательные, вопросительные, неопределённые, определительные, притяжательные, возвратные. Морфологический разбор местоимений.</w:t>
      </w:r>
    </w:p>
    <w:p w14:paraId="0D9463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7.5. Тематический материал. Развитие речи. Культура речевого общения.</w:t>
      </w:r>
    </w:p>
    <w:p w14:paraId="571B0F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ёный-просветитель Зая-Пандита.</w:t>
      </w:r>
    </w:p>
    <w:p w14:paraId="6120BE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листа – мой город.</w:t>
      </w:r>
    </w:p>
    <w:p w14:paraId="7E87DA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чало осени. Урожайная осень.</w:t>
      </w:r>
    </w:p>
    <w:p w14:paraId="7D8B23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лмыцкий хурул.</w:t>
      </w:r>
    </w:p>
    <w:p w14:paraId="7DF475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я бабушка.</w:t>
      </w:r>
    </w:p>
    <w:p w14:paraId="249BF9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и первые книги.</w:t>
      </w:r>
    </w:p>
    <w:p w14:paraId="5CF185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циональный праздник нового года по лунному календарю.</w:t>
      </w:r>
    </w:p>
    <w:p w14:paraId="066473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има. Зимние виды игр.</w:t>
      </w:r>
    </w:p>
    <w:p w14:paraId="153ADE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я любимая сказка.</w:t>
      </w:r>
    </w:p>
    <w:p w14:paraId="3E340A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Юный шахматист.</w:t>
      </w:r>
    </w:p>
    <w:p w14:paraId="714694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лмыцкий скульптор В.С. Васькин.</w:t>
      </w:r>
    </w:p>
    <w:p w14:paraId="46CDF0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Цаган Сар – праздник весны. Наша степь весной. Работа животноводов весной. 9 мая – День Победы. Моя Родина. Защитник Родины.</w:t>
      </w:r>
    </w:p>
    <w:p w14:paraId="6DF246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я дорогая мама.</w:t>
      </w:r>
    </w:p>
    <w:p w14:paraId="3505E7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йгак – украшение калмыцкой степи.</w:t>
      </w:r>
    </w:p>
    <w:p w14:paraId="15E0BC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тицы – наши друзья.</w:t>
      </w:r>
    </w:p>
    <w:p w14:paraId="412BAC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епное уложение – основной закон Республики Калмыкия.</w:t>
      </w:r>
    </w:p>
    <w:p w14:paraId="64AA1B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Наказанный воробей». По страницам калмыцкой народной сказки. Моя любимая сказка.</w:t>
      </w:r>
    </w:p>
    <w:p w14:paraId="767C0F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юльпан – степное украшение.</w:t>
      </w:r>
    </w:p>
    <w:p w14:paraId="325533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й родной калмыцкий язык.</w:t>
      </w:r>
    </w:p>
    <w:p w14:paraId="2C8663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ша школа.</w:t>
      </w:r>
    </w:p>
    <w:p w14:paraId="48E325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8. Содержание обучения в 7 классе.</w:t>
      </w:r>
    </w:p>
    <w:p w14:paraId="4D374F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8.1. Морфология. Пунктуация.</w:t>
      </w:r>
    </w:p>
    <w:p w14:paraId="6AD331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Части речи. Морфологический разбор слов.</w:t>
      </w:r>
    </w:p>
    <w:p w14:paraId="4D598D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ходные и непереходные глаголы.</w:t>
      </w:r>
    </w:p>
    <w:p w14:paraId="7FE3A0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логи глаголов и их состав. Действительный и страдательный залоги. Побудительный залог. Совместный и взаимный залоги.</w:t>
      </w:r>
    </w:p>
    <w:p w14:paraId="3C122F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ремена, наклонения глаголов. Спряжение глаголов.</w:t>
      </w:r>
    </w:p>
    <w:p w14:paraId="5CA07D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ы повелительного, желательного наклонений и их значение.</w:t>
      </w:r>
    </w:p>
    <w:p w14:paraId="2F5B54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спомогательный и безличный глаголы.</w:t>
      </w:r>
    </w:p>
    <w:p w14:paraId="2605E5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е (признаки глагола). Времена: настоящее, прошедшее, будущее. Причастие в значении имени существительного, знакомство с причастным оборотом.</w:t>
      </w:r>
    </w:p>
    <w:p w14:paraId="5C997F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я соединительные, разделительные, слитные. Условные и предельные деепричастия. Деепричастные обороты.</w:t>
      </w:r>
    </w:p>
    <w:p w14:paraId="6F28AE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Разряды наречий. Образование наречий.</w:t>
      </w:r>
    </w:p>
    <w:p w14:paraId="380DF6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и. Отличие их от наречий. Особенности послелогов.</w:t>
      </w:r>
    </w:p>
    <w:p w14:paraId="3E839F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ы. Сочинительные и подчинительные союзы.</w:t>
      </w:r>
    </w:p>
    <w:p w14:paraId="365FEC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ы. Отрицательные и вопросительные частицы. Сомнительные, предположительные и возвратные частицы.</w:t>
      </w:r>
    </w:p>
    <w:p w14:paraId="5CE121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е. Звукоподражательные слова.</w:t>
      </w:r>
    </w:p>
    <w:p w14:paraId="0CAD53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8.2. Общие сведения о языке.</w:t>
      </w:r>
    </w:p>
    <w:p w14:paraId="5E842E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 истории калмыцкого языка. Ясное письмо. История создания калмыцкой национальной письменности «Тодо бичг» («Ясное письмо»). Память о великом соотечественнике, ойратском и калмыцком деятеле буддизма, создателе ойратского и калмыцкого алфавита «Тодо-бичг», переводчике, поэте, учёном и просветителе, видном политическом деятеле Центральной Азии середины XVII века: Зая-Пандита.</w:t>
      </w:r>
    </w:p>
    <w:p w14:paraId="7FFF35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8.3. Тематический материал. Развитие речи. Культура речевого общения.</w:t>
      </w:r>
    </w:p>
    <w:p w14:paraId="4BB8F0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то и летние каникулы – удивительная и благодатная пора для отдыха и беззаботности, путешествий и укрепления здоровья. Как провести летнее время с пользой для себя и окружающих.</w:t>
      </w:r>
    </w:p>
    <w:p w14:paraId="41C15D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листа – столица республики. Элиста сегодня – излюбленное место туристов, центр буддизма. Любовь к своему городу за красоту сооружений, храмов, природы.</w:t>
      </w:r>
    </w:p>
    <w:p w14:paraId="18989F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ша степь осенью. Калмыцкая степь – наша малая родина. Огромные степные просторы величественны и прекрасны во все времена года, в том числе и осенью.</w:t>
      </w:r>
    </w:p>
    <w:p w14:paraId="1183E2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 животноводов. Труд животноводов как одна из наиболее древних отраслей человеческой деятельности. В наше время животновод – это квалифицированный специалист по изучению и разведению животных.</w:t>
      </w:r>
    </w:p>
    <w:p w14:paraId="7C7D61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лмыцкий чай – молочный символ счастья и покоя, поэтому любое торжество в честь любого события калмыки начинают с чаепития и заканчивают чаепитием, произнося благопожелания.</w:t>
      </w:r>
    </w:p>
    <w:p w14:paraId="0E0608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чему нет года верблюда в календаре? Ответ на этот вопрос дает мудрая народная сказка. Народный фольклор был для наших предков источником духовной энергии.</w:t>
      </w:r>
    </w:p>
    <w:p w14:paraId="6223EC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й любимый учитель. Рассказ-беседа о важной роли учителя в жизни детей и каждого человека.</w:t>
      </w:r>
    </w:p>
    <w:p w14:paraId="276330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юбимый праздник – день рождения мамы. Отличный повод встретиться семьей и хорошо провести время. Красота и выразительность родной речи при общении с родными, друзьями.</w:t>
      </w:r>
    </w:p>
    <w:p w14:paraId="7DBF62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юбимое время года. В природе ничего не происходит случайно. Диалог-обмен мнениями о любимом времени года. У каждого времени года есть свои преимущества. Смена времен года приносит свои радости и развлечения.</w:t>
      </w:r>
    </w:p>
    <w:p w14:paraId="09EAF2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мощь </w:t>
      </w:r>
      <w:r>
        <w:rPr>
          <w:rFonts w:ascii="Times New Roman" w:hAnsi="Times New Roman"/>
          <w:sz w:val="28"/>
          <w:szCs w:val="28"/>
          <w:lang w:val="ru-RU"/>
        </w:rPr>
        <w:t xml:space="preserve">обучающихся </w:t>
      </w:r>
      <w:r>
        <w:rPr>
          <w:rFonts w:ascii="Times New Roman" w:hAnsi="Times New Roman" w:eastAsia="SchoolBookSanPin"/>
          <w:bCs/>
          <w:sz w:val="28"/>
          <w:szCs w:val="28"/>
          <w:lang w:val="ru-RU"/>
        </w:rPr>
        <w:t>пожилым людям. Чувство долга. Потребность каждого во внимании, беседе. Воспоминания старшего поколения о событиях давно минувших дней.</w:t>
      </w:r>
    </w:p>
    <w:p w14:paraId="573C69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ши родственники. Родственные связи, семья – важнейшие понятия в жизни человека. Представление традиций, существующих в семьях: уважение и любовь к своим родственникам, взаимопомощь в семье.</w:t>
      </w:r>
    </w:p>
    <w:p w14:paraId="3923D8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енняя работа. Труд людей в сельской местности в весенний период, виды сельскохозяйственной техники, закрепление представлений о профессиях, связанных с сельским хозяйством.</w:t>
      </w:r>
    </w:p>
    <w:p w14:paraId="7B935A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огатство нашей степи. Калмыкия – это не только уникальные памятники буддийской культуры, долина лотосов, но и удивительное цветение тюльпанов, и разнообразный животный мир. Воспитание патриотических чувств на основе истории края и родной степи.</w:t>
      </w:r>
    </w:p>
    <w:p w14:paraId="541B52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й любимый художник. Рассказ-беседа о творчестве Нины Евсеевой, о её глубоком знании природы родного края, её чуткости и внимательности к окружающему миру.</w:t>
      </w:r>
    </w:p>
    <w:p w14:paraId="5D4C73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и друзья. Формирование толерантных коллективных и личностных качеств детей. Расширение знаний о дружбе.</w:t>
      </w:r>
    </w:p>
    <w:p w14:paraId="695C26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й режим дня. Важность соблюдения режима дня для здоровья, работоспособности, физического развития и успеваемости.</w:t>
      </w:r>
    </w:p>
    <w:p w14:paraId="3839D2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азки о зайцах. Фольклор – уникальное средство для передачи народной мудрости. Победа над сильным противником за счёт ума и смекалки.</w:t>
      </w:r>
    </w:p>
    <w:p w14:paraId="4B1766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тицы, которые зимуют в Калмыкии. Калмыкия – узловая точка, через которую пролегают миграционные маршруты миллионов птиц. Основным фактором в определении места зимовки является наличие подходящей кормовой базы. Некоторые виды птиц, которые зимуют в Калмыкии: зимняк, серая куропатка, рогатый жаворонок, хохлатый жаворонок, орлан-белохвост, болотная сова, филин.</w:t>
      </w:r>
    </w:p>
    <w:p w14:paraId="4E641D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лавленные герои. Эрдни Деликов – Герой Советского Союза, удостоившийся этого звания за совершение беспримерного подвига на реке Дон. Любовь к Родине и готовность пожертвовать собой ради её блага).</w:t>
      </w:r>
    </w:p>
    <w:p w14:paraId="3D70DC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ед А.С. Пушкина в истории и культуре Калмыкии. </w:t>
      </w:r>
    </w:p>
    <w:p w14:paraId="5F356B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ктуализация ранее полученных знаний. Использование возможных источников информации при объяснении темы.</w:t>
      </w:r>
    </w:p>
    <w:p w14:paraId="342DC1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9. Содержание обучения в 8 классе.</w:t>
      </w:r>
    </w:p>
    <w:p w14:paraId="7AD742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9.1. Синтаксис. Пунктуация.</w:t>
      </w:r>
    </w:p>
    <w:p w14:paraId="130876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w:t>
      </w:r>
    </w:p>
    <w:p w14:paraId="7E21EE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е. Типы предложений. Простое предложение. Состав простого предложения. Простое предложение с одним главным членом предложения. Неполные предложения.</w:t>
      </w:r>
    </w:p>
    <w:p w14:paraId="45CE07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вные члены предложения. Подлежащее и его образование. Глагол и его образование. Простое и составное сказуемое. Взаимосвязь подлежащего и сказуемого.</w:t>
      </w:r>
    </w:p>
    <w:p w14:paraId="661F83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торостепенные члены предложения: дополнение, определение, обстоятельство.</w:t>
      </w:r>
    </w:p>
    <w:p w14:paraId="7E1A48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днородными членами предложения. Однородные и неоднородные определения. Обобщающие слова при однородных членах предложения, знаки препинания при них.</w:t>
      </w:r>
    </w:p>
    <w:p w14:paraId="142760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щение. Вводные слова. Вводные предложения. Междометие.</w:t>
      </w:r>
    </w:p>
    <w:p w14:paraId="0037BE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ямая и косвенная речь. Диалог. Цитаты. Знаки препинания при них.</w:t>
      </w:r>
    </w:p>
    <w:p w14:paraId="29441F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9.2. Тематический материал. Развитие речи. Культура речевого общения.</w:t>
      </w:r>
    </w:p>
    <w:p w14:paraId="2D2C42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ир знаний и увлечений в первый день осени. Диалог-обмен мнениями о подготовке к новому учебному году, о значении Дня знаний, о начале осени, которое совпадает с этим днём. Знакомство обучающихся с разнообразными интересными способами проведения досуга, с увлечениями других детей; воспитание уважения друг к другу.</w:t>
      </w:r>
    </w:p>
    <w:p w14:paraId="29DC0E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 значении калмыцкого языка в жизни людей, познание тайны родного языка, который соединяет историю с современностью, жизнь предков с нашей жизнью. Каждый должен знать свой национальный язык.</w:t>
      </w:r>
    </w:p>
    <w:p w14:paraId="2FD41F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тние каникулы. Изучение особенностей летнего времени года. Наблюдение над природой, обмен впечатлениями. Работа над словарным запасом, устной и письменной речью.</w:t>
      </w:r>
    </w:p>
    <w:p w14:paraId="50436A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лмыкия и её география. Работа с новой информацией, беседа-рассказ о географии, климате и природе республики.</w:t>
      </w:r>
    </w:p>
    <w:p w14:paraId="64F773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листа и её история. Патриотическое воспитание. Устный рассказ и пересказ текста.</w:t>
      </w:r>
    </w:p>
    <w:p w14:paraId="03DCF4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ир калмыцкого фольклора. Углубление знаний о калмыцком народном творчестве, обогащение словарного запаса и развитие устной речи.</w:t>
      </w:r>
    </w:p>
    <w:p w14:paraId="1C4EF4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библиотеке. Формирование общеучебных навыков поискового чтения и умения работать с книгами.</w:t>
      </w:r>
    </w:p>
    <w:p w14:paraId="30BEAE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я любимая книга. Важнейшее предназначение книги. Осознанное и выразительное чтение, чтение текстов про себя, умение ориентироваться в книге, использовать её для расширения своих знаний об окружающем мире.</w:t>
      </w:r>
    </w:p>
    <w:p w14:paraId="2A6C00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 приеме у врача. Диалог, работа над техникой правильного рассказа о себе. Вопросы и ответы на них, аргументирование. Ролевое чтение.</w:t>
      </w:r>
    </w:p>
    <w:p w14:paraId="7630AB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ул – один из главных и любимых калмыцких национальных праздников. Рассказ-беседа о древнем народном празднике Зул, символизирующем собой встречу Нового года и начало зимы. Поздравление с праздником. Правила поведения в гостях. Национальные блюда и правила поведения за столом.</w:t>
      </w:r>
    </w:p>
    <w:p w14:paraId="3CC52B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продуктовом магазине. В школьной столовой. Беседа-обмен мнениями о посещении продуктового магазина, об отличии магазина от супермаркета. Формирование позитивного и осознанного отношения к еде, культуры питания.</w:t>
      </w:r>
    </w:p>
    <w:p w14:paraId="71C59F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8 декабря – трагическая дата в жизни калмыцкого народа. Рассказ-беседа о депортации как форме политических репрессий по национальному признаку. Депортация – принудительная высылка из мест постоянного проживания этнических калмыков в 1943-1944 годах.</w:t>
      </w:r>
    </w:p>
    <w:p w14:paraId="1FA76D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има – чудесное, волшебное время года. Экскурсия. Беседа-диалог о красоте зимних пейзажей. Работа над навыками описания природы, зимнего пейзажа, техника самостоятельного чтения.</w:t>
      </w:r>
    </w:p>
    <w:p w14:paraId="776C5E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кинотеатре. Жизненный путь героев на экране. Хорошее кино – богатый материал для размышления.</w:t>
      </w:r>
    </w:p>
    <w:p w14:paraId="6EFC94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Цаган Сар как особый праздник для калмыцкого народа, праздник весны и новых надежд. Формирование целостного и глубокого понимания обычаев и традиций калмыков.</w:t>
      </w:r>
    </w:p>
    <w:p w14:paraId="6752DB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и друзья. Беседа о настоящей дружбе. Каждому человеку в этом мире нужны друзья, которые всегда помогут и поддержат в трудную минуту.</w:t>
      </w:r>
    </w:p>
    <w:p w14:paraId="4EC6AB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марта – праздник весны и красоты. Подвиг материнства. Знакомство с историей праздника, диалог о роли женщины в семье, в обществе. Чтение рассказов и стихотворений о матери.</w:t>
      </w:r>
    </w:p>
    <w:p w14:paraId="42923A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 Рокчинский – выдающийся художник, основоположник изобразительного искусства Калмыкии. Рассказ о творчестве художника как о живом воплощении мира, добра, неизменной любви к родине. </w:t>
      </w:r>
    </w:p>
    <w:p w14:paraId="069349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 выставке. Организация и направление познавательной деятельности детей. Просмотр картин на выставке – это не только восхищение красотой, но и игра со смыслами и символикой.</w:t>
      </w:r>
    </w:p>
    <w:p w14:paraId="127B2C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музее. Развитие у детей потребности к самостоятельному получению знаний, саморазвитию, самосовершенствованию через экскурсии в музей.</w:t>
      </w:r>
    </w:p>
    <w:p w14:paraId="5FF639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на – долгожданное время года, пора пробуждения природы, праздник души. Работа над навыками вдумчивого чтения, комбинированного диалога.</w:t>
      </w:r>
    </w:p>
    <w:p w14:paraId="6A488F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0. Содержание обучения в 9 классе.</w:t>
      </w:r>
    </w:p>
    <w:p w14:paraId="5BE984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0.1. Морфология. Синтаксис. Стилистика.</w:t>
      </w:r>
    </w:p>
    <w:p w14:paraId="0AA58D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w:t>
      </w:r>
    </w:p>
    <w:p w14:paraId="2DC0B2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вные и второстепенные члены предложения.</w:t>
      </w:r>
    </w:p>
    <w:p w14:paraId="4786E6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имени существительного. Глагол и его изменение.</w:t>
      </w:r>
    </w:p>
    <w:p w14:paraId="35A763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ный оборот. Все виды причастных оборотов.</w:t>
      </w:r>
    </w:p>
    <w:p w14:paraId="19D44D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ный оборот. Все виды деепричастных оборотов.</w:t>
      </w:r>
    </w:p>
    <w:p w14:paraId="697193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предложения. Сложносочинённые предложения. Сложноподчинённые предложения. Главные и придаточные части в сложноподчинённых предложениях. Сложноподчинённые предложения с несколькими придаточными предложениями. Бессоюзные сложные предложения.</w:t>
      </w:r>
    </w:p>
    <w:p w14:paraId="519681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ли калмыцкого языка.</w:t>
      </w:r>
    </w:p>
    <w:p w14:paraId="332BDF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0.2. Тематический материал. Развитие речи. Культура речевого общения.</w:t>
      </w:r>
    </w:p>
    <w:p w14:paraId="03BAB5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дравствуй, школа! Здравствуй, осень! Продолжение работы по развитию речи: умения последовательно и логично излагать свои мысли, пересказывать прочитанное или увиденное.</w:t>
      </w:r>
    </w:p>
    <w:p w14:paraId="72FF29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 – бесценный дар, которым наделен человек. Язык одухотворяет народ, через язык осуществляется, оживает история.</w:t>
      </w:r>
    </w:p>
    <w:p w14:paraId="525044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тешествие по родной земле. Каспийское море. Яркий отдых на Каспийском море. Цветущая степь. Кто побывал в этих краях однажды – обязательно вернется в этот удивительный край снова. Рассказ-беседа об особой роли родной земли в жизни человека. Воспитание любви к родной республике, бережного отношения к живой природе.</w:t>
      </w:r>
    </w:p>
    <w:p w14:paraId="7CA3EA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ные картины летнего отдыха. Рассказы обучающихся, обмен мнениями об особенностях летнего времени года. Наблюдение над природой, обмен впечатлениями. Работа над словарным запасом, устной и письменной речью, работа с текстом, обучение устному повествованию.</w:t>
      </w:r>
    </w:p>
    <w:p w14:paraId="75F7A7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естный калмыцкий путешественник Бааза-багш. Приобщение к духовно-нравственным ценностям родного языка и культуры, сопоставление их с духовно-нравственными ценностями других народов. Знакомство с жизнью и деятельностью выдающегося калмыцкого религиозного, общественного деятеля и путешественника, паломника из Дунд-Хурула.</w:t>
      </w:r>
    </w:p>
    <w:p w14:paraId="35B9FC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дина. Значение Родины в жизни каждого человека, в жизни людей разных поколений. Формирование чувства гордости за свою Родину, её настоящее и прошлое.</w:t>
      </w:r>
    </w:p>
    <w:p w14:paraId="741606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Цена труда – уважение (по тексту «Герои труда»). Роль труда в жизни человека, подача новой информации, беседа-обмен мнениями о любимых профессиях. Чтение стихотворений и рассказов, пословиц и поговорок о труде. Просмотр видеофильмов, презентаций и обсуждение.</w:t>
      </w:r>
    </w:p>
    <w:p w14:paraId="2D3391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юбимое занятие в свободное время. Вид деятельности, которым человек увлечённо занимается в свободное время и при этом получает истинное удовольствие. Беседа-рассказ; работа с текстом, отработка навыков правильного чтения и техники чтения.</w:t>
      </w:r>
    </w:p>
    <w:p w14:paraId="2D71E8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тешествие в горы. Что дают горы человеку и природе? Водные ресурсы. В горах берут своё начало крупнейшие реки. Горы как место для активного отдыха, как пастбище для животных, место добычи полезных ископаемых. Диалог-обмен мнениями о свободном времени, о проведении его с пользой, о любимых занятиях и путешествиях.</w:t>
      </w:r>
    </w:p>
    <w:p w14:paraId="186EF2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тория зарождения школ в Калмыкии. История нашей школы. Знакомство с историей просвещения дореволюционной Калмыкии, с историей долголетней борьбы калмыцкого народа за право открытия школ и обучения детей грамоте. Работа с новой информацией, беседа-рассказ об истории своей школы.</w:t>
      </w:r>
    </w:p>
    <w:p w14:paraId="2B4DEA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храна окружающей среды. Беседа-дискуссия о комплексах мер, предназначенных для ограничения отрицательного влияния деятельности человека на окружающую среду (природу). Диалог «Береги родную землю», выстраивание логической цепи рассуждения. Охрана окружающей среды – одна из наиболее актуальных проблем современности.</w:t>
      </w:r>
    </w:p>
    <w:p w14:paraId="6618ED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сота и величие калмыцкой степи в любое время года, богатство степи. Беседа-рассказ «Степь и времена года». Комплексная работа с текстом. Работа над навыками просмотрового, самостоятельного чтения, говорения, над передачей содержания текста, составлением вопросов по тексту.</w:t>
      </w:r>
    </w:p>
    <w:p w14:paraId="094115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лмыцкие народные песни. Современные калмыцкие песни. А. Манджиев как источник духовной энергии молодёжи. Прослушивание и просмотр видеороликов с народными песнями, знакомство с творчеством А. Манджиева, прослушивание его песен, работа с текстом учебника.</w:t>
      </w:r>
    </w:p>
    <w:p w14:paraId="0C494F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има, весна, лето: трудности зимовки и радость, значимость весны и лета для наших предков. Ознакомление с историей жизни кочевников, беседа-опрос о четырёх видах калмыцкого скота. Просмотр документальных фильмов и презентаций. Усиление мотивации к познанию жизни наших предков.</w:t>
      </w:r>
    </w:p>
    <w:p w14:paraId="488453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Цели и задачи современной молодёжи. Беседа о молодёжи как особой социально-возрастной группе, отличающейся возрастными рамками и своим статусом в обществе, о её целях и задачах. Роль молодёжи в современном обществе. Жизненные стратегии, проблемы и перспективы молодых людей. Чем интересуется поколение </w:t>
      </w:r>
      <w:r>
        <w:rPr>
          <w:rFonts w:ascii="Times New Roman" w:hAnsi="Times New Roman" w:eastAsia="SchoolBookSanPin"/>
          <w:bCs/>
          <w:sz w:val="28"/>
          <w:szCs w:val="28"/>
        </w:rPr>
        <w:t>XXI</w:t>
      </w:r>
      <w:r>
        <w:rPr>
          <w:rFonts w:ascii="Times New Roman" w:hAnsi="Times New Roman" w:eastAsia="SchoolBookSanPin"/>
          <w:bCs/>
          <w:sz w:val="28"/>
          <w:szCs w:val="28"/>
          <w:lang w:val="ru-RU"/>
        </w:rPr>
        <w:t xml:space="preserve"> века?</w:t>
      </w:r>
    </w:p>
    <w:p w14:paraId="6F87BE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лмыцкая национальная кухня. Знакомство с самобытной кухней калмыков – необычной и колоритной. Калмыцкая кухня – выражение глубоких корней народа, удивительное сочетание простоты, питательности и вкуса любого блюда.</w:t>
      </w:r>
    </w:p>
    <w:p w14:paraId="2166E4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мволика Республики Калмыкия, России. Государственные символы Республики Калмыкия. Изучение истории своего народа, знание символики Калмыкии, России. Работа над текстом как единым смысловым и структурным целым, включающим связанные между собой и тематически объединённые, законченные фрагменты материала по развитию речи.</w:t>
      </w:r>
    </w:p>
    <w:p w14:paraId="213E86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ерои гражданской войны: Харти Кануков, Ока Городовиков. Актуализация ранее полученных знаний. Использование возможных источников информации при объяснении новой темы. Чтение и работа с текстами. Воспитание патриотических чувств на основе истории страны, республики, через образы героев гражданской войны.</w:t>
      </w:r>
    </w:p>
    <w:p w14:paraId="4F609F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левидение Калмыкии. Беседа-рассказ об истории становления калмыцкого телевидения. Телевидение – оригинальный и уникальный социально-политический и культурный феномен.</w:t>
      </w:r>
    </w:p>
    <w:p w14:paraId="527B8B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ужество и доблесть героев Великой Отечественной войны Эрдни Деликова, Баатра Басанова. Беседа-опрос о Великой Отечественной войне. Просмотр и комментирование документальных фильмов и презентаций о героях войны. Воспитание уважения к борцам за свободу, чувства гордости за свой народ и Родину.</w:t>
      </w:r>
    </w:p>
    <w:p w14:paraId="2DB108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уховная культура наших предков в обычаях и традициях калмыцкого народа. Усиление мотивации к познанию и осмыслению культуры наших предков. Традиции и обычаи народа – это свидетельство духовного богатства и высокой культуры, возникшее они под влиянием жизненного опыта.</w:t>
      </w:r>
    </w:p>
    <w:p w14:paraId="1F01C8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естные ученые Республики Калмыкии: П.М Эрдниев, Д.А. Павлов. О том, что деятельность ученых характеризуется высоким уровнем трудоемкости и сложности. Основная цель ученых – поиск новых истин, знаний. Иллюстративный переход к методу проблемного изложения, коллективная работа над материалом темы.</w:t>
      </w:r>
    </w:p>
    <w:p w14:paraId="6BC325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рт и здоровый образ жизни. Беседа-расспрос на основе знаний обучающихся о спорте – одной из составляющих здорового образа жизни. Здоровый образ жизни – это жизнь, направленная на профилактику заболеваний и укрепления организма.</w:t>
      </w:r>
    </w:p>
    <w:p w14:paraId="6B5D08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бинет калмыцкого языка как мощнейшее средство воспитания у детей любви к родному языку.</w:t>
      </w:r>
    </w:p>
    <w:p w14:paraId="5F9A90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национального характера калмыцкого народа в годы депортации. Углубление мотивации к познанию и осмыслению трагических страниц в жизни народа. Углубление знаний об истории родного края. Воспитание чувства гражданственности, любви к малой родине, уважительного отношения к представителям старшего поколения.</w:t>
      </w:r>
    </w:p>
    <w:p w14:paraId="1A80C5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0.3. Фонетика. Графика. Орфоэпия.</w:t>
      </w:r>
    </w:p>
    <w:p w14:paraId="589104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ой аппарат. Место образования звуков. Гласные и согласные звуки калмыцкого языка: количество, произношение, классификация, характеристика. Гласные звуки переднего и заднего ряда, огублённые и неогублённые. Звонкие и глухие согласные звуки, парные и непарные по звонкости-глухости согласные звуки. Обозначение при письме звуков [ǝ], [ө], [ү], [ӊ], [h], [җ]. Буквы, обозначающие сочетание двух звуков: е, ё, ю, я. Правописание букв ъ и ь. Сопоставительный анализ гласных и согласных звуков калмыцкого и русского языков.</w:t>
      </w:r>
    </w:p>
    <w:p w14:paraId="26DF15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менения в системе гласных и согласных звуков. Комбинаторные и позиционные изменения гласных. Закон сингармонизма, его виды. Ассимиляция звуков. Аккомодация. Виды ассимиляции.</w:t>
      </w:r>
    </w:p>
    <w:p w14:paraId="79531B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г. Ударение в калмыцком языке. Ударный слог. Ударение в заимствованных словах. Особенности словесного ударения в калмыцком языке. Логическое ударение. Понятие об интонации.</w:t>
      </w:r>
    </w:p>
    <w:p w14:paraId="77F22B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изношение звуков и сочетаний звуков, ударение в словах в соответствии с нормами современного калмыцкого литературного языка. Использование орфоэпического словаря калмыцкого языка при определении правильного произношения слов. Транскрипция. Фонетический анализ слова.</w:t>
      </w:r>
    </w:p>
    <w:p w14:paraId="379215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алфавита при работе со словарями, справочниками, каталогами.</w:t>
      </w:r>
    </w:p>
    <w:p w14:paraId="09C99C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0.4. Морфемика. Словообразование.</w:t>
      </w:r>
    </w:p>
    <w:p w14:paraId="2E58B9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рень и аффикс. Основа слова. Формообразующие и словообразующие аффиксы. Однокоренные слова. Способы словообразования в калмыцком языке. Корневые, производные, составные и парные слова. Морфемный и словообразовательный анализ слов.</w:t>
      </w:r>
    </w:p>
    <w:p w14:paraId="26FB5E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0.5. Лексикология. Фразеология.</w:t>
      </w:r>
    </w:p>
    <w:p w14:paraId="569385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ое значение слова. Использование в речи синонимов, антонимов, омонимов. Цепочка синонимов. Использование словарей синонимов и антонимов.</w:t>
      </w:r>
    </w:p>
    <w:p w14:paraId="1087F2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разеологизмы, толкование их значений, употребление в речи. Работа с толковым словарём калмыцкого языка. Лексический анализ слова.</w:t>
      </w:r>
    </w:p>
    <w:p w14:paraId="258CDB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0.6. Морфология.</w:t>
      </w:r>
    </w:p>
    <w:p w14:paraId="15100C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ые и служебные части речи.</w:t>
      </w:r>
    </w:p>
    <w:p w14:paraId="4E686C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Грамматическое значение, морфологические признаки и синтаксические функции имён существительных. Собственные и нарицательные имена существительные. Категория падежа и принадлежности. Склонение имён существительных с окончанием принадлежности по падежам.</w:t>
      </w:r>
    </w:p>
    <w:p w14:paraId="50CD78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мя прилагательное. Грамматическое значение, морфологические признаки и синтаксические функции имён прилагательных. Степени сравнения имён прилагательных. </w:t>
      </w:r>
    </w:p>
    <w:p w14:paraId="397A5A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лагол. Грамматическое значение, морфологические признаки и синтаксические функции. Категория времени. Спрягаемые личные (изъявительное, повелительное, условное, желательное наклонения) и неспрягаемые неличные (инфинитив, имя действия, причастие, деепричастие) формы глагола. Спряжение глаголов настоящего, прошедшего (определённого и неопределённого) и будущего (определённого и неопределённого) времени в положительном и отрицательном аспектах. </w:t>
      </w:r>
      <w:r>
        <w:rPr>
          <w:rFonts w:ascii="Times New Roman" w:hAnsi="Times New Roman" w:eastAsia="SchoolBookSanPin"/>
          <w:bCs/>
          <w:sz w:val="28"/>
          <w:szCs w:val="28"/>
          <w:lang w:val="tt-RU"/>
        </w:rPr>
        <w:t xml:space="preserve">Вспомогательные глаголы. </w:t>
      </w:r>
      <w:r>
        <w:rPr>
          <w:rFonts w:ascii="Times New Roman" w:hAnsi="Times New Roman" w:eastAsia="SchoolBookSanPin"/>
          <w:bCs/>
          <w:sz w:val="28"/>
          <w:szCs w:val="28"/>
          <w:lang w:val="ru-RU"/>
        </w:rPr>
        <w:t>Морфологический разбор изученных частей речи.</w:t>
      </w:r>
    </w:p>
    <w:p w14:paraId="298533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0.7. Синтаксис.</w:t>
      </w:r>
    </w:p>
    <w:p w14:paraId="09E1A9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w:t>
      </w:r>
    </w:p>
    <w:p w14:paraId="70DF9D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ое предложение. Главные члены предложения: подлежащее и сказуемое. Второстепенные члены предложения: определение, дополнение, обстоятельство.</w:t>
      </w:r>
    </w:p>
    <w:p w14:paraId="74575E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простых предложений. Распространённые и нераспространённые предложения. Простое и сложное предложение с сочинительными союзами. Синтаксический анализ простого предложения.</w:t>
      </w:r>
    </w:p>
    <w:p w14:paraId="0C901B89">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ru-RU"/>
        </w:rPr>
        <w:t>Понятие о сложных предложениях. Сопоставление сложноподчинённых предложений калмыцкого и русского языков.</w:t>
      </w:r>
    </w:p>
    <w:p w14:paraId="6AE30C4E">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ru-RU"/>
        </w:rPr>
        <w:t>Способы передачи чужой речи. Прямая и косвенная речь. Строение предложений с прямой речью. Преобразование прямой речи в косвенную. Диалог. Строение диалога в калмыцком языке.</w:t>
      </w:r>
    </w:p>
    <w:p w14:paraId="4D8D0B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0.8. Орфография. Пунктуация.</w:t>
      </w:r>
    </w:p>
    <w:p w14:paraId="1D2139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описание гласных и согласных. Правописание букв, обозначающих сочетание двух звуков. Правописание заимствованных слов. </w:t>
      </w:r>
    </w:p>
    <w:p w14:paraId="1E8A25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простом предложении. Знаки препинания в сложноподчинённых и сложносочинённых предложениях. Знаки препинания в предложениях с прямой речью.</w:t>
      </w:r>
    </w:p>
    <w:p w14:paraId="45AA3D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0.9. Речевая деятельность и культура речи.</w:t>
      </w:r>
    </w:p>
    <w:p w14:paraId="49AA38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б устной и письменной речи. Различие понятий «язык» и «речь», видов речи и форм речи.</w:t>
      </w:r>
    </w:p>
    <w:p w14:paraId="585F84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ой этикет калмыцкого языка. Соблюдение норм речевого этикета в ситуациях учебного и бытового общения. Понимание особенностей использования мимики и жестов в разговорной речи.</w:t>
      </w:r>
    </w:p>
    <w:p w14:paraId="16897753">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tt-RU"/>
        </w:rPr>
        <w:t>Соблюдение интонации, осуществление выбора и организации языковых средств, контроль своей речи. Соблюдение в практике речевого общения основных орфоэпических, лексических, грамматических норм калмыцкого литературного языка.</w:t>
      </w:r>
    </w:p>
    <w:p w14:paraId="5B2B5A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 Планируемые результаты освоения программы по родному (калмыцкому) языку на уровне основного общего образования.</w:t>
      </w:r>
    </w:p>
    <w:p w14:paraId="2321D1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1. В результате изучения родного (калмыцкого) языка на уровне основного общего образования у обучающегося будут сформированы следующие личностные результаты:</w:t>
      </w:r>
    </w:p>
    <w:p w14:paraId="7F80E8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17DEF6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калмыцком) языке;</w:t>
      </w:r>
    </w:p>
    <w:p w14:paraId="7C5739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504710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25674C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калмыцком) языке;</w:t>
      </w:r>
    </w:p>
    <w:p w14:paraId="4C5E32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32AFF1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74BE0B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7069F8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калмыцкого) языка в жизни народа, проявление интереса к познанию родного (калмыцкого) языка, к истории и культуре своего народа, края, страны, других народов России, ценностное отношение к родному (калмыц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3742F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6A2A5C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68186B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3702A5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089B62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523131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692019F2">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ценности жизни </w:t>
      </w:r>
      <w:r>
        <w:rPr>
          <w:rFonts w:ascii="Times New Roman" w:hAnsi="Times New Roma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463C1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720EB2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4D70B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0A3588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калмыцком) языке, сформированность навыков рефлексии, признание своего права на ошибку и такого же права другого человека;</w:t>
      </w:r>
    </w:p>
    <w:p w14:paraId="77336F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4F8DF9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B7396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AE0E5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4FD7E8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4E852A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0CDA18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FD82A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023108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944AA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2E89C2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2CC02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2AF860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327D30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43421D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5B97A7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161E8E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2D19CB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2. В результате изучения родного (калмы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C1688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2.1. У обучающегося будут сформированы следующие базовые логические действия как часть познавательных универсальных учебных действий:</w:t>
      </w:r>
    </w:p>
    <w:p w14:paraId="423E51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3F8166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075947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6F347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6465AD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6054B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6223D1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1C776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1EC6E7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553DB1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79988B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10DF11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23DC1C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38D696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1A6F5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2.3. У обучающегося будут сформированы умения работать с информацией как часть познавательных универсальных учебных действий:</w:t>
      </w:r>
    </w:p>
    <w:p w14:paraId="68C194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122F30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2CCC7B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413E2F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45D6EC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BF054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CC37B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0457BF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01E6FE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2.4. У обучающегося будут сформированы умения общения как часть коммуникативных универсальных учебных действий:</w:t>
      </w:r>
    </w:p>
    <w:p w14:paraId="4CAC15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калмыцком) языке;</w:t>
      </w:r>
    </w:p>
    <w:p w14:paraId="3FD28A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4B5058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48DB09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6FA955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2BE79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01A2AF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2DAF04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518289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2.5. У обучающегося будут сформированы умения самоорганизации как части регулятивных универсальных учебных действий:</w:t>
      </w:r>
    </w:p>
    <w:p w14:paraId="3F567A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009DAD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783EF6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DD316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3CFCC6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06DAD4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A8CF4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0828A7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155055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97845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1D98F6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3FB7CF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03415D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6DEF95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1ACF6D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31F9F0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53A495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536732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76A46C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2.7. У обучающегося будут сформированы умения совместной деятельности:</w:t>
      </w:r>
    </w:p>
    <w:p w14:paraId="1CED06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3725A1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36614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4A8CCE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E5298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8EF94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78959C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3. Предметные результаты изучения родного (калмыцкого) языка. К концу обучения в 5 классе обучающийся научится:</w:t>
      </w:r>
    </w:p>
    <w:p w14:paraId="1A4543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14:paraId="20BA94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tt-RU"/>
        </w:rPr>
        <w:t>формулировать вопросы по содержанию текста и отвечать на них;</w:t>
      </w:r>
    </w:p>
    <w:p w14:paraId="41F619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ставлять собственные тексты, пользуясь материалом урока, образцом, ключевыми словами, вопросами или планом; </w:t>
      </w:r>
    </w:p>
    <w:p w14:paraId="6872A41E">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tt-RU"/>
        </w:rPr>
        <w:t>понимать содержание прослушанных и прочитанных текстов различных функционально-смысловых типов речи;</w:t>
      </w:r>
    </w:p>
    <w:p w14:paraId="391D78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бегло, осознанно и выразительно читать тексты на калмыцком языке;</w:t>
      </w:r>
    </w:p>
    <w:p w14:paraId="4B8B38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тексты разных стилей и жанров, владеть разными видами чтения (изучающим, ознакомительным, просмотровым);</w:t>
      </w:r>
    </w:p>
    <w:p w14:paraId="549FEA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о выполнять языковые (фонетические, лексические, грамматические) упражнения;</w:t>
      </w:r>
    </w:p>
    <w:p w14:paraId="46290D00">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ru-RU"/>
        </w:rPr>
        <w:t>владеть видами</w:t>
      </w:r>
      <w:r>
        <w:rPr>
          <w:rFonts w:ascii="Times New Roman" w:hAnsi="Times New Roman" w:eastAsia="SchoolBookSanPin"/>
          <w:bCs/>
          <w:sz w:val="28"/>
          <w:szCs w:val="28"/>
          <w:lang w:val="tt-RU"/>
        </w:rPr>
        <w:t xml:space="preserve"> устной и письменной речи;</w:t>
      </w:r>
    </w:p>
    <w:p w14:paraId="3C4DC7F8">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ru-RU"/>
        </w:rPr>
        <w:t>различать понятия «язык» и «речь», виды речи и формы речи</w:t>
      </w:r>
      <w:r>
        <w:rPr>
          <w:rFonts w:ascii="Times New Roman" w:hAnsi="Times New Roman" w:eastAsia="SchoolBookSanPin"/>
          <w:bCs/>
          <w:sz w:val="28"/>
          <w:szCs w:val="28"/>
          <w:lang w:val="tt-RU"/>
        </w:rPr>
        <w:t>;</w:t>
      </w:r>
    </w:p>
    <w:p w14:paraId="2AFB6303">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ru-RU"/>
        </w:rPr>
        <w:t xml:space="preserve">иметь представление о </w:t>
      </w:r>
      <w:r>
        <w:rPr>
          <w:rFonts w:ascii="Times New Roman" w:hAnsi="Times New Roman" w:eastAsia="SchoolBookSanPin"/>
          <w:bCs/>
          <w:sz w:val="28"/>
          <w:szCs w:val="28"/>
          <w:lang w:val="tt-RU"/>
        </w:rPr>
        <w:t>законе сингармонизма: различать нёбную и губную гармонию;</w:t>
      </w:r>
    </w:p>
    <w:p w14:paraId="195AFC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правописании букв, обозначающих сочетание двух звуков: е, ё, ю, я;</w:t>
      </w:r>
    </w:p>
    <w:p w14:paraId="364B64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ударный слог, логическое ударение;</w:t>
      </w:r>
    </w:p>
    <w:p w14:paraId="70E23A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строить и произносить предложения, читать предложения, выделяя интонацией знаки препинания;</w:t>
      </w:r>
    </w:p>
    <w:p w14:paraId="2E40AB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фонетический анализ слова;</w:t>
      </w:r>
    </w:p>
    <w:p w14:paraId="63EE2DE3">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tt-RU"/>
        </w:rPr>
        <w:t xml:space="preserve">использовать алфавит при работе со словарями, справочниками, каталогами; </w:t>
      </w:r>
    </w:p>
    <w:p w14:paraId="3597A7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лексическое значение слова с помощью словаря;</w:t>
      </w:r>
    </w:p>
    <w:p w14:paraId="556026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 речи синонимы, антонимы, омонимы распознавать в речи фразеологизмы, определять их значение;</w:t>
      </w:r>
    </w:p>
    <w:p w14:paraId="0E71C1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корень, аффикс, основу в словах разных частей речи;</w:t>
      </w:r>
    </w:p>
    <w:p w14:paraId="753575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личать формообразующие и словообразующие аффиксы; </w:t>
      </w:r>
    </w:p>
    <w:p w14:paraId="47AF33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морфемный и словообразовательный анализ слов;</w:t>
      </w:r>
    </w:p>
    <w:p w14:paraId="0395AE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части речи: самостоятельные и служебные;</w:t>
      </w:r>
    </w:p>
    <w:p w14:paraId="458E36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7D0C6C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категорию падежа и принадлежности в именах существительных.</w:t>
      </w:r>
    </w:p>
    <w:p w14:paraId="4F91A4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4. Предметные результаты изучения родного (калмыцкого) языка. К концу обучения в 6 классе обучающийся научится:</w:t>
      </w:r>
    </w:p>
    <w:p w14:paraId="081C27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ределять общее грамматическое значение, морфологические признаки и синтаксические функции имени прилагательного, объяснять его роль в речи; </w:t>
      </w:r>
    </w:p>
    <w:p w14:paraId="785214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разовывать сравнительную, превосходную, уменьшительную степени имён прилагательных; </w:t>
      </w:r>
    </w:p>
    <w:p w14:paraId="0B77C1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ределять общее грамматическое значение, морфологические признаки и синтаксические функции глагола в изъявительном наклонении, объяснять его роль в речи; </w:t>
      </w:r>
    </w:p>
    <w:p w14:paraId="31A9BD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временные формы глагола;</w:t>
      </w:r>
    </w:p>
    <w:p w14:paraId="40E572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личать спряжение глаголов настоящего, прошедшего (определённого и неопределённого) и будущего (определённого и неопределённого) времени в положительном и отрицательном аспектах; </w:t>
      </w:r>
    </w:p>
    <w:p w14:paraId="5E58F4B8">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ru-RU"/>
        </w:rPr>
        <w:t>проводить морфологический анализ изученных частей речи;</w:t>
      </w:r>
    </w:p>
    <w:p w14:paraId="2AD3A9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tt-RU"/>
        </w:rPr>
        <w:t>различат</w:t>
      </w:r>
      <w:r>
        <w:rPr>
          <w:rFonts w:ascii="Times New Roman" w:hAnsi="Times New Roman" w:eastAsia="SchoolBookSanPin"/>
          <w:bCs/>
          <w:sz w:val="28"/>
          <w:szCs w:val="28"/>
          <w:lang w:val="ru-RU"/>
        </w:rPr>
        <w:t>ь послелоги и послеложные слова, употреблять послелоги со словами в различных падежных формах;</w:t>
      </w:r>
    </w:p>
    <w:p w14:paraId="6DA6B4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частицы, союзы;</w:t>
      </w:r>
    </w:p>
    <w:p w14:paraId="2E4010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ходить главные члены предложения: подлежащее и сказуемое; </w:t>
      </w:r>
    </w:p>
    <w:p w14:paraId="311CF3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личать главные и второстепенные члены предложения; </w:t>
      </w:r>
    </w:p>
    <w:p w14:paraId="7358BA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распространённые и нераспространённые предложения; </w:t>
      </w:r>
    </w:p>
    <w:p w14:paraId="70AB00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ределять орфографические ошибки и исправлять их; </w:t>
      </w:r>
    </w:p>
    <w:p w14:paraId="3F6C0B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понятие о культуре речи, речевом этикете калмыцкого языка;</w:t>
      </w:r>
    </w:p>
    <w:p w14:paraId="1AAE4A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блюдать нормы речевого этикета в ситуациях учебного и бытового общения; </w:t>
      </w:r>
    </w:p>
    <w:p w14:paraId="66E52C21">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tt-RU"/>
        </w:rPr>
        <w:t>соблюдать интонацию, осуществлять выбор и организацию языковых средств.</w:t>
      </w:r>
    </w:p>
    <w:p w14:paraId="1BC4A4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5. Предметные результаты изучения родного (калмыцкого) языка. К концу обучения в 7 классе обучающийся научится:</w:t>
      </w:r>
    </w:p>
    <w:p w14:paraId="3CF34B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текст как речевое произведение, выявлять его структуру, особенности абзацного членения;</w:t>
      </w:r>
    </w:p>
    <w:p w14:paraId="7404D5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развернутые ответы на вопросы;</w:t>
      </w:r>
    </w:p>
    <w:p w14:paraId="20DD7F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правилами орфографии при написании часто употребляемых слов;</w:t>
      </w:r>
    </w:p>
    <w:p w14:paraId="11AA39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вить ударение в заимствованных словах;</w:t>
      </w:r>
    </w:p>
    <w:p w14:paraId="7372BA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ть с толковым словарём калмыцкого языка;</w:t>
      </w:r>
    </w:p>
    <w:p w14:paraId="4FEF05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синтаксическую роль частей речи в предложении;</w:t>
      </w:r>
    </w:p>
    <w:p w14:paraId="620540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способах передачи чужой речи;</w:t>
      </w:r>
    </w:p>
    <w:p w14:paraId="53B2D8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речевую и мыслительную деятельность, а также коммуникативные умения и навыки.</w:t>
      </w:r>
    </w:p>
    <w:p w14:paraId="55D97F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6. Предметные результаты изучения родного (калмыцкого) языка. К концу обучения в 8 классе обучающийся научится:</w:t>
      </w:r>
    </w:p>
    <w:p w14:paraId="31713E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базовые понятия лингвистики (язык, речь, ситуация речевого общения);</w:t>
      </w:r>
    </w:p>
    <w:p w14:paraId="7315F8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едставлять единство и многообразие языкового и культурного пространства Калмыкии, России, язык – как основу национального самосознания; </w:t>
      </w:r>
    </w:p>
    <w:p w14:paraId="7D2175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связный текст по заданной теме, проводить различные виды разборов (фонетический, морфологический, синтаксический).</w:t>
      </w:r>
    </w:p>
    <w:p w14:paraId="64A790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и структуру предложений и словосочетаний, определять нормы построения и образования предложений, пользоваться предложениями в устной и письменной речи;</w:t>
      </w:r>
    </w:p>
    <w:p w14:paraId="08D069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ратко высказываться в соответствии с предложенной ситуацией общения; </w:t>
      </w:r>
    </w:p>
    <w:p w14:paraId="00286C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бирать словосочетания, находить грамматическую основу в простых предложениях; </w:t>
      </w:r>
    </w:p>
    <w:p w14:paraId="0A3BD9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унктуационные знаки в простых предложениях;</w:t>
      </w:r>
    </w:p>
    <w:p w14:paraId="01F3D0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огащать словарный запас как показатель интеллектуального и речевого развития личности.</w:t>
      </w:r>
    </w:p>
    <w:p w14:paraId="6D01DB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9.11.7. Предметные результаты изучения родного (калмыцкого) языка. К концу обучения в 9 классе обучающийся научится:</w:t>
      </w:r>
    </w:p>
    <w:p w14:paraId="3DBCD1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ерировать в процессе устного и письменного общения основными синтаксическими конструкциями и морфологическими формами языка в соответствии с коммуникативной задачей в коммуникативно-значимом контексте;</w:t>
      </w:r>
    </w:p>
    <w:p w14:paraId="2A6C26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в устной и письменной речи причастными и деепричастными оборотами;</w:t>
      </w:r>
    </w:p>
    <w:p w14:paraId="16CE7B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тиль и жанр текстов;</w:t>
      </w:r>
    </w:p>
    <w:p w14:paraId="557305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яснять пунктуационные знаки в простых и сложных предложениях; </w:t>
      </w:r>
    </w:p>
    <w:p w14:paraId="76868E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вить знаки препинания в сложносочинённых и сложноподчинённых предложениях;</w:t>
      </w:r>
    </w:p>
    <w:p w14:paraId="75F280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знаки препинания в бессоюзных сложных предложениях и в предложениях с несколькими обособляемыми оборотами;</w:t>
      </w:r>
    </w:p>
    <w:p w14:paraId="01692C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ланы к текстам, проводить выводы.</w:t>
      </w:r>
    </w:p>
    <w:p w14:paraId="519848BC">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40. Федеральная рабочая программа по учебному предмету «Родной (карачаевский) язык».</w:t>
      </w:r>
    </w:p>
    <w:p w14:paraId="102092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 Федеральная рабочая программа по учебному предмету «Родной (карачаевский) язык» (предметная область «Родной язык и родная литература») (далее соответственно – программа по родному (карачаевскому) языку, родной (карачаевский) язык, карачаевский язык) разработана для обучающихся, владеющих родным (карачаевским) языком, и включает пояснительную записку, содержание обучения, планируемые результаты освоения программы по родному (карачаевскому) языку.</w:t>
      </w:r>
    </w:p>
    <w:p w14:paraId="4F369C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2. Пояснительная записка отражает общие цели изучения родного (карачаевского) языка, место в структуре учебного плана, а также подходы к отбору содержания, к определению планируемых результатов.</w:t>
      </w:r>
    </w:p>
    <w:p w14:paraId="23B9EB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EDA30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4. Планируемые результаты освоения программы по родному (карачаев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90E94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5. Пояснительная записка.</w:t>
      </w:r>
    </w:p>
    <w:p w14:paraId="380B29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5.1. Программа по родному (карачаевскому) языку разработана с целью оказания методической помощи учителю в создании рабочей программы по учебному предмету.</w:t>
      </w:r>
    </w:p>
    <w:p w14:paraId="092D71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грамма по родному (карачаевскому) языку </w:t>
      </w:r>
      <w:r>
        <w:rPr>
          <w:rFonts w:ascii="Times New Roman" w:hAnsi="Times New Roman" w:eastAsia="SchoolBookSanPin"/>
          <w:sz w:val="28"/>
          <w:szCs w:val="28"/>
          <w:lang w:val="ru-RU"/>
        </w:rPr>
        <w:t>обеспечивает возможность применения</w:t>
      </w:r>
      <w:r>
        <w:rPr>
          <w:rFonts w:ascii="Times New Roman" w:hAnsi="Times New Roman" w:eastAsia="SchoolBookSanPin"/>
          <w:bCs/>
          <w:sz w:val="28"/>
          <w:szCs w:val="28"/>
          <w:lang w:val="ru-RU"/>
        </w:rPr>
        <w:t xml:space="preserve"> средств, релевантных для методической системы развивающего обучения: диктанты, лингвистические задачи, лингвистический эксперимент, метод языкового анализа, развивающая графическая наглядность, развивающие лингвистические игры, развивающие методы и приемы обучения, сочинения и изложения, упражнения на конструирование и переконструирование языкового материала, </w:t>
      </w:r>
      <w:r>
        <w:rPr>
          <w:rFonts w:ascii="Times New Roman" w:hAnsi="Times New Roman" w:eastAsia="SchoolBookSanPin"/>
          <w:sz w:val="28"/>
          <w:szCs w:val="28"/>
          <w:lang w:val="ru-RU"/>
        </w:rPr>
        <w:t>проектная деятельность.</w:t>
      </w:r>
      <w:r>
        <w:rPr>
          <w:rFonts w:ascii="Times New Roman" w:hAnsi="Times New Roman" w:eastAsia="SchoolBookSanPin"/>
          <w:bCs/>
          <w:sz w:val="28"/>
          <w:szCs w:val="28"/>
          <w:lang w:val="ru-RU"/>
        </w:rPr>
        <w:t xml:space="preserve"> Реализация системно-деятельностного подхода предусматривает дифференциацию и индивидуализацию обучения, а также создание условий для эффективного развития разных по уровню подготовки обучающихся.</w:t>
      </w:r>
    </w:p>
    <w:p w14:paraId="2AEB25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бое место в программе </w:t>
      </w:r>
      <w:r>
        <w:rPr>
          <w:rFonts w:ascii="Times New Roman" w:hAnsi="Times New Roman" w:eastAsia="SchoolBookSanPin"/>
          <w:sz w:val="28"/>
          <w:szCs w:val="28"/>
          <w:lang w:val="ru-RU"/>
        </w:rPr>
        <w:t xml:space="preserve">по родному (балкарскому) языку </w:t>
      </w:r>
      <w:r>
        <w:rPr>
          <w:rFonts w:ascii="Times New Roman" w:hAnsi="Times New Roman" w:eastAsia="SchoolBookSanPin"/>
          <w:bCs/>
          <w:sz w:val="28"/>
          <w:szCs w:val="28"/>
          <w:lang w:val="ru-RU"/>
        </w:rPr>
        <w:t xml:space="preserve">занимают </w:t>
      </w:r>
      <w:r>
        <w:rPr>
          <w:rFonts w:ascii="Times New Roman" w:hAnsi="Times New Roman" w:eastAsia="SchoolBookSanPin"/>
          <w:bCs/>
          <w:iCs/>
          <w:sz w:val="28"/>
          <w:szCs w:val="28"/>
          <w:lang w:val="ru-RU"/>
        </w:rPr>
        <w:t>межпредметные связи</w:t>
      </w:r>
      <w:r>
        <w:rPr>
          <w:rFonts w:ascii="Times New Roman" w:hAnsi="Times New Roman" w:eastAsia="SchoolBookSanPin"/>
          <w:bCs/>
          <w:sz w:val="28"/>
          <w:szCs w:val="28"/>
          <w:lang w:val="ru-RU"/>
        </w:rPr>
        <w:t>, актуализирующие целевые и содержательные совпадения, а также организационные формы использования аутентичного материала в процессе изучения тех или иных явлений, что предполагает использование следующих видов межпредметного материала:</w:t>
      </w:r>
    </w:p>
    <w:p w14:paraId="6F4AA1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1) понятийно-терминологического, учитывающего общее содержание </w:t>
      </w:r>
      <w:r>
        <w:rPr>
          <w:rFonts w:ascii="Times New Roman" w:hAnsi="Times New Roman" w:eastAsia="SchoolBookSanPin"/>
          <w:sz w:val="28"/>
          <w:szCs w:val="28"/>
          <w:lang w:val="ru-RU"/>
        </w:rPr>
        <w:t xml:space="preserve">учебных </w:t>
      </w:r>
      <w:r>
        <w:rPr>
          <w:rFonts w:ascii="Times New Roman" w:hAnsi="Times New Roman" w:eastAsia="SchoolBookSanPin"/>
          <w:bCs/>
          <w:sz w:val="28"/>
          <w:szCs w:val="28"/>
          <w:lang w:val="ru-RU"/>
        </w:rPr>
        <w:t>предметов на основе одинаковых понятий;</w:t>
      </w:r>
    </w:p>
    <w:p w14:paraId="7577CC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коммуникативно-речевого, проявляющегося в общности правописных навыков и речевых умений;</w:t>
      </w:r>
    </w:p>
    <w:p w14:paraId="7FF051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 учебно-дидактического, нацеленного на использование неконтекстного и контекстного материала других наук на уроках родного (карачаевского) языка в качестве текстов упражнений, закрепляющих изучаемые языковые или речевые явления. </w:t>
      </w:r>
    </w:p>
    <w:p w14:paraId="6B2378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5.2. Тематика учебных текстов ориентирована на формирование гражданских и патриотических чувств, нравственного сознания, культурных ценностей. Состав видов учебной деятельности направлен на овладение родным (</w:t>
      </w:r>
      <w:r>
        <w:rPr>
          <w:rFonts w:ascii="Times New Roman" w:hAnsi="Times New Roman" w:eastAsia="SchoolBookSanPin"/>
          <w:bCs/>
          <w:sz w:val="28"/>
          <w:szCs w:val="28"/>
          <w:lang w:val="tt-RU"/>
        </w:rPr>
        <w:t>карачаевским</w:t>
      </w:r>
      <w:r>
        <w:rPr>
          <w:rFonts w:ascii="Times New Roman" w:hAnsi="Times New Roman" w:eastAsia="SchoolBookSanPin"/>
          <w:bCs/>
          <w:sz w:val="28"/>
          <w:szCs w:val="28"/>
          <w:lang w:val="ru-RU"/>
        </w:rPr>
        <w:t>) языком с охватом его функционального разнообразия: как средства коммуникации, как формы выражения культуры, как инструмента научного мышления и познания мира.</w:t>
      </w:r>
    </w:p>
    <w:p w14:paraId="1D186395">
      <w:pPr>
        <w:spacing w:after="0" w:line="350"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Содержание программы по р</w:t>
      </w:r>
      <w:r>
        <w:rPr>
          <w:rFonts w:ascii="Times New Roman" w:hAnsi="Times New Roman" w:eastAsia="SchoolBookSanPin"/>
          <w:sz w:val="28"/>
          <w:szCs w:val="28"/>
          <w:lang w:val="ru-RU"/>
        </w:rPr>
        <w:t xml:space="preserve">одному (балкарскому) языку </w:t>
      </w:r>
      <w:r>
        <w:rPr>
          <w:rFonts w:ascii="Times New Roman" w:hAnsi="Times New Roman" w:eastAsia="SchoolBookSanPin"/>
          <w:bCs/>
          <w:sz w:val="28"/>
          <w:szCs w:val="28"/>
          <w:lang w:val="ru-RU"/>
        </w:rPr>
        <w:t>обеспечивает развитие у обучающихся культуры владения родным (карачаевским) языком во всей полноте его функциональных возможностей в соответствии с нормами карачаевского литературного языка, правилами карачаевского речевого этикета, формирование российской гражданской идентичности обучающихся, сохранение и развитие языкового наследия карачаевского народа, освоение духовных ценностей и культуры многонационального народа Российской Федерации.</w:t>
      </w:r>
    </w:p>
    <w:p w14:paraId="2CBDE3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0.5.3. Содержание </w:t>
      </w:r>
      <w:r>
        <w:rPr>
          <w:rFonts w:ascii="Times New Roman" w:hAnsi="Times New Roman" w:eastAsia="SchoolBookSanPin"/>
          <w:sz w:val="28"/>
          <w:szCs w:val="28"/>
          <w:lang w:val="ru-RU"/>
        </w:rPr>
        <w:t>программы по</w:t>
      </w:r>
      <w:r>
        <w:rPr>
          <w:rFonts w:ascii="Times New Roman" w:hAnsi="Times New Roman" w:eastAsia="SchoolBookSanPin"/>
          <w:bCs/>
          <w:sz w:val="28"/>
          <w:szCs w:val="28"/>
          <w:lang w:val="ru-RU"/>
        </w:rPr>
        <w:t xml:space="preserve"> р</w:t>
      </w:r>
      <w:r>
        <w:rPr>
          <w:rFonts w:ascii="Times New Roman" w:hAnsi="Times New Roman" w:eastAsia="SchoolBookSanPin"/>
          <w:sz w:val="28"/>
          <w:szCs w:val="28"/>
          <w:lang w:val="ru-RU"/>
        </w:rPr>
        <w:t xml:space="preserve">одному (балкарскому) языку </w:t>
      </w:r>
      <w:r>
        <w:rPr>
          <w:rFonts w:ascii="Times New Roman" w:hAnsi="Times New Roman" w:eastAsia="SchoolBookSanPin"/>
          <w:bCs/>
          <w:sz w:val="28"/>
          <w:szCs w:val="28"/>
          <w:lang w:val="ru-RU"/>
        </w:rPr>
        <w:t>направлено на формирование функциональной грамотности и коммуникативной компетентности в целом.</w:t>
      </w:r>
    </w:p>
    <w:p w14:paraId="2EDB6C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содержании программы по родному (карачаевскому) языку выделяются следующие содержательные линии:</w:t>
      </w:r>
    </w:p>
    <w:p w14:paraId="7B4EDB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вая содержательная линия представлена разделами, изучение которых направлено на сознательное формирование навыков речевого общения: «Речь и речевое общение», «Речевая деятельность», «Текст», «Функциональные разновидности языка».</w:t>
      </w:r>
    </w:p>
    <w:p w14:paraId="6C41C0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торая содержательная линия включает разделы, отражающие устройство языка и особенности функционирования языковых единиц: «Общие сведения о языке», «Фонетика и орфоэпия», «Графика», «Морфемика и словообразование», «Лексикология и фразеология», «Морфология», «Синтаксис», «Культура речи», «Правописание: орфография и пунктуация». В учебном процессе указанные содержательные линии неразрывно взаимосвязаны и интегрированы. </w:t>
      </w:r>
    </w:p>
    <w:p w14:paraId="4F7F07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и изучении каждого раздела </w:t>
      </w:r>
      <w:r>
        <w:rPr>
          <w:rFonts w:ascii="Times New Roman" w:hAnsi="Times New Roman" w:eastAsia="SchoolBookSanPin"/>
          <w:sz w:val="28"/>
          <w:szCs w:val="28"/>
          <w:lang w:val="ru-RU"/>
        </w:rPr>
        <w:t>программы по</w:t>
      </w:r>
      <w:r>
        <w:rPr>
          <w:rFonts w:ascii="Times New Roman" w:hAnsi="Times New Roman" w:eastAsia="SchoolBookSanPin"/>
          <w:bCs/>
          <w:sz w:val="28"/>
          <w:szCs w:val="28"/>
          <w:lang w:val="ru-RU"/>
        </w:rPr>
        <w:t xml:space="preserve"> р</w:t>
      </w:r>
      <w:r>
        <w:rPr>
          <w:rFonts w:ascii="Times New Roman" w:hAnsi="Times New Roman" w:eastAsia="SchoolBookSanPin"/>
          <w:sz w:val="28"/>
          <w:szCs w:val="28"/>
          <w:lang w:val="ru-RU"/>
        </w:rPr>
        <w:t xml:space="preserve">одному (балкарскому) языку </w:t>
      </w:r>
      <w:r>
        <w:rPr>
          <w:rFonts w:ascii="Times New Roman" w:hAnsi="Times New Roman" w:eastAsia="SchoolBookSanPin"/>
          <w:bCs/>
          <w:sz w:val="28"/>
          <w:szCs w:val="28"/>
          <w:lang w:val="ru-RU"/>
        </w:rPr>
        <w:t>обучающиеся 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14:paraId="4CF182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иление коммуникативно-деятельностной направленности программы по родному (карачаевскому) языку, нацеленность на метапредметные результаты обучения являются важнейшими условиями формирования функциональной грамотности.</w:t>
      </w:r>
    </w:p>
    <w:p w14:paraId="79D121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функциональной грамотности, совершенствование речевой деятельности обучающихся строятся на основе знаний об устройстве родного языка и об особенностях его употребления в разных условиях общения. Процесс обучения ориентирован на формирование навыков анализа языка, способности классифицировать языковые явления и факты, а также на воспитание речевой культуры, формирование умений использовать различные виды чтения.</w:t>
      </w:r>
    </w:p>
    <w:p w14:paraId="741915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5.4. Изучение родного (карачаевского) языка направлено на достижение следующих целей:</w:t>
      </w:r>
    </w:p>
    <w:p w14:paraId="0597A6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гражданственности и патриотизма, сознательного отношения к языку как явлению культуры, основному средству общения и получения знаний в разных сферах человеческой деятельности;</w:t>
      </w:r>
    </w:p>
    <w:p w14:paraId="30366B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интереса и любви к родному языку;</w:t>
      </w:r>
    </w:p>
    <w:p w14:paraId="61B618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учение владению родным языком во всех видах речевой деятельности в различных сферах и ситуациях общения.</w:t>
      </w:r>
    </w:p>
    <w:p w14:paraId="4D34A1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5.5. Общее число часов, рекомендованных для изучения родного (карачаев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374653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6. Содержание обучения в 5 классе.</w:t>
      </w:r>
    </w:p>
    <w:p w14:paraId="35B4B4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6.1. Общие сведения о языке.</w:t>
      </w:r>
    </w:p>
    <w:p w14:paraId="1F487A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 как средство общения. Родной язык – основа существования народа. Язык и речь. Устная и письменная речь. Общие понятия о карачаевском литературном языке.</w:t>
      </w:r>
    </w:p>
    <w:p w14:paraId="706A04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6.2. Синтаксис. Пунктуация.</w:t>
      </w:r>
    </w:p>
    <w:p w14:paraId="580C08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синтаксические единицы: словосочетание, предложение, текст. Словосочетание его признаки. Главное и зависимое слово в словосочетании. Средства связи слов в словосочетании. Синтаксический анализ словосочетания.</w:t>
      </w:r>
    </w:p>
    <w:p w14:paraId="09BA52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е, его признаки. Простое предложение. Виды простых предложений по цели высказывания и эмоциональной окраске: повествовательные, вопросительные, побудительные предложения. Восклицательные предложения. Знаки препинания в конце предложения.</w:t>
      </w:r>
    </w:p>
    <w:p w14:paraId="1E80DD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ая основа предложения. Распространённые, нераспространённые предложения.</w:t>
      </w:r>
    </w:p>
    <w:p w14:paraId="59EF64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торостепенные члены предложения: определение, дополнение, обстоятельство. Однородные члены предложения. Знаки препинания при однородных членах предложения. Синтаксический разбор простого предложения.</w:t>
      </w:r>
    </w:p>
    <w:p w14:paraId="4E823F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е предложение. Текст. План текста (простой, сложный, тезисный). Связь между частями текста. Типы текстов (повествование, описание, рассуждение). Предложения с прямой речью. Диалог и монолог.</w:t>
      </w:r>
    </w:p>
    <w:p w14:paraId="71D92D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6.3. Фонетика. Графика. Орфоэпия. Орфография.</w:t>
      </w:r>
    </w:p>
    <w:p w14:paraId="79F2D3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ка. Звуки речи. Гласные звуки, их сильные и слабые позиции. Согласные звуки. Звонкие и глухие согласные. Сильные и слабые позиции согласных звуков. Сингармонизм.</w:t>
      </w:r>
    </w:p>
    <w:p w14:paraId="0094EC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а переноса слов.</w:t>
      </w:r>
    </w:p>
    <w:p w14:paraId="3E48F8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ческий разбор слова.</w:t>
      </w:r>
    </w:p>
    <w:p w14:paraId="469A5C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фика – раздел науки о языке. Соотношение звука и буквы.</w:t>
      </w:r>
    </w:p>
    <w:p w14:paraId="3BFCC7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овые значения букв е, ё, ю, я, у, дж. Употребление букв ъ, ь.</w:t>
      </w:r>
    </w:p>
    <w:p w14:paraId="176268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лфавит карачаевского литературного языка.</w:t>
      </w:r>
    </w:p>
    <w:p w14:paraId="606A8F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эпия.</w:t>
      </w:r>
    </w:p>
    <w:p w14:paraId="1CA797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фия, его основные принципы. Орфографические словари. Правописание безударных гласных в корне слова.</w:t>
      </w:r>
    </w:p>
    <w:p w14:paraId="40C89B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6.4. Лексикология. Фразеология.</w:t>
      </w:r>
    </w:p>
    <w:p w14:paraId="6E54A3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ое богатство карачаевского языка. Слово, его лексическое и грамматическое значение. Однозначные и многозначные слова. Прямое и переносное значения слова. Синонимы. Антонимы. Омонимы.</w:t>
      </w:r>
    </w:p>
    <w:p w14:paraId="5AAFF5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еупотребительные слова и слова ограниченного использования. Исконно карачаевские и заимствованные слова. Диалектизмы. Профессионализмы. Жаргонизмы. Архаизмы, историзмы и неологизмы. Фразеологизмы, лексический разбор слова. Словари карачаевского языка: толковый словарь, словари синонимов, антонимов, фразеологизмов.</w:t>
      </w:r>
    </w:p>
    <w:p w14:paraId="054823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6.5. Морфемика. Словообразование. Орфография.</w:t>
      </w:r>
    </w:p>
    <w:p w14:paraId="1910DD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образование и словоизменение. Корень слова и аффиксы. Однокоренные слова.</w:t>
      </w:r>
    </w:p>
    <w:p w14:paraId="1E2639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образование. Способы словообразования существительных, прилагательных и глаголов. Словообразовательные и словоизменительные аффиксы. Словообразовательный анализ слова.</w:t>
      </w:r>
    </w:p>
    <w:p w14:paraId="044EEE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гласных в корне и аффиксе. Правописание согласных в корне и аффиксе. Морфемный и словообразовательный анализы слов.</w:t>
      </w:r>
    </w:p>
    <w:p w14:paraId="64C72B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7. Содержание обучения в 6 классе.</w:t>
      </w:r>
    </w:p>
    <w:p w14:paraId="7B9F56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7.1. Морфология.</w:t>
      </w:r>
    </w:p>
    <w:p w14:paraId="61DFC9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ая систематика частей речи. Знаменательные и служебные части речи. Лексические и общие грамматические значения частей речи.</w:t>
      </w:r>
    </w:p>
    <w:p w14:paraId="726124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w:t>
      </w:r>
      <w:r>
        <w:rPr>
          <w:rFonts w:ascii="Times New Roman" w:hAnsi="Times New Roman" w:eastAsia="SchoolBookSanPin"/>
          <w:bCs/>
          <w:iCs/>
          <w:sz w:val="28"/>
          <w:szCs w:val="28"/>
          <w:lang w:val="ru-RU"/>
        </w:rPr>
        <w:t>7.2. Имя существительное.</w:t>
      </w:r>
    </w:p>
    <w:p w14:paraId="28EAD3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ее грамматическое значение, морфологические признаки и синтаксические функции имени существительного. Образование имён существительных. Правописание словообразовательных аффиксов имени существительного. Образование сложных имён существительных и их правописание. Категория числа имени существительного. Притяжательные имена существительные.</w:t>
      </w:r>
    </w:p>
    <w:p w14:paraId="13CDA9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имён существительных. Падежные аффиксы непритяжательных имён существительных. Основной падеж. Нулевая падежная форма. Родительный и винительный падежи. Правописание непритяжательных имён существительных в формах родительного и винительного падежей. Правописание непритяжательных имён существительных в форме дательного падежа. Местный и исходный падежи имени существительного. Особенности склонения притяжательных имён существительных и их правописание. Морфологический разбор имени существительного.</w:t>
      </w:r>
    </w:p>
    <w:p w14:paraId="568349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w:t>
      </w:r>
      <w:r>
        <w:rPr>
          <w:rFonts w:ascii="Times New Roman" w:hAnsi="Times New Roman" w:eastAsia="SchoolBookSanPin"/>
          <w:bCs/>
          <w:iCs/>
          <w:sz w:val="28"/>
          <w:szCs w:val="28"/>
          <w:lang w:val="ru-RU"/>
        </w:rPr>
        <w:t>7.3. Имя прилагательное.</w:t>
      </w:r>
    </w:p>
    <w:p w14:paraId="29A8C5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ее грамматическое значение, морфологические признаки и синтаксические функции имени прилагательного. Образование имён прилагательных. Сравнительная, превосходная, уменьшительная степени имён прилагательных. Качественные и относительные прилагательные. Правописание имён прилагательных. Функционирование имён прилагательных в предложении. Морфологический разбор имени прилагательного.</w:t>
      </w:r>
    </w:p>
    <w:p w14:paraId="4EED25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w:t>
      </w:r>
      <w:r>
        <w:rPr>
          <w:rFonts w:ascii="Times New Roman" w:hAnsi="Times New Roman" w:eastAsia="SchoolBookSanPin"/>
          <w:bCs/>
          <w:iCs/>
          <w:sz w:val="28"/>
          <w:szCs w:val="28"/>
          <w:lang w:val="ru-RU"/>
        </w:rPr>
        <w:t>7.4. Имя числительное.</w:t>
      </w:r>
    </w:p>
    <w:p w14:paraId="27B248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о-грамматическое значение имени числительного. Общее грамматическое значение, морфологические признаки и синтаксические функции количественных, порядковых числительных. Простые, сложные, составные имена числительные. Образование числительных. Количественные числительные. Порядковые числительные. Разделительные числительные. Собирательные числительные. Правописание имён числительных. Морфологический разбор имени числительного.</w:t>
      </w:r>
    </w:p>
    <w:p w14:paraId="036729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w:t>
      </w:r>
      <w:r>
        <w:rPr>
          <w:rFonts w:ascii="Times New Roman" w:hAnsi="Times New Roman" w:eastAsia="SchoolBookSanPin"/>
          <w:bCs/>
          <w:iCs/>
          <w:sz w:val="28"/>
          <w:szCs w:val="28"/>
          <w:lang w:val="ru-RU"/>
        </w:rPr>
        <w:t>7.5. Наречие.</w:t>
      </w:r>
    </w:p>
    <w:p w14:paraId="3D150F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ко-грамматическое значение наречия. Словообразование наречий. Правописание сложных наречий. Классификация наречий по значению. Разряды наречий (наречия образа действия, меры и степени, сравнения, места, времени, цели). Степени сравнения наречий. Синтаксическая роль наречий в предложении. Морфологический разбор наречия.</w:t>
      </w:r>
    </w:p>
    <w:p w14:paraId="4E6C7F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w:t>
      </w:r>
      <w:r>
        <w:rPr>
          <w:rFonts w:ascii="Times New Roman" w:hAnsi="Times New Roman" w:eastAsia="SchoolBookSanPin"/>
          <w:bCs/>
          <w:iCs/>
          <w:sz w:val="28"/>
          <w:szCs w:val="28"/>
          <w:lang w:val="ru-RU"/>
        </w:rPr>
        <w:t>7.6. Местоимение.</w:t>
      </w:r>
    </w:p>
    <w:p w14:paraId="3B6B89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местоимении. Общее грамматическое значение, морфологические признаки и синтаксические функции местоимения. Склонение местоимений по падежам. Образование местоимений. Функционально-семантическая классификация местоимений. Личные местоимения. Лично-возвратные местоимения. Указательные местоимения. Вопросительные местоимения. Определительные местоимения. Неопределенные местоимения. Отрицательные местоимения. Правописание местоимений. Морфологический анализ местоимений.</w:t>
      </w:r>
    </w:p>
    <w:p w14:paraId="4E5255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8. Содержание обучения в 7 классе.</w:t>
      </w:r>
    </w:p>
    <w:p w14:paraId="38AA25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8.1. Глагол.</w:t>
      </w:r>
    </w:p>
    <w:p w14:paraId="057CBF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как часть речи. Его значение, морфологические и синтаксические функции. Словообразование глагола. Вспомогательные глаголы. Фразеологизмы и сложные глаголы. Личные формы глагола. Спряжение глагола. Репрезентация лица в глаголе. Категория числа глагола. Правописание глагольных сказуемых. Отрицательная форма глагола. Аспект возможности/невозможности глагола. Правописание аспектуальных форм глагола.</w:t>
      </w:r>
    </w:p>
    <w:p w14:paraId="67D222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просительная форма глагола.</w:t>
      </w:r>
    </w:p>
    <w:p w14:paraId="4DE55D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тегория залога глагола. Основной залог. Взаимно-совместный залог. Возвратный залог. Страдательный залог. Понудительный залог. Правописание залоговых форм глагола.</w:t>
      </w:r>
    </w:p>
    <w:p w14:paraId="435EB7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ходные и непереходные глаголы.</w:t>
      </w:r>
    </w:p>
    <w:p w14:paraId="1A401D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тегория наклонения глагола. Изъявительное наклонение. Повелительное наклонение. Условное наклонение. Желательное наклонение.</w:t>
      </w:r>
    </w:p>
    <w:p w14:paraId="566C28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тегория времени глагола. Настоящее время. Прошедшее время и его разновидности. Будущее время. Правописание временных форм глагола.</w:t>
      </w:r>
    </w:p>
    <w:p w14:paraId="24F72D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разбор глагола.</w:t>
      </w:r>
    </w:p>
    <w:p w14:paraId="599C5C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Неличные формы глагола.</w:t>
      </w:r>
      <w:r>
        <w:rPr>
          <w:rFonts w:ascii="Times New Roman" w:hAnsi="Times New Roman" w:eastAsia="SchoolBookSanPin"/>
          <w:bCs/>
          <w:sz w:val="28"/>
          <w:szCs w:val="28"/>
          <w:lang w:val="ru-RU"/>
        </w:rPr>
        <w:t xml:space="preserve"> Инфинитив.</w:t>
      </w:r>
    </w:p>
    <w:p w14:paraId="310E87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е его функции, временные формы и правописание. Причастный оборот. Морфологический разбор причастия.</w:t>
      </w:r>
    </w:p>
    <w:p w14:paraId="0B109D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е, его значение и основные формы, правописание. Деепричастный оборот. Морфологический разбор деепричастия.</w:t>
      </w:r>
    </w:p>
    <w:p w14:paraId="10D271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действия, его особенности.</w:t>
      </w:r>
    </w:p>
    <w:p w14:paraId="0261107C">
      <w:pPr>
        <w:spacing w:after="0" w:line="350" w:lineRule="auto"/>
        <w:ind w:firstLine="709"/>
        <w:jc w:val="both"/>
        <w:rPr>
          <w:rFonts w:ascii="Times New Roman" w:hAnsi="Times New Roman" w:eastAsia="SchoolBookSanPin"/>
          <w:b/>
          <w:bCs/>
          <w:iCs/>
          <w:sz w:val="28"/>
          <w:szCs w:val="28"/>
          <w:lang w:val="ru-RU"/>
        </w:rPr>
      </w:pPr>
      <w:r>
        <w:rPr>
          <w:rFonts w:ascii="Times New Roman" w:hAnsi="Times New Roman" w:eastAsia="SchoolBookSanPin"/>
          <w:bCs/>
          <w:sz w:val="28"/>
          <w:szCs w:val="28"/>
          <w:lang w:val="ru-RU"/>
        </w:rPr>
        <w:t>40.</w:t>
      </w:r>
      <w:r>
        <w:rPr>
          <w:rFonts w:ascii="Times New Roman" w:hAnsi="Times New Roman" w:eastAsia="SchoolBookSanPin"/>
          <w:bCs/>
          <w:iCs/>
          <w:sz w:val="28"/>
          <w:szCs w:val="28"/>
          <w:lang w:val="ru-RU"/>
        </w:rPr>
        <w:t>8.2. Послелоги и послеложные имена.</w:t>
      </w:r>
    </w:p>
    <w:p w14:paraId="338A457A">
      <w:pPr>
        <w:spacing w:after="0" w:line="350" w:lineRule="auto"/>
        <w:ind w:firstLine="709"/>
        <w:jc w:val="both"/>
        <w:rPr>
          <w:rFonts w:ascii="Times New Roman" w:hAnsi="Times New Roman" w:eastAsia="SchoolBookSanPin"/>
          <w:b/>
          <w:bCs/>
          <w:iCs/>
          <w:sz w:val="28"/>
          <w:szCs w:val="28"/>
          <w:lang w:val="ru-RU"/>
        </w:rPr>
      </w:pPr>
      <w:r>
        <w:rPr>
          <w:rFonts w:ascii="Times New Roman" w:hAnsi="Times New Roman" w:eastAsia="SchoolBookSanPin"/>
          <w:bCs/>
          <w:sz w:val="28"/>
          <w:szCs w:val="28"/>
          <w:lang w:val="ru-RU"/>
        </w:rPr>
        <w:t>Послелоги и их лексико-грамматические характеристики. Соотношение послелогов и падежных форм.</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Послелоги в системе словообразования. Морфологический разбор послелогов и послеложных слов.</w:t>
      </w:r>
    </w:p>
    <w:p w14:paraId="29A00552">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40.</w:t>
      </w:r>
      <w:r>
        <w:rPr>
          <w:rFonts w:ascii="Times New Roman" w:hAnsi="Times New Roman" w:eastAsia="SchoolBookSanPin"/>
          <w:bCs/>
          <w:iCs/>
          <w:sz w:val="28"/>
          <w:szCs w:val="28"/>
          <w:lang w:val="ru-RU"/>
        </w:rPr>
        <w:t xml:space="preserve">8.3. Союзы. </w:t>
      </w:r>
    </w:p>
    <w:p w14:paraId="33E2DAC7">
      <w:pPr>
        <w:spacing w:after="0" w:line="350" w:lineRule="auto"/>
        <w:ind w:firstLine="709"/>
        <w:jc w:val="both"/>
        <w:rPr>
          <w:rFonts w:ascii="Times New Roman" w:hAnsi="Times New Roman" w:eastAsia="SchoolBookSanPin"/>
          <w:b/>
          <w:bCs/>
          <w:iCs/>
          <w:sz w:val="28"/>
          <w:szCs w:val="28"/>
          <w:lang w:val="ru-RU"/>
        </w:rPr>
      </w:pPr>
      <w:r>
        <w:rPr>
          <w:rFonts w:ascii="Times New Roman" w:hAnsi="Times New Roman" w:eastAsia="SchoolBookSanPin"/>
          <w:bCs/>
          <w:sz w:val="28"/>
          <w:szCs w:val="28"/>
          <w:lang w:val="ru-RU"/>
        </w:rPr>
        <w:t>Союзы и их классификация.</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Сочинительные и подчинительные союзы.</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Правописание союзов. Морфологический разбор союзов.</w:t>
      </w:r>
    </w:p>
    <w:p w14:paraId="0C1839C7">
      <w:pPr>
        <w:spacing w:after="0" w:line="350" w:lineRule="auto"/>
        <w:ind w:firstLine="709"/>
        <w:jc w:val="both"/>
        <w:rPr>
          <w:rFonts w:ascii="Times New Roman" w:hAnsi="Times New Roman" w:eastAsia="SchoolBookSanPin"/>
          <w:b/>
          <w:bCs/>
          <w:iCs/>
          <w:sz w:val="28"/>
          <w:szCs w:val="28"/>
          <w:lang w:val="ru-RU"/>
        </w:rPr>
      </w:pPr>
      <w:r>
        <w:rPr>
          <w:rFonts w:ascii="Times New Roman" w:hAnsi="Times New Roman" w:eastAsia="SchoolBookSanPin"/>
          <w:bCs/>
          <w:sz w:val="28"/>
          <w:szCs w:val="28"/>
          <w:lang w:val="ru-RU"/>
        </w:rPr>
        <w:t>40.</w:t>
      </w:r>
      <w:r>
        <w:rPr>
          <w:rFonts w:ascii="Times New Roman" w:hAnsi="Times New Roman" w:eastAsia="SchoolBookSanPin"/>
          <w:bCs/>
          <w:iCs/>
          <w:sz w:val="28"/>
          <w:szCs w:val="28"/>
          <w:lang w:val="ru-RU"/>
        </w:rPr>
        <w:t>8.4. Частицы.</w:t>
      </w:r>
    </w:p>
    <w:p w14:paraId="327F2EB9">
      <w:pPr>
        <w:spacing w:after="0" w:line="350" w:lineRule="auto"/>
        <w:ind w:firstLine="709"/>
        <w:jc w:val="both"/>
        <w:rPr>
          <w:rFonts w:ascii="Times New Roman" w:hAnsi="Times New Roman" w:eastAsia="SchoolBookSanPin"/>
          <w:b/>
          <w:bCs/>
          <w:iCs/>
          <w:sz w:val="28"/>
          <w:szCs w:val="28"/>
          <w:lang w:val="ru-RU"/>
        </w:rPr>
      </w:pPr>
      <w:r>
        <w:rPr>
          <w:rFonts w:ascii="Times New Roman" w:hAnsi="Times New Roman" w:eastAsia="SchoolBookSanPin"/>
          <w:bCs/>
          <w:sz w:val="28"/>
          <w:szCs w:val="28"/>
          <w:lang w:val="ru-RU"/>
        </w:rPr>
        <w:t>Частицы, их значение и систематика (указательные, усилительные, утвердительные, отрицательные, вопросительные, определительные частицы).</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Правописание частиц.</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Морфологический разбор частиц.</w:t>
      </w:r>
    </w:p>
    <w:p w14:paraId="608003CB">
      <w:pPr>
        <w:spacing w:after="0" w:line="350" w:lineRule="auto"/>
        <w:ind w:firstLine="709"/>
        <w:jc w:val="both"/>
        <w:rPr>
          <w:rFonts w:ascii="Times New Roman" w:hAnsi="Times New Roman" w:eastAsia="SchoolBookSanPin"/>
          <w:b/>
          <w:bCs/>
          <w:iCs/>
          <w:sz w:val="28"/>
          <w:szCs w:val="28"/>
          <w:lang w:val="ru-RU"/>
        </w:rPr>
      </w:pPr>
      <w:r>
        <w:rPr>
          <w:rFonts w:ascii="Times New Roman" w:hAnsi="Times New Roman" w:eastAsia="SchoolBookSanPin"/>
          <w:bCs/>
          <w:sz w:val="28"/>
          <w:szCs w:val="28"/>
          <w:lang w:val="ru-RU"/>
        </w:rPr>
        <w:t>40.</w:t>
      </w:r>
      <w:r>
        <w:rPr>
          <w:rFonts w:ascii="Times New Roman" w:hAnsi="Times New Roman" w:eastAsia="SchoolBookSanPin"/>
          <w:bCs/>
          <w:iCs/>
          <w:sz w:val="28"/>
          <w:szCs w:val="28"/>
          <w:lang w:val="ru-RU"/>
        </w:rPr>
        <w:t>8.5. Междометия.</w:t>
      </w:r>
    </w:p>
    <w:p w14:paraId="151A111D">
      <w:pPr>
        <w:spacing w:after="0" w:line="350" w:lineRule="auto"/>
        <w:ind w:firstLine="709"/>
        <w:jc w:val="both"/>
        <w:rPr>
          <w:rFonts w:ascii="Times New Roman" w:hAnsi="Times New Roman" w:eastAsia="SchoolBookSanPin"/>
          <w:b/>
          <w:bCs/>
          <w:iCs/>
          <w:sz w:val="28"/>
          <w:szCs w:val="28"/>
          <w:lang w:val="ru-RU"/>
        </w:rPr>
      </w:pPr>
      <w:r>
        <w:rPr>
          <w:rFonts w:ascii="Times New Roman" w:hAnsi="Times New Roman" w:eastAsia="SchoolBookSanPin"/>
          <w:bCs/>
          <w:iCs/>
          <w:sz w:val="28"/>
          <w:szCs w:val="28"/>
          <w:lang w:val="ru-RU"/>
        </w:rPr>
        <w:t>Первичные и производные междометия.</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Значения, классификация и функциональные особенности междометий. Междометия, выражающие упрек, призыв, испуг, восхищение, пренебрежение, сожаление, клятву. Морфологический анализ междометий.</w:t>
      </w:r>
    </w:p>
    <w:p w14:paraId="311BA2B0">
      <w:pPr>
        <w:spacing w:after="0" w:line="350" w:lineRule="auto"/>
        <w:ind w:firstLine="709"/>
        <w:jc w:val="both"/>
        <w:rPr>
          <w:rFonts w:ascii="Times New Roman" w:hAnsi="Times New Roman" w:eastAsia="SchoolBookSanPin"/>
          <w:b/>
          <w:bCs/>
          <w:iCs/>
          <w:sz w:val="28"/>
          <w:szCs w:val="28"/>
          <w:lang w:val="ru-RU"/>
        </w:rPr>
      </w:pPr>
      <w:r>
        <w:rPr>
          <w:rFonts w:ascii="Times New Roman" w:hAnsi="Times New Roman" w:eastAsia="SchoolBookSanPin"/>
          <w:bCs/>
          <w:sz w:val="28"/>
          <w:szCs w:val="28"/>
          <w:lang w:val="ru-RU"/>
        </w:rPr>
        <w:t>40.</w:t>
      </w:r>
      <w:r>
        <w:rPr>
          <w:rFonts w:ascii="Times New Roman" w:hAnsi="Times New Roman" w:eastAsia="SchoolBookSanPin"/>
          <w:bCs/>
          <w:iCs/>
          <w:sz w:val="28"/>
          <w:szCs w:val="28"/>
          <w:lang w:val="ru-RU"/>
        </w:rPr>
        <w:t>8.6. Модальные слова.</w:t>
      </w:r>
    </w:p>
    <w:p w14:paraId="68A0D1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чения, классификация и функциональные особенности модальных слов. Морфологический разбор модальных слов.</w:t>
      </w:r>
    </w:p>
    <w:p w14:paraId="0CC5A3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9. Содержание обучения в 8 классе.</w:t>
      </w:r>
    </w:p>
    <w:p w14:paraId="06C44F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ие сведения о языке.</w:t>
      </w:r>
    </w:p>
    <w:p w14:paraId="452E0A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рачаевский язык. Значение его сохранения и развития в жизни народа.</w:t>
      </w:r>
    </w:p>
    <w:p w14:paraId="60A927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9.2. Синтаксис. Пунктуация.</w:t>
      </w:r>
    </w:p>
    <w:p w14:paraId="636A66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 Интерпретация словосочетания. Типы связи слов в словосочетании: согласование, управление, примыкание. Именные и глагольные словосочетания. Структурные и семантические типы словосочетаний. Синтаксический разбор словосочетания.</w:t>
      </w:r>
    </w:p>
    <w:p w14:paraId="7B7701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е. Основные характеристики простого предложения. Типы простых предложений по цели высказывания, эмоциональной окраске.</w:t>
      </w:r>
    </w:p>
    <w:p w14:paraId="4748AE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Двусоставные предложения. </w:t>
      </w:r>
      <w:r>
        <w:rPr>
          <w:rFonts w:ascii="Times New Roman" w:hAnsi="Times New Roman" w:eastAsia="SchoolBookSanPin"/>
          <w:bCs/>
          <w:sz w:val="28"/>
          <w:szCs w:val="28"/>
          <w:lang w:val="ru-RU"/>
        </w:rPr>
        <w:t>Главные члены предложения. Подлежащее и сказуемое, их структурные типы (простые, сложные и развёрнутые). Согласование подлежащего и сказуемого. Тире между подлежащим и сказуемым.</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Второстепенные члены предложения. Дополнение и его разновидности (прямое и косвенное дополнение, простые, составные и развёрнутые дополнения). Определение и его разновидности (простые, составные и развёрнутые определения, приложение как особый вид определения). Простые, составные и развёрнутые обстоятельства. Семантические типы обстоятельств: места и времени, обстоятельства образа действия, цели, причины. Синтаксический разбор двусоставных предложений.</w:t>
      </w:r>
    </w:p>
    <w:p w14:paraId="4160DE83">
      <w:pPr>
        <w:spacing w:after="0" w:line="350" w:lineRule="auto"/>
        <w:ind w:firstLine="709"/>
        <w:jc w:val="both"/>
        <w:rPr>
          <w:rFonts w:ascii="Times New Roman" w:hAnsi="Times New Roman" w:eastAsia="SchoolBookSanPin"/>
          <w:b/>
          <w:bCs/>
          <w:iCs/>
          <w:sz w:val="28"/>
          <w:szCs w:val="28"/>
          <w:lang w:val="ru-RU"/>
        </w:rPr>
      </w:pPr>
      <w:r>
        <w:rPr>
          <w:rFonts w:ascii="Times New Roman" w:hAnsi="Times New Roman" w:eastAsia="SchoolBookSanPin"/>
          <w:bCs/>
          <w:iCs/>
          <w:sz w:val="28"/>
          <w:szCs w:val="28"/>
          <w:lang w:val="ru-RU"/>
        </w:rPr>
        <w:t xml:space="preserve">Односоставные предложения. </w:t>
      </w:r>
      <w:r>
        <w:rPr>
          <w:rFonts w:ascii="Times New Roman" w:hAnsi="Times New Roman" w:eastAsia="SchoolBookSanPin"/>
          <w:bCs/>
          <w:sz w:val="28"/>
          <w:szCs w:val="28"/>
          <w:lang w:val="ru-RU"/>
        </w:rPr>
        <w:t>Определенно-личные предложения.</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Неопределенно-личные предложения.</w:t>
      </w:r>
      <w:r>
        <w:rPr>
          <w:rFonts w:ascii="Times New Roman" w:hAnsi="Times New Roman" w:eastAsia="SchoolBookSanPin"/>
          <w:b/>
          <w:bCs/>
          <w:iCs/>
          <w:sz w:val="28"/>
          <w:szCs w:val="28"/>
          <w:lang w:val="ru-RU"/>
        </w:rPr>
        <w:t xml:space="preserve"> </w:t>
      </w:r>
      <w:r>
        <w:rPr>
          <w:rFonts w:ascii="Times New Roman" w:hAnsi="Times New Roman" w:eastAsia="SchoolBookSanPin"/>
          <w:bCs/>
          <w:iCs/>
          <w:sz w:val="28"/>
          <w:szCs w:val="28"/>
          <w:lang w:val="ru-RU"/>
        </w:rPr>
        <w:t>Обобщенно-личные предложения.</w:t>
      </w:r>
      <w:r>
        <w:rPr>
          <w:rFonts w:ascii="Times New Roman" w:hAnsi="Times New Roman" w:eastAsia="SchoolBookSanPin"/>
          <w:bCs/>
          <w:sz w:val="28"/>
          <w:szCs w:val="28"/>
          <w:lang w:val="ru-RU"/>
        </w:rPr>
        <w:t xml:space="preserve"> Косвенно-субъектные предложения.</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Безличные предложения.</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Номинативные предложения.</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Синтаксический разбор односоставных предложений.</w:t>
      </w:r>
    </w:p>
    <w:p w14:paraId="655EF82F">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iCs/>
          <w:sz w:val="28"/>
          <w:szCs w:val="28"/>
          <w:lang w:val="ru-RU"/>
        </w:rPr>
        <w:t xml:space="preserve">Неполные предложения. </w:t>
      </w:r>
      <w:r>
        <w:rPr>
          <w:rFonts w:ascii="Times New Roman" w:hAnsi="Times New Roman" w:eastAsia="SchoolBookSanPin"/>
          <w:bCs/>
          <w:sz w:val="28"/>
          <w:szCs w:val="28"/>
          <w:lang w:val="ru-RU"/>
        </w:rPr>
        <w:t>Контекстуальные неполные предложения.</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итуативные неполные предложения.</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Эллиптические предложения. Синтаксический разбор неполных предложений.</w:t>
      </w:r>
    </w:p>
    <w:p w14:paraId="70936EEA">
      <w:pPr>
        <w:spacing w:after="0" w:line="350" w:lineRule="auto"/>
        <w:ind w:firstLine="709"/>
        <w:jc w:val="both"/>
        <w:rPr>
          <w:rFonts w:ascii="Times New Roman" w:hAnsi="Times New Roman" w:eastAsia="SchoolBookSanPin"/>
          <w:b/>
          <w:bCs/>
          <w:iCs/>
          <w:sz w:val="28"/>
          <w:szCs w:val="28"/>
          <w:lang w:val="ru-RU"/>
        </w:rPr>
      </w:pPr>
      <w:r>
        <w:rPr>
          <w:rFonts w:ascii="Times New Roman" w:hAnsi="Times New Roman" w:eastAsia="SchoolBookSanPin"/>
          <w:bCs/>
          <w:iCs/>
          <w:sz w:val="28"/>
          <w:szCs w:val="28"/>
          <w:lang w:val="ru-RU"/>
        </w:rPr>
        <w:t>Осложненное предложение.</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Однородные члены предложения.</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Вводные слова и предложения, обращения и междометия.</w:t>
      </w:r>
      <w:r>
        <w:rPr>
          <w:rFonts w:ascii="Times New Roman" w:hAnsi="Times New Roman" w:eastAsia="SchoolBookSanPin"/>
          <w:b/>
          <w:bCs/>
          <w:iCs/>
          <w:sz w:val="28"/>
          <w:szCs w:val="28"/>
          <w:lang w:val="ru-RU"/>
        </w:rPr>
        <w:t xml:space="preserve"> </w:t>
      </w:r>
      <w:r>
        <w:rPr>
          <w:rFonts w:ascii="Times New Roman" w:hAnsi="Times New Roman" w:eastAsia="SchoolBookSanPin"/>
          <w:bCs/>
          <w:sz w:val="28"/>
          <w:szCs w:val="28"/>
          <w:lang w:val="ru-RU"/>
        </w:rPr>
        <w:t>Обособленные члены предложения (дополнения, определения, обстоятельства). Обращение нераспространённое и распространённое. Синтаксический разбор осложненного предложения.</w:t>
      </w:r>
    </w:p>
    <w:p w14:paraId="06E373DE">
      <w:pPr>
        <w:spacing w:after="0" w:line="350" w:lineRule="auto"/>
        <w:ind w:firstLine="709"/>
        <w:jc w:val="both"/>
        <w:rPr>
          <w:rFonts w:ascii="Times New Roman" w:hAnsi="Times New Roman" w:eastAsia="SchoolBookSanPin"/>
          <w:b/>
          <w:bCs/>
          <w:iCs/>
          <w:sz w:val="28"/>
          <w:szCs w:val="28"/>
          <w:lang w:val="ru-RU"/>
        </w:rPr>
      </w:pPr>
      <w:r>
        <w:rPr>
          <w:rFonts w:ascii="Times New Roman" w:hAnsi="Times New Roman" w:eastAsia="SchoolBookSanPin"/>
          <w:bCs/>
          <w:iCs/>
          <w:sz w:val="28"/>
          <w:szCs w:val="28"/>
          <w:lang w:val="ru-RU"/>
        </w:rPr>
        <w:t xml:space="preserve">Предложения с прямой и косвенной речью. </w:t>
      </w:r>
      <w:r>
        <w:rPr>
          <w:rFonts w:ascii="Times New Roman" w:hAnsi="Times New Roman" w:eastAsia="SchoolBookSanPin"/>
          <w:bCs/>
          <w:sz w:val="28"/>
          <w:szCs w:val="28"/>
          <w:lang w:val="ru-RU"/>
        </w:rPr>
        <w:t>Основные схемы предложений с прямой речью. Знаки препинания в таких конструкциях. Цитата как способ передачи чужой речи. Выделение цитаты знаками препинания.</w:t>
      </w:r>
    </w:p>
    <w:p w14:paraId="170E22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0. Содержание обучения в 9 классе.</w:t>
      </w:r>
    </w:p>
    <w:p w14:paraId="49ED19C5">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40.10.1. </w:t>
      </w:r>
      <w:r>
        <w:rPr>
          <w:rFonts w:ascii="Times New Roman" w:hAnsi="Times New Roman" w:eastAsia="SchoolBookSanPin"/>
          <w:bCs/>
          <w:iCs/>
          <w:sz w:val="28"/>
          <w:szCs w:val="28"/>
          <w:lang w:val="ru-RU"/>
        </w:rPr>
        <w:t>Сложное предложение.</w:t>
      </w:r>
    </w:p>
    <w:p w14:paraId="0C4F3B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ификация сложных предложений (бессоюзные предложения, сложносочинённые и сложноподчинённые предложения).</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редства связи компонентов сложного предложения.</w:t>
      </w:r>
    </w:p>
    <w:p w14:paraId="632837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0.2. Сложносочинённое предложение.</w:t>
      </w:r>
    </w:p>
    <w:p w14:paraId="1E5F7169">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Сложносочинённые предложения и их разновидности (сложносочинённые предложения с соединительными союзами, сложносочинённые предложения с разделительными союзами, сложносочинённые предложения с противительными союзами).</w:t>
      </w:r>
      <w:r>
        <w:rPr>
          <w:rFonts w:ascii="Times New Roman" w:hAnsi="Times New Roman" w:eastAsia="SchoolBookSanPin"/>
          <w:bCs/>
          <w:iCs/>
          <w:sz w:val="28"/>
          <w:szCs w:val="28"/>
          <w:lang w:val="ru-RU"/>
        </w:rPr>
        <w:t xml:space="preserve"> Смысловые отношения между частями сложносочинённого предложения. Запятая между частями сложносочинённого предложения.</w:t>
      </w:r>
    </w:p>
    <w:p w14:paraId="1524CB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0.3. Сложноподчинённое предложение.</w:t>
      </w:r>
    </w:p>
    <w:p w14:paraId="1CD10F42">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Главная и придаточная части сложноподчинённого предложения. Средства связи компонентов сложноподчинённых предложений. Систематика сложноподчинённых предложений по видам придаточных предложений. Сложноподчинённые конструкции с подлежащными, сказуемостными, дополнительными, обстоятельственными придаточными предложениями. Типы обстоятельственных придаточных предложений: придаточное предложение времени,</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придаточное предложение места, придаточное предложение образа действия, придаточное предложение меры и степени, придаточное предложение цели, придаточное предложение причины, придаточное предложение условия, сопоставительное придаточное предложение. Сложноподчинённые предложения с несколькими придаточными.</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Знаки препинания в сложноподчинённых предложениях.</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интаксический разбор сложных предложений.</w:t>
      </w:r>
    </w:p>
    <w:p w14:paraId="239FFE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 Планируемые результаты освоения программы по родному (карачаевскому) языку на уровне основного общего образования.</w:t>
      </w:r>
    </w:p>
    <w:p w14:paraId="605F6A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1. В результате изучения родного (карачаевского) языка на уровне основного общего образования у обучающегося будут сформированы следующие личностные результаты:</w:t>
      </w:r>
    </w:p>
    <w:p w14:paraId="60FCF0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12DFC0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карачаевском) языке;</w:t>
      </w:r>
    </w:p>
    <w:p w14:paraId="38FECE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6B8F7A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6C8F1C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карачаевском) языке;</w:t>
      </w:r>
    </w:p>
    <w:p w14:paraId="4F1C81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9D3DB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40BACE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5E1174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карачаевского) языка в жизни народа, проявление интереса к познанию родного (карачаевского) языка, к истории и культуре своего народа, края, страны, других народов России, ценностное отношение к родному (карачаев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32CEC9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54048D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4C4EA6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0B7DAF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E9B18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FB4B8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268B7AC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ценности жизни </w:t>
      </w:r>
      <w:r>
        <w:rPr>
          <w:rFonts w:ascii="Times New Roman" w:hAnsi="Times New Roman"/>
          <w:sz w:val="28"/>
          <w:szCs w:val="28"/>
          <w:lang w:val="ru-RU"/>
        </w:rPr>
        <w:t>с использованием собственного жизненного и читательского опыта</w:t>
      </w:r>
      <w:r>
        <w:rPr>
          <w:rFonts w:ascii="Times New Roman" w:hAnsi="Times New Roman" w:eastAsia="SchoolBookSanPin"/>
          <w:bCs/>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855C3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6C8189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593EF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02B5E5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карачаевском) языке, сформирование навыков рефлексии, признание своего права на ошибку и такого же права другого человека;</w:t>
      </w:r>
    </w:p>
    <w:p w14:paraId="5AED9E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02A266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6E3E6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35E47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66E3A4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13FFC9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4B5F43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2186E1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25A712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27503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388CC5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3268F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442298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7903FE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3C3E34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w:t>
      </w:r>
    </w:p>
    <w:p w14:paraId="4E1516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3B4896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4DD96C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2. В результате изучения родного (карачаев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569FF1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2.1. У обучающегося будут сформированы следующие базовые логические действия как часть познавательных универсальных учебных действий:</w:t>
      </w:r>
    </w:p>
    <w:p w14:paraId="332235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533FCF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39CD3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072981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183CC8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1273F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52F6B6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F69DE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057B5C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2BC57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6CED95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37FCC5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547A88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B139B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18C63D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2.3. У обучающегося будут сформированы умения работать с информацией как часть познавательных универсальных учебных действий:</w:t>
      </w:r>
    </w:p>
    <w:p w14:paraId="525A11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1A6575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10C067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5FD63E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E3747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B02B4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4A55F8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572C2D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0645E8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2.4. У обучающегося будут сформированы умения общения как часть коммуникативных универсальных учебных действий:</w:t>
      </w:r>
    </w:p>
    <w:p w14:paraId="10748A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карачаевском) языке;</w:t>
      </w:r>
    </w:p>
    <w:p w14:paraId="2977F4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6BA051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274749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8B96B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49C1D3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7B184F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5CD7F3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2.5. У обучающегося будут сформированы умения самоорганизации как части регулятивных универсальных учебных действий:</w:t>
      </w:r>
    </w:p>
    <w:p w14:paraId="2F7339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73331F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198CEA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E6ED4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4CECF8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49C7AC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36B41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5E7BEA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7530E3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743837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w:t>
      </w:r>
    </w:p>
    <w:p w14:paraId="015AF1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07C9A8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6FFACC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755C45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05274C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47D507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2C1D6A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2CC965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711250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57C9F2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2.7. У обучающегося будут сформированы умения совместной деятельности:</w:t>
      </w:r>
    </w:p>
    <w:p w14:paraId="798128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32493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AB935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4BF1C4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2D5195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682219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1CB500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3. Предметные результаты изучения родного (карачаевского) языка. К концу обучения в 5 классе обучающийся научится:</w:t>
      </w:r>
    </w:p>
    <w:p w14:paraId="7FBB6E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сновными правилами правописания, понятиями синтаксиса и пунктуации;</w:t>
      </w:r>
    </w:p>
    <w:p w14:paraId="7B434E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находить в предложении однородные члены, ставить знаки препинания при однородных членах;</w:t>
      </w:r>
    </w:p>
    <w:p w14:paraId="30CE4A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простое предложение, проводить синтаксический разбор простого предложения;</w:t>
      </w:r>
    </w:p>
    <w:p w14:paraId="762796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 xml:space="preserve">ориентироваться в структуре текста, делить текст </w:t>
      </w:r>
      <w:r>
        <w:rPr>
          <w:rFonts w:ascii="Times New Roman" w:hAnsi="Times New Roman" w:eastAsia="SchoolBookSanPin"/>
          <w:bCs/>
          <w:sz w:val="28"/>
          <w:szCs w:val="28"/>
          <w:lang w:val="ru-RU"/>
        </w:rPr>
        <w:t>на смысловые части, передавая его содержание в виде плана (простого</w:t>
      </w:r>
      <w:r>
        <w:rPr>
          <w:rFonts w:ascii="Times New Roman" w:hAnsi="Times New Roman" w:eastAsia="SchoolBookSanPin"/>
          <w:bCs/>
          <w:sz w:val="28"/>
          <w:szCs w:val="28"/>
          <w:lang w:val="sr-Cyrl-CS"/>
        </w:rPr>
        <w:t xml:space="preserve">, сложного, тезисного), делить текст на абзацы, устанавливать связи между частями текста, </w:t>
      </w:r>
      <w:r>
        <w:rPr>
          <w:rFonts w:ascii="Times New Roman" w:hAnsi="Times New Roman" w:eastAsia="SchoolBookSanPin"/>
          <w:bCs/>
          <w:sz w:val="28"/>
          <w:szCs w:val="28"/>
          <w:lang w:val="ru-RU"/>
        </w:rPr>
        <w:t>находить ключевые слова, определять виды связи предложений в тексте;</w:t>
      </w:r>
    </w:p>
    <w:p w14:paraId="5A6D0E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типы текстов (повествование, описание, рассуждение), передавать содержание повествовательного текста по составленному плану;</w:t>
      </w:r>
    </w:p>
    <w:p w14:paraId="1ECEC5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с учётом требований к построению связного текста, писать изложение, редактировать текст;</w:t>
      </w:r>
    </w:p>
    <w:p w14:paraId="41B52E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владеть основными понятиями фонетики, понимать смыслоразличительную функцию звука, распознавать гласные и согласные, проводить фонетический анализ слова;</w:t>
      </w:r>
    </w:p>
    <w:p w14:paraId="30F066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блюдать правописание разделительных </w:t>
      </w:r>
      <w:r>
        <w:rPr>
          <w:rFonts w:ascii="Times New Roman" w:hAnsi="Times New Roman" w:eastAsia="SchoolBookSanPin"/>
          <w:bCs/>
          <w:iCs/>
          <w:sz w:val="28"/>
          <w:szCs w:val="28"/>
          <w:lang w:val="ru-RU"/>
        </w:rPr>
        <w:t>ъ и ь;</w:t>
      </w:r>
    </w:p>
    <w:p w14:paraId="032956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 xml:space="preserve">соблюдать нормы орфоэпии </w:t>
      </w:r>
      <w:r>
        <w:rPr>
          <w:rFonts w:ascii="Times New Roman" w:hAnsi="Times New Roman" w:eastAsia="SchoolBookSanPin"/>
          <w:bCs/>
          <w:sz w:val="28"/>
          <w:szCs w:val="28"/>
          <w:lang w:val="ru-RU"/>
        </w:rPr>
        <w:t>карачаевского</w:t>
      </w:r>
      <w:r>
        <w:rPr>
          <w:rFonts w:ascii="Times New Roman" w:hAnsi="Times New Roman" w:eastAsia="SchoolBookSanPin"/>
          <w:bCs/>
          <w:sz w:val="28"/>
          <w:szCs w:val="28"/>
          <w:lang w:val="sr-Cyrl-CS"/>
        </w:rPr>
        <w:t xml:space="preserve"> языка;</w:t>
      </w:r>
    </w:p>
    <w:p w14:paraId="04D0F7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овладевать основными понятиями лексикологии, понимать различие лексического и грамматического значений слова, употреблять их в речи;</w:t>
      </w:r>
    </w:p>
    <w:p w14:paraId="42530B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 xml:space="preserve">различать и употреблять в речи однозначные и многозначные слова, слова в прямом и переносном значении, синонимы, антонимы, омонимы, исконно карачаевские и заимствованные слова, профессионализмы, диалектизмы, </w:t>
      </w:r>
      <w:r>
        <w:rPr>
          <w:rFonts w:ascii="Times New Roman" w:hAnsi="Times New Roman" w:eastAsia="SchoolBookSanPin"/>
          <w:bCs/>
          <w:sz w:val="28"/>
          <w:szCs w:val="28"/>
          <w:lang w:val="ru-RU"/>
        </w:rPr>
        <w:t>жаргонизмы,</w:t>
      </w:r>
      <w:r>
        <w:rPr>
          <w:rFonts w:ascii="Times New Roman" w:hAnsi="Times New Roman" w:eastAsia="SchoolBookSanPin"/>
          <w:bCs/>
          <w:sz w:val="28"/>
          <w:szCs w:val="28"/>
          <w:lang w:val="sr-Cyrl-CS"/>
        </w:rPr>
        <w:t xml:space="preserve"> устаревшие и новые слова;</w:t>
      </w:r>
    </w:p>
    <w:p w14:paraId="1EBB9A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собенности произношения слов, заимствованных из русского языка;</w:t>
      </w:r>
    </w:p>
    <w:p w14:paraId="036821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фразеологические обороты, отличать фразеологизмы от пословиц и поговорок, работать с фразеологическим словарём;</w:t>
      </w:r>
    </w:p>
    <w:p w14:paraId="50A427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имать морфему как значимую единицу языка, роль морфем в процессах формообразования и словообразования, </w:t>
      </w: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морфемы (корень, основу слова, префикс, суффикс и окончание слова);</w:t>
      </w:r>
    </w:p>
    <w:p w14:paraId="4BB27F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разовывать разные слова от одного корня при помощи аффиксов, </w:t>
      </w: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однокоренные слова, различать словообразующие и формообразующие морфемы, выполнять морфемный разбор слова;</w:t>
      </w:r>
    </w:p>
    <w:p w14:paraId="4D4ABF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зученные способы словообразования существительных, прилагательных и глаголов, проводить словообразовательный анализ.</w:t>
      </w:r>
    </w:p>
    <w:p w14:paraId="332D40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4. Предметные результаты изучения родного (карачаевского) языка. К концу обучения в 6 классе обучающийся научится:</w:t>
      </w:r>
    </w:p>
    <w:p w14:paraId="4CFDF8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частвовать в беседах, дискуссиях на различные темы; </w:t>
      </w:r>
    </w:p>
    <w:p w14:paraId="52DDA3DD">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ru-RU"/>
        </w:rPr>
        <w:t xml:space="preserve">подробно и сжато передавать содержание прочитанных текстов; </w:t>
      </w:r>
    </w:p>
    <w:p w14:paraId="1EA4EA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основное содержание аудио- и видеотекстов;</w:t>
      </w:r>
    </w:p>
    <w:p w14:paraId="25CD4D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рректировать заданные тексты с учётом правильности, богатства и выразительности письменной речи;</w:t>
      </w:r>
    </w:p>
    <w:p w14:paraId="6040DE0A">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ать тексты с использованием картинок, произведений искусства; </w:t>
      </w:r>
    </w:p>
    <w:p w14:paraId="45F210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6637A9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категорию падежа и принадлежности (притяжательности) в именах существительных;</w:t>
      </w:r>
    </w:p>
    <w:p w14:paraId="4E79E4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ять существительные с окончанием принадлежности по падежам;</w:t>
      </w:r>
    </w:p>
    <w:p w14:paraId="39738E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ределять общее грамматическое значение, морфологические признаки и синтаксические функции имени прилагательного, объяснять его роль в речи; </w:t>
      </w:r>
    </w:p>
    <w:p w14:paraId="43A443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сравнительную, превосходную, уменьшительную степень имён прилагательных;</w:t>
      </w:r>
    </w:p>
    <w:p w14:paraId="14BCD7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разряды числительных (количественные, порядковые, собирательные, приблизительные, разделительные);</w:t>
      </w:r>
    </w:p>
    <w:p w14:paraId="7A09B0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количественных, порядковых числительных;</w:t>
      </w:r>
    </w:p>
    <w:p w14:paraId="6B6488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остые, сложные, составные имена числительные;</w:t>
      </w:r>
    </w:p>
    <w:p w14:paraId="5B4569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мена числительные различных разрядов;</w:t>
      </w:r>
    </w:p>
    <w:p w14:paraId="2D3FF4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tt-RU"/>
        </w:rPr>
        <w:t xml:space="preserve">распознавать наречия, </w:t>
      </w:r>
      <w:r>
        <w:rPr>
          <w:rFonts w:ascii="Times New Roman" w:hAnsi="Times New Roman" w:eastAsia="SchoolBookSanPin"/>
          <w:bCs/>
          <w:sz w:val="28"/>
          <w:szCs w:val="28"/>
          <w:lang w:val="ru-RU"/>
        </w:rPr>
        <w:t xml:space="preserve">разряды наречий (наречия </w:t>
      </w:r>
      <w:r>
        <w:rPr>
          <w:rFonts w:ascii="Times New Roman" w:hAnsi="Times New Roman" w:eastAsia="SchoolBookSanPin"/>
          <w:bCs/>
          <w:sz w:val="28"/>
          <w:szCs w:val="28"/>
          <w:lang w:val="tt-RU"/>
        </w:rPr>
        <w:t xml:space="preserve">образа действия, меры и степени, </w:t>
      </w:r>
      <w:r>
        <w:rPr>
          <w:rFonts w:ascii="Times New Roman" w:hAnsi="Times New Roman" w:eastAsia="SchoolBookSanPin"/>
          <w:bCs/>
          <w:sz w:val="28"/>
          <w:szCs w:val="28"/>
          <w:lang w:val="ru-RU"/>
        </w:rPr>
        <w:t xml:space="preserve">сравнения, места, </w:t>
      </w:r>
      <w:r>
        <w:rPr>
          <w:rFonts w:ascii="Times New Roman" w:hAnsi="Times New Roman" w:eastAsia="SchoolBookSanPin"/>
          <w:bCs/>
          <w:sz w:val="28"/>
          <w:szCs w:val="28"/>
          <w:lang w:val="tt-RU"/>
        </w:rPr>
        <w:t>времени, цели);</w:t>
      </w:r>
      <w:r>
        <w:rPr>
          <w:rFonts w:ascii="Times New Roman" w:hAnsi="Times New Roman" w:eastAsia="SchoolBookSanPin"/>
          <w:bCs/>
          <w:sz w:val="28"/>
          <w:szCs w:val="28"/>
          <w:lang w:val="ru-RU"/>
        </w:rPr>
        <w:t xml:space="preserve"> </w:t>
      </w:r>
    </w:p>
    <w:p w14:paraId="5B8979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tt-RU"/>
        </w:rPr>
        <w:t>выявлять синтаксическую роль наречий в предложении;</w:t>
      </w:r>
    </w:p>
    <w:p w14:paraId="1EBEF6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ределять общее грамматическое значение, морфологические признаки и синтаксические функции местоимения; </w:t>
      </w:r>
    </w:p>
    <w:p w14:paraId="6D338D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ять местоимения по падежам;</w:t>
      </w:r>
    </w:p>
    <w:p w14:paraId="14C920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разовывать местоимения; </w:t>
      </w:r>
    </w:p>
    <w:p w14:paraId="553BB0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личные, лично-возвратные, указательные, вопросительные, неопределенные, определительные и отрицательные местоимения;</w:t>
      </w:r>
    </w:p>
    <w:p w14:paraId="1033B145">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tt-RU"/>
        </w:rPr>
        <w:t>соблюдать в практике речевого общения основные орфоэпические, лексические, грамматические нормы карачаевского литературного языка.</w:t>
      </w:r>
    </w:p>
    <w:p w14:paraId="356684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5. Предметные результаты изучения родного (карачаевского) языка. К концу обучения в 7 классе обучающийся научится:</w:t>
      </w:r>
    </w:p>
    <w:p w14:paraId="3852CC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давать содержание текста с изменением лица рассказчика;</w:t>
      </w:r>
    </w:p>
    <w:p w14:paraId="61F901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развёрнутые ответы на устные и письменные вопросы;</w:t>
      </w:r>
    </w:p>
    <w:p w14:paraId="451C78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прягаемые личные формы глагола в изъявительном, повелительном, условном и желательном наклонении;</w:t>
      </w:r>
    </w:p>
    <w:p w14:paraId="5F8885DB">
      <w:pPr>
        <w:spacing w:after="0" w:line="350"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определять общее значение, употребление в речи изъявительного, повелительного, условного и желательного наклонений глагола;</w:t>
      </w:r>
    </w:p>
    <w:p w14:paraId="16B9D7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временные формы глагола;</w:t>
      </w:r>
    </w:p>
    <w:p w14:paraId="6BA6F0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спряжение глаголов настоящего, прошедшего и будущего времени в положительном и отрицательном аспектах;</w:t>
      </w:r>
    </w:p>
    <w:p w14:paraId="495053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алоговые формы глагола (основной, возвратный, взаимно-совместный, понудительный, страдательный залоги);</w:t>
      </w:r>
    </w:p>
    <w:p w14:paraId="196B02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начение и употребление в речи вспомогательных глаголов;</w:t>
      </w:r>
    </w:p>
    <w:p w14:paraId="11B817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ределять неспрягаемые (неличные) формы глагола (инфинитив, имя действия, причастие, деепричастие); </w:t>
      </w:r>
    </w:p>
    <w:p w14:paraId="72C66F12">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ru-RU"/>
        </w:rPr>
        <w:t>проводить морфологический анализ изученных частей речи;</w:t>
      </w:r>
    </w:p>
    <w:p w14:paraId="3AA7E8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tt-RU"/>
        </w:rPr>
        <w:t>различат</w:t>
      </w:r>
      <w:r>
        <w:rPr>
          <w:rFonts w:ascii="Times New Roman" w:hAnsi="Times New Roman" w:eastAsia="SchoolBookSanPin"/>
          <w:bCs/>
          <w:sz w:val="28"/>
          <w:szCs w:val="28"/>
          <w:lang w:val="ru-RU"/>
        </w:rPr>
        <w:t xml:space="preserve">ь послелоги и послеложные слова; </w:t>
      </w:r>
    </w:p>
    <w:p w14:paraId="171144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послелоги со словами в различных падежных формах;</w:t>
      </w:r>
    </w:p>
    <w:p w14:paraId="72619E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частицы; </w:t>
      </w:r>
    </w:p>
    <w:p w14:paraId="58D150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оюзы;</w:t>
      </w:r>
    </w:p>
    <w:p w14:paraId="6DDBD83B">
      <w:pPr>
        <w:spacing w:after="0" w:line="350"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употреблять в речи звукоподражательные слова, междометия, модальные слова и частицы.</w:t>
      </w:r>
    </w:p>
    <w:p w14:paraId="0C22F8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6. Предметные результаты изучения родного (карачаевского) языка. К концу обучения в 8 классе обучающийся научится:</w:t>
      </w:r>
    </w:p>
    <w:p w14:paraId="1D6595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словосочетания, определять главное и зависимое слово, способ связи слов в словосочетании, отличать словосочетание от предложения, проводить синтаксический разбор словосочетания;</w:t>
      </w:r>
    </w:p>
    <w:p w14:paraId="172FFB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нтонационные и смысловые особенности повествовательных, побудительных, вопросительных предложений, устанавливать верный порядок слов в предложении, ставить логическое ударение;</w:t>
      </w:r>
    </w:p>
    <w:p w14:paraId="44AAC8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дносоставные и двусоставные предложения, распознавать простые, сложные и развёрнутые глагольные и именные сказуемые, характеризовать способы их выражения;</w:t>
      </w:r>
    </w:p>
    <w:p w14:paraId="220E44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в предложении второстепенных членов по их признакам, распознавать в тексте прямое и косвенное дополнение;</w:t>
      </w:r>
    </w:p>
    <w:p w14:paraId="6DF7C7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пределение, способы выражения определений, различать приложение как разновидность определения, расставлять знаки препинания при приложении;</w:t>
      </w:r>
    </w:p>
    <w:p w14:paraId="78191D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тексте обстоятельства, их основные значения и способы выражения, различать обстоятельства места и времени, образа действия, цели, причины;</w:t>
      </w:r>
    </w:p>
    <w:p w14:paraId="61E437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елировать односоставные и двусоставные предложения разных типов и использовать их в речевой практике, заменять односоставные предложения двусоставными, следить за изменением содержания предложения;</w:t>
      </w:r>
    </w:p>
    <w:p w14:paraId="5EF16E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и разграничивать предложения определенно-личные, неопределенно-личные, обобщенно-личные, косвенно-субъектные, безличные, номинативные предложения, находить в тексте неполные предложения, проводить синтаксический разбор односоставных и двусоставных предложений;</w:t>
      </w:r>
    </w:p>
    <w:p w14:paraId="4DEFCE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функции обращения, различать обращение нераспространённое и распространённое, правильно интонировать предложения с обращениями, моделировать и употреблять в речи предложения с различными формами обращений в соответствии со сферой и ситуацией общения;</w:t>
      </w:r>
    </w:p>
    <w:p w14:paraId="5D8CA9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водные слова, предложения и члены предложения, пользоваться вводными словами и предложениями в речи для выражения уверенности, различных чувств, оценки, привлечения внимания и так далее, соблюдать интонацию и пунктуацию в предложениях с вводными словами и предложениями;</w:t>
      </w:r>
    </w:p>
    <w:p w14:paraId="0DFF26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сновными правилами пунктуации при выделении обособленных членов предложения, определять виды обособления, выделять в тексте обособленные дополнения, определения, приложения, уточняющие члены предложения, интонационно правильно произносить предложения с обособленными членами, проводить синтаксический разбор предложений с обособленными членами.</w:t>
      </w:r>
    </w:p>
    <w:p w14:paraId="0AB4C3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11.7. Предметные результаты изучения родного (карачаевского) языка. К концу обучения в 9 классе обучающийся научится:</w:t>
      </w:r>
    </w:p>
    <w:p w14:paraId="6F05BA95">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iCs/>
          <w:sz w:val="28"/>
          <w:szCs w:val="28"/>
          <w:lang w:val="ru-RU"/>
        </w:rPr>
        <w:t>кратко излагать результаты выполненной проектной работы на карачаевском языке;</w:t>
      </w:r>
    </w:p>
    <w:p w14:paraId="5EC809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лекать информацию из различных источников, пользоваться справочной литературой, осуществлять информационную обработку текстов (создавать тезисы, конспект, реферат, рецензию);</w:t>
      </w:r>
    </w:p>
    <w:p w14:paraId="5FB697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ифицировать сложные предложения на сложносочинённые, сложноподчинённые, бессоюзные;</w:t>
      </w:r>
    </w:p>
    <w:p w14:paraId="0DBCCF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устной и письменной речи сложносочинённые и сложноподчинённые предложения;</w:t>
      </w:r>
    </w:p>
    <w:p w14:paraId="340BC5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онструировать сложноподчинённые предложения по заданным схемам, различать виды подчинительной связи, </w:t>
      </w: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их в тексте, анализировать и характеризовать синтаксическую структуру сложноподчинённых предложений разных видов, различать сложноподчинённое предложение с несколькими придаточными;</w:t>
      </w:r>
    </w:p>
    <w:p w14:paraId="59D42D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строить сложное предложение с сочинительными союзами;</w:t>
      </w:r>
    </w:p>
    <w:p w14:paraId="1E93A3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главную и придаточную часть сложноподчинённого предложения;</w:t>
      </w:r>
    </w:p>
    <w:p w14:paraId="47504C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ределять синтетические средства связи в сложноподчинённом предложении; </w:t>
      </w:r>
    </w:p>
    <w:p w14:paraId="229EA2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средства связи в сложноподчинённом предложении; </w:t>
      </w:r>
    </w:p>
    <w:p w14:paraId="679E03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w:t>
      </w:r>
      <w:r>
        <w:rPr>
          <w:rFonts w:ascii="Times New Roman" w:hAnsi="Times New Roman" w:eastAsia="SchoolBookSanPin"/>
          <w:bCs/>
          <w:sz w:val="28"/>
          <w:szCs w:val="28"/>
          <w:lang w:val="tt-RU"/>
        </w:rPr>
        <w:t>иды сложноподчинённых предложений (подлежащные, сказуемные, дополнительные, определительные, времени, места, образа действия, меры и степени, цели, причины, условные);</w:t>
      </w:r>
    </w:p>
    <w:p w14:paraId="3E22B1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вить знаки препинания в сложносочинённых и сложноподчинённых предложениях;</w:t>
      </w:r>
    </w:p>
    <w:p w14:paraId="48E6CA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разбор сложных предложений;</w:t>
      </w:r>
    </w:p>
    <w:p w14:paraId="44FF109E">
      <w:pPr>
        <w:spacing w:after="0" w:line="350" w:lineRule="auto"/>
        <w:ind w:firstLine="709"/>
        <w:jc w:val="both"/>
        <w:rPr>
          <w:rFonts w:ascii="Times New Roman" w:hAnsi="Times New Roman" w:eastAsia="SchoolBookSanPin"/>
          <w:bCs/>
          <w:sz w:val="28"/>
          <w:szCs w:val="28"/>
          <w:lang w:val="tt-RU"/>
        </w:rPr>
      </w:pPr>
      <w:r>
        <w:rPr>
          <w:rFonts w:ascii="Times New Roman" w:hAnsi="Times New Roman" w:eastAsia="SchoolBookSanPin"/>
          <w:bCs/>
          <w:sz w:val="28"/>
          <w:szCs w:val="28"/>
          <w:lang w:val="ru-RU"/>
        </w:rPr>
        <w:t>определять стили речи (научный, официально-деловой, разговорный, художественный, публицистический)</w:t>
      </w:r>
      <w:r>
        <w:rPr>
          <w:rFonts w:ascii="Times New Roman" w:hAnsi="Times New Roman" w:eastAsia="SchoolBookSanPin"/>
          <w:bCs/>
          <w:sz w:val="28"/>
          <w:szCs w:val="28"/>
          <w:lang w:val="tt-RU"/>
        </w:rPr>
        <w:t>.</w:t>
      </w:r>
    </w:p>
    <w:p w14:paraId="37C5BDFE">
      <w:pPr>
        <w:pStyle w:val="2"/>
        <w:pBdr>
          <w:bottom w:val="none" w:color="auto" w:sz="0" w:space="0"/>
        </w:pBdr>
        <w:spacing w:before="0" w:line="350" w:lineRule="auto"/>
        <w:ind w:firstLine="709"/>
        <w:jc w:val="both"/>
        <w:rPr>
          <w:rFonts w:eastAsia="SchoolBookSanPin"/>
          <w:b w:val="0"/>
          <w:bCs/>
          <w:szCs w:val="28"/>
          <w:lang w:val="ru-RU"/>
        </w:rPr>
      </w:pPr>
      <w:r>
        <w:rPr>
          <w:rFonts w:eastAsia="SchoolBookSanPin"/>
          <w:b w:val="0"/>
          <w:bCs/>
          <w:szCs w:val="28"/>
          <w:lang w:val="ru-RU"/>
        </w:rPr>
        <w:t>41. Федеральная рабочая программа по учебному предмету «Родной (карельский) язык (ливвиковское наречие)».</w:t>
      </w:r>
    </w:p>
    <w:p w14:paraId="2F2B9D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 Федеральная рабочая программа по учебному предмету «Родной (карельский) язык (ливвиковское наречие)» (предметная область «Родной язык и родная литература») (далее соответственно – программа по родному (карельскому) языку (ливвиковское наречие), родной (карельский) язык (ливвиковское наречие), карельский язык (ливвиковское наречие) разработана для обучающихся, слабо владеющих родным (карельским) языком (ливвиковское наречие), и включает пояснительную записку, содержание обучения, планируемые результаты освоения программы по родному (карельскому) языку (ливвиковское наречие).</w:t>
      </w:r>
    </w:p>
    <w:p w14:paraId="6D90B4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2. Пояснительная записка отражает общие цели изучения родного (карельского) языка (ливвиковское наречие), место в структуре учебного плана, а также подходы к отбору содержания, к определению планируемых результатов.</w:t>
      </w:r>
    </w:p>
    <w:p w14:paraId="2D07FE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C2FC5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4. Планируемые результаты освоения программы по родному (карельскому) языку (ливвиковское наречи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F9F97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5. Пояснительная записка.</w:t>
      </w:r>
    </w:p>
    <w:p w14:paraId="5860B6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5.1. Программа по родному (карельскому) языку (ливвиковское наречие) разработана с целью оказания методической помощи учителю в создании рабочей программы по учебному предмету.</w:t>
      </w:r>
    </w:p>
    <w:p w14:paraId="4AA3C6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 уровне основного образования совершенствуются приобретённые на уровне начального общего образования знания, навыки и умения, увеличивается объём используемых обучающимися языковых и речевых средств, улучшается качество практического владения карельским языком (ливвиковское наречие), возрастает степень самостоятельности обучающихся</w:t>
      </w:r>
      <w:r>
        <w:rPr>
          <w:rFonts w:ascii="Times New Roman" w:hAnsi="Times New Roman"/>
          <w:sz w:val="28"/>
          <w:szCs w:val="28"/>
          <w:lang w:val="ru-RU"/>
        </w:rPr>
        <w:t xml:space="preserve"> </w:t>
      </w:r>
      <w:r>
        <w:rPr>
          <w:rFonts w:ascii="Times New Roman" w:hAnsi="Times New Roman" w:eastAsia="SchoolBookSanPin"/>
          <w:bCs/>
          <w:sz w:val="28"/>
          <w:szCs w:val="28"/>
          <w:lang w:val="ru-RU"/>
        </w:rPr>
        <w:t>и их творческой активности, продолжается развитие коммуникативных навыков, что придает обучению ярко выраженный практико-ориентированный характер, проявляющийся в готовности обучающихся использовать усвоенные знания, умения и способы деятельности в реальной жизни для решения практических задач и развития творческого потенциала.</w:t>
      </w:r>
    </w:p>
    <w:p w14:paraId="46CDBD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воение программы по родному (карельскому) языку (ливвиковское наречие) на уровне основного общего образования предполагает применение коммуникативного подхода в обучении языку. Содержание программы по родному (карельскому) языку (ливвиковское наречие) направлено на формирование функциональной грамотности и коммуникативных умений в целом. </w:t>
      </w:r>
    </w:p>
    <w:p w14:paraId="47674D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5.2. В содержании программы по родному (карельскому) языку (ливвиковское наречие) выделяются следующие содержательные линии: тематическое содержание речи, коммуникативные умения, языковые знания и навыки, социокультурные знания и умения, компенсаторные умения.</w:t>
      </w:r>
    </w:p>
    <w:p w14:paraId="26DFE7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5.3. Изучение родного (карельского) языка (ливвиковское наречие) направлено на достижение следующих целей:</w:t>
      </w:r>
    </w:p>
    <w:p w14:paraId="4977F2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 обучающихся коммуникативных умений на карельском языке (ливвиковское наречие) в основных видах речевой деятельности – говорение, аудирование, чтение, письмо;</w:t>
      </w:r>
    </w:p>
    <w:p w14:paraId="3F9FDE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системы знаний о структуре родного (карельского) языка (ливвиковское наречие);</w:t>
      </w:r>
    </w:p>
    <w:p w14:paraId="0D1ABF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ботка навыков использования языковых средств (фонетических, графических, лексических, грамматических) в устном и письменном общении;</w:t>
      </w:r>
    </w:p>
    <w:p w14:paraId="7A4277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общение обучающихся к культуре, традициям и реалиям карелов в рамках тем, сфер и ситуаций общения;</w:t>
      </w:r>
    </w:p>
    <w:p w14:paraId="5F19BF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представлять республику, её культуру в условиях межкультурного общения;</w:t>
      </w:r>
    </w:p>
    <w:p w14:paraId="13C22E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любви и уважения к родному краю, карельскому языку как духовной ценности народа – носителя карельского языка.</w:t>
      </w:r>
    </w:p>
    <w:p w14:paraId="0B3CA8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5.4. Общее число часов, рекомендованных для изучения родного (карельского) языка (ливвиковское наречие),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38DC30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6. Содержание обучения в 5 классе.</w:t>
      </w:r>
    </w:p>
    <w:p w14:paraId="2F23D7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6.1. Тематическое содержание речи.</w:t>
      </w:r>
    </w:p>
    <w:p w14:paraId="0F81C5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Kerduamine. Повторение пройденного. 1 сентября – День знаний. Знакомство с новыми обучающимися. Заполнение анкеты обучающегося личными данными. Повторение изученного на уровне начального общего образования материала. Устный рассказ о себе, друге, члене семьи (имя, возраст, место жительства, внешность, характер, предпочтения). Дом, квартира, мебель. Škola. Kezäloma. Школа. Летние каникулы. Школьные принадлежности. Ученики в классе, школьные товарищи. Школьный день (расписание, учебные предметы, занятия на уроках и переменах). Лето, виды летнего отдыха. Природа, поход в лес за грибами и ягодами. Matkustamine. Путешествие, туризм. Летние каникулы в деревне у бабушки и дедушки, помощь взрослым по хозяйству, рыбалка, грибная охота. Летний отдых на море. Лето в городе. Путешествие по Карелии: поездка на остров Кижи, водопад Кивач, в город Олонец на родину морозца Паккайне, в Киндасово. Sovat. Одежда. Выбор одежды в зависимости от погоды. Цвет и размер одежды. Женская и мужская одежда. Покупка одежды. Школьная форма. Традиционная карельская одежда. Dovariššu. Друг. Внешность и характер друга. День рождения друга с указанием даты, гороскоп, знаки Зодиака. Увлечения и хобби друга, свободное время, совместная деятельность. Talvi. Rastavu. Зима. Рождество. Зима в Карелии, зимняя погода. Природа зимой, звери и птицы в зимнем лесу. Зимние забавы. Календарные зимние праздники, Рождество. Hieru da linnu. Деревня и город. Жизнь в городе и за городом. Города и поселки на карте Карелии. История города Олонца – самого старого города Карелии. Петрозаводск – столица Карелии. Традиционный уклад жизни карельской деревни. Легенда о Видлице. Kalevala. Калевала. Элиас Лённрот – создатель «Калевалы». Карельские рунопевцы: Архиппа Перттунен. Калевальский размер. Герои «Калевалы»: Вяйнямёйнен, Илмаринен, Лемминкяйнен, Йоукахайнен, Куллерво, Айно, Лоухи. История чудесной мельницы Сампо. Создание кантеле. Pereh. Семья. Семья, члены семьи: мама, папа, братья, сестры, дедушки, бабушки. Внешность и характер членов семьи. Профессии родителей. Традиционная карельская семья, карельские традиции. Fatieru. Квартира. Современная квартира в многоэтажном доме: планировка, обстановка, бытовая техника. Устройство традиционного карельского дома. Генеральная уборка в доме. Mieliruavot. Sportu. Увлечения. Спорт. Виды спорта, спортивные соревнования. Знаменитые спортсмены России и Карелии. Карельская игра кююккя.</w:t>
      </w:r>
    </w:p>
    <w:p w14:paraId="6BD439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6.2. Коммуникативные умения. </w:t>
      </w:r>
    </w:p>
    <w:p w14:paraId="0E5852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w:t>
      </w:r>
    </w:p>
    <w:p w14:paraId="57ADC5DA">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итие коммуникативных умений диалогической речи на базе умений, сформированных на уровне начального общего образования: диалог этикетного характера –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отказываться от предложения) собеседника. 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Диалог-расспрос: сообщать фактическую информацию, отвечая на вопросы разных видов, запрашивать интересующую информацию. Вышеперечисленные умения диалогической речи развиваются в стандартных ситуациях неофициального общения в рамках тематического содержания речи класса с использованием речевых ситуаций, ключевых слов и (или) иллюстраций, фотографий с соблюдением норм речевого этикета. Объём диалога – до 5 реплик со стороны каждого собеседника. </w:t>
      </w:r>
    </w:p>
    <w:p w14:paraId="486923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монологической речи на базе умений, сформированных на уровне начального общего образования. Создание устных связных монологических высказываний с использованием основных коммуникативных типов речи: описание (предмета, внешности и одежды человека), в том числе характеристика (черты характера реального человека или литературного персонажа). Повествование (сообщение), изложение (пересказ) основного содержания прочитанного текста, краткое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вопросов, планов и (или) иллюстраций, фотографий. Объём монологического высказывания – 5-6 фраз.</w:t>
      </w:r>
    </w:p>
    <w:p w14:paraId="121E5C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236601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аудирования на базе умений, сформированных на уровне начального общего образования: при непосредственном общении – понимание на слух речи учителя и одноклассников и вербальная (невербальная) реакция на услышанное, при опосредованном общении –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 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текстов) для аудирования – до 1 минуты.</w:t>
      </w:r>
    </w:p>
    <w:p w14:paraId="63CA11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w:t>
      </w:r>
    </w:p>
    <w:p w14:paraId="399F58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 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Чтение несплошных текстов (таблиц) и понимание представленной в них информации. 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 Объём текста (текстов) для чтения – 180–200 слов.</w:t>
      </w:r>
    </w:p>
    <w:p w14:paraId="0245D8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w:t>
      </w:r>
    </w:p>
    <w:p w14:paraId="6FC6E8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 на базе умений, сформированных на уровне начального общего образования: списывание текста и выписывание из него слов, словосочетаний, предложений в соответствии с решаемой коммуникативной задачей. Написание коротких поздравлений с праздниками (с Новым годом, Рождеством, днём рождения), заполнение анкет и формуляров: сообщение о себе основных сведений. Написание электронного сообщения личного характера: сообщение кратких сведений о себе, оформление обращения, завершающей фразы и подписи в соответствии с нормами неофициального общения. Объём сообщения – до 60 слов.</w:t>
      </w:r>
    </w:p>
    <w:p w14:paraId="31DF58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6.3. Языковые знания и умения. </w:t>
      </w:r>
    </w:p>
    <w:p w14:paraId="3D63E4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ческая сторона речи.</w:t>
      </w:r>
    </w:p>
    <w:p w14:paraId="1B2B44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беседа (диалог), рассказ, отрывок из статьи научно-популярного характера, сообщение информационного характера. Объём текста для чтения вслух – до 90 слов.</w:t>
      </w:r>
    </w:p>
    <w:p w14:paraId="411301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орфография и пунктуация. </w:t>
      </w:r>
    </w:p>
    <w:p w14:paraId="240C3B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w:t>
      </w:r>
    </w:p>
    <w:p w14:paraId="2E5C64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65E9FF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арельском языке (ливвиковское наречие) нормы лексической сочетаемости. Объём изучаемой лексики: 625 лексических единиц для продуктивного использования (включая 500 лексических единиц, изученных на уровне начального общего образования) и 675 лексических единиц для рецептивного усвоения (включая 625 лексических единиц продуктивного минимума). Основные способы словообразования: аффиксация, словосложение.</w:t>
      </w:r>
    </w:p>
    <w:p w14:paraId="588EDE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ая сторона речи. </w:t>
      </w:r>
    </w:p>
    <w:p w14:paraId="1B2059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изученных морфологических форм и синтаксических конструкций карельского языка. Основные коммуникативные типы простых предложений в карельском языке: повествовательное, побудительно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вопросительное (общий вопрос,</w:t>
      </w:r>
      <w:r>
        <w:rPr>
          <w:rFonts w:ascii="Times New Roman" w:hAnsi="Times New Roman" w:eastAsia="SchoolBookSanPin"/>
          <w:bCs/>
          <w:i/>
          <w:iCs/>
          <w:sz w:val="28"/>
          <w:szCs w:val="28"/>
          <w:lang w:val="ru-RU"/>
        </w:rPr>
        <w:t xml:space="preserve">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 xml:space="preserve">льтернативный вопрос). Утвердительные и отрицательные предложения. Восклицательные предложения. Основные структурно-семантические типы простых предложений в карельском языке: интранзитивное предложение, транзитивное предложение, посессивная конструкция, </w:t>
      </w:r>
      <w:r>
        <w:rPr>
          <w:rFonts w:ascii="Times New Roman" w:hAnsi="Times New Roman" w:eastAsia="SchoolBookSanPin"/>
          <w:bCs/>
          <w:iCs/>
          <w:sz w:val="28"/>
          <w:szCs w:val="28"/>
          <w:lang w:val="ru-RU"/>
        </w:rPr>
        <w:t>э</w:t>
      </w:r>
      <w:r>
        <w:rPr>
          <w:rFonts w:ascii="Times New Roman" w:hAnsi="Times New Roman" w:eastAsia="SchoolBookSanPin"/>
          <w:bCs/>
          <w:sz w:val="28"/>
          <w:szCs w:val="28"/>
          <w:lang w:val="ru-RU"/>
        </w:rPr>
        <w:t>кзистенциальное предложение, предикативное предложение. Сложносочинённые предложения, сложноподчинённое предложение. Двусоставные и односоставные предложения, типы односоставных предложений в карельском языке: определённо-личные односоставные предложения, обобщённо-личные предложения. Предложения с прямым порядком слов. Простые предложения со сказуемым, выраженным личной формой глагола, с существительным в функции подлежащего</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местоимением в функции подлежащего. Предложения с номинативом грамматического субъекта, партитивом грамматического субъекта. Согласование подлежащего и сказуемого в лице и числе. Согласованное определение, неизменяемые прилагательные в функции определения, генитивное определение. Объект в аккузативе без окончания (номинативе) в утвердительных предложениях с императивом, аккузативе с окончанием (генитиве),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 множественного числа (номинативе). Партитив объекта, выраженного вещественным существительным</w:t>
      </w:r>
      <w:r>
        <w:rPr>
          <w:rFonts w:ascii="Times New Roman" w:hAnsi="Times New Roman" w:eastAsia="SchoolBookSanPin"/>
          <w:bCs/>
          <w:i/>
          <w:iCs/>
          <w:sz w:val="28"/>
          <w:szCs w:val="28"/>
          <w:lang w:val="ru-RU"/>
        </w:rPr>
        <w:t xml:space="preserve">, </w:t>
      </w:r>
      <w:r>
        <w:rPr>
          <w:rFonts w:ascii="Times New Roman" w:hAnsi="Times New Roman" w:eastAsia="SchoolBookSanPin"/>
          <w:bCs/>
          <w:sz w:val="28"/>
          <w:szCs w:val="28"/>
          <w:lang w:val="ru-RU"/>
        </w:rPr>
        <w:t xml:space="preserve">партитив объекта в отрицательных предложениях. Обстоятельство в форме внешне- и внутренне-местного падежа, обстоятельство, выраженное наречием, обстоятельство, выраженное конструкциями с предлогами и послелогами,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одноосновные и двуосновные имена, гласная и согласная основа. Падежные формы имён в единственном и множественном числе (существительные, прилагательные, местоимения), словоизменительные суффиксы в карельском языке: формообразующие суффиксы и окончания, показатель множественного числа в формах косвенных падежей. Чередование кратких гласных основы слова. Чередование ступеней согласных в основе слова: сильная ступень чередования согласных перед притяжательными суффиксами в единственном числе. Указательные местоимения, возвратное местоимение, вопросительные местоимения, относительные местоимения, определительные местоимения. Склонение указательных, вопросительных, относительных местоимений. Степени</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сравнения прилагательных (компаратив, суперлатив), склонение прилагательных в форме компаратива и суперлатива (единственное число и номинатив 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w:t>
      </w:r>
      <w:r>
        <w:rPr>
          <w:rFonts w:ascii="Times New Roman" w:hAnsi="Times New Roman" w:eastAsia="SchoolBookSanPin"/>
          <w:bCs/>
          <w:iCs/>
          <w:sz w:val="28"/>
          <w:szCs w:val="28"/>
          <w:lang w:val="ru-RU"/>
        </w:rPr>
        <w:t>ч</w:t>
      </w:r>
      <w:r>
        <w:rPr>
          <w:rFonts w:ascii="Times New Roman" w:hAnsi="Times New Roman" w:eastAsia="SchoolBookSanPin"/>
          <w:bCs/>
          <w:sz w:val="28"/>
          <w:szCs w:val="28"/>
          <w:lang w:val="ru-RU"/>
        </w:rPr>
        <w:t>ередование конечных гласных основы в одноосновных глаголах перед показателем имперфекта -</w:t>
      </w:r>
      <w:r>
        <w:rPr>
          <w:rFonts w:ascii="Times New Roman" w:hAnsi="Times New Roman" w:eastAsia="SchoolBookSanPin"/>
          <w:bCs/>
          <w:sz w:val="28"/>
          <w:szCs w:val="28"/>
        </w:rPr>
        <w:t>i</w:t>
      </w:r>
      <w:r>
        <w:rPr>
          <w:rFonts w:ascii="Times New Roman" w:hAnsi="Times New Roman" w:eastAsia="SchoolBookSanPin"/>
          <w:bCs/>
          <w:sz w:val="28"/>
          <w:szCs w:val="28"/>
          <w:lang w:val="ru-RU"/>
        </w:rPr>
        <w:t xml:space="preserve">, чередование конечных гласных основы в двуосновных глаголах перед показателем имперфект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Формы повелительного наклонения глаголов – императива (утвердительные и трицательные формы 2, 3 лица единственного числа и 1, 2 лица множественного числа). Управление глаголов. Формы порядковых и количественных числительных: количественные числительные от 100 до 1000 и их склонение, порядковые числительные и их склонение. Наречия места, времени, образа действия. Предлоги и послелоги, союзы. </w:t>
      </w:r>
    </w:p>
    <w:p w14:paraId="4B5C90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6.4. Социокультурные знания и умения. </w:t>
      </w:r>
    </w:p>
    <w:p w14:paraId="67083D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социокультурных элементов речевого поведенческого этикета в рамках тематического содержания.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некоторые национальные праздники, традиции в проведении досуга и питании). Знание социокультурного портрета родной страны и Республики Карелия: знакомство с традициями проведения основных национальных праздников (Рождества, Нового года и других), с особенностями образа жизни и культуры карелов. Формирование умений: писать свои имя и фамилию, а также имена и фамилии своих родственников и друзей на карельском языке (ливвиковское наречие), правильно оформлять свой адрес на карельском языке (ливвиковское наречие) (в анкете, формуляре),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ое).</w:t>
      </w:r>
    </w:p>
    <w:p w14:paraId="06DC9A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6.5. Компенсаторные умения. </w:t>
      </w:r>
    </w:p>
    <w:p w14:paraId="73E3B0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22CBC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7. Содержание обучения в 6 классе.</w:t>
      </w:r>
    </w:p>
    <w:p w14:paraId="2D4049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7.1. Тематическое содержание речи.</w:t>
      </w:r>
    </w:p>
    <w:p w14:paraId="245BD633">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fi-FI"/>
        </w:rPr>
        <w:t>Matkustelemine</w:t>
      </w:r>
      <w:r>
        <w:rPr>
          <w:rFonts w:ascii="Times New Roman" w:hAnsi="Times New Roman" w:eastAsia="SchoolBookSanPin"/>
          <w:bCs/>
          <w:sz w:val="28"/>
          <w:szCs w:val="28"/>
          <w:lang w:val="ru-RU"/>
        </w:rPr>
        <w:t>. Путешествие.</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Лето, летние месяцы, летняя погода. Путешествие по России: г. Москва, г. Санкт-Петербург. Москва – столица Российской Федерации. Санкт-Петербург и его достопримечательности.</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Путешествие по Карелии: Петрозаводск, Кижи, Валаам. Поездка в ливвиковскую деревню Коткозеро. Путешествие за рубеж. В гостях у финских муми-троллей. Летний отдых на море. Туризм, туристическое снаряжение, поход в лес, правила безопасного отдыха на природе.</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Laukku</w:t>
      </w:r>
      <w:r>
        <w:rPr>
          <w:rFonts w:ascii="Times New Roman" w:hAnsi="Times New Roman" w:eastAsia="SchoolBookSanPin"/>
          <w:bCs/>
          <w:sz w:val="28"/>
          <w:szCs w:val="28"/>
          <w:lang w:val="ru-RU"/>
        </w:rPr>
        <w:t>. Магазин.</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Продукты питания: мясо, рыба, овощи, фрукты, бакалея, хлебобулочные изделия, кондитерские изделия и так далее.</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Хранение продуктов, приготовление пищи, рецепты, инструкции.</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Традиционная карельская кухня.</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Продуктовый магазин, покупки.</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Talvi</w:t>
      </w:r>
      <w:r>
        <w:rPr>
          <w:rFonts w:ascii="Times New Roman" w:hAnsi="Times New Roman" w:eastAsia="SchoolBookSanPin"/>
          <w:bCs/>
          <w:sz w:val="28"/>
          <w:szCs w:val="28"/>
          <w:lang w:val="ru-RU"/>
        </w:rPr>
        <w:t>. Зима.</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Зима в Карелии. Зимняя погода. Зимние забавы и виды спорта: хоккей, коньки, лыжи, сноуборд, катание с горок. Инструкция по изготовлению снеговика.</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Новый год, семейные и школьные традиции празднования новогоднего праздника. Новогодние подарки родным и друзьям. Новогоднее угощение, правила поведения за столом.</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Карельский Дед Мороз – Морозец Паккайне.</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Поход в зимний лес, наблюдения за природой, животные карельского леса.</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Ys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vy</w:t>
      </w:r>
      <w:r>
        <w:rPr>
          <w:rFonts w:ascii="Times New Roman" w:hAnsi="Times New Roman" w:eastAsia="SchoolBookSanPin"/>
          <w:bCs/>
          <w:sz w:val="28"/>
          <w:szCs w:val="28"/>
          <w:lang w:val="ru-RU"/>
        </w:rPr>
        <w:t>. Друг.</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Мой друг (возраст, внешность, характер, привычки и увлечения). История нашего знакомства.</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Что такое дружба. Настоящий друг – это тот, кто…</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kola</w:t>
      </w:r>
      <w:r>
        <w:rPr>
          <w:rFonts w:ascii="Times New Roman" w:hAnsi="Times New Roman" w:eastAsia="SchoolBookSanPin"/>
          <w:bCs/>
          <w:sz w:val="28"/>
          <w:szCs w:val="28"/>
          <w:lang w:val="ru-RU"/>
        </w:rPr>
        <w:t>. Школа.</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Наша школа: учебные классы, актовый зал, спортивный зал, библиотека, столовая, спортивная площадка. Расписание занятий, учебные предметы. Школьная форма. Правила поведения в школе.</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Занятия после уроков: кружки художественного творчества, спортивные секции.</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Дорога в школу, правила дорожного движения, дорожная безопасность.</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Карельская горница.</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S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mizet</w:t>
      </w:r>
      <w:r>
        <w:rPr>
          <w:rFonts w:ascii="Times New Roman" w:hAnsi="Times New Roman" w:eastAsia="SchoolBookSanPin"/>
          <w:bCs/>
          <w:sz w:val="28"/>
          <w:szCs w:val="28"/>
          <w:lang w:val="ru-RU"/>
        </w:rPr>
        <w:t>. Еда, угощение.</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День рождения, праздничный обед, покупка продуктов питания, приготовление праздничных блюд, сервировка стола.</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Здоровое питание, полезные и вредные продукты.</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Посещение кафе, меню, заказ блюд, правила поведения за столом.</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Pereh</w:t>
      </w:r>
      <w:r>
        <w:rPr>
          <w:rFonts w:ascii="Times New Roman" w:hAnsi="Times New Roman" w:eastAsia="SchoolBookSanPin"/>
          <w:bCs/>
          <w:sz w:val="28"/>
          <w:szCs w:val="28"/>
          <w:lang w:val="ru-RU"/>
        </w:rPr>
        <w:t>. Семья.</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Семья, состав семьи, внешность, характер и занятия членов семьи. Близкие и дальние родственники. Семейное древо, родословная.</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Традиционная карельская семья.</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Suomi</w:t>
      </w:r>
      <w:r>
        <w:rPr>
          <w:rFonts w:ascii="Times New Roman" w:hAnsi="Times New Roman" w:eastAsia="SchoolBookSanPin"/>
          <w:bCs/>
          <w:sz w:val="28"/>
          <w:szCs w:val="28"/>
          <w:lang w:val="ru-RU"/>
        </w:rPr>
        <w:t>. Финляндия.</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Финляндия на карте мира. Климат, население, крупнейшие города Финляндии. Финские озера, реки, леса и горы. Хельсинки – столица Финляндии, достопримечательности Хельсинки.</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Финская Лапландия – вотчина Йоулупукки.</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Путешествие по Финляндии.</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Книги Туве Янссон о муми-троллях в переводах Натальи Синицкой на карельский язык.</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Kalevala</w:t>
      </w:r>
      <w:r>
        <w:rPr>
          <w:rFonts w:ascii="Times New Roman" w:hAnsi="Times New Roman" w:eastAsia="SchoolBookSanPin"/>
          <w:bCs/>
          <w:sz w:val="28"/>
          <w:szCs w:val="28"/>
          <w:lang w:val="ru-RU"/>
        </w:rPr>
        <w:t>. Калевала.</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Биография Элиаса Лённрота – создателя поэмы «Калевала».</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Карельские и финские эпические песни как основа «Калевалы».</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Зинаида Дубинина – переводчик «Калевалы» на ливвиковское наречие карельского языка.</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ru-RU"/>
        </w:rPr>
        <w:t>Калевальские мифы о сотворении мира.</w:t>
      </w:r>
    </w:p>
    <w:p w14:paraId="632C4A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7.2. Коммуникативные умения. </w:t>
      </w:r>
    </w:p>
    <w:p w14:paraId="195869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1D546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w:t>
      </w:r>
    </w:p>
    <w:p w14:paraId="799D24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итие коммуникативных умений диалогической речи, а именно умений вести: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Объём диалога – до 5 реплик со стороны каждого собеседника. </w:t>
      </w:r>
    </w:p>
    <w:p w14:paraId="042D99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 описание (предмета, внешности и одежды человека), в том числе характеристика (черты характера реального человека или литературного персонажа), повествование (сообщение), изложение (пересказ) основного содержания прочитанного текста, краткое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Объём монологического высказывания – 7-8 фраз.</w:t>
      </w:r>
    </w:p>
    <w:p w14:paraId="701955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6AFCEF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высказывания собеседников в ситуациях повседневного общения, диалог (беседа), рассказ, сообщение информационного характера. Время звучания текста (текстов) для аудирования – до 1,5 минут.</w:t>
      </w:r>
    </w:p>
    <w:p w14:paraId="3581D9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w:t>
      </w:r>
    </w:p>
    <w:p w14:paraId="389CE8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 Чтение таблиц и понимание представленной в них информации. 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 Объём текста (текстов) для чтения – 250-300 слов.</w:t>
      </w:r>
    </w:p>
    <w:p w14:paraId="212A4D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w:t>
      </w:r>
    </w:p>
    <w:p w14:paraId="17B1A25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 списывание текста и выписывание из него слов, словосочетаний, предложений в соответствии с решаемой коммуникативной задачей: заполнение анкет и формуляров – сообщение о себе основных сведений, написание электронного сообщения в соответствии с нормами неофициального общения. Объём письма – до 70 слов. Создание небольшого письменного высказывания с использованием образца, плана, иллюстраций. Объём письменного высказывания – до 70 слов.</w:t>
      </w:r>
    </w:p>
    <w:p w14:paraId="44E5BF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7.3. Языковые знания и умения. </w:t>
      </w:r>
    </w:p>
    <w:p w14:paraId="5DBCEC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ческая сторона речи. 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95 слов.</w:t>
      </w:r>
    </w:p>
    <w:p w14:paraId="348D61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орфография и пунктуация. </w:t>
      </w:r>
    </w:p>
    <w:p w14:paraId="087E64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 </w:t>
      </w:r>
    </w:p>
    <w:p w14:paraId="5A3001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6D4200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арельском языке (ливвиковское наречи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 Основные способы словообразования: аффиксация, словосложение. Синонимы. Антонимы. Интернациональные слова.</w:t>
      </w:r>
    </w:p>
    <w:p w14:paraId="72063D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ая сторона речи. </w:t>
      </w:r>
    </w:p>
    <w:p w14:paraId="447E12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изученных морфологических форм и синтаксических конструкций карельского языка. Основные коммуникативные типы простых предложений в карельском языке: повествовательное, побудительно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вопросительное (общий вопрос,</w:t>
      </w:r>
      <w:r>
        <w:rPr>
          <w:rFonts w:ascii="Times New Roman" w:hAnsi="Times New Roman" w:eastAsia="SchoolBookSanPin"/>
          <w:bCs/>
          <w:i/>
          <w:iCs/>
          <w:sz w:val="28"/>
          <w:szCs w:val="28"/>
          <w:lang w:val="ru-RU"/>
        </w:rPr>
        <w:t xml:space="preserve">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 xml:space="preserve">льтернативный вопрос). Утвердительные и отрицательные предложения. Восклицательные предложения. Основные структурно-семантические типы простых предложений в карельском языке: интранзитивное предложение, транзитивное предложение, посессивная конструкция, </w:t>
      </w:r>
      <w:r>
        <w:rPr>
          <w:rFonts w:ascii="Times New Roman" w:hAnsi="Times New Roman" w:eastAsia="SchoolBookSanPin"/>
          <w:bCs/>
          <w:iCs/>
          <w:sz w:val="28"/>
          <w:szCs w:val="28"/>
          <w:lang w:val="ru-RU"/>
        </w:rPr>
        <w:t>э</w:t>
      </w:r>
      <w:r>
        <w:rPr>
          <w:rFonts w:ascii="Times New Roman" w:hAnsi="Times New Roman" w:eastAsia="SchoolBookSanPin"/>
          <w:bCs/>
          <w:sz w:val="28"/>
          <w:szCs w:val="28"/>
          <w:lang w:val="ru-RU"/>
        </w:rPr>
        <w:t>кзистенциальное предложение, предикативное предложение. Сложносочинённые предложения, сложноподчинённое предложение. Двусоставные и односоставные предложения, типы односоставных предложений в карельском языке: определённо-личные односоставные предложения, обобщённо-личные предложения. Предложения с прямым порядком слов. Простые предложения со сказуемым, выраженным личной формой глагола, с существительным в функции подлежащего</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местоимением в функции подлежащего. Предложения с номинативом грамматического субъекта, партитивом грамматического субъекта. Согласование подлежащего и сказуемого в лице и числе. Согласованное определение, неизменяемые прилагательные в функции определения, генитивное определение. Объект в аккузативе без окончания (номинативе) в утвердительных предложениях с императивом, аккузативе с окончанием (генитиве),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 множественного числа (номинативе). Партитив объекта, выраженного вещественным существительным</w:t>
      </w:r>
      <w:r>
        <w:rPr>
          <w:rFonts w:ascii="Times New Roman" w:hAnsi="Times New Roman" w:eastAsia="SchoolBookSanPin"/>
          <w:bCs/>
          <w:i/>
          <w:iCs/>
          <w:sz w:val="28"/>
          <w:szCs w:val="28"/>
          <w:lang w:val="ru-RU"/>
        </w:rPr>
        <w:t xml:space="preserve">, </w:t>
      </w:r>
      <w:r>
        <w:rPr>
          <w:rFonts w:ascii="Times New Roman" w:hAnsi="Times New Roman" w:eastAsia="SchoolBookSanPin"/>
          <w:bCs/>
          <w:sz w:val="28"/>
          <w:szCs w:val="28"/>
          <w:lang w:val="ru-RU"/>
        </w:rPr>
        <w:t xml:space="preserve">партитив объекта в отрицательных предложениях. Обстоятельство в форме внешне- и внутренне-местного падежа, обстоятельство, выраженное наречием, обстоятельство, выраженное конструкциями с предлогами и послелогами,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одноосновные и двуосновные имена, гласная и согласная основа. Падежные формы имён в единственном и множественном числе (существительные, прилагательные, местоимения). Словоизменительные суффиксы в карельском языке: формообразующие суффиксы и окончания, показатель множественного числа в формах косвенных падежей. Чередование кратких гласных основы слова. Чередование ступеней согласных в основе слова: сильная ступень чередования согласных перед притяжательными суффиксами в единственном числе. Указательные местоимения, возвратное местоимение, вопросительные местоимения, относительные местоимения, определительные местоимения. Склонение указательных, вопросительных, относительных местоимений. Степени</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сравнения прилагательных (компаратив, суперлатив), склонение прилагательных в форме компаратива и суперлатива (единственное число и номинатив 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w:t>
      </w:r>
      <w:r>
        <w:rPr>
          <w:rFonts w:ascii="Times New Roman" w:hAnsi="Times New Roman" w:eastAsia="SchoolBookSanPin"/>
          <w:bCs/>
          <w:iCs/>
          <w:sz w:val="28"/>
          <w:szCs w:val="28"/>
          <w:lang w:val="ru-RU"/>
        </w:rPr>
        <w:t>ч</w:t>
      </w:r>
      <w:r>
        <w:rPr>
          <w:rFonts w:ascii="Times New Roman" w:hAnsi="Times New Roman" w:eastAsia="SchoolBookSanPin"/>
          <w:bCs/>
          <w:sz w:val="28"/>
          <w:szCs w:val="28"/>
          <w:lang w:val="ru-RU"/>
        </w:rPr>
        <w:t>ередование конечных гласных основы в одноосновных глаголах перед показателем имперфекта -</w:t>
      </w:r>
      <w:r>
        <w:rPr>
          <w:rFonts w:ascii="Times New Roman" w:hAnsi="Times New Roman" w:eastAsia="SchoolBookSanPin"/>
          <w:bCs/>
          <w:sz w:val="28"/>
          <w:szCs w:val="28"/>
        </w:rPr>
        <w:t>i</w:t>
      </w:r>
      <w:r>
        <w:rPr>
          <w:rFonts w:ascii="Times New Roman" w:hAnsi="Times New Roman" w:eastAsia="SchoolBookSanPin"/>
          <w:bCs/>
          <w:sz w:val="28"/>
          <w:szCs w:val="28"/>
          <w:lang w:val="ru-RU"/>
        </w:rPr>
        <w:t xml:space="preserve">, чередование конечных гласных основы в двуосновных глаголах перед показателем имперфект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Утвердительные и отрицательные формы перфекта от одноосновных и двуосновных глаголов. Формы повелительного наклонения глаголов – императива (утвердительные и отрицательные формы 2, 3 лица единственного числа и 1, 2, 3 лица множественного числа). Формы I, II причастия актива одноосновных и двуосновных глаголов. Формы возвратных глаголов с грамматическим показателем -kseh. Формы инфинитивов: I инфинитив. Формы иллатива, инессива, элатива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от одноосновных и двуосновных глаголов: иллатив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инессив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элатив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Формы порядковых и количественных числительных: количественные числительные от 100 до 1000 и их склонение, порядковые числительные и их склонение. Наречия места, времени, образа действия. Предлоги и послелоги, союзы. </w:t>
      </w:r>
    </w:p>
    <w:p w14:paraId="56BF5D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7.4. Социокультурные знания и умения. </w:t>
      </w:r>
    </w:p>
    <w:p w14:paraId="753646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речи. 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 Знание социокультурного портрета родной страны и Республики Карелия: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с особенностями образа жизни и культуры (известными достопримечательностями, некоторыми выдающимися людьми). Развитие умений: писать свои имя и фамилию, а также имена и фамилии своих родственников и друзей на карельском языке (ливвиковское наречие), правильно оформлять свой адрес на карельском языке (в анкете, формуляре),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ое).</w:t>
      </w:r>
    </w:p>
    <w:p w14:paraId="19C694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7.5. Компенсаторные умения. </w:t>
      </w:r>
    </w:p>
    <w:p w14:paraId="0FCBF3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догадки, в том числе контекстуальной.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67CED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8. Содержание обучения в 7 классе.</w:t>
      </w:r>
    </w:p>
    <w:p w14:paraId="75211D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8.1. Тематическое содержание речи.</w:t>
      </w:r>
    </w:p>
    <w:p w14:paraId="33EE4A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fi-FI"/>
        </w:rPr>
        <w:t>Kez</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aigaine</w:t>
      </w:r>
      <w:r>
        <w:rPr>
          <w:rFonts w:ascii="Times New Roman" w:hAnsi="Times New Roman" w:eastAsia="SchoolBookSanPin"/>
          <w:bCs/>
          <w:sz w:val="28"/>
          <w:szCs w:val="28"/>
          <w:lang w:val="ru-RU"/>
        </w:rPr>
        <w:t xml:space="preserve">. Лето. Воспоминания о прошедшем лете. Летние каникулы в карельской деревне у бабушки с дедушкой, домашние животные, дары леса, рыбалка. Активный отдых в летнем лагере. Поездка на дачу, работа в саду и на огороде, дачный урожай. Путешествие по России. Туристическая поездка за рубеж. </w:t>
      </w:r>
      <w:r>
        <w:rPr>
          <w:rFonts w:ascii="Times New Roman" w:hAnsi="Times New Roman" w:eastAsia="SchoolBookSanPin"/>
          <w:bCs/>
          <w:sz w:val="28"/>
          <w:szCs w:val="28"/>
          <w:lang w:val="fi-FI"/>
        </w:rPr>
        <w:t>Linn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d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yl</w:t>
      </w:r>
      <w:r>
        <w:rPr>
          <w:rFonts w:ascii="Times New Roman" w:hAnsi="Times New Roman" w:eastAsia="SchoolBookSanPin"/>
          <w:bCs/>
          <w:sz w:val="28"/>
          <w:szCs w:val="28"/>
          <w:lang w:val="ru-RU"/>
        </w:rPr>
        <w:t xml:space="preserve">ä. Жизнь в городе и в сельской местности. Жизнь в городе и в сельской местности. Петрозаводск – столица Карелии, экскурсия по городу. Старинный карельский город Олонец, музей карелов-ливвиков в Олонце. </w:t>
      </w:r>
      <w:r>
        <w:rPr>
          <w:rFonts w:ascii="Times New Roman" w:hAnsi="Times New Roman" w:eastAsia="SchoolBookSanPin"/>
          <w:bCs/>
          <w:sz w:val="28"/>
          <w:szCs w:val="28"/>
          <w:lang w:val="fi-FI"/>
        </w:rPr>
        <w:t>Rastavu</w:t>
      </w:r>
      <w:r>
        <w:rPr>
          <w:rFonts w:ascii="Times New Roman" w:hAnsi="Times New Roman" w:eastAsia="SchoolBookSanPin"/>
          <w:bCs/>
          <w:sz w:val="28"/>
          <w:szCs w:val="28"/>
          <w:lang w:val="ru-RU"/>
        </w:rPr>
        <w:t xml:space="preserve">. Рождество. Карельская зима. Традиции празднования Рождества в Карелии. Зимние каникулы. </w:t>
      </w:r>
      <w:r>
        <w:rPr>
          <w:rFonts w:ascii="Times New Roman" w:hAnsi="Times New Roman" w:eastAsia="SchoolBookSanPin"/>
          <w:bCs/>
          <w:sz w:val="28"/>
          <w:szCs w:val="28"/>
          <w:lang w:val="fi-FI"/>
        </w:rPr>
        <w:t>Kodi</w:t>
      </w:r>
      <w:r>
        <w:rPr>
          <w:rFonts w:ascii="Times New Roman" w:hAnsi="Times New Roman" w:eastAsia="SchoolBookSanPin"/>
          <w:bCs/>
          <w:sz w:val="28"/>
          <w:szCs w:val="28"/>
          <w:lang w:val="ru-RU"/>
        </w:rPr>
        <w:t xml:space="preserve">. Дом. Квартира в многоэтажном доме: планировка, обстановка. Дом в деревне: устройство дома, обстановка. В гостях у родственников, друзей и знакомых. </w:t>
      </w:r>
      <w:r>
        <w:rPr>
          <w:rFonts w:ascii="Times New Roman" w:hAnsi="Times New Roman" w:eastAsia="SchoolBookSanPin"/>
          <w:bCs/>
          <w:sz w:val="28"/>
          <w:szCs w:val="28"/>
          <w:lang w:val="fi-FI"/>
        </w:rPr>
        <w:t>Aig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vykur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diruavo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imoruavot</w:t>
      </w:r>
      <w:r>
        <w:rPr>
          <w:rFonts w:ascii="Times New Roman" w:hAnsi="Times New Roman" w:eastAsia="SchoolBookSanPin"/>
          <w:bCs/>
          <w:sz w:val="28"/>
          <w:szCs w:val="28"/>
          <w:lang w:val="ru-RU"/>
        </w:rPr>
        <w:t xml:space="preserve">. Время. Распорядок дня. Работа по дому. Занятия в свободное время. Часы, определение времени по часам. Распорядок дня, полезные привычки. Работа по дому, домашние обязанности членов семьи. Свободное время, хобби. </w:t>
      </w:r>
      <w:r>
        <w:rPr>
          <w:rFonts w:ascii="Times New Roman" w:hAnsi="Times New Roman" w:eastAsia="SchoolBookSanPin"/>
          <w:bCs/>
          <w:sz w:val="28"/>
          <w:szCs w:val="28"/>
          <w:lang w:val="fi-FI"/>
        </w:rPr>
        <w:t>Kodie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tit</w:t>
      </w:r>
      <w:r>
        <w:rPr>
          <w:rFonts w:ascii="Times New Roman" w:hAnsi="Times New Roman" w:eastAsia="SchoolBookSanPin"/>
          <w:bCs/>
          <w:sz w:val="28"/>
          <w:szCs w:val="28"/>
          <w:lang w:val="ru-RU"/>
        </w:rPr>
        <w:t xml:space="preserve">. Домашние животные. Домашние животные в городе и в сельской местности. Радость общения с домашними любимцами. Уход за домашними животными, ответственность за их содержание. </w:t>
      </w:r>
      <w:r>
        <w:rPr>
          <w:rFonts w:ascii="Times New Roman" w:hAnsi="Times New Roman" w:eastAsia="SchoolBookSanPin"/>
          <w:bCs/>
          <w:sz w:val="28"/>
          <w:szCs w:val="28"/>
          <w:lang w:val="fi-FI"/>
        </w:rPr>
        <w:t>Petroskoi</w:t>
      </w:r>
      <w:r>
        <w:rPr>
          <w:rFonts w:ascii="Times New Roman" w:hAnsi="Times New Roman" w:eastAsia="SchoolBookSanPin"/>
          <w:bCs/>
          <w:sz w:val="28"/>
          <w:szCs w:val="28"/>
          <w:lang w:val="ru-RU"/>
        </w:rPr>
        <w:t xml:space="preserve">. Петрозаводск. Города Карелии. Петрозаводск – столица Карелии: географическое положение, население. Достопримечательности Петрозаводска. </w:t>
      </w:r>
      <w:r>
        <w:rPr>
          <w:rFonts w:ascii="Times New Roman" w:hAnsi="Times New Roman" w:eastAsia="SchoolBookSanPin"/>
          <w:bCs/>
          <w:sz w:val="28"/>
          <w:szCs w:val="28"/>
          <w:lang w:val="fi-FI"/>
        </w:rPr>
        <w:t>Lugemine</w:t>
      </w:r>
      <w:r>
        <w:rPr>
          <w:rFonts w:ascii="Times New Roman" w:hAnsi="Times New Roman" w:eastAsia="SchoolBookSanPin"/>
          <w:bCs/>
          <w:sz w:val="28"/>
          <w:szCs w:val="28"/>
          <w:lang w:val="ru-RU"/>
        </w:rPr>
        <w:t>. Чтение. Чтение – лучшее учение. Газеты и журналы на карельском языке. Детский журнал «Кипиня».</w:t>
      </w:r>
    </w:p>
    <w:p w14:paraId="109BB4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8.2. Коммуникативные умения. </w:t>
      </w:r>
    </w:p>
    <w:p w14:paraId="609FC5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w:t>
      </w:r>
    </w:p>
    <w:p w14:paraId="744EEF4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Объём диалога – до 6 реплик со стороны каждого собеседника.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 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сообщение), изложение (пересказ) основного содержания прочитанного (прослушанного) текста, краткое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таблиц. Объём монологического высказывания – 8-9 фраз.</w:t>
      </w:r>
    </w:p>
    <w:p w14:paraId="47AC9E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4B22F2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невербальная реакция на услышанное. 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текстов) для аудирования – до 1,5 минут.</w:t>
      </w:r>
    </w:p>
    <w:p w14:paraId="679910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w:t>
      </w:r>
    </w:p>
    <w:p w14:paraId="71E12A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содержания текста. 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 Чтение с пониманием нужной (запрашиваемой) информации предполагает умение находить в прочитанном тексте и понимать запрашиваемую информацию. Чтение с полным пониманием предполагает полное и точное понимание информации, представленной в тексте, в эксплицитной (явной) форме. Чтение несплошных текстов (таблиц, диаграмм) и понимание представленной в них информации. 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 Объём текста (текстов) для чтения – до 350 слов.</w:t>
      </w:r>
    </w:p>
    <w:p w14:paraId="582613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w:t>
      </w:r>
    </w:p>
    <w:p w14:paraId="6ADD37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 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 Заполнение анкет и формуляров: сообщение о себе основных сведений. Написание электронного сообщения личного характера в соответствии с нормами неофициального общения.</w:t>
      </w:r>
    </w:p>
    <w:p w14:paraId="68C753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8.3. Языковые знания и умения. </w:t>
      </w:r>
    </w:p>
    <w:p w14:paraId="3883B8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нетическая сторона речи. </w:t>
      </w:r>
    </w:p>
    <w:p w14:paraId="73D83C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диалог (беседа), рассказ, сообщение информационного характера, отрывок из статьи научно-популярного характера. Объём текста для чтения вслух – до 100 слов.</w:t>
      </w:r>
    </w:p>
    <w:p w14:paraId="787591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орфография и пунктуация. </w:t>
      </w:r>
    </w:p>
    <w:p w14:paraId="0031BA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w:t>
      </w:r>
    </w:p>
    <w:p w14:paraId="55DE40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176973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арельском языке (ливвиковское наречи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 Основные способы словообразования: аффиксация, словосложение. Многозначные лексические единицы. Синонимы. Антонимы. Интернациональные слова. Наиболее частотные фразовые глаголы.</w:t>
      </w:r>
    </w:p>
    <w:p w14:paraId="1FE610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ая сторона речи.</w:t>
      </w:r>
    </w:p>
    <w:p w14:paraId="31CF4F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изученных морфологических форм и синтаксических конструкций карельского языка. Основные коммуникативные типы простых предложений в карельском языке: повествовательное, побудительно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вопросительное (общий вопрос, специальные вопросы,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 xml:space="preserve">льтернативный вопрос). Утвердительные и отрицательные предложения. Восклицательные предложения. Основные структурно-семантические типы простых предложений в карельском языке: интранзитивное предложение, транзитивное предложение, посессивная конструкция, </w:t>
      </w:r>
      <w:r>
        <w:rPr>
          <w:rFonts w:ascii="Times New Roman" w:hAnsi="Times New Roman" w:eastAsia="SchoolBookSanPin"/>
          <w:bCs/>
          <w:iCs/>
          <w:sz w:val="28"/>
          <w:szCs w:val="28"/>
          <w:lang w:val="ru-RU"/>
        </w:rPr>
        <w:t>э</w:t>
      </w:r>
      <w:r>
        <w:rPr>
          <w:rFonts w:ascii="Times New Roman" w:hAnsi="Times New Roman" w:eastAsia="SchoolBookSanPin"/>
          <w:bCs/>
          <w:sz w:val="28"/>
          <w:szCs w:val="28"/>
          <w:lang w:val="ru-RU"/>
        </w:rPr>
        <w:t xml:space="preserve">кзистенциальное предложение, </w:t>
      </w:r>
      <w:r>
        <w:rPr>
          <w:rFonts w:ascii="Times New Roman" w:hAnsi="Times New Roman" w:eastAsia="SchoolBookSanPin"/>
          <w:bCs/>
          <w:iCs/>
          <w:sz w:val="28"/>
          <w:szCs w:val="28"/>
          <w:lang w:val="ru-RU"/>
        </w:rPr>
        <w:t>р</w:t>
      </w:r>
      <w:r>
        <w:rPr>
          <w:rFonts w:ascii="Times New Roman" w:hAnsi="Times New Roman" w:eastAsia="SchoolBookSanPin"/>
          <w:bCs/>
          <w:sz w:val="28"/>
          <w:szCs w:val="28"/>
          <w:lang w:val="ru-RU"/>
        </w:rPr>
        <w:t>езультативная конструкция с транслативом, предикативное предложение, предложения с семантикой состояния. Сложносочинённые предложения. Сложноподчинённое предложение (главное предложение, придаточное предложение в функции подлежащего, придаточное предложение в функции определения, придаточное предложение в функции объекта, придаточное предложение в функции обстоятельства). Двусоставные и односоставные предложения, типы односоставных предложений в карельском языке: определённо-личные односоставные предложения, неопределённо-личные предложения, обобщённо-личные предложения, безличные предложения, конструкция долженствования. Предложения с прямым порядком слов, предложения с инверсией. Полные и неполные предложения. Простые предложения со сказуемым, выраженным личной формой глагола. Предложения с существительным, местоимением в функции подлежащего</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Предложения с номинативом и партитивом грамматического субъекта, </w:t>
      </w:r>
      <w:r>
        <w:rPr>
          <w:rFonts w:ascii="Times New Roman" w:hAnsi="Times New Roman" w:eastAsia="SchoolBookSanPin"/>
          <w:bCs/>
          <w:iCs/>
          <w:sz w:val="28"/>
          <w:szCs w:val="28"/>
          <w:lang w:val="ru-RU"/>
        </w:rPr>
        <w:t>п</w:t>
      </w:r>
      <w:r>
        <w:rPr>
          <w:rFonts w:ascii="Times New Roman" w:hAnsi="Times New Roman" w:eastAsia="SchoolBookSanPin"/>
          <w:bCs/>
          <w:sz w:val="28"/>
          <w:szCs w:val="28"/>
          <w:lang w:val="ru-RU"/>
        </w:rPr>
        <w:t>ридаточным предложением в функции субъекта. Согласование подлежащего и сказуемого в лице и числе, случаи отсутствия согласования подлежащего и сказуемого в лице и числ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Согласованное определение, неизменяемые прилагательные в функции определения, генитивное определение, аппозитивное определение,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 xml:space="preserve">пределение в форме внутренне- или внешне-местного падежа, инфинитивное определение. Объект в аккузативе без окончания (номинативе) в утвердительных предложениях с императивом, аккузативе без окончания (номинативе) в утвердительных неопределённо-личных предложениях, аккузативе с окончанием (генитиве),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 множественного числа (номинативе). Партитив объекта, выраженного вещественным существительным</w:t>
      </w:r>
      <w:r>
        <w:rPr>
          <w:rFonts w:ascii="Times New Roman" w:hAnsi="Times New Roman" w:eastAsia="SchoolBookSanPin"/>
          <w:bCs/>
          <w:i/>
          <w:iCs/>
          <w:sz w:val="28"/>
          <w:szCs w:val="28"/>
          <w:lang w:val="ru-RU"/>
        </w:rPr>
        <w:t xml:space="preserve">, </w:t>
      </w:r>
      <w:r>
        <w:rPr>
          <w:rFonts w:ascii="Times New Roman" w:hAnsi="Times New Roman" w:eastAsia="SchoolBookSanPin"/>
          <w:bCs/>
          <w:sz w:val="28"/>
          <w:szCs w:val="28"/>
          <w:lang w:val="ru-RU"/>
        </w:rPr>
        <w:t xml:space="preserve">партитив объекта в отрицательных предложениях. Обстоятельство в форме внешне- и внутренне-местного падежа, обстоятельство, выраженное наречием, конструкциями с предлогами и послелогами,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 xml:space="preserve">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одноосновные и двуосновные имена, гласная и согласная основа. Падежные формы имён в единственном и множественном числе (существительные, прилагательные, местоимения). Словоизменительные суффиксы в карельском языке: формообразующие суффиксы и окончания, показатель множественного числа в формах косвенных падежей. Чередование кратких гласных основы слова, чередование дифтонгов основы слова, чередование ступеней согласных в основе слова, </w:t>
      </w:r>
      <w:r>
        <w:rPr>
          <w:rFonts w:ascii="Times New Roman" w:hAnsi="Times New Roman" w:eastAsia="SchoolBookSanPin"/>
          <w:bCs/>
          <w:iCs/>
          <w:sz w:val="28"/>
          <w:szCs w:val="28"/>
          <w:lang w:val="ru-RU"/>
        </w:rPr>
        <w:t>с</w:t>
      </w:r>
      <w:r>
        <w:rPr>
          <w:rFonts w:ascii="Times New Roman" w:hAnsi="Times New Roman" w:eastAsia="SchoolBookSanPin"/>
          <w:bCs/>
          <w:sz w:val="28"/>
          <w:szCs w:val="28"/>
          <w:lang w:val="ru-RU"/>
        </w:rPr>
        <w:t>ильная ступень чередования согласных перед притяжательными суффиксами в единственном числе и слова с обратным чередованием. Указательные, вопросительные, относительные, определительные, отрицательные, неопределённые местоимения, возвратное местоимение. Склонение местоимений. Степени сравнения прилагательных (компаратив, суперлатив), склонение прилагательных в форме компаратива и суперлатива (единственного и 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чередование конечных гласных основы в одноосновных глаголах перед показателем имперфекта -</w:t>
      </w:r>
      <w:r>
        <w:rPr>
          <w:rFonts w:ascii="Times New Roman" w:hAnsi="Times New Roman" w:eastAsia="SchoolBookSanPin"/>
          <w:bCs/>
          <w:sz w:val="28"/>
          <w:szCs w:val="28"/>
        </w:rPr>
        <w:t>i</w:t>
      </w:r>
      <w:r>
        <w:rPr>
          <w:rFonts w:ascii="Times New Roman" w:hAnsi="Times New Roman" w:eastAsia="SchoolBookSanPin"/>
          <w:bCs/>
          <w:sz w:val="28"/>
          <w:szCs w:val="28"/>
          <w:lang w:val="ru-RU"/>
        </w:rPr>
        <w:t>. Утвердительные и отрицательные формы перфекта от одноосновных и двуосновных глаголов. Утвердительные и отрицательные формы одноосновных и двуосновных глаголов плюсквамперфекта. Утвердительные и отрицательные формы будущего времени (футурума)</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от</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одноосновных и двуосновных глаголов, вспомогательные глаголы в футуруме, формы основного глагола футурума с показателями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ah</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Формы повелительного наклонения глаголов – императива (утвердительные и отрицательные формы 2, 3 лица единственного числа и 1, 2, 3 лица множественного числа). Утвердительные и отрицательные формы одноосновных и двуосновных глаголов различных наклонений: изъявительное наклонение (индикатив), условное наклонение (кондиционал), потенциальное наклонение (потенциал). Формы I, II причастия актива одноосновных и двуосновных глаголов. Формы возвратных глаголов</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с грамматическим показателем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seh</w:t>
      </w:r>
      <w:r>
        <w:rPr>
          <w:rFonts w:ascii="Times New Roman" w:hAnsi="Times New Roman" w:eastAsia="SchoolBookSanPin"/>
          <w:bCs/>
          <w:sz w:val="28"/>
          <w:szCs w:val="28"/>
          <w:lang w:val="ru-RU"/>
        </w:rPr>
        <w:t xml:space="preserve">. Формы неопределённого лица: в основном значении, в функции побуждения к действию. Формы инфинитивов: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инфинитив, формы иллатива, инессива, элатива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от одноосновных и двуосновных глаголов. Управление глаголов. Формы порядковых и количественных числительных: количественные числительные от 100 до 1 000 000 и их склонение, порядковые числительные и их склонение. Наречия места, времени, образа действия, меры, причины и цели, а также наречия модального характера. Предлоги и послелоги. Союзы.</w:t>
      </w:r>
    </w:p>
    <w:p w14:paraId="72508E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8.4. Социокультурные знания и умения. </w:t>
      </w:r>
    </w:p>
    <w:p w14:paraId="63D49A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основные национальные праздники, традиции в питании и проведении досуга, система образования). Социокультурный портрет родной страны и Республики Карелия: знакомство с традициями проведения основных национальных праздников (Рождества, Нового года, Дня матери и других), с особенностями образа жизни и культуры (известными достопримечательностями, некоторыми выдающимися людьми). Развитие умений: писать свои имя и фамилию, а также имена и фамилии своих родственников и друзей на карельском языке (ливвиковское наречие), правильно оформлять в анкете свой адрес на карельском языке (ливвиковское анречие), правильно оформлять электронное сообщение личного характера в соответствии с нормами неофициального общения,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ие ситуации).</w:t>
      </w:r>
    </w:p>
    <w:p w14:paraId="51367C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8.5. Компенсаторные умения. </w:t>
      </w:r>
    </w:p>
    <w:p w14:paraId="5DDBFB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5EA08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9. Содержание обучения в 8 классе.</w:t>
      </w:r>
    </w:p>
    <w:p w14:paraId="54FB10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9.1. Тематическое содержание речи.</w:t>
      </w:r>
    </w:p>
    <w:p w14:paraId="67266648">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fi-FI"/>
        </w:rPr>
        <w:t>Joudoaigu</w:t>
      </w:r>
      <w:r>
        <w:rPr>
          <w:rFonts w:ascii="Times New Roman" w:hAnsi="Times New Roman" w:eastAsia="SchoolBookSanPin"/>
          <w:bCs/>
          <w:sz w:val="28"/>
          <w:szCs w:val="28"/>
          <w:lang w:val="tt-RU" w:bidi="ru-RU"/>
        </w:rPr>
        <w:t xml:space="preserve">. Свободное время. Свободное время, хобби, увлечения. Чтение художественной литературы. Киноафиша, посещение кинотеатра, обсуждение кинофильма. Посещение театра, обсуждение спектакля. Национальный театр Карелии: история, современный репертуар, ведущие актеры. Экскурсия в музей, знакомство с музейной экспозицией. Национальный музей Республики Карелия. Музыкальный фольклор карелов-ливвиков, современные исполнители песен на карельском языке. </w:t>
      </w:r>
      <w:r>
        <w:rPr>
          <w:rFonts w:ascii="Times New Roman" w:hAnsi="Times New Roman" w:eastAsia="SchoolBookSanPin"/>
          <w:bCs/>
          <w:sz w:val="28"/>
          <w:szCs w:val="28"/>
          <w:lang w:val="fi-FI"/>
        </w:rPr>
        <w:t>Nuori</w:t>
      </w:r>
      <w:r>
        <w:rPr>
          <w:rFonts w:ascii="Times New Roman" w:hAnsi="Times New Roman" w:eastAsia="SchoolBookSanPin"/>
          <w:bCs/>
          <w:sz w:val="28"/>
          <w:szCs w:val="28"/>
          <w:lang w:val="tt-RU" w:bidi="ru-RU"/>
        </w:rPr>
        <w:t>ž</w:t>
      </w:r>
      <w:r>
        <w:rPr>
          <w:rFonts w:ascii="Times New Roman" w:hAnsi="Times New Roman" w:eastAsia="SchoolBookSanPin"/>
          <w:bCs/>
          <w:sz w:val="28"/>
          <w:szCs w:val="28"/>
          <w:lang w:val="fi-FI"/>
        </w:rPr>
        <w:t>omuodu</w:t>
      </w:r>
      <w:r>
        <w:rPr>
          <w:rFonts w:ascii="Times New Roman" w:hAnsi="Times New Roman" w:eastAsia="SchoolBookSanPin"/>
          <w:bCs/>
          <w:sz w:val="28"/>
          <w:szCs w:val="28"/>
          <w:lang w:val="tt-RU" w:bidi="ru-RU"/>
        </w:rPr>
        <w:t xml:space="preserve">. Молодежная мода. Магазин одежды, виды одежды, современные ткани и материалы, примерка одежды. Современная молодежная мода, актуальные тренды. </w:t>
      </w:r>
      <w:r>
        <w:rPr>
          <w:rFonts w:ascii="Times New Roman" w:hAnsi="Times New Roman" w:eastAsia="SchoolBookSanPin"/>
          <w:bCs/>
          <w:sz w:val="28"/>
          <w:szCs w:val="28"/>
          <w:lang w:val="fi-FI"/>
        </w:rPr>
        <w:t>Karjal</w:t>
      </w:r>
      <w:r>
        <w:rPr>
          <w:rFonts w:ascii="Times New Roman" w:hAnsi="Times New Roman" w:eastAsia="SchoolBookSanPin"/>
          <w:bCs/>
          <w:sz w:val="28"/>
          <w:szCs w:val="28"/>
          <w:lang w:val="tt-RU" w:bidi="ru-RU"/>
        </w:rPr>
        <w:t xml:space="preserve">. Карелия. Республика Карелия: географическое положение, климат, геология, гидрология, флора и фауна. История Карелии. Известные люди Карелии. </w:t>
      </w:r>
      <w:r>
        <w:rPr>
          <w:rFonts w:ascii="Times New Roman" w:hAnsi="Times New Roman" w:eastAsia="SchoolBookSanPin"/>
          <w:bCs/>
          <w:sz w:val="28"/>
          <w:szCs w:val="28"/>
          <w:lang w:val="fi-FI"/>
        </w:rPr>
        <w:t>Ymb</w:t>
      </w:r>
      <w:r>
        <w:rPr>
          <w:rFonts w:ascii="Times New Roman" w:hAnsi="Times New Roman" w:eastAsia="SchoolBookSanPin"/>
          <w:bCs/>
          <w:sz w:val="28"/>
          <w:szCs w:val="28"/>
          <w:lang w:val="tt-RU" w:bidi="ru-RU"/>
        </w:rPr>
        <w:t>ä</w:t>
      </w:r>
      <w:r>
        <w:rPr>
          <w:rFonts w:ascii="Times New Roman" w:hAnsi="Times New Roman" w:eastAsia="SchoolBookSanPin"/>
          <w:bCs/>
          <w:sz w:val="28"/>
          <w:szCs w:val="28"/>
          <w:lang w:val="fi-FI"/>
        </w:rPr>
        <w:t>rist</w:t>
      </w:r>
      <w:r>
        <w:rPr>
          <w:rFonts w:ascii="Times New Roman" w:hAnsi="Times New Roman" w:eastAsia="SchoolBookSanPin"/>
          <w:bCs/>
          <w:sz w:val="28"/>
          <w:szCs w:val="28"/>
          <w:lang w:val="tt-RU" w:bidi="ru-RU"/>
        </w:rPr>
        <w:t>ö</w:t>
      </w:r>
      <w:r>
        <w:rPr>
          <w:rFonts w:ascii="Times New Roman" w:hAnsi="Times New Roman" w:eastAsia="SchoolBookSanPin"/>
          <w:bCs/>
          <w:sz w:val="28"/>
          <w:szCs w:val="28"/>
          <w:lang w:val="fi-FI"/>
        </w:rPr>
        <w:t>n</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vardoi</w:t>
      </w:r>
      <w:r>
        <w:rPr>
          <w:rFonts w:ascii="Times New Roman" w:hAnsi="Times New Roman" w:eastAsia="SchoolBookSanPin"/>
          <w:bCs/>
          <w:sz w:val="28"/>
          <w:szCs w:val="28"/>
          <w:lang w:val="tt-RU" w:bidi="ru-RU"/>
        </w:rPr>
        <w:t>čč</w:t>
      </w:r>
      <w:r>
        <w:rPr>
          <w:rFonts w:ascii="Times New Roman" w:hAnsi="Times New Roman" w:eastAsia="SchoolBookSanPin"/>
          <w:bCs/>
          <w:sz w:val="28"/>
          <w:szCs w:val="28"/>
          <w:lang w:val="fi-FI"/>
        </w:rPr>
        <w:t>emine</w:t>
      </w:r>
      <w:r>
        <w:rPr>
          <w:rFonts w:ascii="Times New Roman" w:hAnsi="Times New Roman" w:eastAsia="SchoolBookSanPin"/>
          <w:bCs/>
          <w:sz w:val="28"/>
          <w:szCs w:val="28"/>
          <w:lang w:val="tt-RU" w:bidi="ru-RU"/>
        </w:rPr>
        <w:t xml:space="preserve">. Охрана природы. Экологические проблемы и пути их решения. Редкие виды животных и растений на территории Карелии. Водлозерский национальный парк. </w:t>
      </w:r>
      <w:r>
        <w:rPr>
          <w:rFonts w:ascii="Times New Roman" w:hAnsi="Times New Roman" w:eastAsia="SchoolBookSanPin"/>
          <w:bCs/>
          <w:sz w:val="28"/>
          <w:szCs w:val="28"/>
          <w:lang w:val="fi-FI"/>
        </w:rPr>
        <w:t>Tulien</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ammatin</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valli</w:t>
      </w:r>
      <w:r>
        <w:rPr>
          <w:rFonts w:ascii="Times New Roman" w:hAnsi="Times New Roman" w:eastAsia="SchoolBookSanPin"/>
          <w:bCs/>
          <w:sz w:val="28"/>
          <w:szCs w:val="28"/>
          <w:lang w:val="tt-RU" w:bidi="ru-RU"/>
        </w:rPr>
        <w:t>č</w:t>
      </w:r>
      <w:r>
        <w:rPr>
          <w:rFonts w:ascii="Times New Roman" w:hAnsi="Times New Roman" w:eastAsia="SchoolBookSanPin"/>
          <w:bCs/>
          <w:sz w:val="28"/>
          <w:szCs w:val="28"/>
          <w:lang w:val="fi-FI"/>
        </w:rPr>
        <w:t>endu</w:t>
      </w:r>
      <w:r>
        <w:rPr>
          <w:rFonts w:ascii="Times New Roman" w:hAnsi="Times New Roman" w:eastAsia="SchoolBookSanPin"/>
          <w:bCs/>
          <w:sz w:val="28"/>
          <w:szCs w:val="28"/>
          <w:lang w:val="tt-RU" w:bidi="ru-RU"/>
        </w:rPr>
        <w:t xml:space="preserve">. Выбор профессии. Современные профессии и сферы их применения. Возможности получения профессионального образования после окончания школы. Выбор будущей профессии и его обоснование. </w:t>
      </w:r>
      <w:r>
        <w:rPr>
          <w:rFonts w:ascii="Times New Roman" w:hAnsi="Times New Roman" w:eastAsia="SchoolBookSanPin"/>
          <w:bCs/>
          <w:sz w:val="28"/>
          <w:szCs w:val="28"/>
          <w:lang w:val="fi-FI"/>
        </w:rPr>
        <w:t>Talvipruazniekat</w:t>
      </w:r>
      <w:r>
        <w:rPr>
          <w:rFonts w:ascii="Times New Roman" w:hAnsi="Times New Roman" w:eastAsia="SchoolBookSanPin"/>
          <w:bCs/>
          <w:sz w:val="28"/>
          <w:szCs w:val="28"/>
          <w:lang w:val="tt-RU" w:bidi="ru-RU"/>
        </w:rPr>
        <w:t xml:space="preserve">. Традиционные зимние праздники. Календарная обрядность карелов-ливвиков. Традиционные зимние праздники, Рождество, зимние Святки: традиции празднования. </w:t>
      </w:r>
      <w:r>
        <w:rPr>
          <w:rFonts w:ascii="Times New Roman" w:hAnsi="Times New Roman" w:eastAsia="SchoolBookSanPin"/>
          <w:bCs/>
          <w:sz w:val="28"/>
          <w:szCs w:val="28"/>
          <w:lang w:val="fi-FI"/>
        </w:rPr>
        <w:t>Kev</w:t>
      </w:r>
      <w:r>
        <w:rPr>
          <w:rFonts w:ascii="Times New Roman" w:hAnsi="Times New Roman" w:eastAsia="SchoolBookSanPin"/>
          <w:bCs/>
          <w:sz w:val="28"/>
          <w:szCs w:val="28"/>
          <w:lang w:val="tt-RU" w:bidi="ru-RU"/>
        </w:rPr>
        <w:t>ä</w:t>
      </w:r>
      <w:r>
        <w:rPr>
          <w:rFonts w:ascii="Times New Roman" w:hAnsi="Times New Roman" w:eastAsia="SchoolBookSanPin"/>
          <w:bCs/>
          <w:sz w:val="28"/>
          <w:szCs w:val="28"/>
          <w:lang w:val="fi-FI"/>
        </w:rPr>
        <w:t>tpruazniekat</w:t>
      </w:r>
      <w:r>
        <w:rPr>
          <w:rFonts w:ascii="Times New Roman" w:hAnsi="Times New Roman" w:eastAsia="SchoolBookSanPin"/>
          <w:bCs/>
          <w:sz w:val="28"/>
          <w:szCs w:val="28"/>
          <w:lang w:val="tt-RU" w:bidi="ru-RU"/>
        </w:rPr>
        <w:t>. Традиционные весенние праздники. Календарная обрядность карелов-ливвиков. Традиционные весенние праздники, Масленица, Вербное воскресенье, Пасха, Благовещение, Троица. Традиции празднования.</w:t>
      </w:r>
      <w:r>
        <w:rPr>
          <w:rFonts w:ascii="Times New Roman" w:hAnsi="Times New Roman" w:eastAsia="SchoolBookSanPin"/>
          <w:bCs/>
          <w:sz w:val="28"/>
          <w:szCs w:val="28"/>
          <w:lang w:val="ru-RU"/>
        </w:rPr>
        <w:t xml:space="preserve"> </w:t>
      </w:r>
    </w:p>
    <w:p w14:paraId="624533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9.2. Коммуникативные умения. </w:t>
      </w:r>
    </w:p>
    <w:p w14:paraId="5416A452">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 xml:space="preserve">Говорение. </w:t>
      </w:r>
    </w:p>
    <w:p w14:paraId="5BEF2DB5">
      <w:pPr>
        <w:spacing w:after="0" w:line="36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 xml:space="preserve">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побуждение к действию: обращаться с просьбой, вежливо соглашаться/не соглашаться выполнить просьбу, приглашать собеседника к совместной деятельности, вежливо соглашаться/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Навыки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Объём диалога – до 7 реплик со стороны каждого собеседника.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 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сообщение), выражение и аргументирование своего мнения по отношению к услышанному (прочитанному), изложение (пересказ) основного содержания прочитанного (прослушанного) текста, составление рассказа по картинкам,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eastAsia="SchoolBookSanPin"/>
          <w:bCs/>
          <w:sz w:val="28"/>
          <w:szCs w:val="28"/>
          <w:lang w:val="ru-RU"/>
        </w:rPr>
        <w:t>с использованием речевых ситуаций, ключевых слов и (или) иллюстраций, фотографий</w:t>
      </w:r>
      <w:r>
        <w:rPr>
          <w:rFonts w:ascii="Times New Roman" w:hAnsi="Times New Roman" w:eastAsia="SchoolBookSanPin"/>
          <w:bCs/>
          <w:sz w:val="28"/>
          <w:szCs w:val="28"/>
          <w:lang w:val="tt-RU" w:bidi="ru-RU"/>
        </w:rPr>
        <w:t>, таблиц. Объём монологического высказывания – 9-10 фраз.</w:t>
      </w:r>
    </w:p>
    <w:p w14:paraId="6A91DE36">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 xml:space="preserve">Аудирование. </w:t>
      </w:r>
    </w:p>
    <w:p w14:paraId="01184C22">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 xml:space="preserve">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 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определять содержание текста по его первым строкам, игнорировать незнакомые слова, не существенные для понимания основного содержания. </w:t>
      </w:r>
    </w:p>
    <w:p w14:paraId="031A4073">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текстов) для аудирования – до 2 минут.</w:t>
      </w:r>
    </w:p>
    <w:p w14:paraId="2739B39A">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 xml:space="preserve">Смысловое чтение. </w:t>
      </w:r>
    </w:p>
    <w:p w14:paraId="16F1C92F">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 Чтение таблиц, диаграмм, схем и понимание представленной в них информации. 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 Объём текста (текстов) для чтения – 350-500 слов.</w:t>
      </w:r>
    </w:p>
    <w:p w14:paraId="1F49A070">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 xml:space="preserve">Письменная речь. </w:t>
      </w:r>
    </w:p>
    <w:p w14:paraId="3A35802F">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Развитие умений письменной речи: составление плана (тезисов) устного или письменного сообщения. Заполнение анкет и формуляров: сообщение о себе основных сведений. Написание электронного сообщения личного характера в соответствии с нормами неофициального общения. Объём письма – до 110 слов, 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14:paraId="32BFDDD5">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 xml:space="preserve">41.9.3. Языковые знания и умения. </w:t>
      </w:r>
    </w:p>
    <w:p w14:paraId="67CBB75B">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 xml:space="preserve">Фонетическая сторона речи </w:t>
      </w:r>
    </w:p>
    <w:p w14:paraId="616ED4EE">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110 слов.</w:t>
      </w:r>
    </w:p>
    <w:p w14:paraId="3B89E2B7">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 xml:space="preserve">Графика, орфография и пунктуация. </w:t>
      </w:r>
    </w:p>
    <w:p w14:paraId="18DE35AD">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Пунктуационно правильно, в соответствии с нормами речевого этикета, оформлять электронное сообщение личного характера в соответствии с нормами неофициального общения.</w:t>
      </w:r>
    </w:p>
    <w:p w14:paraId="5954651A">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 xml:space="preserve">Лексическая сторона речи. </w:t>
      </w:r>
    </w:p>
    <w:p w14:paraId="38AE5DFF">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арельском языке (ливвиковское наречие) языке нормы лексической сочетаемости. 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 Основные способы словообразования: аффиксация, словосложение. Многозначные лексические единицы. Синонимы. Антонимы. Интернациональные слова. Сокращения и аббревиатуры. Различные средства связи в тексте для обеспечения его целостности.</w:t>
      </w:r>
    </w:p>
    <w:p w14:paraId="1C47F0A2">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 xml:space="preserve">Грамматическая сторона речи. </w:t>
      </w:r>
    </w:p>
    <w:p w14:paraId="1A5281D1">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tt-RU" w:bidi="ru-RU"/>
        </w:rPr>
        <w:t>Распознавание и употребление в устной и письменной речи изученных морфологических форм и синтаксических конструкций карельского языка.</w:t>
      </w:r>
    </w:p>
    <w:p w14:paraId="129E0D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коммуникативные типы простых предложений в карельском языке: повествовательное, побудительно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вопросительное (общий вопрос, специальные вопросы,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 xml:space="preserve">льтернативный вопрос). Утвердительные и отрицательные предложения. Восклицательные предложения. Основные структурно-семантические типы простых предложений в карельском языке: интранзитивное предложение, транзитивное предложение, посессивная конструкция, </w:t>
      </w:r>
      <w:r>
        <w:rPr>
          <w:rFonts w:ascii="Times New Roman" w:hAnsi="Times New Roman" w:eastAsia="SchoolBookSanPin"/>
          <w:bCs/>
          <w:iCs/>
          <w:sz w:val="28"/>
          <w:szCs w:val="28"/>
          <w:lang w:val="ru-RU"/>
        </w:rPr>
        <w:t>э</w:t>
      </w:r>
      <w:r>
        <w:rPr>
          <w:rFonts w:ascii="Times New Roman" w:hAnsi="Times New Roman" w:eastAsia="SchoolBookSanPin"/>
          <w:bCs/>
          <w:sz w:val="28"/>
          <w:szCs w:val="28"/>
          <w:lang w:val="ru-RU"/>
        </w:rPr>
        <w:t xml:space="preserve">кзистенциальное предложение, </w:t>
      </w:r>
      <w:r>
        <w:rPr>
          <w:rFonts w:ascii="Times New Roman" w:hAnsi="Times New Roman" w:eastAsia="SchoolBookSanPin"/>
          <w:bCs/>
          <w:iCs/>
          <w:sz w:val="28"/>
          <w:szCs w:val="28"/>
          <w:lang w:val="ru-RU"/>
        </w:rPr>
        <w:t>р</w:t>
      </w:r>
      <w:r>
        <w:rPr>
          <w:rFonts w:ascii="Times New Roman" w:hAnsi="Times New Roman" w:eastAsia="SchoolBookSanPin"/>
          <w:bCs/>
          <w:sz w:val="28"/>
          <w:szCs w:val="28"/>
          <w:lang w:val="ru-RU"/>
        </w:rPr>
        <w:t xml:space="preserve">езультативная конструкция с транслативом, предикативное предложение, предложения с семантикой состояния. </w:t>
      </w:r>
    </w:p>
    <w:p w14:paraId="13913F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ые предложения. Сложноподчинённое предложение (главное предложение, придаточное предложение в функции подлежащего, придаточное предложение в функции определения, придаточное предложение в функции объекта, придаточное предложение в функции обстоятельства). Двусоставные и односоставные предложения, типы односоставных предложений в карельском языке: определённо-личные односоставные предложения, неопределённо-личные предложения, обобщённо-личные предложения, безличные предложения, конструкция долженствования. Предложения с прямым порядком слов, предложения с инверсией. Полные и неполные предложения. Простые предложения со сказуемым, выраженным личной формой глагола. Предложения с существительным, местоимением в функции подлежащего</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Предложения с номинативом и партитивом грамматического субъекта, </w:t>
      </w:r>
      <w:r>
        <w:rPr>
          <w:rFonts w:ascii="Times New Roman" w:hAnsi="Times New Roman" w:eastAsia="SchoolBookSanPin"/>
          <w:bCs/>
          <w:iCs/>
          <w:sz w:val="28"/>
          <w:szCs w:val="28"/>
          <w:lang w:val="ru-RU"/>
        </w:rPr>
        <w:t>п</w:t>
      </w:r>
      <w:r>
        <w:rPr>
          <w:rFonts w:ascii="Times New Roman" w:hAnsi="Times New Roman" w:eastAsia="SchoolBookSanPin"/>
          <w:bCs/>
          <w:sz w:val="28"/>
          <w:szCs w:val="28"/>
          <w:lang w:val="ru-RU"/>
        </w:rPr>
        <w:t xml:space="preserve">ридаточным предложением в функции субъекта. </w:t>
      </w:r>
    </w:p>
    <w:p w14:paraId="74D182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гласование подлежащего и сказуемого в лице и числе, случаи отсутствия согласования подлежащего и сказуемого в лице и числ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Согласованное определение, неизменяемые прилагательные в функции определения, генитивное определение, аппозитивное определение,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 xml:space="preserve">пределение в форме внутренне- или внешне-местного падежа, инфинитивное определение. Объект в аккузативе без окончания (номинативе) в утвердительных предложениях с императивом, аккузативе без окончания (номинативе) в утвердительных неопределённо-личных предложениях, аккузативе с окончанием (генитиве),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 множественного числа (номинативе). Партитив объекта, выраженного вещественным существительным</w:t>
      </w:r>
      <w:r>
        <w:rPr>
          <w:rFonts w:ascii="Times New Roman" w:hAnsi="Times New Roman" w:eastAsia="SchoolBookSanPin"/>
          <w:bCs/>
          <w:i/>
          <w:iCs/>
          <w:sz w:val="28"/>
          <w:szCs w:val="28"/>
          <w:lang w:val="ru-RU"/>
        </w:rPr>
        <w:t xml:space="preserve">, </w:t>
      </w:r>
      <w:r>
        <w:rPr>
          <w:rFonts w:ascii="Times New Roman" w:hAnsi="Times New Roman" w:eastAsia="SchoolBookSanPin"/>
          <w:bCs/>
          <w:sz w:val="28"/>
          <w:szCs w:val="28"/>
          <w:lang w:val="ru-RU"/>
        </w:rPr>
        <w:t xml:space="preserve">партитив объекта в отрицательных предложениях. Обстоятельство в форме внешне- и внутренне-местного падежа, обстоятельство, выраженное наречием, конструкциями с предлогами и послелогами,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 xml:space="preserve">бстоятельство в форме эссива и транслатива. </w:t>
      </w:r>
    </w:p>
    <w:p w14:paraId="7021BD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одноосновные и двуосновные имена, гласная и согласная основа. Падежные формы имён в единственном и множественном числе (существительные, прилагательные, местоимения), словоизменительные суффиксы в карельском языке: формообразующие суффиксы и окончания, показатель множественного числа в формах косвенных падежей. Чередование кратких гласных основы слова, чередование дифтонгов основы слова, чередование ступеней согласных в основе слова, </w:t>
      </w:r>
      <w:r>
        <w:rPr>
          <w:rFonts w:ascii="Times New Roman" w:hAnsi="Times New Roman" w:eastAsia="SchoolBookSanPin"/>
          <w:bCs/>
          <w:iCs/>
          <w:sz w:val="28"/>
          <w:szCs w:val="28"/>
          <w:lang w:val="ru-RU"/>
        </w:rPr>
        <w:t>с</w:t>
      </w:r>
      <w:r>
        <w:rPr>
          <w:rFonts w:ascii="Times New Roman" w:hAnsi="Times New Roman" w:eastAsia="SchoolBookSanPin"/>
          <w:bCs/>
          <w:sz w:val="28"/>
          <w:szCs w:val="28"/>
          <w:lang w:val="ru-RU"/>
        </w:rPr>
        <w:t xml:space="preserve">ильная ступень чередования согласных перед притяжательными суффиксами в единственном числе и слова с обратным чередованием. </w:t>
      </w:r>
    </w:p>
    <w:p w14:paraId="26EF41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казательные, вопросительные, относительные, определительные, отрицательные, неопределённые местоимения, возвратное местоимение. Склонение местоимений. Степени сравнения прилагательных (компаратив, суперлатив), склонение прилагательных в форме компаратива и суперлатива (единственного и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чередование конечных гласных основы в одноосновных глаголах перед показателем имперфекта -</w:t>
      </w:r>
      <w:r>
        <w:rPr>
          <w:rFonts w:ascii="Times New Roman" w:hAnsi="Times New Roman" w:eastAsia="SchoolBookSanPin"/>
          <w:bCs/>
          <w:sz w:val="28"/>
          <w:szCs w:val="28"/>
        </w:rPr>
        <w:t>i</w:t>
      </w:r>
      <w:r>
        <w:rPr>
          <w:rFonts w:ascii="Times New Roman" w:hAnsi="Times New Roman" w:eastAsia="SchoolBookSanPin"/>
          <w:bCs/>
          <w:sz w:val="28"/>
          <w:szCs w:val="28"/>
          <w:lang w:val="ru-RU"/>
        </w:rPr>
        <w:t>. Утвердительные и отрицательные формы перфекта от одноосновных и двуосновных глаголов. Утвердительные и отрицательные формы одноосновных и двуосновных глаголов плюсквамперфекта. Утвердительные и отрицательные формы будущего времени (футурума)</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от</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одноосновных и двуосновных глаголов, вспомогательные глаголы в футуруме, формы основного глагола футурума с показателями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ah</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Формы повелительного наклонения глаголов – императива (утвердительные и отрицательные формы 2, 3 лица единственного числа и 1, 2, 3 лица множественного числа). Утвердительные и отрицательные формы одноосновных и двуосновных глаголов различных наклонений: изъявительное наклонение (индикатив), условное наклонение (кондиционал), потенциальное наклонение (потенциал). Утвердительные и отрицательные формы презенса кондиционала, утвердительные и отрицательные формы имперфекта условного наклонения с показателями, утвердительные и отрицательные формы перфекта условного наклонения. Утвердительные и отрицательные формы презенса потенциального наклонения (потенциала). Формы I, II причастия актива одноосновных и двуосновных глаголов. Формы возвратных глаголов</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с грамматическим показателем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seh</w:t>
      </w:r>
      <w:r>
        <w:rPr>
          <w:rFonts w:ascii="Times New Roman" w:hAnsi="Times New Roman" w:eastAsia="SchoolBookSanPin"/>
          <w:bCs/>
          <w:sz w:val="28"/>
          <w:szCs w:val="28"/>
          <w:lang w:val="ru-RU"/>
        </w:rPr>
        <w:t xml:space="preserve">. Формы неопределённого лица: в основном значении, в функции побуждения к действию. Формы инфинитивов: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инфинитив, формы иллатива, инессива, элатива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от одноосновных и двуосновных глаголов. Управление глаголов. Формы порядковых и количественных числительных: количественные числительные от 100 до 1 000 000 и их склонение, порядковые числительные и их склонение. Наречия места, времени, образа действия, меры, причины и цели, а также наречия модального характера. Предлоги и послелоги. Союзы.</w:t>
      </w:r>
    </w:p>
    <w:p w14:paraId="673B7402">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ru-RU"/>
        </w:rPr>
        <w:t xml:space="preserve">41.9.4. Социокультурные знания и умения. </w:t>
      </w:r>
    </w:p>
    <w:p w14:paraId="2760C1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воего региона, основных социокультурных элементов речевого поведенческого этикета в карелоязычной среде, знание и использование в устной и письменной речи наиболее употребительной тематической фоновой лексики и реалий в рамках тематического содержания. 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 Социокультурный портрет родной страны и Республики Карелия: знакомство с традициями проведения основных национальных праздников, с особенностями образа жизни и культуры (известными достопримечательностями, некоторыми выдающимися людьми). Осуществление межличностного общения с использованием знаний о национально-культурных особенностях своей страны и своего региона. Соблюдение нормы вежливости в межкультурном общении. Знание социокультурного портрета родной страны и своего региона: символики, достопримечательностей, культурных особенностей (национальные праздники, традиции), образцов поэзии и прозы, доступных в языковом отношении. Развитие умений: кратко представлять Россию и Республику Карелия (культурные явления, события, достопримечательности), кратко рассказывать о некоторых выдающихся людях родной страны и своего региона (учёных, писателях, поэтах, художниках, музыкантах, спортсменах и других), оказывать помощь гостям в ситуациях повседневного общения на карельском языке (ливвиковское наречие) (объяснить местонахождение объекта, сообщить возможный маршрут и другие ситуации).</w:t>
      </w:r>
    </w:p>
    <w:p w14:paraId="21389D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9.5. Компенсаторные умения. </w:t>
      </w:r>
    </w:p>
    <w:p w14:paraId="7C4ACE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728536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0. Содержание обучения в 9 классе.</w:t>
      </w:r>
    </w:p>
    <w:p w14:paraId="763480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0.1. Тематическое содержание речи.</w:t>
      </w:r>
    </w:p>
    <w:p w14:paraId="3CC2CF49">
      <w:pPr>
        <w:spacing w:after="0" w:line="350" w:lineRule="auto"/>
        <w:ind w:firstLine="709"/>
        <w:jc w:val="both"/>
        <w:rPr>
          <w:rFonts w:ascii="Times New Roman" w:hAnsi="Times New Roman" w:eastAsia="SchoolBookSanPin"/>
          <w:bCs/>
          <w:sz w:val="28"/>
          <w:szCs w:val="28"/>
          <w:lang w:val="tt-RU" w:bidi="ru-RU"/>
        </w:rPr>
      </w:pPr>
      <w:r>
        <w:rPr>
          <w:rFonts w:ascii="Times New Roman" w:hAnsi="Times New Roman" w:eastAsia="SchoolBookSanPin"/>
          <w:bCs/>
          <w:sz w:val="28"/>
          <w:szCs w:val="28"/>
          <w:lang w:val="fi-FI"/>
        </w:rPr>
        <w:t xml:space="preserve">Muamankielen rouli tulien ammatin valličendas. </w:t>
      </w:r>
      <w:r>
        <w:rPr>
          <w:rFonts w:ascii="Times New Roman" w:hAnsi="Times New Roman" w:eastAsia="SchoolBookSanPin"/>
          <w:bCs/>
          <w:sz w:val="28"/>
          <w:szCs w:val="28"/>
          <w:lang w:val="tt-RU" w:bidi="ru-RU"/>
        </w:rPr>
        <w:t xml:space="preserve">Роль родного языка в выборе профессии. Карельский язык: история, современное состояние. Карельская письменность, литература, газеты и журналы на ливвиковском наречии карельского языка. Сферы применения карельского языка: национальная политика, культура, образование, туризм, СМИ на национальных языках. Изучение карельского языка на кафедре прибалтийско-финской филологии Института филологии Петрозаводского государственного университета. </w:t>
      </w:r>
      <w:r>
        <w:rPr>
          <w:rFonts w:ascii="Times New Roman" w:hAnsi="Times New Roman" w:eastAsia="SchoolBookSanPin"/>
          <w:bCs/>
          <w:sz w:val="28"/>
          <w:szCs w:val="28"/>
          <w:lang w:val="fi-FI"/>
        </w:rPr>
        <w:t>Ristikanzu</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da</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Muailmankaikkevus</w:t>
      </w:r>
      <w:r>
        <w:rPr>
          <w:rFonts w:ascii="Times New Roman" w:hAnsi="Times New Roman" w:eastAsia="SchoolBookSanPin"/>
          <w:bCs/>
          <w:sz w:val="28"/>
          <w:szCs w:val="28"/>
          <w:lang w:val="tt-RU" w:bidi="ru-RU"/>
        </w:rPr>
        <w:t xml:space="preserve">. Человек и Вселенная. Космос и его освоение человеком. Первый космонавт Юрий Гагарин. Современная космонавтика. </w:t>
      </w:r>
      <w:r>
        <w:rPr>
          <w:rFonts w:ascii="Times New Roman" w:hAnsi="Times New Roman" w:eastAsia="SchoolBookSanPin"/>
          <w:bCs/>
          <w:sz w:val="28"/>
          <w:szCs w:val="28"/>
          <w:lang w:val="fi-FI"/>
        </w:rPr>
        <w:t>Ilmasto</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da</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si</w:t>
      </w:r>
      <w:r>
        <w:rPr>
          <w:rFonts w:ascii="Times New Roman" w:hAnsi="Times New Roman" w:eastAsia="SchoolBookSanPin"/>
          <w:bCs/>
          <w:sz w:val="28"/>
          <w:szCs w:val="28"/>
          <w:lang w:val="tt-RU" w:bidi="ru-RU"/>
        </w:rPr>
        <w:t xml:space="preserve">ä. </w:t>
      </w:r>
      <w:r>
        <w:rPr>
          <w:rFonts w:ascii="Times New Roman" w:hAnsi="Times New Roman" w:eastAsia="SchoolBookSanPin"/>
          <w:bCs/>
          <w:sz w:val="28"/>
          <w:szCs w:val="28"/>
          <w:lang w:val="fi-FI"/>
        </w:rPr>
        <w:t>Ilmaston</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muuttumine</w:t>
      </w:r>
      <w:r>
        <w:rPr>
          <w:rFonts w:ascii="Times New Roman" w:hAnsi="Times New Roman" w:eastAsia="SchoolBookSanPin"/>
          <w:bCs/>
          <w:sz w:val="28"/>
          <w:szCs w:val="28"/>
          <w:lang w:val="tt-RU" w:bidi="ru-RU"/>
        </w:rPr>
        <w:t xml:space="preserve">. Климат и погода. Изменение климата. Прогноз погоды в разные времена года, планирование деятельности с учётом прогноза погоды. Климат Карелии и других регионов России, климат разных частей света. Изменение климата как результат деятельности человека, глобальное потепление, истощение озонового слоя планеты. Борьба с последствиями изменения климата. </w:t>
      </w:r>
      <w:r>
        <w:rPr>
          <w:rFonts w:ascii="Times New Roman" w:hAnsi="Times New Roman" w:eastAsia="SchoolBookSanPin"/>
          <w:bCs/>
          <w:sz w:val="28"/>
          <w:szCs w:val="28"/>
          <w:lang w:val="fi-FI"/>
        </w:rPr>
        <w:t>Tervehelline</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eloksentaba</w:t>
      </w:r>
      <w:r>
        <w:rPr>
          <w:rFonts w:ascii="Times New Roman" w:hAnsi="Times New Roman" w:eastAsia="SchoolBookSanPin"/>
          <w:bCs/>
          <w:sz w:val="28"/>
          <w:szCs w:val="28"/>
          <w:lang w:val="tt-RU" w:bidi="ru-RU"/>
        </w:rPr>
        <w:t xml:space="preserve">. Здоровый образ жизни. Здоровый образ жизни, правильное питание, занятия физкультурой и спортом. Чистота залог здоровья. Народная медицина, карельская баня кюлю. </w:t>
      </w:r>
      <w:r>
        <w:rPr>
          <w:rFonts w:ascii="Times New Roman" w:hAnsi="Times New Roman" w:eastAsia="SchoolBookSanPin"/>
          <w:bCs/>
          <w:sz w:val="28"/>
          <w:szCs w:val="28"/>
          <w:lang w:val="fi-FI"/>
        </w:rPr>
        <w:t>Joukkoviestimet</w:t>
      </w:r>
      <w:r>
        <w:rPr>
          <w:rFonts w:ascii="Times New Roman" w:hAnsi="Times New Roman" w:eastAsia="SchoolBookSanPin"/>
          <w:bCs/>
          <w:sz w:val="28"/>
          <w:szCs w:val="28"/>
          <w:lang w:val="tt-RU" w:bidi="ru-RU"/>
        </w:rPr>
        <w:t xml:space="preserve">. </w:t>
      </w:r>
      <w:r>
        <w:rPr>
          <w:rFonts w:ascii="Times New Roman" w:hAnsi="Times New Roman" w:eastAsia="SchoolBookSanPin"/>
          <w:bCs/>
          <w:sz w:val="28"/>
          <w:szCs w:val="28"/>
          <w:lang w:val="fi-FI"/>
        </w:rPr>
        <w:t>Internettu</w:t>
      </w:r>
      <w:r>
        <w:rPr>
          <w:rFonts w:ascii="Times New Roman" w:hAnsi="Times New Roman" w:eastAsia="SchoolBookSanPin"/>
          <w:bCs/>
          <w:sz w:val="28"/>
          <w:szCs w:val="28"/>
          <w:lang w:val="tt-RU" w:bidi="ru-RU"/>
        </w:rPr>
        <w:t xml:space="preserve">. СМИ. Современные компьютерные технологии, Интернет. СМИ: телевидение, радио, газеты, журналы, Интернет. Современные компьютерные технологии, использование цифровых ресурсов в образовательных целях. Карельский язык в Интернете. </w:t>
      </w:r>
      <w:r>
        <w:rPr>
          <w:rFonts w:ascii="Times New Roman" w:hAnsi="Times New Roman" w:eastAsia="SchoolBookSanPin"/>
          <w:bCs/>
          <w:sz w:val="28"/>
          <w:szCs w:val="28"/>
          <w:lang w:val="fi-FI"/>
        </w:rPr>
        <w:t>Kez</w:t>
      </w:r>
      <w:r>
        <w:rPr>
          <w:rFonts w:ascii="Times New Roman" w:hAnsi="Times New Roman" w:eastAsia="SchoolBookSanPin"/>
          <w:bCs/>
          <w:sz w:val="28"/>
          <w:szCs w:val="28"/>
          <w:lang w:val="tt-RU" w:bidi="ru-RU"/>
        </w:rPr>
        <w:t>ä</w:t>
      </w:r>
      <w:r>
        <w:rPr>
          <w:rFonts w:ascii="Times New Roman" w:hAnsi="Times New Roman" w:eastAsia="SchoolBookSanPin"/>
          <w:bCs/>
          <w:sz w:val="28"/>
          <w:szCs w:val="28"/>
          <w:lang w:val="fi-FI"/>
        </w:rPr>
        <w:t>pruazniekat</w:t>
      </w:r>
      <w:r>
        <w:rPr>
          <w:rFonts w:ascii="Times New Roman" w:hAnsi="Times New Roman" w:eastAsia="SchoolBookSanPin"/>
          <w:bCs/>
          <w:sz w:val="28"/>
          <w:szCs w:val="28"/>
          <w:lang w:val="tt-RU" w:bidi="ru-RU"/>
        </w:rPr>
        <w:t xml:space="preserve">. Традиционные летние праздники. Календарная обрядность карелов-ливвиков. Традиционные летние праздники, летние Святки, Иванов день: традиции празднования. </w:t>
      </w:r>
      <w:r>
        <w:rPr>
          <w:rFonts w:ascii="Times New Roman" w:hAnsi="Times New Roman" w:eastAsia="SchoolBookSanPin"/>
          <w:bCs/>
          <w:sz w:val="28"/>
          <w:szCs w:val="28"/>
          <w:lang w:val="fi-FI"/>
        </w:rPr>
        <w:t>Syvyspruazniekat</w:t>
      </w:r>
      <w:r>
        <w:rPr>
          <w:rFonts w:ascii="Times New Roman" w:hAnsi="Times New Roman" w:eastAsia="SchoolBookSanPin"/>
          <w:bCs/>
          <w:sz w:val="28"/>
          <w:szCs w:val="28"/>
          <w:lang w:val="tt-RU" w:bidi="ru-RU"/>
        </w:rPr>
        <w:t>. Традиционные осенние праздники. Календарная обрядность карелов-ливвиков. Традиционные осенние праздники, Кегри: традиции празднования.</w:t>
      </w:r>
    </w:p>
    <w:p w14:paraId="63583F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10.2. Коммуникативные умения. </w:t>
      </w:r>
    </w:p>
    <w:p w14:paraId="0F9BE4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w:t>
      </w:r>
    </w:p>
    <w:p w14:paraId="4BA7C5D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Диалог-обмен мнениями: выражать свою точку мнения и обосновывать её, высказывать своё согласие/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 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или без использования ключевых слов, речевых ситуаций и (или) иллюстраций, фотографий с соблюдением норм речевого этикета. 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сообщение), рассуждение, выражение и краткое аргументирование своего мнения по отношению к услышанному (прочитанному), изложение (пересказ) основного содержания прочитанного (прослушанного) текста с выражением своего отношения к событиям и фактам, изложенным в тексте, составление рассказа по картинкам,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таблиц или без их использования. Объём монологического высказывания – 10–12 фраз.</w:t>
      </w:r>
    </w:p>
    <w:p w14:paraId="3DB28D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28C6B9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для уточнения отдельных деталей. 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 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Языковая сложность текстов для аудирования должна соответствовать базовому уровню (А2 – допороговому уровню по общеевропейской шкале). Время звучания текста (текстов) для аудирования – до 2 минут.</w:t>
      </w:r>
    </w:p>
    <w:p w14:paraId="7B923B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w:t>
      </w:r>
    </w:p>
    <w:p w14:paraId="054957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 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 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ё значимости для решения коммуникативной задачи. Чтение таблиц, диаграмм, схем и понимание представленной в них информации. 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 </w:t>
      </w:r>
    </w:p>
    <w:p w14:paraId="72D585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 Языковая сложность текстов для чтения должна соответствовать базовому уровню (А2 – допороговому уровню по общеевропейской шкале). Объём текста (текстов) для чтения – 500-600 слов.</w:t>
      </w:r>
    </w:p>
    <w:p w14:paraId="35E352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w:t>
      </w:r>
    </w:p>
    <w:p w14:paraId="64CE41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итие умений письменной речи: составление плана/тезисов устного или письменного сообщения, заполнение анкет и формуляров: сообщение о себе основных сведений, написание электронного сообщения в соответствии с нормами неофициального общения. Объём письма – до 120 слов, 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20 слов, заполнение таблицы с краткой фиксацией содержания прочитанного (прослушанного) текста, преобразование таблицы, схемы в текстовый вариант представления информации, письменное представление результатов выполненной проектной работы (объём – 100-120 слов). </w:t>
      </w:r>
    </w:p>
    <w:p w14:paraId="4843CE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0.3. Языковые знания и умения.</w:t>
      </w:r>
    </w:p>
    <w:p w14:paraId="7E7DA4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нетическая сторона речи. </w:t>
      </w:r>
    </w:p>
    <w:p w14:paraId="4FA932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фонематических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Выражение модального значения, чувства и эмоции. 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110 слов.</w:t>
      </w:r>
    </w:p>
    <w:p w14:paraId="4E3B37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орфография и пунктуация. </w:t>
      </w:r>
    </w:p>
    <w:p w14:paraId="798C9B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Пунктуационно правильное, в соответствии с нормами речевого этикета, оформление электронного сообщения личного характера.</w:t>
      </w:r>
    </w:p>
    <w:p w14:paraId="52810A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36F1D3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арельском языке (ливвиковское наречи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 Основные способы словообразования: аффиксация, словосложение. Многозначность лексических единиц. Синонимы. Антонимы. Интернациональные слова. Сокращения и аббревиатуры. Различные средства связи в тексте для обеспечения его целостности.</w:t>
      </w:r>
    </w:p>
    <w:p w14:paraId="2E8A71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ая сторона речи. </w:t>
      </w:r>
    </w:p>
    <w:p w14:paraId="4B7AD158">
      <w:pPr>
        <w:spacing w:after="0" w:line="350"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изученных морфологических форм и синтаксических конструкций карельского языка.</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Основные коммуникативные типы простых предложений в карельском языке: повествовательное, побудительно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вопросительное (общий вопрос, специальные вопросы,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 xml:space="preserve">льтернативный вопрос). Утвердительные и отрицательные предложения. Восклицательные предложения. Основные структурно-семантические типы простых предложений в карельском языке: интранзитивное предложение, транзитивное предложение, посессивная конструкция, </w:t>
      </w:r>
      <w:r>
        <w:rPr>
          <w:rFonts w:ascii="Times New Roman" w:hAnsi="Times New Roman" w:eastAsia="SchoolBookSanPin"/>
          <w:bCs/>
          <w:iCs/>
          <w:sz w:val="28"/>
          <w:szCs w:val="28"/>
          <w:lang w:val="ru-RU"/>
        </w:rPr>
        <w:t>э</w:t>
      </w:r>
      <w:r>
        <w:rPr>
          <w:rFonts w:ascii="Times New Roman" w:hAnsi="Times New Roman" w:eastAsia="SchoolBookSanPin"/>
          <w:bCs/>
          <w:sz w:val="28"/>
          <w:szCs w:val="28"/>
          <w:lang w:val="ru-RU"/>
        </w:rPr>
        <w:t xml:space="preserve">кзистенциальное предложение, </w:t>
      </w:r>
      <w:r>
        <w:rPr>
          <w:rFonts w:ascii="Times New Roman" w:hAnsi="Times New Roman" w:eastAsia="SchoolBookSanPin"/>
          <w:bCs/>
          <w:iCs/>
          <w:sz w:val="28"/>
          <w:szCs w:val="28"/>
          <w:lang w:val="ru-RU"/>
        </w:rPr>
        <w:t>р</w:t>
      </w:r>
      <w:r>
        <w:rPr>
          <w:rFonts w:ascii="Times New Roman" w:hAnsi="Times New Roman" w:eastAsia="SchoolBookSanPin"/>
          <w:bCs/>
          <w:sz w:val="28"/>
          <w:szCs w:val="28"/>
          <w:lang w:val="ru-RU"/>
        </w:rPr>
        <w:t>езультативная конструкция с транслативом, предикативное предложение, предложения с семантикой состояния. Сложносочинённые предложения. Сложноподчинённое предложение (главное предложение, придаточное предложение в функции подлежащего, придаточное предложение в функции определения, придаточное предложение в функции объекта, придаточное предложение в функции обстоятельства). Двусоставные и односоставные предложения, типы односоставных предложений в карельском языке: определённо-личные односоставные предложения, неопределённо-личные предложения, обобщённо-личные предложения, безличные предложения, конструкция долженствования. Предложения с прямым порядком слов, предложения с инверсией. Полные и неполные предложения. Простые предложения со сказуемым, выраженным личной формой глагола. Предложения с существительным, местоимением в функции подлежащего</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Предложения с номинативом и партитивом грамматического субъекта, </w:t>
      </w:r>
      <w:r>
        <w:rPr>
          <w:rFonts w:ascii="Times New Roman" w:hAnsi="Times New Roman" w:eastAsia="SchoolBookSanPin"/>
          <w:bCs/>
          <w:iCs/>
          <w:sz w:val="28"/>
          <w:szCs w:val="28"/>
          <w:lang w:val="ru-RU"/>
        </w:rPr>
        <w:t>п</w:t>
      </w:r>
      <w:r>
        <w:rPr>
          <w:rFonts w:ascii="Times New Roman" w:hAnsi="Times New Roman" w:eastAsia="SchoolBookSanPin"/>
          <w:bCs/>
          <w:sz w:val="28"/>
          <w:szCs w:val="28"/>
          <w:lang w:val="ru-RU"/>
        </w:rPr>
        <w:t>ридаточным предложением в функции субъекта. Согласование подлежащего и сказуемого в лице и числе, случаи отсутствия согласования подлежащего и сказуемого в лице и числе.</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Согласованное определение, неизменяемые прилагательные в функции определения, генитивное определение, аппозитивное определение,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 xml:space="preserve">пределение в форме внутренне- или внешне-местного падежа, инфинитивное определение. Объект в аккузативе без окончания (номинативе) в утвердительных предложениях с императивом, аккузативе без окончания (номинативе) в утвердительных неопределённо-личных предложениях, аккузативе с окончанием (генитиве),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 множественного числа (номинативе). Партитив объекта, выраженного вещественным существительным</w:t>
      </w:r>
      <w:r>
        <w:rPr>
          <w:rFonts w:ascii="Times New Roman" w:hAnsi="Times New Roman" w:eastAsia="SchoolBookSanPin"/>
          <w:bCs/>
          <w:i/>
          <w:iCs/>
          <w:sz w:val="28"/>
          <w:szCs w:val="28"/>
          <w:lang w:val="ru-RU"/>
        </w:rPr>
        <w:t xml:space="preserve">, </w:t>
      </w:r>
      <w:r>
        <w:rPr>
          <w:rFonts w:ascii="Times New Roman" w:hAnsi="Times New Roman" w:eastAsia="SchoolBookSanPin"/>
          <w:bCs/>
          <w:sz w:val="28"/>
          <w:szCs w:val="28"/>
          <w:lang w:val="ru-RU"/>
        </w:rPr>
        <w:t xml:space="preserve">партитив объекта в отрицательных предложениях. Обстоятельство в форме внешне- и внутренне-местного падежа, обстоятельство, выраженное наречием, конструкциями с предлогами и послелогами,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 xml:space="preserve">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одноосновные и двуосновные имена, гласная и согласная основа. Падежные формы имён в единственном и множественном числе (существительные, прилагательные, местоимения), словоизменительные суффиксы в карельском языке: формообразующие суффиксы и окончания, показатель множественного числа в формах косвенных падежей. Чередование кратких гласных основы слова, чередование дифтонгов основы слова, чередование ступеней согласных в основе слова, </w:t>
      </w:r>
      <w:r>
        <w:rPr>
          <w:rFonts w:ascii="Times New Roman" w:hAnsi="Times New Roman" w:eastAsia="SchoolBookSanPin"/>
          <w:bCs/>
          <w:iCs/>
          <w:sz w:val="28"/>
          <w:szCs w:val="28"/>
          <w:lang w:val="ru-RU"/>
        </w:rPr>
        <w:t>с</w:t>
      </w:r>
      <w:r>
        <w:rPr>
          <w:rFonts w:ascii="Times New Roman" w:hAnsi="Times New Roman" w:eastAsia="SchoolBookSanPin"/>
          <w:bCs/>
          <w:sz w:val="28"/>
          <w:szCs w:val="28"/>
          <w:lang w:val="ru-RU"/>
        </w:rPr>
        <w:t xml:space="preserve">ильная ступень чередования согласных перед притяжательными суффиксами в единственном числе и слова с обратным чередованием. Указательные, вопросительные, относительные, определительные, отрицательные, неопределённые местоимения, возвратное местоимение. Склонение местоимений. Степени сравнения прилагательных (компаратив, суперлатив), склонение прилагательных в форме компаратива и суперлатива (единственного и 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w:t>
      </w:r>
      <w:r>
        <w:rPr>
          <w:rFonts w:ascii="Times New Roman" w:hAnsi="Times New Roman" w:eastAsia="SchoolBookSanPin"/>
          <w:bCs/>
          <w:i/>
          <w:iCs/>
          <w:sz w:val="28"/>
          <w:szCs w:val="28"/>
          <w:lang w:val="ru-RU"/>
        </w:rPr>
        <w:t>ч</w:t>
      </w:r>
      <w:r>
        <w:rPr>
          <w:rFonts w:ascii="Times New Roman" w:hAnsi="Times New Roman" w:eastAsia="SchoolBookSanPin"/>
          <w:bCs/>
          <w:sz w:val="28"/>
          <w:szCs w:val="28"/>
          <w:lang w:val="ru-RU"/>
        </w:rPr>
        <w:t>ередование конечных гласных основы в одноосновных глаголах перед показателем имперфекта -</w:t>
      </w:r>
      <w:r>
        <w:rPr>
          <w:rFonts w:ascii="Times New Roman" w:hAnsi="Times New Roman" w:eastAsia="SchoolBookSanPin"/>
          <w:bCs/>
          <w:sz w:val="28"/>
          <w:szCs w:val="28"/>
        </w:rPr>
        <w:t>i</w:t>
      </w:r>
      <w:r>
        <w:rPr>
          <w:rFonts w:ascii="Times New Roman" w:hAnsi="Times New Roman" w:eastAsia="SchoolBookSanPin"/>
          <w:bCs/>
          <w:sz w:val="28"/>
          <w:szCs w:val="28"/>
          <w:lang w:val="ru-RU"/>
        </w:rPr>
        <w:t>. Утвердительные и отрицательные формы перфекта от одноосновных и двуосновных глаголов. Утвердительные и отрицательные формы одноосновных и двуосновных глаголов плюсквамперфекта. Утвердительные и отрицательные формы будущего времени (футурума)</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от</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одноосновных и двуосновных глаголов, вспомогательные глаголы в футуруме, формы основного глагола футурума с показателями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ah</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Формы повелительного наклонения глаголов – императива (утвердительные и отрицательные формы 2, 3 лица единственного числа и 1, 2, 3 лица множественного числа). Утвердительные и отрицательные формы одноосновных и двуосновных глаголов различных наклонений: изъявительное наклонение (индикатив), условное наклонение (кондиционал), потенциальное наклонение (потенциал). Утвердительные и отрицательные формы презенса кондиционала, утвердительные и отрицательные формы имперфекта условного наклонения с показателями, утвердительные и отрицательные формы перфекта условного наклонения. Утвердительные и отрицательные формы презенса потенциального наклонения (потенциала). Утвердительные и отрицательные формы презенса потенциального наклонения (потенциала), утвердительные и отрицательные формы перфекта потенциального наклонения. Формы I, II причастия актива одноосновных и двуосновных глаголов. Формы возвратных глаголов</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 xml:space="preserve">с грамматическим показателем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seh</w:t>
      </w:r>
      <w:r>
        <w:rPr>
          <w:rFonts w:ascii="Times New Roman" w:hAnsi="Times New Roman" w:eastAsia="SchoolBookSanPin"/>
          <w:bCs/>
          <w:sz w:val="28"/>
          <w:szCs w:val="28"/>
          <w:lang w:val="ru-RU"/>
        </w:rPr>
        <w:t xml:space="preserve">. Формы неопределённого лица: в основном значении, в функции побуждения к действию. Формы инфинитивов: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инфинитив, </w:t>
      </w:r>
      <w:r>
        <w:rPr>
          <w:rFonts w:ascii="Times New Roman" w:hAnsi="Times New Roman" w:eastAsia="SchoolBookSanPin"/>
          <w:bCs/>
          <w:sz w:val="28"/>
          <w:szCs w:val="28"/>
          <w:lang w:val="fi-FI"/>
        </w:rPr>
        <w:t>II</w:t>
      </w:r>
      <w:r>
        <w:rPr>
          <w:rFonts w:ascii="Times New Roman" w:hAnsi="Times New Roman" w:eastAsia="SchoolBookSanPin"/>
          <w:bCs/>
          <w:sz w:val="28"/>
          <w:szCs w:val="28"/>
          <w:lang w:val="ru-RU"/>
        </w:rPr>
        <w:t xml:space="preserve"> инфинитив, формы иллатива, инессива, элатива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от одноосновных и двуосновных глаголов. Управление глаголов. Формы порядковых и количественных числительных: количественные числительные от 100 до 1 000 000 и их склонение, порядковые числительные и их склонение. Наречия места, времени, образа действия, меры, причины и цели, а также наречия модального характера. Предлоги и послелоги. Союзы.</w:t>
      </w:r>
    </w:p>
    <w:p w14:paraId="04B2EF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10.4. Социокультурные знания и умения. </w:t>
      </w:r>
    </w:p>
    <w:p w14:paraId="2671D4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ение межличностного общения с использованием знаний о национально-культурных особенностях своей страны и своего региона, основных социокультурных элементов речевого поведенческого этикета, знание и использование в устной и письменной речи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 Знание социокультурного портрета родной страны и своего региона: знакомство с традициями проведения основных национальных праздников, с особенностями образа жизни и культуры (известными достопримечательностями, некоторыми выдающимися людьми), с доступными в языковом отношении образцами поэзии и прозы для подростков на карельском языке (ливвиковское наречие). Формирование элементарного представление о различных вариантах карельского языка. Осуществление межличностного общения с использованием знаний о национально-культурных особенностях своей страны и своего региона. Соблюдение нормы вежливости в общении. Развитие умений: писать свои имя и фамилию, а также имена и фамилии своих родственников и друзей на карельском языке (ливвиковское наречие), правильно оформлять в анкете свой адрес на карельском языке (ливвиковское наречие), правильно оформлять электронное сообщение личного характера в соответствии с нормами неофициального общения,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ое).</w:t>
      </w:r>
    </w:p>
    <w:p w14:paraId="175D49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1.10.5. Компенсаторные умения. </w:t>
      </w:r>
    </w:p>
    <w:p w14:paraId="35A50A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E666F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 Планируемые результаты освоения программы по родному (карельскому) языку (ливвиковское наречие) на уровне основного общего образования.</w:t>
      </w:r>
    </w:p>
    <w:p w14:paraId="0F9CA0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1. В результате изучения родного (карельского) языка (ливвиковское наречие) на уровне основного общего образования у обучающегося будут сформированы следующие личностные результаты:</w:t>
      </w:r>
    </w:p>
    <w:p w14:paraId="39C72F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3B2024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карельском) языке (ливвиковское наречие);</w:t>
      </w:r>
    </w:p>
    <w:p w14:paraId="10E9BF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6422A9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0995FA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карельском) языке (ливвиковское наречие);</w:t>
      </w:r>
    </w:p>
    <w:p w14:paraId="5AD6B2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74A2DF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4A5CD8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44828D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карельского) языка (ливвиковское наречие) в жизни народа, проявление интереса к познанию родного (карельского) языка (ливвиковское наречие), к истории и культуре своего народа, края, страны, других народов России, ценностное отношение к родному (карельскому) языку (ливвиковское наречие),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D6588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65665E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6E2B30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091A44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1D438B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18C99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082EA50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5E45FE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360D70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22FC7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0C0F97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карельском) языке (ливвиковское наречие), сформированность навыков рефлексии, признание своего права на ошибку и такого же права другого человека;</w:t>
      </w:r>
    </w:p>
    <w:p w14:paraId="5D68A1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2B19DB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5B3CB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1F853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085F0F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7B9977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303F08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32FB47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6D03C1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220F5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3EB8C0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EF02A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0B8D22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27752E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78AF16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43695A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024EA0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24251B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2. В результате изучения родного (карельского) языка (ливвиковское наречие)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2B7E9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2.1. У обучающегося будут сформированы следующие базовые логические действия как часть познавательных универсальных учебных действий:</w:t>
      </w:r>
    </w:p>
    <w:p w14:paraId="2A6E9F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514BC1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257860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C12A9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49A576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39AE5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280F9A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5F3AD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041314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4CE44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0C3BC9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653D21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73DF4A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206E9F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2FF88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2.3. У обучающегося будут сформированы умения работать с информацией как часть познавательных универсальных учебных действий:</w:t>
      </w:r>
    </w:p>
    <w:p w14:paraId="5982C8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1D8AB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1BC855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7B1DC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F25D7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FF82A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E4654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6A2906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466A47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2.4. У обучающегося будут сформированы умения общения как часть коммуникативных универсальных учебных действий:</w:t>
      </w:r>
    </w:p>
    <w:p w14:paraId="23F093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карельском) языке (ливвиковское наречие);</w:t>
      </w:r>
    </w:p>
    <w:p w14:paraId="2B6F87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79AE18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0091CF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731A7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51A52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4F9111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2222B5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03D57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2.5. У обучающегося будут сформированы умения самоорганизации как части регулятивных универсальных учебных действий:</w:t>
      </w:r>
    </w:p>
    <w:p w14:paraId="03F380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5B6E36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4848F9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AB9AA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70442A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788193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C27A5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43B9C5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62C1F8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0D92CA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D8DE5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1EFFBC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273C50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2A4F56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74245E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5F8B85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475ECA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4B2A8A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5CF098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2.7. У обучающегося будут сформированы умения совместной деятельности:</w:t>
      </w:r>
    </w:p>
    <w:p w14:paraId="6D9883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597D4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AA8D6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56FAAA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17C8F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2C71D3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14B82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3. Предметные результаты изучения родного (карельского) языка (ливвиковское наречие). К концу обучения в 5 классе обучающийся научится:</w:t>
      </w:r>
    </w:p>
    <w:p w14:paraId="40C82B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3.1. Коммуникативные умения.</w:t>
      </w:r>
    </w:p>
    <w:p w14:paraId="775A0C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5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1F9D45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 </w:t>
      </w:r>
    </w:p>
    <w:p w14:paraId="421B5A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536572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писать короткие поздравления с праздниками, заполнять анкеты и формуляры, сообщая о себе основные сведения, писать электронное сообщение личного характера, соблюдая речевой этикет (объём сообщения – до 60 слов).</w:t>
      </w:r>
    </w:p>
    <w:p w14:paraId="022070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3.2. Языковые умения и навыки.</w:t>
      </w:r>
    </w:p>
    <w:p w14:paraId="74E1AC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27AACD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орфографическими навыками: правильно писать изученные слова. </w:t>
      </w:r>
    </w:p>
    <w:p w14:paraId="0D340F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480873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суффикс -ja, -jä: rakendajat, kalastajat, суффикс -laine, -läine: linnalaine, kyläläine, суффикс -niekku: sieniniekku, kalaniekku, суффикс -ri: aberi, potkuri, суффикс -ine: poigaine, kyläine, суффикс -oi, -öi: mamoi, veikoi, суффикс -ju,-jy: n'evvoju, eččijy, суффикс -tti: kazvatti, elätti, суффикс -mine: ostamine, rygimine, cуффикс -in: kirjutin, avain, cуффикс -u, -y: uidelu, itku, cуффикс -us, -ys: varrastus, kehitys, – суффиксы имён прилагательных: суффикс -vu, -vy: kirjavu, vägevy, суффикс -žu, -žy: kalažu, kuulužu, суффикс -čču, -ččy: varačču, puskičču, суффикс -kas, -käs: n'erokas, oksakas, суффикс -ine: pehmeine, sageine, глагольные суффиксы: суффикс -i-: kukkie, kengie, суффикс -le-: kastella-kastelen, суффикс -ndele-: kuunnella-kuundelen, суффикс -ttele-: lasketella-laskettelen, суффикс -u-, -y-: pastuo-pastuu, löydyö-löydyy, – распознавать и употреблять в устной и письменной речи слова, образованные путем словосложения: kodoimua, kaivovezi, распознавать и употреблять в устной и письменной речи изученные синонимы и интернациональные слова.</w:t>
      </w:r>
    </w:p>
    <w:p w14:paraId="28D1F399">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Грамматическая сторона речи: основные коммуникативные типы простых предложений в карельском языке – повествовательное, побудительное, вопросительное (общий вопрос:</w:t>
      </w:r>
      <w:r>
        <w:rPr>
          <w:rFonts w:ascii="Times New Roman" w:hAnsi="Times New Roman" w:eastAsia="SchoolBookSanPin"/>
          <w:bCs/>
          <w:iCs/>
          <w:sz w:val="28"/>
          <w:szCs w:val="28"/>
          <w:lang w:val="ru-RU"/>
        </w:rPr>
        <w:t xml:space="preserve"> On</w:t>
      </w:r>
      <w:r>
        <w:rPr>
          <w:rFonts w:ascii="Times New Roman" w:hAnsi="Times New Roman" w:eastAsia="SchoolBookSanPin"/>
          <w:bCs/>
          <w:iCs/>
          <w:sz w:val="28"/>
          <w:szCs w:val="28"/>
          <w:lang w:val="de-DE"/>
        </w:rPr>
        <w:t>go</w:t>
      </w:r>
      <w:r>
        <w:rPr>
          <w:rFonts w:ascii="Times New Roman" w:hAnsi="Times New Roman" w:eastAsia="SchoolBookSanPin"/>
          <w:bCs/>
          <w:iCs/>
          <w:sz w:val="28"/>
          <w:szCs w:val="28"/>
          <w:lang w:val="ru-RU"/>
        </w:rPr>
        <w:t xml:space="preserve"> sinul </w:t>
      </w:r>
      <w:r>
        <w:rPr>
          <w:rFonts w:ascii="Times New Roman" w:hAnsi="Times New Roman" w:eastAsia="SchoolBookSanPin"/>
          <w:bCs/>
          <w:iCs/>
          <w:sz w:val="28"/>
          <w:szCs w:val="28"/>
          <w:lang w:val="de-DE"/>
        </w:rPr>
        <w:t>aig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aist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пециальные вопросы с вопросительными словами: </w:t>
      </w:r>
      <w:r>
        <w:rPr>
          <w:rFonts w:ascii="Times New Roman" w:hAnsi="Times New Roman" w:eastAsia="SchoolBookSanPin"/>
          <w:bCs/>
          <w:iCs/>
          <w:sz w:val="28"/>
          <w:szCs w:val="28"/>
          <w:lang w:val="de-DE"/>
        </w:rPr>
        <w:t>Konz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 xml:space="preserve">(Konzu olet roinnuhes?), Kui? (Kui sinä piäzet?), Mispäi?, Kuspäi? (Kuspäi työ oletto?), Mis?, Kus? (Kus eläy sinun pereh?), Mittumas? (Mittumas kluasas sinä opastut?), Äijygo? (Äijygo pertii on fatieras?), Mittuine? (Mittuine pereh sinul on?),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льтернатив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w:t>
      </w:r>
      <w:r>
        <w:rPr>
          <w:rFonts w:ascii="Times New Roman" w:hAnsi="Times New Roman" w:eastAsia="SchoolBookSanPin"/>
          <w:bCs/>
          <w:sz w:val="28"/>
          <w:szCs w:val="28"/>
          <w:lang w:val="fi-FI"/>
        </w:rPr>
        <w:t xml:space="preserve"> vai: </w:t>
      </w:r>
      <w:r>
        <w:rPr>
          <w:rFonts w:ascii="Times New Roman" w:hAnsi="Times New Roman" w:eastAsia="SchoolBookSanPin"/>
          <w:bCs/>
          <w:iCs/>
          <w:sz w:val="28"/>
          <w:szCs w:val="28"/>
          <w:lang w:val="fi-FI"/>
        </w:rPr>
        <w:t>Kenbo on vahnembi, sinä vai Ann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 xml:space="preserve">Утвердительные и отрицательные предложения, восклицательные предложения: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ttuin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yv</w:t>
      </w:r>
      <w:r>
        <w:rPr>
          <w:rFonts w:ascii="Times New Roman" w:hAnsi="Times New Roman" w:eastAsia="SchoolBookSanPin"/>
          <w:bCs/>
          <w:sz w:val="28"/>
          <w:szCs w:val="28"/>
          <w:lang w:val="ru-RU"/>
        </w:rPr>
        <w:t>ä</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vy</w:t>
      </w:r>
      <w:r>
        <w:rPr>
          <w:rFonts w:ascii="Times New Roman" w:hAnsi="Times New Roman" w:eastAsia="SchoolBookSanPin"/>
          <w:bCs/>
          <w:iCs/>
          <w:sz w:val="28"/>
          <w:szCs w:val="28"/>
          <w:lang w:val="ru-RU"/>
        </w:rPr>
        <w:t xml:space="preserve">! </w:t>
      </w:r>
    </w:p>
    <w:p w14:paraId="15A090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 xml:space="preserve">сновные структурно-семантические типы простых предложений в карельском языке: интранзитивное предложение: </w:t>
      </w:r>
      <w:r>
        <w:rPr>
          <w:rFonts w:ascii="Times New Roman" w:hAnsi="Times New Roman" w:eastAsia="SchoolBookSanPin"/>
          <w:bCs/>
          <w:iCs/>
          <w:sz w:val="28"/>
          <w:szCs w:val="28"/>
          <w:lang w:val="fi-FI"/>
        </w:rPr>
        <w:t>Laps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agua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yt</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la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uusto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Buab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ierus</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транзитивное предложение: </w:t>
      </w:r>
      <w:r>
        <w:rPr>
          <w:rFonts w:ascii="Times New Roman" w:hAnsi="Times New Roman" w:eastAsia="SchoolBookSanPin"/>
          <w:bCs/>
          <w:iCs/>
          <w:sz w:val="28"/>
          <w:szCs w:val="28"/>
          <w:lang w:val="fi-FI"/>
        </w:rPr>
        <w:t>Die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o</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os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yly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annal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y</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fi-FI"/>
        </w:rPr>
        <w:t>piirre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rtu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посессивная конструкция: </w:t>
      </w:r>
      <w:r>
        <w:rPr>
          <w:rFonts w:ascii="Times New Roman" w:hAnsi="Times New Roman" w:eastAsia="SchoolBookSanPin"/>
          <w:bCs/>
          <w:iCs/>
          <w:sz w:val="28"/>
          <w:szCs w:val="28"/>
          <w:lang w:val="fi-FI"/>
        </w:rPr>
        <w:t>Minu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n</w:t>
      </w:r>
      <w:r>
        <w:rPr>
          <w:rFonts w:ascii="Times New Roman" w:hAnsi="Times New Roman" w:eastAsia="SchoolBookSanPin"/>
          <w:bCs/>
          <w:iCs/>
          <w:sz w:val="28"/>
          <w:szCs w:val="28"/>
          <w:lang w:val="ru-RU"/>
        </w:rPr>
        <w:t xml:space="preserve"> ä</w:t>
      </w:r>
      <w:r>
        <w:rPr>
          <w:rFonts w:ascii="Times New Roman" w:hAnsi="Times New Roman" w:eastAsia="SchoolBookSanPin"/>
          <w:bCs/>
          <w:iCs/>
          <w:sz w:val="28"/>
          <w:szCs w:val="28"/>
          <w:lang w:val="fi-FI"/>
        </w:rPr>
        <w:t>ij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mahistu</w:t>
      </w:r>
      <w:r>
        <w:rPr>
          <w:rFonts w:ascii="Times New Roman" w:hAnsi="Times New Roman" w:eastAsia="SchoolBookSanPin"/>
          <w:bCs/>
          <w:iCs/>
          <w:sz w:val="28"/>
          <w:szCs w:val="28"/>
          <w:lang w:val="ru-RU"/>
        </w:rPr>
        <w:t>., э</w:t>
      </w:r>
      <w:r>
        <w:rPr>
          <w:rFonts w:ascii="Times New Roman" w:hAnsi="Times New Roman" w:eastAsia="SchoolBookSanPin"/>
          <w:bCs/>
          <w:sz w:val="28"/>
          <w:szCs w:val="28"/>
          <w:lang w:val="ru-RU"/>
        </w:rPr>
        <w:t>кзистенциальное предложение:</w:t>
      </w:r>
      <w:r>
        <w:rPr>
          <w:rFonts w:ascii="Times New Roman" w:hAnsi="Times New Roman" w:eastAsia="SchoolBookSanPin"/>
          <w:bCs/>
          <w:iCs/>
          <w:sz w:val="28"/>
          <w:szCs w:val="28"/>
          <w:lang w:val="ru-RU"/>
        </w:rPr>
        <w:t xml:space="preserve"> Š</w:t>
      </w:r>
      <w:r>
        <w:rPr>
          <w:rFonts w:ascii="Times New Roman" w:hAnsi="Times New Roman" w:eastAsia="SchoolBookSanPin"/>
          <w:bCs/>
          <w:iCs/>
          <w:sz w:val="28"/>
          <w:szCs w:val="28"/>
          <w:lang w:val="fi-FI"/>
        </w:rPr>
        <w:t>kol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n</w:t>
      </w:r>
      <w:r>
        <w:rPr>
          <w:rFonts w:ascii="Times New Roman" w:hAnsi="Times New Roman" w:eastAsia="SchoolBookSanPin"/>
          <w:bCs/>
          <w:iCs/>
          <w:sz w:val="28"/>
          <w:szCs w:val="28"/>
          <w:lang w:val="ru-RU"/>
        </w:rPr>
        <w:t xml:space="preserve"> ä</w:t>
      </w:r>
      <w:r>
        <w:rPr>
          <w:rFonts w:ascii="Times New Roman" w:hAnsi="Times New Roman" w:eastAsia="SchoolBookSanPin"/>
          <w:bCs/>
          <w:iCs/>
          <w:sz w:val="28"/>
          <w:szCs w:val="28"/>
          <w:lang w:val="fi-FI"/>
        </w:rPr>
        <w:t>ij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ilu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ru-RU"/>
        </w:rPr>
        <w:t>Š</w:t>
      </w:r>
      <w:r>
        <w:rPr>
          <w:rFonts w:ascii="Times New Roman" w:hAnsi="Times New Roman" w:eastAsia="SchoolBookSanPin"/>
          <w:bCs/>
          <w:iCs/>
          <w:sz w:val="28"/>
          <w:szCs w:val="28"/>
          <w:lang w:val="fi-FI"/>
        </w:rPr>
        <w:t>kol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ielistuudiedu</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предикативное предложение: </w:t>
      </w:r>
      <w:r>
        <w:rPr>
          <w:rFonts w:ascii="Times New Roman" w:hAnsi="Times New Roman" w:eastAsia="SchoolBookSanPin"/>
          <w:bCs/>
          <w:iCs/>
          <w:sz w:val="28"/>
          <w:szCs w:val="28"/>
          <w:lang w:val="fi-FI"/>
        </w:rPr>
        <w:t>Min</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d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em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emm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dovari</w:t>
      </w:r>
      <w:r>
        <w:rPr>
          <w:rFonts w:ascii="Times New Roman" w:hAnsi="Times New Roman" w:eastAsia="SchoolBookSanPin"/>
          <w:bCs/>
          <w:iCs/>
          <w:sz w:val="28"/>
          <w:szCs w:val="28"/>
          <w:lang w:val="ru-RU"/>
        </w:rPr>
        <w:t>š</w:t>
      </w:r>
      <w:r>
        <w:rPr>
          <w:rFonts w:ascii="Times New Roman" w:hAnsi="Times New Roman" w:eastAsia="SchoolBookSanPin"/>
          <w:bCs/>
          <w:iCs/>
          <w:sz w:val="28"/>
          <w:szCs w:val="28"/>
          <w:lang w:val="fi-FI"/>
        </w:rPr>
        <w:t>at</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ложносочинённые предложения, сложноподчинённое предложение (главное предложение, придаточное предложение в функции объекта:</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etg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uomannu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alv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lluh</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придаточное предложение в функции обстоятельства: </w:t>
      </w:r>
      <w:r>
        <w:rPr>
          <w:rFonts w:ascii="Times New Roman" w:hAnsi="Times New Roman" w:eastAsia="SchoolBookSanPin"/>
          <w:bCs/>
          <w:iCs/>
          <w:sz w:val="28"/>
          <w:szCs w:val="28"/>
          <w:lang w:val="fi-FI"/>
        </w:rPr>
        <w:t>Konz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ev</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lo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uuttolinnu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lla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illeh</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двусоставные и односоставные предложения, типы односоставных предложений в карельском языке: определённо-личные односоставные предложения: </w:t>
      </w:r>
      <w:r>
        <w:rPr>
          <w:rFonts w:ascii="Times New Roman" w:hAnsi="Times New Roman" w:eastAsia="SchoolBookSanPin"/>
          <w:bCs/>
          <w:iCs/>
          <w:sz w:val="28"/>
          <w:szCs w:val="28"/>
          <w:lang w:val="fi-FI"/>
        </w:rPr>
        <w:t>Luv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aziett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nnetg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o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ji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emm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uuttanuh</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обобщённо-личные предложения: </w:t>
      </w:r>
      <w:r>
        <w:rPr>
          <w:rFonts w:ascii="Times New Roman" w:hAnsi="Times New Roman" w:eastAsia="SchoolBookSanPin"/>
          <w:bCs/>
          <w:iCs/>
          <w:sz w:val="28"/>
          <w:szCs w:val="28"/>
          <w:lang w:val="fi-FI"/>
        </w:rPr>
        <w:t>Mid</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kez</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eri</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id</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de-DE"/>
        </w:rPr>
        <w:t>talv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tabuat</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предложения с прямым порядком слов, простые предложения со сказуемым, выраженным личной формой глагола: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pagizemm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rjalakse</w:t>
      </w:r>
      <w:r>
        <w:rPr>
          <w:rFonts w:ascii="Times New Roman" w:hAnsi="Times New Roman" w:eastAsia="SchoolBookSanPin"/>
          <w:bCs/>
          <w:sz w:val="28"/>
          <w:szCs w:val="28"/>
          <w:lang w:val="ru-RU"/>
        </w:rPr>
        <w:t xml:space="preserve">., предложения с существительным в функции подлежащего: </w:t>
      </w:r>
      <w:r>
        <w:rPr>
          <w:rFonts w:ascii="Times New Roman" w:hAnsi="Times New Roman" w:eastAsia="SchoolBookSanPin"/>
          <w:bCs/>
          <w:iCs/>
          <w:sz w:val="28"/>
          <w:szCs w:val="28"/>
          <w:lang w:val="fi-FI"/>
        </w:rPr>
        <w:t>Op</w:t>
      </w:r>
      <w:r>
        <w:rPr>
          <w:rFonts w:ascii="Times New Roman" w:hAnsi="Times New Roman" w:eastAsia="SchoolBookSanPin"/>
          <w:bCs/>
          <w:iCs/>
          <w:sz w:val="28"/>
          <w:szCs w:val="28"/>
          <w:lang w:val="de-DE"/>
        </w:rPr>
        <w:t>ast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l</w:t>
      </w:r>
      <w:r>
        <w:rPr>
          <w:rFonts w:ascii="Times New Roman" w:hAnsi="Times New Roman" w:eastAsia="SchoolBookSanPin"/>
          <w:bCs/>
          <w:iCs/>
          <w:sz w:val="28"/>
          <w:szCs w:val="28"/>
          <w:lang w:val="de-DE"/>
        </w:rPr>
        <w:t>o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luassah</w:t>
      </w:r>
      <w:r>
        <w:rPr>
          <w:rFonts w:ascii="Times New Roman" w:hAnsi="Times New Roman" w:eastAsia="SchoolBookSanPin"/>
          <w:bCs/>
          <w:sz w:val="28"/>
          <w:szCs w:val="28"/>
          <w:lang w:val="ru-RU"/>
        </w:rPr>
        <w:t xml:space="preserve">., местоимением в функции подлежащего: </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on</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č</w:t>
      </w:r>
      <w:r>
        <w:rPr>
          <w:rFonts w:ascii="Times New Roman" w:hAnsi="Times New Roman" w:eastAsia="SchoolBookSanPin"/>
          <w:bCs/>
          <w:iCs/>
          <w:sz w:val="28"/>
          <w:szCs w:val="28"/>
          <w:lang w:val="de-DE"/>
        </w:rPr>
        <w:t>om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предложения с номинативом грамматического субъекта: </w:t>
      </w:r>
      <w:r>
        <w:rPr>
          <w:rFonts w:ascii="Times New Roman" w:hAnsi="Times New Roman" w:eastAsia="SchoolBookSanPin"/>
          <w:bCs/>
          <w:iCs/>
          <w:sz w:val="28"/>
          <w:szCs w:val="28"/>
          <w:lang w:val="fi-FI"/>
        </w:rPr>
        <w:t>Pere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ht</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fi-FI"/>
        </w:rPr>
        <w:t>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y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партитивом грамматического субъекта: </w:t>
      </w:r>
      <w:r>
        <w:rPr>
          <w:rFonts w:ascii="Times New Roman" w:hAnsi="Times New Roman" w:eastAsia="SchoolBookSanPin"/>
          <w:bCs/>
          <w:iCs/>
          <w:sz w:val="28"/>
          <w:szCs w:val="28"/>
          <w:lang w:val="fi-FI"/>
        </w:rPr>
        <w:t>Minu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z</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d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fi-FI"/>
        </w:rPr>
        <w:t>Me</w:t>
      </w:r>
      <w:r>
        <w:rPr>
          <w:rFonts w:ascii="Times New Roman" w:hAnsi="Times New Roman" w:eastAsia="SchoolBookSanPin"/>
          <w:bCs/>
          <w:iCs/>
          <w:sz w:val="28"/>
          <w:szCs w:val="28"/>
          <w:lang w:val="ru-RU"/>
        </w:rPr>
        <w:t>čä</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agoidu</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согласование подлежащего и сказуемого в лице и числе: </w:t>
      </w:r>
      <w:r>
        <w:rPr>
          <w:rFonts w:ascii="Times New Roman" w:hAnsi="Times New Roman" w:eastAsia="SchoolBookSanPin"/>
          <w:bCs/>
          <w:iCs/>
          <w:sz w:val="28"/>
          <w:szCs w:val="28"/>
          <w:lang w:val="fi-FI"/>
        </w:rPr>
        <w:t>Tuul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umi</w:t>
      </w:r>
      <w:r>
        <w:rPr>
          <w:rFonts w:ascii="Times New Roman" w:hAnsi="Times New Roman" w:eastAsia="SchoolBookSanPin"/>
          <w:bCs/>
          <w:iCs/>
          <w:sz w:val="28"/>
          <w:szCs w:val="28"/>
          <w:lang w:val="de-DE"/>
        </w:rPr>
        <w:t>zo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olm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w:t>
      </w:r>
      <w:r>
        <w:rPr>
          <w:rFonts w:ascii="Times New Roman" w:hAnsi="Times New Roman" w:eastAsia="SchoolBookSanPin"/>
          <w:bCs/>
          <w:iCs/>
          <w:sz w:val="28"/>
          <w:szCs w:val="28"/>
          <w:lang w:val="ru-RU"/>
        </w:rPr>
        <w:t>ž</w:t>
      </w:r>
      <w:r>
        <w:rPr>
          <w:rFonts w:ascii="Times New Roman" w:hAnsi="Times New Roman" w:eastAsia="SchoolBookSanPin"/>
          <w:bCs/>
          <w:iCs/>
          <w:sz w:val="28"/>
          <w:szCs w:val="28"/>
          <w:lang w:val="de-DE"/>
        </w:rPr>
        <w:t>i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istu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evol</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огласованное определение: </w:t>
      </w:r>
      <w:r>
        <w:rPr>
          <w:rFonts w:ascii="Times New Roman" w:hAnsi="Times New Roman" w:eastAsia="SchoolBookSanPin"/>
          <w:bCs/>
          <w:iCs/>
          <w:sz w:val="28"/>
          <w:szCs w:val="28"/>
          <w:lang w:val="fi-FI"/>
        </w:rPr>
        <w:t>Os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u</w:t>
      </w:r>
      <w:r>
        <w:rPr>
          <w:rFonts w:ascii="Times New Roman" w:hAnsi="Times New Roman" w:eastAsia="SchoolBookSanPin"/>
          <w:bCs/>
          <w:iCs/>
          <w:sz w:val="28"/>
          <w:szCs w:val="28"/>
          <w:lang w:val="de-DE"/>
        </w:rPr>
        <w:t>vve</w:t>
      </w:r>
      <w:r>
        <w:rPr>
          <w:rFonts w:ascii="Times New Roman" w:hAnsi="Times New Roman" w:eastAsia="SchoolBookSanPin"/>
          <w:bCs/>
          <w:iCs/>
          <w:sz w:val="28"/>
          <w:szCs w:val="28"/>
          <w:lang w:val="fi-FI"/>
        </w:rPr>
        <w:t>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anak</w:t>
      </w:r>
      <w:r>
        <w:rPr>
          <w:rFonts w:ascii="Times New Roman" w:hAnsi="Times New Roman" w:eastAsia="SchoolBookSanPin"/>
          <w:bCs/>
          <w:iCs/>
          <w:sz w:val="28"/>
          <w:szCs w:val="28"/>
          <w:lang w:val="de-DE"/>
        </w:rPr>
        <w:t>niigan</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еизменяемые прилагательные в функции определения: </w:t>
      </w:r>
      <w:r>
        <w:rPr>
          <w:rFonts w:ascii="Times New Roman" w:hAnsi="Times New Roman" w:eastAsia="SchoolBookSanPin"/>
          <w:bCs/>
          <w:iCs/>
          <w:sz w:val="28"/>
          <w:szCs w:val="28"/>
          <w:lang w:val="de-DE"/>
        </w:rPr>
        <w:t>menny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uo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o</w:t>
      </w:r>
      <w:r>
        <w:rPr>
          <w:rFonts w:ascii="Times New Roman" w:hAnsi="Times New Roman" w:eastAsia="SchoolBookSanPin"/>
          <w:bCs/>
          <w:iCs/>
          <w:sz w:val="28"/>
          <w:szCs w:val="28"/>
          <w:lang w:val="de-DE"/>
        </w:rPr>
        <w:t>g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v</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istikanz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генитивное определение: </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o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usieda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oir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объект в аккузативе без окончания (номинативе) в утвердительных предложениях с императивом: </w:t>
      </w:r>
      <w:r>
        <w:rPr>
          <w:rFonts w:ascii="Times New Roman" w:hAnsi="Times New Roman" w:eastAsia="SchoolBookSanPin"/>
          <w:bCs/>
          <w:iCs/>
          <w:sz w:val="28"/>
          <w:szCs w:val="28"/>
          <w:lang w:val="fi-FI"/>
        </w:rPr>
        <w:t>Ava</w:t>
      </w:r>
      <w:r>
        <w:rPr>
          <w:rFonts w:ascii="Times New Roman" w:hAnsi="Times New Roman" w:eastAsia="SchoolBookSanPin"/>
          <w:bCs/>
          <w:iCs/>
          <w:sz w:val="28"/>
          <w:szCs w:val="28"/>
          <w:lang w:val="de-DE"/>
        </w:rPr>
        <w:t>kk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ikkun</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аккузативе с окончанием (генитиве): </w:t>
      </w:r>
      <w:r>
        <w:rPr>
          <w:rFonts w:ascii="Times New Roman" w:hAnsi="Times New Roman" w:eastAsia="SchoolBookSanPin"/>
          <w:bCs/>
          <w:iCs/>
          <w:sz w:val="28"/>
          <w:szCs w:val="28"/>
          <w:lang w:val="fi-FI"/>
        </w:rPr>
        <w:t>Ostimm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anakniigan</w:t>
      </w:r>
      <w:r>
        <w:rPr>
          <w:rFonts w:ascii="Times New Roman" w:hAnsi="Times New Roman" w:eastAsia="SchoolBookSanPin"/>
          <w:bCs/>
          <w:iCs/>
          <w:sz w:val="28"/>
          <w:szCs w:val="28"/>
          <w:lang w:val="ru-RU"/>
        </w:rPr>
        <w:t>., а</w:t>
      </w:r>
      <w:r>
        <w:rPr>
          <w:rFonts w:ascii="Times New Roman" w:hAnsi="Times New Roman" w:eastAsia="SchoolBookSanPin"/>
          <w:bCs/>
          <w:sz w:val="28"/>
          <w:szCs w:val="28"/>
          <w:lang w:val="ru-RU"/>
        </w:rPr>
        <w:t xml:space="preserve">ккузативе множественного числа (номинативе): </w:t>
      </w:r>
      <w:r>
        <w:rPr>
          <w:rFonts w:ascii="Times New Roman" w:hAnsi="Times New Roman" w:eastAsia="SchoolBookSanPin"/>
          <w:bCs/>
          <w:iCs/>
          <w:sz w:val="28"/>
          <w:szCs w:val="28"/>
          <w:lang w:val="fi-FI"/>
        </w:rPr>
        <w:t>Ann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nul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vaimet</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партитив объекта, выраженного вещественным существительным</w:t>
      </w:r>
      <w:r>
        <w:rPr>
          <w:rFonts w:ascii="Times New Roman" w:hAnsi="Times New Roman" w:eastAsia="SchoolBookSanPin"/>
          <w:bCs/>
          <w:iCs/>
          <w:sz w:val="28"/>
          <w:szCs w:val="28"/>
          <w:lang w:val="ru-RU"/>
        </w:rPr>
        <w:t xml:space="preserve"> Ä</w:t>
      </w:r>
      <w:r>
        <w:rPr>
          <w:rFonts w:ascii="Times New Roman" w:hAnsi="Times New Roman" w:eastAsia="SchoolBookSanPin"/>
          <w:bCs/>
          <w:iCs/>
          <w:sz w:val="28"/>
          <w:szCs w:val="28"/>
          <w:lang w:val="de-DE"/>
        </w:rPr>
        <w:t>i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np</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yvv</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ä</w:t>
      </w:r>
      <w:r>
        <w:rPr>
          <w:rFonts w:ascii="Times New Roman" w:hAnsi="Times New Roman" w:eastAsia="SchoolBookSanPin"/>
          <w:bCs/>
          <w:sz w:val="28"/>
          <w:szCs w:val="28"/>
          <w:lang w:val="ru-RU"/>
        </w:rPr>
        <w:t xml:space="preserve">., партитив объекта в отрицательных предложениях: </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l</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ot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w:t>
      </w:r>
      <w:r>
        <w:rPr>
          <w:rFonts w:ascii="Times New Roman" w:hAnsi="Times New Roman" w:eastAsia="SchoolBookSanPin"/>
          <w:bCs/>
          <w:iCs/>
          <w:sz w:val="28"/>
          <w:szCs w:val="28"/>
          <w:lang w:val="ru-RU"/>
        </w:rPr>
        <w:t>ž</w:t>
      </w:r>
      <w:r>
        <w:rPr>
          <w:rFonts w:ascii="Times New Roman" w:hAnsi="Times New Roman" w:eastAsia="SchoolBookSanPin"/>
          <w:bCs/>
          <w:iCs/>
          <w:sz w:val="28"/>
          <w:szCs w:val="28"/>
          <w:lang w:val="de-DE"/>
        </w:rPr>
        <w:t>ii</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обстоятельство в форме внешне- и внутренне-местного падежа: </w:t>
      </w:r>
      <w:r>
        <w:rPr>
          <w:rFonts w:ascii="Times New Roman" w:hAnsi="Times New Roman" w:eastAsia="SchoolBookSanPin"/>
          <w:bCs/>
          <w:iCs/>
          <w:sz w:val="28"/>
          <w:szCs w:val="28"/>
          <w:lang w:val="de-DE"/>
        </w:rPr>
        <w:t>Miiku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Anukses</w:t>
      </w:r>
      <w:r>
        <w:rPr>
          <w:rFonts w:ascii="Times New Roman" w:hAnsi="Times New Roman" w:eastAsia="SchoolBookSanPin"/>
          <w:bCs/>
          <w:sz w:val="28"/>
          <w:szCs w:val="28"/>
          <w:lang w:val="ru-RU"/>
        </w:rPr>
        <w:t xml:space="preserve">., обстоятельство, выраженное наречием: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ajattau</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č</w:t>
      </w:r>
      <w:r>
        <w:rPr>
          <w:rFonts w:ascii="Times New Roman" w:hAnsi="Times New Roman" w:eastAsia="SchoolBookSanPin"/>
          <w:bCs/>
          <w:iCs/>
          <w:sz w:val="28"/>
          <w:szCs w:val="28"/>
          <w:lang w:val="de-DE"/>
        </w:rPr>
        <w:t>omast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обстоятельство, выраженное конструкциями с предлогами и послелогами: </w:t>
      </w:r>
      <w:r>
        <w:rPr>
          <w:rFonts w:ascii="Times New Roman" w:hAnsi="Times New Roman" w:eastAsia="SchoolBookSanPin"/>
          <w:bCs/>
          <w:iCs/>
          <w:sz w:val="28"/>
          <w:szCs w:val="28"/>
          <w:lang w:val="fi-FI"/>
        </w:rPr>
        <w:t>Laps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i</w:t>
      </w:r>
      <w:r>
        <w:rPr>
          <w:rFonts w:ascii="Times New Roman" w:hAnsi="Times New Roman" w:eastAsia="SchoolBookSanPin"/>
          <w:bCs/>
          <w:iCs/>
          <w:sz w:val="28"/>
          <w:szCs w:val="28"/>
          <w:lang w:val="ru-RU"/>
        </w:rPr>
        <w:t>ž</w:t>
      </w:r>
      <w:r>
        <w:rPr>
          <w:rFonts w:ascii="Times New Roman" w:hAnsi="Times New Roman" w:eastAsia="SchoolBookSanPin"/>
          <w:bCs/>
          <w:iCs/>
          <w:sz w:val="28"/>
          <w:szCs w:val="28"/>
          <w:lang w:val="de-DE"/>
        </w:rPr>
        <w:t>ata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u</w:t>
      </w:r>
      <w:r>
        <w:rPr>
          <w:rFonts w:ascii="Times New Roman" w:hAnsi="Times New Roman" w:eastAsia="SchoolBookSanPin"/>
          <w:bCs/>
          <w:iCs/>
          <w:sz w:val="28"/>
          <w:szCs w:val="28"/>
          <w:lang w:val="de-DE"/>
        </w:rPr>
        <w:t>z</w:t>
      </w:r>
      <w:r>
        <w:rPr>
          <w:rFonts w:ascii="Times New Roman" w:hAnsi="Times New Roman" w:eastAsia="SchoolBookSanPin"/>
          <w:bCs/>
          <w:iCs/>
          <w:sz w:val="28"/>
          <w:szCs w:val="28"/>
          <w:lang w:val="fi-FI"/>
        </w:rPr>
        <w:t>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l</w:t>
      </w:r>
      <w:r>
        <w:rPr>
          <w:rFonts w:ascii="Times New Roman" w:hAnsi="Times New Roman" w:eastAsia="SchoolBookSanPin"/>
          <w:bCs/>
          <w:iCs/>
          <w:sz w:val="28"/>
          <w:szCs w:val="28"/>
          <w:lang w:val="ru-RU"/>
        </w:rPr>
        <w:t>., о</w:t>
      </w:r>
      <w:r>
        <w:rPr>
          <w:rFonts w:ascii="Times New Roman" w:hAnsi="Times New Roman" w:eastAsia="SchoolBookSanPin"/>
          <w:bCs/>
          <w:sz w:val="28"/>
          <w:szCs w:val="28"/>
          <w:lang w:val="ru-RU"/>
        </w:rPr>
        <w:t xml:space="preserve">бстоятельство в форме эссива и транслатива: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uada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pastajannu</w:t>
      </w:r>
      <w:r>
        <w:rPr>
          <w:rFonts w:ascii="Times New Roman" w:hAnsi="Times New Roman" w:eastAsia="SchoolBookSanPin"/>
          <w:bCs/>
          <w:iCs/>
          <w:sz w:val="28"/>
          <w:szCs w:val="28"/>
          <w:lang w:val="ru-RU"/>
        </w:rPr>
        <w:t xml:space="preserve"> š</w:t>
      </w:r>
      <w:r>
        <w:rPr>
          <w:rFonts w:ascii="Times New Roman" w:hAnsi="Times New Roman" w:eastAsia="SchoolBookSanPin"/>
          <w:bCs/>
          <w:iCs/>
          <w:sz w:val="28"/>
          <w:szCs w:val="28"/>
          <w:lang w:val="de-DE"/>
        </w:rPr>
        <w:t>kol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oig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i</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z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yliopastujaks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lda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el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uu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iir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uost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vu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vys</w:t>
      </w:r>
      <w:r>
        <w:rPr>
          <w:rFonts w:ascii="Times New Roman" w:hAnsi="Times New Roman" w:eastAsia="SchoolBookSanPin"/>
          <w:bCs/>
          <w:iCs/>
          <w:sz w:val="28"/>
          <w:szCs w:val="28"/>
          <w:lang w:val="ru-RU"/>
        </w:rPr>
        <w:t>: č</w:t>
      </w:r>
      <w:r>
        <w:rPr>
          <w:rFonts w:ascii="Times New Roman" w:hAnsi="Times New Roman" w:eastAsia="SchoolBookSanPin"/>
          <w:bCs/>
          <w:iCs/>
          <w:sz w:val="28"/>
          <w:szCs w:val="28"/>
          <w:lang w:val="de-DE"/>
        </w:rPr>
        <w:t>omevu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evevy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на -</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kk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eht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v</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glu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vain</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z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uzi</w:t>
      </w:r>
      <w:r>
        <w:rPr>
          <w:rFonts w:ascii="Times New Roman" w:hAnsi="Times New Roman" w:eastAsia="SchoolBookSanPin"/>
          <w:bCs/>
          <w:sz w:val="28"/>
          <w:szCs w:val="28"/>
          <w:lang w:val="ru-RU"/>
        </w:rPr>
        <w:t xml:space="preserve">, одноосновные и двуосновные имена, гласную и согласную основу, падежные формы имён в единственном и множественном числе (существительные, прилагательные, местоимения). </w:t>
      </w:r>
    </w:p>
    <w:p w14:paraId="4F5E25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овоизменительные суффиксы в карельском языке: формообразующие суффиксы и окончания, показатель множественного числа в формах косвенных падежей: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oi</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чередование кратких гласных основы слова: </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orav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oravu</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č</w:t>
      </w:r>
      <w:r>
        <w:rPr>
          <w:rFonts w:ascii="Times New Roman" w:hAnsi="Times New Roman" w:eastAsia="SchoolBookSanPin"/>
          <w:bCs/>
          <w:sz w:val="28"/>
          <w:szCs w:val="28"/>
          <w:lang w:val="fi-FI"/>
        </w:rPr>
        <w:t>omu</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а ~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pah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pah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mb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ä ~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jyrk</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jyrk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mb</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kive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kiv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ö (в глаголах): </w:t>
      </w:r>
      <w:r>
        <w:rPr>
          <w:rFonts w:ascii="Times New Roman" w:hAnsi="Times New Roman" w:eastAsia="SchoolBookSanPin"/>
          <w:bCs/>
          <w:sz w:val="28"/>
          <w:szCs w:val="28"/>
          <w:lang w:val="fi-FI"/>
        </w:rPr>
        <w:t>tul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tul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en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en</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kell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kellu</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ö ~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l</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ly</w:t>
      </w:r>
      <w:r>
        <w:rPr>
          <w:rFonts w:ascii="Times New Roman" w:hAnsi="Times New Roman" w:eastAsia="SchoolBookSanPin"/>
          <w:bCs/>
          <w:sz w:val="28"/>
          <w:szCs w:val="28"/>
          <w:lang w:val="ru-RU"/>
        </w:rPr>
        <w:t xml:space="preserve">ö., чередование ступеней согласных в основе слова: </w:t>
      </w:r>
      <w:r>
        <w:rPr>
          <w:rFonts w:ascii="Times New Roman" w:hAnsi="Times New Roman" w:eastAsia="SchoolBookSanPin"/>
          <w:bCs/>
          <w:iCs/>
          <w:sz w:val="28"/>
          <w:szCs w:val="28"/>
          <w:lang w:val="fi-FI"/>
        </w:rPr>
        <w:t>tt</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tt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atan</w:t>
      </w:r>
      <w:r>
        <w:rPr>
          <w:rFonts w:ascii="Times New Roman" w:hAnsi="Times New Roman" w:eastAsia="SchoolBookSanPin"/>
          <w:bCs/>
          <w:iCs/>
          <w:sz w:val="28"/>
          <w:szCs w:val="28"/>
          <w:lang w:val="ru-RU"/>
        </w:rPr>
        <w:t>), čč:č (</w:t>
      </w:r>
      <w:r>
        <w:rPr>
          <w:rFonts w:ascii="Times New Roman" w:hAnsi="Times New Roman" w:eastAsia="SchoolBookSanPin"/>
          <w:bCs/>
          <w:iCs/>
          <w:sz w:val="28"/>
          <w:szCs w:val="28"/>
          <w:lang w:val="fi-FI"/>
        </w:rPr>
        <w:t>me</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y</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e</w:t>
      </w:r>
      <w:r>
        <w:rPr>
          <w:rFonts w:ascii="Times New Roman" w:hAnsi="Times New Roman" w:eastAsia="SchoolBookSanPin"/>
          <w:bCs/>
          <w:iCs/>
          <w:sz w:val="28"/>
          <w:szCs w:val="28"/>
          <w:lang w:val="ru-RU"/>
        </w:rPr>
        <w:t>čä</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p</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p</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oppo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op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n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nd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anna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k</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kk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kit</w:t>
      </w:r>
      <w:r>
        <w:rPr>
          <w:rFonts w:ascii="Times New Roman" w:hAnsi="Times New Roman" w:eastAsia="SchoolBookSanPin"/>
          <w:bCs/>
          <w:iCs/>
          <w:sz w:val="28"/>
          <w:szCs w:val="28"/>
          <w:lang w:val="ru-RU"/>
        </w:rPr>
        <w:t>), šš:š (</w:t>
      </w:r>
      <w:r>
        <w:rPr>
          <w:rFonts w:ascii="Times New Roman" w:hAnsi="Times New Roman" w:eastAsia="SchoolBookSanPin"/>
          <w:bCs/>
          <w:iCs/>
          <w:sz w:val="28"/>
          <w:szCs w:val="28"/>
          <w:lang w:val="fi-FI"/>
        </w:rPr>
        <w:t>bo</w:t>
      </w:r>
      <w:r>
        <w:rPr>
          <w:rFonts w:ascii="Times New Roman" w:hAnsi="Times New Roman" w:eastAsia="SchoolBookSanPin"/>
          <w:bCs/>
          <w:iCs/>
          <w:sz w:val="28"/>
          <w:szCs w:val="28"/>
          <w:lang w:val="ru-RU"/>
        </w:rPr>
        <w:t>šš</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bo</w:t>
      </w:r>
      <w:r>
        <w:rPr>
          <w:rFonts w:ascii="Times New Roman" w:hAnsi="Times New Roman" w:eastAsia="SchoolBookSanPin"/>
          <w:bCs/>
          <w:iCs/>
          <w:sz w:val="28"/>
          <w:szCs w:val="28"/>
          <w:lang w:val="ru-RU"/>
        </w:rPr>
        <w:t>š</w:t>
      </w:r>
      <w:r>
        <w:rPr>
          <w:rFonts w:ascii="Times New Roman" w:hAnsi="Times New Roman" w:eastAsia="SchoolBookSanPin"/>
          <w:bCs/>
          <w:iCs/>
          <w:sz w:val="28"/>
          <w:szCs w:val="28"/>
          <w:lang w:val="fi-FI"/>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s</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ss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as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eldo</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pello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b</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ambi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ammi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lgo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ull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rr</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gy</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r</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rr</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iird</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y</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piirr</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ugo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uv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j</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iga</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ij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ø</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g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ado</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avo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j</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id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oija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ø</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uad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rua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b</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boba</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bovat</w:t>
      </w:r>
      <w:r>
        <w:rPr>
          <w:rFonts w:ascii="Times New Roman" w:hAnsi="Times New Roman" w:eastAsia="SchoolBookSanPin"/>
          <w:bCs/>
          <w:iCs/>
          <w:sz w:val="28"/>
          <w:szCs w:val="28"/>
          <w:lang w:val="ru-RU"/>
        </w:rPr>
        <w:t>), с</w:t>
      </w:r>
      <w:r>
        <w:rPr>
          <w:rFonts w:ascii="Times New Roman" w:hAnsi="Times New Roman" w:eastAsia="SchoolBookSanPin"/>
          <w:bCs/>
          <w:sz w:val="28"/>
          <w:szCs w:val="28"/>
          <w:lang w:val="ru-RU"/>
        </w:rPr>
        <w:t xml:space="preserve">ильную ступень чередования согласных перед притяжательными суффиксами в единственном числе: </w:t>
      </w:r>
      <w:r>
        <w:rPr>
          <w:rFonts w:ascii="Times New Roman" w:hAnsi="Times New Roman" w:eastAsia="SchoolBookSanPin"/>
          <w:bCs/>
          <w:iCs/>
          <w:sz w:val="28"/>
          <w:szCs w:val="28"/>
          <w:lang w:val="de-DE"/>
        </w:rPr>
        <w:t>poigan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ig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igah</w:t>
      </w:r>
      <w:r>
        <w:rPr>
          <w:rFonts w:ascii="Times New Roman" w:hAnsi="Times New Roman" w:eastAsia="SchoolBookSanPin"/>
          <w:bCs/>
          <w:sz w:val="28"/>
          <w:szCs w:val="28"/>
          <w:lang w:val="ru-RU"/>
        </w:rPr>
        <w:t xml:space="preserve"> и слова с обратным чередованием: </w:t>
      </w:r>
      <w:r>
        <w:rPr>
          <w:rFonts w:ascii="Times New Roman" w:hAnsi="Times New Roman" w:eastAsia="SchoolBookSanPin"/>
          <w:bCs/>
          <w:sz w:val="28"/>
          <w:szCs w:val="28"/>
          <w:lang w:val="de-DE"/>
        </w:rPr>
        <w:t>lat</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e</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lattie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arvata</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arbuan</w:t>
      </w:r>
      <w:r>
        <w:rPr>
          <w:rFonts w:ascii="Times New Roman" w:hAnsi="Times New Roman" w:eastAsia="SchoolBookSanPin"/>
          <w:bCs/>
          <w:sz w:val="28"/>
          <w:szCs w:val="28"/>
          <w:lang w:val="ru-RU"/>
        </w:rPr>
        <w:t xml:space="preserve">. </w:t>
      </w:r>
    </w:p>
    <w:p w14:paraId="370657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казательные местоимения:</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s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e</w:t>
      </w:r>
      <w:r>
        <w:rPr>
          <w:rFonts w:ascii="Times New Roman" w:hAnsi="Times New Roman" w:eastAsia="SchoolBookSanPin"/>
          <w:bCs/>
          <w:iCs/>
          <w:sz w:val="28"/>
          <w:szCs w:val="28"/>
          <w:lang w:val="ru-RU"/>
        </w:rPr>
        <w:t>č</w:t>
      </w:r>
      <w:r>
        <w:rPr>
          <w:rFonts w:ascii="Times New Roman" w:hAnsi="Times New Roman" w:eastAsia="SchoolBookSanPin"/>
          <w:bCs/>
          <w:iCs/>
          <w:sz w:val="28"/>
          <w:szCs w:val="28"/>
          <w:lang w:val="fi-FI"/>
        </w:rPr>
        <w: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engo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m</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fi-FI"/>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emmo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n</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enne</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nen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uo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engoz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m</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fi-FI"/>
        </w:rPr>
        <w:t>z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emmozet</w:t>
      </w:r>
      <w:r>
        <w:rPr>
          <w:rFonts w:ascii="Times New Roman" w:hAnsi="Times New Roman" w:eastAsia="SchoolBookSanPin"/>
          <w:bCs/>
          <w:sz w:val="28"/>
          <w:szCs w:val="28"/>
          <w:lang w:val="ru-RU"/>
        </w:rPr>
        <w:t xml:space="preserve">, возвратное местоимение: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č</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вопросительные местоимения: </w:t>
      </w:r>
      <w:r>
        <w:rPr>
          <w:rFonts w:ascii="Times New Roman" w:hAnsi="Times New Roman" w:eastAsia="SchoolBookSanPin"/>
          <w:bCs/>
          <w:iCs/>
          <w:sz w:val="28"/>
          <w:szCs w:val="28"/>
          <w:lang w:val="fi-FI"/>
        </w:rPr>
        <w:t>K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w:t>
      </w:r>
      <w:r>
        <w:rPr>
          <w:rFonts w:ascii="Times New Roman" w:hAnsi="Times New Roman" w:eastAsia="SchoolBookSanPin"/>
          <w:bCs/>
          <w:iCs/>
          <w:sz w:val="28"/>
          <w:szCs w:val="28"/>
          <w:lang w:val="de-DE"/>
        </w:rPr>
        <w:t>da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Mittu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udama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Mittumat</w:t>
      </w:r>
      <w:r>
        <w:rPr>
          <w:rFonts w:ascii="Times New Roman" w:hAnsi="Times New Roman" w:eastAsia="SchoolBookSanPin"/>
          <w:bCs/>
          <w:sz w:val="28"/>
          <w:szCs w:val="28"/>
          <w:lang w:val="ru-RU"/>
        </w:rPr>
        <w:t xml:space="preserve">?, относительные местоимения: </w:t>
      </w:r>
      <w:r>
        <w:rPr>
          <w:rFonts w:ascii="Times New Roman" w:hAnsi="Times New Roman" w:eastAsia="SchoolBookSanPin"/>
          <w:bCs/>
          <w:iCs/>
          <w:sz w:val="28"/>
          <w:szCs w:val="28"/>
          <w:lang w:val="de-DE"/>
        </w:rPr>
        <w:t>k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d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ttu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t</w:t>
      </w:r>
      <w:r>
        <w:rPr>
          <w:rFonts w:ascii="Times New Roman" w:hAnsi="Times New Roman" w:eastAsia="SchoolBookSanPin"/>
          <w:bCs/>
          <w:sz w:val="28"/>
          <w:szCs w:val="28"/>
          <w:lang w:val="ru-RU"/>
        </w:rPr>
        <w:t xml:space="preserve">, определительные местоимения: </w:t>
      </w:r>
      <w:r>
        <w:rPr>
          <w:rFonts w:ascii="Times New Roman" w:hAnsi="Times New Roman" w:eastAsia="SchoolBookSanPin"/>
          <w:bCs/>
          <w:iCs/>
          <w:sz w:val="28"/>
          <w:szCs w:val="28"/>
          <w:lang w:val="fi-FI"/>
        </w:rPr>
        <w:t>k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og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ogah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o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ik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ogahiz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oiz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olle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ollembat</w:t>
      </w:r>
      <w:r>
        <w:rPr>
          <w:rFonts w:ascii="Times New Roman" w:hAnsi="Times New Roman" w:eastAsia="SchoolBookSanPin"/>
          <w:bCs/>
          <w:sz w:val="28"/>
          <w:szCs w:val="28"/>
          <w:lang w:val="ru-RU"/>
        </w:rPr>
        <w:t xml:space="preserve">, склонение указательных, вопросительных, относительных местоимений. </w:t>
      </w:r>
    </w:p>
    <w:p w14:paraId="20AA34BF">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 xml:space="preserve">Степени сравнения прилагательных (компаратив: </w:t>
      </w:r>
      <w:r>
        <w:rPr>
          <w:rFonts w:ascii="Times New Roman" w:hAnsi="Times New Roman" w:eastAsia="SchoolBookSanPin"/>
          <w:bCs/>
          <w:sz w:val="28"/>
          <w:szCs w:val="28"/>
          <w:lang w:val="fi-FI"/>
        </w:rPr>
        <w:t>nuoremb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uoremban</w:t>
      </w:r>
      <w:r>
        <w:rPr>
          <w:rFonts w:ascii="Times New Roman" w:hAnsi="Times New Roman" w:eastAsia="SchoolBookSanPin"/>
          <w:bCs/>
          <w:sz w:val="28"/>
          <w:szCs w:val="28"/>
          <w:lang w:val="ru-RU"/>
        </w:rPr>
        <w:t xml:space="preserve">, суперлатив: </w:t>
      </w:r>
      <w:r>
        <w:rPr>
          <w:rFonts w:ascii="Times New Roman" w:hAnsi="Times New Roman" w:eastAsia="SchoolBookSanPin"/>
          <w:bCs/>
          <w:sz w:val="28"/>
          <w:szCs w:val="28"/>
          <w:lang w:val="fi-FI"/>
        </w:rPr>
        <w:t>nuor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uoriman</w:t>
      </w:r>
      <w:r>
        <w:rPr>
          <w:rFonts w:ascii="Times New Roman" w:hAnsi="Times New Roman" w:eastAsia="SchoolBookSanPin"/>
          <w:bCs/>
          <w:sz w:val="28"/>
          <w:szCs w:val="28"/>
          <w:lang w:val="ru-RU"/>
        </w:rPr>
        <w:t xml:space="preserve">), склонение прилагательных в форме компаратива и суперлатива (единственное число и номинатив 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w:t>
      </w:r>
      <w:r>
        <w:rPr>
          <w:rFonts w:ascii="Times New Roman" w:hAnsi="Times New Roman" w:eastAsia="SchoolBookSanPin"/>
          <w:bCs/>
          <w:iCs/>
          <w:sz w:val="28"/>
          <w:szCs w:val="28"/>
          <w:lang w:val="fi-FI"/>
        </w:rPr>
        <w:t>sano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anonu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aimm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mm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uannu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l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llu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y</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fi-FI"/>
        </w:rPr>
        <w:t>oldi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y</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fi-FI"/>
        </w:rPr>
        <w:t>e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du</w:t>
      </w:r>
      <w:r>
        <w:rPr>
          <w:rFonts w:ascii="Times New Roman" w:hAnsi="Times New Roman" w:eastAsia="SchoolBookSanPin"/>
          <w:bCs/>
          <w:iCs/>
          <w:sz w:val="28"/>
          <w:szCs w:val="28"/>
          <w:lang w:val="ru-RU"/>
        </w:rPr>
        <w:t>, ч</w:t>
      </w:r>
      <w:r>
        <w:rPr>
          <w:rFonts w:ascii="Times New Roman" w:hAnsi="Times New Roman" w:eastAsia="SchoolBookSanPin"/>
          <w:bCs/>
          <w:sz w:val="28"/>
          <w:szCs w:val="28"/>
          <w:lang w:val="ru-RU"/>
        </w:rPr>
        <w:t>ередование конечных гласных основы в одноосновных глаголах перед показателем имперфекта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конечного гласного основы (</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ø, ä~ø,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ø); конечного дифтонга основы (</w:t>
      </w:r>
      <w:r>
        <w:rPr>
          <w:rFonts w:ascii="Times New Roman" w:hAnsi="Times New Roman" w:eastAsia="SchoolBookSanPin"/>
          <w:bCs/>
          <w:sz w:val="28"/>
          <w:szCs w:val="28"/>
          <w:lang w:val="fi-FI"/>
        </w:rPr>
        <w:t>u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ä~ ä, </w:t>
      </w:r>
      <w:r>
        <w:rPr>
          <w:rFonts w:ascii="Times New Roman" w:hAnsi="Times New Roman" w:eastAsia="SchoolBookSanPin"/>
          <w:bCs/>
          <w:sz w:val="28"/>
          <w:szCs w:val="28"/>
          <w:lang w:val="fi-FI"/>
        </w:rPr>
        <w:t>u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ö~ö), чередование конечных гласных основы в двуосновных глаголах перед показателем имперфекта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конечного гласного основы (е~</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конечного дифтонга основы (</w:t>
      </w:r>
      <w:r>
        <w:rPr>
          <w:rFonts w:ascii="Times New Roman" w:hAnsi="Times New Roman" w:eastAsia="SchoolBookSanPin"/>
          <w:bCs/>
          <w:sz w:val="28"/>
          <w:szCs w:val="28"/>
          <w:lang w:val="fi-FI"/>
        </w:rPr>
        <w:t>u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ä~ä), формы повелительного наклонения глаголов – императива (утвердительные и отрицательные формы 2, 3 лица единственного числа и 1, 2 лица множественного числа): </w:t>
      </w:r>
      <w:r>
        <w:rPr>
          <w:rFonts w:ascii="Times New Roman" w:hAnsi="Times New Roman" w:eastAsia="SchoolBookSanPin"/>
          <w:bCs/>
          <w:iCs/>
          <w:sz w:val="28"/>
          <w:szCs w:val="28"/>
          <w:lang w:val="fi-FI"/>
        </w:rPr>
        <w:t>ot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fi-FI"/>
        </w:rPr>
        <w:t>l</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ot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ttakka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ttakku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luve</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ugekkah</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i</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lugekku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juo</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uogah</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i</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juogu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katku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tkakkah</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i</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katkakku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vie</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vikk</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i</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vikki</w:t>
      </w:r>
      <w:r>
        <w:rPr>
          <w:rFonts w:ascii="Times New Roman" w:hAnsi="Times New Roman" w:eastAsia="SchoolBookSanPin"/>
          <w:bCs/>
          <w:iCs/>
          <w:sz w:val="28"/>
          <w:szCs w:val="28"/>
          <w:lang w:val="ru-RU"/>
        </w:rPr>
        <w:t xml:space="preserve">ä,, </w:t>
      </w:r>
      <w:r>
        <w:rPr>
          <w:rFonts w:ascii="Times New Roman" w:hAnsi="Times New Roman" w:eastAsia="SchoolBookSanPin"/>
          <w:bCs/>
          <w:sz w:val="28"/>
          <w:szCs w:val="28"/>
          <w:lang w:val="ru-RU"/>
        </w:rPr>
        <w:t>управление глаголов:</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uvaij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oivott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ed</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mid</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ott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z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e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ugi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d</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paist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ht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fi-FI"/>
        </w:rPr>
        <w:t>tuttavuo</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e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h</w:t>
      </w:r>
      <w:r>
        <w:rPr>
          <w:rFonts w:ascii="Times New Roman" w:hAnsi="Times New Roman" w:eastAsia="SchoolBookSanPin"/>
          <w:bCs/>
          <w:iCs/>
          <w:sz w:val="28"/>
          <w:szCs w:val="28"/>
          <w:lang w:val="ru-RU"/>
        </w:rPr>
        <w:t>?) и другие.</w:t>
      </w:r>
    </w:p>
    <w:p w14:paraId="7AE7F5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ы порядковых и количественных числительных: количественные числительные от 100 до 1</w:t>
      </w:r>
      <w:r>
        <w:rPr>
          <w:rFonts w:ascii="Times New Roman" w:hAnsi="Times New Roman" w:eastAsia="SchoolBookSanPin"/>
          <w:bCs/>
          <w:sz w:val="28"/>
          <w:szCs w:val="28"/>
          <w:lang w:val="fi-FI"/>
        </w:rPr>
        <w:t> </w:t>
      </w:r>
      <w:r>
        <w:rPr>
          <w:rFonts w:ascii="Times New Roman" w:hAnsi="Times New Roman" w:eastAsia="SchoolBookSanPin"/>
          <w:bCs/>
          <w:sz w:val="28"/>
          <w:szCs w:val="28"/>
          <w:lang w:val="ru-RU"/>
        </w:rPr>
        <w:t xml:space="preserve">000 и их склонение, порядковые числительные и их склонение: </w:t>
      </w:r>
      <w:r>
        <w:rPr>
          <w:rFonts w:ascii="Times New Roman" w:hAnsi="Times New Roman" w:eastAsia="SchoolBookSanPin"/>
          <w:bCs/>
          <w:iCs/>
          <w:sz w:val="28"/>
          <w:szCs w:val="28"/>
          <w:lang w:val="fi-FI"/>
        </w:rPr>
        <w:t>se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de-DE"/>
        </w:rPr>
        <w:t>emes</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se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de-DE"/>
        </w:rPr>
        <w:t>emendel</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se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de-DE"/>
        </w:rPr>
        <w:t>emendenny</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sei</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de-DE"/>
        </w:rPr>
        <w:t>emetty</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наречия места, времени, образа действия, предлоги и послелоги, в том числе: </w:t>
      </w:r>
      <w:r>
        <w:rPr>
          <w:rFonts w:ascii="Times New Roman" w:hAnsi="Times New Roman" w:eastAsia="SchoolBookSanPin"/>
          <w:bCs/>
          <w:iCs/>
          <w:sz w:val="28"/>
          <w:szCs w:val="28"/>
          <w:lang w:val="fi-FI"/>
        </w:rPr>
        <w:t>a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l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ll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la</w:t>
      </w:r>
      <w:r>
        <w:rPr>
          <w:rFonts w:ascii="Times New Roman" w:hAnsi="Times New Roman" w:eastAsia="SchoolBookSanPin"/>
          <w:bCs/>
          <w:iCs/>
          <w:sz w:val="28"/>
          <w:szCs w:val="28"/>
          <w:lang w:val="ru-RU"/>
        </w:rPr>
        <w:t>č</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de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i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lge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eske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esk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eske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oht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u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uoks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i</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inna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aga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aks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ier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yli</w:t>
      </w:r>
      <w:r>
        <w:rPr>
          <w:rFonts w:ascii="Times New Roman" w:hAnsi="Times New Roman" w:eastAsia="SchoolBookSanPin"/>
          <w:bCs/>
          <w:iCs/>
          <w:sz w:val="28"/>
          <w:szCs w:val="28"/>
          <w:lang w:val="ru-RU"/>
        </w:rPr>
        <w:t>č</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ymb</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ig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er</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ald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yty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ara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j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il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y</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fi-FI"/>
        </w:rPr>
        <w:t>pitk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as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b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i</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li</w:t>
      </w:r>
      <w:r>
        <w:rPr>
          <w:rFonts w:ascii="Times New Roman" w:hAnsi="Times New Roman" w:eastAsia="SchoolBookSanPin"/>
          <w:bCs/>
          <w:iCs/>
          <w:sz w:val="28"/>
          <w:szCs w:val="28"/>
          <w:lang w:val="ru-RU"/>
        </w:rPr>
        <w:t>č</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oikk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iiri</w:t>
      </w:r>
      <w:r>
        <w:rPr>
          <w:rFonts w:ascii="Times New Roman" w:hAnsi="Times New Roman" w:eastAsia="SchoolBookSanPin"/>
          <w:bCs/>
          <w:iCs/>
          <w:sz w:val="28"/>
          <w:szCs w:val="28"/>
          <w:lang w:val="ru-RU"/>
        </w:rPr>
        <w:t>č</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ymb</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a</w:t>
      </w:r>
      <w:r>
        <w:rPr>
          <w:rFonts w:ascii="Times New Roman" w:hAnsi="Times New Roman" w:eastAsia="SchoolBookSanPin"/>
          <w:bCs/>
          <w:iCs/>
          <w:sz w:val="28"/>
          <w:szCs w:val="28"/>
          <w:lang w:val="ru-RU"/>
        </w:rPr>
        <w:t>č</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i</w:t>
      </w:r>
      <w:r>
        <w:rPr>
          <w:rFonts w:ascii="Times New Roman" w:hAnsi="Times New Roman" w:eastAsia="SchoolBookSanPin"/>
          <w:bCs/>
          <w:iCs/>
          <w:sz w:val="28"/>
          <w:szCs w:val="28"/>
          <w:lang w:val="ru-RU"/>
        </w:rPr>
        <w:t>š</w:t>
      </w:r>
      <w:r>
        <w:rPr>
          <w:rFonts w:ascii="Times New Roman" w:hAnsi="Times New Roman" w:eastAsia="SchoolBookSanPin"/>
          <w:bCs/>
          <w:iCs/>
          <w:sz w:val="28"/>
          <w:szCs w:val="28"/>
          <w:lang w:val="de-DE"/>
        </w:rPr>
        <w:t>k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aro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ua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l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halg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oh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y</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d</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n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de-DE"/>
        </w:rPr>
        <w:t>lm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ai</w:t>
      </w:r>
      <w:r>
        <w:rPr>
          <w:rFonts w:ascii="Times New Roman" w:hAnsi="Times New Roman" w:eastAsia="SchoolBookSanPin"/>
          <w:bCs/>
          <w:iCs/>
          <w:sz w:val="28"/>
          <w:szCs w:val="28"/>
          <w:lang w:val="ru-RU"/>
        </w:rPr>
        <w:t>č</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союзы, в том числе: </w:t>
      </w:r>
      <w:r>
        <w:rPr>
          <w:rFonts w:ascii="Times New Roman" w:hAnsi="Times New Roman" w:eastAsia="SchoolBookSanPin"/>
          <w:bCs/>
          <w:iCs/>
          <w:sz w:val="28"/>
          <w:szCs w:val="28"/>
          <w:lang w:val="fi-FI"/>
        </w:rPr>
        <w:t>d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eg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aig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ib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w:t>
      </w:r>
      <w:r>
        <w:rPr>
          <w:rFonts w:ascii="Times New Roman" w:hAnsi="Times New Roman" w:eastAsia="SchoolBookSanPin"/>
          <w:bCs/>
          <w:iCs/>
          <w:sz w:val="28"/>
          <w:szCs w:val="28"/>
          <w:lang w:val="ru-RU"/>
        </w:rPr>
        <w:t>.</w:t>
      </w:r>
    </w:p>
    <w:p w14:paraId="247A3DC2">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41.11.3.3. Владеть социокультурными знаниями и умениями: использовать отдельные социокультурные элементы речевого поведенческого этикета в рамках тематического содержания, понимать и использовать в устной и письменной речи наиболее употребительную лексику изучаемого языка в рамках тематического содержания речи, правильно оформлять адрес, писать в анкете, формуляре фамилии и имена (свои, родственников и друзей) на карельском языке (ливвиковское наречие),</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обладать базовыми знаниями о социокультурном портрете родной страны и Республики Карелия,</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ие ситуации).</w:t>
      </w:r>
    </w:p>
    <w:p w14:paraId="23A97651">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41.11.3.4.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 участвовать в несложных учебных проектах с использованием материалов на карельском языке (ливвиковское наречие) с применением информационно-коммуникационных технологий, соблюдая правила информационной безопасности при работе в сети Интернет, использовать двуязычные словари и справочники, в том числе информационно-справочные системы в электронной форме.</w:t>
      </w:r>
    </w:p>
    <w:p w14:paraId="253ACB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4. Предметные результаты изучения родного (карельского) языка (ливвиковское наречие). К концу обучения в 6 классе обучающийся научится:</w:t>
      </w:r>
    </w:p>
    <w:p w14:paraId="0933CC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4.1. Коммуникативные умения: владеть основными видами речевой деятельности:</w:t>
      </w:r>
    </w:p>
    <w:p w14:paraId="0E6E60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до 5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 </w:t>
      </w:r>
    </w:p>
    <w:p w14:paraId="33AE26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 </w:t>
      </w:r>
    </w:p>
    <w:p w14:paraId="75FAAE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 </w:t>
      </w:r>
    </w:p>
    <w:p w14:paraId="2B76530A">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заполнять анкеты и формуляры в соответствии с нормами речевого этикета с указанием личной информации, писать электронное сообщение личного характера, соблюдая речевой этикет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14:paraId="25CC71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4.2. Языковые умения и навыки:</w:t>
      </w:r>
    </w:p>
    <w:p w14:paraId="1EC26B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 </w:t>
      </w:r>
    </w:p>
    <w:p w14:paraId="76C129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орфографическими навыками: правильно писать изученные слова. </w:t>
      </w:r>
    </w:p>
    <w:p w14:paraId="1D96F0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 </w:t>
      </w:r>
    </w:p>
    <w:p w14:paraId="00C0A8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суффикс -</w:t>
      </w:r>
      <w:r>
        <w:rPr>
          <w:rFonts w:ascii="Times New Roman" w:hAnsi="Times New Roman" w:eastAsia="SchoolBookSanPin"/>
          <w:bCs/>
          <w:sz w:val="28"/>
          <w:szCs w:val="28"/>
          <w:lang w:val="fi-FI"/>
        </w:rPr>
        <w:t>j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akendaj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lastajat</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ain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innal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u</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odoil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y</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iekk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ieniniekk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laniekk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abe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tkur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ig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i</w:t>
      </w:r>
      <w:r>
        <w:rPr>
          <w:rFonts w:ascii="Times New Roman" w:hAnsi="Times New Roman" w:eastAsia="SchoolBookSanPin"/>
          <w:bCs/>
          <w:iCs/>
          <w:sz w:val="28"/>
          <w:szCs w:val="28"/>
          <w:lang w:val="ru-RU"/>
        </w:rPr>
        <w:t>, -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m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eiko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j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evvoj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ij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t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zvat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tti</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r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uoma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y</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stam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ygimin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irju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avain</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iv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uanites</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w:t>
      </w:r>
      <w:r>
        <w:rPr>
          <w:rFonts w:ascii="Times New Roman" w:hAnsi="Times New Roman" w:eastAsia="SchoolBookSanPin"/>
          <w:bCs/>
          <w:iCs/>
          <w:sz w:val="28"/>
          <w:szCs w:val="28"/>
          <w:lang w:val="ru-RU"/>
        </w:rPr>
        <w:t xml:space="preserve">, -ö: </w:t>
      </w:r>
      <w:r>
        <w:rPr>
          <w:rFonts w:ascii="Times New Roman" w:hAnsi="Times New Roman" w:eastAsia="SchoolBookSanPin"/>
          <w:bCs/>
          <w:iCs/>
          <w:sz w:val="28"/>
          <w:szCs w:val="28"/>
          <w:lang w:val="de-DE"/>
        </w:rPr>
        <w:t>tul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t</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s</w:t>
      </w:r>
      <w:r>
        <w:rPr>
          <w:rFonts w:ascii="Times New Roman" w:hAnsi="Times New Roman" w:eastAsia="SchoolBookSanPin"/>
          <w:bCs/>
          <w:iCs/>
          <w:sz w:val="28"/>
          <w:szCs w:val="28"/>
          <w:lang w:val="ru-RU"/>
        </w:rPr>
        <w:t>, -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sto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yps</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uidel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tk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u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y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arrastu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ehity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ы имён прилагательных: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u</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v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irjav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gev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ž</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ž</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la</w:t>
      </w:r>
      <w:r>
        <w:rPr>
          <w:rFonts w:ascii="Times New Roman" w:hAnsi="Times New Roman" w:eastAsia="SchoolBookSanPin"/>
          <w:bCs/>
          <w:iCs/>
          <w:sz w:val="28"/>
          <w:szCs w:val="28"/>
          <w:lang w:val="ru-RU"/>
        </w:rPr>
        <w:t>ž</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ulu</w:t>
      </w:r>
      <w:r>
        <w:rPr>
          <w:rFonts w:ascii="Times New Roman" w:hAnsi="Times New Roman" w:eastAsia="SchoolBookSanPin"/>
          <w:bCs/>
          <w:iCs/>
          <w:sz w:val="28"/>
          <w:szCs w:val="28"/>
          <w:lang w:val="ru-RU"/>
        </w:rPr>
        <w:t>ž</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ara</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uski</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k</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erok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ksaka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ain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ogon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lin</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in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gi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eri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ehme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agein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глагольные суффиксы: суффикс -da, -dä: </w:t>
      </w:r>
      <w:r>
        <w:rPr>
          <w:rFonts w:ascii="Times New Roman" w:hAnsi="Times New Roman" w:eastAsia="SchoolBookSanPin"/>
          <w:bCs/>
          <w:sz w:val="28"/>
          <w:szCs w:val="28"/>
          <w:lang w:val="de-DE"/>
        </w:rPr>
        <w:t>pizard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h</w:t>
      </w:r>
      <w:r>
        <w:rPr>
          <w:rFonts w:ascii="Times New Roman" w:hAnsi="Times New Roman" w:eastAsia="SchoolBookSanPin"/>
          <w:bCs/>
          <w:sz w:val="28"/>
          <w:szCs w:val="28"/>
          <w:lang w:val="ru-RU"/>
        </w:rPr>
        <w:t>ö</w:t>
      </w:r>
      <w:r>
        <w:rPr>
          <w:rFonts w:ascii="Times New Roman" w:hAnsi="Times New Roman" w:eastAsia="SchoolBookSanPin"/>
          <w:bCs/>
          <w:sz w:val="28"/>
          <w:szCs w:val="28"/>
          <w:lang w:val="de-DE"/>
        </w:rPr>
        <w:t>yhend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varras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verest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nda</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nd</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suurend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lyhend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sta</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s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ripus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vierist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tta</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rousku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pehmitt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itt</w:t>
      </w:r>
      <w:r>
        <w:rPr>
          <w:rFonts w:ascii="Times New Roman" w:hAnsi="Times New Roman" w:eastAsia="SchoolBookSanPin"/>
          <w:bCs/>
          <w:sz w:val="28"/>
          <w:szCs w:val="28"/>
          <w:lang w:val="ru-RU"/>
        </w:rPr>
        <w:t>ä, -</w:t>
      </w:r>
      <w:r>
        <w:rPr>
          <w:rFonts w:ascii="Times New Roman" w:hAnsi="Times New Roman" w:eastAsia="SchoolBookSanPin"/>
          <w:bCs/>
          <w:sz w:val="28"/>
          <w:szCs w:val="28"/>
          <w:lang w:val="de-DE"/>
        </w:rPr>
        <w:t>i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rauhoi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pyhitt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ukk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engie</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areht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m</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rehtie</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vahne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pienet</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astella</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kastelen</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nd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uunnella</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kuundelen</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tt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lasketella</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laskettelen</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lykkie</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lykkiy</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ks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ulleksie</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kulleksiu</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leikkuo</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leikkou</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tta</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seizattua</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seizatta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niit</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tti</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niit</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tt</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y</w:t>
      </w:r>
      <w:r>
        <w:rPr>
          <w:rFonts w:ascii="Times New Roman" w:hAnsi="Times New Roman" w:eastAsia="SchoolBookSanPin"/>
          <w:bCs/>
          <w:sz w:val="28"/>
          <w:szCs w:val="28"/>
          <w:lang w:val="ru-RU"/>
        </w:rPr>
        <w:t>, суффикс -u, -y: pastuo-pastuu, löydyö-löydyy, суффикс -vu, vy: hierovuo-hierovuu, elävyö-elävyy</w:t>
      </w:r>
      <w:r>
        <w:rPr>
          <w:rFonts w:ascii="Times New Roman" w:hAnsi="Times New Roman" w:eastAsia="SchoolBookSanPin"/>
          <w:bCs/>
          <w:iCs/>
          <w:sz w:val="28"/>
          <w:szCs w:val="28"/>
          <w:lang w:val="ru-RU"/>
        </w:rPr>
        <w:t>. Р</w:t>
      </w:r>
      <w:r>
        <w:rPr>
          <w:rFonts w:ascii="Times New Roman" w:hAnsi="Times New Roman" w:eastAsia="SchoolBookSanPin"/>
          <w:bCs/>
          <w:sz w:val="28"/>
          <w:szCs w:val="28"/>
          <w:lang w:val="ru-RU"/>
        </w:rPr>
        <w:t>аспознавать и употреблять в устной и письменной речи изученные синонимы, антонимы и интернациональные слова, распознавать и употреблять в устной и письменной речи различные средства связи для обеспечения целостности высказывания.</w:t>
      </w:r>
      <w:r>
        <w:rPr>
          <w:rFonts w:ascii="Times New Roman" w:hAnsi="Times New Roman" w:eastAsia="SchoolBookSanPin"/>
          <w:bCs/>
          <w:sz w:val="28"/>
          <w:szCs w:val="28"/>
          <w:lang w:val="ru-RU"/>
        </w:rPr>
        <w:tab/>
      </w:r>
    </w:p>
    <w:p w14:paraId="13978A08">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Грамматическая сторона речи: распознавать и употреблять в устной и письменной речи: основные коммуникативные типы простых предложений в карельском языке – повествовательное, побудительное, вопросительное (общий вопрос:</w:t>
      </w:r>
      <w:r>
        <w:rPr>
          <w:rFonts w:ascii="Times New Roman" w:hAnsi="Times New Roman" w:eastAsia="SchoolBookSanPin"/>
          <w:bCs/>
          <w:iCs/>
          <w:sz w:val="28"/>
          <w:szCs w:val="28"/>
          <w:lang w:val="ru-RU"/>
        </w:rPr>
        <w:t xml:space="preserve"> On</w:t>
      </w:r>
      <w:r>
        <w:rPr>
          <w:rFonts w:ascii="Times New Roman" w:hAnsi="Times New Roman" w:eastAsia="SchoolBookSanPin"/>
          <w:bCs/>
          <w:iCs/>
          <w:sz w:val="28"/>
          <w:szCs w:val="28"/>
          <w:lang w:val="de-DE"/>
        </w:rPr>
        <w:t>go</w:t>
      </w:r>
      <w:r>
        <w:rPr>
          <w:rFonts w:ascii="Times New Roman" w:hAnsi="Times New Roman" w:eastAsia="SchoolBookSanPin"/>
          <w:bCs/>
          <w:iCs/>
          <w:sz w:val="28"/>
          <w:szCs w:val="28"/>
          <w:lang w:val="ru-RU"/>
        </w:rPr>
        <w:t xml:space="preserve"> sinul </w:t>
      </w:r>
      <w:r>
        <w:rPr>
          <w:rFonts w:ascii="Times New Roman" w:hAnsi="Times New Roman" w:eastAsia="SchoolBookSanPin"/>
          <w:bCs/>
          <w:iCs/>
          <w:sz w:val="28"/>
          <w:szCs w:val="28"/>
          <w:lang w:val="de-DE"/>
        </w:rPr>
        <w:t>aig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aist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пециальные вопросы с вопросительными словами: </w:t>
      </w:r>
      <w:r>
        <w:rPr>
          <w:rFonts w:ascii="Times New Roman" w:hAnsi="Times New Roman" w:eastAsia="SchoolBookSanPin"/>
          <w:bCs/>
          <w:iCs/>
          <w:sz w:val="28"/>
          <w:szCs w:val="28"/>
          <w:lang w:val="de-DE"/>
        </w:rPr>
        <w:t>Konz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 xml:space="preserve">(Konzu olet roinnuhes?), Kui? (Kui sinä piäzet?), Mispäi?, Kuspäi? (Kuspäi työ oletto?), Mis?, Kus? (Kus eläy sinun pereh?), Mittumas? (Mittumas kluasas sinä opastut?), Äijygo? (Äijygo pertii on fatieras?), Mittuine? (Mittuine pereh sinul on?),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льтернатив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w:t>
      </w:r>
      <w:r>
        <w:rPr>
          <w:rFonts w:ascii="Times New Roman" w:hAnsi="Times New Roman" w:eastAsia="SchoolBookSanPin"/>
          <w:bCs/>
          <w:sz w:val="28"/>
          <w:szCs w:val="28"/>
          <w:lang w:val="fi-FI"/>
        </w:rPr>
        <w:t xml:space="preserve"> vai: </w:t>
      </w:r>
      <w:r>
        <w:rPr>
          <w:rFonts w:ascii="Times New Roman" w:hAnsi="Times New Roman" w:eastAsia="SchoolBookSanPin"/>
          <w:bCs/>
          <w:iCs/>
          <w:sz w:val="28"/>
          <w:szCs w:val="28"/>
          <w:lang w:val="fi-FI"/>
        </w:rPr>
        <w:t>Kenbo on vahnembi, sinä vai Ann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скл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 (</w:t>
      </w:r>
      <w:r>
        <w:rPr>
          <w:rFonts w:ascii="Times New Roman" w:hAnsi="Times New Roman" w:eastAsia="SchoolBookSanPin"/>
          <w:bCs/>
          <w:iCs/>
          <w:sz w:val="28"/>
          <w:szCs w:val="28"/>
          <w:lang w:val="de-DE"/>
        </w:rPr>
        <w:t>mittuine</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on hyvä</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vy</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Lapsi maguau., Tytöt ollah puustos., Buabo eläy hieru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Died'</w:t>
      </w:r>
      <w:r>
        <w:rPr>
          <w:rFonts w:ascii="Times New Roman" w:hAnsi="Times New Roman" w:eastAsia="SchoolBookSanPin"/>
          <w:bCs/>
          <w:iCs/>
          <w:sz w:val="28"/>
          <w:szCs w:val="28"/>
          <w:lang w:val="de-DE"/>
        </w:rPr>
        <w:t>o</w:t>
      </w:r>
      <w:r>
        <w:rPr>
          <w:rFonts w:ascii="Times New Roman" w:hAnsi="Times New Roman" w:eastAsia="SchoolBookSanPin"/>
          <w:bCs/>
          <w:iCs/>
          <w:sz w:val="28"/>
          <w:szCs w:val="28"/>
          <w:lang w:val="fi-FI"/>
        </w:rPr>
        <w:t>i nosti kylyn rannale., Hyö piirretäh kart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есс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nul on äijy omahistu., </w:t>
      </w:r>
      <w:r>
        <w:rPr>
          <w:rFonts w:ascii="Times New Roman" w:hAnsi="Times New Roman" w:eastAsia="SchoolBookSanPin"/>
          <w:bCs/>
          <w:iCs/>
          <w:sz w:val="28"/>
          <w:szCs w:val="28"/>
          <w:lang w:val="ru-RU"/>
        </w:rPr>
        <w:t>э</w:t>
      </w:r>
      <w:r>
        <w:rPr>
          <w:rFonts w:ascii="Times New Roman" w:hAnsi="Times New Roman" w:eastAsia="SchoolBookSanPin"/>
          <w:bCs/>
          <w:sz w:val="28"/>
          <w:szCs w:val="28"/>
          <w:lang w:val="ru-RU"/>
        </w:rPr>
        <w:t>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w:t>
      </w:r>
      <w:r>
        <w:rPr>
          <w:rFonts w:ascii="Times New Roman" w:hAnsi="Times New Roman" w:eastAsia="SchoolBookSanPin"/>
          <w:bCs/>
          <w:iCs/>
          <w:sz w:val="28"/>
          <w:szCs w:val="28"/>
          <w:lang w:val="fi-FI"/>
        </w:rPr>
        <w:t xml:space="preserve"> Školas on äijy tilua.,</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Školas ei ole kielistuudiedu., </w:t>
      </w:r>
      <w:r>
        <w:rPr>
          <w:rFonts w:ascii="Times New Roman" w:hAnsi="Times New Roman" w:eastAsia="SchoolBookSanPin"/>
          <w:bCs/>
          <w:iCs/>
          <w:sz w:val="28"/>
          <w:szCs w:val="28"/>
          <w:lang w:val="ru-RU"/>
        </w:rPr>
        <w:t>р</w:t>
      </w:r>
      <w:r>
        <w:rPr>
          <w:rFonts w:ascii="Times New Roman" w:hAnsi="Times New Roman" w:eastAsia="SchoolBookSanPin"/>
          <w:bCs/>
          <w:sz w:val="28"/>
          <w:szCs w:val="28"/>
          <w:lang w:val="ru-RU"/>
        </w:rPr>
        <w:t>езультат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äi opastui keittäjäk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nä da Semoi olemmo dovariša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w:t>
      </w:r>
      <w:r>
        <w:rPr>
          <w:rFonts w:ascii="Times New Roman" w:hAnsi="Times New Roman" w:eastAsia="SchoolBookSanPin"/>
          <w:bCs/>
          <w:iCs/>
          <w:sz w:val="28"/>
          <w:szCs w:val="28"/>
          <w:lang w:val="fi-FI"/>
        </w:rPr>
        <w:t xml:space="preserve"> Oletgo huomannuh, ku talvi on jo tullu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Konzu kevät tulou, muuttolinnut tullah järille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uven gaziettua., Tunnetgo koin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jii</w:t>
      </w:r>
      <w:r>
        <w:rPr>
          <w:rFonts w:ascii="Times New Roman" w:hAnsi="Times New Roman" w:eastAsia="SchoolBookSanPin"/>
          <w:bCs/>
          <w:iCs/>
          <w:sz w:val="28"/>
          <w:szCs w:val="28"/>
          <w:lang w:val="fi-FI"/>
        </w:rPr>
        <w:t>?, Olemmo muuttanuh., Olettogo käynnyh Moskova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dä kez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eri</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sid</w:t>
      </w:r>
      <w:r>
        <w:rPr>
          <w:rFonts w:ascii="Times New Roman" w:hAnsi="Times New Roman" w:eastAsia="SchoolBookSanPin"/>
          <w:bCs/>
          <w:iCs/>
          <w:sz w:val="28"/>
          <w:szCs w:val="28"/>
          <w:lang w:val="fi-FI"/>
        </w:rPr>
        <w:t xml:space="preserve">ä </w:t>
      </w:r>
      <w:r>
        <w:rPr>
          <w:rFonts w:ascii="Times New Roman" w:hAnsi="Times New Roman" w:eastAsia="SchoolBookSanPin"/>
          <w:bCs/>
          <w:iCs/>
          <w:sz w:val="28"/>
          <w:szCs w:val="28"/>
          <w:lang w:val="de-DE"/>
        </w:rPr>
        <w:t>talvel</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tabuat</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ям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верси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л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пол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Bazaril myvväh kalua., Veresty kalua., </w:t>
      </w:r>
      <w:r>
        <w:rPr>
          <w:rFonts w:ascii="Times New Roman" w:hAnsi="Times New Roman" w:eastAsia="SchoolBookSanPin"/>
          <w:bCs/>
          <w:sz w:val="28"/>
          <w:szCs w:val="28"/>
          <w:lang w:val="ru-RU"/>
        </w:rPr>
        <w:t>прост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ч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ö </w:t>
      </w:r>
      <w:r>
        <w:rPr>
          <w:rFonts w:ascii="Times New Roman" w:hAnsi="Times New Roman" w:eastAsia="SchoolBookSanPin"/>
          <w:bCs/>
          <w:iCs/>
          <w:sz w:val="28"/>
          <w:szCs w:val="28"/>
          <w:lang w:val="de-DE"/>
        </w:rPr>
        <w:t>pagizemm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arjalak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En voi</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fi-FI"/>
        </w:rPr>
        <w:t>nu</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 xml:space="preserve"> soitt</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a (</w:t>
      </w:r>
      <w:r>
        <w:rPr>
          <w:rFonts w:ascii="Times New Roman" w:hAnsi="Times New Roman" w:eastAsia="SchoolBookSanPin"/>
          <w:bCs/>
          <w:iCs/>
          <w:sz w:val="28"/>
          <w:szCs w:val="28"/>
          <w:lang w:val="de-DE"/>
        </w:rPr>
        <w:t>zvonie</w:t>
      </w:r>
      <w:r>
        <w:rPr>
          <w:rFonts w:ascii="Times New Roman" w:hAnsi="Times New Roman" w:eastAsia="SchoolBookSanPin"/>
          <w:bCs/>
          <w:iCs/>
          <w:sz w:val="28"/>
          <w:szCs w:val="28"/>
          <w:lang w:val="fi-FI"/>
        </w:rPr>
        <w:t xml:space="preserve">) sinule </w:t>
      </w:r>
      <w:r>
        <w:rPr>
          <w:rFonts w:ascii="Times New Roman" w:hAnsi="Times New Roman" w:eastAsia="SchoolBookSanPin"/>
          <w:bCs/>
          <w:iCs/>
          <w:sz w:val="28"/>
          <w:szCs w:val="28"/>
          <w:lang w:val="de-DE"/>
        </w:rPr>
        <w:t>eg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p</w:t>
      </w:r>
      <w:r>
        <w:rPr>
          <w:rFonts w:ascii="Times New Roman" w:hAnsi="Times New Roman" w:eastAsia="SchoolBookSanPin"/>
          <w:bCs/>
          <w:iCs/>
          <w:sz w:val="28"/>
          <w:szCs w:val="28"/>
          <w:lang w:val="de-DE"/>
        </w:rPr>
        <w:t>astai</w:t>
      </w:r>
      <w:r>
        <w:rPr>
          <w:rFonts w:ascii="Times New Roman" w:hAnsi="Times New Roman" w:eastAsia="SchoolBookSanPin"/>
          <w:bCs/>
          <w:iCs/>
          <w:sz w:val="28"/>
          <w:szCs w:val="28"/>
          <w:lang w:val="fi-FI"/>
        </w:rPr>
        <w:t xml:space="preserve"> tul</w:t>
      </w:r>
      <w:r>
        <w:rPr>
          <w:rFonts w:ascii="Times New Roman" w:hAnsi="Times New Roman" w:eastAsia="SchoolBookSanPin"/>
          <w:bCs/>
          <w:iCs/>
          <w:sz w:val="28"/>
          <w:szCs w:val="28"/>
          <w:lang w:val="de-DE"/>
        </w:rPr>
        <w:t>ou</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luassa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Tämä on </w:t>
      </w:r>
      <w:r>
        <w:rPr>
          <w:rFonts w:ascii="Times New Roman" w:hAnsi="Times New Roman" w:eastAsia="SchoolBookSanPin"/>
          <w:bCs/>
          <w:sz w:val="28"/>
          <w:szCs w:val="28"/>
          <w:lang w:val="fi-FI"/>
        </w:rPr>
        <w:t>č</w:t>
      </w:r>
      <w:r>
        <w:rPr>
          <w:rFonts w:ascii="Times New Roman" w:hAnsi="Times New Roman" w:eastAsia="SchoolBookSanPin"/>
          <w:bCs/>
          <w:iCs/>
          <w:sz w:val="28"/>
          <w:szCs w:val="28"/>
          <w:lang w:val="de-DE"/>
        </w:rPr>
        <w:t>oma</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Pereh lähtöy kyl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nul ei ole sizärdy.</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ečäs on vagoidu.,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uuli humi</w:t>
      </w:r>
      <w:r>
        <w:rPr>
          <w:rFonts w:ascii="Times New Roman" w:hAnsi="Times New Roman" w:eastAsia="SchoolBookSanPin"/>
          <w:bCs/>
          <w:iCs/>
          <w:sz w:val="28"/>
          <w:szCs w:val="28"/>
          <w:lang w:val="de-DE"/>
        </w:rPr>
        <w:t>zou</w:t>
      </w:r>
      <w:r>
        <w:rPr>
          <w:rFonts w:ascii="Times New Roman" w:hAnsi="Times New Roman" w:eastAsia="SchoolBookSanPin"/>
          <w:bCs/>
          <w:iCs/>
          <w:sz w:val="28"/>
          <w:szCs w:val="28"/>
          <w:lang w:val="fi-FI"/>
        </w:rPr>
        <w:t xml:space="preserve">., Kolme </w:t>
      </w:r>
      <w:r>
        <w:rPr>
          <w:rFonts w:ascii="Times New Roman" w:hAnsi="Times New Roman" w:eastAsia="SchoolBookSanPin"/>
          <w:bCs/>
          <w:iCs/>
          <w:sz w:val="28"/>
          <w:szCs w:val="28"/>
          <w:lang w:val="de-DE"/>
        </w:rPr>
        <w:t>ka</w:t>
      </w:r>
      <w:r>
        <w:rPr>
          <w:rFonts w:ascii="Times New Roman" w:hAnsi="Times New Roman" w:eastAsia="SchoolBookSanPin"/>
          <w:bCs/>
          <w:iCs/>
          <w:sz w:val="28"/>
          <w:szCs w:val="28"/>
          <w:lang w:val="fi-FI"/>
        </w:rPr>
        <w:t>ž</w:t>
      </w:r>
      <w:r>
        <w:rPr>
          <w:rFonts w:ascii="Times New Roman" w:hAnsi="Times New Roman" w:eastAsia="SchoolBookSanPin"/>
          <w:bCs/>
          <w:iCs/>
          <w:sz w:val="28"/>
          <w:szCs w:val="28"/>
          <w:lang w:val="de-DE"/>
        </w:rPr>
        <w:t>ii</w:t>
      </w:r>
      <w:r>
        <w:rPr>
          <w:rFonts w:ascii="Times New Roman" w:hAnsi="Times New Roman" w:eastAsia="SchoolBookSanPin"/>
          <w:bCs/>
          <w:iCs/>
          <w:sz w:val="28"/>
          <w:szCs w:val="28"/>
          <w:lang w:val="fi-FI"/>
        </w:rPr>
        <w:t xml:space="preserve"> istuu </w:t>
      </w:r>
      <w:r>
        <w:rPr>
          <w:rFonts w:ascii="Times New Roman" w:hAnsi="Times New Roman" w:eastAsia="SchoolBookSanPin"/>
          <w:bCs/>
          <w:iCs/>
          <w:sz w:val="28"/>
          <w:szCs w:val="28"/>
          <w:lang w:val="de-DE"/>
        </w:rPr>
        <w:t>levol</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stin u</w:t>
      </w:r>
      <w:r>
        <w:rPr>
          <w:rFonts w:ascii="Times New Roman" w:hAnsi="Times New Roman" w:eastAsia="SchoolBookSanPin"/>
          <w:bCs/>
          <w:iCs/>
          <w:sz w:val="28"/>
          <w:szCs w:val="28"/>
          <w:lang w:val="de-DE"/>
        </w:rPr>
        <w:t>vve</w:t>
      </w:r>
      <w:r>
        <w:rPr>
          <w:rFonts w:ascii="Times New Roman" w:hAnsi="Times New Roman" w:eastAsia="SchoolBookSanPin"/>
          <w:bCs/>
          <w:iCs/>
          <w:sz w:val="28"/>
          <w:szCs w:val="28"/>
          <w:lang w:val="fi-FI"/>
        </w:rPr>
        <w:t>n sanak</w:t>
      </w:r>
      <w:r>
        <w:rPr>
          <w:rFonts w:ascii="Times New Roman" w:hAnsi="Times New Roman" w:eastAsia="SchoolBookSanPin"/>
          <w:bCs/>
          <w:iCs/>
          <w:sz w:val="28"/>
          <w:szCs w:val="28"/>
          <w:lang w:val="de-DE"/>
        </w:rPr>
        <w:t>niigan</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изменяем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menny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uon</w:t>
      </w:r>
      <w:r>
        <w:rPr>
          <w:rFonts w:ascii="Times New Roman" w:hAnsi="Times New Roman" w:eastAsia="SchoolBookSanPin"/>
          <w:bCs/>
          <w:iCs/>
          <w:sz w:val="28"/>
          <w:szCs w:val="28"/>
          <w:lang w:val="fi-FI"/>
        </w:rPr>
        <w:t>, ko</w:t>
      </w:r>
      <w:r>
        <w:rPr>
          <w:rFonts w:ascii="Times New Roman" w:hAnsi="Times New Roman" w:eastAsia="SchoolBookSanPin"/>
          <w:bCs/>
          <w:iCs/>
          <w:sz w:val="28"/>
          <w:szCs w:val="28"/>
          <w:lang w:val="de-DE"/>
        </w:rPr>
        <w:t>g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v</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fi-FI"/>
        </w:rPr>
        <w:t xml:space="preserve">, eri </w:t>
      </w:r>
      <w:r>
        <w:rPr>
          <w:rFonts w:ascii="Times New Roman" w:hAnsi="Times New Roman" w:eastAsia="SchoolBookSanPin"/>
          <w:bCs/>
          <w:iCs/>
          <w:sz w:val="28"/>
          <w:szCs w:val="28"/>
          <w:lang w:val="de-DE"/>
        </w:rPr>
        <w:t>ristikanzu</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ämä on susiedan koir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ikul on </w:t>
      </w:r>
      <w:r>
        <w:rPr>
          <w:rFonts w:ascii="Times New Roman" w:hAnsi="Times New Roman" w:eastAsia="SchoolBookSanPin"/>
          <w:bCs/>
          <w:iCs/>
          <w:sz w:val="28"/>
          <w:szCs w:val="28"/>
          <w:lang w:val="de-DE"/>
        </w:rPr>
        <w:t>roinnuhes</w:t>
      </w:r>
      <w:r>
        <w:rPr>
          <w:rFonts w:ascii="Times New Roman" w:hAnsi="Times New Roman" w:eastAsia="SchoolBookSanPin"/>
          <w:bCs/>
          <w:iCs/>
          <w:sz w:val="28"/>
          <w:szCs w:val="28"/>
          <w:lang w:val="fi-FI"/>
        </w:rPr>
        <w:t xml:space="preserve"> Petroskois, Karjalan tazavallan p</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älinnas.,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Ava</w:t>
      </w:r>
      <w:r>
        <w:rPr>
          <w:rFonts w:ascii="Times New Roman" w:hAnsi="Times New Roman" w:eastAsia="SchoolBookSanPin"/>
          <w:bCs/>
          <w:iCs/>
          <w:sz w:val="28"/>
          <w:szCs w:val="28"/>
          <w:lang w:val="de-DE"/>
        </w:rPr>
        <w:t>kkua</w:t>
      </w:r>
      <w:r>
        <w:rPr>
          <w:rFonts w:ascii="Times New Roman" w:hAnsi="Times New Roman" w:eastAsia="SchoolBookSanPin"/>
          <w:bCs/>
          <w:iCs/>
          <w:sz w:val="28"/>
          <w:szCs w:val="28"/>
          <w:lang w:val="fi-FI"/>
        </w:rPr>
        <w:t xml:space="preserve"> ikku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Ostimmo sanakniigan.,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Anna minule avaime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iCs/>
          <w:sz w:val="28"/>
          <w:szCs w:val="28"/>
          <w:lang w:val="fi-FI"/>
        </w:rPr>
        <w:t xml:space="preserve"> Ä</w:t>
      </w:r>
      <w:r>
        <w:rPr>
          <w:rFonts w:ascii="Times New Roman" w:hAnsi="Times New Roman" w:eastAsia="SchoolBookSanPin"/>
          <w:bCs/>
          <w:iCs/>
          <w:sz w:val="28"/>
          <w:szCs w:val="28"/>
          <w:lang w:val="de-DE"/>
        </w:rPr>
        <w:t>ij</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np</w:t>
      </w:r>
      <w:r>
        <w:rPr>
          <w:rFonts w:ascii="Times New Roman" w:hAnsi="Times New Roman" w:eastAsia="SchoolBookSanPin"/>
          <w:bCs/>
          <w:iCs/>
          <w:sz w:val="28"/>
          <w:szCs w:val="28"/>
          <w:lang w:val="fi-FI"/>
        </w:rPr>
        <w:t xml:space="preserve">iän </w:t>
      </w:r>
      <w:r>
        <w:rPr>
          <w:rFonts w:ascii="Times New Roman" w:hAnsi="Times New Roman" w:eastAsia="SchoolBookSanPin"/>
          <w:bCs/>
          <w:iCs/>
          <w:sz w:val="28"/>
          <w:szCs w:val="28"/>
          <w:lang w:val="de-DE"/>
        </w:rPr>
        <w:t>syvv</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čč</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ä</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Älä ota </w:t>
      </w:r>
      <w:r>
        <w:rPr>
          <w:rFonts w:ascii="Times New Roman" w:hAnsi="Times New Roman" w:eastAsia="SchoolBookSanPin"/>
          <w:bCs/>
          <w:iCs/>
          <w:sz w:val="28"/>
          <w:szCs w:val="28"/>
          <w:lang w:val="de-DE"/>
        </w:rPr>
        <w:t>ka</w:t>
      </w:r>
      <w:r>
        <w:rPr>
          <w:rFonts w:ascii="Times New Roman" w:hAnsi="Times New Roman" w:eastAsia="SchoolBookSanPin"/>
          <w:bCs/>
          <w:iCs/>
          <w:sz w:val="28"/>
          <w:szCs w:val="28"/>
          <w:lang w:val="fi-FI"/>
        </w:rPr>
        <w:t>ž</w:t>
      </w:r>
      <w:r>
        <w:rPr>
          <w:rFonts w:ascii="Times New Roman" w:hAnsi="Times New Roman" w:eastAsia="SchoolBookSanPin"/>
          <w:bCs/>
          <w:iCs/>
          <w:sz w:val="28"/>
          <w:szCs w:val="28"/>
          <w:lang w:val="de-DE"/>
        </w:rPr>
        <w:t>i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Miikul</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Anukse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ajattau</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č</w:t>
      </w:r>
      <w:r>
        <w:rPr>
          <w:rFonts w:ascii="Times New Roman" w:hAnsi="Times New Roman" w:eastAsia="SchoolBookSanPin"/>
          <w:bCs/>
          <w:iCs/>
          <w:sz w:val="28"/>
          <w:szCs w:val="28"/>
          <w:lang w:val="de-DE"/>
        </w:rPr>
        <w:t>omast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apset </w:t>
      </w:r>
      <w:r>
        <w:rPr>
          <w:rFonts w:ascii="Times New Roman" w:hAnsi="Times New Roman" w:eastAsia="SchoolBookSanPin"/>
          <w:bCs/>
          <w:iCs/>
          <w:sz w:val="28"/>
          <w:szCs w:val="28"/>
          <w:lang w:val="de-DE"/>
        </w:rPr>
        <w:t>ki</w:t>
      </w:r>
      <w:r>
        <w:rPr>
          <w:rFonts w:ascii="Times New Roman" w:hAnsi="Times New Roman" w:eastAsia="SchoolBookSanPin"/>
          <w:bCs/>
          <w:iCs/>
          <w:sz w:val="28"/>
          <w:szCs w:val="28"/>
          <w:lang w:val="fi-FI"/>
        </w:rPr>
        <w:t>ž</w:t>
      </w:r>
      <w:r>
        <w:rPr>
          <w:rFonts w:ascii="Times New Roman" w:hAnsi="Times New Roman" w:eastAsia="SchoolBookSanPin"/>
          <w:bCs/>
          <w:iCs/>
          <w:sz w:val="28"/>
          <w:szCs w:val="28"/>
          <w:lang w:val="de-DE"/>
        </w:rPr>
        <w:t>atah</w:t>
      </w:r>
      <w:r>
        <w:rPr>
          <w:rFonts w:ascii="Times New Roman" w:hAnsi="Times New Roman" w:eastAsia="SchoolBookSanPin"/>
          <w:bCs/>
          <w:iCs/>
          <w:sz w:val="28"/>
          <w:szCs w:val="28"/>
          <w:lang w:val="fi-FI"/>
        </w:rPr>
        <w:t xml:space="preserve"> kuu</w:t>
      </w:r>
      <w:r>
        <w:rPr>
          <w:rFonts w:ascii="Times New Roman" w:hAnsi="Times New Roman" w:eastAsia="SchoolBookSanPin"/>
          <w:bCs/>
          <w:iCs/>
          <w:sz w:val="28"/>
          <w:szCs w:val="28"/>
          <w:lang w:val="de-DE"/>
        </w:rPr>
        <w:t>z</w:t>
      </w:r>
      <w:r>
        <w:rPr>
          <w:rFonts w:ascii="Times New Roman" w:hAnsi="Times New Roman" w:eastAsia="SchoolBookSanPin"/>
          <w:bCs/>
          <w:iCs/>
          <w:sz w:val="28"/>
          <w:szCs w:val="28"/>
          <w:lang w:val="fi-FI"/>
        </w:rPr>
        <w:t xml:space="preserve">en al.,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äi ruadau opastajannu š</w:t>
      </w:r>
      <w:r>
        <w:rPr>
          <w:rFonts w:ascii="Times New Roman" w:hAnsi="Times New Roman" w:eastAsia="SchoolBookSanPin"/>
          <w:bCs/>
          <w:iCs/>
          <w:sz w:val="28"/>
          <w:szCs w:val="28"/>
          <w:lang w:val="de-DE"/>
        </w:rPr>
        <w:t>kolas</w:t>
      </w:r>
      <w:r>
        <w:rPr>
          <w:rFonts w:ascii="Times New Roman" w:hAnsi="Times New Roman" w:eastAsia="SchoolBookSanPin"/>
          <w:bCs/>
          <w:iCs/>
          <w:sz w:val="28"/>
          <w:szCs w:val="28"/>
          <w:lang w:val="fi-FI"/>
        </w:rPr>
        <w:t>., Poigu piäzi yliopastujakse.</w:t>
      </w:r>
      <w:r>
        <w:rPr>
          <w:rFonts w:ascii="Times New Roman" w:hAnsi="Times New Roman" w:eastAsia="SchoolBookSanPin"/>
          <w:bCs/>
          <w:sz w:val="28"/>
          <w:szCs w:val="28"/>
          <w:lang w:val="fi-FI"/>
        </w:rPr>
        <w:t xml:space="preserve"> </w:t>
      </w:r>
    </w:p>
    <w:p w14:paraId="3778C6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lda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el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uu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iir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uost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vu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vys</w:t>
      </w:r>
      <w:r>
        <w:rPr>
          <w:rFonts w:ascii="Times New Roman" w:hAnsi="Times New Roman" w:eastAsia="SchoolBookSanPin"/>
          <w:bCs/>
          <w:iCs/>
          <w:sz w:val="28"/>
          <w:szCs w:val="28"/>
          <w:lang w:val="ru-RU"/>
        </w:rPr>
        <w:t>: č</w:t>
      </w:r>
      <w:r>
        <w:rPr>
          <w:rFonts w:ascii="Times New Roman" w:hAnsi="Times New Roman" w:eastAsia="SchoolBookSanPin"/>
          <w:bCs/>
          <w:iCs/>
          <w:sz w:val="28"/>
          <w:szCs w:val="28"/>
          <w:lang w:val="de-DE"/>
        </w:rPr>
        <w:t>omevu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evevy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на -</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kk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eht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v</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glu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vain</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z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uzi</w:t>
      </w:r>
      <w:r>
        <w:rPr>
          <w:rFonts w:ascii="Times New Roman" w:hAnsi="Times New Roman" w:eastAsia="SchoolBookSanPin"/>
          <w:bCs/>
          <w:sz w:val="28"/>
          <w:szCs w:val="28"/>
          <w:lang w:val="ru-RU"/>
        </w:rPr>
        <w:t xml:space="preserve">, одноосновные и двуосновные имена, гласную и согласную основу, падежные формы имён в единственном числе (существительные, прилагательные, местоимения). </w:t>
      </w:r>
    </w:p>
    <w:p w14:paraId="301A14E7">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 xml:space="preserve">Словоизменительные суффиксы в карельском языке: формообразующие суффиксы и окончания, показатель множественного числа в формах косвенных падежей: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oi</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единственного и множественного числа внутренне-местных и внешне-местных падежей </w:t>
      </w:r>
      <w:r>
        <w:rPr>
          <w:rFonts w:ascii="Times New Roman" w:hAnsi="Times New Roman" w:eastAsia="SchoolBookSanPin"/>
          <w:bCs/>
          <w:iCs/>
          <w:sz w:val="28"/>
          <w:szCs w:val="28"/>
          <w:lang w:val="fi-FI"/>
        </w:rPr>
        <w:t>taloloi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uonuksis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uuli</w:t>
      </w:r>
      <w:r>
        <w:rPr>
          <w:rFonts w:ascii="Times New Roman" w:hAnsi="Times New Roman" w:eastAsia="SchoolBookSanPin"/>
          <w:bCs/>
          <w:iCs/>
          <w:sz w:val="28"/>
          <w:szCs w:val="28"/>
          <w:lang w:val="ru-RU"/>
        </w:rPr>
        <w:t>č</w:t>
      </w:r>
      <w:r>
        <w:rPr>
          <w:rFonts w:ascii="Times New Roman" w:hAnsi="Times New Roman" w:eastAsia="SchoolBookSanPin"/>
          <w:bCs/>
          <w:iCs/>
          <w:sz w:val="28"/>
          <w:szCs w:val="28"/>
          <w:lang w:val="fi-FI"/>
        </w:rPr>
        <w:t>oil</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формы эссива: </w:t>
      </w:r>
      <w:r>
        <w:rPr>
          <w:rFonts w:ascii="Times New Roman" w:hAnsi="Times New Roman" w:eastAsia="SchoolBookSanPin"/>
          <w:bCs/>
          <w:iCs/>
          <w:sz w:val="28"/>
          <w:szCs w:val="28"/>
          <w:lang w:val="fi-FI"/>
        </w:rPr>
        <w:t>Min</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tiez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nd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apsenn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чередование кратких гласных основы слова: </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в именах и глаголах): </w:t>
      </w:r>
      <w:r>
        <w:rPr>
          <w:rFonts w:ascii="Times New Roman" w:hAnsi="Times New Roman" w:eastAsia="SchoolBookSanPin"/>
          <w:bCs/>
          <w:sz w:val="28"/>
          <w:szCs w:val="28"/>
          <w:lang w:val="fi-FI"/>
        </w:rPr>
        <w:t>vihm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vihm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nn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ann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orav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oravu</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č</w:t>
      </w:r>
      <w:r>
        <w:rPr>
          <w:rFonts w:ascii="Times New Roman" w:hAnsi="Times New Roman" w:eastAsia="SchoolBookSanPin"/>
          <w:bCs/>
          <w:sz w:val="28"/>
          <w:szCs w:val="28"/>
          <w:lang w:val="fi-FI"/>
        </w:rPr>
        <w:t>omu</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а ~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pah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pah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mb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 ø (в именах и глаголах): </w:t>
      </w:r>
      <w:r>
        <w:rPr>
          <w:rFonts w:ascii="Times New Roman" w:hAnsi="Times New Roman" w:eastAsia="SchoolBookSanPin"/>
          <w:bCs/>
          <w:sz w:val="28"/>
          <w:szCs w:val="28"/>
          <w:lang w:val="fi-FI"/>
        </w:rPr>
        <w:t>oks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oks</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st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ust</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ovv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sovv</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ä ~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kez</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kezi</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hy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hyvi</w:t>
      </w:r>
      <w:r>
        <w:rPr>
          <w:rFonts w:ascii="Times New Roman" w:hAnsi="Times New Roman" w:eastAsia="SchoolBookSanPin"/>
          <w:bCs/>
          <w:sz w:val="28"/>
          <w:szCs w:val="28"/>
          <w:lang w:val="ru-RU"/>
        </w:rPr>
        <w:t xml:space="preserve">|ä, ä ~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jyrk</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jyrk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mb</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ä ~ ø (в именах и глаголах): </w:t>
      </w:r>
      <w:r>
        <w:rPr>
          <w:rFonts w:ascii="Times New Roman" w:hAnsi="Times New Roman" w:eastAsia="SchoolBookSanPin"/>
          <w:bCs/>
          <w:sz w:val="28"/>
          <w:szCs w:val="28"/>
          <w:lang w:val="fi-FI"/>
        </w:rPr>
        <w:t>silm</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silm</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es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kest</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kive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kiv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ö (в глаголах): </w:t>
      </w:r>
      <w:r>
        <w:rPr>
          <w:rFonts w:ascii="Times New Roman" w:hAnsi="Times New Roman" w:eastAsia="SchoolBookSanPin"/>
          <w:bCs/>
          <w:sz w:val="28"/>
          <w:szCs w:val="28"/>
          <w:lang w:val="fi-FI"/>
        </w:rPr>
        <w:t>tul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tul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en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en</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 ø (в именах и глаголах): </w:t>
      </w:r>
      <w:r>
        <w:rPr>
          <w:rFonts w:ascii="Times New Roman" w:hAnsi="Times New Roman" w:eastAsia="SchoolBookSanPin"/>
          <w:bCs/>
          <w:sz w:val="28"/>
          <w:szCs w:val="28"/>
          <w:lang w:val="fi-FI"/>
        </w:rPr>
        <w:t>miel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iel</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en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pien</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en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en</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kell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kellu</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ö ~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l</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ly</w:t>
      </w:r>
      <w:r>
        <w:rPr>
          <w:rFonts w:ascii="Times New Roman" w:hAnsi="Times New Roman" w:eastAsia="SchoolBookSanPin"/>
          <w:bCs/>
          <w:sz w:val="28"/>
          <w:szCs w:val="28"/>
          <w:lang w:val="ru-RU"/>
        </w:rPr>
        <w:t xml:space="preserve">ö., чередование дифтонгов основы слова: </w:t>
      </w:r>
      <w:r>
        <w:rPr>
          <w:rFonts w:ascii="Times New Roman" w:hAnsi="Times New Roman" w:eastAsia="SchoolBookSanPin"/>
          <w:bCs/>
          <w:sz w:val="28"/>
          <w:szCs w:val="28"/>
          <w:lang w:val="fi-FI"/>
        </w:rPr>
        <w:t>ai</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armai</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harmu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lgei</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valgi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чередование ступеней согласных в основе слова: </w:t>
      </w:r>
      <w:r>
        <w:rPr>
          <w:rFonts w:ascii="Times New Roman" w:hAnsi="Times New Roman" w:eastAsia="SchoolBookSanPin"/>
          <w:bCs/>
          <w:iCs/>
          <w:sz w:val="28"/>
          <w:szCs w:val="28"/>
          <w:lang w:val="fi-FI"/>
        </w:rPr>
        <w:t>tt</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tt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atan</w:t>
      </w:r>
      <w:r>
        <w:rPr>
          <w:rFonts w:ascii="Times New Roman" w:hAnsi="Times New Roman" w:eastAsia="SchoolBookSanPin"/>
          <w:bCs/>
          <w:iCs/>
          <w:sz w:val="28"/>
          <w:szCs w:val="28"/>
          <w:lang w:val="ru-RU"/>
        </w:rPr>
        <w:t>), čč:č (</w:t>
      </w:r>
      <w:r>
        <w:rPr>
          <w:rFonts w:ascii="Times New Roman" w:hAnsi="Times New Roman" w:eastAsia="SchoolBookSanPin"/>
          <w:bCs/>
          <w:iCs/>
          <w:sz w:val="28"/>
          <w:szCs w:val="28"/>
          <w:lang w:val="fi-FI"/>
        </w:rPr>
        <w:t>me</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y</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e</w:t>
      </w:r>
      <w:r>
        <w:rPr>
          <w:rFonts w:ascii="Times New Roman" w:hAnsi="Times New Roman" w:eastAsia="SchoolBookSanPin"/>
          <w:bCs/>
          <w:iCs/>
          <w:sz w:val="28"/>
          <w:szCs w:val="28"/>
          <w:lang w:val="ru-RU"/>
        </w:rPr>
        <w:t>čä</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p</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p</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oppo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op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n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nd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anna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k</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kk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kit</w:t>
      </w:r>
      <w:r>
        <w:rPr>
          <w:rFonts w:ascii="Times New Roman" w:hAnsi="Times New Roman" w:eastAsia="SchoolBookSanPin"/>
          <w:bCs/>
          <w:iCs/>
          <w:sz w:val="28"/>
          <w:szCs w:val="28"/>
          <w:lang w:val="ru-RU"/>
        </w:rPr>
        <w:t>), šš:š (</w:t>
      </w:r>
      <w:r>
        <w:rPr>
          <w:rFonts w:ascii="Times New Roman" w:hAnsi="Times New Roman" w:eastAsia="SchoolBookSanPin"/>
          <w:bCs/>
          <w:iCs/>
          <w:sz w:val="28"/>
          <w:szCs w:val="28"/>
          <w:lang w:val="fi-FI"/>
        </w:rPr>
        <w:t>bo</w:t>
      </w:r>
      <w:r>
        <w:rPr>
          <w:rFonts w:ascii="Times New Roman" w:hAnsi="Times New Roman" w:eastAsia="SchoolBookSanPin"/>
          <w:bCs/>
          <w:iCs/>
          <w:sz w:val="28"/>
          <w:szCs w:val="28"/>
          <w:lang w:val="ru-RU"/>
        </w:rPr>
        <w:t>šš</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bo</w:t>
      </w:r>
      <w:r>
        <w:rPr>
          <w:rFonts w:ascii="Times New Roman" w:hAnsi="Times New Roman" w:eastAsia="SchoolBookSanPin"/>
          <w:bCs/>
          <w:iCs/>
          <w:sz w:val="28"/>
          <w:szCs w:val="28"/>
          <w:lang w:val="ru-RU"/>
        </w:rPr>
        <w:t>š</w:t>
      </w:r>
      <w:r>
        <w:rPr>
          <w:rFonts w:ascii="Times New Roman" w:hAnsi="Times New Roman" w:eastAsia="SchoolBookSanPin"/>
          <w:bCs/>
          <w:iCs/>
          <w:sz w:val="28"/>
          <w:szCs w:val="28"/>
          <w:lang w:val="fi-FI"/>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s</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ss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as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eldo</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pello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b</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ambi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ammi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lgo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ull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rr</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gy</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r</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rr</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iird</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y</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piirr</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ugo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uv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j</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iga</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ij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ø</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g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ado</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avo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j</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id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oija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ø</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uad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rua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b</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boba</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bovat</w:t>
      </w:r>
      <w:r>
        <w:rPr>
          <w:rFonts w:ascii="Times New Roman" w:hAnsi="Times New Roman" w:eastAsia="SchoolBookSanPin"/>
          <w:bCs/>
          <w:iCs/>
          <w:sz w:val="28"/>
          <w:szCs w:val="28"/>
          <w:lang w:val="ru-RU"/>
        </w:rPr>
        <w:t>). С</w:t>
      </w:r>
      <w:r>
        <w:rPr>
          <w:rFonts w:ascii="Times New Roman" w:hAnsi="Times New Roman" w:eastAsia="SchoolBookSanPin"/>
          <w:bCs/>
          <w:sz w:val="28"/>
          <w:szCs w:val="28"/>
          <w:lang w:val="ru-RU"/>
        </w:rPr>
        <w:t xml:space="preserve">ильную ступень чередования согласных перед притяжательными суффиксами в единственном числе: </w:t>
      </w:r>
      <w:r>
        <w:rPr>
          <w:rFonts w:ascii="Times New Roman" w:hAnsi="Times New Roman" w:eastAsia="SchoolBookSanPin"/>
          <w:bCs/>
          <w:iCs/>
          <w:sz w:val="28"/>
          <w:szCs w:val="28"/>
          <w:lang w:val="de-DE"/>
        </w:rPr>
        <w:t>poigan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ig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igah</w:t>
      </w:r>
      <w:r>
        <w:rPr>
          <w:rFonts w:ascii="Times New Roman" w:hAnsi="Times New Roman" w:eastAsia="SchoolBookSanPin"/>
          <w:bCs/>
          <w:sz w:val="28"/>
          <w:szCs w:val="28"/>
          <w:lang w:val="ru-RU"/>
        </w:rPr>
        <w:t xml:space="preserve"> и слова с обратным чередованием: </w:t>
      </w:r>
      <w:r>
        <w:rPr>
          <w:rFonts w:ascii="Times New Roman" w:hAnsi="Times New Roman" w:eastAsia="SchoolBookSanPin"/>
          <w:bCs/>
          <w:sz w:val="28"/>
          <w:szCs w:val="28"/>
          <w:lang w:val="de-DE"/>
        </w:rPr>
        <w:t xml:space="preserve">lat'e-lattiet, arvata-arbuan,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de-DE"/>
        </w:rPr>
        <w:t>:</w:t>
      </w:r>
      <w:r>
        <w:rPr>
          <w:rFonts w:ascii="Times New Roman" w:hAnsi="Times New Roman" w:eastAsia="SchoolBookSanPin"/>
          <w:bCs/>
          <w:iCs/>
          <w:sz w:val="28"/>
          <w:szCs w:val="28"/>
          <w:lang w:val="de-DE"/>
        </w:rPr>
        <w:t xml:space="preserve"> tämä, se, neče, tai, nengoine, tämmöine, semmoine, nämmä/nämät, net, nenne/nenet, nuot, nengozet, tämmözet, semmozet</w:t>
      </w:r>
      <w:r>
        <w:rPr>
          <w:rFonts w:ascii="Times New Roman" w:hAnsi="Times New Roman" w:eastAsia="SchoolBookSanPin"/>
          <w:bCs/>
          <w:iCs/>
          <w:sz w:val="28"/>
          <w:szCs w:val="28"/>
          <w:lang w:val="ru-RU"/>
        </w:rPr>
        <w:t>.</w:t>
      </w:r>
      <w:r>
        <w:rPr>
          <w:rFonts w:ascii="Times New Roman" w:hAnsi="Times New Roman" w:eastAsia="SchoolBookSanPin"/>
          <w:bCs/>
          <w:sz w:val="28"/>
          <w:szCs w:val="28"/>
          <w:lang w:val="de-DE"/>
        </w:rPr>
        <w:t xml:space="preserve"> </w:t>
      </w:r>
    </w:p>
    <w:p w14:paraId="0697CDE1">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Возврат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de-DE"/>
        </w:rPr>
        <w:t xml:space="preserve">: ič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en?, Ket?, Mi?, Mit?, Kudai?</w:t>
      </w:r>
      <w:r>
        <w:rPr>
          <w:rFonts w:ascii="Times New Roman" w:hAnsi="Times New Roman" w:eastAsia="SchoolBookSanPin"/>
          <w:bCs/>
          <w:sz w:val="28"/>
          <w:szCs w:val="28"/>
          <w:lang w:val="de-DE"/>
        </w:rPr>
        <w:t xml:space="preserve">, Mittuine?, Kudamat?, Mittumat?,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en, mi, kudai, mittuine, ket, mit, kudamat, mittumat</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каза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опроси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носи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тепен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lang w:val="de-DE"/>
        </w:rPr>
        <w:t xml:space="preserve">: nuorembi, nuoremban,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lang w:val="de-DE"/>
        </w:rPr>
        <w:t xml:space="preserve">: nuorin, nuoriman),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sanoin, en sanonuh, saimmo, emmo suannuh, häi tuli, häi ei tulluh, hyö oldih, hyö ei oldu, </w:t>
      </w:r>
      <w:r>
        <w:rPr>
          <w:rFonts w:ascii="Times New Roman" w:hAnsi="Times New Roman" w:eastAsia="SchoolBookSanPin"/>
          <w:bCs/>
          <w:iCs/>
          <w:sz w:val="28"/>
          <w:szCs w:val="28"/>
          <w:lang w:val="ru-RU"/>
        </w:rPr>
        <w:t>ч</w:t>
      </w:r>
      <w:r>
        <w:rPr>
          <w:rFonts w:ascii="Times New Roman" w:hAnsi="Times New Roman" w:eastAsia="SchoolBookSanPin"/>
          <w:bCs/>
          <w:sz w:val="28"/>
          <w:szCs w:val="28"/>
          <w:lang w:val="ru-RU"/>
        </w:rPr>
        <w:t>ередова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еч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с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е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de-DE"/>
        </w:rPr>
        <w:t xml:space="preserve"> -i: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с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a~o, a~ø, ä~ø, e~ø);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ифтонг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ua~a, iä~ ä, uo~o, yö~ö); </w:t>
      </w:r>
      <w:r>
        <w:rPr>
          <w:rFonts w:ascii="Times New Roman" w:hAnsi="Times New Roman" w:eastAsia="SchoolBookSanPin"/>
          <w:bCs/>
          <w:sz w:val="28"/>
          <w:szCs w:val="28"/>
          <w:lang w:val="ru-RU"/>
        </w:rPr>
        <w:t>чередова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еч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с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е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de-DE"/>
        </w:rPr>
        <w:t xml:space="preserve"> -i: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с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е</w:t>
      </w:r>
      <w:r>
        <w:rPr>
          <w:rFonts w:ascii="Times New Roman" w:hAnsi="Times New Roman" w:eastAsia="SchoolBookSanPin"/>
          <w:bCs/>
          <w:sz w:val="28"/>
          <w:szCs w:val="28"/>
          <w:lang w:val="de-DE"/>
        </w:rPr>
        <w:t xml:space="preserve">~o);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ифтонг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ua~a, iä~ä),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olen lähtenyh, en ole lähtenyh, olet tuonnuh, et ole tuonnuh, häi on mennyh, häi ei ole mennyh, olemmo ruadanuh, emmo ole ruadanuh, oletto vallinnuh, etto ole vallinnuh, Konzubo sinä olet loppenuh universitietan? – Kaksi vuottu tagaperin. </w:t>
      </w:r>
    </w:p>
    <w:p w14:paraId="10018111">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2, 3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1, 2, 3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ota, älä ota, älgäh ottakkah, ottakkua, otettahes, älä luve, älgäh lugekkah, älgiä lugekkua, äldähes lugiettahes, älä juo, älgäh juogah, älgiä juogua, äldähes juodahes, älä katkua, älgäh katkakkah, älgiä katkakkua, äldähes katkattahes, älä hävie, älgäh hävikkäh, älgiä hävikkiä, äldähes hävittähes.,</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I, II </w:t>
      </w:r>
      <w:r>
        <w:rPr>
          <w:rFonts w:ascii="Times New Roman" w:hAnsi="Times New Roman" w:eastAsia="SchoolBookSanPin"/>
          <w:bCs/>
          <w:sz w:val="28"/>
          <w:szCs w:val="28"/>
          <w:lang w:val="ru-RU"/>
        </w:rPr>
        <w:t>причаст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к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озврат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рамматически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ем</w:t>
      </w:r>
      <w:r>
        <w:rPr>
          <w:rFonts w:ascii="Times New Roman" w:hAnsi="Times New Roman" w:eastAsia="SchoolBookSanPin"/>
          <w:bCs/>
          <w:sz w:val="28"/>
          <w:szCs w:val="28"/>
          <w:lang w:val="de-DE"/>
        </w:rPr>
        <w:t xml:space="preserve"> -kseh,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финитивов</w:t>
      </w:r>
      <w:r>
        <w:rPr>
          <w:rFonts w:ascii="Times New Roman" w:hAnsi="Times New Roman" w:eastAsia="SchoolBookSanPin"/>
          <w:bCs/>
          <w:sz w:val="28"/>
          <w:szCs w:val="28"/>
          <w:lang w:val="de-DE"/>
        </w:rPr>
        <w:t xml:space="preserve">: I </w:t>
      </w:r>
      <w:r>
        <w:rPr>
          <w:rFonts w:ascii="Times New Roman" w:hAnsi="Times New Roman" w:eastAsia="SchoolBookSanPin"/>
          <w:bCs/>
          <w:sz w:val="28"/>
          <w:szCs w:val="28"/>
          <w:lang w:val="ru-RU"/>
        </w:rPr>
        <w:t>инфинити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рамматически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de-DE"/>
        </w:rPr>
        <w:t xml:space="preserve"> -a, -ä, -o, -ö, -e, -ja, -jä, -va, -vä, -ta, -tä, -la, -lä, -na, -nä, </w:t>
      </w:r>
      <w:r>
        <w:rPr>
          <w:rFonts w:ascii="Times New Roman" w:hAnsi="Times New Roman" w:eastAsia="SchoolBookSanPin"/>
          <w:bCs/>
          <w:sz w:val="28"/>
          <w:szCs w:val="28"/>
          <w:lang w:val="ru-RU"/>
        </w:rPr>
        <w:t>управл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w:t>
      </w:r>
      <w:r>
        <w:rPr>
          <w:rFonts w:ascii="Times New Roman" w:hAnsi="Times New Roman" w:eastAsia="SchoolBookSanPin"/>
          <w:bCs/>
          <w:iCs/>
          <w:sz w:val="28"/>
          <w:szCs w:val="28"/>
          <w:lang w:val="de-DE"/>
        </w:rPr>
        <w:t xml:space="preserve"> kunnivoija, suvaija, vihata, kiittiä, varata, toivottua (kedä? midä?), ottua ozua (keh? mih?), lugie (midä?), paista (mih nähte?), </w:t>
      </w:r>
      <w:r>
        <w:rPr>
          <w:rFonts w:ascii="Times New Roman" w:hAnsi="Times New Roman" w:eastAsia="SchoolBookSanPin"/>
          <w:bCs/>
          <w:sz w:val="28"/>
          <w:szCs w:val="28"/>
          <w:lang w:val="de-DE"/>
        </w:rPr>
        <w:t xml:space="preserve">tuttavuo </w:t>
      </w:r>
      <w:r>
        <w:rPr>
          <w:rFonts w:ascii="Times New Roman" w:hAnsi="Times New Roman" w:eastAsia="SchoolBookSanPin"/>
          <w:bCs/>
          <w:iCs/>
          <w:sz w:val="28"/>
          <w:szCs w:val="28"/>
          <w:lang w:val="de-DE"/>
        </w:rPr>
        <w:t xml:space="preserve">(keh? mih?) </w:t>
      </w:r>
      <w:r>
        <w:rPr>
          <w:rFonts w:ascii="Times New Roman" w:hAnsi="Times New Roman" w:eastAsia="SchoolBookSanPin"/>
          <w:bCs/>
          <w:iCs/>
          <w:sz w:val="28"/>
          <w:szCs w:val="28"/>
          <w:lang w:val="ru-RU"/>
        </w:rPr>
        <w:t>и</w:t>
      </w:r>
      <w:r>
        <w:rPr>
          <w:rFonts w:ascii="Times New Roman" w:hAnsi="Times New Roman" w:eastAsia="SchoolBookSanPin"/>
          <w:bCs/>
          <w:iCs/>
          <w:sz w:val="28"/>
          <w:szCs w:val="28"/>
          <w:lang w:val="de-DE"/>
        </w:rPr>
        <w:t xml:space="preserve"> </w:t>
      </w:r>
      <w:r>
        <w:rPr>
          <w:rFonts w:ascii="Times New Roman" w:hAnsi="Times New Roman" w:eastAsia="SchoolBookSanPin"/>
          <w:bCs/>
          <w:iCs/>
          <w:sz w:val="28"/>
          <w:szCs w:val="28"/>
          <w:lang w:val="ru-RU"/>
        </w:rPr>
        <w:t>друг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ллатив</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mennä ostamah, pezemäh, keriämäh</w:t>
      </w:r>
      <w:r>
        <w:rPr>
          <w:rFonts w:ascii="Times New Roman" w:hAnsi="Times New Roman" w:eastAsia="SchoolBookSanPin"/>
          <w:bCs/>
          <w:sz w:val="28"/>
          <w:szCs w:val="28"/>
          <w:lang w:val="de-DE"/>
        </w:rPr>
        <w:t xml:space="preserve">, ruveta pajattamah, ruadamah,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lapset </w:t>
      </w:r>
      <w:r>
        <w:rPr>
          <w:rFonts w:ascii="Times New Roman" w:hAnsi="Times New Roman" w:eastAsia="SchoolBookSanPin"/>
          <w:bCs/>
          <w:iCs/>
          <w:sz w:val="28"/>
          <w:szCs w:val="28"/>
          <w:lang w:val="de-DE"/>
        </w:rPr>
        <w:t>ollah opastumas</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латив</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nostattua tyttö maguamas.</w:t>
      </w:r>
      <w:r>
        <w:rPr>
          <w:rFonts w:ascii="Times New Roman" w:hAnsi="Times New Roman" w:eastAsia="SchoolBookSanPin"/>
          <w:bCs/>
          <w:sz w:val="28"/>
          <w:szCs w:val="28"/>
          <w:lang w:val="de-DE"/>
        </w:rPr>
        <w:t xml:space="preserve"> </w:t>
      </w:r>
    </w:p>
    <w:p w14:paraId="394033E8">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de-DE"/>
        </w:rPr>
        <w:t xml:space="preserve"> 1 000 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seiččemes – seiččemendel – seiččemendenny – seiččemetty. </w:t>
      </w:r>
      <w:r>
        <w:rPr>
          <w:rFonts w:ascii="Times New Roman" w:hAnsi="Times New Roman" w:eastAsia="SchoolBookSanPin"/>
          <w:bCs/>
          <w:iCs/>
          <w:sz w:val="28"/>
          <w:szCs w:val="28"/>
          <w:lang w:val="ru-RU"/>
        </w:rPr>
        <w:t>Н</w:t>
      </w:r>
      <w:r>
        <w:rPr>
          <w:rFonts w:ascii="Times New Roman" w:hAnsi="Times New Roman" w:eastAsia="SchoolBookSanPin"/>
          <w:bCs/>
          <w:sz w:val="28"/>
          <w:szCs w:val="28"/>
          <w:lang w:val="ru-RU"/>
        </w:rPr>
        <w:t>ареч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раз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р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чин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цел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акж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реч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одаль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характер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al, alpäi, alle, alači, edeh, ies, jälgeh, keskeh, keskes, keskel, kohtas, luo, luokse, piäs, rinnal, tagan, tuakse, vieres, yliči, ymbäri, aigua, peräh, täh, valdua, jytyi, varah, sijas, tilas, myö, pitkin, vaste, läbi, piäliči, poikki, siiriči, ymbäri, tuači, päi, niškoi, varoin, suate, jälles, halgi, kohti, lähäl, myödäh, enne, ilmai, paič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da, ga, i, ni, ku, sego, taigo, kuibo, ku vai, ga ku.</w:t>
      </w:r>
    </w:p>
    <w:p w14:paraId="39C632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w:t>
      </w:r>
      <w:r>
        <w:rPr>
          <w:rFonts w:ascii="Times New Roman" w:hAnsi="Times New Roman" w:eastAsia="SchoolBookSanPin"/>
          <w:bCs/>
          <w:sz w:val="28"/>
          <w:szCs w:val="28"/>
          <w:lang w:val="de-DE"/>
        </w:rPr>
        <w:t>11.4.3.</w:t>
      </w:r>
      <w:r>
        <w:rPr>
          <w:rFonts w:ascii="Times New Roman" w:hAnsi="Times New Roman" w:eastAsia="SchoolBookSanPin"/>
          <w:bCs/>
          <w:sz w:val="28"/>
          <w:szCs w:val="28"/>
          <w:lang w:val="ru-RU"/>
        </w:rPr>
        <w:t> Владе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ыми знаниями и умениями: использовать отдельные социокультурные элементы речевого поведенческого этикета в рамках тематического содержания речи, понимать и использовать в устной и письменной речи наиболее употребительную лексику, обозначающую реалии изучаемого языка в рамках тематического содержания речи, обладать базовыми знаниями о социокультурном портрете родной страны и Республики Карелия,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ие ситуации) на карельском языке (ливвиковское наречие).</w:t>
      </w:r>
    </w:p>
    <w:p w14:paraId="26284E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4.4.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AADC2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5. Предметные результаты изучения родного (карельского) языка (ливвиковское наречие). К концу обучения в 7 классе обучающийся научится:</w:t>
      </w:r>
    </w:p>
    <w:p w14:paraId="0E5F56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5.1. Коммуникативные умения.</w:t>
      </w:r>
    </w:p>
    <w:p w14:paraId="24CC97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6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 </w:t>
      </w:r>
    </w:p>
    <w:p w14:paraId="13B3E8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781496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информации, представленной в тексте в эксплицитной/явной форме (объём текста (текстов) для чтения –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390DDE2C">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заполнять анкеты и формуляры с указанием личной информации, писать электронное сообщение личного характера, соблюдая речевой этикет (объём сообщения – до 90 слов), создавать небольшое письменное высказывание с использованием образца, плана, ключевых слов, таблицы (объём высказывания – до 90 слов). </w:t>
      </w:r>
    </w:p>
    <w:p w14:paraId="4A6B21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5.2. Языковые умения и навыки.</w:t>
      </w:r>
    </w:p>
    <w:p w14:paraId="6DE0CF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17123A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рфографическими навыками: 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40FC65EA">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суффикс -</w:t>
      </w:r>
      <w:r>
        <w:rPr>
          <w:rFonts w:ascii="Times New Roman" w:hAnsi="Times New Roman" w:eastAsia="SchoolBookSanPin"/>
          <w:bCs/>
          <w:sz w:val="28"/>
          <w:szCs w:val="28"/>
          <w:lang w:val="fi-FI"/>
        </w:rPr>
        <w:t>j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akendaj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lastajat</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ain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innal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u</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odoil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y</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kko</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ikk</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koivikk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ed</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jikk</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all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iha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u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y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glu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hyvys</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u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vy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č</w:t>
      </w:r>
      <w:r>
        <w:rPr>
          <w:rFonts w:ascii="Times New Roman" w:hAnsi="Times New Roman" w:eastAsia="SchoolBookSanPin"/>
          <w:bCs/>
          <w:iCs/>
          <w:sz w:val="28"/>
          <w:szCs w:val="28"/>
          <w:lang w:val="de-DE"/>
        </w:rPr>
        <w:t>omevu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evevys</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iekk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ieniniekk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laniekk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abe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tkur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ig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i</w:t>
      </w:r>
      <w:r>
        <w:rPr>
          <w:rFonts w:ascii="Times New Roman" w:hAnsi="Times New Roman" w:eastAsia="SchoolBookSanPin"/>
          <w:bCs/>
          <w:iCs/>
          <w:sz w:val="28"/>
          <w:szCs w:val="28"/>
          <w:lang w:val="ru-RU"/>
        </w:rPr>
        <w:t>, -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m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eiko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kko</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ikk</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havvikk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vikk</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ko</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kk</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brihakk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kk</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l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obrall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ysk</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l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j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evvoj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ij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t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zvat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tti</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r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uoma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y</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stam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 xml:space="preserve">rygimine, </w:t>
      </w:r>
      <w:r>
        <w:rPr>
          <w:rFonts w:ascii="Times New Roman" w:hAnsi="Times New Roman" w:eastAsia="SchoolBookSanPin"/>
          <w:bCs/>
          <w:sz w:val="28"/>
          <w:szCs w:val="28"/>
          <w:lang w:val="ru-RU"/>
        </w:rPr>
        <w:t>суффкс</w:t>
      </w:r>
      <w:r>
        <w:rPr>
          <w:rFonts w:ascii="Times New Roman" w:hAnsi="Times New Roman" w:eastAsia="SchoolBookSanPin"/>
          <w:bCs/>
          <w:iCs/>
          <w:sz w:val="28"/>
          <w:szCs w:val="28"/>
          <w:lang w:val="de-DE"/>
        </w:rPr>
        <w:t xml:space="preserve"> -ndu, -ndy: ostandu, myöndy,</w:t>
      </w:r>
      <w:r>
        <w:rPr>
          <w:rFonts w:ascii="Times New Roman" w:hAnsi="Times New Roman" w:eastAsia="SchoolBookSanPin"/>
          <w:bCs/>
          <w:sz w:val="28"/>
          <w:szCs w:val="28"/>
          <w:lang w:val="de-DE"/>
        </w:rPr>
        <w:t xml:space="preserve"> 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de-DE"/>
        </w:rPr>
        <w:t xml:space="preserve"> -in: kirjutin, avain, </w:t>
      </w:r>
      <w:r>
        <w:rPr>
          <w:rFonts w:ascii="Times New Roman" w:hAnsi="Times New Roman" w:eastAsia="SchoolBookSanPin"/>
          <w:bCs/>
          <w:sz w:val="28"/>
          <w:szCs w:val="28"/>
          <w:lang w:val="de-DE"/>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de-DE"/>
        </w:rPr>
        <w:t xml:space="preserve"> -e: sive,</w:t>
      </w:r>
      <w:r>
        <w:rPr>
          <w:rFonts w:ascii="Times New Roman" w:hAnsi="Times New Roman" w:eastAsia="SchoolBookSanPin"/>
          <w:bCs/>
          <w:sz w:val="28"/>
          <w:szCs w:val="28"/>
          <w:lang w:val="de-DE"/>
        </w:rPr>
        <w:t xml:space="preserve"> 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de-DE"/>
        </w:rPr>
        <w:t xml:space="preserve"> -es: muanites,</w:t>
      </w:r>
      <w:r>
        <w:rPr>
          <w:rFonts w:ascii="Times New Roman" w:hAnsi="Times New Roman" w:eastAsia="SchoolBookSanPin"/>
          <w:bCs/>
          <w:sz w:val="28"/>
          <w:szCs w:val="28"/>
          <w:lang w:val="de-DE"/>
        </w:rPr>
        <w:t xml:space="preserve"> 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de-DE"/>
        </w:rPr>
        <w:t xml:space="preserve"> -o, -ö: tulo, lähtö,</w:t>
      </w:r>
      <w:r>
        <w:rPr>
          <w:rFonts w:ascii="Times New Roman" w:hAnsi="Times New Roman" w:eastAsia="SchoolBookSanPin"/>
          <w:bCs/>
          <w:sz w:val="28"/>
          <w:szCs w:val="28"/>
          <w:lang w:val="de-DE"/>
        </w:rPr>
        <w:t xml:space="preserve"> 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de-DE"/>
        </w:rPr>
        <w:t xml:space="preserve"> -os, -ös: ostos, lypsös, </w:t>
      </w:r>
      <w:r>
        <w:rPr>
          <w:rFonts w:ascii="Times New Roman" w:hAnsi="Times New Roman" w:eastAsia="SchoolBookSanPin"/>
          <w:bCs/>
          <w:sz w:val="28"/>
          <w:szCs w:val="28"/>
          <w:lang w:val="de-DE"/>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de-DE"/>
        </w:rPr>
        <w:t xml:space="preserve"> -u, -y: uidelu, itku,</w:t>
      </w:r>
      <w:r>
        <w:rPr>
          <w:rFonts w:ascii="Times New Roman" w:hAnsi="Times New Roman" w:eastAsia="SchoolBookSanPin"/>
          <w:bCs/>
          <w:sz w:val="28"/>
          <w:szCs w:val="28"/>
          <w:lang w:val="de-DE"/>
        </w:rPr>
        <w:t xml:space="preserve"> 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de-DE"/>
        </w:rPr>
        <w:t xml:space="preserve"> -us, -ys: varrastus, kehitys, </w:t>
      </w:r>
      <w:r>
        <w:rPr>
          <w:rFonts w:ascii="Times New Roman" w:hAnsi="Times New Roman" w:eastAsia="SchoolBookSanPin"/>
          <w:bCs/>
          <w:sz w:val="28"/>
          <w:szCs w:val="28"/>
          <w:lang w:val="de-DE"/>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de-DE"/>
        </w:rPr>
        <w:t xml:space="preserve"> -vo,-vö: leikkavo, kerävö,</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ён</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vu, -vy: kirjavu, vägevy,</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žu, -žy: kalažu, kuulužu,</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w:t>
      </w:r>
      <w:r>
        <w:rPr>
          <w:rFonts w:ascii="Times New Roman" w:hAnsi="Times New Roman" w:eastAsia="SchoolBookSanPin"/>
          <w:bCs/>
          <w:sz w:val="28"/>
          <w:szCs w:val="28"/>
          <w:lang w:val="de-DE"/>
        </w:rPr>
        <w:t>čč</w:t>
      </w:r>
      <w:r>
        <w:rPr>
          <w:rFonts w:ascii="Times New Roman" w:hAnsi="Times New Roman" w:eastAsia="SchoolBookSanPin"/>
          <w:bCs/>
          <w:iCs/>
          <w:sz w:val="28"/>
          <w:szCs w:val="28"/>
          <w:lang w:val="de-DE"/>
        </w:rPr>
        <w:t>u, -</w:t>
      </w:r>
      <w:r>
        <w:rPr>
          <w:rFonts w:ascii="Times New Roman" w:hAnsi="Times New Roman" w:eastAsia="SchoolBookSanPin"/>
          <w:bCs/>
          <w:sz w:val="28"/>
          <w:szCs w:val="28"/>
          <w:lang w:val="de-DE"/>
        </w:rPr>
        <w:t>čč</w:t>
      </w:r>
      <w:r>
        <w:rPr>
          <w:rFonts w:ascii="Times New Roman" w:hAnsi="Times New Roman" w:eastAsia="SchoolBookSanPin"/>
          <w:bCs/>
          <w:iCs/>
          <w:sz w:val="28"/>
          <w:szCs w:val="28"/>
          <w:lang w:val="de-DE"/>
        </w:rPr>
        <w:t>y: vara</w:t>
      </w:r>
      <w:r>
        <w:rPr>
          <w:rFonts w:ascii="Times New Roman" w:hAnsi="Times New Roman" w:eastAsia="SchoolBookSanPin"/>
          <w:bCs/>
          <w:sz w:val="28"/>
          <w:szCs w:val="28"/>
          <w:lang w:val="de-DE"/>
        </w:rPr>
        <w:t>čč</w:t>
      </w:r>
      <w:r>
        <w:rPr>
          <w:rFonts w:ascii="Times New Roman" w:hAnsi="Times New Roman" w:eastAsia="SchoolBookSanPin"/>
          <w:bCs/>
          <w:iCs/>
          <w:sz w:val="28"/>
          <w:szCs w:val="28"/>
          <w:lang w:val="de-DE"/>
        </w:rPr>
        <w:t>u, puski</w:t>
      </w:r>
      <w:r>
        <w:rPr>
          <w:rFonts w:ascii="Times New Roman" w:hAnsi="Times New Roman" w:eastAsia="SchoolBookSanPin"/>
          <w:bCs/>
          <w:sz w:val="28"/>
          <w:szCs w:val="28"/>
          <w:lang w:val="de-DE"/>
        </w:rPr>
        <w:t>čč</w:t>
      </w:r>
      <w:r>
        <w:rPr>
          <w:rFonts w:ascii="Times New Roman" w:hAnsi="Times New Roman" w:eastAsia="SchoolBookSanPin"/>
          <w:bCs/>
          <w:iCs/>
          <w:sz w:val="28"/>
          <w:szCs w:val="28"/>
          <w:lang w:val="de-DE"/>
        </w:rPr>
        <w:t xml:space="preserve">u,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kas, -käs: n'erokas, oksakas,</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toi, -töi: tuatatoi, jallato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matoi, -mätöi: sanomatoi, ruadamatoi,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w:t>
      </w:r>
      <w:r>
        <w:rPr>
          <w:rFonts w:ascii="Times New Roman" w:hAnsi="Times New Roman" w:eastAsia="SchoolBookSanPin"/>
          <w:bCs/>
          <w:sz w:val="28"/>
          <w:szCs w:val="28"/>
          <w:lang w:val="de-DE"/>
        </w:rPr>
        <w:t>čč</w:t>
      </w:r>
      <w:r>
        <w:rPr>
          <w:rFonts w:ascii="Times New Roman" w:hAnsi="Times New Roman" w:eastAsia="SchoolBookSanPin"/>
          <w:bCs/>
          <w:iCs/>
          <w:sz w:val="28"/>
          <w:szCs w:val="28"/>
          <w:lang w:val="de-DE"/>
        </w:rPr>
        <w:t>aine, -</w:t>
      </w:r>
      <w:r>
        <w:rPr>
          <w:rFonts w:ascii="Times New Roman" w:hAnsi="Times New Roman" w:eastAsia="SchoolBookSanPin"/>
          <w:bCs/>
          <w:sz w:val="28"/>
          <w:szCs w:val="28"/>
          <w:lang w:val="de-DE"/>
        </w:rPr>
        <w:t>čč</w:t>
      </w:r>
      <w:r>
        <w:rPr>
          <w:rFonts w:ascii="Times New Roman" w:hAnsi="Times New Roman" w:eastAsia="SchoolBookSanPin"/>
          <w:bCs/>
          <w:iCs/>
          <w:sz w:val="28"/>
          <w:szCs w:val="28"/>
          <w:lang w:val="de-DE"/>
        </w:rPr>
        <w:t>äine: madala</w:t>
      </w:r>
      <w:r>
        <w:rPr>
          <w:rFonts w:ascii="Times New Roman" w:hAnsi="Times New Roman" w:eastAsia="SchoolBookSanPin"/>
          <w:bCs/>
          <w:sz w:val="28"/>
          <w:szCs w:val="28"/>
          <w:lang w:val="de-DE"/>
        </w:rPr>
        <w:t>čč</w:t>
      </w:r>
      <w:r>
        <w:rPr>
          <w:rFonts w:ascii="Times New Roman" w:hAnsi="Times New Roman" w:eastAsia="SchoolBookSanPin"/>
          <w:bCs/>
          <w:iCs/>
          <w:sz w:val="28"/>
          <w:szCs w:val="28"/>
          <w:lang w:val="de-DE"/>
        </w:rPr>
        <w:t>aine, jyrkä</w:t>
      </w:r>
      <w:r>
        <w:rPr>
          <w:rFonts w:ascii="Times New Roman" w:hAnsi="Times New Roman" w:eastAsia="SchoolBookSanPin"/>
          <w:bCs/>
          <w:sz w:val="28"/>
          <w:szCs w:val="28"/>
          <w:lang w:val="de-DE"/>
        </w:rPr>
        <w:t>čč</w:t>
      </w:r>
      <w:r>
        <w:rPr>
          <w:rFonts w:ascii="Times New Roman" w:hAnsi="Times New Roman" w:eastAsia="SchoolBookSanPin"/>
          <w:bCs/>
          <w:iCs/>
          <w:sz w:val="28"/>
          <w:szCs w:val="28"/>
          <w:lang w:val="de-DE"/>
        </w:rPr>
        <w:t>äine,</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ttavu, -ttävy: suurettavu, magiettavu,</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kkaine, -kkäine: kuivikkaine, kypsikkäin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naine, -näine: kogonaine, vällinäin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maine, -mäine: jälgimäine, perimäine,</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de-DE"/>
        </w:rPr>
        <w:t xml:space="preserve"> -ine: pehmeine, sageine, </w:t>
      </w:r>
      <w:r>
        <w:rPr>
          <w:rFonts w:ascii="Times New Roman" w:hAnsi="Times New Roman" w:eastAsia="SchoolBookSanPin"/>
          <w:bCs/>
          <w:sz w:val="28"/>
          <w:szCs w:val="28"/>
          <w:lang w:val="ru-RU"/>
        </w:rPr>
        <w:t>глаго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da, -dä: pizardua, höyhendi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ta, -tä: varrastua, veresti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nda, -ndä: suurendua, lyhendi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sta, -stä: ripustua, vieristi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tta, -ttä: rouskuttua, pehmitti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ittä, -ittä: rauhoittua, pyhitti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i: kukkie, kengi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ti: karehtie, märehti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ne: vahneta, pienet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ksi: suureksie, pieneksi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du, -dy: suolduo, hämärdyö,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tu, -ty: homehtuo, köyhtyö,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su, -sty: lahostuo, pölystyö,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vu, -vy: ravevuo, meččävyö,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hta -htä: kačahtua, kävähti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lda, -ldä: kannaldua, piästäldi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le: kastella-kastelen,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ndele: kuunnella-kuundelen,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ttele: lasketella-laskettelen,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ksendele: tuoksendella-tuoksendelen,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i: lykkie-lykkiy,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ksi: kulleksie-kulleksiu,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o: leikkuo-leikkou,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tta, -ttä: seizattua-seizattau, niitättiä-niitättäy,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u, -y: pastuo-pastuu, löydyö-löydyy,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de-DE"/>
        </w:rPr>
        <w:t xml:space="preserve"> -vu, vy: hierovuo-hierovuu, elävyö-elävyy.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разован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уте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вослож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odoimua, kaivovez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зучен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инони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нтони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ногознач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тернациона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редст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вяз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екст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л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еспеч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логичност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целостност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ысказывания</w:t>
      </w:r>
      <w:r>
        <w:rPr>
          <w:rFonts w:ascii="Times New Roman" w:hAnsi="Times New Roman" w:eastAsia="SchoolBookSanPin"/>
          <w:bCs/>
          <w:sz w:val="28"/>
          <w:szCs w:val="28"/>
          <w:lang w:val="de-DE"/>
        </w:rPr>
        <w:t>.</w:t>
      </w:r>
    </w:p>
    <w:p w14:paraId="47257875">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Грамматическа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торон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 </w:t>
      </w:r>
      <w:r>
        <w:rPr>
          <w:rFonts w:ascii="Times New Roman" w:hAnsi="Times New Roman" w:eastAsia="SchoolBookSanPin"/>
          <w:bCs/>
          <w:sz w:val="28"/>
          <w:szCs w:val="28"/>
          <w:lang w:val="ru-RU"/>
        </w:rPr>
        <w:t>основные коммуникативные типы простых предложений в карельском языке: повествовательное, побудительное, вопросительное (общий вопрос:</w:t>
      </w:r>
      <w:r>
        <w:rPr>
          <w:rFonts w:ascii="Times New Roman" w:hAnsi="Times New Roman" w:eastAsia="SchoolBookSanPin"/>
          <w:bCs/>
          <w:iCs/>
          <w:sz w:val="28"/>
          <w:szCs w:val="28"/>
          <w:lang w:val="ru-RU"/>
        </w:rPr>
        <w:t xml:space="preserve"> On</w:t>
      </w:r>
      <w:r>
        <w:rPr>
          <w:rFonts w:ascii="Times New Roman" w:hAnsi="Times New Roman" w:eastAsia="SchoolBookSanPin"/>
          <w:bCs/>
          <w:iCs/>
          <w:sz w:val="28"/>
          <w:szCs w:val="28"/>
          <w:lang w:val="de-DE"/>
        </w:rPr>
        <w:t>go</w:t>
      </w:r>
      <w:r>
        <w:rPr>
          <w:rFonts w:ascii="Times New Roman" w:hAnsi="Times New Roman" w:eastAsia="SchoolBookSanPin"/>
          <w:bCs/>
          <w:iCs/>
          <w:sz w:val="28"/>
          <w:szCs w:val="28"/>
          <w:lang w:val="ru-RU"/>
        </w:rPr>
        <w:t xml:space="preserve"> sinul </w:t>
      </w:r>
      <w:r>
        <w:rPr>
          <w:rFonts w:ascii="Times New Roman" w:hAnsi="Times New Roman" w:eastAsia="SchoolBookSanPin"/>
          <w:bCs/>
          <w:iCs/>
          <w:sz w:val="28"/>
          <w:szCs w:val="28"/>
          <w:lang w:val="de-DE"/>
        </w:rPr>
        <w:t>aig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aist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пециальные вопросы с вопросительными словами: </w:t>
      </w:r>
      <w:r>
        <w:rPr>
          <w:rFonts w:ascii="Times New Roman" w:hAnsi="Times New Roman" w:eastAsia="SchoolBookSanPin"/>
          <w:bCs/>
          <w:iCs/>
          <w:sz w:val="28"/>
          <w:szCs w:val="28"/>
          <w:lang w:val="de-DE"/>
        </w:rPr>
        <w:t>Konz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 xml:space="preserve">(Konzu olet roinnuhes?), Kui? (Kui sinä piäzet?), Mispäi?, Kuspäi? (Kuspäi työ oletto?), Mis?, Kus? (Kus eläy sinun pereh?), Mittumas? (Mittumas kluasas sinä opastut?), Äijygo? (Äijygo pertii on fatieras?), Mittuine? (Mittuine pereh sinul on?),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льтернатив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w:t>
      </w:r>
      <w:r>
        <w:rPr>
          <w:rFonts w:ascii="Times New Roman" w:hAnsi="Times New Roman" w:eastAsia="SchoolBookSanPin"/>
          <w:bCs/>
          <w:sz w:val="28"/>
          <w:szCs w:val="28"/>
          <w:lang w:val="fi-FI"/>
        </w:rPr>
        <w:t xml:space="preserve"> vai: </w:t>
      </w:r>
      <w:r>
        <w:rPr>
          <w:rFonts w:ascii="Times New Roman" w:hAnsi="Times New Roman" w:eastAsia="SchoolBookSanPin"/>
          <w:bCs/>
          <w:iCs/>
          <w:sz w:val="28"/>
          <w:szCs w:val="28"/>
          <w:lang w:val="fi-FI"/>
        </w:rPr>
        <w:t>Kenbo on vahnembi, sinä vai Anni?</w:t>
      </w:r>
      <w:r>
        <w:rPr>
          <w:rFonts w:ascii="Times New Roman" w:hAnsi="Times New Roman" w:eastAsia="SchoolBookSanPin"/>
          <w:bCs/>
          <w:sz w:val="28"/>
          <w:szCs w:val="28"/>
          <w:lang w:val="fi-FI"/>
        </w:rPr>
        <w:t xml:space="preserve">). </w:t>
      </w:r>
    </w:p>
    <w:p w14:paraId="49A59DE3">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скл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 (</w:t>
      </w:r>
      <w:r>
        <w:rPr>
          <w:rFonts w:ascii="Times New Roman" w:hAnsi="Times New Roman" w:eastAsia="SchoolBookSanPin"/>
          <w:bCs/>
          <w:iCs/>
          <w:sz w:val="28"/>
          <w:szCs w:val="28"/>
          <w:lang w:val="de-DE"/>
        </w:rPr>
        <w:t>mittuine</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on hyvä</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vy</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de-DE"/>
        </w:rPr>
        <w:t>-</w:t>
      </w:r>
      <w:r>
        <w:rPr>
          <w:rFonts w:ascii="Times New Roman" w:hAnsi="Times New Roman" w:eastAsia="SchoolBookSanPin"/>
          <w:bCs/>
          <w:sz w:val="28"/>
          <w:szCs w:val="28"/>
          <w:lang w:val="ru-RU"/>
        </w:rPr>
        <w:t>семантическ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транзитив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Lapsi maguau., Tytöt ollah puustos., Buabo eläy hierus.</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Died'oi nosti kylyn rannale., Hyö piirretäh kartua.</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сессивна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Minul on äijy omahistu., </w:t>
      </w:r>
      <w:r>
        <w:rPr>
          <w:rFonts w:ascii="Times New Roman" w:hAnsi="Times New Roman" w:eastAsia="SchoolBookSanPin"/>
          <w:bCs/>
          <w:iCs/>
          <w:sz w:val="28"/>
          <w:szCs w:val="28"/>
          <w:lang w:val="ru-RU"/>
        </w:rPr>
        <w:t>э</w:t>
      </w:r>
      <w:r>
        <w:rPr>
          <w:rFonts w:ascii="Times New Roman" w:hAnsi="Times New Roman" w:eastAsia="SchoolBookSanPin"/>
          <w:bCs/>
          <w:sz w:val="28"/>
          <w:szCs w:val="28"/>
          <w:lang w:val="ru-RU"/>
        </w:rPr>
        <w:t>кзистенциаль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de-DE"/>
        </w:rPr>
        <w:t>:</w:t>
      </w:r>
      <w:r>
        <w:rPr>
          <w:rFonts w:ascii="Times New Roman" w:hAnsi="Times New Roman" w:eastAsia="SchoolBookSanPin"/>
          <w:bCs/>
          <w:iCs/>
          <w:sz w:val="28"/>
          <w:szCs w:val="28"/>
          <w:lang w:val="de-DE"/>
        </w:rPr>
        <w:t xml:space="preserve"> Školas on äijy tilua.,</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Školas ei ole kielistuudiedu., </w:t>
      </w:r>
      <w:r>
        <w:rPr>
          <w:rFonts w:ascii="Times New Roman" w:hAnsi="Times New Roman" w:eastAsia="SchoolBookSanPin"/>
          <w:bCs/>
          <w:iCs/>
          <w:sz w:val="28"/>
          <w:szCs w:val="28"/>
          <w:lang w:val="ru-RU"/>
        </w:rPr>
        <w:t>р</w:t>
      </w:r>
      <w:r>
        <w:rPr>
          <w:rFonts w:ascii="Times New Roman" w:hAnsi="Times New Roman" w:eastAsia="SchoolBookSanPin"/>
          <w:bCs/>
          <w:sz w:val="28"/>
          <w:szCs w:val="28"/>
          <w:lang w:val="ru-RU"/>
        </w:rPr>
        <w:t>езультативна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Häi opastui keittäjäkse</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Minä da Semoi olemmo dovarišat.</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емантик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стоя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Minuu vilus puistattau., Minul on kibei kulku.,</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жноподчинён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в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Ylen hyvä, ku meil on loma.,</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Tyttö, kudai istuu lau</w:t>
      </w:r>
      <w:r>
        <w:rPr>
          <w:rFonts w:ascii="Times New Roman" w:hAnsi="Times New Roman" w:eastAsia="SchoolBookSanPin"/>
          <w:bCs/>
          <w:sz w:val="28"/>
          <w:szCs w:val="28"/>
          <w:lang w:val="de-DE"/>
        </w:rPr>
        <w:t>č</w:t>
      </w:r>
      <w:r>
        <w:rPr>
          <w:rFonts w:ascii="Times New Roman" w:hAnsi="Times New Roman" w:eastAsia="SchoolBookSanPin"/>
          <w:bCs/>
          <w:iCs/>
          <w:sz w:val="28"/>
          <w:szCs w:val="28"/>
          <w:lang w:val="de-DE"/>
        </w:rPr>
        <w:t>al, on Leenan sizär</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de-DE"/>
        </w:rPr>
        <w:t>:</w:t>
      </w:r>
      <w:r>
        <w:rPr>
          <w:rFonts w:ascii="Times New Roman" w:hAnsi="Times New Roman" w:eastAsia="SchoolBookSanPin"/>
          <w:bCs/>
          <w:iCs/>
          <w:sz w:val="28"/>
          <w:szCs w:val="28"/>
          <w:lang w:val="de-DE"/>
        </w:rPr>
        <w:t xml:space="preserve"> Oletgo huomannuh, ku talvi on jo tulluh?</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onzu kevät tulou, muuttolinnut tullah järilleh.,</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состав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de-DE"/>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Luven gaziettua., Tunnetgo koin eläjii?, Olemmo muuttanuh., Olettogo käynnyh Moskovah?</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de-DE"/>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Huomei vallitah uuzi prezidentu.</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de-DE"/>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Midä kezäl keriät, sidä talvel tabuat.</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Juotattau., Tuulou., Vihmuu.</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олженствова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Sinul pidäy mennä sinne., Sinul ei pie ruadua sidä.</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ямы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рядк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версие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л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епол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Bazaril myvväh kalua., Veresty kalua., </w:t>
      </w:r>
      <w:r>
        <w:rPr>
          <w:rFonts w:ascii="Times New Roman" w:hAnsi="Times New Roman" w:eastAsia="SchoolBookSanPin"/>
          <w:bCs/>
          <w:sz w:val="28"/>
          <w:szCs w:val="28"/>
          <w:lang w:val="ru-RU"/>
        </w:rPr>
        <w:t>прост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азуемы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ыраженны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лич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Myö pagizemmo karjalakse</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одальн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En voinnuh soittua (zvonie) sinule eglä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Opastai tulou kluassah</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е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Tämä on </w:t>
      </w:r>
      <w:r>
        <w:rPr>
          <w:rFonts w:ascii="Times New Roman" w:hAnsi="Times New Roman" w:eastAsia="SchoolBookSanPin"/>
          <w:bCs/>
          <w:sz w:val="28"/>
          <w:szCs w:val="28"/>
          <w:lang w:val="de-DE"/>
        </w:rPr>
        <w:t>č</w:t>
      </w:r>
      <w:r>
        <w:rPr>
          <w:rFonts w:ascii="Times New Roman" w:hAnsi="Times New Roman" w:eastAsia="SchoolBookSanPin"/>
          <w:bCs/>
          <w:iCs/>
          <w:sz w:val="28"/>
          <w:szCs w:val="28"/>
          <w:lang w:val="de-DE"/>
        </w:rPr>
        <w:t>oma.</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оминатив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Pereh lähtöy kyläh.</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артитив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Minul ei ole sizärdy.</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Mečäs on vagoidu., </w:t>
      </w:r>
      <w:r>
        <w:rPr>
          <w:rFonts w:ascii="Times New Roman" w:hAnsi="Times New Roman" w:eastAsia="SchoolBookSanPin"/>
          <w:bCs/>
          <w:iCs/>
          <w:sz w:val="28"/>
          <w:szCs w:val="28"/>
          <w:lang w:val="ru-RU"/>
        </w:rPr>
        <w:t>п</w:t>
      </w:r>
      <w:r>
        <w:rPr>
          <w:rFonts w:ascii="Times New Roman" w:hAnsi="Times New Roman" w:eastAsia="SchoolBookSanPin"/>
          <w:bCs/>
          <w:sz w:val="28"/>
          <w:szCs w:val="28"/>
          <w:lang w:val="ru-RU"/>
        </w:rPr>
        <w:t>ридаточны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е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Ei ole kummu, ku Outti suvai</w:t>
      </w:r>
      <w:r>
        <w:rPr>
          <w:rFonts w:ascii="Times New Roman" w:hAnsi="Times New Roman" w:eastAsia="SchoolBookSanPin"/>
          <w:bCs/>
          <w:sz w:val="28"/>
          <w:szCs w:val="28"/>
          <w:lang w:val="de-DE"/>
        </w:rPr>
        <w:t>čč</w:t>
      </w:r>
      <w:r>
        <w:rPr>
          <w:rFonts w:ascii="Times New Roman" w:hAnsi="Times New Roman" w:eastAsia="SchoolBookSanPin"/>
          <w:bCs/>
          <w:iCs/>
          <w:sz w:val="28"/>
          <w:szCs w:val="28"/>
          <w:lang w:val="de-DE"/>
        </w:rPr>
        <w:t>ou pajattua.</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Tuuli humizou., Kolme kažii istuu levol.</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уча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сутств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гласов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Karjalan Sanomat kirjutti uvves ozuttelus.,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Ostin uvven sanakniigan.</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еизменяем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mennyt vuon, kogo päivän, eri ristikanzu.</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Tämä on susiedan koiru.</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Miikul on roinnuhes Petroskois, Karjalan tazavallan piälinnas.,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предел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de-DE"/>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Ikkunaspäi avavuu nägöala Oniegujärvele.</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Nygöi on aigu lähtie kodih.</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Avakkua ikkun.</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de-DE"/>
        </w:rPr>
        <w:t>-</w:t>
      </w:r>
      <w:r>
        <w:rPr>
          <w:rFonts w:ascii="Times New Roman" w:hAnsi="Times New Roman" w:eastAsia="SchoolBookSanPin"/>
          <w:bCs/>
          <w:sz w:val="28"/>
          <w:szCs w:val="28"/>
          <w:lang w:val="ru-RU"/>
        </w:rPr>
        <w:t>лич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Talo mualattih sinizekse.</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Ostimmo sanakniigan.,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Anna minule avaimet.,</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iCs/>
          <w:sz w:val="28"/>
          <w:szCs w:val="28"/>
          <w:lang w:val="de-DE"/>
        </w:rPr>
        <w:t xml:space="preserve"> Äijänpiän syvväh jäiččiä</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Älä ota kažii.,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de-DE"/>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Miikul eläy Anukses</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Häi pajattau </w:t>
      </w:r>
      <w:r>
        <w:rPr>
          <w:rFonts w:ascii="Times New Roman" w:hAnsi="Times New Roman" w:eastAsia="SchoolBookSanPin"/>
          <w:bCs/>
          <w:sz w:val="28"/>
          <w:szCs w:val="28"/>
          <w:lang w:val="de-DE"/>
        </w:rPr>
        <w:t>č</w:t>
      </w:r>
      <w:r>
        <w:rPr>
          <w:rFonts w:ascii="Times New Roman" w:hAnsi="Times New Roman" w:eastAsia="SchoolBookSanPin"/>
          <w:bCs/>
          <w:iCs/>
          <w:sz w:val="28"/>
          <w:szCs w:val="28"/>
          <w:lang w:val="de-DE"/>
        </w:rPr>
        <w:t>omast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Lapset kižatah kuuzen al.,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Häi ruadau opastajannu školas., Poigu piäzi yliopastujakse.</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аст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аст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ществ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реч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ён</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i)ne: kuldaine,</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i: mieli, suuri, hiir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e: päre, kate, ruoste,</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vus, -vys: čomevus, levevys, </w:t>
      </w:r>
      <w:r>
        <w:rPr>
          <w:rFonts w:ascii="Times New Roman" w:hAnsi="Times New Roman" w:eastAsia="SchoolBookSanPin"/>
          <w:bCs/>
          <w:sz w:val="28"/>
          <w:szCs w:val="28"/>
          <w:lang w:val="ru-RU"/>
        </w:rPr>
        <w:t>н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i: kukki, leht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ös, -us: kylvös, kaglus, </w:t>
      </w:r>
      <w:r>
        <w:rPr>
          <w:rFonts w:ascii="Times New Roman" w:hAnsi="Times New Roman" w:eastAsia="SchoolBookSanPin"/>
          <w:bCs/>
          <w:sz w:val="28"/>
          <w:szCs w:val="28"/>
          <w:lang w:val="ru-RU"/>
        </w:rPr>
        <w:t>н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in: avain</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zi: kuuz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сн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гласн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у</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ён</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единственн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ножественн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ществ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de-DE"/>
        </w:rPr>
        <w:t xml:space="preserve">). </w:t>
      </w:r>
    </w:p>
    <w:p w14:paraId="1B22A188">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Словоизмен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ообразующ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ножественного числ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i-, -loi-, -lö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ножественного числ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edä? Midä? -i: poigu – poigii, lehmy-lehmii, järvi-järvii, lapsi-lapsii, kylä-kylii, kala-kaloi, randu-randoi, -loi, -löi: ruadoloi, piälöi, kylylö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enen? Min? -en, -n: järvi-järvilöin, vihmu-vihmoin, vahnu-vahnoin, kezä-kezien, naine-naizien, soba-sobien, kodi-kodiloin</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de-DE"/>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de-DE"/>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talolois, huonuksispäi, uuličoil.</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Minä tiezin händy lapsennu.,</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ередова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ратки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с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de-DE"/>
        </w:rPr>
        <w:t>: a ~ o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de-DE"/>
        </w:rPr>
        <w:t>): vihma|s ~ vihmo|i|s, anna|n ~ anno|i|n, a ~ u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de-DE"/>
        </w:rPr>
        <w:t xml:space="preserve">): orava|n ~ oravu|a, čoma|n ~ čomu|a, </w:t>
      </w:r>
      <w:r>
        <w:rPr>
          <w:rFonts w:ascii="Times New Roman" w:hAnsi="Times New Roman" w:eastAsia="SchoolBookSanPin"/>
          <w:bCs/>
          <w:sz w:val="28"/>
          <w:szCs w:val="28"/>
          <w:lang w:val="ru-RU"/>
        </w:rPr>
        <w:t>а</w:t>
      </w:r>
      <w:r>
        <w:rPr>
          <w:rFonts w:ascii="Times New Roman" w:hAnsi="Times New Roman" w:eastAsia="SchoolBookSanPin"/>
          <w:bCs/>
          <w:sz w:val="28"/>
          <w:szCs w:val="28"/>
          <w:lang w:val="de-DE"/>
        </w:rPr>
        <w:t xml:space="preserve"> ~ 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de-DE"/>
        </w:rPr>
        <w:t>): paha|t ~ pahe|mba|t, a ~ ø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de-DE"/>
        </w:rPr>
        <w:t>): oksa|l ~ oks|i|l, musta|s ~ must|i|s, sovva|n ~ sovv|i|n; ä ~ i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de-DE"/>
        </w:rPr>
        <w:t>): kezä|n ~ kezi|ä, hyvä|n ~ hyvi|ä, ä ~ 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de-DE"/>
        </w:rPr>
        <w:t>): jyrkä|s ~ jyrke|mbä|s, ä ~ ø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de-DE"/>
        </w:rPr>
        <w:t>): silmä|s ~ silm|i|s, kestä|n ~ kest|i|n; e ~ i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de-DE"/>
        </w:rPr>
        <w:t>): kiven ~ kivie, e ~ o, ö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de-DE"/>
        </w:rPr>
        <w:t>): tule|n ~ tulo|u, mene|t ~ menö|y, e ~ ø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de-DE"/>
        </w:rPr>
        <w:t>): miele|s ~ miel|i|s, piene|l ~ pien|i|l, mene|n ~ men|i|n; o ~ u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de-DE"/>
        </w:rPr>
        <w:t>): kello|n ~ kellu|o, ö ~ y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de-DE"/>
        </w:rPr>
        <w:t xml:space="preserve">): töhlön ~ töhlyö., </w:t>
      </w:r>
      <w:r>
        <w:rPr>
          <w:rFonts w:ascii="Times New Roman" w:hAnsi="Times New Roman" w:eastAsia="SchoolBookSanPin"/>
          <w:bCs/>
          <w:sz w:val="28"/>
          <w:szCs w:val="28"/>
          <w:lang w:val="ru-RU"/>
        </w:rPr>
        <w:t>чередова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ифтонг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de-DE"/>
        </w:rPr>
        <w:t xml:space="preserve">: ai ~ ua: harmai ~ harmua|n, ei ~ ie: valgei ~ valgie|n, </w:t>
      </w:r>
      <w:r>
        <w:rPr>
          <w:rFonts w:ascii="Times New Roman" w:hAnsi="Times New Roman" w:eastAsia="SchoolBookSanPin"/>
          <w:bCs/>
          <w:sz w:val="28"/>
          <w:szCs w:val="28"/>
          <w:lang w:val="ru-RU"/>
        </w:rPr>
        <w:t>чередова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тупене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tt:t (kattau-katan), čč:č (meččy-mečäs), pp:p (loppou-lopen), nd:nn (andau-annan), kk:k (häkki-häkit), šš:š (bošši-bošin), ss:s (kassu-kasat), ld:ll (peldo-pellot), mb:mm (lambii-lammit), lg:ll (kulgou-kullen), rg:rr (märgy-märrät), rd:rr (piirdäy-piirrän), g:v (lugou-luven), g:j (viga-vijat), g:</w:t>
      </w:r>
      <w:r>
        <w:rPr>
          <w:rFonts w:ascii="Times New Roman" w:hAnsi="Times New Roman" w:eastAsia="SchoolBookSanPin"/>
          <w:bCs/>
          <w:sz w:val="28"/>
          <w:szCs w:val="28"/>
          <w:lang w:val="de-DE"/>
        </w:rPr>
        <w:t>ø</w:t>
      </w:r>
      <w:r>
        <w:rPr>
          <w:rFonts w:ascii="Times New Roman" w:hAnsi="Times New Roman" w:eastAsia="SchoolBookSanPin"/>
          <w:bCs/>
          <w:iCs/>
          <w:sz w:val="28"/>
          <w:szCs w:val="28"/>
          <w:lang w:val="de-DE"/>
        </w:rPr>
        <w:t xml:space="preserve"> (mägi-mäin), d:v (mado-mavot), d:j (voidau-voijan), d:</w:t>
      </w:r>
      <w:r>
        <w:rPr>
          <w:rFonts w:ascii="Times New Roman" w:hAnsi="Times New Roman" w:eastAsia="SchoolBookSanPin"/>
          <w:bCs/>
          <w:sz w:val="28"/>
          <w:szCs w:val="28"/>
          <w:lang w:val="de-DE"/>
        </w:rPr>
        <w:t>ø</w:t>
      </w:r>
      <w:r>
        <w:rPr>
          <w:rFonts w:ascii="Times New Roman" w:hAnsi="Times New Roman" w:eastAsia="SchoolBookSanPin"/>
          <w:bCs/>
          <w:iCs/>
          <w:sz w:val="28"/>
          <w:szCs w:val="28"/>
          <w:lang w:val="de-DE"/>
        </w:rPr>
        <w:t xml:space="preserve"> (ruadau-ruan), b:v (boba-bovat), </w:t>
      </w:r>
      <w:r>
        <w:rPr>
          <w:rFonts w:ascii="Times New Roman" w:hAnsi="Times New Roman" w:eastAsia="SchoolBookSanPin"/>
          <w:bCs/>
          <w:iCs/>
          <w:sz w:val="28"/>
          <w:szCs w:val="28"/>
          <w:lang w:val="ru-RU"/>
        </w:rPr>
        <w:t>с</w:t>
      </w:r>
      <w:r>
        <w:rPr>
          <w:rFonts w:ascii="Times New Roman" w:hAnsi="Times New Roman" w:eastAsia="SchoolBookSanPin"/>
          <w:bCs/>
          <w:sz w:val="28"/>
          <w:szCs w:val="28"/>
          <w:lang w:val="ru-RU"/>
        </w:rPr>
        <w:t>ильн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тупен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ередов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тяжательн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ффикса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единственн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poigani, poigas, poigah</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ратны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ередованием</w:t>
      </w:r>
      <w:r>
        <w:rPr>
          <w:rFonts w:ascii="Times New Roman" w:hAnsi="Times New Roman" w:eastAsia="SchoolBookSanPin"/>
          <w:bCs/>
          <w:sz w:val="28"/>
          <w:szCs w:val="28"/>
          <w:lang w:val="de-DE"/>
        </w:rPr>
        <w:t xml:space="preserve">: lat'e-lattiet, arvata-arbuan. </w:t>
      </w:r>
    </w:p>
    <w:p w14:paraId="4E369935">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de-DE"/>
        </w:rPr>
        <w:t>:</w:t>
      </w:r>
      <w:r>
        <w:rPr>
          <w:rFonts w:ascii="Times New Roman" w:hAnsi="Times New Roman" w:eastAsia="SchoolBookSanPin"/>
          <w:bCs/>
          <w:iCs/>
          <w:sz w:val="28"/>
          <w:szCs w:val="28"/>
          <w:lang w:val="de-DE"/>
        </w:rPr>
        <w:t xml:space="preserve"> tämä, se, neče, tai, nengoine, tämmöine, semmoine, nämmä/nämät, net, nenne/nenet, nuot, nengozet, tämmözet, semmozet</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озврат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de-DE"/>
        </w:rPr>
        <w:t xml:space="preserve">: ič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en?, Ket?, Mi?, Mit?, Kudai?</w:t>
      </w:r>
      <w:r>
        <w:rPr>
          <w:rFonts w:ascii="Times New Roman" w:hAnsi="Times New Roman" w:eastAsia="SchoolBookSanPin"/>
          <w:bCs/>
          <w:sz w:val="28"/>
          <w:szCs w:val="28"/>
          <w:lang w:val="de-DE"/>
        </w:rPr>
        <w:t xml:space="preserve">, Mittuine?, Kudamat?, Mittumat?,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en, mi, kudai, mittuine, ket, mit, kudamat, mittumat</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предел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ai, joga, jogahine, toine, kaikin, jogahizet, toizet, mollei, mollembat</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niken, nimi, nikudai, nimittuine,</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еопределён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enlienne, kentah(to), mitah(to), milienne, kudaitahto, mittuinetahto, ketlienne, mitlienne, kudamat, kudaken, kudamidä,</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каза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опроси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носи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предели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еопределён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de-DE"/>
        </w:rPr>
        <w:t xml:space="preserve">. </w:t>
      </w:r>
    </w:p>
    <w:p w14:paraId="3AD2E0AB">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Степен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lang w:val="de-DE"/>
        </w:rPr>
        <w:t xml:space="preserve">: nuorembi, nuoremban,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lang w:val="de-DE"/>
        </w:rPr>
        <w:t xml:space="preserve">: nuorin, nuoriman),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мпара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уперла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 xml:space="preserve">sanoin, en sanonuh, saimmo, emmo suannuh, häi tuli, häi ei tulluh, hyö oldih, hyö ei oldu, </w:t>
      </w:r>
      <w:r>
        <w:rPr>
          <w:rFonts w:ascii="Times New Roman" w:hAnsi="Times New Roman" w:eastAsia="SchoolBookSanPin"/>
          <w:bCs/>
          <w:iCs/>
          <w:sz w:val="28"/>
          <w:szCs w:val="28"/>
          <w:lang w:val="ru-RU"/>
        </w:rPr>
        <w:t>ч</w:t>
      </w:r>
      <w:r>
        <w:rPr>
          <w:rFonts w:ascii="Times New Roman" w:hAnsi="Times New Roman" w:eastAsia="SchoolBookSanPin"/>
          <w:bCs/>
          <w:sz w:val="28"/>
          <w:szCs w:val="28"/>
          <w:lang w:val="ru-RU"/>
        </w:rPr>
        <w:t>ередова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еч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с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е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de-DE"/>
        </w:rPr>
        <w:t xml:space="preserve"> -i: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с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a~o, a~ø, ä~ø, e~ø);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ифтонг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ua~a, iä~ ä, uo~o, yö~ö); </w:t>
      </w:r>
      <w:r>
        <w:rPr>
          <w:rFonts w:ascii="Times New Roman" w:hAnsi="Times New Roman" w:eastAsia="SchoolBookSanPin"/>
          <w:bCs/>
          <w:sz w:val="28"/>
          <w:szCs w:val="28"/>
          <w:lang w:val="ru-RU"/>
        </w:rPr>
        <w:t>чередова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еч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с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е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de-DE"/>
        </w:rPr>
        <w:t xml:space="preserve"> -i: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с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е</w:t>
      </w:r>
      <w:r>
        <w:rPr>
          <w:rFonts w:ascii="Times New Roman" w:hAnsi="Times New Roman" w:eastAsia="SchoolBookSanPin"/>
          <w:bCs/>
          <w:sz w:val="28"/>
          <w:szCs w:val="28"/>
          <w:lang w:val="de-DE"/>
        </w:rPr>
        <w:t xml:space="preserve">~o);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ифтонг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de-DE"/>
        </w:rPr>
        <w:t xml:space="preserve"> (ua~a, iä~ä),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olen lähtenyh, en ole lähtenyh, olet tuonnuh, et ole tuonnuh, häi on mennyh, häi ei ole mennyh, olemmo ruadanuh, emmo ole ruadanuh, oletto vallinnuh, etto ole vallinnuh, Konzubo sinä olet loppenuh universitietan? – Kaksi vuottu tagaperin.,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люсквамперфекта</w:t>
      </w:r>
      <w:r>
        <w:rPr>
          <w:rFonts w:ascii="Times New Roman" w:hAnsi="Times New Roman" w:eastAsia="SchoolBookSanPin"/>
          <w:bCs/>
          <w:sz w:val="28"/>
          <w:szCs w:val="28"/>
          <w:lang w:val="de-DE"/>
        </w:rPr>
        <w:t xml:space="preserve">: olin ottanuh, en olluh ottanuh, olit myönnyh, et olluh myönnyh, häi oli pannuh, häi ei olluh pannuh, olimmo kabrastannuh, emmo olluh kabrastannuh, olitto vallinnuh, etto olluh vallinnuh.,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будуще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турум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спомог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de-DE"/>
        </w:rPr>
        <w:t xml:space="preserve"> ruveta, roija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турум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турум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de-DE"/>
        </w:rPr>
        <w:t xml:space="preserve"> -mah, -mäh,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2, 3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1, 2, 3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ota, älä ota, älgäh ottakkah, ottakkua, otettahes, älä luve, älgäh lugekkah, älgiä lugekkua, äldähes lugiettahes, älä juo, älgäh juogah, älgiä juogua, äldähes juodahes, älä katkua, älgäh katkakkah, älgiä katkakkua, äldähes katkattahes, älä hävie, älgäh hävikkäh, älgiä hävikkiä, äldähes hävittähes.</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зъявитель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дикати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лов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диционал</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тенциаль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тенциал</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I, II </w:t>
      </w:r>
      <w:r>
        <w:rPr>
          <w:rFonts w:ascii="Times New Roman" w:hAnsi="Times New Roman" w:eastAsia="SchoolBookSanPin"/>
          <w:bCs/>
          <w:sz w:val="28"/>
          <w:szCs w:val="28"/>
          <w:lang w:val="ru-RU"/>
        </w:rPr>
        <w:t>причаст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к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озврат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рамматически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ем</w:t>
      </w:r>
      <w:r>
        <w:rPr>
          <w:rFonts w:ascii="Times New Roman" w:hAnsi="Times New Roman" w:eastAsia="SchoolBookSanPin"/>
          <w:bCs/>
          <w:sz w:val="28"/>
          <w:szCs w:val="28"/>
          <w:lang w:val="de-DE"/>
        </w:rPr>
        <w:t xml:space="preserve"> -kseh,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еопределё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н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значении</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Pakittavua eluo nikonzu ei ole liigua.;</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бужд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ействию</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ohendettavat sovat pidäy enzimäi pestä.,</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финитивов</w:t>
      </w:r>
      <w:r>
        <w:rPr>
          <w:rFonts w:ascii="Times New Roman" w:hAnsi="Times New Roman" w:eastAsia="SchoolBookSanPin"/>
          <w:bCs/>
          <w:sz w:val="28"/>
          <w:szCs w:val="28"/>
          <w:lang w:val="de-DE"/>
        </w:rPr>
        <w:t xml:space="preserve">: I </w:t>
      </w:r>
      <w:r>
        <w:rPr>
          <w:rFonts w:ascii="Times New Roman" w:hAnsi="Times New Roman" w:eastAsia="SchoolBookSanPin"/>
          <w:bCs/>
          <w:sz w:val="28"/>
          <w:szCs w:val="28"/>
          <w:lang w:val="ru-RU"/>
        </w:rPr>
        <w:t>инфинити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рамматически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de-DE"/>
        </w:rPr>
        <w:t xml:space="preserve"> -a, -ä, -o, -ö, -e, -ja, -jä, -va, -vä, -ta, -tä, -la, -lä, -na, -nä,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ллатив</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mennä ostamah, pezemäh, keriämäh</w:t>
      </w:r>
      <w:r>
        <w:rPr>
          <w:rFonts w:ascii="Times New Roman" w:hAnsi="Times New Roman" w:eastAsia="SchoolBookSanPin"/>
          <w:bCs/>
          <w:sz w:val="28"/>
          <w:szCs w:val="28"/>
          <w:lang w:val="de-DE"/>
        </w:rPr>
        <w:t xml:space="preserve">, ruveta pajattamah, ruadamah,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lapset </w:t>
      </w:r>
      <w:r>
        <w:rPr>
          <w:rFonts w:ascii="Times New Roman" w:hAnsi="Times New Roman" w:eastAsia="SchoolBookSanPin"/>
          <w:bCs/>
          <w:iCs/>
          <w:sz w:val="28"/>
          <w:szCs w:val="28"/>
          <w:lang w:val="de-DE"/>
        </w:rPr>
        <w:t>ollah opastumas</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латив</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nostattua tyttö maguamas.</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правл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w:t>
      </w:r>
      <w:r>
        <w:rPr>
          <w:rFonts w:ascii="Times New Roman" w:hAnsi="Times New Roman" w:eastAsia="SchoolBookSanPin"/>
          <w:bCs/>
          <w:iCs/>
          <w:sz w:val="28"/>
          <w:szCs w:val="28"/>
          <w:lang w:val="de-DE"/>
        </w:rPr>
        <w:t xml:space="preserve"> kunnivoija, suvaija, vihata, kiittiä, varata, toivottua (kedä? midä?), ottua ozua (keh? mih?), lugie (midä?), paista (mih nähte?), </w:t>
      </w:r>
      <w:r>
        <w:rPr>
          <w:rFonts w:ascii="Times New Roman" w:hAnsi="Times New Roman" w:eastAsia="SchoolBookSanPin"/>
          <w:bCs/>
          <w:sz w:val="28"/>
          <w:szCs w:val="28"/>
          <w:lang w:val="de-DE"/>
        </w:rPr>
        <w:t xml:space="preserve">tuttavuo </w:t>
      </w:r>
      <w:r>
        <w:rPr>
          <w:rFonts w:ascii="Times New Roman" w:hAnsi="Times New Roman" w:eastAsia="SchoolBookSanPin"/>
          <w:bCs/>
          <w:iCs/>
          <w:sz w:val="28"/>
          <w:szCs w:val="28"/>
          <w:lang w:val="de-DE"/>
        </w:rPr>
        <w:t xml:space="preserve">(keh? mih?) </w:t>
      </w:r>
      <w:r>
        <w:rPr>
          <w:rFonts w:ascii="Times New Roman" w:hAnsi="Times New Roman" w:eastAsia="SchoolBookSanPin"/>
          <w:bCs/>
          <w:iCs/>
          <w:sz w:val="28"/>
          <w:szCs w:val="28"/>
          <w:lang w:val="ru-RU"/>
        </w:rPr>
        <w:t>и</w:t>
      </w:r>
      <w:r>
        <w:rPr>
          <w:rFonts w:ascii="Times New Roman" w:hAnsi="Times New Roman" w:eastAsia="SchoolBookSanPin"/>
          <w:bCs/>
          <w:iCs/>
          <w:sz w:val="28"/>
          <w:szCs w:val="28"/>
          <w:lang w:val="de-DE"/>
        </w:rPr>
        <w:t xml:space="preserve"> </w:t>
      </w:r>
      <w:r>
        <w:rPr>
          <w:rFonts w:ascii="Times New Roman" w:hAnsi="Times New Roman" w:eastAsia="SchoolBookSanPin"/>
          <w:bCs/>
          <w:iCs/>
          <w:sz w:val="28"/>
          <w:szCs w:val="28"/>
          <w:lang w:val="ru-RU"/>
        </w:rPr>
        <w:t>другое</w:t>
      </w:r>
      <w:r>
        <w:rPr>
          <w:rFonts w:ascii="Times New Roman" w:hAnsi="Times New Roman" w:eastAsia="SchoolBookSanPin"/>
          <w:bCs/>
          <w:iCs/>
          <w:sz w:val="28"/>
          <w:szCs w:val="28"/>
          <w:lang w:val="de-DE"/>
        </w:rPr>
        <w:t>.</w:t>
      </w:r>
      <w:r>
        <w:rPr>
          <w:rFonts w:ascii="Times New Roman" w:hAnsi="Times New Roman" w:eastAsia="SchoolBookSanPin"/>
          <w:bCs/>
          <w:sz w:val="28"/>
          <w:szCs w:val="28"/>
          <w:lang w:val="de-DE"/>
        </w:rPr>
        <w:t xml:space="preserve"> </w:t>
      </w:r>
    </w:p>
    <w:p w14:paraId="45127C8E">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de-DE"/>
        </w:rPr>
        <w:t xml:space="preserve"> 1 000 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seiččemes – seiččemendel – seiččemendenny – seiččemetty,</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реч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раз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р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чин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цел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акж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реч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одаль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характер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al, alpäi, alle, alači, edeh, ies, jälgeh, keskeh, keskes, keskel, kohtas, luo, luokse, piäs, rinnal, tagan, tuakse, vieres, yliči, ymbäri, aigua, peräh, täh, valdua, jytyi, varah, sijas, tilas, myö, pitkin, vaste, läbi, piäliči, poikki, siiriči, ymbäri, tuači, päi, niškoi, varoin, suate, jälles, halgi, kohti, lähäl, myödäh, enne, ilmai, paič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da, ga, i, ni, ku, sego, taigo, kuibo, ku vai, ga ku.</w:t>
      </w:r>
    </w:p>
    <w:p w14:paraId="71D68B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w:t>
      </w:r>
      <w:r>
        <w:rPr>
          <w:rFonts w:ascii="Times New Roman" w:hAnsi="Times New Roman" w:eastAsia="SchoolBookSanPin"/>
          <w:bCs/>
          <w:sz w:val="28"/>
          <w:szCs w:val="28"/>
          <w:lang w:val="de-DE"/>
        </w:rPr>
        <w:t>11.5.3.</w:t>
      </w:r>
      <w:r>
        <w:rPr>
          <w:rFonts w:ascii="Times New Roman" w:hAnsi="Times New Roman" w:eastAsia="SchoolBookSanPin"/>
          <w:bCs/>
          <w:sz w:val="28"/>
          <w:szCs w:val="28"/>
          <w:lang w:val="ru-RU"/>
        </w:rPr>
        <w:t> Владе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зна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ме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спользо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д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лемент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ев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веден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тикета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мк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емати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держания</w:t>
      </w:r>
      <w:r>
        <w:rPr>
          <w:rFonts w:ascii="Times New Roman" w:hAnsi="Times New Roman" w:eastAsia="SchoolBookSanPin"/>
          <w:bCs/>
          <w:sz w:val="28"/>
          <w:szCs w:val="28"/>
          <w:lang w:val="de-DE"/>
        </w:rPr>
        <w:t>,</w:t>
      </w:r>
      <w:r>
        <w:rPr>
          <w:rFonts w:ascii="Times New Roman" w:hAnsi="Times New Roman" w:eastAsia="SchoolBookSanPin"/>
          <w:bCs/>
          <w:iCs/>
          <w:sz w:val="28"/>
          <w:szCs w:val="28"/>
          <w:lang w:val="de-DE"/>
        </w:rPr>
        <w:t xml:space="preserve"> </w:t>
      </w:r>
      <w:r>
        <w:rPr>
          <w:rFonts w:ascii="Times New Roman" w:hAnsi="Times New Roman" w:eastAsia="SchoolBookSanPin"/>
          <w:bCs/>
          <w:sz w:val="28"/>
          <w:szCs w:val="28"/>
          <w:lang w:val="ru-RU"/>
        </w:rPr>
        <w:t>поним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спользо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иболе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потребительн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ематическ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нов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лексику</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мк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емати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держ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лад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базов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зна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ртрет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w:t>
      </w:r>
      <w:r>
        <w:rPr>
          <w:rFonts w:ascii="Times New Roman" w:hAnsi="Times New Roman" w:eastAsia="SchoolBookSanPin"/>
          <w:bCs/>
          <w:sz w:val="28"/>
          <w:szCs w:val="28"/>
          <w:lang w:val="ru-RU"/>
        </w:rPr>
        <w:t>культурн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след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од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тран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спублик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арел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ое).</w:t>
      </w:r>
    </w:p>
    <w:p w14:paraId="5861B6A5">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41.</w:t>
      </w:r>
      <w:r>
        <w:rPr>
          <w:rFonts w:ascii="Times New Roman" w:hAnsi="Times New Roman" w:eastAsia="SchoolBookSanPin"/>
          <w:bCs/>
          <w:sz w:val="28"/>
          <w:szCs w:val="28"/>
          <w:lang w:val="de-DE"/>
        </w:rPr>
        <w:t>11.5.4.</w:t>
      </w:r>
      <w:r>
        <w:rPr>
          <w:rFonts w:ascii="Times New Roman" w:hAnsi="Times New Roman" w:eastAsia="SchoolBookSanPin"/>
          <w:bCs/>
          <w:sz w:val="28"/>
          <w:szCs w:val="28"/>
          <w:lang w:val="ru-RU"/>
        </w:rPr>
        <w:t> Владе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мпенсаторн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ме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спользо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тен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9C64E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6. Предметные результаты изучения родного (карельского) языка (ливвиковское наречие). К концу обучения в 8 классе обучающийся научится:</w:t>
      </w:r>
    </w:p>
    <w:p w14:paraId="5F5D2C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6.1. Коммуникативные умения.</w:t>
      </w:r>
    </w:p>
    <w:p w14:paraId="1E9F9E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7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1C0ADF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текста по началу сообщения. </w:t>
      </w:r>
    </w:p>
    <w:p w14:paraId="33C418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2E63D17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заполнять анкеты и формуляры, сообщая о себе основные сведения, писать электронное сообщение личного характера, соблюдая речевой этикет (объём сообщения – до 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14:paraId="003F0E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6.2. Языковые умения и навыки.</w:t>
      </w:r>
    </w:p>
    <w:p w14:paraId="125E48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29532C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рфографическими навыками: 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5DC9AEFB">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суффикс -</w:t>
      </w:r>
      <w:r>
        <w:rPr>
          <w:rFonts w:ascii="Times New Roman" w:hAnsi="Times New Roman" w:eastAsia="SchoolBookSanPin"/>
          <w:bCs/>
          <w:sz w:val="28"/>
          <w:szCs w:val="28"/>
          <w:lang w:val="fi-FI"/>
        </w:rPr>
        <w:t>j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akendaj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lastajat</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ain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innal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u</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odoil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y</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kko</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ikk</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koivikk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ed</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jikk</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all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iha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u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y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glu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hyvys</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u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vy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č</w:t>
      </w:r>
      <w:r>
        <w:rPr>
          <w:rFonts w:ascii="Times New Roman" w:hAnsi="Times New Roman" w:eastAsia="SchoolBookSanPin"/>
          <w:bCs/>
          <w:iCs/>
          <w:sz w:val="28"/>
          <w:szCs w:val="28"/>
          <w:lang w:val="de-DE"/>
        </w:rPr>
        <w:t>omevu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evevys</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iekk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ieniniekk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laniekk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abe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tkur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ig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i</w:t>
      </w:r>
      <w:r>
        <w:rPr>
          <w:rFonts w:ascii="Times New Roman" w:hAnsi="Times New Roman" w:eastAsia="SchoolBookSanPin"/>
          <w:bCs/>
          <w:iCs/>
          <w:sz w:val="28"/>
          <w:szCs w:val="28"/>
          <w:lang w:val="ru-RU"/>
        </w:rPr>
        <w:t>, -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m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eiko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kko</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ikk</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havvikk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vikk</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ko</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kk</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brihakk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kk</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l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obrall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ysk</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l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j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evvoj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ij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t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 xml:space="preserve">kazvatti,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tti</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ari</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juomar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sy</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ostam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rygimine</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суфф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ndu</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ndy</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ostandu</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y</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ndy</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i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irjuti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avain</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sive</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e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uanites</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o</w:t>
      </w:r>
      <w:r>
        <w:rPr>
          <w:rFonts w:ascii="Times New Roman" w:hAnsi="Times New Roman" w:eastAsia="SchoolBookSanPin"/>
          <w:bCs/>
          <w:iCs/>
          <w:sz w:val="28"/>
          <w:szCs w:val="28"/>
          <w:lang w:val="fi-FI"/>
        </w:rPr>
        <w:t xml:space="preserve">, -ö: </w:t>
      </w:r>
      <w:r>
        <w:rPr>
          <w:rFonts w:ascii="Times New Roman" w:hAnsi="Times New Roman" w:eastAsia="SchoolBookSanPin"/>
          <w:bCs/>
          <w:iCs/>
          <w:sz w:val="28"/>
          <w:szCs w:val="28"/>
          <w:lang w:val="de-DE"/>
        </w:rPr>
        <w:t>tul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ht</w:t>
      </w:r>
      <w:r>
        <w:rPr>
          <w:rFonts w:ascii="Times New Roman" w:hAnsi="Times New Roman" w:eastAsia="SchoolBookSanPin"/>
          <w:bCs/>
          <w:iCs/>
          <w:sz w:val="28"/>
          <w:szCs w:val="28"/>
          <w:lang w:val="fi-FI"/>
        </w:rPr>
        <w:t>ö,</w:t>
      </w:r>
      <w:r>
        <w:rPr>
          <w:rFonts w:ascii="Times New Roman" w:hAnsi="Times New Roman" w:eastAsia="SchoolBookSanPin"/>
          <w:bCs/>
          <w:sz w:val="28"/>
          <w:szCs w:val="28"/>
          <w:lang w:val="fi-FI"/>
        </w:rPr>
        <w:t xml:space="preserve"> 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os</w:t>
      </w:r>
      <w:r>
        <w:rPr>
          <w:rFonts w:ascii="Times New Roman" w:hAnsi="Times New Roman" w:eastAsia="SchoolBookSanPin"/>
          <w:bCs/>
          <w:iCs/>
          <w:sz w:val="28"/>
          <w:szCs w:val="28"/>
          <w:lang w:val="fi-FI"/>
        </w:rPr>
        <w:t>, -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osto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lyps</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uidelu</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itku</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us</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y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arrastu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ehitys</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o</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fi-FI"/>
        </w:rPr>
        <w:t xml:space="preserve">ö: </w:t>
      </w:r>
      <w:r>
        <w:rPr>
          <w:rFonts w:ascii="Times New Roman" w:hAnsi="Times New Roman" w:eastAsia="SchoolBookSanPin"/>
          <w:bCs/>
          <w:iCs/>
          <w:sz w:val="28"/>
          <w:szCs w:val="28"/>
          <w:lang w:val="de-DE"/>
        </w:rPr>
        <w:t>leikkav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er</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fi-FI"/>
        </w:rPr>
        <w:t xml:space="preserve">ö, – </w:t>
      </w:r>
      <w:r>
        <w:rPr>
          <w:rFonts w:ascii="Times New Roman" w:hAnsi="Times New Roman" w:eastAsia="SchoolBookSanPin"/>
          <w:bCs/>
          <w:sz w:val="28"/>
          <w:szCs w:val="28"/>
          <w:lang w:val="ru-RU"/>
        </w:rPr>
        <w:t>суффикс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ён</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u</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vy</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irjavu</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gevy</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ž</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 -ž</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ala</w:t>
      </w:r>
      <w:r>
        <w:rPr>
          <w:rFonts w:ascii="Times New Roman" w:hAnsi="Times New Roman" w:eastAsia="SchoolBookSanPin"/>
          <w:bCs/>
          <w:iCs/>
          <w:sz w:val="28"/>
          <w:szCs w:val="28"/>
          <w:lang w:val="fi-FI"/>
        </w:rPr>
        <w:t>ž</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uulu</w:t>
      </w:r>
      <w:r>
        <w:rPr>
          <w:rFonts w:ascii="Times New Roman" w:hAnsi="Times New Roman" w:eastAsia="SchoolBookSanPin"/>
          <w:bCs/>
          <w:iCs/>
          <w:sz w:val="28"/>
          <w:szCs w:val="28"/>
          <w:lang w:val="fi-FI"/>
        </w:rPr>
        <w:t>ž</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čč</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 -</w:t>
      </w:r>
      <w:r>
        <w:rPr>
          <w:rFonts w:ascii="Times New Roman" w:hAnsi="Times New Roman" w:eastAsia="SchoolBookSanPin"/>
          <w:bCs/>
          <w:sz w:val="28"/>
          <w:szCs w:val="28"/>
          <w:lang w:val="fi-FI"/>
        </w:rPr>
        <w:t>čč</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ara</w:t>
      </w:r>
      <w:r>
        <w:rPr>
          <w:rFonts w:ascii="Times New Roman" w:hAnsi="Times New Roman" w:eastAsia="SchoolBookSanPin"/>
          <w:bCs/>
          <w:sz w:val="28"/>
          <w:szCs w:val="28"/>
          <w:lang w:val="fi-FI"/>
        </w:rPr>
        <w:t>čč</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uski</w:t>
      </w:r>
      <w:r>
        <w:rPr>
          <w:rFonts w:ascii="Times New Roman" w:hAnsi="Times New Roman" w:eastAsia="SchoolBookSanPin"/>
          <w:bCs/>
          <w:sz w:val="28"/>
          <w:szCs w:val="28"/>
          <w:lang w:val="fi-FI"/>
        </w:rPr>
        <w:t>čč</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as</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k</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eroka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oksakas</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toi</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t</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tuatato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jallato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atoi</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t</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sanomato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ruadamatoi</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čč</w:t>
      </w:r>
      <w:r>
        <w:rPr>
          <w:rFonts w:ascii="Times New Roman" w:hAnsi="Times New Roman" w:eastAsia="SchoolBookSanPin"/>
          <w:bCs/>
          <w:iCs/>
          <w:sz w:val="28"/>
          <w:szCs w:val="28"/>
          <w:lang w:val="de-DE"/>
        </w:rPr>
        <w:t>aine</w:t>
      </w:r>
      <w:r>
        <w:rPr>
          <w:rFonts w:ascii="Times New Roman" w:hAnsi="Times New Roman" w:eastAsia="SchoolBookSanPin"/>
          <w:bCs/>
          <w:iCs/>
          <w:sz w:val="28"/>
          <w:szCs w:val="28"/>
          <w:lang w:val="fi-FI"/>
        </w:rPr>
        <w:t>, -</w:t>
      </w:r>
      <w:r>
        <w:rPr>
          <w:rFonts w:ascii="Times New Roman" w:hAnsi="Times New Roman" w:eastAsia="SchoolBookSanPin"/>
          <w:bCs/>
          <w:sz w:val="28"/>
          <w:szCs w:val="28"/>
          <w:lang w:val="fi-FI"/>
        </w:rPr>
        <w:t>čč</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adala</w:t>
      </w:r>
      <w:r>
        <w:rPr>
          <w:rFonts w:ascii="Times New Roman" w:hAnsi="Times New Roman" w:eastAsia="SchoolBookSanPin"/>
          <w:bCs/>
          <w:sz w:val="28"/>
          <w:szCs w:val="28"/>
          <w:lang w:val="fi-FI"/>
        </w:rPr>
        <w:t>čč</w:t>
      </w:r>
      <w:r>
        <w:rPr>
          <w:rFonts w:ascii="Times New Roman" w:hAnsi="Times New Roman" w:eastAsia="SchoolBookSanPin"/>
          <w:bCs/>
          <w:iCs/>
          <w:sz w:val="28"/>
          <w:szCs w:val="28"/>
          <w:lang w:val="de-DE"/>
        </w:rPr>
        <w:t>a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jyrk</w:t>
      </w:r>
      <w:r>
        <w:rPr>
          <w:rFonts w:ascii="Times New Roman" w:hAnsi="Times New Roman" w:eastAsia="SchoolBookSanPin"/>
          <w:bCs/>
          <w:iCs/>
          <w:sz w:val="28"/>
          <w:szCs w:val="28"/>
          <w:lang w:val="fi-FI"/>
        </w:rPr>
        <w:t>ä</w:t>
      </w:r>
      <w:r>
        <w:rPr>
          <w:rFonts w:ascii="Times New Roman" w:hAnsi="Times New Roman" w:eastAsia="SchoolBookSanPin"/>
          <w:bCs/>
          <w:sz w:val="28"/>
          <w:szCs w:val="28"/>
          <w:lang w:val="fi-FI"/>
        </w:rPr>
        <w:t>čč</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ttavu</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tt</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vy</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 xml:space="preserve"> suurettavu</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agiettavu</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kaine</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kk</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uivikka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ypsikk</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naine</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ogona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llin</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aine</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lgim</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erim</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ehme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sageine</w:t>
      </w:r>
      <w:r>
        <w:rPr>
          <w:rFonts w:ascii="Times New Roman" w:hAnsi="Times New Roman" w:eastAsia="SchoolBookSanPin"/>
          <w:bCs/>
          <w:iCs/>
          <w:sz w:val="28"/>
          <w:szCs w:val="28"/>
          <w:lang w:val="fi-FI"/>
        </w:rPr>
        <w:t xml:space="preserve">, – </w:t>
      </w:r>
      <w:r>
        <w:rPr>
          <w:rFonts w:ascii="Times New Roman" w:hAnsi="Times New Roman" w:eastAsia="SchoolBookSanPin"/>
          <w:bCs/>
          <w:sz w:val="28"/>
          <w:szCs w:val="28"/>
          <w:lang w:val="ru-RU"/>
        </w:rPr>
        <w:t>глаго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da, -dä: </w:t>
      </w:r>
      <w:r>
        <w:rPr>
          <w:rFonts w:ascii="Times New Roman" w:hAnsi="Times New Roman" w:eastAsia="SchoolBookSanPin"/>
          <w:bCs/>
          <w:sz w:val="28"/>
          <w:szCs w:val="28"/>
          <w:lang w:val="de-DE"/>
        </w:rPr>
        <w:t>pizard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h</w:t>
      </w:r>
      <w:r>
        <w:rPr>
          <w:rFonts w:ascii="Times New Roman" w:hAnsi="Times New Roman" w:eastAsia="SchoolBookSanPin"/>
          <w:bCs/>
          <w:sz w:val="28"/>
          <w:szCs w:val="28"/>
          <w:lang w:val="fi-FI"/>
        </w:rPr>
        <w:t>ö</w:t>
      </w:r>
      <w:r>
        <w:rPr>
          <w:rFonts w:ascii="Times New Roman" w:hAnsi="Times New Roman" w:eastAsia="SchoolBookSanPin"/>
          <w:bCs/>
          <w:sz w:val="28"/>
          <w:szCs w:val="28"/>
          <w:lang w:val="de-DE"/>
        </w:rPr>
        <w:t>yhendi</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ta</w:t>
      </w:r>
      <w:r>
        <w:rPr>
          <w:rFonts w:ascii="Times New Roman" w:hAnsi="Times New Roman" w:eastAsia="SchoolBookSanPin"/>
          <w:bCs/>
          <w:sz w:val="28"/>
          <w:szCs w:val="28"/>
          <w:lang w:val="fi-FI"/>
        </w:rPr>
        <w:t>, -</w:t>
      </w:r>
      <w:r>
        <w:rPr>
          <w:rFonts w:ascii="Times New Roman" w:hAnsi="Times New Roman" w:eastAsia="SchoolBookSanPin"/>
          <w:bCs/>
          <w:sz w:val="28"/>
          <w:szCs w:val="28"/>
          <w:lang w:val="de-DE"/>
        </w:rPr>
        <w:t>t</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de-DE"/>
        </w:rPr>
        <w:t>varrast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veresti</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nda</w:t>
      </w:r>
      <w:r>
        <w:rPr>
          <w:rFonts w:ascii="Times New Roman" w:hAnsi="Times New Roman" w:eastAsia="SchoolBookSanPin"/>
          <w:bCs/>
          <w:sz w:val="28"/>
          <w:szCs w:val="28"/>
          <w:lang w:val="fi-FI"/>
        </w:rPr>
        <w:t>, -</w:t>
      </w:r>
      <w:r>
        <w:rPr>
          <w:rFonts w:ascii="Times New Roman" w:hAnsi="Times New Roman" w:eastAsia="SchoolBookSanPin"/>
          <w:bCs/>
          <w:sz w:val="28"/>
          <w:szCs w:val="28"/>
          <w:lang w:val="de-DE"/>
        </w:rPr>
        <w:t>nd</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de-DE"/>
        </w:rPr>
        <w:t>suurend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lyhendi</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sta</w:t>
      </w:r>
      <w:r>
        <w:rPr>
          <w:rFonts w:ascii="Times New Roman" w:hAnsi="Times New Roman" w:eastAsia="SchoolBookSanPin"/>
          <w:bCs/>
          <w:sz w:val="28"/>
          <w:szCs w:val="28"/>
          <w:lang w:val="fi-FI"/>
        </w:rPr>
        <w:t>, -</w:t>
      </w:r>
      <w:r>
        <w:rPr>
          <w:rFonts w:ascii="Times New Roman" w:hAnsi="Times New Roman" w:eastAsia="SchoolBookSanPin"/>
          <w:bCs/>
          <w:sz w:val="28"/>
          <w:szCs w:val="28"/>
          <w:lang w:val="de-DE"/>
        </w:rPr>
        <w:t>st</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de-DE"/>
        </w:rPr>
        <w:t>ripust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vieristi</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tta</w:t>
      </w:r>
      <w:r>
        <w:rPr>
          <w:rFonts w:ascii="Times New Roman" w:hAnsi="Times New Roman" w:eastAsia="SchoolBookSanPin"/>
          <w:bCs/>
          <w:sz w:val="28"/>
          <w:szCs w:val="28"/>
          <w:lang w:val="fi-FI"/>
        </w:rPr>
        <w:t>, -</w:t>
      </w:r>
      <w:r>
        <w:rPr>
          <w:rFonts w:ascii="Times New Roman" w:hAnsi="Times New Roman" w:eastAsia="SchoolBookSanPin"/>
          <w:bCs/>
          <w:sz w:val="28"/>
          <w:szCs w:val="28"/>
          <w:lang w:val="de-DE"/>
        </w:rPr>
        <w:t>tt</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de-DE"/>
        </w:rPr>
        <w:t>rouskutt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pehmitti</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itt</w:t>
      </w:r>
      <w:r>
        <w:rPr>
          <w:rFonts w:ascii="Times New Roman" w:hAnsi="Times New Roman" w:eastAsia="SchoolBookSanPin"/>
          <w:bCs/>
          <w:sz w:val="28"/>
          <w:szCs w:val="28"/>
          <w:lang w:val="fi-FI"/>
        </w:rPr>
        <w:t>ä, -</w:t>
      </w:r>
      <w:r>
        <w:rPr>
          <w:rFonts w:ascii="Times New Roman" w:hAnsi="Times New Roman" w:eastAsia="SchoolBookSanPin"/>
          <w:bCs/>
          <w:sz w:val="28"/>
          <w:szCs w:val="28"/>
          <w:lang w:val="de-DE"/>
        </w:rPr>
        <w:t>itt</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de-DE"/>
        </w:rPr>
        <w:t>rauhoitt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pyhitti</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ukki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engi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t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arehti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m</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rehti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n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vahnet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pienet</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s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suureksi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pieneksi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du</w:t>
      </w:r>
      <w:r>
        <w:rPr>
          <w:rFonts w:ascii="Times New Roman" w:hAnsi="Times New Roman" w:eastAsia="SchoolBookSanPin"/>
          <w:bCs/>
          <w:sz w:val="28"/>
          <w:szCs w:val="28"/>
          <w:lang w:val="fi-FI"/>
        </w:rPr>
        <w:t>, -</w:t>
      </w:r>
      <w:r>
        <w:rPr>
          <w:rFonts w:ascii="Times New Roman" w:hAnsi="Times New Roman" w:eastAsia="SchoolBookSanPin"/>
          <w:bCs/>
          <w:sz w:val="28"/>
          <w:szCs w:val="28"/>
          <w:lang w:val="de-DE"/>
        </w:rPr>
        <w:t>dy</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suolduo</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h</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m</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rdy</w:t>
      </w:r>
      <w:r>
        <w:rPr>
          <w:rFonts w:ascii="Times New Roman" w:hAnsi="Times New Roman" w:eastAsia="SchoolBookSanPin"/>
          <w:bCs/>
          <w:sz w:val="28"/>
          <w:szCs w:val="28"/>
          <w:lang w:val="fi-FI"/>
        </w:rPr>
        <w:t xml:space="preserve">ö,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tu</w:t>
      </w:r>
      <w:r>
        <w:rPr>
          <w:rFonts w:ascii="Times New Roman" w:hAnsi="Times New Roman" w:eastAsia="SchoolBookSanPin"/>
          <w:bCs/>
          <w:sz w:val="28"/>
          <w:szCs w:val="28"/>
          <w:lang w:val="fi-FI"/>
        </w:rPr>
        <w:t>, -</w:t>
      </w:r>
      <w:r>
        <w:rPr>
          <w:rFonts w:ascii="Times New Roman" w:hAnsi="Times New Roman" w:eastAsia="SchoolBookSanPin"/>
          <w:bCs/>
          <w:sz w:val="28"/>
          <w:szCs w:val="28"/>
          <w:lang w:val="de-DE"/>
        </w:rPr>
        <w:t>ty</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homehtuo</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w:t>
      </w:r>
      <w:r>
        <w:rPr>
          <w:rFonts w:ascii="Times New Roman" w:hAnsi="Times New Roman" w:eastAsia="SchoolBookSanPin"/>
          <w:bCs/>
          <w:sz w:val="28"/>
          <w:szCs w:val="28"/>
          <w:lang w:val="fi-FI"/>
        </w:rPr>
        <w:t>ö</w:t>
      </w:r>
      <w:r>
        <w:rPr>
          <w:rFonts w:ascii="Times New Roman" w:hAnsi="Times New Roman" w:eastAsia="SchoolBookSanPin"/>
          <w:bCs/>
          <w:sz w:val="28"/>
          <w:szCs w:val="28"/>
          <w:lang w:val="de-DE"/>
        </w:rPr>
        <w:t>yhty</w:t>
      </w:r>
      <w:r>
        <w:rPr>
          <w:rFonts w:ascii="Times New Roman" w:hAnsi="Times New Roman" w:eastAsia="SchoolBookSanPin"/>
          <w:bCs/>
          <w:sz w:val="28"/>
          <w:szCs w:val="28"/>
          <w:lang w:val="fi-FI"/>
        </w:rPr>
        <w:t xml:space="preserve">ö,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su</w:t>
      </w:r>
      <w:r>
        <w:rPr>
          <w:rFonts w:ascii="Times New Roman" w:hAnsi="Times New Roman" w:eastAsia="SchoolBookSanPin"/>
          <w:bCs/>
          <w:sz w:val="28"/>
          <w:szCs w:val="28"/>
          <w:lang w:val="fi-FI"/>
        </w:rPr>
        <w:t>, -</w:t>
      </w:r>
      <w:r>
        <w:rPr>
          <w:rFonts w:ascii="Times New Roman" w:hAnsi="Times New Roman" w:eastAsia="SchoolBookSanPin"/>
          <w:bCs/>
          <w:sz w:val="28"/>
          <w:szCs w:val="28"/>
          <w:lang w:val="de-DE"/>
        </w:rPr>
        <w:t>sty</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lahostuo</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p</w:t>
      </w:r>
      <w:r>
        <w:rPr>
          <w:rFonts w:ascii="Times New Roman" w:hAnsi="Times New Roman" w:eastAsia="SchoolBookSanPin"/>
          <w:bCs/>
          <w:sz w:val="28"/>
          <w:szCs w:val="28"/>
          <w:lang w:val="fi-FI"/>
        </w:rPr>
        <w:t>ö</w:t>
      </w:r>
      <w:r>
        <w:rPr>
          <w:rFonts w:ascii="Times New Roman" w:hAnsi="Times New Roman" w:eastAsia="SchoolBookSanPin"/>
          <w:bCs/>
          <w:sz w:val="28"/>
          <w:szCs w:val="28"/>
          <w:lang w:val="de-DE"/>
        </w:rPr>
        <w:t>lysty</w:t>
      </w:r>
      <w:r>
        <w:rPr>
          <w:rFonts w:ascii="Times New Roman" w:hAnsi="Times New Roman" w:eastAsia="SchoolBookSanPin"/>
          <w:bCs/>
          <w:sz w:val="28"/>
          <w:szCs w:val="28"/>
          <w:lang w:val="fi-FI"/>
        </w:rPr>
        <w:t xml:space="preserve">ö,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vu</w:t>
      </w:r>
      <w:r>
        <w:rPr>
          <w:rFonts w:ascii="Times New Roman" w:hAnsi="Times New Roman" w:eastAsia="SchoolBookSanPin"/>
          <w:bCs/>
          <w:sz w:val="28"/>
          <w:szCs w:val="28"/>
          <w:lang w:val="fi-FI"/>
        </w:rPr>
        <w:t>, -</w:t>
      </w:r>
      <w:r>
        <w:rPr>
          <w:rFonts w:ascii="Times New Roman" w:hAnsi="Times New Roman" w:eastAsia="SchoolBookSanPin"/>
          <w:bCs/>
          <w:sz w:val="28"/>
          <w:szCs w:val="28"/>
          <w:lang w:val="de-DE"/>
        </w:rPr>
        <w:t>vy</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ravevuo</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mečč</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vy</w:t>
      </w:r>
      <w:r>
        <w:rPr>
          <w:rFonts w:ascii="Times New Roman" w:hAnsi="Times New Roman" w:eastAsia="SchoolBookSanPin"/>
          <w:bCs/>
          <w:sz w:val="28"/>
          <w:szCs w:val="28"/>
          <w:lang w:val="fi-FI"/>
        </w:rPr>
        <w:t xml:space="preserve">ö,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ht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ht</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de-DE"/>
        </w:rPr>
        <w:t>ka</w:t>
      </w:r>
      <w:r>
        <w:rPr>
          <w:rFonts w:ascii="Times New Roman" w:hAnsi="Times New Roman" w:eastAsia="SchoolBookSanPin"/>
          <w:bCs/>
          <w:sz w:val="28"/>
          <w:szCs w:val="28"/>
          <w:lang w:val="fi-FI"/>
        </w:rPr>
        <w:t>č</w:t>
      </w:r>
      <w:r>
        <w:rPr>
          <w:rFonts w:ascii="Times New Roman" w:hAnsi="Times New Roman" w:eastAsia="SchoolBookSanPin"/>
          <w:bCs/>
          <w:sz w:val="28"/>
          <w:szCs w:val="28"/>
          <w:lang w:val="de-DE"/>
        </w:rPr>
        <w:t>aht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v</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hti</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lda</w:t>
      </w:r>
      <w:r>
        <w:rPr>
          <w:rFonts w:ascii="Times New Roman" w:hAnsi="Times New Roman" w:eastAsia="SchoolBookSanPin"/>
          <w:bCs/>
          <w:sz w:val="28"/>
          <w:szCs w:val="28"/>
          <w:lang w:val="fi-FI"/>
        </w:rPr>
        <w:t>, -</w:t>
      </w:r>
      <w:r>
        <w:rPr>
          <w:rFonts w:ascii="Times New Roman" w:hAnsi="Times New Roman" w:eastAsia="SchoolBookSanPin"/>
          <w:bCs/>
          <w:sz w:val="28"/>
          <w:szCs w:val="28"/>
          <w:lang w:val="de-DE"/>
        </w:rPr>
        <w:t>ld</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de-DE"/>
        </w:rPr>
        <w:t>kannald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pi</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st</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ldi</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l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astella</w:t>
      </w:r>
      <w:r>
        <w:rPr>
          <w:rFonts w:ascii="Times New Roman" w:hAnsi="Times New Roman" w:eastAsia="SchoolBookSanPin"/>
          <w:bCs/>
          <w:sz w:val="28"/>
          <w:szCs w:val="28"/>
          <w:lang w:val="fi-FI"/>
        </w:rPr>
        <w:t>-</w:t>
      </w:r>
      <w:r>
        <w:rPr>
          <w:rFonts w:ascii="Times New Roman" w:hAnsi="Times New Roman" w:eastAsia="SchoolBookSanPin"/>
          <w:bCs/>
          <w:sz w:val="28"/>
          <w:szCs w:val="28"/>
          <w:lang w:val="de-DE"/>
        </w:rPr>
        <w:t>kastele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ndel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uunnella</w:t>
      </w:r>
      <w:r>
        <w:rPr>
          <w:rFonts w:ascii="Times New Roman" w:hAnsi="Times New Roman" w:eastAsia="SchoolBookSanPin"/>
          <w:bCs/>
          <w:sz w:val="28"/>
          <w:szCs w:val="28"/>
          <w:lang w:val="fi-FI"/>
        </w:rPr>
        <w:t>-</w:t>
      </w:r>
      <w:r>
        <w:rPr>
          <w:rFonts w:ascii="Times New Roman" w:hAnsi="Times New Roman" w:eastAsia="SchoolBookSanPin"/>
          <w:bCs/>
          <w:sz w:val="28"/>
          <w:szCs w:val="28"/>
          <w:lang w:val="de-DE"/>
        </w:rPr>
        <w:t>kuundele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ttel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lasketella</w:t>
      </w:r>
      <w:r>
        <w:rPr>
          <w:rFonts w:ascii="Times New Roman" w:hAnsi="Times New Roman" w:eastAsia="SchoolBookSanPin"/>
          <w:bCs/>
          <w:sz w:val="28"/>
          <w:szCs w:val="28"/>
          <w:lang w:val="fi-FI"/>
        </w:rPr>
        <w:t>-</w:t>
      </w:r>
      <w:r>
        <w:rPr>
          <w:rFonts w:ascii="Times New Roman" w:hAnsi="Times New Roman" w:eastAsia="SchoolBookSanPin"/>
          <w:bCs/>
          <w:sz w:val="28"/>
          <w:szCs w:val="28"/>
          <w:lang w:val="de-DE"/>
        </w:rPr>
        <w:t>laskettele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sendel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tuoksendella</w:t>
      </w:r>
      <w:r>
        <w:rPr>
          <w:rFonts w:ascii="Times New Roman" w:hAnsi="Times New Roman" w:eastAsia="SchoolBookSanPin"/>
          <w:bCs/>
          <w:sz w:val="28"/>
          <w:szCs w:val="28"/>
          <w:lang w:val="fi-FI"/>
        </w:rPr>
        <w:t>-</w:t>
      </w:r>
      <w:r>
        <w:rPr>
          <w:rFonts w:ascii="Times New Roman" w:hAnsi="Times New Roman" w:eastAsia="SchoolBookSanPin"/>
          <w:bCs/>
          <w:sz w:val="28"/>
          <w:szCs w:val="28"/>
          <w:lang w:val="de-DE"/>
        </w:rPr>
        <w:t>tuoksendele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lykkie</w:t>
      </w:r>
      <w:r>
        <w:rPr>
          <w:rFonts w:ascii="Times New Roman" w:hAnsi="Times New Roman" w:eastAsia="SchoolBookSanPin"/>
          <w:bCs/>
          <w:sz w:val="28"/>
          <w:szCs w:val="28"/>
          <w:lang w:val="fi-FI"/>
        </w:rPr>
        <w:t>-</w:t>
      </w:r>
      <w:r>
        <w:rPr>
          <w:rFonts w:ascii="Times New Roman" w:hAnsi="Times New Roman" w:eastAsia="SchoolBookSanPin"/>
          <w:bCs/>
          <w:sz w:val="28"/>
          <w:szCs w:val="28"/>
          <w:lang w:val="de-DE"/>
        </w:rPr>
        <w:t>lykkiy</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s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ulleksie</w:t>
      </w:r>
      <w:r>
        <w:rPr>
          <w:rFonts w:ascii="Times New Roman" w:hAnsi="Times New Roman" w:eastAsia="SchoolBookSanPin"/>
          <w:bCs/>
          <w:sz w:val="28"/>
          <w:szCs w:val="28"/>
          <w:lang w:val="fi-FI"/>
        </w:rPr>
        <w:t>-</w:t>
      </w:r>
      <w:r>
        <w:rPr>
          <w:rFonts w:ascii="Times New Roman" w:hAnsi="Times New Roman" w:eastAsia="SchoolBookSanPin"/>
          <w:bCs/>
          <w:sz w:val="28"/>
          <w:szCs w:val="28"/>
          <w:lang w:val="de-DE"/>
        </w:rPr>
        <w:t>kulleksi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o</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leikkuo</w:t>
      </w:r>
      <w:r>
        <w:rPr>
          <w:rFonts w:ascii="Times New Roman" w:hAnsi="Times New Roman" w:eastAsia="SchoolBookSanPin"/>
          <w:bCs/>
          <w:sz w:val="28"/>
          <w:szCs w:val="28"/>
          <w:lang w:val="fi-FI"/>
        </w:rPr>
        <w:t>-</w:t>
      </w:r>
      <w:r>
        <w:rPr>
          <w:rFonts w:ascii="Times New Roman" w:hAnsi="Times New Roman" w:eastAsia="SchoolBookSanPin"/>
          <w:bCs/>
          <w:sz w:val="28"/>
          <w:szCs w:val="28"/>
          <w:lang w:val="de-DE"/>
        </w:rPr>
        <w:t>leikko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tta</w:t>
      </w:r>
      <w:r>
        <w:rPr>
          <w:rFonts w:ascii="Times New Roman" w:hAnsi="Times New Roman" w:eastAsia="SchoolBookSanPin"/>
          <w:bCs/>
          <w:sz w:val="28"/>
          <w:szCs w:val="28"/>
          <w:lang w:val="fi-FI"/>
        </w:rPr>
        <w:t>, -</w:t>
      </w:r>
      <w:r>
        <w:rPr>
          <w:rFonts w:ascii="Times New Roman" w:hAnsi="Times New Roman" w:eastAsia="SchoolBookSanPin"/>
          <w:bCs/>
          <w:sz w:val="28"/>
          <w:szCs w:val="28"/>
          <w:lang w:val="de-DE"/>
        </w:rPr>
        <w:t>tt</w:t>
      </w:r>
      <w:r>
        <w:rPr>
          <w:rFonts w:ascii="Times New Roman" w:hAnsi="Times New Roman" w:eastAsia="SchoolBookSanPin"/>
          <w:bCs/>
          <w:sz w:val="28"/>
          <w:szCs w:val="28"/>
          <w:lang w:val="fi-FI"/>
        </w:rPr>
        <w:t xml:space="preserve">ä: </w:t>
      </w:r>
      <w:r>
        <w:rPr>
          <w:rFonts w:ascii="Times New Roman" w:hAnsi="Times New Roman" w:eastAsia="SchoolBookSanPin"/>
          <w:bCs/>
          <w:sz w:val="28"/>
          <w:szCs w:val="28"/>
          <w:lang w:val="de-DE"/>
        </w:rPr>
        <w:t>seizattua</w:t>
      </w:r>
      <w:r>
        <w:rPr>
          <w:rFonts w:ascii="Times New Roman" w:hAnsi="Times New Roman" w:eastAsia="SchoolBookSanPin"/>
          <w:bCs/>
          <w:sz w:val="28"/>
          <w:szCs w:val="28"/>
          <w:lang w:val="fi-FI"/>
        </w:rPr>
        <w:t>-</w:t>
      </w:r>
      <w:r>
        <w:rPr>
          <w:rFonts w:ascii="Times New Roman" w:hAnsi="Times New Roman" w:eastAsia="SchoolBookSanPin"/>
          <w:bCs/>
          <w:sz w:val="28"/>
          <w:szCs w:val="28"/>
          <w:lang w:val="de-DE"/>
        </w:rPr>
        <w:t>seizatta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niit</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tti</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niit</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tt</w:t>
      </w:r>
      <w:r>
        <w:rPr>
          <w:rFonts w:ascii="Times New Roman" w:hAnsi="Times New Roman" w:eastAsia="SchoolBookSanPin"/>
          <w:bCs/>
          <w:sz w:val="28"/>
          <w:szCs w:val="28"/>
          <w:lang w:val="fi-FI"/>
        </w:rPr>
        <w:t>ä</w:t>
      </w:r>
      <w:r>
        <w:rPr>
          <w:rFonts w:ascii="Times New Roman" w:hAnsi="Times New Roman" w:eastAsia="SchoolBookSanPin"/>
          <w:bCs/>
          <w:sz w:val="28"/>
          <w:szCs w:val="28"/>
          <w:lang w:val="de-DE"/>
        </w:rPr>
        <w:t>y</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u, -y: pastuo-pastuu, löydyö-löydyy, </w:t>
      </w:r>
      <w:r>
        <w:rPr>
          <w:rFonts w:ascii="Times New Roman" w:hAnsi="Times New Roman" w:eastAsia="SchoolBookSanPin"/>
          <w:bCs/>
          <w:sz w:val="28"/>
          <w:szCs w:val="28"/>
          <w:lang w:val="ru-RU"/>
        </w:rPr>
        <w:t>суффикс</w:t>
      </w:r>
      <w:r>
        <w:rPr>
          <w:rFonts w:ascii="Times New Roman" w:hAnsi="Times New Roman" w:eastAsia="SchoolBookSanPin"/>
          <w:bCs/>
          <w:sz w:val="28"/>
          <w:szCs w:val="28"/>
          <w:lang w:val="fi-FI"/>
        </w:rPr>
        <w:t xml:space="preserve"> -vu, vy: hierovuo-hierovuu, elävyö-elävyy,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разова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ут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ос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kodoimua, kaivovez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зуче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гозна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инони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нтони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кращ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ббревиатур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едст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вяз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екст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л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еспеч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огичност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целостност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сказывания</w:t>
      </w:r>
      <w:r>
        <w:rPr>
          <w:rFonts w:ascii="Times New Roman" w:hAnsi="Times New Roman" w:eastAsia="SchoolBookSanPin"/>
          <w:bCs/>
          <w:sz w:val="28"/>
          <w:szCs w:val="28"/>
          <w:lang w:val="fi-FI"/>
        </w:rPr>
        <w:t>.</w:t>
      </w:r>
    </w:p>
    <w:p w14:paraId="2CD73C41">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Грамматическая сторона речи: распознавать и употреблять в устной и письменной речи: основные коммуникативные типы простых предложений в карельском языке: повествовательное, побудительное, вопросительное (общий вопрос:</w:t>
      </w:r>
      <w:r>
        <w:rPr>
          <w:rFonts w:ascii="Times New Roman" w:hAnsi="Times New Roman" w:eastAsia="SchoolBookSanPin"/>
          <w:bCs/>
          <w:iCs/>
          <w:sz w:val="28"/>
          <w:szCs w:val="28"/>
          <w:lang w:val="ru-RU"/>
        </w:rPr>
        <w:t xml:space="preserve"> On</w:t>
      </w:r>
      <w:r>
        <w:rPr>
          <w:rFonts w:ascii="Times New Roman" w:hAnsi="Times New Roman" w:eastAsia="SchoolBookSanPin"/>
          <w:bCs/>
          <w:iCs/>
          <w:sz w:val="28"/>
          <w:szCs w:val="28"/>
          <w:lang w:val="de-DE"/>
        </w:rPr>
        <w:t>go</w:t>
      </w:r>
      <w:r>
        <w:rPr>
          <w:rFonts w:ascii="Times New Roman" w:hAnsi="Times New Roman" w:eastAsia="SchoolBookSanPin"/>
          <w:bCs/>
          <w:iCs/>
          <w:sz w:val="28"/>
          <w:szCs w:val="28"/>
          <w:lang w:val="ru-RU"/>
        </w:rPr>
        <w:t xml:space="preserve"> sinul </w:t>
      </w:r>
      <w:r>
        <w:rPr>
          <w:rFonts w:ascii="Times New Roman" w:hAnsi="Times New Roman" w:eastAsia="SchoolBookSanPin"/>
          <w:bCs/>
          <w:iCs/>
          <w:sz w:val="28"/>
          <w:szCs w:val="28"/>
          <w:lang w:val="de-DE"/>
        </w:rPr>
        <w:t>aig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aist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пециальные вопросы с вопросительными словами: </w:t>
      </w:r>
      <w:r>
        <w:rPr>
          <w:rFonts w:ascii="Times New Roman" w:hAnsi="Times New Roman" w:eastAsia="SchoolBookSanPin"/>
          <w:bCs/>
          <w:iCs/>
          <w:sz w:val="28"/>
          <w:szCs w:val="28"/>
          <w:lang w:val="de-DE"/>
        </w:rPr>
        <w:t>Konz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 xml:space="preserve">(Konzu olet roinnuhes?), Kui? (Kui sinä piäzet?), Mispäi?, Kuspäi? (Kuspäi työ oletto?), Mis?, Kus? (Kus eläy sinun pereh?), Mittumas? (Mittumas kluasas sinä opastut?), Äijygo? (Äijygo pertii on fatieras?), Mittuine? (Mittuine pereh sinul on?),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льтернатив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w:t>
      </w:r>
      <w:r>
        <w:rPr>
          <w:rFonts w:ascii="Times New Roman" w:hAnsi="Times New Roman" w:eastAsia="SchoolBookSanPin"/>
          <w:bCs/>
          <w:sz w:val="28"/>
          <w:szCs w:val="28"/>
          <w:lang w:val="fi-FI"/>
        </w:rPr>
        <w:t xml:space="preserve"> vai: </w:t>
      </w:r>
      <w:r>
        <w:rPr>
          <w:rFonts w:ascii="Times New Roman" w:hAnsi="Times New Roman" w:eastAsia="SchoolBookSanPin"/>
          <w:bCs/>
          <w:iCs/>
          <w:sz w:val="28"/>
          <w:szCs w:val="28"/>
          <w:lang w:val="fi-FI"/>
        </w:rPr>
        <w:t>Kenbo on vahnembi, sinä vai Ann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скл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 (</w:t>
      </w:r>
      <w:r>
        <w:rPr>
          <w:rFonts w:ascii="Times New Roman" w:hAnsi="Times New Roman" w:eastAsia="SchoolBookSanPin"/>
          <w:bCs/>
          <w:iCs/>
          <w:sz w:val="28"/>
          <w:szCs w:val="28"/>
          <w:lang w:val="de-DE"/>
        </w:rPr>
        <w:t>mittuine</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on hyvä</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vy</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Lapsi maguau., Tytöt ollah puustos., Buabo eläy hieru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Died'</w:t>
      </w:r>
      <w:r>
        <w:rPr>
          <w:rFonts w:ascii="Times New Roman" w:hAnsi="Times New Roman" w:eastAsia="SchoolBookSanPin"/>
          <w:bCs/>
          <w:iCs/>
          <w:sz w:val="28"/>
          <w:szCs w:val="28"/>
          <w:lang w:val="de-DE"/>
        </w:rPr>
        <w:t>o</w:t>
      </w:r>
      <w:r>
        <w:rPr>
          <w:rFonts w:ascii="Times New Roman" w:hAnsi="Times New Roman" w:eastAsia="SchoolBookSanPin"/>
          <w:bCs/>
          <w:iCs/>
          <w:sz w:val="28"/>
          <w:szCs w:val="28"/>
          <w:lang w:val="fi-FI"/>
        </w:rPr>
        <w:t>i nosti kylyn rannale., Hyö piirretäh kart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есс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nul on äijy omahistu., </w:t>
      </w:r>
      <w:r>
        <w:rPr>
          <w:rFonts w:ascii="Times New Roman" w:hAnsi="Times New Roman" w:eastAsia="SchoolBookSanPin"/>
          <w:bCs/>
          <w:iCs/>
          <w:sz w:val="28"/>
          <w:szCs w:val="28"/>
          <w:lang w:val="ru-RU"/>
        </w:rPr>
        <w:t>э</w:t>
      </w:r>
      <w:r>
        <w:rPr>
          <w:rFonts w:ascii="Times New Roman" w:hAnsi="Times New Roman" w:eastAsia="SchoolBookSanPin"/>
          <w:bCs/>
          <w:sz w:val="28"/>
          <w:szCs w:val="28"/>
          <w:lang w:val="ru-RU"/>
        </w:rPr>
        <w:t>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w:t>
      </w:r>
      <w:r>
        <w:rPr>
          <w:rFonts w:ascii="Times New Roman" w:hAnsi="Times New Roman" w:eastAsia="SchoolBookSanPin"/>
          <w:bCs/>
          <w:iCs/>
          <w:sz w:val="28"/>
          <w:szCs w:val="28"/>
          <w:lang w:val="fi-FI"/>
        </w:rPr>
        <w:t xml:space="preserve"> Školas on äijy tilua.,</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Školas ei ole kielistuudiedu., </w:t>
      </w:r>
      <w:r>
        <w:rPr>
          <w:rFonts w:ascii="Times New Roman" w:hAnsi="Times New Roman" w:eastAsia="SchoolBookSanPin"/>
          <w:bCs/>
          <w:iCs/>
          <w:sz w:val="28"/>
          <w:szCs w:val="28"/>
          <w:lang w:val="ru-RU"/>
        </w:rPr>
        <w:t>р</w:t>
      </w:r>
      <w:r>
        <w:rPr>
          <w:rFonts w:ascii="Times New Roman" w:hAnsi="Times New Roman" w:eastAsia="SchoolBookSanPin"/>
          <w:bCs/>
          <w:sz w:val="28"/>
          <w:szCs w:val="28"/>
          <w:lang w:val="ru-RU"/>
        </w:rPr>
        <w:t>езультат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äi opastui keittäjäk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nä da Semoi olemmo dovariša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емантик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оя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nuu vilus puistattau., Minul on kibei kulk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Yle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hyv</w:t>
      </w:r>
      <w:r>
        <w:rPr>
          <w:rFonts w:ascii="Times New Roman" w:hAnsi="Times New Roman" w:eastAsia="SchoolBookSanPin"/>
          <w:bCs/>
          <w:iCs/>
          <w:sz w:val="28"/>
          <w:szCs w:val="28"/>
          <w:lang w:val="fi-FI"/>
        </w:rPr>
        <w:t xml:space="preserve">ä, </w:t>
      </w:r>
      <w:r>
        <w:rPr>
          <w:rFonts w:ascii="Times New Roman" w:hAnsi="Times New Roman" w:eastAsia="SchoolBookSanPin"/>
          <w:bCs/>
          <w:iCs/>
          <w:sz w:val="28"/>
          <w:szCs w:val="28"/>
          <w:lang w:val="de-DE"/>
        </w:rPr>
        <w:t>ku</w:t>
      </w:r>
      <w:r>
        <w:rPr>
          <w:rFonts w:ascii="Times New Roman" w:hAnsi="Times New Roman" w:eastAsia="SchoolBookSanPin"/>
          <w:bCs/>
          <w:iCs/>
          <w:sz w:val="28"/>
          <w:szCs w:val="28"/>
          <w:lang w:val="fi-FI"/>
        </w:rPr>
        <w:t xml:space="preserve"> meil on lom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yttö, kudai istuu lau</w:t>
      </w:r>
      <w:r>
        <w:rPr>
          <w:rFonts w:ascii="Times New Roman" w:hAnsi="Times New Roman" w:eastAsia="SchoolBookSanPin"/>
          <w:bCs/>
          <w:sz w:val="28"/>
          <w:szCs w:val="28"/>
          <w:lang w:val="fi-FI"/>
        </w:rPr>
        <w:t>č</w:t>
      </w:r>
      <w:r>
        <w:rPr>
          <w:rFonts w:ascii="Times New Roman" w:hAnsi="Times New Roman" w:eastAsia="SchoolBookSanPin"/>
          <w:bCs/>
          <w:iCs/>
          <w:sz w:val="28"/>
          <w:szCs w:val="28"/>
          <w:lang w:val="fi-FI"/>
        </w:rPr>
        <w:t>al, on Leenan sizär</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w:t>
      </w:r>
      <w:r>
        <w:rPr>
          <w:rFonts w:ascii="Times New Roman" w:hAnsi="Times New Roman" w:eastAsia="SchoolBookSanPin"/>
          <w:bCs/>
          <w:iCs/>
          <w:sz w:val="28"/>
          <w:szCs w:val="28"/>
          <w:lang w:val="fi-FI"/>
        </w:rPr>
        <w:t xml:space="preserve"> Oletgo huomannuh, ku talvi on jo tullu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Konzu kevät tulou, muuttolinnut tullah järilleh.</w:t>
      </w:r>
      <w:r>
        <w:rPr>
          <w:rFonts w:ascii="Times New Roman" w:hAnsi="Times New Roman" w:eastAsia="SchoolBookSanPin"/>
          <w:bCs/>
          <w:sz w:val="28"/>
          <w:szCs w:val="28"/>
          <w:lang w:val="fi-FI"/>
        </w:rPr>
        <w:t xml:space="preserve"> </w:t>
      </w:r>
    </w:p>
    <w:p w14:paraId="49A51C6E">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Дву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uven gaziettua., Tunnetgo koin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jii</w:t>
      </w:r>
      <w:r>
        <w:rPr>
          <w:rFonts w:ascii="Times New Roman" w:hAnsi="Times New Roman" w:eastAsia="SchoolBookSanPin"/>
          <w:bCs/>
          <w:iCs/>
          <w:sz w:val="28"/>
          <w:szCs w:val="28"/>
          <w:lang w:val="fi-FI"/>
        </w:rPr>
        <w:t>?, Olemmo muuttanuh., Olettogo käynnyh Moskova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uomei vallitah uuzi prezident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 </w:t>
      </w:r>
      <w:r>
        <w:rPr>
          <w:rFonts w:ascii="Times New Roman" w:hAnsi="Times New Roman" w:eastAsia="SchoolBookSanPin"/>
          <w:bCs/>
          <w:iCs/>
          <w:sz w:val="28"/>
          <w:szCs w:val="28"/>
          <w:lang w:val="fi-FI"/>
        </w:rPr>
        <w:t>Midä kez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eri</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sid</w:t>
      </w:r>
      <w:r>
        <w:rPr>
          <w:rFonts w:ascii="Times New Roman" w:hAnsi="Times New Roman" w:eastAsia="SchoolBookSanPin"/>
          <w:bCs/>
          <w:iCs/>
          <w:sz w:val="28"/>
          <w:szCs w:val="28"/>
          <w:lang w:val="fi-FI"/>
        </w:rPr>
        <w:t xml:space="preserve">ä </w:t>
      </w:r>
      <w:r>
        <w:rPr>
          <w:rFonts w:ascii="Times New Roman" w:hAnsi="Times New Roman" w:eastAsia="SchoolBookSanPin"/>
          <w:bCs/>
          <w:iCs/>
          <w:sz w:val="28"/>
          <w:szCs w:val="28"/>
          <w:lang w:val="de-DE"/>
        </w:rPr>
        <w:t>talvel</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tabuat</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 </w:t>
      </w:r>
      <w:r>
        <w:rPr>
          <w:rFonts w:ascii="Times New Roman" w:hAnsi="Times New Roman" w:eastAsia="SchoolBookSanPin"/>
          <w:bCs/>
          <w:iCs/>
          <w:sz w:val="28"/>
          <w:szCs w:val="28"/>
          <w:lang w:val="de-DE"/>
        </w:rPr>
        <w:t>Juotattau</w:t>
      </w:r>
      <w:r>
        <w:rPr>
          <w:rFonts w:ascii="Times New Roman" w:hAnsi="Times New Roman" w:eastAsia="SchoolBookSanPin"/>
          <w:bCs/>
          <w:iCs/>
          <w:sz w:val="28"/>
          <w:szCs w:val="28"/>
          <w:lang w:val="fi-FI"/>
        </w:rPr>
        <w:t>., Tuulou., Vihmu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олженствова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Sinul pidä</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 mennä sinne., Sinul ei pie ruadua sidä.</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ям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верси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л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пол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Bazaril myvväh kalua., Veresty kalua., </w:t>
      </w:r>
      <w:r>
        <w:rPr>
          <w:rFonts w:ascii="Times New Roman" w:hAnsi="Times New Roman" w:eastAsia="SchoolBookSanPin"/>
          <w:bCs/>
          <w:sz w:val="28"/>
          <w:szCs w:val="28"/>
          <w:lang w:val="ru-RU"/>
        </w:rPr>
        <w:t>прост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ч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ö </w:t>
      </w:r>
      <w:r>
        <w:rPr>
          <w:rFonts w:ascii="Times New Roman" w:hAnsi="Times New Roman" w:eastAsia="SchoolBookSanPin"/>
          <w:bCs/>
          <w:iCs/>
          <w:sz w:val="28"/>
          <w:szCs w:val="28"/>
          <w:lang w:val="de-DE"/>
        </w:rPr>
        <w:t>pagizemm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arjalak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En voi</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fi-FI"/>
        </w:rPr>
        <w:t>nu</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 xml:space="preserve"> soitt</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a (</w:t>
      </w:r>
      <w:r>
        <w:rPr>
          <w:rFonts w:ascii="Times New Roman" w:hAnsi="Times New Roman" w:eastAsia="SchoolBookSanPin"/>
          <w:bCs/>
          <w:iCs/>
          <w:sz w:val="28"/>
          <w:szCs w:val="28"/>
          <w:lang w:val="de-DE"/>
        </w:rPr>
        <w:t>zvonie</w:t>
      </w:r>
      <w:r>
        <w:rPr>
          <w:rFonts w:ascii="Times New Roman" w:hAnsi="Times New Roman" w:eastAsia="SchoolBookSanPin"/>
          <w:bCs/>
          <w:iCs/>
          <w:sz w:val="28"/>
          <w:szCs w:val="28"/>
          <w:lang w:val="fi-FI"/>
        </w:rPr>
        <w:t xml:space="preserve">) sinule </w:t>
      </w:r>
      <w:r>
        <w:rPr>
          <w:rFonts w:ascii="Times New Roman" w:hAnsi="Times New Roman" w:eastAsia="SchoolBookSanPin"/>
          <w:bCs/>
          <w:iCs/>
          <w:sz w:val="28"/>
          <w:szCs w:val="28"/>
          <w:lang w:val="de-DE"/>
        </w:rPr>
        <w:t>eg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p</w:t>
      </w:r>
      <w:r>
        <w:rPr>
          <w:rFonts w:ascii="Times New Roman" w:hAnsi="Times New Roman" w:eastAsia="SchoolBookSanPin"/>
          <w:bCs/>
          <w:iCs/>
          <w:sz w:val="28"/>
          <w:szCs w:val="28"/>
          <w:lang w:val="de-DE"/>
        </w:rPr>
        <w:t>astai</w:t>
      </w:r>
      <w:r>
        <w:rPr>
          <w:rFonts w:ascii="Times New Roman" w:hAnsi="Times New Roman" w:eastAsia="SchoolBookSanPin"/>
          <w:bCs/>
          <w:iCs/>
          <w:sz w:val="28"/>
          <w:szCs w:val="28"/>
          <w:lang w:val="fi-FI"/>
        </w:rPr>
        <w:t xml:space="preserve"> tul</w:t>
      </w:r>
      <w:r>
        <w:rPr>
          <w:rFonts w:ascii="Times New Roman" w:hAnsi="Times New Roman" w:eastAsia="SchoolBookSanPin"/>
          <w:bCs/>
          <w:iCs/>
          <w:sz w:val="28"/>
          <w:szCs w:val="28"/>
          <w:lang w:val="de-DE"/>
        </w:rPr>
        <w:t>ou</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luassa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Tämä on </w:t>
      </w:r>
      <w:r>
        <w:rPr>
          <w:rFonts w:ascii="Times New Roman" w:hAnsi="Times New Roman" w:eastAsia="SchoolBookSanPin"/>
          <w:bCs/>
          <w:sz w:val="28"/>
          <w:szCs w:val="28"/>
          <w:lang w:val="fi-FI"/>
        </w:rPr>
        <w:t>č</w:t>
      </w:r>
      <w:r>
        <w:rPr>
          <w:rFonts w:ascii="Times New Roman" w:hAnsi="Times New Roman" w:eastAsia="SchoolBookSanPin"/>
          <w:bCs/>
          <w:iCs/>
          <w:sz w:val="28"/>
          <w:szCs w:val="28"/>
          <w:lang w:val="de-DE"/>
        </w:rPr>
        <w:t>oma</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Pereh lähtöy kyl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nul ei ole sizärdy.</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ečäs on vagoidu., </w:t>
      </w:r>
      <w:r>
        <w:rPr>
          <w:rFonts w:ascii="Times New Roman" w:hAnsi="Times New Roman" w:eastAsia="SchoolBookSanPin"/>
          <w:bCs/>
          <w:iCs/>
          <w:sz w:val="28"/>
          <w:szCs w:val="28"/>
          <w:lang w:val="ru-RU"/>
        </w:rPr>
        <w:t>п</w:t>
      </w:r>
      <w:r>
        <w:rPr>
          <w:rFonts w:ascii="Times New Roman" w:hAnsi="Times New Roman" w:eastAsia="SchoolBookSanPin"/>
          <w:bCs/>
          <w:sz w:val="28"/>
          <w:szCs w:val="28"/>
          <w:lang w:val="ru-RU"/>
        </w:rPr>
        <w:t>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Ei ole kummu, ku Outti suvai</w:t>
      </w:r>
      <w:r>
        <w:rPr>
          <w:rFonts w:ascii="Times New Roman" w:hAnsi="Times New Roman" w:eastAsia="SchoolBookSanPin"/>
          <w:bCs/>
          <w:sz w:val="28"/>
          <w:szCs w:val="28"/>
          <w:lang w:val="fi-FI"/>
        </w:rPr>
        <w:t>čč</w:t>
      </w:r>
      <w:r>
        <w:rPr>
          <w:rFonts w:ascii="Times New Roman" w:hAnsi="Times New Roman" w:eastAsia="SchoolBookSanPin"/>
          <w:bCs/>
          <w:iCs/>
          <w:sz w:val="28"/>
          <w:szCs w:val="28"/>
          <w:lang w:val="fi-FI"/>
        </w:rPr>
        <w:t>ou pajatt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uuli humi</w:t>
      </w:r>
      <w:r>
        <w:rPr>
          <w:rFonts w:ascii="Times New Roman" w:hAnsi="Times New Roman" w:eastAsia="SchoolBookSanPin"/>
          <w:bCs/>
          <w:iCs/>
          <w:sz w:val="28"/>
          <w:szCs w:val="28"/>
          <w:lang w:val="de-DE"/>
        </w:rPr>
        <w:t>zou</w:t>
      </w:r>
      <w:r>
        <w:rPr>
          <w:rFonts w:ascii="Times New Roman" w:hAnsi="Times New Roman" w:eastAsia="SchoolBookSanPin"/>
          <w:bCs/>
          <w:iCs/>
          <w:sz w:val="28"/>
          <w:szCs w:val="28"/>
          <w:lang w:val="fi-FI"/>
        </w:rPr>
        <w:t xml:space="preserve">., Kolme </w:t>
      </w:r>
      <w:r>
        <w:rPr>
          <w:rFonts w:ascii="Times New Roman" w:hAnsi="Times New Roman" w:eastAsia="SchoolBookSanPin"/>
          <w:bCs/>
          <w:iCs/>
          <w:sz w:val="28"/>
          <w:szCs w:val="28"/>
          <w:lang w:val="de-DE"/>
        </w:rPr>
        <w:t>ka</w:t>
      </w:r>
      <w:r>
        <w:rPr>
          <w:rFonts w:ascii="Times New Roman" w:hAnsi="Times New Roman" w:eastAsia="SchoolBookSanPin"/>
          <w:bCs/>
          <w:iCs/>
          <w:sz w:val="28"/>
          <w:szCs w:val="28"/>
          <w:lang w:val="fi-FI"/>
        </w:rPr>
        <w:t>ž</w:t>
      </w:r>
      <w:r>
        <w:rPr>
          <w:rFonts w:ascii="Times New Roman" w:hAnsi="Times New Roman" w:eastAsia="SchoolBookSanPin"/>
          <w:bCs/>
          <w:iCs/>
          <w:sz w:val="28"/>
          <w:szCs w:val="28"/>
          <w:lang w:val="de-DE"/>
        </w:rPr>
        <w:t>ii</w:t>
      </w:r>
      <w:r>
        <w:rPr>
          <w:rFonts w:ascii="Times New Roman" w:hAnsi="Times New Roman" w:eastAsia="SchoolBookSanPin"/>
          <w:bCs/>
          <w:iCs/>
          <w:sz w:val="28"/>
          <w:szCs w:val="28"/>
          <w:lang w:val="fi-FI"/>
        </w:rPr>
        <w:t xml:space="preserve"> istuu </w:t>
      </w:r>
      <w:r>
        <w:rPr>
          <w:rFonts w:ascii="Times New Roman" w:hAnsi="Times New Roman" w:eastAsia="SchoolBookSanPin"/>
          <w:bCs/>
          <w:iCs/>
          <w:sz w:val="28"/>
          <w:szCs w:val="28"/>
          <w:lang w:val="de-DE"/>
        </w:rPr>
        <w:t>levol</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уча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сут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Karjalan Sanomat kirjutti uvves </w:t>
      </w:r>
      <w:r>
        <w:rPr>
          <w:rFonts w:ascii="Times New Roman" w:hAnsi="Times New Roman" w:eastAsia="SchoolBookSanPin"/>
          <w:bCs/>
          <w:sz w:val="28"/>
          <w:szCs w:val="28"/>
          <w:lang w:val="de-DE"/>
        </w:rPr>
        <w:t>ozuttelu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stin u</w:t>
      </w:r>
      <w:r>
        <w:rPr>
          <w:rFonts w:ascii="Times New Roman" w:hAnsi="Times New Roman" w:eastAsia="SchoolBookSanPin"/>
          <w:bCs/>
          <w:iCs/>
          <w:sz w:val="28"/>
          <w:szCs w:val="28"/>
          <w:lang w:val="de-DE"/>
        </w:rPr>
        <w:t>vve</w:t>
      </w:r>
      <w:r>
        <w:rPr>
          <w:rFonts w:ascii="Times New Roman" w:hAnsi="Times New Roman" w:eastAsia="SchoolBookSanPin"/>
          <w:bCs/>
          <w:iCs/>
          <w:sz w:val="28"/>
          <w:szCs w:val="28"/>
          <w:lang w:val="fi-FI"/>
        </w:rPr>
        <w:t>n sanak</w:t>
      </w:r>
      <w:r>
        <w:rPr>
          <w:rFonts w:ascii="Times New Roman" w:hAnsi="Times New Roman" w:eastAsia="SchoolBookSanPin"/>
          <w:bCs/>
          <w:iCs/>
          <w:sz w:val="28"/>
          <w:szCs w:val="28"/>
          <w:lang w:val="de-DE"/>
        </w:rPr>
        <w:t>niigan</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изменяем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menny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uon</w:t>
      </w:r>
      <w:r>
        <w:rPr>
          <w:rFonts w:ascii="Times New Roman" w:hAnsi="Times New Roman" w:eastAsia="SchoolBookSanPin"/>
          <w:bCs/>
          <w:iCs/>
          <w:sz w:val="28"/>
          <w:szCs w:val="28"/>
          <w:lang w:val="fi-FI"/>
        </w:rPr>
        <w:t>, ko</w:t>
      </w:r>
      <w:r>
        <w:rPr>
          <w:rFonts w:ascii="Times New Roman" w:hAnsi="Times New Roman" w:eastAsia="SchoolBookSanPin"/>
          <w:bCs/>
          <w:iCs/>
          <w:sz w:val="28"/>
          <w:szCs w:val="28"/>
          <w:lang w:val="de-DE"/>
        </w:rPr>
        <w:t>g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v</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fi-FI"/>
        </w:rPr>
        <w:t xml:space="preserve">, eri </w:t>
      </w:r>
      <w:r>
        <w:rPr>
          <w:rFonts w:ascii="Times New Roman" w:hAnsi="Times New Roman" w:eastAsia="SchoolBookSanPin"/>
          <w:bCs/>
          <w:iCs/>
          <w:sz w:val="28"/>
          <w:szCs w:val="28"/>
          <w:lang w:val="de-DE"/>
        </w:rPr>
        <w:t>ristikanzu</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ämä on susiedan koir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ikul on </w:t>
      </w:r>
      <w:r>
        <w:rPr>
          <w:rFonts w:ascii="Times New Roman" w:hAnsi="Times New Roman" w:eastAsia="SchoolBookSanPin"/>
          <w:bCs/>
          <w:iCs/>
          <w:sz w:val="28"/>
          <w:szCs w:val="28"/>
          <w:lang w:val="de-DE"/>
        </w:rPr>
        <w:t>roinnuhes</w:t>
      </w:r>
      <w:r>
        <w:rPr>
          <w:rFonts w:ascii="Times New Roman" w:hAnsi="Times New Roman" w:eastAsia="SchoolBookSanPin"/>
          <w:bCs/>
          <w:iCs/>
          <w:sz w:val="28"/>
          <w:szCs w:val="28"/>
          <w:lang w:val="fi-FI"/>
        </w:rPr>
        <w:t xml:space="preserve"> Petroskois, Karjalan tazavallan p</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älinnas.,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преде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Ikkunasp</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a</w:t>
      </w:r>
      <w:r>
        <w:rPr>
          <w:rFonts w:ascii="Times New Roman" w:hAnsi="Times New Roman" w:eastAsia="SchoolBookSanPin"/>
          <w:bCs/>
          <w:iCs/>
          <w:sz w:val="28"/>
          <w:szCs w:val="28"/>
          <w:lang w:val="de-DE"/>
        </w:rPr>
        <w:t>vavuu</w:t>
      </w:r>
      <w:r>
        <w:rPr>
          <w:rFonts w:ascii="Times New Roman" w:hAnsi="Times New Roman" w:eastAsia="SchoolBookSanPin"/>
          <w:bCs/>
          <w:iCs/>
          <w:sz w:val="28"/>
          <w:szCs w:val="28"/>
          <w:lang w:val="fi-FI"/>
        </w:rPr>
        <w:t xml:space="preserve"> nä</w:t>
      </w:r>
      <w:r>
        <w:rPr>
          <w:rFonts w:ascii="Times New Roman" w:hAnsi="Times New Roman" w:eastAsia="SchoolBookSanPin"/>
          <w:bCs/>
          <w:iCs/>
          <w:sz w:val="28"/>
          <w:szCs w:val="28"/>
          <w:lang w:val="de-DE"/>
        </w:rPr>
        <w:t>g</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ala</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Oniegu</w:t>
      </w:r>
      <w:r>
        <w:rPr>
          <w:rFonts w:ascii="Times New Roman" w:hAnsi="Times New Roman" w:eastAsia="SchoolBookSanPin"/>
          <w:bCs/>
          <w:iCs/>
          <w:sz w:val="28"/>
          <w:szCs w:val="28"/>
          <w:lang w:val="fi-FI"/>
        </w:rPr>
        <w:t>järvel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Ny</w:t>
      </w:r>
      <w:r>
        <w:rPr>
          <w:rFonts w:ascii="Times New Roman" w:hAnsi="Times New Roman" w:eastAsia="SchoolBookSanPin"/>
          <w:bCs/>
          <w:iCs/>
          <w:sz w:val="28"/>
          <w:szCs w:val="28"/>
          <w:lang w:val="de-DE"/>
        </w:rPr>
        <w:t>g</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on ai</w:t>
      </w:r>
      <w:r>
        <w:rPr>
          <w:rFonts w:ascii="Times New Roman" w:hAnsi="Times New Roman" w:eastAsia="SchoolBookSanPin"/>
          <w:bCs/>
          <w:iCs/>
          <w:sz w:val="28"/>
          <w:szCs w:val="28"/>
          <w:lang w:val="de-DE"/>
        </w:rPr>
        <w:t>gu</w:t>
      </w:r>
      <w:r>
        <w:rPr>
          <w:rFonts w:ascii="Times New Roman" w:hAnsi="Times New Roman" w:eastAsia="SchoolBookSanPin"/>
          <w:bCs/>
          <w:iCs/>
          <w:sz w:val="28"/>
          <w:szCs w:val="28"/>
          <w:lang w:val="fi-FI"/>
        </w:rPr>
        <w:t xml:space="preserve"> läht</w:t>
      </w:r>
      <w:r>
        <w:rPr>
          <w:rFonts w:ascii="Times New Roman" w:hAnsi="Times New Roman" w:eastAsia="SchoolBookSanPin"/>
          <w:bCs/>
          <w:iCs/>
          <w:sz w:val="28"/>
          <w:szCs w:val="28"/>
          <w:lang w:val="de-DE"/>
        </w:rPr>
        <w:t>ie</w:t>
      </w:r>
      <w:r>
        <w:rPr>
          <w:rFonts w:ascii="Times New Roman" w:hAnsi="Times New Roman" w:eastAsia="SchoolBookSanPin"/>
          <w:bCs/>
          <w:iCs/>
          <w:sz w:val="28"/>
          <w:szCs w:val="28"/>
          <w:lang w:val="fi-FI"/>
        </w:rPr>
        <w:t xml:space="preserve"> ko</w:t>
      </w:r>
      <w:r>
        <w:rPr>
          <w:rFonts w:ascii="Times New Roman" w:hAnsi="Times New Roman" w:eastAsia="SchoolBookSanPin"/>
          <w:bCs/>
          <w:iCs/>
          <w:sz w:val="28"/>
          <w:szCs w:val="28"/>
          <w:lang w:val="de-DE"/>
        </w:rPr>
        <w:t>dih</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Ava</w:t>
      </w:r>
      <w:r>
        <w:rPr>
          <w:rFonts w:ascii="Times New Roman" w:hAnsi="Times New Roman" w:eastAsia="SchoolBookSanPin"/>
          <w:bCs/>
          <w:iCs/>
          <w:sz w:val="28"/>
          <w:szCs w:val="28"/>
          <w:lang w:val="de-DE"/>
        </w:rPr>
        <w:t>kkua</w:t>
      </w:r>
      <w:r>
        <w:rPr>
          <w:rFonts w:ascii="Times New Roman" w:hAnsi="Times New Roman" w:eastAsia="SchoolBookSanPin"/>
          <w:bCs/>
          <w:iCs/>
          <w:sz w:val="28"/>
          <w:szCs w:val="28"/>
          <w:lang w:val="fi-FI"/>
        </w:rPr>
        <w:t xml:space="preserve"> ikku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alo m</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alat</w:t>
      </w:r>
      <w:r>
        <w:rPr>
          <w:rFonts w:ascii="Times New Roman" w:hAnsi="Times New Roman" w:eastAsia="SchoolBookSanPin"/>
          <w:bCs/>
          <w:iCs/>
          <w:sz w:val="28"/>
          <w:szCs w:val="28"/>
          <w:lang w:val="de-DE"/>
        </w:rPr>
        <w:t>tih</w:t>
      </w:r>
      <w:r>
        <w:rPr>
          <w:rFonts w:ascii="Times New Roman" w:hAnsi="Times New Roman" w:eastAsia="SchoolBookSanPin"/>
          <w:bCs/>
          <w:iCs/>
          <w:sz w:val="28"/>
          <w:szCs w:val="28"/>
          <w:lang w:val="fi-FI"/>
        </w:rPr>
        <w:t xml:space="preserve"> sini</w:t>
      </w:r>
      <w:r>
        <w:rPr>
          <w:rFonts w:ascii="Times New Roman" w:hAnsi="Times New Roman" w:eastAsia="SchoolBookSanPin"/>
          <w:bCs/>
          <w:iCs/>
          <w:sz w:val="28"/>
          <w:szCs w:val="28"/>
          <w:lang w:val="de-DE"/>
        </w:rPr>
        <w:t>z</w:t>
      </w:r>
      <w:r>
        <w:rPr>
          <w:rFonts w:ascii="Times New Roman" w:hAnsi="Times New Roman" w:eastAsia="SchoolBookSanPin"/>
          <w:bCs/>
          <w:iCs/>
          <w:sz w:val="28"/>
          <w:szCs w:val="28"/>
          <w:lang w:val="fi-FI"/>
        </w:rPr>
        <w:t>eks</w:t>
      </w:r>
      <w:r>
        <w:rPr>
          <w:rFonts w:ascii="Times New Roman" w:hAnsi="Times New Roman" w:eastAsia="SchoolBookSanPin"/>
          <w:bCs/>
          <w:iCs/>
          <w:sz w:val="28"/>
          <w:szCs w:val="28"/>
          <w:lang w:val="de-DE"/>
        </w:rPr>
        <w:t>e</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Ostimmo sanakniigan.,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Anna minule avaime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iCs/>
          <w:sz w:val="28"/>
          <w:szCs w:val="28"/>
          <w:lang w:val="fi-FI"/>
        </w:rPr>
        <w:t xml:space="preserve"> Ä</w:t>
      </w:r>
      <w:r>
        <w:rPr>
          <w:rFonts w:ascii="Times New Roman" w:hAnsi="Times New Roman" w:eastAsia="SchoolBookSanPin"/>
          <w:bCs/>
          <w:iCs/>
          <w:sz w:val="28"/>
          <w:szCs w:val="28"/>
          <w:lang w:val="de-DE"/>
        </w:rPr>
        <w:t>ij</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np</w:t>
      </w:r>
      <w:r>
        <w:rPr>
          <w:rFonts w:ascii="Times New Roman" w:hAnsi="Times New Roman" w:eastAsia="SchoolBookSanPin"/>
          <w:bCs/>
          <w:iCs/>
          <w:sz w:val="28"/>
          <w:szCs w:val="28"/>
          <w:lang w:val="fi-FI"/>
        </w:rPr>
        <w:t xml:space="preserve">iän </w:t>
      </w:r>
      <w:r>
        <w:rPr>
          <w:rFonts w:ascii="Times New Roman" w:hAnsi="Times New Roman" w:eastAsia="SchoolBookSanPin"/>
          <w:bCs/>
          <w:iCs/>
          <w:sz w:val="28"/>
          <w:szCs w:val="28"/>
          <w:lang w:val="de-DE"/>
        </w:rPr>
        <w:t>syvv</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čč</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ä</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Älä ota </w:t>
      </w:r>
      <w:r>
        <w:rPr>
          <w:rFonts w:ascii="Times New Roman" w:hAnsi="Times New Roman" w:eastAsia="SchoolBookSanPin"/>
          <w:bCs/>
          <w:iCs/>
          <w:sz w:val="28"/>
          <w:szCs w:val="28"/>
          <w:lang w:val="de-DE"/>
        </w:rPr>
        <w:t>ka</w:t>
      </w:r>
      <w:r>
        <w:rPr>
          <w:rFonts w:ascii="Times New Roman" w:hAnsi="Times New Roman" w:eastAsia="SchoolBookSanPin"/>
          <w:bCs/>
          <w:iCs/>
          <w:sz w:val="28"/>
          <w:szCs w:val="28"/>
          <w:lang w:val="fi-FI"/>
        </w:rPr>
        <w:t>ž</w:t>
      </w:r>
      <w:r>
        <w:rPr>
          <w:rFonts w:ascii="Times New Roman" w:hAnsi="Times New Roman" w:eastAsia="SchoolBookSanPin"/>
          <w:bCs/>
          <w:iCs/>
          <w:sz w:val="28"/>
          <w:szCs w:val="28"/>
          <w:lang w:val="de-DE"/>
        </w:rPr>
        <w:t>ii</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Miikul</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Anukse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ajattau</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č</w:t>
      </w:r>
      <w:r>
        <w:rPr>
          <w:rFonts w:ascii="Times New Roman" w:hAnsi="Times New Roman" w:eastAsia="SchoolBookSanPin"/>
          <w:bCs/>
          <w:iCs/>
          <w:sz w:val="28"/>
          <w:szCs w:val="28"/>
          <w:lang w:val="de-DE"/>
        </w:rPr>
        <w:t>omast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apset </w:t>
      </w:r>
      <w:r>
        <w:rPr>
          <w:rFonts w:ascii="Times New Roman" w:hAnsi="Times New Roman" w:eastAsia="SchoolBookSanPin"/>
          <w:bCs/>
          <w:iCs/>
          <w:sz w:val="28"/>
          <w:szCs w:val="28"/>
          <w:lang w:val="de-DE"/>
        </w:rPr>
        <w:t>ki</w:t>
      </w:r>
      <w:r>
        <w:rPr>
          <w:rFonts w:ascii="Times New Roman" w:hAnsi="Times New Roman" w:eastAsia="SchoolBookSanPin"/>
          <w:bCs/>
          <w:iCs/>
          <w:sz w:val="28"/>
          <w:szCs w:val="28"/>
          <w:lang w:val="fi-FI"/>
        </w:rPr>
        <w:t>ž</w:t>
      </w:r>
      <w:r>
        <w:rPr>
          <w:rFonts w:ascii="Times New Roman" w:hAnsi="Times New Roman" w:eastAsia="SchoolBookSanPin"/>
          <w:bCs/>
          <w:iCs/>
          <w:sz w:val="28"/>
          <w:szCs w:val="28"/>
          <w:lang w:val="de-DE"/>
        </w:rPr>
        <w:t>atah</w:t>
      </w:r>
      <w:r>
        <w:rPr>
          <w:rFonts w:ascii="Times New Roman" w:hAnsi="Times New Roman" w:eastAsia="SchoolBookSanPin"/>
          <w:bCs/>
          <w:iCs/>
          <w:sz w:val="28"/>
          <w:szCs w:val="28"/>
          <w:lang w:val="fi-FI"/>
        </w:rPr>
        <w:t xml:space="preserve"> kuu</w:t>
      </w:r>
      <w:r>
        <w:rPr>
          <w:rFonts w:ascii="Times New Roman" w:hAnsi="Times New Roman" w:eastAsia="SchoolBookSanPin"/>
          <w:bCs/>
          <w:iCs/>
          <w:sz w:val="28"/>
          <w:szCs w:val="28"/>
          <w:lang w:val="de-DE"/>
        </w:rPr>
        <w:t>z</w:t>
      </w:r>
      <w:r>
        <w:rPr>
          <w:rFonts w:ascii="Times New Roman" w:hAnsi="Times New Roman" w:eastAsia="SchoolBookSanPin"/>
          <w:bCs/>
          <w:iCs/>
          <w:sz w:val="28"/>
          <w:szCs w:val="28"/>
          <w:lang w:val="fi-FI"/>
        </w:rPr>
        <w:t xml:space="preserve">en al.,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äi ruadau opastajannu š</w:t>
      </w:r>
      <w:r>
        <w:rPr>
          <w:rFonts w:ascii="Times New Roman" w:hAnsi="Times New Roman" w:eastAsia="SchoolBookSanPin"/>
          <w:bCs/>
          <w:iCs/>
          <w:sz w:val="28"/>
          <w:szCs w:val="28"/>
          <w:lang w:val="de-DE"/>
        </w:rPr>
        <w:t>kolas</w:t>
      </w:r>
      <w:r>
        <w:rPr>
          <w:rFonts w:ascii="Times New Roman" w:hAnsi="Times New Roman" w:eastAsia="SchoolBookSanPin"/>
          <w:bCs/>
          <w:iCs/>
          <w:sz w:val="28"/>
          <w:szCs w:val="28"/>
          <w:lang w:val="fi-FI"/>
        </w:rPr>
        <w:t>., Poigu piäzi yliopastujak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ён</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ne: </w:t>
      </w:r>
      <w:r>
        <w:rPr>
          <w:rFonts w:ascii="Times New Roman" w:hAnsi="Times New Roman" w:eastAsia="SchoolBookSanPin"/>
          <w:bCs/>
          <w:iCs/>
          <w:sz w:val="28"/>
          <w:szCs w:val="28"/>
          <w:lang w:val="de-DE"/>
        </w:rPr>
        <w:t>kuldaine</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i: </w:t>
      </w:r>
      <w:r>
        <w:rPr>
          <w:rFonts w:ascii="Times New Roman" w:hAnsi="Times New Roman" w:eastAsia="SchoolBookSanPin"/>
          <w:bCs/>
          <w:iCs/>
          <w:sz w:val="28"/>
          <w:szCs w:val="28"/>
          <w:lang w:val="de-DE"/>
        </w:rPr>
        <w:t>miel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suuri</w:t>
      </w:r>
      <w:r>
        <w:rPr>
          <w:rFonts w:ascii="Times New Roman" w:hAnsi="Times New Roman" w:eastAsia="SchoolBookSanPin"/>
          <w:bCs/>
          <w:iCs/>
          <w:sz w:val="28"/>
          <w:szCs w:val="28"/>
          <w:lang w:val="fi-FI"/>
        </w:rPr>
        <w:t>, hiir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r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at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ruoste</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vus</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vys</w:t>
      </w:r>
      <w:r>
        <w:rPr>
          <w:rFonts w:ascii="Times New Roman" w:hAnsi="Times New Roman" w:eastAsia="SchoolBookSanPin"/>
          <w:bCs/>
          <w:iCs/>
          <w:sz w:val="28"/>
          <w:szCs w:val="28"/>
          <w:lang w:val="fi-FI"/>
        </w:rPr>
        <w:t>: č</w:t>
      </w:r>
      <w:r>
        <w:rPr>
          <w:rFonts w:ascii="Times New Roman" w:hAnsi="Times New Roman" w:eastAsia="SchoolBookSanPin"/>
          <w:bCs/>
          <w:iCs/>
          <w:sz w:val="28"/>
          <w:szCs w:val="28"/>
          <w:lang w:val="de-DE"/>
        </w:rPr>
        <w:t>omevu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levevys</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ukk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leht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 xml:space="preserve">s: </w:t>
      </w:r>
      <w:r>
        <w:rPr>
          <w:rFonts w:ascii="Times New Roman" w:hAnsi="Times New Roman" w:eastAsia="SchoolBookSanPin"/>
          <w:bCs/>
          <w:iCs/>
          <w:sz w:val="28"/>
          <w:szCs w:val="28"/>
          <w:lang w:val="de-DE"/>
        </w:rPr>
        <w:t>kylv</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aglus</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in: avai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zi: kuuz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с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ён</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оизмен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ообразующ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i-, -</w:t>
      </w:r>
      <w:r>
        <w:rPr>
          <w:rFonts w:ascii="Times New Roman" w:hAnsi="Times New Roman" w:eastAsia="SchoolBookSanPin"/>
          <w:bCs/>
          <w:iCs/>
          <w:sz w:val="28"/>
          <w:szCs w:val="28"/>
          <w:lang w:val="de-DE"/>
        </w:rPr>
        <w:t>loi</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Ke</w:t>
      </w:r>
      <w:r>
        <w:rPr>
          <w:rFonts w:ascii="Times New Roman" w:hAnsi="Times New Roman" w:eastAsia="SchoolBookSanPin"/>
          <w:bCs/>
          <w:iCs/>
          <w:sz w:val="28"/>
          <w:szCs w:val="28"/>
          <w:lang w:val="de-DE"/>
        </w:rPr>
        <w:t>d</w:t>
      </w:r>
      <w:r>
        <w:rPr>
          <w:rFonts w:ascii="Times New Roman" w:hAnsi="Times New Roman" w:eastAsia="SchoolBookSanPin"/>
          <w:bCs/>
          <w:iCs/>
          <w:sz w:val="28"/>
          <w:szCs w:val="28"/>
          <w:lang w:val="fi-FI"/>
        </w:rPr>
        <w:t>ä? Midä? -i: poigu – poigii, lehmy-lehmii, järvi-järvii, lapsi-lapsii, kylä-kylii, kala-kaloi, randu-randoi, -</w:t>
      </w:r>
      <w:r>
        <w:rPr>
          <w:rFonts w:ascii="Times New Roman" w:hAnsi="Times New Roman" w:eastAsia="SchoolBookSanPin"/>
          <w:bCs/>
          <w:iCs/>
          <w:sz w:val="28"/>
          <w:szCs w:val="28"/>
          <w:lang w:val="de-DE"/>
        </w:rPr>
        <w:t>loi</w:t>
      </w:r>
      <w:r>
        <w:rPr>
          <w:rFonts w:ascii="Times New Roman" w:hAnsi="Times New Roman" w:eastAsia="SchoolBookSanPin"/>
          <w:bCs/>
          <w:iCs/>
          <w:sz w:val="28"/>
          <w:szCs w:val="28"/>
          <w:lang w:val="fi-FI"/>
        </w:rPr>
        <w:t>,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ruadolo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i</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ylyl</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Kenen? Min? -en, -n: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rvi</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rvil</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i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ihmu</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vihmoi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ahnu</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vahnoi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ez</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kezie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naine</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naizie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soba</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sobie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odi</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kodil</w:t>
      </w:r>
      <w:r>
        <w:rPr>
          <w:rFonts w:ascii="Times New Roman" w:hAnsi="Times New Roman" w:eastAsia="SchoolBookSanPin"/>
          <w:bCs/>
          <w:iCs/>
          <w:sz w:val="28"/>
          <w:szCs w:val="28"/>
          <w:lang w:val="fi-FI"/>
        </w:rPr>
        <w:t>o</w:t>
      </w:r>
      <w:r>
        <w:rPr>
          <w:rFonts w:ascii="Times New Roman" w:hAnsi="Times New Roman" w:eastAsia="SchoolBookSanPin"/>
          <w:bCs/>
          <w:iCs/>
          <w:sz w:val="28"/>
          <w:szCs w:val="28"/>
          <w:lang w:val="de-DE"/>
        </w:rPr>
        <w:t>i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alolois, huonuksispäi, uuličoil.</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nä tiezin händy lapsenn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ратк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fi-FI"/>
        </w:rPr>
        <w:t>: a ~ o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fi-FI"/>
        </w:rPr>
        <w:t>): vihma|s ~ vihmo|i|s, anna|n ~ anno|i|n, a ~ u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fi-FI"/>
        </w:rPr>
        <w:t xml:space="preserve">): orava|n ~ oravu|a, čoma|n ~ čomu|a, </w:t>
      </w:r>
      <w:r>
        <w:rPr>
          <w:rFonts w:ascii="Times New Roman" w:hAnsi="Times New Roman" w:eastAsia="SchoolBookSanPin"/>
          <w:bCs/>
          <w:sz w:val="28"/>
          <w:szCs w:val="28"/>
          <w:lang w:val="ru-RU"/>
        </w:rPr>
        <w:t>а</w:t>
      </w:r>
      <w:r>
        <w:rPr>
          <w:rFonts w:ascii="Times New Roman" w:hAnsi="Times New Roman" w:eastAsia="SchoolBookSanPin"/>
          <w:bCs/>
          <w:sz w:val="28"/>
          <w:szCs w:val="28"/>
          <w:lang w:val="fi-FI"/>
        </w:rPr>
        <w:t xml:space="preserve"> ~ 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fi-FI"/>
        </w:rPr>
        <w:t>): paha|t ~ pahe|mba|t, a ~ ø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fi-FI"/>
        </w:rPr>
        <w:t>): oksa|l ~ oks|i|l, musta|s ~ must|i|s, sovva|n ~ sovv|i|n; ä ~ i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fi-FI"/>
        </w:rPr>
        <w:t>): kezä|n ~ kezi|ä, hyvä|n ~ hyvi|ä, ä ~ 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fi-FI"/>
        </w:rPr>
        <w:t>): jyrkä|s ~ jyrke|mbä|s, ä ~ ø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fi-FI"/>
        </w:rPr>
        <w:t>): silmä|s ~ silm|i|s, kestä|n ~ kest|i|n; e ~ i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fi-FI"/>
        </w:rPr>
        <w:t>): kiven ~ kivie, e ~ o, ö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fi-FI"/>
        </w:rPr>
        <w:t>): tule|n ~ tulo|u, mene|t ~ menö|y, e ~ ø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fi-FI"/>
        </w:rPr>
        <w:t>): miele|s ~ miel|i|s, piene|l ~ pien|i|l, mene|n ~ men|i|n; o ~ u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fi-FI"/>
        </w:rPr>
        <w:t>): kello|n ~ kellu|o, ö ~ y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х</w:t>
      </w:r>
      <w:r>
        <w:rPr>
          <w:rFonts w:ascii="Times New Roman" w:hAnsi="Times New Roman" w:eastAsia="SchoolBookSanPin"/>
          <w:bCs/>
          <w:sz w:val="28"/>
          <w:szCs w:val="28"/>
          <w:lang w:val="fi-FI"/>
        </w:rPr>
        <w:t xml:space="preserve">): töhlön ~ töhlyö., </w:t>
      </w:r>
      <w:r>
        <w:rPr>
          <w:rFonts w:ascii="Times New Roman" w:hAnsi="Times New Roman" w:eastAsia="SchoolBookSanPin"/>
          <w:bCs/>
          <w:sz w:val="28"/>
          <w:szCs w:val="28"/>
          <w:lang w:val="ru-RU"/>
        </w:rPr>
        <w:t>черед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ифтонг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fi-FI"/>
        </w:rPr>
        <w:t xml:space="preserve">: ai ~ ua: harmai ~ harmua|n, ei ~ ie: valgei ~ valgie|n, </w:t>
      </w:r>
      <w:r>
        <w:rPr>
          <w:rFonts w:ascii="Times New Roman" w:hAnsi="Times New Roman" w:eastAsia="SchoolBookSanPin"/>
          <w:bCs/>
          <w:sz w:val="28"/>
          <w:szCs w:val="28"/>
          <w:lang w:val="ru-RU"/>
        </w:rPr>
        <w:t>черед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t:t (kattau-katan), čč:č (meččy-mečäs), pp:p (loppou-lopen), nd:nn (andau-annan), kk:k (häkki-häkit), šš:š (bošši-bošin), ss:s (kassu-kasat), ld:ll (peldo-pellot), mb:mm (lambii-lammit), lg:ll (kulgou-kullen), rg:rr (märgy-märrät), rd:rr (piirdäy-piirrän), g:v (lugou-luven), g:j (viga-vijat), g:</w:t>
      </w:r>
      <w:r>
        <w:rPr>
          <w:rFonts w:ascii="Times New Roman" w:hAnsi="Times New Roman" w:eastAsia="SchoolBookSanPin"/>
          <w:bCs/>
          <w:sz w:val="28"/>
          <w:szCs w:val="28"/>
          <w:lang w:val="fi-FI"/>
        </w:rPr>
        <w:t>ø</w:t>
      </w:r>
      <w:r>
        <w:rPr>
          <w:rFonts w:ascii="Times New Roman" w:hAnsi="Times New Roman" w:eastAsia="SchoolBookSanPin"/>
          <w:bCs/>
          <w:iCs/>
          <w:sz w:val="28"/>
          <w:szCs w:val="28"/>
          <w:lang w:val="fi-FI"/>
        </w:rPr>
        <w:t xml:space="preserve"> (mägi-mäin), d:v (mado-mavot), d:j (voidau-voijan), d:</w:t>
      </w:r>
      <w:r>
        <w:rPr>
          <w:rFonts w:ascii="Times New Roman" w:hAnsi="Times New Roman" w:eastAsia="SchoolBookSanPin"/>
          <w:bCs/>
          <w:sz w:val="28"/>
          <w:szCs w:val="28"/>
          <w:lang w:val="fi-FI"/>
        </w:rPr>
        <w:t>ø</w:t>
      </w:r>
      <w:r>
        <w:rPr>
          <w:rFonts w:ascii="Times New Roman" w:hAnsi="Times New Roman" w:eastAsia="SchoolBookSanPin"/>
          <w:bCs/>
          <w:iCs/>
          <w:sz w:val="28"/>
          <w:szCs w:val="28"/>
          <w:lang w:val="fi-FI"/>
        </w:rPr>
        <w:t xml:space="preserve"> (ruadau-ruan), b:v (boba-bovat), </w:t>
      </w:r>
      <w:r>
        <w:rPr>
          <w:rFonts w:ascii="Times New Roman" w:hAnsi="Times New Roman" w:eastAsia="SchoolBookSanPin"/>
          <w:bCs/>
          <w:iCs/>
          <w:sz w:val="28"/>
          <w:szCs w:val="28"/>
          <w:lang w:val="ru-RU"/>
        </w:rPr>
        <w:t>с</w:t>
      </w:r>
      <w:r>
        <w:rPr>
          <w:rFonts w:ascii="Times New Roman" w:hAnsi="Times New Roman" w:eastAsia="SchoolBookSanPin"/>
          <w:bCs/>
          <w:sz w:val="28"/>
          <w:szCs w:val="28"/>
          <w:lang w:val="ru-RU"/>
        </w:rPr>
        <w:t>иль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тяжательны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poigan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oiga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oiga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рат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lat</w:t>
      </w:r>
      <w:r>
        <w:rPr>
          <w:rFonts w:ascii="Times New Roman" w:hAnsi="Times New Roman" w:eastAsia="SchoolBookSanPin"/>
          <w:bCs/>
          <w:sz w:val="28"/>
          <w:szCs w:val="28"/>
          <w:lang w:val="fi-FI"/>
        </w:rPr>
        <w:t>'</w:t>
      </w:r>
      <w:r>
        <w:rPr>
          <w:rFonts w:ascii="Times New Roman" w:hAnsi="Times New Roman" w:eastAsia="SchoolBookSanPin"/>
          <w:bCs/>
          <w:sz w:val="28"/>
          <w:szCs w:val="28"/>
          <w:lang w:val="de-DE"/>
        </w:rPr>
        <w:t>e</w:t>
      </w:r>
      <w:r>
        <w:rPr>
          <w:rFonts w:ascii="Times New Roman" w:hAnsi="Times New Roman" w:eastAsia="SchoolBookSanPin"/>
          <w:bCs/>
          <w:sz w:val="28"/>
          <w:szCs w:val="28"/>
          <w:lang w:val="fi-FI"/>
        </w:rPr>
        <w:t>-</w:t>
      </w:r>
      <w:r>
        <w:rPr>
          <w:rFonts w:ascii="Times New Roman" w:hAnsi="Times New Roman" w:eastAsia="SchoolBookSanPin"/>
          <w:bCs/>
          <w:sz w:val="28"/>
          <w:szCs w:val="28"/>
          <w:lang w:val="de-DE"/>
        </w:rPr>
        <w:t>lattie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arvata</w:t>
      </w:r>
      <w:r>
        <w:rPr>
          <w:rFonts w:ascii="Times New Roman" w:hAnsi="Times New Roman" w:eastAsia="SchoolBookSanPin"/>
          <w:bCs/>
          <w:sz w:val="28"/>
          <w:szCs w:val="28"/>
          <w:lang w:val="fi-FI"/>
        </w:rPr>
        <w:t>-</w:t>
      </w:r>
      <w:r>
        <w:rPr>
          <w:rFonts w:ascii="Times New Roman" w:hAnsi="Times New Roman" w:eastAsia="SchoolBookSanPin"/>
          <w:bCs/>
          <w:sz w:val="28"/>
          <w:szCs w:val="28"/>
          <w:lang w:val="de-DE"/>
        </w:rPr>
        <w:t>arbua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w:t>
      </w:r>
      <w:r>
        <w:rPr>
          <w:rFonts w:ascii="Times New Roman" w:hAnsi="Times New Roman" w:eastAsia="SchoolBookSanPin"/>
          <w:bCs/>
          <w:iCs/>
          <w:sz w:val="28"/>
          <w:szCs w:val="28"/>
          <w:lang w:val="fi-FI"/>
        </w:rPr>
        <w:t xml:space="preserve"> tämä, se, neče, tai, nengoine, tämmöine, semmoine, nämmä/nämät, net, nenne/nenet, nuot, nengozet, tämmözet, semmoze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зврат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fi-FI"/>
        </w:rPr>
        <w:t xml:space="preserve">: ič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Ken?, </w:t>
      </w:r>
      <w:r>
        <w:rPr>
          <w:rFonts w:ascii="Times New Roman" w:hAnsi="Times New Roman" w:eastAsia="SchoolBookSanPin"/>
          <w:bCs/>
          <w:iCs/>
          <w:sz w:val="28"/>
          <w:szCs w:val="28"/>
          <w:lang w:val="de-DE"/>
        </w:rPr>
        <w:t>Ket</w:t>
      </w:r>
      <w:r>
        <w:rPr>
          <w:rFonts w:ascii="Times New Roman" w:hAnsi="Times New Roman" w:eastAsia="SchoolBookSanPin"/>
          <w:bCs/>
          <w:iCs/>
          <w:sz w:val="28"/>
          <w:szCs w:val="28"/>
          <w:lang w:val="fi-FI"/>
        </w:rPr>
        <w:t xml:space="preserve">?, Mi?, </w:t>
      </w:r>
      <w:r>
        <w:rPr>
          <w:rFonts w:ascii="Times New Roman" w:hAnsi="Times New Roman" w:eastAsia="SchoolBookSanPin"/>
          <w:bCs/>
          <w:iCs/>
          <w:sz w:val="28"/>
          <w:szCs w:val="28"/>
          <w:lang w:val="de-DE"/>
        </w:rPr>
        <w:t>Mit</w:t>
      </w:r>
      <w:r>
        <w:rPr>
          <w:rFonts w:ascii="Times New Roman" w:hAnsi="Times New Roman" w:eastAsia="SchoolBookSanPin"/>
          <w:bCs/>
          <w:iCs/>
          <w:sz w:val="28"/>
          <w:szCs w:val="28"/>
          <w:lang w:val="fi-FI"/>
        </w:rPr>
        <w:t>?, Ku</w:t>
      </w:r>
      <w:r>
        <w:rPr>
          <w:rFonts w:ascii="Times New Roman" w:hAnsi="Times New Roman" w:eastAsia="SchoolBookSanPin"/>
          <w:bCs/>
          <w:iCs/>
          <w:sz w:val="28"/>
          <w:szCs w:val="28"/>
          <w:lang w:val="de-DE"/>
        </w:rPr>
        <w:t>da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Mittuin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Kudama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Mittuma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ke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uda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ittui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e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i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udama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ittuma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kai, joga, jogahine, toine, kaikin, jogahizet, toizet, mollei, mollemba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nike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nim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nikuda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nimittuine</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kenlien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entah</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t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itah</w:t>
      </w:r>
      <w:r>
        <w:rPr>
          <w:rFonts w:ascii="Times New Roman" w:hAnsi="Times New Roman" w:eastAsia="SchoolBookSanPin"/>
          <w:bCs/>
          <w:iCs/>
          <w:sz w:val="28"/>
          <w:szCs w:val="28"/>
          <w:lang w:val="fi-FI"/>
        </w:rPr>
        <w:t>(</w:t>
      </w:r>
      <w:r>
        <w:rPr>
          <w:rFonts w:ascii="Times New Roman" w:hAnsi="Times New Roman" w:eastAsia="SchoolBookSanPin"/>
          <w:bCs/>
          <w:iCs/>
          <w:sz w:val="28"/>
          <w:szCs w:val="28"/>
          <w:lang w:val="de-DE"/>
        </w:rPr>
        <w:t>t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ilien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udaitaht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ittuinetaht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etlien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itlienn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udama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udake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udamid</w:t>
      </w:r>
      <w:r>
        <w:rPr>
          <w:rFonts w:ascii="Times New Roman" w:hAnsi="Times New Roman" w:eastAsia="SchoolBookSanPin"/>
          <w:bCs/>
          <w:iCs/>
          <w:sz w:val="28"/>
          <w:szCs w:val="28"/>
          <w:lang w:val="fi-FI"/>
        </w:rPr>
        <w:t>ä,</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епен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lang w:val="fi-FI"/>
        </w:rPr>
        <w:t xml:space="preserve">: nuorembi, nuoremban,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lang w:val="fi-FI"/>
        </w:rPr>
        <w:t xml:space="preserve">: nuorin, nuoriman),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мпар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перл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sanoin, en sanonuh, saimmo, emmo suannuh, häi tuli, häi ei tulluh, hyö oldih, hyö ei oldu, </w:t>
      </w:r>
      <w:r>
        <w:rPr>
          <w:rFonts w:ascii="Times New Roman" w:hAnsi="Times New Roman" w:eastAsia="SchoolBookSanPin"/>
          <w:bCs/>
          <w:iCs/>
          <w:sz w:val="28"/>
          <w:szCs w:val="28"/>
          <w:lang w:val="ru-RU"/>
        </w:rPr>
        <w:t>ч</w:t>
      </w:r>
      <w:r>
        <w:rPr>
          <w:rFonts w:ascii="Times New Roman" w:hAnsi="Times New Roman" w:eastAsia="SchoolBookSanPin"/>
          <w:bCs/>
          <w:sz w:val="28"/>
          <w:szCs w:val="28"/>
          <w:lang w:val="ru-RU"/>
        </w:rPr>
        <w:t>еред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е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xml:space="preserve"> -i: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с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fi-FI"/>
        </w:rPr>
        <w:t xml:space="preserve"> (a~o, a~ø, ä~ø, e~ø);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ифтонг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fi-FI"/>
        </w:rPr>
        <w:t xml:space="preserve"> (ua~a, iä~ ä, uo~o, yö~ö); </w:t>
      </w:r>
      <w:r>
        <w:rPr>
          <w:rFonts w:ascii="Times New Roman" w:hAnsi="Times New Roman" w:eastAsia="SchoolBookSanPin"/>
          <w:bCs/>
          <w:sz w:val="28"/>
          <w:szCs w:val="28"/>
          <w:lang w:val="ru-RU"/>
        </w:rPr>
        <w:t>черед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е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xml:space="preserve"> -i: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с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w:t>
      </w:r>
      <w:r>
        <w:rPr>
          <w:rFonts w:ascii="Times New Roman" w:hAnsi="Times New Roman" w:eastAsia="SchoolBookSanPin"/>
          <w:bCs/>
          <w:sz w:val="28"/>
          <w:szCs w:val="28"/>
          <w:lang w:val="fi-FI"/>
        </w:rPr>
        <w:t xml:space="preserve">~o); </w:t>
      </w:r>
      <w:r>
        <w:rPr>
          <w:rFonts w:ascii="Times New Roman" w:hAnsi="Times New Roman" w:eastAsia="SchoolBookSanPin"/>
          <w:bCs/>
          <w:sz w:val="28"/>
          <w:szCs w:val="28"/>
          <w:lang w:val="ru-RU"/>
        </w:rPr>
        <w:t>конеч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ифтонг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ы</w:t>
      </w:r>
      <w:r>
        <w:rPr>
          <w:rFonts w:ascii="Times New Roman" w:hAnsi="Times New Roman" w:eastAsia="SchoolBookSanPin"/>
          <w:bCs/>
          <w:sz w:val="28"/>
          <w:szCs w:val="28"/>
          <w:lang w:val="fi-FI"/>
        </w:rPr>
        <w:t xml:space="preserve"> (ua~a, iä~ä),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olen lähtenyh, en ole lähtenyh, olet tuonnuh, et ole tuonnuh, häi on mennyh, häi ei ole mennyh, olemmo ruadanuh, emmo ole ruadanuh, oletto vallinnuh, etto ole vallinnuh, Konzubo sinä olet loppenuh universitietan? – Kaksi vuottu tagaperin.,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люсквамперфекта</w:t>
      </w:r>
      <w:r>
        <w:rPr>
          <w:rFonts w:ascii="Times New Roman" w:hAnsi="Times New Roman" w:eastAsia="SchoolBookSanPin"/>
          <w:bCs/>
          <w:sz w:val="28"/>
          <w:szCs w:val="28"/>
          <w:lang w:val="fi-FI"/>
        </w:rPr>
        <w:t xml:space="preserve">: olin ottanuh, en olluh ottanuh, olit myönnyh, et olluh myönnyh, häi oli pannuh, häi ei olluh pannuh, olimmo kabrastannuh, emmo olluh kabrastannuh, olitto vallinnuh, etto olluh vallinnuh.,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уду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турум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спомог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ruveta, roija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туру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турум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mah, -mäh,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2, 3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1, 2, 3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ta, älä ota, ä</w:t>
      </w:r>
      <w:r>
        <w:rPr>
          <w:rFonts w:ascii="Times New Roman" w:hAnsi="Times New Roman" w:eastAsia="SchoolBookSanPin"/>
          <w:bCs/>
          <w:iCs/>
          <w:sz w:val="28"/>
          <w:szCs w:val="28"/>
          <w:lang w:val="de-DE"/>
        </w:rPr>
        <w:t>lgäh ottakkah, ottakkua, otettahes, älä luve, älgäh lugekkah, älgiä lugekkua, äldähes lugiettahes, älä juo, älgäh juogah, älgiä juogua, äldähes juodahes, älä katkua, älgäh katkakkah, älgiä katkakkua, äldähes katkattahes, älä hävie, älgäh hävikkäh, älgiä hävikkiä, äldähes hävittähes.,</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зъявитель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дикати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лов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диционал</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тенциаль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тенциал</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диционал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laskizin, en laskis, ottazit, et otta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 xml:space="preserve">häi tulis, häi ei tulis, paikkuazimmo, emmo paikkuas, selgizitto, etto selgies, hyö lähettäs, ei lähettäs., </w:t>
      </w:r>
      <w:r>
        <w:rPr>
          <w:rFonts w:ascii="Times New Roman" w:hAnsi="Times New Roman" w:eastAsia="SchoolBookSanPin"/>
          <w:bCs/>
          <w:iCs/>
          <w:sz w:val="28"/>
          <w:szCs w:val="28"/>
          <w:lang w:val="ru-RU"/>
        </w:rPr>
        <w:t>у</w:t>
      </w:r>
      <w:r>
        <w:rPr>
          <w:rFonts w:ascii="Times New Roman" w:hAnsi="Times New Roman" w:eastAsia="SchoolBookSanPin"/>
          <w:bCs/>
          <w:sz w:val="28"/>
          <w:szCs w:val="28"/>
          <w:lang w:val="ru-RU"/>
        </w:rPr>
        <w:t>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лов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de-DE"/>
        </w:rPr>
        <w:t xml:space="preserve"> -nuzi, -nyzi, -nnuzi, -nnyzi, -nus, -nys, -nnus, -nnys,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лов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de-DE"/>
        </w:rPr>
        <w:t xml:space="preserve"> -izi-, -is- </w:t>
      </w:r>
      <w:r>
        <w:rPr>
          <w:rFonts w:ascii="Times New Roman" w:hAnsi="Times New Roman" w:eastAsia="SchoolBookSanPin"/>
          <w:bCs/>
          <w:sz w:val="28"/>
          <w:szCs w:val="28"/>
          <w:lang w:val="ru-RU"/>
        </w:rPr>
        <w:t>вспомогатель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de-DE"/>
        </w:rPr>
        <w:t xml:space="preserve"> olla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de-DE"/>
        </w:rPr>
        <w:t xml:space="preserve"> -nuh, -nyh, -nnuh, -nnyh, -du, -dy, -tu, -ty, -ttu, -tty,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тенциаль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тенциал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рамматически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de-DE"/>
        </w:rPr>
        <w:t xml:space="preserve"> -ne, -nne, -no, -nö, -nno, -nnö,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I, II </w:t>
      </w:r>
      <w:r>
        <w:rPr>
          <w:rFonts w:ascii="Times New Roman" w:hAnsi="Times New Roman" w:eastAsia="SchoolBookSanPin"/>
          <w:bCs/>
          <w:sz w:val="28"/>
          <w:szCs w:val="28"/>
          <w:lang w:val="ru-RU"/>
        </w:rPr>
        <w:t>причаст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к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озврат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рамматически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ем</w:t>
      </w:r>
      <w:r>
        <w:rPr>
          <w:rFonts w:ascii="Times New Roman" w:hAnsi="Times New Roman" w:eastAsia="SchoolBookSanPin"/>
          <w:bCs/>
          <w:sz w:val="28"/>
          <w:szCs w:val="28"/>
          <w:lang w:val="de-DE"/>
        </w:rPr>
        <w:t xml:space="preserve"> -kseh,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еопределён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н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значении</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Pakittavua eluo nikonzu ei ole liigua.</w:t>
      </w:r>
      <w:r>
        <w:rPr>
          <w:rFonts w:ascii="Times New Roman" w:hAnsi="Times New Roman" w:eastAsia="SchoolBookSanPin"/>
          <w:bCs/>
          <w:iCs/>
          <w:sz w:val="28"/>
          <w:szCs w:val="28"/>
          <w:lang w:val="fi-FI"/>
        </w:rPr>
        <w:t>;</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бужд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ействию</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Kohendettavat sovat pidäy enzimäi pestä.,</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финитивов</w:t>
      </w:r>
      <w:r>
        <w:rPr>
          <w:rFonts w:ascii="Times New Roman" w:hAnsi="Times New Roman" w:eastAsia="SchoolBookSanPin"/>
          <w:bCs/>
          <w:sz w:val="28"/>
          <w:szCs w:val="28"/>
          <w:lang w:val="de-DE"/>
        </w:rPr>
        <w:t xml:space="preserve">: I </w:t>
      </w:r>
      <w:r>
        <w:rPr>
          <w:rFonts w:ascii="Times New Roman" w:hAnsi="Times New Roman" w:eastAsia="SchoolBookSanPin"/>
          <w:bCs/>
          <w:sz w:val="28"/>
          <w:szCs w:val="28"/>
          <w:lang w:val="ru-RU"/>
        </w:rPr>
        <w:t>инфинити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рамматически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de-DE"/>
        </w:rPr>
        <w:t xml:space="preserve"> -a, -ä, -o, -ö, -e, -ja, -jä, -va, -vä, -ta, -tä, -la, -lä, -na, -nä,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ллатив</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mennä ostamah, pezemäh, keriämäh</w:t>
      </w:r>
      <w:r>
        <w:rPr>
          <w:rFonts w:ascii="Times New Roman" w:hAnsi="Times New Roman" w:eastAsia="SchoolBookSanPin"/>
          <w:bCs/>
          <w:sz w:val="28"/>
          <w:szCs w:val="28"/>
          <w:lang w:val="de-DE"/>
        </w:rPr>
        <w:t xml:space="preserve">, ruveta pajattamah, ruadamah,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lapset </w:t>
      </w:r>
      <w:r>
        <w:rPr>
          <w:rFonts w:ascii="Times New Roman" w:hAnsi="Times New Roman" w:eastAsia="SchoolBookSanPin"/>
          <w:bCs/>
          <w:iCs/>
          <w:sz w:val="28"/>
          <w:szCs w:val="28"/>
          <w:lang w:val="de-DE"/>
        </w:rPr>
        <w:t>ollah opastumas</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латив</w:t>
      </w:r>
      <w:r>
        <w:rPr>
          <w:rFonts w:ascii="Times New Roman" w:hAnsi="Times New Roman" w:eastAsia="SchoolBookSanPin"/>
          <w:bCs/>
          <w:sz w:val="28"/>
          <w:szCs w:val="28"/>
          <w:lang w:val="de-DE"/>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nostattua tyttö maguamas.</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правл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de-DE"/>
        </w:rPr>
        <w:t>:</w:t>
      </w:r>
      <w:r>
        <w:rPr>
          <w:rFonts w:ascii="Times New Roman" w:hAnsi="Times New Roman" w:eastAsia="SchoolBookSanPin"/>
          <w:bCs/>
          <w:iCs/>
          <w:sz w:val="28"/>
          <w:szCs w:val="28"/>
          <w:lang w:val="de-DE"/>
        </w:rPr>
        <w:t xml:space="preserve"> kunnivoija, suvaija, vihata, kiittiä, varata, toivottua (kedä? midä?), ottua ozua (keh? mih?), lugie (midä?), paista (mih nähte?), </w:t>
      </w:r>
      <w:r>
        <w:rPr>
          <w:rFonts w:ascii="Times New Roman" w:hAnsi="Times New Roman" w:eastAsia="SchoolBookSanPin"/>
          <w:bCs/>
          <w:sz w:val="28"/>
          <w:szCs w:val="28"/>
          <w:lang w:val="de-DE"/>
        </w:rPr>
        <w:t xml:space="preserve">tuttavuo </w:t>
      </w:r>
      <w:r>
        <w:rPr>
          <w:rFonts w:ascii="Times New Roman" w:hAnsi="Times New Roman" w:eastAsia="SchoolBookSanPin"/>
          <w:bCs/>
          <w:iCs/>
          <w:sz w:val="28"/>
          <w:szCs w:val="28"/>
          <w:lang w:val="de-DE"/>
        </w:rPr>
        <w:t xml:space="preserve">(keh? mih?) </w:t>
      </w:r>
      <w:r>
        <w:rPr>
          <w:rFonts w:ascii="Times New Roman" w:hAnsi="Times New Roman" w:eastAsia="SchoolBookSanPin"/>
          <w:bCs/>
          <w:iCs/>
          <w:sz w:val="28"/>
          <w:szCs w:val="28"/>
          <w:lang w:val="ru-RU"/>
        </w:rPr>
        <w:t>и</w:t>
      </w:r>
      <w:r>
        <w:rPr>
          <w:rFonts w:ascii="Times New Roman" w:hAnsi="Times New Roman" w:eastAsia="SchoolBookSanPin"/>
          <w:bCs/>
          <w:iCs/>
          <w:sz w:val="28"/>
          <w:szCs w:val="28"/>
          <w:lang w:val="de-DE"/>
        </w:rPr>
        <w:t xml:space="preserve"> </w:t>
      </w:r>
      <w:r>
        <w:rPr>
          <w:rFonts w:ascii="Times New Roman" w:hAnsi="Times New Roman" w:eastAsia="SchoolBookSanPin"/>
          <w:bCs/>
          <w:iCs/>
          <w:sz w:val="28"/>
          <w:szCs w:val="28"/>
          <w:lang w:val="ru-RU"/>
        </w:rPr>
        <w:t>другое</w:t>
      </w:r>
      <w:r>
        <w:rPr>
          <w:rFonts w:ascii="Times New Roman" w:hAnsi="Times New Roman" w:eastAsia="SchoolBookSanPin"/>
          <w:bCs/>
          <w:iCs/>
          <w:sz w:val="28"/>
          <w:szCs w:val="28"/>
          <w:lang w:val="de-DE"/>
        </w:rPr>
        <w:t>.</w:t>
      </w:r>
      <w:r>
        <w:rPr>
          <w:rFonts w:ascii="Times New Roman" w:hAnsi="Times New Roman" w:eastAsia="SchoolBookSanPin"/>
          <w:bCs/>
          <w:sz w:val="28"/>
          <w:szCs w:val="28"/>
          <w:lang w:val="de-DE"/>
        </w:rPr>
        <w:t xml:space="preserve"> </w:t>
      </w:r>
    </w:p>
    <w:p w14:paraId="317EB8CE">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de-DE"/>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de-DE"/>
        </w:rPr>
        <w:t xml:space="preserve"> 1 000 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seiččemes – seiččemendel – seiččemendenny – seiččemetty,</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реч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раз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р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чин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цел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акж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реч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одаль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характер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al, alpäi, alle, alači, edeh, ies, jälgeh, keskeh, keskes, keskel, kohtas, luo, luokse, piäs, rinnal, tagan, tuakse, vieres, yliči, ymbäri, aigua, peräh, täh, valdua, jytyi, varah, sijas, tilas, myö, pitkin, vaste, läbi, piäliči, poikki, siiriči, ymbäri, tuači, päi, niškoi, varoin, suate, jälles, halgi, kohti, lähäl, myödäh, enne, ilmai, paiči,</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w:t>
      </w:r>
      <w:r>
        <w:rPr>
          <w:rFonts w:ascii="Times New Roman" w:hAnsi="Times New Roman" w:eastAsia="SchoolBookSanPin"/>
          <w:bCs/>
          <w:iCs/>
          <w:sz w:val="28"/>
          <w:szCs w:val="28"/>
          <w:lang w:val="de-DE"/>
        </w:rPr>
        <w:t>da, ga, i, ni, ku, sego, taigo, kuibo, ku vai, ga ku.</w:t>
      </w:r>
    </w:p>
    <w:p w14:paraId="158E6F35">
      <w:pPr>
        <w:spacing w:after="0" w:line="35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41.</w:t>
      </w:r>
      <w:r>
        <w:rPr>
          <w:rFonts w:ascii="Times New Roman" w:hAnsi="Times New Roman" w:eastAsia="SchoolBookSanPin"/>
          <w:bCs/>
          <w:sz w:val="28"/>
          <w:szCs w:val="28"/>
          <w:lang w:val="de-DE"/>
        </w:rPr>
        <w:t>11.6.3.</w:t>
      </w:r>
      <w:r>
        <w:rPr>
          <w:rFonts w:ascii="Times New Roman" w:hAnsi="Times New Roman" w:eastAsia="SchoolBookSanPin"/>
          <w:bCs/>
          <w:sz w:val="28"/>
          <w:szCs w:val="28"/>
          <w:lang w:val="ru-RU"/>
        </w:rPr>
        <w:t> Владе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зна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ме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уществля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жличност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щ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спользу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зн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ционально</w:t>
      </w:r>
      <w:r>
        <w:rPr>
          <w:rFonts w:ascii="Times New Roman" w:hAnsi="Times New Roman" w:eastAsia="SchoolBookSanPin"/>
          <w:bCs/>
          <w:sz w:val="28"/>
          <w:szCs w:val="28"/>
          <w:lang w:val="de-DE"/>
        </w:rPr>
        <w:t>-</w:t>
      </w:r>
      <w:r>
        <w:rPr>
          <w:rFonts w:ascii="Times New Roman" w:hAnsi="Times New Roman" w:eastAsia="SchoolBookSanPin"/>
          <w:bCs/>
          <w:sz w:val="28"/>
          <w:szCs w:val="28"/>
          <w:lang w:val="ru-RU"/>
        </w:rPr>
        <w:t>культур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обенностя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вое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гион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вои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лемент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ев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веден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тике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мк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емати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держ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ратк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едставля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ливвиковское наречие) родн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трану, мал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одину</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ультур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явл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быт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остопримечательност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ыдающиес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люд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казы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мощ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гостя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ладеющи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арельским язык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язык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итуация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вседневн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щ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осител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арель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языка (ливвиковское нареч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ъясни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стонахожд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общи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озможны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аршрут</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w:t>
      </w:r>
      <w:r>
        <w:rPr>
          <w:rFonts w:ascii="Times New Roman" w:hAnsi="Times New Roman" w:eastAsia="SchoolBookSanPin"/>
          <w:bCs/>
          <w:sz w:val="28"/>
          <w:szCs w:val="28"/>
          <w:lang w:val="ru-RU"/>
        </w:rPr>
        <w:t>другое</w:t>
      </w:r>
      <w:r>
        <w:rPr>
          <w:rFonts w:ascii="Times New Roman" w:hAnsi="Times New Roman" w:eastAsia="SchoolBookSanPin"/>
          <w:bCs/>
          <w:sz w:val="28"/>
          <w:szCs w:val="28"/>
          <w:lang w:val="de-DE"/>
        </w:rPr>
        <w:t>).</w:t>
      </w:r>
    </w:p>
    <w:p w14:paraId="0FD232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w:t>
      </w:r>
      <w:r>
        <w:rPr>
          <w:rFonts w:ascii="Times New Roman" w:hAnsi="Times New Roman" w:eastAsia="SchoolBookSanPin"/>
          <w:bCs/>
          <w:sz w:val="28"/>
          <w:szCs w:val="28"/>
          <w:lang w:val="de-DE"/>
        </w:rPr>
        <w:t>11.6.4.</w:t>
      </w:r>
      <w:r>
        <w:rPr>
          <w:rFonts w:ascii="Times New Roman" w:hAnsi="Times New Roman" w:eastAsia="SchoolBookSanPin"/>
          <w:bCs/>
          <w:sz w:val="28"/>
          <w:szCs w:val="28"/>
          <w:lang w:val="ru-RU"/>
        </w:rPr>
        <w:t> Владе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мпенсаторн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ме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спользо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тен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удирован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языков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текстуальн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огадку</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ABB78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7. Предметные результаты изучения родного (карельского) языка (ливвиковское наречие). К концу обучения в 9 классе обучающийся научится:</w:t>
      </w:r>
    </w:p>
    <w:p w14:paraId="1BAAD5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7.1. Коммуникативные умения.</w:t>
      </w:r>
    </w:p>
    <w:p w14:paraId="0B6002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 вести комбинированный диалог, включающий различные виды диалогов (диалог этикетного характера, диалог – 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до 6-8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7D8810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75DCD9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544406E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заполнять анкеты и формуляры, сообщая о себе основные сведения, писать электронное сообщение личного характера, соблюдая речевой этикет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60B55E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7.2. Языковые умения и навыки.</w:t>
      </w:r>
    </w:p>
    <w:p w14:paraId="023E35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 </w:t>
      </w:r>
    </w:p>
    <w:p w14:paraId="5624A2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рфографическими навыками: правильно писать изученные слова.</w:t>
      </w:r>
    </w:p>
    <w:p w14:paraId="1E5851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02D0E4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 суффиксы имён существительных: суффикс -</w:t>
      </w:r>
      <w:r>
        <w:rPr>
          <w:rFonts w:ascii="Times New Roman" w:hAnsi="Times New Roman" w:eastAsia="SchoolBookSanPin"/>
          <w:bCs/>
          <w:sz w:val="28"/>
          <w:szCs w:val="28"/>
          <w:lang w:val="fi-FI"/>
        </w:rPr>
        <w:t>j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akendaj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lastajat</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ain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innal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u</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odoil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y</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kko</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ikk</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koivikk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ed</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jikk</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all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iha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u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y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glu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hyvys</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u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vy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č</w:t>
      </w:r>
      <w:r>
        <w:rPr>
          <w:rFonts w:ascii="Times New Roman" w:hAnsi="Times New Roman" w:eastAsia="SchoolBookSanPin"/>
          <w:bCs/>
          <w:iCs/>
          <w:sz w:val="28"/>
          <w:szCs w:val="28"/>
          <w:lang w:val="de-DE"/>
        </w:rPr>
        <w:t>omevu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evevys</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iekk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ieniniekk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laniekk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abe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tkur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ig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i</w:t>
      </w:r>
      <w:r>
        <w:rPr>
          <w:rFonts w:ascii="Times New Roman" w:hAnsi="Times New Roman" w:eastAsia="SchoolBookSanPin"/>
          <w:bCs/>
          <w:iCs/>
          <w:sz w:val="28"/>
          <w:szCs w:val="28"/>
          <w:lang w:val="ru-RU"/>
        </w:rPr>
        <w:t>, -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m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eiko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kko</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ikk</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havvikk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vikk</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ko</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kk</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brihakk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kk</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l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obrall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ysk</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l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j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evvoj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ij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t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zvat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tti</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r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uoma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y</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i</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stam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ygimin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du</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nd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stand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y</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nd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irju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avain</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iv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uanites</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w:t>
      </w:r>
      <w:r>
        <w:rPr>
          <w:rFonts w:ascii="Times New Roman" w:hAnsi="Times New Roman" w:eastAsia="SchoolBookSanPin"/>
          <w:bCs/>
          <w:iCs/>
          <w:sz w:val="28"/>
          <w:szCs w:val="28"/>
          <w:lang w:val="ru-RU"/>
        </w:rPr>
        <w:t xml:space="preserve">, -ö: </w:t>
      </w:r>
      <w:r>
        <w:rPr>
          <w:rFonts w:ascii="Times New Roman" w:hAnsi="Times New Roman" w:eastAsia="SchoolBookSanPin"/>
          <w:bCs/>
          <w:iCs/>
          <w:sz w:val="28"/>
          <w:szCs w:val="28"/>
          <w:lang w:val="de-DE"/>
        </w:rPr>
        <w:t>tul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t</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s</w:t>
      </w:r>
      <w:r>
        <w:rPr>
          <w:rFonts w:ascii="Times New Roman" w:hAnsi="Times New Roman" w:eastAsia="SchoolBookSanPin"/>
          <w:bCs/>
          <w:iCs/>
          <w:sz w:val="28"/>
          <w:szCs w:val="28"/>
          <w:lang w:val="ru-RU"/>
        </w:rPr>
        <w:t>, -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sto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yps</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uidel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tk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u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y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arrastu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ehity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rPr>
        <w:t>c</w:t>
      </w:r>
      <w:r>
        <w:rPr>
          <w:rFonts w:ascii="Times New Roman" w:hAnsi="Times New Roman" w:eastAsia="SchoolBookSanPin"/>
          <w:bCs/>
          <w:sz w:val="28"/>
          <w:szCs w:val="28"/>
          <w:lang w:val="ru-RU"/>
        </w:rPr>
        <w:t>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o</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leikkav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er</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ru-RU"/>
        </w:rPr>
        <w:t xml:space="preserve">ö, – </w:t>
      </w:r>
      <w:r>
        <w:rPr>
          <w:rFonts w:ascii="Times New Roman" w:hAnsi="Times New Roman" w:eastAsia="SchoolBookSanPin"/>
          <w:bCs/>
          <w:sz w:val="28"/>
          <w:szCs w:val="28"/>
          <w:lang w:val="ru-RU"/>
        </w:rPr>
        <w:t>суффиксы имён прилагательных: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u</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v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irjav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gevy</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ž</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ž</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la</w:t>
      </w:r>
      <w:r>
        <w:rPr>
          <w:rFonts w:ascii="Times New Roman" w:hAnsi="Times New Roman" w:eastAsia="SchoolBookSanPin"/>
          <w:bCs/>
          <w:iCs/>
          <w:sz w:val="28"/>
          <w:szCs w:val="28"/>
          <w:lang w:val="ru-RU"/>
        </w:rPr>
        <w:t>ž</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ulu</w:t>
      </w:r>
      <w:r>
        <w:rPr>
          <w:rFonts w:ascii="Times New Roman" w:hAnsi="Times New Roman" w:eastAsia="SchoolBookSanPin"/>
          <w:bCs/>
          <w:iCs/>
          <w:sz w:val="28"/>
          <w:szCs w:val="28"/>
          <w:lang w:val="ru-RU"/>
        </w:rPr>
        <w:t>ž</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ara</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uski</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k</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erok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ksakas</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toi</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t</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tuatat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allato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toi</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t</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anomat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uadamatoi</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aine</w:t>
      </w:r>
      <w:r>
        <w:rPr>
          <w:rFonts w:ascii="Times New Roman" w:hAnsi="Times New Roman" w:eastAsia="SchoolBookSanPin"/>
          <w:bCs/>
          <w:iCs/>
          <w:sz w:val="28"/>
          <w:szCs w:val="28"/>
          <w:lang w:val="ru-RU"/>
        </w:rPr>
        <w:t>, -</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dala</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de-DE"/>
        </w:rPr>
        <w:t>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yrk</w:t>
      </w:r>
      <w:r>
        <w:rPr>
          <w:rFonts w:ascii="Times New Roman" w:hAnsi="Times New Roman" w:eastAsia="SchoolBookSanPin"/>
          <w:bCs/>
          <w:iCs/>
          <w:sz w:val="28"/>
          <w:szCs w:val="28"/>
          <w:lang w:val="ru-RU"/>
        </w:rPr>
        <w:t>ä</w:t>
      </w:r>
      <w:r>
        <w:rPr>
          <w:rFonts w:ascii="Times New Roman" w:hAnsi="Times New Roman" w:eastAsia="SchoolBookSanPin"/>
          <w:bCs/>
          <w:sz w:val="28"/>
          <w:szCs w:val="28"/>
          <w:lang w:val="ru-RU"/>
        </w:rPr>
        <w:t>čč</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ttavu</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vy</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 xml:space="preserve"> suurettav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giettav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kain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kk</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ivikk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psikk</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ain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ogona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lin</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aine</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gi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eri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уффикс</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ehme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ageine</w:t>
      </w:r>
      <w:r>
        <w:rPr>
          <w:rFonts w:ascii="Times New Roman" w:hAnsi="Times New Roman" w:eastAsia="SchoolBookSanPin"/>
          <w:bCs/>
          <w:iCs/>
          <w:sz w:val="28"/>
          <w:szCs w:val="28"/>
          <w:lang w:val="ru-RU"/>
        </w:rPr>
        <w:t xml:space="preserve">, – </w:t>
      </w:r>
      <w:r>
        <w:rPr>
          <w:rFonts w:ascii="Times New Roman" w:hAnsi="Times New Roman" w:eastAsia="SchoolBookSanPin"/>
          <w:bCs/>
          <w:sz w:val="28"/>
          <w:szCs w:val="28"/>
          <w:lang w:val="ru-RU"/>
        </w:rPr>
        <w:t xml:space="preserve">глагольные суффиксы: суффикс -da, -dä: </w:t>
      </w:r>
      <w:r>
        <w:rPr>
          <w:rFonts w:ascii="Times New Roman" w:hAnsi="Times New Roman" w:eastAsia="SchoolBookSanPin"/>
          <w:bCs/>
          <w:sz w:val="28"/>
          <w:szCs w:val="28"/>
          <w:lang w:val="de-DE"/>
        </w:rPr>
        <w:t>pizard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h</w:t>
      </w:r>
      <w:r>
        <w:rPr>
          <w:rFonts w:ascii="Times New Roman" w:hAnsi="Times New Roman" w:eastAsia="SchoolBookSanPin"/>
          <w:bCs/>
          <w:sz w:val="28"/>
          <w:szCs w:val="28"/>
          <w:lang w:val="ru-RU"/>
        </w:rPr>
        <w:t>ö</w:t>
      </w:r>
      <w:r>
        <w:rPr>
          <w:rFonts w:ascii="Times New Roman" w:hAnsi="Times New Roman" w:eastAsia="SchoolBookSanPin"/>
          <w:bCs/>
          <w:sz w:val="28"/>
          <w:szCs w:val="28"/>
          <w:lang w:val="de-DE"/>
        </w:rPr>
        <w:t>yhend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ta</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varras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verest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nda</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nd</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suurend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lyhend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sta</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s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ripus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vierist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tta</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rousku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pehmitt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itt</w:t>
      </w:r>
      <w:r>
        <w:rPr>
          <w:rFonts w:ascii="Times New Roman" w:hAnsi="Times New Roman" w:eastAsia="SchoolBookSanPin"/>
          <w:bCs/>
          <w:sz w:val="28"/>
          <w:szCs w:val="28"/>
          <w:lang w:val="ru-RU"/>
        </w:rPr>
        <w:t>ä, -</w:t>
      </w:r>
      <w:r>
        <w:rPr>
          <w:rFonts w:ascii="Times New Roman" w:hAnsi="Times New Roman" w:eastAsia="SchoolBookSanPin"/>
          <w:bCs/>
          <w:sz w:val="28"/>
          <w:szCs w:val="28"/>
          <w:lang w:val="de-DE"/>
        </w:rPr>
        <w:t>i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rauhoi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pyhitt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ukk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engie</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areht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m</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rehtie</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vahne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pienet</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ks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suureks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pieneksie</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du</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d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suold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m</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rdy</w:t>
      </w:r>
      <w:r>
        <w:rPr>
          <w:rFonts w:ascii="Times New Roman" w:hAnsi="Times New Roman" w:eastAsia="SchoolBookSanPin"/>
          <w:bCs/>
          <w:sz w:val="28"/>
          <w:szCs w:val="28"/>
          <w:lang w:val="ru-RU"/>
        </w:rPr>
        <w:t>ö, суффикс -</w:t>
      </w:r>
      <w:r>
        <w:rPr>
          <w:rFonts w:ascii="Times New Roman" w:hAnsi="Times New Roman" w:eastAsia="SchoolBookSanPin"/>
          <w:bCs/>
          <w:sz w:val="28"/>
          <w:szCs w:val="28"/>
          <w:lang w:val="de-DE"/>
        </w:rPr>
        <w:t>tu</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homeh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w:t>
      </w:r>
      <w:r>
        <w:rPr>
          <w:rFonts w:ascii="Times New Roman" w:hAnsi="Times New Roman" w:eastAsia="SchoolBookSanPin"/>
          <w:bCs/>
          <w:sz w:val="28"/>
          <w:szCs w:val="28"/>
          <w:lang w:val="ru-RU"/>
        </w:rPr>
        <w:t>ö</w:t>
      </w:r>
      <w:r>
        <w:rPr>
          <w:rFonts w:ascii="Times New Roman" w:hAnsi="Times New Roman" w:eastAsia="SchoolBookSanPin"/>
          <w:bCs/>
          <w:sz w:val="28"/>
          <w:szCs w:val="28"/>
          <w:lang w:val="de-DE"/>
        </w:rPr>
        <w:t>yhty</w:t>
      </w:r>
      <w:r>
        <w:rPr>
          <w:rFonts w:ascii="Times New Roman" w:hAnsi="Times New Roman" w:eastAsia="SchoolBookSanPin"/>
          <w:bCs/>
          <w:sz w:val="28"/>
          <w:szCs w:val="28"/>
          <w:lang w:val="ru-RU"/>
        </w:rPr>
        <w:t>ö, суффикс -</w:t>
      </w:r>
      <w:r>
        <w:rPr>
          <w:rFonts w:ascii="Times New Roman" w:hAnsi="Times New Roman" w:eastAsia="SchoolBookSanPin"/>
          <w:bCs/>
          <w:sz w:val="28"/>
          <w:szCs w:val="28"/>
          <w:lang w:val="de-DE"/>
        </w:rPr>
        <w:t>su</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s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lahos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p</w:t>
      </w:r>
      <w:r>
        <w:rPr>
          <w:rFonts w:ascii="Times New Roman" w:hAnsi="Times New Roman" w:eastAsia="SchoolBookSanPin"/>
          <w:bCs/>
          <w:sz w:val="28"/>
          <w:szCs w:val="28"/>
          <w:lang w:val="ru-RU"/>
        </w:rPr>
        <w:t>ö</w:t>
      </w:r>
      <w:r>
        <w:rPr>
          <w:rFonts w:ascii="Times New Roman" w:hAnsi="Times New Roman" w:eastAsia="SchoolBookSanPin"/>
          <w:bCs/>
          <w:sz w:val="28"/>
          <w:szCs w:val="28"/>
          <w:lang w:val="de-DE"/>
        </w:rPr>
        <w:t>lysty</w:t>
      </w:r>
      <w:r>
        <w:rPr>
          <w:rFonts w:ascii="Times New Roman" w:hAnsi="Times New Roman" w:eastAsia="SchoolBookSanPin"/>
          <w:bCs/>
          <w:sz w:val="28"/>
          <w:szCs w:val="28"/>
          <w:lang w:val="ru-RU"/>
        </w:rPr>
        <w:t>ö, суффикс -</w:t>
      </w:r>
      <w:r>
        <w:rPr>
          <w:rFonts w:ascii="Times New Roman" w:hAnsi="Times New Roman" w:eastAsia="SchoolBookSanPin"/>
          <w:bCs/>
          <w:sz w:val="28"/>
          <w:szCs w:val="28"/>
          <w:lang w:val="de-DE"/>
        </w:rPr>
        <w:t>vu</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v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ravev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mečč</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vy</w:t>
      </w:r>
      <w:r>
        <w:rPr>
          <w:rFonts w:ascii="Times New Roman" w:hAnsi="Times New Roman" w:eastAsia="SchoolBookSanPin"/>
          <w:bCs/>
          <w:sz w:val="28"/>
          <w:szCs w:val="28"/>
          <w:lang w:val="ru-RU"/>
        </w:rPr>
        <w:t>ö, суффикс -</w:t>
      </w:r>
      <w:r>
        <w:rPr>
          <w:rFonts w:ascii="Times New Roman" w:hAnsi="Times New Roman" w:eastAsia="SchoolBookSanPin"/>
          <w:bCs/>
          <w:sz w:val="28"/>
          <w:szCs w:val="28"/>
          <w:lang w:val="de-DE"/>
        </w:rPr>
        <w:t>h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h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ka</w:t>
      </w:r>
      <w:r>
        <w:rPr>
          <w:rFonts w:ascii="Times New Roman" w:hAnsi="Times New Roman" w:eastAsia="SchoolBookSanPin"/>
          <w:bCs/>
          <w:sz w:val="28"/>
          <w:szCs w:val="28"/>
          <w:lang w:val="ru-RU"/>
        </w:rPr>
        <w:t>č</w:t>
      </w:r>
      <w:r>
        <w:rPr>
          <w:rFonts w:ascii="Times New Roman" w:hAnsi="Times New Roman" w:eastAsia="SchoolBookSanPin"/>
          <w:bCs/>
          <w:sz w:val="28"/>
          <w:szCs w:val="28"/>
          <w:lang w:val="de-DE"/>
        </w:rPr>
        <w:t>ah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ht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lda</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ld</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kannald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pi</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st</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ldi</w:t>
      </w:r>
      <w:r>
        <w:rPr>
          <w:rFonts w:ascii="Times New Roman" w:hAnsi="Times New Roman" w:eastAsia="SchoolBookSanPin"/>
          <w:bCs/>
          <w:sz w:val="28"/>
          <w:szCs w:val="28"/>
          <w:lang w:val="ru-RU"/>
        </w:rPr>
        <w:t>ä, суффикс -</w:t>
      </w:r>
      <w:r>
        <w:rPr>
          <w:rFonts w:ascii="Times New Roman" w:hAnsi="Times New Roman" w:eastAsia="SchoolBookSanPin"/>
          <w:bCs/>
          <w:sz w:val="28"/>
          <w:szCs w:val="28"/>
          <w:lang w:val="de-DE"/>
        </w:rPr>
        <w:t>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astella</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kastelen</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nd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uunnella</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kuundelen</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tt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lasketella</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laskettelen</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ksend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tuoksendella</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tuoksendelen</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lykkie</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lykkiy</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ks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ulleksie</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kulleksiu</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leikkuo</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leikkou</w:t>
      </w:r>
      <w:r>
        <w:rPr>
          <w:rFonts w:ascii="Times New Roman" w:hAnsi="Times New Roman" w:eastAsia="SchoolBookSanPin"/>
          <w:bCs/>
          <w:sz w:val="28"/>
          <w:szCs w:val="28"/>
          <w:lang w:val="ru-RU"/>
        </w:rPr>
        <w:t>, суффикс -</w:t>
      </w:r>
      <w:r>
        <w:rPr>
          <w:rFonts w:ascii="Times New Roman" w:hAnsi="Times New Roman" w:eastAsia="SchoolBookSanPin"/>
          <w:bCs/>
          <w:sz w:val="28"/>
          <w:szCs w:val="28"/>
          <w:lang w:val="de-DE"/>
        </w:rPr>
        <w:t>tta</w:t>
      </w:r>
      <w:r>
        <w:rPr>
          <w:rFonts w:ascii="Times New Roman" w:hAnsi="Times New Roman" w:eastAsia="SchoolBookSanPin"/>
          <w:bCs/>
          <w:sz w:val="28"/>
          <w:szCs w:val="28"/>
          <w:lang w:val="ru-RU"/>
        </w:rPr>
        <w:t>, -</w:t>
      </w:r>
      <w:r>
        <w:rPr>
          <w:rFonts w:ascii="Times New Roman" w:hAnsi="Times New Roman" w:eastAsia="SchoolBookSanPin"/>
          <w:bCs/>
          <w:sz w:val="28"/>
          <w:szCs w:val="28"/>
          <w:lang w:val="de-DE"/>
        </w:rPr>
        <w:t>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de-DE"/>
        </w:rPr>
        <w:t>seizattua</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seizatta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niit</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tti</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niit</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tt</w:t>
      </w:r>
      <w:r>
        <w:rPr>
          <w:rFonts w:ascii="Times New Roman" w:hAnsi="Times New Roman" w:eastAsia="SchoolBookSanPin"/>
          <w:bCs/>
          <w:sz w:val="28"/>
          <w:szCs w:val="28"/>
          <w:lang w:val="ru-RU"/>
        </w:rPr>
        <w:t>ä</w:t>
      </w:r>
      <w:r>
        <w:rPr>
          <w:rFonts w:ascii="Times New Roman" w:hAnsi="Times New Roman" w:eastAsia="SchoolBookSanPin"/>
          <w:bCs/>
          <w:sz w:val="28"/>
          <w:szCs w:val="28"/>
          <w:lang w:val="de-DE"/>
        </w:rPr>
        <w:t>y</w:t>
      </w:r>
      <w:r>
        <w:rPr>
          <w:rFonts w:ascii="Times New Roman" w:hAnsi="Times New Roman" w:eastAsia="SchoolBookSanPin"/>
          <w:bCs/>
          <w:sz w:val="28"/>
          <w:szCs w:val="28"/>
          <w:lang w:val="ru-RU"/>
        </w:rPr>
        <w:t xml:space="preserve">, суффикс -u, -y: pastuo-pastuu, löydyö-löydyy, суффикс -vu, vy: hierovuo-hierovuu, elävyö-elävyy. Распознавать и употреблять в устной и письменной речи изученные синонимы, антонимы, интернациональные слова,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 </w:t>
      </w:r>
    </w:p>
    <w:p w14:paraId="4ED07E22">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Грамматическая сторона речи: распознавать и употреблять в устной и письменной речи: основные коммуникативные типы простых предложений в карельском языке: повествовательное, побудительное, вопросительное (общий вопрос:</w:t>
      </w:r>
      <w:r>
        <w:rPr>
          <w:rFonts w:ascii="Times New Roman" w:hAnsi="Times New Roman" w:eastAsia="SchoolBookSanPin"/>
          <w:bCs/>
          <w:iCs/>
          <w:sz w:val="28"/>
          <w:szCs w:val="28"/>
          <w:lang w:val="ru-RU"/>
        </w:rPr>
        <w:t xml:space="preserve"> On</w:t>
      </w:r>
      <w:r>
        <w:rPr>
          <w:rFonts w:ascii="Times New Roman" w:hAnsi="Times New Roman" w:eastAsia="SchoolBookSanPin"/>
          <w:bCs/>
          <w:iCs/>
          <w:sz w:val="28"/>
          <w:szCs w:val="28"/>
          <w:lang w:val="de-DE"/>
        </w:rPr>
        <w:t>go</w:t>
      </w:r>
      <w:r>
        <w:rPr>
          <w:rFonts w:ascii="Times New Roman" w:hAnsi="Times New Roman" w:eastAsia="SchoolBookSanPin"/>
          <w:bCs/>
          <w:iCs/>
          <w:sz w:val="28"/>
          <w:szCs w:val="28"/>
          <w:lang w:val="ru-RU"/>
        </w:rPr>
        <w:t xml:space="preserve"> sinul </w:t>
      </w:r>
      <w:r>
        <w:rPr>
          <w:rFonts w:ascii="Times New Roman" w:hAnsi="Times New Roman" w:eastAsia="SchoolBookSanPin"/>
          <w:bCs/>
          <w:iCs/>
          <w:sz w:val="28"/>
          <w:szCs w:val="28"/>
          <w:lang w:val="de-DE"/>
        </w:rPr>
        <w:t>aig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aista</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специальные вопросы с вопросительными словами: </w:t>
      </w:r>
      <w:r>
        <w:rPr>
          <w:rFonts w:ascii="Times New Roman" w:hAnsi="Times New Roman" w:eastAsia="SchoolBookSanPin"/>
          <w:bCs/>
          <w:iCs/>
          <w:sz w:val="28"/>
          <w:szCs w:val="28"/>
          <w:lang w:val="de-DE"/>
        </w:rPr>
        <w:t>Konzu</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 xml:space="preserve">(Konzu olet roinnuhes?), Kui? (Kui sinä piäzet?), Mispäi?, Kuspäi? (Kuspäi työ oletto?), Mis?, Kus? (Kus eläy sinun pereh?), Mittumas? (Mittumas kluasas sinä opastut?), Äijygo? (Äijygo pertii on fatieras?), Mittuine? (Mittuine pereh sinul on?),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льтернатив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w:t>
      </w:r>
      <w:r>
        <w:rPr>
          <w:rFonts w:ascii="Times New Roman" w:hAnsi="Times New Roman" w:eastAsia="SchoolBookSanPin"/>
          <w:bCs/>
          <w:sz w:val="28"/>
          <w:szCs w:val="28"/>
          <w:lang w:val="fi-FI"/>
        </w:rPr>
        <w:t xml:space="preserve"> vai: </w:t>
      </w:r>
      <w:r>
        <w:rPr>
          <w:rFonts w:ascii="Times New Roman" w:hAnsi="Times New Roman" w:eastAsia="SchoolBookSanPin"/>
          <w:bCs/>
          <w:iCs/>
          <w:sz w:val="28"/>
          <w:szCs w:val="28"/>
          <w:lang w:val="fi-FI"/>
        </w:rPr>
        <w:t>Kenbo on vahnembi, sinä vai Anni?</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скл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 (</w:t>
      </w:r>
      <w:r>
        <w:rPr>
          <w:rFonts w:ascii="Times New Roman" w:hAnsi="Times New Roman" w:eastAsia="SchoolBookSanPin"/>
          <w:bCs/>
          <w:iCs/>
          <w:sz w:val="28"/>
          <w:szCs w:val="28"/>
          <w:lang w:val="de-DE"/>
        </w:rPr>
        <w:t>mittuine</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on hyvä</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vy</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Lapsi maguau., Tytöt ollah puustos., Buabo eläy hieru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Died'</w:t>
      </w:r>
      <w:r>
        <w:rPr>
          <w:rFonts w:ascii="Times New Roman" w:hAnsi="Times New Roman" w:eastAsia="SchoolBookSanPin"/>
          <w:bCs/>
          <w:iCs/>
          <w:sz w:val="28"/>
          <w:szCs w:val="28"/>
          <w:lang w:val="de-DE"/>
        </w:rPr>
        <w:t>o</w:t>
      </w:r>
      <w:r>
        <w:rPr>
          <w:rFonts w:ascii="Times New Roman" w:hAnsi="Times New Roman" w:eastAsia="SchoolBookSanPin"/>
          <w:bCs/>
          <w:iCs/>
          <w:sz w:val="28"/>
          <w:szCs w:val="28"/>
          <w:lang w:val="fi-FI"/>
        </w:rPr>
        <w:t>i nosti kylyn rannale., Hyö piirretäh kart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есс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nul on äijy omahistu., </w:t>
      </w:r>
      <w:r>
        <w:rPr>
          <w:rFonts w:ascii="Times New Roman" w:hAnsi="Times New Roman" w:eastAsia="SchoolBookSanPin"/>
          <w:bCs/>
          <w:iCs/>
          <w:sz w:val="28"/>
          <w:szCs w:val="28"/>
          <w:lang w:val="ru-RU"/>
        </w:rPr>
        <w:t>э</w:t>
      </w:r>
      <w:r>
        <w:rPr>
          <w:rFonts w:ascii="Times New Roman" w:hAnsi="Times New Roman" w:eastAsia="SchoolBookSanPin"/>
          <w:bCs/>
          <w:sz w:val="28"/>
          <w:szCs w:val="28"/>
          <w:lang w:val="ru-RU"/>
        </w:rPr>
        <w:t>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w:t>
      </w:r>
      <w:r>
        <w:rPr>
          <w:rFonts w:ascii="Times New Roman" w:hAnsi="Times New Roman" w:eastAsia="SchoolBookSanPin"/>
          <w:bCs/>
          <w:iCs/>
          <w:sz w:val="28"/>
          <w:szCs w:val="28"/>
          <w:lang w:val="fi-FI"/>
        </w:rPr>
        <w:t xml:space="preserve"> Školas on äijy tilua.,</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Školas ei ole kielistuudiedu., </w:t>
      </w:r>
      <w:r>
        <w:rPr>
          <w:rFonts w:ascii="Times New Roman" w:hAnsi="Times New Roman" w:eastAsia="SchoolBookSanPin"/>
          <w:bCs/>
          <w:iCs/>
          <w:sz w:val="28"/>
          <w:szCs w:val="28"/>
          <w:lang w:val="ru-RU"/>
        </w:rPr>
        <w:t>р</w:t>
      </w:r>
      <w:r>
        <w:rPr>
          <w:rFonts w:ascii="Times New Roman" w:hAnsi="Times New Roman" w:eastAsia="SchoolBookSanPin"/>
          <w:bCs/>
          <w:sz w:val="28"/>
          <w:szCs w:val="28"/>
          <w:lang w:val="ru-RU"/>
        </w:rPr>
        <w:t>езультативна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äi opastui keittäjäk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nä da Semoi olemmo dovariša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емантик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оя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nuu vilus puistattau., Minul on kibei kulk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Yle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hyv</w:t>
      </w:r>
      <w:r>
        <w:rPr>
          <w:rFonts w:ascii="Times New Roman" w:hAnsi="Times New Roman" w:eastAsia="SchoolBookSanPin"/>
          <w:bCs/>
          <w:iCs/>
          <w:sz w:val="28"/>
          <w:szCs w:val="28"/>
          <w:lang w:val="fi-FI"/>
        </w:rPr>
        <w:t xml:space="preserve">ä, </w:t>
      </w:r>
      <w:r>
        <w:rPr>
          <w:rFonts w:ascii="Times New Roman" w:hAnsi="Times New Roman" w:eastAsia="SchoolBookSanPin"/>
          <w:bCs/>
          <w:iCs/>
          <w:sz w:val="28"/>
          <w:szCs w:val="28"/>
          <w:lang w:val="de-DE"/>
        </w:rPr>
        <w:t>ku</w:t>
      </w:r>
      <w:r>
        <w:rPr>
          <w:rFonts w:ascii="Times New Roman" w:hAnsi="Times New Roman" w:eastAsia="SchoolBookSanPin"/>
          <w:bCs/>
          <w:iCs/>
          <w:sz w:val="28"/>
          <w:szCs w:val="28"/>
          <w:lang w:val="fi-FI"/>
        </w:rPr>
        <w:t xml:space="preserve"> meil on lom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yttö, kudai istuu lau</w:t>
      </w:r>
      <w:r>
        <w:rPr>
          <w:rFonts w:ascii="Times New Roman" w:hAnsi="Times New Roman" w:eastAsia="SchoolBookSanPin"/>
          <w:bCs/>
          <w:sz w:val="28"/>
          <w:szCs w:val="28"/>
          <w:lang w:val="fi-FI"/>
        </w:rPr>
        <w:t>č</w:t>
      </w:r>
      <w:r>
        <w:rPr>
          <w:rFonts w:ascii="Times New Roman" w:hAnsi="Times New Roman" w:eastAsia="SchoolBookSanPin"/>
          <w:bCs/>
          <w:iCs/>
          <w:sz w:val="28"/>
          <w:szCs w:val="28"/>
          <w:lang w:val="fi-FI"/>
        </w:rPr>
        <w:t>al, on Leenan sizär</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w:t>
      </w:r>
      <w:r>
        <w:rPr>
          <w:rFonts w:ascii="Times New Roman" w:hAnsi="Times New Roman" w:eastAsia="SchoolBookSanPin"/>
          <w:bCs/>
          <w:iCs/>
          <w:sz w:val="28"/>
          <w:szCs w:val="28"/>
          <w:lang w:val="fi-FI"/>
        </w:rPr>
        <w:t xml:space="preserve"> Oletgo huomannuh, ku talvi on jo tullu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Konzu kevät tulou, muuttolinnut tullah järille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uven gaziettua., Tunnetgo koin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jii</w:t>
      </w:r>
      <w:r>
        <w:rPr>
          <w:rFonts w:ascii="Times New Roman" w:hAnsi="Times New Roman" w:eastAsia="SchoolBookSanPin"/>
          <w:bCs/>
          <w:iCs/>
          <w:sz w:val="28"/>
          <w:szCs w:val="28"/>
          <w:lang w:val="fi-FI"/>
        </w:rPr>
        <w:t>?, Olemmo muuttanuh., Olettogo käynnyh Moskova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uomei vallitah uuzi prezident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dä kez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eri</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sid</w:t>
      </w:r>
      <w:r>
        <w:rPr>
          <w:rFonts w:ascii="Times New Roman" w:hAnsi="Times New Roman" w:eastAsia="SchoolBookSanPin"/>
          <w:bCs/>
          <w:iCs/>
          <w:sz w:val="28"/>
          <w:szCs w:val="28"/>
          <w:lang w:val="fi-FI"/>
        </w:rPr>
        <w:t xml:space="preserve">ä </w:t>
      </w:r>
      <w:r>
        <w:rPr>
          <w:rFonts w:ascii="Times New Roman" w:hAnsi="Times New Roman" w:eastAsia="SchoolBookSanPin"/>
          <w:bCs/>
          <w:iCs/>
          <w:sz w:val="28"/>
          <w:szCs w:val="28"/>
          <w:lang w:val="de-DE"/>
        </w:rPr>
        <w:t>talvel</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tabuat</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Juotattau</w:t>
      </w:r>
      <w:r>
        <w:rPr>
          <w:rFonts w:ascii="Times New Roman" w:hAnsi="Times New Roman" w:eastAsia="SchoolBookSanPin"/>
          <w:bCs/>
          <w:iCs/>
          <w:sz w:val="28"/>
          <w:szCs w:val="28"/>
          <w:lang w:val="fi-FI"/>
        </w:rPr>
        <w:t>., Tuulou., Vihmu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олженствова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Sinul pidä</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 mennä sinne., Sinul ei pie ruadua sidä.</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ям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верси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л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пол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Bazaril myvväh kalua., Veresty kalua., </w:t>
      </w:r>
      <w:r>
        <w:rPr>
          <w:rFonts w:ascii="Times New Roman" w:hAnsi="Times New Roman" w:eastAsia="SchoolBookSanPin"/>
          <w:bCs/>
          <w:sz w:val="28"/>
          <w:szCs w:val="28"/>
          <w:lang w:val="ru-RU"/>
        </w:rPr>
        <w:t>прост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ч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ö </w:t>
      </w:r>
      <w:r>
        <w:rPr>
          <w:rFonts w:ascii="Times New Roman" w:hAnsi="Times New Roman" w:eastAsia="SchoolBookSanPin"/>
          <w:bCs/>
          <w:iCs/>
          <w:sz w:val="28"/>
          <w:szCs w:val="28"/>
          <w:lang w:val="de-DE"/>
        </w:rPr>
        <w:t>pagizemm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arjalaks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En voi</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fi-FI"/>
        </w:rPr>
        <w:t>nu</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 xml:space="preserve"> soitt</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a (</w:t>
      </w:r>
      <w:r>
        <w:rPr>
          <w:rFonts w:ascii="Times New Roman" w:hAnsi="Times New Roman" w:eastAsia="SchoolBookSanPin"/>
          <w:bCs/>
          <w:iCs/>
          <w:sz w:val="28"/>
          <w:szCs w:val="28"/>
          <w:lang w:val="de-DE"/>
        </w:rPr>
        <w:t>zvonie</w:t>
      </w:r>
      <w:r>
        <w:rPr>
          <w:rFonts w:ascii="Times New Roman" w:hAnsi="Times New Roman" w:eastAsia="SchoolBookSanPin"/>
          <w:bCs/>
          <w:iCs/>
          <w:sz w:val="28"/>
          <w:szCs w:val="28"/>
          <w:lang w:val="fi-FI"/>
        </w:rPr>
        <w:t xml:space="preserve">) sinule </w:t>
      </w:r>
      <w:r>
        <w:rPr>
          <w:rFonts w:ascii="Times New Roman" w:hAnsi="Times New Roman" w:eastAsia="SchoolBookSanPin"/>
          <w:bCs/>
          <w:iCs/>
          <w:sz w:val="28"/>
          <w:szCs w:val="28"/>
          <w:lang w:val="de-DE"/>
        </w:rPr>
        <w:t>eg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p</w:t>
      </w:r>
      <w:r>
        <w:rPr>
          <w:rFonts w:ascii="Times New Roman" w:hAnsi="Times New Roman" w:eastAsia="SchoolBookSanPin"/>
          <w:bCs/>
          <w:iCs/>
          <w:sz w:val="28"/>
          <w:szCs w:val="28"/>
          <w:lang w:val="de-DE"/>
        </w:rPr>
        <w:t>astai</w:t>
      </w:r>
      <w:r>
        <w:rPr>
          <w:rFonts w:ascii="Times New Roman" w:hAnsi="Times New Roman" w:eastAsia="SchoolBookSanPin"/>
          <w:bCs/>
          <w:iCs/>
          <w:sz w:val="28"/>
          <w:szCs w:val="28"/>
          <w:lang w:val="fi-FI"/>
        </w:rPr>
        <w:t xml:space="preserve"> tul</w:t>
      </w:r>
      <w:r>
        <w:rPr>
          <w:rFonts w:ascii="Times New Roman" w:hAnsi="Times New Roman" w:eastAsia="SchoolBookSanPin"/>
          <w:bCs/>
          <w:iCs/>
          <w:sz w:val="28"/>
          <w:szCs w:val="28"/>
          <w:lang w:val="de-DE"/>
        </w:rPr>
        <w:t>ou</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luassa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Tämä on </w:t>
      </w:r>
      <w:r>
        <w:rPr>
          <w:rFonts w:ascii="Times New Roman" w:hAnsi="Times New Roman" w:eastAsia="SchoolBookSanPin"/>
          <w:bCs/>
          <w:sz w:val="28"/>
          <w:szCs w:val="28"/>
          <w:lang w:val="fi-FI"/>
        </w:rPr>
        <w:t>č</w:t>
      </w:r>
      <w:r>
        <w:rPr>
          <w:rFonts w:ascii="Times New Roman" w:hAnsi="Times New Roman" w:eastAsia="SchoolBookSanPin"/>
          <w:bCs/>
          <w:iCs/>
          <w:sz w:val="28"/>
          <w:szCs w:val="28"/>
          <w:lang w:val="de-DE"/>
        </w:rPr>
        <w:t>oma</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Pereh lähtöy kyl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Minul ei ole sizärdy.</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ečäs on vagoidu., </w:t>
      </w:r>
      <w:r>
        <w:rPr>
          <w:rFonts w:ascii="Times New Roman" w:hAnsi="Times New Roman" w:eastAsia="SchoolBookSanPin"/>
          <w:bCs/>
          <w:iCs/>
          <w:sz w:val="28"/>
          <w:szCs w:val="28"/>
          <w:lang w:val="ru-RU"/>
        </w:rPr>
        <w:t>п</w:t>
      </w:r>
      <w:r>
        <w:rPr>
          <w:rFonts w:ascii="Times New Roman" w:hAnsi="Times New Roman" w:eastAsia="SchoolBookSanPin"/>
          <w:bCs/>
          <w:sz w:val="28"/>
          <w:szCs w:val="28"/>
          <w:lang w:val="ru-RU"/>
        </w:rPr>
        <w:t>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Ei ole kummu, ku Outti suvai</w:t>
      </w:r>
      <w:r>
        <w:rPr>
          <w:rFonts w:ascii="Times New Roman" w:hAnsi="Times New Roman" w:eastAsia="SchoolBookSanPin"/>
          <w:bCs/>
          <w:sz w:val="28"/>
          <w:szCs w:val="28"/>
          <w:lang w:val="fi-FI"/>
        </w:rPr>
        <w:t>čč</w:t>
      </w:r>
      <w:r>
        <w:rPr>
          <w:rFonts w:ascii="Times New Roman" w:hAnsi="Times New Roman" w:eastAsia="SchoolBookSanPin"/>
          <w:bCs/>
          <w:iCs/>
          <w:sz w:val="28"/>
          <w:szCs w:val="28"/>
          <w:lang w:val="fi-FI"/>
        </w:rPr>
        <w:t>ou pajattu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uuli humi</w:t>
      </w:r>
      <w:r>
        <w:rPr>
          <w:rFonts w:ascii="Times New Roman" w:hAnsi="Times New Roman" w:eastAsia="SchoolBookSanPin"/>
          <w:bCs/>
          <w:iCs/>
          <w:sz w:val="28"/>
          <w:szCs w:val="28"/>
          <w:lang w:val="de-DE"/>
        </w:rPr>
        <w:t>zou</w:t>
      </w:r>
      <w:r>
        <w:rPr>
          <w:rFonts w:ascii="Times New Roman" w:hAnsi="Times New Roman" w:eastAsia="SchoolBookSanPin"/>
          <w:bCs/>
          <w:iCs/>
          <w:sz w:val="28"/>
          <w:szCs w:val="28"/>
          <w:lang w:val="fi-FI"/>
        </w:rPr>
        <w:t xml:space="preserve">., Kolme </w:t>
      </w:r>
      <w:r>
        <w:rPr>
          <w:rFonts w:ascii="Times New Roman" w:hAnsi="Times New Roman" w:eastAsia="SchoolBookSanPin"/>
          <w:bCs/>
          <w:iCs/>
          <w:sz w:val="28"/>
          <w:szCs w:val="28"/>
          <w:lang w:val="de-DE"/>
        </w:rPr>
        <w:t>ka</w:t>
      </w:r>
      <w:r>
        <w:rPr>
          <w:rFonts w:ascii="Times New Roman" w:hAnsi="Times New Roman" w:eastAsia="SchoolBookSanPin"/>
          <w:bCs/>
          <w:iCs/>
          <w:sz w:val="28"/>
          <w:szCs w:val="28"/>
          <w:lang w:val="fi-FI"/>
        </w:rPr>
        <w:t>ž</w:t>
      </w:r>
      <w:r>
        <w:rPr>
          <w:rFonts w:ascii="Times New Roman" w:hAnsi="Times New Roman" w:eastAsia="SchoolBookSanPin"/>
          <w:bCs/>
          <w:iCs/>
          <w:sz w:val="28"/>
          <w:szCs w:val="28"/>
          <w:lang w:val="de-DE"/>
        </w:rPr>
        <w:t>ii</w:t>
      </w:r>
      <w:r>
        <w:rPr>
          <w:rFonts w:ascii="Times New Roman" w:hAnsi="Times New Roman" w:eastAsia="SchoolBookSanPin"/>
          <w:bCs/>
          <w:iCs/>
          <w:sz w:val="28"/>
          <w:szCs w:val="28"/>
          <w:lang w:val="fi-FI"/>
        </w:rPr>
        <w:t xml:space="preserve"> istuu </w:t>
      </w:r>
      <w:r>
        <w:rPr>
          <w:rFonts w:ascii="Times New Roman" w:hAnsi="Times New Roman" w:eastAsia="SchoolBookSanPin"/>
          <w:bCs/>
          <w:iCs/>
          <w:sz w:val="28"/>
          <w:szCs w:val="28"/>
          <w:lang w:val="de-DE"/>
        </w:rPr>
        <w:t>levol</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уча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сут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Karjalan Sanomat kirjutti uvves </w:t>
      </w:r>
      <w:r>
        <w:rPr>
          <w:rFonts w:ascii="Times New Roman" w:hAnsi="Times New Roman" w:eastAsia="SchoolBookSanPin"/>
          <w:bCs/>
          <w:sz w:val="28"/>
          <w:szCs w:val="28"/>
          <w:lang w:val="de-DE"/>
        </w:rPr>
        <w:t>ozuttelu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stin u</w:t>
      </w:r>
      <w:r>
        <w:rPr>
          <w:rFonts w:ascii="Times New Roman" w:hAnsi="Times New Roman" w:eastAsia="SchoolBookSanPin"/>
          <w:bCs/>
          <w:iCs/>
          <w:sz w:val="28"/>
          <w:szCs w:val="28"/>
          <w:lang w:val="de-DE"/>
        </w:rPr>
        <w:t>vve</w:t>
      </w:r>
      <w:r>
        <w:rPr>
          <w:rFonts w:ascii="Times New Roman" w:hAnsi="Times New Roman" w:eastAsia="SchoolBookSanPin"/>
          <w:bCs/>
          <w:iCs/>
          <w:sz w:val="28"/>
          <w:szCs w:val="28"/>
          <w:lang w:val="fi-FI"/>
        </w:rPr>
        <w:t>n sanak</w:t>
      </w:r>
      <w:r>
        <w:rPr>
          <w:rFonts w:ascii="Times New Roman" w:hAnsi="Times New Roman" w:eastAsia="SchoolBookSanPin"/>
          <w:bCs/>
          <w:iCs/>
          <w:sz w:val="28"/>
          <w:szCs w:val="28"/>
          <w:lang w:val="de-DE"/>
        </w:rPr>
        <w:t>niigan</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изменяем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menny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uon</w:t>
      </w:r>
      <w:r>
        <w:rPr>
          <w:rFonts w:ascii="Times New Roman" w:hAnsi="Times New Roman" w:eastAsia="SchoolBookSanPin"/>
          <w:bCs/>
          <w:iCs/>
          <w:sz w:val="28"/>
          <w:szCs w:val="28"/>
          <w:lang w:val="fi-FI"/>
        </w:rPr>
        <w:t>, ko</w:t>
      </w:r>
      <w:r>
        <w:rPr>
          <w:rFonts w:ascii="Times New Roman" w:hAnsi="Times New Roman" w:eastAsia="SchoolBookSanPin"/>
          <w:bCs/>
          <w:iCs/>
          <w:sz w:val="28"/>
          <w:szCs w:val="28"/>
          <w:lang w:val="de-DE"/>
        </w:rPr>
        <w:t>g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v</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n</w:t>
      </w:r>
      <w:r>
        <w:rPr>
          <w:rFonts w:ascii="Times New Roman" w:hAnsi="Times New Roman" w:eastAsia="SchoolBookSanPin"/>
          <w:bCs/>
          <w:iCs/>
          <w:sz w:val="28"/>
          <w:szCs w:val="28"/>
          <w:lang w:val="fi-FI"/>
        </w:rPr>
        <w:t xml:space="preserve">, eri </w:t>
      </w:r>
      <w:r>
        <w:rPr>
          <w:rFonts w:ascii="Times New Roman" w:hAnsi="Times New Roman" w:eastAsia="SchoolBookSanPin"/>
          <w:bCs/>
          <w:iCs/>
          <w:sz w:val="28"/>
          <w:szCs w:val="28"/>
          <w:lang w:val="de-DE"/>
        </w:rPr>
        <w:t>ristikanzu</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ämä on susiedan koiru.</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iikul on </w:t>
      </w:r>
      <w:r>
        <w:rPr>
          <w:rFonts w:ascii="Times New Roman" w:hAnsi="Times New Roman" w:eastAsia="SchoolBookSanPin"/>
          <w:bCs/>
          <w:iCs/>
          <w:sz w:val="28"/>
          <w:szCs w:val="28"/>
          <w:lang w:val="de-DE"/>
        </w:rPr>
        <w:t>roinnuhes</w:t>
      </w:r>
      <w:r>
        <w:rPr>
          <w:rFonts w:ascii="Times New Roman" w:hAnsi="Times New Roman" w:eastAsia="SchoolBookSanPin"/>
          <w:bCs/>
          <w:iCs/>
          <w:sz w:val="28"/>
          <w:szCs w:val="28"/>
          <w:lang w:val="fi-FI"/>
        </w:rPr>
        <w:t xml:space="preserve"> Petroskois, Karjalan tazavallan p</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älinnas.,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преде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Ikkunasp</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a</w:t>
      </w:r>
      <w:r>
        <w:rPr>
          <w:rFonts w:ascii="Times New Roman" w:hAnsi="Times New Roman" w:eastAsia="SchoolBookSanPin"/>
          <w:bCs/>
          <w:iCs/>
          <w:sz w:val="28"/>
          <w:szCs w:val="28"/>
          <w:lang w:val="de-DE"/>
        </w:rPr>
        <w:t>vavuu</w:t>
      </w:r>
      <w:r>
        <w:rPr>
          <w:rFonts w:ascii="Times New Roman" w:hAnsi="Times New Roman" w:eastAsia="SchoolBookSanPin"/>
          <w:bCs/>
          <w:iCs/>
          <w:sz w:val="28"/>
          <w:szCs w:val="28"/>
          <w:lang w:val="fi-FI"/>
        </w:rPr>
        <w:t xml:space="preserve"> nä</w:t>
      </w:r>
      <w:r>
        <w:rPr>
          <w:rFonts w:ascii="Times New Roman" w:hAnsi="Times New Roman" w:eastAsia="SchoolBookSanPin"/>
          <w:bCs/>
          <w:iCs/>
          <w:sz w:val="28"/>
          <w:szCs w:val="28"/>
          <w:lang w:val="de-DE"/>
        </w:rPr>
        <w:t>g</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ala</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Oniegu</w:t>
      </w:r>
      <w:r>
        <w:rPr>
          <w:rFonts w:ascii="Times New Roman" w:hAnsi="Times New Roman" w:eastAsia="SchoolBookSanPin"/>
          <w:bCs/>
          <w:iCs/>
          <w:sz w:val="28"/>
          <w:szCs w:val="28"/>
          <w:lang w:val="fi-FI"/>
        </w:rPr>
        <w:t>järvele.</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Ny</w:t>
      </w:r>
      <w:r>
        <w:rPr>
          <w:rFonts w:ascii="Times New Roman" w:hAnsi="Times New Roman" w:eastAsia="SchoolBookSanPin"/>
          <w:bCs/>
          <w:iCs/>
          <w:sz w:val="28"/>
          <w:szCs w:val="28"/>
          <w:lang w:val="de-DE"/>
        </w:rPr>
        <w:t>g</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on ai</w:t>
      </w:r>
      <w:r>
        <w:rPr>
          <w:rFonts w:ascii="Times New Roman" w:hAnsi="Times New Roman" w:eastAsia="SchoolBookSanPin"/>
          <w:bCs/>
          <w:iCs/>
          <w:sz w:val="28"/>
          <w:szCs w:val="28"/>
          <w:lang w:val="de-DE"/>
        </w:rPr>
        <w:t>gu</w:t>
      </w:r>
      <w:r>
        <w:rPr>
          <w:rFonts w:ascii="Times New Roman" w:hAnsi="Times New Roman" w:eastAsia="SchoolBookSanPin"/>
          <w:bCs/>
          <w:iCs/>
          <w:sz w:val="28"/>
          <w:szCs w:val="28"/>
          <w:lang w:val="fi-FI"/>
        </w:rPr>
        <w:t xml:space="preserve"> läht</w:t>
      </w:r>
      <w:r>
        <w:rPr>
          <w:rFonts w:ascii="Times New Roman" w:hAnsi="Times New Roman" w:eastAsia="SchoolBookSanPin"/>
          <w:bCs/>
          <w:iCs/>
          <w:sz w:val="28"/>
          <w:szCs w:val="28"/>
          <w:lang w:val="de-DE"/>
        </w:rPr>
        <w:t>ie</w:t>
      </w:r>
      <w:r>
        <w:rPr>
          <w:rFonts w:ascii="Times New Roman" w:hAnsi="Times New Roman" w:eastAsia="SchoolBookSanPin"/>
          <w:bCs/>
          <w:iCs/>
          <w:sz w:val="28"/>
          <w:szCs w:val="28"/>
          <w:lang w:val="fi-FI"/>
        </w:rPr>
        <w:t xml:space="preserve"> ko</w:t>
      </w:r>
      <w:r>
        <w:rPr>
          <w:rFonts w:ascii="Times New Roman" w:hAnsi="Times New Roman" w:eastAsia="SchoolBookSanPin"/>
          <w:bCs/>
          <w:iCs/>
          <w:sz w:val="28"/>
          <w:szCs w:val="28"/>
          <w:lang w:val="de-DE"/>
        </w:rPr>
        <w:t>dih</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Ava</w:t>
      </w:r>
      <w:r>
        <w:rPr>
          <w:rFonts w:ascii="Times New Roman" w:hAnsi="Times New Roman" w:eastAsia="SchoolBookSanPin"/>
          <w:bCs/>
          <w:iCs/>
          <w:sz w:val="28"/>
          <w:szCs w:val="28"/>
          <w:lang w:val="de-DE"/>
        </w:rPr>
        <w:t>kkua</w:t>
      </w:r>
      <w:r>
        <w:rPr>
          <w:rFonts w:ascii="Times New Roman" w:hAnsi="Times New Roman" w:eastAsia="SchoolBookSanPin"/>
          <w:bCs/>
          <w:iCs/>
          <w:sz w:val="28"/>
          <w:szCs w:val="28"/>
          <w:lang w:val="fi-FI"/>
        </w:rPr>
        <w:t xml:space="preserve"> ikkun.</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Talo m</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alat</w:t>
      </w:r>
      <w:r>
        <w:rPr>
          <w:rFonts w:ascii="Times New Roman" w:hAnsi="Times New Roman" w:eastAsia="SchoolBookSanPin"/>
          <w:bCs/>
          <w:iCs/>
          <w:sz w:val="28"/>
          <w:szCs w:val="28"/>
          <w:lang w:val="de-DE"/>
        </w:rPr>
        <w:t>tih</w:t>
      </w:r>
      <w:r>
        <w:rPr>
          <w:rFonts w:ascii="Times New Roman" w:hAnsi="Times New Roman" w:eastAsia="SchoolBookSanPin"/>
          <w:bCs/>
          <w:iCs/>
          <w:sz w:val="28"/>
          <w:szCs w:val="28"/>
          <w:lang w:val="fi-FI"/>
        </w:rPr>
        <w:t xml:space="preserve"> sini</w:t>
      </w:r>
      <w:r>
        <w:rPr>
          <w:rFonts w:ascii="Times New Roman" w:hAnsi="Times New Roman" w:eastAsia="SchoolBookSanPin"/>
          <w:bCs/>
          <w:iCs/>
          <w:sz w:val="28"/>
          <w:szCs w:val="28"/>
          <w:lang w:val="de-DE"/>
        </w:rPr>
        <w:t>z</w:t>
      </w:r>
      <w:r>
        <w:rPr>
          <w:rFonts w:ascii="Times New Roman" w:hAnsi="Times New Roman" w:eastAsia="SchoolBookSanPin"/>
          <w:bCs/>
          <w:iCs/>
          <w:sz w:val="28"/>
          <w:szCs w:val="28"/>
          <w:lang w:val="fi-FI"/>
        </w:rPr>
        <w:t>eks</w:t>
      </w:r>
      <w:r>
        <w:rPr>
          <w:rFonts w:ascii="Times New Roman" w:hAnsi="Times New Roman" w:eastAsia="SchoolBookSanPin"/>
          <w:bCs/>
          <w:iCs/>
          <w:sz w:val="28"/>
          <w:szCs w:val="28"/>
          <w:lang w:val="de-DE"/>
        </w:rPr>
        <w:t>e</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Ostimmo sanakniigan., </w:t>
      </w:r>
      <w:r>
        <w:rPr>
          <w:rFonts w:ascii="Times New Roman" w:hAnsi="Times New Roman" w:eastAsia="SchoolBookSanPin"/>
          <w:bCs/>
          <w:iCs/>
          <w:sz w:val="28"/>
          <w:szCs w:val="28"/>
          <w:lang w:val="ru-RU"/>
        </w:rPr>
        <w:t>а</w:t>
      </w:r>
      <w:r>
        <w:rPr>
          <w:rFonts w:ascii="Times New Roman" w:hAnsi="Times New Roman" w:eastAsia="SchoolBookSanPin"/>
          <w:bCs/>
          <w:sz w:val="28"/>
          <w:szCs w:val="28"/>
          <w:lang w:val="ru-RU"/>
        </w:rPr>
        <w:t>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Anna minule avaime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iCs/>
          <w:sz w:val="28"/>
          <w:szCs w:val="28"/>
          <w:lang w:val="fi-FI"/>
        </w:rPr>
        <w:t xml:space="preserve"> Ä</w:t>
      </w:r>
      <w:r>
        <w:rPr>
          <w:rFonts w:ascii="Times New Roman" w:hAnsi="Times New Roman" w:eastAsia="SchoolBookSanPin"/>
          <w:bCs/>
          <w:iCs/>
          <w:sz w:val="28"/>
          <w:szCs w:val="28"/>
          <w:lang w:val="de-DE"/>
        </w:rPr>
        <w:t>ij</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np</w:t>
      </w:r>
      <w:r>
        <w:rPr>
          <w:rFonts w:ascii="Times New Roman" w:hAnsi="Times New Roman" w:eastAsia="SchoolBookSanPin"/>
          <w:bCs/>
          <w:iCs/>
          <w:sz w:val="28"/>
          <w:szCs w:val="28"/>
          <w:lang w:val="fi-FI"/>
        </w:rPr>
        <w:t xml:space="preserve">iän </w:t>
      </w:r>
      <w:r>
        <w:rPr>
          <w:rFonts w:ascii="Times New Roman" w:hAnsi="Times New Roman" w:eastAsia="SchoolBookSanPin"/>
          <w:bCs/>
          <w:iCs/>
          <w:sz w:val="28"/>
          <w:szCs w:val="28"/>
          <w:lang w:val="de-DE"/>
        </w:rPr>
        <w:t>syvv</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čč</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ä</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Älä ota </w:t>
      </w:r>
      <w:r>
        <w:rPr>
          <w:rFonts w:ascii="Times New Roman" w:hAnsi="Times New Roman" w:eastAsia="SchoolBookSanPin"/>
          <w:bCs/>
          <w:iCs/>
          <w:sz w:val="28"/>
          <w:szCs w:val="28"/>
          <w:lang w:val="de-DE"/>
        </w:rPr>
        <w:t>ka</w:t>
      </w:r>
      <w:r>
        <w:rPr>
          <w:rFonts w:ascii="Times New Roman" w:hAnsi="Times New Roman" w:eastAsia="SchoolBookSanPin"/>
          <w:bCs/>
          <w:iCs/>
          <w:sz w:val="28"/>
          <w:szCs w:val="28"/>
          <w:lang w:val="fi-FI"/>
        </w:rPr>
        <w:t>ž</w:t>
      </w:r>
      <w:r>
        <w:rPr>
          <w:rFonts w:ascii="Times New Roman" w:hAnsi="Times New Roman" w:eastAsia="SchoolBookSanPin"/>
          <w:bCs/>
          <w:iCs/>
          <w:sz w:val="28"/>
          <w:szCs w:val="28"/>
          <w:lang w:val="de-DE"/>
        </w:rPr>
        <w:t>ii</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Miikul</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e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Anukse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ajattau</w:t>
      </w:r>
      <w:r>
        <w:rPr>
          <w:rFonts w:ascii="Times New Roman" w:hAnsi="Times New Roman" w:eastAsia="SchoolBookSanPin"/>
          <w:bCs/>
          <w:iCs/>
          <w:sz w:val="28"/>
          <w:szCs w:val="28"/>
          <w:lang w:val="fi-FI"/>
        </w:rPr>
        <w:t xml:space="preserve"> </w:t>
      </w:r>
      <w:r>
        <w:rPr>
          <w:rFonts w:ascii="Times New Roman" w:hAnsi="Times New Roman" w:eastAsia="SchoolBookSanPin"/>
          <w:bCs/>
          <w:sz w:val="28"/>
          <w:szCs w:val="28"/>
          <w:lang w:val="fi-FI"/>
        </w:rPr>
        <w:t>č</w:t>
      </w:r>
      <w:r>
        <w:rPr>
          <w:rFonts w:ascii="Times New Roman" w:hAnsi="Times New Roman" w:eastAsia="SchoolBookSanPin"/>
          <w:bCs/>
          <w:iCs/>
          <w:sz w:val="28"/>
          <w:szCs w:val="28"/>
          <w:lang w:val="de-DE"/>
        </w:rPr>
        <w:t>omast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Lapset </w:t>
      </w:r>
      <w:r>
        <w:rPr>
          <w:rFonts w:ascii="Times New Roman" w:hAnsi="Times New Roman" w:eastAsia="SchoolBookSanPin"/>
          <w:bCs/>
          <w:iCs/>
          <w:sz w:val="28"/>
          <w:szCs w:val="28"/>
          <w:lang w:val="de-DE"/>
        </w:rPr>
        <w:t>ki</w:t>
      </w:r>
      <w:r>
        <w:rPr>
          <w:rFonts w:ascii="Times New Roman" w:hAnsi="Times New Roman" w:eastAsia="SchoolBookSanPin"/>
          <w:bCs/>
          <w:iCs/>
          <w:sz w:val="28"/>
          <w:szCs w:val="28"/>
          <w:lang w:val="fi-FI"/>
        </w:rPr>
        <w:t>ž</w:t>
      </w:r>
      <w:r>
        <w:rPr>
          <w:rFonts w:ascii="Times New Roman" w:hAnsi="Times New Roman" w:eastAsia="SchoolBookSanPin"/>
          <w:bCs/>
          <w:iCs/>
          <w:sz w:val="28"/>
          <w:szCs w:val="28"/>
          <w:lang w:val="de-DE"/>
        </w:rPr>
        <w:t>atah</w:t>
      </w:r>
      <w:r>
        <w:rPr>
          <w:rFonts w:ascii="Times New Roman" w:hAnsi="Times New Roman" w:eastAsia="SchoolBookSanPin"/>
          <w:bCs/>
          <w:iCs/>
          <w:sz w:val="28"/>
          <w:szCs w:val="28"/>
          <w:lang w:val="fi-FI"/>
        </w:rPr>
        <w:t xml:space="preserve"> kuu</w:t>
      </w:r>
      <w:r>
        <w:rPr>
          <w:rFonts w:ascii="Times New Roman" w:hAnsi="Times New Roman" w:eastAsia="SchoolBookSanPin"/>
          <w:bCs/>
          <w:iCs/>
          <w:sz w:val="28"/>
          <w:szCs w:val="28"/>
          <w:lang w:val="de-DE"/>
        </w:rPr>
        <w:t>z</w:t>
      </w:r>
      <w:r>
        <w:rPr>
          <w:rFonts w:ascii="Times New Roman" w:hAnsi="Times New Roman" w:eastAsia="SchoolBookSanPin"/>
          <w:bCs/>
          <w:iCs/>
          <w:sz w:val="28"/>
          <w:szCs w:val="28"/>
          <w:lang w:val="fi-FI"/>
        </w:rPr>
        <w:t xml:space="preserve">en al., </w:t>
      </w:r>
      <w:r>
        <w:rPr>
          <w:rFonts w:ascii="Times New Roman" w:hAnsi="Times New Roman" w:eastAsia="SchoolBookSanPin"/>
          <w:bCs/>
          <w:iCs/>
          <w:sz w:val="28"/>
          <w:szCs w:val="28"/>
          <w:lang w:val="ru-RU"/>
        </w:rPr>
        <w:t>о</w:t>
      </w:r>
      <w:r>
        <w:rPr>
          <w:rFonts w:ascii="Times New Roman" w:hAnsi="Times New Roman" w:eastAsia="SchoolBookSanPin"/>
          <w:bCs/>
          <w:sz w:val="28"/>
          <w:szCs w:val="28"/>
          <w:lang w:val="ru-RU"/>
        </w:rPr>
        <w:t>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Häi ruadau opastajannu š</w:t>
      </w:r>
      <w:r>
        <w:rPr>
          <w:rFonts w:ascii="Times New Roman" w:hAnsi="Times New Roman" w:eastAsia="SchoolBookSanPin"/>
          <w:bCs/>
          <w:iCs/>
          <w:sz w:val="28"/>
          <w:szCs w:val="28"/>
          <w:lang w:val="de-DE"/>
        </w:rPr>
        <w:t>kolas</w:t>
      </w:r>
      <w:r>
        <w:rPr>
          <w:rFonts w:ascii="Times New Roman" w:hAnsi="Times New Roman" w:eastAsia="SchoolBookSanPin"/>
          <w:bCs/>
          <w:iCs/>
          <w:sz w:val="28"/>
          <w:szCs w:val="28"/>
          <w:lang w:val="fi-FI"/>
        </w:rPr>
        <w:t>., Poigu piäzi yliopastujakse.</w:t>
      </w:r>
      <w:r>
        <w:rPr>
          <w:rFonts w:ascii="Times New Roman" w:hAnsi="Times New Roman" w:eastAsia="SchoolBookSanPin"/>
          <w:bCs/>
          <w:sz w:val="28"/>
          <w:szCs w:val="28"/>
          <w:lang w:val="fi-FI"/>
        </w:rPr>
        <w:t xml:space="preserve"> </w:t>
      </w:r>
    </w:p>
    <w:p w14:paraId="6538A5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lda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el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uur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iir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uost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vu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vys</w:t>
      </w:r>
      <w:r>
        <w:rPr>
          <w:rFonts w:ascii="Times New Roman" w:hAnsi="Times New Roman" w:eastAsia="SchoolBookSanPin"/>
          <w:bCs/>
          <w:iCs/>
          <w:sz w:val="28"/>
          <w:szCs w:val="28"/>
          <w:lang w:val="ru-RU"/>
        </w:rPr>
        <w:t>: č</w:t>
      </w:r>
      <w:r>
        <w:rPr>
          <w:rFonts w:ascii="Times New Roman" w:hAnsi="Times New Roman" w:eastAsia="SchoolBookSanPin"/>
          <w:bCs/>
          <w:iCs/>
          <w:sz w:val="28"/>
          <w:szCs w:val="28"/>
          <w:lang w:val="de-DE"/>
        </w:rPr>
        <w:t>omevu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evevy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на -</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kk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eht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u</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v</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aglus</w:t>
      </w:r>
      <w:r>
        <w:rPr>
          <w:rFonts w:ascii="Times New Roman" w:hAnsi="Times New Roman" w:eastAsia="SchoolBookSanPin"/>
          <w:bCs/>
          <w:iCs/>
          <w:sz w:val="28"/>
          <w:szCs w:val="28"/>
          <w:lang w:val="ru-RU"/>
        </w:rPr>
        <w:t xml:space="preserve">, </w:t>
      </w:r>
      <w:r>
        <w:rPr>
          <w:rFonts w:ascii="Times New Roman" w:hAnsi="Times New Roman" w:eastAsia="SchoolBookSanPin"/>
          <w:bCs/>
          <w:sz w:val="28"/>
          <w:szCs w:val="28"/>
          <w:lang w:val="ru-RU"/>
        </w:rPr>
        <w:t xml:space="preserve">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vain</w:t>
      </w:r>
      <w:r>
        <w:rPr>
          <w:rFonts w:ascii="Times New Roman" w:hAnsi="Times New Roman" w:eastAsia="SchoolBookSanPin"/>
          <w:bCs/>
          <w:sz w:val="28"/>
          <w:szCs w:val="28"/>
          <w:lang w:val="ru-RU"/>
        </w:rPr>
        <w:t xml:space="preserve">, на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z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uzi</w:t>
      </w:r>
      <w:r>
        <w:rPr>
          <w:rFonts w:ascii="Times New Roman" w:hAnsi="Times New Roman" w:eastAsia="SchoolBookSanPin"/>
          <w:bCs/>
          <w:sz w:val="28"/>
          <w:szCs w:val="28"/>
          <w:lang w:val="ru-RU"/>
        </w:rPr>
        <w:t xml:space="preserve">, одноосновные и двуосновные имена, гласную и согласную основу, падежные формы имён в единственном и множественном числе (существительные, прилагательные, местоимения), словоизменительные суффиксы в карельском языке: формообразующие суффиксы и окончания, показатель множественного числа в формах косвенных падежей: </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oi</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партитив множественного числа </w:t>
      </w:r>
      <w:r>
        <w:rPr>
          <w:rFonts w:ascii="Times New Roman" w:hAnsi="Times New Roman" w:eastAsia="SchoolBookSanPin"/>
          <w:bCs/>
          <w:iCs/>
          <w:sz w:val="28"/>
          <w:szCs w:val="28"/>
          <w:lang w:val="fi-FI"/>
        </w:rPr>
        <w:t>Ke</w:t>
      </w:r>
      <w:r>
        <w:rPr>
          <w:rFonts w:ascii="Times New Roman" w:hAnsi="Times New Roman" w:eastAsia="SchoolBookSanPin"/>
          <w:bCs/>
          <w:iCs/>
          <w:sz w:val="28"/>
          <w:szCs w:val="28"/>
          <w:lang w:val="de-DE"/>
        </w:rPr>
        <w:t>d</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Mid</w:t>
      </w:r>
      <w:r>
        <w:rPr>
          <w:rFonts w:ascii="Times New Roman" w:hAnsi="Times New Roman" w:eastAsia="SchoolBookSanPin"/>
          <w:bCs/>
          <w:iCs/>
          <w:sz w:val="28"/>
          <w:szCs w:val="28"/>
          <w:lang w:val="ru-RU"/>
        </w:rPr>
        <w:t>ä? -</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oigu</w:t>
      </w:r>
      <w:r>
        <w:rPr>
          <w:rFonts w:ascii="Times New Roman" w:hAnsi="Times New Roman" w:eastAsia="SchoolBookSanPin"/>
          <w:bCs/>
          <w:iCs/>
          <w:sz w:val="28"/>
          <w:szCs w:val="28"/>
          <w:lang w:val="ru-RU"/>
        </w:rPr>
        <w:t xml:space="preserve"> – </w:t>
      </w:r>
      <w:r>
        <w:rPr>
          <w:rFonts w:ascii="Times New Roman" w:hAnsi="Times New Roman" w:eastAsia="SchoolBookSanPin"/>
          <w:bCs/>
          <w:iCs/>
          <w:sz w:val="28"/>
          <w:szCs w:val="28"/>
          <w:lang w:val="fi-FI"/>
        </w:rPr>
        <w:t>poigi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ehmy</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ehmi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v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vi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aps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apsi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y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kyli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la</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al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and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randoi</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oi</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ruadolo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i</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ylyl</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i</w:t>
      </w:r>
      <w:r>
        <w:rPr>
          <w:rFonts w:ascii="Times New Roman" w:hAnsi="Times New Roman" w:eastAsia="SchoolBookSanPin"/>
          <w:bCs/>
          <w:sz w:val="28"/>
          <w:szCs w:val="28"/>
          <w:lang w:val="ru-RU"/>
        </w:rPr>
        <w:t xml:space="preserve">., генитив множественного числа </w:t>
      </w:r>
      <w:r>
        <w:rPr>
          <w:rFonts w:ascii="Times New Roman" w:hAnsi="Times New Roman" w:eastAsia="SchoolBookSanPin"/>
          <w:bCs/>
          <w:iCs/>
          <w:sz w:val="28"/>
          <w:szCs w:val="28"/>
          <w:lang w:val="fi-FI"/>
        </w:rPr>
        <w:t>Ken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n</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en</w:t>
      </w:r>
      <w:r>
        <w:rPr>
          <w:rFonts w:ascii="Times New Roman" w:hAnsi="Times New Roman" w:eastAsia="SchoolBookSanPin"/>
          <w:bCs/>
          <w:iCs/>
          <w:sz w:val="28"/>
          <w:szCs w:val="28"/>
          <w:lang w:val="ru-RU"/>
        </w:rPr>
        <w:t>, -</w:t>
      </w:r>
      <w:r>
        <w:rPr>
          <w:rFonts w:ascii="Times New Roman" w:hAnsi="Times New Roman" w:eastAsia="SchoolBookSanPin"/>
          <w:bCs/>
          <w:iCs/>
          <w:sz w:val="28"/>
          <w:szCs w:val="28"/>
          <w:lang w:val="fi-FI"/>
        </w:rPr>
        <w:t>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v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rvil</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de-DE"/>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ihm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vihmo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vahn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vahno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ez</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kezi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aine</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naizi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soba</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sobi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od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kodil</w:t>
      </w:r>
      <w:r>
        <w:rPr>
          <w:rFonts w:ascii="Times New Roman" w:hAnsi="Times New Roman" w:eastAsia="SchoolBookSanPin"/>
          <w:bCs/>
          <w:iCs/>
          <w:sz w:val="28"/>
          <w:szCs w:val="28"/>
          <w:lang w:val="fi-FI"/>
        </w:rPr>
        <w:t>o</w:t>
      </w:r>
      <w:r>
        <w:rPr>
          <w:rFonts w:ascii="Times New Roman" w:hAnsi="Times New Roman" w:eastAsia="SchoolBookSanPin"/>
          <w:bCs/>
          <w:iCs/>
          <w:sz w:val="28"/>
          <w:szCs w:val="28"/>
          <w:lang w:val="de-DE"/>
        </w:rPr>
        <w:t>in</w:t>
      </w:r>
      <w:r>
        <w:rPr>
          <w:rFonts w:ascii="Times New Roman" w:hAnsi="Times New Roman" w:eastAsia="SchoolBookSanPin"/>
          <w:bCs/>
          <w:sz w:val="28"/>
          <w:szCs w:val="28"/>
          <w:lang w:val="ru-RU"/>
        </w:rPr>
        <w:t xml:space="preserve">., единственного и множественного числа внутренне-местных и внешне-местных падежей </w:t>
      </w:r>
      <w:r>
        <w:rPr>
          <w:rFonts w:ascii="Times New Roman" w:hAnsi="Times New Roman" w:eastAsia="SchoolBookSanPin"/>
          <w:bCs/>
          <w:iCs/>
          <w:sz w:val="28"/>
          <w:szCs w:val="28"/>
          <w:lang w:val="fi-FI"/>
        </w:rPr>
        <w:t>taloloi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uonuksisp</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uuli</w:t>
      </w:r>
      <w:r>
        <w:rPr>
          <w:rFonts w:ascii="Times New Roman" w:hAnsi="Times New Roman" w:eastAsia="SchoolBookSanPin"/>
          <w:bCs/>
          <w:iCs/>
          <w:sz w:val="28"/>
          <w:szCs w:val="28"/>
          <w:lang w:val="ru-RU"/>
        </w:rPr>
        <w:t>č</w:t>
      </w:r>
      <w:r>
        <w:rPr>
          <w:rFonts w:ascii="Times New Roman" w:hAnsi="Times New Roman" w:eastAsia="SchoolBookSanPin"/>
          <w:bCs/>
          <w:iCs/>
          <w:sz w:val="28"/>
          <w:szCs w:val="28"/>
          <w:lang w:val="fi-FI"/>
        </w:rPr>
        <w:t>oil</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формы эссива: </w:t>
      </w:r>
      <w:r>
        <w:rPr>
          <w:rFonts w:ascii="Times New Roman" w:hAnsi="Times New Roman" w:eastAsia="SchoolBookSanPin"/>
          <w:bCs/>
          <w:iCs/>
          <w:sz w:val="28"/>
          <w:szCs w:val="28"/>
          <w:lang w:val="fi-FI"/>
        </w:rPr>
        <w:t>Min</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tiez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ndy</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apsennu</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чередование кратких гласных основы слова: </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в именах и глаголах): </w:t>
      </w:r>
      <w:r>
        <w:rPr>
          <w:rFonts w:ascii="Times New Roman" w:hAnsi="Times New Roman" w:eastAsia="SchoolBookSanPin"/>
          <w:bCs/>
          <w:sz w:val="28"/>
          <w:szCs w:val="28"/>
          <w:lang w:val="fi-FI"/>
        </w:rPr>
        <w:t>vihm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vihm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nn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ann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orav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oravu</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č</w:t>
      </w:r>
      <w:r>
        <w:rPr>
          <w:rFonts w:ascii="Times New Roman" w:hAnsi="Times New Roman" w:eastAsia="SchoolBookSanPin"/>
          <w:bCs/>
          <w:sz w:val="28"/>
          <w:szCs w:val="28"/>
          <w:lang w:val="fi-FI"/>
        </w:rPr>
        <w:t>om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č</w:t>
      </w:r>
      <w:r>
        <w:rPr>
          <w:rFonts w:ascii="Times New Roman" w:hAnsi="Times New Roman" w:eastAsia="SchoolBookSanPin"/>
          <w:bCs/>
          <w:sz w:val="28"/>
          <w:szCs w:val="28"/>
          <w:lang w:val="fi-FI"/>
        </w:rPr>
        <w:t>omu</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а ~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pah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pah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mb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 ø (в именах и глаголах): </w:t>
      </w:r>
      <w:r>
        <w:rPr>
          <w:rFonts w:ascii="Times New Roman" w:hAnsi="Times New Roman" w:eastAsia="SchoolBookSanPin"/>
          <w:bCs/>
          <w:sz w:val="28"/>
          <w:szCs w:val="28"/>
          <w:lang w:val="fi-FI"/>
        </w:rPr>
        <w:t>oks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oks</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st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ust</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ovv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sovv</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ä ~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kez</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kezi</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hy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hyvi</w:t>
      </w:r>
      <w:r>
        <w:rPr>
          <w:rFonts w:ascii="Times New Roman" w:hAnsi="Times New Roman" w:eastAsia="SchoolBookSanPin"/>
          <w:bCs/>
          <w:sz w:val="28"/>
          <w:szCs w:val="28"/>
          <w:lang w:val="ru-RU"/>
        </w:rPr>
        <w:t xml:space="preserve">|ä, ä ~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jyrk</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jyrk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mb</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ä ~ ø (в именах и глаголах): </w:t>
      </w:r>
      <w:r>
        <w:rPr>
          <w:rFonts w:ascii="Times New Roman" w:hAnsi="Times New Roman" w:eastAsia="SchoolBookSanPin"/>
          <w:bCs/>
          <w:sz w:val="28"/>
          <w:szCs w:val="28"/>
          <w:lang w:val="fi-FI"/>
        </w:rPr>
        <w:t>silm</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silm</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es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kest</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kive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kiv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ö (в глаголах): </w:t>
      </w:r>
      <w:r>
        <w:rPr>
          <w:rFonts w:ascii="Times New Roman" w:hAnsi="Times New Roman" w:eastAsia="SchoolBookSanPin"/>
          <w:bCs/>
          <w:sz w:val="28"/>
          <w:szCs w:val="28"/>
          <w:lang w:val="fi-FI"/>
        </w:rPr>
        <w:t>tul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tul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en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en</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 ø (в именах и глаголах): </w:t>
      </w:r>
      <w:r>
        <w:rPr>
          <w:rFonts w:ascii="Times New Roman" w:hAnsi="Times New Roman" w:eastAsia="SchoolBookSanPin"/>
          <w:bCs/>
          <w:sz w:val="28"/>
          <w:szCs w:val="28"/>
          <w:lang w:val="fi-FI"/>
        </w:rPr>
        <w:t>miel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iel</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en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pien</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en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en</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kell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kellu</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ö ~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в именах):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l</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ly</w:t>
      </w:r>
      <w:r>
        <w:rPr>
          <w:rFonts w:ascii="Times New Roman" w:hAnsi="Times New Roman" w:eastAsia="SchoolBookSanPin"/>
          <w:bCs/>
          <w:sz w:val="28"/>
          <w:szCs w:val="28"/>
          <w:lang w:val="ru-RU"/>
        </w:rPr>
        <w:t xml:space="preserve">ö., чередование дифтонгов основы слова: </w:t>
      </w:r>
      <w:r>
        <w:rPr>
          <w:rFonts w:ascii="Times New Roman" w:hAnsi="Times New Roman" w:eastAsia="SchoolBookSanPin"/>
          <w:bCs/>
          <w:sz w:val="28"/>
          <w:szCs w:val="28"/>
          <w:lang w:val="fi-FI"/>
        </w:rPr>
        <w:t>ai</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armai</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harmu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lgei</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valgie</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чередование ступеней согласных в основе слова: </w:t>
      </w:r>
      <w:r>
        <w:rPr>
          <w:rFonts w:ascii="Times New Roman" w:hAnsi="Times New Roman" w:eastAsia="SchoolBookSanPin"/>
          <w:bCs/>
          <w:iCs/>
          <w:sz w:val="28"/>
          <w:szCs w:val="28"/>
          <w:lang w:val="fi-FI"/>
        </w:rPr>
        <w:t>tt</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tt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atan</w:t>
      </w:r>
      <w:r>
        <w:rPr>
          <w:rFonts w:ascii="Times New Roman" w:hAnsi="Times New Roman" w:eastAsia="SchoolBookSanPin"/>
          <w:bCs/>
          <w:iCs/>
          <w:sz w:val="28"/>
          <w:szCs w:val="28"/>
          <w:lang w:val="ru-RU"/>
        </w:rPr>
        <w:t>), čč:č (</w:t>
      </w:r>
      <w:r>
        <w:rPr>
          <w:rFonts w:ascii="Times New Roman" w:hAnsi="Times New Roman" w:eastAsia="SchoolBookSanPin"/>
          <w:bCs/>
          <w:iCs/>
          <w:sz w:val="28"/>
          <w:szCs w:val="28"/>
          <w:lang w:val="fi-FI"/>
        </w:rPr>
        <w:t>me</w:t>
      </w:r>
      <w:r>
        <w:rPr>
          <w:rFonts w:ascii="Times New Roman" w:hAnsi="Times New Roman" w:eastAsia="SchoolBookSanPin"/>
          <w:bCs/>
          <w:iCs/>
          <w:sz w:val="28"/>
          <w:szCs w:val="28"/>
          <w:lang w:val="ru-RU"/>
        </w:rPr>
        <w:t>čč</w:t>
      </w:r>
      <w:r>
        <w:rPr>
          <w:rFonts w:ascii="Times New Roman" w:hAnsi="Times New Roman" w:eastAsia="SchoolBookSanPin"/>
          <w:bCs/>
          <w:iCs/>
          <w:sz w:val="28"/>
          <w:szCs w:val="28"/>
          <w:lang w:val="fi-FI"/>
        </w:rPr>
        <w:t>y</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e</w:t>
      </w:r>
      <w:r>
        <w:rPr>
          <w:rFonts w:ascii="Times New Roman" w:hAnsi="Times New Roman" w:eastAsia="SchoolBookSanPin"/>
          <w:bCs/>
          <w:iCs/>
          <w:sz w:val="28"/>
          <w:szCs w:val="28"/>
          <w:lang w:val="ru-RU"/>
        </w:rPr>
        <w:t>čä</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p</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p</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oppo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op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n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and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anna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k</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kk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kit</w:t>
      </w:r>
      <w:r>
        <w:rPr>
          <w:rFonts w:ascii="Times New Roman" w:hAnsi="Times New Roman" w:eastAsia="SchoolBookSanPin"/>
          <w:bCs/>
          <w:iCs/>
          <w:sz w:val="28"/>
          <w:szCs w:val="28"/>
          <w:lang w:val="ru-RU"/>
        </w:rPr>
        <w:t>), šš:š (</w:t>
      </w:r>
      <w:r>
        <w:rPr>
          <w:rFonts w:ascii="Times New Roman" w:hAnsi="Times New Roman" w:eastAsia="SchoolBookSanPin"/>
          <w:bCs/>
          <w:iCs/>
          <w:sz w:val="28"/>
          <w:szCs w:val="28"/>
          <w:lang w:val="fi-FI"/>
        </w:rPr>
        <w:t>bo</w:t>
      </w:r>
      <w:r>
        <w:rPr>
          <w:rFonts w:ascii="Times New Roman" w:hAnsi="Times New Roman" w:eastAsia="SchoolBookSanPin"/>
          <w:bCs/>
          <w:iCs/>
          <w:sz w:val="28"/>
          <w:szCs w:val="28"/>
          <w:lang w:val="ru-RU"/>
        </w:rPr>
        <w:t>šš</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bo</w:t>
      </w:r>
      <w:r>
        <w:rPr>
          <w:rFonts w:ascii="Times New Roman" w:hAnsi="Times New Roman" w:eastAsia="SchoolBookSanPin"/>
          <w:bCs/>
          <w:iCs/>
          <w:sz w:val="28"/>
          <w:szCs w:val="28"/>
          <w:lang w:val="ru-RU"/>
        </w:rPr>
        <w:t>š</w:t>
      </w:r>
      <w:r>
        <w:rPr>
          <w:rFonts w:ascii="Times New Roman" w:hAnsi="Times New Roman" w:eastAsia="SchoolBookSanPin"/>
          <w:bCs/>
          <w:iCs/>
          <w:sz w:val="28"/>
          <w:szCs w:val="28"/>
          <w:lang w:val="fi-FI"/>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s</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ss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as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eldo</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pello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b</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m</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ambi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ammi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l</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lgo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kull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rr</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gy</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rr</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rr</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iird</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y</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piirr</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ugo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luv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j</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iga</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ij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g</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ø</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gi</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ado</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mavo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j</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void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oija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d</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ø</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ruadau</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rua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b</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v</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boba</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bovat</w:t>
      </w:r>
      <w:r>
        <w:rPr>
          <w:rFonts w:ascii="Times New Roman" w:hAnsi="Times New Roman" w:eastAsia="SchoolBookSanPin"/>
          <w:bCs/>
          <w:iCs/>
          <w:sz w:val="28"/>
          <w:szCs w:val="28"/>
          <w:lang w:val="ru-RU"/>
        </w:rPr>
        <w:t>), с</w:t>
      </w:r>
      <w:r>
        <w:rPr>
          <w:rFonts w:ascii="Times New Roman" w:hAnsi="Times New Roman" w:eastAsia="SchoolBookSanPin"/>
          <w:bCs/>
          <w:sz w:val="28"/>
          <w:szCs w:val="28"/>
          <w:lang w:val="ru-RU"/>
        </w:rPr>
        <w:t xml:space="preserve">ильную ступень чередования согласных перед притяжательными суффиксами в единственном числе: </w:t>
      </w:r>
      <w:r>
        <w:rPr>
          <w:rFonts w:ascii="Times New Roman" w:hAnsi="Times New Roman" w:eastAsia="SchoolBookSanPin"/>
          <w:bCs/>
          <w:iCs/>
          <w:sz w:val="28"/>
          <w:szCs w:val="28"/>
          <w:lang w:val="de-DE"/>
        </w:rPr>
        <w:t>poigan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ig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poigah</w:t>
      </w:r>
      <w:r>
        <w:rPr>
          <w:rFonts w:ascii="Times New Roman" w:hAnsi="Times New Roman" w:eastAsia="SchoolBookSanPin"/>
          <w:bCs/>
          <w:sz w:val="28"/>
          <w:szCs w:val="28"/>
          <w:lang w:val="ru-RU"/>
        </w:rPr>
        <w:t xml:space="preserve"> и слова с обратным чередованием: </w:t>
      </w:r>
      <w:r>
        <w:rPr>
          <w:rFonts w:ascii="Times New Roman" w:hAnsi="Times New Roman" w:eastAsia="SchoolBookSanPin"/>
          <w:bCs/>
          <w:sz w:val="28"/>
          <w:szCs w:val="28"/>
          <w:lang w:val="de-DE"/>
        </w:rPr>
        <w:t>lat</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e</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lattie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arvata</w:t>
      </w:r>
      <w:r>
        <w:rPr>
          <w:rFonts w:ascii="Times New Roman" w:hAnsi="Times New Roman" w:eastAsia="SchoolBookSanPin"/>
          <w:bCs/>
          <w:sz w:val="28"/>
          <w:szCs w:val="28"/>
          <w:lang w:val="ru-RU"/>
        </w:rPr>
        <w:t>-</w:t>
      </w:r>
      <w:r>
        <w:rPr>
          <w:rFonts w:ascii="Times New Roman" w:hAnsi="Times New Roman" w:eastAsia="SchoolBookSanPin"/>
          <w:bCs/>
          <w:sz w:val="28"/>
          <w:szCs w:val="28"/>
          <w:lang w:val="de-DE"/>
        </w:rPr>
        <w:t>arbuan</w:t>
      </w:r>
      <w:r>
        <w:rPr>
          <w:rFonts w:ascii="Times New Roman" w:hAnsi="Times New Roman" w:eastAsia="SchoolBookSanPin"/>
          <w:bCs/>
          <w:sz w:val="28"/>
          <w:szCs w:val="28"/>
          <w:lang w:val="ru-RU"/>
        </w:rPr>
        <w:t>, указательные местоимения:</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s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e</w:t>
      </w:r>
      <w:r>
        <w:rPr>
          <w:rFonts w:ascii="Times New Roman" w:hAnsi="Times New Roman" w:eastAsia="SchoolBookSanPin"/>
          <w:bCs/>
          <w:iCs/>
          <w:sz w:val="28"/>
          <w:szCs w:val="28"/>
          <w:lang w:val="ru-RU"/>
        </w:rPr>
        <w:t>č</w:t>
      </w:r>
      <w:r>
        <w:rPr>
          <w:rFonts w:ascii="Times New Roman" w:hAnsi="Times New Roman" w:eastAsia="SchoolBookSanPin"/>
          <w:bCs/>
          <w:iCs/>
          <w:sz w:val="28"/>
          <w:szCs w:val="28"/>
          <w:lang w:val="fi-FI"/>
        </w:rPr>
        <w:t>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engo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m</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fi-FI"/>
        </w:rPr>
        <w:t>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emmo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n</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enne</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fi-FI"/>
        </w:rPr>
        <w:t>nen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uo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nengoz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mm</w:t>
      </w:r>
      <w:r>
        <w:rPr>
          <w:rFonts w:ascii="Times New Roman" w:hAnsi="Times New Roman" w:eastAsia="SchoolBookSanPin"/>
          <w:bCs/>
          <w:iCs/>
          <w:sz w:val="28"/>
          <w:szCs w:val="28"/>
          <w:lang w:val="ru-RU"/>
        </w:rPr>
        <w:t>ö</w:t>
      </w:r>
      <w:r>
        <w:rPr>
          <w:rFonts w:ascii="Times New Roman" w:hAnsi="Times New Roman" w:eastAsia="SchoolBookSanPin"/>
          <w:bCs/>
          <w:iCs/>
          <w:sz w:val="28"/>
          <w:szCs w:val="28"/>
          <w:lang w:val="fi-FI"/>
        </w:rPr>
        <w:t>z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emmozet</w:t>
      </w:r>
      <w:r>
        <w:rPr>
          <w:rFonts w:ascii="Times New Roman" w:hAnsi="Times New Roman" w:eastAsia="SchoolBookSanPin"/>
          <w:bCs/>
          <w:sz w:val="28"/>
          <w:szCs w:val="28"/>
          <w:lang w:val="ru-RU"/>
        </w:rPr>
        <w:t xml:space="preserve">. </w:t>
      </w:r>
    </w:p>
    <w:p w14:paraId="06C15A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озвратное местоимение: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č</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вопросительные местоимения: </w:t>
      </w:r>
      <w:r>
        <w:rPr>
          <w:rFonts w:ascii="Times New Roman" w:hAnsi="Times New Roman" w:eastAsia="SchoolBookSanPin"/>
          <w:bCs/>
          <w:iCs/>
          <w:sz w:val="28"/>
          <w:szCs w:val="28"/>
          <w:lang w:val="fi-FI"/>
        </w:rPr>
        <w:t>K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u</w:t>
      </w:r>
      <w:r>
        <w:rPr>
          <w:rFonts w:ascii="Times New Roman" w:hAnsi="Times New Roman" w:eastAsia="SchoolBookSanPin"/>
          <w:bCs/>
          <w:iCs/>
          <w:sz w:val="28"/>
          <w:szCs w:val="28"/>
          <w:lang w:val="de-DE"/>
        </w:rPr>
        <w:t>dai</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Mittuin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Kudama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de-DE"/>
        </w:rPr>
        <w:t>Mittumat</w:t>
      </w:r>
      <w:r>
        <w:rPr>
          <w:rFonts w:ascii="Times New Roman" w:hAnsi="Times New Roman" w:eastAsia="SchoolBookSanPin"/>
          <w:bCs/>
          <w:sz w:val="28"/>
          <w:szCs w:val="28"/>
          <w:lang w:val="ru-RU"/>
        </w:rPr>
        <w:t xml:space="preserve">?, относительные местоимения: </w:t>
      </w:r>
      <w:r>
        <w:rPr>
          <w:rFonts w:ascii="Times New Roman" w:hAnsi="Times New Roman" w:eastAsia="SchoolBookSanPin"/>
          <w:bCs/>
          <w:iCs/>
          <w:sz w:val="28"/>
          <w:szCs w:val="28"/>
          <w:lang w:val="de-DE"/>
        </w:rPr>
        <w:t>k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d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ttu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dam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ttumat</w:t>
      </w:r>
      <w:r>
        <w:rPr>
          <w:rFonts w:ascii="Times New Roman" w:hAnsi="Times New Roman" w:eastAsia="SchoolBookSanPin"/>
          <w:bCs/>
          <w:sz w:val="28"/>
          <w:szCs w:val="28"/>
          <w:lang w:val="ru-RU"/>
        </w:rPr>
        <w:t xml:space="preserve">, определительные местоимения: </w:t>
      </w:r>
      <w:r>
        <w:rPr>
          <w:rFonts w:ascii="Times New Roman" w:hAnsi="Times New Roman" w:eastAsia="SchoolBookSanPin"/>
          <w:bCs/>
          <w:iCs/>
          <w:sz w:val="28"/>
          <w:szCs w:val="28"/>
          <w:lang w:val="fi-FI"/>
        </w:rPr>
        <w:t>k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og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ogah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oi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ik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ogahiz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oiz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olle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mollembat</w:t>
      </w:r>
      <w:r>
        <w:rPr>
          <w:rFonts w:ascii="Times New Roman" w:hAnsi="Times New Roman" w:eastAsia="SchoolBookSanPin"/>
          <w:bCs/>
          <w:sz w:val="28"/>
          <w:szCs w:val="28"/>
          <w:lang w:val="ru-RU"/>
        </w:rPr>
        <w:t xml:space="preserve">, отрицательные местоимения: </w:t>
      </w:r>
      <w:r>
        <w:rPr>
          <w:rFonts w:ascii="Times New Roman" w:hAnsi="Times New Roman" w:eastAsia="SchoolBookSanPin"/>
          <w:bCs/>
          <w:iCs/>
          <w:sz w:val="28"/>
          <w:szCs w:val="28"/>
          <w:lang w:val="de-DE"/>
        </w:rPr>
        <w:t>nik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im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ikuda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nimittuine</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неопределённые местоимения: </w:t>
      </w:r>
      <w:r>
        <w:rPr>
          <w:rFonts w:ascii="Times New Roman" w:hAnsi="Times New Roman" w:eastAsia="SchoolBookSanPin"/>
          <w:bCs/>
          <w:iCs/>
          <w:sz w:val="28"/>
          <w:szCs w:val="28"/>
          <w:lang w:val="de-DE"/>
        </w:rPr>
        <w:t>kenlien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entah</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t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tah</w:t>
      </w:r>
      <w:r>
        <w:rPr>
          <w:rFonts w:ascii="Times New Roman" w:hAnsi="Times New Roman" w:eastAsia="SchoolBookSanPin"/>
          <w:bCs/>
          <w:iCs/>
          <w:sz w:val="28"/>
          <w:szCs w:val="28"/>
          <w:lang w:val="ru-RU"/>
        </w:rPr>
        <w:t>(</w:t>
      </w:r>
      <w:r>
        <w:rPr>
          <w:rFonts w:ascii="Times New Roman" w:hAnsi="Times New Roman" w:eastAsia="SchoolBookSanPin"/>
          <w:bCs/>
          <w:iCs/>
          <w:sz w:val="28"/>
          <w:szCs w:val="28"/>
          <w:lang w:val="de-DE"/>
        </w:rPr>
        <w:t>t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lien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daitaht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ttuinetaht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etlien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mitlienne</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dama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dak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kudamid</w:t>
      </w:r>
      <w:r>
        <w:rPr>
          <w:rFonts w:ascii="Times New Roman" w:hAnsi="Times New Roman" w:eastAsia="SchoolBookSanPin"/>
          <w:bCs/>
          <w:iCs/>
          <w:sz w:val="28"/>
          <w:szCs w:val="28"/>
          <w:lang w:val="ru-RU"/>
        </w:rPr>
        <w:t>ä,</w:t>
      </w:r>
      <w:r>
        <w:rPr>
          <w:rFonts w:ascii="Times New Roman" w:hAnsi="Times New Roman" w:eastAsia="SchoolBookSanPin"/>
          <w:bCs/>
          <w:sz w:val="28"/>
          <w:szCs w:val="28"/>
          <w:lang w:val="ru-RU"/>
        </w:rPr>
        <w:t xml:space="preserve"> склонение указательных, вопросительных, относительных, определительных, отрицательных и неопределённых местоимений, степени сравнения прилагательных (компаратив: </w:t>
      </w:r>
      <w:r>
        <w:rPr>
          <w:rFonts w:ascii="Times New Roman" w:hAnsi="Times New Roman" w:eastAsia="SchoolBookSanPin"/>
          <w:bCs/>
          <w:sz w:val="28"/>
          <w:szCs w:val="28"/>
          <w:lang w:val="fi-FI"/>
        </w:rPr>
        <w:t>nuoremb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uoremban</w:t>
      </w:r>
      <w:r>
        <w:rPr>
          <w:rFonts w:ascii="Times New Roman" w:hAnsi="Times New Roman" w:eastAsia="SchoolBookSanPin"/>
          <w:bCs/>
          <w:sz w:val="28"/>
          <w:szCs w:val="28"/>
          <w:lang w:val="ru-RU"/>
        </w:rPr>
        <w:t xml:space="preserve">, суперлатив: </w:t>
      </w:r>
      <w:r>
        <w:rPr>
          <w:rFonts w:ascii="Times New Roman" w:hAnsi="Times New Roman" w:eastAsia="SchoolBookSanPin"/>
          <w:bCs/>
          <w:sz w:val="28"/>
          <w:szCs w:val="28"/>
          <w:lang w:val="fi-FI"/>
        </w:rPr>
        <w:t>nuor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uoriman</w:t>
      </w:r>
      <w:r>
        <w:rPr>
          <w:rFonts w:ascii="Times New Roman" w:hAnsi="Times New Roman" w:eastAsia="SchoolBookSanPin"/>
          <w:bCs/>
          <w:sz w:val="28"/>
          <w:szCs w:val="28"/>
          <w:lang w:val="ru-RU"/>
        </w:rPr>
        <w:t xml:space="preserve">), склонение прилагательных в форме компаратива и суперлатива (единственного и 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w:t>
      </w:r>
      <w:r>
        <w:rPr>
          <w:rFonts w:ascii="Times New Roman" w:hAnsi="Times New Roman" w:eastAsia="SchoolBookSanPin"/>
          <w:bCs/>
          <w:iCs/>
          <w:sz w:val="28"/>
          <w:szCs w:val="28"/>
          <w:lang w:val="fi-FI"/>
        </w:rPr>
        <w:t>sano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anonu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aimm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mm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uannu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l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llu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y</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fi-FI"/>
        </w:rPr>
        <w:t>oldi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y</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fi-FI"/>
        </w:rPr>
        <w:t>e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ldu</w:t>
      </w:r>
      <w:r>
        <w:rPr>
          <w:rFonts w:ascii="Times New Roman" w:hAnsi="Times New Roman" w:eastAsia="SchoolBookSanPin"/>
          <w:bCs/>
          <w:iCs/>
          <w:sz w:val="28"/>
          <w:szCs w:val="28"/>
          <w:lang w:val="ru-RU"/>
        </w:rPr>
        <w:t>, ч</w:t>
      </w:r>
      <w:r>
        <w:rPr>
          <w:rFonts w:ascii="Times New Roman" w:hAnsi="Times New Roman" w:eastAsia="SchoolBookSanPin"/>
          <w:bCs/>
          <w:sz w:val="28"/>
          <w:szCs w:val="28"/>
          <w:lang w:val="ru-RU"/>
        </w:rPr>
        <w:t>ередование конечных гласных основы в одноосновных глаголах перед показателем имперфекта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конечного гласного основы (</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ø, ä~ø,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ø); конечного дифтонга основы (</w:t>
      </w:r>
      <w:r>
        <w:rPr>
          <w:rFonts w:ascii="Times New Roman" w:hAnsi="Times New Roman" w:eastAsia="SchoolBookSanPin"/>
          <w:bCs/>
          <w:sz w:val="28"/>
          <w:szCs w:val="28"/>
          <w:lang w:val="fi-FI"/>
        </w:rPr>
        <w:t>u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ä~ ä, </w:t>
      </w:r>
      <w:r>
        <w:rPr>
          <w:rFonts w:ascii="Times New Roman" w:hAnsi="Times New Roman" w:eastAsia="SchoolBookSanPin"/>
          <w:bCs/>
          <w:sz w:val="28"/>
          <w:szCs w:val="28"/>
          <w:lang w:val="fi-FI"/>
        </w:rPr>
        <w:t>uo</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ö~ö); чередование конечных гласных основы в двуосновных глаголах перед показателем имперфекта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конечного гласного основы (е~</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 конечного дифтонга основы (</w:t>
      </w:r>
      <w:r>
        <w:rPr>
          <w:rFonts w:ascii="Times New Roman" w:hAnsi="Times New Roman" w:eastAsia="SchoolBookSanPin"/>
          <w:bCs/>
          <w:sz w:val="28"/>
          <w:szCs w:val="28"/>
          <w:lang w:val="fi-FI"/>
        </w:rPr>
        <w:t>ua</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ä~ä), утвердительные и отрицательные формы перфекта от одноосновных и двуосновных глаголов: </w:t>
      </w:r>
      <w:r>
        <w:rPr>
          <w:rFonts w:ascii="Times New Roman" w:hAnsi="Times New Roman" w:eastAsia="SchoolBookSanPin"/>
          <w:bCs/>
          <w:sz w:val="28"/>
          <w:szCs w:val="28"/>
          <w:lang w:val="fi-FI"/>
        </w:rPr>
        <w:t>ol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teny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teny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on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on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enny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enny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mm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uada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mm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uada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tt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llin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tt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llin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nzub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sin</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ole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oppe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universitieta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Kaks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uot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gaperin</w:t>
      </w:r>
      <w:r>
        <w:rPr>
          <w:rFonts w:ascii="Times New Roman" w:hAnsi="Times New Roman" w:eastAsia="SchoolBookSanPin"/>
          <w:bCs/>
          <w:sz w:val="28"/>
          <w:szCs w:val="28"/>
          <w:lang w:val="ru-RU"/>
        </w:rPr>
        <w:t xml:space="preserve">. </w:t>
      </w:r>
    </w:p>
    <w:p w14:paraId="24777A2B">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 xml:space="preserve">Утвердительные и отрицательные формы одноосновных и двуосновных глаголов плюсквамперфекта: </w:t>
      </w:r>
      <w:r>
        <w:rPr>
          <w:rFonts w:ascii="Times New Roman" w:hAnsi="Times New Roman" w:eastAsia="SchoolBookSanPin"/>
          <w:bCs/>
          <w:sz w:val="28"/>
          <w:szCs w:val="28"/>
          <w:lang w:val="fi-FI"/>
        </w:rPr>
        <w:t>ol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tta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l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tta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i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nny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l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nny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an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l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an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imm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brastan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mm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l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brastan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itt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llinn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tt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lu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llinnuh</w:t>
      </w:r>
      <w:r>
        <w:rPr>
          <w:rFonts w:ascii="Times New Roman" w:hAnsi="Times New Roman" w:eastAsia="SchoolBookSanPin"/>
          <w:bCs/>
          <w:sz w:val="28"/>
          <w:szCs w:val="28"/>
          <w:lang w:val="ru-RU"/>
        </w:rPr>
        <w:t xml:space="preserve">., утвердительные и отрицательные формы будущего времени (футурума) от одноосновных и двуосновных глаголов, вспомогательные глаголы </w:t>
      </w:r>
      <w:r>
        <w:rPr>
          <w:rFonts w:ascii="Times New Roman" w:hAnsi="Times New Roman" w:eastAsia="SchoolBookSanPin"/>
          <w:bCs/>
          <w:sz w:val="28"/>
          <w:szCs w:val="28"/>
          <w:lang w:val="fi-FI"/>
        </w:rPr>
        <w:t>ruve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oija</w:t>
      </w:r>
      <w:r>
        <w:rPr>
          <w:rFonts w:ascii="Times New Roman" w:hAnsi="Times New Roman" w:eastAsia="SchoolBookSanPin"/>
          <w:bCs/>
          <w:sz w:val="28"/>
          <w:szCs w:val="28"/>
          <w:lang w:val="ru-RU"/>
        </w:rPr>
        <w:t xml:space="preserve"> в футуруме, формы основного глагола футурума с показателями -</w:t>
      </w:r>
      <w:r>
        <w:rPr>
          <w:rFonts w:ascii="Times New Roman" w:hAnsi="Times New Roman" w:eastAsia="SchoolBookSanPin"/>
          <w:bCs/>
          <w:sz w:val="28"/>
          <w:szCs w:val="28"/>
          <w:lang w:val="fi-FI"/>
        </w:rPr>
        <w:t>mah</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m</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 xml:space="preserve">, формы повелительного наклонения глаголов – императива (утвердительные и отрицательные формы 2, 3 лица единственного числа и 1, 2, 3 лица множественного числа): </w:t>
      </w:r>
      <w:r>
        <w:rPr>
          <w:rFonts w:ascii="Times New Roman" w:hAnsi="Times New Roman" w:eastAsia="SchoolBookSanPin"/>
          <w:bCs/>
          <w:iCs/>
          <w:sz w:val="28"/>
          <w:szCs w:val="28"/>
          <w:lang w:val="fi-FI"/>
        </w:rPr>
        <w:t>ot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fi-FI"/>
        </w:rPr>
        <w:t>l</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ot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ttakka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ttakkua</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tettahes</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luve</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ugekkah</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i</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lugekku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d</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ugiettahes</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juo</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uogah</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i</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juogu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d</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juodahes</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katku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tkakkah</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i</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katkakkua</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d</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katkattahes</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vie</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vikk</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 ä</w:t>
      </w:r>
      <w:r>
        <w:rPr>
          <w:rFonts w:ascii="Times New Roman" w:hAnsi="Times New Roman" w:eastAsia="SchoolBookSanPin"/>
          <w:bCs/>
          <w:iCs/>
          <w:sz w:val="28"/>
          <w:szCs w:val="28"/>
          <w:lang w:val="de-DE"/>
        </w:rPr>
        <w:t>lgi</w:t>
      </w:r>
      <w:r>
        <w:rPr>
          <w:rFonts w:ascii="Times New Roman" w:hAnsi="Times New Roman" w:eastAsia="SchoolBookSanPin"/>
          <w:bCs/>
          <w:iCs/>
          <w:sz w:val="28"/>
          <w:szCs w:val="28"/>
          <w:lang w:val="ru-RU"/>
        </w:rPr>
        <w:t xml:space="preserve">ä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vikki</w:t>
      </w:r>
      <w:r>
        <w:rPr>
          <w:rFonts w:ascii="Times New Roman" w:hAnsi="Times New Roman" w:eastAsia="SchoolBookSanPin"/>
          <w:bCs/>
          <w:iCs/>
          <w:sz w:val="28"/>
          <w:szCs w:val="28"/>
          <w:lang w:val="ru-RU"/>
        </w:rPr>
        <w:t>ä, ä</w:t>
      </w:r>
      <w:r>
        <w:rPr>
          <w:rFonts w:ascii="Times New Roman" w:hAnsi="Times New Roman" w:eastAsia="SchoolBookSanPin"/>
          <w:bCs/>
          <w:iCs/>
          <w:sz w:val="28"/>
          <w:szCs w:val="28"/>
          <w:lang w:val="de-DE"/>
        </w:rPr>
        <w:t>ld</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vi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hes</w:t>
      </w:r>
      <w:r>
        <w:rPr>
          <w:rFonts w:ascii="Times New Roman" w:hAnsi="Times New Roman" w:eastAsia="SchoolBookSanPin"/>
          <w:bCs/>
          <w:iCs/>
          <w:sz w:val="28"/>
          <w:szCs w:val="28"/>
          <w:lang w:val="ru-RU"/>
        </w:rPr>
        <w:t>.,</w:t>
      </w:r>
      <w:r>
        <w:rPr>
          <w:rFonts w:ascii="Times New Roman" w:hAnsi="Times New Roman" w:eastAsia="SchoolBookSanPin"/>
          <w:bCs/>
          <w:sz w:val="28"/>
          <w:szCs w:val="28"/>
          <w:lang w:val="ru-RU"/>
        </w:rPr>
        <w:t xml:space="preserve"> утвердительные и отрицательные формы одноосновных и двуосновных глаголов различных наклонений: изъявительное наклонение (индикатив), условное наклонение (кондиционал), потенциальное наклонение (потенциал), утвердительные и отрицательные формы презенса кондиционала </w:t>
      </w:r>
      <w:r>
        <w:rPr>
          <w:rFonts w:ascii="Times New Roman" w:hAnsi="Times New Roman" w:eastAsia="SchoolBookSanPin"/>
          <w:bCs/>
          <w:iCs/>
          <w:sz w:val="28"/>
          <w:szCs w:val="28"/>
          <w:lang w:val="fi-FI"/>
        </w:rPr>
        <w:t>laskizi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n</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laski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ottazi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t</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ott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li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h</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fi-FI"/>
        </w:rPr>
        <w:t>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tuli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aikkuazimm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mm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paikkua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elgizitt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etto</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fi-FI"/>
        </w:rPr>
        <w:t>selgie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hy</w:t>
      </w:r>
      <w:r>
        <w:rPr>
          <w:rFonts w:ascii="Times New Roman" w:hAnsi="Times New Roman" w:eastAsia="SchoolBookSanPin"/>
          <w:bCs/>
          <w:iCs/>
          <w:sz w:val="28"/>
          <w:szCs w:val="28"/>
          <w:lang w:val="ru-RU"/>
        </w:rPr>
        <w:t xml:space="preserve">ö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e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ei</w:t>
      </w:r>
      <w:r>
        <w:rPr>
          <w:rFonts w:ascii="Times New Roman" w:hAnsi="Times New Roman" w:eastAsia="SchoolBookSanPin"/>
          <w:bCs/>
          <w:iCs/>
          <w:sz w:val="28"/>
          <w:szCs w:val="28"/>
          <w:lang w:val="ru-RU"/>
        </w:rPr>
        <w:t xml:space="preserve">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hett</w:t>
      </w:r>
      <w:r>
        <w:rPr>
          <w:rFonts w:ascii="Times New Roman" w:hAnsi="Times New Roman" w:eastAsia="SchoolBookSanPin"/>
          <w:bCs/>
          <w:iCs/>
          <w:sz w:val="28"/>
          <w:szCs w:val="28"/>
          <w:lang w:val="ru-RU"/>
        </w:rPr>
        <w:t>ä</w:t>
      </w:r>
      <w:r>
        <w:rPr>
          <w:rFonts w:ascii="Times New Roman" w:hAnsi="Times New Roman" w:eastAsia="SchoolBookSanPin"/>
          <w:bCs/>
          <w:iCs/>
          <w:sz w:val="28"/>
          <w:szCs w:val="28"/>
          <w:lang w:val="de-DE"/>
        </w:rPr>
        <w:t>s</w:t>
      </w:r>
      <w:r>
        <w:rPr>
          <w:rFonts w:ascii="Times New Roman" w:hAnsi="Times New Roman" w:eastAsia="SchoolBookSanPin"/>
          <w:bCs/>
          <w:iCs/>
          <w:sz w:val="28"/>
          <w:szCs w:val="28"/>
          <w:lang w:val="ru-RU"/>
        </w:rPr>
        <w:t>, у</w:t>
      </w:r>
      <w:r>
        <w:rPr>
          <w:rFonts w:ascii="Times New Roman" w:hAnsi="Times New Roman" w:eastAsia="SchoolBookSanPin"/>
          <w:bCs/>
          <w:sz w:val="28"/>
          <w:szCs w:val="28"/>
          <w:lang w:val="ru-RU"/>
        </w:rPr>
        <w:t>твердительные и отрицательные формы имперфекта условного наклонения с показателями -</w:t>
      </w:r>
      <w:r>
        <w:rPr>
          <w:rFonts w:ascii="Times New Roman" w:hAnsi="Times New Roman" w:eastAsia="SchoolBookSanPin"/>
          <w:bCs/>
          <w:sz w:val="28"/>
          <w:szCs w:val="28"/>
          <w:lang w:val="fi-FI"/>
        </w:rPr>
        <w:t>nuz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yz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nuz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nyz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us</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ys</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 xml:space="preserve">nnus, -nnys,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слов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izi-, -is- </w:t>
      </w:r>
      <w:r>
        <w:rPr>
          <w:rFonts w:ascii="Times New Roman" w:hAnsi="Times New Roman" w:eastAsia="SchoolBookSanPin"/>
          <w:bCs/>
          <w:sz w:val="28"/>
          <w:szCs w:val="28"/>
          <w:lang w:val="ru-RU"/>
        </w:rPr>
        <w:t>вспомогате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olla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nuh, -nyh, -nnuh, -nnyh, -du, -dy, -tu, -ty, -ttu, -tty,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люсквам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слов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спомогате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luzi &lt; *-nuzi, -lus &lt; *-nus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nuh, -nyh, -nnuh, -nnyh, -du, -dy, -tu, -ty, -ttu, -tty,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тенциа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тенциа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и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ne, -nne, -no, -nö, -nno, -nnö,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тенциа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и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спомогате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le &lt;*ne, -lo &lt;*-no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nuh, -nyh, -nnuh, -nnyh, -du, -dy, -tu, -ty, -ttu, -tty,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I, II </w:t>
      </w:r>
      <w:r>
        <w:rPr>
          <w:rFonts w:ascii="Times New Roman" w:hAnsi="Times New Roman" w:eastAsia="SchoolBookSanPin"/>
          <w:bCs/>
          <w:sz w:val="28"/>
          <w:szCs w:val="28"/>
          <w:lang w:val="ru-RU"/>
        </w:rPr>
        <w:t>причаст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звра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и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ем</w:t>
      </w:r>
      <w:r>
        <w:rPr>
          <w:rFonts w:ascii="Times New Roman" w:hAnsi="Times New Roman" w:eastAsia="SchoolBookSanPin"/>
          <w:bCs/>
          <w:sz w:val="28"/>
          <w:szCs w:val="28"/>
          <w:lang w:val="fi-FI"/>
        </w:rPr>
        <w:t xml:space="preserve"> -kseh,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н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значении</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Pakittavua</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eluo</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nikonzu</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e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ol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liigua</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бужд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ю</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de-DE"/>
        </w:rPr>
        <w:t>Kohendettava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sovat</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id</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y</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enzim</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est</w:t>
      </w:r>
      <w:r>
        <w:rPr>
          <w:rFonts w:ascii="Times New Roman" w:hAnsi="Times New Roman" w:eastAsia="SchoolBookSanPin"/>
          <w:bCs/>
          <w:iCs/>
          <w:sz w:val="28"/>
          <w:szCs w:val="28"/>
          <w:lang w:val="fi-FI"/>
        </w:rPr>
        <w:t>ä.,</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финитивов</w:t>
      </w:r>
      <w:r>
        <w:rPr>
          <w:rFonts w:ascii="Times New Roman" w:hAnsi="Times New Roman" w:eastAsia="SchoolBookSanPin"/>
          <w:bCs/>
          <w:sz w:val="28"/>
          <w:szCs w:val="28"/>
          <w:lang w:val="fi-FI"/>
        </w:rPr>
        <w:t xml:space="preserve">: I </w:t>
      </w:r>
      <w:r>
        <w:rPr>
          <w:rFonts w:ascii="Times New Roman" w:hAnsi="Times New Roman" w:eastAsia="SchoolBookSanPin"/>
          <w:bCs/>
          <w:sz w:val="28"/>
          <w:szCs w:val="28"/>
          <w:lang w:val="ru-RU"/>
        </w:rPr>
        <w:t>инфи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и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a, -ä, -o, -ö, -e, -ja, -jä, -va, -vä, -ta, -tä, -la, -lä, -na, -nä, II </w:t>
      </w:r>
      <w:r>
        <w:rPr>
          <w:rFonts w:ascii="Times New Roman" w:hAnsi="Times New Roman" w:eastAsia="SchoolBookSanPin"/>
          <w:bCs/>
          <w:sz w:val="28"/>
          <w:szCs w:val="28"/>
          <w:lang w:val="ru-RU"/>
        </w:rPr>
        <w:t>инфи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и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e, -je,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 xml:space="preserve">mennä </w:t>
      </w:r>
      <w:r>
        <w:rPr>
          <w:rFonts w:ascii="Times New Roman" w:hAnsi="Times New Roman" w:eastAsia="SchoolBookSanPin"/>
          <w:bCs/>
          <w:iCs/>
          <w:sz w:val="28"/>
          <w:szCs w:val="28"/>
          <w:lang w:val="de-DE"/>
        </w:rPr>
        <w:t>ostamah</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ezem</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eri</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m</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ruvet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pajattama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ruadamah</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de-DE"/>
        </w:rPr>
        <w:t>lapset</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ollah opastuma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nostattua tyttö maguamas.</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рав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w:t>
      </w:r>
      <w:r>
        <w:rPr>
          <w:rFonts w:ascii="Times New Roman" w:hAnsi="Times New Roman" w:eastAsia="SchoolBookSanPin"/>
          <w:bCs/>
          <w:iCs/>
          <w:sz w:val="28"/>
          <w:szCs w:val="28"/>
          <w:lang w:val="fi-FI"/>
        </w:rPr>
        <w:t xml:space="preserve"> kunnivoija, suvaija, vihata, kiittiä, varata, toivottua (kedä? midä?), ottua ozua (keh? mih?), lugie (midä?), paista (mih nähte?), </w:t>
      </w:r>
      <w:r>
        <w:rPr>
          <w:rFonts w:ascii="Times New Roman" w:hAnsi="Times New Roman" w:eastAsia="SchoolBookSanPin"/>
          <w:bCs/>
          <w:sz w:val="28"/>
          <w:szCs w:val="28"/>
          <w:lang w:val="fi-FI"/>
        </w:rPr>
        <w:t xml:space="preserve">tuttavuo </w:t>
      </w:r>
      <w:r>
        <w:rPr>
          <w:rFonts w:ascii="Times New Roman" w:hAnsi="Times New Roman" w:eastAsia="SchoolBookSanPin"/>
          <w:bCs/>
          <w:iCs/>
          <w:sz w:val="28"/>
          <w:szCs w:val="28"/>
          <w:lang w:val="fi-FI"/>
        </w:rPr>
        <w:t xml:space="preserve">(keh? mih?) </w:t>
      </w:r>
      <w:r>
        <w:rPr>
          <w:rFonts w:ascii="Times New Roman" w:hAnsi="Times New Roman" w:eastAsia="SchoolBookSanPin"/>
          <w:bCs/>
          <w:iCs/>
          <w:sz w:val="28"/>
          <w:szCs w:val="28"/>
          <w:lang w:val="ru-RU"/>
        </w:rPr>
        <w:t>и</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ru-RU"/>
        </w:rPr>
        <w:t>другие</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p>
    <w:p w14:paraId="2796FE8E">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fi-FI"/>
        </w:rPr>
        <w:t xml:space="preserve"> 1 000 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seičč</w:t>
      </w:r>
      <w:r>
        <w:rPr>
          <w:rFonts w:ascii="Times New Roman" w:hAnsi="Times New Roman" w:eastAsia="SchoolBookSanPin"/>
          <w:bCs/>
          <w:iCs/>
          <w:sz w:val="28"/>
          <w:szCs w:val="28"/>
          <w:lang w:val="de-DE"/>
        </w:rPr>
        <w:t>emes</w:t>
      </w:r>
      <w:r>
        <w:rPr>
          <w:rFonts w:ascii="Times New Roman" w:hAnsi="Times New Roman" w:eastAsia="SchoolBookSanPin"/>
          <w:bCs/>
          <w:iCs/>
          <w:sz w:val="28"/>
          <w:szCs w:val="28"/>
          <w:lang w:val="fi-FI"/>
        </w:rPr>
        <w:t xml:space="preserve"> – seičč</w:t>
      </w:r>
      <w:r>
        <w:rPr>
          <w:rFonts w:ascii="Times New Roman" w:hAnsi="Times New Roman" w:eastAsia="SchoolBookSanPin"/>
          <w:bCs/>
          <w:iCs/>
          <w:sz w:val="28"/>
          <w:szCs w:val="28"/>
          <w:lang w:val="de-DE"/>
        </w:rPr>
        <w:t>emendel</w:t>
      </w:r>
      <w:r>
        <w:rPr>
          <w:rFonts w:ascii="Times New Roman" w:hAnsi="Times New Roman" w:eastAsia="SchoolBookSanPin"/>
          <w:bCs/>
          <w:iCs/>
          <w:sz w:val="28"/>
          <w:szCs w:val="28"/>
          <w:lang w:val="fi-FI"/>
        </w:rPr>
        <w:t xml:space="preserve"> – seičč</w:t>
      </w:r>
      <w:r>
        <w:rPr>
          <w:rFonts w:ascii="Times New Roman" w:hAnsi="Times New Roman" w:eastAsia="SchoolBookSanPin"/>
          <w:bCs/>
          <w:iCs/>
          <w:sz w:val="28"/>
          <w:szCs w:val="28"/>
          <w:lang w:val="de-DE"/>
        </w:rPr>
        <w:t>emendenny</w:t>
      </w:r>
      <w:r>
        <w:rPr>
          <w:rFonts w:ascii="Times New Roman" w:hAnsi="Times New Roman" w:eastAsia="SchoolBookSanPin"/>
          <w:bCs/>
          <w:iCs/>
          <w:sz w:val="28"/>
          <w:szCs w:val="28"/>
          <w:lang w:val="fi-FI"/>
        </w:rPr>
        <w:t xml:space="preserve"> – seičč</w:t>
      </w:r>
      <w:r>
        <w:rPr>
          <w:rFonts w:ascii="Times New Roman" w:hAnsi="Times New Roman" w:eastAsia="SchoolBookSanPin"/>
          <w:bCs/>
          <w:iCs/>
          <w:sz w:val="28"/>
          <w:szCs w:val="28"/>
          <w:lang w:val="de-DE"/>
        </w:rPr>
        <w:t>emetty</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раз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р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ин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це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акж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al, alpäi, alle, alači, edeh, ies, jälgeh, keskeh, keskes, keskel, kohtas, luo, luokse, piäs, rinnal, tagan, tuakse, vieres, yliči, ymbäri, aigua, peräh, täh, valdua, jytyi, varah, sijas, tilas, myö, pitkin, vaste, läbi, piäliči, poikki, siiriči, ymbäri, tuači, päi, niš</w:t>
      </w:r>
      <w:r>
        <w:rPr>
          <w:rFonts w:ascii="Times New Roman" w:hAnsi="Times New Roman" w:eastAsia="SchoolBookSanPin"/>
          <w:bCs/>
          <w:iCs/>
          <w:sz w:val="28"/>
          <w:szCs w:val="28"/>
          <w:lang w:val="de-DE"/>
        </w:rPr>
        <w:t>ko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varoin</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suate</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j</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lles</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halg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koht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l</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my</w:t>
      </w:r>
      <w:r>
        <w:rPr>
          <w:rFonts w:ascii="Times New Roman" w:hAnsi="Times New Roman" w:eastAsia="SchoolBookSanPin"/>
          <w:bCs/>
          <w:iCs/>
          <w:sz w:val="28"/>
          <w:szCs w:val="28"/>
          <w:lang w:val="fi-FI"/>
        </w:rPr>
        <w:t>ö</w:t>
      </w:r>
      <w:r>
        <w:rPr>
          <w:rFonts w:ascii="Times New Roman" w:hAnsi="Times New Roman" w:eastAsia="SchoolBookSanPin"/>
          <w:bCs/>
          <w:iCs/>
          <w:sz w:val="28"/>
          <w:szCs w:val="28"/>
          <w:lang w:val="de-DE"/>
        </w:rPr>
        <w:t>d</w:t>
      </w:r>
      <w:r>
        <w:rPr>
          <w:rFonts w:ascii="Times New Roman" w:hAnsi="Times New Roman" w:eastAsia="SchoolBookSanPin"/>
          <w:bCs/>
          <w:iCs/>
          <w:sz w:val="28"/>
          <w:szCs w:val="28"/>
          <w:lang w:val="fi-FI"/>
        </w:rPr>
        <w:t>ä</w:t>
      </w:r>
      <w:r>
        <w:rPr>
          <w:rFonts w:ascii="Times New Roman" w:hAnsi="Times New Roman" w:eastAsia="SchoolBookSanPin"/>
          <w:bCs/>
          <w:iCs/>
          <w:sz w:val="28"/>
          <w:szCs w:val="28"/>
          <w:lang w:val="de-DE"/>
        </w:rPr>
        <w:t>h</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enne</w:t>
      </w:r>
      <w:r>
        <w:rPr>
          <w:rFonts w:ascii="Times New Roman" w:hAnsi="Times New Roman" w:eastAsia="SchoolBookSanPin"/>
          <w:bCs/>
          <w:iCs/>
          <w:sz w:val="28"/>
          <w:szCs w:val="28"/>
          <w:lang w:val="fi-FI"/>
        </w:rPr>
        <w:t>, i</w:t>
      </w:r>
      <w:r>
        <w:rPr>
          <w:rFonts w:ascii="Times New Roman" w:hAnsi="Times New Roman" w:eastAsia="SchoolBookSanPin"/>
          <w:bCs/>
          <w:iCs/>
          <w:sz w:val="28"/>
          <w:szCs w:val="28"/>
          <w:lang w:val="de-DE"/>
        </w:rPr>
        <w:t>lmai</w:t>
      </w:r>
      <w:r>
        <w:rPr>
          <w:rFonts w:ascii="Times New Roman" w:hAnsi="Times New Roman" w:eastAsia="SchoolBookSanPin"/>
          <w:bCs/>
          <w:iCs/>
          <w:sz w:val="28"/>
          <w:szCs w:val="28"/>
          <w:lang w:val="fi-FI"/>
        </w:rPr>
        <w:t xml:space="preserve">, </w:t>
      </w:r>
      <w:r>
        <w:rPr>
          <w:rFonts w:ascii="Times New Roman" w:hAnsi="Times New Roman" w:eastAsia="SchoolBookSanPin"/>
          <w:bCs/>
          <w:iCs/>
          <w:sz w:val="28"/>
          <w:szCs w:val="28"/>
          <w:lang w:val="de-DE"/>
        </w:rPr>
        <w:t>pai</w:t>
      </w:r>
      <w:r>
        <w:rPr>
          <w:rFonts w:ascii="Times New Roman" w:hAnsi="Times New Roman" w:eastAsia="SchoolBookSanPin"/>
          <w:bCs/>
          <w:iCs/>
          <w:sz w:val="28"/>
          <w:szCs w:val="28"/>
          <w:lang w:val="fi-FI"/>
        </w:rPr>
        <w:t>č</w:t>
      </w:r>
      <w:r>
        <w:rPr>
          <w:rFonts w:ascii="Times New Roman" w:hAnsi="Times New Roman" w:eastAsia="SchoolBookSanPin"/>
          <w:bCs/>
          <w:iCs/>
          <w:sz w:val="28"/>
          <w:szCs w:val="28"/>
          <w:lang w:val="de-DE"/>
        </w:rPr>
        <w:t>i</w:t>
      </w:r>
      <w:r>
        <w:rPr>
          <w:rFonts w:ascii="Times New Roman" w:hAnsi="Times New Roman" w:eastAsia="SchoolBookSanPin"/>
          <w:bCs/>
          <w:iCs/>
          <w:sz w:val="28"/>
          <w:szCs w:val="28"/>
          <w:lang w:val="fi-FI"/>
        </w:rPr>
        <w:t>,</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iCs/>
          <w:sz w:val="28"/>
          <w:szCs w:val="28"/>
          <w:lang w:val="fi-FI"/>
        </w:rPr>
        <w:t>da, ga, i, ni, ku, sego, taigo, kuibo, ku vai, ga ku.</w:t>
      </w:r>
    </w:p>
    <w:p w14:paraId="253174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7.3. Владеть социокультурными знаниями и умениями: понимать и использовать в устной и письменной речи наиболее употребительную тематическую фоновую лексику изучаемого языка в рамках тематического содержания речи (основные национальные праздники, обычаи, традиции), выражать модальные значения, чувства и эмоции, иметь элементарные представления о различных вариантах карельского языка, обладать базовыми знаниями о социокультурном портрете и культурном наследии Республики Карелия, уметь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ое).</w:t>
      </w:r>
    </w:p>
    <w:p w14:paraId="07FD6D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1.11.7.4.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AC164A0">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42. Федеральная рабочая программа по учебному предмету «Родной (карельский) язык (собственно карельское наречие)».</w:t>
      </w:r>
    </w:p>
    <w:p w14:paraId="22545C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 Федеральная рабочая программа по учебному предмету «Родной (карельский) язык (собственно карельское наречие)» (предметная область «Родной язык и родная литература») (далее соответственно – программа по родному (карельскому) языку (собственно карельское наречие), родной (карельский) язык (собственно карельское наречие), карельский язык (собственно карельское наречие) разработана для обучающихся, слабо владеющих родным (карельским) языком (собственно карельское наречие), и включает пояснительную записку, содержание обучения, планируемые результаты освоения программы по родному (карельскому) языку (собственно карельское наречие).</w:t>
      </w:r>
    </w:p>
    <w:p w14:paraId="17DA3A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2. Пояснительная записка отражает общие цели изучения родного (карельского) языка (собственно карельское наречие), место в структуре учебного плана, а также подходы к отбору содержания, к определению планируемых результатов.</w:t>
      </w:r>
    </w:p>
    <w:p w14:paraId="458499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951EA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4. Планируемые результаты освоения программы по родному (карельскому) языку (собственно карельское наречи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A9765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5. Пояснительная записка.</w:t>
      </w:r>
    </w:p>
    <w:p w14:paraId="752487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5.1. Программа по родному (карельскому) языку (собственно карельское наречие) разработана с целью оказания методической помощи учителю в создании рабочей программы по учебному предмету.</w:t>
      </w:r>
    </w:p>
    <w:p w14:paraId="5606EB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 уровне основного образования совершенствуются приобрётенные на уровне начального общего образования знания, навыки и умения, увеличивается объём используемых обучающимися языковых и речевых средств, улучшается качество практического владения карельским языком (собственно карельское наречие), возрастает степень самостоятельности обучающихся</w:t>
      </w:r>
      <w:r>
        <w:rPr>
          <w:rFonts w:ascii="Times New Roman" w:hAnsi="Times New Roman"/>
          <w:sz w:val="28"/>
          <w:szCs w:val="28"/>
          <w:lang w:val="ru-RU"/>
        </w:rPr>
        <w:t xml:space="preserve"> </w:t>
      </w:r>
      <w:r>
        <w:rPr>
          <w:rFonts w:ascii="Times New Roman" w:hAnsi="Times New Roman" w:eastAsia="SchoolBookSanPin"/>
          <w:bCs/>
          <w:sz w:val="28"/>
          <w:szCs w:val="28"/>
          <w:lang w:val="ru-RU"/>
        </w:rPr>
        <w:t>и их творческой активности, продолжается развитие коммуникативных навыков, что придает обучению ярко выраженный практико-ориентированный характер, проявляющийся в готовности обучающихся использовать усвоенные знания, умения и способы деятельности в реальной жизни для решения практических задач и развития творческого потенциала.</w:t>
      </w:r>
    </w:p>
    <w:p w14:paraId="3BC802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воение программы по родному (карельскому) языку (собственно карельское наречие) на уровне основного общего образования предполагает применение коммуникативного подхода в обучении языку. Содержание программы по родному (карельскому) языку (собственно карельское наречие) направлено на формирование функциональной грамотности и коммуникативных умений в целом. </w:t>
      </w:r>
    </w:p>
    <w:p w14:paraId="79AA94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5.2. В содержании программы по родному (карельскому) языку (собственно карельское наречие) выделяются следующие содержательные линии: тематическое содержание речи, коммуникативные умения, языковые знания и навыки, социокультурные знания и умения, компенсаторные умения.</w:t>
      </w:r>
    </w:p>
    <w:p w14:paraId="19C1BE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5.3. Изучение родного (карельского) языка (собственно карельское наречие) направлено на достижение следующих целей:</w:t>
      </w:r>
    </w:p>
    <w:p w14:paraId="50A06B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 обучающихся коммуникативных умений на карельском языке (собственно карельское наречие) в основных видах речевой деятельности – говорение, аудирование, чтение, письмо;</w:t>
      </w:r>
    </w:p>
    <w:p w14:paraId="4F0FD6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системы знаний о структуре родного (карельского) языка (собственно карельское наречие);</w:t>
      </w:r>
    </w:p>
    <w:p w14:paraId="3B0A46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ыработка навыков использования языковых средств (фонетических, графических, лексических, грамматических) в устном и письменном общении; </w:t>
      </w:r>
    </w:p>
    <w:p w14:paraId="1B542F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общение обучающихся к культуре, традициям карельского народа в рамках тем общения;</w:t>
      </w:r>
    </w:p>
    <w:p w14:paraId="470B91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представлять республику, ее культуру в условиях межкультурного общения;</w:t>
      </w:r>
    </w:p>
    <w:p w14:paraId="1BC704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любви и уважения к родному краю, карельскому языку как духовной ценности народа – носителя карельского языка.</w:t>
      </w:r>
    </w:p>
    <w:p w14:paraId="606878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5.4. Общее число часов, рекомендованных для изучения родного (карельского) языка (собственно карельское наречие), – 340 часов: в 5 классе – 68 часов (2 часа в неделю), в 6 классе – 68 часов (2 часа в неделю), в 7 классе – 68 часов (2 часа в неделю), в 8 классе – 68 часов (2 часа в неделю), в 9 классе –68 часов (2 часа в неделю).</w:t>
      </w:r>
    </w:p>
    <w:p w14:paraId="779526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6. Содержание обучения в 5 классе.</w:t>
      </w:r>
    </w:p>
    <w:p w14:paraId="5984F1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6.1. Тематическое содержание речи.</w:t>
      </w:r>
    </w:p>
    <w:p w14:paraId="48EB1D5F">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fi-FI"/>
        </w:rPr>
        <w:t>Kertau</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Повторение пройденного. </w:t>
      </w:r>
      <w:r>
        <w:rPr>
          <w:rFonts w:ascii="Times New Roman" w:hAnsi="Times New Roman" w:eastAsia="SchoolBookSanPin"/>
          <w:bCs/>
          <w:sz w:val="28"/>
          <w:szCs w:val="28"/>
          <w:lang w:val="ru-RU" w:bidi="ru-RU"/>
        </w:rPr>
        <w:t xml:space="preserve">1 сентября – День знаний. Знакомство </w:t>
      </w:r>
      <w:r>
        <w:rPr>
          <w:rFonts w:ascii="Times New Roman" w:hAnsi="Times New Roman" w:eastAsia="SchoolBookSanPin"/>
          <w:bCs/>
          <w:sz w:val="28"/>
          <w:szCs w:val="28"/>
          <w:lang w:val="ru-RU"/>
        </w:rPr>
        <w:t xml:space="preserve">с новыми обучающимися. Заполнение анкеты обучающегося личными данными. </w:t>
      </w:r>
      <w:r>
        <w:rPr>
          <w:rFonts w:ascii="Times New Roman" w:hAnsi="Times New Roman" w:eastAsia="SchoolBookSanPin"/>
          <w:bCs/>
          <w:sz w:val="28"/>
          <w:szCs w:val="28"/>
          <w:lang w:val="ru-RU" w:bidi="ru-RU"/>
        </w:rPr>
        <w:t xml:space="preserve">Повторение изученного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SchoolBookSanPin"/>
          <w:bCs/>
          <w:sz w:val="28"/>
          <w:szCs w:val="28"/>
          <w:lang w:val="ru-RU" w:bidi="ru-RU"/>
        </w:rPr>
        <w:t xml:space="preserve"> материала.</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Устный рассказ о себе, друге, члене семьи (имя, возраст, место жительства, внешность, характер, предпочтения).</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Дом, квартира, мебель.</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ul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e</w:t>
      </w:r>
      <w:r>
        <w:rPr>
          <w:rFonts w:ascii="Times New Roman" w:hAnsi="Times New Roman" w:eastAsia="SchoolBookSanPin"/>
          <w:bCs/>
          <w:sz w:val="28"/>
          <w:szCs w:val="28"/>
          <w:lang w:val="ru-RU"/>
        </w:rPr>
        <w:t>šä</w:t>
      </w:r>
      <w:r>
        <w:rPr>
          <w:rFonts w:ascii="Times New Roman" w:hAnsi="Times New Roman" w:eastAsia="SchoolBookSanPin"/>
          <w:bCs/>
          <w:sz w:val="28"/>
          <w:szCs w:val="28"/>
          <w:lang w:val="fi-FI"/>
        </w:rPr>
        <w:t>loma</w:t>
      </w:r>
      <w:r>
        <w:rPr>
          <w:rFonts w:ascii="Times New Roman" w:hAnsi="Times New Roman" w:eastAsia="SchoolBookSanPin"/>
          <w:bCs/>
          <w:sz w:val="28"/>
          <w:szCs w:val="28"/>
          <w:lang w:val="ru-RU"/>
        </w:rPr>
        <w:t xml:space="preserve">. Школа. Летние каникулы. </w:t>
      </w:r>
      <w:r>
        <w:rPr>
          <w:rFonts w:ascii="Times New Roman" w:hAnsi="Times New Roman" w:eastAsia="SchoolBookSanPin"/>
          <w:bCs/>
          <w:sz w:val="28"/>
          <w:szCs w:val="28"/>
          <w:lang w:val="ru-RU" w:bidi="ru-RU"/>
        </w:rPr>
        <w:t>Школьные принадлежности. Ученики в классе, школьные товарищи. Школьный день (расписание, учебные предметы, занятия на уроках и переменах). Лето, виды летнего отдыха. Природа, поход в лес за грибами и ягодам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tku</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mini</w:t>
      </w:r>
      <w:r>
        <w:rPr>
          <w:rFonts w:ascii="Times New Roman" w:hAnsi="Times New Roman" w:eastAsia="SchoolBookSanPin"/>
          <w:bCs/>
          <w:sz w:val="28"/>
          <w:szCs w:val="28"/>
          <w:lang w:val="ru-RU"/>
        </w:rPr>
        <w:t xml:space="preserve">. Путешествие, туризм. </w:t>
      </w:r>
      <w:r>
        <w:rPr>
          <w:rFonts w:ascii="Times New Roman" w:hAnsi="Times New Roman" w:eastAsia="SchoolBookSanPin"/>
          <w:bCs/>
          <w:sz w:val="28"/>
          <w:szCs w:val="28"/>
          <w:lang w:val="ru-RU" w:bidi="ru-RU"/>
        </w:rPr>
        <w:t>Летние каникулы в деревне у бабушки и дедушки, помощь взрослым по хозяйству, рыбалка, грибная охота. Летний отдых на море. Лето в городе. Путешествие по Карелии: поездка на остров Кижи, водопад Кивач, в город Олонец на родину морозца Паккайне, в Киндасово.</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uattiet</w:t>
      </w:r>
      <w:r>
        <w:rPr>
          <w:rFonts w:ascii="Times New Roman" w:hAnsi="Times New Roman" w:eastAsia="SchoolBookSanPin"/>
          <w:bCs/>
          <w:sz w:val="28"/>
          <w:szCs w:val="28"/>
          <w:lang w:val="ru-RU"/>
        </w:rPr>
        <w:t xml:space="preserve">. Одежда. </w:t>
      </w:r>
      <w:r>
        <w:rPr>
          <w:rFonts w:ascii="Times New Roman" w:hAnsi="Times New Roman" w:eastAsia="SchoolBookSanPin"/>
          <w:bCs/>
          <w:sz w:val="28"/>
          <w:szCs w:val="28"/>
          <w:lang w:val="ru-RU" w:bidi="ru-RU"/>
        </w:rPr>
        <w:t>Выбор одежды в зависимости от погоды. Цвет и размер одежды. Женская и мужская одежда. Покупка одежды. Школьная форма. Традиционная карельская одежда.</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 xml:space="preserve">ä. Друг. </w:t>
      </w:r>
      <w:r>
        <w:rPr>
          <w:rFonts w:ascii="Times New Roman" w:hAnsi="Times New Roman" w:eastAsia="SchoolBookSanPin"/>
          <w:bCs/>
          <w:sz w:val="28"/>
          <w:szCs w:val="28"/>
          <w:lang w:val="ru-RU" w:bidi="ru-RU"/>
        </w:rPr>
        <w:t>Внешность и характер друга. День рождения друга с указанием даты, гороскоп, знаки Зодиака. Увлечения и хобби друга, свободное время, совместная деятельность.</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lv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R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o</w:t>
      </w:r>
      <w:r>
        <w:rPr>
          <w:rFonts w:ascii="Times New Roman" w:hAnsi="Times New Roman" w:eastAsia="SchoolBookSanPin"/>
          <w:bCs/>
          <w:sz w:val="28"/>
          <w:szCs w:val="28"/>
          <w:lang w:val="ru-RU"/>
        </w:rPr>
        <w:t xml:space="preserve">. Зима. Рождество. </w:t>
      </w:r>
      <w:r>
        <w:rPr>
          <w:rFonts w:ascii="Times New Roman" w:hAnsi="Times New Roman" w:eastAsia="SchoolBookSanPin"/>
          <w:bCs/>
          <w:sz w:val="28"/>
          <w:szCs w:val="28"/>
          <w:lang w:val="ru-RU" w:bidi="ru-RU"/>
        </w:rPr>
        <w:t>Зима в Карелии, зимняя погода. Природа зимой, звери и птицы в зимнем лесу. Зимние забавы. Календарные зимние праздники, Рождество.</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y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upunki</w:t>
      </w:r>
      <w:r>
        <w:rPr>
          <w:rFonts w:ascii="Times New Roman" w:hAnsi="Times New Roman" w:eastAsia="SchoolBookSanPin"/>
          <w:bCs/>
          <w:sz w:val="28"/>
          <w:szCs w:val="28"/>
          <w:lang w:val="ru-RU"/>
        </w:rPr>
        <w:t xml:space="preserve">. Деревня и город. </w:t>
      </w:r>
      <w:r>
        <w:rPr>
          <w:rFonts w:ascii="Times New Roman" w:hAnsi="Times New Roman" w:eastAsia="SchoolBookSanPin"/>
          <w:bCs/>
          <w:sz w:val="28"/>
          <w:szCs w:val="28"/>
          <w:lang w:val="ru-RU" w:bidi="ru-RU"/>
        </w:rPr>
        <w:t>Жизнь в городе и за городом. Города и поселки на карте Карелии. История города Олонца – самого старого города Карелии. Петрозаводск – столица Карелии. Традиционный уклад жизни карельской деревни. Легенда о Видлице.</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levala</w:t>
      </w:r>
      <w:r>
        <w:rPr>
          <w:rFonts w:ascii="Times New Roman" w:hAnsi="Times New Roman" w:eastAsia="SchoolBookSanPin"/>
          <w:bCs/>
          <w:sz w:val="28"/>
          <w:szCs w:val="28"/>
          <w:lang w:val="ru-RU"/>
        </w:rPr>
        <w:t xml:space="preserve">. Калевала. </w:t>
      </w:r>
      <w:r>
        <w:rPr>
          <w:rFonts w:ascii="Times New Roman" w:hAnsi="Times New Roman" w:eastAsia="SchoolBookSanPin"/>
          <w:bCs/>
          <w:sz w:val="28"/>
          <w:szCs w:val="28"/>
          <w:lang w:val="ru-RU" w:bidi="ru-RU"/>
        </w:rPr>
        <w:t>Элиас Лённрот – создатель «Калевалы». Карельские рунопевцы: Архиппа Перттунен. Калевальский размер. Герои «Калевалы»: Вяйнямёйнен, Илмаринен, Лемминкяйнен, Йоукахайнен, Куллерво, Айно, Лоухи. История чудесной мельницы Сампо. Создание кантеле.</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reh</w:t>
      </w:r>
      <w:r>
        <w:rPr>
          <w:rFonts w:ascii="Times New Roman" w:hAnsi="Times New Roman" w:eastAsia="SchoolBookSanPin"/>
          <w:bCs/>
          <w:sz w:val="28"/>
          <w:szCs w:val="28"/>
          <w:lang w:val="ru-RU"/>
        </w:rPr>
        <w:t xml:space="preserve">. Семья. </w:t>
      </w:r>
      <w:r>
        <w:rPr>
          <w:rFonts w:ascii="Times New Roman" w:hAnsi="Times New Roman" w:eastAsia="SchoolBookSanPin"/>
          <w:bCs/>
          <w:sz w:val="28"/>
          <w:szCs w:val="28"/>
          <w:lang w:val="ru-RU" w:bidi="ru-RU"/>
        </w:rPr>
        <w:t>Семья, члены семьи: мама, папа, братья, сестры, дедушки, бабушки. Внешность и характер членов семьи. Профессии родителей. Традиционная карельская семья, карельские традици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rttieri</w:t>
      </w:r>
      <w:r>
        <w:rPr>
          <w:rFonts w:ascii="Times New Roman" w:hAnsi="Times New Roman" w:eastAsia="SchoolBookSanPin"/>
          <w:bCs/>
          <w:sz w:val="28"/>
          <w:szCs w:val="28"/>
          <w:lang w:val="ru-RU"/>
        </w:rPr>
        <w:t xml:space="preserve">. Квартира. </w:t>
      </w:r>
      <w:r>
        <w:rPr>
          <w:rFonts w:ascii="Times New Roman" w:hAnsi="Times New Roman" w:eastAsia="SchoolBookSanPin"/>
          <w:bCs/>
          <w:sz w:val="28"/>
          <w:szCs w:val="28"/>
          <w:lang w:val="ru-RU" w:bidi="ru-RU"/>
        </w:rPr>
        <w:t>Современная квартира в многоэтажном доме: планировка, обстановка, бытовая техника. Устройство традиционного карельского дома. Генеральная уборка в доме.</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ieliruavo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Urheilu</w:t>
      </w:r>
      <w:r>
        <w:rPr>
          <w:rFonts w:ascii="Times New Roman" w:hAnsi="Times New Roman" w:eastAsia="SchoolBookSanPin"/>
          <w:bCs/>
          <w:sz w:val="28"/>
          <w:szCs w:val="28"/>
          <w:lang w:val="ru-RU"/>
        </w:rPr>
        <w:t xml:space="preserve">. Увлечения. Спорт. </w:t>
      </w:r>
      <w:r>
        <w:rPr>
          <w:rFonts w:ascii="Times New Roman" w:hAnsi="Times New Roman" w:eastAsia="SchoolBookSanPin"/>
          <w:bCs/>
          <w:sz w:val="28"/>
          <w:szCs w:val="28"/>
          <w:lang w:val="ru-RU" w:bidi="ru-RU"/>
        </w:rPr>
        <w:t xml:space="preserve">Виды спорта, спортивные соревнования. Знаменитые спортсмены России и Карелии. Карельская игра. </w:t>
      </w:r>
    </w:p>
    <w:p w14:paraId="0853B8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6.2. Коммуникативные умения. </w:t>
      </w:r>
    </w:p>
    <w:p w14:paraId="0F9109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w:t>
      </w:r>
    </w:p>
    <w:p w14:paraId="4EB9C832">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диалогической речи на базе умений, сформированных на уровне начального общего образования, – 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отказываться от предложения) собеседника, 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диалог-расспрос: сообщать фактическую информацию, отвечая на вопросы разных видов, запрашивать интересующую информацию. Вышеперечисленные умения диалогической речи развиваются в стандартных ситуациях неофициального общения в рамках тематического содержания речи класса с использованием речевых ситуаций, ключевых слов и (или) иллюстраций, фотографий с соблюдением норм речевого этикета. Объём диалога – до 5 реплик со стороны каждого собеседника. Объём диалога – до 5 реплик со стороны каждого собеседника. Развитие коммуникативных умений монологической речи на базе умений, сформированных на уровне начального общего образования, – создание устных связных монологических высказываний с использованием основных коммуникативных типов речи: описание (предмета, внешности и одежды человека), в том числе характеристика (черты характера реального человека или литературного персонажа), повествование (сообщение), изложение (пересказ) основного содержания прочитанного текста, краткое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Объём монологического высказывания – 5–6 фраз.</w:t>
      </w:r>
    </w:p>
    <w:p w14:paraId="199B4A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408C70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аудирования на базе умений, сформированных на уровне начального общего образования: при непосредственном общении: понимание на слух речи учителя и одноклассников и вербальная (невербальная) реакция на услышанное, 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запрашиваемой информации с использованием и без использования иллюстраций. 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текстов) для аудирования – до 1 минуты.</w:t>
      </w:r>
    </w:p>
    <w:p w14:paraId="14FAB9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w:t>
      </w:r>
    </w:p>
    <w:p w14:paraId="4BF6ED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 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Чтение несплошных текстов (таблиц) и понимание представленной в них информации. 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 Объём текста (текстов) для чтения – 180–200 слов.</w:t>
      </w:r>
    </w:p>
    <w:p w14:paraId="6FA303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w:t>
      </w:r>
    </w:p>
    <w:p w14:paraId="106699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 на базе умений, сформированных на уровне начального общего образования: списывание текста и выписывание из него слов, словосочетаний, предложений в соответствии с решаемой коммуникативной задачей, написание коротких поздравлений с праздниками (с Новым годом, Рождеством, днём рождения), заполнение анкет и формуляров: сообщение о себе основных сведений, написание электронного сообщения личного характера: сообщение кратких сведений о себе, оформление обращения, завершающей фразы и подписи в соответствии с нормами неофициального общения. Объём сообщения – до 60 слов.</w:t>
      </w:r>
    </w:p>
    <w:p w14:paraId="745556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6.3. Языковые знания и умения. </w:t>
      </w:r>
    </w:p>
    <w:p w14:paraId="7068C3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ческая сторона речи.</w:t>
      </w:r>
    </w:p>
    <w:p w14:paraId="2EB0DF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беседа (диалог), рассказ, отрывок из статьи научно-популярного характера, сообщение информационного характера. Объём текста для чтения вслух – до 90 слов.</w:t>
      </w:r>
    </w:p>
    <w:p w14:paraId="47B90D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орфография и пунктуация. </w:t>
      </w:r>
    </w:p>
    <w:p w14:paraId="0095AE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w:t>
      </w:r>
    </w:p>
    <w:p w14:paraId="497D27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124743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арельском языке (собственно карельское наречие) нормы лексической сочетаемости. Объём изучаемой лексики: 625 лексических единиц для продуктивного использования (включая 500 лексических единиц, изученных на уровне начального общего образования) и 675 лексических единиц для рецептивного усвоения (включая 625 лексических единиц продуктивного минимума). Основные способы словообразования: аффиксация, словосложение.</w:t>
      </w:r>
    </w:p>
    <w:p w14:paraId="42929E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ая сторона речи. </w:t>
      </w:r>
    </w:p>
    <w:p w14:paraId="75A688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ние и употребление в устной и письменной речи изученных морфологических форм и синтаксических конструкций карельского языка. Основные коммуникативные типы простых предложений в карельском языке: повествовательное, побудительное, вопросительное (общий вопрос, альтернативный вопрос). Утвердительные и отрицательные предложения. Восклицательные предложения. Основные структурно-семантические типы простых предложений в карельском языке: интранзитивное предложение, транзитивное предложение, посессивная конструкция, экзистенциальное предложение, предикативное предложение. Сложносочинённые предложения, сложноподчинённое предложение. Двусоставные и односоставные предложения, типы односоставных предложений в карельском языке: определённо-личные односоставные предложения, обобщённо-личные предложения. Предложения с прямым порядком слов. Простые предложения со сказуемым, выраженным личной формой глагола, с существительным в функции подлежащего, местоимением в функции подлежащего. Предложения с номинативом грамматического субъекта, партитивом грамматического субъекта. Согласование подлежащего и сказуемого в лице и числе. Согласованное определение, неизменяемые прилагательные в функции определения, генитивное определение. Объект в аккузативе без окончания (номинативе) в утвердительных предложениях с императивом, аккузативе с окончанием (генитиве), аккузативе множественного числа (номинативе). Партитив объекта, выраженного вещественным существительным, партитив объекта в отрицательных предложениях. Обстоятельство в форме внешне- и внутренне-местного падежа, обстоятельство, выраженное наречием, обстоятельство, выраженное конструкциями с предлогами и послелогами, о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одноосновные и двуосновные имена, гласная и согласная основа. Падежные формы имен в единственном и множественном числе (существительные, прилагательные, местоимения), словоизменительные суффиксы в карельском языке: формообразующие суффиксы и окончания, показатель множественного числа в формах косвенных падежей. Чередование кратких гласных основы слова. Чередование ступеней согласных в основе слова: сильная ступень чередования согласных перед притяжательными суффиксами в единственном числе. Указательные местоимения, возвратное местоимение, вопросительные местоимения, относительные местоимения. Склонение указательных, вопросительных, относительных местоимений. Степени сравнения прилагательных (компаратив, суперлатив), склонение прилагательных в форме компаратива и суперлатива (единственного и номинатив 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чередование конечных гласных основы в одноосновных глаголах перед показателем имперфекта. Формы повелительного наклонения глаголов – императива (утвердительные и отрицательные формы 2, 3 лица единственного числа и 1, 2 лица множественного числа). Управление глаголов. Формы порядковых и количественных числительных: количественные числительные от 100 до 1 000 и их склонение, порядковые числительные и их склонение. Наречия места, времени, образа действия. Предлоги и послелоги, союзы. </w:t>
      </w:r>
    </w:p>
    <w:p w14:paraId="071427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6.4. Социокультурные знания и умения. </w:t>
      </w:r>
    </w:p>
    <w:p w14:paraId="2E0D20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нание и использование социокультурных элементов речевого поведенческого этикета в рамках тематического содержания.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 Знание социокультурного портрета родной страны и Республики Карелия: знакомство с традициями проведения основных национальных праздников (Рождества, Нового года и других), с особенностями образа жизни и культуры карелов. Формирование умений: писать свои имя и фамилию, а также имена и фамилии своих родственников и друзей на карельском языке (собственно карельское наречие), правильно оформлять свой адрес на карельском языке (собственно карельское наречие) (в анкете, формуляре),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ие ситуации). </w:t>
      </w:r>
    </w:p>
    <w:p w14:paraId="7F6062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6.5. Компенсаторные умения. </w:t>
      </w:r>
    </w:p>
    <w:p w14:paraId="43FB54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w:t>
      </w:r>
    </w:p>
    <w:p w14:paraId="71F737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7. Содержание обучения в 6 классе.</w:t>
      </w:r>
    </w:p>
    <w:p w14:paraId="379113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7.1. Тематическое содержание речи.</w:t>
      </w:r>
    </w:p>
    <w:p w14:paraId="30529453">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fi-FI"/>
        </w:rPr>
        <w:t>Matku</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mini</w:t>
      </w:r>
      <w:r>
        <w:rPr>
          <w:rFonts w:ascii="Times New Roman" w:hAnsi="Times New Roman" w:eastAsia="SchoolBookSanPin"/>
          <w:bCs/>
          <w:sz w:val="28"/>
          <w:szCs w:val="28"/>
          <w:lang w:val="ru-RU"/>
        </w:rPr>
        <w:t>. Путешествие.</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Лето, летние месяцы, летняя погода. Виды транспорта. Путешествие по Карелии: Туризм, туристическое снаряжение, поход в лес, правила безопасного отдыха на природе.</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Kauppa</w:t>
      </w:r>
      <w:r>
        <w:rPr>
          <w:rFonts w:ascii="Times New Roman" w:hAnsi="Times New Roman" w:eastAsia="SchoolBookSanPin"/>
          <w:bCs/>
          <w:sz w:val="28"/>
          <w:szCs w:val="28"/>
          <w:lang w:val="ru-RU"/>
        </w:rPr>
        <w:t>. Магазин.</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Продукты питания: мясо, рыба, овощи, фрукты, бакалея, хлебобулочные изделия, кондитерские изделия и так далее</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Хранение продуктов, приготовление пищи, рецепты, инструкции.</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Продуктовый магазин, покупки.</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Talvi</w:t>
      </w:r>
      <w:r>
        <w:rPr>
          <w:rFonts w:ascii="Times New Roman" w:hAnsi="Times New Roman" w:eastAsia="SchoolBookSanPin"/>
          <w:bCs/>
          <w:sz w:val="28"/>
          <w:szCs w:val="28"/>
          <w:lang w:val="ru-RU"/>
        </w:rPr>
        <w:t>. Зима.</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Зима в Карелии. Зимняя погода. Зимние забавы и виды спорта: хоккей, коньки, лыжи, сноуборд, катание с горок. Новый год, семейные и школьные традиции празднования новогоднего праздника. Новогодние подарки родным и друзьям. Новогоднее угощение.</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Поход в зимний лес, наблюдения за природой, животные карельского леса.</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 Друг.</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Мой друг (возраст, внешность, характер, привычки и увлечения). Дружбе надо учиться. Что мы делаем вместе.</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Koulu</w:t>
      </w:r>
      <w:r>
        <w:rPr>
          <w:rFonts w:ascii="Times New Roman" w:hAnsi="Times New Roman" w:eastAsia="SchoolBookSanPin"/>
          <w:bCs/>
          <w:sz w:val="28"/>
          <w:szCs w:val="28"/>
          <w:lang w:val="ru-RU"/>
        </w:rPr>
        <w:t>. Школа.</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Наша школа: учебные классы, актовый зал, спортивный зал, библиотека, столовая, спортивная площадка. Расписание занятий, учебные предметы. Школьная форма. Правила поведения в школе.</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Занятия после уроков: кружки художественного творчества, спортивные секции.</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Дорога в школу, правила дорожного движения, дорожная безопасность.</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uomi</w:t>
      </w:r>
      <w:r>
        <w:rPr>
          <w:rFonts w:ascii="Times New Roman" w:hAnsi="Times New Roman" w:eastAsia="SchoolBookSanPin"/>
          <w:bCs/>
          <w:sz w:val="28"/>
          <w:szCs w:val="28"/>
          <w:lang w:val="ru-RU"/>
        </w:rPr>
        <w:t>. Финляндия.</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Финляндия на карте мира. Климат, население, крупнейшие города Финляндии. Финские озера, реки, леса и горы. Хельсинки – столица Финляндии, достопримечательности Хельсинки.</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Финская Лапландия – вотчина Йоулупукки.</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Путешествие по Финляндии.</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Kalevala</w:t>
      </w:r>
      <w:r>
        <w:rPr>
          <w:rFonts w:ascii="Times New Roman" w:hAnsi="Times New Roman" w:eastAsia="SchoolBookSanPin"/>
          <w:bCs/>
          <w:sz w:val="28"/>
          <w:szCs w:val="28"/>
          <w:lang w:val="ru-RU"/>
        </w:rPr>
        <w:t>. Калевала.</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Биография Элиаса Лённрота – создателя поэмы «Калевала».</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Карельские и финские эпические песни как основа «Калевалы».</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Раиса Ремшуева – переводчик «Калевалы» на собственно карельское наречие карельского языка.</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Калевальские мифы о сотворении мира.</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Pereh</w:t>
      </w:r>
      <w:r>
        <w:rPr>
          <w:rFonts w:ascii="Times New Roman" w:hAnsi="Times New Roman" w:eastAsia="SchoolBookSanPin"/>
          <w:bCs/>
          <w:sz w:val="28"/>
          <w:szCs w:val="28"/>
          <w:lang w:val="ru-RU"/>
        </w:rPr>
        <w:t>. Семья.</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Семья, состав семьи, внешность, характер и занятия членов семьи. Близкие и дальние родственники. Семейное древо, родословная.</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Традиционная карельская семья.</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Ruoka</w:t>
      </w:r>
      <w:r>
        <w:rPr>
          <w:rFonts w:ascii="Times New Roman" w:hAnsi="Times New Roman" w:eastAsia="SchoolBookSanPin"/>
          <w:bCs/>
          <w:sz w:val="28"/>
          <w:szCs w:val="28"/>
          <w:lang w:val="ru-RU"/>
        </w:rPr>
        <w:t>. Еда, угощение.</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День рождения, праздничный обед, покупка продуктов питания, приготовление праздничных блюд, сервировка стола.</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Здоровое питание, полезные и вредные продукты.</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ru-RU"/>
        </w:rPr>
        <w:t>Посещение кафе, меню, заказ блюд, правила поведения за столом.</w:t>
      </w:r>
      <w:r>
        <w:rPr>
          <w:rFonts w:ascii="Times New Roman" w:hAnsi="Times New Roman" w:eastAsia="SchoolBookSanPin"/>
          <w:bCs/>
          <w:sz w:val="28"/>
          <w:szCs w:val="28"/>
          <w:lang w:val="ru-RU" w:bidi="ru-RU"/>
        </w:rPr>
        <w:t xml:space="preserve"> </w:t>
      </w:r>
    </w:p>
    <w:p w14:paraId="261536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7.2. Коммуникативные умения. </w:t>
      </w:r>
    </w:p>
    <w:p w14:paraId="4A36F9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0D8EB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w:t>
      </w:r>
    </w:p>
    <w:p w14:paraId="6DBED2B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диалогической речи, а именно умений вести: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Объём диалога – до 5 реплик со стороны каждого собеседника.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описание (предмета, внешности и одежды человека), в том числе характеристика (черты характера реального человека или литературного персонажа), повествование (сообщение), изложение (пересказ) основного содержания прочитанного текста, краткое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таблиц и (или) иллюстраций, фотографий. Объём монологического высказывания – 7-8 фраз.</w:t>
      </w:r>
    </w:p>
    <w:p w14:paraId="5A3878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5FA37D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высказывания собеседников в ситуациях повседневного общения, диалог (беседа), рассказ, сообщение информационного характера. Время звучания текста (текстов) для аудирования – до 1,5 минут.</w:t>
      </w:r>
    </w:p>
    <w:p w14:paraId="3507CF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w:t>
      </w:r>
    </w:p>
    <w:p w14:paraId="026FDF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 Чтение несплошных текстов (таблиц) и понимание представленной в них информации. 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 Объём текста (текстов) для чтения – 250-300 слов.</w:t>
      </w:r>
    </w:p>
    <w:p w14:paraId="758EEA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w:t>
      </w:r>
    </w:p>
    <w:p w14:paraId="52E270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 списывание текста и выписывание из него слов, словосочетаний, предложений в соответствии с решаемой коммуникативной задачей, заполнение анкет и формуляров: сообщение о себе основных сведений, написание электронного сообщения личного характера: сообщать краткие сведения о себе, расспрашивать друга (подругу) по переписке о его (её) увлечениях, выражать благодарность, извинение, оформлять обращение, завершающую фразу и подпись в соответствии с нормами неофициального общения. Объём письма – до 70 слов, создание небольшого письменного высказывания с использованием образца, планов и (или) иллюстраций. Объём письменного высказывания – до 70 слов.</w:t>
      </w:r>
    </w:p>
    <w:p w14:paraId="5D43F5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7.3. Языковые знания и умения. </w:t>
      </w:r>
    </w:p>
    <w:p w14:paraId="39925C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ческая сторона речи. 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95 слов.</w:t>
      </w:r>
    </w:p>
    <w:p w14:paraId="5899D3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орфография и пунктуация. </w:t>
      </w:r>
    </w:p>
    <w:p w14:paraId="5B7151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 </w:t>
      </w:r>
    </w:p>
    <w:p w14:paraId="2B4BDC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1A65F9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арельском языке (собственно карельское наречи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 Основные способы словообразования: аффиксация, словосложение. Синонимы. Антонимы. Интернациональные слова.</w:t>
      </w:r>
    </w:p>
    <w:p w14:paraId="253CEA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ая сторона речи. </w:t>
      </w:r>
    </w:p>
    <w:p w14:paraId="2930DB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ние и употребление в устной и письменной речи изученных морфологических форм и синтаксических конструкций карельского языка. Основные коммуникативные типы простых предложений в карельском языке: повествовательное, побудительное, вопросительное (общий вопрос, альтернативный вопрос). Утвердительные и отрицательные предложения. Восклицательные предложения. Основные структурно-семантические типы простых предложений в карельском языке: интранзитивное предложение, транзитивное предложение, посессивная конструкция, экзистенциальное предложение, предикативное предложение. Сложносочинённые предложения, сложноподчинённое предложение. Двусоставные и односоставные предложения, типы односоставных предложений в карельском языке: определённо-личные односоставные предложения, обобщённо-личные предложения. Предложения с прямым порядком слов. Простые предложения со сказуемым, выраженным личной формой глагола, с существительным в функции подлежащего, местоимением в функции подлежащего. Предложения с номинативом грамматического субъекта, партитивом грамматического субъекта. Согласование подлежащего и сказуемого в лице и числе. Согласованное определение, неизменяемые прилагательные в функции определения, генитивное определение. Объект в аккузативе без окончания (номинативе) в утвердительных предложениях с императивом, аккузативе с окончанием (генитиве), аккузативе множественного числа (номинативе). Партитив объекта, выраженного вещественным существительным, партитив объекта в отрицательных предложениях. Обстоятельство в форме внешне- и внутренне-местного падежа, обстоятельство, выраженное наречием, обстоятельство, выраженное конструкциями с предлогами и послелогами, о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одноосновные и двуосновные имена, гласная и согласная основа. Падежные формы имен в единственном и множественном числе (существительные, прилагательные, местоимения), словоизменительные суффиксы в карельском языке: формообразующие суффиксы и окончания, показатель множественного числа в формах косвенных падежей. Чередование кратких гласных основы слова. Чередование ступеней согласных в основе слова: сильная ступень чередования согласных перед притяжательными суффиксами в единственном числе. Указательные местоимения, возвратное местоимение, вопросительные местоимения, относительные местоимения, определительные местоимения. Склонение указательных, вопросительных, относительных местоимений. Степени сравнения прилагательных (компаратив, суперлатив), склонение прилагательных в форме компаратива и суперлатива (единственного и номинатив 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Утвердительные и отрицательные формы перфекта от одноосновных и двуосновных глаголов. Формы повелительного наклонения глаголов – императива (утвердительные и отрицательные формы 2, 3 лица единственного числа и 1, 2, 3 лица множественного числа). Формы I, II причастия актива одноосновных и двуосновных глаголов. Формы порядковых и количественных числительных: количественные числительные от 100 до 1 000 и их склонение, порядковые числительные и их склонение. Наречия места, времени, образа действия. Предлоги и послелоги, союзы. </w:t>
      </w:r>
    </w:p>
    <w:p w14:paraId="11BBE1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7.4. Социокультурные знания и умения.</w:t>
      </w:r>
    </w:p>
    <w:p w14:paraId="4CF0EDE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речи. 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 Знание социокультурного портрета родной страны и Республики Карелия: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с особенностями образа жизни и культуры (известными достопримечательностями, некоторыми выдающимися людьми). Развитие умений: писать свои имя и фамилию, а также имена и фамилии своих родственников и друзей на карельском языке (собственно карельское наречие), правильно оформлять свой адрес на карельском языке (в анкете, формуляре),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их ситуациях).</w:t>
      </w:r>
    </w:p>
    <w:p w14:paraId="155048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7.5. Компенсаторные умения. </w:t>
      </w:r>
    </w:p>
    <w:p w14:paraId="602E4C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догадки, в том числе контекстуальной.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08661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8. Содержание обучения в 7 классе.</w:t>
      </w:r>
    </w:p>
    <w:p w14:paraId="4F2227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8.1. Тематическое содержание речи.</w:t>
      </w:r>
    </w:p>
    <w:p w14:paraId="1C4775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fi-FI"/>
        </w:rPr>
        <w:t>Kuulumiset</w:t>
      </w:r>
      <w:r>
        <w:rPr>
          <w:rFonts w:ascii="Times New Roman" w:hAnsi="Times New Roman" w:eastAsia="SchoolBookSanPin"/>
          <w:bCs/>
          <w:sz w:val="28"/>
          <w:szCs w:val="28"/>
          <w:lang w:val="ru-RU"/>
        </w:rPr>
        <w:t xml:space="preserve">. Как дела? Повторение изученного ранее. </w:t>
      </w:r>
      <w:r>
        <w:rPr>
          <w:rFonts w:ascii="Times New Roman" w:hAnsi="Times New Roman" w:eastAsia="SchoolBookSanPin"/>
          <w:bCs/>
          <w:sz w:val="28"/>
          <w:szCs w:val="28"/>
          <w:lang w:val="fi-FI"/>
        </w:rPr>
        <w:t>Mielehi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uuvvenaika</w:t>
      </w:r>
      <w:r>
        <w:rPr>
          <w:rFonts w:ascii="Times New Roman" w:hAnsi="Times New Roman" w:eastAsia="SchoolBookSanPin"/>
          <w:bCs/>
          <w:sz w:val="28"/>
          <w:szCs w:val="28"/>
          <w:lang w:val="ru-RU"/>
        </w:rPr>
        <w:t xml:space="preserve">. Любимое время года. Лето – лучшее время года для отдыха. Отдых в городе, за городом, на море. Летние путешествия. Поход на природу. Воспоминания о лете. </w:t>
      </w:r>
      <w:r>
        <w:rPr>
          <w:rFonts w:ascii="Times New Roman" w:hAnsi="Times New Roman" w:eastAsia="SchoolBookSanPin"/>
          <w:bCs/>
          <w:sz w:val="28"/>
          <w:szCs w:val="28"/>
          <w:lang w:val="fi-FI"/>
        </w:rPr>
        <w:t>Petroskoi</w:t>
      </w:r>
      <w:r>
        <w:rPr>
          <w:rFonts w:ascii="Times New Roman" w:hAnsi="Times New Roman" w:eastAsia="SchoolBookSanPin"/>
          <w:bCs/>
          <w:sz w:val="28"/>
          <w:szCs w:val="28"/>
          <w:lang w:val="ru-RU"/>
        </w:rPr>
        <w:t xml:space="preserve">. Петрозаводск. Петрозаводск – столица Карелии. Достопримечательности Петрозаводска. Экскурсия по городу. </w:t>
      </w:r>
      <w:r>
        <w:rPr>
          <w:rFonts w:ascii="Times New Roman" w:hAnsi="Times New Roman" w:eastAsia="SchoolBookSanPin"/>
          <w:bCs/>
          <w:sz w:val="28"/>
          <w:szCs w:val="28"/>
          <w:lang w:val="fi-FI"/>
        </w:rPr>
        <w:t>R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o</w:t>
      </w:r>
      <w:r>
        <w:rPr>
          <w:rFonts w:ascii="Times New Roman" w:hAnsi="Times New Roman" w:eastAsia="SchoolBookSanPin"/>
          <w:bCs/>
          <w:sz w:val="28"/>
          <w:szCs w:val="28"/>
          <w:lang w:val="ru-RU"/>
        </w:rPr>
        <w:t xml:space="preserve">. Рождество. Зима, зимняя погода. Зимние праздники. Рождество, карельские традиции празднования Рождества. Карельская калитка. </w:t>
      </w:r>
      <w:r>
        <w:rPr>
          <w:rFonts w:ascii="Times New Roman" w:hAnsi="Times New Roman" w:eastAsia="SchoolBookSanPin"/>
          <w:bCs/>
          <w:sz w:val="28"/>
          <w:szCs w:val="28"/>
          <w:lang w:val="fi-FI"/>
        </w:rPr>
        <w:t>Koti</w:t>
      </w:r>
      <w:r>
        <w:rPr>
          <w:rFonts w:ascii="Times New Roman" w:hAnsi="Times New Roman" w:eastAsia="SchoolBookSanPin"/>
          <w:bCs/>
          <w:sz w:val="28"/>
          <w:szCs w:val="28"/>
          <w:lang w:val="ru-RU"/>
        </w:rPr>
        <w:t xml:space="preserve">. Дом. Место жительства, адрес. Жизнь в городе в многоэтажном доме. Планировка квартиры. Мебель. Бытовая техника. Уборка квартиры. </w:t>
      </w:r>
      <w:r>
        <w:rPr>
          <w:rFonts w:ascii="Times New Roman" w:hAnsi="Times New Roman" w:eastAsia="SchoolBookSanPin"/>
          <w:bCs/>
          <w:sz w:val="28"/>
          <w:szCs w:val="28"/>
          <w:lang w:val="fi-FI"/>
        </w:rPr>
        <w:t>Piiteri</w:t>
      </w:r>
      <w:r>
        <w:rPr>
          <w:rFonts w:ascii="Times New Roman" w:hAnsi="Times New Roman" w:eastAsia="SchoolBookSanPin"/>
          <w:bCs/>
          <w:sz w:val="28"/>
          <w:szCs w:val="28"/>
          <w:lang w:val="ru-RU"/>
        </w:rPr>
        <w:t xml:space="preserve">. Санкт-Петербург. Санкт-Петербург – один из самых красивых городов России. Достопримечательности Санкт-Петербурга. Экскурсия по Санкт-Петербургу. </w:t>
      </w:r>
      <w:r>
        <w:rPr>
          <w:rFonts w:ascii="Times New Roman" w:hAnsi="Times New Roman" w:eastAsia="SchoolBookSanPin"/>
          <w:bCs/>
          <w:sz w:val="28"/>
          <w:szCs w:val="28"/>
          <w:lang w:val="fi-FI"/>
        </w:rPr>
        <w:t>Moskova</w:t>
      </w:r>
      <w:r>
        <w:rPr>
          <w:rFonts w:ascii="Times New Roman" w:hAnsi="Times New Roman" w:eastAsia="SchoolBookSanPin"/>
          <w:bCs/>
          <w:sz w:val="28"/>
          <w:szCs w:val="28"/>
          <w:lang w:val="ru-RU"/>
        </w:rPr>
        <w:t xml:space="preserve">. Москва. Москва – столица Российской Федерации. Достопримечательности Москвы. Московское метро. Экскурсия по Москве. </w:t>
      </w:r>
      <w:r>
        <w:rPr>
          <w:rFonts w:ascii="Times New Roman" w:hAnsi="Times New Roman" w:eastAsia="SchoolBookSanPin"/>
          <w:bCs/>
          <w:sz w:val="28"/>
          <w:szCs w:val="28"/>
          <w:lang w:val="fi-FI"/>
        </w:rPr>
        <w:t>Kalevala</w:t>
      </w:r>
      <w:r>
        <w:rPr>
          <w:rFonts w:ascii="Times New Roman" w:hAnsi="Times New Roman" w:eastAsia="SchoolBookSanPin"/>
          <w:bCs/>
          <w:sz w:val="28"/>
          <w:szCs w:val="28"/>
          <w:lang w:val="ru-RU"/>
        </w:rPr>
        <w:t xml:space="preserve">. Калевала. Элиас Лённрот – создатель эпической поэмы «Калевала». Переводы «Калевалы» на русский, карельский, вепсский и другие языки. Герои «Калевалы»: Лемминкяйнен, Куллерво. Калевальские мифы о лосе. </w:t>
      </w:r>
      <w:r>
        <w:rPr>
          <w:rFonts w:ascii="Times New Roman" w:hAnsi="Times New Roman" w:eastAsia="SchoolBookSanPin"/>
          <w:bCs/>
          <w:sz w:val="28"/>
          <w:szCs w:val="28"/>
          <w:lang w:val="fi-FI"/>
        </w:rPr>
        <w:t>Mi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v</w:t>
      </w:r>
      <w:r>
        <w:rPr>
          <w:rFonts w:ascii="Times New Roman" w:hAnsi="Times New Roman" w:eastAsia="SchoolBookSanPin"/>
          <w:bCs/>
          <w:sz w:val="28"/>
          <w:szCs w:val="28"/>
          <w:lang w:val="ru-RU"/>
        </w:rPr>
        <w:t xml:space="preserve">ä. Мой день. Мой план на завтра. Распорядок дня. Здоровый образ жизни. Правильное питание. </w:t>
      </w:r>
      <w:r>
        <w:rPr>
          <w:rFonts w:ascii="Times New Roman" w:hAnsi="Times New Roman" w:eastAsia="SchoolBookSanPin"/>
          <w:bCs/>
          <w:sz w:val="28"/>
          <w:szCs w:val="28"/>
          <w:lang w:val="fi-FI"/>
        </w:rPr>
        <w:t>Lemmikki</w:t>
      </w:r>
      <w:r>
        <w:rPr>
          <w:rFonts w:ascii="Times New Roman" w:hAnsi="Times New Roman" w:eastAsia="SchoolBookSanPin"/>
          <w:bCs/>
          <w:sz w:val="28"/>
          <w:szCs w:val="28"/>
          <w:lang w:val="ru-RU"/>
        </w:rPr>
        <w:t xml:space="preserve">. Домашний любимец. Домашние животные. Уход за домашними питомцами. Животные – друзья человека. </w:t>
      </w:r>
      <w:r>
        <w:rPr>
          <w:rFonts w:ascii="Times New Roman" w:hAnsi="Times New Roman" w:eastAsia="SchoolBookSanPin"/>
          <w:bCs/>
          <w:sz w:val="28"/>
          <w:szCs w:val="28"/>
          <w:lang w:val="fi-FI"/>
        </w:rPr>
        <w:t>Mielehe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irjailij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irja</w:t>
      </w:r>
      <w:r>
        <w:rPr>
          <w:rFonts w:ascii="Times New Roman" w:hAnsi="Times New Roman" w:eastAsia="SchoolBookSanPin"/>
          <w:bCs/>
          <w:sz w:val="28"/>
          <w:szCs w:val="28"/>
          <w:lang w:val="ru-RU"/>
        </w:rPr>
        <w:t>. Мой любимый писатель и его произведения. Мой любимый писатель. Моя любимая книга. Роль чтения в жизни человека.</w:t>
      </w:r>
    </w:p>
    <w:p w14:paraId="23E2B3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8.2. Коммуникативные умения. </w:t>
      </w:r>
    </w:p>
    <w:p w14:paraId="49FC79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w:t>
      </w:r>
    </w:p>
    <w:p w14:paraId="46BAF23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Объём диалога – до 6 реплик со стороны каждого собеседника.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 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сообщение), изложение (пересказ) основного содержания прочитанного (прослушанного) текста, краткое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таблиц и (или) иллюстраций, фотографий. Объём монологического высказывания – 8-9 фраз.</w:t>
      </w:r>
    </w:p>
    <w:p w14:paraId="501FB1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2B5154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Аудирование с пониманием основного содержания текста предполагает умение определять основную тему/идею и главные факты (события) в воспринимаемом на слух тексте, игнорировать незнакомые слова, не 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текстов) для аудирования – до 1,5 минут.</w:t>
      </w:r>
    </w:p>
    <w:p w14:paraId="3ED919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w:t>
      </w:r>
    </w:p>
    <w:p w14:paraId="156AEA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содержания текста. 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 Чтение с пониманием нужной/запрашиваемой информации предполагает умение находить в прочитанном тексте и понимать запрашиваемую информацию. Чтение с полным пониманием предполагает полное и точное понимание информации, представленной в тексте, в эксплицитной (явной) форме. Чтение несплошных текстов (таблиц, диаграмм) и понимание представленной в них информации. Тексты для чтения: интервью, диалог (беседа), отрывок из художественного произведения, в том числе рассказ,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 Объём текста (текстов) для чтения – до 350 слов.</w:t>
      </w:r>
    </w:p>
    <w:p w14:paraId="725B3D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w:t>
      </w:r>
    </w:p>
    <w:p w14:paraId="2F994C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 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 заполнение анкет и формуляров: сообщение о себе основных сведений, написание электронного сообщения личного характера: сообщать краткие сведения о себе, расспрашивать друга (подругу) по переписке о его (её) увлечениях, выражать благодарность, винение, просьбу, оформлять обращение, завершающую фразу и подпись в соответствии с нормами неофициального общения. Объём письма – до 90 слов, создание небольшого письменного высказывания с использованием образца, плана, таблицы. Объём письменного высказывания – до 90 слов.</w:t>
      </w:r>
    </w:p>
    <w:p w14:paraId="12EB59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8.3. Языковые знания и умения. </w:t>
      </w:r>
    </w:p>
    <w:p w14:paraId="09A740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нетическая сторона речи. </w:t>
      </w:r>
    </w:p>
    <w:p w14:paraId="19BD5F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диалог (беседа), рассказ, сообщение информационного характера, отрывок из статьи научно-популярного характера. Объём текста для чтения вслух – до 100 слов.</w:t>
      </w:r>
    </w:p>
    <w:p w14:paraId="76AFAC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орфография и пунктуация. </w:t>
      </w:r>
    </w:p>
    <w:p w14:paraId="04B79D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w:t>
      </w:r>
    </w:p>
    <w:p w14:paraId="2CCD6F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6B163F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арельском языке (собственно карельское наречи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 Основные способы словообразования: аффиксация, словосложение. Многозначные лексические единицы. Синонимы. Антонимы. Интернациональные слова. Наиболее частотные фразовые глаголы.</w:t>
      </w:r>
    </w:p>
    <w:p w14:paraId="7025F1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ая сторона речи.</w:t>
      </w:r>
    </w:p>
    <w:p w14:paraId="40B5D4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изученных морфологических форм и синтаксических конструкций карельского языка. Основные коммуникативные типы простых предложений в карельском языке: повествовательное, побудительное, вопросительное (общий вопрос, специальные вопросы, альтернативный вопрос). Утвердительные и отрицательные предложения. Восклицательные предложения. Основные структурно-семантические типы простых предложений в карельском языке: интранзитивное предложение, транзитивное предложение, посессивная конструкция, экзистенциальное предложение, результативная конструкция с транслативом, предикативное предложение, предложения с семантикой состояния. Сложносочинённые предложения. Сложноподчинённое предложение (главное предложение, придаточное предложение в функции подлежащего, придаточное предложение в функции определения, придаточное предложение в функции объекта, придаточное предложение в функции обстоятельства). Двусоставные и односоставные предложения, типы односоставных предложений в карельском языке: определённо-личные односоставные предложения, конструкция долженствования. Предложения с прямым порядком слов, предложения с инверсией. Полные и неполные предложения. Простые предложения со сказуемым, выраженным личной формой глагола. Предложения с существительным, местоимением в функции подлежащего. Предложения с номинативом и партитивом грамматического субъекта, придаточным предложением в функции субъекта. Согласование подлежащего и сказуемого в лице и числе, случаи отсутствия согласования подлежащего и сказуемого в лице и числе. Согласованное определение, неизменяемые прилагательные в функции определения, генитивное определение, аппозитивное определение, определение в форме внутренне- или внешне-местного падежа, инфинитивное определение. Объект в аккузативе без окончания (номинативе) в утвердительных предложениях с императивом, аккузативе без окончания (номинативе) в утвердительных неопределённо-личных предложениях, аккузативе с окончанием (генитиве), аккузативе множественного числа (номинативе). Партитив объекта, выраженного вещественным существительным, партитив объекта в отрицательных предложениях. Обстоятельство в форме внешне- и внутренне-местного падежа, обстоятельство, выраженное наречием, конструкциями с предлогами и послелогами, о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одноосновные и двуосновные имена, гласная и согласная основа. Падежные формы имен в единственном и множественном числе (существительные, прилагательные, местоимения), словоизменительные суффиксы в карельском языке: формообразующие суффиксы и окончания, показатель множественного числа в формах косвенных падежей. Чередование кратких гласных основы слова, чередование дифтонгов основы слова, чередование ступеней согласных в основе слова, сильная ступень чередования согласных перед притяжательными суффиксами в единственном числе и слова с обратным чередованием. Указательные, вопросительные, относительные, определительные, отрицательные, неопределённые местоимения, возвратное местоимение. Склонение местоимений. Степени сравнения прилагательных (компаратив, суперлатив), склонение прилагательных в форме компаратива и суперлатива (единственного и 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чередование конечных гласных основы в одноосновных глаголах перед показателем имперфекта -</w:t>
      </w:r>
      <w:r>
        <w:rPr>
          <w:rFonts w:ascii="Times New Roman" w:hAnsi="Times New Roman" w:eastAsia="SchoolBookSanPin"/>
          <w:bCs/>
          <w:sz w:val="28"/>
          <w:szCs w:val="28"/>
        </w:rPr>
        <w:t>i</w:t>
      </w:r>
      <w:r>
        <w:rPr>
          <w:rFonts w:ascii="Times New Roman" w:hAnsi="Times New Roman" w:eastAsia="SchoolBookSanPin"/>
          <w:bCs/>
          <w:sz w:val="28"/>
          <w:szCs w:val="28"/>
          <w:lang w:val="ru-RU"/>
        </w:rPr>
        <w:t xml:space="preserve">. Утвердительные и отрицательные формы перфекта от одноосновных и двуосновных глаголов. Утвердительные и отрицательные формы будущего времени. Формы повелительного наклонения глаголов – императива (утвердительные и отрицательные формы 2, 3 лица единственного числа и 1, 2, 3 лица множественного числа). Утвердительные и отрицательные формы одноосновных и двуосновных глаголов различных наклонений: изъявительное наклонение (индикатив), условное наклонение (кондиционал). Формы I, II причастия актива одноосновных и двуосновных глаголов. Формы неопределённого лица: в основном значении; в функции побуждения к действию. Формы инфинитивов: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инфинитив, формы иллатива, инессива, элатива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от одноосновных и двуосновных глаголов. Управление глаголов. Формы порядковых и количественных числительных: количественные числительные от 100 до 1 000 000 и их склонение, порядковые числительные и их склонение. Наречия места, времени, образа действия, меры, причины и цели, а также наречия модального характера. Предлоги и послелоги. Союзы.</w:t>
      </w:r>
    </w:p>
    <w:p w14:paraId="4781F6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8.4. Социокультурные знания и умения. </w:t>
      </w:r>
    </w:p>
    <w:p w14:paraId="1BC67A92">
      <w:pPr>
        <w:spacing w:after="0" w:line="360" w:lineRule="auto"/>
        <w:ind w:firstLine="709"/>
        <w:jc w:val="both"/>
        <w:rPr>
          <w:rFonts w:ascii="Times New Roman" w:hAnsi="Times New Roman"/>
          <w:sz w:val="28"/>
          <w:szCs w:val="28"/>
          <w:lang w:val="ru-RU"/>
        </w:rPr>
      </w:pPr>
      <w:r>
        <w:rPr>
          <w:rFonts w:ascii="Times New Roman" w:hAnsi="Times New Roman" w:eastAsia="SchoolBookSanPin"/>
          <w:bCs/>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основные национальные праздники, традиции в питании и проведении досуга, система образования). Социокультурный портрет родной страны и Республики Карелия: знакомство с традициями проведения основных национальных праздников (Рождества, Нового года, Дня матери и других), с особенностями образа жизни и культуры (известными достопримечательностями, некоторыми выдающимися людьми). Развитие умений: писать свои имя и фамилию, а также имена и фамилии своих родственников и друзей на карельском языке (собственно карельское наречие), правильно оформлять свой адрес на карельском языке (собственно карельское наречие) (в анкете), правильно оформлять электронное сообщение личного характера в соответствии с нормами неофициального общения, кратко представлять Россию и Республику</w:t>
      </w:r>
      <w:r>
        <w:rPr>
          <w:rFonts w:ascii="Times New Roman" w:hAnsi="Times New Roman"/>
          <w:sz w:val="28"/>
          <w:szCs w:val="28"/>
          <w:lang w:val="ru-RU"/>
        </w:rPr>
        <w:t xml:space="preserve">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ие ситуации).</w:t>
      </w:r>
    </w:p>
    <w:p w14:paraId="29D3D3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8.5. Компенсаторные умения. </w:t>
      </w:r>
    </w:p>
    <w:p w14:paraId="40A248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E559D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9. Содержание обучения в 8 классе.</w:t>
      </w:r>
    </w:p>
    <w:p w14:paraId="776D82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9.1. Тематическое содержание речи.</w:t>
      </w:r>
    </w:p>
    <w:p w14:paraId="75AEEC90">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fi-FI"/>
        </w:rPr>
        <w:t>Mielehini</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vuuvvenaika</w:t>
      </w:r>
      <w:r>
        <w:rPr>
          <w:rFonts w:ascii="Times New Roman" w:hAnsi="Times New Roman" w:eastAsia="SchoolBookSanPin"/>
          <w:bCs/>
          <w:sz w:val="28"/>
          <w:szCs w:val="28"/>
          <w:lang w:val="ru-RU" w:bidi="ru-RU"/>
        </w:rPr>
        <w:t xml:space="preserve">. Любимое время года. Времена года. Погода в разное время года, климат, изменение климата. Занятия в разные времена года. Карельские поэты и писатели о временах года. </w:t>
      </w:r>
      <w:r>
        <w:rPr>
          <w:rFonts w:ascii="Times New Roman" w:hAnsi="Times New Roman" w:eastAsia="SchoolBookSanPin"/>
          <w:bCs/>
          <w:sz w:val="28"/>
          <w:szCs w:val="28"/>
          <w:lang w:val="fi-FI"/>
        </w:rPr>
        <w:t>Karjalan</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bidi="ru-RU"/>
        </w:rPr>
        <w:t>ä</w:t>
      </w:r>
      <w:r>
        <w:rPr>
          <w:rFonts w:ascii="Times New Roman" w:hAnsi="Times New Roman" w:eastAsia="SchoolBookSanPin"/>
          <w:bCs/>
          <w:sz w:val="28"/>
          <w:szCs w:val="28"/>
          <w:lang w:val="fi-FI"/>
        </w:rPr>
        <w:t>ht</w:t>
      </w:r>
      <w:r>
        <w:rPr>
          <w:rFonts w:ascii="Times New Roman" w:hAnsi="Times New Roman" w:eastAsia="SchoolBookSanPin"/>
          <w:bCs/>
          <w:sz w:val="28"/>
          <w:szCs w:val="28"/>
          <w:lang w:val="ru-RU" w:bidi="ru-RU"/>
        </w:rPr>
        <w:t>ä</w:t>
      </w:r>
      <w:r>
        <w:rPr>
          <w:rFonts w:ascii="Times New Roman" w:hAnsi="Times New Roman" w:eastAsia="SchoolBookSanPin"/>
          <w:bCs/>
          <w:sz w:val="28"/>
          <w:szCs w:val="28"/>
          <w:lang w:val="fi-FI"/>
        </w:rPr>
        <w:t>vyk</w:t>
      </w:r>
      <w:r>
        <w:rPr>
          <w:rFonts w:ascii="Times New Roman" w:hAnsi="Times New Roman" w:eastAsia="SchoolBookSanPin"/>
          <w:bCs/>
          <w:sz w:val="28"/>
          <w:szCs w:val="28"/>
          <w:lang w:val="ru-RU" w:bidi="ru-RU"/>
        </w:rPr>
        <w:t>š</w:t>
      </w:r>
      <w:r>
        <w:rPr>
          <w:rFonts w:ascii="Times New Roman" w:hAnsi="Times New Roman" w:eastAsia="SchoolBookSanPin"/>
          <w:bCs/>
          <w:sz w:val="28"/>
          <w:szCs w:val="28"/>
          <w:lang w:val="fi-FI"/>
        </w:rPr>
        <w:t>ie</w:t>
      </w:r>
      <w:r>
        <w:rPr>
          <w:rFonts w:ascii="Times New Roman" w:hAnsi="Times New Roman" w:eastAsia="SchoolBookSanPin"/>
          <w:bCs/>
          <w:sz w:val="28"/>
          <w:szCs w:val="28"/>
          <w:lang w:val="ru-RU" w:bidi="ru-RU"/>
        </w:rPr>
        <w:t xml:space="preserve">. Достопримечательности Карелии. Путешествие по Карелии. Достопримечательности Карелии: Кижи, Кивач. Олонец – старейший город Карелии. Петроглифы Карелии. </w:t>
      </w:r>
      <w:r>
        <w:rPr>
          <w:rFonts w:ascii="Times New Roman" w:hAnsi="Times New Roman" w:eastAsia="SchoolBookSanPin"/>
          <w:bCs/>
          <w:sz w:val="28"/>
          <w:szCs w:val="28"/>
          <w:lang w:val="fi-FI"/>
        </w:rPr>
        <w:t>Koulu</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opa</w:t>
      </w:r>
      <w:r>
        <w:rPr>
          <w:rFonts w:ascii="Times New Roman" w:hAnsi="Times New Roman" w:eastAsia="SchoolBookSanPin"/>
          <w:bCs/>
          <w:sz w:val="28"/>
          <w:szCs w:val="28"/>
          <w:lang w:val="ru-RU" w:bidi="ru-RU"/>
        </w:rPr>
        <w:t>š</w:t>
      </w:r>
      <w:r>
        <w:rPr>
          <w:rFonts w:ascii="Times New Roman" w:hAnsi="Times New Roman" w:eastAsia="SchoolBookSanPin"/>
          <w:bCs/>
          <w:sz w:val="28"/>
          <w:szCs w:val="28"/>
          <w:lang w:val="fi-FI"/>
        </w:rPr>
        <w:t>tumini</w:t>
      </w:r>
      <w:r>
        <w:rPr>
          <w:rFonts w:ascii="Times New Roman" w:hAnsi="Times New Roman" w:eastAsia="SchoolBookSanPin"/>
          <w:bCs/>
          <w:sz w:val="28"/>
          <w:szCs w:val="28"/>
          <w:lang w:val="ru-RU" w:bidi="ru-RU"/>
        </w:rPr>
        <w:t xml:space="preserve">. Школа и учеба в школе. Школа, план здания школы, учебные помещения. Учеба в школе, расписание занятий, учебные предметы. Финно-угорская школа имени Элиаса Лённрота в г. Петрозаводске. </w:t>
      </w:r>
      <w:r>
        <w:rPr>
          <w:rFonts w:ascii="Times New Roman" w:hAnsi="Times New Roman" w:eastAsia="SchoolBookSanPin"/>
          <w:bCs/>
          <w:sz w:val="28"/>
          <w:szCs w:val="28"/>
          <w:lang w:val="fi-FI"/>
        </w:rPr>
        <w:t>Karjala</w:t>
      </w:r>
      <w:r>
        <w:rPr>
          <w:rFonts w:ascii="Times New Roman" w:hAnsi="Times New Roman" w:eastAsia="SchoolBookSanPin"/>
          <w:bCs/>
          <w:sz w:val="28"/>
          <w:szCs w:val="28"/>
          <w:lang w:val="ru-RU" w:bidi="ru-RU"/>
        </w:rPr>
        <w:t xml:space="preserve">. Карелия. Карелия – моя родина. География Карелии. Природа Карелии. История Карелии. </w:t>
      </w:r>
      <w:r>
        <w:rPr>
          <w:rFonts w:ascii="Times New Roman" w:hAnsi="Times New Roman" w:eastAsia="SchoolBookSanPin"/>
          <w:bCs/>
          <w:sz w:val="28"/>
          <w:szCs w:val="28"/>
          <w:lang w:val="fi-FI"/>
        </w:rPr>
        <w:t>Ihmisien</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harra</w:t>
      </w:r>
      <w:r>
        <w:rPr>
          <w:rFonts w:ascii="Times New Roman" w:hAnsi="Times New Roman" w:eastAsia="SchoolBookSanPin"/>
          <w:bCs/>
          <w:sz w:val="28"/>
          <w:szCs w:val="28"/>
          <w:lang w:val="ru-RU" w:bidi="ru-RU"/>
        </w:rPr>
        <w:t>šš</w:t>
      </w:r>
      <w:r>
        <w:rPr>
          <w:rFonts w:ascii="Times New Roman" w:hAnsi="Times New Roman" w:eastAsia="SchoolBookSanPin"/>
          <w:bCs/>
          <w:sz w:val="28"/>
          <w:szCs w:val="28"/>
          <w:lang w:val="fi-FI"/>
        </w:rPr>
        <w:t>uk</w:t>
      </w:r>
      <w:r>
        <w:rPr>
          <w:rFonts w:ascii="Times New Roman" w:hAnsi="Times New Roman" w:eastAsia="SchoolBookSanPin"/>
          <w:bCs/>
          <w:sz w:val="28"/>
          <w:szCs w:val="28"/>
          <w:lang w:val="ru-RU" w:bidi="ru-RU"/>
        </w:rPr>
        <w:t>š</w:t>
      </w:r>
      <w:r>
        <w:rPr>
          <w:rFonts w:ascii="Times New Roman" w:hAnsi="Times New Roman" w:eastAsia="SchoolBookSanPin"/>
          <w:bCs/>
          <w:sz w:val="28"/>
          <w:szCs w:val="28"/>
          <w:lang w:val="fi-FI"/>
        </w:rPr>
        <w:t>et</w:t>
      </w:r>
      <w:r>
        <w:rPr>
          <w:rFonts w:ascii="Times New Roman" w:hAnsi="Times New Roman" w:eastAsia="SchoolBookSanPin"/>
          <w:bCs/>
          <w:sz w:val="28"/>
          <w:szCs w:val="28"/>
          <w:lang w:val="ru-RU" w:bidi="ru-RU"/>
        </w:rPr>
        <w:t xml:space="preserve">. Занятия в свободное время. Свободное время, хобби, увлечения. Активный образ жизни. Роль чтения в жизни человека. </w:t>
      </w:r>
      <w:r>
        <w:rPr>
          <w:rFonts w:ascii="Times New Roman" w:hAnsi="Times New Roman" w:eastAsia="SchoolBookSanPin"/>
          <w:bCs/>
          <w:sz w:val="28"/>
          <w:szCs w:val="28"/>
          <w:lang w:val="fi-FI"/>
        </w:rPr>
        <w:t>Urheilu</w:t>
      </w:r>
      <w:r>
        <w:rPr>
          <w:rFonts w:ascii="Times New Roman" w:hAnsi="Times New Roman" w:eastAsia="SchoolBookSanPin"/>
          <w:bCs/>
          <w:sz w:val="28"/>
          <w:szCs w:val="28"/>
          <w:lang w:val="ru-RU" w:bidi="ru-RU"/>
        </w:rPr>
        <w:t xml:space="preserve">. Спорт. Спорт, виды спорта. Летние и зимние олимпийские игры. Кююккя – карельская спортивная игра. </w:t>
      </w:r>
      <w:r>
        <w:rPr>
          <w:rFonts w:ascii="Times New Roman" w:hAnsi="Times New Roman" w:eastAsia="SchoolBookSanPin"/>
          <w:bCs/>
          <w:sz w:val="28"/>
          <w:szCs w:val="28"/>
          <w:lang w:val="fi-FI"/>
        </w:rPr>
        <w:t>Petroskoi</w:t>
      </w:r>
      <w:r>
        <w:rPr>
          <w:rFonts w:ascii="Times New Roman" w:hAnsi="Times New Roman" w:eastAsia="SchoolBookSanPin"/>
          <w:bCs/>
          <w:sz w:val="28"/>
          <w:szCs w:val="28"/>
          <w:lang w:val="ru-RU" w:bidi="ru-RU"/>
        </w:rPr>
        <w:t xml:space="preserve">. Петрозаводск. Петрозаводск – столица Карелии. История Петрозаводска. Достопримечательности Петрозаводска. </w:t>
      </w:r>
      <w:r>
        <w:rPr>
          <w:rFonts w:ascii="Times New Roman" w:hAnsi="Times New Roman" w:eastAsia="SchoolBookSanPin"/>
          <w:bCs/>
          <w:sz w:val="28"/>
          <w:szCs w:val="28"/>
          <w:lang w:val="fi-FI"/>
        </w:rPr>
        <w:t>Juakko</w:t>
      </w:r>
      <w:r>
        <w:rPr>
          <w:rFonts w:ascii="Times New Roman" w:hAnsi="Times New Roman" w:eastAsia="SchoolBookSanPin"/>
          <w:bCs/>
          <w:sz w:val="28"/>
          <w:szCs w:val="28"/>
          <w:lang w:val="ru-RU" w:bidi="ru-RU"/>
        </w:rPr>
        <w:t xml:space="preserve"> </w:t>
      </w:r>
      <w:r>
        <w:rPr>
          <w:rFonts w:ascii="Times New Roman" w:hAnsi="Times New Roman" w:eastAsia="SchoolBookSanPin"/>
          <w:bCs/>
          <w:sz w:val="28"/>
          <w:szCs w:val="28"/>
          <w:lang w:val="fi-FI"/>
        </w:rPr>
        <w:t>Rugojev</w:t>
      </w:r>
      <w:r>
        <w:rPr>
          <w:rFonts w:ascii="Times New Roman" w:hAnsi="Times New Roman" w:eastAsia="SchoolBookSanPin"/>
          <w:bCs/>
          <w:sz w:val="28"/>
          <w:szCs w:val="28"/>
          <w:lang w:val="ru-RU" w:bidi="ru-RU"/>
        </w:rPr>
        <w:t xml:space="preserve">. Яакко Ругоев. Карельский писатель Яакко Ругоев: биография, творчество. </w:t>
      </w:r>
      <w:r>
        <w:rPr>
          <w:rFonts w:ascii="Times New Roman" w:hAnsi="Times New Roman" w:eastAsia="SchoolBookSanPin"/>
          <w:bCs/>
          <w:sz w:val="28"/>
          <w:szCs w:val="28"/>
          <w:lang w:val="fi-FI"/>
        </w:rPr>
        <w:t>Matku</w:t>
      </w:r>
      <w:r>
        <w:rPr>
          <w:rFonts w:ascii="Times New Roman" w:hAnsi="Times New Roman" w:eastAsia="SchoolBookSanPin"/>
          <w:bCs/>
          <w:sz w:val="28"/>
          <w:szCs w:val="28"/>
          <w:lang w:val="ru-RU" w:bidi="ru-RU"/>
        </w:rPr>
        <w:t>š</w:t>
      </w:r>
      <w:r>
        <w:rPr>
          <w:rFonts w:ascii="Times New Roman" w:hAnsi="Times New Roman" w:eastAsia="SchoolBookSanPin"/>
          <w:bCs/>
          <w:sz w:val="28"/>
          <w:szCs w:val="28"/>
          <w:lang w:val="fi-FI"/>
        </w:rPr>
        <w:t>tamini</w:t>
      </w:r>
      <w:r>
        <w:rPr>
          <w:rFonts w:ascii="Times New Roman" w:hAnsi="Times New Roman" w:eastAsia="SchoolBookSanPin"/>
          <w:bCs/>
          <w:sz w:val="28"/>
          <w:szCs w:val="28"/>
          <w:lang w:val="ru-RU" w:bidi="ru-RU"/>
        </w:rPr>
        <w:t>. Путешествие. Путешествие на различных видах транспорта. Гостиница, бронирование номера. Виды туризма.</w:t>
      </w:r>
    </w:p>
    <w:p w14:paraId="0C77F2F1">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rPr>
        <w:t xml:space="preserve">42.9.2. Коммуникативные умения. </w:t>
      </w:r>
    </w:p>
    <w:p w14:paraId="1D05DE3B">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Говорение. </w:t>
      </w:r>
    </w:p>
    <w:p w14:paraId="14363BC8">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14:paraId="36707511">
      <w:pPr>
        <w:spacing w:after="0" w:line="36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Объём диалога – до 7 реплик со стороны каждого собеседника.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 описание (предмета, местности, внешности и одежды человека), в том числе характеристика (черты характера реального человека или литературного персонажа), – повествование (сообщение), выражение и аргументирование своего мнения по отношению к услышанному (прочитанному), изложение (пересказ) основного содержания прочитанного (прослушанного) текста, составление рассказа по картинкам,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 (или) иллюстраций, фотографий, таблиц. Объём монологического высказывания – 9-10 фраз.</w:t>
      </w:r>
    </w:p>
    <w:p w14:paraId="5B4B9A57">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Аудирование. </w:t>
      </w:r>
    </w:p>
    <w:p w14:paraId="3D937B41">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 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Аудирование с пониманием основного содержания текста предполагает умение определять основную тему/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 </w:t>
      </w:r>
    </w:p>
    <w:p w14:paraId="5DE66780">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Аудирование с пониманием нужной (интересующей, запрашиваемой) информации предполагает умение выделятьнужную/интересующую/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текстов) для аудирования – до 2 минут.</w:t>
      </w:r>
    </w:p>
    <w:p w14:paraId="04B39CD3">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Смысловое чтение. </w:t>
      </w:r>
    </w:p>
    <w:p w14:paraId="5B4F15D2">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 Чтение несплошных текстов (таблиц, диаграмм, схем) и понимание представленной в них информации. 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 Объём текста (текстов) для чтения – 350-500 слов.</w:t>
      </w:r>
    </w:p>
    <w:p w14:paraId="0992085D">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Письменная речь. </w:t>
      </w:r>
    </w:p>
    <w:p w14:paraId="6E087D77">
      <w:pPr>
        <w:spacing w:after="0" w:line="36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Развитие умений письменной речи: составление плана (тезисов) устного или письменного сообщения, заполнение анкет и формуляров: сообщение о себе основных сведений, 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 извинения, просьбу, запрашивать интересующую информацию, оформлять обращение, завершающую фразу и подпись в соответствии с нормами неофициального общения. Объём письма – до 110 слов, создание небольшого письменного высказывания с использования образца, плана, таблицы и (или) прочитанного/прослушанного текста. Объём письменного высказывания – до 110 слов.</w:t>
      </w:r>
    </w:p>
    <w:p w14:paraId="30FA9175">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rPr>
        <w:t>42.</w:t>
      </w:r>
      <w:r>
        <w:rPr>
          <w:rFonts w:ascii="Times New Roman" w:hAnsi="Times New Roman" w:eastAsia="SchoolBookSanPin"/>
          <w:bCs/>
          <w:sz w:val="28"/>
          <w:szCs w:val="28"/>
          <w:lang w:val="ru-RU" w:bidi="ru-RU"/>
        </w:rPr>
        <w:t xml:space="preserve">9.3. Языковые знания и умения. </w:t>
      </w:r>
    </w:p>
    <w:p w14:paraId="34C662E2">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Фонетическая сторона речи </w:t>
      </w:r>
    </w:p>
    <w:p w14:paraId="1FE78266">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110 слов.</w:t>
      </w:r>
    </w:p>
    <w:p w14:paraId="08B291B4">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Графика, орфография и пунктуация. </w:t>
      </w:r>
    </w:p>
    <w:p w14:paraId="2374C8BC">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Пунктуационно правильно, в соответствии с нормами речевого этикета, оформлять электронное сообщение личного характера.</w:t>
      </w:r>
    </w:p>
    <w:p w14:paraId="0DFF0CD3">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Лексическая сторона речи. </w:t>
      </w:r>
    </w:p>
    <w:p w14:paraId="28D2B67C">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арельском языке (</w:t>
      </w:r>
      <w:r>
        <w:rPr>
          <w:rFonts w:ascii="Times New Roman" w:hAnsi="Times New Roman" w:eastAsia="SchoolBookSanPin"/>
          <w:bCs/>
          <w:sz w:val="28"/>
          <w:szCs w:val="28"/>
          <w:lang w:val="ru-RU"/>
        </w:rPr>
        <w:t>собственно карельское наречие</w:t>
      </w:r>
      <w:r>
        <w:rPr>
          <w:rFonts w:ascii="Times New Roman" w:hAnsi="Times New Roman" w:eastAsia="SchoolBookSanPin"/>
          <w:bCs/>
          <w:sz w:val="28"/>
          <w:szCs w:val="28"/>
          <w:lang w:val="ru-RU" w:bidi="ru-RU"/>
        </w:rPr>
        <w:t>) языке нормы лексической сочетаемости. 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 Основные способы словообразования: аффиксация, словосложение. Многозначные лексические единицы. Синонимы. Антонимы. Интернациональные слова. Сокращения и аббревиатуры. Различные средства связи в тексте для обеспечения его целостности.</w:t>
      </w:r>
    </w:p>
    <w:p w14:paraId="1C3D1282">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Грамматическая сторона речи. </w:t>
      </w:r>
    </w:p>
    <w:p w14:paraId="65037A59">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bidi="ru-RU"/>
        </w:rPr>
        <w:t xml:space="preserve">Распознавание и употребление в устной и письменной речи изученных морфологических форм и синтаксических конструкций карельского языка. </w:t>
      </w:r>
      <w:r>
        <w:rPr>
          <w:rFonts w:ascii="Times New Roman" w:hAnsi="Times New Roman" w:eastAsia="SchoolBookSanPin"/>
          <w:bCs/>
          <w:sz w:val="28"/>
          <w:szCs w:val="28"/>
          <w:lang w:val="ru-RU"/>
        </w:rPr>
        <w:t>Основные коммуникативные типы простых предложений в карельском языке: повествовательное, побудительное, вопросительное (общий вопрос, специальные вопросы, альтернативный вопрос). Утвердительные и отрицательные предложения. Восклицательные предложения. Основные структурно-семантические типы простых предложений в карельском языке: интранзитивное предложение, транзитивное предложение, посессивная конструкция, экзистенциальное предложение, результативная конструкция с транслативом, предикативное предложение, предложения с семантикой состояния. Сложносочинённые предложения. Сложноподчинённое предложение (главное предложение, придаточное предложение в функции подлежащего, придаточное предложение в функции определения, придаточное предложение в функции объекта, придаточное предложение в функции обстоятельства). Двусоставные и односоставные предложения, типы односоставных предложений в карельском языке: определённо-личные односоставные предложения, неопределённо-личные предложения, обобщённо-личные предложения, безличные предложения, конструкция долженствования. Предложения с прямым порядком слов, предложения с инверсией. Полные и неполные предложения. Простые предложения со сказуемым, выраженным личной формой глагола. Предложения с существительным, местоимением в функции подлежащего. Предложения с номинативом и партитивом грамматического субъекта, придаточным предложением в функции субъекта. Согласование подлежащего и сказуемого в лице и числе, случаи отсутствия согласования подлежащего и сказуемого в лице и числе. Согласованное определение, неизменяемые прилагательные в функции определения, генитивное определение, аппозитивное определение, определение в форме внутренне- или внешне-местного падежа, инфинитивное определение. Объект в аккузативе без окончания (номинативе) в утвердительных предложениях с императивом, аккузативе без окончания (номинативе) в утвердительных неопределённо-личных предложениях, аккузативе с окончанием (генитиве), аккузативе множественного числа (номинативе). Партитив объекта, выраженного вещественным существительным, партитив объекта в отрицательных предложениях. Обстоятельство в форме внешне- и внутренне-местного падежа, обстоятельство, выраженное наречием, конструкциями с предлогами и послелогами, о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одноосновные и двуосновные имена, гласная и согласная основа. Падежные формы имен в единственном и множественном числе (существительные, прилагательные, местоимения), словоизменительные суффиксы в карельском языке: формообразующие суффиксы и окончания, показатель множественного числа в формах косвенных падежей. Чередование кратких гласных основы слова, чередование дифтонгов основы слова, чередование ступеней согласных в основе слова, сильная ступень чередования согласных перед притяжательными суффиксами в единственном числе и слова с обратным чередованием. Указательные, вопросительные, относительные, определительные, отрицательные, неопределённые местоимения, возвратное местоимение. Склонение местоимений. Степени сравнения прилагательных (компаратив, суперлатив), склонение прилагательных в форме компаратива и суперлатива (единственного и 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чередование конечных гласных основы в одноосновных глаголах перед показателем имперфекта -</w:t>
      </w:r>
      <w:r>
        <w:rPr>
          <w:rFonts w:ascii="Times New Roman" w:hAnsi="Times New Roman" w:eastAsia="SchoolBookSanPin"/>
          <w:bCs/>
          <w:sz w:val="28"/>
          <w:szCs w:val="28"/>
        </w:rPr>
        <w:t>i</w:t>
      </w:r>
      <w:r>
        <w:rPr>
          <w:rFonts w:ascii="Times New Roman" w:hAnsi="Times New Roman" w:eastAsia="SchoolBookSanPin"/>
          <w:bCs/>
          <w:sz w:val="28"/>
          <w:szCs w:val="28"/>
          <w:lang w:val="ru-RU"/>
        </w:rPr>
        <w:t xml:space="preserve">. Утвердительные и отрицательные формы перфекта от одноосновных и двуосновных глаголов. Утвердительные и отрицательные формы одноосновных и двуосновных глаголов плюсквамперфекта. Формы повелительного наклонения глаголов – императива (утвердительные и отрицательные формы 2, 3 лица единственного числа и 1, 2, 3 лица множественного числа). Утвердительные и отрицательные формы одноосновных и двуосновных глаголов различных наклонений: изъявительное наклонение (индикатив), условное наклонение (кондиционал), потенциальное наклонение (потенциал). Формы I, II причастия актива одноосновных и двуосновных глаголов. Формы инфинитивов: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инфинитив, формы иллатива, инессива, элатива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от одноосновных и двуосновных глаголов. Управление глаголов. Формы порядковых и количественных числительных: количественные числительные от 100 до 1 000 000 и их склонение, порядковые числительные и их склонение. Наречия места, времени, образа действия, меры, причины и цели, а также наречия модального характера. Предлоги и послелоги. Союзы.</w:t>
      </w:r>
    </w:p>
    <w:p w14:paraId="0F3D3D91">
      <w:pPr>
        <w:spacing w:after="0" w:line="350" w:lineRule="auto"/>
        <w:ind w:firstLine="709"/>
        <w:jc w:val="both"/>
        <w:rPr>
          <w:rFonts w:ascii="Times New Roman" w:hAnsi="Times New Roman" w:eastAsia="SchoolBookSanPin"/>
          <w:bCs/>
          <w:sz w:val="28"/>
          <w:szCs w:val="28"/>
          <w:lang w:val="ru-RU" w:bidi="ru-RU"/>
        </w:rPr>
      </w:pPr>
      <w:r>
        <w:rPr>
          <w:rFonts w:ascii="Times New Roman" w:hAnsi="Times New Roman" w:eastAsia="SchoolBookSanPin"/>
          <w:bCs/>
          <w:sz w:val="28"/>
          <w:szCs w:val="28"/>
          <w:lang w:val="ru-RU"/>
        </w:rPr>
        <w:t xml:space="preserve">42.9.4. Социокультурные знания и умения. </w:t>
      </w:r>
    </w:p>
    <w:p w14:paraId="2E9425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воего региона, основных социокультурных элементов речевого поведенческого этикета в каре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 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 Социокультурный портрет родной страны и Республики Карелия: знакомство с традициями проведения основных национальных праздников, с особенностями образа жизни и культуры (известными достопримечательностями, некоторыми выдающимися людьми). Осуществление межличностного общения с использованием знаний о национально-культурных особенностях своей страны и своего региона. Соблюдение норм вежливости в межкультурном общении. Знание социокультурного портрета родной страны и своего региона: символики, достопримечательностей, культурных особенностей (национальные праздники, традиции), образцов поэзии и прозы, доступных в языковом отношении. Развитие умений: кратко представлять Россию и Республику Карелия (культурные явления, события, достопримечательности), кратко рассказывать о некоторых выдающихся людях родной страны и своего региона (учёных, писателях, поэтах, художниках, музыкантах, спортсменах и других), оказывать помощь гостям в ситуациях повседневного общения на карельском языке (собственно карельское наречие) (объяснить местонахождение объекта, сообщить возможный маршрут и другие ситуации).</w:t>
      </w:r>
    </w:p>
    <w:p w14:paraId="726218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9.5. Компенсаторные умения. </w:t>
      </w:r>
    </w:p>
    <w:p w14:paraId="433BF6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670BE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0. Содержание обучения в 9 классе.</w:t>
      </w:r>
    </w:p>
    <w:p w14:paraId="7489FD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0.1. Тематическое содержание речи.</w:t>
      </w:r>
    </w:p>
    <w:p w14:paraId="5828DE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fi-FI"/>
        </w:rPr>
        <w:t>Luonnon</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uojelu</w:t>
      </w:r>
      <w:r>
        <w:rPr>
          <w:rFonts w:ascii="Times New Roman" w:hAnsi="Times New Roman" w:eastAsia="SchoolBookSanPin"/>
          <w:bCs/>
          <w:sz w:val="28"/>
          <w:szCs w:val="28"/>
          <w:lang w:val="ru-RU"/>
        </w:rPr>
        <w:t xml:space="preserve">. Охрана природы. </w:t>
      </w:r>
      <w:r>
        <w:rPr>
          <w:rFonts w:ascii="Times New Roman" w:hAnsi="Times New Roman" w:eastAsia="SchoolBookSanPin"/>
          <w:bCs/>
          <w:sz w:val="28"/>
          <w:szCs w:val="28"/>
          <w:lang w:val="ru-RU" w:bidi="ru-RU"/>
        </w:rPr>
        <w:t>Природа Карели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Охрана природы, редкие виды растений и животных.</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Национальные парки, природоохранные территори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Современные проблемы экологи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Вторичное использование сырья.</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n</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alli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eatteri</w:t>
      </w:r>
      <w:r>
        <w:rPr>
          <w:rFonts w:ascii="Times New Roman" w:hAnsi="Times New Roman" w:eastAsia="SchoolBookSanPin"/>
          <w:bCs/>
          <w:sz w:val="28"/>
          <w:szCs w:val="28"/>
          <w:lang w:val="ru-RU"/>
        </w:rPr>
        <w:t xml:space="preserve">. Национальный театр. </w:t>
      </w:r>
      <w:r>
        <w:rPr>
          <w:rFonts w:ascii="Times New Roman" w:hAnsi="Times New Roman" w:eastAsia="SchoolBookSanPin"/>
          <w:bCs/>
          <w:sz w:val="28"/>
          <w:szCs w:val="28"/>
          <w:lang w:val="ru-RU" w:bidi="ru-RU"/>
        </w:rPr>
        <w:t>Национальный театр Республики Карелия.</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История театра, известные актеры и режиссеры.</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Современный театральный репертуар.</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Посещение театра.</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in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hmise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hota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pp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ielie</w:t>
      </w:r>
      <w:r>
        <w:rPr>
          <w:rFonts w:ascii="Times New Roman" w:hAnsi="Times New Roman" w:eastAsia="SchoolBookSanPin"/>
          <w:bCs/>
          <w:sz w:val="28"/>
          <w:szCs w:val="28"/>
          <w:lang w:val="ru-RU"/>
        </w:rPr>
        <w:t xml:space="preserve">. Для чего нужны языки. </w:t>
      </w:r>
      <w:r>
        <w:rPr>
          <w:rFonts w:ascii="Times New Roman" w:hAnsi="Times New Roman" w:eastAsia="SchoolBookSanPin"/>
          <w:bCs/>
          <w:sz w:val="28"/>
          <w:szCs w:val="28"/>
          <w:lang w:val="ru-RU" w:bidi="ru-RU"/>
        </w:rPr>
        <w:t>Роль родных и иностранных языков в жизни современного человека.</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Язык как носитель культурного кода.</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Изучение языков в школе, вузе, на курсах.</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Самостоятельное изучение языка.</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Роль языка в выборе будущей профессии.</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uomi</w:t>
      </w:r>
      <w:r>
        <w:rPr>
          <w:rFonts w:ascii="Times New Roman" w:hAnsi="Times New Roman" w:eastAsia="SchoolBookSanPin"/>
          <w:bCs/>
          <w:sz w:val="28"/>
          <w:szCs w:val="28"/>
          <w:lang w:val="ru-RU"/>
        </w:rPr>
        <w:t xml:space="preserve">. Финляндия. </w:t>
      </w:r>
      <w:r>
        <w:rPr>
          <w:rFonts w:ascii="Times New Roman" w:hAnsi="Times New Roman" w:eastAsia="SchoolBookSanPin"/>
          <w:bCs/>
          <w:sz w:val="28"/>
          <w:szCs w:val="28"/>
          <w:lang w:val="ru-RU" w:bidi="ru-RU"/>
        </w:rPr>
        <w:t>Финляндия: географическое положение, история, достопримечательности, знаменитые люди. Интересные факты из жизни современной Финлянди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rjala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upunkit</w:t>
      </w:r>
      <w:r>
        <w:rPr>
          <w:rFonts w:ascii="Times New Roman" w:hAnsi="Times New Roman" w:eastAsia="SchoolBookSanPin"/>
          <w:bCs/>
          <w:sz w:val="28"/>
          <w:szCs w:val="28"/>
          <w:lang w:val="ru-RU"/>
        </w:rPr>
        <w:t xml:space="preserve">. Города Карелии. </w:t>
      </w:r>
      <w:r>
        <w:rPr>
          <w:rFonts w:ascii="Times New Roman" w:hAnsi="Times New Roman" w:eastAsia="SchoolBookSanPin"/>
          <w:bCs/>
          <w:sz w:val="28"/>
          <w:szCs w:val="28"/>
          <w:lang w:val="ru-RU" w:bidi="ru-RU"/>
        </w:rPr>
        <w:t>Города Республики Карелия: географическое положение, история, достопримечательност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Поездка в Сортавалу.</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Экскурсия по Медвежьегорску.</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nt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imonen</w:t>
      </w:r>
      <w:r>
        <w:rPr>
          <w:rFonts w:ascii="Times New Roman" w:hAnsi="Times New Roman" w:eastAsia="SchoolBookSanPin"/>
          <w:bCs/>
          <w:sz w:val="28"/>
          <w:szCs w:val="28"/>
          <w:lang w:val="ru-RU"/>
        </w:rPr>
        <w:t xml:space="preserve">. Антти Тимонен. </w:t>
      </w:r>
      <w:r>
        <w:rPr>
          <w:rFonts w:ascii="Times New Roman" w:hAnsi="Times New Roman" w:eastAsia="SchoolBookSanPin"/>
          <w:bCs/>
          <w:sz w:val="28"/>
          <w:szCs w:val="28"/>
          <w:lang w:val="ru-RU" w:bidi="ru-RU"/>
        </w:rPr>
        <w:t>Народный писатель Карелии Антти Тимонен: биография, творчество.</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i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veri</w:t>
      </w:r>
      <w:r>
        <w:rPr>
          <w:rFonts w:ascii="Times New Roman" w:hAnsi="Times New Roman" w:eastAsia="SchoolBookSanPin"/>
          <w:bCs/>
          <w:sz w:val="28"/>
          <w:szCs w:val="28"/>
          <w:lang w:val="ru-RU"/>
        </w:rPr>
        <w:t xml:space="preserve">. Мой товарищ. </w:t>
      </w:r>
      <w:r>
        <w:rPr>
          <w:rFonts w:ascii="Times New Roman" w:hAnsi="Times New Roman" w:eastAsia="SchoolBookSanPin"/>
          <w:bCs/>
          <w:sz w:val="28"/>
          <w:szCs w:val="28"/>
          <w:lang w:val="ru-RU" w:bidi="ru-RU"/>
        </w:rPr>
        <w:t>Мой товарищ: внешность, характер, привычк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Кого можно назвать лучшим другом.</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ru-RU" w:bidi="ru-RU"/>
        </w:rPr>
        <w:t>Наши занятия в свободное время.</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p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mi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re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ij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mmatti</w:t>
      </w:r>
      <w:r>
        <w:rPr>
          <w:rFonts w:ascii="Times New Roman" w:hAnsi="Times New Roman" w:eastAsia="SchoolBookSanPin"/>
          <w:bCs/>
          <w:sz w:val="28"/>
          <w:szCs w:val="28"/>
          <w:lang w:val="ru-RU"/>
        </w:rPr>
        <w:t xml:space="preserve">. Учёба, семья и выбор будущей профессии. </w:t>
      </w:r>
      <w:r>
        <w:rPr>
          <w:rFonts w:ascii="Times New Roman" w:hAnsi="Times New Roman" w:eastAsia="SchoolBookSanPin"/>
          <w:bCs/>
          <w:sz w:val="28"/>
          <w:szCs w:val="28"/>
          <w:lang w:val="ru-RU" w:bidi="ru-RU"/>
        </w:rPr>
        <w:t>Семья, история семьи, близкие и дальние родственники, родословная. Роль семьи в выборе будущей профессии. Профессии будущего.</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lias</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nnro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levala</w:t>
      </w:r>
      <w:r>
        <w:rPr>
          <w:rFonts w:ascii="Times New Roman" w:hAnsi="Times New Roman" w:eastAsia="SchoolBookSanPin"/>
          <w:bCs/>
          <w:sz w:val="28"/>
          <w:szCs w:val="28"/>
          <w:lang w:val="ru-RU"/>
        </w:rPr>
        <w:t xml:space="preserve">”. Элиас Лённрот и «Калевала». </w:t>
      </w:r>
      <w:r>
        <w:rPr>
          <w:rFonts w:ascii="Times New Roman" w:hAnsi="Times New Roman" w:eastAsia="SchoolBookSanPin"/>
          <w:bCs/>
          <w:sz w:val="28"/>
          <w:szCs w:val="28"/>
          <w:lang w:val="ru-RU" w:bidi="ru-RU"/>
        </w:rPr>
        <w:t>«Калевала» – карело-финский эпос или поэма Элиаса Лённрота? История создания «Калевалы». Язык «Калевалы», калевальский размер. Герои и основные сюжеты «Калевалы». Переводы «Калевалы» на другие языки. «Калевала» в современной жизни.</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rjalaise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ruasnieka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rintehet</w:t>
      </w:r>
      <w:r>
        <w:rPr>
          <w:rFonts w:ascii="Times New Roman" w:hAnsi="Times New Roman" w:eastAsia="SchoolBookSanPin"/>
          <w:bCs/>
          <w:sz w:val="28"/>
          <w:szCs w:val="28"/>
          <w:lang w:val="ru-RU"/>
        </w:rPr>
        <w:t>. Карельские праздники и традиции.</w:t>
      </w:r>
      <w:r>
        <w:rPr>
          <w:rFonts w:ascii="Times New Roman" w:hAnsi="Times New Roman" w:eastAsia="SchoolBookSanPin"/>
          <w:bCs/>
          <w:sz w:val="28"/>
          <w:szCs w:val="28"/>
          <w:lang w:val="ru-RU" w:bidi="ru-RU"/>
        </w:rPr>
        <w:t xml:space="preserve"> Календарная обрядность северных карелов. Зимние, весенние, летние и осенние праздники в народном карельском календаре.</w:t>
      </w:r>
    </w:p>
    <w:p w14:paraId="2C1A87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10.2. Коммуникативные умения. </w:t>
      </w:r>
    </w:p>
    <w:p w14:paraId="600932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w:t>
      </w:r>
    </w:p>
    <w:p w14:paraId="4BE787F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 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диалог – обмен мнениями: выражать свою точку мнения и обосновывать её, высказывать своё согласие/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 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опор с соблюдением норм речевого этикета. Объём диалога – до 8 реплик со стороны каждого собеседника в рамках комбинированного диалога, до 6 реплик со стороны каждого собеседника в рамках диалога – обмена мнениями.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сообщение); – рассуждение; выражение и краткое аргументирование своего мнения по отношению к услышанному (прочитанному), изложение (пересказ) основного содержания прочитанного (прослушанного) текста с выражением своего отношения к событиям и фактам, изложенным в тексте, составление рассказа по картинкам,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eastAsia="SchoolBookSanPin"/>
          <w:bCs/>
          <w:sz w:val="28"/>
          <w:szCs w:val="28"/>
          <w:lang w:val="ru-RU" w:bidi="ru-RU"/>
        </w:rPr>
        <w:t>с использованием вопросов, ключевых слов, планов и (или) иллюстраций, фотографий, таблиц</w:t>
      </w:r>
      <w:r>
        <w:rPr>
          <w:rFonts w:ascii="Times New Roman" w:hAnsi="Times New Roman" w:eastAsia="SchoolBookSanPin"/>
          <w:bCs/>
          <w:sz w:val="28"/>
          <w:szCs w:val="28"/>
          <w:lang w:val="ru-RU"/>
        </w:rPr>
        <w:t xml:space="preserve"> или без их использования. Объём монологического высказывания – 10–12 фраз.</w:t>
      </w:r>
    </w:p>
    <w:p w14:paraId="7C70F6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w:t>
      </w:r>
    </w:p>
    <w:p w14:paraId="1F2E75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 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Аудирование с пониманием основного содержания текста предполагает умение определять основную тему/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 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Языковая сложность текстов для аудирования должна соответствовать базовому уровню (А2 – допороговому уровню по общеевропейской шкале). Время звучания текста (текстов) для аудирования – до 2 минут.</w:t>
      </w:r>
    </w:p>
    <w:p w14:paraId="243FA7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w:t>
      </w:r>
    </w:p>
    <w:p w14:paraId="77613A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 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его отдельные части, игнорировать незнакомые слова, несущественные для понимания основного содержания, понимать интернациональные слова. 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 Чтение несплошных текстов (таблиц, диаграмм, схем) и понимание представленной в них информации. 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 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 Языковая сложность текстов для чтения должна соответствовать базовому уровню (А2 – допороговому уровню по общеевропейской шкале). Объём текста (текстов) для чтения – 500-600 слов.</w:t>
      </w:r>
    </w:p>
    <w:p w14:paraId="0E1BED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w:t>
      </w:r>
    </w:p>
    <w:p w14:paraId="10617C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итие умений письменной речи: составление плана (тезисов) устного или письменного сообщения, заполнение анкет и формуляров: сообщение о себе основных сведений, 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 извинение, просьбу, запрашивать интересующую информацию, оформлять обращение, завершающую фразу и подпись в соответствии с нормами неофициального общения. Объём письма – до 120 слов, 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20 слов, заполнение таблицы с краткой фиксацией содержания прочитанного/прослушанного текста, преобразование таблицы, схемы в текстовый вариант представления информации, письменное представление результатов выполненной проектной работы (объём – 100-120 слов). </w:t>
      </w:r>
    </w:p>
    <w:p w14:paraId="345DB5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0.3. Языковые знания и умения.</w:t>
      </w:r>
    </w:p>
    <w:p w14:paraId="67F77F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нетическая сторона речи. </w:t>
      </w:r>
    </w:p>
    <w:p w14:paraId="6483A5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Выражение модального значения, чувства и эмоции. 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110 слов.</w:t>
      </w:r>
    </w:p>
    <w:p w14:paraId="410A0F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орфография и пунктуация. </w:t>
      </w:r>
    </w:p>
    <w:p w14:paraId="456547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Пунктуационно правильное, в соответствии с нормами речевого этикета, оформление электронного сообщения личного характера.</w:t>
      </w:r>
    </w:p>
    <w:p w14:paraId="56869B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w:t>
      </w:r>
    </w:p>
    <w:p w14:paraId="5C9771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арельском языке (собственно карельское наречи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 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 Основные способы словообразования: аффиксация, словосложение. Многозначность лексических единиц. Синонимы. Антонимы. Интернациональные слова. Сокращения и аббревиатуры. Различные средства связи в тексте для обеспечения его целостности.</w:t>
      </w:r>
    </w:p>
    <w:p w14:paraId="494120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ая сторона речи. </w:t>
      </w:r>
    </w:p>
    <w:p w14:paraId="4DA391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изученных морфологических форм и синтаксических конструкций карельского языка. Основные коммуникативные типы простых предложений в карельском языке: повествовательное, побудительное, вопросительное (общий вопрос, специальные вопросы, альтернативный вопрос). Утвердительные и отрицательные предложения. Восклицательные предложения. Основные структурно-семантические типы простых предложений в карельском языке: интранзитивное предложение, транзитивное предложение, посессивная конструкция, экзистенциальное предложение, результативная конструкция с транслативом, предикативное предложение, предложения с семантикой состояния. Сложносочинённые предложения. Сложноподчинённое предложение (главное предложение, придаточное предложение в функции подлежащего, придаточное предложение в функции определения, придаточное предложение в функции объекта, придаточное предложение в функции обстоятельства). Двусоставные и односоставные предложения, типы односоставных предложений в карельском языке: определённо-личные односоставные предложения, неопределённо-личные предложения, обобщённо-личные предложения, безличные предложения, конструкция долженствования. Предложения с прямым порядком слов, предложения с инверсией. Полные и неполные предложения. Простые предложения со сказуемым, выраженным личной формой глагола. Предложения с существительным, местоимением в функции подлежащего. Предложения с номинативом и партитивом грамматического субъекта, придаточным предложением в функции субъекта. Согласование подлежащего и сказуемого в лице и числе, случаи отсутствия согласования подлежащего и сказуемого в лице и числе. Согласованное определение, неизменяемые прилагательные в функции определения, генитивное определение, аппозитивное определение, определение в форме внутренне- или внешне-местного падежа, инфинитивное определение. Объект в аккузативе без окончания (номинативе) в утвердительных предложениях с императивом, аккузативе без окончания (номинативе) в утвердительных неопределённо-личных предложениях, аккузативе с окончанием (генитиве), аккузативе множественного числа (номинативе). Партитив объекта, выраженного вещественным существительным, партитив объекта в отрицательных предложениях. Обстоятельство в форме внешне- и внутренне-местного падежа, обстоятельство, выраженное наречием, конструкциями с предлогами и послелогами, о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Различные типы склонения имён, одноосновные и двуосновные имена, гласная и согласная основа. Падежные формы имен в единственном и множественном числе (существительные, прилагательные, местоимения), словоизменительные суффиксы в карельском языке: формообразующие суффиксы и окончания, показатель множественного числа в формах косвенных падежей. Чередование кратких гласных основы слова, чередование дифтонгов основы слова, чередование ступеней согласных в основе слова, сильная ступень чередования согласных перед притяжательными суффиксами в единственном числе и слова с обратным чередованием. Указательные, вопросительные, относительные, определительные, отрицательные, неопределённые местоимения, возвратное местоимение. Склонение местоимений. Степени сравнения прилагательных (компаратив, суперлатив), склонение прилагательных в форме компаратива и суперлатива (единственного и множественного числа). Утвердительные и отрицательные формы презенса от одноосновных и двуосновных глаголов. Утвердительные и отрицательные формы имперфекта от одноосновных и двуосновных глаголов, чередование конечных гласных основы в одноосновных глаголах перед показателем имперфекта -</w:t>
      </w:r>
      <w:r>
        <w:rPr>
          <w:rFonts w:ascii="Times New Roman" w:hAnsi="Times New Roman" w:eastAsia="SchoolBookSanPin"/>
          <w:bCs/>
          <w:sz w:val="28"/>
          <w:szCs w:val="28"/>
        </w:rPr>
        <w:t>i</w:t>
      </w:r>
      <w:r>
        <w:rPr>
          <w:rFonts w:ascii="Times New Roman" w:hAnsi="Times New Roman" w:eastAsia="SchoolBookSanPin"/>
          <w:bCs/>
          <w:sz w:val="28"/>
          <w:szCs w:val="28"/>
          <w:lang w:val="ru-RU"/>
        </w:rPr>
        <w:t xml:space="preserve">. Утвердительные и отрицательные формы перфекта от одноосновных и двуосновных глаголов. Утвердительные и отрицательные формы одноосновных и двуосновных глаголов плюсквамперфекта. Утвердительные и отрицательные формы будущего времени. Формы повелительного наклонения глаголов – императива (утвердительные и отрицательные формы 2, 3 лица единственного числа и 1, 2, 3 лица множественного числа). Утвердительные и отрицательные формы одноосновных и двуосновных глаголов различных наклонений: изъявительное наклонение (индикатив), условное наклонение (кондиционал), потенциальное наклонение (потенциал). Формы I, II причастия актива одноосновных и двуосновных глаголов. Формы инфинитивов: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инфинитив, </w:t>
      </w:r>
      <w:r>
        <w:rPr>
          <w:rFonts w:ascii="Times New Roman" w:hAnsi="Times New Roman" w:eastAsia="SchoolBookSanPin"/>
          <w:bCs/>
          <w:sz w:val="28"/>
          <w:szCs w:val="28"/>
          <w:lang w:val="fi-FI"/>
        </w:rPr>
        <w:t>II</w:t>
      </w:r>
      <w:r>
        <w:rPr>
          <w:rFonts w:ascii="Times New Roman" w:hAnsi="Times New Roman" w:eastAsia="SchoolBookSanPin"/>
          <w:bCs/>
          <w:sz w:val="28"/>
          <w:szCs w:val="28"/>
          <w:lang w:val="ru-RU"/>
        </w:rPr>
        <w:t xml:space="preserve"> инфинитив, формы иллатива, инессива, элатива </w:t>
      </w:r>
      <w:r>
        <w:rPr>
          <w:rFonts w:ascii="Times New Roman" w:hAnsi="Times New Roman" w:eastAsia="SchoolBookSanPin"/>
          <w:bCs/>
          <w:sz w:val="28"/>
          <w:szCs w:val="28"/>
          <w:lang w:val="fi-FI"/>
        </w:rPr>
        <w:t>III</w:t>
      </w:r>
      <w:r>
        <w:rPr>
          <w:rFonts w:ascii="Times New Roman" w:hAnsi="Times New Roman" w:eastAsia="SchoolBookSanPin"/>
          <w:bCs/>
          <w:sz w:val="28"/>
          <w:szCs w:val="28"/>
          <w:lang w:val="ru-RU"/>
        </w:rPr>
        <w:t xml:space="preserve"> инфинитива от одноосновных и двуосновных глаголов. Управление глаголов. Формы порядковых и количественных числительных: количественные числительные от 100 до 1 000 000 и их склонение, порядковые числительные и их склонение. Наречия места, времени, образа действия, меры, причины и цели, а также наречия модального характера. Предлоги и послелоги. Союзы.</w:t>
      </w:r>
    </w:p>
    <w:p w14:paraId="522BF4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10.4. Социокультурные знания и умения. </w:t>
      </w:r>
    </w:p>
    <w:p w14:paraId="444CD3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ение межличностного общения с использованием знаний о национально-культурных особенностях своей страны и своего региона, основных социокультурных элементов речевого поведенческого этикета,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 Знание социокультурного портрета родной страны и своего региона: знакомство с традициями проведения основных национальных праздников, с особенностями образа жизни и культуры (известными достопримечательностями, некоторыми выдающимися людьми), с доступными в языковом отношении образцами поэзии и прозы для подростков на карельском языке (собственно карельское наречие). Формирование элементарного представление о различных вариантах карельского языка. Осуществление межличностного общения с использованием знаний о национально-культурных особенностях своей страны и своего региона. Соблюдение норм вежливости в общении. Развитие умений: писать свои имя и фамилию, а также имена и фамилии своих родственников и друзей на карельском языке (собственно карельское наречие), правильно оформлять свой адрес на карельском языке (собственно карельское наречие) (в анкете), правильно оформлять электронное сообщение личного характера в соответствии с нормами неофициального общения, кратко представлять некоторые культурные явления родной страны и Республики Карелия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ие ситуации).</w:t>
      </w:r>
    </w:p>
    <w:p w14:paraId="748946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2.10.5. Компенсаторные умения. </w:t>
      </w:r>
    </w:p>
    <w:p w14:paraId="4F6224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при говорении и письме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FE0B8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 Планируемые результаты освоения программы по родному (карельскому) языку (собственно карельское наречие) на уровне основного общего образования.</w:t>
      </w:r>
    </w:p>
    <w:p w14:paraId="2E2376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1. В результате изучения родного (карельского) языка (собственно карельское наречие) на уровне основного общего образования у обучающегося будут сформированы следующие личностные результаты:</w:t>
      </w:r>
    </w:p>
    <w:p w14:paraId="77E890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56E925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карельском) языке (собственно карельское наречие);</w:t>
      </w:r>
    </w:p>
    <w:p w14:paraId="20927E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4C026B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70F9BA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карельском) языке (собственно карельское наречие);</w:t>
      </w:r>
    </w:p>
    <w:p w14:paraId="7FD3D6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878FE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44C7E7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76397B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карельского) языка (собственно карельское наречие) в жизни народа, проявление интереса к познанию родного (карельского) языка (собственно карельское наречие), к истории и культуре своего народа, края, страны, других народов России, ценностное отношение к родному (карельскому) языку (собственно карельское наречие),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6D3FF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675CAB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49594B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263175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61297B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47AE93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6F4EAC2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AF069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1208FC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FCF06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679CF9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карельском) языке (собственно карельское наречие), сформированность навыков рефлексии, признание своего права на ошибку и такого же права другого человека;</w:t>
      </w:r>
    </w:p>
    <w:p w14:paraId="3C6FC5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22EE24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C73E1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BA119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308072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6C04AD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5DE047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1E15B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4DF0E5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A7B0C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04DD5F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D540B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15B03A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619385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38522E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40F643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368FE5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039852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2. В результате изучения родного (карельского) языка (собственно карельское наречие)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2CFA74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2.1. У обучающегося будут сформированы следующие базовые логические действия как часть познавательных универсальных учебных действий:</w:t>
      </w:r>
    </w:p>
    <w:p w14:paraId="3822B0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569D77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283A4E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1F82C3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173D7A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38981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6EDD9C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5C9B7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4EA490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027EDE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7CE6B8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48A22D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3E6EA6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765BF1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0E8060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2.3. У обучающегося будут сформированы умения работать с информацией как часть познавательных универсальных учебных действий:</w:t>
      </w:r>
    </w:p>
    <w:p w14:paraId="269921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5F6CCB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553835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4A0DA9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7C30FB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617F6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ADE40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31871D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539AB4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2.4. У обучающегося будут сформированы умения общения как часть коммуникативных универсальных учебных действий:</w:t>
      </w:r>
    </w:p>
    <w:p w14:paraId="109545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карельском) языке (собственно карельское наречие);</w:t>
      </w:r>
    </w:p>
    <w:p w14:paraId="2F5AF1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76457A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1F69ED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2A6E8D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992F0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10EBEE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109EA4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3F041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2.5. У обучающегося будут сформированы умения самоорганизации как части регулятивных универсальных учебных действий:</w:t>
      </w:r>
    </w:p>
    <w:p w14:paraId="02DC70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3DB307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6E7E20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03E4E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45FB61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04FA3D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816C8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00949C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55D136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1492DB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A4206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239256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2E317E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5DBE1A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25EE29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27DD6D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782EE6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624B4C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59737F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2.7. У обучающегося будут сформированы умения совместной деятельности:</w:t>
      </w:r>
    </w:p>
    <w:p w14:paraId="0900CE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5105B9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40784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78F9B4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89BE8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15D105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C172D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3. Предметные результаты изучения родного (карельского) языка (собственно карельское наречие). К концу обучения в 5 классе обучающийся научится:</w:t>
      </w:r>
    </w:p>
    <w:p w14:paraId="43B6F8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3.1. Коммуникативные умения.</w:t>
      </w:r>
    </w:p>
    <w:p w14:paraId="32704D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5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24CA20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 </w:t>
      </w:r>
    </w:p>
    <w:p w14:paraId="7F538D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157771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писать короткие поздравления с праздниками, заполнять анкеты и формуляры, сообщая о себе основные сведения, писать электронное сообщение личного характера, соблюдая речевой этикет (объём сообщения – до 60 слов).</w:t>
      </w:r>
    </w:p>
    <w:p w14:paraId="749FE2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3.2. Языковые умения и навыки.</w:t>
      </w:r>
    </w:p>
    <w:p w14:paraId="244C3E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7C0C68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орфографическими навыками: правильно писать изученные слова. </w:t>
      </w:r>
    </w:p>
    <w:p w14:paraId="639EEE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584848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w:t>
      </w:r>
      <w:r>
        <w:rPr>
          <w:rFonts w:ascii="Times New Roman" w:hAnsi="Times New Roman" w:eastAsia="SchoolBookSanPin"/>
          <w:bCs/>
          <w:sz w:val="28"/>
          <w:szCs w:val="28"/>
          <w:lang w:val="fi-FI"/>
        </w:rPr>
        <w:t>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oika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rjan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rakentaj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vain</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oiti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ilmo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kirjallisu</w:t>
      </w:r>
      <w:r>
        <w:rPr>
          <w:rFonts w:ascii="Times New Roman" w:hAnsi="Times New Roman" w:eastAsia="SchoolBookSanPin"/>
          <w:bCs/>
          <w:sz w:val="28"/>
          <w:szCs w:val="28"/>
          <w:lang w:val="ru-RU"/>
        </w:rPr>
        <w:t>š; -š</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kirj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 ä</w:t>
      </w:r>
      <w:r>
        <w:rPr>
          <w:rFonts w:ascii="Times New Roman" w:hAnsi="Times New Roman" w:eastAsia="SchoolBookSanPin"/>
          <w:bCs/>
          <w:sz w:val="28"/>
          <w:szCs w:val="28"/>
          <w:lang w:val="fi-FI"/>
        </w:rPr>
        <w:t>mm</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kk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kk</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kuu</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ikk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yllykk</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š, -öš: č</w:t>
      </w:r>
      <w:r>
        <w:rPr>
          <w:rFonts w:ascii="Times New Roman" w:hAnsi="Times New Roman" w:eastAsia="SchoolBookSanPin"/>
          <w:bCs/>
          <w:sz w:val="28"/>
          <w:szCs w:val="28"/>
          <w:lang w:val="fi-FI"/>
        </w:rPr>
        <w:t>iko</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k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n</w:t>
      </w:r>
      <w:r>
        <w:rPr>
          <w:rFonts w:ascii="Times New Roman" w:hAnsi="Times New Roman" w:eastAsia="SchoolBookSanPin"/>
          <w:bCs/>
          <w:sz w:val="28"/>
          <w:szCs w:val="28"/>
          <w:lang w:val="ru-RU"/>
        </w:rPr>
        <w:t>öš;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oij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uo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суффиксы имён прилагательных: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vallin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 xml:space="preserve">äš: </w:t>
      </w:r>
      <w:r>
        <w:rPr>
          <w:rFonts w:ascii="Times New Roman" w:hAnsi="Times New Roman" w:eastAsia="SchoolBookSanPin"/>
          <w:bCs/>
          <w:sz w:val="28"/>
          <w:szCs w:val="28"/>
          <w:lang w:val="fi-FI"/>
        </w:rPr>
        <w:t>tarmoka</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ik</w:t>
      </w:r>
      <w:r>
        <w:rPr>
          <w:rFonts w:ascii="Times New Roman" w:hAnsi="Times New Roman" w:eastAsia="SchoolBookSanPin"/>
          <w:bCs/>
          <w:sz w:val="28"/>
          <w:szCs w:val="28"/>
          <w:lang w:val="ru-RU"/>
        </w:rPr>
        <w:t>äš; -</w:t>
      </w:r>
      <w:r>
        <w:rPr>
          <w:rFonts w:ascii="Times New Roman" w:hAnsi="Times New Roman" w:eastAsia="SchoolBookSanPin"/>
          <w:bCs/>
          <w:sz w:val="28"/>
          <w:szCs w:val="28"/>
          <w:lang w:val="fi-FI"/>
        </w:rPr>
        <w:t>toi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et-EE"/>
        </w:rPr>
        <w:t>i</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nnetoin</w:t>
      </w:r>
      <w:r>
        <w:rPr>
          <w:rFonts w:ascii="Times New Roman" w:hAnsi="Times New Roman" w:eastAsia="SchoolBookSanPin"/>
          <w:bCs/>
          <w:sz w:val="28"/>
          <w:szCs w:val="28"/>
          <w:lang w:val="ru-RU"/>
        </w:rPr>
        <w:t xml:space="preserve">; глагольные суффиксы: </w:t>
      </w:r>
      <w:r>
        <w:rPr>
          <w:rFonts w:ascii="Times New Roman" w:hAnsi="Times New Roman" w:eastAsia="SchoolBookSanPin"/>
          <w:bCs/>
          <w:sz w:val="28"/>
          <w:szCs w:val="28"/>
          <w:lang w:val="fi-FI"/>
        </w:rPr>
        <w:t>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va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mmitty</w:t>
      </w:r>
      <w:r>
        <w:rPr>
          <w:rFonts w:ascii="Times New Roman" w:hAnsi="Times New Roman" w:eastAsia="SchoolBookSanPin"/>
          <w:bCs/>
          <w:sz w:val="28"/>
          <w:szCs w:val="28"/>
          <w:lang w:val="ru-RU"/>
        </w:rPr>
        <w:t>ä;</w:t>
      </w:r>
      <w:r>
        <w:rPr>
          <w:rFonts w:ascii="Times New Roman" w:hAnsi="Times New Roman" w:eastAsia="SchoolBookSanPin"/>
          <w:bCs/>
          <w:sz w:val="28"/>
          <w:szCs w:val="28"/>
          <w:lang w:val="et-EE"/>
        </w:rPr>
        <w:t xml:space="preserve"> </w:t>
      </w:r>
      <w:r>
        <w:rPr>
          <w:rFonts w:ascii="Times New Roman" w:hAnsi="Times New Roman" w:eastAsia="SchoolBookSanPin"/>
          <w:bCs/>
          <w:sz w:val="28"/>
          <w:szCs w:val="28"/>
          <w:lang w:val="fi-FI"/>
        </w:rPr>
        <w:t>lahjo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imitty</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unis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lmistu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uomen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yventy</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muov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ntel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nt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uo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ntele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atk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itty</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u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vau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im</w:t>
      </w:r>
      <w:r>
        <w:rPr>
          <w:rFonts w:ascii="Times New Roman" w:hAnsi="Times New Roman" w:eastAsia="SchoolBookSanPin"/>
          <w:bCs/>
          <w:sz w:val="28"/>
          <w:szCs w:val="28"/>
          <w:lang w:val="fi-FI"/>
        </w:rPr>
        <w:t>eyty</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n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ijen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eventy</w:t>
      </w:r>
      <w:r>
        <w:rPr>
          <w:rFonts w:ascii="Times New Roman" w:hAnsi="Times New Roman" w:eastAsia="SchoolBookSanPin"/>
          <w:bCs/>
          <w:sz w:val="28"/>
          <w:szCs w:val="28"/>
          <w:lang w:val="ru-RU"/>
        </w:rPr>
        <w:t>ö; -š</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erm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ö. Распознавать и употреблять в устной и письменной речи слова, образованные путем словосложения, распознавать и употреблять в устной и письменной речи изученные синонимы и интернациональные слова.</w:t>
      </w:r>
    </w:p>
    <w:p w14:paraId="30C674D1">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Грамматическая сторона речи: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Onko ši</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la </w:t>
      </w:r>
      <w:r>
        <w:rPr>
          <w:rFonts w:ascii="Times New Roman" w:hAnsi="Times New Roman" w:eastAsia="SchoolBookSanPin"/>
          <w:bCs/>
          <w:sz w:val="28"/>
          <w:szCs w:val="28"/>
          <w:lang w:val="fi-FI"/>
        </w:rPr>
        <w:t>korttieri</w:t>
      </w:r>
      <w:r>
        <w:rPr>
          <w:rFonts w:ascii="Times New Roman" w:hAnsi="Times New Roman" w:eastAsia="SchoolBookSanPin"/>
          <w:bCs/>
          <w:sz w:val="28"/>
          <w:szCs w:val="28"/>
          <w:lang w:val="ru-RU"/>
        </w:rPr>
        <w:t xml:space="preserve">?, специальные вопросы с вопросительными словами: </w:t>
      </w:r>
      <w:r>
        <w:rPr>
          <w:rFonts w:ascii="Times New Roman" w:hAnsi="Times New Roman" w:eastAsia="SchoolBookSanPin"/>
          <w:bCs/>
          <w:sz w:val="28"/>
          <w:szCs w:val="28"/>
          <w:lang w:val="fi-FI"/>
        </w:rPr>
        <w:t>Mis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 xml:space="preserve">(Mistä olet kotosin?), Missä? (Missä kerrokšešša elät?), Millä? (Millä luokalla olet?), Kuin äijän? (Kuin äijän še makšau?), Mimmoni? (Mimmoni pereh šiula on?),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скл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immoni kaunis ilta on!. </w:t>
      </w:r>
      <w:r>
        <w:rPr>
          <w:rFonts w:ascii="Times New Roman" w:hAnsi="Times New Roman" w:eastAsia="SchoolBookSanPin"/>
          <w:bCs/>
          <w:sz w:val="28"/>
          <w:szCs w:val="28"/>
          <w:lang w:val="ru-RU"/>
        </w:rPr>
        <w:t>О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ел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е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разц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Lapši makuau.; Tytöt ollah puistošša.; Ämmö eläy kyläššä.,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Ukko rakenti kylyn rannalla., Hyö piirruššetah karttua., </w:t>
      </w:r>
      <w:r>
        <w:rPr>
          <w:rFonts w:ascii="Times New Roman" w:hAnsi="Times New Roman" w:eastAsia="SchoolBookSanPin"/>
          <w:bCs/>
          <w:sz w:val="28"/>
          <w:szCs w:val="28"/>
          <w:lang w:val="ru-RU"/>
        </w:rPr>
        <w:t>посесс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Miula on äijän šukulaisie., </w:t>
      </w:r>
      <w:r>
        <w:rPr>
          <w:rFonts w:ascii="Times New Roman" w:hAnsi="Times New Roman" w:eastAsia="SchoolBookSanPin"/>
          <w:bCs/>
          <w:sz w:val="28"/>
          <w:szCs w:val="28"/>
          <w:lang w:val="ru-RU"/>
        </w:rPr>
        <w:t>э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Koulušša on äijän tilua., Koulušša ei ole kielistudijuo.,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Mie ta Pekka olemma hyvie yštävie., </w:t>
      </w:r>
      <w:r>
        <w:rPr>
          <w:rFonts w:ascii="Times New Roman" w:hAnsi="Times New Roman" w:eastAsia="SchoolBookSanPin"/>
          <w:bCs/>
          <w:sz w:val="28"/>
          <w:szCs w:val="28"/>
          <w:lang w:val="ru-RU"/>
        </w:rPr>
        <w:t>соблюда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о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л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жд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Oletko huomannun, jotta talvi on jo tullun?,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Kun kevät tulou, muuttolinnut myöššytäh,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Luven šanomalehtie., Tunnetko Leenan?, Olemma muuttan.,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itä nuorena oppiu, šen vanhana taitau.,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Tuulou., Šatau., </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yö pakajamma karjalakši.,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En voinun šoittua šiula eklein., </w:t>
      </w:r>
      <w:r>
        <w:rPr>
          <w:rFonts w:ascii="Times New Roman" w:hAnsi="Times New Roman" w:eastAsia="SchoolBookSanPin"/>
          <w:bCs/>
          <w:sz w:val="28"/>
          <w:szCs w:val="28"/>
          <w:lang w:val="ru-RU"/>
        </w:rPr>
        <w:t>существите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Opaštaja tulou luokkah.,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Še on kaunista.,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Pereh lähtöy meččäh.,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Miula ei ole šeukkuo., Puušta </w:t>
      </w:r>
      <w:r>
        <w:rPr>
          <w:rFonts w:ascii="Times New Roman" w:hAnsi="Times New Roman" w:eastAsia="SchoolBookSanPin"/>
          <w:bCs/>
          <w:sz w:val="28"/>
          <w:szCs w:val="28"/>
          <w:lang w:val="et-EE"/>
        </w:rPr>
        <w:t>lenti / tippu</w:t>
      </w:r>
      <w:r>
        <w:rPr>
          <w:rFonts w:ascii="Times New Roman" w:hAnsi="Times New Roman" w:eastAsia="SchoolBookSanPin"/>
          <w:bCs/>
          <w:sz w:val="28"/>
          <w:szCs w:val="28"/>
          <w:lang w:val="fi-FI"/>
        </w:rPr>
        <w:t xml:space="preserve"> lehtijä., Laukušša on äijän kirjoja., Kupissa on kahvie.,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Tuuli humisou., Kolme kiššua istuu katolla.,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ššin uuvven šanakirjan., </w:t>
      </w:r>
      <w:r>
        <w:rPr>
          <w:rFonts w:ascii="Times New Roman" w:hAnsi="Times New Roman" w:eastAsia="SchoolBookSanPin"/>
          <w:bCs/>
          <w:sz w:val="28"/>
          <w:szCs w:val="28"/>
          <w:lang w:val="ru-RU"/>
        </w:rPr>
        <w:t>неизменяем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viime netälillä, eri tavalla.,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Tämä on nuapurin koira.,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paštaja Pällini eläy koulun viereššä., Matti on šyntyn Petroskoissa, Karjalan tašavallan piäkaupunkissa., Tunnetko Muarie Perttusen?, Čikollani Annilla on krippi.,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Ikkinašta on näkymä Kuittijärvellä.,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Nyt on aika läh</w:t>
      </w:r>
      <w:r>
        <w:rPr>
          <w:rFonts w:ascii="Times New Roman" w:hAnsi="Times New Roman" w:eastAsia="SchoolBookSanPin"/>
          <w:bCs/>
          <w:sz w:val="28"/>
          <w:szCs w:val="28"/>
          <w:lang w:val="et-EE"/>
        </w:rPr>
        <w:t>t</w:t>
      </w:r>
      <w:r>
        <w:rPr>
          <w:rFonts w:ascii="Times New Roman" w:hAnsi="Times New Roman" w:eastAsia="SchoolBookSanPin"/>
          <w:bCs/>
          <w:sz w:val="28"/>
          <w:szCs w:val="28"/>
          <w:lang w:val="fi-FI"/>
        </w:rPr>
        <w:t xml:space="preserve">ie kotih.,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а</w:t>
      </w:r>
      <w:r>
        <w:rPr>
          <w:rFonts w:ascii="Times New Roman" w:hAnsi="Times New Roman" w:eastAsia="SchoolBookSanPin"/>
          <w:bCs/>
          <w:sz w:val="28"/>
          <w:szCs w:val="28"/>
          <w:lang w:val="fi-FI"/>
        </w:rPr>
        <w:t xml:space="preserve">: Kirja on uuši., Kiät ollah puhtahat., Kirja on šiun., Maito on vilu., Varpuset ollah lintuja.,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Avua ikkuna.,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xml:space="preserve">): Oštima šanakirjan.,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Anna miula šukšet.,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Karjalašša juuvvah äijän čäijyö.;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Elä ota šitä.; </w:t>
      </w:r>
      <w:r>
        <w:rPr>
          <w:rFonts w:ascii="Times New Roman" w:hAnsi="Times New Roman" w:eastAsia="SchoolBookSanPin"/>
          <w:bCs/>
          <w:sz w:val="28"/>
          <w:szCs w:val="28"/>
          <w:lang w:val="ru-RU"/>
        </w:rPr>
        <w:t>аккуз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ед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тек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Luajin šen juuri šilloin.; Luajin šitä juuri šilloin.;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Tiätä eläy Moskovašša.,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Hiän laulau kaunehešti.,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xml:space="preserve">: Lapšet leikitäh koivun alla.,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ящихс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ni: šinin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 hišši, hirvi, hiiri, mer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e: vuate, liäk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s, -aš, -äš: kaunis, halukaš, mätä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uš, -yš, -oš, -eš: harjotuš, leivoš, vihanne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uš, -yš: kaune</w:t>
      </w:r>
      <w:r>
        <w:rPr>
          <w:rFonts w:ascii="Times New Roman" w:hAnsi="Times New Roman" w:eastAsia="SchoolBookSanPin"/>
          <w:bCs/>
          <w:sz w:val="28"/>
          <w:szCs w:val="28"/>
          <w:lang w:val="et-EE"/>
        </w:rPr>
        <w:t>h</w:t>
      </w:r>
      <w:r>
        <w:rPr>
          <w:rFonts w:ascii="Times New Roman" w:hAnsi="Times New Roman" w:eastAsia="SchoolBookSanPin"/>
          <w:bCs/>
          <w:sz w:val="28"/>
          <w:szCs w:val="28"/>
          <w:lang w:val="fi-FI"/>
        </w:rPr>
        <w:t xml:space="preserve">uš, kirjallisuš, nähtävy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n: avain,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ši: kuukauši, mes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e: hopie),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t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х</w:t>
      </w:r>
      <w:r>
        <w:rPr>
          <w:rFonts w:ascii="Times New Roman" w:hAnsi="Times New Roman" w:eastAsia="SchoolBookSanPin"/>
          <w:bCs/>
          <w:sz w:val="28"/>
          <w:szCs w:val="28"/>
          <w:lang w:val="fi-FI"/>
        </w:rPr>
        <w:t xml:space="preserve"> -i-, -j-,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tä? Mitä? -a, -ä, -ta, -tä, -e, ja, -jä: laukku – laukkuja, kala – kaloja, kirja – kirjoja, kuva – kuvie, šieni – šienie, tomatti – tomattija, vuate – vuatteita, oppilaš – oppilahie, käsityö – käsitöitä, lampi – lampija.,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nen? Min? -jen, -ien: tyttö – tyttöjen, oppilaš – oppilahie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lang w:val="fi-FI"/>
        </w:rPr>
        <w:t xml:space="preserve">: taloloissa, huonehista, katuloilla.,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fi-FI"/>
        </w:rPr>
        <w:t xml:space="preserve">: lk:l (halko:halot), rk:r (kurki:kuret), tk:k (matka:matat), hk:h (nahka:nahat), k:0 (jalka:jalat), k:v (joki:jovet), k:j (käki:käjet), t:0 (koti:koissa), t:v (rauta:rauvat), t:j (aita:aijat), p:v (repo:revot), p:v (huapa:huavat),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иль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ь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тяжательны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ами</w:t>
      </w:r>
      <w:r>
        <w:rPr>
          <w:rFonts w:ascii="Times New Roman" w:hAnsi="Times New Roman" w:eastAsia="SchoolBookSanPin"/>
          <w:bCs/>
          <w:sz w:val="28"/>
          <w:szCs w:val="28"/>
          <w:lang w:val="fi-FI"/>
        </w:rPr>
        <w:t xml:space="preserve">: hänen poikah,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обенно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tämä, tuo, še, nämä, nuo, n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en? Mi? Kumpi?;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umpani, ku, </w:t>
      </w:r>
      <w:r>
        <w:rPr>
          <w:rFonts w:ascii="Times New Roman" w:hAnsi="Times New Roman" w:eastAsia="SchoolBookSanPin"/>
          <w:bCs/>
          <w:sz w:val="28"/>
          <w:szCs w:val="28"/>
          <w:lang w:val="ru-RU"/>
        </w:rPr>
        <w:t>опреде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jokahini, kaikki, molommat, ič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niken, nimi, </w:t>
      </w:r>
      <w:r>
        <w:rPr>
          <w:rFonts w:ascii="Times New Roman" w:hAnsi="Times New Roman" w:eastAsia="SchoolBookSanPin"/>
          <w:bCs/>
          <w:sz w:val="28"/>
          <w:szCs w:val="28"/>
          <w:lang w:val="ru-RU"/>
        </w:rPr>
        <w:t>неопредел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ennih, minih, ken lienöy, mi lienöy, </w:t>
      </w:r>
      <w:r>
        <w:rPr>
          <w:rFonts w:ascii="Times New Roman" w:hAnsi="Times New Roman" w:eastAsia="SchoolBookSanPin"/>
          <w:bCs/>
          <w:sz w:val="28"/>
          <w:szCs w:val="28"/>
          <w:lang w:val="ru-RU"/>
        </w:rPr>
        <w:t>степен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lang w:val="fi-FI"/>
        </w:rPr>
        <w:t xml:space="preserve"> kallehempi,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lang w:val="fi-FI"/>
        </w:rPr>
        <w:t xml:space="preserve"> kallehin,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тери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šanoin, en šanon, luajit, et luatin, hiän tuli, hiän ei tullun, vaštasima, emmä vaššannun, häirič</w:t>
      </w:r>
      <w:r>
        <w:rPr>
          <w:rFonts w:ascii="Times New Roman" w:hAnsi="Times New Roman" w:eastAsia="SchoolBookSanPin"/>
          <w:bCs/>
          <w:sz w:val="28"/>
          <w:szCs w:val="28"/>
          <w:lang w:val="se-FI"/>
        </w:rPr>
        <w:t>čijä</w:t>
      </w:r>
      <w:r>
        <w:rPr>
          <w:rFonts w:ascii="Times New Roman" w:hAnsi="Times New Roman" w:eastAsia="SchoolBookSanPin"/>
          <w:bCs/>
          <w:sz w:val="28"/>
          <w:szCs w:val="28"/>
          <w:lang w:val="fi-FI"/>
        </w:rPr>
        <w:t xml:space="preserve">, että häirinnyn, hyö oltih, hyö ei oltu, hiän pakeni, hiän ei puannu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2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šano, elä šano, šanokkua, elkyä šanokkua, šyö, elä šyö, šyökyä, elkyä šyökyä, mäne, elä mäne, mänkyä, elkyä mänkyä, vaštua, elä vaštua, vaššakkua, elkyä vaššakkua, valiče, elä valiče, valikkua, elkyä valikkua,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равления</w:t>
      </w:r>
      <w:r>
        <w:rPr>
          <w:rFonts w:ascii="Times New Roman" w:hAnsi="Times New Roman" w:eastAsia="SchoolBookSanPin"/>
          <w:bCs/>
          <w:sz w:val="28"/>
          <w:szCs w:val="28"/>
          <w:lang w:val="fi-FI"/>
        </w:rPr>
        <w:t xml:space="preserve">: ajua (mitä?) autuo, ajua (millä?) autolla, eččie (mistä?) laukušta, laškie (mitä?) mäkie, vuottua (mitä?) buššie, tykätä (mistä?) matkuštamisešta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fi-FI"/>
        </w:rPr>
        <w:t xml:space="preserve"> 1000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šeiččemeš – šeiččemennellä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alla, alta, ennein, eteh, i, ieštä, ilman, jälkeh, jäleššä, jäleštä, kešellä, kešeltä, kohalla, kohalta, kohti, laijalla, laijalta, luo, luona, luokše, luota, mukah, mukana, ohi, peräššä, peräštä, pitin, piäličči, piällä, piältä, poikki, piäššä, piäštä, päin, šiämeh, šiämeššä, šiämeštä, takuana, takuata, takie, tuakše, varrella, varrelta, varteh, varoinviereh, viereštä, vierellä, viereltä, välih, välissä, välistä, välillä, väliltä, yli, yllä, yltä, ympäri, ympärillä, ympäriltä,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jotta, kun, konša.</w:t>
      </w:r>
    </w:p>
    <w:p w14:paraId="1CBA3EA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3.3. Владеть социокультурными знаниями и умениями: использовать отдельные социокультурные элементы речевого поведенческого этикета в рамках тематического содержания, понимать и использовать в устной и письменной речи наиболее употребительную лексику, обозначающую фоновую лексику изучаемого языка в рамках тематического содержания речи, правильно оформлять адрес, писать фамилии и имена (свои, родственников и друзей) на карельском языке (собственно карельское наречие) (в анкете, формуляре), обладать базовыми знаниями о социокультурном портрете родной страны и Республики Карелия,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ие ситуации).</w:t>
      </w:r>
    </w:p>
    <w:p w14:paraId="623875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3.4.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 участвовать в несложных учебных проектах с использованием материалов на карельском языке (собственно карельское наречие) с применением ИКТ, соблюдая правила информационной безопасности при работе в сети Интернет, использовать двуязычные словари и справочники, в том числе информационно-справочные системы в электронной форме.</w:t>
      </w:r>
    </w:p>
    <w:p w14:paraId="5DAB30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4. Предметные результаты изучения родного (карельского) языка (собственно карельское наречие). К концу обучения в 6 классе обучающийся научится:</w:t>
      </w:r>
    </w:p>
    <w:p w14:paraId="7E9025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4.1. Коммуникативные умения: владеть основными видами речевой деятельности:</w:t>
      </w:r>
    </w:p>
    <w:p w14:paraId="45D182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до 5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 </w:t>
      </w:r>
    </w:p>
    <w:p w14:paraId="713FE5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 </w:t>
      </w:r>
    </w:p>
    <w:p w14:paraId="1CC6E3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 </w:t>
      </w:r>
    </w:p>
    <w:p w14:paraId="129CC1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заполнять анкеты и формуляры в соответствии с нормами речевого этикета с указанием личной информации, писать электронное сообщение личного характера, соблюдая речевой этикет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14:paraId="1A3B17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4.2. Языковые умения и навыки:</w:t>
      </w:r>
    </w:p>
    <w:p w14:paraId="390C6C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 </w:t>
      </w:r>
    </w:p>
    <w:p w14:paraId="56C890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орфографическими навыками: правильно писать изученные слова. </w:t>
      </w:r>
    </w:p>
    <w:p w14:paraId="0CD4DC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 </w:t>
      </w:r>
    </w:p>
    <w:p w14:paraId="2DF586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ая сторона речи: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w:t>
      </w:r>
      <w:bookmarkStart w:id="44" w:name="_Hlk122959691"/>
      <w:r>
        <w:rPr>
          <w:rFonts w:ascii="Times New Roman" w:hAnsi="Times New Roman" w:eastAsia="SchoolBookSanPin"/>
          <w:bCs/>
          <w:sz w:val="28"/>
          <w:szCs w:val="28"/>
          <w:lang w:val="ru-RU"/>
        </w:rPr>
        <w:t>суффиксы имён существительных: -</w:t>
      </w:r>
      <w:r>
        <w:rPr>
          <w:rFonts w:ascii="Times New Roman" w:hAnsi="Times New Roman" w:eastAsia="SchoolBookSanPin"/>
          <w:bCs/>
          <w:sz w:val="28"/>
          <w:szCs w:val="28"/>
          <w:lang w:val="fi-FI"/>
        </w:rPr>
        <w:t>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oika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rjan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rakentaj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vain</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oiti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ilmo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kirjallisu</w:t>
      </w:r>
      <w:r>
        <w:rPr>
          <w:rFonts w:ascii="Times New Roman" w:hAnsi="Times New Roman" w:eastAsia="SchoolBookSanPin"/>
          <w:bCs/>
          <w:sz w:val="28"/>
          <w:szCs w:val="28"/>
          <w:lang w:val="ru-RU"/>
        </w:rPr>
        <w:t>š, -š</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kirj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 ä</w:t>
      </w:r>
      <w:r>
        <w:rPr>
          <w:rFonts w:ascii="Times New Roman" w:hAnsi="Times New Roman" w:eastAsia="SchoolBookSanPin"/>
          <w:bCs/>
          <w:sz w:val="28"/>
          <w:szCs w:val="28"/>
          <w:lang w:val="fi-FI"/>
        </w:rPr>
        <w:t>mm</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kk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kk</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kuu</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ikk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yllykk</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š, -öš: č</w:t>
      </w:r>
      <w:r>
        <w:rPr>
          <w:rFonts w:ascii="Times New Roman" w:hAnsi="Times New Roman" w:eastAsia="SchoolBookSanPin"/>
          <w:bCs/>
          <w:sz w:val="28"/>
          <w:szCs w:val="28"/>
          <w:lang w:val="fi-FI"/>
        </w:rPr>
        <w:t>iko</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k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n</w:t>
      </w:r>
      <w:r>
        <w:rPr>
          <w:rFonts w:ascii="Times New Roman" w:hAnsi="Times New Roman" w:eastAsia="SchoolBookSanPin"/>
          <w:bCs/>
          <w:sz w:val="28"/>
          <w:szCs w:val="28"/>
          <w:lang w:val="ru-RU"/>
        </w:rPr>
        <w:t>öš,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oij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uo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 суффиксы имён прилагательных: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vallin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 xml:space="preserve">äš: </w:t>
      </w:r>
      <w:r>
        <w:rPr>
          <w:rFonts w:ascii="Times New Roman" w:hAnsi="Times New Roman" w:eastAsia="SchoolBookSanPin"/>
          <w:bCs/>
          <w:sz w:val="28"/>
          <w:szCs w:val="28"/>
          <w:lang w:val="fi-FI"/>
        </w:rPr>
        <w:t>tarmoka</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ik</w:t>
      </w:r>
      <w:r>
        <w:rPr>
          <w:rFonts w:ascii="Times New Roman" w:hAnsi="Times New Roman" w:eastAsia="SchoolBookSanPin"/>
          <w:bCs/>
          <w:sz w:val="28"/>
          <w:szCs w:val="28"/>
          <w:lang w:val="ru-RU"/>
        </w:rPr>
        <w:t>äš, -</w:t>
      </w:r>
      <w:r>
        <w:rPr>
          <w:rFonts w:ascii="Times New Roman" w:hAnsi="Times New Roman" w:eastAsia="SchoolBookSanPin"/>
          <w:bCs/>
          <w:sz w:val="28"/>
          <w:szCs w:val="28"/>
          <w:lang w:val="fi-FI"/>
        </w:rPr>
        <w:t>toi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et-EE"/>
        </w:rPr>
        <w:t>i</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nnetoin</w:t>
      </w:r>
      <w:r>
        <w:rPr>
          <w:rFonts w:ascii="Times New Roman" w:hAnsi="Times New Roman" w:eastAsia="SchoolBookSanPin"/>
          <w:bCs/>
          <w:sz w:val="28"/>
          <w:szCs w:val="28"/>
          <w:lang w:val="ru-RU"/>
        </w:rPr>
        <w:t xml:space="preserve">, глагольные суффиксы: </w:t>
      </w:r>
      <w:r>
        <w:rPr>
          <w:rFonts w:ascii="Times New Roman" w:hAnsi="Times New Roman" w:eastAsia="SchoolBookSanPin"/>
          <w:bCs/>
          <w:sz w:val="28"/>
          <w:szCs w:val="28"/>
          <w:lang w:val="fi-FI"/>
        </w:rPr>
        <w:t>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va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mmitty</w:t>
      </w:r>
      <w:r>
        <w:rPr>
          <w:rFonts w:ascii="Times New Roman" w:hAnsi="Times New Roman" w:eastAsia="SchoolBookSanPin"/>
          <w:bCs/>
          <w:sz w:val="28"/>
          <w:szCs w:val="28"/>
          <w:lang w:val="ru-RU"/>
        </w:rPr>
        <w:t>ä,</w:t>
      </w:r>
      <w:r>
        <w:rPr>
          <w:rFonts w:ascii="Times New Roman" w:hAnsi="Times New Roman" w:eastAsia="SchoolBookSanPin"/>
          <w:bCs/>
          <w:sz w:val="28"/>
          <w:szCs w:val="28"/>
          <w:lang w:val="et-EE"/>
        </w:rPr>
        <w:t xml:space="preserve"> </w:t>
      </w:r>
      <w:r>
        <w:rPr>
          <w:rFonts w:ascii="Times New Roman" w:hAnsi="Times New Roman" w:eastAsia="SchoolBookSanPin"/>
          <w:bCs/>
          <w:sz w:val="28"/>
          <w:szCs w:val="28"/>
          <w:lang w:val="fi-FI"/>
        </w:rPr>
        <w:t>lahjo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imitty</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unis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lmistu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uomen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yventy</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muov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ntel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nt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uo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ntele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atk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itty</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u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vau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im</w:t>
      </w:r>
      <w:r>
        <w:rPr>
          <w:rFonts w:ascii="Times New Roman" w:hAnsi="Times New Roman" w:eastAsia="SchoolBookSanPin"/>
          <w:bCs/>
          <w:sz w:val="28"/>
          <w:szCs w:val="28"/>
          <w:lang w:val="fi-FI"/>
        </w:rPr>
        <w:t>eyty</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n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ijen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eventy</w:t>
      </w:r>
      <w:r>
        <w:rPr>
          <w:rFonts w:ascii="Times New Roman" w:hAnsi="Times New Roman" w:eastAsia="SchoolBookSanPin"/>
          <w:bCs/>
          <w:sz w:val="28"/>
          <w:szCs w:val="28"/>
          <w:lang w:val="ru-RU"/>
        </w:rPr>
        <w:t>ö, -š</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erm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ö</w:t>
      </w:r>
      <w:bookmarkEnd w:id="44"/>
      <w:r>
        <w:rPr>
          <w:rFonts w:ascii="Times New Roman" w:hAnsi="Times New Roman" w:eastAsia="SchoolBookSanPin"/>
          <w:bCs/>
          <w:sz w:val="28"/>
          <w:szCs w:val="28"/>
          <w:lang w:val="ru-RU"/>
        </w:rPr>
        <w:t>. Распознавать и употреблять в устной и письменной речи изученные синонимы, антонимы и интернациональные слова, распознавать и употреблять в устной и письменной речи различные средства связи для обеспечения целостности высказывания.</w:t>
      </w:r>
      <w:r>
        <w:rPr>
          <w:rFonts w:ascii="Times New Roman" w:hAnsi="Times New Roman" w:eastAsia="SchoolBookSanPin"/>
          <w:bCs/>
          <w:sz w:val="28"/>
          <w:szCs w:val="28"/>
          <w:lang w:val="ru-RU"/>
        </w:rPr>
        <w:tab/>
      </w:r>
    </w:p>
    <w:p w14:paraId="428A779D">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Грамматическая сторона речи: распознавать и употреблять в устной и письменной речи: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Onko ši</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la </w:t>
      </w:r>
      <w:r>
        <w:rPr>
          <w:rFonts w:ascii="Times New Roman" w:hAnsi="Times New Roman" w:eastAsia="SchoolBookSanPin"/>
          <w:bCs/>
          <w:sz w:val="28"/>
          <w:szCs w:val="28"/>
          <w:lang w:val="fi-FI"/>
        </w:rPr>
        <w:t>korttieri</w:t>
      </w:r>
      <w:r>
        <w:rPr>
          <w:rFonts w:ascii="Times New Roman" w:hAnsi="Times New Roman" w:eastAsia="SchoolBookSanPin"/>
          <w:bCs/>
          <w:sz w:val="28"/>
          <w:szCs w:val="28"/>
          <w:lang w:val="ru-RU"/>
        </w:rPr>
        <w:t>?, специальные вопросы с вопросительными словами: Minä vuo</w:t>
      </w:r>
      <w:r>
        <w:rPr>
          <w:rFonts w:ascii="Times New Roman" w:hAnsi="Times New Roman" w:eastAsia="SchoolBookSanPin"/>
          <w:bCs/>
          <w:sz w:val="28"/>
          <w:szCs w:val="28"/>
          <w:lang w:val="fi-FI"/>
        </w:rPr>
        <w:t>te</w:t>
      </w:r>
      <w:r>
        <w:rPr>
          <w:rFonts w:ascii="Times New Roman" w:hAnsi="Times New Roman" w:eastAsia="SchoolBookSanPin"/>
          <w:bCs/>
          <w:sz w:val="28"/>
          <w:szCs w:val="28"/>
          <w:lang w:val="ru-RU"/>
        </w:rPr>
        <w:t xml:space="preserve">na? </w:t>
      </w:r>
      <w:r>
        <w:rPr>
          <w:rFonts w:ascii="Times New Roman" w:hAnsi="Times New Roman" w:eastAsia="SchoolBookSanPin"/>
          <w:bCs/>
          <w:sz w:val="28"/>
          <w:szCs w:val="28"/>
          <w:lang w:val="fi-FI"/>
        </w:rPr>
        <w:t xml:space="preserve">(Minä vuotena olet šyntyn?), Mistä? (Mistä olet kotosin?), Missä? (Missä kerrokšešša elät?), Millä? (Millä luokalla olet?), Kuin äijän? (Kuin äijän še makšau?), Mimmoni? (Mimmoni pereh šiula on?), </w:t>
      </w:r>
      <w:r>
        <w:rPr>
          <w:rFonts w:ascii="Times New Roman" w:hAnsi="Times New Roman" w:eastAsia="SchoolBookSanPin"/>
          <w:bCs/>
          <w:sz w:val="28"/>
          <w:szCs w:val="28"/>
          <w:lang w:val="ru-RU"/>
        </w:rPr>
        <w:t>альтернатив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w:t>
      </w:r>
      <w:r>
        <w:rPr>
          <w:rFonts w:ascii="Times New Roman" w:hAnsi="Times New Roman" w:eastAsia="SchoolBookSanPin"/>
          <w:bCs/>
          <w:sz w:val="28"/>
          <w:szCs w:val="28"/>
          <w:lang w:val="fi-FI"/>
        </w:rPr>
        <w:t xml:space="preserve"> vain: Kumpi teistä on vanhempi, šie vain Anna?,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скл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immoni kaunis ilta on!, </w:t>
      </w:r>
      <w:r>
        <w:rPr>
          <w:rFonts w:ascii="Times New Roman" w:hAnsi="Times New Roman" w:eastAsia="SchoolBookSanPin"/>
          <w:bCs/>
          <w:sz w:val="28"/>
          <w:szCs w:val="28"/>
          <w:lang w:val="ru-RU"/>
        </w:rPr>
        <w:t>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ел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е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разц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Lapši makuau., Tytöt ollah puistošša., Ämmö eläy kyläššä.,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Ukko rakenti kylyn rannalla., Hyö piirruššetah karttua., </w:t>
      </w:r>
      <w:r>
        <w:rPr>
          <w:rFonts w:ascii="Times New Roman" w:hAnsi="Times New Roman" w:eastAsia="SchoolBookSanPin"/>
          <w:bCs/>
          <w:sz w:val="28"/>
          <w:szCs w:val="28"/>
          <w:lang w:val="ru-RU"/>
        </w:rPr>
        <w:t>посесс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Miula on äijän šukulaisie., </w:t>
      </w:r>
      <w:r>
        <w:rPr>
          <w:rFonts w:ascii="Times New Roman" w:hAnsi="Times New Roman" w:eastAsia="SchoolBookSanPin"/>
          <w:bCs/>
          <w:sz w:val="28"/>
          <w:szCs w:val="28"/>
          <w:lang w:val="ru-RU"/>
        </w:rPr>
        <w:t>э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Koulušša on äijän tilua., Koulušša ei ole kielistudijuo., </w:t>
      </w:r>
      <w:r>
        <w:rPr>
          <w:rFonts w:ascii="Times New Roman" w:hAnsi="Times New Roman" w:eastAsia="SchoolBookSanPin"/>
          <w:bCs/>
          <w:sz w:val="28"/>
          <w:szCs w:val="28"/>
          <w:lang w:val="ru-RU"/>
        </w:rPr>
        <w:t>результат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fi-FI"/>
        </w:rPr>
        <w:t xml:space="preserve">: Hiän tuli ilosekši., </w:t>
      </w:r>
      <w:r>
        <w:rPr>
          <w:rFonts w:ascii="Times New Roman" w:hAnsi="Times New Roman" w:eastAsia="SchoolBookSanPin"/>
          <w:bCs/>
          <w:sz w:val="28"/>
          <w:szCs w:val="28"/>
          <w:lang w:val="ru-RU"/>
        </w:rPr>
        <w:t>результат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 xml:space="preserve">с элативом: </w:t>
      </w:r>
      <w:r>
        <w:rPr>
          <w:rFonts w:ascii="Times New Roman" w:hAnsi="Times New Roman" w:eastAsia="SchoolBookSanPin"/>
          <w:bCs/>
          <w:sz w:val="28"/>
          <w:szCs w:val="28"/>
          <w:lang w:val="fi-FI"/>
        </w:rPr>
        <w:t>Ken</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iu</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ou</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uurena</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iu</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o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i</w:t>
      </w:r>
      <w:r>
        <w:rPr>
          <w:rFonts w:ascii="Times New Roman" w:hAnsi="Times New Roman" w:eastAsia="SchoolBookSanPin"/>
          <w:bCs/>
          <w:sz w:val="28"/>
          <w:szCs w:val="28"/>
          <w:lang w:val="ru-RU"/>
        </w:rPr>
        <w:t xml:space="preserve">., предикативное предложение: </w:t>
      </w:r>
      <w:r>
        <w:rPr>
          <w:rFonts w:ascii="Times New Roman" w:hAnsi="Times New Roman" w:eastAsia="SchoolBookSanPin"/>
          <w:bCs/>
          <w:sz w:val="28"/>
          <w:szCs w:val="28"/>
          <w:lang w:val="fi-FI"/>
        </w:rPr>
        <w:t>M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kk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mm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yv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vie</w:t>
      </w:r>
      <w:r>
        <w:rPr>
          <w:rFonts w:ascii="Times New Roman" w:hAnsi="Times New Roman" w:eastAsia="SchoolBookSanPin"/>
          <w:bCs/>
          <w:sz w:val="28"/>
          <w:szCs w:val="28"/>
          <w:lang w:val="ru-RU"/>
        </w:rPr>
        <w:t xml:space="preserve">., соблюдать порядок слов, характерный для каждого структурно-семантического типа простых предложений, сложносочинённые и сложноподчинённые предложения различных типов. Распознавать и употреблять в речи сложноподчинённые предложения с придаточным в функции подлежащего: </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yv</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jo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ei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oma</w:t>
      </w:r>
      <w:r>
        <w:rPr>
          <w:rFonts w:ascii="Times New Roman" w:hAnsi="Times New Roman" w:eastAsia="SchoolBookSanPin"/>
          <w:bCs/>
          <w:sz w:val="28"/>
          <w:szCs w:val="28"/>
          <w:lang w:val="ru-RU"/>
        </w:rPr>
        <w:t xml:space="preserve">., придаточным в функции определения: </w:t>
      </w:r>
      <w:r>
        <w:rPr>
          <w:rFonts w:ascii="Times New Roman" w:hAnsi="Times New Roman" w:eastAsia="SchoolBookSanPin"/>
          <w:bCs/>
          <w:sz w:val="28"/>
          <w:szCs w:val="28"/>
          <w:lang w:val="fi-FI"/>
        </w:rPr>
        <w:t>Tytt</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kumpa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stu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nkil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eenan</w:t>
      </w:r>
      <w:r>
        <w:rPr>
          <w:rFonts w:ascii="Times New Roman" w:hAnsi="Times New Roman" w:eastAsia="SchoolBookSanPin"/>
          <w:bCs/>
          <w:sz w:val="28"/>
          <w:szCs w:val="28"/>
          <w:lang w:val="ru-RU"/>
        </w:rPr>
        <w:t xml:space="preserve"> č</w:t>
      </w:r>
      <w:r>
        <w:rPr>
          <w:rFonts w:ascii="Times New Roman" w:hAnsi="Times New Roman" w:eastAsia="SchoolBookSanPin"/>
          <w:bCs/>
          <w:sz w:val="28"/>
          <w:szCs w:val="28"/>
          <w:lang w:val="fi-FI"/>
        </w:rPr>
        <w:t>ikko</w:t>
      </w:r>
      <w:r>
        <w:rPr>
          <w:rFonts w:ascii="Times New Roman" w:hAnsi="Times New Roman" w:eastAsia="SchoolBookSanPin"/>
          <w:bCs/>
          <w:sz w:val="28"/>
          <w:szCs w:val="28"/>
          <w:lang w:val="ru-RU"/>
        </w:rPr>
        <w:t xml:space="preserve">., придаточным в функции объекта: </w:t>
      </w:r>
      <w:r>
        <w:rPr>
          <w:rFonts w:ascii="Times New Roman" w:hAnsi="Times New Roman" w:eastAsia="SchoolBookSanPin"/>
          <w:bCs/>
          <w:sz w:val="28"/>
          <w:szCs w:val="28"/>
          <w:lang w:val="fi-FI"/>
        </w:rPr>
        <w:t>Oletk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uomann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o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lv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lun</w:t>
      </w:r>
      <w:r>
        <w:rPr>
          <w:rFonts w:ascii="Times New Roman" w:hAnsi="Times New Roman" w:eastAsia="SchoolBookSanPin"/>
          <w:bCs/>
          <w:sz w:val="28"/>
          <w:szCs w:val="28"/>
          <w:lang w:val="ru-RU"/>
        </w:rPr>
        <w:t xml:space="preserve">?, придаточным в функции обстоятельства: </w:t>
      </w:r>
      <w:r>
        <w:rPr>
          <w:rFonts w:ascii="Times New Roman" w:hAnsi="Times New Roman" w:eastAsia="SchoolBookSanPin"/>
          <w:bCs/>
          <w:sz w:val="28"/>
          <w:szCs w:val="28"/>
          <w:lang w:val="fi-FI"/>
        </w:rPr>
        <w:t>K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e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o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uttolinnu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šš</w:t>
      </w:r>
      <w:r>
        <w:rPr>
          <w:rFonts w:ascii="Times New Roman" w:hAnsi="Times New Roman" w:eastAsia="SchoolBookSanPin"/>
          <w:bCs/>
          <w:sz w:val="28"/>
          <w:szCs w:val="28"/>
          <w:lang w:val="fi-FI"/>
        </w:rPr>
        <w:t>y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 xml:space="preserve">, различные типы односоставных предложений: определённо-личные односоставные предложения: </w:t>
      </w:r>
      <w:r>
        <w:rPr>
          <w:rFonts w:ascii="Times New Roman" w:hAnsi="Times New Roman" w:eastAsia="SchoolBookSanPin"/>
          <w:bCs/>
          <w:sz w:val="28"/>
          <w:szCs w:val="28"/>
          <w:lang w:val="fi-FI"/>
        </w:rPr>
        <w:t>Luven</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anomaleht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nnetk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eena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mm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uttan</w:t>
      </w:r>
      <w:r>
        <w:rPr>
          <w:rFonts w:ascii="Times New Roman" w:hAnsi="Times New Roman" w:eastAsia="SchoolBookSanPin"/>
          <w:bCs/>
          <w:sz w:val="28"/>
          <w:szCs w:val="28"/>
          <w:lang w:val="ru-RU"/>
        </w:rPr>
        <w:t xml:space="preserve">., обобщённо-личные предложения: </w:t>
      </w:r>
      <w:r>
        <w:rPr>
          <w:rFonts w:ascii="Times New Roman" w:hAnsi="Times New Roman" w:eastAsia="SchoolBookSanPin"/>
          <w:bCs/>
          <w:sz w:val="28"/>
          <w:szCs w:val="28"/>
          <w:lang w:val="fi-FI"/>
        </w:rPr>
        <w:t>Mi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nuoren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ppi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nhan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itau</w:t>
      </w:r>
      <w:r>
        <w:rPr>
          <w:rFonts w:ascii="Times New Roman" w:hAnsi="Times New Roman" w:eastAsia="SchoolBookSanPin"/>
          <w:bCs/>
          <w:sz w:val="28"/>
          <w:szCs w:val="28"/>
          <w:lang w:val="ru-RU"/>
        </w:rPr>
        <w:t xml:space="preserve">., безличные предложения: </w:t>
      </w:r>
      <w:r>
        <w:rPr>
          <w:rFonts w:ascii="Times New Roman" w:hAnsi="Times New Roman" w:eastAsia="SchoolBookSanPin"/>
          <w:bCs/>
          <w:sz w:val="28"/>
          <w:szCs w:val="28"/>
          <w:lang w:val="fi-FI"/>
        </w:rPr>
        <w:t>T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ve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ulo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atau</w:t>
      </w:r>
      <w:r>
        <w:rPr>
          <w:rFonts w:ascii="Times New Roman" w:hAnsi="Times New Roman" w:eastAsia="SchoolBookSanPin"/>
          <w:bCs/>
          <w:sz w:val="28"/>
          <w:szCs w:val="28"/>
          <w:lang w:val="ru-RU"/>
        </w:rPr>
        <w:t>., конструкции долженствования: Š</w:t>
      </w:r>
      <w:r>
        <w:rPr>
          <w:rFonts w:ascii="Times New Roman" w:hAnsi="Times New Roman" w:eastAsia="SchoolBookSanPin"/>
          <w:bCs/>
          <w:sz w:val="28"/>
          <w:szCs w:val="28"/>
          <w:lang w:val="fi-FI"/>
        </w:rPr>
        <w:t>i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n</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i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atie</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it</w:t>
      </w:r>
      <w:r>
        <w:rPr>
          <w:rFonts w:ascii="Times New Roman" w:hAnsi="Times New Roman" w:eastAsia="SchoolBookSanPin"/>
          <w:bCs/>
          <w:sz w:val="28"/>
          <w:szCs w:val="28"/>
          <w:lang w:val="ru-RU"/>
        </w:rPr>
        <w:t xml:space="preserve">ä., личные формы глагола в функции сказуемого простого предложения: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pakajamm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rjala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употреблять в составе сказуемого модальные глаголы: </w:t>
      </w:r>
      <w:r>
        <w:rPr>
          <w:rFonts w:ascii="Times New Roman" w:hAnsi="Times New Roman" w:eastAsia="SchoolBookSanPin"/>
          <w:bCs/>
          <w:sz w:val="28"/>
          <w:szCs w:val="28"/>
          <w:lang w:val="fi-FI"/>
        </w:rPr>
        <w:t>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oinun</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oittua</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iul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klein</w:t>
      </w:r>
      <w:r>
        <w:rPr>
          <w:rFonts w:ascii="Times New Roman" w:hAnsi="Times New Roman" w:eastAsia="SchoolBookSanPin"/>
          <w:bCs/>
          <w:sz w:val="28"/>
          <w:szCs w:val="28"/>
          <w:lang w:val="ru-RU"/>
        </w:rPr>
        <w:t xml:space="preserve">., существительное в функции подлежащего: </w:t>
      </w:r>
      <w:r>
        <w:rPr>
          <w:rFonts w:ascii="Times New Roman" w:hAnsi="Times New Roman" w:eastAsia="SchoolBookSanPin"/>
          <w:bCs/>
          <w:sz w:val="28"/>
          <w:szCs w:val="28"/>
          <w:lang w:val="fi-FI"/>
        </w:rPr>
        <w:t>Op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j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o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okkah</w:t>
      </w:r>
      <w:r>
        <w:rPr>
          <w:rFonts w:ascii="Times New Roman" w:hAnsi="Times New Roman" w:eastAsia="SchoolBookSanPin"/>
          <w:bCs/>
          <w:sz w:val="28"/>
          <w:szCs w:val="28"/>
          <w:lang w:val="ru-RU"/>
        </w:rPr>
        <w:t>., местоимение в функции подлежащего: Š</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unista</w:t>
      </w:r>
      <w:r>
        <w:rPr>
          <w:rFonts w:ascii="Times New Roman" w:hAnsi="Times New Roman" w:eastAsia="SchoolBookSanPin"/>
          <w:bCs/>
          <w:sz w:val="28"/>
          <w:szCs w:val="28"/>
          <w:lang w:val="ru-RU"/>
        </w:rPr>
        <w:t xml:space="preserve">., номинатив грамматического субъекта: </w:t>
      </w:r>
      <w:r>
        <w:rPr>
          <w:rFonts w:ascii="Times New Roman" w:hAnsi="Times New Roman" w:eastAsia="SchoolBookSanPin"/>
          <w:bCs/>
          <w:sz w:val="28"/>
          <w:szCs w:val="28"/>
          <w:lang w:val="fi-FI"/>
        </w:rPr>
        <w:t>Pere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h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e</w:t>
      </w:r>
      <w:r>
        <w:rPr>
          <w:rFonts w:ascii="Times New Roman" w:hAnsi="Times New Roman" w:eastAsia="SchoolBookSanPin"/>
          <w:bCs/>
          <w:sz w:val="28"/>
          <w:szCs w:val="28"/>
          <w:lang w:val="ru-RU"/>
        </w:rPr>
        <w:t>ččä</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 xml:space="preserve">., партитив грамматического субъекта: </w:t>
      </w:r>
      <w:r>
        <w:rPr>
          <w:rFonts w:ascii="Times New Roman" w:hAnsi="Times New Roman" w:eastAsia="SchoolBookSanPin"/>
          <w:bCs/>
          <w:sz w:val="28"/>
          <w:szCs w:val="28"/>
          <w:lang w:val="fi-FI"/>
        </w:rPr>
        <w:t>Miul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eukk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uu</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et-EE"/>
        </w:rPr>
        <w:t xml:space="preserve">lenti </w:t>
      </w:r>
      <w:r>
        <w:rPr>
          <w:rFonts w:ascii="Times New Roman" w:hAnsi="Times New Roman" w:eastAsia="SchoolBookSanPin"/>
          <w:bCs/>
          <w:sz w:val="28"/>
          <w:szCs w:val="28"/>
          <w:lang w:val="ru-RU"/>
        </w:rPr>
        <w:t>(</w:t>
      </w:r>
      <w:r>
        <w:rPr>
          <w:rFonts w:ascii="Times New Roman" w:hAnsi="Times New Roman" w:eastAsia="SchoolBookSanPin"/>
          <w:bCs/>
          <w:sz w:val="28"/>
          <w:szCs w:val="28"/>
          <w:lang w:val="et-EE"/>
        </w:rPr>
        <w:t>tipp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ehtij</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Lauku</w:t>
      </w:r>
      <w:r>
        <w:rPr>
          <w:rFonts w:ascii="Times New Roman" w:hAnsi="Times New Roman" w:eastAsia="SchoolBookSanPin"/>
          <w:bCs/>
          <w:sz w:val="28"/>
          <w:szCs w:val="28"/>
          <w:lang w:val="ru-RU"/>
        </w:rPr>
        <w:t>šš</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ä</w:t>
      </w:r>
      <w:r>
        <w:rPr>
          <w:rFonts w:ascii="Times New Roman" w:hAnsi="Times New Roman" w:eastAsia="SchoolBookSanPin"/>
          <w:bCs/>
          <w:sz w:val="28"/>
          <w:szCs w:val="28"/>
          <w:lang w:val="fi-FI"/>
        </w:rPr>
        <w:t>ij</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irjoj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upiss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hvie</w:t>
      </w:r>
      <w:r>
        <w:rPr>
          <w:rFonts w:ascii="Times New Roman" w:hAnsi="Times New Roman" w:eastAsia="SchoolBookSanPin"/>
          <w:bCs/>
          <w:sz w:val="28"/>
          <w:szCs w:val="28"/>
          <w:lang w:val="ru-RU"/>
        </w:rPr>
        <w:t xml:space="preserve">., согласование подлежащего и сказуемого в лице и числе: </w:t>
      </w:r>
      <w:r>
        <w:rPr>
          <w:rFonts w:ascii="Times New Roman" w:hAnsi="Times New Roman" w:eastAsia="SchoolBookSanPin"/>
          <w:bCs/>
          <w:sz w:val="28"/>
          <w:szCs w:val="28"/>
          <w:lang w:val="fi-FI"/>
        </w:rPr>
        <w:t>Tuul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umiso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lm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i</w:t>
      </w:r>
      <w:r>
        <w:rPr>
          <w:rFonts w:ascii="Times New Roman" w:hAnsi="Times New Roman" w:eastAsia="SchoolBookSanPin"/>
          <w:bCs/>
          <w:sz w:val="28"/>
          <w:szCs w:val="28"/>
          <w:lang w:val="ru-RU"/>
        </w:rPr>
        <w:t>šš</w:t>
      </w:r>
      <w:r>
        <w:rPr>
          <w:rFonts w:ascii="Times New Roman" w:hAnsi="Times New Roman" w:eastAsia="SchoolBookSanPin"/>
          <w:bCs/>
          <w:sz w:val="28"/>
          <w:szCs w:val="28"/>
          <w:lang w:val="fi-FI"/>
        </w:rPr>
        <w: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stu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tolla</w:t>
      </w:r>
      <w:r>
        <w:rPr>
          <w:rFonts w:ascii="Times New Roman" w:hAnsi="Times New Roman" w:eastAsia="SchoolBookSanPin"/>
          <w:bCs/>
          <w:sz w:val="28"/>
          <w:szCs w:val="28"/>
          <w:lang w:val="ru-RU"/>
        </w:rPr>
        <w:t xml:space="preserve">., различные типы определений: согласованное определение: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šš</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uuvven</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anakirjan</w:t>
      </w:r>
      <w:r>
        <w:rPr>
          <w:rFonts w:ascii="Times New Roman" w:hAnsi="Times New Roman" w:eastAsia="SchoolBookSanPin"/>
          <w:bCs/>
          <w:sz w:val="28"/>
          <w:szCs w:val="28"/>
          <w:lang w:val="ru-RU"/>
        </w:rPr>
        <w:t xml:space="preserve">., неизменяемые прилагательные в функции определения: </w:t>
      </w:r>
      <w:r>
        <w:rPr>
          <w:rFonts w:ascii="Times New Roman" w:hAnsi="Times New Roman" w:eastAsia="SchoolBookSanPin"/>
          <w:bCs/>
          <w:sz w:val="28"/>
          <w:szCs w:val="28"/>
          <w:lang w:val="fi-FI"/>
        </w:rPr>
        <w:t>viim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e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l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er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valla</w:t>
      </w:r>
      <w:r>
        <w:rPr>
          <w:rFonts w:ascii="Times New Roman" w:hAnsi="Times New Roman" w:eastAsia="SchoolBookSanPin"/>
          <w:bCs/>
          <w:sz w:val="28"/>
          <w:szCs w:val="28"/>
          <w:lang w:val="ru-RU"/>
        </w:rPr>
        <w:t xml:space="preserve">., генитивное определение: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m</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 xml:space="preserve">nuapurin koira.,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paštaja Pällini eläy koulun viereššä., Matti on šyntyn Petroskoissa, Karjalan tašavallan piäkaupunkissa., Tunnetko Muarie Perttusen?, Čikollani Annilla on krippi.,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Ikkinašta on näkymä Kuittijärvellä.,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Nyt on aika läh</w:t>
      </w:r>
      <w:r>
        <w:rPr>
          <w:rFonts w:ascii="Times New Roman" w:hAnsi="Times New Roman" w:eastAsia="SchoolBookSanPin"/>
          <w:bCs/>
          <w:sz w:val="28"/>
          <w:szCs w:val="28"/>
          <w:lang w:val="et-EE"/>
        </w:rPr>
        <w:t>t</w:t>
      </w:r>
      <w:r>
        <w:rPr>
          <w:rFonts w:ascii="Times New Roman" w:hAnsi="Times New Roman" w:eastAsia="SchoolBookSanPin"/>
          <w:bCs/>
          <w:sz w:val="28"/>
          <w:szCs w:val="28"/>
          <w:lang w:val="fi-FI"/>
        </w:rPr>
        <w:t xml:space="preserve">ie kotih.,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а</w:t>
      </w:r>
      <w:r>
        <w:rPr>
          <w:rFonts w:ascii="Times New Roman" w:hAnsi="Times New Roman" w:eastAsia="SchoolBookSanPin"/>
          <w:bCs/>
          <w:sz w:val="28"/>
          <w:szCs w:val="28"/>
          <w:lang w:val="fi-FI"/>
        </w:rPr>
        <w:t xml:space="preserve">: Kirja on uuši., Kiät ollah puhtahat., Kirja on šiun., Maito on vilu., Varpuset ollah lintuja.,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Avua ikkuna.,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Talo mualatah šinisekši.,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xml:space="preserve">): Oštima šanakirjan.,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Anna miula šukšet.,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Karjalašša juuvvah äijän čäijyö.,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Elä ota šitä., </w:t>
      </w:r>
      <w:r>
        <w:rPr>
          <w:rFonts w:ascii="Times New Roman" w:hAnsi="Times New Roman" w:eastAsia="SchoolBookSanPin"/>
          <w:bCs/>
          <w:sz w:val="28"/>
          <w:szCs w:val="28"/>
          <w:lang w:val="ru-RU"/>
        </w:rPr>
        <w:t>аккуз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ед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тек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Luajin šen juuri šilloin., Luajin šitä juuri šilloin.,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Tiätä eläy Moskovašša.,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Hiän laulau kaunehešti.,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xml:space="preserve">: Lapšet leikitäh koivun alla.,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Hiän ruatau opaštajana koulušša., Hiän tulou keittäjäkši.,</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ящихс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ni: šinin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 hišši, hirvi, hiiri, mer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e: vuate, liäk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s, -aš, -äš: kaunis, halukaš, mätä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uš, -yš, -oš, -eš: harjotuš, leivoš, vihanne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uš, -yš: kaune</w:t>
      </w:r>
      <w:r>
        <w:rPr>
          <w:rFonts w:ascii="Times New Roman" w:hAnsi="Times New Roman" w:eastAsia="SchoolBookSanPin"/>
          <w:bCs/>
          <w:sz w:val="28"/>
          <w:szCs w:val="28"/>
          <w:lang w:val="et-EE"/>
        </w:rPr>
        <w:t>h</w:t>
      </w:r>
      <w:r>
        <w:rPr>
          <w:rFonts w:ascii="Times New Roman" w:hAnsi="Times New Roman" w:eastAsia="SchoolBookSanPin"/>
          <w:bCs/>
          <w:sz w:val="28"/>
          <w:szCs w:val="28"/>
          <w:lang w:val="fi-FI"/>
        </w:rPr>
        <w:t xml:space="preserve">uš, kirjallisuš, nähtävy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n: avain,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ši: kuukauši, mes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e: hopie).,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t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х</w:t>
      </w:r>
      <w:r>
        <w:rPr>
          <w:rFonts w:ascii="Times New Roman" w:hAnsi="Times New Roman" w:eastAsia="SchoolBookSanPin"/>
          <w:bCs/>
          <w:sz w:val="28"/>
          <w:szCs w:val="28"/>
          <w:lang w:val="fi-FI"/>
        </w:rPr>
        <w:t xml:space="preserve"> -i-, -j-,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tä? Mitä? -a, -ä, -ta, -tä, -e, ja, -jä: laukku – laukkuja, kala – kaloja, kirja – kirjoja, kuva – kuvie, šieni – šienie, tomatti – tomattija, vuate – vuatteita, oppilaš – oppilahie, käsityö – käsitöitä, lampi – lampija.,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nen? Min? -jen, -ien: tyttö – tyttöjen, oppilaš – oppilahie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lang w:val="fi-FI"/>
        </w:rPr>
        <w:t xml:space="preserve">: taloloissa, huonehista, katuloilla,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Hän tuli ilosena kotih.,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fi-FI"/>
        </w:rPr>
        <w:t xml:space="preserve">: lk:l (halko:halot), rk:r (kurki:kuret), tk:k (matka:matat), hk:h (nahka:nahat), k:0 (jalka:jalat), k:v (joki:jovet), k:j (käki:käjet), t:0 (koti:koissa), t:v (rauta:rauvat), t:j (aita:aijat), p:v (repo:revot), p:v (huapa:huavat),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иль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ь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тяжательны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ами</w:t>
      </w:r>
      <w:r>
        <w:rPr>
          <w:rFonts w:ascii="Times New Roman" w:hAnsi="Times New Roman" w:eastAsia="SchoolBookSanPin"/>
          <w:bCs/>
          <w:sz w:val="28"/>
          <w:szCs w:val="28"/>
          <w:lang w:val="fi-FI"/>
        </w:rPr>
        <w:t xml:space="preserve">: hänen poikah,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обенно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tämä, tuo, še, nämä, nuo, n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en? Mi? Kumpi?,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umpani, ku,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епен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lang w:val="fi-FI"/>
        </w:rPr>
        <w:t xml:space="preserve"> kallehempi,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lang w:val="fi-FI"/>
        </w:rPr>
        <w:t xml:space="preserve"> kallehin,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тери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šanoin, en šanon, luajit, et luatin, hiän tuli, hiän ei tullun, vaštasima, emmä vaššannun, häirič</w:t>
      </w:r>
      <w:r>
        <w:rPr>
          <w:rFonts w:ascii="Times New Roman" w:hAnsi="Times New Roman" w:eastAsia="SchoolBookSanPin"/>
          <w:bCs/>
          <w:sz w:val="28"/>
          <w:szCs w:val="28"/>
          <w:lang w:val="se-FI"/>
        </w:rPr>
        <w:t>čijä</w:t>
      </w:r>
      <w:r>
        <w:rPr>
          <w:rFonts w:ascii="Times New Roman" w:hAnsi="Times New Roman" w:eastAsia="SchoolBookSanPin"/>
          <w:bCs/>
          <w:sz w:val="28"/>
          <w:szCs w:val="28"/>
          <w:lang w:val="fi-FI"/>
        </w:rPr>
        <w:t xml:space="preserve">, että häirinnyn, hyö oltih, hyö ei oltu, hiän pakeni, hiän ei puannu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fi-FI"/>
        </w:rPr>
        <w:t xml:space="preserve">: olen kaččon, en ole kaččon, olet käynyn, et ole käynyn, hiän on ollun, hiän ei ole ollun, olemma tavannun, emmä ole tavannun, oletta valinnun, että ole valinnun, Oletko käynyn Tverissä? – Olen käyny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2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šano, elä šano, šanokkua, elkyä šanokkua, šyö, elä šyö, šyökyä, elkyä šyökyä, mäne, elä mäne, mänkyä, elkyä mänkyä, vaštua, elä vaštua, vaššakkua, elkyä vaššakkua, valiče, elä valiče, valikkua, elkyä valikkua,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шедш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nakranut tyttö, jiänyt </w:t>
      </w:r>
      <w:r>
        <w:rPr>
          <w:rFonts w:ascii="Times New Roman" w:hAnsi="Times New Roman" w:eastAsia="SchoolBookSanPin"/>
          <w:bCs/>
          <w:sz w:val="28"/>
          <w:szCs w:val="28"/>
          <w:lang w:val="se-FI"/>
        </w:rPr>
        <w:t>päivä</w:t>
      </w:r>
      <w:r>
        <w:rPr>
          <w:rFonts w:ascii="Times New Roman" w:hAnsi="Times New Roman" w:eastAsia="SchoolBookSanPin"/>
          <w:bCs/>
          <w:sz w:val="28"/>
          <w:szCs w:val="28"/>
          <w:lang w:val="fi-FI"/>
        </w:rPr>
        <w:t xml:space="preserve">, männyt vuosi, valinnut </w:t>
      </w:r>
      <w:r>
        <w:rPr>
          <w:rFonts w:ascii="Times New Roman" w:hAnsi="Times New Roman" w:eastAsia="SchoolBookSanPin"/>
          <w:bCs/>
          <w:sz w:val="28"/>
          <w:szCs w:val="28"/>
          <w:lang w:val="se-FI"/>
        </w:rPr>
        <w:t>naini</w:t>
      </w:r>
      <w:r>
        <w:rPr>
          <w:rFonts w:ascii="Times New Roman" w:hAnsi="Times New Roman" w:eastAsia="SchoolBookSanPin"/>
          <w:bCs/>
          <w:sz w:val="28"/>
          <w:szCs w:val="28"/>
          <w:lang w:val="fi-FI"/>
        </w:rPr>
        <w:t>, kertonuolla pojalla, šyönyistä</w:t>
      </w:r>
      <w:r>
        <w:rPr>
          <w:rFonts w:ascii="Times New Roman" w:hAnsi="Times New Roman" w:eastAsia="SchoolBookSanPin"/>
          <w:bCs/>
          <w:sz w:val="28"/>
          <w:szCs w:val="28"/>
          <w:lang w:val="se-FI"/>
        </w:rPr>
        <w:t xml:space="preserve"> lapšist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ад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шедш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kirjutettu</w:t>
      </w:r>
      <w:r>
        <w:rPr>
          <w:rFonts w:ascii="Times New Roman" w:hAnsi="Times New Roman" w:eastAsia="SchoolBookSanPin"/>
          <w:bCs/>
          <w:sz w:val="28"/>
          <w:szCs w:val="28"/>
          <w:lang w:val="se-FI"/>
        </w:rPr>
        <w:t xml:space="preserve"> kontrolliruato</w:t>
      </w:r>
      <w:r>
        <w:rPr>
          <w:rFonts w:ascii="Times New Roman" w:hAnsi="Times New Roman" w:eastAsia="SchoolBookSanPin"/>
          <w:bCs/>
          <w:sz w:val="28"/>
          <w:szCs w:val="28"/>
          <w:lang w:val="fi-FI"/>
        </w:rPr>
        <w:t xml:space="preserve">, ommeltu </w:t>
      </w:r>
      <w:r>
        <w:rPr>
          <w:rFonts w:ascii="Times New Roman" w:hAnsi="Times New Roman" w:eastAsia="SchoolBookSanPin"/>
          <w:bCs/>
          <w:sz w:val="28"/>
          <w:szCs w:val="28"/>
          <w:lang w:val="se-FI"/>
        </w:rPr>
        <w:t>mekko</w:t>
      </w:r>
      <w:r>
        <w:rPr>
          <w:rFonts w:ascii="Times New Roman" w:hAnsi="Times New Roman" w:eastAsia="SchoolBookSanPin"/>
          <w:bCs/>
          <w:sz w:val="28"/>
          <w:szCs w:val="28"/>
          <w:lang w:val="fi-FI"/>
        </w:rPr>
        <w:t>, korjatuissa</w:t>
      </w:r>
      <w:r>
        <w:rPr>
          <w:rFonts w:ascii="Times New Roman" w:hAnsi="Times New Roman" w:eastAsia="SchoolBookSanPin"/>
          <w:bCs/>
          <w:sz w:val="28"/>
          <w:szCs w:val="28"/>
          <w:lang w:val="se-FI"/>
        </w:rPr>
        <w:t xml:space="preserve"> autoloissa</w:t>
      </w:r>
      <w:r>
        <w:rPr>
          <w:rFonts w:ascii="Times New Roman" w:hAnsi="Times New Roman" w:eastAsia="SchoolBookSanPin"/>
          <w:bCs/>
          <w:sz w:val="28"/>
          <w:szCs w:val="28"/>
          <w:lang w:val="fi-FI"/>
        </w:rPr>
        <w:t xml:space="preserve">, valituilla ihmisillä,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равления</w:t>
      </w:r>
      <w:r>
        <w:rPr>
          <w:rFonts w:ascii="Times New Roman" w:hAnsi="Times New Roman" w:eastAsia="SchoolBookSanPin"/>
          <w:bCs/>
          <w:sz w:val="28"/>
          <w:szCs w:val="28"/>
          <w:lang w:val="fi-FI"/>
        </w:rPr>
        <w:t xml:space="preserve">: ajua (mitä?) autuo, ajua (millä?) autolla, eččie (mistä?) laukušta, laškie (mitä?) mäkie, vuottua (mitä?) buššie, tykätä (mistä?) matkuštamisešta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fi-FI"/>
        </w:rPr>
        <w:t xml:space="preserve"> 1000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šeiččemeš – šeiččemennellä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aikana, alačči, alla, alta, ennein, eteh, i, ieštä, ilman, ilmain, jälkeh, jäleššä, jäleštä, kautta, kešellä, kešeltä, kohalla, kohalta, kohti, kuluttuo, laijalla, laijalta, luo, luona, luokše, luota, läpi, läpičči, mukah, mukana, myöten, ohi, peräššä, peräštä, pitin, piäličči, piällä, piältä, poikki, piäššä, piäštä, päin, šiämeh, šiämeššä, šiämeštä, šuaten, takuana, takuata, takie, tuakše, varrella, varrelta, varteh, varoin, vaššen vaštah, vaštapiätä, viereh, viereštä, vierellä, viereltä, välih, välissä, välistä, välillä, väliltä, yli, yllä, yltä, ympäri, ympärillä, ympäriltä,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jotta, kun, konša, vaikka, niin kuin, kuni, </w:t>
      </w:r>
      <w:r>
        <w:rPr>
          <w:rFonts w:ascii="Times New Roman" w:hAnsi="Times New Roman" w:eastAsia="SchoolBookSanPin"/>
          <w:bCs/>
          <w:sz w:val="28"/>
          <w:szCs w:val="28"/>
          <w:lang w:val="ru-RU"/>
        </w:rPr>
        <w:t>составные</w:t>
      </w:r>
      <w:r>
        <w:rPr>
          <w:rFonts w:ascii="Times New Roman" w:hAnsi="Times New Roman" w:eastAsia="SchoolBookSanPin"/>
          <w:bCs/>
          <w:sz w:val="28"/>
          <w:szCs w:val="28"/>
          <w:lang w:val="fi-FI"/>
        </w:rPr>
        <w:t xml:space="preserve"> (mitä ... šitä…, kun ... ni ..., missä ... šielä .., kunne ... šinne ...).</w:t>
      </w:r>
    </w:p>
    <w:p w14:paraId="5C88E4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w:t>
      </w:r>
      <w:r>
        <w:rPr>
          <w:rFonts w:ascii="Times New Roman" w:hAnsi="Times New Roman" w:eastAsia="SchoolBookSanPin"/>
          <w:bCs/>
          <w:sz w:val="28"/>
          <w:szCs w:val="28"/>
          <w:lang w:val="de-DE"/>
        </w:rPr>
        <w:t>11.4.3.</w:t>
      </w:r>
      <w:r>
        <w:rPr>
          <w:rFonts w:ascii="Times New Roman" w:hAnsi="Times New Roman" w:eastAsia="SchoolBookSanPin"/>
          <w:bCs/>
          <w:sz w:val="28"/>
          <w:szCs w:val="28"/>
          <w:lang w:val="ru-RU"/>
        </w:rPr>
        <w:t> Владе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ыми знаниями и умениями: использовать отдельные социокультурные элементы речевого поведенческого этикета в рамках тематического содержания речи, понимать и использовать в устной и письменной речи наиболее употребительную лексику, обозначающую реалии изучаемого языка в рамках тематического содержания речи, обладать базовыми знаниями о социокультурном портрете родной страны и Республики Карелия, кратко представлять Россию и Республику Карелия на карельском языке (собственно карельское наречие)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ие ситуации).</w:t>
      </w:r>
    </w:p>
    <w:p w14:paraId="14205D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4.4.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BAD96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5. Предметные результаты изучения родного (карельского) языка (собственно карельское наречие). К концу обучения в 7 классе обучающийся научится:</w:t>
      </w:r>
    </w:p>
    <w:p w14:paraId="0D34A5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5.1. Коммуникативные умения.</w:t>
      </w:r>
    </w:p>
    <w:p w14:paraId="39C8CE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6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прослушанного текста с вербальными и (или) зрительными опорами (объём – 8-9 фраз), кратко излагать результаты выполненной проектной работы (объём – 8-9 фраз). </w:t>
      </w:r>
    </w:p>
    <w:p w14:paraId="32E637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122D55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информации, представленной в тексте в эксплицитной/явной форме (объём текста (текстов) для чтения –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237A001E">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исьменная речь: заполнять анкеты и формуляры с указанием личной информации, писать электронное сообщение личного характера, соблюдая речевой этикет (объём сообщения – до 90 слов), создавать небольшое письменное высказывание с использованием образца, плана, ключевых слов, таблицы (объём высказывания – до 90 слов). </w:t>
      </w:r>
    </w:p>
    <w:p w14:paraId="72D165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5.2. Языковые умения и навыки.</w:t>
      </w:r>
    </w:p>
    <w:p w14:paraId="3BAD2D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2D2467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рфографическими навыками: 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22C5DE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 суффиксы имён существительных: -</w:t>
      </w:r>
      <w:r>
        <w:rPr>
          <w:rFonts w:ascii="Times New Roman" w:hAnsi="Times New Roman" w:eastAsia="SchoolBookSanPin"/>
          <w:bCs/>
          <w:sz w:val="28"/>
          <w:szCs w:val="28"/>
          <w:lang w:val="fi-FI"/>
        </w:rPr>
        <w:t>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oika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rjan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rakentaj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vain</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oiti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ilmo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kirjallisu</w:t>
      </w:r>
      <w:r>
        <w:rPr>
          <w:rFonts w:ascii="Times New Roman" w:hAnsi="Times New Roman" w:eastAsia="SchoolBookSanPin"/>
          <w:bCs/>
          <w:sz w:val="28"/>
          <w:szCs w:val="28"/>
          <w:lang w:val="ru-RU"/>
        </w:rPr>
        <w:t>š, -š</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kirj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 ä</w:t>
      </w:r>
      <w:r>
        <w:rPr>
          <w:rFonts w:ascii="Times New Roman" w:hAnsi="Times New Roman" w:eastAsia="SchoolBookSanPin"/>
          <w:bCs/>
          <w:sz w:val="28"/>
          <w:szCs w:val="28"/>
          <w:lang w:val="fi-FI"/>
        </w:rPr>
        <w:t>mm</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kk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kk</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kuu</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ikk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yllykk</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š, -öš: č</w:t>
      </w:r>
      <w:r>
        <w:rPr>
          <w:rFonts w:ascii="Times New Roman" w:hAnsi="Times New Roman" w:eastAsia="SchoolBookSanPin"/>
          <w:bCs/>
          <w:sz w:val="28"/>
          <w:szCs w:val="28"/>
          <w:lang w:val="fi-FI"/>
        </w:rPr>
        <w:t>iko</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k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n</w:t>
      </w:r>
      <w:r>
        <w:rPr>
          <w:rFonts w:ascii="Times New Roman" w:hAnsi="Times New Roman" w:eastAsia="SchoolBookSanPin"/>
          <w:bCs/>
          <w:sz w:val="28"/>
          <w:szCs w:val="28"/>
          <w:lang w:val="ru-RU"/>
        </w:rPr>
        <w:t>öš,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oij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uo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 суффиксы имён прилагательных: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vallin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 xml:space="preserve">äš: </w:t>
      </w:r>
      <w:r>
        <w:rPr>
          <w:rFonts w:ascii="Times New Roman" w:hAnsi="Times New Roman" w:eastAsia="SchoolBookSanPin"/>
          <w:bCs/>
          <w:sz w:val="28"/>
          <w:szCs w:val="28"/>
          <w:lang w:val="fi-FI"/>
        </w:rPr>
        <w:t>tarmoka</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ik</w:t>
      </w:r>
      <w:r>
        <w:rPr>
          <w:rFonts w:ascii="Times New Roman" w:hAnsi="Times New Roman" w:eastAsia="SchoolBookSanPin"/>
          <w:bCs/>
          <w:sz w:val="28"/>
          <w:szCs w:val="28"/>
          <w:lang w:val="ru-RU"/>
        </w:rPr>
        <w:t>äš, -</w:t>
      </w:r>
      <w:r>
        <w:rPr>
          <w:rFonts w:ascii="Times New Roman" w:hAnsi="Times New Roman" w:eastAsia="SchoolBookSanPin"/>
          <w:bCs/>
          <w:sz w:val="28"/>
          <w:szCs w:val="28"/>
          <w:lang w:val="fi-FI"/>
        </w:rPr>
        <w:t>toi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et-EE"/>
        </w:rPr>
        <w:t>i</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nnetoin</w:t>
      </w:r>
      <w:r>
        <w:rPr>
          <w:rFonts w:ascii="Times New Roman" w:hAnsi="Times New Roman" w:eastAsia="SchoolBookSanPin"/>
          <w:bCs/>
          <w:sz w:val="28"/>
          <w:szCs w:val="28"/>
          <w:lang w:val="ru-RU"/>
        </w:rPr>
        <w:t xml:space="preserve">, – глагольные суффиксы: </w:t>
      </w:r>
      <w:r>
        <w:rPr>
          <w:rFonts w:ascii="Times New Roman" w:hAnsi="Times New Roman" w:eastAsia="SchoolBookSanPin"/>
          <w:bCs/>
          <w:sz w:val="28"/>
          <w:szCs w:val="28"/>
          <w:lang w:val="fi-FI"/>
        </w:rPr>
        <w:t>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va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mmitty</w:t>
      </w:r>
      <w:r>
        <w:rPr>
          <w:rFonts w:ascii="Times New Roman" w:hAnsi="Times New Roman" w:eastAsia="SchoolBookSanPin"/>
          <w:bCs/>
          <w:sz w:val="28"/>
          <w:szCs w:val="28"/>
          <w:lang w:val="ru-RU"/>
        </w:rPr>
        <w:t>ä,</w:t>
      </w:r>
      <w:r>
        <w:rPr>
          <w:rFonts w:ascii="Times New Roman" w:hAnsi="Times New Roman" w:eastAsia="SchoolBookSanPin"/>
          <w:bCs/>
          <w:sz w:val="28"/>
          <w:szCs w:val="28"/>
          <w:lang w:val="et-EE"/>
        </w:rPr>
        <w:t xml:space="preserve"> </w:t>
      </w:r>
      <w:r>
        <w:rPr>
          <w:rFonts w:ascii="Times New Roman" w:hAnsi="Times New Roman" w:eastAsia="SchoolBookSanPin"/>
          <w:bCs/>
          <w:sz w:val="28"/>
          <w:szCs w:val="28"/>
          <w:lang w:val="fi-FI"/>
        </w:rPr>
        <w:t>lahjo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imitty</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unis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lmistu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uomen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yventy</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muov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ntel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nt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uo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ntele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atk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itty</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u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vau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im</w:t>
      </w:r>
      <w:r>
        <w:rPr>
          <w:rFonts w:ascii="Times New Roman" w:hAnsi="Times New Roman" w:eastAsia="SchoolBookSanPin"/>
          <w:bCs/>
          <w:sz w:val="28"/>
          <w:szCs w:val="28"/>
          <w:lang w:val="fi-FI"/>
        </w:rPr>
        <w:t>eyty</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n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ijen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eventy</w:t>
      </w:r>
      <w:r>
        <w:rPr>
          <w:rFonts w:ascii="Times New Roman" w:hAnsi="Times New Roman" w:eastAsia="SchoolBookSanPin"/>
          <w:bCs/>
          <w:sz w:val="28"/>
          <w:szCs w:val="28"/>
          <w:lang w:val="ru-RU"/>
        </w:rPr>
        <w:t>ö, -š</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erm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ö, распознавать и употреблять в устной и письменной речи слова, образованные путем словосложения: </w:t>
      </w:r>
      <w:r>
        <w:rPr>
          <w:rFonts w:ascii="Times New Roman" w:hAnsi="Times New Roman" w:eastAsia="SchoolBookSanPin"/>
          <w:bCs/>
          <w:sz w:val="28"/>
          <w:szCs w:val="28"/>
          <w:lang w:val="fi-FI"/>
        </w:rPr>
        <w:t>lentopall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miukko</w:t>
      </w:r>
      <w:r>
        <w:rPr>
          <w:rFonts w:ascii="Times New Roman" w:hAnsi="Times New Roman" w:eastAsia="SchoolBookSanPin"/>
          <w:bCs/>
          <w:sz w:val="28"/>
          <w:szCs w:val="28"/>
          <w:lang w:val="ru-RU"/>
        </w:rPr>
        <w:t>, распозна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зучен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инони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нтоним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ногознач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нтернациона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ло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редств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вяз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екст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л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еспече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логичност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целостност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ысказывания</w:t>
      </w:r>
      <w:r>
        <w:rPr>
          <w:rFonts w:ascii="Times New Roman" w:hAnsi="Times New Roman" w:eastAsia="SchoolBookSanPin"/>
          <w:bCs/>
          <w:sz w:val="28"/>
          <w:szCs w:val="28"/>
          <w:lang w:val="de-DE"/>
        </w:rPr>
        <w:t>.</w:t>
      </w:r>
    </w:p>
    <w:p w14:paraId="592A8FA1">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Грамматическа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торон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 </w:t>
      </w:r>
      <w:r>
        <w:rPr>
          <w:rFonts w:ascii="Times New Roman" w:hAnsi="Times New Roman" w:eastAsia="SchoolBookSanPin"/>
          <w:bCs/>
          <w:sz w:val="28"/>
          <w:szCs w:val="28"/>
          <w:lang w:val="ru-RU"/>
        </w:rPr>
        <w:t>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Onko ši</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la </w:t>
      </w:r>
      <w:r>
        <w:rPr>
          <w:rFonts w:ascii="Times New Roman" w:hAnsi="Times New Roman" w:eastAsia="SchoolBookSanPin"/>
          <w:bCs/>
          <w:sz w:val="28"/>
          <w:szCs w:val="28"/>
          <w:lang w:val="fi-FI"/>
        </w:rPr>
        <w:t>korttieri</w:t>
      </w:r>
      <w:r>
        <w:rPr>
          <w:rFonts w:ascii="Times New Roman" w:hAnsi="Times New Roman" w:eastAsia="SchoolBookSanPin"/>
          <w:bCs/>
          <w:sz w:val="28"/>
          <w:szCs w:val="28"/>
          <w:lang w:val="ru-RU"/>
        </w:rPr>
        <w:t>?, специальные вопросы с вопросительными словами: Minä vuo</w:t>
      </w:r>
      <w:r>
        <w:rPr>
          <w:rFonts w:ascii="Times New Roman" w:hAnsi="Times New Roman" w:eastAsia="SchoolBookSanPin"/>
          <w:bCs/>
          <w:sz w:val="28"/>
          <w:szCs w:val="28"/>
          <w:lang w:val="fi-FI"/>
        </w:rPr>
        <w:t>te</w:t>
      </w:r>
      <w:r>
        <w:rPr>
          <w:rFonts w:ascii="Times New Roman" w:hAnsi="Times New Roman" w:eastAsia="SchoolBookSanPin"/>
          <w:bCs/>
          <w:sz w:val="28"/>
          <w:szCs w:val="28"/>
          <w:lang w:val="ru-RU"/>
        </w:rPr>
        <w:t xml:space="preserve">na? </w:t>
      </w:r>
      <w:r>
        <w:rPr>
          <w:rFonts w:ascii="Times New Roman" w:hAnsi="Times New Roman" w:eastAsia="SchoolBookSanPin"/>
          <w:bCs/>
          <w:sz w:val="28"/>
          <w:szCs w:val="28"/>
          <w:lang w:val="fi-FI"/>
        </w:rPr>
        <w:t xml:space="preserve">(Minä vuotena olet šyntyn?), Mistä? (Mistä olet kotosin?), Missä? (Missä kerrokšešša elät?), Millä? (Millä luokalla olet?), Kuin äijän? (Kuin äijän še makšau?), Mimmoni? (Mimmoni pereh šiula on?), </w:t>
      </w:r>
      <w:r>
        <w:rPr>
          <w:rFonts w:ascii="Times New Roman" w:hAnsi="Times New Roman" w:eastAsia="SchoolBookSanPin"/>
          <w:bCs/>
          <w:sz w:val="28"/>
          <w:szCs w:val="28"/>
          <w:lang w:val="ru-RU"/>
        </w:rPr>
        <w:t>альтернатив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w:t>
      </w:r>
      <w:r>
        <w:rPr>
          <w:rFonts w:ascii="Times New Roman" w:hAnsi="Times New Roman" w:eastAsia="SchoolBookSanPin"/>
          <w:bCs/>
          <w:sz w:val="28"/>
          <w:szCs w:val="28"/>
          <w:lang w:val="fi-FI"/>
        </w:rPr>
        <w:t xml:space="preserve"> vain: Kumpi teistä on vanhempi, šie vain Anna?,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скл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immoni kaunis ilta on!, </w:t>
      </w:r>
      <w:r>
        <w:rPr>
          <w:rFonts w:ascii="Times New Roman" w:hAnsi="Times New Roman" w:eastAsia="SchoolBookSanPin"/>
          <w:bCs/>
          <w:sz w:val="28"/>
          <w:szCs w:val="28"/>
          <w:lang w:val="ru-RU"/>
        </w:rPr>
        <w:t>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ел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е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разц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Lapši makuau., Tytöt ollah puistošša., Ämmö eläy kyläššä.,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Ukko rakenti kylyn rannalla., Hyö piirruššetah karttua., </w:t>
      </w:r>
      <w:r>
        <w:rPr>
          <w:rFonts w:ascii="Times New Roman" w:hAnsi="Times New Roman" w:eastAsia="SchoolBookSanPin"/>
          <w:bCs/>
          <w:sz w:val="28"/>
          <w:szCs w:val="28"/>
          <w:lang w:val="ru-RU"/>
        </w:rPr>
        <w:t>посесс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Miula on äijän šukulaisie., </w:t>
      </w:r>
      <w:r>
        <w:rPr>
          <w:rFonts w:ascii="Times New Roman" w:hAnsi="Times New Roman" w:eastAsia="SchoolBookSanPin"/>
          <w:bCs/>
          <w:sz w:val="28"/>
          <w:szCs w:val="28"/>
          <w:lang w:val="ru-RU"/>
        </w:rPr>
        <w:t>э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Koulušša on äijän tilua., Koulušša ei ole kielistudijuo., </w:t>
      </w:r>
      <w:r>
        <w:rPr>
          <w:rFonts w:ascii="Times New Roman" w:hAnsi="Times New Roman" w:eastAsia="SchoolBookSanPin"/>
          <w:bCs/>
          <w:sz w:val="28"/>
          <w:szCs w:val="28"/>
          <w:lang w:val="ru-RU"/>
        </w:rPr>
        <w:t>результат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fi-FI"/>
        </w:rPr>
        <w:t xml:space="preserve">: Hiän tuli ilosekši., </w:t>
      </w:r>
      <w:r>
        <w:rPr>
          <w:rFonts w:ascii="Times New Roman" w:hAnsi="Times New Roman" w:eastAsia="SchoolBookSanPin"/>
          <w:bCs/>
          <w:sz w:val="28"/>
          <w:szCs w:val="28"/>
          <w:lang w:val="ru-RU"/>
        </w:rPr>
        <w:t>результат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ом</w:t>
      </w:r>
      <w:r>
        <w:rPr>
          <w:rFonts w:ascii="Times New Roman" w:hAnsi="Times New Roman" w:eastAsia="SchoolBookSanPin"/>
          <w:bCs/>
          <w:sz w:val="28"/>
          <w:szCs w:val="28"/>
          <w:lang w:val="fi-FI"/>
        </w:rPr>
        <w:t xml:space="preserve">: Ken šiušta tulou šuurena? – Miušta tulou liäkäri.,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Mie ta Pekka olemma hyvie yštävi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емантик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ояния</w:t>
      </w:r>
      <w:r>
        <w:rPr>
          <w:rFonts w:ascii="Times New Roman" w:hAnsi="Times New Roman" w:eastAsia="SchoolBookSanPin"/>
          <w:bCs/>
          <w:sz w:val="28"/>
          <w:szCs w:val="28"/>
          <w:lang w:val="fi-FI"/>
        </w:rPr>
        <w:t xml:space="preserve">: Milma vaivuttau., Miula on kuumetta., </w:t>
      </w:r>
      <w:r>
        <w:rPr>
          <w:rFonts w:ascii="Times New Roman" w:hAnsi="Times New Roman" w:eastAsia="SchoolBookSanPin"/>
          <w:bCs/>
          <w:sz w:val="28"/>
          <w:szCs w:val="28"/>
          <w:lang w:val="ru-RU"/>
        </w:rPr>
        <w:t>соблюда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о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л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жд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On hyvä, jotta meilä on loma.,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Tyttö, kumpani istuu penkillä, on Leenan čikko.,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Oletko huomannun, jotta talvi on jo tullun?,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Kun kevät tulou, muuttolinnut myöššytäh,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Luven šanomalehtie., Tunnetko Leenan?, Olemma muuttan.,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Huomena valitah uuši presidentti.,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itä nuorena oppiu, šen vanhana taitau.,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Tiälä vetäy., Tuulou., Šatau., </w:t>
      </w:r>
      <w:r>
        <w:rPr>
          <w:rFonts w:ascii="Times New Roman" w:hAnsi="Times New Roman" w:eastAsia="SchoolBookSanPin"/>
          <w:bCs/>
          <w:sz w:val="28"/>
          <w:szCs w:val="28"/>
          <w:lang w:val="ru-RU"/>
        </w:rPr>
        <w:t>констру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олженствования</w:t>
      </w:r>
      <w:r>
        <w:rPr>
          <w:rFonts w:ascii="Times New Roman" w:hAnsi="Times New Roman" w:eastAsia="SchoolBookSanPin"/>
          <w:bCs/>
          <w:sz w:val="28"/>
          <w:szCs w:val="28"/>
          <w:lang w:val="fi-FI"/>
        </w:rPr>
        <w:t xml:space="preserve">: Šiun pitäy männä., Šiun ei pie luatie šitä., </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yö pakajamma karjalakši.,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En voinun šoittua šiula eklein., </w:t>
      </w:r>
      <w:r>
        <w:rPr>
          <w:rFonts w:ascii="Times New Roman" w:hAnsi="Times New Roman" w:eastAsia="SchoolBookSanPin"/>
          <w:bCs/>
          <w:sz w:val="28"/>
          <w:szCs w:val="28"/>
          <w:lang w:val="ru-RU"/>
        </w:rPr>
        <w:t>существите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Opaštaja tulou luokkah.,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Še on kaunista.,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Pereh lähtöy meččäh.,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Miula ei ole šeukkuo., Puušta </w:t>
      </w:r>
      <w:r>
        <w:rPr>
          <w:rFonts w:ascii="Times New Roman" w:hAnsi="Times New Roman" w:eastAsia="SchoolBookSanPin"/>
          <w:bCs/>
          <w:sz w:val="28"/>
          <w:szCs w:val="28"/>
          <w:lang w:val="et-EE"/>
        </w:rPr>
        <w:t xml:space="preserve">lenti </w:t>
      </w:r>
      <w:r>
        <w:rPr>
          <w:rFonts w:ascii="Times New Roman" w:hAnsi="Times New Roman" w:eastAsia="SchoolBookSanPin"/>
          <w:bCs/>
          <w:sz w:val="28"/>
          <w:szCs w:val="28"/>
          <w:lang w:val="fi-FI"/>
        </w:rPr>
        <w:t>(</w:t>
      </w:r>
      <w:r>
        <w:rPr>
          <w:rFonts w:ascii="Times New Roman" w:hAnsi="Times New Roman" w:eastAsia="SchoolBookSanPin"/>
          <w:bCs/>
          <w:sz w:val="28"/>
          <w:szCs w:val="28"/>
          <w:lang w:val="et-EE"/>
        </w:rPr>
        <w:t>tippu</w:t>
      </w:r>
      <w:r>
        <w:rPr>
          <w:rFonts w:ascii="Times New Roman" w:hAnsi="Times New Roman" w:eastAsia="SchoolBookSanPin"/>
          <w:bCs/>
          <w:sz w:val="28"/>
          <w:szCs w:val="28"/>
          <w:lang w:val="fi-FI"/>
        </w:rPr>
        <w:t xml:space="preserve"> lehtijä), Laukušša on äijän kirjoja., Kupissa on kahvie., </w:t>
      </w:r>
      <w:r>
        <w:rPr>
          <w:rFonts w:ascii="Times New Roman" w:hAnsi="Times New Roman" w:eastAsia="SchoolBookSanPin"/>
          <w:bCs/>
          <w:sz w:val="28"/>
          <w:szCs w:val="28"/>
          <w:lang w:val="ru-RU"/>
        </w:rPr>
        <w:t>кратк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у</w:t>
      </w:r>
      <w:r>
        <w:rPr>
          <w:rFonts w:ascii="Times New Roman" w:hAnsi="Times New Roman" w:eastAsia="SchoolBookSanPin"/>
          <w:bCs/>
          <w:sz w:val="28"/>
          <w:szCs w:val="28"/>
          <w:lang w:val="fi-FI"/>
        </w:rPr>
        <w:t xml:space="preserve"> 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On helppo + I infinitiivi”: On helppo lukie tätä kirjua.,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On kummallista, jotta Liisa tuli tänne.,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Tuuli humisou., Kolme kiššua istuu katolla.,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ššin uuvven šanakirjan., </w:t>
      </w:r>
      <w:r>
        <w:rPr>
          <w:rFonts w:ascii="Times New Roman" w:hAnsi="Times New Roman" w:eastAsia="SchoolBookSanPin"/>
          <w:bCs/>
          <w:sz w:val="28"/>
          <w:szCs w:val="28"/>
          <w:lang w:val="ru-RU"/>
        </w:rPr>
        <w:t>неизменяем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viime netälillä, eri tavalla.,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Tämä on nuapurin koira.,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paštaja Pällini eläy koulun viereššä., Matti on šyntyn Petroskoissa, Karjalan tašavallan piäkaupunkissa., Tunnetko Muarie Perttusen?, Čikollani Annilla on krippi.,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Ikkinašta on näkymä Kuittijärvellä.,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Nyt on aika läh</w:t>
      </w:r>
      <w:r>
        <w:rPr>
          <w:rFonts w:ascii="Times New Roman" w:hAnsi="Times New Roman" w:eastAsia="SchoolBookSanPin"/>
          <w:bCs/>
          <w:sz w:val="28"/>
          <w:szCs w:val="28"/>
          <w:lang w:val="et-EE"/>
        </w:rPr>
        <w:t>t</w:t>
      </w:r>
      <w:r>
        <w:rPr>
          <w:rFonts w:ascii="Times New Roman" w:hAnsi="Times New Roman" w:eastAsia="SchoolBookSanPin"/>
          <w:bCs/>
          <w:sz w:val="28"/>
          <w:szCs w:val="28"/>
          <w:lang w:val="fi-FI"/>
        </w:rPr>
        <w:t xml:space="preserve">ie kotih.,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а</w:t>
      </w:r>
      <w:r>
        <w:rPr>
          <w:rFonts w:ascii="Times New Roman" w:hAnsi="Times New Roman" w:eastAsia="SchoolBookSanPin"/>
          <w:bCs/>
          <w:sz w:val="28"/>
          <w:szCs w:val="28"/>
          <w:lang w:val="fi-FI"/>
        </w:rPr>
        <w:t xml:space="preserve">: Kirja on uuši., Kiät ollah puhtahat., Kirja on šiun., Maito on vilu., Varpuset ollah lintuja.,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Avua ikkuna.,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Talo mualatah šinisekši.,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xml:space="preserve">): Oštima šanakirjan.,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Anna miula šukšet.,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Karjalašša juuvvah äijän čäijyö.,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Elä ota šitä., </w:t>
      </w:r>
      <w:r>
        <w:rPr>
          <w:rFonts w:ascii="Times New Roman" w:hAnsi="Times New Roman" w:eastAsia="SchoolBookSanPin"/>
          <w:bCs/>
          <w:sz w:val="28"/>
          <w:szCs w:val="28"/>
          <w:lang w:val="ru-RU"/>
        </w:rPr>
        <w:t>аккуз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ед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тек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Luajin šen juuri šilloin., Luajin šitä juuri šilloin.,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Tiätä eläy Moskovašša.,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Hiän laulau kaunehešti.,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xml:space="preserve">: Lapšet leikitäh koivun alla.,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Hiän ruatau opaštajana koulušša., Hiän tulou keittäjäkši.,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ящихс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ni: šinin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 hišši, hirvi, hiiri, mer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e: vuate, liäk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s, -aš, -äš: kaunis, halukaš, mätä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uš, -yš, -oš, -eš: harjotuš, leivoš, vihanne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uš, -yš: kaune</w:t>
      </w:r>
      <w:r>
        <w:rPr>
          <w:rFonts w:ascii="Times New Roman" w:hAnsi="Times New Roman" w:eastAsia="SchoolBookSanPin"/>
          <w:bCs/>
          <w:sz w:val="28"/>
          <w:szCs w:val="28"/>
          <w:lang w:val="et-EE"/>
        </w:rPr>
        <w:t>h</w:t>
      </w:r>
      <w:r>
        <w:rPr>
          <w:rFonts w:ascii="Times New Roman" w:hAnsi="Times New Roman" w:eastAsia="SchoolBookSanPin"/>
          <w:bCs/>
          <w:sz w:val="28"/>
          <w:szCs w:val="28"/>
          <w:lang w:val="fi-FI"/>
        </w:rPr>
        <w:t xml:space="preserve">uš, kirjallisuš, nähtävy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n: avain,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ši: kuukauši, mes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e: hopie).,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t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х</w:t>
      </w:r>
      <w:r>
        <w:rPr>
          <w:rFonts w:ascii="Times New Roman" w:hAnsi="Times New Roman" w:eastAsia="SchoolBookSanPin"/>
          <w:bCs/>
          <w:sz w:val="28"/>
          <w:szCs w:val="28"/>
          <w:lang w:val="fi-FI"/>
        </w:rPr>
        <w:t xml:space="preserve"> -i-, -j-,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tä? Mitä? -a, -ä, -ta, -tä, -e, ja, -jä: laukku – laukkuja, kala – kaloja, kirja – kirjoja, kuva – kuvie, šieni – šienie, tomatti – tomattija, vuate – vuatteita, oppilaš – oppilahie, käsityö – käsitöitä, lampi – lampija.,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nen? Min? -jen, -ien: tyttö – tyttöjen, oppilaš – oppilahie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lang w:val="fi-FI"/>
        </w:rPr>
        <w:t xml:space="preserve">: taloloissa, huonehista, katuloilla.,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Hän tuli ilosena kotih.,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fi-FI"/>
        </w:rPr>
        <w:t xml:space="preserve">: lk:l (halko:halot), rk:r (kurki:kuret), tk:k (matka:matat), hk:h (nahka:nahat), k:0 (jalka:jalat), k:v (joki:jovet), k:j (käki:käjet), t:0 (koti:koissa), t:v (rauta:rauvat), t:j (aita:aijat), p:v (repo:revot), p:v (huapa:huavat),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иль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ь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тяжательны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ами</w:t>
      </w:r>
      <w:r>
        <w:rPr>
          <w:rFonts w:ascii="Times New Roman" w:hAnsi="Times New Roman" w:eastAsia="SchoolBookSanPin"/>
          <w:bCs/>
          <w:sz w:val="28"/>
          <w:szCs w:val="28"/>
          <w:lang w:val="fi-FI"/>
        </w:rPr>
        <w:t xml:space="preserve">: hänen poikah,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обенно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tämä, tuo, še, nämä, nuo, n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en? Mi? Kumpi?,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umpani, ku, </w:t>
      </w:r>
      <w:r>
        <w:rPr>
          <w:rFonts w:ascii="Times New Roman" w:hAnsi="Times New Roman" w:eastAsia="SchoolBookSanPin"/>
          <w:bCs/>
          <w:sz w:val="28"/>
          <w:szCs w:val="28"/>
          <w:lang w:val="ru-RU"/>
        </w:rPr>
        <w:t>опреде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jokahini, kaikki, molommat, ič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niken, nimi, </w:t>
      </w:r>
      <w:r>
        <w:rPr>
          <w:rFonts w:ascii="Times New Roman" w:hAnsi="Times New Roman" w:eastAsia="SchoolBookSanPin"/>
          <w:bCs/>
          <w:sz w:val="28"/>
          <w:szCs w:val="28"/>
          <w:lang w:val="ru-RU"/>
        </w:rPr>
        <w:t>неопредел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ennih, minih, ken lienöy, mi lienöy,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епен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lang w:val="fi-FI"/>
        </w:rPr>
        <w:t xml:space="preserve"> kallehempi,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lang w:val="fi-FI"/>
        </w:rPr>
        <w:t xml:space="preserve"> kallehin,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тери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šanoin, en šanon, luajit, et luatin, hiän tuli, hiän ei tullun, vaštasima, emmä vaššannun, häirič</w:t>
      </w:r>
      <w:r>
        <w:rPr>
          <w:rFonts w:ascii="Times New Roman" w:hAnsi="Times New Roman" w:eastAsia="SchoolBookSanPin"/>
          <w:bCs/>
          <w:sz w:val="28"/>
          <w:szCs w:val="28"/>
          <w:lang w:val="se-FI"/>
        </w:rPr>
        <w:t>čijä</w:t>
      </w:r>
      <w:r>
        <w:rPr>
          <w:rFonts w:ascii="Times New Roman" w:hAnsi="Times New Roman" w:eastAsia="SchoolBookSanPin"/>
          <w:bCs/>
          <w:sz w:val="28"/>
          <w:szCs w:val="28"/>
          <w:lang w:val="fi-FI"/>
        </w:rPr>
        <w:t xml:space="preserve">, että häirinnyn, hyö oltih, hyö ei oltu, hiän pakeni, hiän ei puannu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fi-FI"/>
        </w:rPr>
        <w:t xml:space="preserve">: olen kaččon, en ole kaččon, olet käynyn, et ole käynyn, hiän on ollun, hiän ei ole ollun, olemma tavannun, emmä ole tavannun, oletta valinnun, että ole valinnun, hyö on luajittu, hyö ei ole luajittu, hyö on pantu, hyö ei ole pantu., Oletko käynyn Tverissä? – Olen käyny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2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šano, elä šano, šanokkua, elkyä šanokkua, šyö, elä šyö, šyökyä, elkyä šyökyä, mäne, elä mäne, mänkyä, elkyä mänkyä, vaštua, elä vaštua, vaššakkua, elkyä vaššakkua, valiče, elä valiče, valikkua, elkyä valikkua,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шедш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nakranut tyttö, jiänyt </w:t>
      </w:r>
      <w:r>
        <w:rPr>
          <w:rFonts w:ascii="Times New Roman" w:hAnsi="Times New Roman" w:eastAsia="SchoolBookSanPin"/>
          <w:bCs/>
          <w:sz w:val="28"/>
          <w:szCs w:val="28"/>
          <w:lang w:val="se-FI"/>
        </w:rPr>
        <w:t>päivä</w:t>
      </w:r>
      <w:r>
        <w:rPr>
          <w:rFonts w:ascii="Times New Roman" w:hAnsi="Times New Roman" w:eastAsia="SchoolBookSanPin"/>
          <w:bCs/>
          <w:sz w:val="28"/>
          <w:szCs w:val="28"/>
          <w:lang w:val="fi-FI"/>
        </w:rPr>
        <w:t xml:space="preserve">, männyt vuosi, valinnut </w:t>
      </w:r>
      <w:r>
        <w:rPr>
          <w:rFonts w:ascii="Times New Roman" w:hAnsi="Times New Roman" w:eastAsia="SchoolBookSanPin"/>
          <w:bCs/>
          <w:sz w:val="28"/>
          <w:szCs w:val="28"/>
          <w:lang w:val="se-FI"/>
        </w:rPr>
        <w:t>naini</w:t>
      </w:r>
      <w:r>
        <w:rPr>
          <w:rFonts w:ascii="Times New Roman" w:hAnsi="Times New Roman" w:eastAsia="SchoolBookSanPin"/>
          <w:bCs/>
          <w:sz w:val="28"/>
          <w:szCs w:val="28"/>
          <w:lang w:val="fi-FI"/>
        </w:rPr>
        <w:t>, kertonuolla pojalla, šyönyistä</w:t>
      </w:r>
      <w:r>
        <w:rPr>
          <w:rFonts w:ascii="Times New Roman" w:hAnsi="Times New Roman" w:eastAsia="SchoolBookSanPin"/>
          <w:bCs/>
          <w:sz w:val="28"/>
          <w:szCs w:val="28"/>
          <w:lang w:val="se-FI"/>
        </w:rPr>
        <w:t xml:space="preserve"> lapšist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ад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шедш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kirjutettu</w:t>
      </w:r>
      <w:r>
        <w:rPr>
          <w:rFonts w:ascii="Times New Roman" w:hAnsi="Times New Roman" w:eastAsia="SchoolBookSanPin"/>
          <w:bCs/>
          <w:sz w:val="28"/>
          <w:szCs w:val="28"/>
          <w:lang w:val="se-FI"/>
        </w:rPr>
        <w:t xml:space="preserve"> kontrolliruato</w:t>
      </w:r>
      <w:r>
        <w:rPr>
          <w:rFonts w:ascii="Times New Roman" w:hAnsi="Times New Roman" w:eastAsia="SchoolBookSanPin"/>
          <w:bCs/>
          <w:sz w:val="28"/>
          <w:szCs w:val="28"/>
          <w:lang w:val="fi-FI"/>
        </w:rPr>
        <w:t xml:space="preserve">, ommeltu </w:t>
      </w:r>
      <w:r>
        <w:rPr>
          <w:rFonts w:ascii="Times New Roman" w:hAnsi="Times New Roman" w:eastAsia="SchoolBookSanPin"/>
          <w:bCs/>
          <w:sz w:val="28"/>
          <w:szCs w:val="28"/>
          <w:lang w:val="se-FI"/>
        </w:rPr>
        <w:t>mekko</w:t>
      </w:r>
      <w:r>
        <w:rPr>
          <w:rFonts w:ascii="Times New Roman" w:hAnsi="Times New Roman" w:eastAsia="SchoolBookSanPin"/>
          <w:bCs/>
          <w:sz w:val="28"/>
          <w:szCs w:val="28"/>
          <w:lang w:val="fi-FI"/>
        </w:rPr>
        <w:t>, korjatuissa</w:t>
      </w:r>
      <w:r>
        <w:rPr>
          <w:rFonts w:ascii="Times New Roman" w:hAnsi="Times New Roman" w:eastAsia="SchoolBookSanPin"/>
          <w:bCs/>
          <w:sz w:val="28"/>
          <w:szCs w:val="28"/>
          <w:lang w:val="se-FI"/>
        </w:rPr>
        <w:t xml:space="preserve"> autoloissa</w:t>
      </w:r>
      <w:r>
        <w:rPr>
          <w:rFonts w:ascii="Times New Roman" w:hAnsi="Times New Roman" w:eastAsia="SchoolBookSanPin"/>
          <w:bCs/>
          <w:sz w:val="28"/>
          <w:szCs w:val="28"/>
          <w:lang w:val="fi-FI"/>
        </w:rPr>
        <w:t xml:space="preserve">, valituilla ihmisillä,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Mänemmä šyömäh.,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Olemma šyömäššä., </w:t>
      </w:r>
      <w:r>
        <w:rPr>
          <w:rFonts w:ascii="Times New Roman" w:hAnsi="Times New Roman" w:eastAsia="SchoolBookSanPin"/>
          <w:bCs/>
          <w:sz w:val="28"/>
          <w:szCs w:val="28"/>
          <w:lang w:val="ru-RU"/>
        </w:rPr>
        <w:t>элат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Tulemma šyömäštä.,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равления</w:t>
      </w:r>
      <w:r>
        <w:rPr>
          <w:rFonts w:ascii="Times New Roman" w:hAnsi="Times New Roman" w:eastAsia="SchoolBookSanPin"/>
          <w:bCs/>
          <w:sz w:val="28"/>
          <w:szCs w:val="28"/>
          <w:lang w:val="fi-FI"/>
        </w:rPr>
        <w:t xml:space="preserve">: ajua (mitä?) autuo, ajua (millä?) autolla, eččie (mistä?) laukušta, laškie (mitä?) mäkie, vuottua (mitä?) buššie, tykätä (mistä?) matkuštamisešta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fi-FI"/>
        </w:rPr>
        <w:t xml:space="preserve"> 1000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šeiččemeš – šeiččemennellä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aikana, alačči, alla, alta, ennein, eteh, i, ieštä, ilman, ilmain, jälkeh, jäleššä, jäleštä, kautta, kešellä, kešeltä, kohalla, kohalta, kohti, kuluttuo, laijalla, laijalta, luo, luona, luokše, luota, läpi, läpičči, mukah, mukana, myöten, ohi, peräššä, peräštä, pitin, piäličči, piällä, piältä, poikki, piäššä, piäštä, päin, šiämeh, šiämeššä, šiämeštä, šuaten, takuana, takuata, takie, tuakše, varrella, varrelta, varteh, varoin, vaššen vaštah, vaštapiätä, viereh, viereštä, vierellä, viereltä, välih, välissä, välistä, välillä, väliltä, yli, yllä, yltä, ympäri, ympärillä, ympäriltä,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jotta, kun, konša, vaikka, niin kuin, kuni, </w:t>
      </w:r>
      <w:r>
        <w:rPr>
          <w:rFonts w:ascii="Times New Roman" w:hAnsi="Times New Roman" w:eastAsia="SchoolBookSanPin"/>
          <w:bCs/>
          <w:sz w:val="28"/>
          <w:szCs w:val="28"/>
          <w:lang w:val="ru-RU"/>
        </w:rPr>
        <w:t>составные</w:t>
      </w:r>
      <w:r>
        <w:rPr>
          <w:rFonts w:ascii="Times New Roman" w:hAnsi="Times New Roman" w:eastAsia="SchoolBookSanPin"/>
          <w:bCs/>
          <w:sz w:val="28"/>
          <w:szCs w:val="28"/>
          <w:lang w:val="fi-FI"/>
        </w:rPr>
        <w:t xml:space="preserve"> (mitä ... šitä…, kun ... ni ..., missä ... šielä .., kunne ... šinne ...).</w:t>
      </w:r>
    </w:p>
    <w:p w14:paraId="4D570AB6">
      <w:pPr>
        <w:spacing w:after="0" w:line="360" w:lineRule="auto"/>
        <w:ind w:firstLine="709"/>
        <w:jc w:val="both"/>
        <w:rPr>
          <w:rFonts w:ascii="Times New Roman" w:hAnsi="Times New Roman" w:eastAsia="SchoolBookSanPin"/>
          <w:bCs/>
          <w:sz w:val="28"/>
          <w:szCs w:val="28"/>
          <w:lang w:val="de-DE"/>
        </w:rPr>
      </w:pPr>
      <w:r>
        <w:rPr>
          <w:rFonts w:ascii="Times New Roman" w:hAnsi="Times New Roman" w:eastAsia="SchoolBookSanPin"/>
          <w:bCs/>
          <w:sz w:val="28"/>
          <w:szCs w:val="28"/>
          <w:lang w:val="ru-RU"/>
        </w:rPr>
        <w:t>42.</w:t>
      </w:r>
      <w:r>
        <w:rPr>
          <w:rFonts w:ascii="Times New Roman" w:hAnsi="Times New Roman" w:eastAsia="SchoolBookSanPin"/>
          <w:bCs/>
          <w:sz w:val="28"/>
          <w:szCs w:val="28"/>
          <w:lang w:val="de-DE"/>
        </w:rPr>
        <w:t>11.5.3.</w:t>
      </w:r>
      <w:r>
        <w:rPr>
          <w:rFonts w:ascii="Times New Roman" w:hAnsi="Times New Roman" w:eastAsia="SchoolBookSanPin"/>
          <w:bCs/>
          <w:sz w:val="28"/>
          <w:szCs w:val="28"/>
          <w:lang w:val="ru-RU"/>
        </w:rPr>
        <w:t> Владе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зна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ме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спользо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тдель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лемент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ев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веден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тикета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мк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емати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держ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ним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спользо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ст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исьмен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иболе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потребительн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ематическ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фонов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лексику</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мк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емати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держ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лад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базов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зна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ртрет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w:t>
      </w:r>
      <w:r>
        <w:rPr>
          <w:rFonts w:ascii="Times New Roman" w:hAnsi="Times New Roman" w:eastAsia="SchoolBookSanPin"/>
          <w:bCs/>
          <w:sz w:val="28"/>
          <w:szCs w:val="28"/>
          <w:lang w:val="ru-RU"/>
        </w:rPr>
        <w:t>культурн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след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одной</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тран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спублик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арел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ое).</w:t>
      </w:r>
    </w:p>
    <w:p w14:paraId="69EF62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w:t>
      </w:r>
      <w:r>
        <w:rPr>
          <w:rFonts w:ascii="Times New Roman" w:hAnsi="Times New Roman" w:eastAsia="SchoolBookSanPin"/>
          <w:bCs/>
          <w:sz w:val="28"/>
          <w:szCs w:val="28"/>
          <w:lang w:val="de-DE"/>
        </w:rPr>
        <w:t>11.5.4.</w:t>
      </w:r>
      <w:r>
        <w:rPr>
          <w:rFonts w:ascii="Times New Roman" w:hAnsi="Times New Roman" w:eastAsia="SchoolBookSanPin"/>
          <w:bCs/>
          <w:sz w:val="28"/>
          <w:szCs w:val="28"/>
          <w:lang w:val="ru-RU"/>
        </w:rPr>
        <w:t> Владе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мпенсаторн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ме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спользо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тен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 аудировании языковую догадку, в том числе контекстуальную, при непосредственном общении</w:t>
      </w:r>
      <w:r>
        <w:rPr>
          <w:rFonts w:ascii="Times New Roman" w:hAnsi="Times New Roman" w:eastAsia="SchoolBookSanPin"/>
          <w:bCs/>
          <w:sz w:val="28"/>
          <w:szCs w:val="28"/>
          <w:lang w:val="fi-FI"/>
        </w:rPr>
        <w:t xml:space="preserve"> – </w:t>
      </w:r>
      <w:r>
        <w:rPr>
          <w:rFonts w:ascii="Times New Roman" w:hAnsi="Times New Roman" w:eastAsia="SchoolBookSanPin"/>
          <w:bCs/>
          <w:sz w:val="28"/>
          <w:szCs w:val="28"/>
          <w:lang w:val="ru-RU"/>
        </w:rPr>
        <w:t>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прослушанного текста или для нахождения в тексте запрашиваемой информации.</w:t>
      </w:r>
    </w:p>
    <w:p w14:paraId="5A383B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6. Предметные результаты изучения родного (карельского) языка (собственно карельское наречие). К концу обучения в 8 классе обучающийся научится:</w:t>
      </w:r>
    </w:p>
    <w:p w14:paraId="0337CA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6.1. Коммуникативные умения.</w:t>
      </w:r>
    </w:p>
    <w:p w14:paraId="26D4CB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7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655322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 </w:t>
      </w:r>
    </w:p>
    <w:p w14:paraId="750305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6EBFD8CC">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заполнять анкеты и формуляры, сообщая о себе основные сведения, писать электронное сообщение личного характера, соблюдая речевой этикет (объём сообщения – до 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14:paraId="3CC2F7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6.2. Языковые умения и навыки.</w:t>
      </w:r>
    </w:p>
    <w:p w14:paraId="0DCC46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0AD3CE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орфографическими навыками: 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 </w:t>
      </w:r>
    </w:p>
    <w:p w14:paraId="0FA701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w:t>
      </w:r>
      <w:r>
        <w:rPr>
          <w:rFonts w:ascii="Times New Roman" w:hAnsi="Times New Roman" w:eastAsia="SchoolBookSanPin"/>
          <w:bCs/>
          <w:sz w:val="28"/>
          <w:szCs w:val="28"/>
          <w:lang w:val="fi-FI"/>
        </w:rPr>
        <w:t>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oika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rjan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rakentaj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vain</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oiti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ilmo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kirjallisu</w:t>
      </w:r>
      <w:r>
        <w:rPr>
          <w:rFonts w:ascii="Times New Roman" w:hAnsi="Times New Roman" w:eastAsia="SchoolBookSanPin"/>
          <w:bCs/>
          <w:sz w:val="28"/>
          <w:szCs w:val="28"/>
          <w:lang w:val="ru-RU"/>
        </w:rPr>
        <w:t>š, -š</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kirj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 ä</w:t>
      </w:r>
      <w:r>
        <w:rPr>
          <w:rFonts w:ascii="Times New Roman" w:hAnsi="Times New Roman" w:eastAsia="SchoolBookSanPin"/>
          <w:bCs/>
          <w:sz w:val="28"/>
          <w:szCs w:val="28"/>
          <w:lang w:val="fi-FI"/>
        </w:rPr>
        <w:t>mm</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kk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kk</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kuu</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ikk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yllykk</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š, -öš: č</w:t>
      </w:r>
      <w:r>
        <w:rPr>
          <w:rFonts w:ascii="Times New Roman" w:hAnsi="Times New Roman" w:eastAsia="SchoolBookSanPin"/>
          <w:bCs/>
          <w:sz w:val="28"/>
          <w:szCs w:val="28"/>
          <w:lang w:val="fi-FI"/>
        </w:rPr>
        <w:t>iko</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k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n</w:t>
      </w:r>
      <w:r>
        <w:rPr>
          <w:rFonts w:ascii="Times New Roman" w:hAnsi="Times New Roman" w:eastAsia="SchoolBookSanPin"/>
          <w:bCs/>
          <w:sz w:val="28"/>
          <w:szCs w:val="28"/>
          <w:lang w:val="ru-RU"/>
        </w:rPr>
        <w:t>öš,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oij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uo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 суффиксы имён прилагательных: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vallin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 xml:space="preserve">äš: </w:t>
      </w:r>
      <w:r>
        <w:rPr>
          <w:rFonts w:ascii="Times New Roman" w:hAnsi="Times New Roman" w:eastAsia="SchoolBookSanPin"/>
          <w:bCs/>
          <w:sz w:val="28"/>
          <w:szCs w:val="28"/>
          <w:lang w:val="fi-FI"/>
        </w:rPr>
        <w:t>tarmoka</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ik</w:t>
      </w:r>
      <w:r>
        <w:rPr>
          <w:rFonts w:ascii="Times New Roman" w:hAnsi="Times New Roman" w:eastAsia="SchoolBookSanPin"/>
          <w:bCs/>
          <w:sz w:val="28"/>
          <w:szCs w:val="28"/>
          <w:lang w:val="ru-RU"/>
        </w:rPr>
        <w:t>äš, -</w:t>
      </w:r>
      <w:r>
        <w:rPr>
          <w:rFonts w:ascii="Times New Roman" w:hAnsi="Times New Roman" w:eastAsia="SchoolBookSanPin"/>
          <w:bCs/>
          <w:sz w:val="28"/>
          <w:szCs w:val="28"/>
          <w:lang w:val="fi-FI"/>
        </w:rPr>
        <w:t>toi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et-EE"/>
        </w:rPr>
        <w:t>i</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nnetoin</w:t>
      </w:r>
      <w:r>
        <w:rPr>
          <w:rFonts w:ascii="Times New Roman" w:hAnsi="Times New Roman" w:eastAsia="SchoolBookSanPin"/>
          <w:bCs/>
          <w:sz w:val="28"/>
          <w:szCs w:val="28"/>
          <w:lang w:val="ru-RU"/>
        </w:rPr>
        <w:t xml:space="preserve">, – глагольные суффиксы: </w:t>
      </w:r>
      <w:r>
        <w:rPr>
          <w:rFonts w:ascii="Times New Roman" w:hAnsi="Times New Roman" w:eastAsia="SchoolBookSanPin"/>
          <w:bCs/>
          <w:sz w:val="28"/>
          <w:szCs w:val="28"/>
          <w:lang w:val="fi-FI"/>
        </w:rPr>
        <w:t>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va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mmitty</w:t>
      </w:r>
      <w:r>
        <w:rPr>
          <w:rFonts w:ascii="Times New Roman" w:hAnsi="Times New Roman" w:eastAsia="SchoolBookSanPin"/>
          <w:bCs/>
          <w:sz w:val="28"/>
          <w:szCs w:val="28"/>
          <w:lang w:val="ru-RU"/>
        </w:rPr>
        <w:t>ä,</w:t>
      </w:r>
      <w:r>
        <w:rPr>
          <w:rFonts w:ascii="Times New Roman" w:hAnsi="Times New Roman" w:eastAsia="SchoolBookSanPin"/>
          <w:bCs/>
          <w:sz w:val="28"/>
          <w:szCs w:val="28"/>
          <w:lang w:val="et-EE"/>
        </w:rPr>
        <w:t xml:space="preserve"> </w:t>
      </w:r>
      <w:r>
        <w:rPr>
          <w:rFonts w:ascii="Times New Roman" w:hAnsi="Times New Roman" w:eastAsia="SchoolBookSanPin"/>
          <w:bCs/>
          <w:sz w:val="28"/>
          <w:szCs w:val="28"/>
          <w:lang w:val="fi-FI"/>
        </w:rPr>
        <w:t>lahjo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imitty</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unis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lmistu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uomen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yventy</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muov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ntel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nt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uo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ntele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atk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itty</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u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vau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im</w:t>
      </w:r>
      <w:r>
        <w:rPr>
          <w:rFonts w:ascii="Times New Roman" w:hAnsi="Times New Roman" w:eastAsia="SchoolBookSanPin"/>
          <w:bCs/>
          <w:sz w:val="28"/>
          <w:szCs w:val="28"/>
          <w:lang w:val="fi-FI"/>
        </w:rPr>
        <w:t>eyty</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n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ijen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eventy</w:t>
      </w:r>
      <w:r>
        <w:rPr>
          <w:rFonts w:ascii="Times New Roman" w:hAnsi="Times New Roman" w:eastAsia="SchoolBookSanPin"/>
          <w:bCs/>
          <w:sz w:val="28"/>
          <w:szCs w:val="28"/>
          <w:lang w:val="ru-RU"/>
        </w:rPr>
        <w:t>ö, -š</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erm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ö, распознавать и употреблять в устной и письменной речи изученные многозначные слова, синонимы, антонимы,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04C3FA72">
      <w:pPr>
        <w:spacing w:after="0" w:line="350" w:lineRule="auto"/>
        <w:ind w:firstLine="709"/>
        <w:jc w:val="both"/>
        <w:rPr>
          <w:rFonts w:ascii="Times New Roman" w:hAnsi="Times New Roman" w:eastAsia="SchoolBookSanPin"/>
          <w:bCs/>
          <w:sz w:val="28"/>
          <w:szCs w:val="28"/>
          <w:lang w:val="fi-FI"/>
        </w:rPr>
      </w:pPr>
      <w:r>
        <w:rPr>
          <w:rFonts w:ascii="Times New Roman" w:hAnsi="Times New Roman" w:eastAsia="SchoolBookSanPin"/>
          <w:bCs/>
          <w:sz w:val="28"/>
          <w:szCs w:val="28"/>
          <w:lang w:val="ru-RU"/>
        </w:rPr>
        <w:t>Грамматическая сторона речи: распознавать и употреблять в устной и письменной речи: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Onko ši</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la </w:t>
      </w:r>
      <w:r>
        <w:rPr>
          <w:rFonts w:ascii="Times New Roman" w:hAnsi="Times New Roman" w:eastAsia="SchoolBookSanPin"/>
          <w:bCs/>
          <w:sz w:val="28"/>
          <w:szCs w:val="28"/>
          <w:lang w:val="fi-FI"/>
        </w:rPr>
        <w:t>korttieri</w:t>
      </w:r>
      <w:r>
        <w:rPr>
          <w:rFonts w:ascii="Times New Roman" w:hAnsi="Times New Roman" w:eastAsia="SchoolBookSanPin"/>
          <w:bCs/>
          <w:sz w:val="28"/>
          <w:szCs w:val="28"/>
          <w:lang w:val="ru-RU"/>
        </w:rPr>
        <w:t>?, специальные вопросы с вопросительными словами: Minä vuo</w:t>
      </w:r>
      <w:r>
        <w:rPr>
          <w:rFonts w:ascii="Times New Roman" w:hAnsi="Times New Roman" w:eastAsia="SchoolBookSanPin"/>
          <w:bCs/>
          <w:sz w:val="28"/>
          <w:szCs w:val="28"/>
          <w:lang w:val="fi-FI"/>
        </w:rPr>
        <w:t>te</w:t>
      </w:r>
      <w:r>
        <w:rPr>
          <w:rFonts w:ascii="Times New Roman" w:hAnsi="Times New Roman" w:eastAsia="SchoolBookSanPin"/>
          <w:bCs/>
          <w:sz w:val="28"/>
          <w:szCs w:val="28"/>
          <w:lang w:val="ru-RU"/>
        </w:rPr>
        <w:t xml:space="preserve">na? </w:t>
      </w:r>
      <w:r>
        <w:rPr>
          <w:rFonts w:ascii="Times New Roman" w:hAnsi="Times New Roman" w:eastAsia="SchoolBookSanPin"/>
          <w:bCs/>
          <w:sz w:val="28"/>
          <w:szCs w:val="28"/>
          <w:lang w:val="fi-FI"/>
        </w:rPr>
        <w:t xml:space="preserve">(Minä vuotena olet šyntyn?), Mistä? (Mistä olet kotosin?), Missä? (Missä kerrokšešša elät?), Millä? (Millä luokalla olet?), Kuin äijän? (Kuin äijän še makšau?), Mimmoni? (Mimmoni pereh šiula on?), </w:t>
      </w:r>
      <w:r>
        <w:rPr>
          <w:rFonts w:ascii="Times New Roman" w:hAnsi="Times New Roman" w:eastAsia="SchoolBookSanPin"/>
          <w:bCs/>
          <w:sz w:val="28"/>
          <w:szCs w:val="28"/>
          <w:lang w:val="ru-RU"/>
        </w:rPr>
        <w:t>альтернатив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w:t>
      </w:r>
      <w:r>
        <w:rPr>
          <w:rFonts w:ascii="Times New Roman" w:hAnsi="Times New Roman" w:eastAsia="SchoolBookSanPin"/>
          <w:bCs/>
          <w:sz w:val="28"/>
          <w:szCs w:val="28"/>
          <w:lang w:val="fi-FI"/>
        </w:rPr>
        <w:t xml:space="preserve"> vain: Kumpi teistä on vanhempi, šie vain Anna?,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скл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immoni kaunis ilta on!, </w:t>
      </w:r>
      <w:r>
        <w:rPr>
          <w:rFonts w:ascii="Times New Roman" w:hAnsi="Times New Roman" w:eastAsia="SchoolBookSanPin"/>
          <w:bCs/>
          <w:sz w:val="28"/>
          <w:szCs w:val="28"/>
          <w:lang w:val="ru-RU"/>
        </w:rPr>
        <w:t>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ел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е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разц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Lapši makuau., Tytöt ollah puistošša., Ämmö eläy kyläššä.,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Ukko rakenti kylyn rannalla., Hyö piirruššetah karttua., </w:t>
      </w:r>
      <w:r>
        <w:rPr>
          <w:rFonts w:ascii="Times New Roman" w:hAnsi="Times New Roman" w:eastAsia="SchoolBookSanPin"/>
          <w:bCs/>
          <w:sz w:val="28"/>
          <w:szCs w:val="28"/>
          <w:lang w:val="ru-RU"/>
        </w:rPr>
        <w:t>посесс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Miula on äijän šukulaisie., </w:t>
      </w:r>
      <w:r>
        <w:rPr>
          <w:rFonts w:ascii="Times New Roman" w:hAnsi="Times New Roman" w:eastAsia="SchoolBookSanPin"/>
          <w:bCs/>
          <w:sz w:val="28"/>
          <w:szCs w:val="28"/>
          <w:lang w:val="ru-RU"/>
        </w:rPr>
        <w:t>э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Koulušša on äijän tilua., Koulušša ei ole kielistudijuo., </w:t>
      </w:r>
      <w:r>
        <w:rPr>
          <w:rFonts w:ascii="Times New Roman" w:hAnsi="Times New Roman" w:eastAsia="SchoolBookSanPin"/>
          <w:bCs/>
          <w:sz w:val="28"/>
          <w:szCs w:val="28"/>
          <w:lang w:val="ru-RU"/>
        </w:rPr>
        <w:t>результат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fi-FI"/>
        </w:rPr>
        <w:t xml:space="preserve">: Hiän tuli ilosekši., </w:t>
      </w:r>
      <w:r>
        <w:rPr>
          <w:rFonts w:ascii="Times New Roman" w:hAnsi="Times New Roman" w:eastAsia="SchoolBookSanPin"/>
          <w:bCs/>
          <w:sz w:val="28"/>
          <w:szCs w:val="28"/>
          <w:lang w:val="ru-RU"/>
        </w:rPr>
        <w:t>результат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ом</w:t>
      </w:r>
      <w:r>
        <w:rPr>
          <w:rFonts w:ascii="Times New Roman" w:hAnsi="Times New Roman" w:eastAsia="SchoolBookSanPin"/>
          <w:bCs/>
          <w:sz w:val="28"/>
          <w:szCs w:val="28"/>
          <w:lang w:val="fi-FI"/>
        </w:rPr>
        <w:t xml:space="preserve">: Ken šiušta tulou šuurena? – Miušta tulou liäkäri.,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Mie ta Pekka olemma hyvie yštävi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емантик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ояния</w:t>
      </w:r>
      <w:r>
        <w:rPr>
          <w:rFonts w:ascii="Times New Roman" w:hAnsi="Times New Roman" w:eastAsia="SchoolBookSanPin"/>
          <w:bCs/>
          <w:sz w:val="28"/>
          <w:szCs w:val="28"/>
          <w:lang w:val="fi-FI"/>
        </w:rPr>
        <w:t xml:space="preserve">: Milma vaivuttau., Miula on kuumetta., </w:t>
      </w:r>
      <w:r>
        <w:rPr>
          <w:rFonts w:ascii="Times New Roman" w:hAnsi="Times New Roman" w:eastAsia="SchoolBookSanPin"/>
          <w:bCs/>
          <w:sz w:val="28"/>
          <w:szCs w:val="28"/>
          <w:lang w:val="ru-RU"/>
        </w:rPr>
        <w:t>соблюда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о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л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жд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On hyvä, jotta meilä on loma.,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Tyttö, kumpani istuu penkillä, on Leenan čikko.,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Oletko huomannun, jotta talvi on jo tullun?,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Kun kevät tulou, muuttolinnut myöššytäh,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Luven šanomalehtie., Tunnetko Leenan?, Olemma muuttan.,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Huomena valitah uuši presidentti.,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itä nuorena oppiu, šen vanhana taitau.,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Tiälä vetäy., Tuulou., Šatau., </w:t>
      </w:r>
      <w:r>
        <w:rPr>
          <w:rFonts w:ascii="Times New Roman" w:hAnsi="Times New Roman" w:eastAsia="SchoolBookSanPin"/>
          <w:bCs/>
          <w:sz w:val="28"/>
          <w:szCs w:val="28"/>
          <w:lang w:val="ru-RU"/>
        </w:rPr>
        <w:t>констру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олженствования</w:t>
      </w:r>
      <w:r>
        <w:rPr>
          <w:rFonts w:ascii="Times New Roman" w:hAnsi="Times New Roman" w:eastAsia="SchoolBookSanPin"/>
          <w:bCs/>
          <w:sz w:val="28"/>
          <w:szCs w:val="28"/>
          <w:lang w:val="fi-FI"/>
        </w:rPr>
        <w:t xml:space="preserve">: Šiun pitäy männä., Šiun ei pie luatie šitä., </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yö pakajamma karjalakši.,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En voinun šoittua šiula eklein., </w:t>
      </w:r>
      <w:r>
        <w:rPr>
          <w:rFonts w:ascii="Times New Roman" w:hAnsi="Times New Roman" w:eastAsia="SchoolBookSanPin"/>
          <w:bCs/>
          <w:sz w:val="28"/>
          <w:szCs w:val="28"/>
          <w:lang w:val="ru-RU"/>
        </w:rPr>
        <w:t>существите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Opaštaja tulou luokkah.,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Še on kaunista.,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Pereh lähtöy meččäh.,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Miula ei ole šeukkuo., Puušta </w:t>
      </w:r>
      <w:r>
        <w:rPr>
          <w:rFonts w:ascii="Times New Roman" w:hAnsi="Times New Roman" w:eastAsia="SchoolBookSanPin"/>
          <w:bCs/>
          <w:sz w:val="28"/>
          <w:szCs w:val="28"/>
          <w:lang w:val="et-EE"/>
        </w:rPr>
        <w:t xml:space="preserve">lenti </w:t>
      </w:r>
      <w:r>
        <w:rPr>
          <w:rFonts w:ascii="Times New Roman" w:hAnsi="Times New Roman" w:eastAsia="SchoolBookSanPin"/>
          <w:bCs/>
          <w:sz w:val="28"/>
          <w:szCs w:val="28"/>
          <w:lang w:val="fi-FI"/>
        </w:rPr>
        <w:t>(</w:t>
      </w:r>
      <w:r>
        <w:rPr>
          <w:rFonts w:ascii="Times New Roman" w:hAnsi="Times New Roman" w:eastAsia="SchoolBookSanPin"/>
          <w:bCs/>
          <w:sz w:val="28"/>
          <w:szCs w:val="28"/>
          <w:lang w:val="et-EE"/>
        </w:rPr>
        <w:t>tippu</w:t>
      </w:r>
      <w:r>
        <w:rPr>
          <w:rFonts w:ascii="Times New Roman" w:hAnsi="Times New Roman" w:eastAsia="SchoolBookSanPin"/>
          <w:bCs/>
          <w:sz w:val="28"/>
          <w:szCs w:val="28"/>
          <w:lang w:val="fi-FI"/>
        </w:rPr>
        <w:t xml:space="preserve"> lehtijä), Laukušša on äijän kirjoja., Kupissa on kahvie., </w:t>
      </w:r>
      <w:r>
        <w:rPr>
          <w:rFonts w:ascii="Times New Roman" w:hAnsi="Times New Roman" w:eastAsia="SchoolBookSanPin"/>
          <w:bCs/>
          <w:sz w:val="28"/>
          <w:szCs w:val="28"/>
          <w:lang w:val="ru-RU"/>
        </w:rPr>
        <w:t>кратк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у</w:t>
      </w:r>
      <w:r>
        <w:rPr>
          <w:rFonts w:ascii="Times New Roman" w:hAnsi="Times New Roman" w:eastAsia="SchoolBookSanPin"/>
          <w:bCs/>
          <w:sz w:val="28"/>
          <w:szCs w:val="28"/>
          <w:lang w:val="fi-FI"/>
        </w:rPr>
        <w:t xml:space="preserve"> 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On helppo + I infinitiivi»: On helppo lukie tätä kirjua.,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On kummallista, jotta Liisa tuli tänne.,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Tuuli humisou., Kolme kiššua istuu katolla.,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ššin uuvven šanakirjan., </w:t>
      </w:r>
      <w:r>
        <w:rPr>
          <w:rFonts w:ascii="Times New Roman" w:hAnsi="Times New Roman" w:eastAsia="SchoolBookSanPin"/>
          <w:bCs/>
          <w:sz w:val="28"/>
          <w:szCs w:val="28"/>
          <w:lang w:val="ru-RU"/>
        </w:rPr>
        <w:t>неизменяем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viime netälillä, eri tavalla.,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Tämä on nuapurin koira.,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paštaja Pällini eläy koulun viereššä., Matti on šyntyn Petroskoissa, Karjalan tašavallan piäkaupunkissa., Tunnetko Muarie Perttusen?, Čikollani Annilla on krippi.,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Ikkinašta on näkymä Kuittijärvellä.,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Nyt on aika läh</w:t>
      </w:r>
      <w:r>
        <w:rPr>
          <w:rFonts w:ascii="Times New Roman" w:hAnsi="Times New Roman" w:eastAsia="SchoolBookSanPin"/>
          <w:bCs/>
          <w:sz w:val="28"/>
          <w:szCs w:val="28"/>
          <w:lang w:val="et-EE"/>
        </w:rPr>
        <w:t>t</w:t>
      </w:r>
      <w:r>
        <w:rPr>
          <w:rFonts w:ascii="Times New Roman" w:hAnsi="Times New Roman" w:eastAsia="SchoolBookSanPin"/>
          <w:bCs/>
          <w:sz w:val="28"/>
          <w:szCs w:val="28"/>
          <w:lang w:val="fi-FI"/>
        </w:rPr>
        <w:t xml:space="preserve">ie kotih.,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а</w:t>
      </w:r>
      <w:r>
        <w:rPr>
          <w:rFonts w:ascii="Times New Roman" w:hAnsi="Times New Roman" w:eastAsia="SchoolBookSanPin"/>
          <w:bCs/>
          <w:sz w:val="28"/>
          <w:szCs w:val="28"/>
          <w:lang w:val="fi-FI"/>
        </w:rPr>
        <w:t xml:space="preserve">: Kirja on uuši., Kiät ollah puhtahat., Kirja on šiun., Maito on vilu., Varpuset ollah lintuja.,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Avua ikkuna.,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Talo mualatah šinisekši.,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xml:space="preserve">): Oštima šanakirjan.,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Anna miula šukšet.,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Karjalašša juuvvah äijän čäijyö.,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Elä ota šitä., </w:t>
      </w:r>
      <w:r>
        <w:rPr>
          <w:rFonts w:ascii="Times New Roman" w:hAnsi="Times New Roman" w:eastAsia="SchoolBookSanPin"/>
          <w:bCs/>
          <w:sz w:val="28"/>
          <w:szCs w:val="28"/>
          <w:lang w:val="ru-RU"/>
        </w:rPr>
        <w:t>аккуз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ед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тек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Luajin šen juuri šilloin., Luajin šitä juuri šilloin.,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Tiätä eläy Moskovašša.,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Hiän laulau kaunehešti.,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xml:space="preserve">: Lapšet leikitäh koivun alla.,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Hiän ruatau opaštajana koulušša., Hiän tulou keittäjäkši.,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ящихс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ni: šinin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 hišši, hirvi, hiiri, mer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e: vuate, liäk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s, -aš, -äš: kaunis, halukaš, mätä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uš, -yš, -oš, -eš: harjotuš, leivoš, vihanne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uš, -yš: kaune</w:t>
      </w:r>
      <w:r>
        <w:rPr>
          <w:rFonts w:ascii="Times New Roman" w:hAnsi="Times New Roman" w:eastAsia="SchoolBookSanPin"/>
          <w:bCs/>
          <w:sz w:val="28"/>
          <w:szCs w:val="28"/>
          <w:lang w:val="et-EE"/>
        </w:rPr>
        <w:t>h</w:t>
      </w:r>
      <w:r>
        <w:rPr>
          <w:rFonts w:ascii="Times New Roman" w:hAnsi="Times New Roman" w:eastAsia="SchoolBookSanPin"/>
          <w:bCs/>
          <w:sz w:val="28"/>
          <w:szCs w:val="28"/>
          <w:lang w:val="fi-FI"/>
        </w:rPr>
        <w:t xml:space="preserve">uš, kirjallisuš, nähtävy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n: avain,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ši: kuukauši, mes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e: hopie).,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t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х</w:t>
      </w:r>
      <w:r>
        <w:rPr>
          <w:rFonts w:ascii="Times New Roman" w:hAnsi="Times New Roman" w:eastAsia="SchoolBookSanPin"/>
          <w:bCs/>
          <w:sz w:val="28"/>
          <w:szCs w:val="28"/>
          <w:lang w:val="fi-FI"/>
        </w:rPr>
        <w:t xml:space="preserve"> -i-, -j-,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tä? Mitä? -a, -ä, -ta, -tä, -e, ja, -jä: laukku – laukkuja, kala – kaloja, kirja – kirjoja, kuva – kuvie, šieni – šienie, tomatti – tomattija, vuate – vuatteita, oppilaš – oppilahie, käsityö – käsitöitä, lampi – lampija.,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nen? Min? -jen, -ien: tyttö – tyttöjen, oppilaš – oppilahie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lang w:val="fi-FI"/>
        </w:rPr>
        <w:t xml:space="preserve">: taloloissa, huonehista, katuloilla.,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Hän tuli ilosena kotih.,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fi-FI"/>
        </w:rPr>
        <w:t xml:space="preserve">: lk:l (halko:halot), rk:r (kurki:kuret), tk:k (matka:matat), hk:h (nahka:nahat), k:0 (jalka:jalat), k:v (joki:jovet), k:j (käki:käjet), t:0 (koti:koissa), t:v (rauta:rauvat), t:j (aita:aijat), p:v (repo:revot), p:v (huapa:huavat),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иль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ь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тяжательны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ами</w:t>
      </w:r>
      <w:r>
        <w:rPr>
          <w:rFonts w:ascii="Times New Roman" w:hAnsi="Times New Roman" w:eastAsia="SchoolBookSanPin"/>
          <w:bCs/>
          <w:sz w:val="28"/>
          <w:szCs w:val="28"/>
          <w:lang w:val="fi-FI"/>
        </w:rPr>
        <w:t xml:space="preserve">: hänen poikah,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обенно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tämä, tuo, še, nämä, nuo, ne., </w:t>
      </w:r>
      <w:r>
        <w:rPr>
          <w:rFonts w:ascii="Times New Roman" w:hAnsi="Times New Roman" w:eastAsia="SchoolBookSanPin"/>
          <w:bCs/>
          <w:sz w:val="28"/>
          <w:szCs w:val="28"/>
          <w:lang w:val="ru-RU"/>
        </w:rPr>
        <w:t>вопр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en? Mi? Kumpi?, </w:t>
      </w:r>
      <w:r>
        <w:rPr>
          <w:rFonts w:ascii="Times New Roman" w:hAnsi="Times New Roman" w:eastAsia="SchoolBookSanPin"/>
          <w:bCs/>
          <w:sz w:val="28"/>
          <w:szCs w:val="28"/>
          <w:lang w:val="ru-RU"/>
        </w:rPr>
        <w:t>относ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umpani, ku, </w:t>
      </w:r>
      <w:r>
        <w:rPr>
          <w:rFonts w:ascii="Times New Roman" w:hAnsi="Times New Roman" w:eastAsia="SchoolBookSanPin"/>
          <w:bCs/>
          <w:sz w:val="28"/>
          <w:szCs w:val="28"/>
          <w:lang w:val="ru-RU"/>
        </w:rPr>
        <w:t>опреде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jokahini, kaikki, molommat, ič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niken, nimi, </w:t>
      </w:r>
      <w:r>
        <w:rPr>
          <w:rFonts w:ascii="Times New Roman" w:hAnsi="Times New Roman" w:eastAsia="SchoolBookSanPin"/>
          <w:bCs/>
          <w:sz w:val="28"/>
          <w:szCs w:val="28"/>
          <w:lang w:val="ru-RU"/>
        </w:rPr>
        <w:t>неопредел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kennih, minih, ken lienöy, mi lienöy,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епен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ав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мпаратив</w:t>
      </w:r>
      <w:r>
        <w:rPr>
          <w:rFonts w:ascii="Times New Roman" w:hAnsi="Times New Roman" w:eastAsia="SchoolBookSanPin"/>
          <w:bCs/>
          <w:sz w:val="28"/>
          <w:szCs w:val="28"/>
          <w:lang w:val="fi-FI"/>
        </w:rPr>
        <w:t xml:space="preserve"> kallehempi, </w:t>
      </w:r>
      <w:r>
        <w:rPr>
          <w:rFonts w:ascii="Times New Roman" w:hAnsi="Times New Roman" w:eastAsia="SchoolBookSanPin"/>
          <w:bCs/>
          <w:sz w:val="28"/>
          <w:szCs w:val="28"/>
          <w:lang w:val="ru-RU"/>
        </w:rPr>
        <w:t>суперлатив</w:t>
      </w:r>
      <w:r>
        <w:rPr>
          <w:rFonts w:ascii="Times New Roman" w:hAnsi="Times New Roman" w:eastAsia="SchoolBookSanPin"/>
          <w:bCs/>
          <w:sz w:val="28"/>
          <w:szCs w:val="28"/>
          <w:lang w:val="fi-FI"/>
        </w:rPr>
        <w:t xml:space="preserve"> kallehin,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тери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фекта</w:t>
      </w:r>
      <w:r>
        <w:rPr>
          <w:rFonts w:ascii="Times New Roman" w:hAnsi="Times New Roman" w:eastAsia="SchoolBookSanPin"/>
          <w:bCs/>
          <w:sz w:val="28"/>
          <w:szCs w:val="28"/>
          <w:lang w:val="fi-FI"/>
        </w:rPr>
        <w:t>): šanoin, en šanon, luajit, et luatin, hiän tuli, hiän ei tullun, vaštasima, emmä vaššannun, häirič</w:t>
      </w:r>
      <w:r>
        <w:rPr>
          <w:rFonts w:ascii="Times New Roman" w:hAnsi="Times New Roman" w:eastAsia="SchoolBookSanPin"/>
          <w:bCs/>
          <w:sz w:val="28"/>
          <w:szCs w:val="28"/>
          <w:lang w:val="se-FI"/>
        </w:rPr>
        <w:t>čijä</w:t>
      </w:r>
      <w:r>
        <w:rPr>
          <w:rFonts w:ascii="Times New Roman" w:hAnsi="Times New Roman" w:eastAsia="SchoolBookSanPin"/>
          <w:bCs/>
          <w:sz w:val="28"/>
          <w:szCs w:val="28"/>
          <w:lang w:val="fi-FI"/>
        </w:rPr>
        <w:t xml:space="preserve">, että häirinnyn, hyö oltih, hyö ei oltu, hiän pakeni, hiän ei puannu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фекта</w:t>
      </w:r>
      <w:r>
        <w:rPr>
          <w:rFonts w:ascii="Times New Roman" w:hAnsi="Times New Roman" w:eastAsia="SchoolBookSanPin"/>
          <w:bCs/>
          <w:sz w:val="28"/>
          <w:szCs w:val="28"/>
          <w:lang w:val="fi-FI"/>
        </w:rPr>
        <w:t xml:space="preserve">: olen kaččon, en ole kaččon, olet käynyn, et ole käynyn, hiän on ollun, hiän ei ole ollun, olemma tavannun, emmä ole tavannun, oletta valinnun, että ole valinnun, hyö on luajittu, hyö ei ole luajittu, hyö on pantu, hyö ei ole pantu., Oletko käynyn Tverissä? – Olen käyny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люсквамперфект</w:t>
      </w:r>
      <w:r>
        <w:rPr>
          <w:rFonts w:ascii="Times New Roman" w:hAnsi="Times New Roman" w:eastAsia="SchoolBookSanPin"/>
          <w:bCs/>
          <w:sz w:val="28"/>
          <w:szCs w:val="28"/>
          <w:lang w:val="fi-FI"/>
        </w:rPr>
        <w:t xml:space="preserve">a: olin kaččon, en ollun kaččon, olit käynyn, et ollun käynyn, hiän oli oppin, hiän ei ollun oppin, olima tavannun, emmä ollun tavannun, olija valinnun, että ollun valinnun, hyö oli luajittu, hyö ei oltu luajittu, hyö oli puattu, hyö ei oltu puattu,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2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šano, elä šano, šanokkua, elkyä šanokkua, šyö, elä šyö, šyökyä, elkyä šyökyä, mäne, elä mäne, mänkyä, elkyä mänkyä, vaštua, elä vaštua, vaššakkua, elkyä vaššakkua, valiče, elä valiče, valikkua, elkyä valikkua,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дициона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šanosin, en šanois, antasit, et antais, hiän tulis, hiän ei tulis, vastuasima, emmä vaštuais, häiriččisijä, että häiriččis, hyö kiännettäis, hyö ei kiännettäis,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стоя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nakraja tyttö, </w:t>
      </w:r>
      <w:r>
        <w:rPr>
          <w:rFonts w:ascii="Times New Roman" w:hAnsi="Times New Roman" w:eastAsia="SchoolBookSanPin"/>
          <w:bCs/>
          <w:sz w:val="28"/>
          <w:szCs w:val="28"/>
          <w:lang w:val="se-FI"/>
        </w:rPr>
        <w:t>miehellä</w:t>
      </w:r>
      <w:r>
        <w:rPr>
          <w:rFonts w:ascii="Times New Roman" w:hAnsi="Times New Roman" w:eastAsia="SchoolBookSanPin"/>
          <w:bCs/>
          <w:sz w:val="28"/>
          <w:szCs w:val="28"/>
          <w:lang w:val="fi-FI"/>
        </w:rPr>
        <w:t xml:space="preserve"> mänijällä,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шедш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nakranut tyttö, jiänyt </w:t>
      </w:r>
      <w:r>
        <w:rPr>
          <w:rFonts w:ascii="Times New Roman" w:hAnsi="Times New Roman" w:eastAsia="SchoolBookSanPin"/>
          <w:bCs/>
          <w:sz w:val="28"/>
          <w:szCs w:val="28"/>
          <w:lang w:val="se-FI"/>
        </w:rPr>
        <w:t>päivä</w:t>
      </w:r>
      <w:r>
        <w:rPr>
          <w:rFonts w:ascii="Times New Roman" w:hAnsi="Times New Roman" w:eastAsia="SchoolBookSanPin"/>
          <w:bCs/>
          <w:sz w:val="28"/>
          <w:szCs w:val="28"/>
          <w:lang w:val="fi-FI"/>
        </w:rPr>
        <w:t xml:space="preserve">, männyt vuosi, valinnut </w:t>
      </w:r>
      <w:r>
        <w:rPr>
          <w:rFonts w:ascii="Times New Roman" w:hAnsi="Times New Roman" w:eastAsia="SchoolBookSanPin"/>
          <w:bCs/>
          <w:sz w:val="28"/>
          <w:szCs w:val="28"/>
          <w:lang w:val="se-FI"/>
        </w:rPr>
        <w:t>naini</w:t>
      </w:r>
      <w:r>
        <w:rPr>
          <w:rFonts w:ascii="Times New Roman" w:hAnsi="Times New Roman" w:eastAsia="SchoolBookSanPin"/>
          <w:bCs/>
          <w:sz w:val="28"/>
          <w:szCs w:val="28"/>
          <w:lang w:val="fi-FI"/>
        </w:rPr>
        <w:t>, kertonuolla pojalla, šyönyistä</w:t>
      </w:r>
      <w:r>
        <w:rPr>
          <w:rFonts w:ascii="Times New Roman" w:hAnsi="Times New Roman" w:eastAsia="SchoolBookSanPin"/>
          <w:bCs/>
          <w:sz w:val="28"/>
          <w:szCs w:val="28"/>
          <w:lang w:val="se-FI"/>
        </w:rPr>
        <w:t xml:space="preserve"> lapšist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ад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стоя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šyötävä</w:t>
      </w:r>
      <w:r>
        <w:rPr>
          <w:rFonts w:ascii="Times New Roman" w:hAnsi="Times New Roman" w:eastAsia="SchoolBookSanPin"/>
          <w:bCs/>
          <w:sz w:val="28"/>
          <w:szCs w:val="28"/>
          <w:lang w:val="se-FI"/>
        </w:rPr>
        <w:t xml:space="preserve"> huttu</w:t>
      </w:r>
      <w:r>
        <w:rPr>
          <w:rFonts w:ascii="Times New Roman" w:hAnsi="Times New Roman" w:eastAsia="SchoolBookSanPin"/>
          <w:bCs/>
          <w:sz w:val="28"/>
          <w:szCs w:val="28"/>
          <w:lang w:val="fi-FI"/>
        </w:rPr>
        <w:t xml:space="preserve">, kačottavat kinot,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ад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шедш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kirjutettu</w:t>
      </w:r>
      <w:r>
        <w:rPr>
          <w:rFonts w:ascii="Times New Roman" w:hAnsi="Times New Roman" w:eastAsia="SchoolBookSanPin"/>
          <w:bCs/>
          <w:sz w:val="28"/>
          <w:szCs w:val="28"/>
          <w:lang w:val="se-FI"/>
        </w:rPr>
        <w:t xml:space="preserve"> kontrolliruato</w:t>
      </w:r>
      <w:r>
        <w:rPr>
          <w:rFonts w:ascii="Times New Roman" w:hAnsi="Times New Roman" w:eastAsia="SchoolBookSanPin"/>
          <w:bCs/>
          <w:sz w:val="28"/>
          <w:szCs w:val="28"/>
          <w:lang w:val="fi-FI"/>
        </w:rPr>
        <w:t xml:space="preserve">, ommeltu </w:t>
      </w:r>
      <w:r>
        <w:rPr>
          <w:rFonts w:ascii="Times New Roman" w:hAnsi="Times New Roman" w:eastAsia="SchoolBookSanPin"/>
          <w:bCs/>
          <w:sz w:val="28"/>
          <w:szCs w:val="28"/>
          <w:lang w:val="se-FI"/>
        </w:rPr>
        <w:t>mekko</w:t>
      </w:r>
      <w:r>
        <w:rPr>
          <w:rFonts w:ascii="Times New Roman" w:hAnsi="Times New Roman" w:eastAsia="SchoolBookSanPin"/>
          <w:bCs/>
          <w:sz w:val="28"/>
          <w:szCs w:val="28"/>
          <w:lang w:val="fi-FI"/>
        </w:rPr>
        <w:t>, korjatuissa</w:t>
      </w:r>
      <w:r>
        <w:rPr>
          <w:rFonts w:ascii="Times New Roman" w:hAnsi="Times New Roman" w:eastAsia="SchoolBookSanPin"/>
          <w:bCs/>
          <w:sz w:val="28"/>
          <w:szCs w:val="28"/>
          <w:lang w:val="se-FI"/>
        </w:rPr>
        <w:t xml:space="preserve"> autoloissa</w:t>
      </w:r>
      <w:r>
        <w:rPr>
          <w:rFonts w:ascii="Times New Roman" w:hAnsi="Times New Roman" w:eastAsia="SchoolBookSanPin"/>
          <w:bCs/>
          <w:sz w:val="28"/>
          <w:szCs w:val="28"/>
          <w:lang w:val="fi-FI"/>
        </w:rPr>
        <w:t xml:space="preserve">, valituilla ihmisillä,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Mänemmä šyömäh.,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Olemma šyömäššä., </w:t>
      </w:r>
      <w:r>
        <w:rPr>
          <w:rFonts w:ascii="Times New Roman" w:hAnsi="Times New Roman" w:eastAsia="SchoolBookSanPin"/>
          <w:bCs/>
          <w:sz w:val="28"/>
          <w:szCs w:val="28"/>
          <w:lang w:val="ru-RU"/>
        </w:rPr>
        <w:t>элат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Tulemma šyömäštä.,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равления</w:t>
      </w:r>
      <w:r>
        <w:rPr>
          <w:rFonts w:ascii="Times New Roman" w:hAnsi="Times New Roman" w:eastAsia="SchoolBookSanPin"/>
          <w:bCs/>
          <w:sz w:val="28"/>
          <w:szCs w:val="28"/>
          <w:lang w:val="fi-FI"/>
        </w:rPr>
        <w:t xml:space="preserve">: ajua (mitä?) autuo, ajua (millä?) autolla, eččie (mistä?) laukušta, laškie (mitä?) mäkie, vuottua (mitä?) buššie, tykätä (mistä?) matkuštamisešta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личестве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w:t>
      </w:r>
      <w:r>
        <w:rPr>
          <w:rFonts w:ascii="Times New Roman" w:hAnsi="Times New Roman" w:eastAsia="SchoolBookSanPin"/>
          <w:bCs/>
          <w:sz w:val="28"/>
          <w:szCs w:val="28"/>
          <w:lang w:val="fi-FI"/>
        </w:rPr>
        <w:t xml:space="preserve"> 100 </w:t>
      </w:r>
      <w:r>
        <w:rPr>
          <w:rFonts w:ascii="Times New Roman" w:hAnsi="Times New Roman" w:eastAsia="SchoolBookSanPin"/>
          <w:bCs/>
          <w:sz w:val="28"/>
          <w:szCs w:val="28"/>
          <w:lang w:val="ru-RU"/>
        </w:rPr>
        <w:t>до</w:t>
      </w:r>
      <w:r>
        <w:rPr>
          <w:rFonts w:ascii="Times New Roman" w:hAnsi="Times New Roman" w:eastAsia="SchoolBookSanPin"/>
          <w:bCs/>
          <w:sz w:val="28"/>
          <w:szCs w:val="28"/>
          <w:lang w:val="fi-FI"/>
        </w:rPr>
        <w:t xml:space="preserve"> 1000000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ков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е</w:t>
      </w:r>
      <w:r>
        <w:rPr>
          <w:rFonts w:ascii="Times New Roman" w:hAnsi="Times New Roman" w:eastAsia="SchoolBookSanPin"/>
          <w:bCs/>
          <w:sz w:val="28"/>
          <w:szCs w:val="28"/>
          <w:lang w:val="fi-FI"/>
        </w:rPr>
        <w:t xml:space="preserve">: šeiččemeš – šeiččemennellä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aikana, alačči, alla, alta, ennein, eteh, i, ieštä, ilman, ilmain, jälkeh, jäleššä, jäleštä, kautta, kešellä, kešeltä, kohalla, kohalta, kohti, kuluttuo, laijalla, laijalta, luo, luona, luokše, luota, läpi, läpičči, mukah, mukana, myöten, ohi, peräššä, peräštä, pitin, piäličči, piällä, piältä, poikki, piäššä, piäštä, päin, šiämeh, šiämeššä, šiämeštä, šuaten, takuana, takuata, takie, tuakše, varrella, varrelta, varteh, varoin, vaššen vaštah, vaštapiätä, viereh, viereštä, vierellä, viereltä, välih, välissä, välistä, välillä, väliltä, yli, yllä, yltä, ympäri, ympärillä, ympäriltä,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jotta, kun, konša, vaikka, niin kuin, kuni, </w:t>
      </w:r>
      <w:r>
        <w:rPr>
          <w:rFonts w:ascii="Times New Roman" w:hAnsi="Times New Roman" w:eastAsia="SchoolBookSanPin"/>
          <w:bCs/>
          <w:sz w:val="28"/>
          <w:szCs w:val="28"/>
          <w:lang w:val="ru-RU"/>
        </w:rPr>
        <w:t>составные</w:t>
      </w:r>
      <w:r>
        <w:rPr>
          <w:rFonts w:ascii="Times New Roman" w:hAnsi="Times New Roman" w:eastAsia="SchoolBookSanPin"/>
          <w:bCs/>
          <w:sz w:val="28"/>
          <w:szCs w:val="28"/>
          <w:lang w:val="fi-FI"/>
        </w:rPr>
        <w:t xml:space="preserve"> (mitä ... šitä…, kun ... ni ..., missä ... šielä .., kunne ... šinne ...).</w:t>
      </w:r>
    </w:p>
    <w:p w14:paraId="3A9398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w:t>
      </w:r>
      <w:r>
        <w:rPr>
          <w:rFonts w:ascii="Times New Roman" w:hAnsi="Times New Roman" w:eastAsia="SchoolBookSanPin"/>
          <w:bCs/>
          <w:sz w:val="28"/>
          <w:szCs w:val="28"/>
          <w:lang w:val="de-DE"/>
        </w:rPr>
        <w:t>11.6.3.</w:t>
      </w:r>
      <w:r>
        <w:rPr>
          <w:rFonts w:ascii="Times New Roman" w:hAnsi="Times New Roman" w:eastAsia="SchoolBookSanPin"/>
          <w:bCs/>
          <w:sz w:val="28"/>
          <w:szCs w:val="28"/>
          <w:lang w:val="ru-RU"/>
        </w:rPr>
        <w:t> Владе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зна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ме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уществля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межличностно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бщени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спользу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зн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ационально</w:t>
      </w:r>
      <w:r>
        <w:rPr>
          <w:rFonts w:ascii="Times New Roman" w:hAnsi="Times New Roman" w:eastAsia="SchoolBookSanPin"/>
          <w:bCs/>
          <w:sz w:val="28"/>
          <w:szCs w:val="28"/>
          <w:lang w:val="de-DE"/>
        </w:rPr>
        <w:t>-</w:t>
      </w:r>
      <w:r>
        <w:rPr>
          <w:rFonts w:ascii="Times New Roman" w:hAnsi="Times New Roman" w:eastAsia="SchoolBookSanPin"/>
          <w:bCs/>
          <w:sz w:val="28"/>
          <w:szCs w:val="28"/>
          <w:lang w:val="ru-RU"/>
        </w:rPr>
        <w:t>культурны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обенностя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вое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гион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вои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основ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циокультурны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лементы</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ев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оведен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этикета</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амках</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ематического</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содержания</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ратко представлять Россию и Республику Карелия на карельском языке (собственно карельском наречии)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ое).</w:t>
      </w:r>
      <w:r>
        <w:rPr>
          <w:rFonts w:ascii="Times New Roman" w:hAnsi="Times New Roman" w:eastAsia="SchoolBookSanPin"/>
          <w:bCs/>
          <w:sz w:val="28"/>
          <w:szCs w:val="28"/>
          <w:lang w:val="de-DE"/>
        </w:rPr>
        <w:t xml:space="preserve"> </w:t>
      </w:r>
    </w:p>
    <w:p w14:paraId="1ACA4E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w:t>
      </w:r>
      <w:r>
        <w:rPr>
          <w:rFonts w:ascii="Times New Roman" w:hAnsi="Times New Roman" w:eastAsia="SchoolBookSanPin"/>
          <w:bCs/>
          <w:sz w:val="28"/>
          <w:szCs w:val="28"/>
          <w:lang w:val="de-DE"/>
        </w:rPr>
        <w:t>11.6.4.</w:t>
      </w:r>
      <w:r>
        <w:rPr>
          <w:rFonts w:ascii="Times New Roman" w:hAnsi="Times New Roman" w:eastAsia="SchoolBookSanPin"/>
          <w:bCs/>
          <w:sz w:val="28"/>
          <w:szCs w:val="28"/>
          <w:lang w:val="ru-RU"/>
        </w:rPr>
        <w:t> Владе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мпенсаторны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умениям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спользовать</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тен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аудировани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языков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том</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контекстуальную</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догадку</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при</w:t>
      </w:r>
      <w:r>
        <w:rPr>
          <w:rFonts w:ascii="Times New Roman" w:hAnsi="Times New Roman" w:eastAsia="SchoolBookSanPin"/>
          <w:bCs/>
          <w:sz w:val="28"/>
          <w:szCs w:val="28"/>
          <w:lang w:val="de-DE"/>
        </w:rPr>
        <w:t xml:space="preserve"> </w:t>
      </w:r>
      <w:r>
        <w:rPr>
          <w:rFonts w:ascii="Times New Roman" w:hAnsi="Times New Roman" w:eastAsia="SchoolBookSanPin"/>
          <w:bCs/>
          <w:sz w:val="28"/>
          <w:szCs w:val="28"/>
          <w:lang w:val="ru-RU"/>
        </w:rPr>
        <w:t>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C45B8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7. Предметные результаты изучения родного (карельского) языка (собственно карельское наречие). К концу обучения в 9 классе обучающийся научится:</w:t>
      </w:r>
    </w:p>
    <w:p w14:paraId="4C9C0A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7.1. Коммуникативные умения.</w:t>
      </w:r>
    </w:p>
    <w:p w14:paraId="4AB04C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 –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до 6-8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2ABAC6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77EA1E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611B437A">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ая речь: заполнять анкеты и формуляры, сообщая о себе основные сведения, писать электронное сообщение личного характера, соблюдая речевой этикет (объём сообщения – до 120 слов), создавать небольшое письменное высказывание с использованием образца, плана, таблицы, прочитанного/прослушанного текста (объём высказывания – до 120 слов), заполнять таблицу, кратко фиксируя содержание прочитанного/прослушанного текста, письменно представлять результаты выполненной проектной работы (объём – 100-120 слов).</w:t>
      </w:r>
    </w:p>
    <w:p w14:paraId="296F1E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7.2. Языковые умения и навыки.</w:t>
      </w:r>
    </w:p>
    <w:p w14:paraId="1D8F1E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 </w:t>
      </w:r>
    </w:p>
    <w:p w14:paraId="1E997F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рфографическими навыками: правильно писать изученные слова.</w:t>
      </w:r>
    </w:p>
    <w:p w14:paraId="40A415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1931B4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ксическая сторона речи: распознавать в уст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суффиксы имён существительных: -</w:t>
      </w:r>
      <w:r>
        <w:rPr>
          <w:rFonts w:ascii="Times New Roman" w:hAnsi="Times New Roman" w:eastAsia="SchoolBookSanPin"/>
          <w:bCs/>
          <w:sz w:val="28"/>
          <w:szCs w:val="28"/>
          <w:lang w:val="fi-FI"/>
        </w:rPr>
        <w:t>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oika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arjan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rakentaj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vain</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oiti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ilmo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kirjallisu</w:t>
      </w:r>
      <w:r>
        <w:rPr>
          <w:rFonts w:ascii="Times New Roman" w:hAnsi="Times New Roman" w:eastAsia="SchoolBookSanPin"/>
          <w:bCs/>
          <w:sz w:val="28"/>
          <w:szCs w:val="28"/>
          <w:lang w:val="ru-RU"/>
        </w:rPr>
        <w:t>š, -š</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kirj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 ä</w:t>
      </w:r>
      <w:r>
        <w:rPr>
          <w:rFonts w:ascii="Times New Roman" w:hAnsi="Times New Roman" w:eastAsia="SchoolBookSanPin"/>
          <w:bCs/>
          <w:sz w:val="28"/>
          <w:szCs w:val="28"/>
          <w:lang w:val="fi-FI"/>
        </w:rPr>
        <w:t>mm</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kk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kk</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kuu</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ikk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yllykk</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o</w:t>
      </w:r>
      <w:r>
        <w:rPr>
          <w:rFonts w:ascii="Times New Roman" w:hAnsi="Times New Roman" w:eastAsia="SchoolBookSanPin"/>
          <w:bCs/>
          <w:sz w:val="28"/>
          <w:szCs w:val="28"/>
          <w:lang w:val="ru-RU"/>
        </w:rPr>
        <w:t>š, -öš: č</w:t>
      </w:r>
      <w:r>
        <w:rPr>
          <w:rFonts w:ascii="Times New Roman" w:hAnsi="Times New Roman" w:eastAsia="SchoolBookSanPin"/>
          <w:bCs/>
          <w:sz w:val="28"/>
          <w:szCs w:val="28"/>
          <w:lang w:val="fi-FI"/>
        </w:rPr>
        <w:t>iko</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k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n</w:t>
      </w:r>
      <w:r>
        <w:rPr>
          <w:rFonts w:ascii="Times New Roman" w:hAnsi="Times New Roman" w:eastAsia="SchoolBookSanPin"/>
          <w:bCs/>
          <w:sz w:val="28"/>
          <w:szCs w:val="28"/>
          <w:lang w:val="ru-RU"/>
        </w:rPr>
        <w:t>öš, -</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oij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uo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суффиксы имён прилагательных: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w:t>
      </w:r>
      <w:r>
        <w:rPr>
          <w:rFonts w:ascii="Times New Roman" w:hAnsi="Times New Roman" w:eastAsia="SchoolBookSanPin"/>
          <w:bCs/>
          <w:sz w:val="28"/>
          <w:szCs w:val="28"/>
          <w:lang w:val="fi-FI"/>
        </w:rPr>
        <w:t>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vallini</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š,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 xml:space="preserve">äš: </w:t>
      </w:r>
      <w:r>
        <w:rPr>
          <w:rFonts w:ascii="Times New Roman" w:hAnsi="Times New Roman" w:eastAsia="SchoolBookSanPin"/>
          <w:bCs/>
          <w:sz w:val="28"/>
          <w:szCs w:val="28"/>
          <w:lang w:val="fi-FI"/>
        </w:rPr>
        <w:t>tarmoka</w:t>
      </w:r>
      <w:r>
        <w:rPr>
          <w:rFonts w:ascii="Times New Roman" w:hAnsi="Times New Roman" w:eastAsia="SchoolBookSanPin"/>
          <w:bCs/>
          <w:sz w:val="28"/>
          <w:szCs w:val="28"/>
          <w:lang w:val="ru-RU"/>
        </w:rPr>
        <w:t xml:space="preserve">š,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ik</w:t>
      </w:r>
      <w:r>
        <w:rPr>
          <w:rFonts w:ascii="Times New Roman" w:hAnsi="Times New Roman" w:eastAsia="SchoolBookSanPin"/>
          <w:bCs/>
          <w:sz w:val="28"/>
          <w:szCs w:val="28"/>
          <w:lang w:val="ru-RU"/>
        </w:rPr>
        <w:t>äš, -</w:t>
      </w:r>
      <w:r>
        <w:rPr>
          <w:rFonts w:ascii="Times New Roman" w:hAnsi="Times New Roman" w:eastAsia="SchoolBookSanPin"/>
          <w:bCs/>
          <w:sz w:val="28"/>
          <w:szCs w:val="28"/>
          <w:lang w:val="fi-FI"/>
        </w:rPr>
        <w:t>toi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et-EE"/>
        </w:rPr>
        <w:t>i</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nnetoin</w:t>
      </w:r>
      <w:r>
        <w:rPr>
          <w:rFonts w:ascii="Times New Roman" w:hAnsi="Times New Roman" w:eastAsia="SchoolBookSanPin"/>
          <w:bCs/>
          <w:sz w:val="28"/>
          <w:szCs w:val="28"/>
          <w:lang w:val="ru-RU"/>
        </w:rPr>
        <w:t xml:space="preserve">, глагольные суффиксы: </w:t>
      </w:r>
      <w:r>
        <w:rPr>
          <w:rFonts w:ascii="Times New Roman" w:hAnsi="Times New Roman" w:eastAsia="SchoolBookSanPin"/>
          <w:bCs/>
          <w:sz w:val="28"/>
          <w:szCs w:val="28"/>
          <w:lang w:val="fi-FI"/>
        </w:rPr>
        <w:t>t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va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mmitty</w:t>
      </w:r>
      <w:r>
        <w:rPr>
          <w:rFonts w:ascii="Times New Roman" w:hAnsi="Times New Roman" w:eastAsia="SchoolBookSanPin"/>
          <w:bCs/>
          <w:sz w:val="28"/>
          <w:szCs w:val="28"/>
          <w:lang w:val="ru-RU"/>
        </w:rPr>
        <w:t>ä,</w:t>
      </w:r>
      <w:r>
        <w:rPr>
          <w:rFonts w:ascii="Times New Roman" w:hAnsi="Times New Roman" w:eastAsia="SchoolBookSanPin"/>
          <w:bCs/>
          <w:sz w:val="28"/>
          <w:szCs w:val="28"/>
          <w:lang w:val="et-EE"/>
        </w:rPr>
        <w:t xml:space="preserve"> </w:t>
      </w:r>
      <w:r>
        <w:rPr>
          <w:rFonts w:ascii="Times New Roman" w:hAnsi="Times New Roman" w:eastAsia="SchoolBookSanPin"/>
          <w:bCs/>
          <w:sz w:val="28"/>
          <w:szCs w:val="28"/>
          <w:lang w:val="fi-FI"/>
        </w:rPr>
        <w:t>lahjo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imitty</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unis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lmistuo</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a</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uomen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yventy</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ta</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muov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ä, -</w:t>
      </w:r>
      <w:r>
        <w:rPr>
          <w:rFonts w:ascii="Times New Roman" w:hAnsi="Times New Roman" w:eastAsia="SchoolBookSanPin"/>
          <w:bCs/>
          <w:sz w:val="28"/>
          <w:szCs w:val="28"/>
          <w:lang w:val="fi-FI"/>
        </w:rPr>
        <w:t>ntele</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nte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uo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ntelen</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atk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itty</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u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y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vau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rPr>
        <w:t>im</w:t>
      </w:r>
      <w:r>
        <w:rPr>
          <w:rFonts w:ascii="Times New Roman" w:hAnsi="Times New Roman" w:eastAsia="SchoolBookSanPin"/>
          <w:bCs/>
          <w:sz w:val="28"/>
          <w:szCs w:val="28"/>
          <w:lang w:val="fi-FI"/>
        </w:rPr>
        <w:t>eyty</w:t>
      </w:r>
      <w:r>
        <w:rPr>
          <w:rFonts w:ascii="Times New Roman" w:hAnsi="Times New Roman" w:eastAsia="SchoolBookSanPin"/>
          <w:bCs/>
          <w:sz w:val="28"/>
          <w:szCs w:val="28"/>
          <w:lang w:val="ru-RU"/>
        </w:rPr>
        <w:t>ö, -</w:t>
      </w:r>
      <w:r>
        <w:rPr>
          <w:rFonts w:ascii="Times New Roman" w:hAnsi="Times New Roman" w:eastAsia="SchoolBookSanPin"/>
          <w:bCs/>
          <w:sz w:val="28"/>
          <w:szCs w:val="28"/>
          <w:lang w:val="fi-FI"/>
        </w:rPr>
        <w:t>ntu</w:t>
      </w:r>
      <w:r>
        <w:rPr>
          <w:rFonts w:ascii="Times New Roman" w:hAnsi="Times New Roman" w:eastAsia="SchoolBookSanPin"/>
          <w:bCs/>
          <w:sz w:val="28"/>
          <w:szCs w:val="28"/>
          <w:lang w:val="ru-RU"/>
        </w:rPr>
        <w:t>-, -</w:t>
      </w:r>
      <w:r>
        <w:rPr>
          <w:rFonts w:ascii="Times New Roman" w:hAnsi="Times New Roman" w:eastAsia="SchoolBookSanPin"/>
          <w:bCs/>
          <w:sz w:val="28"/>
          <w:szCs w:val="28"/>
          <w:lang w:val="fi-FI"/>
        </w:rPr>
        <w:t>n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ijen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eventy</w:t>
      </w:r>
      <w:r>
        <w:rPr>
          <w:rFonts w:ascii="Times New Roman" w:hAnsi="Times New Roman" w:eastAsia="SchoolBookSanPin"/>
          <w:bCs/>
          <w:sz w:val="28"/>
          <w:szCs w:val="28"/>
          <w:lang w:val="ru-RU"/>
        </w:rPr>
        <w:t>ö, -š</w:t>
      </w:r>
      <w:r>
        <w:rPr>
          <w:rFonts w:ascii="Times New Roman" w:hAnsi="Times New Roman" w:eastAsia="SchoolBookSanPin"/>
          <w:bCs/>
          <w:sz w:val="28"/>
          <w:szCs w:val="28"/>
          <w:lang w:val="fi-FI"/>
        </w:rPr>
        <w:t>tu</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ermo</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ty</w:t>
      </w:r>
      <w:r>
        <w:rPr>
          <w:rFonts w:ascii="Times New Roman" w:hAnsi="Times New Roman" w:eastAsia="SchoolBookSanPin"/>
          <w:bCs/>
          <w:sz w:val="28"/>
          <w:szCs w:val="28"/>
          <w:lang w:val="ru-RU"/>
        </w:rPr>
        <w:t xml:space="preserve">ö. Распознавать и употреблять в устной и письменной речи изученные синонимы, антонимы, интернациональные слова,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 </w:t>
      </w:r>
    </w:p>
    <w:p w14:paraId="679288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ая сторона речи: распознавать и употреблять в устной и письменной речи: основные коммуникативные типы простых предложений на основе моделей, речевых образцов: повествовательные, вопросительные, побудительные предложения, общий вопрос: Onko ši</w:t>
      </w:r>
      <w:r>
        <w:rPr>
          <w:rFonts w:ascii="Times New Roman" w:hAnsi="Times New Roman" w:eastAsia="SchoolBookSanPin"/>
          <w:bCs/>
          <w:sz w:val="28"/>
          <w:szCs w:val="28"/>
          <w:lang w:val="fi-FI"/>
        </w:rPr>
        <w:t>u</w:t>
      </w:r>
      <w:r>
        <w:rPr>
          <w:rFonts w:ascii="Times New Roman" w:hAnsi="Times New Roman" w:eastAsia="SchoolBookSanPin"/>
          <w:bCs/>
          <w:sz w:val="28"/>
          <w:szCs w:val="28"/>
          <w:lang w:val="ru-RU"/>
        </w:rPr>
        <w:t xml:space="preserve">la </w:t>
      </w:r>
      <w:r>
        <w:rPr>
          <w:rFonts w:ascii="Times New Roman" w:hAnsi="Times New Roman" w:eastAsia="SchoolBookSanPin"/>
          <w:bCs/>
          <w:sz w:val="28"/>
          <w:szCs w:val="28"/>
          <w:lang w:val="fi-FI"/>
        </w:rPr>
        <w:t>korttieri</w:t>
      </w:r>
      <w:r>
        <w:rPr>
          <w:rFonts w:ascii="Times New Roman" w:hAnsi="Times New Roman" w:eastAsia="SchoolBookSanPin"/>
          <w:bCs/>
          <w:sz w:val="28"/>
          <w:szCs w:val="28"/>
          <w:lang w:val="ru-RU"/>
        </w:rPr>
        <w:t>?, специальные вопросы с вопросительными словами: Minä vuo</w:t>
      </w:r>
      <w:r>
        <w:rPr>
          <w:rFonts w:ascii="Times New Roman" w:hAnsi="Times New Roman" w:eastAsia="SchoolBookSanPin"/>
          <w:bCs/>
          <w:sz w:val="28"/>
          <w:szCs w:val="28"/>
          <w:lang w:val="fi-FI"/>
        </w:rPr>
        <w:t>te</w:t>
      </w:r>
      <w:r>
        <w:rPr>
          <w:rFonts w:ascii="Times New Roman" w:hAnsi="Times New Roman" w:eastAsia="SchoolBookSanPin"/>
          <w:bCs/>
          <w:sz w:val="28"/>
          <w:szCs w:val="28"/>
          <w:lang w:val="ru-RU"/>
        </w:rPr>
        <w:t xml:space="preserve">na? </w:t>
      </w:r>
      <w:r>
        <w:rPr>
          <w:rFonts w:ascii="Times New Roman" w:hAnsi="Times New Roman" w:eastAsia="SchoolBookSanPin"/>
          <w:bCs/>
          <w:sz w:val="28"/>
          <w:szCs w:val="28"/>
          <w:lang w:val="fi-FI"/>
        </w:rPr>
        <w:t xml:space="preserve">(Minä vuotena olet šyntyn?), Mistä? (Mistä olet kotosin?), Missä? (Missä kerrokšešša elät?), Millä? (Millä luokalla olet?), Kuin äijän? (Kuin äijän še makšau?), Mimmoni? (Mimmoni pereh šiula on?), </w:t>
      </w:r>
      <w:r>
        <w:rPr>
          <w:rFonts w:ascii="Times New Roman" w:hAnsi="Times New Roman" w:eastAsia="SchoolBookSanPin"/>
          <w:bCs/>
          <w:sz w:val="28"/>
          <w:szCs w:val="28"/>
          <w:lang w:val="ru-RU"/>
        </w:rPr>
        <w:t>альтернатив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про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юз</w:t>
      </w:r>
      <w:r>
        <w:rPr>
          <w:rFonts w:ascii="Times New Roman" w:hAnsi="Times New Roman" w:eastAsia="SchoolBookSanPin"/>
          <w:bCs/>
          <w:sz w:val="28"/>
          <w:szCs w:val="28"/>
          <w:lang w:val="fi-FI"/>
        </w:rPr>
        <w:t xml:space="preserve"> vain: Kumpi teistä on vanhempi, šie vain Anna?,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скл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immoni kaunis ilta on!, </w:t>
      </w:r>
      <w:r>
        <w:rPr>
          <w:rFonts w:ascii="Times New Roman" w:hAnsi="Times New Roman" w:eastAsia="SchoolBookSanPin"/>
          <w:bCs/>
          <w:sz w:val="28"/>
          <w:szCs w:val="28"/>
          <w:lang w:val="ru-RU"/>
        </w:rPr>
        <w:t>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ел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ев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разц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Lapši makuau., Tytöt ollah puistošša., Ämmö eläy kyläššä., </w:t>
      </w:r>
      <w:r>
        <w:rPr>
          <w:rFonts w:ascii="Times New Roman" w:hAnsi="Times New Roman" w:eastAsia="SchoolBookSanPin"/>
          <w:bCs/>
          <w:sz w:val="28"/>
          <w:szCs w:val="28"/>
          <w:lang w:val="ru-RU"/>
        </w:rPr>
        <w:t>тран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Ukko rakenti kylyn rannalla., Hyö piirruššetah karttua., </w:t>
      </w:r>
      <w:r>
        <w:rPr>
          <w:rFonts w:ascii="Times New Roman" w:hAnsi="Times New Roman" w:eastAsia="SchoolBookSanPin"/>
          <w:bCs/>
          <w:sz w:val="28"/>
          <w:szCs w:val="28"/>
          <w:lang w:val="ru-RU"/>
        </w:rPr>
        <w:t>посесс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Miula on äijän šukulaisie., </w:t>
      </w:r>
      <w:r>
        <w:rPr>
          <w:rFonts w:ascii="Times New Roman" w:hAnsi="Times New Roman" w:eastAsia="SchoolBookSanPin"/>
          <w:bCs/>
          <w:sz w:val="28"/>
          <w:szCs w:val="28"/>
          <w:lang w:val="ru-RU"/>
        </w:rPr>
        <w:t>экзистенциа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Koulušša on äijän tilua., Koulušša ei ole kielistudijuo., </w:t>
      </w:r>
      <w:r>
        <w:rPr>
          <w:rFonts w:ascii="Times New Roman" w:hAnsi="Times New Roman" w:eastAsia="SchoolBookSanPin"/>
          <w:bCs/>
          <w:sz w:val="28"/>
          <w:szCs w:val="28"/>
          <w:lang w:val="ru-RU"/>
        </w:rPr>
        <w:t>результат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ом</w:t>
      </w:r>
      <w:r>
        <w:rPr>
          <w:rFonts w:ascii="Times New Roman" w:hAnsi="Times New Roman" w:eastAsia="SchoolBookSanPin"/>
          <w:bCs/>
          <w:sz w:val="28"/>
          <w:szCs w:val="28"/>
          <w:lang w:val="fi-FI"/>
        </w:rPr>
        <w:t xml:space="preserve">: Hiän tuli ilosekši., </w:t>
      </w:r>
      <w:r>
        <w:rPr>
          <w:rFonts w:ascii="Times New Roman" w:hAnsi="Times New Roman" w:eastAsia="SchoolBookSanPin"/>
          <w:bCs/>
          <w:sz w:val="28"/>
          <w:szCs w:val="28"/>
          <w:lang w:val="ru-RU"/>
        </w:rPr>
        <w:t>результативн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ом</w:t>
      </w:r>
      <w:r>
        <w:rPr>
          <w:rFonts w:ascii="Times New Roman" w:hAnsi="Times New Roman" w:eastAsia="SchoolBookSanPin"/>
          <w:bCs/>
          <w:sz w:val="28"/>
          <w:szCs w:val="28"/>
          <w:lang w:val="fi-FI"/>
        </w:rPr>
        <w:t xml:space="preserve">: Ken šiušta tulou šuurena? – Miušta tulou liäkäri., </w:t>
      </w:r>
      <w:r>
        <w:rPr>
          <w:rFonts w:ascii="Times New Roman" w:hAnsi="Times New Roman" w:eastAsia="SchoolBookSanPin"/>
          <w:bCs/>
          <w:sz w:val="28"/>
          <w:szCs w:val="28"/>
          <w:lang w:val="ru-RU"/>
        </w:rPr>
        <w:t>предика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Mie ta Pekka olemma hyvie yštävi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емантик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ояния</w:t>
      </w:r>
      <w:r>
        <w:rPr>
          <w:rFonts w:ascii="Times New Roman" w:hAnsi="Times New Roman" w:eastAsia="SchoolBookSanPin"/>
          <w:bCs/>
          <w:sz w:val="28"/>
          <w:szCs w:val="28"/>
          <w:lang w:val="fi-FI"/>
        </w:rPr>
        <w:t xml:space="preserve">: Milma vaivuttau., Miula on kuumetta., </w:t>
      </w:r>
      <w:r>
        <w:rPr>
          <w:rFonts w:ascii="Times New Roman" w:hAnsi="Times New Roman" w:eastAsia="SchoolBookSanPin"/>
          <w:bCs/>
          <w:sz w:val="28"/>
          <w:szCs w:val="28"/>
          <w:lang w:val="ru-RU"/>
        </w:rPr>
        <w:t>соблюда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рядо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ны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л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жд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уктур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семан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со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спознава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жноподчинён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On hyvä, jotta meilä on loma.,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Tyttö, kumpani istuu penkillä, on Leenan čikko.,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Oletko huomannun, jotta talvi on jo tullun?, </w:t>
      </w:r>
      <w:r>
        <w:rPr>
          <w:rFonts w:ascii="Times New Roman" w:hAnsi="Times New Roman" w:eastAsia="SchoolBookSanPin"/>
          <w:bCs/>
          <w:sz w:val="28"/>
          <w:szCs w:val="28"/>
          <w:lang w:val="ru-RU"/>
        </w:rPr>
        <w:t>придато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стоятельства</w:t>
      </w:r>
      <w:r>
        <w:rPr>
          <w:rFonts w:ascii="Times New Roman" w:hAnsi="Times New Roman" w:eastAsia="SchoolBookSanPin"/>
          <w:bCs/>
          <w:sz w:val="28"/>
          <w:szCs w:val="28"/>
          <w:lang w:val="fi-FI"/>
        </w:rPr>
        <w:t xml:space="preserve">: Kun kevät tulou, muuttolinnut myöššytäh,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днососта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Luven šanomalehtie., Tunnetko Leenan?, Olemma muuttan.,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Huomena valitah uuši presidentti., </w:t>
      </w:r>
      <w:r>
        <w:rPr>
          <w:rFonts w:ascii="Times New Roman" w:hAnsi="Times New Roman" w:eastAsia="SchoolBookSanPin"/>
          <w:bCs/>
          <w:sz w:val="28"/>
          <w:szCs w:val="28"/>
          <w:lang w:val="ru-RU"/>
        </w:rPr>
        <w:t>обобщ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itä nuorena oppiu, šen vanhana taitau., </w:t>
      </w:r>
      <w:r>
        <w:rPr>
          <w:rFonts w:ascii="Times New Roman" w:hAnsi="Times New Roman" w:eastAsia="SchoolBookSanPin"/>
          <w:bCs/>
          <w:sz w:val="28"/>
          <w:szCs w:val="28"/>
          <w:lang w:val="ru-RU"/>
        </w:rPr>
        <w:t>бе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Tiälä vetäy., Tuulou., Šatau., </w:t>
      </w:r>
      <w:r>
        <w:rPr>
          <w:rFonts w:ascii="Times New Roman" w:hAnsi="Times New Roman" w:eastAsia="SchoolBookSanPin"/>
          <w:bCs/>
          <w:sz w:val="28"/>
          <w:szCs w:val="28"/>
          <w:lang w:val="ru-RU"/>
        </w:rPr>
        <w:t>констру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олженствования</w:t>
      </w:r>
      <w:r>
        <w:rPr>
          <w:rFonts w:ascii="Times New Roman" w:hAnsi="Times New Roman" w:eastAsia="SchoolBookSanPin"/>
          <w:bCs/>
          <w:sz w:val="28"/>
          <w:szCs w:val="28"/>
          <w:lang w:val="fi-FI"/>
        </w:rPr>
        <w:t xml:space="preserve">: Šiun pitäy männä., Šiun ei pie luatie šitä., </w:t>
      </w:r>
      <w:r>
        <w:rPr>
          <w:rFonts w:ascii="Times New Roman" w:hAnsi="Times New Roman" w:eastAsia="SchoolBookSanPin"/>
          <w:bCs/>
          <w:sz w:val="28"/>
          <w:szCs w:val="28"/>
          <w:lang w:val="ru-RU"/>
        </w:rPr>
        <w:t>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ст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w:t>
      </w:r>
      <w:r>
        <w:rPr>
          <w:rFonts w:ascii="Times New Roman" w:hAnsi="Times New Roman" w:eastAsia="SchoolBookSanPin"/>
          <w:bCs/>
          <w:sz w:val="28"/>
          <w:szCs w:val="28"/>
          <w:lang w:val="fi-FI"/>
        </w:rPr>
        <w:t xml:space="preserve">: Myö pakajamma karjalakši., </w:t>
      </w:r>
      <w:r>
        <w:rPr>
          <w:rFonts w:ascii="Times New Roman" w:hAnsi="Times New Roman" w:eastAsia="SchoolBookSanPin"/>
          <w:bCs/>
          <w:sz w:val="28"/>
          <w:szCs w:val="28"/>
          <w:lang w:val="ru-RU"/>
        </w:rPr>
        <w:t>употреблять</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ста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ода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En voinun šoittua šiula eklein., </w:t>
      </w:r>
      <w:r>
        <w:rPr>
          <w:rFonts w:ascii="Times New Roman" w:hAnsi="Times New Roman" w:eastAsia="SchoolBookSanPin"/>
          <w:bCs/>
          <w:sz w:val="28"/>
          <w:szCs w:val="28"/>
          <w:lang w:val="ru-RU"/>
        </w:rPr>
        <w:t>существитель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Opaštaja tulou luokkah., </w:t>
      </w:r>
      <w:r>
        <w:rPr>
          <w:rFonts w:ascii="Times New Roman" w:hAnsi="Times New Roman" w:eastAsia="SchoolBookSanPin"/>
          <w:bCs/>
          <w:sz w:val="28"/>
          <w:szCs w:val="28"/>
          <w:lang w:val="ru-RU"/>
        </w:rPr>
        <w:t>местоим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Še on kaunista.,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Pereh lähtöy meččäh.,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Miula ei ole šeukkuo., Puušta </w:t>
      </w:r>
      <w:r>
        <w:rPr>
          <w:rFonts w:ascii="Times New Roman" w:hAnsi="Times New Roman" w:eastAsia="SchoolBookSanPin"/>
          <w:bCs/>
          <w:sz w:val="28"/>
          <w:szCs w:val="28"/>
          <w:lang w:val="et-EE"/>
        </w:rPr>
        <w:t xml:space="preserve">lenti </w:t>
      </w:r>
      <w:r>
        <w:rPr>
          <w:rFonts w:ascii="Times New Roman" w:hAnsi="Times New Roman" w:eastAsia="SchoolBookSanPin"/>
          <w:bCs/>
          <w:sz w:val="28"/>
          <w:szCs w:val="28"/>
          <w:lang w:val="fi-FI"/>
        </w:rPr>
        <w:t>(</w:t>
      </w:r>
      <w:r>
        <w:rPr>
          <w:rFonts w:ascii="Times New Roman" w:hAnsi="Times New Roman" w:eastAsia="SchoolBookSanPin"/>
          <w:bCs/>
          <w:sz w:val="28"/>
          <w:szCs w:val="28"/>
          <w:lang w:val="et-EE"/>
        </w:rPr>
        <w:t>tippu</w:t>
      </w:r>
      <w:r>
        <w:rPr>
          <w:rFonts w:ascii="Times New Roman" w:hAnsi="Times New Roman" w:eastAsia="SchoolBookSanPin"/>
          <w:bCs/>
          <w:sz w:val="28"/>
          <w:szCs w:val="28"/>
          <w:lang w:val="fi-FI"/>
        </w:rPr>
        <w:t xml:space="preserve"> lehtijä), Laukušša on äijän kirjoja., Kupissa on kahvie., </w:t>
      </w:r>
      <w:r>
        <w:rPr>
          <w:rFonts w:ascii="Times New Roman" w:hAnsi="Times New Roman" w:eastAsia="SchoolBookSanPin"/>
          <w:bCs/>
          <w:sz w:val="28"/>
          <w:szCs w:val="28"/>
          <w:lang w:val="ru-RU"/>
        </w:rPr>
        <w:t>кратку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у</w:t>
      </w:r>
      <w:r>
        <w:rPr>
          <w:rFonts w:ascii="Times New Roman" w:hAnsi="Times New Roman" w:eastAsia="SchoolBookSanPin"/>
          <w:bCs/>
          <w:sz w:val="28"/>
          <w:szCs w:val="28"/>
          <w:lang w:val="fi-FI"/>
        </w:rPr>
        <w:t xml:space="preserve"> 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ю</w:t>
      </w:r>
      <w:r>
        <w:rPr>
          <w:rFonts w:ascii="Times New Roman" w:hAnsi="Times New Roman" w:eastAsia="SchoolBookSanPin"/>
          <w:bCs/>
          <w:sz w:val="28"/>
          <w:szCs w:val="28"/>
          <w:lang w:val="fi-FI"/>
        </w:rPr>
        <w:t xml:space="preserve"> «On helppo + I infinitiivi»: On helppo lukie tätä kirjua., </w:t>
      </w:r>
      <w:r>
        <w:rPr>
          <w:rFonts w:ascii="Times New Roman" w:hAnsi="Times New Roman" w:eastAsia="SchoolBookSanPin"/>
          <w:bCs/>
          <w:sz w:val="28"/>
          <w:szCs w:val="28"/>
          <w:lang w:val="ru-RU"/>
        </w:rPr>
        <w:t>придаточ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бъекта</w:t>
      </w:r>
      <w:r>
        <w:rPr>
          <w:rFonts w:ascii="Times New Roman" w:hAnsi="Times New Roman" w:eastAsia="SchoolBookSanPin"/>
          <w:bCs/>
          <w:sz w:val="28"/>
          <w:szCs w:val="28"/>
          <w:lang w:val="fi-FI"/>
        </w:rPr>
        <w:t xml:space="preserve">: On kummallista, jotta Liisa tuli tänne., </w:t>
      </w:r>
      <w:r>
        <w:rPr>
          <w:rFonts w:ascii="Times New Roman" w:hAnsi="Times New Roman" w:eastAsia="SchoolBookSanPin"/>
          <w:bCs/>
          <w:sz w:val="28"/>
          <w:szCs w:val="28"/>
          <w:lang w:val="ru-RU"/>
        </w:rPr>
        <w:t>согласова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длежа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азуем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лиц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е</w:t>
      </w:r>
      <w:r>
        <w:rPr>
          <w:rFonts w:ascii="Times New Roman" w:hAnsi="Times New Roman" w:eastAsia="SchoolBookSanPin"/>
          <w:bCs/>
          <w:sz w:val="28"/>
          <w:szCs w:val="28"/>
          <w:lang w:val="fi-FI"/>
        </w:rPr>
        <w:t xml:space="preserve">: Tuuli humisou., Kolme kiššua istuu katolla.,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ова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ššin uuvven šanakirjan., </w:t>
      </w:r>
      <w:r>
        <w:rPr>
          <w:rFonts w:ascii="Times New Roman" w:hAnsi="Times New Roman" w:eastAsia="SchoolBookSanPin"/>
          <w:bCs/>
          <w:sz w:val="28"/>
          <w:szCs w:val="28"/>
          <w:lang w:val="ru-RU"/>
        </w:rPr>
        <w:t>неизменяем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ункци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я</w:t>
      </w:r>
      <w:r>
        <w:rPr>
          <w:rFonts w:ascii="Times New Roman" w:hAnsi="Times New Roman" w:eastAsia="SchoolBookSanPin"/>
          <w:bCs/>
          <w:sz w:val="28"/>
          <w:szCs w:val="28"/>
          <w:lang w:val="fi-FI"/>
        </w:rPr>
        <w:t xml:space="preserve">: viime netälillä, eri tavalla., </w:t>
      </w:r>
      <w:r>
        <w:rPr>
          <w:rFonts w:ascii="Times New Roman" w:hAnsi="Times New Roman" w:eastAsia="SchoolBookSanPin"/>
          <w:bCs/>
          <w:sz w:val="28"/>
          <w:szCs w:val="28"/>
          <w:lang w:val="ru-RU"/>
        </w:rPr>
        <w:t>ге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Tämä on nuapurin koira., </w:t>
      </w:r>
      <w:r>
        <w:rPr>
          <w:rFonts w:ascii="Times New Roman" w:hAnsi="Times New Roman" w:eastAsia="SchoolBookSanPin"/>
          <w:bCs/>
          <w:sz w:val="28"/>
          <w:szCs w:val="28"/>
          <w:lang w:val="ru-RU"/>
        </w:rPr>
        <w:t>аппоз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Opaštaja Pällini eläy koulun viereššä., Matti on šyntyn Petroskoissa, Karjalan tašavallan piäkaupunkissa., Tunnetko Muarie Perttusen?, Čikollani Annilla on krippi.,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Ikkinašta on näkymä Kuittijärvellä., </w:t>
      </w:r>
      <w:r>
        <w:rPr>
          <w:rFonts w:ascii="Times New Roman" w:hAnsi="Times New Roman" w:eastAsia="SchoolBookSanPin"/>
          <w:bCs/>
          <w:sz w:val="28"/>
          <w:szCs w:val="28"/>
          <w:lang w:val="ru-RU"/>
        </w:rPr>
        <w:t>инфинитив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пределение</w:t>
      </w:r>
      <w:r>
        <w:rPr>
          <w:rFonts w:ascii="Times New Roman" w:hAnsi="Times New Roman" w:eastAsia="SchoolBookSanPin"/>
          <w:bCs/>
          <w:sz w:val="28"/>
          <w:szCs w:val="28"/>
          <w:lang w:val="fi-FI"/>
        </w:rPr>
        <w:t>: Nyt on aika läh</w:t>
      </w:r>
      <w:r>
        <w:rPr>
          <w:rFonts w:ascii="Times New Roman" w:hAnsi="Times New Roman" w:eastAsia="SchoolBookSanPin"/>
          <w:bCs/>
          <w:sz w:val="28"/>
          <w:szCs w:val="28"/>
          <w:lang w:val="et-EE"/>
        </w:rPr>
        <w:t>t</w:t>
      </w:r>
      <w:r>
        <w:rPr>
          <w:rFonts w:ascii="Times New Roman" w:hAnsi="Times New Roman" w:eastAsia="SchoolBookSanPin"/>
          <w:bCs/>
          <w:sz w:val="28"/>
          <w:szCs w:val="28"/>
          <w:lang w:val="fi-FI"/>
        </w:rPr>
        <w:t xml:space="preserve">ie kotih.,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икатива</w:t>
      </w:r>
      <w:r>
        <w:rPr>
          <w:rFonts w:ascii="Times New Roman" w:hAnsi="Times New Roman" w:eastAsia="SchoolBookSanPin"/>
          <w:bCs/>
          <w:sz w:val="28"/>
          <w:szCs w:val="28"/>
          <w:lang w:val="fi-FI"/>
        </w:rPr>
        <w:t xml:space="preserve">: Kirja on uuši., Kiät ollah puhtahat., Kirja on šiun., Maito on vilu., Varpuset ollah lintuja., </w:t>
      </w:r>
      <w:r>
        <w:rPr>
          <w:rFonts w:ascii="Times New Roman" w:hAnsi="Times New Roman" w:eastAsia="SchoolBookSanPin"/>
          <w:bCs/>
          <w:sz w:val="28"/>
          <w:szCs w:val="28"/>
          <w:lang w:val="ru-RU"/>
        </w:rPr>
        <w:t>объект</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а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ом</w:t>
      </w:r>
      <w:r>
        <w:rPr>
          <w:rFonts w:ascii="Times New Roman" w:hAnsi="Times New Roman" w:eastAsia="SchoolBookSanPin"/>
          <w:bCs/>
          <w:sz w:val="28"/>
          <w:szCs w:val="28"/>
          <w:lang w:val="fi-FI"/>
        </w:rPr>
        <w:t xml:space="preserve">: Avua ikkuna.,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без</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еопределённо</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лич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Talo mualatah šinisekši.,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конч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е</w:t>
      </w:r>
      <w:r>
        <w:rPr>
          <w:rFonts w:ascii="Times New Roman" w:hAnsi="Times New Roman" w:eastAsia="SchoolBookSanPin"/>
          <w:bCs/>
          <w:sz w:val="28"/>
          <w:szCs w:val="28"/>
          <w:lang w:val="fi-FI"/>
        </w:rPr>
        <w:t xml:space="preserve">): Oštima šanakirjan., </w:t>
      </w:r>
      <w:r>
        <w:rPr>
          <w:rFonts w:ascii="Times New Roman" w:hAnsi="Times New Roman" w:eastAsia="SchoolBookSanPin"/>
          <w:bCs/>
          <w:sz w:val="28"/>
          <w:szCs w:val="28"/>
          <w:lang w:val="ru-RU"/>
        </w:rPr>
        <w:t>аккузатив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Anna miula šukšet.,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еществен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м</w:t>
      </w:r>
      <w:r>
        <w:rPr>
          <w:rFonts w:ascii="Times New Roman" w:hAnsi="Times New Roman" w:eastAsia="SchoolBookSanPin"/>
          <w:bCs/>
          <w:sz w:val="28"/>
          <w:szCs w:val="28"/>
          <w:lang w:val="fi-FI"/>
        </w:rPr>
        <w:t xml:space="preserve">: Karjalašša juuvvah äijän čäijyö.,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жениях</w:t>
      </w:r>
      <w:r>
        <w:rPr>
          <w:rFonts w:ascii="Times New Roman" w:hAnsi="Times New Roman" w:eastAsia="SchoolBookSanPin"/>
          <w:bCs/>
          <w:sz w:val="28"/>
          <w:szCs w:val="28"/>
          <w:lang w:val="fi-FI"/>
        </w:rPr>
        <w:t xml:space="preserve">: Elä ota šitä., </w:t>
      </w:r>
      <w:r>
        <w:rPr>
          <w:rFonts w:ascii="Times New Roman" w:hAnsi="Times New Roman" w:eastAsia="SchoolBookSanPin"/>
          <w:bCs/>
          <w:sz w:val="28"/>
          <w:szCs w:val="28"/>
          <w:lang w:val="ru-RU"/>
        </w:rPr>
        <w:t>аккуз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бъект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рамматическ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ред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характер</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тек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Luajin šen juuri šilloin., Luajin šitä juuri šilloin.,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w:t>
      </w:r>
      <w:r>
        <w:rPr>
          <w:rFonts w:ascii="Times New Roman" w:hAnsi="Times New Roman" w:eastAsia="SchoolBookSanPin"/>
          <w:bCs/>
          <w:sz w:val="28"/>
          <w:szCs w:val="28"/>
          <w:lang w:val="fi-FI"/>
        </w:rPr>
        <w:t xml:space="preserve">: Tiätä eläy Moskovašša.,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речием</w:t>
      </w:r>
      <w:r>
        <w:rPr>
          <w:rFonts w:ascii="Times New Roman" w:hAnsi="Times New Roman" w:eastAsia="SchoolBookSanPin"/>
          <w:bCs/>
          <w:sz w:val="28"/>
          <w:szCs w:val="28"/>
          <w:lang w:val="fi-FI"/>
        </w:rPr>
        <w:t xml:space="preserve">: Hiän laulau kaunehešti.,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ыраженно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струкци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длога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слелогами</w:t>
      </w:r>
      <w:r>
        <w:rPr>
          <w:rFonts w:ascii="Times New Roman" w:hAnsi="Times New Roman" w:eastAsia="SchoolBookSanPin"/>
          <w:bCs/>
          <w:sz w:val="28"/>
          <w:szCs w:val="28"/>
          <w:lang w:val="fi-FI"/>
        </w:rPr>
        <w:t xml:space="preserve">: Lapšet leikitäh koivun alla., </w:t>
      </w:r>
      <w:r>
        <w:rPr>
          <w:rFonts w:ascii="Times New Roman" w:hAnsi="Times New Roman" w:eastAsia="SchoolBookSanPin"/>
          <w:bCs/>
          <w:sz w:val="28"/>
          <w:szCs w:val="28"/>
          <w:lang w:val="ru-RU"/>
        </w:rPr>
        <w:t>обстоятельств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ранслатива</w:t>
      </w:r>
      <w:r>
        <w:rPr>
          <w:rFonts w:ascii="Times New Roman" w:hAnsi="Times New Roman" w:eastAsia="SchoolBookSanPin"/>
          <w:bCs/>
          <w:sz w:val="28"/>
          <w:szCs w:val="28"/>
          <w:lang w:val="fi-FI"/>
        </w:rPr>
        <w:t xml:space="preserve">: Hiän ruatau opaštajana koulušša., Hiän tulou keittäjäkši., </w:t>
      </w:r>
      <w:r>
        <w:rPr>
          <w:rFonts w:ascii="Times New Roman" w:hAnsi="Times New Roman" w:eastAsia="SchoolBookSanPin"/>
          <w:bCs/>
          <w:sz w:val="28"/>
          <w:szCs w:val="28"/>
          <w:lang w:val="ru-RU"/>
        </w:rPr>
        <w:t>падеж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носящихс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азличны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тип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ni: šinin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 hišši, hirvi, hiiri, mer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e: vuate, liäke,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s, -aš, -äš: kaunis, halukaš, mätä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uš, -yš, -oš, -eš: harjotuš, leivoš, vihanne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uš, -yš: kaune</w:t>
      </w:r>
      <w:r>
        <w:rPr>
          <w:rFonts w:ascii="Times New Roman" w:hAnsi="Times New Roman" w:eastAsia="SchoolBookSanPin"/>
          <w:bCs/>
          <w:sz w:val="28"/>
          <w:szCs w:val="28"/>
          <w:lang w:val="et-EE"/>
        </w:rPr>
        <w:t>h</w:t>
      </w:r>
      <w:r>
        <w:rPr>
          <w:rFonts w:ascii="Times New Roman" w:hAnsi="Times New Roman" w:eastAsia="SchoolBookSanPin"/>
          <w:bCs/>
          <w:sz w:val="28"/>
          <w:szCs w:val="28"/>
          <w:lang w:val="fi-FI"/>
        </w:rPr>
        <w:t xml:space="preserve">uš, kirjallisuš, nähtävyš,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n: avain,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ši: kuukauši, mesi, </w:t>
      </w:r>
      <w:r>
        <w:rPr>
          <w:rFonts w:ascii="Times New Roman" w:hAnsi="Times New Roman" w:eastAsia="SchoolBookSanPin"/>
          <w:bCs/>
          <w:sz w:val="28"/>
          <w:szCs w:val="28"/>
          <w:lang w:val="ru-RU"/>
        </w:rPr>
        <w:t>на</w:t>
      </w:r>
      <w:r>
        <w:rPr>
          <w:rFonts w:ascii="Times New Roman" w:hAnsi="Times New Roman" w:eastAsia="SchoolBookSanPin"/>
          <w:bCs/>
          <w:sz w:val="28"/>
          <w:szCs w:val="28"/>
          <w:lang w:val="fi-FI"/>
        </w:rPr>
        <w:t xml:space="preserve"> -ie: hopie)., </w:t>
      </w:r>
      <w:r>
        <w:rPr>
          <w:rFonts w:ascii="Times New Roman" w:hAnsi="Times New Roman" w:eastAsia="SchoolBookSanPin"/>
          <w:bCs/>
          <w:sz w:val="28"/>
          <w:szCs w:val="28"/>
          <w:lang w:val="ru-RU"/>
        </w:rPr>
        <w:t>одно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вуоснов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ще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лаг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казателя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оминативе</w:t>
      </w:r>
      <w:r>
        <w:rPr>
          <w:rFonts w:ascii="Times New Roman" w:hAnsi="Times New Roman" w:eastAsia="SchoolBookSanPin"/>
          <w:bCs/>
          <w:sz w:val="28"/>
          <w:szCs w:val="28"/>
          <w:lang w:val="fi-FI"/>
        </w:rPr>
        <w:t xml:space="preserve"> -t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св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х</w:t>
      </w:r>
      <w:r>
        <w:rPr>
          <w:rFonts w:ascii="Times New Roman" w:hAnsi="Times New Roman" w:eastAsia="SchoolBookSanPin"/>
          <w:bCs/>
          <w:sz w:val="28"/>
          <w:szCs w:val="28"/>
          <w:lang w:val="fi-FI"/>
        </w:rPr>
        <w:t xml:space="preserve"> -i-, -j-,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ен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а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реч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рт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tä? Mitä? -a, -ä, -ta, -tä, -e, ja, -jä: laukku – laukkuja, kala – kaloja, kirja – kirjoja, kuva – kuvie, šieni – šienie, tomatti – tomattija, vuate – vuatteita, oppilaš – oppilahie, käsityö – käsitöitä, lampi – lampija., </w:t>
      </w:r>
      <w:r>
        <w:rPr>
          <w:rFonts w:ascii="Times New Roman" w:hAnsi="Times New Roman" w:eastAsia="SchoolBookSanPin"/>
          <w:bCs/>
          <w:sz w:val="28"/>
          <w:szCs w:val="28"/>
          <w:lang w:val="ru-RU"/>
        </w:rPr>
        <w:t>генити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Kenen? Min? -jen, -ien: tyttö – tyttöjen, oppilaš – oppilahie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утрен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нешне</w:t>
      </w:r>
      <w:r>
        <w:rPr>
          <w:rFonts w:ascii="Times New Roman" w:hAnsi="Times New Roman" w:eastAsia="SchoolBookSanPin"/>
          <w:bCs/>
          <w:sz w:val="28"/>
          <w:szCs w:val="28"/>
          <w:lang w:val="fi-FI"/>
        </w:rPr>
        <w:t>-</w:t>
      </w:r>
      <w:r>
        <w:rPr>
          <w:rFonts w:ascii="Times New Roman" w:hAnsi="Times New Roman" w:eastAsia="SchoolBookSanPin"/>
          <w:bCs/>
          <w:sz w:val="28"/>
          <w:szCs w:val="28"/>
          <w:lang w:val="ru-RU"/>
        </w:rPr>
        <w:t>мест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ей</w:t>
      </w:r>
      <w:r>
        <w:rPr>
          <w:rFonts w:ascii="Times New Roman" w:hAnsi="Times New Roman" w:eastAsia="SchoolBookSanPin"/>
          <w:bCs/>
          <w:sz w:val="28"/>
          <w:szCs w:val="28"/>
          <w:lang w:val="fi-FI"/>
        </w:rPr>
        <w:t xml:space="preserve">: taloloissa, huonehista, katuloilla.,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Hän tuli ilosena kotih.,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е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нове</w:t>
      </w:r>
      <w:r>
        <w:rPr>
          <w:rFonts w:ascii="Times New Roman" w:hAnsi="Times New Roman" w:eastAsia="SchoolBookSanPin"/>
          <w:bCs/>
          <w:sz w:val="28"/>
          <w:szCs w:val="28"/>
          <w:lang w:val="fi-FI"/>
        </w:rPr>
        <w:t xml:space="preserve">: lk:l (halko:halot), rk:r (kurki:kuret), tk:k (matka:matat), hk:h (nahka:nahat), k:0 (jalka:jalat), k:v (joki:jovet), k:j (käki:käjet), t:0 (koti:koissa), t:v (rauta:rauvat), t:j (aita:aijat), p:v (repo:revot), p:v (huapa:huavat),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ильно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упенью</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ередова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оглас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еред</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тяжательным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уффиксами</w:t>
      </w:r>
      <w:r>
        <w:rPr>
          <w:rFonts w:ascii="Times New Roman" w:hAnsi="Times New Roman" w:eastAsia="SchoolBookSanPin"/>
          <w:bCs/>
          <w:sz w:val="28"/>
          <w:szCs w:val="28"/>
          <w:lang w:val="fi-FI"/>
        </w:rPr>
        <w:t xml:space="preserve">: hänen poikah. </w:t>
      </w:r>
      <w:r>
        <w:rPr>
          <w:rFonts w:ascii="Times New Roman" w:hAnsi="Times New Roman" w:eastAsia="SchoolBookSanPin"/>
          <w:bCs/>
          <w:sz w:val="28"/>
          <w:szCs w:val="28"/>
          <w:lang w:val="ru-RU"/>
        </w:rPr>
        <w:t>Различ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собенносте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адеж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каз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естоимения</w:t>
      </w:r>
      <w:r>
        <w:rPr>
          <w:rFonts w:ascii="Times New Roman" w:hAnsi="Times New Roman" w:eastAsia="SchoolBookSanPin"/>
          <w:bCs/>
          <w:sz w:val="28"/>
          <w:szCs w:val="28"/>
          <w:lang w:val="fi-FI"/>
        </w:rPr>
        <w:t>: tämä, tuo, še, nämä, n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e</w:t>
      </w:r>
      <w:r>
        <w:rPr>
          <w:rFonts w:ascii="Times New Roman" w:hAnsi="Times New Roman" w:eastAsia="SchoolBookSanPin"/>
          <w:bCs/>
          <w:sz w:val="28"/>
          <w:szCs w:val="28"/>
          <w:lang w:val="ru-RU"/>
        </w:rPr>
        <w:t xml:space="preserve">., вопросительные местоимения: </w:t>
      </w:r>
      <w:r>
        <w:rPr>
          <w:rFonts w:ascii="Times New Roman" w:hAnsi="Times New Roman" w:eastAsia="SchoolBookSanPin"/>
          <w:bCs/>
          <w:sz w:val="28"/>
          <w:szCs w:val="28"/>
          <w:lang w:val="fi-FI"/>
        </w:rPr>
        <w:t>K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umpi</w:t>
      </w:r>
      <w:r>
        <w:rPr>
          <w:rFonts w:ascii="Times New Roman" w:hAnsi="Times New Roman" w:eastAsia="SchoolBookSanPin"/>
          <w:bCs/>
          <w:sz w:val="28"/>
          <w:szCs w:val="28"/>
          <w:lang w:val="ru-RU"/>
        </w:rPr>
        <w:t xml:space="preserve">?, относительные местоимения: </w:t>
      </w:r>
      <w:r>
        <w:rPr>
          <w:rFonts w:ascii="Times New Roman" w:hAnsi="Times New Roman" w:eastAsia="SchoolBookSanPin"/>
          <w:bCs/>
          <w:sz w:val="28"/>
          <w:szCs w:val="28"/>
          <w:lang w:val="fi-FI"/>
        </w:rPr>
        <w:t>kumpa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u</w:t>
      </w:r>
      <w:r>
        <w:rPr>
          <w:rFonts w:ascii="Times New Roman" w:hAnsi="Times New Roman" w:eastAsia="SchoolBookSanPin"/>
          <w:bCs/>
          <w:sz w:val="28"/>
          <w:szCs w:val="28"/>
          <w:lang w:val="ru-RU"/>
        </w:rPr>
        <w:t xml:space="preserve">, определительные местоимения: </w:t>
      </w:r>
      <w:r>
        <w:rPr>
          <w:rFonts w:ascii="Times New Roman" w:hAnsi="Times New Roman" w:eastAsia="SchoolBookSanPin"/>
          <w:bCs/>
          <w:sz w:val="28"/>
          <w:szCs w:val="28"/>
          <w:lang w:val="fi-FI"/>
        </w:rPr>
        <w:t>jokahi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ikk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olomma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č</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отрицательные местоимения: </w:t>
      </w:r>
      <w:r>
        <w:rPr>
          <w:rFonts w:ascii="Times New Roman" w:hAnsi="Times New Roman" w:eastAsia="SchoolBookSanPin"/>
          <w:bCs/>
          <w:sz w:val="28"/>
          <w:szCs w:val="28"/>
          <w:lang w:val="fi-FI"/>
        </w:rPr>
        <w:t>nik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imi</w:t>
      </w:r>
      <w:r>
        <w:rPr>
          <w:rFonts w:ascii="Times New Roman" w:hAnsi="Times New Roman" w:eastAsia="SchoolBookSanPin"/>
          <w:bCs/>
          <w:sz w:val="28"/>
          <w:szCs w:val="28"/>
          <w:lang w:val="ru-RU"/>
        </w:rPr>
        <w:t xml:space="preserve">, неопределённые местоимения: </w:t>
      </w:r>
      <w:r>
        <w:rPr>
          <w:rFonts w:ascii="Times New Roman" w:hAnsi="Times New Roman" w:eastAsia="SchoolBookSanPin"/>
          <w:bCs/>
          <w:sz w:val="28"/>
          <w:szCs w:val="28"/>
          <w:lang w:val="fi-FI"/>
        </w:rPr>
        <w:t>kenni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ini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en</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ien</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y</w:t>
      </w:r>
      <w:r>
        <w:rPr>
          <w:rFonts w:ascii="Times New Roman" w:hAnsi="Times New Roman" w:eastAsia="SchoolBookSanPin"/>
          <w:bCs/>
          <w:sz w:val="28"/>
          <w:szCs w:val="28"/>
          <w:lang w:val="ru-RU"/>
        </w:rPr>
        <w:t xml:space="preserve">, различные формы склонения указательных, вопросительных, относительных, определительных, отрицательных и неопределённых местоимений. Степени сравнения прилагательных: компаратив </w:t>
      </w:r>
      <w:r>
        <w:rPr>
          <w:rFonts w:ascii="Times New Roman" w:hAnsi="Times New Roman" w:eastAsia="SchoolBookSanPin"/>
          <w:bCs/>
          <w:sz w:val="28"/>
          <w:szCs w:val="28"/>
          <w:lang w:val="fi-FI"/>
        </w:rPr>
        <w:t>kallehempi</w:t>
      </w:r>
      <w:r>
        <w:rPr>
          <w:rFonts w:ascii="Times New Roman" w:hAnsi="Times New Roman" w:eastAsia="SchoolBookSanPin"/>
          <w:bCs/>
          <w:sz w:val="28"/>
          <w:szCs w:val="28"/>
          <w:lang w:val="ru-RU"/>
        </w:rPr>
        <w:t xml:space="preserve">, суперлатив </w:t>
      </w:r>
      <w:r>
        <w:rPr>
          <w:rFonts w:ascii="Times New Roman" w:hAnsi="Times New Roman" w:eastAsia="SchoolBookSanPin"/>
          <w:bCs/>
          <w:sz w:val="28"/>
          <w:szCs w:val="28"/>
          <w:lang w:val="fi-FI"/>
        </w:rPr>
        <w:t>kallehin</w:t>
      </w:r>
      <w:r>
        <w:rPr>
          <w:rFonts w:ascii="Times New Roman" w:hAnsi="Times New Roman" w:eastAsia="SchoolBookSanPin"/>
          <w:bCs/>
          <w:sz w:val="28"/>
          <w:szCs w:val="28"/>
          <w:lang w:val="ru-RU"/>
        </w:rPr>
        <w:t>, в том числе в различных падежных формах единственного и множественного числа, формы простого претерита (имперфекта): š</w:t>
      </w:r>
      <w:r>
        <w:rPr>
          <w:rFonts w:ascii="Times New Roman" w:hAnsi="Times New Roman" w:eastAsia="SchoolBookSanPin"/>
          <w:bCs/>
          <w:sz w:val="28"/>
          <w:szCs w:val="28"/>
          <w:lang w:val="fi-FI"/>
        </w:rPr>
        <w:t>ano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n</w:t>
      </w:r>
      <w:r>
        <w:rPr>
          <w:rFonts w:ascii="Times New Roman" w:hAnsi="Times New Roman" w:eastAsia="SchoolBookSanPin"/>
          <w:bCs/>
          <w:sz w:val="28"/>
          <w:szCs w:val="28"/>
          <w:lang w:val="ru-RU"/>
        </w:rPr>
        <w:t xml:space="preserve"> š</w:t>
      </w:r>
      <w:r>
        <w:rPr>
          <w:rFonts w:ascii="Times New Roman" w:hAnsi="Times New Roman" w:eastAsia="SchoolBookSanPin"/>
          <w:bCs/>
          <w:sz w:val="28"/>
          <w:szCs w:val="28"/>
          <w:lang w:val="fi-FI"/>
        </w:rPr>
        <w:t>an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aji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a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ll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sim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mm</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va</w:t>
      </w:r>
      <w:r>
        <w:rPr>
          <w:rFonts w:ascii="Times New Roman" w:hAnsi="Times New Roman" w:eastAsia="SchoolBookSanPin"/>
          <w:bCs/>
          <w:sz w:val="28"/>
          <w:szCs w:val="28"/>
          <w:lang w:val="ru-RU"/>
        </w:rPr>
        <w:t>šš</w:t>
      </w:r>
      <w:r>
        <w:rPr>
          <w:rFonts w:ascii="Times New Roman" w:hAnsi="Times New Roman" w:eastAsia="SchoolBookSanPin"/>
          <w:bCs/>
          <w:sz w:val="28"/>
          <w:szCs w:val="28"/>
          <w:lang w:val="fi-FI"/>
        </w:rPr>
        <w:t>ann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ri</w:t>
      </w:r>
      <w:r>
        <w:rPr>
          <w:rFonts w:ascii="Times New Roman" w:hAnsi="Times New Roman" w:eastAsia="SchoolBookSanPin"/>
          <w:bCs/>
          <w:sz w:val="28"/>
          <w:szCs w:val="28"/>
          <w:lang w:val="ru-RU"/>
        </w:rPr>
        <w:t>č</w:t>
      </w:r>
      <w:r>
        <w:rPr>
          <w:rFonts w:ascii="Times New Roman" w:hAnsi="Times New Roman" w:eastAsia="SchoolBookSanPin"/>
          <w:bCs/>
          <w:sz w:val="28"/>
          <w:szCs w:val="28"/>
          <w:lang w:val="se-FI"/>
        </w:rPr>
        <w:t>čijä</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h</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rinny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y</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olti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y</w:t>
      </w:r>
      <w:r>
        <w:rPr>
          <w:rFonts w:ascii="Times New Roman" w:hAnsi="Times New Roman" w:eastAsia="SchoolBookSanPin"/>
          <w:bCs/>
          <w:sz w:val="28"/>
          <w:szCs w:val="28"/>
          <w:lang w:val="ru-RU"/>
        </w:rPr>
        <w:t xml:space="preserve">ö </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tu</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aken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uannun</w:t>
      </w:r>
      <w:r>
        <w:rPr>
          <w:rFonts w:ascii="Times New Roman" w:hAnsi="Times New Roman" w:eastAsia="SchoolBookSanPin"/>
          <w:bCs/>
          <w:sz w:val="28"/>
          <w:szCs w:val="28"/>
          <w:lang w:val="ru-RU"/>
        </w:rPr>
        <w:t xml:space="preserve">, формы перфекта: </w:t>
      </w:r>
      <w:r>
        <w:rPr>
          <w:rFonts w:ascii="Times New Roman" w:hAnsi="Times New Roman" w:eastAsia="SchoolBookSanPin"/>
          <w:bCs/>
          <w:sz w:val="28"/>
          <w:szCs w:val="28"/>
          <w:lang w:val="fi-FI"/>
        </w:rPr>
        <w:t>ol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čč</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a</w:t>
      </w:r>
      <w:r>
        <w:rPr>
          <w:rFonts w:ascii="Times New Roman" w:hAnsi="Times New Roman" w:eastAsia="SchoolBookSanPin"/>
          <w:bCs/>
          <w:sz w:val="28"/>
          <w:szCs w:val="28"/>
          <w:lang w:val="ru-RU"/>
        </w:rPr>
        <w:t>čč</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yny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t</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yny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l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h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l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mm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vann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mm</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ol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vann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le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 xml:space="preserve">valinnun, että ole valinnun, hyö on luajittu, hyö ei ole luajittu, hyö on pantu, hyö ei ole pantu., Oletko käynyn Tverissä? – Olen käynyn.,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люсквамперфект</w:t>
      </w:r>
      <w:r>
        <w:rPr>
          <w:rFonts w:ascii="Times New Roman" w:hAnsi="Times New Roman" w:eastAsia="SchoolBookSanPin"/>
          <w:bCs/>
          <w:sz w:val="28"/>
          <w:szCs w:val="28"/>
          <w:lang w:val="fi-FI"/>
        </w:rPr>
        <w:t xml:space="preserve">a: olin kaččon, en ollun kaččon, olit käynyn, et ollun käynyn, hiän oli oppin, hiän ei ollun oppin, olima tavannun, emmä ollun tavannun, olija valinnun, että ollun valinnun, hyö oli luajittu, hyö ei oltu luajittu, hyö oli puattu, hyö ei oltu puattu,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овелитель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клонения</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мпер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тверди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отрицательны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2 </w:t>
      </w:r>
      <w:r>
        <w:rPr>
          <w:rFonts w:ascii="Times New Roman" w:hAnsi="Times New Roman" w:eastAsia="SchoolBookSanPin"/>
          <w:bCs/>
          <w:sz w:val="28"/>
          <w:szCs w:val="28"/>
          <w:lang w:val="ru-RU"/>
        </w:rPr>
        <w:t>лиц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един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множественн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числа</w:t>
      </w:r>
      <w:r>
        <w:rPr>
          <w:rFonts w:ascii="Times New Roman" w:hAnsi="Times New Roman" w:eastAsia="SchoolBookSanPin"/>
          <w:bCs/>
          <w:sz w:val="28"/>
          <w:szCs w:val="28"/>
          <w:lang w:val="fi-FI"/>
        </w:rPr>
        <w:t xml:space="preserve">): šano, elä šano, šanokkua, elkyä šanokkua, šyö, elä šyö, šyökyä, elkyä šyökyä, mäne, elä mäne, mänkyä, elkyä mänkyä, vaštua, elä vaštua, vaššakkua, elkyä vaššakkua, valiče, elä valiče, valikkua, elkyä valikkua,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езенс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ондиционал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глаголов</w:t>
      </w:r>
      <w:r>
        <w:rPr>
          <w:rFonts w:ascii="Times New Roman" w:hAnsi="Times New Roman" w:eastAsia="SchoolBookSanPin"/>
          <w:bCs/>
          <w:sz w:val="28"/>
          <w:szCs w:val="28"/>
          <w:lang w:val="fi-FI"/>
        </w:rPr>
        <w:t xml:space="preserve">: šanosin, en šanois, antasit, et antais, hiän tulis, hiän ei tulis, vastuasima, emmä vaštuais, häiriččisijä, että häiriččis, hyö kiännettäis, hyö ei kiännettäis,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стоя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nakraja tyttö, </w:t>
      </w:r>
      <w:r>
        <w:rPr>
          <w:rFonts w:ascii="Times New Roman" w:hAnsi="Times New Roman" w:eastAsia="SchoolBookSanPin"/>
          <w:bCs/>
          <w:sz w:val="28"/>
          <w:szCs w:val="28"/>
          <w:lang w:val="se-FI"/>
        </w:rPr>
        <w:t>miehellä</w:t>
      </w:r>
      <w:r>
        <w:rPr>
          <w:rFonts w:ascii="Times New Roman" w:hAnsi="Times New Roman" w:eastAsia="SchoolBookSanPin"/>
          <w:bCs/>
          <w:sz w:val="28"/>
          <w:szCs w:val="28"/>
          <w:lang w:val="fi-FI"/>
        </w:rPr>
        <w:t xml:space="preserve"> mänijällä,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ействи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шедш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xml:space="preserve">: nakranut tyttö, jiänyt </w:t>
      </w:r>
      <w:r>
        <w:rPr>
          <w:rFonts w:ascii="Times New Roman" w:hAnsi="Times New Roman" w:eastAsia="SchoolBookSanPin"/>
          <w:bCs/>
          <w:sz w:val="28"/>
          <w:szCs w:val="28"/>
          <w:lang w:val="se-FI"/>
        </w:rPr>
        <w:t>päivä</w:t>
      </w:r>
      <w:r>
        <w:rPr>
          <w:rFonts w:ascii="Times New Roman" w:hAnsi="Times New Roman" w:eastAsia="SchoolBookSanPin"/>
          <w:bCs/>
          <w:sz w:val="28"/>
          <w:szCs w:val="28"/>
          <w:lang w:val="fi-FI"/>
        </w:rPr>
        <w:t xml:space="preserve">, männyt vuosi, valinnut </w:t>
      </w:r>
      <w:r>
        <w:rPr>
          <w:rFonts w:ascii="Times New Roman" w:hAnsi="Times New Roman" w:eastAsia="SchoolBookSanPin"/>
          <w:bCs/>
          <w:sz w:val="28"/>
          <w:szCs w:val="28"/>
          <w:lang w:val="se-FI"/>
        </w:rPr>
        <w:t>naini</w:t>
      </w:r>
      <w:r>
        <w:rPr>
          <w:rFonts w:ascii="Times New Roman" w:hAnsi="Times New Roman" w:eastAsia="SchoolBookSanPin"/>
          <w:bCs/>
          <w:sz w:val="28"/>
          <w:szCs w:val="28"/>
          <w:lang w:val="fi-FI"/>
        </w:rPr>
        <w:t>, kertonuolla pojalla, šyönyistä</w:t>
      </w:r>
      <w:r>
        <w:rPr>
          <w:rFonts w:ascii="Times New Roman" w:hAnsi="Times New Roman" w:eastAsia="SchoolBookSanPin"/>
          <w:bCs/>
          <w:sz w:val="28"/>
          <w:szCs w:val="28"/>
          <w:lang w:val="se-FI"/>
        </w:rPr>
        <w:t xml:space="preserve"> lapšista</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ад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настоящ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šyötävä</w:t>
      </w:r>
      <w:r>
        <w:rPr>
          <w:rFonts w:ascii="Times New Roman" w:hAnsi="Times New Roman" w:eastAsia="SchoolBookSanPin"/>
          <w:bCs/>
          <w:sz w:val="28"/>
          <w:szCs w:val="28"/>
          <w:lang w:val="se-FI"/>
        </w:rPr>
        <w:t xml:space="preserve"> huttu</w:t>
      </w:r>
      <w:r>
        <w:rPr>
          <w:rFonts w:ascii="Times New Roman" w:hAnsi="Times New Roman" w:eastAsia="SchoolBookSanPin"/>
          <w:bCs/>
          <w:sz w:val="28"/>
          <w:szCs w:val="28"/>
          <w:lang w:val="fi-FI"/>
        </w:rPr>
        <w:t xml:space="preserve">, kačottavat kinot,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традательны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ичастий</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прошедше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времени</w:t>
      </w:r>
      <w:r>
        <w:rPr>
          <w:rFonts w:ascii="Times New Roman" w:hAnsi="Times New Roman" w:eastAsia="SchoolBookSanPin"/>
          <w:bCs/>
          <w:sz w:val="28"/>
          <w:szCs w:val="28"/>
          <w:lang w:val="fi-FI"/>
        </w:rPr>
        <w:t>: kirjutettu</w:t>
      </w:r>
      <w:r>
        <w:rPr>
          <w:rFonts w:ascii="Times New Roman" w:hAnsi="Times New Roman" w:eastAsia="SchoolBookSanPin"/>
          <w:bCs/>
          <w:sz w:val="28"/>
          <w:szCs w:val="28"/>
          <w:lang w:val="se-FI"/>
        </w:rPr>
        <w:t xml:space="preserve"> kontrolliruato</w:t>
      </w:r>
      <w:r>
        <w:rPr>
          <w:rFonts w:ascii="Times New Roman" w:hAnsi="Times New Roman" w:eastAsia="SchoolBookSanPin"/>
          <w:bCs/>
          <w:sz w:val="28"/>
          <w:szCs w:val="28"/>
          <w:lang w:val="fi-FI"/>
        </w:rPr>
        <w:t xml:space="preserve">, ommeltu </w:t>
      </w:r>
      <w:r>
        <w:rPr>
          <w:rFonts w:ascii="Times New Roman" w:hAnsi="Times New Roman" w:eastAsia="SchoolBookSanPin"/>
          <w:bCs/>
          <w:sz w:val="28"/>
          <w:szCs w:val="28"/>
          <w:lang w:val="se-FI"/>
        </w:rPr>
        <w:t>mekko</w:t>
      </w:r>
      <w:r>
        <w:rPr>
          <w:rFonts w:ascii="Times New Roman" w:hAnsi="Times New Roman" w:eastAsia="SchoolBookSanPin"/>
          <w:bCs/>
          <w:sz w:val="28"/>
          <w:szCs w:val="28"/>
          <w:lang w:val="fi-FI"/>
        </w:rPr>
        <w:t>, korjatuissa</w:t>
      </w:r>
      <w:r>
        <w:rPr>
          <w:rFonts w:ascii="Times New Roman" w:hAnsi="Times New Roman" w:eastAsia="SchoolBookSanPin"/>
          <w:bCs/>
          <w:sz w:val="28"/>
          <w:szCs w:val="28"/>
          <w:lang w:val="se-FI"/>
        </w:rPr>
        <w:t xml:space="preserve"> autoloissa</w:t>
      </w:r>
      <w:r>
        <w:rPr>
          <w:rFonts w:ascii="Times New Roman" w:hAnsi="Times New Roman" w:eastAsia="SchoolBookSanPin"/>
          <w:bCs/>
          <w:sz w:val="28"/>
          <w:szCs w:val="28"/>
          <w:lang w:val="fi-FI"/>
        </w:rPr>
        <w:t xml:space="preserve">, valituilla ihmisillä, </w:t>
      </w:r>
      <w:r>
        <w:rPr>
          <w:rFonts w:ascii="Times New Roman" w:hAnsi="Times New Roman" w:eastAsia="SchoolBookSanPin"/>
          <w:bCs/>
          <w:sz w:val="28"/>
          <w:szCs w:val="28"/>
          <w:lang w:val="ru-RU"/>
        </w:rPr>
        <w:t>форм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несс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элатива</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ллат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Mänemmä šyömäh., </w:t>
      </w:r>
      <w:r>
        <w:rPr>
          <w:rFonts w:ascii="Times New Roman" w:hAnsi="Times New Roman" w:eastAsia="SchoolBookSanPin"/>
          <w:bCs/>
          <w:sz w:val="28"/>
          <w:szCs w:val="28"/>
          <w:lang w:val="ru-RU"/>
        </w:rPr>
        <w:t>инесс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Olemma šyömäššä., </w:t>
      </w:r>
      <w:r>
        <w:rPr>
          <w:rFonts w:ascii="Times New Roman" w:hAnsi="Times New Roman" w:eastAsia="SchoolBookSanPin"/>
          <w:bCs/>
          <w:sz w:val="28"/>
          <w:szCs w:val="28"/>
          <w:lang w:val="ru-RU"/>
        </w:rPr>
        <w:t>элатив</w:t>
      </w:r>
      <w:r>
        <w:rPr>
          <w:rFonts w:ascii="Times New Roman" w:hAnsi="Times New Roman" w:eastAsia="SchoolBookSanPin"/>
          <w:bCs/>
          <w:sz w:val="28"/>
          <w:szCs w:val="28"/>
          <w:lang w:val="fi-FI"/>
        </w:rPr>
        <w:t xml:space="preserve"> III </w:t>
      </w:r>
      <w:r>
        <w:rPr>
          <w:rFonts w:ascii="Times New Roman" w:hAnsi="Times New Roman" w:eastAsia="SchoolBookSanPin"/>
          <w:bCs/>
          <w:sz w:val="28"/>
          <w:szCs w:val="28"/>
          <w:lang w:val="ru-RU"/>
        </w:rPr>
        <w:t>инфинитива</w:t>
      </w:r>
      <w:r>
        <w:rPr>
          <w:rFonts w:ascii="Times New Roman" w:hAnsi="Times New Roman" w:eastAsia="SchoolBookSanPin"/>
          <w:bCs/>
          <w:sz w:val="28"/>
          <w:szCs w:val="28"/>
          <w:lang w:val="fi-FI"/>
        </w:rPr>
        <w:t xml:space="preserve">: Tulemma šyömäštä., </w:t>
      </w:r>
      <w:r>
        <w:rPr>
          <w:rFonts w:ascii="Times New Roman" w:hAnsi="Times New Roman" w:eastAsia="SchoolBookSanPin"/>
          <w:bCs/>
          <w:sz w:val="28"/>
          <w:szCs w:val="28"/>
          <w:lang w:val="ru-RU"/>
        </w:rPr>
        <w:t>глаголы</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карельского</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языка</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с</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чётом</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их</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управления</w:t>
      </w:r>
      <w:r>
        <w:rPr>
          <w:rFonts w:ascii="Times New Roman" w:hAnsi="Times New Roman" w:eastAsia="SchoolBookSanPin"/>
          <w:bCs/>
          <w:sz w:val="28"/>
          <w:szCs w:val="28"/>
          <w:lang w:val="fi-FI"/>
        </w:rPr>
        <w:t xml:space="preserve">: ajua (mitä?) autuo, ajua (millä?) autolla, eččie (mistä?) laukušta, laškie (mitä?) mäkie, vuottua (mitä?) buššie, tykätä (mistä?) matkuštamisešta </w:t>
      </w:r>
      <w:r>
        <w:rPr>
          <w:rFonts w:ascii="Times New Roman" w:hAnsi="Times New Roman" w:eastAsia="SchoolBookSanPin"/>
          <w:bCs/>
          <w:sz w:val="28"/>
          <w:szCs w:val="28"/>
          <w:lang w:val="ru-RU"/>
        </w:rPr>
        <w:t>и</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другие</w:t>
      </w:r>
      <w:r>
        <w:rPr>
          <w:rFonts w:ascii="Times New Roman" w:hAnsi="Times New Roman" w:eastAsia="SchoolBookSanPin"/>
          <w:bCs/>
          <w:sz w:val="28"/>
          <w:szCs w:val="28"/>
          <w:lang w:val="fi-FI"/>
        </w:rPr>
        <w:t xml:space="preserve">. </w:t>
      </w:r>
      <w:r>
        <w:rPr>
          <w:rFonts w:ascii="Times New Roman" w:hAnsi="Times New Roman" w:eastAsia="SchoolBookSanPin"/>
          <w:bCs/>
          <w:sz w:val="28"/>
          <w:szCs w:val="28"/>
          <w:lang w:val="ru-RU"/>
        </w:rPr>
        <w:t>Формы порядковых и количественных числительных: количественные числительные от 100 до 1000000 и их склонение, порядковые числительные и их склонение: š</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čč</w:t>
      </w:r>
      <w:r>
        <w:rPr>
          <w:rFonts w:ascii="Times New Roman" w:hAnsi="Times New Roman" w:eastAsia="SchoolBookSanPin"/>
          <w:bCs/>
          <w:sz w:val="28"/>
          <w:szCs w:val="28"/>
          <w:lang w:val="fi-FI"/>
        </w:rPr>
        <w:t>eme</w:t>
      </w:r>
      <w:r>
        <w:rPr>
          <w:rFonts w:ascii="Times New Roman" w:hAnsi="Times New Roman" w:eastAsia="SchoolBookSanPin"/>
          <w:bCs/>
          <w:sz w:val="28"/>
          <w:szCs w:val="28"/>
          <w:lang w:val="ru-RU"/>
        </w:rPr>
        <w:t>š – š</w:t>
      </w:r>
      <w:r>
        <w:rPr>
          <w:rFonts w:ascii="Times New Roman" w:hAnsi="Times New Roman" w:eastAsia="SchoolBookSanPin"/>
          <w:bCs/>
          <w:sz w:val="28"/>
          <w:szCs w:val="28"/>
          <w:lang w:val="fi-FI"/>
        </w:rPr>
        <w:t>ei</w:t>
      </w:r>
      <w:r>
        <w:rPr>
          <w:rFonts w:ascii="Times New Roman" w:hAnsi="Times New Roman" w:eastAsia="SchoolBookSanPin"/>
          <w:bCs/>
          <w:sz w:val="28"/>
          <w:szCs w:val="28"/>
          <w:lang w:val="ru-RU"/>
        </w:rPr>
        <w:t>čč</w:t>
      </w:r>
      <w:r>
        <w:rPr>
          <w:rFonts w:ascii="Times New Roman" w:hAnsi="Times New Roman" w:eastAsia="SchoolBookSanPin"/>
          <w:bCs/>
          <w:sz w:val="28"/>
          <w:szCs w:val="28"/>
          <w:lang w:val="fi-FI"/>
        </w:rPr>
        <w:t>emennell</w:t>
      </w:r>
      <w:r>
        <w:rPr>
          <w:rFonts w:ascii="Times New Roman" w:hAnsi="Times New Roman" w:eastAsia="SchoolBookSanPin"/>
          <w:bCs/>
          <w:sz w:val="28"/>
          <w:szCs w:val="28"/>
          <w:lang w:val="ru-RU"/>
        </w:rPr>
        <w:t xml:space="preserve">ä и другие, различные предлоги и послелоги, в том числе: </w:t>
      </w:r>
      <w:r>
        <w:rPr>
          <w:rFonts w:ascii="Times New Roman" w:hAnsi="Times New Roman" w:eastAsia="SchoolBookSanPin"/>
          <w:bCs/>
          <w:sz w:val="28"/>
          <w:szCs w:val="28"/>
          <w:lang w:val="fi-FI"/>
        </w:rPr>
        <w:t>aikan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la</w:t>
      </w:r>
      <w:r>
        <w:rPr>
          <w:rFonts w:ascii="Times New Roman" w:hAnsi="Times New Roman" w:eastAsia="SchoolBookSanPin"/>
          <w:bCs/>
          <w:sz w:val="28"/>
          <w:szCs w:val="28"/>
          <w:lang w:val="ru-RU"/>
        </w:rPr>
        <w:t>č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ll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al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nne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ete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ilma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ilma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ke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e</w:t>
      </w:r>
      <w:r>
        <w:rPr>
          <w:rFonts w:ascii="Times New Roman" w:hAnsi="Times New Roman" w:eastAsia="SchoolBookSanPin"/>
          <w:bCs/>
          <w:sz w:val="28"/>
          <w:szCs w:val="28"/>
          <w:lang w:val="ru-RU"/>
        </w:rPr>
        <w:t xml:space="preserve">ššä, </w:t>
      </w:r>
      <w:r>
        <w:rPr>
          <w:rFonts w:ascii="Times New Roman" w:hAnsi="Times New Roman" w:eastAsia="SchoolBookSanPin"/>
          <w:bCs/>
          <w:sz w:val="28"/>
          <w:szCs w:val="28"/>
          <w:lang w:val="fi-FI"/>
        </w:rPr>
        <w:t>j</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kau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l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k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l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kohall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hal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h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ulutt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aijall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aijal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o</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on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o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uo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l</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č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ka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ukan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my</w:t>
      </w:r>
      <w:r>
        <w:rPr>
          <w:rFonts w:ascii="Times New Roman" w:hAnsi="Times New Roman" w:eastAsia="SchoolBookSanPin"/>
          <w:bCs/>
          <w:sz w:val="28"/>
          <w:szCs w:val="28"/>
          <w:lang w:val="ru-RU"/>
        </w:rPr>
        <w:t>ö</w:t>
      </w:r>
      <w:r>
        <w:rPr>
          <w:rFonts w:ascii="Times New Roman" w:hAnsi="Times New Roman" w:eastAsia="SchoolBookSanPin"/>
          <w:bCs/>
          <w:sz w:val="28"/>
          <w:szCs w:val="28"/>
          <w:lang w:val="fi-FI"/>
        </w:rPr>
        <w:t>t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oh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er</w:t>
      </w:r>
      <w:r>
        <w:rPr>
          <w:rFonts w:ascii="Times New Roman" w:hAnsi="Times New Roman" w:eastAsia="SchoolBookSanPin"/>
          <w:bCs/>
          <w:sz w:val="28"/>
          <w:szCs w:val="28"/>
          <w:lang w:val="ru-RU"/>
        </w:rPr>
        <w:t xml:space="preserve">äššä, </w:t>
      </w:r>
      <w:r>
        <w:rPr>
          <w:rFonts w:ascii="Times New Roman" w:hAnsi="Times New Roman" w:eastAsia="SchoolBookSanPin"/>
          <w:bCs/>
          <w:sz w:val="28"/>
          <w:szCs w:val="28"/>
          <w:lang w:val="fi-FI"/>
        </w:rPr>
        <w:t>per</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pit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w:t>
      </w:r>
      <w:r>
        <w:rPr>
          <w:rFonts w:ascii="Times New Roman" w:hAnsi="Times New Roman" w:eastAsia="SchoolBookSanPin"/>
          <w:bCs/>
          <w:sz w:val="28"/>
          <w:szCs w:val="28"/>
          <w:lang w:val="ru-RU"/>
        </w:rPr>
        <w:t>čč</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poikk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 xml:space="preserve">äššä, </w:t>
      </w:r>
      <w:r>
        <w:rPr>
          <w:rFonts w:ascii="Times New Roman" w:hAnsi="Times New Roman" w:eastAsia="SchoolBookSanPin"/>
          <w:bCs/>
          <w:sz w:val="28"/>
          <w:szCs w:val="28"/>
          <w:lang w:val="fi-FI"/>
        </w:rPr>
        <w:t>pi</w:t>
      </w:r>
      <w:r>
        <w:rPr>
          <w:rFonts w:ascii="Times New Roman" w:hAnsi="Times New Roman" w:eastAsia="SchoolBookSanPin"/>
          <w:bCs/>
          <w:sz w:val="28"/>
          <w:szCs w:val="28"/>
          <w:lang w:val="ru-RU"/>
        </w:rPr>
        <w:t>ä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in</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meh</w:t>
      </w:r>
      <w:r>
        <w:rPr>
          <w:rFonts w:ascii="Times New Roman" w:hAnsi="Times New Roman" w:eastAsia="SchoolBookSanPin"/>
          <w:bCs/>
          <w:sz w:val="28"/>
          <w:szCs w:val="28"/>
          <w:lang w:val="ru-RU"/>
        </w:rPr>
        <w:t>, š</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me</w:t>
      </w:r>
      <w:r>
        <w:rPr>
          <w:rFonts w:ascii="Times New Roman" w:hAnsi="Times New Roman" w:eastAsia="SchoolBookSanPin"/>
          <w:bCs/>
          <w:sz w:val="28"/>
          <w:szCs w:val="28"/>
          <w:lang w:val="ru-RU"/>
        </w:rPr>
        <w:t>ššä, š</w:t>
      </w:r>
      <w:r>
        <w:rPr>
          <w:rFonts w:ascii="Times New Roman" w:hAnsi="Times New Roman" w:eastAsia="SchoolBookSanPin"/>
          <w:bCs/>
          <w:sz w:val="28"/>
          <w:szCs w:val="28"/>
          <w:lang w:val="fi-FI"/>
        </w:rPr>
        <w:t>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m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ä, š</w:t>
      </w:r>
      <w:r>
        <w:rPr>
          <w:rFonts w:ascii="Times New Roman" w:hAnsi="Times New Roman" w:eastAsia="SchoolBookSanPin"/>
          <w:bCs/>
          <w:sz w:val="28"/>
          <w:szCs w:val="28"/>
          <w:lang w:val="fi-FI"/>
        </w:rPr>
        <w:t>uat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kuan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kua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aki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tuak</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e</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rrell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rrel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rte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ro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w:t>
      </w:r>
      <w:r>
        <w:rPr>
          <w:rFonts w:ascii="Times New Roman" w:hAnsi="Times New Roman" w:eastAsia="SchoolBookSanPin"/>
          <w:bCs/>
          <w:sz w:val="28"/>
          <w:szCs w:val="28"/>
          <w:lang w:val="ru-RU"/>
        </w:rPr>
        <w:t>šš</w:t>
      </w:r>
      <w:r>
        <w:rPr>
          <w:rFonts w:ascii="Times New Roman" w:hAnsi="Times New Roman" w:eastAsia="SchoolBookSanPin"/>
          <w:bCs/>
          <w:sz w:val="28"/>
          <w:szCs w:val="28"/>
          <w:lang w:val="fi-FI"/>
        </w:rPr>
        <w:t>e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api</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viere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iere</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vierel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vierel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h</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ss</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s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l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v</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lil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yl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yl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yl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ym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i</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ym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ill</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ymp</w:t>
      </w:r>
      <w:r>
        <w:rPr>
          <w:rFonts w:ascii="Times New Roman" w:hAnsi="Times New Roman" w:eastAsia="SchoolBookSanPin"/>
          <w:bCs/>
          <w:sz w:val="28"/>
          <w:szCs w:val="28"/>
          <w:lang w:val="ru-RU"/>
        </w:rPr>
        <w:t>ä</w:t>
      </w:r>
      <w:r>
        <w:rPr>
          <w:rFonts w:ascii="Times New Roman" w:hAnsi="Times New Roman" w:eastAsia="SchoolBookSanPin"/>
          <w:bCs/>
          <w:sz w:val="28"/>
          <w:szCs w:val="28"/>
          <w:lang w:val="fi-FI"/>
        </w:rPr>
        <w:t>rilt</w:t>
      </w:r>
      <w:r>
        <w:rPr>
          <w:rFonts w:ascii="Times New Roman" w:hAnsi="Times New Roman" w:eastAsia="SchoolBookSanPin"/>
          <w:bCs/>
          <w:sz w:val="28"/>
          <w:szCs w:val="28"/>
          <w:lang w:val="ru-RU"/>
        </w:rPr>
        <w:t xml:space="preserve">ä, различные союзы, в том числе: </w:t>
      </w:r>
      <w:r>
        <w:rPr>
          <w:rFonts w:ascii="Times New Roman" w:hAnsi="Times New Roman" w:eastAsia="SchoolBookSanPin"/>
          <w:bCs/>
          <w:sz w:val="28"/>
          <w:szCs w:val="28"/>
          <w:lang w:val="fi-FI"/>
        </w:rPr>
        <w:t>jot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u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on</w:t>
      </w:r>
      <w:r>
        <w:rPr>
          <w:rFonts w:ascii="Times New Roman" w:hAnsi="Times New Roman" w:eastAsia="SchoolBookSanPin"/>
          <w:bCs/>
          <w:sz w:val="28"/>
          <w:szCs w:val="28"/>
          <w:lang w:val="ru-RU"/>
        </w:rPr>
        <w:t>š</w:t>
      </w:r>
      <w:r>
        <w:rPr>
          <w:rFonts w:ascii="Times New Roman" w:hAnsi="Times New Roman" w:eastAsia="SchoolBookSanPin"/>
          <w:bCs/>
          <w:sz w:val="28"/>
          <w:szCs w:val="28"/>
          <w:lang w:val="fi-FI"/>
        </w:rPr>
        <w:t>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vaikka</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ni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uin</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fi-FI"/>
        </w:rPr>
        <w:t>kuni</w:t>
      </w:r>
      <w:r>
        <w:rPr>
          <w:rFonts w:ascii="Times New Roman" w:hAnsi="Times New Roman" w:eastAsia="SchoolBookSanPin"/>
          <w:bCs/>
          <w:sz w:val="28"/>
          <w:szCs w:val="28"/>
          <w:lang w:val="ru-RU"/>
        </w:rPr>
        <w:t>, составные (</w:t>
      </w:r>
      <w:r>
        <w:rPr>
          <w:rFonts w:ascii="Times New Roman" w:hAnsi="Times New Roman" w:eastAsia="SchoolBookSanPin"/>
          <w:bCs/>
          <w:sz w:val="28"/>
          <w:szCs w:val="28"/>
          <w:lang w:val="fi-FI"/>
        </w:rPr>
        <w:t>mit</w:t>
      </w:r>
      <w:r>
        <w:rPr>
          <w:rFonts w:ascii="Times New Roman" w:hAnsi="Times New Roman" w:eastAsia="SchoolBookSanPin"/>
          <w:bCs/>
          <w:sz w:val="28"/>
          <w:szCs w:val="28"/>
          <w:lang w:val="ru-RU"/>
        </w:rPr>
        <w:t>ä ... š</w:t>
      </w:r>
      <w:r>
        <w:rPr>
          <w:rFonts w:ascii="Times New Roman" w:hAnsi="Times New Roman" w:eastAsia="SchoolBookSanPin"/>
          <w:bCs/>
          <w:sz w:val="28"/>
          <w:szCs w:val="28"/>
          <w:lang w:val="fi-FI"/>
        </w:rPr>
        <w:t>it</w:t>
      </w:r>
      <w:r>
        <w:rPr>
          <w:rFonts w:ascii="Times New Roman" w:hAnsi="Times New Roman" w:eastAsia="SchoolBookSanPin"/>
          <w:bCs/>
          <w:sz w:val="28"/>
          <w:szCs w:val="28"/>
          <w:lang w:val="ru-RU"/>
        </w:rPr>
        <w:t xml:space="preserve">ä…, </w:t>
      </w:r>
      <w:r>
        <w:rPr>
          <w:rFonts w:ascii="Times New Roman" w:hAnsi="Times New Roman" w:eastAsia="SchoolBookSanPin"/>
          <w:bCs/>
          <w:sz w:val="28"/>
          <w:szCs w:val="28"/>
          <w:lang w:val="fi-FI"/>
        </w:rPr>
        <w:t>kun</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ni</w:t>
      </w:r>
      <w:r>
        <w:rPr>
          <w:rFonts w:ascii="Times New Roman" w:hAnsi="Times New Roman" w:eastAsia="SchoolBookSanPin"/>
          <w:bCs/>
          <w:sz w:val="28"/>
          <w:szCs w:val="28"/>
          <w:lang w:val="ru-RU"/>
        </w:rPr>
        <w:t xml:space="preserve"> ..., </w:t>
      </w:r>
      <w:r>
        <w:rPr>
          <w:rFonts w:ascii="Times New Roman" w:hAnsi="Times New Roman" w:eastAsia="SchoolBookSanPin"/>
          <w:bCs/>
          <w:sz w:val="28"/>
          <w:szCs w:val="28"/>
          <w:lang w:val="fi-FI"/>
        </w:rPr>
        <w:t>miss</w:t>
      </w:r>
      <w:r>
        <w:rPr>
          <w:rFonts w:ascii="Times New Roman" w:hAnsi="Times New Roman" w:eastAsia="SchoolBookSanPin"/>
          <w:bCs/>
          <w:sz w:val="28"/>
          <w:szCs w:val="28"/>
          <w:lang w:val="ru-RU"/>
        </w:rPr>
        <w:t>ä ... š</w:t>
      </w:r>
      <w:r>
        <w:rPr>
          <w:rFonts w:ascii="Times New Roman" w:hAnsi="Times New Roman" w:eastAsia="SchoolBookSanPin"/>
          <w:bCs/>
          <w:sz w:val="28"/>
          <w:szCs w:val="28"/>
          <w:lang w:val="fi-FI"/>
        </w:rPr>
        <w:t>iel</w:t>
      </w:r>
      <w:r>
        <w:rPr>
          <w:rFonts w:ascii="Times New Roman" w:hAnsi="Times New Roman" w:eastAsia="SchoolBookSanPin"/>
          <w:bCs/>
          <w:sz w:val="28"/>
          <w:szCs w:val="28"/>
          <w:lang w:val="ru-RU"/>
        </w:rPr>
        <w:t xml:space="preserve">ä .., </w:t>
      </w:r>
      <w:r>
        <w:rPr>
          <w:rFonts w:ascii="Times New Roman" w:hAnsi="Times New Roman" w:eastAsia="SchoolBookSanPin"/>
          <w:bCs/>
          <w:sz w:val="28"/>
          <w:szCs w:val="28"/>
          <w:lang w:val="fi-FI"/>
        </w:rPr>
        <w:t>kunne</w:t>
      </w:r>
      <w:r>
        <w:rPr>
          <w:rFonts w:ascii="Times New Roman" w:hAnsi="Times New Roman" w:eastAsia="SchoolBookSanPin"/>
          <w:bCs/>
          <w:sz w:val="28"/>
          <w:szCs w:val="28"/>
          <w:lang w:val="ru-RU"/>
        </w:rPr>
        <w:t xml:space="preserve"> ... š</w:t>
      </w:r>
      <w:r>
        <w:rPr>
          <w:rFonts w:ascii="Times New Roman" w:hAnsi="Times New Roman" w:eastAsia="SchoolBookSanPin"/>
          <w:bCs/>
          <w:sz w:val="28"/>
          <w:szCs w:val="28"/>
          <w:lang w:val="fi-FI"/>
        </w:rPr>
        <w:t>inne</w:t>
      </w:r>
      <w:r>
        <w:rPr>
          <w:rFonts w:ascii="Times New Roman" w:hAnsi="Times New Roman" w:eastAsia="SchoolBookSanPin"/>
          <w:bCs/>
          <w:sz w:val="28"/>
          <w:szCs w:val="28"/>
          <w:lang w:val="ru-RU"/>
        </w:rPr>
        <w:t xml:space="preserve"> ...).</w:t>
      </w:r>
    </w:p>
    <w:p w14:paraId="6A3F6A5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7.3. Владеть социокультурными знаниями и умениями: понимать и использовать в устной и письменной речи наиболее употребительную тематическую фоновую лексику изучаемого языка в рамках тематического содержания речи (основные национальные праздники, обычаи, традиции), выражать модальные значения, чувства и эмоции, иметь элементарные представления о различных вариантах карельского языка, обладать базовыми знаниями о социокультурном портрете и</w:t>
      </w:r>
      <w:r>
        <w:rPr>
          <w:rFonts w:ascii="Times New Roman" w:hAnsi="Times New Roman" w:eastAsia="SchoolBookSanPin"/>
          <w:bCs/>
          <w:sz w:val="28"/>
          <w:szCs w:val="28"/>
          <w:lang w:val="fi-FI"/>
        </w:rPr>
        <w:t> </w:t>
      </w:r>
      <w:r>
        <w:rPr>
          <w:rFonts w:ascii="Times New Roman" w:hAnsi="Times New Roman" w:eastAsia="SchoolBookSanPin"/>
          <w:bCs/>
          <w:sz w:val="28"/>
          <w:szCs w:val="28"/>
          <w:lang w:val="ru-RU"/>
        </w:rPr>
        <w:t>культурном наследии Республики Карелия,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ие ситуации).</w:t>
      </w:r>
    </w:p>
    <w:p w14:paraId="0020CA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11.7.4.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54D19A78">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43. Федеральная рабочая программа по учебному предмету «Родной (коми) язык».</w:t>
      </w:r>
    </w:p>
    <w:p w14:paraId="14F5AD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 Федеральная рабочая программа по учебному предмету «Родной (коми) язык» (предметная область «Родной язык и родная литература») (далее соответственно – программа по родному (коми) языку, родной (коми) язык, коми язык) разработана для обучающихся, владеющих родным (коми) языком, и включает пояснительную записку, содержание обучения, планируемые результаты освоения программы по родному (коми) языку.</w:t>
      </w:r>
    </w:p>
    <w:p w14:paraId="296A2C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2. Пояснительная записка отражает общие цели изучения родного (коми) языка, место в структуре учебного плана, а также подходы к отбору содержания, к определению планируемых результатов.</w:t>
      </w:r>
    </w:p>
    <w:p w14:paraId="09982A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A5425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4. Планируемые результаты освоения программы по родному (коми)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7BB291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5. Пояснительная записка.</w:t>
      </w:r>
    </w:p>
    <w:p w14:paraId="4DFB43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5.1. Программа по родному (коми) языку разработана с целью оказания методической помощи учителю в создании рабочей программы по учебному предмету.</w:t>
      </w:r>
    </w:p>
    <w:p w14:paraId="24ECCD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содержании курса родного (коми) языка на уровне основного общего образования предусматривается расширение сведений, имеющих отношение к внутреннему системному устройству языка, к вопросам реализации языковой системы в речи‚ внешней стороне существования языка: к многообразным связям коми языка с цивилизацией и культурой, государством и обществом.</w:t>
      </w:r>
    </w:p>
    <w:p w14:paraId="6506E4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держание программы по родному (коми) языку отражает социокультурный контекст существования коми языка, в частности те языковые аспекты, которые обнаруживают прямую, непосредственную культурно-историческую обусловленность.</w:t>
      </w:r>
    </w:p>
    <w:p w14:paraId="18535E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атериал программы по родному (коми) языку выстроен с учётом межпредметных связей с другими дисциплинами гуманитарного цикла – родной (коми) литературой, русским языком и литературой, иностранным языком.</w:t>
      </w:r>
    </w:p>
    <w:p w14:paraId="2324BC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5.2. В содержании программы по родному (коми) языку выделяются следующие содержательные линии: «Общие сведения о языке», «Язык и речь. Текст», «Система языка».</w:t>
      </w:r>
    </w:p>
    <w:p w14:paraId="62C3DE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5.3. Изучение родного (коми) языка направлено на достижение следующих целей:</w:t>
      </w:r>
    </w:p>
    <w:p w14:paraId="1100C6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необходимыми знаниями о коми языке как знаковой системе и общественном явлении, о его устройстве, развитии и функционировании;</w:t>
      </w:r>
    </w:p>
    <w:p w14:paraId="729512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вершенствование коммуникативных навыков обучающихся;</w:t>
      </w:r>
    </w:p>
    <w:p w14:paraId="7BE998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познавательного интереса, любви, уважительного отношения к родному (коми) языку, а через него – к родной культуре, а также к культурам и языкам других народов Российской Федерации;</w:t>
      </w:r>
    </w:p>
    <w:p w14:paraId="3948E6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ответственного отношения к сохранению родного (коми) языка;</w:t>
      </w:r>
    </w:p>
    <w:p w14:paraId="55A6FA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проектного и исследовательского мышления, приобретение практического опыта исследовательской работы по родному (коми) языку, воспитание самостоятельности в приобретении знаний.</w:t>
      </w:r>
    </w:p>
    <w:p w14:paraId="3E750E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5.4. На изучение учебного предмета «Родной (коми) язык» с 5 по 9 класс ориентировочно выделяется 340 часов: 2 часа в неделю во всех классах, по 68 часов в год (34 учебные недели):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09A005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6. Содержание обучения в 5 классе.</w:t>
      </w:r>
    </w:p>
    <w:p w14:paraId="2E24CC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6.1. Общие сведения о языке.</w:t>
      </w:r>
    </w:p>
    <w:p w14:paraId="2CFB8B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чение родного языка в жизни человека. Коми язык – родной язык народа коми.</w:t>
      </w:r>
    </w:p>
    <w:p w14:paraId="7FA258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новление коми письменности, роль коми и русских ученых-лингвистов в исследовании коми языка. Роль Стефана Пермского в создании первой коми азбуки.</w:t>
      </w:r>
    </w:p>
    <w:p w14:paraId="1059F8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временные писатели и поэты о любви и бережном отношении к родному (коми) языку.</w:t>
      </w:r>
    </w:p>
    <w:p w14:paraId="53B2B3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6.2. Язык и речь. Текст.</w:t>
      </w:r>
    </w:p>
    <w:p w14:paraId="40EC5B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ми язык и речевое общение. Значение слов «</w:t>
      </w:r>
      <w:r>
        <w:rPr>
          <w:rFonts w:ascii="Times New Roman" w:hAnsi="Times New Roman" w:eastAsia="SchoolBookSanPin"/>
          <w:bCs/>
          <w:iCs/>
          <w:sz w:val="28"/>
          <w:szCs w:val="28"/>
          <w:lang w:val="ru-RU"/>
        </w:rPr>
        <w:t>язык и речь».</w:t>
      </w:r>
    </w:p>
    <w:p w14:paraId="7D4FE6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ь устная и письменная.</w:t>
      </w:r>
    </w:p>
    <w:p w14:paraId="699E5D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нолог и диалог, полилог.</w:t>
      </w:r>
    </w:p>
    <w:p w14:paraId="38E343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речевой деятельности (говорение, слушание, чтение, письмо), их особенности.</w:t>
      </w:r>
    </w:p>
    <w:p w14:paraId="782559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ние устных высказываний на основе жизненных наблюдений, чтения художественной и научно-популярной литературы. Устный пересказ прочитанного или прослушанного текста, в том числе с изменением лица рассказчика.</w:t>
      </w:r>
    </w:p>
    <w:p w14:paraId="235547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ие в диалоге на лингвистические темы (в рамках изученного) и темы на основе жизненных наблюдений.</w:t>
      </w:r>
    </w:p>
    <w:p w14:paraId="0CC1E0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евые формулы приветствия, прощания, благодарности, просьбы.</w:t>
      </w:r>
    </w:p>
    <w:p w14:paraId="7A04C0DE">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инения различных видов с использованием жизненного и читательского опыта, сюжетной картины (в том числе сочинения-миниатюры).</w:t>
      </w:r>
    </w:p>
    <w:p w14:paraId="166F21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чтения: ознакомительное, изучающее, просмотровое, поисковое.</w:t>
      </w:r>
    </w:p>
    <w:p w14:paraId="0CDCDF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выборочное, ознакомительное, детальное.</w:t>
      </w:r>
    </w:p>
    <w:p w14:paraId="5391D8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екты коми языка. Литературный коми язык и его значение.</w:t>
      </w:r>
    </w:p>
    <w:p w14:paraId="6F452A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0.6.3. Текст и его основные признаки.</w:t>
      </w:r>
    </w:p>
    <w:p w14:paraId="3615D6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ма и главная мысль текста. Микротема. Ключевые слова.</w:t>
      </w:r>
    </w:p>
    <w:p w14:paraId="74B804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речи: описание, повествование, рассуждение и их особенности.</w:t>
      </w:r>
    </w:p>
    <w:p w14:paraId="14604A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едства связи слов в предложении и частей в тексте.</w:t>
      </w:r>
    </w:p>
    <w:p w14:paraId="132E3B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мпозиционная структура текста. Абзац как средство членения текста на композиционно-смысловые части.</w:t>
      </w:r>
    </w:p>
    <w:p w14:paraId="126DEC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 содержания прочитанного или прослушанного текста. Простой план текста.</w:t>
      </w:r>
    </w:p>
    <w:p w14:paraId="04109A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ее представление о функциональных разновидностях языка (разговорная речь, язык художественной литературы, научное и художественное описание).</w:t>
      </w:r>
    </w:p>
    <w:p w14:paraId="1B9EF7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6.4. Система языка.</w:t>
      </w:r>
    </w:p>
    <w:p w14:paraId="4D0A4B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6.4.1. Синтаксис и пунктуация.</w:t>
      </w:r>
    </w:p>
    <w:p w14:paraId="119872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w:t>
      </w:r>
    </w:p>
    <w:p w14:paraId="1B279E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е. Виды предложений по цели высказывания и эмоциональной окраске.</w:t>
      </w:r>
    </w:p>
    <w:p w14:paraId="21AC99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ая основа предложения. Второстепенные члены предложения. Однородные члены.</w:t>
      </w:r>
    </w:p>
    <w:p w14:paraId="5F6E70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щение.</w:t>
      </w:r>
    </w:p>
    <w:p w14:paraId="50CC3C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простом и сложном предложении.</w:t>
      </w:r>
    </w:p>
    <w:p w14:paraId="2A81D0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прямой речью.</w:t>
      </w:r>
    </w:p>
    <w:p w14:paraId="1AECF1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6.4.2. Лексикология.</w:t>
      </w:r>
    </w:p>
    <w:p w14:paraId="68F65D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 – единица языка.</w:t>
      </w:r>
    </w:p>
    <w:p w14:paraId="360BAD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значные и многозначные слова. Прямое и переносное значение слова.</w:t>
      </w:r>
    </w:p>
    <w:p w14:paraId="167AEB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онимы. Антонимы. Омонимы. Словари.</w:t>
      </w:r>
    </w:p>
    <w:p w14:paraId="36BC28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6.4.3. Фонетика.</w:t>
      </w:r>
    </w:p>
    <w:p w14:paraId="6B739C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и речи. Звук как единица языка. Смыслоразличительная роль звука. Система гласных звуков. Система согласных звуков. Изменение звуков в речевом потоке. Элементы фонетической транскрипции.</w:t>
      </w:r>
    </w:p>
    <w:p w14:paraId="1DA42C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г.</w:t>
      </w:r>
    </w:p>
    <w:p w14:paraId="6FAC77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дарение. Свойства ударения в коми языке.</w:t>
      </w:r>
    </w:p>
    <w:p w14:paraId="037727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отношение звуков и букв, способы образования, особенности произношения звуков коми языка [ӧ], [з], [дж], [тш], [д’], [з’], [л’], [н’], [с’], [т’].</w:t>
      </w:r>
    </w:p>
    <w:p w14:paraId="369011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букв і, и.</w:t>
      </w:r>
    </w:p>
    <w:p w14:paraId="2412B0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ческий анализ слова.</w:t>
      </w:r>
    </w:p>
    <w:p w14:paraId="2004C4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ы обозначения мягкости согласных.</w:t>
      </w:r>
    </w:p>
    <w:p w14:paraId="0B602D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выразительные средства фонетики.</w:t>
      </w:r>
    </w:p>
    <w:p w14:paraId="711C218B">
      <w:pPr>
        <w:spacing w:after="0" w:line="350"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Интонация, её функции.</w:t>
      </w:r>
    </w:p>
    <w:p w14:paraId="3FA0C9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6.4.4. Графика. Орфография.</w:t>
      </w:r>
    </w:p>
    <w:p w14:paraId="77CCBC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лфавит. Буквы </w:t>
      </w:r>
      <w:r>
        <w:rPr>
          <w:rFonts w:ascii="Times New Roman" w:hAnsi="Times New Roman" w:eastAsia="SchoolBookSanPin"/>
          <w:bCs/>
          <w:iCs/>
          <w:sz w:val="28"/>
          <w:szCs w:val="28"/>
          <w:lang w:val="ru-RU"/>
        </w:rPr>
        <w:t>е, ё, ю, я, ф,</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ru-RU"/>
        </w:rPr>
        <w:t>х, ц, щ, і.</w:t>
      </w:r>
    </w:p>
    <w:p w14:paraId="7E7515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фия. Понятие «орфограмма». Буквенные и небуквенные орфограммы.</w:t>
      </w:r>
    </w:p>
    <w:p w14:paraId="541032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описание слов с йотированными гласными, правила письма букв </w:t>
      </w:r>
      <w:r>
        <w:rPr>
          <w:rFonts w:ascii="Times New Roman" w:hAnsi="Times New Roman" w:eastAsia="SchoolBookSanPin"/>
          <w:bCs/>
          <w:iCs/>
          <w:sz w:val="28"/>
          <w:szCs w:val="28"/>
          <w:lang w:val="ru-RU"/>
        </w:rPr>
        <w:t>и-і, э-е,</w:t>
      </w:r>
      <w:r>
        <w:rPr>
          <w:rFonts w:ascii="Times New Roman" w:hAnsi="Times New Roman" w:eastAsia="SchoolBookSanPin"/>
          <w:bCs/>
          <w:sz w:val="28"/>
          <w:szCs w:val="28"/>
          <w:lang w:val="ru-RU"/>
        </w:rPr>
        <w:t xml:space="preserve"> гласных </w:t>
      </w:r>
      <w:r>
        <w:rPr>
          <w:rFonts w:ascii="Times New Roman" w:hAnsi="Times New Roman" w:eastAsia="SchoolBookSanPin"/>
          <w:bCs/>
          <w:iCs/>
          <w:sz w:val="28"/>
          <w:szCs w:val="28"/>
          <w:lang w:val="ru-RU"/>
        </w:rPr>
        <w:t>i, и, ӧ,</w:t>
      </w:r>
      <w:r>
        <w:rPr>
          <w:rFonts w:ascii="Times New Roman" w:hAnsi="Times New Roman" w:eastAsia="SchoolBookSanPin"/>
          <w:bCs/>
          <w:sz w:val="28"/>
          <w:szCs w:val="28"/>
          <w:lang w:val="ru-RU"/>
        </w:rPr>
        <w:t xml:space="preserve"> слов с аффрикатами, с разделительными </w:t>
      </w:r>
      <w:r>
        <w:rPr>
          <w:rFonts w:ascii="Times New Roman" w:hAnsi="Times New Roman" w:eastAsia="SchoolBookSanPin"/>
          <w:bCs/>
          <w:iCs/>
          <w:sz w:val="28"/>
          <w:szCs w:val="28"/>
          <w:lang w:val="ru-RU"/>
        </w:rPr>
        <w:t>ъ и ь.</w:t>
      </w:r>
    </w:p>
    <w:p w14:paraId="7665A3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означение мягкости согласных в середине и в конце слова.</w:t>
      </w:r>
    </w:p>
    <w:p w14:paraId="7AD429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Чередование согласных </w:t>
      </w:r>
      <w:r>
        <w:rPr>
          <w:rFonts w:ascii="Times New Roman" w:hAnsi="Times New Roman" w:eastAsia="SchoolBookSanPin"/>
          <w:bCs/>
          <w:iCs/>
          <w:sz w:val="28"/>
          <w:szCs w:val="28"/>
          <w:lang w:val="ru-RU"/>
        </w:rPr>
        <w:t>в-л</w:t>
      </w:r>
      <w:r>
        <w:rPr>
          <w:rFonts w:ascii="Times New Roman" w:hAnsi="Times New Roman" w:eastAsia="SchoolBookSanPin"/>
          <w:bCs/>
          <w:sz w:val="28"/>
          <w:szCs w:val="28"/>
          <w:lang w:val="ru-RU"/>
        </w:rPr>
        <w:t xml:space="preserve"> в середине и конце слова.</w:t>
      </w:r>
    </w:p>
    <w:p w14:paraId="6CE3F3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а с непроизносимыми согласными.</w:t>
      </w:r>
    </w:p>
    <w:p w14:paraId="5301F9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вуки и буквы при ассимиляции. Проверка слов с ассимиляцией согласных и непроизносимыми согласными.</w:t>
      </w:r>
    </w:p>
    <w:p w14:paraId="1592A8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фический словарь коми языка.</w:t>
      </w:r>
    </w:p>
    <w:p w14:paraId="2ADD8F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6.4.5. Морфемика (состав слова). Словообразование.</w:t>
      </w:r>
    </w:p>
    <w:p w14:paraId="55E08B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чение морфем в словообразовании. Виды морфем в коми языке. Основа слова. Корень. Суффикс. Приставка.</w:t>
      </w:r>
    </w:p>
    <w:p w14:paraId="0D3377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коренные слова.</w:t>
      </w:r>
    </w:p>
    <w:p w14:paraId="5B63E5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ффиксы: словоизменительные, словообразующие, формообразующие. Уместное использование слов с суффиксами оценки в собственной речи. Варианты корневых морфем с появлением добавочных согласных й, к, м, т.</w:t>
      </w:r>
    </w:p>
    <w:p w14:paraId="221835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ы словообразования коми слов, модели словообразования.</w:t>
      </w:r>
    </w:p>
    <w:p w14:paraId="4AAD79AF">
      <w:pPr>
        <w:spacing w:after="0" w:line="350"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Морфемный анализ слова.</w:t>
      </w:r>
    </w:p>
    <w:p w14:paraId="186250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6.4.6. Сложные слова. Образование и правописание сложных слов: слитное, дефисное.</w:t>
      </w:r>
    </w:p>
    <w:p w14:paraId="2C894A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7. Содержание обучения в 6 классе.</w:t>
      </w:r>
    </w:p>
    <w:p w14:paraId="03F814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7.1. Общие сведения о языке.</w:t>
      </w:r>
    </w:p>
    <w:p w14:paraId="6F7DB5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ми язык – один из языков финно-угорской языковой группы.</w:t>
      </w:r>
    </w:p>
    <w:p w14:paraId="3FD70D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торические сведения о родственных языках пермской группы: коми-зырянском, коми-пермяцком, удмуртском.</w:t>
      </w:r>
    </w:p>
    <w:p w14:paraId="4139C2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7.2. Язык и речь. Текст.</w:t>
      </w:r>
    </w:p>
    <w:p w14:paraId="22A5AE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ая и композиционная цельность, связность текста. Смысловой анализ текста: композиционные особенности, микротемы, абзацы. Тема. Заглавие.</w:t>
      </w:r>
    </w:p>
    <w:p w14:paraId="2BF06E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о-смысловые типы речи: описание, повествование, рассуждение и их особенности.</w:t>
      </w:r>
    </w:p>
    <w:p w14:paraId="4252EE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ичные ситуации речевого общения.</w:t>
      </w:r>
    </w:p>
    <w:p w14:paraId="282244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ение текстов разных жанров.</w:t>
      </w:r>
    </w:p>
    <w:p w14:paraId="0CDE77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едства выразительности художественной речи: олицетворение, метафора, эпитет, сравнение (в рамках изученного).</w:t>
      </w:r>
    </w:p>
    <w:p w14:paraId="716C2D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как тип речи. Описание помещения, природы, местности.</w:t>
      </w:r>
    </w:p>
    <w:p w14:paraId="7CD66A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ые стили языка: разговорный, научный, официально-деловой; примеры текстов, сферы употребления.</w:t>
      </w:r>
    </w:p>
    <w:p w14:paraId="772B8F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7.3. Система языка.</w:t>
      </w:r>
    </w:p>
    <w:p w14:paraId="3FF19098">
      <w:pPr>
        <w:spacing w:after="0" w:line="350"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43.7.3.1. Лексикология, фразеология, лексикография.</w:t>
      </w:r>
    </w:p>
    <w:p w14:paraId="2A0ABF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нгвистические словари: коми толковый, переводные коми-русский и русско-коми, этимологический, синонимов, антонимов, омонимов, диалектов. Функции словарей.</w:t>
      </w:r>
    </w:p>
    <w:p w14:paraId="7BFC88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еупотребительные и малоупотребительные слова.</w:t>
      </w:r>
    </w:p>
    <w:p w14:paraId="0F5510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ектизмы. Термины, профессионализмы, жаргонизмы, особенности их употребления.</w:t>
      </w:r>
    </w:p>
    <w:p w14:paraId="67960D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рхаизмы. Историзмы. Неологизмы. Заимствованные слова.</w:t>
      </w:r>
    </w:p>
    <w:p w14:paraId="4814B6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разеологизмы – устойчивые словосочетания.</w:t>
      </w:r>
    </w:p>
    <w:p w14:paraId="6C9740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носное значение фразеологизмов, сфера употребления. Значение фразеологизмов как средств выразительности в художественном тексте.</w:t>
      </w:r>
    </w:p>
    <w:p w14:paraId="5B6A3141">
      <w:pPr>
        <w:spacing w:after="0" w:line="350"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43.7.3.2. Морфология, орфография.</w:t>
      </w:r>
    </w:p>
    <w:p w14:paraId="14E104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стема частей речи в коми языке.</w:t>
      </w:r>
    </w:p>
    <w:p w14:paraId="1AC4E2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как часть речи, общее грамматическое значение, морфологические свойства, синтаксические функции.</w:t>
      </w:r>
    </w:p>
    <w:p w14:paraId="34FFF5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ственные и нарицательные имена существительные.</w:t>
      </w:r>
    </w:p>
    <w:p w14:paraId="538691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сло, падеж существительного. Существительные, имеющие форму только единственного числа.</w:t>
      </w:r>
    </w:p>
    <w:p w14:paraId="2BF6279E">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 xml:space="preserve">Склонение существительных. Особенности склонения существительных с определённо-притяжательными суффиксами </w:t>
      </w:r>
      <w:r>
        <w:rPr>
          <w:rFonts w:ascii="Times New Roman" w:hAnsi="Times New Roman" w:eastAsia="SchoolBookSanPin"/>
          <w:bCs/>
          <w:iCs/>
          <w:sz w:val="28"/>
          <w:szCs w:val="28"/>
          <w:lang w:val="ru-RU"/>
        </w:rPr>
        <w:t>-ӧй, -ыд, -ыс, -ным, -ныд, -ныс.</w:t>
      </w:r>
    </w:p>
    <w:p w14:paraId="25BEAE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ы образования существительных.</w:t>
      </w:r>
    </w:p>
    <w:p w14:paraId="48AB76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существительных. Морфологический анализ существительных. Роль существительных в предложении.</w:t>
      </w:r>
    </w:p>
    <w:p w14:paraId="33F96E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существительных в устной и письменной речи.</w:t>
      </w:r>
    </w:p>
    <w:p w14:paraId="060EB5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как часть речи, общекатегориальное значение, морфологические свойства, синтаксические функции.</w:t>
      </w:r>
    </w:p>
    <w:p w14:paraId="1C6ECD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лагательные качественные, относительные.</w:t>
      </w:r>
    </w:p>
    <w:p w14:paraId="066E58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епени сравнения прилагательных (сравнительная: суффикс </w:t>
      </w:r>
      <w:r>
        <w:rPr>
          <w:rFonts w:ascii="Times New Roman" w:hAnsi="Times New Roman" w:eastAsia="SchoolBookSanPin"/>
          <w:bCs/>
          <w:iCs/>
          <w:sz w:val="28"/>
          <w:szCs w:val="28"/>
          <w:lang w:val="ru-RU"/>
        </w:rPr>
        <w:t>-джык,</w:t>
      </w:r>
      <w:r>
        <w:rPr>
          <w:rFonts w:ascii="Times New Roman" w:hAnsi="Times New Roman" w:eastAsia="SchoolBookSanPin"/>
          <w:bCs/>
          <w:sz w:val="28"/>
          <w:szCs w:val="28"/>
          <w:lang w:val="ru-RU"/>
        </w:rPr>
        <w:t xml:space="preserve"> превосходная степень: приставка </w:t>
      </w:r>
      <w:r>
        <w:rPr>
          <w:rFonts w:ascii="Times New Roman" w:hAnsi="Times New Roman" w:eastAsia="SchoolBookSanPin"/>
          <w:bCs/>
          <w:iCs/>
          <w:sz w:val="28"/>
          <w:szCs w:val="28"/>
          <w:lang w:val="ru-RU"/>
        </w:rPr>
        <w:t>мед-, слово медся (самый)).</w:t>
      </w:r>
    </w:p>
    <w:p w14:paraId="5B2D56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прилагательных. Сложные прилагательные.</w:t>
      </w:r>
    </w:p>
    <w:p w14:paraId="4D4BB7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рилагательных: слитное, раздельное, через дефис.</w:t>
      </w:r>
    </w:p>
    <w:p w14:paraId="56EA5B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прилагательных в предложении. Значение прилагательных в устной и письменной речи.</w:t>
      </w:r>
    </w:p>
    <w:p w14:paraId="10B3EF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анализ прилагательных.</w:t>
      </w:r>
    </w:p>
    <w:p w14:paraId="2F5283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числительное как часть речи, общее грамматическое значение, морфологические свойства, синтаксические функции.</w:t>
      </w:r>
    </w:p>
    <w:p w14:paraId="53FD0D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числительных по значению и строению: простые, сложные, составные. Грамматические признаки количественных и порядковых числительных.</w:t>
      </w:r>
    </w:p>
    <w:p w14:paraId="1EB561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дробных числительных. Дробные числительные с именами существительными на коми языке: 0,5, 1,5, 2,5 (ӧти джын, ӧтиӧн-джынйӧн,</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кык да джын).</w:t>
      </w:r>
    </w:p>
    <w:p w14:paraId="600812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числительных: слитное, раздельное, через дефис.</w:t>
      </w:r>
    </w:p>
    <w:p w14:paraId="5382C2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анализ числительных.</w:t>
      </w:r>
    </w:p>
    <w:p w14:paraId="1BC061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числительных в устной и письменной речи.</w:t>
      </w:r>
    </w:p>
    <w:p w14:paraId="4D385D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Местоимение как часть речи, его грамматическое значение, морфологические свойства, синтаксические функции.</w:t>
      </w:r>
    </w:p>
    <w:p w14:paraId="0B957C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местоимений по значению и грамматическим признакам (личные, усилительно-личные, обобщённо-личные, счётно-личные, указательные, отрицательные, неопределённые, обобщённо-определительные).</w:t>
      </w:r>
    </w:p>
    <w:p w14:paraId="2A8A55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местоимений. Образование местоимений.</w:t>
      </w:r>
    </w:p>
    <w:p w14:paraId="746FB6B5">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 xml:space="preserve">Правописание отрицательных, неопределённых местоимений с суффиксами, приставками: </w:t>
      </w:r>
      <w:r>
        <w:rPr>
          <w:rFonts w:ascii="Times New Roman" w:hAnsi="Times New Roman" w:eastAsia="SchoolBookSanPin"/>
          <w:bCs/>
          <w:iCs/>
          <w:sz w:val="28"/>
          <w:szCs w:val="28"/>
          <w:lang w:val="ru-RU"/>
        </w:rPr>
        <w:t>не-, -кӧ; счётно-личных местоимений с двумя -нн- (кык-нан-ным, куим-нан-ныс).</w:t>
      </w:r>
    </w:p>
    <w:p w14:paraId="1229C7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ение местоимений с другими частями речи.</w:t>
      </w:r>
    </w:p>
    <w:p w14:paraId="25D802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местоимений в предложении.</w:t>
      </w:r>
    </w:p>
    <w:p w14:paraId="77CECE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анализ местоимений.</w:t>
      </w:r>
    </w:p>
    <w:p w14:paraId="70269E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местоимений в устной и письменной речи.</w:t>
      </w:r>
      <w:bookmarkStart w:id="45" w:name="_Toc125674305"/>
    </w:p>
    <w:p w14:paraId="1F4EC3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8. Содержание обучения в 7 класс</w:t>
      </w:r>
      <w:bookmarkEnd w:id="45"/>
      <w:r>
        <w:rPr>
          <w:rFonts w:ascii="Times New Roman" w:hAnsi="Times New Roman" w:eastAsia="SchoolBookSanPin"/>
          <w:bCs/>
          <w:sz w:val="28"/>
          <w:szCs w:val="28"/>
          <w:lang w:val="ru-RU"/>
        </w:rPr>
        <w:t>е.</w:t>
      </w:r>
    </w:p>
    <w:p w14:paraId="566A20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8.1. Общие сведения о языке.</w:t>
      </w:r>
    </w:p>
    <w:p w14:paraId="7C450F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ирование и развитие коми языка. Ознакомление с периодами развития коми языка.</w:t>
      </w:r>
    </w:p>
    <w:p w14:paraId="17005A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оми язык – один из государственных языков Республики Коми. </w:t>
      </w:r>
    </w:p>
    <w:p w14:paraId="67CC98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8.2. Язык и речь. Текст.</w:t>
      </w:r>
    </w:p>
    <w:p w14:paraId="66ACA2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ая и композиционная цельность, связность текста. Тема, коммуникативная установка, основная мысль текста.</w:t>
      </w:r>
    </w:p>
    <w:p w14:paraId="48D4A7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формационная переработка текста, передача его в виде плана (в форме вопросительных или повествовательных предложений), схемы, таблицы. Простой и сложный план текста. Средства связи предложений и частей текста.</w:t>
      </w:r>
    </w:p>
    <w:p w14:paraId="4B6720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ые стили: разговорный, научный, публицистический. Сравнивание видов текстов. Разговорный язык, его жанры: частный диалог, спор, СМС-сообщение, письмо.</w:t>
      </w:r>
    </w:p>
    <w:p w14:paraId="54D606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гипербола).</w:t>
      </w:r>
    </w:p>
    <w:p w14:paraId="4FBB1F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текстов разных стилей.</w:t>
      </w:r>
    </w:p>
    <w:p w14:paraId="373F20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8.3. Система языка.</w:t>
      </w:r>
    </w:p>
    <w:p w14:paraId="57DEA1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8.3.1. Морфология.</w:t>
      </w:r>
    </w:p>
    <w:p w14:paraId="144F7C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 речи (продолжение).</w:t>
      </w:r>
    </w:p>
    <w:p w14:paraId="6E0D5B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Морфологические свойства глагола, его синтаксические функции.</w:t>
      </w:r>
    </w:p>
    <w:p w14:paraId="23ED49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рмы глагола. Инфинитив. Суффиксы инфинитива </w:t>
      </w:r>
      <w:r>
        <w:rPr>
          <w:rFonts w:ascii="Times New Roman" w:hAnsi="Times New Roman" w:eastAsia="SchoolBookSanPin"/>
          <w:bCs/>
          <w:iCs/>
          <w:sz w:val="28"/>
          <w:szCs w:val="28"/>
          <w:lang w:val="ru-RU"/>
        </w:rPr>
        <w:t>-ны, -ыны.</w:t>
      </w:r>
    </w:p>
    <w:p w14:paraId="111951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тегория наклонения глаголов: изъявительное, повелительное.</w:t>
      </w:r>
    </w:p>
    <w:p w14:paraId="444E81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тегория времени (настоящее, будущее, I и II прошедшее время).</w:t>
      </w:r>
    </w:p>
    <w:p w14:paraId="5EB7B5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атегория залога (понудительный, действительный, возвратный).</w:t>
      </w:r>
    </w:p>
    <w:p w14:paraId="1C415F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ходные и непереходные глаголы.</w:t>
      </w:r>
    </w:p>
    <w:p w14:paraId="2BC435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ряжение глаголов (время, лицо, число).</w:t>
      </w:r>
    </w:p>
    <w:p w14:paraId="4885E0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езличные глаголы.</w:t>
      </w:r>
    </w:p>
    <w:p w14:paraId="3A932305">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 xml:space="preserve">Образование глаголов. Глаголы с суффиксами со значением длительности действия: </w:t>
      </w:r>
      <w:r>
        <w:rPr>
          <w:rFonts w:ascii="Times New Roman" w:hAnsi="Times New Roman" w:eastAsia="SchoolBookSanPin"/>
          <w:bCs/>
          <w:iCs/>
          <w:sz w:val="28"/>
          <w:szCs w:val="28"/>
          <w:lang w:val="ru-RU"/>
        </w:rPr>
        <w:t>-ышт-, -ӧбт-, -нит-, -л-, -лывл-.</w:t>
      </w:r>
    </w:p>
    <w:p w14:paraId="50BC3A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звукоподражательных, изобразительных глаголов.</w:t>
      </w:r>
    </w:p>
    <w:p w14:paraId="44B719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лаголы со словами-суффиксами </w:t>
      </w:r>
      <w:r>
        <w:rPr>
          <w:rFonts w:ascii="Times New Roman" w:hAnsi="Times New Roman" w:eastAsia="SchoolBookSanPin"/>
          <w:bCs/>
          <w:iCs/>
          <w:sz w:val="28"/>
          <w:szCs w:val="28"/>
          <w:lang w:val="ru-RU"/>
        </w:rPr>
        <w:t>-мунны, -видзны, -вартны, -кывны, -керны.</w:t>
      </w:r>
    </w:p>
    <w:p w14:paraId="4DB88C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глаголов: слитное, раздельное, дефисное.</w:t>
      </w:r>
    </w:p>
    <w:p w14:paraId="1B41F2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онимичные глаголы, глаголы как изобразительные средства.</w:t>
      </w:r>
    </w:p>
    <w:p w14:paraId="722543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чение и роль глаголов на примере текстов художественной литературы. Употребление глаголов в устной и письменной речи.</w:t>
      </w:r>
    </w:p>
    <w:p w14:paraId="73236D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анализ глаголов.</w:t>
      </w:r>
    </w:p>
    <w:p w14:paraId="689E04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е как особая форма глагола.</w:t>
      </w:r>
    </w:p>
    <w:p w14:paraId="7939DA64">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Образование причастий. Суффиксы причастий и их значение: -</w:t>
      </w:r>
      <w:r>
        <w:rPr>
          <w:rFonts w:ascii="Times New Roman" w:hAnsi="Times New Roman" w:eastAsia="SchoolBookSanPin"/>
          <w:bCs/>
          <w:iCs/>
          <w:sz w:val="28"/>
          <w:szCs w:val="28"/>
          <w:lang w:val="ru-RU"/>
        </w:rPr>
        <w:t>ысь, -öм, -тӧм, -ан (-ян), (-ана).</w:t>
      </w:r>
    </w:p>
    <w:p w14:paraId="408075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ое значение причастий, роль в предложении.</w:t>
      </w:r>
    </w:p>
    <w:p w14:paraId="1C838A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ие причастий и имен прилагательных.</w:t>
      </w:r>
    </w:p>
    <w:p w14:paraId="5C02E6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причастного оборота.</w:t>
      </w:r>
    </w:p>
    <w:p w14:paraId="3F9403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причастий, причастных оборотов в устной и письменной речи.</w:t>
      </w:r>
    </w:p>
    <w:p w14:paraId="32615C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причастий и причастных оборотов в коми художественной литературе.</w:t>
      </w:r>
    </w:p>
    <w:p w14:paraId="1AD715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анализ причастия.</w:t>
      </w:r>
    </w:p>
    <w:p w14:paraId="6E843D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е как особая форма глагола. Образование деепричастий. Суффиксы и их значение: -иг (-iг), -игöн (-ігöн), -тӧг, -мöн, -öмöн. Деепричастия с суффиксами -игчӧж, -игтыр, -игтырйи, -игкості, -игкежлӧ.</w:t>
      </w:r>
    </w:p>
    <w:p w14:paraId="291DB6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деепричастий.</w:t>
      </w:r>
    </w:p>
    <w:p w14:paraId="47A8FB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ое значение деепричастий, роль в предложении.</w:t>
      </w:r>
    </w:p>
    <w:p w14:paraId="1D41AD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ие деепричастий и наречий.</w:t>
      </w:r>
    </w:p>
    <w:p w14:paraId="61454E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ный оборот. Образование деепричастного оборота. Пунктуация в предложении с деепричастным оборотом.</w:t>
      </w:r>
    </w:p>
    <w:p w14:paraId="065F41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деепричастий, деепричастных оборотов в тексте, употребление в устной и письменной речи.</w:t>
      </w:r>
    </w:p>
    <w:p w14:paraId="308F06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анализ деепричастия.</w:t>
      </w:r>
    </w:p>
    <w:p w14:paraId="6F1684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как часть речи, общее грамматическое значение, морфологические признаки, синтаксические функции.</w:t>
      </w:r>
    </w:p>
    <w:p w14:paraId="17A7FF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наречий.</w:t>
      </w:r>
    </w:p>
    <w:p w14:paraId="360EDC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епени сравнения наречий: (сравнительная – суффикс </w:t>
      </w:r>
      <w:r>
        <w:rPr>
          <w:rFonts w:ascii="Times New Roman" w:hAnsi="Times New Roman" w:eastAsia="SchoolBookSanPin"/>
          <w:bCs/>
          <w:iCs/>
          <w:sz w:val="28"/>
          <w:szCs w:val="28"/>
          <w:lang w:val="ru-RU"/>
        </w:rPr>
        <w:t>-джык,</w:t>
      </w:r>
      <w:r>
        <w:rPr>
          <w:rFonts w:ascii="Times New Roman" w:hAnsi="Times New Roman" w:eastAsia="SchoolBookSanPin"/>
          <w:bCs/>
          <w:sz w:val="28"/>
          <w:szCs w:val="28"/>
          <w:lang w:val="ru-RU"/>
        </w:rPr>
        <w:t xml:space="preserve"> превосходная – приставка мед-, слово медся (самый).</w:t>
      </w:r>
    </w:p>
    <w:p w14:paraId="1BD524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наречий.</w:t>
      </w:r>
    </w:p>
    <w:p w14:paraId="5C641B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наречий: слитное, раздельное, дефисное.</w:t>
      </w:r>
    </w:p>
    <w:p w14:paraId="4FD421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е свойства наречий. Употребление наречий в устной и письменной речи.</w:t>
      </w:r>
    </w:p>
    <w:p w14:paraId="54ADF3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анализ наречий.</w:t>
      </w:r>
    </w:p>
    <w:p w14:paraId="1DFB82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а категории состояния в системе частей речи. Общее грамматическое значение, морфологические признаки и синтаксическая функция слов категории состояния.</w:t>
      </w:r>
    </w:p>
    <w:p w14:paraId="436711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слов категории состояния в речи.</w:t>
      </w:r>
    </w:p>
    <w:p w14:paraId="47D8FB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ужебные части речи. Общая характеристика служебных частей речи. Отличие самостоятельных частей речи от служебных.</w:t>
      </w:r>
    </w:p>
    <w:p w14:paraId="67E165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 как служебная часть речи. Грамматические функции послелогов.</w:t>
      </w:r>
    </w:p>
    <w:p w14:paraId="6F01DE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послелогов.</w:t>
      </w:r>
    </w:p>
    <w:p w14:paraId="75F840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анализ послелогов.</w:t>
      </w:r>
    </w:p>
    <w:p w14:paraId="45F6CA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послелогов в речи в соответствии с их значением и стилистическими особенностями. Различение омонимичных послелогов и наречий. Нормы употребления послелогов с существительными, числительными и местоимениями.</w:t>
      </w:r>
    </w:p>
    <w:p w14:paraId="3CFD43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ослелогов.</w:t>
      </w:r>
    </w:p>
    <w:p w14:paraId="2D162D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 как служебная часть речи. Союз как средство связи однородных членов предложения и частей сложного предложения.</w:t>
      </w:r>
    </w:p>
    <w:p w14:paraId="5B2B2A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союзов по строению: простые и составные. Правописание составных союзов.</w:t>
      </w:r>
    </w:p>
    <w:p w14:paraId="4884E1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союзов по значению: сочинительные и подчинительные.</w:t>
      </w:r>
    </w:p>
    <w:p w14:paraId="0C38C2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иночные, двойные и повторяющиеся сочинительные союзы.</w:t>
      </w:r>
    </w:p>
    <w:p w14:paraId="768A8D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анализ союзов.</w:t>
      </w:r>
    </w:p>
    <w:p w14:paraId="17AC04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союзов в тексте. Употребление союзов в речи в соответствии с их значением и стилистическими особенностями.</w:t>
      </w:r>
    </w:p>
    <w:p w14:paraId="0DDAE3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союзов как средства связи предложений и частей текста.</w:t>
      </w:r>
    </w:p>
    <w:p w14:paraId="3BDFFF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наки препинания в сложных предложениях с союзами, в том числе в предложениях с союзами </w:t>
      </w:r>
      <w:r>
        <w:rPr>
          <w:rFonts w:ascii="Times New Roman" w:hAnsi="Times New Roman" w:eastAsia="SchoolBookSanPin"/>
          <w:bCs/>
          <w:iCs/>
          <w:sz w:val="28"/>
          <w:szCs w:val="28"/>
          <w:lang w:val="ru-RU"/>
        </w:rPr>
        <w:t>и, да,</w:t>
      </w:r>
      <w:r>
        <w:rPr>
          <w:rFonts w:ascii="Times New Roman" w:hAnsi="Times New Roman" w:eastAsia="SchoolBookSanPin"/>
          <w:bCs/>
          <w:sz w:val="28"/>
          <w:szCs w:val="28"/>
          <w:lang w:val="ru-RU"/>
        </w:rPr>
        <w:t xml:space="preserve"> связывающими однородные члены и части сложного предложения.</w:t>
      </w:r>
    </w:p>
    <w:p w14:paraId="63A912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а как служебная часть речи.</w:t>
      </w:r>
    </w:p>
    <w:p w14:paraId="457072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ряды частиц по значению.</w:t>
      </w:r>
    </w:p>
    <w:p w14:paraId="1DF41A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частиц в передаче различных оттенков значения слов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14:paraId="6AAA8428">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 xml:space="preserve">Смысловые различия частиц </w:t>
      </w:r>
      <w:r>
        <w:rPr>
          <w:rFonts w:ascii="Times New Roman" w:hAnsi="Times New Roman" w:eastAsia="SchoolBookSanPin"/>
          <w:bCs/>
          <w:iCs/>
          <w:sz w:val="28"/>
          <w:szCs w:val="28"/>
          <w:lang w:val="ru-RU"/>
        </w:rPr>
        <w:t>-кӧ, -ӧ, -а.</w:t>
      </w:r>
      <w:r>
        <w:rPr>
          <w:rFonts w:ascii="Times New Roman" w:hAnsi="Times New Roman" w:eastAsia="SchoolBookSanPin"/>
          <w:bCs/>
          <w:sz w:val="28"/>
          <w:szCs w:val="28"/>
          <w:lang w:val="ru-RU"/>
        </w:rPr>
        <w:t xml:space="preserve"> Частица </w:t>
      </w:r>
      <w:r>
        <w:rPr>
          <w:rFonts w:ascii="Times New Roman" w:hAnsi="Times New Roman" w:eastAsia="SchoolBookSanPin"/>
          <w:bCs/>
          <w:iCs/>
          <w:sz w:val="28"/>
          <w:szCs w:val="28"/>
          <w:lang w:val="ru-RU"/>
        </w:rPr>
        <w:t>не-</w:t>
      </w:r>
      <w:r>
        <w:rPr>
          <w:rFonts w:ascii="Times New Roman" w:hAnsi="Times New Roman" w:eastAsia="SchoolBookSanPin"/>
          <w:bCs/>
          <w:sz w:val="28"/>
          <w:szCs w:val="28"/>
          <w:lang w:val="ru-RU"/>
        </w:rPr>
        <w:t xml:space="preserve"> в роли приставки в отрицательном местоимении </w:t>
      </w:r>
      <w:r>
        <w:rPr>
          <w:rFonts w:ascii="Times New Roman" w:hAnsi="Times New Roman" w:eastAsia="SchoolBookSanPin"/>
          <w:bCs/>
          <w:iCs/>
          <w:sz w:val="28"/>
          <w:szCs w:val="28"/>
          <w:lang w:val="ru-RU"/>
        </w:rPr>
        <w:t>некод (никто)</w:t>
      </w:r>
      <w:r>
        <w:rPr>
          <w:rFonts w:ascii="Times New Roman" w:hAnsi="Times New Roman" w:eastAsia="SchoolBookSanPin"/>
          <w:bCs/>
          <w:sz w:val="28"/>
          <w:szCs w:val="28"/>
          <w:lang w:val="ru-RU"/>
        </w:rPr>
        <w:t xml:space="preserve"> и наречии </w:t>
      </w:r>
      <w:r>
        <w:rPr>
          <w:rFonts w:ascii="Times New Roman" w:hAnsi="Times New Roman" w:eastAsia="SchoolBookSanPin"/>
          <w:bCs/>
          <w:iCs/>
          <w:sz w:val="28"/>
          <w:szCs w:val="28"/>
          <w:lang w:val="ru-RU"/>
        </w:rPr>
        <w:t>некор (никогда).</w:t>
      </w:r>
    </w:p>
    <w:p w14:paraId="6C96FB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описание частиц </w:t>
      </w:r>
      <w:r>
        <w:rPr>
          <w:rFonts w:ascii="Times New Roman" w:hAnsi="Times New Roman" w:eastAsia="SchoolBookSanPin"/>
          <w:bCs/>
          <w:iCs/>
          <w:sz w:val="28"/>
          <w:szCs w:val="28"/>
          <w:lang w:val="ru-RU"/>
        </w:rPr>
        <w:t>-кӧ, -ӧ, -а, -сюрӧ, не-.</w:t>
      </w:r>
      <w:r>
        <w:rPr>
          <w:rFonts w:ascii="Times New Roman" w:hAnsi="Times New Roman" w:eastAsia="SchoolBookSanPin"/>
          <w:bCs/>
          <w:sz w:val="28"/>
          <w:szCs w:val="28"/>
          <w:lang w:val="ru-RU"/>
        </w:rPr>
        <w:t xml:space="preserve"> Слитное, раздельное, дефисное написание частиц с разными частями речи (обобщение).</w:t>
      </w:r>
    </w:p>
    <w:p w14:paraId="49A62D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ческий анализ частиц.</w:t>
      </w:r>
    </w:p>
    <w:p w14:paraId="2102D5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частиц в письменной речи.</w:t>
      </w:r>
    </w:p>
    <w:p w14:paraId="3FE650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ждометия как особая группа слов, выражающих радость, порицание, побуждение к действию и другие эмоции и процессы.</w:t>
      </w:r>
    </w:p>
    <w:p w14:paraId="3C7DD7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междометий в разговорной и художественной речи как средства создания экспрессии.</w:t>
      </w:r>
    </w:p>
    <w:p w14:paraId="6149BE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онационное и пунктуационное выделение междометий в предложении. Употребление междометий в речи.</w:t>
      </w:r>
    </w:p>
    <w:p w14:paraId="27CE3AA6">
      <w:pPr>
        <w:spacing w:after="0" w:line="350" w:lineRule="auto"/>
        <w:ind w:firstLine="709"/>
        <w:jc w:val="both"/>
        <w:rPr>
          <w:rFonts w:ascii="Times New Roman" w:hAnsi="Times New Roman" w:eastAsia="SchoolBookSanPin"/>
          <w:bCs/>
          <w:sz w:val="28"/>
          <w:szCs w:val="28"/>
          <w:lang w:val="ru-RU"/>
        </w:rPr>
      </w:pPr>
      <w:bookmarkStart w:id="46" w:name="_Toc125674306"/>
      <w:r>
        <w:rPr>
          <w:rFonts w:ascii="Times New Roman" w:hAnsi="Times New Roman" w:eastAsia="SchoolBookSanPin"/>
          <w:bCs/>
          <w:sz w:val="28"/>
          <w:szCs w:val="28"/>
          <w:lang w:val="ru-RU"/>
        </w:rPr>
        <w:t>43.9. Содержание обучения в 8 класс</w:t>
      </w:r>
      <w:bookmarkEnd w:id="46"/>
      <w:r>
        <w:rPr>
          <w:rFonts w:ascii="Times New Roman" w:hAnsi="Times New Roman" w:eastAsia="SchoolBookSanPin"/>
          <w:bCs/>
          <w:sz w:val="28"/>
          <w:szCs w:val="28"/>
          <w:lang w:val="ru-RU"/>
        </w:rPr>
        <w:t>е.</w:t>
      </w:r>
    </w:p>
    <w:p w14:paraId="2EB865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9.1. Общие сведения о языке.</w:t>
      </w:r>
    </w:p>
    <w:p w14:paraId="5B7428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пермской языковой группы. Степени родства от уральского праязыка-основы до современности.</w:t>
      </w:r>
    </w:p>
    <w:p w14:paraId="02B270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ехарактерные признаки пермских языков. Территории проживания народов Российской Федерации, представляющих пермскую языковую группу. Вклад коми, других финно-угорских и русских ученых-лингвистов в исследование коми языка.</w:t>
      </w:r>
    </w:p>
    <w:p w14:paraId="6D6D90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9.2. Язык и речь. Текст.</w:t>
      </w:r>
    </w:p>
    <w:p w14:paraId="02DBF9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углубление знаний по данной теме). Типы речи, способы и средства связи предложений в тексте. Смысловой анализ текста: его композиционных особенностей, микротем и абзацев, способов и средств связи предложений, использования языковых средств выразительности (в рамках изученного).</w:t>
      </w:r>
    </w:p>
    <w:p w14:paraId="5EF3EF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ые стили: разговорный, научный, публицистический, их особенности (углубление знаний). Научный стиль, его жанры: аннотация, рецензия, отзыв. Жанры официально-делового стиля: автобиография, договор, резюме.</w:t>
      </w:r>
    </w:p>
    <w:p w14:paraId="373868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9.3. Система языка.</w:t>
      </w:r>
    </w:p>
    <w:p w14:paraId="317E50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9.3.1. Синтаксис и пунктуация.</w:t>
      </w:r>
    </w:p>
    <w:p w14:paraId="716B2188">
      <w:pPr>
        <w:spacing w:after="0" w:line="350"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Словосочетание и предложение – единицы синтаксиса.</w:t>
      </w:r>
    </w:p>
    <w:p w14:paraId="5E9E38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признаки словосочетания. Основные виды словосочетаний по морфологическим свойствам главного слова: именные, глагольные, наречные.</w:t>
      </w:r>
    </w:p>
    <w:p w14:paraId="7935EE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связи слов в словосочетании: управление и примыкание.</w:t>
      </w:r>
    </w:p>
    <w:p w14:paraId="238935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 словосочетаний по морфологическим свойствам и видам подчинительной связи.</w:t>
      </w:r>
    </w:p>
    <w:p w14:paraId="4877ED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ое предложение. Предложение как минимальная единица речи.</w:t>
      </w:r>
    </w:p>
    <w:p w14:paraId="184389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признаки предложения и его отличия от других языковых единиц: смысловая и интонационная законченность, грамматическая оформленность.</w:t>
      </w:r>
    </w:p>
    <w:p w14:paraId="4A552C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435910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языковых форм выражения побуждения в побудительных предложениях.</w:t>
      </w:r>
    </w:p>
    <w:p w14:paraId="3C4C2C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едства оформления предложения в устной и письменной речи (интонация, логическое ударение, знаки препинания).</w:t>
      </w:r>
    </w:p>
    <w:p w14:paraId="423E58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предложений по количеству грамматических основ (простые, сложные).</w:t>
      </w:r>
    </w:p>
    <w:p w14:paraId="02D419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простых предложений по наличию главных членов (двусоставные, односоставные).</w:t>
      </w:r>
    </w:p>
    <w:p w14:paraId="7A44A0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предложений по наличию второстепенных членов (распространённые, нераспространённые).</w:t>
      </w:r>
    </w:p>
    <w:p w14:paraId="3A7789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полные и неполные.</w:t>
      </w:r>
    </w:p>
    <w:p w14:paraId="456987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неполных предложений в диалогической речи, соблюдение в устной речи интонации неполного предложения.</w:t>
      </w:r>
    </w:p>
    <w:p w14:paraId="23D65D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ормы построения простого предложения, использование инверсии.</w:t>
      </w:r>
    </w:p>
    <w:p w14:paraId="74EBB1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вусоставное простое предложение.</w:t>
      </w:r>
    </w:p>
    <w:p w14:paraId="15E02B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лежащее и сказуемое как главные члены предложения.</w:t>
      </w:r>
    </w:p>
    <w:p w14:paraId="5B0A66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ы выражения подлежащего.</w:t>
      </w:r>
    </w:p>
    <w:p w14:paraId="4A0997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сказуемого (простое глагольное, составное глагольное, составное именное) и способы его выражения.</w:t>
      </w:r>
    </w:p>
    <w:p w14:paraId="764B09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ре между подлежащим и сказуемым.</w:t>
      </w:r>
    </w:p>
    <w:p w14:paraId="52DBF4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ормы согласования сказуемого с подлежащим, выраженным словосочетанием.</w:t>
      </w:r>
    </w:p>
    <w:p w14:paraId="4C056C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торостепенные члены предложения, их виды.</w:t>
      </w:r>
    </w:p>
    <w:p w14:paraId="16EE45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ение как второстепенный член предложения.</w:t>
      </w:r>
    </w:p>
    <w:p w14:paraId="45C028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ложение как особый вид определения.</w:t>
      </w:r>
    </w:p>
    <w:p w14:paraId="3DD7C3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полнение как второстепенный член предложения.</w:t>
      </w:r>
    </w:p>
    <w:p w14:paraId="0FB6B5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полнение прямое и косвенное.</w:t>
      </w:r>
    </w:p>
    <w:p w14:paraId="07D5A9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стоятельство как второстепенный член предложения. Виды обстоятельств (места, времени, причины, цели, образа действия, меры и степени).</w:t>
      </w:r>
    </w:p>
    <w:p w14:paraId="0E2AD3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составные предложения, их грамматические признаки. Грамматические различия односоставных предложений и двусоставных неполных предложений.</w:t>
      </w:r>
    </w:p>
    <w:p w14:paraId="33F72B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односоставных предложений: назывные, определённо-личные, неопределённо-личные, обобщённо-личные, безличные.</w:t>
      </w:r>
    </w:p>
    <w:p w14:paraId="645765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ая синонимия односоставных и двусоставных предложений.</w:t>
      </w:r>
    </w:p>
    <w:p w14:paraId="3066D7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односоставных предложений в речи.</w:t>
      </w:r>
    </w:p>
    <w:p w14:paraId="6D4991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стое осложнённое предложение.</w:t>
      </w:r>
    </w:p>
    <w:p w14:paraId="2A23EC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днородными членами.</w:t>
      </w:r>
    </w:p>
    <w:p w14:paraId="41AAEF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родные члены предложения, их признаки, средства связи. Союзная и бессоюзная связь однородных членов предложения.</w:t>
      </w:r>
    </w:p>
    <w:p w14:paraId="185E6A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родные и неоднородные определения.</w:t>
      </w:r>
    </w:p>
    <w:p w14:paraId="60068B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едложения с обобщающими словами при однородных членах. Нормы построения предложений с однородными членами, связанными двойными союзами </w:t>
      </w:r>
      <w:r>
        <w:rPr>
          <w:rFonts w:ascii="Times New Roman" w:hAnsi="Times New Roman" w:eastAsia="SchoolBookSanPin"/>
          <w:bCs/>
          <w:iCs/>
          <w:sz w:val="28"/>
          <w:szCs w:val="28"/>
          <w:lang w:val="ru-RU"/>
        </w:rPr>
        <w:t>не сӧмын…, но и (не только…, но и), кӧть и…, но (хоть и…, но).</w:t>
      </w:r>
    </w:p>
    <w:p w14:paraId="1AE841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а постановки знаков препинания в предложениях с однородными членами, связанными попарно, с помощью повторяющихся союзов (и..., и, либӧ..., либӧ, ни..., ни, тo..., тo).</w:t>
      </w:r>
    </w:p>
    <w:p w14:paraId="73067B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а постановки знаков препинания в предложениях с обобщающими словами при однородных членах.</w:t>
      </w:r>
    </w:p>
    <w:p w14:paraId="689181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ила постановки знаков препинания в простых и сложных предложениях с союзами </w:t>
      </w:r>
      <w:r>
        <w:rPr>
          <w:rFonts w:ascii="Times New Roman" w:hAnsi="Times New Roman" w:eastAsia="SchoolBookSanPin"/>
          <w:bCs/>
          <w:iCs/>
          <w:sz w:val="28"/>
          <w:szCs w:val="28"/>
          <w:lang w:val="ru-RU"/>
        </w:rPr>
        <w:t>и, да.</w:t>
      </w:r>
    </w:p>
    <w:p w14:paraId="41A6BC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бособленными членами. 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7576B3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точняющие члены предложения.</w:t>
      </w:r>
    </w:p>
    <w:p w14:paraId="257062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а постановки знаков препинания в предложениях со сравнительным оборотом, правила обособления определений (в том числе приложений), дополнений, обстоятельств, уточняющих членов.</w:t>
      </w:r>
    </w:p>
    <w:p w14:paraId="16D51D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бращениями, вводными и вставными предложениями.</w:t>
      </w:r>
    </w:p>
    <w:p w14:paraId="209258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щение. Основные функции обращения.</w:t>
      </w:r>
    </w:p>
    <w:p w14:paraId="19293E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ространённое и нераспространённое обращение.</w:t>
      </w:r>
    </w:p>
    <w:p w14:paraId="63706C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водные слова. Группы вводных слов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4EF183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водные и вставные предложения. Правила построения предложений с вводными словами и предложениями, обращениями (распространёнными и нераспространёнными), междометиями.</w:t>
      </w:r>
    </w:p>
    <w:p w14:paraId="108C97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монимия членов предложения и вводных слов, словосочетаний и предложений.</w:t>
      </w:r>
    </w:p>
    <w:p w14:paraId="4A50C5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а постановки знаков препинания в предложениях с вводными и вставными предложениями, обращениями и междометиями.</w:t>
      </w:r>
    </w:p>
    <w:p w14:paraId="0FCA16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ямая и косвенная речь. Синонимия предложений с прямой и косвенной речью.</w:t>
      </w:r>
    </w:p>
    <w:p w14:paraId="4608F2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Цитата.</w:t>
      </w:r>
      <w:r>
        <w:rPr>
          <w:rFonts w:ascii="Times New Roman" w:hAnsi="Times New Roman" w:eastAsia="SchoolBookSanPin"/>
          <w:bCs/>
          <w:sz w:val="28"/>
          <w:szCs w:val="28"/>
          <w:lang w:val="ru-RU"/>
        </w:rPr>
        <w:t xml:space="preserve"> Способы включения цитат в высказывание.</w:t>
      </w:r>
    </w:p>
    <w:p w14:paraId="66801E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а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bookmarkStart w:id="47" w:name="_Toc125674307"/>
    </w:p>
    <w:p w14:paraId="7D01A1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0. Содержание обучения в 9 класс</w:t>
      </w:r>
      <w:bookmarkEnd w:id="47"/>
      <w:r>
        <w:rPr>
          <w:rFonts w:ascii="Times New Roman" w:hAnsi="Times New Roman" w:eastAsia="SchoolBookSanPin"/>
          <w:bCs/>
          <w:sz w:val="28"/>
          <w:szCs w:val="28"/>
          <w:lang w:val="ru-RU"/>
        </w:rPr>
        <w:t>е.</w:t>
      </w:r>
    </w:p>
    <w:p w14:paraId="4FE635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0.1. Общие сведения о языке.</w:t>
      </w:r>
    </w:p>
    <w:p w14:paraId="1DCF3B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атус русского и коми языков в Республике Коми.</w:t>
      </w:r>
    </w:p>
    <w:p w14:paraId="091A55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ирование современного коми языка. Коми язык – национальный язык коми народа, форма выражения национальной культуры.</w:t>
      </w:r>
    </w:p>
    <w:p w14:paraId="7D7CE3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усский язык – государственный язык Российской Федерации, один из основных языков общения в стране. Роль русского языка в жизни коми народа и других народов Российской Федерации.</w:t>
      </w:r>
    </w:p>
    <w:p w14:paraId="00DF4B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0.2. Язык и речь. Текст.</w:t>
      </w:r>
    </w:p>
    <w:p w14:paraId="120306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знаний: текст, типы речи.</w:t>
      </w:r>
    </w:p>
    <w:p w14:paraId="725659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ы и средства связи предложений в тексте.</w:t>
      </w:r>
    </w:p>
    <w:p w14:paraId="7B4871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ь устная и письменная, монологическая и диалогическая, полилог (повторение).</w:t>
      </w:r>
    </w:p>
    <w:p w14:paraId="211C6E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речевой деятельности: говорение, письмо, аудирование, чтение (повторение).</w:t>
      </w:r>
    </w:p>
    <w:p w14:paraId="31DCEA0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04E16B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робное, сжатое, выборочное изложение прочитанного или прослушанного текста.</w:t>
      </w:r>
    </w:p>
    <w:p w14:paraId="6D98AD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ение языковых норм (орфоэпических, лексических, грамматических, стилистических, орфографических, пунктуационных) коми литературного языка в речевой практике при создании устных и письменных высказываний.</w:t>
      </w:r>
    </w:p>
    <w:p w14:paraId="74C30997">
      <w:pPr>
        <w:spacing w:after="0" w:line="350"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Приемы работы с учебной книгой, лингвистическими словарями, справочной литературой.</w:t>
      </w:r>
    </w:p>
    <w:p w14:paraId="670F2B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0.3. Текст.</w:t>
      </w:r>
    </w:p>
    <w:p w14:paraId="36C139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6A38E2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w:t>
      </w:r>
    </w:p>
    <w:p w14:paraId="0FEEF6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формационная переработка текста.</w:t>
      </w:r>
    </w:p>
    <w:p w14:paraId="3209F8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ункциональные стили современного коми языка: разговорный, научный (научно-учебный), публицистический, официально-деловой, язык художественной литературы (повторение, обобщение).</w:t>
      </w:r>
    </w:p>
    <w:p w14:paraId="2D50E2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w:t>
      </w:r>
    </w:p>
    <w:p w14:paraId="0522E3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 художественной литературы и его отличие от других разновидностей современного коми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стилей.</w:t>
      </w:r>
    </w:p>
    <w:p w14:paraId="445F57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новные изобразительно-выразительные средства родного коми языка, их использование в речи (метафора, эпитет, сравнение, олицетворение, гипербола).</w:t>
      </w:r>
    </w:p>
    <w:p w14:paraId="3C9D13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Жанры публицистического стиля: выступление, статья, эссе, интервью. Инструкция по написанию эссе. Конспект, инструкция по составлению конспекта.</w:t>
      </w:r>
    </w:p>
    <w:p w14:paraId="5C7DA8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листика, культура речи. Нормативность, уместность, эффективность, соответствие нормам коми речевого поведения.</w:t>
      </w:r>
    </w:p>
    <w:p w14:paraId="57A55D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ор и организация языковых средств в соответствии со сферой, ситуацией, условиями речевого общения, этичности речевого общения.</w:t>
      </w:r>
    </w:p>
    <w:p w14:paraId="650381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ормативные словари современного коми языка разных типов.</w:t>
      </w:r>
    </w:p>
    <w:p w14:paraId="519F18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0.4. Система языка.</w:t>
      </w:r>
    </w:p>
    <w:p w14:paraId="2EBBA0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0.4.1. Синтаксис и пунктуация.</w:t>
      </w:r>
    </w:p>
    <w:p w14:paraId="3C82AC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е предложение.</w:t>
      </w:r>
    </w:p>
    <w:p w14:paraId="279907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сложном предложении (повторение). Классификация сложных предложений. Смысловое, структурное и интонационное единство частей сложного предложения.</w:t>
      </w:r>
    </w:p>
    <w:p w14:paraId="4E0E2D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сложносочинённом предложении, его строении. Виды сложносочинённых предложений. Средства связи частей сложносочинённого предложения. Интонационные особенности сложносочинённых предложений с разными смысловыми отношениями между частями.</w:t>
      </w:r>
    </w:p>
    <w:p w14:paraId="2AF9C8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16476C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ормы построения сложносочинённого предложения, правила постановки знаков препинания в сложных предложениях (обобщение).</w:t>
      </w:r>
    </w:p>
    <w:p w14:paraId="125DA9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и пунктуационный анализ сложносочинённых предложений.</w:t>
      </w:r>
    </w:p>
    <w:p w14:paraId="5614F0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сложноподчинённом предложении. Главная и придаточная части сложноподчинённого предложения.</w:t>
      </w:r>
    </w:p>
    <w:p w14:paraId="0B3346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ия подчинительных союзов и союзных слов.</w:t>
      </w:r>
    </w:p>
    <w:p w14:paraId="474793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4002A4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ая синонимия сложноподчинённых предложений и простых предложений с обособленными членами.</w:t>
      </w:r>
    </w:p>
    <w:p w14:paraId="67E735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 придаточными определительными, изъяснительными, сравнительными, обстоятельственными (места, времени, причины, цели, условия, уступки, образа действия, меры и степени).</w:t>
      </w:r>
    </w:p>
    <w:p w14:paraId="712FC1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ормы построения сложноподчинённого предложении,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ами, союзными словами. Типичные грамматические ошибки при построении сложноподчинённых предложений.</w:t>
      </w:r>
    </w:p>
    <w:p w14:paraId="3B7E9C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14:paraId="7EABEE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ила постановки знаков препинания в сложноподчинённых предложениях. </w:t>
      </w:r>
    </w:p>
    <w:p w14:paraId="659A80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и пунктуационный анализ сложноподчинённых предложений.</w:t>
      </w:r>
    </w:p>
    <w:p w14:paraId="5A501D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бессоюзном сложном предложении. Смысловые отношения между частями бессоюзного сложного предложения. Виды бессоюзных сложных предложений.</w:t>
      </w:r>
    </w:p>
    <w:p w14:paraId="7AE313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ессоюзные сложные предложения со значением перечисления.</w:t>
      </w:r>
    </w:p>
    <w:p w14:paraId="5076FF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ессоюзные сложные предложения со значением причины, пояснения, дополнения.</w:t>
      </w:r>
    </w:p>
    <w:p w14:paraId="354413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ессоюзные сложные предложения со значением противопоставления, времени, условия и следствия, сравнения.</w:t>
      </w:r>
    </w:p>
    <w:p w14:paraId="6A7C2D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ятая и точка с запятой в бессоюзном сложном предложении.</w:t>
      </w:r>
    </w:p>
    <w:p w14:paraId="33A53A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воеточие в бессоюзном сложном предложении.</w:t>
      </w:r>
    </w:p>
    <w:p w14:paraId="7BE28C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ре в бессоюзном сложном предложении.</w:t>
      </w:r>
    </w:p>
    <w:p w14:paraId="12C62D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ение бессоюзных сложных предложений в речи. Грамматическая синонимия бессоюзных сложных предложений и союзных сложных предложений.</w:t>
      </w:r>
    </w:p>
    <w:p w14:paraId="6EFF54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и пунктуационный анализ бессоюзных сложных предложений.</w:t>
      </w:r>
    </w:p>
    <w:p w14:paraId="1EB249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предложения с разными видами союзной и бессоюзной связи. Типы сложных предложений с разными видами связи.</w:t>
      </w:r>
    </w:p>
    <w:p w14:paraId="55DE21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таксический и пунктуационный анализ сложных предложений с разными видами союзной и бессоюзной связи.</w:t>
      </w:r>
    </w:p>
    <w:p w14:paraId="63E0E9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ение знаний по синтаксису и пунктуации в практике правописания.</w:t>
      </w:r>
      <w:bookmarkStart w:id="48" w:name="_Toc125674308"/>
    </w:p>
    <w:bookmarkEnd w:id="48"/>
    <w:p w14:paraId="5180E281">
      <w:pPr>
        <w:spacing w:after="0" w:line="350" w:lineRule="auto"/>
        <w:ind w:firstLine="709"/>
        <w:jc w:val="both"/>
        <w:rPr>
          <w:rFonts w:ascii="Times New Roman" w:hAnsi="Times New Roman" w:eastAsia="SchoolBookSanPin"/>
          <w:bCs/>
          <w:sz w:val="28"/>
          <w:szCs w:val="28"/>
          <w:lang w:val="ru-RU"/>
        </w:rPr>
      </w:pPr>
      <w:bookmarkStart w:id="49" w:name="_Toc125674311"/>
      <w:r>
        <w:rPr>
          <w:rFonts w:ascii="Times New Roman" w:hAnsi="Times New Roman" w:eastAsia="SchoolBookSanPin"/>
          <w:bCs/>
          <w:sz w:val="28"/>
          <w:szCs w:val="28"/>
          <w:lang w:val="ru-RU"/>
        </w:rPr>
        <w:t>43.11. Планируемые результаты освоения программы по родному (коми) языку на уровне основного общего образования.</w:t>
      </w:r>
    </w:p>
    <w:p w14:paraId="033286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1. В результате изучения родного (коми) языка на уровне основного общего образования у обучающегося будут сформированы следующие личностные результаты:</w:t>
      </w:r>
    </w:p>
    <w:p w14:paraId="1150B8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67D717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коми) языке;</w:t>
      </w:r>
    </w:p>
    <w:p w14:paraId="7B21FC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2F3528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5D388E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коми) языке;</w:t>
      </w:r>
    </w:p>
    <w:p w14:paraId="370B38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48B008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31AF41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3AFB3B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коми) языка в жизни народа, проявление интереса к познанию родного (коми) языка, к истории и культуре своего народа, края, страны, других народов России, ценностное отношение к родному (коми)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743ED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75AC56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4770D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457A61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333D4D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511F92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547BEF7A">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95D3F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4C0F74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3E2E6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591914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коми) языке, сформированность навыков рефлексии, признание своего права на ошибку и такого же права другого человека;</w:t>
      </w:r>
    </w:p>
    <w:p w14:paraId="029579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55E158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407A7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66682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351989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01A935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337C61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9F193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45F0C6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2D3D3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238CC8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DA9A1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155BE1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596290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46D08F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24B936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35FD83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3D02E7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2. В результате изучения родного (коми)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64899B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2.1. У обучающегося будут сформированы следующие базовые логические действия как часть познавательных универсальных учебных действий:</w:t>
      </w:r>
    </w:p>
    <w:p w14:paraId="465519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4305C5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327251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14F0F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28019D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9280E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01EB49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1A624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2F338D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37D611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694FFC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681C63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0A4E7E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49CAC1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B94BA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2.3. У обучающегося будут сформированы умения работать с информацией как часть познавательных универсальных учебных действий:</w:t>
      </w:r>
    </w:p>
    <w:p w14:paraId="07CA0F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A94D2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2AAD80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2B4E60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04CBC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439217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7EA7D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4BBF94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7DBBB5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2.4. У обучающегося будут сформированы умения общения как часть коммуникативных универсальных учебных действий:</w:t>
      </w:r>
    </w:p>
    <w:p w14:paraId="2BDF4B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коми) языке;</w:t>
      </w:r>
    </w:p>
    <w:p w14:paraId="4F69AF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146A50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4D7797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19577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D18AB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4D93E6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68B54D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5A4B5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2.5. У обучающегося будут сформированы умения самоорганизации как части регулятивных универсальных учебных действий:</w:t>
      </w:r>
    </w:p>
    <w:p w14:paraId="1B059F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265D14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5FE0A1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128DD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11AA89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09B7DE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41694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19BF74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4ADE39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6FE47A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6E1054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405DBF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34069A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5242AB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6BDE79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462383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0B141B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6FF280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217E4A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2.7. У обучающегося будут сформированы умения совместной деятельности:</w:t>
      </w:r>
    </w:p>
    <w:p w14:paraId="4E9C8B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E3221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E3164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3E7F33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2B2D83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89A7B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bookmarkEnd w:id="49"/>
    <w:p w14:paraId="708A1A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3. Предметные результаты изучения родного (коми) языка. К концу обучения в 5 классе обучающийся научится:</w:t>
      </w:r>
    </w:p>
    <w:p w14:paraId="6E555D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богатстве и выразительности родного коми языка, приводить соответствующие примеры, рассказывать о становлении коми письменности, о роли финно-угорских и русских лингвистов в исследовании коми языка, роли коми ученых-лингвистов (1-2 фамилии) в развитии коми языка и о Стефане Пермском, создателе первой коми азбуки;</w:t>
      </w:r>
    </w:p>
    <w:p w14:paraId="3BBB8C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21B4F8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происхождение названий</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коми диалектов, их значение, распознавать некоторые диалекты по их основным признакам из устной речи и текстов художественной литературы, понимать роль литературного коми языка;</w:t>
      </w:r>
    </w:p>
    <w:p w14:paraId="356501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сновные признаки текста, анализировать текст, определять его тему и основную мысль, делить на смысловые части, составлять план;</w:t>
      </w:r>
    </w:p>
    <w:p w14:paraId="7D5989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устные и письменные монологические высказывания небольшого объёма на разные темы (описание, повествование, рассуждение), применять знание основных признаков текста (повествование) в практике его создания;</w:t>
      </w:r>
    </w:p>
    <w:p w14:paraId="0D8E6851">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аучный и художественный тексты по изученным признакам, определять особенности разговорной речи, функциональных стилей, языка художественной литературы, анализировать небольшие тексты</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и определять</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стиль изложения, различать</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научное и художественное описание, создавать описательные тексты небольшого объёма (по образцу научных и художественных), создавать повествовательные тексты с использованием жизненного и читательского опыта, с использованием сюжетной картины (в том числе сочинения-миниатюры объёмом 3 и более предложений, сочинения объёмом не менее 70 слов);</w:t>
      </w:r>
    </w:p>
    <w:p w14:paraId="33DF08A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станавливать деформированный текст, осуществлять корректировку восстановленного текста с использованием образца;</w:t>
      </w:r>
    </w:p>
    <w:p w14:paraId="0A8C3D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умениями информационной переработки прослушанного или прочитанного научно-учебного, художественного, научно-популярного текста (составлять простой план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14:paraId="3332F0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 представлять сообщение на заданную тему в виде презентации;</w:t>
      </w:r>
    </w:p>
    <w:p w14:paraId="360AA3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7A6CBB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1ED3DB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е на лингвистические темы (в рамках изученного) и в диалоге (полилоге) на основе жизненных наблюдений объёмом не менее 3 реплик, осуществлять выбор языковых средств для создания высказывания в соответствии с целью, темой и коммуникативным замыслом;</w:t>
      </w:r>
    </w:p>
    <w:p w14:paraId="00CD31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0947F2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чтения: просмотровым, ознакомительным, изучающим, поисковым;</w:t>
      </w:r>
    </w:p>
    <w:p w14:paraId="1A19AA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пересказывать прочитанный или прослушанный текст объёмом не менее 100 слов;</w:t>
      </w:r>
    </w:p>
    <w:p w14:paraId="10F088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w:t>
      </w:r>
    </w:p>
    <w:p w14:paraId="646B30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14:paraId="2F4EE2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ри письме нормы современного коми литературного языка, в том числе: во время списывания текста объёмом 90–100 слов, при письме словарного диктанта объёмом 15–20 слов, во время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 написанием), при письме сжатого изложения объёмом не менее 70 слов;</w:t>
      </w:r>
    </w:p>
    <w:p w14:paraId="2E5C53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ные виды лексических словарей;</w:t>
      </w:r>
    </w:p>
    <w:p w14:paraId="6102D1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правила речевого этикета;</w:t>
      </w:r>
    </w:p>
    <w:p w14:paraId="2665808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значение терминов «синтаксис» и «пунктуация»;</w:t>
      </w:r>
    </w:p>
    <w:p w14:paraId="6B7306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выделять словосочетания в составе предложения, группировать словосочетания по заданным признакам, конструировать словосочетания (в рамках изученного);</w:t>
      </w:r>
    </w:p>
    <w:p w14:paraId="08F018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сновные признаки предложения, анализировать интонационные и смысловые особенности повествовательных, вопросительных, побудительных, восклицательных предложений, моделировать предложения в соответствии с коммуникативной задачей высказывания, употреблять их в речи;</w:t>
      </w:r>
    </w:p>
    <w:p w14:paraId="3CCEEB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w:t>
      </w:r>
    </w:p>
    <w:p w14:paraId="7B5E03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главные (грамматическую основу) и второстепенные члены предложения, морфологические средства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и сказуемого (глаголом, именем существительным, именем прилагательным), морфологические средства выражения второстепенных членов предложения (в рамках изученного);</w:t>
      </w:r>
    </w:p>
    <w:p w14:paraId="17A1DD93">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соблюдать при письме пунктуационные нормы при постановке тире между подлежащим и сказуемым, при выборе знаков препинания в предложениях с однородными членами, связанными бессоюзной связью, одиночными союзами «</w:t>
      </w:r>
      <w:r>
        <w:rPr>
          <w:rFonts w:ascii="Times New Roman" w:hAnsi="Times New Roman" w:eastAsia="SchoolBookSanPin"/>
          <w:bCs/>
          <w:iCs/>
          <w:sz w:val="28"/>
          <w:szCs w:val="28"/>
          <w:lang w:val="ru-RU"/>
        </w:rPr>
        <w:t>да»</w:t>
      </w:r>
      <w:r>
        <w:rPr>
          <w:rFonts w:ascii="Times New Roman" w:hAnsi="Times New Roman" w:eastAsia="SchoolBookSanPin"/>
          <w:bCs/>
          <w:sz w:val="28"/>
          <w:szCs w:val="28"/>
          <w:lang w:val="ru-RU"/>
        </w:rPr>
        <w:t xml:space="preserve"> или «</w:t>
      </w:r>
      <w:r>
        <w:rPr>
          <w:rFonts w:ascii="Times New Roman" w:hAnsi="Times New Roman" w:eastAsia="SchoolBookSanPin"/>
          <w:bCs/>
          <w:iCs/>
          <w:sz w:val="28"/>
          <w:szCs w:val="28"/>
          <w:lang w:val="ru-RU"/>
        </w:rPr>
        <w:t>и»,</w:t>
      </w:r>
      <w:r>
        <w:rPr>
          <w:rFonts w:ascii="Times New Roman" w:hAnsi="Times New Roman" w:eastAsia="SchoolBookSanPin"/>
          <w:bCs/>
          <w:sz w:val="28"/>
          <w:szCs w:val="28"/>
          <w:lang w:val="ru-RU"/>
        </w:rPr>
        <w:t xml:space="preserve"> союзами «</w:t>
      </w:r>
      <w:r>
        <w:rPr>
          <w:rFonts w:ascii="Times New Roman" w:hAnsi="Times New Roman" w:eastAsia="SchoolBookSanPin"/>
          <w:bCs/>
          <w:iCs/>
          <w:sz w:val="28"/>
          <w:szCs w:val="28"/>
          <w:lang w:val="ru-RU"/>
        </w:rPr>
        <w:t>а», «но», «да»</w:t>
      </w:r>
      <w:r>
        <w:rPr>
          <w:rFonts w:ascii="Times New Roman" w:hAnsi="Times New Roman" w:eastAsia="SchoolBookSanPin"/>
          <w:bCs/>
          <w:sz w:val="28"/>
          <w:szCs w:val="28"/>
          <w:lang w:val="ru-RU"/>
        </w:rPr>
        <w:t xml:space="preserve"> (в значении «</w:t>
      </w:r>
      <w:r>
        <w:rPr>
          <w:rFonts w:ascii="Times New Roman" w:hAnsi="Times New Roman" w:eastAsia="SchoolBookSanPin"/>
          <w:bCs/>
          <w:iCs/>
          <w:sz w:val="28"/>
          <w:szCs w:val="28"/>
          <w:lang w:val="ru-RU"/>
        </w:rPr>
        <w:t>но»</w:t>
      </w:r>
      <w:r>
        <w:rPr>
          <w:rFonts w:ascii="Times New Roman" w:hAnsi="Times New Roman" w:eastAsia="SchoolBookSanPin"/>
          <w:bCs/>
          <w:sz w:val="28"/>
          <w:szCs w:val="28"/>
          <w:lang w:val="ru-RU"/>
        </w:rPr>
        <w:t>),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w:t>
      </w:r>
      <w:r>
        <w:rPr>
          <w:rFonts w:ascii="Times New Roman" w:hAnsi="Times New Roman" w:eastAsia="SchoolBookSanPin"/>
          <w:bCs/>
          <w:iCs/>
          <w:sz w:val="28"/>
          <w:szCs w:val="28"/>
          <w:lang w:val="ru-RU"/>
        </w:rPr>
        <w:t>да», «и», «но», «а»;</w:t>
      </w:r>
    </w:p>
    <w:p w14:paraId="554EF0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формлять диалог в письменной форме;</w:t>
      </w:r>
    </w:p>
    <w:p w14:paraId="19A927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коми толкового словаря);</w:t>
      </w:r>
    </w:p>
    <w:p w14:paraId="7BD39D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днозначные и многозначные слова, различать прямое и переносное значение слова, распознавать синонимы, антонимы, омонимы, различать многозначные слова и омонимы, правильно их употреблять, характеризовать тематические группы слов;</w:t>
      </w:r>
    </w:p>
    <w:p w14:paraId="33C91A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лексический анализ слов (в рамках изученного), пользоваться лексическими словарями (толковым, синонимов, антонимов, омонимов, этимологическим);</w:t>
      </w:r>
    </w:p>
    <w:p w14:paraId="2ED26C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звуки, понимать различие между звуком и буквой, характеризовать систему коми звуков и букв, проводить фонетический анализ слов, использовать знания по фонетике, графике в практике произношения и правописания слов;</w:t>
      </w:r>
    </w:p>
    <w:p w14:paraId="0E0291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ерировать понятием «орфограмма» и различать буквенные и небуквенные орфограммы при проведении орфографического анализа слова, распознавать изученные орфограммы, применять знания по орфографии в практике правописания (в том числе применять знание о правописании разделительных </w:t>
      </w:r>
      <w:r>
        <w:rPr>
          <w:rFonts w:ascii="Times New Roman" w:hAnsi="Times New Roman" w:eastAsia="SchoolBookSanPin"/>
          <w:bCs/>
          <w:iCs/>
          <w:sz w:val="28"/>
          <w:szCs w:val="28"/>
          <w:lang w:val="ru-RU"/>
        </w:rPr>
        <w:t>ъ</w:t>
      </w:r>
      <w:r>
        <w:rPr>
          <w:rFonts w:ascii="Times New Roman" w:hAnsi="Times New Roman" w:eastAsia="SchoolBookSanPin"/>
          <w:bCs/>
          <w:sz w:val="28"/>
          <w:szCs w:val="28"/>
          <w:lang w:val="ru-RU"/>
        </w:rPr>
        <w:t xml:space="preserve"> и </w:t>
      </w:r>
      <w:r>
        <w:rPr>
          <w:rFonts w:ascii="Times New Roman" w:hAnsi="Times New Roman" w:eastAsia="SchoolBookSanPin"/>
          <w:bCs/>
          <w:iCs/>
          <w:sz w:val="28"/>
          <w:szCs w:val="28"/>
          <w:lang w:val="ru-RU"/>
        </w:rPr>
        <w:t>ь</w:t>
      </w:r>
      <w:r>
        <w:rPr>
          <w:rFonts w:ascii="Times New Roman" w:hAnsi="Times New Roman" w:eastAsia="SchoolBookSanPin"/>
          <w:bCs/>
          <w:sz w:val="28"/>
          <w:szCs w:val="28"/>
          <w:lang w:val="ru-RU"/>
        </w:rPr>
        <w:t>);</w:t>
      </w:r>
    </w:p>
    <w:p w14:paraId="2025E6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орфему как минимальную значимую единицу языка, распознавать морфемы в слове (корень, формообразующий суффикс, словообразующий суффикс, падежный суффикс, суффикс формы множественного числа, приставку), выделять основу слова;</w:t>
      </w:r>
    </w:p>
    <w:p w14:paraId="33E1E3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чередование звуков в морфемах, проводить морфемный анализ слов, применять знания по морфемике при выполнении языкового анализа различных видов суффиксов, корней с непроверяемыми, непроизносимыми согласными, при ассимиляции согласных;</w:t>
      </w:r>
    </w:p>
    <w:p w14:paraId="54A9FD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способы образования сложных слов, проводить анализ образования сложных слов, применять правила правописания сложных слов на практике: слитное, дефисное.</w:t>
      </w:r>
    </w:p>
    <w:p w14:paraId="3DA536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4. Предметные результаты изучения родного (коми) языка. К концу обучения в 6 классе обучающийся научится:</w:t>
      </w:r>
    </w:p>
    <w:p w14:paraId="451261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значении коми языка в группе финно-угорских языков, среди родственных языков (коми-пермяцкий, удмуртский и другие), находить информацию о финно-угорских языках из разных источников, представлять и передавать её с учётом заданных условий общения;</w:t>
      </w:r>
    </w:p>
    <w:p w14:paraId="34FD2F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тексты по характеру передачи информации, виды текстов – по признакам, определять тему, основную мысль, ключевые слова, виды связи предложений в тексте, выделять микротемы, делить текст на абзацы, распознавать композиционные элементы абзаца и целого текста (вступление, основная часть, концовка) в соответствии с определённым типом речи, анализировать и характеризовать текст с точки зрения единства темы, смысловой цельности, последовательности изложения, целесообразности использования лексических и грамматических средств связи;</w:t>
      </w:r>
    </w:p>
    <w:p w14:paraId="6838DE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и письменные высказывания разных стилей, жанров и типов речи в рамках изученного;</w:t>
      </w:r>
    </w:p>
    <w:p w14:paraId="66EC1C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средства связи предложений в тексте, проводить смысловой анализ текста, его композиционных особенностей, использовать знание основных признаков текста в практике создания собственных текстов;</w:t>
      </w:r>
    </w:p>
    <w:p w14:paraId="2F8E3C0E">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о функционально-смысловых типах речи при выполнении анализа различных видов и в речевой практике, 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или произведений искусства, в том числе сочинения-миниатюры объёмом 5</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и более предложений;</w:t>
      </w:r>
    </w:p>
    <w:p w14:paraId="7CA017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эпитеты, метафоры, сравнения, понимать их основное значение в художественном тексте и использовать в речи;</w:t>
      </w:r>
    </w:p>
    <w:p w14:paraId="741323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сочинения объёмом не менее 100 слов с учётом функциональной разновидности и жанра сочинения, характера темы;</w:t>
      </w:r>
    </w:p>
    <w:p w14:paraId="1102B1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таких текстов, как письмо, аннотация, заявление, объявление, автобиография, создавать собственные тексты по образцу;</w:t>
      </w:r>
    </w:p>
    <w:p w14:paraId="0CED01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лан прочитанного текста (просто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46A9B3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дактировать собственные тексты в соответствии с нормами современного коми литературного языка;</w:t>
      </w:r>
    </w:p>
    <w:p w14:paraId="60BFC1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14:paraId="364312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тупать с сообщением на лингвистическую тему, участвовать в диалоге (побуждение к действию, обмен мнениями) объёмом не менее 4 реплик;</w:t>
      </w:r>
    </w:p>
    <w:p w14:paraId="0C788D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 пересказывать прочитанный или прослушанный текст объёмом не менее 110 слов, осуществлять выбор лексических средств в соответствии с речевой ситуацией, оценивать свою и чужую речь с точки зрения точного, уместного и выразительного словоупотребления;</w:t>
      </w:r>
    </w:p>
    <w:p w14:paraId="4668B2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w:t>
      </w:r>
    </w:p>
    <w:p w14:paraId="76B1B3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робно и сжато передавать в устной и письменной форме содержание прочитанных научно-учебных и художественных текстов (для подробного изложения объём исходного текста должен составлять не менее 160 слов, для сжатого изложения – не менее 165 слов);</w:t>
      </w:r>
    </w:p>
    <w:p w14:paraId="6E047F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нормы коми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 написанием);</w:t>
      </w:r>
    </w:p>
    <w:p w14:paraId="007EA8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правила речевого этикета;</w:t>
      </w:r>
    </w:p>
    <w:p w14:paraId="03322E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бъяснять значение терминов «лексика», «фразеология», «лексикография»,, понимать особенности слова как единицы лексического уровня языка, различать слова с точки зрения их происхождения (коми слово или заимствование),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w:t>
      </w:r>
    </w:p>
    <w:p w14:paraId="328894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тилистическую окраску слова;</w:t>
      </w:r>
    </w:p>
    <w:p w14:paraId="46139A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значение термина «олицетворение», понимать его основное значение в художественном тексте и использовать в речи, распознавать в тексте фразеологизмы, определять их значение, характеризовать ситуацию употребления фразеологизма;</w:t>
      </w:r>
    </w:p>
    <w:p w14:paraId="43520C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й словарь коми языка;</w:t>
      </w:r>
    </w:p>
    <w:p w14:paraId="715A62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лова с точки зрения стилистической окраски, наблюдать за использованием слов в художественной литературе и разговорной речи;</w:t>
      </w:r>
    </w:p>
    <w:p w14:paraId="383997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значение термина «морфология», определять особенности грамматического значения слова, распознавать самостоятельные части речи и их формы, служебные части речи, анализировать и характеризовать слово с точки зрения его принадлежности к той или иной части речи;</w:t>
      </w:r>
    </w:p>
    <w:p w14:paraId="69A53C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 определять лексико-грамматические разряды имен существительных (нарицательные и собственные), выделять имена существительные, имеющие форму только единственного числа, определять число, падеж, лицо существительных с определённо-притяжательными суффиксами;</w:t>
      </w:r>
    </w:p>
    <w:p w14:paraId="4A6032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уппировать имена существительные по заданным морфологическим признакам, распознавать суффиксы существительных оценочного значения, использовать их в речи, использовать в речи синонимичные имена существительные, применять их на практике правила правописания имен существительных, проводить морфологический анализ имен существительных;</w:t>
      </w:r>
    </w:p>
    <w:p w14:paraId="21120F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имя прилагательное как часть речи, распознавать качественные и относительные прилагательные, группировать по заданным признакам, определять, распознавать степени сравнения прилагательных, способы их образования, анализировать прилагательное по морфологическим свойствам, определять синтаксические функции, распознавать оценочные суффиксы прилагательных, определять способы образования прилагательных от других частей речи (в том числе с приставками </w:t>
      </w:r>
      <w:r>
        <w:rPr>
          <w:rFonts w:ascii="Times New Roman" w:hAnsi="Times New Roman" w:eastAsia="SchoolBookSanPin"/>
          <w:bCs/>
          <w:iCs/>
          <w:sz w:val="28"/>
          <w:szCs w:val="28"/>
          <w:lang w:val="ru-RU"/>
        </w:rPr>
        <w:t>не- и мед-);</w:t>
      </w:r>
    </w:p>
    <w:p w14:paraId="245FE5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блюдать за особенностью использования имен прилагательных в художественном тексте, использовать в устной и письменной речи синонимичные прилагательные и прилагательные в роли эпитетов;</w:t>
      </w:r>
    </w:p>
    <w:p w14:paraId="225DE1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мя числительное как часть речи, распознавать количественные, порядковые числительные, определять виды числительных по способу образования: простые, сложные, составные, правильно употреблять в речи дробные числительные с именами существительными на коми языке: 0,5, 1,5, 2,5 (ӧти джын, ӧтиӧн-джынйӧн, кык да джын) группировать числительные по заданным признакам;</w:t>
      </w:r>
    </w:p>
    <w:p w14:paraId="035FDF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числительные в устной и письменной речи, для обозначения дат, перечней, характеризовать роль имен числительных в разговорной речи, особенности их употребления в научных текстах и деловой речи, соблюдать нормы правописания имен числительных: слитное, раздельное, дефисное, определять синтаксические функции числительных;</w:t>
      </w:r>
    </w:p>
    <w:p w14:paraId="73A577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естоимение как часть речи, распознавать морфологические признаки местоимений разных разрядов, определять их синтаксическую роль, приводить примеры местоимений разных разрядов: (личные, усилительно-личные, обобщённо-личные, счётно-личные, указательные, отрицательные, неопределённые, обобщённо-определительные), сопоставлять и соотносить местоимение с другими частями речи;</w:t>
      </w:r>
    </w:p>
    <w:p w14:paraId="74158C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склонять в единственном и множественном числах местоимения разных разрядов, распознавать падежные суффиксы местоимений, анализировать способы образования местоимений, группировать по заданным признакам, соблюдать нормы правописания местоимений: слитное, раздельное, дефисное, употреблять местоимения для связи предложений и частей текста, использовать в соответствии с закреплёнными в коми языке этическими нормами.</w:t>
      </w:r>
    </w:p>
    <w:p w14:paraId="69483C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5. Предметные результаты изучения родного (коми) языка. К концу обучения в 7 классе обучающийся научится:</w:t>
      </w:r>
    </w:p>
    <w:p w14:paraId="534810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татус коми и русского языков в Республике Коми, сопоставлять периоды развития коми языка, находить информацию о периодах развития коми языка в разных источниках и передавать её с учётом заданных условий общения;</w:t>
      </w:r>
    </w:p>
    <w:p w14:paraId="46FDDC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тексты разговорного характера, научные, публицистические, официально-деловые, тексты художественной литературы, сравнивать и определять тексты с точки зрения их функциональной принадлежности, разновидности языка и сферы использования;</w:t>
      </w:r>
    </w:p>
    <w:p w14:paraId="575E62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объёмом не менее 6–7 предложений</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14:paraId="226569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е на лингвистические темы (в рамках изученного) и на темы на основе жизненных наблюдений (объём не менее 5 реплик), устно пересказывать прослушанный или прочитанный текст объёмом не менее 120 слов;</w:t>
      </w:r>
    </w:p>
    <w:p w14:paraId="3C6144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0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не менее 130 слов);</w:t>
      </w:r>
    </w:p>
    <w:p w14:paraId="5053FF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изложения, исходный текст которых должен составлять не менее 180 слов (для сжатого и выборочного изложения – не менее 200 слов), осуществлять выбор языковых средств для создания высказывания в соответствии с целью, темой и коммуникативным замыслом;</w:t>
      </w:r>
    </w:p>
    <w:p w14:paraId="293727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cоблюдать в устной речи и при письме нормы современного коми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 написанием), соблюдать при письме правила речевого этикета;</w:t>
      </w:r>
    </w:p>
    <w:p w14:paraId="4342DD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w:t>
      </w:r>
      <w:r>
        <w:rPr>
          <w:rFonts w:ascii="Times New Roman" w:hAnsi="Times New Roman" w:eastAsia="SchoolBookSanPin"/>
          <w:b/>
          <w:bCs/>
          <w:sz w:val="28"/>
          <w:szCs w:val="28"/>
          <w:lang w:val="ru-RU"/>
        </w:rPr>
        <w:t xml:space="preserve"> </w:t>
      </w:r>
      <w:r>
        <w:rPr>
          <w:rFonts w:ascii="Times New Roman" w:hAnsi="Times New Roman" w:eastAsia="SchoolBookSanPin"/>
          <w:bCs/>
          <w:sz w:val="28"/>
          <w:szCs w:val="28"/>
          <w:lang w:val="ru-RU"/>
        </w:rPr>
        <w:t>признаки нехудожественного текста и рассказа, определять тему, основную мысль, ключевые слова, виды связи предложений, выделять абзацы и микротемы, определять композиционные элементы в рассказе и нехудожественном тексте;</w:t>
      </w:r>
    </w:p>
    <w:p w14:paraId="08F147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передавать содержание текста с изменением лица рассказчика;</w:t>
      </w:r>
    </w:p>
    <w:p w14:paraId="283C1A4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14:paraId="58B51AE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дактировать предложенные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коми литературного языка;</w:t>
      </w:r>
    </w:p>
    <w:p w14:paraId="5825A0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зученные орфограммы, проводить орфографический анализ слов, применять знания по орфографии в практике правописания;</w:t>
      </w:r>
    </w:p>
    <w:p w14:paraId="02C784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знания по морфемике и словообразованию при выполнении языкового анализа различных видов и в практике правописания;</w:t>
      </w:r>
    </w:p>
    <w:p w14:paraId="593DE0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значение фразеологизмов, пословиц и поговорок, в том числе с использованием фразеологических словарей коми языка;</w:t>
      </w:r>
    </w:p>
    <w:p w14:paraId="4BBEAD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ием гиперболизации, понимать значение гиперболы в художественном тексте, использовать гиперболы в собственной речи как средство выразительности;</w:t>
      </w:r>
    </w:p>
    <w:p w14:paraId="64B470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14:paraId="7A8F7A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14:paraId="05C24C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характеризовать глагол как часть речи, анализировать общее грамматическое значение, морфологические признаки глагола, определять его синтаксическую функцию, определять наклонение глагола, определять время действия (настоящее, будущее, I прошедшее, II прошедшее), объяснять различия времен, распознавать инфинитив (с суффиксами </w:t>
      </w:r>
      <w:r>
        <w:rPr>
          <w:rFonts w:ascii="Times New Roman" w:hAnsi="Times New Roman" w:eastAsia="SchoolBookSanPin"/>
          <w:bCs/>
          <w:iCs/>
          <w:sz w:val="28"/>
          <w:szCs w:val="28"/>
          <w:lang w:val="ru-RU"/>
        </w:rPr>
        <w:t>-ны, -ыны</w:t>
      </w:r>
      <w:r>
        <w:rPr>
          <w:rFonts w:ascii="Times New Roman" w:hAnsi="Times New Roman" w:eastAsia="SchoolBookSanPin"/>
          <w:bCs/>
          <w:sz w:val="28"/>
          <w:szCs w:val="28"/>
          <w:lang w:val="ru-RU"/>
        </w:rPr>
        <w:t>), глаголы переходные и непереходные, безличные, определять залог (приводить соответствующие примеры), распознавать отрицательные глаголы, определять способ их образования;</w:t>
      </w:r>
    </w:p>
    <w:p w14:paraId="61B25043">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 xml:space="preserve">спрягать глаголы, группировать глаголы по заданным морфологическим признакам, объяснять значение глаголов с суффиксами, выражающими длительность действия: </w:t>
      </w:r>
      <w:r>
        <w:rPr>
          <w:rFonts w:ascii="Times New Roman" w:hAnsi="Times New Roman" w:eastAsia="SchoolBookSanPin"/>
          <w:bCs/>
          <w:iCs/>
          <w:sz w:val="28"/>
          <w:szCs w:val="28"/>
          <w:lang w:val="ru-RU"/>
        </w:rPr>
        <w:t>-ышт-, -ӧбт-, -нит-, -л-, -лывл-,</w:t>
      </w:r>
      <w:r>
        <w:rPr>
          <w:rFonts w:ascii="Times New Roman" w:hAnsi="Times New Roman" w:eastAsia="SchoolBookSanPin"/>
          <w:bCs/>
          <w:sz w:val="28"/>
          <w:szCs w:val="28"/>
          <w:lang w:val="ru-RU"/>
        </w:rPr>
        <w:t xml:space="preserve"> определять способ образования изобразительных и звукоподражательных глаголов со словами-суффиксами </w:t>
      </w:r>
      <w:r>
        <w:rPr>
          <w:rFonts w:ascii="Times New Roman" w:hAnsi="Times New Roman" w:eastAsia="SchoolBookSanPin"/>
          <w:bCs/>
          <w:iCs/>
          <w:sz w:val="28"/>
          <w:szCs w:val="28"/>
          <w:lang w:val="ru-RU"/>
        </w:rPr>
        <w:t>-мунны, -видзны, -вартны, -кывны, -керны;</w:t>
      </w:r>
    </w:p>
    <w:p w14:paraId="54B90F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правилами правописания глаголов, наблюдать за особенностями использования глаголов в художественных и фольклорных текстах (глаголы как изобразительные средства), использовать в устной и письменной речи синонимичные глаголы;</w:t>
      </w:r>
    </w:p>
    <w:p w14:paraId="025489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нализировать и характеризовать общее грамматическое значение, морфологические признаки причастий и деепричастий, определять их синтаксическую роль, распознавать суффиксы причастий </w:t>
      </w:r>
      <w:r>
        <w:rPr>
          <w:rFonts w:ascii="Times New Roman" w:hAnsi="Times New Roman" w:eastAsia="SchoolBookSanPin"/>
          <w:bCs/>
          <w:iCs/>
          <w:sz w:val="28"/>
          <w:szCs w:val="28"/>
          <w:lang w:val="ru-RU"/>
        </w:rPr>
        <w:t>(-ысь, -öм, -тӧм, -ан (-ян), (-ана)) и деепричастий (-иг (-iг), -игöн (-ігöн), -тӧг, -мöн, -öмöн, -игтырйи (-iгтырйи), -игчӧж (-iгчӧж), -игкості (-iгкості), -игмоз (-iгмоз);</w:t>
      </w:r>
    </w:p>
    <w:p w14:paraId="2A9821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образование причастных и деепричастных оборотов, правильно использовать их в устной и письменной речи, находить причастия и деепричастия в предложениях, наблюдать за особенностью их использования в текстах художественной литературы; создавать собственные тексты с включением причастий и причастных оборотов, деепричастий и деепричастных оборотов;</w:t>
      </w:r>
    </w:p>
    <w:p w14:paraId="7809B8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наречие как часть речи, анализировать и характеризовать грамматическое значение, морфологические признаки, определять синтаксическую функцию наречий, распознавать наречия различных разрядов, приводить соответствующие примеры, образовывать и употреблять в речи наречия разных разрядов, наречия в сравнительной степени, характеризовать способы образования наречий, их правописание, создавать тексты с использованием наречий, характеризовать синтаксическую функцию наречий и роль в речи;</w:t>
      </w:r>
    </w:p>
    <w:p w14:paraId="329473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е грамматическое значение, морфологические признаки слов категории состояния, давать общую характеристику служебным частям речи, объяснять их отличия от самостоятельных частей речи;</w:t>
      </w:r>
    </w:p>
    <w:p w14:paraId="753376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послелог как служебную часть речи, различать разряды послелогов по значению, употреблять послелоги в речи в соответствии с их значением и стилистическими особенностями, соблюдать нормы правописания послелогов с другими частями речи, проводить морфологический анализ послелогов, применять это умение при выполнении языкового анализа различных видов и в речевой практике;</w:t>
      </w:r>
    </w:p>
    <w:p w14:paraId="10426B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 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w:t>
      </w:r>
      <w:r>
        <w:rPr>
          <w:rFonts w:ascii="Times New Roman" w:hAnsi="Times New Roman" w:eastAsia="SchoolBookSanPin"/>
          <w:bCs/>
          <w:iCs/>
          <w:sz w:val="28"/>
          <w:szCs w:val="28"/>
          <w:lang w:val="ru-RU"/>
        </w:rPr>
        <w:t>да, и,</w:t>
      </w:r>
      <w:r>
        <w:rPr>
          <w:rFonts w:ascii="Times New Roman" w:hAnsi="Times New Roman" w:eastAsia="SchoolBookSanPin"/>
          <w:bCs/>
          <w:sz w:val="28"/>
          <w:szCs w:val="28"/>
          <w:lang w:val="ru-RU"/>
        </w:rPr>
        <w:t xml:space="preserve"> проводить морфологический анализ союзов;</w:t>
      </w:r>
    </w:p>
    <w:p w14:paraId="03A3E8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 употреблять частицы в речи в соответствии с их значением и стилистической окраской, соблюдать нормы правописания частиц, проводить морфологический анализ частиц;</w:t>
      </w:r>
    </w:p>
    <w:p w14:paraId="702177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звукоподражательных слов и их употребление в разговорной речи, в художественной литературе;</w:t>
      </w:r>
    </w:p>
    <w:p w14:paraId="70F3A5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еждометия как особую группу слов, различать междометия по значению, объяснять роль междометий в речи, проводить морфологический анализ междометий, соблюдать пунктуационные нормы оформления предложений с междометиями.</w:t>
      </w:r>
    </w:p>
    <w:p w14:paraId="0490FE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6. Предметные результаты изучения родного (коми) языка. К концу обучения в 8 классе обучающийся научится:</w:t>
      </w:r>
    </w:p>
    <w:p w14:paraId="0BF7DE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щехарактерные признаки финно-угорских языков: происхождение от одной из ветвей уральского праязыка, исторические периоды деления на группы, заселение территорий проживания, характеризовать роль коми, других финно-угорских и русских ученых-лингвистов (3-4 фамилии) в исследовании коми языка;</w:t>
      </w:r>
    </w:p>
    <w:p w14:paraId="1FC1EE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14:paraId="0B4151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тупать с научным сообщением, участвовать в диалоге на лингвистические темы (в рамках изученного) и темы на основе жизненных наблюдений (объём не менее 6 реплик), устно пересказывать прочитанный или прослушанный текст объёмом не менее 140 слов;</w:t>
      </w:r>
    </w:p>
    <w:p w14:paraId="3228B2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50 слов: подробно, сжато и выборочно передавать в устной и письменной форме их содержание (для подробного изложения объём исходного текста должен составлять не менее 230 слов, для сжатого и выборочного изложения – не менее 260 слов);</w:t>
      </w:r>
    </w:p>
    <w:p w14:paraId="51A362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нормы современного коми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 написанием);</w:t>
      </w:r>
    </w:p>
    <w:p w14:paraId="330660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ечевого этикета;</w:t>
      </w:r>
    </w:p>
    <w:p w14:paraId="5A6992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w:t>
      </w:r>
    </w:p>
    <w:p w14:paraId="2D845E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 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2262BB6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14:paraId="12EB80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разговорного языка, его жанры: частный диалог, спор, СМС-сообщение, письмо;</w:t>
      </w:r>
    </w:p>
    <w:p w14:paraId="119460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знаки научного стиля в жанрах аннотации, рецензии, отзыва, определять признаки официально-делового стиля в жанрах автобиографии, договора, резюме;</w:t>
      </w:r>
    </w:p>
    <w:p w14:paraId="0B1184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дактировать собственные или созданные другими обучающимися тексты с целью совершенствования их содержания и формы, сопоставлять исходный и отредактированный тексты;</w:t>
      </w:r>
    </w:p>
    <w:p w14:paraId="1905D8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обенности официально-делового стиля и основных жанров научного стиля, выявлять сочетание различных функциональных разновидностей языка в тексте;</w:t>
      </w:r>
    </w:p>
    <w:p w14:paraId="68E988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публицистических жанров, официально-делового стиля (автобиография, договор, резюме);</w:t>
      </w:r>
    </w:p>
    <w:p w14:paraId="5D4846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личными видами диалога (запрос информации, сообщение информации);</w:t>
      </w:r>
    </w:p>
    <w:p w14:paraId="59DBCA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синтаксис как раздел лингвистики, характеризовать словосочетание и предложение как единицы синтаксиса;</w:t>
      </w:r>
    </w:p>
    <w:p w14:paraId="048123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функции знаков препинания;</w:t>
      </w:r>
    </w:p>
    <w:p w14:paraId="7EA163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управление, примыкание), выявлять грамматическую синонимию словосочетаний, применять нормы построения словосочетаний;</w:t>
      </w:r>
    </w:p>
    <w:p w14:paraId="5B54ED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основные признаки предложения, средства оформления предложения в устной и письменной речи,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14:paraId="5F6469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количеству грамматических основ, различать способы выражения подлежащего, виды сказуемого и способы его выражения;</w:t>
      </w:r>
    </w:p>
    <w:p w14:paraId="18536B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количественными сочетаниями;</w:t>
      </w:r>
    </w:p>
    <w:p w14:paraId="57E788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тире между подлежащим и сказуемым;</w:t>
      </w:r>
    </w:p>
    <w:p w14:paraId="740701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и соблюдения в устной речи интонации неполного предложения);</w:t>
      </w:r>
    </w:p>
    <w:p w14:paraId="5BE03A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второстепенных членов предложения (определение, приложение как особый вид определения, прямое и косвенное дополнение, виды обстоятельств);</w:t>
      </w:r>
    </w:p>
    <w:p w14:paraId="4C1842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определённо-личное, неопределённо-личное, обобщённо-личное, безличное), характеризовать грамматические различия односоставных предложений и двусоставных неполных предложений;</w:t>
      </w:r>
    </w:p>
    <w:p w14:paraId="3CBDC3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синтаксическую синонимию односоставных и двусоставных предложений, определять особенности употребления односоставных предложений в речи;</w:t>
      </w:r>
    </w:p>
    <w:p w14:paraId="15C1D5FF">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 xml:space="preserve">характеризовать признаки однородных членов предложения, средства их связи (союзная и бессоюзная),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 применять нормы построения предложений с однородными членами, связанными двойными союзами </w:t>
      </w:r>
      <w:r>
        <w:rPr>
          <w:rFonts w:ascii="Times New Roman" w:hAnsi="Times New Roman" w:eastAsia="SchoolBookSanPin"/>
          <w:bCs/>
          <w:iCs/>
          <w:sz w:val="28"/>
          <w:szCs w:val="28"/>
          <w:lang w:val="ru-RU"/>
        </w:rPr>
        <w:t>не сӧмын…, но и (не только…, но и), кыдзи…, сідзи и (как…, так и);</w:t>
      </w:r>
    </w:p>
    <w:p w14:paraId="70C6FD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предложениях с однородными членами, связанными попарно, с помощью повторяющихся союзов (и..., и, либӧ..., либӧ, ни..., ни, тo..., тo), ставить знаки препинания в предложениях с обобщающим словом при однородных членах;</w:t>
      </w:r>
    </w:p>
    <w:p w14:paraId="5F1752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междометиями;</w:t>
      </w:r>
    </w:p>
    <w:p w14:paraId="21C760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обособленных членов предложения, применять нормы обособления согласованных и несогласованных определений (в том числе приложений), дополнений, обстоятельств, уточняющих членов, применять нормы постановки знаков препинания в предложениях при обособлении согласованных и несогласованных определений (в том числе приложений), дополнений, обстоятельств, уточняющих членов, нормы постановки знаков препинания в предложениях с вводными словами и предложениями, обращениями и междометиями;</w:t>
      </w:r>
    </w:p>
    <w:p w14:paraId="779CD8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группы вводных слов по значению, различать вводные слова и предложения, понимать особенности употребления предложений с вводными словами, вводными и вставными предложениями, обращениями и междометиями в речи, понимать их функции, выявлять омонимию членов предложения и вводных слов, словосочетаний и предложений, применять нормы построения предложений с вводными словами, вводными и вставными предложениями, обращениями (распространёнными и нераспространёнными), междометиями в речевой практике;</w:t>
      </w:r>
    </w:p>
    <w:p w14:paraId="3284C4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ямую и косвенную речь, выявлять синонимию предложений с прямой и косвенной речью, цитировать и применять разные способы включения цитат в высказывание, применять правила построения предложений с прямой и косвенной речью, распознавать сложные предложения, предложения с прямой речью, конструкции с чужой речью в различных текстах;</w:t>
      </w:r>
    </w:p>
    <w:p w14:paraId="3DDEE8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14:paraId="77A8DE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3.11.7. Предметные результаты изучения родного (коми) языка. К концу обучения в 9 классе обучающийся научится:</w:t>
      </w:r>
    </w:p>
    <w:p w14:paraId="4213FB3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оль родного языка в жизни коми народа и каждого отдельного его представителя, иметь представление о статьях из Конституции Российской Федерации и Конституции Республики Коми, устанавливающих право человека на образование, определение своей национальности, использование родного языка, участия в культурной жизни республики;</w:t>
      </w:r>
    </w:p>
    <w:p w14:paraId="04E6D8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вои языковые и коммуникативные компетенции, будучи носителем двух государственных языков республики – коми и русского, искать и представлять аудитории дополнительную информацию о функционировании коми языка в республике и на других территориях Российской Федерации, о коми ученых-лингвистах, писателях, поэтах, подготавливать выступления, презентации;</w:t>
      </w:r>
    </w:p>
    <w:p w14:paraId="005013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14:paraId="5CAD00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 устно пересказывать прочитанный или прослушанный текст объёмом не менее 150 слов;</w:t>
      </w:r>
    </w:p>
    <w:p w14:paraId="4456FE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устной речи и при письме нормы современного коми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 написанием);</w:t>
      </w:r>
    </w:p>
    <w:p w14:paraId="648271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тему и главную мысль текста, подбирать свой заголовок, отражающий тему или главную мысль текста, устанавливать принадлежность текста к функционально-смысловому типу речи, находить в тексте типовые фрагменты – описание, повествование, рассуждение-доказательство, оценочные высказывания;</w:t>
      </w:r>
    </w:p>
    <w:p w14:paraId="0BEAE8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содержание текста по заголовку, ключевым словам, вступлению или концовке, выявлять отличительные признаки текстов разных жанров, создавать высказывание на основе текста: выражать своё отношение к прочитанному или прослушанному в устной и письменной форме, 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14:paraId="4230F12C">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200–250 слов с учётом стиля и жанра сочинения, характера темы);</w:t>
      </w:r>
    </w:p>
    <w:p w14:paraId="76218C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14:paraId="6CCA54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511A67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выявлять отличительные особенности языка художественной литературы в сравнении с другими функциональными разновидностями языка, характеризовать разные функционально-смысловые типы речи, понимать особенности их сочетания в пределах одного текста, приводить примеры сочетания элементов разговорной речи и разных функциональных стилей в художественном произведении;</w:t>
      </w:r>
    </w:p>
    <w:p w14:paraId="5E3B50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 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w:t>
      </w:r>
    </w:p>
    <w:p w14:paraId="05BDE2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определять роль изученных изобразительно-выразительных средств коми языка, находить их в текстах и употреблять в собственной речи;</w:t>
      </w:r>
    </w:p>
    <w:p w14:paraId="000094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сновные средства синтаксической связи частей сложного предложения, распознавать сложные предложения с разными видами связи, бессоюзные и союзные предложения (сложносочинённые и сложноподчинённые);</w:t>
      </w:r>
    </w:p>
    <w:p w14:paraId="48D240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ложносочинённое предложение, его строение, смысловое, структурное и интонационное единство частей, понимать особенности употребления сложносочинённых предложений в речи, 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 проводить синтаксический и пунктуационный анализ сложносочинённых предложений, применять нормы постановки знаков препинания в сложносочинённых предложениях;</w:t>
      </w:r>
    </w:p>
    <w:p w14:paraId="526EB8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подчинительные союзы и союзные слова, 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 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цели, причины, образа действия, меры, степени, сравнения, условия, уступки);</w:t>
      </w:r>
    </w:p>
    <w:p w14:paraId="32DF1D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днородное, неоднородное и последовательное подчинения придаточных частей, 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51C77D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употребления сложноподчинённых предложений в речи, проводить синтаксический и пунктуационный анализ сложноподчинённых предложений, применять нормы построения сложноподчинённых предложений и постановки знаков препинания в них;</w:t>
      </w:r>
    </w:p>
    <w:p w14:paraId="092BAF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 понимать основные грамматические нормы построения бессоюзного сложного предложения, особенности употребления бессоюзных сложных предложений в речи, проводить синтаксический и пунктуационный анализ бессоюзных сложных предложений;</w:t>
      </w:r>
    </w:p>
    <w:p w14:paraId="1DE054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нормы постановки знаков препинания в бессоюзных сложных предложениях;</w:t>
      </w:r>
    </w:p>
    <w:p w14:paraId="724213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типы сложных предложений с разными видами связи, понимать основные нормы построения сложных предложений с разными видами связи, употреблять сложные предложения с разными видами связи в речи, проводить синтаксический и пунктуационный анализ сложных предложений с разными видами связи, применять правила постановки знаков препинания в сложных предложениях с разными видами связи.</w:t>
      </w:r>
    </w:p>
    <w:p w14:paraId="23EB0AF5">
      <w:pPr>
        <w:pStyle w:val="2"/>
        <w:pBdr>
          <w:bottom w:val="none" w:color="auto" w:sz="0" w:space="0"/>
        </w:pBdr>
        <w:spacing w:before="0" w:line="350" w:lineRule="auto"/>
        <w:ind w:firstLine="708"/>
        <w:jc w:val="both"/>
        <w:rPr>
          <w:rFonts w:eastAsia="SchoolBookSanPin"/>
          <w:b w:val="0"/>
          <w:bCs/>
          <w:szCs w:val="28"/>
          <w:lang w:val="ru-RU"/>
        </w:rPr>
      </w:pPr>
      <w:bookmarkStart w:id="50" w:name="_Hlk129868894"/>
      <w:r>
        <w:rPr>
          <w:rFonts w:eastAsia="SchoolBookSanPin"/>
          <w:b w:val="0"/>
          <w:bCs/>
          <w:szCs w:val="28"/>
          <w:lang w:val="ru-RU"/>
        </w:rPr>
        <w:t>44. Федеральная рабочая программа по учебному предмету «Государственный (коми) язык Республики Коми».</w:t>
      </w:r>
    </w:p>
    <w:p w14:paraId="0CE0A7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4.1. Федеральная рабочая программа по учебному предмету «Государственный (коми) язык Республики Коми» (предметная область «Родной язык и родная литература») (далее соответственно – программа по государственному (коми) языку, государственный (коми) язык, коми язык) разработана для обучающихся, не владеющих коми языком, и включает пояснительную записку, содержание обучения, планируемые результаты освоения программы по государственному коми языку. </w:t>
      </w:r>
    </w:p>
    <w:p w14:paraId="6DE8C8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4.2. Пояснительная записка отражает общие цели изучения государственного (коми) языка, место в структуре учебного плана, а также подходы к отбору содержания, к определению планируемых результатов. </w:t>
      </w:r>
    </w:p>
    <w:p w14:paraId="1727DF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5F658A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4. Планируемые результаты освоения программы по государственному (коми)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840DD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5. Пояснительная записка.</w:t>
      </w:r>
    </w:p>
    <w:p w14:paraId="152FCF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5.1. Программа по государственному (коми) языку разработана с целью оказания методической помощи учителю государственного (коми) языка в создании рабочей программы по учебному предмету.</w:t>
      </w:r>
    </w:p>
    <w:p w14:paraId="3DEE93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рамма по государственному (коми) языку обеспечивает преемственность с программой по государственному (коми) языку начального общего образования в плане дальнейшего развития всех речевых умений и овладения языковыми средствами.</w:t>
      </w:r>
    </w:p>
    <w:p w14:paraId="335E58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грамма по государственному (коми) языку устанавливает распределение обязательного предметного содержания по годам обучения, а также последовательность их изучения с учётом особенностей структуры коми языка, межпредметных связей коми языка с содержанием других учебных предметов, изучаемых на уровне основного общего образования, а также с учётом возрастных особенностей обучающихся. </w:t>
      </w:r>
    </w:p>
    <w:p w14:paraId="5B8932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рамма по государственному (коми) языку имеет нелинейный характер и основана на концентрическом принципе. В каждом классе осваиваются новые элементы содержания, а уже известные грамматические формы и конструкции повторяются и закрепляются на новом лексическом материале и расширяющемся в процессе обучения тематическом содержании речи.</w:t>
      </w:r>
    </w:p>
    <w:p w14:paraId="517C5C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4.5.2. В содержании программы по государственному (коми) языку выделяются содержательные линии: коммуникативные умения, виды речевой деятельности (говорение, аудирование, чтение, письмо), фонетическая сторона речи, орфография и пунктуация, лексическая сторона речи, грамматическая сторона речи, социокультурные знания и умения, компенсаторные умения. </w:t>
      </w:r>
    </w:p>
    <w:p w14:paraId="5F2E01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5.3. Изучение государственного (коми) языка направлено на достижение следующих целей:</w:t>
      </w:r>
    </w:p>
    <w:p w14:paraId="07CD8A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владения коми языком, достигнутого на уровне начального общего образования, и овладение обучающимися необходимым и достаточным уровнем коммуникативной компетенции для решения социально-коммуникативных задач в различных областях бытовой, культурной и научной деятельности;</w:t>
      </w:r>
    </w:p>
    <w:p w14:paraId="3F44D1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развитие коммуникативной компетенции</w:t>
      </w:r>
      <w:r>
        <w:rPr>
          <w:rFonts w:ascii="Times New Roman" w:hAnsi="Times New Roman" w:eastAsia="SchoolBookSanPin"/>
          <w:bCs/>
          <w:sz w:val="28"/>
          <w:szCs w:val="28"/>
          <w:lang w:val="ru-RU"/>
        </w:rPr>
        <w:t xml:space="preserve"> в совокупности её составляющих, а именно: </w:t>
      </w:r>
      <w:r>
        <w:rPr>
          <w:rFonts w:ascii="Times New Roman" w:hAnsi="Times New Roman" w:eastAsia="SchoolBookSanPin"/>
          <w:bCs/>
          <w:iCs/>
          <w:sz w:val="28"/>
          <w:szCs w:val="28"/>
          <w:lang w:val="ru-RU"/>
        </w:rPr>
        <w:t>речевых умений</w:t>
      </w:r>
      <w:r>
        <w:rPr>
          <w:rFonts w:ascii="Times New Roman" w:hAnsi="Times New Roman" w:eastAsia="SchoolBookSanPin"/>
          <w:bCs/>
          <w:sz w:val="28"/>
          <w:szCs w:val="28"/>
          <w:lang w:val="ru-RU"/>
        </w:rPr>
        <w:t xml:space="preserve"> (развитие коммуникативных умений в основных видах речевой деятельности (говорении, аудировании, чтении, письме), </w:t>
      </w:r>
      <w:r>
        <w:rPr>
          <w:rFonts w:ascii="Times New Roman" w:hAnsi="Times New Roman" w:eastAsia="SchoolBookSanPin"/>
          <w:bCs/>
          <w:iCs/>
          <w:sz w:val="28"/>
          <w:szCs w:val="28"/>
          <w:lang w:val="ru-RU"/>
        </w:rPr>
        <w:t>языковых умений</w:t>
      </w:r>
      <w:r>
        <w:rPr>
          <w:rFonts w:ascii="Times New Roman" w:hAnsi="Times New Roman" w:eastAsia="SchoolBookSanPin"/>
          <w:bCs/>
          <w:sz w:val="28"/>
          <w:szCs w:val="28"/>
          <w:lang w:val="ru-RU"/>
        </w:rPr>
        <w:t xml:space="preserve"> (овладение языковыми средствами (фонетическими, орфографическими, лексическими, грамматическими) в соответствии c отобранными темами и ситуациями общения, освоение знаний о языковых явлениях изучаемого языка, способах выражения мысли на коми и русском языках), </w:t>
      </w:r>
      <w:r>
        <w:rPr>
          <w:rFonts w:ascii="Times New Roman" w:hAnsi="Times New Roman" w:eastAsia="SchoolBookSanPin"/>
          <w:bCs/>
          <w:iCs/>
          <w:sz w:val="28"/>
          <w:szCs w:val="28"/>
          <w:lang w:val="ru-RU"/>
        </w:rPr>
        <w:t>социокультурных умений</w:t>
      </w:r>
      <w:r>
        <w:rPr>
          <w:rFonts w:ascii="Times New Roman" w:hAnsi="Times New Roman" w:eastAsia="SchoolBookSanPin"/>
          <w:bCs/>
          <w:sz w:val="28"/>
          <w:szCs w:val="28"/>
          <w:lang w:val="ru-RU"/>
        </w:rPr>
        <w:t xml:space="preserve"> (приобщение к культуре, традициям, реалиям народа коми в рамках тем и ситуаций общения, отвечающих опыту, интересам, психологическим особенностям обучающихся на уровне </w:t>
      </w:r>
      <w:r>
        <w:rPr>
          <w:rFonts w:ascii="Times New Roman" w:hAnsi="Times New Roman"/>
          <w:sz w:val="28"/>
          <w:szCs w:val="28"/>
          <w:lang w:val="ru-RU"/>
        </w:rPr>
        <w:t>основного общего образования</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ru-RU"/>
        </w:rPr>
        <w:t>компенсаторных умений</w:t>
      </w:r>
      <w:r>
        <w:rPr>
          <w:rFonts w:ascii="Times New Roman" w:hAnsi="Times New Roman" w:eastAsia="SchoolBookSanPin"/>
          <w:bCs/>
          <w:sz w:val="28"/>
          <w:szCs w:val="28"/>
          <w:lang w:val="ru-RU"/>
        </w:rPr>
        <w:t xml:space="preserve"> (развитие умений выходить из положения в условиях дефицита языковых средств при получении и передаче информации), </w:t>
      </w:r>
      <w:r>
        <w:rPr>
          <w:rFonts w:ascii="Times New Roman" w:hAnsi="Times New Roman" w:eastAsia="SchoolBookSanPin"/>
          <w:bCs/>
          <w:iCs/>
          <w:sz w:val="28"/>
          <w:szCs w:val="28"/>
          <w:lang w:val="ru-RU"/>
        </w:rPr>
        <w:t xml:space="preserve">учебно-познавательных умений </w:t>
      </w:r>
      <w:r>
        <w:rPr>
          <w:rFonts w:ascii="Times New Roman" w:hAnsi="Times New Roman" w:eastAsia="SchoolBookSanPin"/>
          <w:bCs/>
          <w:sz w:val="28"/>
          <w:szCs w:val="28"/>
          <w:lang w:val="ru-RU"/>
        </w:rPr>
        <w:t>(освоение способов и приёмов самостоятельного изучения коми языка и культуры, в том числе с использованием информационных технологий);</w:t>
      </w:r>
    </w:p>
    <w:p w14:paraId="137CFE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развитие гражданской идентичности</w:t>
      </w:r>
      <w:r>
        <w:rPr>
          <w:rFonts w:ascii="Times New Roman" w:hAnsi="Times New Roman" w:eastAsia="SchoolBookSanPin"/>
          <w:bCs/>
          <w:sz w:val="28"/>
          <w:szCs w:val="28"/>
          <w:lang w:val="ru-RU"/>
        </w:rPr>
        <w:t>, чувства патриотизма и гордости за свой народ, республику, страну и осознание своей этнической и национальной принадлежности через изучение языка и культуры коми народа;</w:t>
      </w:r>
    </w:p>
    <w:p w14:paraId="05F113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развитие активной жизненной позиции</w:t>
      </w:r>
      <w:r>
        <w:rPr>
          <w:rFonts w:ascii="Times New Roman" w:hAnsi="Times New Roman" w:eastAsia="SchoolBookSanPin"/>
          <w:bCs/>
          <w:sz w:val="28"/>
          <w:szCs w:val="28"/>
          <w:lang w:val="ru-RU"/>
        </w:rPr>
        <w:t xml:space="preserve"> через обсуждение актуальных событий в стране и мире, выражение своего отношения к происходящему, обоснование собственного мнения;</w:t>
      </w:r>
    </w:p>
    <w:p w14:paraId="515F6F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развитие функциональной грамотности</w:t>
      </w:r>
      <w:r>
        <w:rPr>
          <w:rFonts w:ascii="Times New Roman" w:hAnsi="Times New Roman" w:eastAsia="SchoolBookSanPin"/>
          <w:bCs/>
          <w:i/>
          <w:sz w:val="28"/>
          <w:szCs w:val="28"/>
          <w:lang w:val="ru-RU"/>
        </w:rPr>
        <w:t xml:space="preserve"> </w:t>
      </w:r>
      <w:r>
        <w:rPr>
          <w:rFonts w:ascii="Times New Roman" w:hAnsi="Times New Roman" w:eastAsia="SchoolBookSanPin"/>
          <w:bCs/>
          <w:sz w:val="28"/>
          <w:szCs w:val="28"/>
          <w:lang w:val="ru-RU"/>
        </w:rPr>
        <w:t>как способности решать учебные задачи и жизненные проблемные ситуации.</w:t>
      </w:r>
    </w:p>
    <w:p w14:paraId="3AD1C7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5.4. Общее число часов, рекомендованных для изучения государственного (коми)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659EE874">
      <w:pPr>
        <w:spacing w:after="0" w:line="350" w:lineRule="auto"/>
        <w:ind w:firstLine="709"/>
        <w:jc w:val="both"/>
        <w:rPr>
          <w:rFonts w:ascii="Times New Roman" w:hAnsi="Times New Roman" w:eastAsia="SchoolBookSanPin"/>
          <w:bCs/>
          <w:sz w:val="28"/>
          <w:szCs w:val="28"/>
          <w:lang w:val="ru-RU"/>
        </w:rPr>
      </w:pPr>
      <w:bookmarkStart w:id="51" w:name="_Hlk129852195"/>
      <w:r>
        <w:rPr>
          <w:rFonts w:ascii="Times New Roman" w:hAnsi="Times New Roman" w:eastAsia="SchoolBookSanPin"/>
          <w:bCs/>
          <w:sz w:val="28"/>
          <w:szCs w:val="28"/>
          <w:lang w:val="ru-RU"/>
        </w:rPr>
        <w:t>44.6. Содержание обучения в 5 классе.</w:t>
      </w:r>
    </w:p>
    <w:p w14:paraId="79005D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6.1. Коммуникативные умения.</w:t>
      </w:r>
    </w:p>
    <w:p w14:paraId="15782B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13D3DF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6.1.1. Тематическое содержание речи.</w:t>
      </w:r>
    </w:p>
    <w:p w14:paraId="7545EF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ервый день в новом учебном году. День Знаний. Школа. Мой классный руководитель. Новые знакомства. Распорядок дня в школе. </w:t>
      </w:r>
    </w:p>
    <w:p w14:paraId="58584E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Характеристика членов семьи: внешность, черты характера. Увлечения членов семьи. Распорядок дня в семье. Совместное проведение досуга. </w:t>
      </w:r>
    </w:p>
    <w:p w14:paraId="08DCD7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доровье. Приём у врача или вызов врача на дом. Покупка лекарств в аптеке. Спортивные секции. </w:t>
      </w:r>
    </w:p>
    <w:p w14:paraId="1FCC36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юбимые игры. Коми игры. Любимые книги. Компьютерные игры. </w:t>
      </w:r>
    </w:p>
    <w:p w14:paraId="788E15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фессии родных, знакомых. </w:t>
      </w:r>
    </w:p>
    <w:p w14:paraId="399A31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погоды. Времена года. Любимое время года. Забота о домашних животных.</w:t>
      </w:r>
    </w:p>
    <w:p w14:paraId="7DD438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ми национальный костюм. Коми национальная кухня. Коми народные музыкальные инструменты.</w:t>
      </w:r>
    </w:p>
    <w:bookmarkEnd w:id="51"/>
    <w:p w14:paraId="6A5A310D">
      <w:pPr>
        <w:spacing w:after="0" w:line="350" w:lineRule="auto"/>
        <w:ind w:firstLine="709"/>
        <w:jc w:val="both"/>
        <w:rPr>
          <w:rFonts w:ascii="Times New Roman" w:hAnsi="Times New Roman" w:eastAsia="SchoolBookSanPin"/>
          <w:b/>
          <w:bCs/>
          <w:sz w:val="28"/>
          <w:szCs w:val="28"/>
          <w:lang w:val="ru-RU"/>
        </w:rPr>
      </w:pPr>
      <w:bookmarkStart w:id="52" w:name="_Hlk129852033"/>
      <w:r>
        <w:rPr>
          <w:rFonts w:ascii="Times New Roman" w:hAnsi="Times New Roman" w:eastAsia="SchoolBookSanPin"/>
          <w:bCs/>
          <w:sz w:val="28"/>
          <w:szCs w:val="28"/>
          <w:lang w:val="ru-RU"/>
        </w:rPr>
        <w:t>44.6.2. Говорение.</w:t>
      </w:r>
    </w:p>
    <w:p w14:paraId="4E6835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4.6.2.1. Диалогическая речь. </w:t>
      </w:r>
    </w:p>
    <w:p w14:paraId="4E1444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7CEA03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w:t>
      </w:r>
    </w:p>
    <w:p w14:paraId="07760F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6B4C48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Республике Коми.</w:t>
      </w:r>
    </w:p>
    <w:p w14:paraId="06235C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иалога – 6-7 реплик.</w:t>
      </w:r>
    </w:p>
    <w:p w14:paraId="62C438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4.6.2.2. Монологическая речь. </w:t>
      </w:r>
    </w:p>
    <w:p w14:paraId="4E77FD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ние устных связных монологических высказываний с использованием основных коммуникативных типов речи.</w:t>
      </w:r>
    </w:p>
    <w:p w14:paraId="0B886E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00FE92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ествование или сообщение.</w:t>
      </w:r>
    </w:p>
    <w:p w14:paraId="58B2A7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 (пересказ) основного содержания прочитанного текста.</w:t>
      </w:r>
    </w:p>
    <w:p w14:paraId="0660C6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е изложение результатов выполненной проектной работы.</w:t>
      </w:r>
    </w:p>
    <w:p w14:paraId="4FAACC1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вопросов, плана и (или) иллюстраций, фотографий.</w:t>
      </w:r>
    </w:p>
    <w:p w14:paraId="5916AE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монологического высказывания – 6 фраз (с использованием распространенных предложений).</w:t>
      </w:r>
    </w:p>
    <w:p w14:paraId="61929B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6.3. Аудирование.</w:t>
      </w:r>
    </w:p>
    <w:p w14:paraId="173360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аудирования на базе умений, сформированных на уровне начального общего образования:</w:t>
      </w:r>
    </w:p>
    <w:p w14:paraId="443F73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5AF6555A">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ем иллюстраций.</w:t>
      </w:r>
    </w:p>
    <w:p w14:paraId="2FB594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 пониманием основного содержания текста предполагает умение определять основную тему и главные факты или события в воспринимаемом на слух тексте; игнорировать незнакомые слова, несущественные для понимания основного содержания.</w:t>
      </w:r>
    </w:p>
    <w:p w14:paraId="203C16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0B9740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2B0C73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ремя звучания текста (текстов) для аудирования – 60-70 секунд.</w:t>
      </w:r>
    </w:p>
    <w:p w14:paraId="0313AE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6.4. Смысловое чтение.</w:t>
      </w:r>
    </w:p>
    <w:p w14:paraId="552AF6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сформированного ранее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81736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основного содержания текста предполагает умение определять основную тему и главные факты или события в прочитанном тексте, игнорировать незнакомые слова, несущественные для понимания основного содержания.</w:t>
      </w:r>
    </w:p>
    <w:p w14:paraId="51FCD5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2F381E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несплошных текстов (таблиц) и понимание представленной в них информации.</w:t>
      </w:r>
    </w:p>
    <w:p w14:paraId="4CDD42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12C780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текста (текстов) для чтения – 180-200 слов.</w:t>
      </w:r>
    </w:p>
    <w:p w14:paraId="2711FC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6.5. Письменная речь.</w:t>
      </w:r>
    </w:p>
    <w:p w14:paraId="50A3B8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итие умений письменной речи на базе умений, сформированных на уровне начального общего образования: </w:t>
      </w:r>
    </w:p>
    <w:p w14:paraId="4558B0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1DE8BF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коротких поздравлений с праздниками;</w:t>
      </w:r>
    </w:p>
    <w:p w14:paraId="7AA31F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оформление обложки тетради;</w:t>
      </w:r>
    </w:p>
    <w:p w14:paraId="4866C8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ение анкет и формуляров, сообщение о себе основных сведений (имя, фамилия, возраст, адрес) в соответствии с нормами, принятыми в Республике Коми;</w:t>
      </w:r>
    </w:p>
    <w:p w14:paraId="4A456D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электронного сообщения личного характера в соответствии с нормами неофициального общения (объём сообщения – до 60 слов).</w:t>
      </w:r>
    </w:p>
    <w:p w14:paraId="1F4235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6.6. Фонетическая сторона речи.</w:t>
      </w:r>
    </w:p>
    <w:p w14:paraId="27A057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пецифические звуки коми языка: [ö], [дж], [дз], [тш]; произношение [i] после твёрдых парных согласных. </w:t>
      </w:r>
    </w:p>
    <w:p w14:paraId="2BE20D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ставочные звуки [й], [м], [к], [т] (например, в словах синсö – синмыс, кывсö – кывйыс, локны – локта, тош – тошка). </w:t>
      </w:r>
    </w:p>
    <w:p w14:paraId="50CDDF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изношение заимствованных из русского языка слов (ножич, тöчилка, шопер, плöтник, яблöг, пирöг, сакар, кампет, картупель, платтьö, шарп, сарапан, тупли).</w:t>
      </w:r>
    </w:p>
    <w:p w14:paraId="5146D5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w:t>
      </w:r>
    </w:p>
    <w:p w14:paraId="1C87DC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6.7. Орфография и пунктуация.</w:t>
      </w:r>
    </w:p>
    <w:p w14:paraId="4C102B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w:t>
      </w:r>
    </w:p>
    <w:p w14:paraId="40567B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запятой при обращении.</w:t>
      </w:r>
    </w:p>
    <w:p w14:paraId="72D90C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нктуационно правильное оформление электронного сообщения личного характера.</w:t>
      </w:r>
    </w:p>
    <w:p w14:paraId="7CFA60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ослелогов с существительными.</w:t>
      </w:r>
    </w:p>
    <w:p w14:paraId="66108B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взаимно-личных местоимений.</w:t>
      </w:r>
    </w:p>
    <w:p w14:paraId="057F00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существительных с суффиксом -пи (каньпи, понпи).</w:t>
      </w:r>
    </w:p>
    <w:p w14:paraId="09DB67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существительных во множественном числе (пызанъяс, мачьяс, пуяс, туйяс).</w:t>
      </w:r>
    </w:p>
    <w:p w14:paraId="294AD4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глаголов единственного числа в первом прошедшем времени.</w:t>
      </w:r>
    </w:p>
    <w:p w14:paraId="1341B5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ередование согласных букв в середине слова (в – л: ныв – нывсö – нылыс; сьывны – сьыла).</w:t>
      </w:r>
    </w:p>
    <w:p w14:paraId="12FF82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6.8. Лексическая сторона речи.</w:t>
      </w:r>
    </w:p>
    <w:p w14:paraId="109516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оми языке нормы лексической сочетаемости.</w:t>
      </w:r>
    </w:p>
    <w:p w14:paraId="033CB7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явлений синонимии, антонимии в коми языке.</w:t>
      </w:r>
    </w:p>
    <w:p w14:paraId="69475C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а, заимствованные из русского языка.</w:t>
      </w:r>
    </w:p>
    <w:p w14:paraId="1BDCFD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ём изучаемой лексики: 625 лексических единиц для продуктивного использования (включая 500 лексических единиц, изученных </w:t>
      </w:r>
      <w:r>
        <w:rPr>
          <w:rFonts w:ascii="Times New Roman" w:hAnsi="Times New Roman"/>
          <w:sz w:val="28"/>
          <w:szCs w:val="28"/>
          <w:lang w:val="ru-RU"/>
        </w:rPr>
        <w:t>на уровне начального</w:t>
      </w:r>
      <w:r>
        <w:rPr>
          <w:rFonts w:ascii="Times New Roman" w:hAnsi="Times New Roman" w:eastAsia="SchoolBookSanPin"/>
          <w:bCs/>
          <w:sz w:val="28"/>
          <w:szCs w:val="28"/>
          <w:lang w:val="ru-RU"/>
        </w:rPr>
        <w:t xml:space="preserve"> </w:t>
      </w:r>
      <w:r>
        <w:rPr>
          <w:rFonts w:ascii="Times New Roman" w:hAnsi="Times New Roman"/>
          <w:sz w:val="28"/>
          <w:szCs w:val="28"/>
          <w:lang w:val="ru-RU"/>
        </w:rPr>
        <w:t>общего образования</w:t>
      </w:r>
      <w:r>
        <w:rPr>
          <w:rFonts w:ascii="Times New Roman" w:hAnsi="Times New Roman" w:eastAsia="SchoolBookSanPin"/>
          <w:bCs/>
          <w:sz w:val="28"/>
          <w:szCs w:val="28"/>
          <w:lang w:val="ru-RU"/>
        </w:rPr>
        <w:t>) и 675 лексических единиц для рецептивного усвоения (включая 625 лексических единиц продуктивного минимума).</w:t>
      </w:r>
    </w:p>
    <w:p w14:paraId="3D7542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6.9.</w:t>
      </w:r>
      <w:r>
        <w:rPr>
          <w:rFonts w:ascii="Times New Roman" w:hAnsi="Times New Roman" w:eastAsia="SchoolBookSanPin"/>
          <w:bCs/>
          <w:sz w:val="28"/>
          <w:szCs w:val="28"/>
        </w:rPr>
        <w:t> </w:t>
      </w:r>
      <w:r>
        <w:rPr>
          <w:rFonts w:ascii="Times New Roman" w:hAnsi="Times New Roman" w:eastAsia="SchoolBookSanPin"/>
          <w:bCs/>
          <w:sz w:val="28"/>
          <w:szCs w:val="28"/>
          <w:lang w:val="ru-RU"/>
        </w:rPr>
        <w:t>Грамматическая сторона речи.</w:t>
      </w:r>
    </w:p>
    <w:p w14:paraId="0E039B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изученных морфологических форм и синтаксических конструкций коми языка.</w:t>
      </w:r>
    </w:p>
    <w:p w14:paraId="2C6017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рядок слов в предложении.</w:t>
      </w:r>
    </w:p>
    <w:p w14:paraId="069257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7A3DAE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рядок слов в нераспространённых и распространённых простых предложениях с простым глагольным сказуемым (Воис тöв. Воис кöдзыд тöв. Сiйö котöртö.</w:t>
      </w:r>
      <w:r>
        <w:rPr>
          <w:rFonts w:ascii="Times New Roman" w:hAnsi="Times New Roman" w:eastAsia="SchoolBookSanPin"/>
          <w:bCs/>
          <w:iCs/>
          <w:sz w:val="28"/>
          <w:szCs w:val="28"/>
          <w:lang w:val="ru-RU"/>
        </w:rPr>
        <w:t xml:space="preserve"> Аски ме муна школаö.</w:t>
      </w:r>
      <w:r>
        <w:rPr>
          <w:rFonts w:ascii="Times New Roman" w:hAnsi="Times New Roman" w:eastAsia="SchoolBookSanPin"/>
          <w:bCs/>
          <w:sz w:val="28"/>
          <w:szCs w:val="28"/>
          <w:lang w:val="ru-RU"/>
        </w:rPr>
        <w:t>).</w:t>
      </w:r>
    </w:p>
    <w:p w14:paraId="182763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вествовательные предложения в утвердительной и отрицательной формах </w:t>
      </w:r>
      <w:r>
        <w:rPr>
          <w:rFonts w:ascii="Times New Roman" w:hAnsi="Times New Roman" w:eastAsia="SchoolBookSanPin"/>
          <w:bCs/>
          <w:iCs/>
          <w:sz w:val="28"/>
          <w:szCs w:val="28"/>
          <w:lang w:val="ru-RU"/>
        </w:rPr>
        <w:t>(Ме аски велöдча. – Ме аски ог велöдчы. Керкаыс ыджыд. – Керкаыс абу ыджыд.</w:t>
      </w:r>
      <w:r>
        <w:rPr>
          <w:rFonts w:ascii="Times New Roman" w:hAnsi="Times New Roman" w:eastAsia="SchoolBookSanPin"/>
          <w:bCs/>
          <w:sz w:val="28"/>
          <w:szCs w:val="28"/>
          <w:lang w:val="ru-RU"/>
        </w:rPr>
        <w:t>).</w:t>
      </w:r>
    </w:p>
    <w:p w14:paraId="134121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будительные предложения с утвердительной формой сказуемого (</w:t>
      </w:r>
      <w:r>
        <w:rPr>
          <w:rFonts w:ascii="Times New Roman" w:hAnsi="Times New Roman" w:eastAsia="SchoolBookSanPin"/>
          <w:bCs/>
          <w:iCs/>
          <w:sz w:val="28"/>
          <w:szCs w:val="28"/>
          <w:lang w:val="ru-RU"/>
        </w:rPr>
        <w:t>Ворсöй танi!</w:t>
      </w:r>
      <w:r>
        <w:rPr>
          <w:rFonts w:ascii="Times New Roman" w:hAnsi="Times New Roman" w:eastAsia="SchoolBookSanPin"/>
          <w:bCs/>
          <w:sz w:val="28"/>
          <w:szCs w:val="28"/>
          <w:lang w:val="ru-RU"/>
        </w:rPr>
        <w:t xml:space="preserve"> Лыддьы сёрникузясö!). Побудительные предложения с отрицательной формой сказуемого (</w:t>
      </w:r>
      <w:r>
        <w:rPr>
          <w:rFonts w:ascii="Times New Roman" w:hAnsi="Times New Roman" w:eastAsia="SchoolBookSanPin"/>
          <w:bCs/>
          <w:iCs/>
          <w:sz w:val="28"/>
          <w:szCs w:val="28"/>
          <w:lang w:val="ru-RU"/>
        </w:rPr>
        <w:t>Эн мунöй талун вöрö!</w:t>
      </w:r>
      <w:r>
        <w:rPr>
          <w:rFonts w:ascii="Times New Roman" w:hAnsi="Times New Roman" w:eastAsia="SchoolBookSanPin"/>
          <w:bCs/>
          <w:sz w:val="28"/>
          <w:szCs w:val="28"/>
          <w:lang w:val="ru-RU"/>
        </w:rPr>
        <w:t xml:space="preserve"> Небöгтö лыддьы, но уджтö эн вунöд!). </w:t>
      </w:r>
    </w:p>
    <w:p w14:paraId="7C9E38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просительные предложения с вопросительными словами (</w:t>
      </w:r>
      <w:r>
        <w:rPr>
          <w:rFonts w:ascii="Times New Roman" w:hAnsi="Times New Roman" w:eastAsia="SchoolBookSanPin"/>
          <w:bCs/>
          <w:iCs/>
          <w:sz w:val="28"/>
          <w:szCs w:val="28"/>
          <w:lang w:val="ru-RU"/>
        </w:rPr>
        <w:t>Кутшöм небöг? Кöнi уджалö? Кымын часын локтан? Кутшöм сылöн юрсиыс?</w:t>
      </w:r>
      <w:r>
        <w:rPr>
          <w:rFonts w:ascii="Times New Roman" w:hAnsi="Times New Roman" w:eastAsia="SchoolBookSanPin"/>
          <w:bCs/>
          <w:sz w:val="28"/>
          <w:szCs w:val="28"/>
          <w:lang w:val="ru-RU"/>
        </w:rPr>
        <w:t>).</w:t>
      </w:r>
    </w:p>
    <w:p w14:paraId="2FABFC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инонимичные конструкции типа (Менам нимöй Лена. – Менö шуöны Лена. – Менö шуöны Ленаöн., Меным дас нёль арöс. – Ме дас нёль арöса., Менам синмöй лöз. – Ме лöз синма.).</w:t>
      </w:r>
    </w:p>
    <w:p w14:paraId="54E7A2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бращением (Миша, тэ талун мый сёйин?).</w:t>
      </w:r>
    </w:p>
    <w:p w14:paraId="2EBA30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имён существительных в соединительном, творительном, исходном падежах.</w:t>
      </w:r>
    </w:p>
    <w:p w14:paraId="58D098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и употребление множественного числа существительных (кань – каньяс, пи – пиян).</w:t>
      </w:r>
    </w:p>
    <w:p w14:paraId="3B8A0C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а существительные с суффиксами -öм (вöралöм, котралöм), -ысь (велöдысь, бурдöдысь).</w:t>
      </w:r>
    </w:p>
    <w:p w14:paraId="3341B2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ённо-притяжательная категория существительных (вок-öй, вок-ыд, вок-ыс, вок-ным, вок-ныд, вок-ныс).</w:t>
      </w:r>
    </w:p>
    <w:p w14:paraId="4E2DBA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мена прилагательные с суффиксами -а, -я (туруна, пувъя, платтьöа), -са, -ся (синформационно-коммуникационных технологийса, тöвся). </w:t>
      </w:r>
    </w:p>
    <w:p w14:paraId="5EF5C7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имён существительных от глаголов (веськöдлысь, велöдысь, пусьысь).</w:t>
      </w:r>
    </w:p>
    <w:p w14:paraId="5624CA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глаголов от имён прилагательных (вижöдны, сьöдöдны).</w:t>
      </w:r>
    </w:p>
    <w:p w14:paraId="09C319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ы настоящего и прошедшего времени в единственном числе. Утвердительные и отрицательные глаголы повелительного наклонения (ньöб, сёй, эн котрав).</w:t>
      </w:r>
    </w:p>
    <w:p w14:paraId="7613CD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альные глаголы позьны, кöсйыны, вермыны.</w:t>
      </w:r>
    </w:p>
    <w:p w14:paraId="09FB4A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ы с суффиксами -öд (вижöдны, сьöдöдны).</w:t>
      </w:r>
    </w:p>
    <w:p w14:paraId="47276C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чные местоимения (ме, тэ, сiйö, ми, тi, найö).</w:t>
      </w:r>
    </w:p>
    <w:p w14:paraId="76A86C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просительные местоимения (кымын? кутшöм? кодi? кор? мый? кöнi? кытчö? кодöн?).</w:t>
      </w:r>
    </w:p>
    <w:p w14:paraId="1E989A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заимно-личные местоимения (öта-мöдöс, öта-мöдкöд, öта-мöдлы).</w:t>
      </w:r>
    </w:p>
    <w:p w14:paraId="3535B3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личественные числительные (до 100).</w:t>
      </w:r>
    </w:p>
    <w:p w14:paraId="1EBD83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частиц: отрицательная (абу), временная (нин).</w:t>
      </w:r>
    </w:p>
    <w:p w14:paraId="37519D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и места (улöс вылын, школа бокын, керка сайын, пу гöгöр, пызан улын, пач дорын, ю вомöн, му пыр).</w:t>
      </w:r>
    </w:p>
    <w:p w14:paraId="08D62C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6.10. Социокультурные знания и умения.</w:t>
      </w:r>
    </w:p>
    <w:p w14:paraId="73495B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социокультурных элементов речевого поведенческого этикета в рамках тематического содержания (в ситуациях общения, в том числе «В семье», «В школе», «На улице», «У врача», «В аптеке»).</w:t>
      </w:r>
    </w:p>
    <w:p w14:paraId="5CE00C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коми национальная одежда, коми национальная кухня, коми народные музыкальные инструменты, традиции коми народа в проведении досуга).</w:t>
      </w:r>
    </w:p>
    <w:p w14:paraId="6498DF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социокультурного портрета родной страны и Республики Коми: знакомство с особенностями образа жизни и культуры коми народа (известные достопримечательности, выдающиеся люди, традиции), с образцами коми фольклора (сказки, поговорки, пословицы, скороговорки, коми национальные игры и другими), с отдельными литературными произведениями писателей и поэтов Республики Коми, с отдельными музыкальными произведениями композиторов Республики Коми, с отдельными произведениями живописи художников Республики Коми.</w:t>
      </w:r>
    </w:p>
    <w:p w14:paraId="1F8902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й:</w:t>
      </w:r>
    </w:p>
    <w:p w14:paraId="222E47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околенное имя на коми языке;</w:t>
      </w:r>
    </w:p>
    <w:p w14:paraId="0E5268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оформлять свой адрес на коми языке (в анкете, формуляре);</w:t>
      </w:r>
    </w:p>
    <w:p w14:paraId="4BCFA3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называть месяцы календарного года;</w:t>
      </w:r>
    </w:p>
    <w:p w14:paraId="73776E6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оссию, Республику Коми, свой населённый пункт (основные национальные праздники, наиболее известные достопримечательности, традиции в проведении досуга и другое);</w:t>
      </w:r>
    </w:p>
    <w:p w14:paraId="38272B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некоторые культурные явления родной страны и Республики Коми (коми национальная одежда, коми национальная кухня, коми народные музыкальные инструменты, традиции в проведении досуга);</w:t>
      </w:r>
    </w:p>
    <w:p w14:paraId="3668EACB">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рассказывать о выдающихся людях родной страны и Республики Коми (учёных, писателях, поэтах, спортсменах).</w:t>
      </w:r>
    </w:p>
    <w:p w14:paraId="765CD6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6.11. Компенсаторные умения.</w:t>
      </w:r>
    </w:p>
    <w:p w14:paraId="38A90C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w:t>
      </w:r>
    </w:p>
    <w:p w14:paraId="4FC1E7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ключевых слов в качестве опоры при составлении собственных высказываний.</w:t>
      </w:r>
    </w:p>
    <w:p w14:paraId="249483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ение объектов, явлений, процессов рамках изученной тематики.</w:t>
      </w:r>
    </w:p>
    <w:bookmarkEnd w:id="52"/>
    <w:p w14:paraId="34A3CBA1">
      <w:pPr>
        <w:spacing w:after="0" w:line="350" w:lineRule="auto"/>
        <w:ind w:firstLine="709"/>
        <w:jc w:val="both"/>
        <w:rPr>
          <w:rFonts w:ascii="Times New Roman" w:hAnsi="Times New Roman" w:eastAsia="SchoolBookSanPin"/>
          <w:bCs/>
          <w:sz w:val="28"/>
          <w:szCs w:val="28"/>
          <w:lang w:val="ru-RU"/>
        </w:rPr>
      </w:pPr>
      <w:bookmarkStart w:id="53" w:name="_Hlk129857805"/>
      <w:r>
        <w:rPr>
          <w:rFonts w:ascii="Times New Roman" w:hAnsi="Times New Roman" w:eastAsia="SchoolBookSanPin"/>
          <w:bCs/>
          <w:sz w:val="28"/>
          <w:szCs w:val="28"/>
          <w:lang w:val="ru-RU"/>
        </w:rPr>
        <w:t>44.7. Содержание обучения в 6 классе.</w:t>
      </w:r>
    </w:p>
    <w:p w14:paraId="555D35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1. Коммуникативные умения.</w:t>
      </w:r>
    </w:p>
    <w:p w14:paraId="29F6BE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1994D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1.1. Тематическое содержание речи.</w:t>
      </w:r>
    </w:p>
    <w:p w14:paraId="6D93BC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Мой класс. Мои одноклассники. День учителя. Любимый учитель. </w:t>
      </w:r>
    </w:p>
    <w:p w14:paraId="6D3BA5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емейные праздники. Выбор и покупка подарка. Покупка продуктов питания к праздничному столу. Поздравительные или пригласительные открытки. Планирование праздника.</w:t>
      </w:r>
    </w:p>
    <w:p w14:paraId="3A26DD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етние виды спорта. История некоторых видов спорта. Мои спортивные увлечения во время летних каникул.</w:t>
      </w:r>
    </w:p>
    <w:p w14:paraId="0C576F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ещение музея (выставки). Виды путешествий. Планирование поездки. Выбор маршрута.</w:t>
      </w:r>
    </w:p>
    <w:p w14:paraId="642CFC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ворческие профессии. Знаменитые люди творческих профессий Республики Коми (писатели, поэты, художники). </w:t>
      </w:r>
    </w:p>
    <w:p w14:paraId="7AAE5B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вартира (дом или комната). Предметы интерьера, мебели. Традиционное жилище коми. </w:t>
      </w:r>
    </w:p>
    <w:p w14:paraId="004F55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етские газеты и журналы на коми языке. Школьная газета. </w:t>
      </w:r>
    </w:p>
    <w:p w14:paraId="2A69EC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сударственная символика Республики Коми. </w:t>
      </w:r>
    </w:p>
    <w:p w14:paraId="59CB47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еографическое положение Республики Коми. Природные богатства Республики Коми: лес, нефть, газ, уголь и другие. Реки Республики Коми.</w:t>
      </w:r>
    </w:p>
    <w:p w14:paraId="5FE6C7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радиционные праздники народа коми.</w:t>
      </w:r>
    </w:p>
    <w:p w14:paraId="265451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2. Говорение.</w:t>
      </w:r>
    </w:p>
    <w:p w14:paraId="056DA3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4.7.2.1. Диалогическая речь. </w:t>
      </w:r>
    </w:p>
    <w:p w14:paraId="05FF0B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 </w:t>
      </w:r>
    </w:p>
    <w:p w14:paraId="43ECB1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w:t>
      </w:r>
    </w:p>
    <w:p w14:paraId="4CB7D3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3BEF29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w:t>
      </w:r>
    </w:p>
    <w:p w14:paraId="174D50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иалога – 7-8 реплик.</w:t>
      </w:r>
    </w:p>
    <w:p w14:paraId="5829ED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2.2. Монологическая речь.</w:t>
      </w:r>
    </w:p>
    <w:p w14:paraId="399533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здание устных связных монологических высказываний с использованием основных коммуникативных типов речи: </w:t>
      </w:r>
    </w:p>
    <w:p w14:paraId="34FD44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2FEE99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ествование или сообщение;</w:t>
      </w:r>
    </w:p>
    <w:p w14:paraId="78F09D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 (пересказ) основного содержания прочитанного текста;</w:t>
      </w:r>
    </w:p>
    <w:p w14:paraId="7EA2FD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е изложение результатов выполненной проектной работы.</w:t>
      </w:r>
    </w:p>
    <w:p w14:paraId="7E34CF78">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вопросов, таблиц и (или) иллюстраций, фотографий.</w:t>
      </w:r>
    </w:p>
    <w:p w14:paraId="334212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монологического высказывания – 7 фраз.</w:t>
      </w:r>
    </w:p>
    <w:p w14:paraId="73289D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3. Аудирование.</w:t>
      </w:r>
    </w:p>
    <w:p w14:paraId="072593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052CAB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7DA345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 пониманием основного содержания текста предполагает умение определять основную тему и главные факты или события в воспринимаемом на слух тексте; игнорировать незнакомые слова, несущественные для понимания основного содержания.</w:t>
      </w:r>
    </w:p>
    <w:p w14:paraId="59232E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4EC533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56FF39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ремя звучания текста (текстов) для аудирования – 70-80 секунд.</w:t>
      </w:r>
    </w:p>
    <w:p w14:paraId="1B85CE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4. Смысловое чтение.</w:t>
      </w:r>
    </w:p>
    <w:p w14:paraId="06B83F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222E60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заимствованные слова в контексте.</w:t>
      </w:r>
    </w:p>
    <w:p w14:paraId="4058BF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11441F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несплошных текстов (таблиц) и понимание представленной в них информации.</w:t>
      </w:r>
    </w:p>
    <w:p w14:paraId="4DDC80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ля чтения: беседа, отрывок из художественного произведения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6987F5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текста (текстов) для чтения – 250-300 слов.</w:t>
      </w:r>
    </w:p>
    <w:p w14:paraId="0386BA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5. Письменная речь.</w:t>
      </w:r>
    </w:p>
    <w:p w14:paraId="740F07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w:t>
      </w:r>
    </w:p>
    <w:p w14:paraId="7D84C5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527D5C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аполнение анкет и формуляров, сообщение о себе основных и дополнительных сведений (имя, фамилия, возраст, гражданство, адрес, класс, школа, увлечения и интересы) в соответствии с нормами, принятыми в Республике Коми; </w:t>
      </w:r>
    </w:p>
    <w:p w14:paraId="0811A2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поздравления учителю;</w:t>
      </w:r>
    </w:p>
    <w:p w14:paraId="627800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заметки на коми языке в газету или журнал;</w:t>
      </w:r>
    </w:p>
    <w:p w14:paraId="020612BC">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электронного сообщения личного характера в соответствии с нормами неофициального текста (объём сообщения – до 70 слов);</w:t>
      </w:r>
    </w:p>
    <w:p w14:paraId="48123BC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ние небольшого письменного высказывания с использованием образца, плана, иллюстраций (объём письменного высказывания – до 70 слов).</w:t>
      </w:r>
    </w:p>
    <w:p w14:paraId="50AEEA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6. Фонетическая сторона речи.</w:t>
      </w:r>
    </w:p>
    <w:p w14:paraId="1A3294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ецифические звуки коми языка: [ö], [дж], [дз], [тш], произношение [i] после твёрдых парных согласных (повторение).</w:t>
      </w:r>
    </w:p>
    <w:p w14:paraId="3BD7FB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ставочные звуки [й], [м], [к], [т] в словах типа чöд – чöдйыс, ус – ускыс, гöп – гöптыс (повторение). </w:t>
      </w:r>
    </w:p>
    <w:p w14:paraId="76336A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w:t>
      </w:r>
    </w:p>
    <w:p w14:paraId="422A1D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7. Орфография и пунктуация.</w:t>
      </w:r>
    </w:p>
    <w:p w14:paraId="6041F9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w:t>
      </w:r>
    </w:p>
    <w:p w14:paraId="02B6CB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518465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нктуационно правильное оформление электронного сообщения личного характера.</w:t>
      </w:r>
    </w:p>
    <w:p w14:paraId="1ED3FC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слов с вопросительной частицей -ö.</w:t>
      </w:r>
    </w:p>
    <w:p w14:paraId="7A5E00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возвратных глаголов.</w:t>
      </w:r>
    </w:p>
    <w:p w14:paraId="6AE835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глаголов множественного числа в первом прошедшем времени.</w:t>
      </w:r>
    </w:p>
    <w:p w14:paraId="6FE75B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сложных имён существительных, существительных с суффиксами -лун, -ан, ян и -iн.</w:t>
      </w:r>
    </w:p>
    <w:p w14:paraId="15EF03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суффикса множественного числа прилагательных -öсь.</w:t>
      </w:r>
    </w:p>
    <w:p w14:paraId="5012C6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прилагательных в сравнительной и превосходной степени.</w:t>
      </w:r>
    </w:p>
    <w:p w14:paraId="22BE67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8. Лексическая сторона речи.</w:t>
      </w:r>
    </w:p>
    <w:p w14:paraId="710765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оми языке нормы лексической сочетаемости.</w:t>
      </w:r>
    </w:p>
    <w:p w14:paraId="31C602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изучаемой лексики: до 750 лексических единиц для продуктивного использования (включая 650 лексических единиц, изученных ранее) и до 800 лексических единиц для рецептивного усвоения (включая 750 лексических единиц продуктивного минимума).</w:t>
      </w:r>
    </w:p>
    <w:p w14:paraId="73FC6A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явлений омонимии, многозначности слов в коми языке.</w:t>
      </w:r>
    </w:p>
    <w:p w14:paraId="2A17A2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9. Грамматическая сторона речи.</w:t>
      </w:r>
    </w:p>
    <w:p w14:paraId="392A71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рядок слов в предложении.</w:t>
      </w:r>
    </w:p>
    <w:p w14:paraId="60DCBD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 (повторение). </w:t>
      </w:r>
    </w:p>
    <w:p w14:paraId="2F3844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рядок слов в нераспространённых и распространённых простых предложениях с составным глагольным сказуемым (Сiйö вермö котöртны.</w:t>
      </w:r>
      <w:r>
        <w:rPr>
          <w:rFonts w:ascii="Times New Roman" w:hAnsi="Times New Roman" w:eastAsia="SchoolBookSanPin"/>
          <w:bCs/>
          <w:iCs/>
          <w:sz w:val="28"/>
          <w:szCs w:val="28"/>
          <w:lang w:val="ru-RU"/>
        </w:rPr>
        <w:t xml:space="preserve"> Тöрыт ме кöсйи пыравны школаö.</w:t>
      </w:r>
      <w:r>
        <w:rPr>
          <w:rFonts w:ascii="Times New Roman" w:hAnsi="Times New Roman" w:eastAsia="SchoolBookSanPin"/>
          <w:bCs/>
          <w:sz w:val="28"/>
          <w:szCs w:val="28"/>
          <w:lang w:val="ru-RU"/>
        </w:rPr>
        <w:t>).</w:t>
      </w:r>
    </w:p>
    <w:p w14:paraId="660955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опросительные предложения с вопросительной частицей </w:t>
      </w:r>
      <w:r>
        <w:rPr>
          <w:rFonts w:ascii="Times New Roman" w:hAnsi="Times New Roman" w:eastAsia="SchoolBookSanPin"/>
          <w:bCs/>
          <w:iCs/>
          <w:sz w:val="28"/>
          <w:szCs w:val="28"/>
          <w:lang w:val="ru-RU"/>
        </w:rPr>
        <w:t>-ö</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ru-RU"/>
        </w:rPr>
        <w:t>Уна-ö кадыс? Локтан-ö школаö? Кузь-ö сылöн тушаыс?</w:t>
      </w:r>
      <w:r>
        <w:rPr>
          <w:rFonts w:ascii="Times New Roman" w:hAnsi="Times New Roman" w:eastAsia="SchoolBookSanPin"/>
          <w:bCs/>
          <w:sz w:val="28"/>
          <w:szCs w:val="28"/>
          <w:lang w:val="ru-RU"/>
        </w:rPr>
        <w:t>).</w:t>
      </w:r>
    </w:p>
    <w:p w14:paraId="3CF30E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будительные предложения с частицами мед, вай (</w:t>
      </w:r>
      <w:r>
        <w:rPr>
          <w:rFonts w:ascii="Times New Roman" w:hAnsi="Times New Roman" w:eastAsia="SchoolBookSanPin"/>
          <w:bCs/>
          <w:iCs/>
          <w:sz w:val="28"/>
          <w:szCs w:val="28"/>
          <w:lang w:val="ru-RU"/>
        </w:rPr>
        <w:t>Мед пыралас талун! Вай ветламöй вöрö!</w:t>
      </w:r>
      <w:r>
        <w:rPr>
          <w:rFonts w:ascii="Times New Roman" w:hAnsi="Times New Roman" w:eastAsia="SchoolBookSanPin"/>
          <w:bCs/>
          <w:sz w:val="28"/>
          <w:szCs w:val="28"/>
          <w:lang w:val="ru-RU"/>
        </w:rPr>
        <w:t>).</w:t>
      </w:r>
    </w:p>
    <w:p w14:paraId="7E01B3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ффиксы возвратных глаголов: -сь, -ч, -ась (мыссьыны, велöдчыны, пасьтасьны).</w:t>
      </w:r>
    </w:p>
    <w:p w14:paraId="5E89CF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трицательное спряжение глаголов (ог вöч, он вöч, оз вöч, огö вöчöй, онö вöчöй, оз вöчны).</w:t>
      </w:r>
    </w:p>
    <w:p w14:paraId="792882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ы настоящего и прошедшего времени во множественном числе.</w:t>
      </w:r>
    </w:p>
    <w:p w14:paraId="4340F0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клонение имён существительных в единственном и множественном числе в местном, переходном, отдалительном, предельном, дательном, винительном падежах (Ола Воркутаын. Локтi Воркутаысь. Гуляйтiм Москватi. Сыктывкарсянь Печораöдз. Самолёт лэбö енэжтi. Бать уджалö велöдысьöн. Лэбам самолётöн. Козьнала воклы. Чолöмала чойöс).</w:t>
      </w:r>
    </w:p>
    <w:p w14:paraId="3EEE31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а существительные с суффиксами -лун (озырлун, сюсьлун), -ан, ян и -iн (вузасянiн, велöдчанiн, кушин, пувъяин), -öм (ордйысьöм, котралöм);</w:t>
      </w:r>
    </w:p>
    <w:p w14:paraId="6877F3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ожные имена существительные (синлыс, пызандöра, дöрапас, кывкуд, мусир). </w:t>
      </w:r>
    </w:p>
    <w:p w14:paraId="06BB9F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означение принадлежности с помощью притяжательных местоимений и определённо-притяжательных форм существительных (менам мам, мамöй, менам мамöй).</w:t>
      </w:r>
    </w:p>
    <w:p w14:paraId="77336F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разование множественного числа прилагательных (Нывкаясыс шаньöсь). </w:t>
      </w:r>
    </w:p>
    <w:p w14:paraId="5E5B3A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тельная и превосходная степень имён прилагательных (бурджык, медбур, медся бур).</w:t>
      </w:r>
    </w:p>
    <w:p w14:paraId="2F4D1D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тельная степень наречий (öдйöджык, бурджыка).</w:t>
      </w:r>
    </w:p>
    <w:p w14:paraId="1D870E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наречий при помощи суффикса -а (мичаа, кыпыда, гораа, кокниа), -ысь (кыкысь, унаысь).</w:t>
      </w:r>
    </w:p>
    <w:p w14:paraId="480103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оличественные числительные (до 1000). Порядковые числительные (до 100). </w:t>
      </w:r>
    </w:p>
    <w:p w14:paraId="0A3171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слелоги времени (каникул дырйи, во чöж, кык лун мысти, вежон сайын, во кымын). </w:t>
      </w:r>
    </w:p>
    <w:p w14:paraId="327562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рмообразующие частицы (вай, мед). </w:t>
      </w:r>
    </w:p>
    <w:p w14:paraId="6203CB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10. Социокультурные знания и умения.</w:t>
      </w:r>
    </w:p>
    <w:p w14:paraId="45BA5B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речи (в ситуациях общения, в том числе «Дома», «В школе», «В магазине», «На празднике», «Во время путешествия»).</w:t>
      </w:r>
    </w:p>
    <w:p w14:paraId="371C94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традиционное жилище коми, национальные праздники народа коми, выдающиеся люди Республики Коми).</w:t>
      </w:r>
    </w:p>
    <w:p w14:paraId="506909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социокультурного портрета родной страны и Республики Коми: знакомство с государственной символикой (герб, флаг, гимн), с географическим положением Республики Коми, некоторыми национальными символами, газетами и журналами, издаваемыми в Республике Коми, традициями проведения основных национальных праздников (Луд, Усть-Цилемская горка, Лямпиада), с особенностями образа жизни и культуры родной страны и родной республики (достопримечательности, писатели и художники Республики Коми), с отдельными литературными произведениями писателей и поэтов Республики Коми, с отдельными музыкальными произведениями композиторов Республики Коми, с отдельными произведениями живописи художников Республики Коми.</w:t>
      </w:r>
    </w:p>
    <w:p w14:paraId="27D82B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w:t>
      </w:r>
    </w:p>
    <w:p w14:paraId="6279A8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формлять поздравительные и пригласительные открытки (на день рождения, Новый год);</w:t>
      </w:r>
    </w:p>
    <w:p w14:paraId="4F544A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некоторые культурные явления родной страны и Республики Коми (некоторые национальные праздники, коми газеты и журналы, коми состязания); наиболее известные достопримечательности;</w:t>
      </w:r>
    </w:p>
    <w:p w14:paraId="3219A7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ратко рассказывать о выдающихся людях родной страны и республики (писателях, художниках). </w:t>
      </w:r>
    </w:p>
    <w:p w14:paraId="6EB2FA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7.11. Компенсаторные умения.</w:t>
      </w:r>
    </w:p>
    <w:p w14:paraId="394632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догадки, в том числе контекстуальной.</w:t>
      </w:r>
    </w:p>
    <w:p w14:paraId="5AF275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спользование плана в качестве опоры при составлении собственных высказываний. </w:t>
      </w:r>
    </w:p>
    <w:p w14:paraId="22A61B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 </w:t>
      </w:r>
    </w:p>
    <w:p w14:paraId="412A32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bookmarkEnd w:id="53"/>
    <w:p w14:paraId="71B745AD">
      <w:pPr>
        <w:spacing w:after="0" w:line="350" w:lineRule="auto"/>
        <w:ind w:firstLine="709"/>
        <w:jc w:val="both"/>
        <w:rPr>
          <w:rFonts w:ascii="Times New Roman" w:hAnsi="Times New Roman" w:eastAsia="SchoolBookSanPin"/>
          <w:bCs/>
          <w:sz w:val="28"/>
          <w:szCs w:val="28"/>
          <w:lang w:val="ru-RU"/>
        </w:rPr>
      </w:pPr>
      <w:bookmarkStart w:id="54" w:name="_Hlk129861163"/>
      <w:r>
        <w:rPr>
          <w:rFonts w:ascii="Times New Roman" w:hAnsi="Times New Roman" w:eastAsia="SchoolBookSanPin"/>
          <w:bCs/>
          <w:sz w:val="28"/>
          <w:szCs w:val="28"/>
          <w:lang w:val="ru-RU"/>
        </w:rPr>
        <w:t>44.8. Содержание обучения в 7 классе.</w:t>
      </w:r>
    </w:p>
    <w:p w14:paraId="399FAA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1. Коммуникативные умения.</w:t>
      </w:r>
    </w:p>
    <w:p w14:paraId="5A1A09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2800F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1.1. Тематическое содержание речи.</w:t>
      </w:r>
    </w:p>
    <w:p w14:paraId="6BFCE7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чебные предметы. Любимый предмет. Учебное расписание. Успехи в школе. Летние каникулы. </w:t>
      </w:r>
    </w:p>
    <w:p w14:paraId="128BB8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заимоотношения с друзьями. Лучший друг (лучшая подруга).</w:t>
      </w:r>
    </w:p>
    <w:p w14:paraId="719F38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имние виды спорта. Спортивные увлечения во время зимних каникул. Традиционные виды спорта в Республике Коми.</w:t>
      </w:r>
    </w:p>
    <w:p w14:paraId="5D2645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ние свободного времени. Поход в кинотеатр. Посещение театра (филармонии). Театры Республики Коми. Покупка билетов. Музыкальные предпочтения современных подростков. Музыкальные (танцевальные) коллективы Республики Коми.</w:t>
      </w:r>
    </w:p>
    <w:p w14:paraId="2942F3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ворческие профессии. Знаменитые люди творческих профессий Республики Коми (театральные деятели, певцы, композиторы).</w:t>
      </w:r>
    </w:p>
    <w:p w14:paraId="403C8F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дной город (родное село). История города (села). Символы города (села). Достопримечательности.</w:t>
      </w:r>
    </w:p>
    <w:p w14:paraId="1A4DF0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левидение. Телепередачи на коми языке. Любимая телепередача.</w:t>
      </w:r>
    </w:p>
    <w:p w14:paraId="6955D6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ыктывкар – столица Республики Коми. История города.</w:t>
      </w:r>
    </w:p>
    <w:p w14:paraId="12F9D6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2. Говорение.</w:t>
      </w:r>
    </w:p>
    <w:p w14:paraId="084781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2.1. Диалогическая речь.</w:t>
      </w:r>
    </w:p>
    <w:p w14:paraId="7CD085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этикетного характера, диалог-побуждение к действию, диалог-расспрос, комбинированный диалог, включающий различные виды диалогов.</w:t>
      </w:r>
    </w:p>
    <w:p w14:paraId="551D9E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05930A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5D307D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781DE592">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уем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w:t>
      </w:r>
    </w:p>
    <w:p w14:paraId="7EB113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иалога – 8-9 реплик.</w:t>
      </w:r>
    </w:p>
    <w:p w14:paraId="4A2615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2.2. Монологическая речь.</w:t>
      </w:r>
    </w:p>
    <w:p w14:paraId="58EFF8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ние устных связных монологических высказываний с использованием основных коммуникативных типов речи:</w:t>
      </w:r>
    </w:p>
    <w:p w14:paraId="7EE660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DA7E2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ествование или сообщение;</w:t>
      </w:r>
    </w:p>
    <w:p w14:paraId="794CCF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 (пересказ) основного содержания прочитанного или прослушанного текста;</w:t>
      </w:r>
    </w:p>
    <w:p w14:paraId="446252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е изложение результатов выполненной проектной работы.</w:t>
      </w:r>
    </w:p>
    <w:p w14:paraId="0F07F97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и (или) иллюстраций, фотографий, таблиц.</w:t>
      </w:r>
    </w:p>
    <w:p w14:paraId="1434BC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ём монологического высказывания – 8 фраз. </w:t>
      </w:r>
    </w:p>
    <w:p w14:paraId="0D1670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3. Аудирование.</w:t>
      </w:r>
    </w:p>
    <w:p w14:paraId="7ABF78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017FDB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FBAF6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 пониманием основного содержания текста предполагает умение определять основную тему (идею) и главные факты или события в воспринимаемом на слух тексте; игнорировать незнакомые слова, не существенные для понимания основного содержания.</w:t>
      </w:r>
    </w:p>
    <w:p w14:paraId="03A1C7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ABD34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1770F8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ремя звучания текста (текстов) для аудирования – 80-90 секунд.</w:t>
      </w:r>
    </w:p>
    <w:p w14:paraId="40C101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4. Смысловое чтение.</w:t>
      </w:r>
    </w:p>
    <w:p w14:paraId="68CC6B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783490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заимствованные слова.</w:t>
      </w:r>
    </w:p>
    <w:p w14:paraId="7503B9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 Чтение с полным пониманием предполагает полное и точное понимание информации, представленной в тексте в эксплицитной (явной) форме.</w:t>
      </w:r>
    </w:p>
    <w:p w14:paraId="2C6BEE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несплошных текстов (таблиц, схем) и понимание представленной в них информации.</w:t>
      </w:r>
    </w:p>
    <w:p w14:paraId="506F64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ля чтения: интервью, диалог (беседа), отрывок из художественного произведения (в том числе рассказа, стихотворения), отрывок из статьи научно-популярного характера, сообщение информационного характера, объявление, кулинарный рецепт, сообщение личного характера, несплошной текст (таблица, схема).</w:t>
      </w:r>
    </w:p>
    <w:p w14:paraId="06D23E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текста (текстов) для чтения – до 350 слов.</w:t>
      </w:r>
    </w:p>
    <w:p w14:paraId="373607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5. Письменная речь.</w:t>
      </w:r>
    </w:p>
    <w:p w14:paraId="27DBB0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w:t>
      </w:r>
    </w:p>
    <w:p w14:paraId="239387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7B49ED2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электронного сообщения личного характера в соответствии с нормами неофициального общения, принятыми в коми языке (объём сообщения – до 90 слов);</w:t>
      </w:r>
    </w:p>
    <w:p w14:paraId="114BBB72">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ние небольшого письменного высказывания с использованием образца, плана, таблицы (объём письменного высказывания – до 90 слов).</w:t>
      </w:r>
    </w:p>
    <w:p w14:paraId="659177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6. Фонетическая сторона речи.</w:t>
      </w:r>
    </w:p>
    <w:p w14:paraId="1B551E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w:t>
      </w:r>
    </w:p>
    <w:p w14:paraId="789650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7. Орфография и пунктуация.</w:t>
      </w:r>
    </w:p>
    <w:p w14:paraId="70872D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w:t>
      </w:r>
    </w:p>
    <w:p w14:paraId="73A9E9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использование знаков препинания в предложениях с сочинительными союзами а, но.</w:t>
      </w:r>
    </w:p>
    <w:p w14:paraId="572086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отрицательных глаголов в первом прошедшем времени.</w:t>
      </w:r>
    </w:p>
    <w:p w14:paraId="2EEC8B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наречий, образованных от имён существительных с помощью суффикса – быд.</w:t>
      </w:r>
    </w:p>
    <w:p w14:paraId="2F5071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8. Лексическая сторона речи.</w:t>
      </w:r>
    </w:p>
    <w:p w14:paraId="1A17D2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оми языке нормы лексической сочетаемости.</w:t>
      </w:r>
    </w:p>
    <w:p w14:paraId="063543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изучаемой лексики: до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14:paraId="5A1CD0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9. Грамматическая сторона речи.</w:t>
      </w:r>
    </w:p>
    <w:p w14:paraId="337F0D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изученных морфологических форм и синтаксических конструкций коми языка.</w:t>
      </w:r>
    </w:p>
    <w:p w14:paraId="385A5D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рядок слов в нераспространённых и распространённых простых предложениях с простым именным сказуемым (Ывлаыс югыд. Валентина Ивановна – медся шань велöдысь миян школаын.).</w:t>
      </w:r>
    </w:p>
    <w:p w14:paraId="6308E9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ые предложения с сочинительными союзами а, но.</w:t>
      </w:r>
    </w:p>
    <w:p w14:paraId="6F726A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опросительные предложения без вопросительных слов (Тэ дыр радейтан узьны? Субботаö мунан кружок вылö?). </w:t>
      </w:r>
    </w:p>
    <w:p w14:paraId="5105A5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ряжение отрицательных глаголов в первом прошедшем времени.</w:t>
      </w:r>
    </w:p>
    <w:p w14:paraId="71B0A2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ы будущего времени глаголов: будущее простое и будущее сложное (гижа, кута гижны).</w:t>
      </w:r>
    </w:p>
    <w:p w14:paraId="62B870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ы прошедшего времени глаголов: первое прошедшее (очевидное) и второе прошедшее (неочевидное, результативное).</w:t>
      </w:r>
    </w:p>
    <w:p w14:paraId="5DDD2F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я с суффиксом -ысь (нималысь, дзирдалысь).</w:t>
      </w:r>
    </w:p>
    <w:p w14:paraId="19CC0A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я одновременного действия с суффиксом -игöн (-iгöн) (йöктiгöн, пукалiгöн, велöдчигöн).</w:t>
      </w:r>
    </w:p>
    <w:p w14:paraId="2C4614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речия с суффиксами -сянь (асывсянь, тöвсянь), -быд (гожöмбыд, тöвбыд). </w:t>
      </w:r>
    </w:p>
    <w:p w14:paraId="581426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я: притяжательные (менам, тэнад, сылöн, миян, тiян, налöн), указательные (сiйö, тайö, сэтшöм, татшöм).</w:t>
      </w:r>
    </w:p>
    <w:p w14:paraId="61E877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ы. Вопросительная частица (-ö).</w:t>
      </w:r>
    </w:p>
    <w:p w14:paraId="7163BE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послелогов. Послелоги сравнения (бать кодь, зонка моз).</w:t>
      </w:r>
    </w:p>
    <w:p w14:paraId="5BC02C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Языковые связки (медводз, бöрын, сэсся). </w:t>
      </w:r>
    </w:p>
    <w:p w14:paraId="139232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10. Социокультурные знания и умения.</w:t>
      </w:r>
    </w:p>
    <w:p w14:paraId="36E03A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в ситуациях общения, в том числе «В городе», «Проведение досуга», «В кассе театра»).</w:t>
      </w:r>
    </w:p>
    <w:p w14:paraId="3AF2E3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традиционные виды зимнего спорта в Республике Коми, коми телепередачи, история столицы Республики Коми).</w:t>
      </w:r>
    </w:p>
    <w:p w14:paraId="5B62FF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циокультурный портрет родной страны, республики, города или села: знакомство с особенностями образа жизни и культуры республики (государственными символами и достопримечательностями городов Республики Коми, в том числе с учреждениями культуры, музеями, театрами, арт-объектами столицы республики, музыкальными и танцевальными коллективами Республики Коми, некоторыми выдающимися людьми: театральными деятелями, певцами, композиторами, спортсменами Республики Коми), с доступными в языковом отношении образцами поэзии и прозы для подростков на коми языке.</w:t>
      </w:r>
    </w:p>
    <w:p w14:paraId="4AB9C7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w:t>
      </w:r>
    </w:p>
    <w:p w14:paraId="5141B7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оформлять электронное сообщение личного характера в соответствии с нормами неофициального общения;</w:t>
      </w:r>
    </w:p>
    <w:p w14:paraId="3E98D00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оссию, Республику Коми, свой населённый пункт (основные национальные праздники, наиболее известные достопримечательности, традиции в проведении досуга и питании);</w:t>
      </w:r>
    </w:p>
    <w:p w14:paraId="40502F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некоторые культурные явления родной страны, республики, населённого пункта (традиционные виды зимнего спорта в Республике Коми, коми телепередачи, история столицы Республики Коми), наиболее известные достопримечательности (театры Республики Коми, природные и архитектурные памятники, известные объекты столицы Республики Коми);</w:t>
      </w:r>
    </w:p>
    <w:p w14:paraId="3C535B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рассказывать о выдающихся людях родной страны и республики (спортсменах, певцах, актёрах, композиторах, театральных деятелях).</w:t>
      </w:r>
    </w:p>
    <w:p w14:paraId="195DA8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8.11. Компенсаторные умения.</w:t>
      </w:r>
    </w:p>
    <w:p w14:paraId="0CFD78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w:t>
      </w:r>
    </w:p>
    <w:p w14:paraId="42F44E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спрашивание, уточнение значения незнакомых слов.</w:t>
      </w:r>
    </w:p>
    <w:bookmarkEnd w:id="54"/>
    <w:p w14:paraId="304F8025">
      <w:pPr>
        <w:spacing w:after="0" w:line="350" w:lineRule="auto"/>
        <w:ind w:firstLine="709"/>
        <w:jc w:val="both"/>
        <w:rPr>
          <w:rFonts w:ascii="Times New Roman" w:hAnsi="Times New Roman" w:eastAsia="SchoolBookSanPin"/>
          <w:bCs/>
          <w:sz w:val="28"/>
          <w:szCs w:val="28"/>
          <w:lang w:val="ru-RU"/>
        </w:rPr>
      </w:pPr>
      <w:bookmarkStart w:id="55" w:name="_Hlk129862615"/>
      <w:r>
        <w:rPr>
          <w:rFonts w:ascii="Times New Roman" w:hAnsi="Times New Roman" w:eastAsia="SchoolBookSanPin"/>
          <w:bCs/>
          <w:sz w:val="28"/>
          <w:szCs w:val="28"/>
          <w:lang w:val="ru-RU"/>
        </w:rPr>
        <w:t>44.9. Содержание обучения в 8 классе.</w:t>
      </w:r>
    </w:p>
    <w:p w14:paraId="60BAB9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1. Коммуникативные умения.</w:t>
      </w:r>
    </w:p>
    <w:p w14:paraId="21017F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FA03A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1.1. Тематическое содержание речи.</w:t>
      </w:r>
    </w:p>
    <w:p w14:paraId="1C3FE7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временная школа. Внеклассные мероприятия (Школьные кружки). Школьные проекты. Отношение к школе.</w:t>
      </w:r>
    </w:p>
    <w:p w14:paraId="410A93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язанности в семье. Работа по дому. Семейные правила и традиции. Взаимопомощь в семье.</w:t>
      </w:r>
    </w:p>
    <w:p w14:paraId="4EF346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лимпийские, паралимпийские игры. Олимпийские, паралимпийские чемпионы Республики Коми.</w:t>
      </w:r>
    </w:p>
    <w:p w14:paraId="461E0C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лодёжная мода. Покупка одежды.</w:t>
      </w:r>
    </w:p>
    <w:p w14:paraId="41A6C7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ающиеся учёные Республики Коми.</w:t>
      </w:r>
    </w:p>
    <w:p w14:paraId="49D19A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блемы загрязнения природы. Красная книга Республики Коми. Удивительные явления природы.</w:t>
      </w:r>
    </w:p>
    <w:p w14:paraId="60BB30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нет. Информационные порталы Республики Коми.</w:t>
      </w:r>
    </w:p>
    <w:p w14:paraId="771B1C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аницы истории Республики Коми. Легенды и предания народа коми.</w:t>
      </w:r>
    </w:p>
    <w:p w14:paraId="1DD209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2. Говорение.</w:t>
      </w:r>
    </w:p>
    <w:p w14:paraId="1672FF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2.1. Диалогическая речь.</w:t>
      </w:r>
    </w:p>
    <w:p w14:paraId="110D23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02B61B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3655B9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w:t>
      </w:r>
    </w:p>
    <w:p w14:paraId="494889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54EF41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уем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коми языке.</w:t>
      </w:r>
    </w:p>
    <w:p w14:paraId="2203CA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иалога – 9-10 реплик.</w:t>
      </w:r>
    </w:p>
    <w:p w14:paraId="5C7BE1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2.2. Монологическая речь.</w:t>
      </w:r>
    </w:p>
    <w:p w14:paraId="4DF971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ние устных связных монологических высказываний с использованием основных коммуникативных типов речи:</w:t>
      </w:r>
    </w:p>
    <w:p w14:paraId="33A88A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3764DA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ествование или сообщение;</w:t>
      </w:r>
    </w:p>
    <w:p w14:paraId="4D81D2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ение и аргументирование своего мнения по отношению к услышанному (прочитанному);</w:t>
      </w:r>
    </w:p>
    <w:p w14:paraId="66932C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 (пересказ) основного содержания прочитанного (прослушанного) текста;</w:t>
      </w:r>
    </w:p>
    <w:p w14:paraId="52E393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ение рассказа по картинкам;</w:t>
      </w:r>
    </w:p>
    <w:p w14:paraId="3D3AE5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 результатов выполненной проектной работы.</w:t>
      </w:r>
    </w:p>
    <w:p w14:paraId="03458B1B">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31DFE8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ём монологического высказывания – 9 фраз. </w:t>
      </w:r>
    </w:p>
    <w:p w14:paraId="42DFEC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3. Аудирование.</w:t>
      </w:r>
    </w:p>
    <w:p w14:paraId="04E598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w:t>
      </w:r>
    </w:p>
    <w:p w14:paraId="63F2B0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или запрашиваемой) информации.</w:t>
      </w:r>
    </w:p>
    <w:p w14:paraId="44115C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14:paraId="03FCC0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 пониманием нужной или интересующей, или запрашиваемой информации предполагает умение выделять нужную или интересующую (запрашиваемую) информацию, представленную в эксплицитной (явной) форме, в воспринимаемом на слух тексте.</w:t>
      </w:r>
    </w:p>
    <w:p w14:paraId="02E986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25CB2D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ремя звучания текста (текстов) для аудирования – 90–100 секунд.</w:t>
      </w:r>
    </w:p>
    <w:p w14:paraId="4832BF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4. Смысловое чтение.</w:t>
      </w:r>
    </w:p>
    <w:p w14:paraId="7F941A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или запрашиваемой) информации, с полным пониманием содержания.</w:t>
      </w:r>
    </w:p>
    <w:p w14:paraId="5EB170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заимствованные слова.</w:t>
      </w:r>
    </w:p>
    <w:p w14:paraId="595617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нужной (интересующей или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3C53DC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несплошных текстов (таблиц, схем) и понимание представленной в них информации.</w:t>
      </w:r>
    </w:p>
    <w:p w14:paraId="5BA2F3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14:paraId="0D98BA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6406BE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текста (текстов) для чтения – 350-500 слов.</w:t>
      </w:r>
    </w:p>
    <w:p w14:paraId="243EBC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5. Письменная речь.</w:t>
      </w:r>
    </w:p>
    <w:p w14:paraId="7D5A88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w:t>
      </w:r>
    </w:p>
    <w:p w14:paraId="6571BE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ение плана (тезисов) устного или письменного сообщения;</w:t>
      </w:r>
    </w:p>
    <w:p w14:paraId="05C5FEDB">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электронного сообщения личного характера в соответствии с нормами неофициального общения, принятыми в коми языке (объём сообщения -до 110 слов);</w:t>
      </w:r>
    </w:p>
    <w:p w14:paraId="6D3DAC1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14:paraId="53FEAF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6. Фонетическая сторона речи.</w:t>
      </w:r>
    </w:p>
    <w:p w14:paraId="5DA1E0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w:t>
      </w:r>
    </w:p>
    <w:p w14:paraId="1F98B4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7. Орфография и пунктуация.</w:t>
      </w:r>
    </w:p>
    <w:p w14:paraId="6386FF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w:t>
      </w:r>
    </w:p>
    <w:p w14:paraId="6B0DBD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нктуационно и орфографически корректное оформление письменного высказывания.</w:t>
      </w:r>
    </w:p>
    <w:p w14:paraId="5E4062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использование знаков препинания в сложносочинённых предложениях с сочинительными союзами: и, да, то … то, в сложноподчинённых предложениях с придаточными причины с союзом сы вöсна мый, условия с союзом кö, времени с союзами кор, да, уступки с союзом кöть.</w:t>
      </w:r>
    </w:p>
    <w:p w14:paraId="441E48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сложных имён существительных.</w:t>
      </w:r>
    </w:p>
    <w:p w14:paraId="60D29F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описание сложных имён прилагательных, прилагательных с суффиксами -ик, -ник, -iник (-иник), -кодь.</w:t>
      </w:r>
    </w:p>
    <w:p w14:paraId="1BC6FF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8. Лексическая сторона речи.</w:t>
      </w:r>
    </w:p>
    <w:p w14:paraId="217856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оми языке нормы лексической сочетаемости.</w:t>
      </w:r>
    </w:p>
    <w:p w14:paraId="55EE06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а в прямом и переносном значении.</w:t>
      </w:r>
    </w:p>
    <w:p w14:paraId="2376CB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ём </w:t>
      </w:r>
      <w:bookmarkStart w:id="56" w:name="_Hlk129862137"/>
      <w:r>
        <w:rPr>
          <w:rFonts w:ascii="Times New Roman" w:hAnsi="Times New Roman" w:eastAsia="SchoolBookSanPin"/>
          <w:bCs/>
          <w:sz w:val="28"/>
          <w:szCs w:val="28"/>
          <w:lang w:val="ru-RU"/>
        </w:rPr>
        <w:t>изучаемой лексики: до</w:t>
      </w:r>
      <w:bookmarkEnd w:id="56"/>
      <w:r>
        <w:rPr>
          <w:rFonts w:ascii="Times New Roman" w:hAnsi="Times New Roman" w:eastAsia="SchoolBookSanPin"/>
          <w:bCs/>
          <w:sz w:val="28"/>
          <w:szCs w:val="28"/>
          <w:lang w:val="ru-RU"/>
        </w:rPr>
        <w:t xml:space="preserve"> 1050 лексических единиц для продуктивного использования (включая лексических единиц, изученных ранее) и 1250 лексических единиц для рецептивного усвоения (включая 1050 лексических единиц продуктивного минимума).</w:t>
      </w:r>
    </w:p>
    <w:p w14:paraId="51A381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9. Грамматическая сторона речи.</w:t>
      </w:r>
    </w:p>
    <w:p w14:paraId="23A078C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изученных морфологических форм и синтаксических конструкций коми языка.</w:t>
      </w:r>
    </w:p>
    <w:p w14:paraId="12182B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ые предложения с сочинительными союзами: и, да, то … то (Зэрöм бöрын петiс шондi, и челядь котöртiсны ывлаö. То шондiа, то зэрö.)</w:t>
      </w:r>
    </w:p>
    <w:p w14:paraId="12BAE5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ложноподчинённые предложения с придаточными: </w:t>
      </w:r>
    </w:p>
    <w:p w14:paraId="0BA56F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ины с союзом сы вöсна мый (Школаö эг ветлы, сы вöсна мый виси);</w:t>
      </w:r>
    </w:p>
    <w:p w14:paraId="340C3C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ловия с союзом кö (Кöсъян кö чöскыда сёйны, ковмас ёна уджавны.);</w:t>
      </w:r>
    </w:p>
    <w:p w14:paraId="26CDF4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ремени с союзами кор, да (Кор мамö локтiс, ми вöлiм гортын. Урокъяс помасясны да, мунам гортö.);</w:t>
      </w:r>
    </w:p>
    <w:p w14:paraId="1D897A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упки с союзом кöть (Кöть сiйö и ёна гажöдчис, синмыс сылöн вöлi жугыль.).</w:t>
      </w:r>
    </w:p>
    <w:p w14:paraId="0048FE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Языковые связки (öти-кӧ, сы вöсна мый, медбöрын.). </w:t>
      </w:r>
    </w:p>
    <w:p w14:paraId="6ED95D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бстантивированные прилагательные (</w:t>
      </w:r>
      <w:r>
        <w:rPr>
          <w:rFonts w:ascii="Times New Roman" w:hAnsi="Times New Roman" w:eastAsia="SchoolBookSanPin"/>
          <w:bCs/>
          <w:iCs/>
          <w:sz w:val="28"/>
          <w:szCs w:val="28"/>
          <w:lang w:val="ru-RU"/>
        </w:rPr>
        <w:t>керкаын югыд – дзоридзыслы югыдыс оз тырмы).</w:t>
      </w:r>
    </w:p>
    <w:p w14:paraId="0052D2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имена существительные (ныв-зон, дöрöм-гач, ай-мам, чай-сакар).</w:t>
      </w:r>
    </w:p>
    <w:p w14:paraId="1020B8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имена прилагательные (пемыдгöрд, гöрда-лöза, турунвиж, яръюгыд, рудовлöз).</w:t>
      </w:r>
    </w:p>
    <w:p w14:paraId="5B9D2E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ффиксы прилагательных: -ик (небыдик, ичöтик), -ник (мичаник), -iник (-иник) (томиник, сьöдiник), -ов (-оват) (вижов, лöзоват), -кодь (дышкодь, ыджыдкодь).</w:t>
      </w:r>
    </w:p>
    <w:p w14:paraId="6497C3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альный глагол ковны.</w:t>
      </w:r>
    </w:p>
    <w:p w14:paraId="347578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лаголы с суффиксами </w:t>
      </w:r>
      <w:r>
        <w:rPr>
          <w:rFonts w:ascii="Times New Roman" w:hAnsi="Times New Roman" w:eastAsia="SchoolBookSanPin"/>
          <w:bCs/>
          <w:iCs/>
          <w:sz w:val="28"/>
          <w:szCs w:val="28"/>
          <w:lang w:val="ru-RU"/>
        </w:rPr>
        <w:t>-ась, -ясь (чышъянасьны, кепысясьны, панясьны).</w:t>
      </w:r>
    </w:p>
    <w:p w14:paraId="0C97B9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ффиксы, обозначающие способы глагольного действия (-ышт-, -лывл-, -ывл-, -ав- (-ал-), -л-).</w:t>
      </w:r>
    </w:p>
    <w:p w14:paraId="7ECB08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я с суффиксами -ан (уджалан кад, йöктан котыр, пусян доз); -тöм (вуртöм, путöм, уджавтöм); -öм (велöдчöм морт, шоналöм ва, пöжалöм нянь).</w:t>
      </w:r>
    </w:p>
    <w:p w14:paraId="6D906B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я усилительные (ачым, ачыд, ачыс, асьным, асьныд, асьныс), неопределённые (кодкö, мыйкö).</w:t>
      </w:r>
    </w:p>
    <w:p w14:paraId="36103A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епени сравнения наречий (дыр – дырджык – медся дыр, ылын – ылынджык – медся ылын).</w:t>
      </w:r>
    </w:p>
    <w:p w14:paraId="32F282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 причины (висьöм понда, тэ вöсна).</w:t>
      </w:r>
    </w:p>
    <w:p w14:paraId="514627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ы. Указательные частицы (со, то, вот).</w:t>
      </w:r>
    </w:p>
    <w:p w14:paraId="0EB2F8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10. Социокультурные знания и умения.</w:t>
      </w:r>
    </w:p>
    <w:p w14:paraId="0E63BCEC">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воей республики, основных социокультурных элементов речевого поведенческого этикета в коми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18F7C3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3DCE5A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ение нормы вежливости в межкультурном общении.</w:t>
      </w:r>
    </w:p>
    <w:p w14:paraId="2DCD39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социокультурного портрета родной страны и родной республики: символики, достопримечательностей, культурных особенностей, образцы поэзии и прозы, доступные в языковом отношении.</w:t>
      </w:r>
    </w:p>
    <w:p w14:paraId="7647FF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w:t>
      </w:r>
    </w:p>
    <w:p w14:paraId="604969C2">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оссию и Республику Коми</w:t>
      </w:r>
      <w:r>
        <w:rPr>
          <w:lang w:val="ru-RU"/>
        </w:rPr>
        <w:t xml:space="preserve"> </w:t>
      </w:r>
      <w:r>
        <w:rPr>
          <w:rFonts w:ascii="Times New Roman" w:hAnsi="Times New Roman" w:eastAsia="SchoolBookSanPin"/>
          <w:bCs/>
          <w:sz w:val="28"/>
          <w:szCs w:val="28"/>
          <w:lang w:val="ru-RU"/>
        </w:rPr>
        <w:t>(основные национальные праздники, наиболее известные достопримечательности, традиции в проведении досуга и питании);</w:t>
      </w:r>
    </w:p>
    <w:p w14:paraId="7C9ED06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некоторые культурные явления родной страны и родной республики (легенды и предания народа коми, удивительные явления природы);</w:t>
      </w:r>
    </w:p>
    <w:p w14:paraId="749ABCD6">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рассказывать о некоторых выдающихся людях родной страны и родной республики (учёных, писателях, поэтах, спортсменах и других).</w:t>
      </w:r>
    </w:p>
    <w:p w14:paraId="7A91E6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9.11. Компенсаторные умения.</w:t>
      </w:r>
    </w:p>
    <w:p w14:paraId="1DE435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w:t>
      </w:r>
    </w:p>
    <w:p w14:paraId="035049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точнение значения незнакомых слов у собеседника.</w:t>
      </w:r>
    </w:p>
    <w:p w14:paraId="7A059B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гнорирование информации, не являющейся необходимой для нахождения в тексте запрашиваемой информации.</w:t>
      </w:r>
    </w:p>
    <w:bookmarkEnd w:id="55"/>
    <w:p w14:paraId="516FBD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 Содержание обучения в 9 классе.</w:t>
      </w:r>
    </w:p>
    <w:p w14:paraId="1E3EED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1. Коммуникативные умения.</w:t>
      </w:r>
    </w:p>
    <w:p w14:paraId="566527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08131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1.1. Тематическое содержание речи.</w:t>
      </w:r>
    </w:p>
    <w:p w14:paraId="7DF091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ебные предметы, важные для будущей профессии. Образовательная карта высших учебных заведений или средних специальных учебных заведений Республики Коми.</w:t>
      </w:r>
    </w:p>
    <w:p w14:paraId="33C39A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заимоотношения в семье. Конфликты и их решения.</w:t>
      </w:r>
    </w:p>
    <w:p w14:paraId="1A82E8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абота о здоровье. Правильное питание. Вредные привычки в молодёжной среде и борьба с ними. Спортивный лагерь. </w:t>
      </w:r>
    </w:p>
    <w:p w14:paraId="2EDC28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екоративно-прикладное искусство народа коми. Увлечения родных и друзей. </w:t>
      </w:r>
    </w:p>
    <w:p w14:paraId="72C51D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пулярные и перспективные профессии. Необычные профессии. Выбор будущей профессии. </w:t>
      </w:r>
    </w:p>
    <w:p w14:paraId="19AAB9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ащита окружающей среды в Республике Коми. Заповедники или национальные природные парки Республики Коми. </w:t>
      </w:r>
    </w:p>
    <w:p w14:paraId="101C2E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оль и влияние средств массовой информации на жизнь человека. </w:t>
      </w:r>
    </w:p>
    <w:p w14:paraId="51D728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инно-угорские языки. Финно-угорские республики, страны. История письменности Республики Коми. </w:t>
      </w:r>
    </w:p>
    <w:p w14:paraId="3AE134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2. Говорение.</w:t>
      </w:r>
    </w:p>
    <w:p w14:paraId="198C06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2.1. Диалогическая речь.</w:t>
      </w:r>
    </w:p>
    <w:p w14:paraId="2B546B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0F4D5A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434DBF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F5412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7F9EC8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обмен мнениями – выражать свою точку зрения и обосновывать её, высказывать своё согласие или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ое).</w:t>
      </w:r>
    </w:p>
    <w:p w14:paraId="1996CE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коми языке.</w:t>
      </w:r>
    </w:p>
    <w:p w14:paraId="5620D1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диалога – 10-11 реплик.</w:t>
      </w:r>
    </w:p>
    <w:p w14:paraId="53F19E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2.2. Монологическая речь.</w:t>
      </w:r>
    </w:p>
    <w:p w14:paraId="6ABCA1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ние устных связных монологических высказываний с использованием основных коммуникативных типов речи:</w:t>
      </w:r>
    </w:p>
    <w:p w14:paraId="1A7175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6FC418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ествование или сообщение;</w:t>
      </w:r>
    </w:p>
    <w:p w14:paraId="3CB03B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уждение;</w:t>
      </w:r>
    </w:p>
    <w:p w14:paraId="0B23FC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ение и краткое аргументирование своего мнения по отношению к услышанному или прочитанному;</w:t>
      </w:r>
    </w:p>
    <w:p w14:paraId="75E6ED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 (пересказ) основного содержания прочитанного или прослушанного текста с выражением своего отношения к событиям и фактам, изложенным в тексте;</w:t>
      </w:r>
    </w:p>
    <w:p w14:paraId="60F1A7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ение рассказа по картинкам;</w:t>
      </w:r>
    </w:p>
    <w:p w14:paraId="3FFABF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 результатов выполненной проектной работы.</w:t>
      </w:r>
    </w:p>
    <w:p w14:paraId="6BBA00CB">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14:paraId="488011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монологического высказывания – 10 фраз.</w:t>
      </w:r>
    </w:p>
    <w:p w14:paraId="28B30C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3. Аудирование.</w:t>
      </w:r>
    </w:p>
    <w:p w14:paraId="33EB31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14:paraId="6C35C7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интересующей, или запрашиваемой информации.</w:t>
      </w:r>
    </w:p>
    <w:p w14:paraId="58F736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14:paraId="5674A3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 пониманием нужной (интересующей или запрашиваемой) информации предполагает умение выделять нужную (интересующую или запрашиваемую) информацию, представленную в эксплицитной (явной) форме в воспринимаемом на слух тексте.</w:t>
      </w:r>
    </w:p>
    <w:p w14:paraId="3CB86A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0BE2B0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ремя звучания текста (текстов) для аудирования – 100-110 секунд.</w:t>
      </w:r>
    </w:p>
    <w:p w14:paraId="7C54DB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4. Смысловое чтение.</w:t>
      </w:r>
    </w:p>
    <w:p w14:paraId="513B8E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интересующей, или запрашиваемой информации, с полным пониманием.</w:t>
      </w:r>
    </w:p>
    <w:p w14:paraId="23F515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заимствованные слова.</w:t>
      </w:r>
    </w:p>
    <w:p w14:paraId="6170BC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ниманием нужной (интересующей или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501844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несплошных текстов (таблиц, схем) и понимание представленной в них информации.</w:t>
      </w:r>
    </w:p>
    <w:p w14:paraId="6DB6FF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14:paraId="73EF31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схема).</w:t>
      </w:r>
    </w:p>
    <w:p w14:paraId="3BD265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текста (текстов) для чтения – 500-600 слов.</w:t>
      </w:r>
    </w:p>
    <w:p w14:paraId="055823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5. Письменная речь.</w:t>
      </w:r>
    </w:p>
    <w:p w14:paraId="6FA371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 письменной речи:</w:t>
      </w:r>
    </w:p>
    <w:p w14:paraId="4C8A0A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ение плана (тезисов) устного или письменного сообщения;</w:t>
      </w:r>
    </w:p>
    <w:p w14:paraId="406207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 извинения, просьбу, запрашивать интересующую информацию, оформлять обращение, завершающую фразу и подпись в соответствии с нормами неофициального общения (объём сообщения – до 120 слов);</w:t>
      </w:r>
    </w:p>
    <w:p w14:paraId="680F4AC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20 слов);</w:t>
      </w:r>
    </w:p>
    <w:p w14:paraId="7AEDED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ение таблицы с краткой фиксацией содержания прочитанного (прослушанного) текста;</w:t>
      </w:r>
    </w:p>
    <w:p w14:paraId="38720D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образование таблицы, схемы в текстовый вариант представления информации;</w:t>
      </w:r>
    </w:p>
    <w:p w14:paraId="6C2CBD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ьменное представление результатов выполненной проектной работы (объём – 100-120 слов).</w:t>
      </w:r>
    </w:p>
    <w:p w14:paraId="628225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6. Фонетическая сторона речи.</w:t>
      </w:r>
    </w:p>
    <w:p w14:paraId="2EFA79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w:t>
      </w:r>
    </w:p>
    <w:p w14:paraId="4CD87C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7. Орфография и пунктуация.</w:t>
      </w:r>
    </w:p>
    <w:p w14:paraId="2628FD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написание изученных слов.</w:t>
      </w:r>
    </w:p>
    <w:p w14:paraId="3D8CB8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использование знаков препинания в предложениях с прямой и косвенной речью.</w:t>
      </w:r>
    </w:p>
    <w:p w14:paraId="130826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использование знаков препинания в сложноподчинённых предложениях с придаточными изъяснительными и определительными.</w:t>
      </w:r>
    </w:p>
    <w:p w14:paraId="189EBD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использование знаков препинания в бессоюзных сложных предложениях.</w:t>
      </w:r>
    </w:p>
    <w:p w14:paraId="4B8AEE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8. Лексическая сторона речи.</w:t>
      </w:r>
    </w:p>
    <w:p w14:paraId="0C04E7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коми языке нормы лексической сочетаемости.</w:t>
      </w:r>
    </w:p>
    <w:p w14:paraId="7301A6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ём изучаемой лексики: до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14:paraId="2D9E91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кращения и аббревиатуры.</w:t>
      </w:r>
    </w:p>
    <w:p w14:paraId="4A58FF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9. Грамматическая сторона речи.</w:t>
      </w:r>
    </w:p>
    <w:p w14:paraId="7DDB60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ние и употребление в устной и письменной речи изученных морфологических форм и синтаксических конструкций коми языка.</w:t>
      </w:r>
    </w:p>
    <w:p w14:paraId="15D27E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 придаточными:</w:t>
      </w:r>
    </w:p>
    <w:p w14:paraId="0FFE48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ъяснительными с союзными словами кор, кыдзи, кутшöм (Висьтав, кор мунан гортад. Вокöй висьталіс, кыдзи ветлöма карö. Тэ аддзылiн, кутшöм платтьö ньö- бöма?), мый, кодi, кöнi и его падежными формами (Батьö висьталiс, мый тöрыт аддзылöма. Вокöй петкöдлiс, мыйöн тöрыт кыйсьöма. Велöдысь висьталiс, мыйысь вöчö-ны стеклö. Ме тöда, кодi ветлiс сэтчö. Ме аддзылi, кодкöд сiйö мунiс. Ме юалi, кодлы сiйö сетiс небöгсö. Тöда, кöнi сiйö уджалö. Талун висьталiс, кытчö аски мунас. Тöдмалi, кытысь сiйö ньöбöма.);</w:t>
      </w:r>
    </w:p>
    <w:p w14:paraId="0E6B9E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ительными с союзными словами кор, кодi (Пыр кута казьтывны сiйö лунсö, кор тöдмаси тэкöд. Морт, кодi ёна лыддьысьö, унатор шедöдö.).</w:t>
      </w:r>
    </w:p>
    <w:p w14:paraId="6FB826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ессоюзные сложные предложения (Павел гöгöрвоис: ставыс локтö ас кадö.).</w:t>
      </w:r>
    </w:p>
    <w:p w14:paraId="12FB0B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ямая и косвенная речь. Трансформация прямой речи в косвенную речь.</w:t>
      </w:r>
    </w:p>
    <w:p w14:paraId="5A46AF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а прилагательные с суффиксом -тöм (чöскыдтöм, помтöм, тöлктöм, кымöртöм).</w:t>
      </w:r>
    </w:p>
    <w:p w14:paraId="01C6F3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я с суффиксом -ӧмӧн (гижöмöн, мöвпалöмöн, тöд вылын кутöмöн).</w:t>
      </w:r>
    </w:p>
    <w:p w14:paraId="521CB0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частиц: вводная (пö), определительная (сöмын).</w:t>
      </w:r>
    </w:p>
    <w:p w14:paraId="68CCF8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10. Социокультурные знания и умения.</w:t>
      </w:r>
    </w:p>
    <w:p w14:paraId="0DD314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воей республики, основных социокультурных элементов речевого поведенческого этикета в комиязычной среде,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w:t>
      </w:r>
    </w:p>
    <w:p w14:paraId="77EC1D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ние социокультурного портрета родной страны и родной республики: символики, достопримечательностей, культурных особенностей (заповедники (национальные природные парки) Республики Коми, декоративно-прикладное искусство народа коми), образцов поэзии и прозы, доступных в языковом отношении.</w:t>
      </w:r>
    </w:p>
    <w:p w14:paraId="4B7C5D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50AA96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ение норм вежливости в межкультурном общении.</w:t>
      </w:r>
    </w:p>
    <w:p w14:paraId="3B59394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умений:</w:t>
      </w:r>
    </w:p>
    <w:p w14:paraId="756CD2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оформлять электронное сообщение личного характера в соответствии с нормами неофициального общения, принятыми в коми языке;</w:t>
      </w:r>
    </w:p>
    <w:p w14:paraId="4711D692">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оссию и Республику Коми (основные национальные праздники, наиболее известные достопримечательности, традиции в проведении досуга и питании);</w:t>
      </w:r>
    </w:p>
    <w:p w14:paraId="45C1F59E">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рассказывать о выдающихся людях России и Республики Коми (учёных, писателях, поэтах, спортсменах);</w:t>
      </w:r>
    </w:p>
    <w:p w14:paraId="61BD17F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ратко представлять некоторые культурные явления России и Республики Коми (история письменности). </w:t>
      </w:r>
    </w:p>
    <w:p w14:paraId="1B5407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0.11. Компенсаторные умения.</w:t>
      </w:r>
    </w:p>
    <w:p w14:paraId="0ED9CB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и чтении и аудировании языковой, в том числе контекстуальной, догадки; при говорении и письме перифраз или толкование, синонимические средства, описание предмета вместо его названия.</w:t>
      </w:r>
    </w:p>
    <w:p w14:paraId="6AF641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AD313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 Планируемые результаты освоения программы по государственному (коми) языку на уровне основного общего образования.</w:t>
      </w:r>
    </w:p>
    <w:p w14:paraId="5BD5F6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1. В результате изучения государственного (коми) языка на уровне основного общего образования у обучающегося будут сформированы следующие личностные результаты:</w:t>
      </w:r>
    </w:p>
    <w:p w14:paraId="68987E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1) гражданского воспитания: </w:t>
      </w:r>
    </w:p>
    <w:p w14:paraId="1CB99E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w:t>
      </w:r>
    </w:p>
    <w:p w14:paraId="420266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коми языке; </w:t>
      </w:r>
    </w:p>
    <w:p w14:paraId="0A67E3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еприятие любых форм экстремизма, дискриминации; </w:t>
      </w:r>
    </w:p>
    <w:p w14:paraId="0EB73E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имание роли различных социальных институтов в жизни человека; </w:t>
      </w:r>
    </w:p>
    <w:p w14:paraId="23753F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коми языке;</w:t>
      </w:r>
    </w:p>
    <w:p w14:paraId="77A7D6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w:t>
      </w:r>
    </w:p>
    <w:p w14:paraId="0614FE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волонтёрство, помощь людям, нуждающимся в ней).</w:t>
      </w:r>
    </w:p>
    <w:p w14:paraId="069DBC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2) патриотического воспитания: </w:t>
      </w:r>
    </w:p>
    <w:p w14:paraId="702719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российской гражданской идентичности в поликультурном и многоконфессиональном обществе, понимание роли коми языка как государственного языка Республики Коми; </w:t>
      </w:r>
    </w:p>
    <w:p w14:paraId="6D1D54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явление интереса к познанию коми языка, к истории и культуре Российской Федерации, культуре своего края, народа коми в контексте учебного предмета «Государственный (коми) язык Республики Коми»; </w:t>
      </w:r>
    </w:p>
    <w:p w14:paraId="5C477C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ценностное отношение к коми языку, к достижениям своей Родины – России, Республики Коми, к науке, искусству, спорту, боевым подвигам и трудовым достижениям народа, в том числе отражённым в художественных произведениях; </w:t>
      </w:r>
    </w:p>
    <w:p w14:paraId="0ED8D8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важение к символам России и республики, государственным праздникам, историческому и природному наследию и памятникам, традициям коми народа.</w:t>
      </w:r>
    </w:p>
    <w:p w14:paraId="059644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3) духовно-нравственного воспитания: </w:t>
      </w:r>
    </w:p>
    <w:p w14:paraId="3A03BF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риентация на моральные ценности и нормы в ситуациях нравственного выбора; </w:t>
      </w:r>
    </w:p>
    <w:p w14:paraId="1488D0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w:t>
      </w:r>
    </w:p>
    <w:p w14:paraId="06EEFA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активное неприятие асоциальных поступков; </w:t>
      </w:r>
    </w:p>
    <w:p w14:paraId="576C7A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вобода и ответственность личности в условиях индивидуального и общественного пространства.</w:t>
      </w:r>
    </w:p>
    <w:p w14:paraId="7AD05C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 эстетического воспитания: </w:t>
      </w:r>
    </w:p>
    <w:p w14:paraId="32958DB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осприимчивость к разным видам искусства, традициям и творчеству своего и других народов; </w:t>
      </w:r>
    </w:p>
    <w:p w14:paraId="1DD25F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имание эмоционального воздействия искусства; </w:t>
      </w:r>
    </w:p>
    <w:p w14:paraId="6F5850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важности художественной культуры как средства коммуникации и самовыражения; </w:t>
      </w:r>
    </w:p>
    <w:p w14:paraId="65082D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важности коми языка как средства коммуникации и самовыражения; </w:t>
      </w:r>
    </w:p>
    <w:p w14:paraId="260765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имание роли этнических культурных традиций и народного творчества; </w:t>
      </w:r>
    </w:p>
    <w:p w14:paraId="122C50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емление к самовыражению в разных видах искусства.</w:t>
      </w:r>
    </w:p>
    <w:p w14:paraId="5A5945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5) физического воспитания, формирования культуры здоровья и эмоционального благополучия: </w:t>
      </w:r>
    </w:p>
    <w:p w14:paraId="142BDEE6">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ие ценности жизни с использованием собственного жизненного и читательского опыта; </w:t>
      </w:r>
    </w:p>
    <w:p w14:paraId="55DD11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 </w:t>
      </w:r>
    </w:p>
    <w:p w14:paraId="0F40F1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3ECBD2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ение правил безопасности, в том числе навыков безопасного поведения в Интернет-среде в процессе языкового образования;</w:t>
      </w:r>
    </w:p>
    <w:p w14:paraId="6087E9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653EBE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0ED4C3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коми языке;</w:t>
      </w:r>
    </w:p>
    <w:p w14:paraId="4A309B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формированность навыков рефлексии, признание своего права на ошибку и такого же права другого человека.</w:t>
      </w:r>
    </w:p>
    <w:p w14:paraId="1224F4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6) трудового воспитания: </w:t>
      </w:r>
    </w:p>
    <w:p w14:paraId="050E3E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овка на активное участие в решении практических задач (в рамках семьи, класса, образовательной организации, города, республики) технологической и социальной направленности, способность инициировать, планировать и самостоятельно выполнять такого рода деятельность;</w:t>
      </w:r>
    </w:p>
    <w:p w14:paraId="0CCF98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w:t>
      </w:r>
    </w:p>
    <w:p w14:paraId="2D3537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0BAEF2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0D4EA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546E4F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7) экологического воспитания: </w:t>
      </w:r>
    </w:p>
    <w:p w14:paraId="05E805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5C3167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213169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502C17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8D124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6A4053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w:t>
      </w:r>
    </w:p>
    <w:p w14:paraId="18DB00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основными навыками исследовательской деятельности с учётом специфики языков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6E983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28486F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600B2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требность во взаимодействии в условиях неопределённости, открытость опыту и знаниям других; </w:t>
      </w:r>
    </w:p>
    <w:p w14:paraId="4834FD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w:t>
      </w:r>
    </w:p>
    <w:p w14:paraId="37B05A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w:t>
      </w:r>
    </w:p>
    <w:p w14:paraId="5709B0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 </w:t>
      </w:r>
    </w:p>
    <w:p w14:paraId="4271DC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пособность осознавать стрессовую ситуацию, оценивать происходящие изменения и их последствия, опираясь на жизненный, речевой и читательский опыт; </w:t>
      </w:r>
    </w:p>
    <w:p w14:paraId="35929C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оспринимать стрессовую ситуацию как вызов, требующий контрмер; </w:t>
      </w:r>
    </w:p>
    <w:p w14:paraId="08E1B0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ценивать ситуацию стресса, корректировать принимаемые решения и действия; </w:t>
      </w:r>
    </w:p>
    <w:p w14:paraId="3B05F3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формулировать и оценивать риски и последствия, формировать опыт, находить позитивное в сложившейся ситуации; </w:t>
      </w:r>
    </w:p>
    <w:p w14:paraId="3A0DE6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ыть готовым действовать в отсутствие гарантий успеха.</w:t>
      </w:r>
    </w:p>
    <w:p w14:paraId="7772D7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2. В результате изучения государственного (коми)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1D5C0B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2.1. У обучающегося будут сформированы следующие базовые логические действия как часть познавательных универсальных учебных действий:</w:t>
      </w:r>
    </w:p>
    <w:p w14:paraId="7AD4DB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7EAE32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w:t>
      </w:r>
    </w:p>
    <w:p w14:paraId="416CC9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ифицировать языковые единицы по существенному признаку; выявлять закономерности и противоречия в рассматриваемых фактах, данных и наблюдениях;</w:t>
      </w:r>
    </w:p>
    <w:p w14:paraId="60FC4B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агать критерии для выявления закономерностей и противоречий;</w:t>
      </w:r>
    </w:p>
    <w:p w14:paraId="3E7D43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дефициты информации, данных, необходимых для решения поставленной задачи;</w:t>
      </w:r>
    </w:p>
    <w:p w14:paraId="06F4C4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w:t>
      </w:r>
    </w:p>
    <w:p w14:paraId="49A390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F4439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19AB8844">
      <w:pPr>
        <w:spacing w:after="0" w:line="350" w:lineRule="auto"/>
        <w:ind w:firstLine="709"/>
        <w:jc w:val="both"/>
        <w:rPr>
          <w:rFonts w:ascii="Times New Roman" w:hAnsi="Times New Roman" w:eastAsia="SchoolBookSanPin"/>
          <w:b/>
          <w:bCs/>
          <w:i/>
          <w:sz w:val="28"/>
          <w:szCs w:val="28"/>
          <w:lang w:val="ru-RU"/>
        </w:rPr>
      </w:pPr>
      <w:r>
        <w:rPr>
          <w:rFonts w:ascii="Times New Roman" w:hAnsi="Times New Roman" w:eastAsia="SchoolBookSanPin"/>
          <w:bCs/>
          <w:sz w:val="28"/>
          <w:szCs w:val="28"/>
          <w:lang w:val="ru-RU"/>
        </w:rPr>
        <w:t>4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5DB5B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1EAA3E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самостоятельно устанавливать искомое и данное;</w:t>
      </w:r>
    </w:p>
    <w:p w14:paraId="2908CD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гипотезу об истинности собственных суждений и суждений других, аргументировать свою позицию, мнение;</w:t>
      </w:r>
    </w:p>
    <w:p w14:paraId="47FFD4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3E2547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3CC9E5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 применимость и достоверность информации, полученной в ходе лингвистического исследования (эксперимента);</w:t>
      </w:r>
    </w:p>
    <w:p w14:paraId="24AACD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амостоятельно формулировать обобщения и выводы по результатам проведённого исследования, </w:t>
      </w:r>
    </w:p>
    <w:p w14:paraId="203D8C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рректировать принимаемые решения и действия.</w:t>
      </w:r>
    </w:p>
    <w:p w14:paraId="7F801C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2.3. У обучающегося будут сформированы умения работать с информацией как часть познавательных универсальных учебных действий:</w:t>
      </w:r>
    </w:p>
    <w:p w14:paraId="0B6155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19BF83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ыбирать, анализировать, систематизировать и интерпретировать информацию различных видов и форм представления (тексты, таблицы, схемы); </w:t>
      </w:r>
    </w:p>
    <w:p w14:paraId="61AA41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ем информации и усвоения необходимой информации с целью решения учебных задач;</w:t>
      </w:r>
    </w:p>
    <w:p w14:paraId="313F05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2ED01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84641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и иной графикой в зависимости от коммуникативной установки;</w:t>
      </w:r>
    </w:p>
    <w:p w14:paraId="5CDD5F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14:paraId="5F1B26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2809DB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14:paraId="20145682">
      <w:pPr>
        <w:spacing w:after="0" w:line="350" w:lineRule="auto"/>
        <w:ind w:firstLine="709"/>
        <w:jc w:val="both"/>
        <w:rPr>
          <w:rFonts w:ascii="Times New Roman" w:hAnsi="Times New Roman" w:eastAsia="SchoolBookSanPin"/>
          <w:bCs/>
          <w:i/>
          <w:sz w:val="28"/>
          <w:szCs w:val="28"/>
          <w:lang w:val="ru-RU"/>
        </w:rPr>
      </w:pPr>
      <w:r>
        <w:rPr>
          <w:rFonts w:ascii="Times New Roman" w:hAnsi="Times New Roman" w:eastAsia="SchoolBookSanPin"/>
          <w:bCs/>
          <w:sz w:val="28"/>
          <w:szCs w:val="28"/>
          <w:lang w:val="ru-RU"/>
        </w:rPr>
        <w:t>44.11.2.4. У обучающегося будут сформированы умения общения как часть коммуникативных универсальных учебных действий:</w:t>
      </w:r>
    </w:p>
    <w:p w14:paraId="4185F9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целями и условиями общения;</w:t>
      </w:r>
    </w:p>
    <w:p w14:paraId="4EAECB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жать себя (свою точку зрения) в устной речи и письменных текстах;</w:t>
      </w:r>
    </w:p>
    <w:p w14:paraId="5B56D2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2CCCE8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переговоры;</w:t>
      </w:r>
    </w:p>
    <w:p w14:paraId="272F62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5014E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9F80B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40D246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выполненного исследования, проекта;</w:t>
      </w:r>
    </w:p>
    <w:p w14:paraId="571443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B0F14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2.5. У обучающегося будут сформированы умения самоорганизации как части регулятивных универсальных учебных действий:</w:t>
      </w:r>
    </w:p>
    <w:p w14:paraId="551340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жизненных и учебных ситуациях;</w:t>
      </w:r>
    </w:p>
    <w:p w14:paraId="4953A0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й группой);</w:t>
      </w:r>
    </w:p>
    <w:p w14:paraId="48C760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50EB2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лан действий, вносить необходимые коррективы в ходе его реализации, проводить выбор и брать ответственность за решение.</w:t>
      </w:r>
    </w:p>
    <w:p w14:paraId="4845EB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29B84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способами самоконтроля (в том числе речевого), самомотивации и рефлексии;</w:t>
      </w:r>
    </w:p>
    <w:p w14:paraId="1CAF28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авать оценку учебной ситуации и предлагать план её изменения; </w:t>
      </w:r>
    </w:p>
    <w:p w14:paraId="38C770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адаптировать решение к меняющимся обстоятельствам;</w:t>
      </w:r>
    </w:p>
    <w:p w14:paraId="473FA6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ъяснять причины достижения (недостижения) результатов деятельности; </w:t>
      </w:r>
    </w:p>
    <w:p w14:paraId="7E9371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w:t>
      </w:r>
    </w:p>
    <w:p w14:paraId="7E2360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оответствие результата цели и условиям общения.</w:t>
      </w:r>
    </w:p>
    <w:p w14:paraId="459A7D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ивать способность управлять собственными эмоциями и эмоциями других; </w:t>
      </w:r>
    </w:p>
    <w:p w14:paraId="43F5A3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w:t>
      </w:r>
    </w:p>
    <w:p w14:paraId="6C1F20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авить себя на место другого человека, понимать мотивы и намерения другого, анализируя речевую ситуацию; </w:t>
      </w:r>
    </w:p>
    <w:p w14:paraId="7CC672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эмоций;</w:t>
      </w:r>
    </w:p>
    <w:p w14:paraId="640919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нно относиться к другому человеку, его мнению; </w:t>
      </w:r>
    </w:p>
    <w:p w14:paraId="430C1D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изнавать своё право на ошибку и такое же право другого; </w:t>
      </w:r>
    </w:p>
    <w:p w14:paraId="72C042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инимать себя и других, не осуждая; </w:t>
      </w:r>
    </w:p>
    <w:p w14:paraId="6DC91B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являть открытость; </w:t>
      </w:r>
    </w:p>
    <w:p w14:paraId="229BE1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е вокруг.</w:t>
      </w:r>
    </w:p>
    <w:p w14:paraId="6B0060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2A817329">
      <w:pPr>
        <w:spacing w:after="0" w:line="350" w:lineRule="auto"/>
        <w:ind w:firstLine="709"/>
        <w:jc w:val="both"/>
        <w:rPr>
          <w:rFonts w:ascii="Times New Roman" w:hAnsi="Times New Roman" w:eastAsia="SchoolBookSanPin"/>
          <w:bCs/>
          <w:i/>
          <w:sz w:val="28"/>
          <w:szCs w:val="28"/>
          <w:lang w:val="ru-RU"/>
        </w:rPr>
      </w:pPr>
      <w:r>
        <w:rPr>
          <w:rFonts w:ascii="Times New Roman" w:hAnsi="Times New Roman" w:eastAsia="SchoolBookSanPin"/>
          <w:bCs/>
          <w:sz w:val="28"/>
          <w:szCs w:val="28"/>
          <w:lang w:val="ru-RU"/>
        </w:rPr>
        <w:t>44.11.2.7. У обучающегося будут сформированы умения совместной деятельности:</w:t>
      </w:r>
    </w:p>
    <w:p w14:paraId="1F7B61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38F97D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w:t>
      </w:r>
    </w:p>
    <w:p w14:paraId="59C4CD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xml:space="preserve">, проявлять готовность руководить, выполнять поручения, подчиняться; </w:t>
      </w:r>
    </w:p>
    <w:p w14:paraId="653CAB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1F41EB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17E0D4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060CAD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bookmarkEnd w:id="50"/>
    <w:p w14:paraId="0E67E8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 Предметные результаты изучения государственного (коми) языка к концу обучения в 5 классе.</w:t>
      </w:r>
    </w:p>
    <w:p w14:paraId="402F81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1. Коммуникативные умения.</w:t>
      </w:r>
    </w:p>
    <w:p w14:paraId="0146C7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1.1. Говорение.</w:t>
      </w:r>
    </w:p>
    <w:p w14:paraId="6B67DA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 побуждения к действию, диалог-расспрос) в рамках тематического содержания речи для 5 класса в стандартных ситуациях неофициального общения, с вербальными и (или) зрительными опорами, с соблюдением норм речевого этикета, принятого в коми языке (объём диалога: 6–7 реплик).</w:t>
      </w:r>
    </w:p>
    <w:p w14:paraId="614620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для 5 класса (объём монологического высказывания – 6 фраз с использованием распространенных предложений); излагать основное содержание прочитанного текста с вербальными и (или) зрительными опорами (объём – 6 фраз с использованием распространенных предложений); кратко излагать результаты выполненной проектной работы (объём – 6 фраз с использованием распространенных предложений).</w:t>
      </w:r>
    </w:p>
    <w:p w14:paraId="5F1EC8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1.2. Аудирование.</w:t>
      </w:r>
    </w:p>
    <w:p w14:paraId="5D8027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или текстов для аудирования – 60-70 секунд).</w:t>
      </w:r>
    </w:p>
    <w:p w14:paraId="5F8825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1.3. Смысловое чтение</w:t>
      </w:r>
    </w:p>
    <w:p w14:paraId="540BE3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или текстов для чтения – 180-200 слов), читать про себя несплошные тексты (таблицы) и понимать представленную в них информацию.</w:t>
      </w:r>
    </w:p>
    <w:p w14:paraId="20F3B3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1.4. Письменная речь</w:t>
      </w:r>
    </w:p>
    <w:p w14:paraId="1E1424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коми языке, писать электронное сообщение личного характера, соблюдая речевой этикет, принятый в коми языке (объём сообщения – до 60 слов).</w:t>
      </w:r>
    </w:p>
    <w:p w14:paraId="202E3D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2. Языковые знания и умения</w:t>
      </w:r>
    </w:p>
    <w:p w14:paraId="0DEFD6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2.1. Фонетическая сторона речи.</w:t>
      </w:r>
    </w:p>
    <w:p w14:paraId="0ACB85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011C99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2.2. Орфография и пунктуация.</w:t>
      </w:r>
    </w:p>
    <w:p w14:paraId="37A9F1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изученные слова; использовать точку, вопросительный и восклицательный знаки в конце предложения, запятую при перечислении, при обращении, пунктуационно правильно оформлять электронное сообщение личного характера, правильно писать послелоги с существительными, взаимно-личные местоимения, существительные с суффиксом -пи, существительные во множественном числе, глаголы единственного числа в первом прошедшем времени, слова с чередующимися согласными в-л.</w:t>
      </w:r>
    </w:p>
    <w:p w14:paraId="255938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2.3. Лексическая сторона речи.</w:t>
      </w:r>
    </w:p>
    <w:p w14:paraId="6F4030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w:t>
      </w:r>
      <w:r>
        <w:rPr>
          <w:rFonts w:ascii="Times New Roman" w:hAnsi="Times New Roman"/>
          <w:sz w:val="28"/>
          <w:szCs w:val="28"/>
          <w:lang w:val="ru-RU"/>
        </w:rPr>
        <w:t>на уровне начального общего образования</w:t>
      </w:r>
      <w:r>
        <w:rPr>
          <w:rFonts w:ascii="Times New Roman" w:hAnsi="Times New Roman" w:eastAsia="SchoolBookSanPin"/>
          <w:bCs/>
          <w:sz w:val="28"/>
          <w:szCs w:val="28"/>
          <w:lang w:val="ru-RU"/>
        </w:rPr>
        <w:t>), обслуживающих ситуации общения в рамках отобранного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суффиксации: имена существительные с суффиксами -öм, -ысь, имена прилагательные с суффиксами -а, -я, -са, -ся, глаголы с суффиксом -öд, распознавать и употреблять в устной и письменной речи изученные синонимы, антонимы и заимствованные слова.</w:t>
      </w:r>
    </w:p>
    <w:p w14:paraId="4E39D5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2.4. Грамматическая сторона речи.</w:t>
      </w:r>
    </w:p>
    <w:p w14:paraId="6093BB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структуры простых предложений коми языка, различных коммуникативных типов предложений коми языка.</w:t>
      </w:r>
    </w:p>
    <w:p w14:paraId="63991A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w:t>
      </w:r>
    </w:p>
    <w:p w14:paraId="547AA1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распространённые и распространённые простые предложения с простым глагольным сказуемым;</w:t>
      </w:r>
    </w:p>
    <w:p w14:paraId="497F83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вествовательные предложения в утвердительной и отрицательной формах; </w:t>
      </w:r>
    </w:p>
    <w:p w14:paraId="522FB3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будительные предложения с утвердительной и отрицательной формой сказуемого;</w:t>
      </w:r>
    </w:p>
    <w:p w14:paraId="5951F8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просительные предложения с вопросительными словами;</w:t>
      </w:r>
    </w:p>
    <w:p w14:paraId="54F482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бращением;</w:t>
      </w:r>
    </w:p>
    <w:p w14:paraId="349520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ществительные в определённо-притяжательной категории;</w:t>
      </w:r>
    </w:p>
    <w:p w14:paraId="012557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ы настоящего и прошедшего времени в единственном числе, утвердительные и отрицательные глаголы повелительного наклонения;</w:t>
      </w:r>
    </w:p>
    <w:p w14:paraId="7A679A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альные глаголы позьны, кöсйыны, вермыны.</w:t>
      </w:r>
    </w:p>
    <w:p w14:paraId="08851B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чные, вопросительные и взаимно-личные местоимения;</w:t>
      </w:r>
    </w:p>
    <w:p w14:paraId="7F12D1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личественные числительные (до 100);</w:t>
      </w:r>
    </w:p>
    <w:p w14:paraId="2E3936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трицательные и временные частицы; </w:t>
      </w:r>
    </w:p>
    <w:p w14:paraId="2A8B2B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и места.</w:t>
      </w:r>
    </w:p>
    <w:p w14:paraId="6E0EC8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3. Социокультурные знания и умения.</w:t>
      </w:r>
    </w:p>
    <w:p w14:paraId="4EF007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отдельные социокультурные элементы речевого поведенческого этикета в рамках тематического содержания.</w:t>
      </w:r>
    </w:p>
    <w:p w14:paraId="00DE8A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в устной и письменной речи наиболее употребительную лексику, обозначающую фоновую лексику региона в рамках тематического содержания речи.</w:t>
      </w:r>
    </w:p>
    <w:p w14:paraId="110171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ладать базовыми знаниями о социокультурном портрете родной страны и родной республики.</w:t>
      </w:r>
    </w:p>
    <w:p w14:paraId="755DE391">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оссию и Республику Коми (основные национальные праздники, наиболее известные достопримечательности, традиции в проведении досуга и питании).</w:t>
      </w:r>
    </w:p>
    <w:p w14:paraId="35BA994A">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рассказывать о выдающихся людях России и Республики Коми (учёных, писателях, поэтах, спортсменах).</w:t>
      </w:r>
    </w:p>
    <w:p w14:paraId="61A4B306">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ратко представлять некоторые культурные явления России и Республики Коми (история письменности). </w:t>
      </w:r>
    </w:p>
    <w:p w14:paraId="430B5E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3.4. Компенсаторные умения.</w:t>
      </w:r>
    </w:p>
    <w:p w14:paraId="49688C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3535BE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начальными умениями классифицировать лексические единицы по темам в рамках тематического содержания речи.</w:t>
      </w:r>
    </w:p>
    <w:p w14:paraId="0559C7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несложных учебных проектах с использованием материалов на коми языке с применением ИКТ, соблюдая правила информационной безопасности при работе в сети Интернет.</w:t>
      </w:r>
    </w:p>
    <w:p w14:paraId="228093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ереводные, тематические коми-русский и русско-коми словари и справочники, в том числе информационно-справочные системы в электронной форме.</w:t>
      </w:r>
    </w:p>
    <w:p w14:paraId="32FE7C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89FD7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 Предметные результаты изучения государственного (коми) языка к концу обучения в 6 классе.</w:t>
      </w:r>
    </w:p>
    <w:p w14:paraId="0A9077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1. Коммуникативные умения.</w:t>
      </w:r>
    </w:p>
    <w:p w14:paraId="0677D4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1.1. Говорение.</w:t>
      </w:r>
    </w:p>
    <w:p w14:paraId="2D3AEF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коми языке (объём диалога: 7–8 реплик).</w:t>
      </w:r>
    </w:p>
    <w:p w14:paraId="15A3DF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текста с вербальными и (или) зрительными опорами (объём – 7 фраз), кратко излагать результаты выполненной проектной работы (объём – 7 фраз).</w:t>
      </w:r>
    </w:p>
    <w:p w14:paraId="5C2895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1.2. Аудирование.</w:t>
      </w:r>
    </w:p>
    <w:p w14:paraId="626AA6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или текстов для аудирования – 70-80 секунд).</w:t>
      </w:r>
    </w:p>
    <w:p w14:paraId="573308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1.3. Смысловое чтение.</w:t>
      </w:r>
    </w:p>
    <w:p w14:paraId="573985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или текстов для чтения – 250-300 слов), читать про себя несплошные тексты (таблицы) и понимать представленную в них информацию.</w:t>
      </w:r>
    </w:p>
    <w:p w14:paraId="57126D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1.4. Письменная речь.</w:t>
      </w:r>
    </w:p>
    <w:p w14:paraId="14C3A24E">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ять анкеты и формуляры, сообщая о себе основные сведения, в соответствии с нормами, принятыми в коми языке; писать электронное сообщение личного характера, соблюдая речевой этикет, принятый в коми языке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14:paraId="2FDE37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2. Языковые знания и умения.</w:t>
      </w:r>
    </w:p>
    <w:p w14:paraId="152CE7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2.1. Фонетическая сторона речи.</w:t>
      </w:r>
    </w:p>
    <w:p w14:paraId="5E9562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построенные на изученном языковом материале, с соблюдением правил чтения и соответствующей интонации, читать новые слова согласно основным правилам чтения.</w:t>
      </w:r>
    </w:p>
    <w:p w14:paraId="737BE4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2.2. Орфография и пунктуация.</w:t>
      </w:r>
    </w:p>
    <w:p w14:paraId="423C23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изученные слова.</w:t>
      </w:r>
    </w:p>
    <w:p w14:paraId="68EEA9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502ADA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слова с вопросительной частицей -ö, возвратные глаголы, глаголы множественного числа в первом прошедшем времени, сложные имена существительные, существительные с суффиксами -лун, -ан, ян и -iн, прилагательные во множественном числе; прилагательные в сравнительной и превосходной степени.</w:t>
      </w:r>
    </w:p>
    <w:p w14:paraId="17D7D8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2.3. Лексическая сторона речи.</w:t>
      </w:r>
    </w:p>
    <w:p w14:paraId="71A604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6DA933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родственные слова, образованные с использованием суффиксации: имена существительные с суффиксами -лун, -ан, ян, -iн, -öм, наречия с суффиксами -а, -ысь, при помощи словосложения: путём соединения двух слов (дöрапас, кывкуд, мусир).</w:t>
      </w:r>
    </w:p>
    <w:p w14:paraId="13BCA8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изученные омонимы и заимствованные слова.</w:t>
      </w:r>
    </w:p>
    <w:p w14:paraId="584E2E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14:paraId="15754E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2.4. Грамматическая сторона речи.</w:t>
      </w:r>
    </w:p>
    <w:p w14:paraId="6DF4ACD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структуры простых предложений коми языка; различных коммуникативных типов предложений коми языка.</w:t>
      </w:r>
    </w:p>
    <w:p w14:paraId="4DE5DE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w:t>
      </w:r>
    </w:p>
    <w:p w14:paraId="7FBEB8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распространённые и распространённые простые предложения с составным глагольным сказуемым;</w:t>
      </w:r>
    </w:p>
    <w:p w14:paraId="75644D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опросительные предложения с вопросительной частицей </w:t>
      </w:r>
      <w:r>
        <w:rPr>
          <w:rFonts w:ascii="Times New Roman" w:hAnsi="Times New Roman" w:eastAsia="SchoolBookSanPin"/>
          <w:bCs/>
          <w:iCs/>
          <w:sz w:val="28"/>
          <w:szCs w:val="28"/>
          <w:lang w:val="ru-RU"/>
        </w:rPr>
        <w:t>-ö;</w:t>
      </w:r>
    </w:p>
    <w:p w14:paraId="1D8585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будительные предложения с частицами мед, вай;</w:t>
      </w:r>
    </w:p>
    <w:p w14:paraId="0A61B3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звратные глаголы с суффиксами -сь, -ч, -ась;</w:t>
      </w:r>
    </w:p>
    <w:p w14:paraId="33816F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ы в отрицательном спряжении;</w:t>
      </w:r>
    </w:p>
    <w:p w14:paraId="4865C1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ы настоящего и прошедшего времени во множественном числе;</w:t>
      </w:r>
    </w:p>
    <w:p w14:paraId="516AFE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на существительные в единственном и множественном числе в местном, переходном, отдалительном, предельном, дательном, винительном падежах;</w:t>
      </w:r>
    </w:p>
    <w:p w14:paraId="25ADF8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тяжательные местоимения и определённо-притяжательные формы существительных;</w:t>
      </w:r>
    </w:p>
    <w:p w14:paraId="408EB6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уществительные с суффиксами -лун, -ан, ян, -iн, -öм;</w:t>
      </w:r>
    </w:p>
    <w:p w14:paraId="1CE2D7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имена существительные;</w:t>
      </w:r>
    </w:p>
    <w:p w14:paraId="59DE52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лагательные во множественном числе;</w:t>
      </w:r>
    </w:p>
    <w:p w14:paraId="5FCBA64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лагательные в сравнительной и превосходной степени;</w:t>
      </w:r>
    </w:p>
    <w:p w14:paraId="73857F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я в сравнительной степени;</w:t>
      </w:r>
    </w:p>
    <w:p w14:paraId="6C4CED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я с суффиксами -а, -ысь;</w:t>
      </w:r>
    </w:p>
    <w:p w14:paraId="21B7E6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рядковые числительные до 100, количественные числительные до 100;</w:t>
      </w:r>
    </w:p>
    <w:p w14:paraId="31669A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и времени.</w:t>
      </w:r>
    </w:p>
    <w:p w14:paraId="3FFC29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ообразующие частицы (вай, мед).</w:t>
      </w:r>
    </w:p>
    <w:p w14:paraId="5B5D64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3. Социокультурные знания и умения.</w:t>
      </w:r>
    </w:p>
    <w:p w14:paraId="0F0594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отдельные социокультурные элементы речевого поведенческого этикета в рамках тематического содержания речи.</w:t>
      </w:r>
    </w:p>
    <w:p w14:paraId="626AA898">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в устной и письменной речи наиболее употребительную лексику в рамках тематического содержания речи.</w:t>
      </w:r>
    </w:p>
    <w:p w14:paraId="0E172E5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ладать базовыми знаниями о социокультурном портрете родной страны и родной республики.</w:t>
      </w:r>
    </w:p>
    <w:p w14:paraId="5C77ADFB">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оссию и Республику Коми (основные национальные праздники, наиболее известные достопримечательности, традиции в проведении досуга и питании).</w:t>
      </w:r>
    </w:p>
    <w:p w14:paraId="366C0F42">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рассказывать о выдающихся людях России и Республики Коми (учёных, писателях, поэтах, спортсменах).</w:t>
      </w:r>
    </w:p>
    <w:p w14:paraId="0C5B766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ратко представлять некоторые культурные явления России и Республики Коми (история письменности). </w:t>
      </w:r>
    </w:p>
    <w:p w14:paraId="6F03FB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4.4. Компенсаторные умения.</w:t>
      </w:r>
    </w:p>
    <w:p w14:paraId="65E375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110ECB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0996BB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несложных учебных проектах с использованием материалов на коми языке с применением ИКТ, соблюдая правила информационной безопасности при работе в сети Интернет.</w:t>
      </w:r>
    </w:p>
    <w:p w14:paraId="05CDC8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ереводные, тематические коми-русский и русско-коми словари и справочники, в том числе информационно-справочные системы в электронной форме.</w:t>
      </w:r>
    </w:p>
    <w:p w14:paraId="5FB7B5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стигать взаимопонимания в процессе устного и письменного общения с носителями коми языка, с людьми другой культуры.</w:t>
      </w:r>
    </w:p>
    <w:p w14:paraId="23E5F7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0BCD6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 Предметные результаты изучения государственного (коми) языка к концу обучения в 7 классе.</w:t>
      </w:r>
    </w:p>
    <w:p w14:paraId="5FC57C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1. Коммуникативные умения.</w:t>
      </w:r>
    </w:p>
    <w:p w14:paraId="47B1D2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1.1. Говорение.</w:t>
      </w:r>
    </w:p>
    <w:p w14:paraId="5AE619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 побуждения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коми языке (объём диалога: 8–9 реплик).</w:t>
      </w:r>
    </w:p>
    <w:p w14:paraId="583139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8 фраз), излагать основное содержание прочитанного или прослушанного текста с вербальными и (или) зрительными опорами (объём – 8 фраз), кратко излагать результаты выполненной проектной работы (объём – 8 фраз).</w:t>
      </w:r>
    </w:p>
    <w:p w14:paraId="460319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1.2. Аудирование.</w:t>
      </w:r>
    </w:p>
    <w:p w14:paraId="118A25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или текстов для аудирования – 80-90 секунд).</w:t>
      </w:r>
    </w:p>
    <w:p w14:paraId="1FE5FE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1.3. Смысловое чтение.</w:t>
      </w:r>
    </w:p>
    <w:p w14:paraId="1EC5D9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запрашиваемой информации, с полным пониманием информации, представленной в тексте в эксплицитной форме (объём текста или текстов для чтения – до 350 слов), читать про себя несплошные тексты (таблицы, схемы) и понимать представленную в них информацию.</w:t>
      </w:r>
    </w:p>
    <w:p w14:paraId="502D509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1.4. Письменная речь.</w:t>
      </w:r>
    </w:p>
    <w:p w14:paraId="0718BA32">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ять анкеты и формуляры, сообщая о себе основные сведения, в соответствии с нормами, принятыми в коми языке; писать электронное сообщение личного характера, соблюдая речевой этикет, принятый в коми языке (объём сообщения – до 90 слов), создавать небольшое письменное высказывание с использованием вопросов, ключевых слов, плана и (или) иллюстраций, фотографий, таблиц (объём высказывания – до 90 слов).</w:t>
      </w:r>
    </w:p>
    <w:p w14:paraId="7CDE6A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2. Языковые знания и умения.</w:t>
      </w:r>
    </w:p>
    <w:p w14:paraId="1C99DE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2.1. Фонетическая сторона речи.</w:t>
      </w:r>
    </w:p>
    <w:p w14:paraId="746266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21F9BC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2.2. Орфография и пунктуация.</w:t>
      </w:r>
    </w:p>
    <w:p w14:paraId="5725EE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изученные слова.</w:t>
      </w:r>
    </w:p>
    <w:p w14:paraId="095D42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использовать знаки препинания в предложениях с сочинительными союзами а, но.</w:t>
      </w:r>
    </w:p>
    <w:p w14:paraId="456B66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отрицательные глаголы в первом прошедшем времени.</w:t>
      </w:r>
    </w:p>
    <w:p w14:paraId="3A08B7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наречия, образованные от имён существительных.</w:t>
      </w:r>
    </w:p>
    <w:p w14:paraId="1A9726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2.3. Лексическая сторона речи.</w:t>
      </w:r>
    </w:p>
    <w:p w14:paraId="347BAD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суффиксации: наречия с суффиксами -сянь и -быд.</w:t>
      </w:r>
    </w:p>
    <w:p w14:paraId="484E3C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изученные синонимы, антонимы, заимствованные слова.</w:t>
      </w:r>
    </w:p>
    <w:p w14:paraId="58088B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2714AB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2.4. Грамматическая сторона речи.</w:t>
      </w:r>
    </w:p>
    <w:p w14:paraId="345DD0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структуры простых и сложных предложений и различных коммуникативных типов предложений коми языка.</w:t>
      </w:r>
    </w:p>
    <w:p w14:paraId="62B3DA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w:t>
      </w:r>
    </w:p>
    <w:p w14:paraId="4B2458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распространённые и распространённые простые предложения с простым именным сказуемым;</w:t>
      </w:r>
    </w:p>
    <w:p w14:paraId="52B300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ые предложения с сочинительными союзами а, но;</w:t>
      </w:r>
    </w:p>
    <w:p w14:paraId="65B3C7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просительные предложения без вопросительных слов;</w:t>
      </w:r>
    </w:p>
    <w:p w14:paraId="7AAA9F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трицательные глаголы в первом прошедшем времени;</w:t>
      </w:r>
    </w:p>
    <w:p w14:paraId="5A50FF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ы в формах будущего времени: будущее простое и будущее сложное;</w:t>
      </w:r>
    </w:p>
    <w:p w14:paraId="06B44C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ы в формах прошедшего времени: первое прошедшее (очевидное) и второе прошедшее;</w:t>
      </w:r>
    </w:p>
    <w:p w14:paraId="45E2E4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я с суффиксом -ысь;</w:t>
      </w:r>
    </w:p>
    <w:p w14:paraId="635A6A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я одновременного действия с суффиксом -игöн, -iгöн;</w:t>
      </w:r>
    </w:p>
    <w:p w14:paraId="28CA6B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я с суффиксами -сянь, -быд;</w:t>
      </w:r>
    </w:p>
    <w:p w14:paraId="69867A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тяжательные и указательные местоимения;</w:t>
      </w:r>
    </w:p>
    <w:p w14:paraId="41967D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просительную частицу -ö;</w:t>
      </w:r>
    </w:p>
    <w:p w14:paraId="538D89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и сравнения (кодь, моз);</w:t>
      </w:r>
    </w:p>
    <w:p w14:paraId="5B8D50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овые связки (медводз, бöрын, сэсся).</w:t>
      </w:r>
    </w:p>
    <w:p w14:paraId="1DA682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3. Социокультурные знания и умения.</w:t>
      </w:r>
    </w:p>
    <w:p w14:paraId="53175A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отдельные социокультурные элементы речевого поведенческого этикета в рамках тематического содержания.</w:t>
      </w:r>
    </w:p>
    <w:p w14:paraId="5DE4F7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в устной и письменной речи наиболее употребительную тематическую фоновую лексику Республики Коми в рамках тематического содержания речи.</w:t>
      </w:r>
    </w:p>
    <w:p w14:paraId="20CB8C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ладать базовыми знаниями о социокультурном портрете и культурном наследии родной страны и родной республики.</w:t>
      </w:r>
    </w:p>
    <w:p w14:paraId="36841A1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оссию и Республику Коми (основные национальные праздники, наиболее известные достопримечательности, традиции в проведении досуга и питании).</w:t>
      </w:r>
    </w:p>
    <w:p w14:paraId="3835337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рассказывать о выдающихся людях России и Республики Коми (учёных, писателях, поэтах, спортсменах).</w:t>
      </w:r>
    </w:p>
    <w:p w14:paraId="2EC8894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ратко представлять некоторые культурные явления России и Республики Коми (история письменности). </w:t>
      </w:r>
    </w:p>
    <w:p w14:paraId="563C16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5.4. Компенсаторные умения.</w:t>
      </w:r>
    </w:p>
    <w:p w14:paraId="6159EF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7B27FA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393279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несложных учебных проектах с использованием материалов на коми языке с применением ИКТ, соблюдая правила информационной безопасности при работе в сети Интернет.</w:t>
      </w:r>
    </w:p>
    <w:p w14:paraId="65CB17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ереводные, тематические коми-русский и русско-коми словари и справочники, в том числе информационно-справочные системы в электронной форме.</w:t>
      </w:r>
    </w:p>
    <w:p w14:paraId="3D60EC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стигать взаимопонимания в процессе устного и письменного общения с носителями коми языка, с людьми другой культуры.</w:t>
      </w:r>
    </w:p>
    <w:p w14:paraId="633760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C2736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 Предметные результаты изучения государственного (коми) языка к концу обучения в 8 классе.</w:t>
      </w:r>
    </w:p>
    <w:p w14:paraId="1DB6DA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1. Коммуникативные умения.</w:t>
      </w:r>
    </w:p>
    <w:p w14:paraId="2E5055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1.1. Говорение.</w:t>
      </w:r>
    </w:p>
    <w:p w14:paraId="1EAF3E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коми языке (объём диалога: 9–10 реплик).</w:t>
      </w:r>
    </w:p>
    <w:p w14:paraId="52C683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до 9 фраз), выражать и кратко аргументировать своё мнение, излагать основное содержание прочитанного или прослушанного текста с вербальными и (или) зрительными опорами (объём – 9 фраз), излагать результаты выполненной проектной работы (объём – 9 фраз).</w:t>
      </w:r>
    </w:p>
    <w:p w14:paraId="3158BF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1.2. Аудирование.</w:t>
      </w:r>
    </w:p>
    <w:p w14:paraId="0683D7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ли интересующей, или запрашиваемой информации (время звучания текста или текстов для аудирования – 90–100 секунд).</w:t>
      </w:r>
    </w:p>
    <w:p w14:paraId="0645DB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1.3. Смысловое чтение.</w:t>
      </w:r>
    </w:p>
    <w:p w14:paraId="412144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интересующей, или запрашиваемой информации, с полным пониманием содержания (объём текста или текстов для чтения – 350-500 слов), читать несплошные тексты (таблицы, схемы) и понимать представленную в них информацию.</w:t>
      </w:r>
    </w:p>
    <w:p w14:paraId="2DC6AB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1.4. Письменная речь.</w:t>
      </w:r>
    </w:p>
    <w:p w14:paraId="5383DF9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ять анкеты и формуляры, сообщая о себе основные сведения, в соответствии с нормами, принятыми в коми языке; писать электронное сообщение личного характера, соблюдая речевой этикет, принятый в коми языке (объём сообщения – до 110 слов), создавать небольшое письменное высказывание с использованием вопросов, ключевых слов, плана и (или) иллюстраций, фотографий, таблиц и (или) прочитанного или прослушанного текста (объём высказывания – до 110 слов).</w:t>
      </w:r>
    </w:p>
    <w:p w14:paraId="7A6FC1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2. Языковые знания и умения.</w:t>
      </w:r>
    </w:p>
    <w:p w14:paraId="46B494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2.1. Фонетическая сторона речи.</w:t>
      </w:r>
    </w:p>
    <w:p w14:paraId="01EA36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58C06C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2.2. Орфография и пунктуация.</w:t>
      </w:r>
    </w:p>
    <w:p w14:paraId="4C54BB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изученные слова.</w:t>
      </w:r>
    </w:p>
    <w:p w14:paraId="033AE6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использовать знаки препинания в сложносочинённых предложениях с сочинительными союзами: и, да, то … то, в сложноподчинённых предложениях с придаточными причины с союзом сы вöсна мый, условия с союзом кö, времени с союзами кор, да, уступки с союзом кöть.</w:t>
      </w:r>
    </w:p>
    <w:p w14:paraId="55A54D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сложные имена существительные, сложные имена прилагательные, прилагательные с суффиксами -ик, -ник, -iник (-иник), -кодь.</w:t>
      </w:r>
    </w:p>
    <w:p w14:paraId="662E3A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2.3. Лексическая сторона речи.</w:t>
      </w:r>
    </w:p>
    <w:p w14:paraId="3883A1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6F7C57B9">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 xml:space="preserve">Распознавать и употреблять в устной и письменной речи родственные слова, образованные с использованием суффиксации: глаголы с суффиксом </w:t>
      </w:r>
      <w:r>
        <w:rPr>
          <w:rFonts w:ascii="Times New Roman" w:hAnsi="Times New Roman" w:eastAsia="SchoolBookSanPin"/>
          <w:bCs/>
          <w:iCs/>
          <w:sz w:val="28"/>
          <w:szCs w:val="28"/>
          <w:lang w:val="ru-RU"/>
        </w:rPr>
        <w:t>-ась, -ясь, при помощи с</w:t>
      </w:r>
      <w:r>
        <w:rPr>
          <w:rFonts w:ascii="Times New Roman" w:hAnsi="Times New Roman" w:eastAsia="SchoolBookSanPin"/>
          <w:bCs/>
          <w:sz w:val="28"/>
          <w:szCs w:val="28"/>
          <w:lang w:val="ru-RU"/>
        </w:rPr>
        <w:t>ловосложения: сложных существительных (ныв-зон, бать-мам, вöр-ва, тасьтi-пань, ки-кок), сложных прилагательных (пемыдгöрд, гöрда-лöза, турунвиж, яръюгыд, рудовлöз), при помощи субстантивация (перехода прилагательного в существительное):</w:t>
      </w:r>
      <w:r>
        <w:rPr>
          <w:rFonts w:ascii="Times New Roman" w:hAnsi="Times New Roman" w:eastAsia="SchoolBookSanPin"/>
          <w:bCs/>
          <w:iCs/>
          <w:sz w:val="28"/>
          <w:szCs w:val="28"/>
          <w:lang w:val="ru-RU"/>
        </w:rPr>
        <w:t xml:space="preserve"> керкаын югыд – дзоридзыслы югыдыс оз тырмы.</w:t>
      </w:r>
    </w:p>
    <w:p w14:paraId="6B9552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слова в прямом и переносном значении.</w:t>
      </w:r>
    </w:p>
    <w:p w14:paraId="59E060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0C84CB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2.4. Грамматическая сторона речи.</w:t>
      </w:r>
    </w:p>
    <w:p w14:paraId="1043B0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структуры простых и сложных предложений коми языка, различных коммуникативных типов предложений коми языка.</w:t>
      </w:r>
    </w:p>
    <w:p w14:paraId="462BC1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w:t>
      </w:r>
    </w:p>
    <w:p w14:paraId="63A116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сочинённые предложения с сочинительными союзами: и, да, то … то;</w:t>
      </w:r>
    </w:p>
    <w:p w14:paraId="1C19BD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 придаточными причины с союзами сы вöсна мый, условия с союзом кö, времени с союзами кор, да, уступки с союзом кöть;</w:t>
      </w:r>
    </w:p>
    <w:p w14:paraId="147951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имена существительные;</w:t>
      </w:r>
    </w:p>
    <w:p w14:paraId="0DBF10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ые имена прилагательные;</w:t>
      </w:r>
    </w:p>
    <w:p w14:paraId="254F11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лагательные с суффиксами: -ик, -ник, -iник, -иник, -ов, -оват, -кодь;</w:t>
      </w:r>
    </w:p>
    <w:p w14:paraId="7B5A9C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альный глагол ковны;</w:t>
      </w:r>
    </w:p>
    <w:p w14:paraId="1E3C998E">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 xml:space="preserve">глаголы с суффиксами </w:t>
      </w:r>
      <w:r>
        <w:rPr>
          <w:rFonts w:ascii="Times New Roman" w:hAnsi="Times New Roman" w:eastAsia="SchoolBookSanPin"/>
          <w:bCs/>
          <w:iCs/>
          <w:sz w:val="28"/>
          <w:szCs w:val="28"/>
          <w:lang w:val="ru-RU"/>
        </w:rPr>
        <w:t>-ась, -ясь;</w:t>
      </w:r>
    </w:p>
    <w:p w14:paraId="69BD55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ы с суффиксами, обозначающими способы глагольного действия (-ышт-, -лывл-, -ывл-, -ав- (-ал-), -л);</w:t>
      </w:r>
    </w:p>
    <w:p w14:paraId="30D28E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частия с суффиксами -ан, -тöм, -öм;</w:t>
      </w:r>
    </w:p>
    <w:p w14:paraId="0D5824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илительные, неопределённые местоимения;</w:t>
      </w:r>
    </w:p>
    <w:p w14:paraId="4738B8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я в сравнительной и превосходной степени;</w:t>
      </w:r>
    </w:p>
    <w:p w14:paraId="125232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слелоги причины понда, вöсна;</w:t>
      </w:r>
    </w:p>
    <w:p w14:paraId="540617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казательные частицы со, то, вот.</w:t>
      </w:r>
    </w:p>
    <w:p w14:paraId="19501A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3. Социокультурные знания.</w:t>
      </w:r>
    </w:p>
    <w:p w14:paraId="5FF926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уществлять межличностное и межкультурное общение, используя знания о национально-культурных особенностях своей страны и Республики Коми и освоив основные социокультурные элементы речевого поведенческого этикета в рамках тематического содержания речи.</w:t>
      </w:r>
    </w:p>
    <w:p w14:paraId="0EB35D95">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представлять Россию и Республику Коми (основные национальные праздники, наиболее известные достопримечательности, традиции в проведении досуга и питании).</w:t>
      </w:r>
    </w:p>
    <w:p w14:paraId="26EAB9F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атко рассказывать о выдающихся людях России и Республики Коми (учёных, писателях, поэтах, спортсменах).</w:t>
      </w:r>
    </w:p>
    <w:p w14:paraId="1727272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ратко представлять некоторые культурные явления России и Республики Коми (история письменности). </w:t>
      </w:r>
    </w:p>
    <w:p w14:paraId="68DCCD7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казывать помощь людям, не владеющим русским языком, в ситуациях повседневного общения (в больнице, в автобусе, в магазине).</w:t>
      </w:r>
    </w:p>
    <w:p w14:paraId="78006F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6.4. Компенсаторные умения.</w:t>
      </w:r>
    </w:p>
    <w:p w14:paraId="2BEAB5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5CA221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5FCB63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ть рассматривать несколько вариантов решения коммуникативной задачи в продуктивных видах речевой деятельности (говорении и письменной речи).</w:t>
      </w:r>
    </w:p>
    <w:p w14:paraId="29947D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несложных учебных проектах с использованием материалов на коми языке с применением ИКТ, соблюдая правила информационной безопасности при работе в сети Интернет.</w:t>
      </w:r>
    </w:p>
    <w:p w14:paraId="3F5B46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ереводные и тематические коми-русские и русско-коми словари и справочники, в том числе информационно-справочные системы в электронной форме.</w:t>
      </w:r>
    </w:p>
    <w:p w14:paraId="4CA880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стигать взаимопонимания в процессе устного и письменного общения с носителями коми языка, людьми другой культуры.</w:t>
      </w:r>
    </w:p>
    <w:p w14:paraId="7CB8C7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D524E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 Предметные результаты изучения государственного (коми) языка к концу обучения в 9 классе.</w:t>
      </w:r>
    </w:p>
    <w:p w14:paraId="5B3D7F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1. Коммуникативные умения.</w:t>
      </w:r>
    </w:p>
    <w:p w14:paraId="6FF648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1.1. Говорение.</w:t>
      </w:r>
    </w:p>
    <w:p w14:paraId="1C5DF3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комбинированный диалог, включающий различные виды диалогов (диалог этикетного характера, диалог побуждения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коми языке (объём диалога: 10-11 реплик).</w:t>
      </w:r>
    </w:p>
    <w:p w14:paraId="42B006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 фраз), излагать основное содержание прочитанного или прослушанного текста со зрительными и (или) вербальными опорами (объём – 10 фраз), излагать результаты выполненной проектной работы (объём – 10 фраз).</w:t>
      </w:r>
    </w:p>
    <w:p w14:paraId="177326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1.2. Аудирование.</w:t>
      </w:r>
    </w:p>
    <w:p w14:paraId="4FFF4E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ли интересующей, или запрашиваемой информации (время звучания текста или текстов для аудирования – 100-110 секунд).</w:t>
      </w:r>
    </w:p>
    <w:p w14:paraId="1BD202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1.3. Смысловое чтение.</w:t>
      </w:r>
    </w:p>
    <w:p w14:paraId="677D6F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интересующей, или запрашиваемой информации, с полным пониманием содержания (объём текста или текстов для чтения – 500-600 слов), читать про себя несплошные тексты (таблицы, схемы) и понимать представленную в них информацию.</w:t>
      </w:r>
    </w:p>
    <w:p w14:paraId="29371F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1.4. Письменная речь.</w:t>
      </w:r>
    </w:p>
    <w:p w14:paraId="5ACC9F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ять анкеты и формуляры, сообщая о себе основные сведения, в соответствии с нормами, принятыми в коми языке; писать электронное сообщение личного характера, соблюдая речевой этикет, принятый в коми языке (объём сообщения – до 120 слов), создавать небольшое письменное высказывание с использованием образца, плана, таблицы, прочитанного или прослушанного текста (объём высказывания – до 120 слов), заполнять таблицу, кратко фиксируя содержание прочитанного или прослушанного текста; письменно представлять результаты выполненной проектной работы (объём 100-120 слов).</w:t>
      </w:r>
    </w:p>
    <w:p w14:paraId="4D0E47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2. Языковые знания и умения.</w:t>
      </w:r>
    </w:p>
    <w:p w14:paraId="07B759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2.1. Фонетическая сторона речи.</w:t>
      </w:r>
    </w:p>
    <w:p w14:paraId="21FB83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5165A9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2.2. Орфография и пунктуация.</w:t>
      </w:r>
    </w:p>
    <w:p w14:paraId="64C7AA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исать изученные слова.</w:t>
      </w:r>
    </w:p>
    <w:p w14:paraId="7F4654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использовать знаки препинания в предложениях с прямой и косвенной речью, в сложноподчинённых предложениях с придаточными изъяснительными и определительными, в бессоюзных сложных предложениях.</w:t>
      </w:r>
    </w:p>
    <w:p w14:paraId="0C40A6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2.3. Лексическая сторона речи.</w:t>
      </w:r>
    </w:p>
    <w:p w14:paraId="4AF2A9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уст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1FB1F7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 сокращения и аббревиатуры.</w:t>
      </w:r>
    </w:p>
    <w:p w14:paraId="33F216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2.4. Грамматическая сторона речи.</w:t>
      </w:r>
    </w:p>
    <w:p w14:paraId="232001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обенности структуры простых и сложных предложений и различных коммуникативных типов предложений коми языка.</w:t>
      </w:r>
    </w:p>
    <w:p w14:paraId="095FEB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 употреблять в устной и письменной речи:</w:t>
      </w:r>
    </w:p>
    <w:p w14:paraId="527732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подчинённые предложения с придаточными: изъяснительными с союзными словами кор, кыдзи, кутшöм, мый, кодi, кöнi и его падежными формами; определительными с союзными словами кор, кодi;</w:t>
      </w:r>
    </w:p>
    <w:p w14:paraId="0A9FFE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ессоюзные сложные предложения;</w:t>
      </w:r>
    </w:p>
    <w:p w14:paraId="689218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еепричастия с суффиксом -ӧмӧн;</w:t>
      </w:r>
    </w:p>
    <w:p w14:paraId="02AB3D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водную (пö), определительную (сöмын) частицы.</w:t>
      </w:r>
    </w:p>
    <w:p w14:paraId="6E68C1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3. Социокультурные знания и умения.</w:t>
      </w:r>
    </w:p>
    <w:p w14:paraId="3031B0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в устной и письменной речи наиболее употребительную тематическую фоновую лексику Республики Коми в рамках тематического содержания речи (основные национальные праздники, обычаи, традиции).</w:t>
      </w:r>
    </w:p>
    <w:p w14:paraId="56AE84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ладать базовыми знаниями о социокультурном портрете и культурном наследии родной страны и Республики Коми; уметь представлять Россию и Республику Коми.</w:t>
      </w:r>
    </w:p>
    <w:p w14:paraId="78F066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казывать помощь людям, не владеющим русским языком, в ситуациях повседневного общения (в больнице, в автобусе, в магазине).</w:t>
      </w:r>
    </w:p>
    <w:p w14:paraId="45E4D8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4.11.7.4. Компенсаторные умения.</w:t>
      </w:r>
    </w:p>
    <w:p w14:paraId="2C9D68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и говорении переспрос; использовать при говорении и письме перифраз или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458B74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58D233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ть рассматривать несколько вариантов решения коммуникативной задачи в продуктивных видах речевой деятельности (говорении и письменной речи).</w:t>
      </w:r>
    </w:p>
    <w:p w14:paraId="6866F4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несложных учебных проектах с использованием материалов на коми языке с применением ИКТ, соблюдая правила информационной безопасности при работе в сети Интернет.</w:t>
      </w:r>
    </w:p>
    <w:p w14:paraId="020E099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ереводные и тематические коми-русские и русско-коми словари и справочники, в том числе информационно-справочные системы в электронной форме.</w:t>
      </w:r>
    </w:p>
    <w:p w14:paraId="4139B1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остигать взаимопонимания в процессе устного и письменного общения с носителями коми языка, людьми другой культуры.</w:t>
      </w:r>
    </w:p>
    <w:p w14:paraId="45460ABF">
      <w:pPr>
        <w:spacing w:after="0" w:line="350" w:lineRule="auto"/>
        <w:ind w:firstLine="709"/>
        <w:jc w:val="both"/>
        <w:rPr>
          <w:rFonts w:ascii="Times New Roman" w:hAnsi="Times New Roman" w:eastAsia="SchoolBookSanPin"/>
          <w:b/>
          <w:bCs/>
          <w:sz w:val="28"/>
          <w:szCs w:val="28"/>
          <w:lang w:val="ru-RU"/>
        </w:rPr>
      </w:pPr>
      <w:r>
        <w:rPr>
          <w:rFonts w:ascii="Times New Roman" w:hAnsi="Times New Roman" w:eastAsia="SchoolBookSanPin"/>
          <w:bCs/>
          <w:sz w:val="28"/>
          <w:szCs w:val="28"/>
          <w:lang w:val="ru-RU"/>
        </w:rPr>
        <w:t>Сравнивать (в том числе устанавливать основания для сравнения) объекты, явления, процессы, их элементы и основные функ</w:t>
      </w:r>
      <w:bookmarkStart w:id="57" w:name="_Toc125722379"/>
      <w:r>
        <w:rPr>
          <w:rFonts w:ascii="Times New Roman" w:hAnsi="Times New Roman" w:eastAsia="SchoolBookSanPin"/>
          <w:bCs/>
          <w:sz w:val="28"/>
          <w:szCs w:val="28"/>
          <w:lang w:val="ru-RU"/>
        </w:rPr>
        <w:t>ции в рамках изученной тематики.</w:t>
      </w:r>
      <w:bookmarkEnd w:id="57"/>
    </w:p>
    <w:p w14:paraId="165436B0">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45. Федеральная рабочая программа по учебному предмету «Родной (коми-пермяцкий) язык».</w:t>
      </w:r>
    </w:p>
    <w:p w14:paraId="636AAA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 Федеральная рабочая программа по учебному предмету «Родной (коми-пермяцкий) язык» (предметная область «Родной язык и родная литература») (далее соответственно – программа по родному (коми-пермяцкому) языку, родной (коми-пермяцкий) язык, коми-пермяцкий язык) разработана для обучающихся, владеющих родным (коми-пермяцким) языком, и включает пояснительную записку, содержание обучения, планируемые результаты освоения программы по родному (коми-пермяцкому) языку.</w:t>
      </w:r>
    </w:p>
    <w:p w14:paraId="22C37D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2. Пояснительная записка отражает общие цели изучения родного (коми-пермяцкого) языка, место в структуре учебного плана, а также подходы к отбору содержания, к определению планируемых результатов.</w:t>
      </w:r>
    </w:p>
    <w:p w14:paraId="0742ED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CD4C9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4. Планируемые результаты освоения программы по родному (коми-пермяц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5D4BFA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5. Пояснительная записка.</w:t>
      </w:r>
    </w:p>
    <w:p w14:paraId="440157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5.1. Программа по родному (коми-пермяцкому) языку разработана с целью оказания методической помощи учителю в создании рабочей программы по учебному предмету.</w:t>
      </w:r>
    </w:p>
    <w:p w14:paraId="227378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рамма по родному (коми-пермяцкому) языку учитывает положения концепции развития этнокультурного образования в Пермском крае и отражает региональные и этнокультурные особенности обучения коми-пермяцкому языку.</w:t>
      </w:r>
    </w:p>
    <w:p w14:paraId="79A43B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5.5.2. В содержании программы по родному (коми-пермяцкому) языку выделяются следующие содержательные линии: речь и речевое общение, речевая деятельность, текст, функциональные разновидности языка, система языка, язык и культура. В учебном процессе указанные содержательные линии неразрывно взаимосвязаны и интегрированы. </w:t>
      </w:r>
    </w:p>
    <w:p w14:paraId="1AB645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и изучении каждого раздела программы по родному (коми-пермяцкому) языку </w:t>
      </w:r>
      <w:r>
        <w:rPr>
          <w:rFonts w:ascii="Times New Roman" w:hAnsi="Times New Roman"/>
          <w:sz w:val="28"/>
          <w:szCs w:val="28"/>
          <w:lang w:val="ru-RU"/>
        </w:rPr>
        <w:t xml:space="preserve">обучающиеся </w:t>
      </w:r>
      <w:r>
        <w:rPr>
          <w:rFonts w:ascii="Times New Roman" w:hAnsi="Times New Roman" w:eastAsia="SchoolBookSanPin"/>
          <w:bCs/>
          <w:sz w:val="28"/>
          <w:szCs w:val="28"/>
          <w:lang w:val="ru-RU"/>
        </w:rPr>
        <w:t>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коми-пермяцком языке как национально-культурном феномене.</w:t>
      </w:r>
    </w:p>
    <w:p w14:paraId="704B32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5.3. Изучение родного (коми-пермяцкого) языка направлено на достижение следующих целей:</w:t>
      </w:r>
    </w:p>
    <w:p w14:paraId="797699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ценностного отношения к родному (коми-пермяцкому) языку как хранителю культуры, включение в культурно-языковое поле коми-пермяцкого народа;</w:t>
      </w:r>
    </w:p>
    <w:p w14:paraId="7CC0C9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огащение активного и потенциального словарного запаса, развитие у обучающихся культуры владения родным (коми-пермяцким) языком во всей полноте его функциональных возможностей в соответствии с нормами устной и письменной речи, правилами речевого этикета;</w:t>
      </w:r>
    </w:p>
    <w:p w14:paraId="072277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учение знаний о родном (коми-пермяц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w:t>
      </w:r>
    </w:p>
    <w:p w14:paraId="0B4828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5.4. Общее число часов, рекомендованных для изучения родного (коми-пермяц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1DA16F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6. Содержание обучения в 5 классе.</w:t>
      </w:r>
    </w:p>
    <w:p w14:paraId="0E38B3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6.1. Общие сведения о языке. Язык и культура.</w:t>
      </w:r>
    </w:p>
    <w:p w14:paraId="60EA5B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Язык как средство общения. Родной язык – основа существования народа. Язык и речь. Устная и письменная формы речи. Общие понятия о коми-пермяцком литературном языке. </w:t>
      </w:r>
    </w:p>
    <w:p w14:paraId="1C0ECB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6.2. Разделы науки о языке.</w:t>
      </w:r>
    </w:p>
    <w:p w14:paraId="64F069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5.6.2.1. Фонетика. </w:t>
      </w:r>
    </w:p>
    <w:p w14:paraId="0A0550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нетика как раздел науки о языке. Звук как единица языка. Образование звуков. Классификация гласных и согласных звуков. Аффрикаты. Звонкие и глухие согласные, твёрдые и мягкие согласные. Звуки [й] и буква й. Разделительные ъ и ь. Условия произношения в и л. Удвоенные согласные и их правописание. Слог. Правила переноса слов. Алфавит. Фонетический разбор.</w:t>
      </w:r>
    </w:p>
    <w:p w14:paraId="452F25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5.6.2.2. Орфоэпия и графика. </w:t>
      </w:r>
    </w:p>
    <w:p w14:paraId="5DEE9C0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дарение в слове. Орфоэпический тренинг. </w:t>
      </w:r>
    </w:p>
    <w:p w14:paraId="750FF4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фика – раздел науки о языке. </w:t>
      </w:r>
    </w:p>
    <w:p w14:paraId="12CA57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6.2.3. Морфемика и словообразование.</w:t>
      </w:r>
    </w:p>
    <w:p w14:paraId="038C50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емика – раздел лингвистики. Морфема – минимальная значимая единица языка, часть слова. Состав слова. Основа и корень слова. Приставка. Суффикс. Однокоренные слова. Словообразование. Образование имён существительных, имён прилагательных, глаголов. Сложные и парные слова. Морфемный разбор слов.</w:t>
      </w:r>
    </w:p>
    <w:p w14:paraId="3A807C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6.2.4. Лексикология и фразеология.</w:t>
      </w:r>
    </w:p>
    <w:p w14:paraId="5A4CEB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кология как раздел науки о языке. Слово как единица языка. Прямое и переносное значение слова. Однозначные и многозначные слова. Синонимы. Антонимы. Омонимы. Словари синонимов и антонимов. </w:t>
      </w:r>
    </w:p>
    <w:p w14:paraId="14D4C4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разеология как раздел науки о языке. Фразеологические обороты, их признаки. Отличие фразеологизмов от пословиц и поговорок. Крылатые выражения. Работа с фразеологическим словарём.</w:t>
      </w:r>
    </w:p>
    <w:p w14:paraId="4BCF38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5.6.2.5. Морфология. </w:t>
      </w:r>
    </w:p>
    <w:p w14:paraId="432200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мя существительное как часть речи. Одушевлённые и неодушевлённые имена существительные. Собственные и нарицательные имена существительные. Морфологический разбор имени существительного. Использование существительных в предложении и тексте. </w:t>
      </w:r>
    </w:p>
    <w:p w14:paraId="2B691A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мя прилагательное как часть речи. Морфологический разбор имени прилагательного. Использование имён прилагательных в предложении и тексте. </w:t>
      </w:r>
    </w:p>
    <w:p w14:paraId="10CF6D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как часть речи. Времена глагола. Морфологический разбор глагола. Использование глаголов в предложении и тексте.</w:t>
      </w:r>
    </w:p>
    <w:p w14:paraId="7E4DE5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5.6.2.6. Синтаксис. </w:t>
      </w:r>
    </w:p>
    <w:p w14:paraId="7753A2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новные синтаксические единицы: словосочетание, предложение, текст. </w:t>
      </w:r>
    </w:p>
    <w:p w14:paraId="7D9DDC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 его признаки. Главное и зависимое слово в словосочетании.</w:t>
      </w:r>
    </w:p>
    <w:p w14:paraId="7AA104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едложение, его признаки. Простое предложение. Виды простых предложений по цели высказывания и эмоциональной окраске: повествовательные, вопросительные, побудительные; восклицательные и невосклицательные. </w:t>
      </w:r>
    </w:p>
    <w:p w14:paraId="1E542A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ая основа предложения. Главные члены предложения. Распространённые и нераспространённые предложения. Второстепенные члены предложения: определение, дополнение, обстоятельство. </w:t>
      </w:r>
    </w:p>
    <w:p w14:paraId="6C76B7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днородными членами.</w:t>
      </w:r>
    </w:p>
    <w:p w14:paraId="682B68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щение. Интонация. Прямая речь.</w:t>
      </w:r>
    </w:p>
    <w:p w14:paraId="20303E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е предложение. Отличительные признаки простого и сложного предложений.</w:t>
      </w:r>
    </w:p>
    <w:p w14:paraId="7CD17D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6.2.7. Орфография и пунктуация.</w:t>
      </w:r>
    </w:p>
    <w:p w14:paraId="64546C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фография. Правописание разделительных ъ и ь, согласных в и л, удвоенных согласных, сложных и парных слов, собственных имён существительных. Орфографический словарь.</w:t>
      </w:r>
    </w:p>
    <w:p w14:paraId="452FDE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наки препинания в конце предложения. Знаки препинания при однородных членах, при обращении. Знаки препинания в предложениях с прямой речью. Знаки препинания в сложном предложении. </w:t>
      </w:r>
    </w:p>
    <w:p w14:paraId="1250D0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6.3 Текст</w:t>
      </w:r>
    </w:p>
    <w:p w14:paraId="4CB6CF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нятие о тексте. Тема текста. Абзацы как часть текста. Простой план текста. Типы текстов. Тексты разговорного, научного и художественного стилей. </w:t>
      </w:r>
    </w:p>
    <w:p w14:paraId="6F8E4F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7. Содержание обучения в 6 классе.</w:t>
      </w:r>
    </w:p>
    <w:p w14:paraId="4888EF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7.1. Общие сведения о языке, язык и культура.</w:t>
      </w:r>
    </w:p>
    <w:p w14:paraId="7567E8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литературном языке и литературной норме. Диалекты коми-пермяцкого языка.</w:t>
      </w:r>
    </w:p>
    <w:p w14:paraId="0A72FC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7.2. Разделы науки о языке.</w:t>
      </w:r>
    </w:p>
    <w:p w14:paraId="03B42D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5.7.2.1. Лексикология и фразеология. </w:t>
      </w:r>
    </w:p>
    <w:p w14:paraId="081027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щеупотребительные слова. Исконная лексика. Тематически связанные слова. Устаревшие слова (историзмы, архаизмы). Новые слова (неологизмы). Диалектные слова. Заимствованная лексика. </w:t>
      </w:r>
    </w:p>
    <w:p w14:paraId="356EFA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разеологизмы (фразеологические обороты) и их роль в предложении. Тематика фразеологизмов.</w:t>
      </w:r>
    </w:p>
    <w:p w14:paraId="413636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5.7.2.2. Морфология. </w:t>
      </w:r>
    </w:p>
    <w:p w14:paraId="4145CA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рфология как один из разделов грамматики. Слово как основная языковая единица морфологии. Части речи. Самостоятельные и служебные части речи, их классификация, функция в речи. Роль междометий, модальных и изобразительных слов.</w:t>
      </w:r>
    </w:p>
    <w:p w14:paraId="4E7779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как часть речи. Роль имён существительных в речи. Морфологические признаки имён существительных. Синтаксическая роль имени существительного в предложении. Существительные собственные и нарицательные. Правописание собственных имён существительных (заглавная буква и кавычки). Число имён существительных. Падежи. Значение падежей. Изменение имён существительных по падежам. Лично-притяжательные формы имён существительных. Морфологический разбор существительных.</w:t>
      </w:r>
    </w:p>
    <w:p w14:paraId="306DF8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как часть речи. Роль имён прилагательных в речи. Синтаксическая роль имени прилагательного в предложении. Словообразование имён прилагательных. Разряды прилагательных по значению: качественные и относительные. Степени сравнения качественных имён прилагательных. Значение, образование и изменение прилагательных в сравнительной и превосходной степени. Морфологический разбор прилагательных.</w:t>
      </w:r>
    </w:p>
    <w:p w14:paraId="6920BC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Имя числительное. </w:t>
      </w:r>
      <w:r>
        <w:rPr>
          <w:rFonts w:ascii="Times New Roman" w:hAnsi="Times New Roman" w:eastAsia="SchoolBookSanPin"/>
          <w:bCs/>
          <w:sz w:val="28"/>
          <w:szCs w:val="28"/>
          <w:lang w:val="ru-RU"/>
        </w:rPr>
        <w:t>Значение числительного и его грамматические признаки. Функции в предложении. Морфологические особенности и синтаксическая роль в предложении. Имена числительные простые, сложные и составные. Числительные количественные и порядковые, их значение и изменение. Обобщительные числительные, их значение, образование и изменение. Морфологический разбор числительных.</w:t>
      </w:r>
    </w:p>
    <w:p w14:paraId="3E02497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как часть речи. Морфологические функции и синтаксическая роль местоимений в предложении. Разряды местоимений по назначению: личные, усилительно-личные, взаимно-личные, указательные, определительные, вопросительные, относительные, неопределённые, отрицательные, счётно-личные. Морфологический разбор местоимений.</w:t>
      </w:r>
    </w:p>
    <w:p w14:paraId="7546A5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как часть речи. Его значение, морфологические и синтаксические функции. Инфинитив. Изменение глаголов по временам, лицам и числам. Наклонения глагола. Изъявительное, повелительное, сослагательное (условное) наклонение. Положительное и отрицательное спряжение глаголов. Вспомогательные глаголы. Безличные глаголы. Морфологический разбор глагола.</w:t>
      </w:r>
    </w:p>
    <w:p w14:paraId="5DB499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7.2.3. Орфография и пунктуация.</w:t>
      </w:r>
    </w:p>
    <w:p w14:paraId="00A006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писание имён существительных: слитное, раздельное, через дефис. Правописание сложных имён прилагательных, имён прилагательных в сравнительной и превосходной степени. Правописание не- с прилагательными и глаголами, частицы бы с глаголами. Раздельное написание послелогов с существительными, числительными, местоимениями и глаголами. </w:t>
      </w:r>
    </w:p>
    <w:p w14:paraId="6A0B34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наки препинания при однородных членах. Пунктуация предложений с обращением. Знаки препинания в предложениях с прямой речью. Знаки препинания в сложном предложении. </w:t>
      </w:r>
    </w:p>
    <w:p w14:paraId="2F1E57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5.7.3. Текст. </w:t>
      </w:r>
    </w:p>
    <w:p w14:paraId="2EE3D4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Тема текста. Смысловые части текста. Связь предложений в тексте. Композиционные особенности текста. Простой план. Типы речи. Рассуждение. Стили речи. Разговорный стиль. Художественный стиль.</w:t>
      </w:r>
    </w:p>
    <w:p w14:paraId="60A7D8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8. Содержание обучения в 7 классе.</w:t>
      </w:r>
    </w:p>
    <w:p w14:paraId="1A8ADB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8.1. Общие сведения о языке. Язык и культура.</w:t>
      </w:r>
    </w:p>
    <w:p w14:paraId="24EAE3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 истории коми-пермяцкой графики. Первые грамматики и буквари коми-пермяцкого языка. Создание современной письменности. Коми-пермяцкий алфавит.</w:t>
      </w:r>
    </w:p>
    <w:p w14:paraId="12CEB1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8.2. Разделы науки о языке.</w:t>
      </w:r>
    </w:p>
    <w:p w14:paraId="06161F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8.2.1. Морфология.</w:t>
      </w:r>
    </w:p>
    <w:p w14:paraId="0D8B72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Причастие как неизменяемая форма глагола. Г</w:t>
      </w:r>
      <w:r>
        <w:rPr>
          <w:rFonts w:ascii="Times New Roman" w:hAnsi="Times New Roman" w:eastAsia="SchoolBookSanPin"/>
          <w:bCs/>
          <w:sz w:val="28"/>
          <w:szCs w:val="28"/>
          <w:lang w:val="ru-RU"/>
        </w:rPr>
        <w:t>рамматическое значение. Морфологические и синтаксические функции причастий. Понятие о причастном обороте. Роль причастий в устной и письменной речи. Морфологический разбор причастий.</w:t>
      </w:r>
    </w:p>
    <w:p w14:paraId="5F9D38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Деепричастие как неизменяемая форма глагола. Г</w:t>
      </w:r>
      <w:r>
        <w:rPr>
          <w:rFonts w:ascii="Times New Roman" w:hAnsi="Times New Roman" w:eastAsia="SchoolBookSanPin"/>
          <w:bCs/>
          <w:sz w:val="28"/>
          <w:szCs w:val="28"/>
          <w:lang w:val="ru-RU"/>
        </w:rPr>
        <w:t>рамматическое значение, морфологические и синтаксические функции. Образование деепричастий. Лично-притяжательные суффиксы деепричастий. Понятие о деепричастном обороте. Роль деепричастий в устной и письменной речи. Морфологический разбор деепричастий.</w:t>
      </w:r>
    </w:p>
    <w:p w14:paraId="48D267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как часть речи. Значения наречий. Синтаксическая роль наречий. Разряды наречий по значению: образа действия, времени, места, меры и степени, причины, состояния. Степени сравнения наречий: сравнительная и превосходная. Морфологический разбор наречий.</w:t>
      </w:r>
    </w:p>
    <w:p w14:paraId="2FCCD7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Союз. </w:t>
      </w:r>
      <w:r>
        <w:rPr>
          <w:rFonts w:ascii="Times New Roman" w:hAnsi="Times New Roman" w:eastAsia="SchoolBookSanPin"/>
          <w:bCs/>
          <w:sz w:val="28"/>
          <w:szCs w:val="28"/>
          <w:lang w:val="ru-RU"/>
        </w:rPr>
        <w:t>Союз как служебная часть речи. Назначение союзов в речи. Синтаксическая роль союзов в предложении. Простые и составные союзы. Функциональные разряды союзов. Сочинительные союзы: соединительные, разделительные и противительные. Употребление сочинительных союзов в простых и сложных предложениях. Сложносочинённое предложение (общее понятие). Подчинительные союзы, их роль в сложном предложении. Группы подчинительных союзов. Сложноподчинённое предложение (общее понятие). Морфологический разбор союзов.</w:t>
      </w:r>
    </w:p>
    <w:p w14:paraId="680495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Послелог. </w:t>
      </w:r>
      <w:r>
        <w:rPr>
          <w:rFonts w:ascii="Times New Roman" w:hAnsi="Times New Roman" w:eastAsia="SchoolBookSanPin"/>
          <w:bCs/>
          <w:sz w:val="28"/>
          <w:szCs w:val="28"/>
          <w:lang w:val="ru-RU"/>
        </w:rPr>
        <w:t>Послелог как служебная часть речи. Назначение послелогов. Синтаксическая роль послелогов в предложении. Разряды послелогов по структуре. Морфологический разбор послелогов.</w:t>
      </w:r>
    </w:p>
    <w:p w14:paraId="60370D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Частица. </w:t>
      </w:r>
      <w:r>
        <w:rPr>
          <w:rFonts w:ascii="Times New Roman" w:hAnsi="Times New Roman" w:eastAsia="SchoolBookSanPin"/>
          <w:bCs/>
          <w:sz w:val="28"/>
          <w:szCs w:val="28"/>
          <w:lang w:val="ru-RU"/>
        </w:rPr>
        <w:t>Частица как служебная часть речи. Роль частиц в речи. Разряды частиц по значению. Морфологический разбор частиц.</w:t>
      </w:r>
    </w:p>
    <w:p w14:paraId="18EBDD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Междометие. </w:t>
      </w:r>
      <w:r>
        <w:rPr>
          <w:rFonts w:ascii="Times New Roman" w:hAnsi="Times New Roman" w:eastAsia="SchoolBookSanPin"/>
          <w:bCs/>
          <w:sz w:val="28"/>
          <w:szCs w:val="28"/>
          <w:lang w:val="ru-RU"/>
        </w:rPr>
        <w:t>Междометия как особая группа слов. Роль междометий в построении речи. Разряды междометий по значению. Интонационное выделение междометий. Морфологический разбор междометий.</w:t>
      </w:r>
    </w:p>
    <w:p w14:paraId="064DF4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зобразительные слова. Роль изобразительных слов в речи. Разряды изобразительных слов по значению. </w:t>
      </w:r>
    </w:p>
    <w:p w14:paraId="00EC64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8.2.2. Морфемика и словообразование.</w:t>
      </w:r>
    </w:p>
    <w:p w14:paraId="72D9E6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причастий и деепричастий. Образование наречий.</w:t>
      </w:r>
    </w:p>
    <w:p w14:paraId="368A29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8.2.3. Орфография и пунктуация.</w:t>
      </w:r>
    </w:p>
    <w:p w14:paraId="2445C9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описание не- с причастиями и деепричастиями. Слитное и раздельное написание наречий с послелогами, написание наречий с -либо, -нибудь и парных наречий через дефис. Правописание союзов, частиц, междометий, изобразительных слов. </w:t>
      </w:r>
    </w:p>
    <w:p w14:paraId="55C249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нктуация при причастных и деепричастных оборотах. Знаки препинания при междометиях. Знаки препинания в сложносочинённом и сложноподчинённом предложениях.</w:t>
      </w:r>
    </w:p>
    <w:p w14:paraId="5B54B2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8.3. Текст.</w:t>
      </w:r>
    </w:p>
    <w:p w14:paraId="2BB996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ли речи. Публицистический стиль. Научный стиль. Сложный план.</w:t>
      </w:r>
    </w:p>
    <w:p w14:paraId="051098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9. Содержание обучения в 8 классе.</w:t>
      </w:r>
    </w:p>
    <w:p w14:paraId="617AC1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9.1. Общие сведения о языке. Язык и культура.</w:t>
      </w:r>
    </w:p>
    <w:p w14:paraId="138D0A5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стория коми-пермяцкого языка. Финно-угорская семья языков. Понятие о семье языков. Понятие о языке-основе. Понятие о близкородственных языках. Пермские языки: коми-пермяцкий, коми-зырянский, удмуртский. </w:t>
      </w:r>
    </w:p>
    <w:p w14:paraId="0B260D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ечевая деятельность и культура речи. </w:t>
      </w:r>
    </w:p>
    <w:p w14:paraId="69BEA6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9.2. Система языка.</w:t>
      </w:r>
    </w:p>
    <w:p w14:paraId="60558A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w:t>
      </w:r>
      <w:r>
        <w:rPr>
          <w:rFonts w:ascii="Times New Roman" w:hAnsi="Times New Roman" w:eastAsia="SchoolBookSanPin"/>
          <w:bCs/>
          <w:iCs/>
          <w:sz w:val="28"/>
          <w:szCs w:val="28"/>
          <w:lang w:val="ru-RU"/>
        </w:rPr>
        <w:t>9.2.1.</w:t>
      </w:r>
      <w:r>
        <w:rPr>
          <w:rFonts w:ascii="Times New Roman" w:hAnsi="Times New Roman" w:eastAsia="SchoolBookSanPin"/>
          <w:bCs/>
          <w:sz w:val="28"/>
          <w:szCs w:val="28"/>
          <w:lang w:val="ru-RU"/>
        </w:rPr>
        <w:t xml:space="preserve"> Синтаксис. </w:t>
      </w:r>
    </w:p>
    <w:p w14:paraId="54201E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Синтаксис как раздел грамматики. Словосочетание. </w:t>
      </w:r>
      <w:r>
        <w:rPr>
          <w:rFonts w:ascii="Times New Roman" w:hAnsi="Times New Roman" w:eastAsia="SchoolBookSanPin"/>
          <w:bCs/>
          <w:sz w:val="28"/>
          <w:szCs w:val="28"/>
          <w:lang w:val="ru-RU"/>
        </w:rPr>
        <w:t>Понятие о словосочетании. Строение словосочетания: главное и зависимое слово. Способы подчинительной связи слов в словосочетании: согласование, управление, примыкание. Синтаксический разбор словосочетания.</w:t>
      </w:r>
    </w:p>
    <w:p w14:paraId="396D98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стое предложение. Главные члены предложения. </w:t>
      </w:r>
    </w:p>
    <w:p w14:paraId="2345B2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 предложении. Отличие предложения от словосочетания. Виды предложений по цели высказывания и по эмоциональной окраске. Предложения простые и сложные. Грамматическая основа предложения. Двусоставные и односоставные предложения. Распространённые и нераспространённые предложения. Порядок слов в предложении.</w:t>
      </w:r>
    </w:p>
    <w:p w14:paraId="0AFB77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вусоставные предложения. Подлежащее. Способы выражения подлежащего. Сказуемое. Способы выражения сказуемого. Виды сказуемого: простое глагольное, составное глагольное, составное именное. </w:t>
      </w:r>
      <w:r>
        <w:rPr>
          <w:rFonts w:ascii="Times New Roman" w:hAnsi="Times New Roman" w:eastAsia="SchoolBookSanPin"/>
          <w:bCs/>
          <w:iCs/>
          <w:sz w:val="28"/>
          <w:szCs w:val="28"/>
          <w:lang w:val="ru-RU"/>
        </w:rPr>
        <w:t xml:space="preserve">Второстепенные члены предложения. </w:t>
      </w:r>
      <w:r>
        <w:rPr>
          <w:rFonts w:ascii="Times New Roman" w:hAnsi="Times New Roman" w:eastAsia="SchoolBookSanPin"/>
          <w:bCs/>
          <w:sz w:val="28"/>
          <w:szCs w:val="28"/>
          <w:lang w:val="ru-RU"/>
        </w:rPr>
        <w:t>Дополнение. Способы выражения дополнений. Прямое и косвенное дополнение. Определение. Способы выражения определений. Приложение как разновидность определения. Обстоятельство. Способы выражения обстоятельств. Виды обстоятельств: места, времени, причины, цели, образа и способа действия, меры, степени. Синтаксический разбор двусоставного предложения.</w:t>
      </w:r>
    </w:p>
    <w:p w14:paraId="044A3D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составные предложения. Понятие об односоставном предложении. Классификация односоставных предложений с главным членом – сказуемым: определённо-личные предложения, неопределённо-личные предложения, безличные односоставные предложения. Односоставные предложения с главным членом – подлежащим. Назывное предложение. Синтаксический разбор односоставных предложений.</w:t>
      </w:r>
    </w:p>
    <w:p w14:paraId="5C2EED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олное предложение. Понятие о неполном предложении. Использование неполных предложений в речи.</w:t>
      </w:r>
    </w:p>
    <w:p w14:paraId="3BD9E8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Осложнённые предложения. Понятие об осложнённом предложении. Предложения с однородными членами. </w:t>
      </w:r>
      <w:r>
        <w:rPr>
          <w:rFonts w:ascii="Times New Roman" w:hAnsi="Times New Roman" w:eastAsia="SchoolBookSanPin"/>
          <w:bCs/>
          <w:sz w:val="28"/>
          <w:szCs w:val="28"/>
          <w:lang w:val="ru-RU"/>
        </w:rPr>
        <w:t xml:space="preserve">Однородные члены предложения, их признаки. Однородные и неоднородные определения. Ряды однородных членов предложения. Однородные члены предложения, связанные сочинительными союзами. Обобщающие слова при однородных членах. Синтаксический разбор предложений с однородными членами. </w:t>
      </w:r>
    </w:p>
    <w:p w14:paraId="044D05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Предложения с вводными словами</w:t>
      </w:r>
      <w:r>
        <w:rPr>
          <w:rFonts w:ascii="Times New Roman" w:hAnsi="Times New Roman" w:eastAsia="SchoolBookSanPin"/>
          <w:bCs/>
          <w:sz w:val="28"/>
          <w:szCs w:val="28"/>
          <w:lang w:val="ru-RU"/>
        </w:rPr>
        <w:t xml:space="preserve">, </w:t>
      </w:r>
      <w:r>
        <w:rPr>
          <w:rFonts w:ascii="Times New Roman" w:hAnsi="Times New Roman" w:eastAsia="SchoolBookSanPin"/>
          <w:bCs/>
          <w:iCs/>
          <w:sz w:val="28"/>
          <w:szCs w:val="28"/>
          <w:lang w:val="ru-RU"/>
        </w:rPr>
        <w:t xml:space="preserve">словосочетаниями, предложениями. </w:t>
      </w:r>
      <w:r>
        <w:rPr>
          <w:rFonts w:ascii="Times New Roman" w:hAnsi="Times New Roman" w:eastAsia="SchoolBookSanPin"/>
          <w:bCs/>
          <w:sz w:val="28"/>
          <w:szCs w:val="28"/>
          <w:lang w:val="ru-RU"/>
        </w:rPr>
        <w:t>Вводные слова и словосочетания, группы вводных слов и словосочетаний по значению. Вводные предложения. Вставные конструкции, их роль в предложении. Пунктуационное выделение вставных конструкций.</w:t>
      </w:r>
    </w:p>
    <w:p w14:paraId="6A19A0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 xml:space="preserve">Предложения с обращениями. </w:t>
      </w:r>
      <w:r>
        <w:rPr>
          <w:rFonts w:ascii="Times New Roman" w:hAnsi="Times New Roman" w:eastAsia="SchoolBookSanPin"/>
          <w:bCs/>
          <w:sz w:val="28"/>
          <w:szCs w:val="28"/>
          <w:lang w:val="ru-RU"/>
        </w:rPr>
        <w:t xml:space="preserve">Обращение нераспространённое и распространённое. </w:t>
      </w:r>
    </w:p>
    <w:p w14:paraId="443EA83C">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iCs/>
          <w:sz w:val="28"/>
          <w:szCs w:val="28"/>
          <w:lang w:val="ru-RU"/>
        </w:rPr>
        <w:t xml:space="preserve">Предложения с обособленными и уточняющими членами. </w:t>
      </w:r>
    </w:p>
    <w:p w14:paraId="5AD85C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ятие об обособлении. Обособленные обстоятельства. Обособленные определения и приложения. Обособленные дополнения. Знаки препинания при обособленных второстепенных членах предложения. Синтаксический разбор предложений с обособленными членами.</w:t>
      </w:r>
    </w:p>
    <w:p w14:paraId="347FCE16">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 xml:space="preserve">Сложное предложение. Понятие о сложном предложении. Понятие о союзной и бессоюзной связи простых предложений в составе сложного. </w:t>
      </w:r>
      <w:r>
        <w:rPr>
          <w:rFonts w:ascii="Times New Roman" w:hAnsi="Times New Roman" w:eastAsia="SchoolBookSanPin"/>
          <w:bCs/>
          <w:iCs/>
          <w:sz w:val="28"/>
          <w:szCs w:val="28"/>
          <w:lang w:val="ru-RU"/>
        </w:rPr>
        <w:t xml:space="preserve">Общее понятие о сложносочинённом, сложноподчинённом и бессоюзном сложном предложениях. </w:t>
      </w:r>
    </w:p>
    <w:p w14:paraId="319F66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Сложносочинённое предложение. Соединительные, противительные и разделительные союзы в сложносочинённом предложении. Синтаксический разбор сложносочинённого предложения.</w:t>
      </w:r>
    </w:p>
    <w:p w14:paraId="47F835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ямая и косвенная речь. Диалог.</w:t>
      </w:r>
    </w:p>
    <w:p w14:paraId="3A6A99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ы передачи чужой речи: прямая и косвенная речь. Строение предложений с прямой речью. Способы преобразования прямой речи в косвенную речь. Цитата как способ передачи чужой речи. Диалог и его оформление.</w:t>
      </w:r>
    </w:p>
    <w:p w14:paraId="70A7E1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9.2.2. Пунктуация.</w:t>
      </w:r>
    </w:p>
    <w:p w14:paraId="15AF7E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ире между подлежащим и сказуемым. Дефис и кавычки при приложении. Знаки препинания при приложении. Разделительные знаки препинания между однородными членами. Двоеточие и тире при обобщающих словах в предложениях с однородными членами предложения. Знаки препинания при вводных словах, словосочетаниях и предложениях. Знаки препинания при обращениях. </w:t>
      </w:r>
      <w:r>
        <w:rPr>
          <w:rFonts w:ascii="Times New Roman" w:hAnsi="Times New Roman" w:eastAsia="SchoolBookSanPin"/>
          <w:bCs/>
          <w:iCs/>
          <w:sz w:val="28"/>
          <w:szCs w:val="28"/>
          <w:lang w:val="ru-RU"/>
        </w:rPr>
        <w:t xml:space="preserve">Знаки препинания в сложносочинённом предложении. </w:t>
      </w:r>
      <w:r>
        <w:rPr>
          <w:rFonts w:ascii="Times New Roman" w:hAnsi="Times New Roman" w:eastAsia="SchoolBookSanPin"/>
          <w:bCs/>
          <w:sz w:val="28"/>
          <w:szCs w:val="28"/>
          <w:lang w:val="ru-RU"/>
        </w:rPr>
        <w:t>Знаки препинания в предложениях с прямой речью. Выделение цитаты знаками препинания.</w:t>
      </w:r>
    </w:p>
    <w:p w14:paraId="3013F0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9.3. Текст.</w:t>
      </w:r>
    </w:p>
    <w:p w14:paraId="3B8C66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ли речи. Официально-деловой стиль, его особенности. </w:t>
      </w:r>
    </w:p>
    <w:p w14:paraId="700DA1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0E91A1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0. Содержание обучения в 9 классе.</w:t>
      </w:r>
    </w:p>
    <w:p w14:paraId="0F1DC3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0.1. Общие сведения о языке. Язык и культура.</w:t>
      </w:r>
    </w:p>
    <w:p w14:paraId="2495B3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витие коми-пермяцкого языка. Общественные функции современного коми-пермяцкого языка. Значение родного языка и его влияние на формирование личности. Коми-пермяцкий речевой этикет. </w:t>
      </w:r>
    </w:p>
    <w:p w14:paraId="6EC7EC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0.2. Система языка.</w:t>
      </w:r>
    </w:p>
    <w:p w14:paraId="0A03AE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0.2.1. Синтаксис.</w:t>
      </w:r>
    </w:p>
    <w:p w14:paraId="14CBAD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iCs/>
          <w:sz w:val="28"/>
          <w:szCs w:val="28"/>
          <w:lang w:val="ru-RU"/>
        </w:rPr>
        <w:t>Сложноподчинённое предложение. Понятие о с</w:t>
      </w:r>
      <w:r>
        <w:rPr>
          <w:rFonts w:ascii="Times New Roman" w:hAnsi="Times New Roman" w:eastAsia="SchoolBookSanPin"/>
          <w:bCs/>
          <w:sz w:val="28"/>
          <w:szCs w:val="28"/>
          <w:lang w:val="ru-RU"/>
        </w:rPr>
        <w:t xml:space="preserve">ложноподчинённом предложении. Главная и придаточная части сложноподчинённого предложения. Основные виды придаточных предложений: определительные, изъяснительные, обстоятельственные. Сложноподчинённое предложение с несколькими придаточными. </w:t>
      </w:r>
      <w:r>
        <w:rPr>
          <w:rFonts w:ascii="Times New Roman" w:hAnsi="Times New Roman" w:eastAsia="SchoolBookSanPin"/>
          <w:bCs/>
          <w:iCs/>
          <w:sz w:val="28"/>
          <w:szCs w:val="28"/>
          <w:lang w:val="ru-RU"/>
        </w:rPr>
        <w:t>Синтаксический разбор сложноподчинённого предложения.</w:t>
      </w:r>
    </w:p>
    <w:p w14:paraId="5CCB30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Бессоюзное сложное предложение. Понятие о бессоюзном сложном предложении. </w:t>
      </w:r>
      <w:r>
        <w:rPr>
          <w:rFonts w:ascii="Times New Roman" w:hAnsi="Times New Roman" w:eastAsia="SchoolBookSanPin"/>
          <w:bCs/>
          <w:iCs/>
          <w:sz w:val="28"/>
          <w:szCs w:val="28"/>
          <w:lang w:val="ru-RU"/>
        </w:rPr>
        <w:t>Синтаксический разбор бессоюзного сложного предложения.</w:t>
      </w:r>
    </w:p>
    <w:p w14:paraId="1D85DF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жное предложение с разными видами связи. Сложное предложение с разными видами союзной и бессоюзной связи. Построение сложных предложений с разными видами связи. Использование сложных синтаксических конструкций.</w:t>
      </w:r>
    </w:p>
    <w:p w14:paraId="47452C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0.2.2. Пунктуация.</w:t>
      </w:r>
    </w:p>
    <w:p w14:paraId="578AEF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наки препинания в сложноподчинённом предложении. Условия постановки знаков препинания в бессоюзном сложном предложении: запятой, точки с запятой, тире, двоеточия. Знаки препинания в сложных предложениях с разными видами связи.</w:t>
      </w:r>
    </w:p>
    <w:p w14:paraId="251209B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0.3. Текст.</w:t>
      </w:r>
    </w:p>
    <w:p w14:paraId="7FAF5C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 Информационная переработка текста.</w:t>
      </w:r>
    </w:p>
    <w:p w14:paraId="04C8C4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 Планируемые результаты освоения программы по родному (коми-пермяцкому) языку на уровне основного общего образования.</w:t>
      </w:r>
    </w:p>
    <w:p w14:paraId="6D1B97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1. В результате изучения родного (коми-пермяцкого) языка на уровне основного общего образования у обучающегося будут сформированы следующие личностные результаты:</w:t>
      </w:r>
    </w:p>
    <w:p w14:paraId="35DCF0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401B5A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коми-пермяцком) языке;</w:t>
      </w:r>
    </w:p>
    <w:p w14:paraId="11AFAC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2E60E0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1D150A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коми-пермяцком) языке;</w:t>
      </w:r>
    </w:p>
    <w:p w14:paraId="6DF2A2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396834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7DFD66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2DFF16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коми-пермяцкого) языка в жизни народа, проявление интереса к познанию родного (коми-пермяцкого) языка, к истории и культуре своего народа, края, страны, других народов России, ценностное отношение к родному (коми-пермяц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03E09C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6E9097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468DD1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46F99F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6EAAF4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10A70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2C0A74D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7D41AD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6B8B0E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ED77C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52ED6E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коми-пермяцком) языке, сформированность навыков рефлексии, признание своего права на ошибку и такого же права другого человека;</w:t>
      </w:r>
    </w:p>
    <w:p w14:paraId="067A0B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677CCB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AD6AD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596DD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5AA2D0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7CF4E3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1BD7A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6059D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4452D8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C68CF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7FA34F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70EE3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61B9E4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792552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1530C9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C3744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615AD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7D7E51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2. В результате изучения родного (коми-пермя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478DF5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2.1. У обучающегося будут сформированы следующие базовые логические действия как часть познавательных универсальных учебных действий:</w:t>
      </w:r>
    </w:p>
    <w:p w14:paraId="44BD63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0E2941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79940B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CFE14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62C3A8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18FA6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667ED5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EF4A0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72CC07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F10BF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3A5751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1572E2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1987BF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7BC8FC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4F0DD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2.3. У обучающегося будут сформированы умения работать с информацией как часть познавательных универсальных учебных действий:</w:t>
      </w:r>
    </w:p>
    <w:p w14:paraId="4D0437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57F4A4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571782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51E348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043882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62D97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6AD55B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10CC07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27C7FB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2.4. У обучающегося будут сформированы умения общения как часть коммуникативных универсальных учебных действий:</w:t>
      </w:r>
    </w:p>
    <w:p w14:paraId="6814AB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коми-пермяцком) языке;</w:t>
      </w:r>
    </w:p>
    <w:p w14:paraId="3CD6ED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441141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10E9B1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21D365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5AEA34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2B2727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13931B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288F08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2.5. У обучающегося будут сформированы умения самоорганизации как части регулятивных универсальных учебных действий:</w:t>
      </w:r>
    </w:p>
    <w:p w14:paraId="2D6029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1132B9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3EE82C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C4245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7022CD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739523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183C4F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232674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6273ED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76CFEB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44BC5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01A0D7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2B01D9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3F2186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77E58E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715E8B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28D75C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693300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479F66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2.7. У обучающегося будут сформированы умения совместной деятельности:</w:t>
      </w:r>
    </w:p>
    <w:p w14:paraId="3C3992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8CF97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EDB47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42BBBB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77726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5131F2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C4340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3. Предметные результаты изучения родного (коми-пермяцкого) языка. К концу обучения в 5 классе обучающийся научится:</w:t>
      </w:r>
    </w:p>
    <w:p w14:paraId="223DC5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сновными правилами правописания, понятиями синтаксиса и пунктуации;</w:t>
      </w:r>
    </w:p>
    <w:p w14:paraId="4203AB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равнивать предложение и словосочетание, описывать их сходство, различие, различать, сравнивать </w:t>
      </w:r>
      <w:r>
        <w:rPr>
          <w:rFonts w:ascii="Times New Roman" w:hAnsi="Times New Roman" w:eastAsia="SchoolBookSanPin"/>
          <w:bCs/>
          <w:sz w:val="28"/>
          <w:szCs w:val="28"/>
          <w:lang w:val="sr-Cyrl-CS"/>
        </w:rPr>
        <w:t>повествовательные, вопросительные и побудительные предложения, нераспространённые и распространённые предложения;</w:t>
      </w:r>
    </w:p>
    <w:p w14:paraId="6FFCF69E">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находить в предложении однородные члены, ставить знаки препинания при однородных членах;</w:t>
      </w:r>
    </w:p>
    <w:p w14:paraId="4099EC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простое предложение, проводить синтаксический разбор простого предложения;</w:t>
      </w:r>
    </w:p>
    <w:p w14:paraId="1FAD46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самостоятельно предложения с обращениями;</w:t>
      </w:r>
    </w:p>
    <w:p w14:paraId="50296D9D">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 xml:space="preserve">ориентироваться в структуре текста, делить текст </w:t>
      </w:r>
      <w:r>
        <w:rPr>
          <w:rFonts w:ascii="Times New Roman" w:hAnsi="Times New Roman" w:eastAsia="SchoolBookSanPin"/>
          <w:bCs/>
          <w:sz w:val="28"/>
          <w:szCs w:val="28"/>
          <w:lang w:val="ru-RU"/>
        </w:rPr>
        <w:t>на смысловые части, передавая его содержание в виде плана (простого</w:t>
      </w:r>
      <w:r>
        <w:rPr>
          <w:rFonts w:ascii="Times New Roman" w:hAnsi="Times New Roman" w:eastAsia="SchoolBookSanPin"/>
          <w:bCs/>
          <w:sz w:val="28"/>
          <w:szCs w:val="28"/>
          <w:lang w:val="sr-Cyrl-CS"/>
        </w:rPr>
        <w:t xml:space="preserve">, тезисного), делить текст на абзацы, устанавливать связи между частями текста, </w:t>
      </w:r>
      <w:r>
        <w:rPr>
          <w:rFonts w:ascii="Times New Roman" w:hAnsi="Times New Roman" w:eastAsia="SchoolBookSanPin"/>
          <w:bCs/>
          <w:sz w:val="28"/>
          <w:szCs w:val="28"/>
          <w:lang w:val="ru-RU"/>
        </w:rPr>
        <w:t>находить ключевые слова, определять виды связи предложений в тексте;</w:t>
      </w:r>
    </w:p>
    <w:p w14:paraId="637416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типы текстов (повествование, описание, рассуждение), передавать содержание повествовательного текста по составленному плану;</w:t>
      </w:r>
    </w:p>
    <w:p w14:paraId="6AC59A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с учётом требований к построению связного текста, писать сочинение, редактировать текст;</w:t>
      </w:r>
    </w:p>
    <w:p w14:paraId="5C8A4BDA">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ru-RU"/>
        </w:rPr>
        <w:t>р</w:t>
      </w:r>
      <w:r>
        <w:rPr>
          <w:rFonts w:ascii="Times New Roman" w:hAnsi="Times New Roman" w:eastAsia="SchoolBookSanPin"/>
          <w:bCs/>
          <w:sz w:val="28"/>
          <w:szCs w:val="28"/>
          <w:lang w:val="sr-Cyrl-CS"/>
        </w:rPr>
        <w:t>азличать тексты в разговорном, научном и художественном стилях;</w:t>
      </w:r>
    </w:p>
    <w:p w14:paraId="10AFE5AA">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различать письменную и устную формы речи; монолог и диалог;</w:t>
      </w:r>
    </w:p>
    <w:p w14:paraId="75DAE0D0">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владеть основными понятиями фонетики, понимать смыслоразличительную функцию звука, распознавать гласные и согласные звуки, различать аффрикаты; проводить фонетический анализ слова;</w:t>
      </w:r>
    </w:p>
    <w:p w14:paraId="12288304">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соблюдать нормы орфоэпии коми-пермяцкого языка;</w:t>
      </w:r>
    </w:p>
    <w:p w14:paraId="2795F2D9">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ru-RU"/>
        </w:rPr>
        <w:t>соблюдать правила правописания разделительных ъ и ь;</w:t>
      </w:r>
    </w:p>
    <w:p w14:paraId="16FF59F8">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овладевать основными понятиями лексикологии, понимать различие лексического и грамматического значений слова, употреблять их в речи;</w:t>
      </w:r>
    </w:p>
    <w:p w14:paraId="4EBDFE53">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 xml:space="preserve">различать и употреблять в речи однозначные и многозначные слова, слова в прямом и переносном значении, синонимы, антонимы, омонимы, исконно коми-пермяцкие и заимствованные слова, профессионализмы, диалектизмы, </w:t>
      </w:r>
      <w:r>
        <w:rPr>
          <w:rFonts w:ascii="Times New Roman" w:hAnsi="Times New Roman" w:eastAsia="SchoolBookSanPin"/>
          <w:bCs/>
          <w:sz w:val="28"/>
          <w:szCs w:val="28"/>
          <w:lang w:val="ru-RU"/>
        </w:rPr>
        <w:t>жаргонизмы,</w:t>
      </w:r>
      <w:r>
        <w:rPr>
          <w:rFonts w:ascii="Times New Roman" w:hAnsi="Times New Roman" w:eastAsia="SchoolBookSanPin"/>
          <w:bCs/>
          <w:sz w:val="28"/>
          <w:szCs w:val="28"/>
          <w:lang w:val="sr-Cyrl-CS"/>
        </w:rPr>
        <w:t xml:space="preserve"> устаревшие и новые слова, интернационализмы;</w:t>
      </w:r>
    </w:p>
    <w:p w14:paraId="49E625FF">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ru-RU"/>
        </w:rPr>
        <w:t>выявлять особенности произношения слов, заимствованных из русского языка;</w:t>
      </w:r>
    </w:p>
    <w:p w14:paraId="0D51D243">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ru-RU"/>
        </w:rPr>
        <w:t>находить в тексте фразеологические обороты, отличать крылатые выражения и фразеологизмы от пословиц и поговорок, работать с фразеологическим словарём;</w:t>
      </w:r>
    </w:p>
    <w:p w14:paraId="1CD0111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п</w:t>
      </w:r>
      <w:r>
        <w:rPr>
          <w:rFonts w:ascii="Times New Roman" w:hAnsi="Times New Roman" w:eastAsia="SchoolBookSanPin"/>
          <w:bCs/>
          <w:sz w:val="28"/>
          <w:szCs w:val="28"/>
          <w:lang w:val="ru-RU"/>
        </w:rPr>
        <w:t xml:space="preserve">онимать морфему как значимую единицу языка; роль морфем в процессах формообразования и словообразования, </w:t>
      </w: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морфемы (корень, основу, приставку, суффикс);</w:t>
      </w:r>
    </w:p>
    <w:p w14:paraId="02CE9B6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разовывать разные слова от одного корня при помощи аффиксов, </w:t>
      </w: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однокоренные слова, различать словообразующие и формообразующие морфемы, выполнять морфемный разбор слова;</w:t>
      </w:r>
    </w:p>
    <w:p w14:paraId="7130770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зученные способы словообразования существительных, прилагательных и глаголов, пользоваться словообразовательными словарями.</w:t>
      </w:r>
    </w:p>
    <w:p w14:paraId="774932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4. Предметные результаты изучения родного (коми-пермяцкого) языка. К концу обучения в 6 классе обучающийся научится:</w:t>
      </w:r>
    </w:p>
    <w:p w14:paraId="7F3D94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относить понятия «язык» и «речь»;</w:t>
      </w:r>
    </w:p>
    <w:p w14:paraId="20A2A2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в разных стилях (научном, официально-деловом, публицистическом, художественном, разговорном), формулировать тему текста;</w:t>
      </w:r>
    </w:p>
    <w:p w14:paraId="16221A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лингвистические словари</w:t>
      </w:r>
      <w:r>
        <w:rPr>
          <w:rFonts w:ascii="Times New Roman" w:hAnsi="Times New Roman" w:eastAsia="SchoolBookSanPin"/>
          <w:bCs/>
          <w:sz w:val="28"/>
          <w:szCs w:val="28"/>
          <w:lang w:val="sr-Cyrl-CS"/>
        </w:rPr>
        <w:t xml:space="preserve"> коми-пермяцкого </w:t>
      </w:r>
      <w:r>
        <w:rPr>
          <w:rFonts w:ascii="Times New Roman" w:hAnsi="Times New Roman" w:eastAsia="SchoolBookSanPin"/>
          <w:bCs/>
          <w:sz w:val="28"/>
          <w:szCs w:val="28"/>
          <w:lang w:val="ru-RU"/>
        </w:rPr>
        <w:t>языка;</w:t>
      </w:r>
    </w:p>
    <w:p w14:paraId="793134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ределять особенности словообразования </w:t>
      </w:r>
      <w:r>
        <w:rPr>
          <w:rFonts w:ascii="Times New Roman" w:hAnsi="Times New Roman" w:eastAsia="SchoolBookSanPin"/>
          <w:bCs/>
          <w:sz w:val="28"/>
          <w:szCs w:val="28"/>
          <w:lang w:val="sr-Cyrl-CS"/>
        </w:rPr>
        <w:t>коми-пермяцкого</w:t>
      </w:r>
      <w:r>
        <w:rPr>
          <w:rFonts w:ascii="Times New Roman" w:hAnsi="Times New Roman" w:eastAsia="SchoolBookSanPin"/>
          <w:bCs/>
          <w:sz w:val="28"/>
          <w:szCs w:val="28"/>
          <w:lang w:val="ru-RU"/>
        </w:rPr>
        <w:t xml:space="preserve"> языка, оценивать основные выразительные средства словообразования;</w:t>
      </w:r>
    </w:p>
    <w:p w14:paraId="6130F125">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равила правописания сложных слов;</w:t>
      </w:r>
    </w:p>
    <w:p w14:paraId="033FFAE8">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использовать основные понятия грамматики, морфологии, характеризовывать самостоятельные, служебные части речи;</w:t>
      </w:r>
    </w:p>
    <w:p w14:paraId="4309A2E0">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характеризовать имя существительное как часть речи, определять его грамматические признаки (число, падеж), синтаксическую роль, распознавать собственные и нарицательные, одушевлённые и неодушевлённые имена существительные;</w:t>
      </w:r>
    </w:p>
    <w:p w14:paraId="2D212159">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ru-RU"/>
        </w:rPr>
        <w:t xml:space="preserve">распознавать и </w:t>
      </w:r>
      <w:r>
        <w:rPr>
          <w:rFonts w:ascii="Times New Roman" w:hAnsi="Times New Roman" w:eastAsia="SchoolBookSanPin"/>
          <w:bCs/>
          <w:sz w:val="28"/>
          <w:szCs w:val="28"/>
          <w:lang w:val="sr-Cyrl-CS"/>
        </w:rPr>
        <w:t>употреблять в речи</w:t>
      </w:r>
      <w:r>
        <w:rPr>
          <w:rFonts w:ascii="Times New Roman" w:hAnsi="Times New Roman" w:eastAsia="SchoolBookSanPin"/>
          <w:bCs/>
          <w:sz w:val="28"/>
          <w:szCs w:val="28"/>
          <w:lang w:val="ru-RU"/>
        </w:rPr>
        <w:t xml:space="preserve"> имена существительные в единственном и во множественном числе,</w:t>
      </w:r>
      <w:r>
        <w:rPr>
          <w:rFonts w:ascii="Times New Roman" w:hAnsi="Times New Roman" w:eastAsia="SchoolBookSanPin"/>
          <w:bCs/>
          <w:sz w:val="28"/>
          <w:szCs w:val="28"/>
          <w:lang w:val="sr-Cyrl-CS"/>
        </w:rPr>
        <w:t xml:space="preserve"> правильно использовать падежные формы имён существительных;</w:t>
      </w:r>
    </w:p>
    <w:p w14:paraId="6DA269C1">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ru-RU"/>
        </w:rPr>
        <w:t xml:space="preserve">соблюдать правила правописания заимствованных существительных, </w:t>
      </w:r>
      <w:r>
        <w:rPr>
          <w:rFonts w:ascii="Times New Roman" w:hAnsi="Times New Roman" w:eastAsia="SchoolBookSanPin"/>
          <w:bCs/>
          <w:sz w:val="28"/>
          <w:szCs w:val="28"/>
          <w:lang w:val="sr-Cyrl-CS"/>
        </w:rPr>
        <w:t>проводить устный и письменный морфологический разбор имени существительного;</w:t>
      </w:r>
    </w:p>
    <w:p w14:paraId="30B0AA96">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 xml:space="preserve">распознавать имя прилагательное как часть речи, определять его грамматические признаки, синтаксическую роль, различать </w:t>
      </w:r>
      <w:r>
        <w:rPr>
          <w:rFonts w:ascii="Times New Roman" w:hAnsi="Times New Roman" w:eastAsia="SchoolBookSanPin"/>
          <w:bCs/>
          <w:sz w:val="28"/>
          <w:szCs w:val="28"/>
          <w:lang w:val="ru-RU"/>
        </w:rPr>
        <w:t>о</w:t>
      </w:r>
      <w:r>
        <w:rPr>
          <w:rFonts w:ascii="Times New Roman" w:hAnsi="Times New Roman" w:eastAsia="SchoolBookSanPin"/>
          <w:bCs/>
          <w:sz w:val="28"/>
          <w:szCs w:val="28"/>
          <w:lang w:val="sr-Cyrl-CS"/>
        </w:rPr>
        <w:t xml:space="preserve">тносительные и качественные имена прилагательные, </w:t>
      </w:r>
      <w:r>
        <w:rPr>
          <w:rFonts w:ascii="Times New Roman" w:hAnsi="Times New Roman" w:eastAsia="SchoolBookSanPin"/>
          <w:bCs/>
          <w:sz w:val="28"/>
          <w:szCs w:val="28"/>
          <w:lang w:val="ru-RU"/>
        </w:rPr>
        <w:t xml:space="preserve">степени сравнения имён прилагательных, формы меры и степени качества прилагательных; </w:t>
      </w:r>
    </w:p>
    <w:p w14:paraId="4F940122">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 xml:space="preserve">соблюдать правила правописания прилагательных, правописание заимствованных из русского языка слов, выявлять способы и средства словообразования имён прилагательных, проводить устный и письменный морфологический разбор имени прилагательного; </w:t>
      </w:r>
    </w:p>
    <w:p w14:paraId="572E3271">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 xml:space="preserve">распознавать числительное как часть речи, определять его грамматические признаки, синтаксическую роль; </w:t>
      </w:r>
      <w:r>
        <w:rPr>
          <w:rFonts w:ascii="Times New Roman" w:hAnsi="Times New Roman" w:eastAsia="SchoolBookSanPin"/>
          <w:bCs/>
          <w:sz w:val="28"/>
          <w:szCs w:val="28"/>
          <w:lang w:val="ru-RU"/>
        </w:rPr>
        <w:t>различать количественные, порядковые и обобщительные числительные, применять правила написания числительных;</w:t>
      </w:r>
    </w:p>
    <w:p w14:paraId="00CCFD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 xml:space="preserve">распознавать </w:t>
      </w:r>
      <w:r>
        <w:rPr>
          <w:rFonts w:ascii="Times New Roman" w:hAnsi="Times New Roman" w:eastAsia="SchoolBookSanPin"/>
          <w:bCs/>
          <w:sz w:val="28"/>
          <w:szCs w:val="28"/>
          <w:lang w:val="ru-RU"/>
        </w:rPr>
        <w:t xml:space="preserve">имена числительные простые, сложные и составные, </w:t>
      </w:r>
      <w:r>
        <w:rPr>
          <w:rFonts w:ascii="Times New Roman" w:hAnsi="Times New Roman" w:eastAsia="SchoolBookSanPin"/>
          <w:bCs/>
          <w:sz w:val="28"/>
          <w:szCs w:val="28"/>
          <w:lang w:val="sr-Cyrl-CS"/>
        </w:rPr>
        <w:t>правильно использовать падежные формы имён числительных, проводить устный и письменный морфологический разбор имени числительного;</w:t>
      </w:r>
    </w:p>
    <w:p w14:paraId="498DBC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 xml:space="preserve">распознавать местоимение как часть речи, определять его грамматические признаки, синтаксическую роль, сопоставлять и соотносить местоимения с другими частями речи, распознавать </w:t>
      </w:r>
      <w:r>
        <w:rPr>
          <w:rFonts w:ascii="Times New Roman" w:hAnsi="Times New Roman" w:eastAsia="SchoolBookSanPin"/>
          <w:bCs/>
          <w:sz w:val="28"/>
          <w:szCs w:val="28"/>
          <w:lang w:val="ru-RU"/>
        </w:rPr>
        <w:t>разряды местоимений (личные, усилительно-личные, взаимно-личные, указательные, определительные, вопросительные, относительные, неопределённые, отрицательные, счётно-личные);</w:t>
      </w:r>
    </w:p>
    <w:p w14:paraId="1DCE1858">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соблюдать правила правописания местоимений;</w:t>
      </w:r>
    </w:p>
    <w:p w14:paraId="51C43A0B">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правильно изменять по падежам местоимения разных разрядов и употреблять их в речи, проводить устный и письменный морфологический разбор местоимений;</w:t>
      </w:r>
    </w:p>
    <w:p w14:paraId="4844C0F1">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 xml:space="preserve">распознавать глагол как часть речи, определять его грамматические признаки, синтаксическую роль, определять инфинитивную форму глагола, </w:t>
      </w:r>
      <w:r>
        <w:rPr>
          <w:rFonts w:ascii="Times New Roman" w:hAnsi="Times New Roman" w:eastAsia="SchoolBookSanPin"/>
          <w:bCs/>
          <w:sz w:val="28"/>
          <w:szCs w:val="28"/>
          <w:lang w:val="ru-RU"/>
        </w:rPr>
        <w:t>образовывать и употреблять в речи временные формы глаголов, изменять глаголы по лицам, числам;</w:t>
      </w:r>
    </w:p>
    <w:p w14:paraId="0CF480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ывать и употреблять в речи глаголы изъявительного, повелительного, сослагательного (условного); различать положительное и отрицательное спряжение глаголов; распознавать и использовать вспомогательные глаголы; различать безличные глаголы;</w:t>
      </w:r>
    </w:p>
    <w:p w14:paraId="4DDC51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правила написания глаголов;</w:t>
      </w:r>
    </w:p>
    <w:p w14:paraId="7C32FBA3">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ru-RU"/>
        </w:rPr>
        <w:t xml:space="preserve">характеризовать способы словообразования глаголов, </w:t>
      </w:r>
      <w:r>
        <w:rPr>
          <w:rFonts w:ascii="Times New Roman" w:hAnsi="Times New Roman" w:eastAsia="SchoolBookSanPin"/>
          <w:bCs/>
          <w:sz w:val="28"/>
          <w:szCs w:val="28"/>
          <w:lang w:val="sr-Cyrl-CS"/>
        </w:rPr>
        <w:t>проводить устный и письменный морфологический разбор глагола.</w:t>
      </w:r>
    </w:p>
    <w:p w14:paraId="5BF455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5. Предметные результаты изучения родного (коми-пермяцкого) языка. К концу обучения в 7 классе обучающийся научится:</w:t>
      </w:r>
    </w:p>
    <w:p w14:paraId="6CC9D5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 xml:space="preserve">использовать сведения из истории </w:t>
      </w:r>
      <w:r>
        <w:rPr>
          <w:rFonts w:ascii="Times New Roman" w:hAnsi="Times New Roman" w:eastAsia="SchoolBookSanPin"/>
          <w:bCs/>
          <w:sz w:val="28"/>
          <w:szCs w:val="28"/>
          <w:lang w:val="ru-RU"/>
        </w:rPr>
        <w:t>коми-пермяцкой графики, первых грамматиках и букварях коми-пермяцкого языка, из истории создания современной письменности;</w:t>
      </w:r>
    </w:p>
    <w:p w14:paraId="1F7956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в разных стилях (научном, официально-деловом, публицистическом, художественном, разговорном), формулировать тему текста;</w:t>
      </w:r>
    </w:p>
    <w:p w14:paraId="1E24A9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сложный план текста;</w:t>
      </w:r>
    </w:p>
    <w:p w14:paraId="3002E6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ичастие по его грамматическим признакам, выделять глагольные признаки и признаки прилагательных у причастий;</w:t>
      </w:r>
    </w:p>
    <w:p w14:paraId="2F8C44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потреблять одиночные и распространённые причастия в соответствии с нормами коми-пермяцкого языка, использовать правила написания причастий; </w:t>
      </w:r>
      <w:r>
        <w:rPr>
          <w:rFonts w:ascii="Times New Roman" w:hAnsi="Times New Roman" w:eastAsia="SchoolBookSanPin"/>
          <w:bCs/>
          <w:sz w:val="28"/>
          <w:szCs w:val="28"/>
          <w:lang w:val="sr-Cyrl-CS"/>
        </w:rPr>
        <w:t>проводить</w:t>
      </w:r>
      <w:r>
        <w:rPr>
          <w:rFonts w:ascii="Times New Roman" w:hAnsi="Times New Roman" w:eastAsia="SchoolBookSanPin"/>
          <w:bCs/>
          <w:sz w:val="28"/>
          <w:szCs w:val="28"/>
          <w:lang w:val="ru-RU"/>
        </w:rPr>
        <w:t xml:space="preserve"> устный и письменный морфологический разбор причастий;</w:t>
      </w:r>
    </w:p>
    <w:p w14:paraId="147FE3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деепричастие по его грамматическим признакам, употреблять одиночные и распространённые деепричастия в речи, распознавать лично-притяжательные суффиксы деепричастий, применять правила написания деепричастий; </w:t>
      </w:r>
      <w:r>
        <w:rPr>
          <w:rFonts w:ascii="Times New Roman" w:hAnsi="Times New Roman" w:eastAsia="SchoolBookSanPin"/>
          <w:bCs/>
          <w:sz w:val="28"/>
          <w:szCs w:val="28"/>
          <w:lang w:val="sr-Cyrl-CS"/>
        </w:rPr>
        <w:t>проводить</w:t>
      </w:r>
      <w:r>
        <w:rPr>
          <w:rFonts w:ascii="Times New Roman" w:hAnsi="Times New Roman" w:eastAsia="SchoolBookSanPin"/>
          <w:bCs/>
          <w:sz w:val="28"/>
          <w:szCs w:val="28"/>
          <w:lang w:val="ru-RU"/>
        </w:rPr>
        <w:t xml:space="preserve"> устный и письменный морфологический разбор деепричастий;</w:t>
      </w:r>
    </w:p>
    <w:p w14:paraId="6994BCA3">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 xml:space="preserve">распознавать наречие как часть речи, определять его грамматические признаки, синтаксическую роль, определять </w:t>
      </w:r>
      <w:r>
        <w:rPr>
          <w:rFonts w:ascii="Times New Roman" w:hAnsi="Times New Roman" w:eastAsia="SchoolBookSanPin"/>
          <w:bCs/>
          <w:sz w:val="28"/>
          <w:szCs w:val="28"/>
          <w:lang w:val="ru-RU"/>
        </w:rPr>
        <w:t>группы наречий по значению: наречия образа действия, времени, места, меры и степени, причины, состояния;</w:t>
      </w:r>
      <w:r>
        <w:rPr>
          <w:rFonts w:ascii="Times New Roman" w:hAnsi="Times New Roman" w:eastAsia="SchoolBookSanPin"/>
          <w:bCs/>
          <w:sz w:val="28"/>
          <w:szCs w:val="28"/>
          <w:lang w:val="sr-Cyrl-CS"/>
        </w:rPr>
        <w:t xml:space="preserve"> правильно употреблять наречия в речи, выражать наречием различные обстоятельственные значения;</w:t>
      </w:r>
    </w:p>
    <w:p w14:paraId="6E9C2620">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 xml:space="preserve">характеризовать способы образования наречий, степени сравнения, </w:t>
      </w:r>
      <w:r>
        <w:rPr>
          <w:rFonts w:ascii="Times New Roman" w:hAnsi="Times New Roman" w:eastAsia="SchoolBookSanPin"/>
          <w:bCs/>
          <w:sz w:val="28"/>
          <w:szCs w:val="28"/>
          <w:lang w:val="ru-RU"/>
        </w:rPr>
        <w:t xml:space="preserve">соблюдать правописание наречий, постановку дефиса между частями слова в наречиях, слитные и раздельные написания наречий; </w:t>
      </w:r>
      <w:r>
        <w:rPr>
          <w:rFonts w:ascii="Times New Roman" w:hAnsi="Times New Roman" w:eastAsia="SchoolBookSanPin"/>
          <w:bCs/>
          <w:sz w:val="28"/>
          <w:szCs w:val="28"/>
          <w:lang w:val="sr-Cyrl-CS"/>
        </w:rPr>
        <w:t>проводить</w:t>
      </w:r>
      <w:r>
        <w:rPr>
          <w:rFonts w:ascii="Times New Roman" w:hAnsi="Times New Roman" w:eastAsia="SchoolBookSanPin"/>
          <w:bCs/>
          <w:sz w:val="28"/>
          <w:szCs w:val="28"/>
          <w:lang w:val="ru-RU"/>
        </w:rPr>
        <w:t xml:space="preserve"> </w:t>
      </w:r>
      <w:r>
        <w:rPr>
          <w:rFonts w:ascii="Times New Roman" w:hAnsi="Times New Roman" w:eastAsia="SchoolBookSanPin"/>
          <w:bCs/>
          <w:sz w:val="28"/>
          <w:szCs w:val="28"/>
          <w:lang w:val="sr-Cyrl-CS"/>
        </w:rPr>
        <w:t>устный и письменный морфологический разбор наречий;</w:t>
      </w:r>
    </w:p>
    <w:p w14:paraId="3147DD69">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ru-RU"/>
        </w:rPr>
        <w:t xml:space="preserve">распознавать союз как служебную часть речи и определять назначение союзов в речи, распознавать сочинительные и подчинительные союзы, простые, сложные и составные союзы; </w:t>
      </w:r>
      <w:r>
        <w:rPr>
          <w:rFonts w:ascii="Times New Roman" w:hAnsi="Times New Roman" w:eastAsia="SchoolBookSanPin"/>
          <w:bCs/>
          <w:sz w:val="28"/>
          <w:szCs w:val="28"/>
          <w:lang w:val="sr-Cyrl-CS"/>
        </w:rPr>
        <w:t xml:space="preserve">употреблять союзы </w:t>
      </w:r>
      <w:r>
        <w:rPr>
          <w:rFonts w:ascii="Times New Roman" w:hAnsi="Times New Roman" w:eastAsia="SchoolBookSanPin"/>
          <w:bCs/>
          <w:sz w:val="28"/>
          <w:szCs w:val="28"/>
          <w:lang w:val="ru-RU"/>
        </w:rPr>
        <w:t xml:space="preserve">в соответствии с их стилистическими особенностями в устной и письменной речи, </w:t>
      </w:r>
      <w:r>
        <w:rPr>
          <w:rFonts w:ascii="Times New Roman" w:hAnsi="Times New Roman" w:eastAsia="SchoolBookSanPin"/>
          <w:bCs/>
          <w:sz w:val="28"/>
          <w:szCs w:val="28"/>
          <w:lang w:val="sr-Cyrl-CS"/>
        </w:rPr>
        <w:t>проводить</w:t>
      </w:r>
      <w:r>
        <w:rPr>
          <w:rFonts w:ascii="Times New Roman" w:hAnsi="Times New Roman" w:eastAsia="SchoolBookSanPin"/>
          <w:bCs/>
          <w:sz w:val="28"/>
          <w:szCs w:val="28"/>
          <w:lang w:val="ru-RU"/>
        </w:rPr>
        <w:t xml:space="preserve"> морфологический разбор союзов; отличать подчинительный союз от союзного слова;</w:t>
      </w:r>
    </w:p>
    <w:p w14:paraId="710B7B74">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 xml:space="preserve">распознавать послелоги и использовать их в речи, определять синтаксическую роль послелогов в предложении, </w:t>
      </w:r>
      <w:r>
        <w:rPr>
          <w:rFonts w:ascii="Times New Roman" w:hAnsi="Times New Roman" w:eastAsia="SchoolBookSanPin"/>
          <w:bCs/>
          <w:sz w:val="28"/>
          <w:szCs w:val="28"/>
          <w:lang w:val="ru-RU"/>
        </w:rPr>
        <w:t xml:space="preserve">различать разряды послелогов по составу, применять правила написания послелогов; </w:t>
      </w:r>
      <w:r>
        <w:rPr>
          <w:rFonts w:ascii="Times New Roman" w:hAnsi="Times New Roman" w:eastAsia="SchoolBookSanPin"/>
          <w:bCs/>
          <w:sz w:val="28"/>
          <w:szCs w:val="28"/>
          <w:lang w:val="sr-Cyrl-CS"/>
        </w:rPr>
        <w:t>проводить</w:t>
      </w:r>
      <w:r>
        <w:rPr>
          <w:rFonts w:ascii="Times New Roman" w:hAnsi="Times New Roman" w:eastAsia="SchoolBookSanPin"/>
          <w:bCs/>
          <w:sz w:val="28"/>
          <w:szCs w:val="28"/>
          <w:lang w:val="ru-RU"/>
        </w:rPr>
        <w:t xml:space="preserve"> морфологический разбор послелогов;</w:t>
      </w:r>
    </w:p>
    <w:p w14:paraId="1181EA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частицы и использовать в речи, различать разряды частиц по значению, соблюдать правописание заимствованных частиц -либо, -нибудь; </w:t>
      </w:r>
      <w:r>
        <w:rPr>
          <w:rFonts w:ascii="Times New Roman" w:hAnsi="Times New Roman" w:eastAsia="SchoolBookSanPin"/>
          <w:bCs/>
          <w:sz w:val="28"/>
          <w:szCs w:val="28"/>
          <w:lang w:val="sr-Cyrl-CS"/>
        </w:rPr>
        <w:t>проводить</w:t>
      </w:r>
      <w:r>
        <w:rPr>
          <w:rFonts w:ascii="Times New Roman" w:hAnsi="Times New Roman" w:eastAsia="SchoolBookSanPin"/>
          <w:bCs/>
          <w:sz w:val="28"/>
          <w:szCs w:val="28"/>
          <w:lang w:val="ru-RU"/>
        </w:rPr>
        <w:t xml:space="preserve"> морфологический разбор частиц;</w:t>
      </w:r>
    </w:p>
    <w:p w14:paraId="1BB16C52">
      <w:pPr>
        <w:spacing w:after="0" w:line="350" w:lineRule="auto"/>
        <w:ind w:firstLine="709"/>
        <w:jc w:val="both"/>
        <w:rPr>
          <w:rFonts w:ascii="Times New Roman" w:hAnsi="Times New Roman" w:eastAsia="SchoolBookSanPin"/>
          <w:bCs/>
          <w:sz w:val="28"/>
          <w:szCs w:val="28"/>
          <w:lang w:val="sr-Cyrl-CS"/>
        </w:rPr>
      </w:pPr>
      <w:r>
        <w:rPr>
          <w:rFonts w:ascii="Times New Roman" w:hAnsi="Times New Roman" w:eastAsia="SchoolBookSanPin"/>
          <w:bCs/>
          <w:sz w:val="28"/>
          <w:szCs w:val="28"/>
          <w:lang w:val="sr-Cyrl-CS"/>
        </w:rPr>
        <w:t xml:space="preserve">распознавать междометия и правильно использовать их в речи, </w:t>
      </w:r>
      <w:r>
        <w:rPr>
          <w:rFonts w:ascii="Times New Roman" w:hAnsi="Times New Roman" w:eastAsia="SchoolBookSanPin"/>
          <w:bCs/>
          <w:sz w:val="28"/>
          <w:szCs w:val="28"/>
          <w:lang w:val="ru-RU"/>
        </w:rPr>
        <w:t xml:space="preserve">применять правила написания междометий; расставлять запятые и восклицательный знак при междометиях, выделять интонационно междометия в устной речи; </w:t>
      </w:r>
      <w:r>
        <w:rPr>
          <w:rFonts w:ascii="Times New Roman" w:hAnsi="Times New Roman" w:eastAsia="SchoolBookSanPin"/>
          <w:bCs/>
          <w:sz w:val="28"/>
          <w:szCs w:val="28"/>
          <w:lang w:val="sr-Cyrl-CS"/>
        </w:rPr>
        <w:t>проводить</w:t>
      </w:r>
      <w:r>
        <w:rPr>
          <w:rFonts w:ascii="Times New Roman" w:hAnsi="Times New Roman" w:eastAsia="SchoolBookSanPin"/>
          <w:bCs/>
          <w:sz w:val="28"/>
          <w:szCs w:val="28"/>
          <w:lang w:val="ru-RU"/>
        </w:rPr>
        <w:t xml:space="preserve"> морфологический разбор междометий;</w:t>
      </w:r>
    </w:p>
    <w:p w14:paraId="1D1D50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изобразительные слова и их роль в предложении и тексте; различать разряды изобразительных слов по значению; включать изобразительные слова в письменную и устную речь; применять правила написания изобразительных слов.</w:t>
      </w:r>
    </w:p>
    <w:p w14:paraId="0AEC93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6. Предметные результаты изучения родного (коми-пермяцкого) языка. К концу обучения в 8 классе обучающийся научится:</w:t>
      </w:r>
    </w:p>
    <w:p w14:paraId="1CC889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определять место коми-пермяцкого языка в системе ф</w:t>
      </w:r>
      <w:r>
        <w:rPr>
          <w:rFonts w:ascii="Times New Roman" w:hAnsi="Times New Roman" w:eastAsia="SchoolBookSanPin"/>
          <w:bCs/>
          <w:sz w:val="28"/>
          <w:szCs w:val="28"/>
          <w:lang w:val="ru-RU"/>
        </w:rPr>
        <w:t>инно-угорских языков;</w:t>
      </w:r>
    </w:p>
    <w:p w14:paraId="32B0BB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тиль текстов, формулировать тему текста; создавать сложный план текста; различать официально-деловой стиль, создавать простейшие документы в официально-деловом стиле;</w:t>
      </w:r>
    </w:p>
    <w:p w14:paraId="3477D3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словосочетания, определять главное и зависимое слово, способ связи слов в словосочетании, отличать словосочетание от предложения, проводить синтаксический разбор словосочетания;</w:t>
      </w:r>
    </w:p>
    <w:p w14:paraId="440381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нтонационные и смысловые особенности повествовательных, побудительных, вопросительных предложений, устанавливать верный порядок слов в предложении, ставить логическое ударение;</w:t>
      </w:r>
    </w:p>
    <w:p w14:paraId="7FFE6D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дносоставные и двусоставные предложения, распознавать простые глагольные, составные глагольные и составные именные сказуемые, характеризовать способы выражения главных членов предложения;</w:t>
      </w:r>
    </w:p>
    <w:p w14:paraId="679100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в предложении второстепенные члены по их признакам, распознавать в тексте прямое и косвенное дополнение;</w:t>
      </w:r>
    </w:p>
    <w:p w14:paraId="5D8CBE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пределение, способы выражения определений, различать приложение как разновидность определения, применять правила написания приложений и расставлять знаки препинания при приложении;</w:t>
      </w:r>
    </w:p>
    <w:p w14:paraId="03D78E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тексте обстоятельства, их основные значения и способы выражения, различать виды обстоятельств: места, времени, причины, цели, образа и способа действия, меры, степени;</w:t>
      </w:r>
    </w:p>
    <w:p w14:paraId="177598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елировать односоставные и двусоставные предложения разных типов и использовать их в речевой практике, заменять односоставные предложения двусоставными, следить за изменением содержания предложения;</w:t>
      </w:r>
    </w:p>
    <w:p w14:paraId="3590D6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и разграничивать предложения определённо-личные, неопределённо-личные, безличные, назывные односоставные предложения, находить в тексте неполные предложения, проводить синтаксический разбор односоставных и двусоставных предложений;</w:t>
      </w:r>
    </w:p>
    <w:p w14:paraId="323DB8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граничивать однородные и неоднородные члены, находить в тексте однородные члены предложения, в том числе связанные союзами (соединительными, противительными, разделительными) и интонацией, распознавать сочетание сказуемого с однородными подлежащими, употреблять обобщающие слова при однородных членах предложения, соблюдать правила пунктуации; проводить синтаксический разбор предложений, осложнённых однородными членами;</w:t>
      </w:r>
    </w:p>
    <w:p w14:paraId="0F9B02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функции обращения, различать обращение нераспространённое и распространённое, правильно интонировать предложения с обращениями, моделировать и употреблять в речи предложения с различными формами обращений в соответствии со сферой и ситуацией общения;</w:t>
      </w:r>
    </w:p>
    <w:p w14:paraId="77C135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водные слова и члены предложения, пользоваться вводными словами в речи для выражения уверенности, различных чувств, оценки, привлечения внимания и так далее, соблюдать интонацию и пунктуацию в предложениях с вводными словами, словосочетаниями и предложениями; различать вставные конструкции;</w:t>
      </w:r>
    </w:p>
    <w:p w14:paraId="385442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сновными правилами пунктуации при выделении обособленных членов предложения, определять виды обособления, выделять в тексте обособленные определения, приложения; интонационно правильно произносить предложения с обособленными членами; проводить синтаксический разбор предложений с обособленными членами;</w:t>
      </w:r>
    </w:p>
    <w:p w14:paraId="234D68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пособы передачи чужой речи: прямая и косвенная речь; строить предложения с прямой речью, правильно расставляя знаки препинания, применять способы преобразования прямой речи в косвенную; составлять и оформлять диалог;</w:t>
      </w:r>
    </w:p>
    <w:p w14:paraId="064A12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цитату как способ передачи чужой речи, выделять цитаты знаками препинания;</w:t>
      </w:r>
    </w:p>
    <w:p w14:paraId="713924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ифицировать сложные предложения на сложносочинённые, сложноподчинённые, бессоюзные;</w:t>
      </w:r>
    </w:p>
    <w:p w14:paraId="58C0D1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в устной и письменной речи сложносочинённые предложения, правильно интонировать и расставлять знаки препинания.</w:t>
      </w:r>
    </w:p>
    <w:p w14:paraId="22669F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5.11.7. Предметные результаты изучения родного (коми-пермяцкого) языка. К концу обучения в 9 классе обучающийся научится:</w:t>
      </w:r>
    </w:p>
    <w:p w14:paraId="5169E5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sr-Cyrl-CS"/>
        </w:rPr>
        <w:t xml:space="preserve">использовать сведения о </w:t>
      </w:r>
      <w:r>
        <w:rPr>
          <w:rFonts w:ascii="Times New Roman" w:hAnsi="Times New Roman" w:eastAsia="SchoolBookSanPin"/>
          <w:bCs/>
          <w:sz w:val="28"/>
          <w:szCs w:val="28"/>
          <w:lang w:val="ru-RU"/>
        </w:rPr>
        <w:t xml:space="preserve">развитии коми-пермяцкого языка и об общественных функциях современного коми-пермяцкого языка; о значении родного языка и его влиянии на формирование личности; применять правила коми-пермяцкого речевого этикета; </w:t>
      </w:r>
      <w:r>
        <w:rPr>
          <w:rFonts w:ascii="Times New Roman" w:hAnsi="Times New Roman" w:eastAsia="SchoolBookSanPin"/>
          <w:bCs/>
          <w:sz w:val="28"/>
          <w:szCs w:val="28"/>
          <w:lang w:val="tt-RU"/>
        </w:rPr>
        <w:t xml:space="preserve">в том числе при интерактивном общении; </w:t>
      </w:r>
      <w:r>
        <w:rPr>
          <w:rFonts w:ascii="Times New Roman" w:hAnsi="Times New Roman" w:eastAsia="SchoolBookSanPin"/>
          <w:bCs/>
          <w:sz w:val="28"/>
          <w:szCs w:val="28"/>
          <w:lang w:val="ru-RU"/>
        </w:rPr>
        <w:t>вести диалог в условиях межкультурной коммуникации;</w:t>
      </w:r>
    </w:p>
    <w:p w14:paraId="4EFAE8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зличать в предложении подчинительные союзы и союзные слова, различать виды придаточных предложений (изъяснительные, определительные, обстоятельственные); </w:t>
      </w:r>
    </w:p>
    <w:p w14:paraId="0C4510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нструировать сложноподчинённые предложения по заданным схемам, анализировать и характеризовать синтаксическую структуру сложноподчинённых предложений разных видов, различать сложноподчинённое предложение с несколькими придаточными; правильно интонировать и расставлять знаки препинания в сложноподчинённых предложениях;</w:t>
      </w:r>
    </w:p>
    <w:p w14:paraId="02E903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собенности бессоюзного сложного предложения; понимать роль интонации в организации бессоюзных сложных предложений, использовать правила пунктуации при создании письменного текста с бессоюзными сложными предложениями;</w:t>
      </w:r>
    </w:p>
    <w:p w14:paraId="27D0ED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граничивать и сопоставлять разные виды сложных предложений, проводить синтаксический разбор сложного предложения;</w:t>
      </w:r>
    </w:p>
    <w:p w14:paraId="651484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елировать сложные предложения с различными видами союзной и бессоюзной связи, правильно интонировать сложное предложение с различными видами союзной и бессоюзной связи и расставлять знаки препинания</w:t>
      </w:r>
      <w:r>
        <w:rPr>
          <w:rFonts w:ascii="Times New Roman" w:hAnsi="Times New Roman" w:eastAsia="SchoolBookSanPin"/>
          <w:bCs/>
          <w:sz w:val="28"/>
          <w:szCs w:val="28"/>
          <w:lang w:val="tt-RU"/>
        </w:rPr>
        <w:t>.</w:t>
      </w:r>
    </w:p>
    <w:p w14:paraId="3249C713">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46. Федеральная рабочая программа по учебному предмету «Родной (крымскотатарский) язык».</w:t>
      </w:r>
    </w:p>
    <w:p w14:paraId="1F7F8B2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 Федеральная рабочая программа по учебному предмету «Родной (крымскотатарский) язык» (предметная область «Родной язык и родная литература») (далее соответственно – программа по родному (крымскотатарскому) языку, родной (крымскотатарский) язык, крымскотатарский язык) разработана для обучающихся, владеющих родным (крымскотатарским) языком, и включает пояснительную записку, содержание обучения, планируемые результаты освоения программы по родному (крымскотатарскому) языку.</w:t>
      </w:r>
    </w:p>
    <w:p w14:paraId="55F02C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2. Пояснительная записка отражает общие цели изучения родного (крымскотатарского) языка, место в структуре учебного плана, а также подходы к отбору содержания, к определению планируемых результатов.</w:t>
      </w:r>
    </w:p>
    <w:p w14:paraId="53934A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F5052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4. Планируемые результаты освоения программы по родному (крымскотата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6ED1A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5. Пояснительная записка.</w:t>
      </w:r>
    </w:p>
    <w:p w14:paraId="66B0A1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5.1. Программа по родному (крымскотатарскому) языку разработана с целью оказания методической помощи учителю в создании рабочей программы по учебному предмету.</w:t>
      </w:r>
    </w:p>
    <w:p w14:paraId="16F737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6.5.2. Родной крымскотатарский язык является средством приобщения к духовному богатству крымскотатарской культуры, средством социализации личности, приобщения её к культурно-историческому опыту человечества. </w:t>
      </w:r>
    </w:p>
    <w:p w14:paraId="728617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грамма по родному (крымскотатарскому) языку включает в себя темы, касающиеся внутреннего устройства языка, сведения о взаимосвязи крымскотатарского языка с культурой. </w:t>
      </w:r>
    </w:p>
    <w:p w14:paraId="62823ED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5.3. В содержании программы по родному (крымскотатарскому) языку выделяются следующие содержательные линии: «Язык и речь. Язык и культура», «Разделы науки о языке» (фонетика и орфоэпия, графика, орфография, лексикология и фразеология, морфемика и словообразование, морфология, синтаксис и пунктуация), «Текст».</w:t>
      </w:r>
    </w:p>
    <w:p w14:paraId="5CDEBE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5.4. Изучение родного (крымскотатарского) языка направлено на достижение следующих целей:</w:t>
      </w:r>
    </w:p>
    <w:p w14:paraId="26BD4B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итание уважения к родному крымскотатарскому языку, сознательного отношения к нему как явлению культуры, осознание эстетической ценности родного языка;</w:t>
      </w:r>
    </w:p>
    <w:p w14:paraId="563799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готовности и способности к речевому взаимодействию и взаимопониманию, потребности в речевом самосовершенствовании;</w:t>
      </w:r>
    </w:p>
    <w:p w14:paraId="0F44AD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ение знаний о специфике родного (крымскотатарского) языка, основных языковых единицах в соответствии с разделами науки о языке;</w:t>
      </w:r>
    </w:p>
    <w:p w14:paraId="03DFBE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российской гражданской идентичности в поликультурном обществе.</w:t>
      </w:r>
    </w:p>
    <w:p w14:paraId="47C0A9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5.5. Общее число часов, рекомендованных для изучения родного (крымскотатар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0E3A6F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6. Содержание обучения в 5 классе.</w:t>
      </w:r>
    </w:p>
    <w:p w14:paraId="5749569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6.1. Язык, общие сведения о языке.</w:t>
      </w:r>
    </w:p>
    <w:p w14:paraId="7481B8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зык как средство общения. Роль языка в жизни человека.</w:t>
      </w:r>
    </w:p>
    <w:p w14:paraId="64352E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дной язык – основа существования народа. Значение изучения крымскотатарского языка.</w:t>
      </w:r>
    </w:p>
    <w:p w14:paraId="0078F3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6.2. Речь и общение. Речевая деятельность.</w:t>
      </w:r>
    </w:p>
    <w:p w14:paraId="37D883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ие сведения о речи и общении. Типы и виды речи (аудирование, чтение, письмо, говорение), монолог и диалог, устная и письменная речь: правила общения. Тема и идея высказывания. Требования к речи (содержание, богатство, выразительность, правильность, логика).</w:t>
      </w:r>
    </w:p>
    <w:p w14:paraId="2D9F494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кст, части текста. Составление плана (простого) к готовому тексту.</w:t>
      </w:r>
    </w:p>
    <w:p w14:paraId="25CE7A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языковых средств в составлении предложений и связи их в тексте (союзы, предлоги, местоимений, синонимы, однокоренные слова).</w:t>
      </w:r>
    </w:p>
    <w:p w14:paraId="4471C0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щие сведения о стилях, их роль и использование в речи. Общие сведения о разговорном, научном, художественном стилях. Стилистические ошибки. </w:t>
      </w:r>
    </w:p>
    <w:p w14:paraId="42CB55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речи: рассказ, описание, рассуждение. Повествовательная речь, описание предметов, животных, простая форма рассуждения.</w:t>
      </w:r>
    </w:p>
    <w:p w14:paraId="59D2DD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6.3. Синтаксис и пунктуация.</w:t>
      </w:r>
    </w:p>
    <w:p w14:paraId="6D29F9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осочетание. Главное и зависимое слово. Связь слов в словосочетании.</w:t>
      </w:r>
    </w:p>
    <w:p w14:paraId="35ADDD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едложение. Предложения по цели высказывания: повествовательное, вопросительное, побудительное. Знаки препинания в конце предложения. Интонация в предложении. Главные члены предложения: подлежащее, сказуемое. Второстепенные члены предложения: дополнение, определение, обстоятельство. </w:t>
      </w:r>
    </w:p>
    <w:p w14:paraId="6ECB1C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родные члены предложения, вводные слова, обращение и знаки препинания при них.</w:t>
      </w:r>
    </w:p>
    <w:p w14:paraId="313D8A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прямая речь, знаки препинания при них.</w:t>
      </w:r>
    </w:p>
    <w:p w14:paraId="7A0EADB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6.4. Фонетика и правописание.</w:t>
      </w:r>
    </w:p>
    <w:p w14:paraId="712D81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уквы и звуки. Звуки гласные и согласные. Глухие и звонкие согласные звуки, особенности гъ, къ, нъ, дж. Алфавит. Особенности я, ю, ё, е. Знакомство с орфографическим словарём. Орфографические ошибки. Слог. Ударение.</w:t>
      </w:r>
    </w:p>
    <w:p w14:paraId="4F5B84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уквы, обозначающие гласные. Буквы, обозначающие широкие и узкие гласные звуки. Буквы, обозначающие и широкие, и узкие звуки.</w:t>
      </w:r>
    </w:p>
    <w:p w14:paraId="00F8D9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уквы, обозначающие губные и не губные звуки. Правила орфографии в заимствованных словах.</w:t>
      </w:r>
    </w:p>
    <w:p w14:paraId="26D909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6.5. Лексикология.</w:t>
      </w:r>
    </w:p>
    <w:p w14:paraId="38B226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Лексическое значение слова. Слова многозначные и однозначные, с прямым и переносным значением. Знакомство с переводным словарём. Лексические ошибки. Синонимы, антонимы, омонимы. Словари синонимов и антонимов. </w:t>
      </w:r>
    </w:p>
    <w:p w14:paraId="494B2C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7. Содержание обучения в 6 классе.</w:t>
      </w:r>
    </w:p>
    <w:p w14:paraId="23D729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7.1. Язык, общие сведения о языке.</w:t>
      </w:r>
    </w:p>
    <w:p w14:paraId="41E9EB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Богатство и красота крымскотатарского языка.</w:t>
      </w:r>
    </w:p>
    <w:p w14:paraId="438731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7.2. Речь и общение. Речевая деятельность.</w:t>
      </w:r>
    </w:p>
    <w:p w14:paraId="31E086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о речи и общении. Типы речи (аудирование, чтение, письмо, говорение). Общие сведения об общении: кто говорит, с кем и кому говорит. Тема, идея, цель и их роль.</w:t>
      </w:r>
    </w:p>
    <w:p w14:paraId="78F7C0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торение знаний о тексте. Композиция: завязка, кульминация, развязка. Способы связи слов в тексте.</w:t>
      </w:r>
    </w:p>
    <w:p w14:paraId="2D8E22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бор и обработка материала к сочинению. Составление плана к готовому тексту, простой план к своему высказыванию.</w:t>
      </w:r>
    </w:p>
    <w:p w14:paraId="4CF670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тили речи (повторение). Общие сведения к официально-деловому стилю. </w:t>
      </w:r>
    </w:p>
    <w:p w14:paraId="07D6CD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речи (повторение). Особенности описания здания, комнаты, природы. Объединение в тексте разных типов речи. Аудирование: чтение разных по стилю текстов, типы речи и жанры.</w:t>
      </w:r>
    </w:p>
    <w:p w14:paraId="43C123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Выразительное чтение текстов разных стилей и жанров. </w:t>
      </w:r>
    </w:p>
    <w:p w14:paraId="5FEAC04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 (простой и сложный план). Изложения сжатое и развёрнутое: выбор из произведений художественной литературы отрывков с описанием комнаты, здания. Развёрнутое изложение (устное) научного стиля.</w:t>
      </w:r>
    </w:p>
    <w:p w14:paraId="7918A1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иалог: из жизни </w:t>
      </w:r>
      <w:r>
        <w:rPr>
          <w:rFonts w:ascii="Times New Roman" w:hAnsi="Times New Roman" w:eastAsia="SchoolBookSanPin"/>
          <w:sz w:val="28"/>
          <w:szCs w:val="28"/>
          <w:lang w:val="ru-RU"/>
        </w:rPr>
        <w:t>обучающегося</w:t>
      </w:r>
      <w:r>
        <w:rPr>
          <w:rFonts w:ascii="Times New Roman" w:hAnsi="Times New Roman" w:eastAsia="SchoolBookSanPin"/>
          <w:bCs/>
          <w:sz w:val="28"/>
          <w:szCs w:val="28"/>
          <w:lang w:val="ru-RU"/>
        </w:rPr>
        <w:t>.</w:t>
      </w:r>
    </w:p>
    <w:p w14:paraId="4DFA2B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чинение (простой план): устное и письменное сочинение-описание и сочинение-рассуждение, работа над рисунком. </w:t>
      </w:r>
    </w:p>
    <w:p w14:paraId="1DBF90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ное и письменное сочинение-рассуждение о действиях человека. Работа с рисунком. Статья в газету о действиях человека (сочинение-рассуждение). Развернутое изложение в научном стиле. Устный ответ на уроках. Сочинение-рассуждение на тему языка. Документы. Рабочий план, объявление.</w:t>
      </w:r>
    </w:p>
    <w:p w14:paraId="1DE71F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7.3. Лексикология и фразеология.</w:t>
      </w:r>
    </w:p>
    <w:p w14:paraId="7D40DF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ловарный состав: исконно тюркские слова, заимствованные слова. Богатство и развитие лексики: общеупотребительные, неологизмы, архаизмы, профессионализмы, диалектные слова. Правила орфографии заимствованных слов.</w:t>
      </w:r>
    </w:p>
    <w:p w14:paraId="5F836E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в речи терминов, профессионализмов, заимствованных слов.</w:t>
      </w:r>
    </w:p>
    <w:p w14:paraId="1AB3246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разеология: разнообразие фразеологизмов и их роль в речи.</w:t>
      </w:r>
    </w:p>
    <w:p w14:paraId="734C58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7.4. Словообразование. Состав слова.</w:t>
      </w:r>
    </w:p>
    <w:p w14:paraId="505EBD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авила правописания и образования слов. Однокоренные слова. Корень, суффикс, разнообразие суффиксов. Образование слов в крымскотатарском языке. Правописание слов сложных и парных. </w:t>
      </w:r>
    </w:p>
    <w:p w14:paraId="564DB0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7.5. Морфология. Общие сведения о частях речи</w:t>
      </w:r>
    </w:p>
    <w:p w14:paraId="639D27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7.5.1. Существительное: общие сведения, морфологическая, синтаксическая роль. Категории существительного. Образование существительных: притяжательные сказуемные, уменьшительно-ласкательные суффиксы, изменения существительных по падежам. Способы образования существительных и их правописание.</w:t>
      </w:r>
    </w:p>
    <w:p w14:paraId="62CE29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7.5.2. Прилагательное: общие сведения, морфологическая и синтаксическая роль, относительные и качественные прилагательные, степени сравнения прилагательных: сравнительная и превосходная степени, уменьшительные и увеличительные прилагательные, способы образования прилагательных, прилагательные, образованные синтаксическим способом, парные и сложные прилагательные. Использование прилагательных в речи. Использование в речи сравнительной и превосходной степеней прилагательного.</w:t>
      </w:r>
    </w:p>
    <w:p w14:paraId="66A30E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7.5.3. Числительные: общие сведения, морфологические свойства, синтаксические функции. Разряды числительных по значению и строению: количественные, порядковые, дробные, примерные. Правописание числительных. Употребление в речи. Использование в речи числительных для обозначения даты, времени.</w:t>
      </w:r>
    </w:p>
    <w:p w14:paraId="7E38F4A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 Содержание обучения в 7 классе.</w:t>
      </w:r>
    </w:p>
    <w:p w14:paraId="340DD7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1. Язык, общие сведения о языке.</w:t>
      </w:r>
    </w:p>
    <w:p w14:paraId="398391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 крымскотатарского языка среди тюркской группы языков.</w:t>
      </w:r>
    </w:p>
    <w:p w14:paraId="2540E4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2. Речь и общение. Речевая деятельность.</w:t>
      </w:r>
    </w:p>
    <w:p w14:paraId="247E33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щие сведения о речи. Повторение о тексте и стилях. Общие сведения о публицистическом стиле. Сложный план к своей речи. Разные способы чтения. Повторение о типах речи. Описание человека, рассуждение. </w:t>
      </w:r>
    </w:p>
    <w:p w14:paraId="0BA3D0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работы: аудирование (слушание и понимание), чтение различных по стилю и форме текстов. Пересказ готового текста.</w:t>
      </w:r>
    </w:p>
    <w:p w14:paraId="08CB3A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 (по простому и сложному плану). Развёрнутое изложение (устное и письменное). Изложение текстов с описанием человека. Развёрнутое изложение (устное) текста публицистического стиля. Диалог: в форме диспута составление диалога.</w:t>
      </w:r>
    </w:p>
    <w:p w14:paraId="106773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инение (по простому и сложному плану). Сочинение-описание внешности человека. Устное в форме диспута сочинение-рассуждение. По предложенному сюжету устное и письменное сочинение. Статья в газету по форме диспута.</w:t>
      </w:r>
    </w:p>
    <w:p w14:paraId="47B401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фициально-деловая документация. Расписка.</w:t>
      </w:r>
    </w:p>
    <w:p w14:paraId="4AAB27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3. Морфология.</w:t>
      </w:r>
    </w:p>
    <w:p w14:paraId="306EFB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3.1. Местоимение: общие сведения, морфоло</w:t>
      </w:r>
      <w:r>
        <w:rPr>
          <w:rFonts w:ascii="Times New Roman" w:hAnsi="Times New Roman" w:eastAsia="SchoolBookSanPin"/>
          <w:bCs/>
          <w:sz w:val="28"/>
          <w:szCs w:val="28"/>
          <w:lang w:val="ru-RU"/>
        </w:rPr>
        <w:softHyphen/>
      </w:r>
      <w:r>
        <w:rPr>
          <w:rFonts w:ascii="Times New Roman" w:hAnsi="Times New Roman" w:eastAsia="SchoolBookSanPin"/>
          <w:bCs/>
          <w:sz w:val="28"/>
          <w:szCs w:val="28"/>
          <w:lang w:val="ru-RU"/>
        </w:rPr>
        <w:t>гическая и синтаксическая роль. Разряды местоимений. Использование в речи местоимений. Правильное использование в речи личных местоимений.</w:t>
      </w:r>
    </w:p>
    <w:p w14:paraId="68341D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3.2. Глагол: общие сведения, морфологическая и синтаксическая роль. Отрицательная и положительная формы глагола. Времена глагола. Прошедшее время глагола. Формы прошедшего времени глагола. Настоящее время глагола. Будущее время глагола. Залоги глаголов. Наклонения глаголов. Образование глаголов.</w:t>
      </w:r>
    </w:p>
    <w:p w14:paraId="247489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в речи глаголов. Правильное использование категорий глаголов.</w:t>
      </w:r>
    </w:p>
    <w:p w14:paraId="431FBE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3.3. Причастие: общие сведения, морфологическая и синтаксическая роль. Причастный оборот и знаки пунктуации.</w:t>
      </w:r>
    </w:p>
    <w:p w14:paraId="1941FA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разование причастий и правописание.</w:t>
      </w:r>
    </w:p>
    <w:p w14:paraId="2514FAA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использование причастного оборота в речи и при письме.</w:t>
      </w:r>
    </w:p>
    <w:p w14:paraId="70EB87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3.4. Деепричастие: общие сведения, морфологическая и синтаксическая роль. Деепричастный оборот и знаки препинания. Способы образования деепричастий и правила правописания.</w:t>
      </w:r>
    </w:p>
    <w:p w14:paraId="34C2C2F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использование деепричастий в речи. Правильное использование деепричастного оборота в речи.</w:t>
      </w:r>
    </w:p>
    <w:p w14:paraId="4AFDBF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3.5. Наречие: общие сведения, морфоло</w:t>
      </w:r>
      <w:r>
        <w:rPr>
          <w:rFonts w:ascii="Times New Roman" w:hAnsi="Times New Roman" w:eastAsia="SchoolBookSanPin"/>
          <w:bCs/>
          <w:sz w:val="28"/>
          <w:szCs w:val="28"/>
          <w:lang w:val="ru-RU"/>
        </w:rPr>
        <w:softHyphen/>
      </w:r>
      <w:r>
        <w:rPr>
          <w:rFonts w:ascii="Times New Roman" w:hAnsi="Times New Roman" w:eastAsia="SchoolBookSanPin"/>
          <w:bCs/>
          <w:sz w:val="28"/>
          <w:szCs w:val="28"/>
          <w:lang w:val="ru-RU"/>
        </w:rPr>
        <w:t xml:space="preserve">гическая и синтаксическая роль. Степени сравнений наречий. Способы образования наречий и их правила правописания. </w:t>
      </w:r>
    </w:p>
    <w:p w14:paraId="77BAA5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использование наречий в речи.</w:t>
      </w:r>
    </w:p>
    <w:p w14:paraId="324EEC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3.6. Предлоги: общие сведения. Роль в предложении. Способы образования предлогов и их правописание.</w:t>
      </w:r>
    </w:p>
    <w:p w14:paraId="675A49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едлогов в речи.</w:t>
      </w:r>
    </w:p>
    <w:p w14:paraId="061AEB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3.7. Союзы: общие сведения, разряды, роль в простом и сложном предложении. Правила правописания союзов.</w:t>
      </w:r>
    </w:p>
    <w:p w14:paraId="68F9246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союзов в речи.</w:t>
      </w:r>
    </w:p>
    <w:p w14:paraId="00F6E82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3.8. Частицы: общие сведения, разряды. Правила правописания частиц.</w:t>
      </w:r>
    </w:p>
    <w:p w14:paraId="1A0521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разительно читает предложения с частицами.</w:t>
      </w:r>
    </w:p>
    <w:p w14:paraId="54A29B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8.3.9. Междометия: общие сведения, правописание междометий, знаки пунктуации.</w:t>
      </w:r>
    </w:p>
    <w:p w14:paraId="78A3EE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предложений с междометиями правильно и выразительно.</w:t>
      </w:r>
    </w:p>
    <w:p w14:paraId="52674B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9. Содержание обучения в 8 классе.</w:t>
      </w:r>
    </w:p>
    <w:p w14:paraId="74C0A1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9.1. Язык, общие сведения о языке.</w:t>
      </w:r>
    </w:p>
    <w:p w14:paraId="516E0E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рымскотатарский язык в современной России и мире. </w:t>
      </w:r>
      <w:r>
        <w:rPr>
          <w:rFonts w:ascii="Times New Roman" w:hAnsi="Times New Roman" w:eastAsia="SchoolBookSanPin"/>
          <w:bCs/>
          <w:sz w:val="28"/>
          <w:szCs w:val="28"/>
          <w:lang w:val="tt-RU"/>
        </w:rPr>
        <w:t xml:space="preserve">Роль </w:t>
      </w:r>
      <w:r>
        <w:rPr>
          <w:rFonts w:ascii="Times New Roman" w:hAnsi="Times New Roman" w:eastAsia="SchoolBookSanPin"/>
          <w:bCs/>
          <w:sz w:val="28"/>
          <w:szCs w:val="28"/>
          <w:lang w:val="ru-RU"/>
        </w:rPr>
        <w:t xml:space="preserve">крымскотатарского </w:t>
      </w:r>
      <w:r>
        <w:rPr>
          <w:rFonts w:ascii="Times New Roman" w:hAnsi="Times New Roman" w:eastAsia="SchoolBookSanPin"/>
          <w:bCs/>
          <w:sz w:val="28"/>
          <w:szCs w:val="28"/>
          <w:lang w:val="tt-RU"/>
        </w:rPr>
        <w:t>языка в ряду других родных языков народов Российской Федерации.</w:t>
      </w:r>
    </w:p>
    <w:p w14:paraId="368850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9.2. Речь и общение. Речевая деятельность.</w:t>
      </w:r>
    </w:p>
    <w:p w14:paraId="32829F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щие сведения о речи, тексты, стили, типы речи (повторение).</w:t>
      </w:r>
    </w:p>
    <w:p w14:paraId="4C53B3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лушание и понимание текстов в разных стилях, формах, жанрах.</w:t>
      </w:r>
    </w:p>
    <w:p w14:paraId="27D6FD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Чтение текстов разных по жанру, стилю.</w:t>
      </w:r>
    </w:p>
    <w:p w14:paraId="64BABC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я (сложный план). Устные и письменные развёрнутые изложения.</w:t>
      </w:r>
    </w:p>
    <w:p w14:paraId="1B985B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я о исторических и культурных памятниках (в публицистическом стиле на основании теле и радио передач).</w:t>
      </w:r>
    </w:p>
    <w:p w14:paraId="24C9437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по предложенной теме, по самостоятельно выбранной теме.</w:t>
      </w:r>
    </w:p>
    <w:p w14:paraId="5B22F6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чинения (сложный план): композиция сочинений: завязка, кульминация, развязка. Устные и письменные сочинения-описания исторических памятников, города, села, улицы. Устные и письменные сочинения-рассуждения на морально-этические темы (публицистический стиль). Устное и письменное сочинение-повествование. </w:t>
      </w:r>
    </w:p>
    <w:p w14:paraId="6FBC8D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окументы. Протокол. </w:t>
      </w:r>
    </w:p>
    <w:p w14:paraId="3EB970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6.9.3. Синтаксис и пунктуация. </w:t>
      </w:r>
    </w:p>
    <w:p w14:paraId="3B8D9B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6.9.3.1. Словосочетание. Предложение. </w:t>
      </w:r>
    </w:p>
    <w:p w14:paraId="507058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 и строение словосочетаний и предложений. Использование словосочетаний и предложений в речи.</w:t>
      </w:r>
    </w:p>
    <w:p w14:paraId="2EA1B7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едложение: предложения по цели высказывания, предложения восклицательные. Простые и сложные предложения, односоставные и двусоставные предложения. Неполные предложения. Роль неполных предложений в диалогах. Порядок слов в предложении. </w:t>
      </w:r>
    </w:p>
    <w:p w14:paraId="03C078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Знаки препинания в предложении. </w:t>
      </w:r>
    </w:p>
    <w:p w14:paraId="087933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предложений в речи с правильной интонацией.</w:t>
      </w:r>
    </w:p>
    <w:p w14:paraId="5971D5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2.9.3.2. Двусоставные предложения.</w:t>
      </w:r>
    </w:p>
    <w:p w14:paraId="3DD0F6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вусоставные предложения, главные, второстепенные члены предложения.</w:t>
      </w:r>
    </w:p>
    <w:p w14:paraId="1C7DF55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вные члены предложения – подлежащее и сказуемое. Способы выражения подлежащего. Способы выражения сказуемого. Тире между подлежащим и сказуемым.</w:t>
      </w:r>
    </w:p>
    <w:p w14:paraId="7138C7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спользование в речи двусоставных предложений. </w:t>
      </w:r>
    </w:p>
    <w:p w14:paraId="273E15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9.3.3. Односоставные предложения.</w:t>
      </w:r>
    </w:p>
    <w:p w14:paraId="24B7E2F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носоставные предложения. Односоставные предложения с главным членом предложения сказуемым: определённо-личные, безличные, обобщённо-личные, неопределённо-личные. Односоставные назывные предложения.</w:t>
      </w:r>
    </w:p>
    <w:p w14:paraId="5093A6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в речи односоставных и двусоставных предложений.</w:t>
      </w:r>
    </w:p>
    <w:p w14:paraId="0715C2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9.3.4. Осложнённые предложения.</w:t>
      </w:r>
    </w:p>
    <w:p w14:paraId="7EEA37C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днородными членами, предложения с однородными членами и обобщающими словами при них. Знаки препинания при однородных членах. Роль интонации в предложениях с однородными членами.</w:t>
      </w:r>
    </w:p>
    <w:p w14:paraId="61519B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я с обособленными членами: обособленные определения, обособленные дополнения, обособленные приложения, грамматически связанные слова в предложении: обращения, вводные слова, вводные конструкции. Правила пунктуации при них. Использование в речи предложений с обособленными членами, обращениями, вводными конструкциями.</w:t>
      </w:r>
    </w:p>
    <w:p w14:paraId="118137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0. Содержание обучения в 9 классе.</w:t>
      </w:r>
    </w:p>
    <w:p w14:paraId="5A4E8B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0.1. Язык, общие сведения о языке.</w:t>
      </w:r>
    </w:p>
    <w:p w14:paraId="0ED979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ль родного языка в развитии личности.</w:t>
      </w:r>
    </w:p>
    <w:p w14:paraId="2E713E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0.2. Речь и общение. Речевая деятельность.</w:t>
      </w:r>
    </w:p>
    <w:p w14:paraId="2E823D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ипы речи (аудирование, чтение, письмо, говорение). Повторение текста как единицы речи, стилей, типов речи.</w:t>
      </w:r>
    </w:p>
    <w:p w14:paraId="0660BB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удирование. Слушание и понимание различных текстов.</w:t>
      </w:r>
    </w:p>
    <w:p w14:paraId="7A42A3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тение. Выразительное чтение различных текстов.</w:t>
      </w:r>
    </w:p>
    <w:p w14:paraId="0E8542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ожение (по сложному плану). Изложение с творчески заданием.</w:t>
      </w:r>
    </w:p>
    <w:p w14:paraId="07A273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иалог. Составление диалога в форме диспута на предложенную тему.</w:t>
      </w:r>
    </w:p>
    <w:p w14:paraId="47C413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инение (по сложному плану). Устное и письменное сочинение в публицистическом стиле на морально-нравственную тему.</w:t>
      </w:r>
    </w:p>
    <w:p w14:paraId="35B268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чь на самостоятельно выбранную тему. Письменный доклад или реферат на морально-этическую тему.</w:t>
      </w:r>
    </w:p>
    <w:p w14:paraId="694674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Документы. Заявление. Автобиография. </w:t>
      </w:r>
    </w:p>
    <w:p w14:paraId="65885A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0.3. Синтаксис и пунктуация.</w:t>
      </w:r>
    </w:p>
    <w:p w14:paraId="1D37C3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0.3.1. Сложное предложение: союзные и бессоюзные, сложноподчинённые и сложносочинённые.</w:t>
      </w:r>
    </w:p>
    <w:p w14:paraId="688DEE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0.3.2. Сложносочинённое предложение: состав, способы связи. Роль простого предложения в составе сложного. Знаки пунктуации в предложении.</w:t>
      </w:r>
    </w:p>
    <w:p w14:paraId="22EB47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ние в речи сложносочинённых предложений.</w:t>
      </w:r>
    </w:p>
    <w:p w14:paraId="4F22A9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0.3.3. Сложноподчинённые предложения: состав, способы связи. Виды сложноподчинённых предложений. Правила пунктуации.</w:t>
      </w:r>
    </w:p>
    <w:p w14:paraId="0A27FC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Интонация сложноподчинённого предложения. </w:t>
      </w:r>
    </w:p>
    <w:p w14:paraId="26BF7C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0.3.4. Бессоюзное сложное предложение: состав, виды. Правила пунктуации.</w:t>
      </w:r>
    </w:p>
    <w:p w14:paraId="04F5B9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онация бессоюзного сложного предложения.</w:t>
      </w:r>
    </w:p>
    <w:p w14:paraId="4C1309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0.3.5. Сложные предложения с различными видами связи: состав, виды. Правила пунктуации.</w:t>
      </w:r>
    </w:p>
    <w:p w14:paraId="3E17A6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онация предложений с различными видами связи.</w:t>
      </w:r>
    </w:p>
    <w:p w14:paraId="55CF9B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6.10.3.6. Прямая речь. Состав и строение предложений с прямой речью, знаки препинания. Прямая и косвенная речь. Диалог и знаки препинания. Цитаты и знаки пунктуации при них. </w:t>
      </w:r>
    </w:p>
    <w:p w14:paraId="0CCC37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онация в диалоге и при прямой речи.</w:t>
      </w:r>
    </w:p>
    <w:p w14:paraId="678418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 Планируемые результаты освоения программы по родному (крымскотатарскому) языку на уровне основного общего образования.</w:t>
      </w:r>
    </w:p>
    <w:p w14:paraId="0DEAF5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1. В результате изучения родного (крымскотатарского) языка на уровне основного общего образования у обучающегося будут сформированы следующие личностные результаты:</w:t>
      </w:r>
    </w:p>
    <w:p w14:paraId="11D91B4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440F0C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крымскотатарском) языке;</w:t>
      </w:r>
    </w:p>
    <w:p w14:paraId="1F26C8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01BBE8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03F37F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крымскотатарском) языке;</w:t>
      </w:r>
    </w:p>
    <w:p w14:paraId="22ED1F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72940D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58B783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2AE8D5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родного (крымскотатарского) языка в жизни народа, проявление интереса к познанию родного (крымскотатарского) языка, к истории и культуре своего народа, края, страны, других народов России, ценностное отношение к родному (крымскотата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1E6F6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40403D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814D3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226A67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02EEF4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A61B5E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3D1DB9A8">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9EC3C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04FD547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A844D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571243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крымскотатарском) языке, сформированность навыков рефлексии, признание своего права на ошибку и такого же права другого человека;</w:t>
      </w:r>
    </w:p>
    <w:p w14:paraId="3461C9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10B406B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B8FCC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98474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279BA3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541C64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37ABE73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36AE91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0688D0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BE6D0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14B0E3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B2208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250A2F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02D676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313856E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9211D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432480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3DEEA65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2. В результате изучения родного (крымскотата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24F919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2.1. У обучающегося будут сформированы следующие базовые логические действия как часть познавательных универсальных учебных действий:</w:t>
      </w:r>
    </w:p>
    <w:p w14:paraId="01CE2B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2876CB8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FC7D9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9D8D8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0A49DA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2AC55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292014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5055A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6392CA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0DC39C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524317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50F3D1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43DEAC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D7302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13877F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2.3. У обучающегося будут сформированы умения работать с информацией как часть познавательных универсальных учебных действий:</w:t>
      </w:r>
    </w:p>
    <w:p w14:paraId="3FC99F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5B1E47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2EDCD4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479752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4365AD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44FD9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5BB756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4B5CBF3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6C7605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2.4. У обучающегося будут сформированы умения общения как часть коммуникативных универсальных учебных действий:</w:t>
      </w:r>
    </w:p>
    <w:p w14:paraId="06F184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крымскотатарском) языке;</w:t>
      </w:r>
    </w:p>
    <w:p w14:paraId="1726598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6F916C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61ADF7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6B04D2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6317D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0365CF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1E83B3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303640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2.5. У обучающегося будут сформированы умения самоорганизации как части регулятивных универсальных учебных действий:</w:t>
      </w:r>
    </w:p>
    <w:p w14:paraId="1A0812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783935E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189F20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DFE4D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7C489E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3CBA61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A4317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6E2AA3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07D45D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68886D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 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E070C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3C050E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4F1CE8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12466E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255905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7755A49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5988D73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4E8D68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43A808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2.7. У обучающегося будут сформированы умения совместной деятельности:</w:t>
      </w:r>
    </w:p>
    <w:p w14:paraId="20D67D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006978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38C14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7885FB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58486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6851B3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095B1A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3. Предметные результаты изучения родного (крымскотатарского) языка. К концу обучения в 5 классе обучающийся научится:</w:t>
      </w:r>
    </w:p>
    <w:p w14:paraId="3136FF84">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 родном (крымскотатарском) языке как средстве общения и основе существования народа, объяснять значение родного (крымскотатарского) языка;</w:t>
      </w:r>
    </w:p>
    <w:p w14:paraId="7BD8ED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правилами и нормами устной и письменной речи, создавать устные монологические высказывания на основе жизненного и читательского опыта, участвовать в диалоге на заданные темы;</w:t>
      </w:r>
    </w:p>
    <w:p w14:paraId="49FD1D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ть с текстом, иметь представление о его структуре, определять тему, основную мысль текста, пересказывать прочитанный или прослушанный текст, составлять простой план текста;</w:t>
      </w:r>
    </w:p>
    <w:p w14:paraId="683E5B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композиционные особенности разных типов текстов: описание, повествование, рассуждение, характеризовать текст с точки зрения его принадлежности к функционально-смысловому типу речи;</w:t>
      </w:r>
    </w:p>
    <w:p w14:paraId="69A7FB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общее представление об особенностях разговорного, научного и художественного стилей речи;</w:t>
      </w:r>
    </w:p>
    <w:p w14:paraId="2FC1A0F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0E8C090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звуки родного (крымскотатарского) языка, понимать различие между звуком и буквой;</w:t>
      </w:r>
    </w:p>
    <w:p w14:paraId="5A56A2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нормы орфоэпии родного (крымскотатарского) языка;</w:t>
      </w:r>
    </w:p>
    <w:p w14:paraId="140C6F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ерировать понятием «орфограмма», распознавать изученные орфограммы;</w:t>
      </w:r>
    </w:p>
    <w:p w14:paraId="59D347A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знания по орфографии в практике правописания;</w:t>
      </w:r>
    </w:p>
    <w:p w14:paraId="1447870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лексическое значение слова, различать многозначные и однозначные слова, находить прямое и переносное значение слова;</w:t>
      </w:r>
    </w:p>
    <w:p w14:paraId="0647F5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инонимы, антонимы, омонимы;</w:t>
      </w:r>
    </w:p>
    <w:p w14:paraId="53D7D9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ользоваться на практике разными видами лексических словарей; </w:t>
      </w:r>
    </w:p>
    <w:p w14:paraId="38F671C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лексический анализ слов (в рамках изученного);</w:t>
      </w:r>
    </w:p>
    <w:p w14:paraId="0F9647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иды морфем (словообразующие и формообразующие);</w:t>
      </w:r>
    </w:p>
    <w:p w14:paraId="463551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подбирать однокоренные слова, различать форму слова и однокоренное слово;</w:t>
      </w:r>
    </w:p>
    <w:p w14:paraId="155C61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оводить морфемный анализ слова; </w:t>
      </w:r>
    </w:p>
    <w:p w14:paraId="6B398B12">
      <w:pPr>
        <w:spacing w:after="0" w:line="350" w:lineRule="auto"/>
        <w:ind w:firstLine="709"/>
        <w:jc w:val="both"/>
        <w:rPr>
          <w:rFonts w:ascii="Times New Roman" w:hAnsi="Times New Roman" w:eastAsia="SchoolBookSanPin"/>
          <w:bCs/>
          <w:iCs/>
          <w:sz w:val="28"/>
          <w:szCs w:val="28"/>
          <w:lang w:val="ru-RU"/>
        </w:rPr>
      </w:pPr>
      <w:r>
        <w:rPr>
          <w:rFonts w:ascii="Times New Roman" w:hAnsi="Times New Roman" w:eastAsia="SchoolBookSanPin"/>
          <w:bCs/>
          <w:sz w:val="28"/>
          <w:szCs w:val="28"/>
          <w:lang w:val="ru-RU"/>
        </w:rPr>
        <w:t>применять знания по морфемике в практике правописания</w:t>
      </w:r>
      <w:r>
        <w:rPr>
          <w:rFonts w:ascii="Times New Roman" w:hAnsi="Times New Roman" w:eastAsia="SchoolBookSanPin"/>
          <w:bCs/>
          <w:iCs/>
          <w:sz w:val="28"/>
          <w:szCs w:val="28"/>
          <w:lang w:val="ru-RU"/>
        </w:rPr>
        <w:t>;</w:t>
      </w:r>
    </w:p>
    <w:p w14:paraId="010BD7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основными понятиями синтаксиса и пунктуации;</w:t>
      </w:r>
    </w:p>
    <w:p w14:paraId="5AC81D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знаки словосочетания, виды словосочетаний, находить в нём главное и зависимое слово;</w:t>
      </w:r>
    </w:p>
    <w:p w14:paraId="016948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признаки предложения, отличать простые и сложные предложения, выделять виды простых предложений по цели высказывания (повествовательные, вопросительные, побудительные) и правильно употреблять знаки препинания в конце предложений;</w:t>
      </w:r>
    </w:p>
    <w:p w14:paraId="1B653E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морфологические средства выражения подлежащего и сказуемого,</w:t>
      </w:r>
    </w:p>
    <w:p w14:paraId="4BBDC4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и правильно выделять в предложении второстепенные члены (определение, дополнение, обстоятельство);</w:t>
      </w:r>
    </w:p>
    <w:p w14:paraId="180023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предложения с однородными членами и правильно ставить знаки препинания в предложениях с ними;</w:t>
      </w:r>
    </w:p>
    <w:p w14:paraId="383AE9C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в предложении обращение, вводные слова, соблюдать интонацию в предложениях с обращениями и вводными словами, правильно ставить знаки препинания в предложениях с ними;</w:t>
      </w:r>
    </w:p>
    <w:p w14:paraId="79C4AE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при письме пунктуационные нормы в предложениях с прямой речью, в диалоге.</w:t>
      </w:r>
    </w:p>
    <w:p w14:paraId="52D251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4. Предметные результаты изучения родного (крымскотатарского) языка. К концу обучения в 6 классе обучающийся научится:</w:t>
      </w:r>
    </w:p>
    <w:p w14:paraId="61E729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сознавать богатство и выразительность крымскотатарского языка, его важность </w:t>
      </w:r>
      <w:r>
        <w:rPr>
          <w:rFonts w:ascii="Times New Roman" w:hAnsi="Times New Roman" w:eastAsia="SchoolBookSanPin"/>
          <w:bCs/>
          <w:sz w:val="28"/>
          <w:szCs w:val="28"/>
          <w:lang w:val="tt-RU"/>
        </w:rPr>
        <w:t>как средства коммуникации и самовыражения;</w:t>
      </w:r>
    </w:p>
    <w:p w14:paraId="7FB860F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простой и сложный план, выделять главную и второстепенную информацию в тексте;</w:t>
      </w:r>
    </w:p>
    <w:p w14:paraId="59CE2B7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личных функционально-смысловых типов речи с использованием жизненного и читательского опыта;</w:t>
      </w:r>
    </w:p>
    <w:p w14:paraId="26F600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лексику родного (крымскотатарского) языка с точки зрения её происхождения: исконные слова, заимствования из русского языка и других языков;</w:t>
      </w:r>
    </w:p>
    <w:p w14:paraId="7546374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в тексте лексику с точки зрения её употребления: лексику пассивного запаса (неологизмы, историзмы и архаизмы) и лексику ограниченного употребления (диалектизмы, профессионализмы), производить лексический анализ слов;</w:t>
      </w:r>
    </w:p>
    <w:p w14:paraId="103F80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фразеологизмы, определять их признаки и значение, отличать фразеологизмы от пословиц и поговорок;</w:t>
      </w:r>
    </w:p>
    <w:p w14:paraId="2E8034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лексические словари родного (крымскотатарского) языка, словарь фразеологизмов;</w:t>
      </w:r>
    </w:p>
    <w:p w14:paraId="3E89144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основные понятия морфологии, определять грамматическое значение слова, различать самостоятельные и служебные части речи, их классификацию, функции в речи;</w:t>
      </w:r>
    </w:p>
    <w:p w14:paraId="419CD5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уществительные, прилагательные, числительные (определять их разряды, синтаксическую роль);</w:t>
      </w:r>
    </w:p>
    <w:p w14:paraId="0BE784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в речи существительные, прилагательные, числительные.</w:t>
      </w:r>
    </w:p>
    <w:p w14:paraId="0DC702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5. Предметные результаты изучения родного (крымскотатарского) языка. К концу обучения в 7 классе обучающийся научится:</w:t>
      </w:r>
    </w:p>
    <w:p w14:paraId="0D02D6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место крымскотатарского языка среди тюркской группы языков;</w:t>
      </w:r>
    </w:p>
    <w:p w14:paraId="786D63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текст как речевое произведение, выделять основные признаки текста, видеть структуру текста, выделять микротемы;</w:t>
      </w:r>
    </w:p>
    <w:p w14:paraId="0F8F044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сложный план собственного высказывания;</w:t>
      </w:r>
    </w:p>
    <w:p w14:paraId="5EECB1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изложение и сочинение по простому и сложному плану;</w:t>
      </w:r>
    </w:p>
    <w:p w14:paraId="4698D1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давать в устной и письменной форме содержание прочитанных текстов различных функционально-смысловых типов речи;</w:t>
      </w:r>
    </w:p>
    <w:p w14:paraId="28A1E6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основные понятия морфологии, определять грамматическое значение слова, различать самостоятельные и служебные части речи, их классификацию, функции в речи;</w:t>
      </w:r>
    </w:p>
    <w:p w14:paraId="67C53A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местоимение, глагол, причастие, деепричастие, наречие, (определять их разряды, синтаксическую роль);</w:t>
      </w:r>
    </w:p>
    <w:p w14:paraId="193239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употреблять в речи местоимение, глагол, причастие, деепричастие, наречие;</w:t>
      </w:r>
    </w:p>
    <w:p w14:paraId="7FE863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в речи предлоги, частицы, союзы, междометия, определять их функции;</w:t>
      </w:r>
    </w:p>
    <w:p w14:paraId="31B0EE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использовать в речи самостоятельные и служебные части речи.</w:t>
      </w:r>
    </w:p>
    <w:p w14:paraId="558C75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6. Предметные результаты изучения родного (крымскотатарского) языка. К концу обучения в 8 классе обучающийся научится:</w:t>
      </w:r>
    </w:p>
    <w:p w14:paraId="1B92ED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ределять и формулировать роль родного (крымскотатарского) языка в современном мире; </w:t>
      </w:r>
    </w:p>
    <w:p w14:paraId="756182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ределять </w:t>
      </w:r>
      <w:r>
        <w:rPr>
          <w:rFonts w:ascii="Times New Roman" w:hAnsi="Times New Roman" w:eastAsia="SchoolBookSanPin"/>
          <w:bCs/>
          <w:sz w:val="28"/>
          <w:szCs w:val="28"/>
          <w:lang w:val="tt-RU"/>
        </w:rPr>
        <w:t xml:space="preserve">роль </w:t>
      </w:r>
      <w:r>
        <w:rPr>
          <w:rFonts w:ascii="Times New Roman" w:hAnsi="Times New Roman" w:eastAsia="SchoolBookSanPin"/>
          <w:bCs/>
          <w:sz w:val="28"/>
          <w:szCs w:val="28"/>
          <w:lang w:val="ru-RU"/>
        </w:rPr>
        <w:t xml:space="preserve">родного (крымскотатарского) языка </w:t>
      </w:r>
      <w:r>
        <w:rPr>
          <w:rFonts w:ascii="Times New Roman" w:hAnsi="Times New Roman" w:eastAsia="SchoolBookSanPin"/>
          <w:bCs/>
          <w:sz w:val="28"/>
          <w:szCs w:val="28"/>
          <w:lang w:val="tt-RU"/>
        </w:rPr>
        <w:t>в ряду других родных языков народов Российской Федерации;</w:t>
      </w:r>
    </w:p>
    <w:p w14:paraId="49F886F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тексты различных функционально-смысловых типов речи с использованием жизненного и читательского опыта;</w:t>
      </w:r>
    </w:p>
    <w:p w14:paraId="062F8F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давать в устной и письменной форме содержание прочитанных или прослушанных текстов, сочетающих в себе разные функционально-смысловые типы речи;</w:t>
      </w:r>
    </w:p>
    <w:p w14:paraId="0F9AFDD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еть представление об особенностях построения текстов разных жанров (документы, протокол);</w:t>
      </w:r>
    </w:p>
    <w:p w14:paraId="10E6B9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словосочетания, определять их виды, находить главное и зависимое слово, определять типы связи слов в словосочетании, проводить синтаксический анализ словосочетания;</w:t>
      </w:r>
    </w:p>
    <w:p w14:paraId="070ECC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интонационные и смысловые особенности повествовательных, побудительных, вопросительных предложений;</w:t>
      </w:r>
    </w:p>
    <w:p w14:paraId="601759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дносоставные и двусоставные предложения;</w:t>
      </w:r>
    </w:p>
    <w:p w14:paraId="22AC128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неполные предложения;</w:t>
      </w:r>
    </w:p>
    <w:p w14:paraId="0C8DFE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ставить знаки препинания в простом неосложнённом предложении;</w:t>
      </w:r>
    </w:p>
    <w:p w14:paraId="29AA1489">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елять в предложении второстепенные члены по их признакам, определять виды второстепенных членов;</w:t>
      </w:r>
    </w:p>
    <w:p w14:paraId="61B2DC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односоставные предложения, моделировать односоставные и двусоставные предложения и использовать их в речевой практике, заменять односоставные предложения двусоставными, следить за изменением содержания предложения;</w:t>
      </w:r>
    </w:p>
    <w:p w14:paraId="3FFCD9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и разграничивать определённо-личные, неопределённо-личные, обобщённо-личные, безличные, назывные односоставные предложения;</w:t>
      </w:r>
    </w:p>
    <w:p w14:paraId="04651B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в тексте однородные члены предложения;</w:t>
      </w:r>
    </w:p>
    <w:p w14:paraId="7A9984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обобщающие слова при однородных членах предложения, правильно строить предложения с обобщающими словами при однородных членах;</w:t>
      </w:r>
    </w:p>
    <w:p w14:paraId="06208A2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предложениях с однородными членами;</w:t>
      </w:r>
    </w:p>
    <w:p w14:paraId="149F546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ые функции обращения;</w:t>
      </w:r>
    </w:p>
    <w:p w14:paraId="0B9500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интонировать предложения с обращениями, моделировать и употреблять в речи предложения с различными формами обращений в соответствии со сферой и ситуацией общения;</w:t>
      </w:r>
    </w:p>
    <w:p w14:paraId="2CD628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водные конструкции и члены предложения, различать группы вводных конструкций по значению;</w:t>
      </w:r>
    </w:p>
    <w:p w14:paraId="2CA27AF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льзоваться вводными конструкциями в речи для выражения уверенности, различных чувств, оценки, привлечения внимания и другое;</w:t>
      </w:r>
    </w:p>
    <w:p w14:paraId="1AC28B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виды обособленных членов предложения, выделять в тексте обособленные дополнения, обстоятельства, определения и приложения;</w:t>
      </w:r>
    </w:p>
    <w:p w14:paraId="49C4F3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предложениях с обращениями и вводными конструкциями, обособленными членами предложения.</w:t>
      </w:r>
    </w:p>
    <w:p w14:paraId="111BA1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6.11.7. Предметные результаты изучения родного (крымскотатарского) языка. К концу обучения в 9 классе обучающийся научится:</w:t>
      </w:r>
    </w:p>
    <w:p w14:paraId="5BFDE8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ределять роль родного языка в развитии личности;</w:t>
      </w:r>
    </w:p>
    <w:p w14:paraId="3859F5B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видами речевой деятельности;</w:t>
      </w:r>
    </w:p>
    <w:p w14:paraId="0D018D43">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здавать устные и письменные высказывания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w:t>
      </w:r>
    </w:p>
    <w:p w14:paraId="1B23FD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доклад или реферат на морально-этическую тему;</w:t>
      </w:r>
    </w:p>
    <w:p w14:paraId="64CE22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четать разные типы речи в тексте, различать элементы разных функциональных разновидностей языка в художественном произведении;</w:t>
      </w:r>
    </w:p>
    <w:p w14:paraId="267435B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собенности научного стиля: сфера употребления, функции, жанры (документы, заявление, автобиография);</w:t>
      </w:r>
    </w:p>
    <w:p w14:paraId="76349353">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ифицировать сложные предложения на сложносочинённые, сложноподчинённые, бессоюзные;</w:t>
      </w:r>
    </w:p>
    <w:p w14:paraId="727505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68822D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ложносочинённые предложения в устной и письменной речи, правильно их интонировать;</w:t>
      </w:r>
    </w:p>
    <w:p w14:paraId="458A03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сложносочинённых предложениях;</w:t>
      </w:r>
    </w:p>
    <w:p w14:paraId="65B001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1F4A5F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конструировать сложноподчинённые предложения по заданным схемам, классифицировать виды подчинительной связи, </w:t>
      </w:r>
      <w:r>
        <w:rPr>
          <w:rFonts w:ascii="Times New Roman" w:hAnsi="Times New Roman"/>
          <w:sz w:val="28"/>
          <w:szCs w:val="28"/>
          <w:lang w:val="ru-RU"/>
        </w:rPr>
        <w:t>распознавать</w:t>
      </w:r>
      <w:r>
        <w:rPr>
          <w:rFonts w:ascii="Times New Roman" w:hAnsi="Times New Roman" w:eastAsia="SchoolBookSanPin"/>
          <w:bCs/>
          <w:sz w:val="28"/>
          <w:szCs w:val="28"/>
          <w:lang w:val="ru-RU"/>
        </w:rPr>
        <w:t xml:space="preserve"> их в тексте;</w:t>
      </w:r>
    </w:p>
    <w:p w14:paraId="35DE13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личать основные виды сложноподчинённых предложений;</w:t>
      </w:r>
    </w:p>
    <w:p w14:paraId="011303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нализировать и характеризовать синтаксическую структуру сложноподчинённых предложений разных видов;</w:t>
      </w:r>
    </w:p>
    <w:p w14:paraId="149E912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сложноподчинённые предложения в устной и письменной речи, правильно их интонировать;</w:t>
      </w:r>
    </w:p>
    <w:p w14:paraId="1409AD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нормы постановки знаков препинания в сложноподчинённых предложениях;</w:t>
      </w:r>
    </w:p>
    <w:p w14:paraId="5E5B62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особенности бессоюзного сложного предложения и определять основные значения бессоюзных предложений, распознавать средства связи частей бессоюзного предложения, осознавать роль интонации в организации бессоюзных сложных предложений;</w:t>
      </w:r>
    </w:p>
    <w:p w14:paraId="751448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потреблять бессоюзные предложения в устной и письменной речи, правильно их интонировать;</w:t>
      </w:r>
    </w:p>
    <w:p w14:paraId="5AF6AC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правила пунктуации при создании письменного текста с бессоюзными сложными предложениями;</w:t>
      </w:r>
    </w:p>
    <w:p w14:paraId="7E8D42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граничивать и сопоставлять разные виды сложных предложений, моделировать сложные предложения с различными видами союзной и бессоюзной связи;</w:t>
      </w:r>
    </w:p>
    <w:p w14:paraId="36142B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 интонировать сложное предложение с различными видами союзной и бессоюзной связи и расставлять знаки препинания, уместно употреблять их в речи;</w:t>
      </w:r>
    </w:p>
    <w:p w14:paraId="3EE117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распознавать способы передачи чужой речи: прямую и косвенную речь; </w:t>
      </w:r>
    </w:p>
    <w:p w14:paraId="7EB9A5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оить предложения с прямой речью, расставлять знаки препинания в предложениях с прямой речью, применять способы преобразования прямой речи в косвенную речь;</w:t>
      </w:r>
    </w:p>
    <w:p w14:paraId="3B9657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цитату как способ передачи чужой речи, выделять цитаты знаками препинания.</w:t>
      </w:r>
    </w:p>
    <w:p w14:paraId="1EC81295">
      <w:pPr>
        <w:pStyle w:val="2"/>
        <w:pBdr>
          <w:bottom w:val="none" w:color="auto" w:sz="0" w:space="0"/>
        </w:pBdr>
        <w:spacing w:before="0" w:line="350" w:lineRule="auto"/>
        <w:ind w:firstLine="708"/>
        <w:jc w:val="both"/>
        <w:rPr>
          <w:rFonts w:eastAsia="SchoolBookSanPin"/>
          <w:b w:val="0"/>
          <w:bCs/>
          <w:szCs w:val="28"/>
          <w:lang w:val="ru-RU"/>
        </w:rPr>
      </w:pPr>
      <w:r>
        <w:rPr>
          <w:rFonts w:eastAsia="SchoolBookSanPin"/>
          <w:b w:val="0"/>
          <w:bCs/>
          <w:szCs w:val="28"/>
          <w:lang w:val="ru-RU"/>
        </w:rPr>
        <w:t>47. Федеральная рабочая программа по учебному предмету «Государственный (крымскотатарский) язык Республики Крым».</w:t>
      </w:r>
    </w:p>
    <w:p w14:paraId="206E65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 Федеральная рабочая программа по учебному предмету «Государственный (крымскотатарский) язык Республики Крым» (предметная область «Родной язык и (или) государственный язык республики Российской Федерации») (далее соответственно – программа по государственному (крымскотатарскому) языку, государственный (крымскотатарский) язык, крымскотатарский язык) разработана для обучающихся, не владеющих крымскотатарским языком, и включает пояснительную записку, содержание обучения, планируемые результаты освоения программы по государственному (крымскотатарскому) языку.</w:t>
      </w:r>
    </w:p>
    <w:p w14:paraId="70F8FD7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2. Пояснительная записка отражает общие цели изучения государственного (крымскотатарского) языка, место в структуре учебного плана, а также подходы к отбору содержания, к определению планируемых результатов.</w:t>
      </w:r>
    </w:p>
    <w:p w14:paraId="575BB1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48459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4. Планируемые результаты освоения программы по крымскотатар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14:paraId="1F7103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5. Пояснительная записка.</w:t>
      </w:r>
    </w:p>
    <w:p w14:paraId="0896C5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5.1. Программа по государственному (крымскотатарскому) языку разработана с целью оказания методической помощи учителю в создании рабочей программы по учебному предмету.</w:t>
      </w:r>
    </w:p>
    <w:p w14:paraId="46328B5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рамма по государственному (крымскотатарскому) языку ориентирована на формирование коммуникативной компетентности, то есть способности и готовности осуществлять межличностноеи межкультурное общение с носителями крымскотатарского языка.</w:t>
      </w:r>
    </w:p>
    <w:p w14:paraId="631CE0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47.5.2. Программа по государственному (крымскотатарскому) языку направлена на развитие организационных, познавательных, контрольно-оценочных умений. Обучение государственному (крымскотатарскому) языку языку даёт возможности формирования позитивного эмоционально-ценностного отношения к крымскотатарскому языку, развития социальных навыков, интеллектуальных и творческих способностей, речевого этикета, общей культуры. </w:t>
      </w:r>
    </w:p>
    <w:p w14:paraId="0DC8FB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изучения государственного (крымскотатарского) языка формируются умения обобщать, классифицировать, сравнивать, проводить выводы, а также умения, связанные с информационной культурой (читать, писать, работать с учебной и справочной литературой). Особое внимание уделяется языковым аспектам: толкованию значения и особенностям употребления слов, пословиц, поговорок и других фольклорных жанров, работе над текстами, правильному использованию этнографических элементов.</w:t>
      </w:r>
    </w:p>
    <w:p w14:paraId="5AFC744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5.3. В содержании программы по государственному (крымскотатарскому) языку выделяются следующие содержательные линии: тематика ситуативного общения, фонетическая сторона речи, грамматическая сторона речи, лексическая сторона речи.</w:t>
      </w:r>
    </w:p>
    <w:p w14:paraId="3A235D8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5.4. Изучение государственного (крымскотатарского) языка направлено на достижение следующих целей:</w:t>
      </w:r>
    </w:p>
    <w:p w14:paraId="474379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тие коммуникативных умений в основных видах речевой деятельности (говорение, аудирование, чтение, письмо);</w:t>
      </w:r>
    </w:p>
    <w:p w14:paraId="426E2A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владение новыми языковыми средствами (фонетическими, орфографическими, лексическими, грамматическими) в соответствии c темами и ситуациями общения;</w:t>
      </w:r>
    </w:p>
    <w:p w14:paraId="0FE1D6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знаний о языковых явлениях изучаемого языка, разных способах выражения мысли на родном и неродном языках;</w:t>
      </w:r>
    </w:p>
    <w:p w14:paraId="59F9FC0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приобщение к культуре, традициям изучаемого языка в рамках тем, сфер и ситуаций общения, отвечающих опыту, интересам, психологическим особенностям </w:t>
      </w:r>
      <w:r>
        <w:rPr>
          <w:rFonts w:ascii="Times New Roman" w:hAnsi="Times New Roman" w:eastAsia="SchoolBookSanPin"/>
          <w:sz w:val="28"/>
          <w:szCs w:val="28"/>
          <w:lang w:val="ru-RU"/>
        </w:rPr>
        <w:t>обучающихся</w:t>
      </w:r>
      <w:r>
        <w:rPr>
          <w:rFonts w:ascii="Times New Roman" w:hAnsi="Times New Roman" w:eastAsia="SchoolBookSanPin"/>
          <w:bCs/>
          <w:sz w:val="28"/>
          <w:szCs w:val="28"/>
          <w:lang w:val="ru-RU"/>
        </w:rPr>
        <w:t>;</w:t>
      </w:r>
    </w:p>
    <w:p w14:paraId="177CC6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умения представлять свой народ, его культуру в условиях межкультурного общения;</w:t>
      </w:r>
    </w:p>
    <w:p w14:paraId="14C69C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ние общекультурной и этнической идентичности как составляющих гражданской идентичности личности; воспитание качеств патриота; развитие национального самосознания, толерантного отношения к проявлениям другой̆ культуры.</w:t>
      </w:r>
    </w:p>
    <w:p w14:paraId="7FAB48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5.5. Общее число часов, рекомендованных для изучения крымскотатар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790A44F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6. Содержание обучения в 5 классе.</w:t>
      </w:r>
    </w:p>
    <w:p w14:paraId="2A16BC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6.1. Тематика ситуативного общения.</w:t>
      </w:r>
    </w:p>
    <w:p w14:paraId="2786743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 моя семья, мои друзья (мои семейные отношения, профессии родителей, мои друзья).</w:t>
      </w:r>
    </w:p>
    <w:p w14:paraId="31DFD3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ежда (виды одежды).</w:t>
      </w:r>
    </w:p>
    <w:p w14:paraId="1E34DD10">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тание (продукты питания; любимые блюда; любимые блюда в России и в Крыму).</w:t>
      </w:r>
    </w:p>
    <w:p w14:paraId="47E7C5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тдых и досуг (увлечение, свободное время, каникулы).</w:t>
      </w:r>
    </w:p>
    <w:p w14:paraId="346CEB7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рода (погода).</w:t>
      </w:r>
    </w:p>
    <w:p w14:paraId="022621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тешествие (общие сведения о Крыме и о России).</w:t>
      </w:r>
    </w:p>
    <w:p w14:paraId="19D655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дной город, село (местонахождение; основные исторические и культурные сведения).</w:t>
      </w:r>
    </w:p>
    <w:p w14:paraId="281158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здники и традиции (календарь праздников в России и в Крыму).</w:t>
      </w:r>
    </w:p>
    <w:p w14:paraId="30099D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Школьная жизнь (расписание уроков, рабочий день).</w:t>
      </w:r>
    </w:p>
    <w:p w14:paraId="610358B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6.2. Лексическая сторона речи.</w:t>
      </w:r>
    </w:p>
    <w:p w14:paraId="4B4AA3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лены семьи. Профессии. Предметы одежды. Продукты питания. Национальные блюда. Виды отдыха и занятий. Природа. Природные явления. Названия праздников. Традиции празднования. Учебные предметы. Виды деятельности на уроке.</w:t>
      </w:r>
    </w:p>
    <w:p w14:paraId="642F35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6.3. Грамматическая сторона речи.</w:t>
      </w:r>
    </w:p>
    <w:p w14:paraId="0866D8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ие структуры усваиваются имплицитно (путём восприятия речевых примеров в коммуникативных ситуациях).</w:t>
      </w:r>
    </w:p>
    <w:p w14:paraId="6933D4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ая правильность речи формируется за счёт многократного употребления речевых структур.</w:t>
      </w:r>
    </w:p>
    <w:p w14:paraId="55DDC0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единственное число и множество, категория принадлежности, аффиксы принадлежности.</w:t>
      </w:r>
    </w:p>
    <w:p w14:paraId="149F3B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лагол: место в предложении, положительная и отрицательная формы. </w:t>
      </w:r>
    </w:p>
    <w:p w14:paraId="67D1AB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качественные и относительные, что указывают на размер, цвет, возраст.</w:t>
      </w:r>
    </w:p>
    <w:p w14:paraId="79B9717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места (анда, мында, артта, огде), времени (бугунь, ярын, тюневин, шимди).</w:t>
      </w:r>
    </w:p>
    <w:p w14:paraId="11D88E3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личные (мен, сен, о, биз, сиз, олар).</w:t>
      </w:r>
    </w:p>
    <w:p w14:paraId="338028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слительное: количественные (от 1 до 1000). Четырёхзначные числа.</w:t>
      </w:r>
    </w:p>
    <w:p w14:paraId="247BF2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 ве.</w:t>
      </w:r>
    </w:p>
    <w:p w14:paraId="3843682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6.4. Фонетическая сторона речи.</w:t>
      </w:r>
    </w:p>
    <w:p w14:paraId="224D0C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произношения специфических звуков, которые обозначаются буквами къ, гъ, нъ, дж. Классификация гласных и согласных звуков. Произношение изученных слов и выражений.</w:t>
      </w:r>
    </w:p>
    <w:p w14:paraId="4BA154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7. Содержание обучения в 6 классе.</w:t>
      </w:r>
    </w:p>
    <w:p w14:paraId="0630A1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7.1. Тематика ситуативного общения.</w:t>
      </w:r>
    </w:p>
    <w:p w14:paraId="58C6D4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 моя семья, мои друзья (внешность и характер человека).</w:t>
      </w:r>
    </w:p>
    <w:p w14:paraId="03A8948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купки (посещение магазинов).</w:t>
      </w:r>
    </w:p>
    <w:p w14:paraId="782383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тание (традиции питания).</w:t>
      </w:r>
    </w:p>
    <w:p w14:paraId="213106C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рт (виды спорта, любимый вид спорта).</w:t>
      </w:r>
    </w:p>
    <w:p w14:paraId="6782C4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тешествие (подготовка к путешествию, транспорт проездные документы).</w:t>
      </w:r>
    </w:p>
    <w:p w14:paraId="4A19BED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ым (Симферополь).</w:t>
      </w:r>
    </w:p>
    <w:p w14:paraId="59B31D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ссия (Москва).</w:t>
      </w:r>
    </w:p>
    <w:p w14:paraId="10F3382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Школьная жизнь (любимые учебные предметы).</w:t>
      </w:r>
    </w:p>
    <w:p w14:paraId="5C54C3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7.2. Лексическая сторона речи.</w:t>
      </w:r>
    </w:p>
    <w:p w14:paraId="736929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лементы внешности человека. Черты характера.</w:t>
      </w:r>
    </w:p>
    <w:p w14:paraId="72CF568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магазинов. Ассортимент товаров. Покупатель – продавец. Деньги.</w:t>
      </w:r>
    </w:p>
    <w:p w14:paraId="765CE03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звания блюд.</w:t>
      </w:r>
    </w:p>
    <w:p w14:paraId="23A353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спорта.</w:t>
      </w:r>
    </w:p>
    <w:p w14:paraId="595B6C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транспорта. Названия проездных документов.</w:t>
      </w:r>
    </w:p>
    <w:p w14:paraId="2237EB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дающиеся места столиц.</w:t>
      </w:r>
    </w:p>
    <w:p w14:paraId="58709E0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деятельности на разных уроках.</w:t>
      </w:r>
    </w:p>
    <w:p w14:paraId="7E5861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7.3. Грамматическая сторона речи.</w:t>
      </w:r>
    </w:p>
    <w:p w14:paraId="47B901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рамматические структуры усваиваются имплицитно (путём восприятия речевых примеров в коммуникативных ситуациях).</w:t>
      </w:r>
    </w:p>
    <w:p w14:paraId="4C44F5B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Грамматическая правильность речи формируется за счёт многократного употребления речевых структур. </w:t>
      </w:r>
    </w:p>
    <w:p w14:paraId="2CD5FD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единственное и множественное число, падежи.</w:t>
      </w:r>
    </w:p>
    <w:p w14:paraId="1232DA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настоящее, прошедшее и будущее времена.</w:t>
      </w:r>
    </w:p>
    <w:p w14:paraId="290028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качественные и относительные.</w:t>
      </w:r>
    </w:p>
    <w:p w14:paraId="07D482D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образа действия (тез, яваш), количественные (аз, чокъ), места, времени.</w:t>
      </w:r>
    </w:p>
    <w:p w14:paraId="7BCF369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указательные (анавы, мынавы), вопросительные (ким? не? къач?).</w:t>
      </w:r>
    </w:p>
    <w:p w14:paraId="29894F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юз: эм, лякин.</w:t>
      </w:r>
    </w:p>
    <w:p w14:paraId="5BBCD0F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числительное: количественные (от 1 до 1000). Четырёхзначные числа.</w:t>
      </w:r>
    </w:p>
    <w:p w14:paraId="036082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7.4. Фонетическая сторона речи.</w:t>
      </w:r>
    </w:p>
    <w:p w14:paraId="23D71C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произношения специфических звуков, которые обозначаются буквами къ, гъ, нъ, дж.</w:t>
      </w:r>
    </w:p>
    <w:p w14:paraId="63DCCF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лассификация гласных и согласных звуков.</w:t>
      </w:r>
    </w:p>
    <w:p w14:paraId="0F1CF3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изношение изученных слов и выражений.</w:t>
      </w:r>
    </w:p>
    <w:p w14:paraId="757FE6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8. Содержание обучения в 7 классе.</w:t>
      </w:r>
    </w:p>
    <w:p w14:paraId="7B04808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8.1. Тематика ситуативного общения.</w:t>
      </w:r>
    </w:p>
    <w:p w14:paraId="76189D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 моя семья, друзья (семейные традиции, домашние дела и быт).</w:t>
      </w:r>
    </w:p>
    <w:p w14:paraId="1885800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тание (приготовление еды, сервировка стола).</w:t>
      </w:r>
    </w:p>
    <w:p w14:paraId="5773E65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дравоохранение (посещение врача, болезнь, лечение).</w:t>
      </w:r>
    </w:p>
    <w:p w14:paraId="6E793E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ино и театр (афиша и выбор фильма или представления, посещение театра или кинотеатра, пересмотр кинофильма или представления).</w:t>
      </w:r>
    </w:p>
    <w:p w14:paraId="104D02C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рт (виды спорта, спортивные соревнования, известные спортсмены, клубы, секции).</w:t>
      </w:r>
    </w:p>
    <w:p w14:paraId="13C6A16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ым (знакомство с историческими местами Бахчисарая).</w:t>
      </w:r>
    </w:p>
    <w:p w14:paraId="375B5A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ссия (характеристика основных достопримечательностей Санкт-Петербурга).</w:t>
      </w:r>
    </w:p>
    <w:p w14:paraId="05D671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Школьная жизнь (внеклассные мероприятия, школьные праздники).</w:t>
      </w:r>
    </w:p>
    <w:p w14:paraId="744272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8.2. Лексическая сторона речи.</w:t>
      </w:r>
    </w:p>
    <w:p w14:paraId="25C53E6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домашних обязанностей.</w:t>
      </w:r>
    </w:p>
    <w:p w14:paraId="65416F3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звания семейных праздников и традиций.</w:t>
      </w:r>
    </w:p>
    <w:p w14:paraId="09BFFAE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ухонные приборы. Посуда. Виды обработки продуктов питания.</w:t>
      </w:r>
    </w:p>
    <w:p w14:paraId="20A9D9D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звания медицинских заведений. Названия заболеваний и их симптомов. Виды лекарственных средств.</w:t>
      </w:r>
    </w:p>
    <w:p w14:paraId="63E042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Жанры фильмов или представлений.</w:t>
      </w:r>
    </w:p>
    <w:p w14:paraId="6503271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лементы интерьера кинотеатра или театра.</w:t>
      </w:r>
    </w:p>
    <w:p w14:paraId="2D75C2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спортивных соревнований. Спортивные клубы, секции.</w:t>
      </w:r>
    </w:p>
    <w:p w14:paraId="182847A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торические места города Санкт-Петербурга.</w:t>
      </w:r>
    </w:p>
    <w:p w14:paraId="3DA9C8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торические места города Бахчисарая.</w:t>
      </w:r>
    </w:p>
    <w:p w14:paraId="6B52460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внеклассных мероприятий.</w:t>
      </w:r>
    </w:p>
    <w:p w14:paraId="67320D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8.3. Грамматическая сторона речи.</w:t>
      </w:r>
    </w:p>
    <w:p w14:paraId="613CB9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существительное: число единственное, множественное, падежи.</w:t>
      </w:r>
    </w:p>
    <w:p w14:paraId="718BB61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 настоящее, прошедшее и будущее время.</w:t>
      </w:r>
    </w:p>
    <w:p w14:paraId="3A79AD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прилагательное: степени сравнения (яхшы – яхшыджа – энъ яхшы);</w:t>
      </w:r>
    </w:p>
    <w:p w14:paraId="1B26C9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неопределённые, отрицательные (бутюн, эписи, озь, ич кимсе, кимдир).</w:t>
      </w:r>
    </w:p>
    <w:p w14:paraId="7D470AE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речие: обстоятельства, количества, места, времени.</w:t>
      </w:r>
    </w:p>
    <w:p w14:paraId="4C1E91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мя числительное: количественные и порядковые.</w:t>
      </w:r>
    </w:p>
    <w:p w14:paraId="0379766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г: ичюн, иле, сонъ, киби.</w:t>
      </w:r>
    </w:p>
    <w:p w14:paraId="3C020A5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8.4. Фонетическая сторона речи.</w:t>
      </w:r>
    </w:p>
    <w:p w14:paraId="294079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глубление знаний об особенностях крымскотатарского произношения.</w:t>
      </w:r>
    </w:p>
    <w:p w14:paraId="53D0B0D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онация разного типа предложений.</w:t>
      </w:r>
    </w:p>
    <w:p w14:paraId="049DDB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9. Содержание обучения в 8 классе.</w:t>
      </w:r>
    </w:p>
    <w:p w14:paraId="2751A6E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9.1. Тематика ситуативного общения.</w:t>
      </w:r>
    </w:p>
    <w:p w14:paraId="7E8E0A8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Я и мои друзья. Общение. (друзья по переписке). </w:t>
      </w:r>
    </w:p>
    <w:p w14:paraId="2477047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тиль жизни (здоровый образ жизни, активный отдых).</w:t>
      </w:r>
    </w:p>
    <w:p w14:paraId="2944B6A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тература (выбор книг для чтения, любимый писатель, поэт, книга, литературный герой, посещение библиотеки).</w:t>
      </w:r>
    </w:p>
    <w:p w14:paraId="5EEE9B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едства массовой информации (пресса).</w:t>
      </w:r>
    </w:p>
    <w:p w14:paraId="0BD3BC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узыка (любимые песни, музыкальные стили, музыканты, композиторы, исполнители, посещение концерта).</w:t>
      </w:r>
    </w:p>
    <w:p w14:paraId="65916D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рым (географическое положение, климат, население).</w:t>
      </w:r>
    </w:p>
    <w:p w14:paraId="085286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оссия (географическое положение, климат, население).</w:t>
      </w:r>
    </w:p>
    <w:p w14:paraId="2449B8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Школьная жизнь (Помещение. Правила поведения. Литературные встречи).</w:t>
      </w:r>
    </w:p>
    <w:p w14:paraId="7744C9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9.2. Лексическая сторона речи.</w:t>
      </w:r>
    </w:p>
    <w:p w14:paraId="12AFFA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седневные действия. Виды досуга.</w:t>
      </w:r>
    </w:p>
    <w:p w14:paraId="6D850A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Корреспонденция. Литературные жанры. Оборудование и услуги библиотеки. Периодические издания.</w:t>
      </w:r>
    </w:p>
    <w:p w14:paraId="4819308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ировая музыка. Музыкальные жанры и инструменты.</w:t>
      </w:r>
    </w:p>
    <w:p w14:paraId="7E9AE71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еографические понятия. Страны. Столицы. Национальности.</w:t>
      </w:r>
    </w:p>
    <w:p w14:paraId="08823BA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Школа. Самоуправление в школе. </w:t>
      </w:r>
    </w:p>
    <w:p w14:paraId="7B6AD3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9.3. Грамматическая сторона речи.</w:t>
      </w:r>
    </w:p>
    <w:p w14:paraId="6EC1FC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лагольные формы: причастие и деепричастие.</w:t>
      </w:r>
    </w:p>
    <w:p w14:paraId="4AD9CB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естоимение: неопределённые, отрицательные.</w:t>
      </w:r>
    </w:p>
    <w:p w14:paraId="4199BE9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г.</w:t>
      </w:r>
    </w:p>
    <w:p w14:paraId="1D3135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астицы: слова-частицы (даа, атта), частицы-аффиксы (-мы, -ми, – дыр, -дир).</w:t>
      </w:r>
    </w:p>
    <w:p w14:paraId="77B65B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дальные слова: бельки, гъалиба.</w:t>
      </w:r>
    </w:p>
    <w:p w14:paraId="110F41B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9.4. Фонетическая сторона речи.</w:t>
      </w:r>
    </w:p>
    <w:p w14:paraId="1915CB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бенности интонации разного типа предложений.</w:t>
      </w:r>
    </w:p>
    <w:p w14:paraId="0237FAD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0. Содержание обучения в 9 классе.</w:t>
      </w:r>
    </w:p>
    <w:p w14:paraId="375549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0.1. Тематика ситуативного общения.</w:t>
      </w:r>
    </w:p>
    <w:p w14:paraId="60DA93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Я, моя семья, друзья (индивидуальность человека, формирования личности, автобиография).</w:t>
      </w:r>
    </w:p>
    <w:p w14:paraId="5077F13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рода и погода (окружающая среда, охрана окружающей среды).</w:t>
      </w:r>
    </w:p>
    <w:p w14:paraId="168B6D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дежда (мода).</w:t>
      </w:r>
    </w:p>
    <w:p w14:paraId="2193F03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редства массовой информации (Интернет, телевидение и радио, программы, любимая радио- или телепередача).</w:t>
      </w:r>
    </w:p>
    <w:p w14:paraId="3EF64A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Молодёжная культура (течения молодёжной культуры, молодёжные организации, клубы по интересам).</w:t>
      </w:r>
    </w:p>
    <w:p w14:paraId="32FA211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ука и технический прогресс (известные учёные и изобретатели, современные устройства в жизни и быту).</w:t>
      </w:r>
    </w:p>
    <w:p w14:paraId="152097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юркоязычные страны (общая характеристика, крупные города и исторические достопримечательности).</w:t>
      </w:r>
    </w:p>
    <w:p w14:paraId="642A41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 и профессия (характеристики профессий).</w:t>
      </w:r>
    </w:p>
    <w:p w14:paraId="67DA909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0.2. Лексическая сторона речи.</w:t>
      </w:r>
    </w:p>
    <w:p w14:paraId="370B91B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ичные данные.</w:t>
      </w:r>
    </w:p>
    <w:p w14:paraId="55A699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родные ресурсы. Проблемы окружающей среды. Растительный и животный мир.</w:t>
      </w:r>
    </w:p>
    <w:p w14:paraId="40CFAF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лементы одежды.</w:t>
      </w:r>
    </w:p>
    <w:p w14:paraId="68B5E1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радио- и телепрограмм.</w:t>
      </w:r>
    </w:p>
    <w:p w14:paraId="7A73F3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Течения молодёжной культуры.</w:t>
      </w:r>
    </w:p>
    <w:p w14:paraId="6BB449D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иды наук. Изобретения. Электронные и технические устройства.</w:t>
      </w:r>
    </w:p>
    <w:p w14:paraId="6F9724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Названия тюркоязычных стран и их столицы. Названия крупных городов тюркоязычных стран. Достопримечательности истории и культуры. </w:t>
      </w:r>
    </w:p>
    <w:p w14:paraId="28739D2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фессиональные качества. Трудовые навыки.</w:t>
      </w:r>
    </w:p>
    <w:p w14:paraId="64A84F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0.3. Грамматическая сторона речи.</w:t>
      </w:r>
    </w:p>
    <w:p w14:paraId="60EC66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авильное употребление простых структур.</w:t>
      </w:r>
    </w:p>
    <w:p w14:paraId="7CD7D87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ямая и косвенная речь (утвердительное предложение; приказы и просьбы).</w:t>
      </w:r>
    </w:p>
    <w:p w14:paraId="107C2B3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ложение: сложносочинённое и сложноподчинённое.</w:t>
      </w:r>
    </w:p>
    <w:p w14:paraId="28B2BC6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0.4. Фонетическая сторона речи.</w:t>
      </w:r>
    </w:p>
    <w:p w14:paraId="1492EE6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изношение в целом достаточно чётко для понимания. Во время общения может возникать необходимость переспрашивать и повторять.</w:t>
      </w:r>
    </w:p>
    <w:p w14:paraId="15D8D9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онация сложного предложения.</w:t>
      </w:r>
    </w:p>
    <w:p w14:paraId="181B67F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 Планируемые результаты освоения программы по государственному (крымскотатарскому) языку на уровне основного общего образования.</w:t>
      </w:r>
    </w:p>
    <w:p w14:paraId="0872584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1. В результате изучения государственного (крымскотатарского) языка на уровне основного общего образования у обучающегося будут сформированы следующие личностные результаты:</w:t>
      </w:r>
    </w:p>
    <w:p w14:paraId="45E53F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 гражданского воспитания:</w:t>
      </w:r>
    </w:p>
    <w:p w14:paraId="7ABFC2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крымскотатарском языке;</w:t>
      </w:r>
    </w:p>
    <w:p w14:paraId="09E2F6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еприятие любых форм экстремизма, дискриминации;</w:t>
      </w:r>
    </w:p>
    <w:p w14:paraId="79EB882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роли различных социальных институтов в жизни человека;</w:t>
      </w:r>
    </w:p>
    <w:p w14:paraId="272C0D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крымскотатарском языке;</w:t>
      </w:r>
    </w:p>
    <w:p w14:paraId="14EE36A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5A9693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готовность к участию в гуманитарной деятельности (помощь людям, нуждающимся в ней; волонтёрство);</w:t>
      </w:r>
    </w:p>
    <w:p w14:paraId="0BDABCE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 патриотического воспитания:</w:t>
      </w:r>
    </w:p>
    <w:p w14:paraId="4CF0A8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российской гражданской идентичности в поликультурном и многоконфессиональном обществе, понимание роли крымскотатарского языка в жизни народа, проявление интереса к познанию крымскотатарского языка, к истории и культуре своего народа, края, страны, других народов России, ценностное отношение к крымскотата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10E1D1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3) духовно-нравственного воспитания:</w:t>
      </w:r>
    </w:p>
    <w:p w14:paraId="698DFC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840B65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 эстетического воспитания:</w:t>
      </w:r>
    </w:p>
    <w:p w14:paraId="430187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99EB5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F1B297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5) физического воспитания, формирования культуры здоровья и эмоционального благополучия:</w:t>
      </w:r>
    </w:p>
    <w:p w14:paraId="2B720A8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4635F43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6C661D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63E883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принимать себя и других, не осуждая;</w:t>
      </w:r>
    </w:p>
    <w:p w14:paraId="2B20737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крымскотатарском языке, сформированность навыков рефлексии, признание своего права на ошибку и такого же права другого человека;</w:t>
      </w:r>
    </w:p>
    <w:p w14:paraId="6C1EF1B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6) трудового воспитания:</w:t>
      </w:r>
    </w:p>
    <w:p w14:paraId="79FDB40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b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497CD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D873C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рассказать о своих планах на будущее;</w:t>
      </w:r>
    </w:p>
    <w:p w14:paraId="26E059F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7) экологического воспитания:</w:t>
      </w:r>
    </w:p>
    <w:p w14:paraId="3D3AD62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F8561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C0133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8) ценности научного познания:</w:t>
      </w:r>
    </w:p>
    <w:p w14:paraId="68AB7F1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EC2FCE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9) адаптации обучающегося к изменяющимся условиям социальной и природной среды:</w:t>
      </w:r>
    </w:p>
    <w:p w14:paraId="5339061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45FEBE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бучающихся к взаимодействию в условиях неопределённости, открытость опыту и знаниям других;</w:t>
      </w:r>
    </w:p>
    <w:p w14:paraId="673654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0D5787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442C7F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4AAAE8F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A27FD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33E10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2. В результате изучения крымскотата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3A522A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2.1. У обучающегося будут сформированы следующие базовые логические действия как часть познавательных универсальных учебных действий:</w:t>
      </w:r>
    </w:p>
    <w:p w14:paraId="70C6DAC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характеризовать существенные признаки языковых единиц, языковых явлений и процессов;</w:t>
      </w:r>
    </w:p>
    <w:p w14:paraId="3D68D4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77481A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7E0770D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в тексте дефициты информации, данных, необходимых для решения поставленной учебной задачи;</w:t>
      </w:r>
    </w:p>
    <w:p w14:paraId="6B7644E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96B21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64228E3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5122E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вопросы как исследовательский инструмент познания в языковом образовании;</w:t>
      </w:r>
    </w:p>
    <w:p w14:paraId="02C60FA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022C305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формировать гипотезу об истинности собственных суждений и суждений других, аргументировать свою позицию, мнение;</w:t>
      </w:r>
    </w:p>
    <w:p w14:paraId="36CCCE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ставлять алгоритм действий и использовать его для решения учебных задач;</w:t>
      </w:r>
    </w:p>
    <w:p w14:paraId="49D5116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2D966FB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 применимость и достоверность информацию, полученную в ходе лингвистического исследования (эксперимента);</w:t>
      </w:r>
    </w:p>
    <w:p w14:paraId="6B447BF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68656F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CAEDC2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2.3. У обучающегося будут сформированы умения работать с информацией как часть познавательных универсальных учебных действий:</w:t>
      </w:r>
    </w:p>
    <w:p w14:paraId="7424AF5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4FF5D9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1A066C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59897BA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C87B3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F900F4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73F44F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надёжность информации по критериям, предложенным учителем или сформулированным самостоятельно;</w:t>
      </w:r>
    </w:p>
    <w:p w14:paraId="4C885D9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запоминать и систематизировать информацию.</w:t>
      </w:r>
    </w:p>
    <w:p w14:paraId="7838055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2.4. У обучающегося будут сформированы умения общения как часть коммуникативных универсальных учебных действий:</w:t>
      </w:r>
    </w:p>
    <w:p w14:paraId="4C8F41D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крымскотатарском языке;</w:t>
      </w:r>
    </w:p>
    <w:p w14:paraId="4697D9C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невербальные средства общения, понимать значение социальных знаков;</w:t>
      </w:r>
    </w:p>
    <w:p w14:paraId="4C3C9B0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познавать предпосылки конфликтных ситуаций и смягчать конфликты, вести переговоры;</w:t>
      </w:r>
    </w:p>
    <w:p w14:paraId="466CB2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56BCD5A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6DD6E4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поставлять свои суждения с суждениями других участников диалога, обнаруживать различие и сходство позиций;</w:t>
      </w:r>
    </w:p>
    <w:p w14:paraId="7274AC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34F9B38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19310E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2.5. У обучающегося будут сформированы умения самоорганизации как части регулятивных универсальных учебных действий:</w:t>
      </w:r>
    </w:p>
    <w:p w14:paraId="6A53E9C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проблемы для решения в учебных и жизненных ситуациях;</w:t>
      </w:r>
    </w:p>
    <w:p w14:paraId="1732411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512DC7B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5CC1F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амостоятельно составлять план действий, вносить необходимые коррективы в ходе его реализации;</w:t>
      </w:r>
    </w:p>
    <w:p w14:paraId="61C0EC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выбор и брать ответственность за решение.</w:t>
      </w:r>
    </w:p>
    <w:p w14:paraId="320FFFF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92D04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ладеть разными способами самоконтроля (в том числе речевого), самомотивации и рефлексии;</w:t>
      </w:r>
    </w:p>
    <w:p w14:paraId="68D7E2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учебной ситуации и предлагать план её изменения;</w:t>
      </w:r>
    </w:p>
    <w:p w14:paraId="4340EEE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4B89B51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w:t>
      </w:r>
    </w:p>
    <w:p w14:paraId="1E9B3D8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соответствие результата цели и условиям общения;</w:t>
      </w:r>
    </w:p>
    <w:p w14:paraId="6BD4C94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звивать способность управлять собственными эмоциями и эмоциями других;</w:t>
      </w:r>
    </w:p>
    <w:p w14:paraId="196E44C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являть и анализировать причины эмоций; понимать мотивы и намерения другого человека, анализируя речевую ситуацию;</w:t>
      </w:r>
    </w:p>
    <w:p w14:paraId="5BC65F8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гулировать способ выражения собственных эмоций;</w:t>
      </w:r>
    </w:p>
    <w:p w14:paraId="5788212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нно относиться к другому человеку и его мнению;</w:t>
      </w:r>
    </w:p>
    <w:p w14:paraId="135731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знавать своё и чужое право на ошибку;</w:t>
      </w:r>
    </w:p>
    <w:p w14:paraId="2067E6C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себя и других, не осуждая;</w:t>
      </w:r>
    </w:p>
    <w:p w14:paraId="1D0F195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являть открытость;</w:t>
      </w:r>
    </w:p>
    <w:p w14:paraId="502F293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сознавать невозможность контролировать всё вокруг.</w:t>
      </w:r>
    </w:p>
    <w:p w14:paraId="0E67861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2.7. У обучающегося будут сформированы умения совместной деятельности:</w:t>
      </w:r>
    </w:p>
    <w:p w14:paraId="68326BD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0328FC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188819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SchoolBookSanPin"/>
          <w:bCs/>
          <w:sz w:val="28"/>
          <w:szCs w:val="28"/>
          <w:lang w:val="ru-RU"/>
        </w:rPr>
        <w:t>, проявлять готовность руководить, выполнять поручения, подчиняться;</w:t>
      </w:r>
    </w:p>
    <w:p w14:paraId="33B6D6C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E42956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508C841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11FE8CA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3. Предметные результаты изучения крымскотатарского языка. К концу обучения в 5 классе обучающийся научится:</w:t>
      </w:r>
    </w:p>
    <w:p w14:paraId="5AC7893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нимательно следить за предоставленной информацией;</w:t>
      </w:r>
    </w:p>
    <w:p w14:paraId="55598B4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эффективно сотрудничать во время парной и групповой работы;</w:t>
      </w:r>
    </w:p>
    <w:p w14:paraId="411FA1A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ктивно применять язык, который изучается;</w:t>
      </w:r>
    </w:p>
    <w:p w14:paraId="7C39419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материалы для самостоятельного изучения;</w:t>
      </w:r>
    </w:p>
    <w:p w14:paraId="3231BC6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понимать и при необходимости передавать новую информацию;</w:t>
      </w:r>
    </w:p>
    <w:p w14:paraId="502AE8D6">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оспринимать новый опыт (новый язык, новых людей, новые способы поведения и другое);</w:t>
      </w:r>
    </w:p>
    <w:p w14:paraId="3AC3DD9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простые описания разнообразных знакомых объектов, близких к своей сфере интересов;</w:t>
      </w:r>
    </w:p>
    <w:p w14:paraId="7BFBD2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казывать о своих впечатлениях, излагая чувство и собственное отношение;</w:t>
      </w:r>
    </w:p>
    <w:p w14:paraId="2A0D1D7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казывать об определённых событиях в личной жизни, жизни своей семьи, друзей (ориентировочный объём высказывания – в пределах 10 предложений)</w:t>
      </w:r>
    </w:p>
    <w:p w14:paraId="10AB4D5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бмениваться информацией, проверять и подтверждать её;</w:t>
      </w:r>
    </w:p>
    <w:p w14:paraId="2C0B9F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еагировать на предложение, утверждение и тому подобное;</w:t>
      </w:r>
    </w:p>
    <w:p w14:paraId="11A745D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аргументировать своё мнение (ориентировочный объём высказывания каждого – в пределах 8 реплик);</w:t>
      </w:r>
    </w:p>
    <w:p w14:paraId="05A483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кать основную информацию в текстах разнопланового характера (значение незнакомых слов раскрывается на основе догадки, рисунка, сходства с родным языком);</w:t>
      </w:r>
    </w:p>
    <w:p w14:paraId="4D2C792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текстов (ориентировочный объём – в пределах 500 печатных знаков);</w:t>
      </w:r>
    </w:p>
    <w:p w14:paraId="2E134B6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личное письмо, короткие записки или сообщения с целью удовлетворения бытовых повседневных потребностей;</w:t>
      </w:r>
    </w:p>
    <w:p w14:paraId="513BE52C">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простые описания разнообразных знакомых объектов, близких к своей сфере интересов (ориентировочный объём высказывания в пределах 8 предложений).</w:t>
      </w:r>
    </w:p>
    <w:p w14:paraId="387F330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4. Предметные результаты изучения крымскотатарского языка. К концу обучения в 6 классе обучающийся научится:</w:t>
      </w:r>
    </w:p>
    <w:p w14:paraId="041772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 воспринимать информацию как во время непосредственного общения с собеседником, так и опосредствованного (звукозапись);</w:t>
      </w:r>
    </w:p>
    <w:p w14:paraId="3C6FA65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ое содержание прослушанных текстов разного характера, которые построены на усвоенном материале;</w:t>
      </w:r>
    </w:p>
    <w:p w14:paraId="7A5227E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короткое сообщение, логично строить высказывание по содержанию услышанного, увиденного, прочитанного, используя при этом простые связные предложения;</w:t>
      </w:r>
    </w:p>
    <w:p w14:paraId="51A5C31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ывать события, явления, объекты, людей, животных;</w:t>
      </w:r>
    </w:p>
    <w:p w14:paraId="2877FC4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агать своё отношение к предметам, лицам и другим;</w:t>
      </w:r>
    </w:p>
    <w:p w14:paraId="3EFF519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свою оценку явлениям, событиям и другому;</w:t>
      </w:r>
    </w:p>
    <w:p w14:paraId="6AC10AA1">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готавливать сообщения о своей или чьей-то деятельности с учетом материала к темам общения (объём текста – в пределах 12 предложений);</w:t>
      </w:r>
    </w:p>
    <w:p w14:paraId="3350857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соблюдать основные нормы крымскотатарского языка; </w:t>
      </w:r>
    </w:p>
    <w:p w14:paraId="1EED55A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е, обмениваясь информацией, выражая своё мнение, впечатление, отношение относительно конкретных фактов, событий, явлений, предложений (высказывание каждого – в пределах 10 реплик, правильно оформленных);</w:t>
      </w:r>
    </w:p>
    <w:p w14:paraId="1E4E82B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с полным пониманием) короткие, простые тексты, построенные на знакомом языковом материале;</w:t>
      </w:r>
    </w:p>
    <w:p w14:paraId="6B496C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основную информацию в текстах разнопланового характера (значение незнакомых слов раскрывается на основе догадки, рисунка, сходства с родным языком);</w:t>
      </w:r>
    </w:p>
    <w:p w14:paraId="11E18FF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текстов (объём – в пределах 600 печатных знаков);</w:t>
      </w:r>
    </w:p>
    <w:p w14:paraId="71EEB333">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держивать письменное общение с другом по переписке;</w:t>
      </w:r>
    </w:p>
    <w:p w14:paraId="3D44316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ывать предмет, лицо, события, явления, объекты, излагать своё отношение к предметам и другое, давать свою оценку явлениям, событиям и другое;</w:t>
      </w:r>
    </w:p>
    <w:p w14:paraId="6FA19E6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роводить связные сообщения о своей, чьей-либо деятельности, используя приобретённый языковой материал к темам общения (объём письменного сообщения в пределах 12 предложений).</w:t>
      </w:r>
    </w:p>
    <w:p w14:paraId="79565F1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5. Предметные результаты изучения крымскотатарского языка. К концу обучения в 7 классе обучающийся научится:</w:t>
      </w:r>
    </w:p>
    <w:p w14:paraId="6ED416D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нформацию как во время непосредственного общения с собеседником, так и опосредствованного (звукозапись);</w:t>
      </w:r>
    </w:p>
    <w:p w14:paraId="3396D48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ое содержание короткого сообщения, текста;</w:t>
      </w:r>
    </w:p>
    <w:p w14:paraId="39C3430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ое содержание прослушанных текстов разного характера, которые построены на усвоенном языковом материале;</w:t>
      </w:r>
    </w:p>
    <w:p w14:paraId="5C0B788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логично и последовательно, в соответствии с учебной ситуацией давать развёрнутое сообщение в пределах тематики, определённой программой;</w:t>
      </w:r>
    </w:p>
    <w:p w14:paraId="6E4A03E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сказывать содержание прочитанного или услышанного в форме рассказа, описания;</w:t>
      </w:r>
    </w:p>
    <w:p w14:paraId="05D32E5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оценку прочитанному или услышанному;</w:t>
      </w:r>
    </w:p>
    <w:p w14:paraId="4867F8D7">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дготавливать сообщение, используя дополнительные сведения (объём высказывания – в пределах 14 предложений);</w:t>
      </w:r>
    </w:p>
    <w:p w14:paraId="692E937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в речи основные нормы крымскотатарского языка;</w:t>
      </w:r>
    </w:p>
    <w:p w14:paraId="01796F7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е, обмениваясь информацией на основе прочитанного, услышанного, увиденного, выражая при этом своё мнение (на приобретённом языковом материале, в пределах 10 реплик);</w:t>
      </w:r>
    </w:p>
    <w:p w14:paraId="012785F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тексты (с полным пониманием), построенные на знакомом языковом материале;</w:t>
      </w:r>
    </w:p>
    <w:p w14:paraId="2B48669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необходимую информацию в текстах разнопланового характера (значение незнакомых слов раскрывается на основе догадки, рисунка, сходства с родным языком, объяснений в комментарии) (объём – в пределах 700 печатных знаков);</w:t>
      </w:r>
    </w:p>
    <w:p w14:paraId="2B1CBFB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 письменном виде передавать информацию целям, заданиям общения, правильно оформляя сообщение в зависимости от его формы;</w:t>
      </w:r>
    </w:p>
    <w:p w14:paraId="4537D8C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ывать предмет, лицо, события, явления, объекты (объём письменного сообщения в пределах 14 предложений).</w:t>
      </w:r>
    </w:p>
    <w:p w14:paraId="52B57CE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6. Предметные результаты изучения крымскотатарского языка. К концу обучения в 8 классе обучающийся научится:</w:t>
      </w:r>
    </w:p>
    <w:p w14:paraId="27CA482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нформацию как во время непосредственного общения с собеседником, так и опосредствованного (звукозапись);</w:t>
      </w:r>
    </w:p>
    <w:p w14:paraId="41D3FA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содержание текстов в соответствии с тематикой ситуативного общения;</w:t>
      </w:r>
    </w:p>
    <w:p w14:paraId="0130F951">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необходимую информацию из прослушанного;</w:t>
      </w:r>
    </w:p>
    <w:p w14:paraId="337699B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лингвистическую и контекстуальную догадку, опираясь на сюжетную линию или наглядность;</w:t>
      </w:r>
    </w:p>
    <w:p w14:paraId="0326BE0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злагать свои убеждения, мысли, согласие или несогласие в ответ на полученную информацию;</w:t>
      </w:r>
    </w:p>
    <w:p w14:paraId="6BD9080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давать сжатые объяснения к плану или идее;</w:t>
      </w:r>
    </w:p>
    <w:p w14:paraId="59E8E33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казывать истории, сюжет книги или фильма и излагать своё отношение или впечатления (объём высказывания – в пределах 16 предложения);</w:t>
      </w:r>
    </w:p>
    <w:p w14:paraId="640E8A8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соблюдать основные нормы крымскотатарского языка;</w:t>
      </w:r>
    </w:p>
    <w:p w14:paraId="6EA48A73">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беседу с одним или несколькими лицами в пределах определённой ситуации общения, а также, используя информацию из прочитанного, услышанного, увиденного;</w:t>
      </w:r>
    </w:p>
    <w:p w14:paraId="24E1711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алогах разных типов, обмениваясь информацией, выражая своё мнение, впечатление, отношение относительно конкретных фактов, событий, явлений, предложений;</w:t>
      </w:r>
    </w:p>
    <w:p w14:paraId="026E55D9">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участвовать в дискуссии, аргументируя свою точку зрения (высказывание каждого – в пределах 10 реплик, правильно оформленных);</w:t>
      </w:r>
    </w:p>
    <w:p w14:paraId="3FF896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тексты, построенные на знакомом языковом материале;</w:t>
      </w:r>
    </w:p>
    <w:p w14:paraId="7D16DAE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необходимую информацию в текстах разнопланового характера (объём – в пределах 800 печатных знаков);</w:t>
      </w:r>
    </w:p>
    <w:p w14:paraId="6F5F1EC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ередавать в письменной форме содержание услышанного, прочитанного, увиденного;</w:t>
      </w:r>
    </w:p>
    <w:p w14:paraId="1275364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описывать предмет, лицо, события, явления, объекты (объём письменного сообщения в пределах 16 предложений).</w:t>
      </w:r>
    </w:p>
    <w:p w14:paraId="72FC4A2F">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47.11.7. Предметные результаты изучения крымскотатарского языка. К концу обучения в 9 классе обучающийся научится:</w:t>
      </w:r>
    </w:p>
    <w:p w14:paraId="09C4680E">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информацию как во время непосредственного общения с собеседником, так и с помощью звукозаписи;</w:t>
      </w:r>
    </w:p>
    <w:p w14:paraId="3BE67BA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онимать основное содержание текстов в соответствии с тематикой ситуативного общения, выделяя главную мысль (идею), дифференцируя основные факты и второстепенную информацию;</w:t>
      </w:r>
    </w:p>
    <w:p w14:paraId="71F57464">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бирать необходимую информацию из прослушанного;</w:t>
      </w:r>
    </w:p>
    <w:p w14:paraId="6EBD1956">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использовать лингвистическую и контекстуальную догадку, опираясь на сюжетную линию или наглядность;</w:t>
      </w:r>
    </w:p>
    <w:p w14:paraId="3E65C06B">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ысказываться в соответствии с определённой ситуацией или в связи с прочитанным, услышанным, увиденным;</w:t>
      </w:r>
    </w:p>
    <w:p w14:paraId="554EAF08">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описывать объекты повседневного окружения, события и виды деятельности, в которых </w:t>
      </w:r>
      <w:r>
        <w:rPr>
          <w:rFonts w:ascii="Times New Roman" w:hAnsi="Times New Roman"/>
          <w:sz w:val="28"/>
          <w:szCs w:val="28"/>
          <w:lang w:val="ru-RU"/>
        </w:rPr>
        <w:t>обучающийся</w:t>
      </w:r>
      <w:r>
        <w:rPr>
          <w:rFonts w:ascii="Times New Roman" w:hAnsi="Times New Roman" w:eastAsia="SchoolBookSanPin"/>
          <w:bCs/>
          <w:sz w:val="28"/>
          <w:szCs w:val="28"/>
          <w:lang w:val="ru-RU"/>
        </w:rPr>
        <w:t xml:space="preserve"> участвует;</w:t>
      </w:r>
    </w:p>
    <w:p w14:paraId="75865A8A">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сказывать о повседневной жизни, о прошлой деятельности, о планах на будущее, придерживаясь нормативного вещания (объём высказываний – в пределах 18 предложений);</w:t>
      </w:r>
    </w:p>
    <w:p w14:paraId="0E8C387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вести беседу или диалог в соответствии с коммуникативной ситуацией в рамках тематики, определённой программой;</w:t>
      </w:r>
    </w:p>
    <w:p w14:paraId="493D1D9D">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сширять предложенную собеседником тему разговора, переходить на другую тему (высказывание каждого – в пределах 10 реплик, правильно оформленных);</w:t>
      </w:r>
    </w:p>
    <w:p w14:paraId="26D23115">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читать тексты (с полным пониманием), построенные на знакомом языковом материале;</w:t>
      </w:r>
    </w:p>
    <w:p w14:paraId="21693AD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находить необходимую информацию в текстах разнопланового характера (значение незнакомых слов раскрывается на основе догадки, рисунка, сходства с родным языком, объяснений в комментарии);</w:t>
      </w:r>
    </w:p>
    <w:p w14:paraId="41805640">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работать с текстом или серией текстов с целью поиска необходимой информации (объём – в пределах 900 печатных знаков);</w:t>
      </w:r>
    </w:p>
    <w:p w14:paraId="2E2AB99D">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заполнять анкету, писать поздравление, приглашение, объявление, записку, сообщение;</w:t>
      </w:r>
    </w:p>
    <w:p w14:paraId="47B2E1CF">
      <w:pPr>
        <w:spacing w:after="0" w:line="360" w:lineRule="auto"/>
        <w:ind w:firstLine="709"/>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писать сочинение (письмо), излагая свои впечатления и мысли о главных героях литературных произведений, событиях, объектах, явлениях, фактах (объём – в пределах 18 предложений).</w:t>
      </w:r>
    </w:p>
    <w:p w14:paraId="1FEC1313">
      <w:pPr>
        <w:pStyle w:val="2"/>
        <w:pBdr>
          <w:bottom w:val="none" w:color="auto" w:sz="0" w:space="0"/>
        </w:pBdr>
        <w:spacing w:before="0" w:line="350" w:lineRule="auto"/>
        <w:ind w:firstLine="708"/>
        <w:jc w:val="both"/>
        <w:rPr>
          <w:b w:val="0"/>
          <w:szCs w:val="28"/>
          <w:lang w:val="ru-RU"/>
        </w:rPr>
      </w:pPr>
      <w:r>
        <w:rPr>
          <w:b w:val="0"/>
          <w:szCs w:val="28"/>
          <w:lang w:val="ru-RU"/>
        </w:rPr>
        <w:t>48. Федеральная рабочая программа по учебному предмету «Родной (кумыкский) язык».</w:t>
      </w:r>
    </w:p>
    <w:p w14:paraId="0FC4F3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 Федеральная рабочая программа по учебному предмету «Родной (кумыкский) язык» (предметная область «Родной язык и родная литература») (далее соответственно – программа по родному (кумыкскому) языку, родной (кумыкский) язык, кумыкский язык) разработана для обучающихся, владеющих и (или) слабо владеющих родным (кумыкским) языком, и включает пояснительную записку, содержание обучения, планируемые результаты освоения программы по родному (кумыкскому) языку.</w:t>
      </w:r>
    </w:p>
    <w:p w14:paraId="573A5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2. Пояснительная записка отражает общие цели изучения родного (кумыкского) языка, место в структуре учебного плана, а также подходы к отбору содержания, к определению планируемых результатов.</w:t>
      </w:r>
    </w:p>
    <w:p w14:paraId="112DFD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71D6B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4. Планируемые результаты освоения программы по родному (кумык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C3D8B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5. Пояснительная записка.</w:t>
      </w:r>
    </w:p>
    <w:p w14:paraId="4982EC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5.1. Программа по родному (кумыкскому) языку разработана с целью оказания методической помощи учителю в создании рабочей программы по учебному предмету.</w:t>
      </w:r>
    </w:p>
    <w:p w14:paraId="175C77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ение кумыкскому языку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14:paraId="6E9207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5.2. В содержании программы по родному (кумыкскому) языку выделяются следующие содержательные линии: «Общие сведения о языке», «Язык и речь», «Язык и культура», «Текст», «Система языка», «Функциональные разновидности языка».</w:t>
      </w:r>
    </w:p>
    <w:p w14:paraId="66B717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5.3. Изучение родного (кумыкского) языка направлено на достижение следующих целей:</w:t>
      </w:r>
    </w:p>
    <w:p w14:paraId="048E70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видов речевой деятельности, коммуникативных умений и культуры речи на кумыкском языке;</w:t>
      </w:r>
    </w:p>
    <w:p w14:paraId="0CF29E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ширение знаний о специфике кумыкского языка, основных языковых единицах в соответствии с разделами науки о языке; </w:t>
      </w:r>
    </w:p>
    <w:p w14:paraId="5B49B3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российской гражданской идентичности в поликультурном обществе.</w:t>
      </w:r>
    </w:p>
    <w:p w14:paraId="6C9E15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5.4. Общее число часов, рекомендованных для изучения родного (кумыкского) языка, – 340 часов: в 5 классе – 68 часов (2 часа в неделю), в 6 классе – 68 часов (2 часа в неделю), в 7 классе – 68 часов (2 часа в неделю), в 8 классе –68 часов (2 часа в неделю), в 9 классе – 68 часов (2 часа в неделю).</w:t>
      </w:r>
    </w:p>
    <w:p w14:paraId="41EEA2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6. Содержание обучения в 5 классе.</w:t>
      </w:r>
    </w:p>
    <w:p w14:paraId="43E1EE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6.1. Общие сведения о языке. Язык и речь.</w:t>
      </w:r>
    </w:p>
    <w:p w14:paraId="3039F8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средство общения между людьми.</w:t>
      </w:r>
    </w:p>
    <w:p w14:paraId="063DCE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и человек. Родной язык – основа существования народа.</w:t>
      </w:r>
    </w:p>
    <w:p w14:paraId="7C3794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чь устная и письменная. </w:t>
      </w:r>
    </w:p>
    <w:p w14:paraId="23B092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6.2. Функциональные разновидности языка.</w:t>
      </w:r>
    </w:p>
    <w:p w14:paraId="650723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чный, художественный, разговорный стили речи.</w:t>
      </w:r>
    </w:p>
    <w:p w14:paraId="61724A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48.6.3. Повторение изученного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SchoolBookSanPin"/>
          <w:bCs/>
          <w:sz w:val="28"/>
          <w:szCs w:val="28"/>
          <w:lang w:val="ru-RU"/>
        </w:rPr>
        <w:tab/>
      </w:r>
    </w:p>
    <w:p w14:paraId="1A0683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 слова. Имя существительное. Имя прилагательное. Глагол.</w:t>
      </w:r>
    </w:p>
    <w:p w14:paraId="3BD224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6.4. Система языка.</w:t>
      </w:r>
    </w:p>
    <w:p w14:paraId="3922D6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6.4.1. Синтаксис и пунктуация.</w:t>
      </w:r>
    </w:p>
    <w:p w14:paraId="6B4FD1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очетание. Главное и зависимое слова в словосочетании.</w:t>
      </w:r>
    </w:p>
    <w:p w14:paraId="5CB167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е. Грамматическая основа предложения.</w:t>
      </w:r>
    </w:p>
    <w:p w14:paraId="26C15E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как единица синтаксиса. Виды текста.</w:t>
      </w:r>
    </w:p>
    <w:p w14:paraId="6B6DA7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предложений по цели высказывания: повествовательные, вопросительные и повелительные. Восклицательные предложения. Знаки препинания в конце предложений. </w:t>
      </w:r>
    </w:p>
    <w:p w14:paraId="40AA1D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и второстепенные члены предложения.</w:t>
      </w:r>
    </w:p>
    <w:p w14:paraId="3ECD91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члены предложения: подлежащее, сказуемое.</w:t>
      </w:r>
    </w:p>
    <w:p w14:paraId="28492A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 прямое и косвенное дополнение, определение, обстоятельство.</w:t>
      </w:r>
    </w:p>
    <w:p w14:paraId="00ED71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ространённые и нераспространённые предложения.</w:t>
      </w:r>
    </w:p>
    <w:p w14:paraId="0CCD37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днородными членами: с союзами и без союзов. Знаки препинания в предложениях с однородными членами.</w:t>
      </w:r>
    </w:p>
    <w:p w14:paraId="4322D6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разбор словосочетания и предложения.</w:t>
      </w:r>
    </w:p>
    <w:p w14:paraId="394E28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щение, знаки препинания в предложениях с обращением. </w:t>
      </w:r>
    </w:p>
    <w:p w14:paraId="620B9D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Наличие двух и более грамматических основ как признак сложного предложения. Знаки препинания между частями сложного предложения. </w:t>
      </w:r>
    </w:p>
    <w:p w14:paraId="7894C3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ая речь. Знаки препинания при прямой речи. Диалог. Знаки препинания.</w:t>
      </w:r>
    </w:p>
    <w:p w14:paraId="2C8ACA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6.4.2. Фонетика. Графика. Орфография.</w:t>
      </w:r>
    </w:p>
    <w:p w14:paraId="5CA72C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нетика как раздел науки о языке. Гласные и согласные звуки. Закон гармонии гласных в кумыкском языке. </w:t>
      </w:r>
    </w:p>
    <w:p w14:paraId="074FC7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ификация согласных звуков. Звонкие и глухие согласные звуки. Твёрдые и мягкие согласные. </w:t>
      </w:r>
    </w:p>
    <w:p w14:paraId="2249FD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вуки и буквы.</w:t>
      </w:r>
    </w:p>
    <w:p w14:paraId="023B2E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шение звука и буквы. Алфавит кумыкского языка. Употребление букв е, ё, ю, я. Употребление букв ъ и ь.</w:t>
      </w:r>
    </w:p>
    <w:p w14:paraId="142B25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г и ударение.</w:t>
      </w:r>
    </w:p>
    <w:p w14:paraId="0CB250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6.4.3. Словообразование. Орфография.</w:t>
      </w:r>
    </w:p>
    <w:p w14:paraId="6DB452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рень и основа. Понятие о словообразовании и словоизменении. Аффиксы: словообразующие и словоизменительные.</w:t>
      </w:r>
    </w:p>
    <w:p w14:paraId="6AC310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способы образования слов в кумыкском языке. Образование слов при помощи аффиксов. Однокоренные слова. </w:t>
      </w:r>
    </w:p>
    <w:p w14:paraId="452E28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различия в строении слов в кумыкском и русском языках.</w:t>
      </w:r>
    </w:p>
    <w:p w14:paraId="0F6557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корней, основ и аффиксов.</w:t>
      </w:r>
    </w:p>
    <w:p w14:paraId="231405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ные согласные.</w:t>
      </w:r>
    </w:p>
    <w:p w14:paraId="46828A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слов.</w:t>
      </w:r>
    </w:p>
    <w:p w14:paraId="22CD7B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6.4.4. Лексика и фразеология.</w:t>
      </w:r>
    </w:p>
    <w:p w14:paraId="3BA12B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ксическое значение слова. Однозначные и многозначные слова. Прямое и переносное значения слова. Синонимы, антонимы и омонимы. </w:t>
      </w:r>
    </w:p>
    <w:p w14:paraId="44C4F9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еологизмы.</w:t>
      </w:r>
    </w:p>
    <w:p w14:paraId="17ADAA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6.4.5. Морфология.</w:t>
      </w:r>
    </w:p>
    <w:p w14:paraId="2EF338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стема частей речи в кумыкском языке. </w:t>
      </w:r>
    </w:p>
    <w:p w14:paraId="2829C3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Собственные и нарицательные существительные. Роль существительного в предложении. Существительное в функции обращения.</w:t>
      </w:r>
    </w:p>
    <w:p w14:paraId="705F24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ое, его морфологические и синтаксические признаки.</w:t>
      </w:r>
    </w:p>
    <w:p w14:paraId="7BF810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Переходные и непереходные глаголы.</w:t>
      </w:r>
    </w:p>
    <w:p w14:paraId="5BD32D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енные формы глагола.</w:t>
      </w:r>
    </w:p>
    <w:p w14:paraId="131EA7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6.4.6. Синтаксис и пунктуация.</w:t>
      </w:r>
    </w:p>
    <w:p w14:paraId="5B6E44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очетание.</w:t>
      </w:r>
    </w:p>
    <w:p w14:paraId="101E13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е. Повествовательное, вопросительное и побудительное предложения. Восклицательное предложение.</w:t>
      </w:r>
    </w:p>
    <w:p w14:paraId="2FDCC5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члены предложения. Распространённое и нераспространённое предложения. Второстепенные члены предложения. Дополнение. Определение. Обстоятельство.</w:t>
      </w:r>
    </w:p>
    <w:p w14:paraId="4A56C8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ращениями.</w:t>
      </w:r>
    </w:p>
    <w:p w14:paraId="5C1358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ложном предложении.</w:t>
      </w:r>
    </w:p>
    <w:p w14:paraId="440BF3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ая речь.</w:t>
      </w:r>
    </w:p>
    <w:p w14:paraId="130072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w:t>
      </w:r>
    </w:p>
    <w:p w14:paraId="0C9382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7. Содержание обучения в 6 классе.</w:t>
      </w:r>
    </w:p>
    <w:p w14:paraId="0D629B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7.1. Общие сведения о языке. Язык и речь.</w:t>
      </w:r>
    </w:p>
    <w:p w14:paraId="6AB429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средство общения между людьми.</w:t>
      </w:r>
    </w:p>
    <w:p w14:paraId="6FD8C7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мыкский язык – один из государственных языков Республики Дагестан и язык межэтнического общения. Понятие о литературном языке.</w:t>
      </w:r>
    </w:p>
    <w:p w14:paraId="22162D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ая и письменная речь. Речь диалогическая и монологическая. Монолог, виды монолога (повествование, описание, рассуждение). Диалог, виды диалога (диалог-побуждение, диалог-обмен мнениями).</w:t>
      </w:r>
    </w:p>
    <w:p w14:paraId="350118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й анализ текста: его композиционных особенностей, количества микротем и абзацев, способов и средств связи предложений в тексте. План текста. Описание внешности человека, помещения, природы и местности.</w:t>
      </w:r>
    </w:p>
    <w:p w14:paraId="3779CD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фициально-деловой стиль. Заявление. Расписка.</w:t>
      </w:r>
    </w:p>
    <w:p w14:paraId="0AAE1A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7.2. Система языка.</w:t>
      </w:r>
    </w:p>
    <w:p w14:paraId="375414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7.2.1. Лексика и фразеология.</w:t>
      </w:r>
    </w:p>
    <w:p w14:paraId="77BADD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ксика. Значение слова. Родственные слова. Профессиональная лексика. </w:t>
      </w:r>
    </w:p>
    <w:p w14:paraId="735468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иалектная лексика. Заимствованные слова. Устаревшие слова. Новые слова. </w:t>
      </w:r>
    </w:p>
    <w:p w14:paraId="5C39BA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еологизмы.</w:t>
      </w:r>
    </w:p>
    <w:p w14:paraId="62350B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7.2.2. Словообразование. Орфография.</w:t>
      </w:r>
    </w:p>
    <w:p w14:paraId="6C4AC6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образования слов. Сложные слова. Правописание сложных слов. Морфемный и словообразовательный анализ. Существительное как часть речи. Изменение имён существительных по падежам и числам. Форма принадлежности имён существительных. Число притяжательных существительных. Изменение притяжательных существительных по падежам. Падежи существительных и их значения. Правописание суффиксов падежных форм существительных. Сказуемостная форма существительных. Правописание существительных с частицами да (де), чы (чи, чу, чю). </w:t>
      </w:r>
    </w:p>
    <w:p w14:paraId="42451A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7.2.3. Морфология.</w:t>
      </w:r>
    </w:p>
    <w:p w14:paraId="031FB4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Значение и грамматические признаки прилагательного. Качественные и относительные прилагательные. Степени сравнения прилагательных. Образование прилагательных. Правописание прилагательных. Синтаксическая функция прилагательных.</w:t>
      </w:r>
    </w:p>
    <w:p w14:paraId="223D0C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числительное. Значение и грамматические признаки прилагательного. Простые и сложные числительные. Семантические разряды числительных: количественные, приблизительные, порядковые, разделительные, собирательные и дробные числительные. Изменение числительных по падежам. Правописание числительных. Синтаксическая функция числительных. </w:t>
      </w:r>
    </w:p>
    <w:p w14:paraId="1C4566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Значение и употребление в речи. Разряды местоимений. Изменение местоимений по падежам и числам. Правописание местоимений. Синтаксическая функция местоимений.</w:t>
      </w:r>
    </w:p>
    <w:p w14:paraId="166AB5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Значение и употребление в речи. Начальная форма глагола. Изменение глаголов по временам: настоящее время, прошедшее время, будущее время (умение различать по вопросам). Изменение глаголов по лицам, числам. Утвердительная и отрицательная формы глаголов настоящего, прошедшего, будущего времён.</w:t>
      </w:r>
    </w:p>
    <w:p w14:paraId="481D34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7.3. Язык и культура.</w:t>
      </w:r>
    </w:p>
    <w:p w14:paraId="6D802F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кумыкского этикета по сравнению с русским.</w:t>
      </w:r>
    </w:p>
    <w:p w14:paraId="6D4349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языке культуры и истории народа.</w:t>
      </w:r>
    </w:p>
    <w:p w14:paraId="396D87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8. Содержание обучения в 7 классе.</w:t>
      </w:r>
    </w:p>
    <w:p w14:paraId="05837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8.1. общие сведения о языке. Язык и речь.</w:t>
      </w:r>
    </w:p>
    <w:p w14:paraId="6E8BF7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средство общения между людьми.</w:t>
      </w:r>
    </w:p>
    <w:p w14:paraId="3D81EB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языке как развивающемся явлении. Изменения, происходящие в кумыкском языке на современном этапе его развития. Взаимосвязь языка, культуры и истории народа.</w:t>
      </w:r>
    </w:p>
    <w:p w14:paraId="4FB556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ы функционирования современного кумыкского языка: литературный язык, наречия, диалекты, просторечие, профессиональные разновидности. </w:t>
      </w:r>
    </w:p>
    <w:p w14:paraId="3318F0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8.2. Текст.</w:t>
      </w:r>
    </w:p>
    <w:p w14:paraId="53DB66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ы текстов: описание, повествование, рассуждение, их особенности. </w:t>
      </w:r>
    </w:p>
    <w:p w14:paraId="69C4FA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ние собственных текстов. </w:t>
      </w:r>
    </w:p>
    <w:p w14:paraId="570BC6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8.3. Функциональные разновидности языка.</w:t>
      </w:r>
    </w:p>
    <w:p w14:paraId="6B120C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цистический стиль: сфера применения (массовая коммуникация),</w:t>
      </w:r>
    </w:p>
    <w:p w14:paraId="0C21CA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жанры публицистического стиля (выступление, статья, интервью, очерк).</w:t>
      </w:r>
    </w:p>
    <w:p w14:paraId="27A5A9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8.4. Система языка.</w:t>
      </w:r>
    </w:p>
    <w:p w14:paraId="39678E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8.4.1. Морфология.</w:t>
      </w:r>
    </w:p>
    <w:p w14:paraId="1C28C3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Изменение глаголов по лицам и числам. Употребление личных аффиксов. Переходные и непереходные глаголы. Залоги глагола. Наклонения глагола. Повелительное наклонение. Желательное наклонение. Условное наклонение. Глаголы изъявительного наклонения. Время, лицо, число глагола.</w:t>
      </w:r>
    </w:p>
    <w:p w14:paraId="4C2BAD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твердительная и отрицательная формы глаголов настоящего, прошедшего, будущего времён. Форма возможности-невозможности действия разных времён глаголов.</w:t>
      </w:r>
    </w:p>
    <w:p w14:paraId="539162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w:t>
      </w:r>
    </w:p>
    <w:p w14:paraId="60D304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ая форма глагола.</w:t>
      </w:r>
    </w:p>
    <w:p w14:paraId="7AF24A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е. Понятие о причастии. Глагольные и именные признаки причастия. Образование времён причастий в кумыкском языке. Использование причастий в функции имён существительных. Изменение причастий по падежам. Правописание причастий.</w:t>
      </w:r>
    </w:p>
    <w:p w14:paraId="6E4CEE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действия. Разновидности имён действий в кумыкском языке. Изменение имён действия по падежам. Способы образования имён действия. Глагольные и именные признаки имён действия. Синтаксическая функция имён действия</w:t>
      </w:r>
    </w:p>
    <w:p w14:paraId="754C10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е. Грамматические признаки деепричастия. Глагольные и наречные признаки деепричастия. Образование деепричастий. их правописание. Деепричастный оборот. Синтаксическая роль деепричастий в предложении.</w:t>
      </w:r>
    </w:p>
    <w:p w14:paraId="1A7C33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ные и вспомогательные глаголы. Типы вспомогательных глаголов. Образование и изменение вспомогательных глаголов. Правописание вспомогательных глаголов экен и эди.</w:t>
      </w:r>
    </w:p>
    <w:p w14:paraId="159587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ные глаголы, их образование и особенности изменения. Правописание составных глаголов. Синтаксические функции составных глаголов.</w:t>
      </w:r>
    </w:p>
    <w:p w14:paraId="3ABE3F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Понятие о наречии. Семантические разряды наречий. Образование наречий. Аффиксы, образующие наречия. Типы наречий по структуре. Правописание наречий. Синтаксическая функция наречий.</w:t>
      </w:r>
    </w:p>
    <w:p w14:paraId="2EFA82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ражательные слова. Подражательные слова как особенность кумыкского языка.</w:t>
      </w:r>
    </w:p>
    <w:p w14:paraId="6FDB2B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 как служебная часть речи. Значение и роль послелогов в предложении. Слова, выступающие в роли послелогов и других частей речи. Правописание послелогов.</w:t>
      </w:r>
    </w:p>
    <w:p w14:paraId="01D805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ые имена.</w:t>
      </w:r>
    </w:p>
    <w:p w14:paraId="073ACF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как служебная часть речи. </w:t>
      </w:r>
    </w:p>
    <w:p w14:paraId="504474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и роль союзов в предложении. Виды союзов: сочинительные, подчинительные. Знаки препинания в предложениях с союзами. Интонация предложений с союзами</w:t>
      </w:r>
    </w:p>
    <w:p w14:paraId="400F39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ца как служебная часть речи. Значение и роль частиц.</w:t>
      </w:r>
    </w:p>
    <w:p w14:paraId="4AA816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цы, выражающие вопрос, отрицание.</w:t>
      </w:r>
    </w:p>
    <w:p w14:paraId="6B6E61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частиц.</w:t>
      </w:r>
    </w:p>
    <w:p w14:paraId="22C794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слова как часть речи. Синтаксическая функция модальных слов</w:t>
      </w:r>
    </w:p>
    <w:p w14:paraId="022267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е. Функции междометий в кумыкском языке. Интонация и знаки препинания в междометиях. Правописание междометий.</w:t>
      </w:r>
    </w:p>
    <w:p w14:paraId="151D81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а, отражающие в языке национальную культуру, духовно-этические и эстетические представления кумыкского народа. Праздники, обычаи и традиции кумыкского народа.</w:t>
      </w:r>
    </w:p>
    <w:p w14:paraId="703EBE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9. Содержание обучения в 8 классе.</w:t>
      </w:r>
    </w:p>
    <w:p w14:paraId="014002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9.1. Общие сведения о языке. Язык и речь.</w:t>
      </w:r>
    </w:p>
    <w:p w14:paraId="35A6BB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средство общения между людьми.</w:t>
      </w:r>
    </w:p>
    <w:p w14:paraId="6D0481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мыкский язык как один из тюркских языков.</w:t>
      </w:r>
    </w:p>
    <w:p w14:paraId="7BF8CD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9.2. Текст.</w:t>
      </w:r>
    </w:p>
    <w:p w14:paraId="2F07BF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и его основные признаки.</w:t>
      </w:r>
    </w:p>
    <w:p w14:paraId="33ED95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функционально-смысловых типов речи (повествование, описание, рассуждение).</w:t>
      </w:r>
    </w:p>
    <w:p w14:paraId="723523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9.3. Функциональные разновидности языка.</w:t>
      </w:r>
    </w:p>
    <w:p w14:paraId="637F0E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фициально-деловой стиль (объяснительная записка, автобиография, характеристика).</w:t>
      </w:r>
    </w:p>
    <w:p w14:paraId="376190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9.4. Система языка.</w:t>
      </w:r>
    </w:p>
    <w:p w14:paraId="207A89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9.4.1. Синтаксис и пунктуация.</w:t>
      </w:r>
    </w:p>
    <w:p w14:paraId="1576FE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 как раздел науки о языке. Основные единицы синтаксиса.</w:t>
      </w:r>
    </w:p>
    <w:p w14:paraId="5542DF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очетание. Строение и значение словосочетания. Типы связи главного и зависимого слова в словосочетании. Грамматическое значение словосочетания. Разбор словосочетания.</w:t>
      </w:r>
    </w:p>
    <w:p w14:paraId="15A01C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и структура текста. </w:t>
      </w:r>
    </w:p>
    <w:p w14:paraId="06243D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 Грамматическая основа предложения. Порядок слов в предложении. Типы предложений по цели высказывания.</w:t>
      </w:r>
    </w:p>
    <w:p w14:paraId="1B2463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усоставное предложение. Главные члены предложения.</w:t>
      </w:r>
    </w:p>
    <w:p w14:paraId="03F347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лежащее. Сказуемое. Простое глагольное сказуемое. Составное сказуемое. Тире между подлежащим и сказуемым.</w:t>
      </w:r>
    </w:p>
    <w:p w14:paraId="381B26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w:t>
      </w:r>
    </w:p>
    <w:p w14:paraId="092467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ространённое и нераспространённое предложение.</w:t>
      </w:r>
    </w:p>
    <w:p w14:paraId="4CBC5C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Типы дополнения. Определение. Обстоятельство. Типы обстоятельств.</w:t>
      </w:r>
    </w:p>
    <w:p w14:paraId="74AD05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составное предложение. Именное односоставное предложение. Определённо-личное предложение, неопределённо-личное предложение. Обобщённо-личное предложение. Безличное предложение.</w:t>
      </w:r>
    </w:p>
    <w:p w14:paraId="1058E9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ное и неполное предложение.</w:t>
      </w:r>
    </w:p>
    <w:p w14:paraId="64577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осложнённое предложение. Предложение, осложнённое однородными членами. Союзы при однородных членах предложения. Знаки препинания при однородных членах предложения.</w:t>
      </w:r>
    </w:p>
    <w:p w14:paraId="062AF4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осложнённые обособленными членами.</w:t>
      </w:r>
    </w:p>
    <w:p w14:paraId="289DAD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а, грамматически не связанные с членами предложения. Обращения. Вводные слова. Междометия.</w:t>
      </w:r>
    </w:p>
    <w:p w14:paraId="5ED4DC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слов дюр, тюгюл, знаки препинания при этих словах.</w:t>
      </w:r>
    </w:p>
    <w:p w14:paraId="77F469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0. Содержание обучения в 9 классе.</w:t>
      </w:r>
    </w:p>
    <w:p w14:paraId="58C3D2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0.1. Общие сведения о языке. Язык и речь.</w:t>
      </w:r>
    </w:p>
    <w:p w14:paraId="2690B8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зык как средство общения между людьми. </w:t>
      </w:r>
    </w:p>
    <w:p w14:paraId="5C3C00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языка в жизни общества. Язык как развивающееся явление. Обогащение и развитие кумыкского языка при помощи русского языка.</w:t>
      </w:r>
    </w:p>
    <w:p w14:paraId="38B73F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кумыкского языка в развитии национальной культуры. Краткие сведения о лингвистах-кумыковедах.</w:t>
      </w:r>
    </w:p>
    <w:p w14:paraId="0E8047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ь устная и письменная, монологическая и диалогическая (повторение).</w:t>
      </w:r>
    </w:p>
    <w:p w14:paraId="2C3EA8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0.2. Текст.</w:t>
      </w:r>
    </w:p>
    <w:p w14:paraId="7F38F3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и его основные признаки (обобщение).</w:t>
      </w:r>
    </w:p>
    <w:p w14:paraId="590445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функционально-смысловых типов речи (повествование, описание, рассуждение) (обобщение).</w:t>
      </w:r>
    </w:p>
    <w:p w14:paraId="6FD0A0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0.3. Система языка.</w:t>
      </w:r>
    </w:p>
    <w:p w14:paraId="1FB11B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0.3.1. Синтаксис.</w:t>
      </w:r>
    </w:p>
    <w:p w14:paraId="622FCF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сложного предложения. Союзные и бессоюзные сложные предложения.</w:t>
      </w:r>
    </w:p>
    <w:p w14:paraId="6474E0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ое предложение. Сложносочинённые предложения с соединительной, противительной и разделительной связью.</w:t>
      </w:r>
    </w:p>
    <w:p w14:paraId="48E3D4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и препинания в сложносочинённых предложениях.</w:t>
      </w:r>
    </w:p>
    <w:p w14:paraId="6B0090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Главная и придаточная части сложноподчинённого предложения. Сложноподчинённое предложение с придаточной изъяснительной частью. Сложноподчинённое предложение с придаточной дополнительной частью. Сложноподчинённое предложение с придаточной определительной частью. Сложноподчинённое предложение с придаточной обстоятельственной частью. Сложноподчинённое предложение с несколькими придаточными.</w:t>
      </w:r>
    </w:p>
    <w:p w14:paraId="5074D1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ссоюзные сложные предложения. Смысловые отношения между частями бессоюзного сложного предложения. Знаки препинания в бессоюзных сложных предложениях.</w:t>
      </w:r>
    </w:p>
    <w:p w14:paraId="1025DE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ая и косвенная речь. Цитата.</w:t>
      </w:r>
    </w:p>
    <w:p w14:paraId="6DB04A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 Планируемые результаты освоения программы по родному (кумыкскому) языку на уровне основного общего образования.</w:t>
      </w:r>
    </w:p>
    <w:p w14:paraId="0E1368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1. В результате изучения родного (кумыкского) языка на уровне основного общего образования у обучающегося будут сформированы следующие личностные результаты:</w:t>
      </w:r>
    </w:p>
    <w:p w14:paraId="4A2E95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59BFC4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кумыкском) языке;</w:t>
      </w:r>
    </w:p>
    <w:p w14:paraId="5A552C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7EF57B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6F5139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кумыкском) языке;</w:t>
      </w:r>
    </w:p>
    <w:p w14:paraId="57E81E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E5F6C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21A0A4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21C14C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кумыкского) языка в жизни народа, проявление интереса к познанию родного (кумыкского) языка, к истории и культуре своего народа, края, страны, других народов России, ценностное отношение к родному (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06E4E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0EE4FA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110A5C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610215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7DC61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5F973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4BA1B5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2F3A03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73BABD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047D30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73AD56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кумыкском) языке, сформированность навыков рефлексии, признание своего права на ошибку и такого же права другого человека;</w:t>
      </w:r>
    </w:p>
    <w:p w14:paraId="1B0356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15771C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A1F67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D1355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57CC1A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26FCB5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59E0F1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81438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6A035B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9EAE6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7A74A5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722879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241DF5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39F448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2B7BF8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F2203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136BED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2CFEFD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2. В результате изучения родного (кумык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5AC468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2.1. У обучающегося будут сформированы следующие базовые логические действия как часть познавательных универсальных учебных действий:</w:t>
      </w:r>
    </w:p>
    <w:p w14:paraId="0FEFC9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603DED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14A73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22144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501DC7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42B6E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6A19E1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DEEE1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349C99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7F4316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CF0E1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54A4B5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76E00E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3B1A5B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15F04C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2.3. У обучающегося будут сформированы умения работать с информацией как часть познавательных универсальных учебных действий:</w:t>
      </w:r>
    </w:p>
    <w:p w14:paraId="51FE2F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6A81D0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3426E5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5C46C7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F79C9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4CCD1F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6A94A8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5865D5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18B428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2.4. У обучающегося будут сформированы умения общения как часть коммуникативных универсальных учебных действий:</w:t>
      </w:r>
    </w:p>
    <w:p w14:paraId="530B93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кумыкском) языке;</w:t>
      </w:r>
    </w:p>
    <w:p w14:paraId="4EC51D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3D8DEC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3EF6BF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2C901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DAD2C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65FA98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498BD2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27A086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2.5. У обучающегося будут сформированы умения самоорганизации как части регулятивных универсальных учебных действий:</w:t>
      </w:r>
    </w:p>
    <w:p w14:paraId="2C7DD5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4BDB87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27750F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C88FD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34A777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F6A73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9FC46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408303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0C094B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26EA02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1EDE0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019253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7B8553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256E29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0FFC1E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3A7B63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5407E7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448A91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247565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2.7. У обучающегося будут сформированы умения совместной деятельности:</w:t>
      </w:r>
    </w:p>
    <w:p w14:paraId="5C7316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429A9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50D5C6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4A6576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5AC93C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4C1CC4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7469A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3. Предметные результаты изучения родного (кумыкского) языка. К концу обучения в 5 классе обучающийся научится:</w:t>
      </w:r>
    </w:p>
    <w:p w14:paraId="1E907A83">
      <w:pPr>
        <w:widowControl/>
        <w:spacing w:after="0" w:line="350" w:lineRule="auto"/>
        <w:ind w:firstLine="709"/>
        <w:jc w:val="both"/>
        <w:rPr>
          <w:rFonts w:ascii="Times New Roman" w:hAnsi="Times New Roman"/>
          <w:sz w:val="28"/>
          <w:szCs w:val="28"/>
          <w:lang w:val="ru-RU"/>
        </w:rPr>
      </w:pPr>
      <w:bookmarkStart w:id="58" w:name="bookmark213"/>
      <w:bookmarkEnd w:id="58"/>
      <w:r>
        <w:rPr>
          <w:rFonts w:ascii="Times New Roman" w:hAnsi="Times New Roman"/>
          <w:sz w:val="28"/>
          <w:szCs w:val="28"/>
          <w:lang w:val="ru-RU"/>
        </w:rPr>
        <w:t>различать условия употребления букв ъ и ь;</w:t>
      </w:r>
    </w:p>
    <w:p w14:paraId="7EB8D1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слове звуки речи, давать им фонетическую характеристику;</w:t>
      </w:r>
    </w:p>
    <w:p w14:paraId="4F1870FF">
      <w:pPr>
        <w:widowControl/>
        <w:spacing w:after="0" w:line="350" w:lineRule="auto"/>
        <w:ind w:firstLine="709"/>
        <w:jc w:val="both"/>
        <w:rPr>
          <w:rFonts w:ascii="Times New Roman" w:hAnsi="Times New Roman"/>
          <w:sz w:val="28"/>
          <w:szCs w:val="28"/>
          <w:lang w:val="ru-RU"/>
        </w:rPr>
      </w:pPr>
      <w:bookmarkStart w:id="59" w:name="bookmark214"/>
      <w:bookmarkEnd w:id="59"/>
      <w:r>
        <w:rPr>
          <w:rFonts w:ascii="Times New Roman" w:hAnsi="Times New Roman"/>
          <w:sz w:val="28"/>
          <w:szCs w:val="28"/>
          <w:lang w:val="ru-RU"/>
        </w:rPr>
        <w:t>различать ударные и безударные слоги, не смешивать звуки и буквы;</w:t>
      </w:r>
    </w:p>
    <w:p w14:paraId="6CB03DC1">
      <w:pPr>
        <w:widowControl/>
        <w:spacing w:after="0" w:line="350" w:lineRule="auto"/>
        <w:ind w:firstLine="709"/>
        <w:jc w:val="both"/>
        <w:rPr>
          <w:rFonts w:ascii="Times New Roman" w:hAnsi="Times New Roman"/>
          <w:sz w:val="28"/>
          <w:szCs w:val="28"/>
          <w:lang w:val="ru-RU"/>
        </w:rPr>
      </w:pPr>
      <w:bookmarkStart w:id="60" w:name="bookmark215"/>
      <w:bookmarkEnd w:id="60"/>
      <w:r>
        <w:rPr>
          <w:rFonts w:ascii="Times New Roman" w:hAnsi="Times New Roman"/>
          <w:sz w:val="28"/>
          <w:szCs w:val="28"/>
          <w:lang w:val="ru-RU"/>
        </w:rPr>
        <w:t>использовать элементы упрощённой транскрипции для обозначения анализируемого звука и объяснения написания слова;</w:t>
      </w:r>
    </w:p>
    <w:p w14:paraId="69A4B7F6">
      <w:pPr>
        <w:widowControl/>
        <w:spacing w:after="0" w:line="350" w:lineRule="auto"/>
        <w:ind w:firstLine="709"/>
        <w:jc w:val="both"/>
        <w:rPr>
          <w:rFonts w:ascii="Times New Roman" w:hAnsi="Times New Roman"/>
          <w:sz w:val="28"/>
          <w:szCs w:val="28"/>
          <w:lang w:val="ru-RU"/>
        </w:rPr>
      </w:pPr>
      <w:bookmarkStart w:id="61" w:name="bookmark217"/>
      <w:bookmarkEnd w:id="61"/>
      <w:bookmarkStart w:id="62" w:name="bookmark216"/>
      <w:bookmarkEnd w:id="62"/>
      <w:r>
        <w:rPr>
          <w:rFonts w:ascii="Times New Roman" w:hAnsi="Times New Roman"/>
          <w:sz w:val="28"/>
          <w:szCs w:val="28"/>
          <w:lang w:val="ru-RU"/>
        </w:rPr>
        <w:t>правильно произносить гласные, согласные звуки и их сочетания в слове, а также наиболее употребительные слова и формы изученных частей речи;</w:t>
      </w:r>
    </w:p>
    <w:p w14:paraId="0D14F4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и группировать звуки речи по заданным признакам, слова по заданным параметрам их звукового состава;</w:t>
      </w:r>
    </w:p>
    <w:p w14:paraId="5DF8C9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ить слова на слоги и правильно их произносить, определять количество слогов в слове,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4DDF69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одить фонетический и орфоэпический анализ слова; </w:t>
      </w:r>
      <w:bookmarkStart w:id="63" w:name="bookmark218"/>
      <w:bookmarkEnd w:id="63"/>
    </w:p>
    <w:p w14:paraId="48B8B61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произношения и правописания специфических звуков и букв кумыкского языка (гъ, гь, ж, в, нг, къ);</w:t>
      </w:r>
    </w:p>
    <w:p w14:paraId="6E9537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орфографическим словарём кумыкского языка, находить орфограммы в словах, устно объяснять выбор написания тех или иных орфограмм, самостоятельно подбирать слова на изученные правила;</w:t>
      </w:r>
    </w:p>
    <w:p w14:paraId="379372A3">
      <w:pPr>
        <w:widowControl/>
        <w:spacing w:after="0" w:line="360" w:lineRule="auto"/>
        <w:ind w:firstLine="709"/>
        <w:jc w:val="both"/>
        <w:rPr>
          <w:rFonts w:ascii="Times New Roman" w:hAnsi="Times New Roman"/>
          <w:sz w:val="28"/>
          <w:szCs w:val="28"/>
          <w:lang w:val="ru-RU"/>
        </w:rPr>
      </w:pPr>
      <w:bookmarkStart w:id="64" w:name="bookmark227"/>
      <w:bookmarkEnd w:id="64"/>
      <w:bookmarkStart w:id="65" w:name="bookmark225"/>
      <w:bookmarkEnd w:id="65"/>
      <w:bookmarkStart w:id="66" w:name="bookmark226"/>
      <w:bookmarkEnd w:id="66"/>
      <w:r>
        <w:rPr>
          <w:rFonts w:ascii="Times New Roman" w:hAnsi="Times New Roman"/>
          <w:sz w:val="28"/>
          <w:szCs w:val="28"/>
          <w:lang w:val="ru-RU"/>
        </w:rPr>
        <w:t>иметь представление о правилах переноса слов с одной строки на другую строку, правописании слов с удвоенными согласными;</w:t>
      </w:r>
    </w:p>
    <w:p w14:paraId="325B5F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лексическое значение слов и фразеологизмов разными способами (описание, краткое толкование, подбор синонимов, антонимов, однокоренных слов)</w:t>
      </w:r>
      <w:bookmarkStart w:id="67" w:name="bookmark228"/>
      <w:bookmarkEnd w:id="67"/>
      <w:r>
        <w:rPr>
          <w:rFonts w:ascii="Times New Roman" w:hAnsi="Times New Roman"/>
          <w:sz w:val="28"/>
          <w:szCs w:val="28"/>
          <w:lang w:val="ru-RU"/>
        </w:rPr>
        <w:t>, пользоваться словарями для определения и уточнения лексического значения слов и фразеологизмов</w:t>
      </w:r>
      <w:bookmarkStart w:id="68" w:name="bookmark229"/>
      <w:bookmarkEnd w:id="68"/>
      <w:r>
        <w:rPr>
          <w:rFonts w:ascii="Times New Roman" w:hAnsi="Times New Roman"/>
          <w:sz w:val="28"/>
          <w:szCs w:val="28"/>
          <w:lang w:val="ru-RU"/>
        </w:rPr>
        <w:t xml:space="preserve">, распределять слова на тематические группы, </w:t>
      </w:r>
      <w:bookmarkStart w:id="69" w:name="bookmark230"/>
      <w:bookmarkEnd w:id="69"/>
      <w:r>
        <w:rPr>
          <w:rFonts w:ascii="Times New Roman" w:hAnsi="Times New Roman"/>
          <w:sz w:val="28"/>
          <w:szCs w:val="28"/>
          <w:lang w:val="ru-RU"/>
        </w:rPr>
        <w:t xml:space="preserve">употреблять слова в соответствии с их лексическим значением, </w:t>
      </w:r>
      <w:bookmarkStart w:id="70" w:name="bookmark231"/>
      <w:bookmarkEnd w:id="70"/>
      <w:r>
        <w:rPr>
          <w:rFonts w:ascii="Times New Roman" w:hAnsi="Times New Roman"/>
          <w:sz w:val="28"/>
          <w:szCs w:val="28"/>
          <w:lang w:val="ru-RU"/>
        </w:rPr>
        <w:t xml:space="preserve">различать прямое и переносное значение слов, </w:t>
      </w:r>
      <w:bookmarkStart w:id="71" w:name="bookmark232"/>
      <w:bookmarkEnd w:id="71"/>
      <w:r>
        <w:rPr>
          <w:rFonts w:ascii="Times New Roman" w:hAnsi="Times New Roman"/>
          <w:sz w:val="28"/>
          <w:szCs w:val="28"/>
          <w:lang w:val="ru-RU"/>
        </w:rPr>
        <w:t xml:space="preserve">отличать омонимы от многозначных слов, </w:t>
      </w:r>
      <w:bookmarkStart w:id="72" w:name="bookmark233"/>
      <w:bookmarkEnd w:id="72"/>
      <w:r>
        <w:rPr>
          <w:rFonts w:ascii="Times New Roman" w:hAnsi="Times New Roman"/>
          <w:sz w:val="28"/>
          <w:szCs w:val="28"/>
          <w:lang w:val="ru-RU"/>
        </w:rPr>
        <w:t xml:space="preserve">подбирать синонимы и антонимы, </w:t>
      </w:r>
      <w:bookmarkStart w:id="73" w:name="bookmark234"/>
      <w:bookmarkEnd w:id="73"/>
      <w:r>
        <w:rPr>
          <w:rFonts w:ascii="Times New Roman" w:hAnsi="Times New Roman"/>
          <w:sz w:val="28"/>
          <w:szCs w:val="28"/>
          <w:lang w:val="ru-RU"/>
        </w:rPr>
        <w:t xml:space="preserve">выбирать из синонимического ряда наиболее точное и уместное слово, </w:t>
      </w:r>
      <w:bookmarkStart w:id="74" w:name="bookmark235"/>
      <w:bookmarkEnd w:id="74"/>
      <w:r>
        <w:rPr>
          <w:rFonts w:ascii="Times New Roman" w:hAnsi="Times New Roman"/>
          <w:sz w:val="28"/>
          <w:szCs w:val="28"/>
          <w:lang w:val="ru-RU"/>
        </w:rPr>
        <w:t>находить в тексте выразительные приёмы, основанные на употреблении слова в переносном значении;</w:t>
      </w:r>
    </w:p>
    <w:p w14:paraId="2EAAF34A">
      <w:pPr>
        <w:widowControl/>
        <w:spacing w:after="0" w:line="350" w:lineRule="auto"/>
        <w:ind w:firstLine="709"/>
        <w:jc w:val="both"/>
        <w:rPr>
          <w:rFonts w:ascii="Times New Roman" w:hAnsi="Times New Roman"/>
          <w:sz w:val="28"/>
          <w:szCs w:val="28"/>
          <w:lang w:val="ru-RU"/>
        </w:rPr>
      </w:pPr>
      <w:bookmarkStart w:id="75" w:name="bookmark236"/>
      <w:bookmarkEnd w:id="75"/>
      <w:r>
        <w:rPr>
          <w:rFonts w:ascii="Times New Roman" w:hAnsi="Times New Roman"/>
          <w:sz w:val="28"/>
          <w:szCs w:val="28"/>
          <w:lang w:val="ru-RU"/>
        </w:rPr>
        <w:t>владеть наиболее употребительными оборотами кумыкского речевого этикета;</w:t>
      </w:r>
    </w:p>
    <w:p w14:paraId="3C872268">
      <w:pPr>
        <w:widowControl/>
        <w:spacing w:after="0" w:line="350" w:lineRule="auto"/>
        <w:ind w:firstLine="709"/>
        <w:jc w:val="both"/>
        <w:rPr>
          <w:rFonts w:ascii="Times New Roman" w:hAnsi="Times New Roman"/>
          <w:sz w:val="28"/>
          <w:szCs w:val="28"/>
          <w:lang w:val="ru-RU"/>
        </w:rPr>
      </w:pPr>
      <w:bookmarkStart w:id="76" w:name="bookmark237"/>
      <w:bookmarkEnd w:id="76"/>
      <w:r>
        <w:rPr>
          <w:rFonts w:ascii="Times New Roman" w:hAnsi="Times New Roman"/>
          <w:sz w:val="28"/>
          <w:szCs w:val="28"/>
          <w:lang w:val="ru-RU"/>
        </w:rPr>
        <w:t>использовать синонимы как средство связи предложений в тексте и как средство устранения неоправданного повтора, распознавать лексические средства выразительности и основные виды тропов (метафора, эпитет, сравнение, гипербола, олицетворение);</w:t>
      </w:r>
    </w:p>
    <w:p w14:paraId="07C1F4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днокоренные слова и различные формы одного и того же слова, делить слова на морфемы (корень, основа, суффикс) на основе смыслового, грамматического и словообразовательного анализа слова, различать словообразование и словоизменение, анализировать и самостоятельно составлять словообразовательные пары и словообразовательные цепочки слов, проводить морфемный анализ слова;</w:t>
      </w:r>
    </w:p>
    <w:p w14:paraId="4880988F">
      <w:pPr>
        <w:widowControl/>
        <w:spacing w:after="0" w:line="350" w:lineRule="auto"/>
        <w:ind w:firstLine="709"/>
        <w:jc w:val="both"/>
        <w:rPr>
          <w:rFonts w:ascii="Times New Roman" w:hAnsi="Times New Roman"/>
          <w:sz w:val="28"/>
          <w:szCs w:val="28"/>
          <w:lang w:val="ru-RU"/>
        </w:rPr>
      </w:pPr>
      <w:bookmarkStart w:id="77" w:name="bookmark238"/>
      <w:bookmarkEnd w:id="77"/>
      <w:r>
        <w:rPr>
          <w:rFonts w:ascii="Times New Roman" w:hAnsi="Times New Roman"/>
          <w:sz w:val="28"/>
          <w:szCs w:val="28"/>
          <w:lang w:val="ru-RU"/>
        </w:rPr>
        <w:t>различать знаменательные и служебные части речи, иметь представление об общих грамматических значениях знаменательных частей речи;</w:t>
      </w:r>
    </w:p>
    <w:p w14:paraId="2E4E38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аксические функции существительных, прилагательных и глаголов;</w:t>
      </w:r>
    </w:p>
    <w:p w14:paraId="74EAA3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собственные и нарицательные существительные, </w:t>
      </w:r>
      <w:r>
        <w:rPr>
          <w:rFonts w:ascii="Times New Roman" w:hAnsi="Times New Roman" w:eastAsia="SchoolBookSanPin"/>
          <w:bCs/>
          <w:sz w:val="28"/>
          <w:szCs w:val="28"/>
          <w:lang w:val="ru-RU"/>
        </w:rPr>
        <w:t xml:space="preserve">иметь представление об </w:t>
      </w:r>
      <w:r>
        <w:rPr>
          <w:rFonts w:ascii="Times New Roman" w:hAnsi="Times New Roman"/>
          <w:sz w:val="28"/>
          <w:szCs w:val="28"/>
          <w:lang w:val="ru-RU"/>
        </w:rPr>
        <w:t>их правописании, особенностях существительного в роли обращения;</w:t>
      </w:r>
    </w:p>
    <w:p w14:paraId="007ACAF9">
      <w:pPr>
        <w:widowControl/>
        <w:spacing w:after="0" w:line="350" w:lineRule="auto"/>
        <w:ind w:firstLine="709"/>
        <w:jc w:val="both"/>
        <w:rPr>
          <w:rFonts w:ascii="Times New Roman" w:hAnsi="Times New Roman"/>
          <w:sz w:val="28"/>
          <w:szCs w:val="28"/>
          <w:lang w:val="ru-RU"/>
        </w:rPr>
      </w:pPr>
      <w:bookmarkStart w:id="78" w:name="bookmark240"/>
      <w:bookmarkEnd w:id="78"/>
      <w:bookmarkStart w:id="79" w:name="bookmark239"/>
      <w:bookmarkEnd w:id="79"/>
      <w:r>
        <w:rPr>
          <w:rFonts w:ascii="Times New Roman" w:hAnsi="Times New Roman"/>
          <w:sz w:val="28"/>
          <w:szCs w:val="28"/>
          <w:lang w:val="ru-RU"/>
        </w:rPr>
        <w:t>изменять части речи, распознавать их в тексте;</w:t>
      </w:r>
    </w:p>
    <w:p w14:paraId="6EAE02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положительную и отрицательную формы глаголов, переходные и непереходные глаголы, </w:t>
      </w:r>
      <w:r>
        <w:rPr>
          <w:rFonts w:ascii="Times New Roman" w:hAnsi="Times New Roman" w:eastAsia="SchoolBookSanPin"/>
          <w:bCs/>
          <w:sz w:val="28"/>
          <w:szCs w:val="28"/>
          <w:lang w:val="ru-RU"/>
        </w:rPr>
        <w:t>иметь представление об</w:t>
      </w:r>
      <w:r>
        <w:rPr>
          <w:rFonts w:ascii="Times New Roman" w:hAnsi="Times New Roman"/>
          <w:sz w:val="28"/>
          <w:szCs w:val="28"/>
          <w:lang w:val="ru-RU"/>
        </w:rPr>
        <w:t xml:space="preserve"> особенностях образования и употребления временных форм глагола, </w:t>
      </w:r>
      <w:bookmarkStart w:id="80" w:name="bookmark246"/>
      <w:bookmarkEnd w:id="80"/>
      <w:r>
        <w:rPr>
          <w:rFonts w:ascii="Times New Roman" w:hAnsi="Times New Roman"/>
          <w:sz w:val="28"/>
          <w:szCs w:val="28"/>
          <w:lang w:val="ru-RU"/>
        </w:rPr>
        <w:t xml:space="preserve">выделять словосочетания в предложении, </w:t>
      </w:r>
      <w:bookmarkStart w:id="81" w:name="bookmark247"/>
      <w:bookmarkEnd w:id="81"/>
      <w:r>
        <w:rPr>
          <w:rFonts w:ascii="Times New Roman" w:hAnsi="Times New Roman"/>
          <w:sz w:val="28"/>
          <w:szCs w:val="28"/>
          <w:lang w:val="ru-RU"/>
        </w:rPr>
        <w:t xml:space="preserve">определять в них главное и зависимое слова, </w:t>
      </w:r>
      <w:bookmarkStart w:id="82" w:name="bookmark248"/>
      <w:bookmarkEnd w:id="82"/>
      <w:r>
        <w:rPr>
          <w:rFonts w:ascii="Times New Roman" w:hAnsi="Times New Roman"/>
          <w:sz w:val="28"/>
          <w:szCs w:val="28"/>
          <w:lang w:val="ru-RU"/>
        </w:rPr>
        <w:t>составлять схемы словосочетаний изученных видов и конструировать словосочетания по заданной схеме;</w:t>
      </w:r>
    </w:p>
    <w:p w14:paraId="4154F95F">
      <w:pPr>
        <w:widowControl/>
        <w:spacing w:after="0" w:line="350" w:lineRule="auto"/>
        <w:ind w:firstLine="709"/>
        <w:jc w:val="both"/>
        <w:rPr>
          <w:rFonts w:ascii="Times New Roman" w:hAnsi="Times New Roman"/>
          <w:sz w:val="28"/>
          <w:szCs w:val="28"/>
          <w:lang w:val="ru-RU"/>
        </w:rPr>
      </w:pPr>
      <w:bookmarkStart w:id="83" w:name="bookmark249"/>
      <w:bookmarkEnd w:id="83"/>
      <w:r>
        <w:rPr>
          <w:rFonts w:ascii="Times New Roman" w:hAnsi="Times New Roman"/>
          <w:sz w:val="28"/>
          <w:szCs w:val="28"/>
          <w:lang w:val="ru-RU"/>
        </w:rPr>
        <w:t xml:space="preserve">выделять основы предложений с двумя главными членами, </w:t>
      </w:r>
      <w:bookmarkStart w:id="84" w:name="bookmark250"/>
      <w:bookmarkEnd w:id="84"/>
      <w:r>
        <w:rPr>
          <w:rFonts w:ascii="Times New Roman" w:hAnsi="Times New Roman"/>
          <w:sz w:val="28"/>
          <w:szCs w:val="28"/>
          <w:lang w:val="ru-RU"/>
        </w:rPr>
        <w:t>конструировать предложения по заданным типам грамматических основ;</w:t>
      </w:r>
    </w:p>
    <w:p w14:paraId="31D08B23">
      <w:pPr>
        <w:widowControl/>
        <w:spacing w:after="0" w:line="350" w:lineRule="auto"/>
        <w:ind w:firstLine="709"/>
        <w:jc w:val="both"/>
        <w:rPr>
          <w:rFonts w:ascii="Times New Roman" w:hAnsi="Times New Roman"/>
          <w:sz w:val="28"/>
          <w:szCs w:val="28"/>
          <w:lang w:val="ru-RU"/>
        </w:rPr>
      </w:pPr>
      <w:bookmarkStart w:id="85" w:name="bookmark251"/>
      <w:bookmarkEnd w:id="85"/>
      <w:r>
        <w:rPr>
          <w:rFonts w:ascii="Times New Roman" w:hAnsi="Times New Roman"/>
          <w:sz w:val="28"/>
          <w:szCs w:val="28"/>
          <w:lang w:val="ru-RU"/>
        </w:rPr>
        <w:t>характеризовать предложения по цели высказывания, наличию или отсутствию второстепенных членов, количеству грамматических основ;</w:t>
      </w:r>
    </w:p>
    <w:p w14:paraId="78BC6C93">
      <w:pPr>
        <w:widowControl/>
        <w:spacing w:after="0" w:line="350" w:lineRule="auto"/>
        <w:ind w:firstLine="709"/>
        <w:jc w:val="both"/>
        <w:rPr>
          <w:rFonts w:ascii="Times New Roman" w:hAnsi="Times New Roman"/>
          <w:sz w:val="28"/>
          <w:szCs w:val="28"/>
          <w:lang w:val="ru-RU"/>
        </w:rPr>
      </w:pPr>
      <w:bookmarkStart w:id="86" w:name="bookmark252"/>
      <w:bookmarkEnd w:id="86"/>
      <w:r>
        <w:rPr>
          <w:rFonts w:ascii="Times New Roman" w:hAnsi="Times New Roman"/>
          <w:sz w:val="28"/>
          <w:szCs w:val="28"/>
          <w:lang w:val="ru-RU"/>
        </w:rPr>
        <w:t>правильно интонировать предложения, различные по цели высказывания и эмоциональной окраске, расставлять знаки препинания в конце предложений, использовать повествовательные и вопросительные предложения как пункты плана высказывания, соблюдать верную интонацию конца предложения;</w:t>
      </w:r>
    </w:p>
    <w:p w14:paraId="66DE0C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ходить главные и второстепенные члены предложения, определять распространённое и нераспространённое предложения, </w:t>
      </w:r>
      <w:bookmarkStart w:id="87" w:name="bookmark253"/>
      <w:bookmarkEnd w:id="87"/>
      <w:r>
        <w:rPr>
          <w:rFonts w:ascii="Times New Roman" w:hAnsi="Times New Roman"/>
          <w:sz w:val="28"/>
          <w:szCs w:val="28"/>
          <w:lang w:val="ru-RU"/>
        </w:rPr>
        <w:t xml:space="preserve">составлять простые и сложные предложения изученных видов, </w:t>
      </w:r>
      <w:bookmarkStart w:id="88" w:name="bookmark254"/>
      <w:bookmarkEnd w:id="88"/>
      <w:r>
        <w:rPr>
          <w:rFonts w:ascii="Times New Roman" w:hAnsi="Times New Roman"/>
          <w:sz w:val="28"/>
          <w:szCs w:val="28"/>
          <w:lang w:val="ru-RU"/>
        </w:rPr>
        <w:t>распознавать предложения, осложнённые однородными членами, обращениями, вводными словами, находить, анализировать и конструировать предложения с прямой речью;</w:t>
      </w:r>
    </w:p>
    <w:p w14:paraId="42E7CFEF">
      <w:pPr>
        <w:widowControl/>
        <w:spacing w:after="0" w:line="350" w:lineRule="auto"/>
        <w:ind w:firstLine="709"/>
        <w:jc w:val="both"/>
        <w:rPr>
          <w:rFonts w:ascii="Times New Roman" w:hAnsi="Times New Roman"/>
          <w:sz w:val="28"/>
          <w:szCs w:val="28"/>
          <w:lang w:val="ru-RU"/>
        </w:rPr>
      </w:pPr>
      <w:bookmarkStart w:id="89" w:name="bookmark255"/>
      <w:bookmarkEnd w:id="89"/>
      <w:r>
        <w:rPr>
          <w:rFonts w:ascii="Times New Roman" w:hAnsi="Times New Roman"/>
          <w:sz w:val="28"/>
          <w:szCs w:val="28"/>
          <w:lang w:val="ru-RU"/>
        </w:rPr>
        <w:t>владеть правильным способом действия при применении изученных правил пунктуации;</w:t>
      </w:r>
    </w:p>
    <w:p w14:paraId="51BC74E1">
      <w:pPr>
        <w:widowControl/>
        <w:spacing w:after="0" w:line="350" w:lineRule="auto"/>
        <w:ind w:firstLine="709"/>
        <w:jc w:val="both"/>
        <w:rPr>
          <w:rFonts w:ascii="Times New Roman" w:hAnsi="Times New Roman"/>
          <w:sz w:val="28"/>
          <w:szCs w:val="28"/>
          <w:lang w:val="ru-RU"/>
        </w:rPr>
      </w:pPr>
      <w:bookmarkStart w:id="90" w:name="bookmark256"/>
      <w:bookmarkEnd w:id="90"/>
      <w:r>
        <w:rPr>
          <w:rFonts w:ascii="Times New Roman" w:hAnsi="Times New Roman"/>
          <w:sz w:val="28"/>
          <w:szCs w:val="28"/>
          <w:lang w:val="ru-RU"/>
        </w:rPr>
        <w:t>устно объяснять постановку знаков препинания в предложениях, изученных синтаксических конструкциях и использовать при письме специальные графические обозначения;</w:t>
      </w:r>
    </w:p>
    <w:p w14:paraId="06A5E2F9">
      <w:pPr>
        <w:widowControl/>
        <w:spacing w:after="0" w:line="350" w:lineRule="auto"/>
        <w:ind w:firstLine="709"/>
        <w:jc w:val="both"/>
        <w:rPr>
          <w:rFonts w:ascii="Times New Roman" w:hAnsi="Times New Roman"/>
          <w:sz w:val="28"/>
          <w:szCs w:val="28"/>
          <w:lang w:val="ru-RU"/>
        </w:rPr>
      </w:pPr>
      <w:bookmarkStart w:id="91" w:name="bookmark257"/>
      <w:bookmarkEnd w:id="91"/>
      <w:r>
        <w:rPr>
          <w:rFonts w:ascii="Times New Roman" w:hAnsi="Times New Roman"/>
          <w:sz w:val="28"/>
          <w:szCs w:val="28"/>
          <w:lang w:val="ru-RU"/>
        </w:rPr>
        <w:t>самостоятельно подбирать примеры на изученное пунктуационное правило.</w:t>
      </w:r>
      <w:bookmarkStart w:id="92" w:name="bookmark260"/>
      <w:bookmarkEnd w:id="92"/>
    </w:p>
    <w:p w14:paraId="28383E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4. Предметные результаты изучения родного (кумыкского) языка. К концу обучения в 6 классе обучающийся научится:</w:t>
      </w:r>
    </w:p>
    <w:p w14:paraId="605153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единицы языка и их признаки, проводить различные виды их анализа;</w:t>
      </w:r>
      <w:bookmarkStart w:id="93" w:name="bookmark276"/>
      <w:bookmarkEnd w:id="93"/>
    </w:p>
    <w:p w14:paraId="27D144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а практике знания о нормах кумыкского литературного языка и речевого этикета;</w:t>
      </w:r>
      <w:bookmarkStart w:id="94" w:name="bookmark284"/>
      <w:bookmarkEnd w:id="94"/>
      <w:bookmarkStart w:id="95" w:name="bookmark278"/>
      <w:bookmarkEnd w:id="95"/>
      <w:bookmarkStart w:id="96" w:name="bookmark277"/>
      <w:bookmarkEnd w:id="96"/>
    </w:p>
    <w:p w14:paraId="78D25A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текст c заданной степенью свёрнутости (план, пересказ, изложение, конспект);</w:t>
      </w:r>
      <w:bookmarkStart w:id="97" w:name="bookmark288"/>
      <w:bookmarkEnd w:id="97"/>
      <w:bookmarkStart w:id="98" w:name="bookmark285"/>
      <w:bookmarkEnd w:id="98"/>
      <w:bookmarkStart w:id="99" w:name="bookmark287"/>
      <w:bookmarkEnd w:id="99"/>
      <w:bookmarkStart w:id="100" w:name="bookmark286"/>
      <w:bookmarkEnd w:id="100"/>
    </w:p>
    <w:p w14:paraId="44CF89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агать свои мысли в устной и письменной форме, соблюдая нормы построения текста (логичность, последовательность, связность, соответствие теме); </w:t>
      </w:r>
      <w:bookmarkStart w:id="101" w:name="bookmark289"/>
      <w:bookmarkEnd w:id="101"/>
      <w:bookmarkStart w:id="102" w:name="bookmark290"/>
      <w:bookmarkEnd w:id="102"/>
    </w:p>
    <w:p w14:paraId="777614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особенности слова как единицы лексического и грамматического уровня языка; </w:t>
      </w:r>
    </w:p>
    <w:p w14:paraId="63A8F9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лова с точки зрения сферы употребления и стилистической окраски, осуществлять выбор лексических средств и употреблять их в соответствии со значением и сферой общения;</w:t>
      </w:r>
    </w:p>
    <w:p w14:paraId="79DA1C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фразеологические единицы и обороты по их признакам, различать свободные сочетания слов и фразеологизмы, уместно использовать фразеологические обороты в речи;</w:t>
      </w:r>
    </w:p>
    <w:p w14:paraId="1A0D93B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роль морфем в словообразовании, различать морфемы и их фонетические варианты, дел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использованием его морфемного состава;</w:t>
      </w:r>
    </w:p>
    <w:p w14:paraId="0FCB4B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словообразовательную структуру слова, выделяя исходную основу и словообразующую морфему, различать изученные способы словообразования слов различных частей речи, составлять словообразовательные пары и словообразовательные цепочки слов, характеризовать словообразовательные гнёзда, устанавливая смысловую и структурную связь однокоренных слов;</w:t>
      </w:r>
    </w:p>
    <w:p w14:paraId="6D46F4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б особенностях правописания сложных слов; </w:t>
      </w:r>
    </w:p>
    <w:p w14:paraId="04BB31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устный и письменный морфемный и словообразовательный анализ;</w:t>
      </w:r>
    </w:p>
    <w:p w14:paraId="57B767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особенности грамматического значения слова в сравнении с лексическим значением;</w:t>
      </w:r>
    </w:p>
    <w:p w14:paraId="1F5E24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зученные самостоятельные (знаменательные) части речи и их формы;</w:t>
      </w:r>
    </w:p>
    <w:p w14:paraId="2DD0A1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и характеризовать общекатегориальное значение, морфологические признаки имени существительного, его синтаксическую роль, распознавать существительные, имеющие форму принадлежности, склонять их по падежам, определять, число, падеж имён существительных; </w:t>
      </w:r>
    </w:p>
    <w:p w14:paraId="05E7D21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начениях падежей, определять сказуемостную форму существительного, образовывать вопросительную форму имени существительного;</w:t>
      </w:r>
    </w:p>
    <w:p w14:paraId="5FF368B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авилах правописания существительных с частицами (да, де, -чы, -чи, -чу, -чю), об особенностях образования существительных;</w:t>
      </w:r>
    </w:p>
    <w:p w14:paraId="701134A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руппировать имена существительные по заданным морфологическим признакам, правильно употреблять в речи синонимичные имена существительные для связи предложений в тексте и частей текста;</w:t>
      </w:r>
    </w:p>
    <w:p w14:paraId="479F20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образования прилагательных, существительных, определять их синтаксическую роль;</w:t>
      </w:r>
    </w:p>
    <w:p w14:paraId="29805E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характеризовать общекатегориальное значение, морфологические признаки имени прилагательного, различать качественные и относительные прилагательные, образовывать сравнительную форму имён прилагательных, использовать в речи синонимичные имена прилагательные, имена прилагательные в роли эпитетов, наблюдать за особенностями использования имён прилагательных в изучаемых текстах;</w:t>
      </w:r>
    </w:p>
    <w:p w14:paraId="263A4C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характеризовать общекатегориальное значение, морфологические признаки имени числительного, определять синтаксическую роль имён числительных разных разрядов, отличать имена числительные от слов других частей речи со значением количества, распознавать количественные, порядковые, собирательные имена числительные, приводить примеры, правильно изменять по падежам сложные и составные имена числительные и употреблять их в речи, группировать имена числительные по заданным морфологическим признакам;</w:t>
      </w:r>
    </w:p>
    <w:p w14:paraId="01E0B5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характеризовать общекатегориальное значение местоимения, морфологические признаки местоимений разных разрядов, определять их синтаксическую роль, сопоставлять и соотносить местоимения с другими частями речи, распознавать личные, указательные, вопросительные, определительные, отрицательные, притяжательные, относительные, неопределённые местоимения, приводить соответствующие примеры, правильно изменять по падежам местоимения разных разрядов, группировать местоимения по заданным морфологическим признакам, употреблять местоимения для связи предложений и частей текста, использовать местоимения в речи в соответствии с закреплёнными в языке этическими нормами;</w:t>
      </w:r>
    </w:p>
    <w:p w14:paraId="2E5483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и характеризовать общекатегориальное значение, морфологические признаки глагола, определять его синтаксическую функцию, определять неопределённую, положительную и отрицательную формы глагола, соотносить их с личными формами глагола, разграничивать переходные и непереходные глаголы, </w:t>
      </w:r>
      <w:r>
        <w:rPr>
          <w:rFonts w:ascii="Times New Roman" w:hAnsi="Times New Roman" w:eastAsia="SchoolBookSanPin"/>
          <w:bCs/>
          <w:sz w:val="28"/>
          <w:szCs w:val="28"/>
          <w:lang w:val="ru-RU"/>
        </w:rPr>
        <w:t>иметь представление об</w:t>
      </w:r>
      <w:r>
        <w:rPr>
          <w:rFonts w:ascii="Times New Roman" w:hAnsi="Times New Roman"/>
          <w:sz w:val="28"/>
          <w:szCs w:val="28"/>
          <w:lang w:val="ru-RU"/>
        </w:rPr>
        <w:t xml:space="preserve"> образовании временных форм глагола, разграничивать переходные и непереходные глаголы, </w:t>
      </w:r>
      <w:r>
        <w:rPr>
          <w:rFonts w:ascii="Times New Roman" w:hAnsi="Times New Roman" w:eastAsia="SchoolBookSanPin"/>
          <w:bCs/>
          <w:sz w:val="28"/>
          <w:szCs w:val="28"/>
          <w:lang w:val="ru-RU"/>
        </w:rPr>
        <w:t>иметь представление о</w:t>
      </w:r>
      <w:r>
        <w:rPr>
          <w:rFonts w:ascii="Times New Roman" w:hAnsi="Times New Roman"/>
          <w:sz w:val="28"/>
          <w:szCs w:val="28"/>
          <w:lang w:val="ru-RU"/>
        </w:rPr>
        <w:t xml:space="preserve"> функции аффикса -ма, -ме, группировать глаголы по заданным морфологическим признакам, правильно употреблять при глаголах имена существительные в косвенных падежах, использовать в речи разные временные формы глагола, соблюдать соотнесённость глаголов-сказуемых в связном тексте;</w:t>
      </w:r>
    </w:p>
    <w:p w14:paraId="62F9B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изученных частей речи.</w:t>
      </w:r>
    </w:p>
    <w:p w14:paraId="095CA9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5. Предметные результаты изучения родного (кумыкского) языка. К концу обучения в 7 классе обучающийся научится:</w:t>
      </w:r>
    </w:p>
    <w:p w14:paraId="4FE2C61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глаголы по общему лексическому значению, ставить глагол в неопределённой форме, называть особенности данной формы, образовывать временные формы от неопределённой формы глагола; изменять глаголы по лицам и числам в настоящем, прошедшем и будущем времени, различать переходные и непереходные глаголы по их признакам, </w:t>
      </w:r>
      <w:r>
        <w:rPr>
          <w:rFonts w:ascii="Times New Roman" w:hAnsi="Times New Roman" w:eastAsia="SchoolBookSanPin"/>
          <w:bCs/>
          <w:sz w:val="28"/>
          <w:szCs w:val="28"/>
          <w:lang w:val="ru-RU"/>
        </w:rPr>
        <w:t xml:space="preserve">иметь представление об </w:t>
      </w:r>
      <w:r>
        <w:rPr>
          <w:rFonts w:ascii="Times New Roman" w:hAnsi="Times New Roman"/>
          <w:sz w:val="28"/>
          <w:szCs w:val="28"/>
          <w:lang w:val="ru-RU"/>
        </w:rPr>
        <w:t>особенностях образования залоговых форм глагола и их значениях, об особенностях употребления глаголов в изъявительном, условном, повелительном наклонениях, образовывать от неопределённой формы разные формы наклонений глаголов, грамотно писать различные формы глаголов, иметь представление об особенностях образования глаголов;</w:t>
      </w:r>
    </w:p>
    <w:p w14:paraId="5F860A2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бщекатегориальное значение, морфологические признаки и синтаксическую роль причастия; иметь представление об особенностях склонения причастий и их употреблении вместо имён существительных, отличать причастие от личных глаголов; иметь представление о временных формах причастия, об особенностях причастия как части речи, расставлять знаки препинания в предложениях, осложнённых причастным оборотом, определять синтаксическую роль причастия в предложении, образовывать причастия от разных форм глаголов, находить причастия разных форм в тексте, характеризовать причастие по его морфологическим признакам и синтаксической роли, правильно строить предложения с причастными и деепричастными оборотами и расставлять знаки препинания, выполнять устный и письменный морфологический разбор причастий;</w:t>
      </w:r>
    </w:p>
    <w:p w14:paraId="79668B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менные формы глагола по их морфологическим признакам и синтаксической роли, находить разные именные формы глагола в тексте, изменять именные формы глагола по падежам;</w:t>
      </w:r>
    </w:p>
    <w:p w14:paraId="782284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характеризовать общекатегориальное значение, морфологические признаки и синтаксическую роль деепричастия, характеризовать деепричастия как самостоятельную часть речи, выделять деепричастные обороты, распознавать разные формы деепричастий, образовывать деепричастия определённого вида, выделяя суффиксы, характеризовать деепричастие по его морфологическим и синтаксическим признакам;</w:t>
      </w:r>
    </w:p>
    <w:p w14:paraId="5704ED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вспомогательных глаголов, их типы, способы образования и особенности изменения, иметь представление о правописании вспомогательных глаголов (эди и экен);</w:t>
      </w:r>
    </w:p>
    <w:p w14:paraId="2720CA0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образования и изменения сложных слов, правописании сложных глаголов и их синтаксических функций;</w:t>
      </w:r>
    </w:p>
    <w:p w14:paraId="320A80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характеризовать общекатегориальное значение, морфологические признаки и синтаксическую роль наречия, рассуждать об оправданности употребления наречий с точки зрения норм литературного языка и функции наречий, распознавать наречия разных семантических разрядов, характеризовать наречие по его морфологическим признакам и синтаксической роли;</w:t>
      </w:r>
    </w:p>
    <w:p w14:paraId="7A4282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амостоятельные части речи и их формы, а также служебные части речи и междометия, применять правила правописания служебных частей речи;</w:t>
      </w:r>
    </w:p>
    <w:p w14:paraId="1C62A9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лова, выполняющие функции послелогов и знаменательных частей речи, находить послелоги и понимать их роль в предложении и тексте;</w:t>
      </w:r>
    </w:p>
    <w:p w14:paraId="246B65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ужебные имена;</w:t>
      </w:r>
    </w:p>
    <w:p w14:paraId="51A773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оюзы, их типы, функции и понимать их роль в предложении, распознавать слова булан, бир, да, де, выполняющие функцию союзов;</w:t>
      </w:r>
    </w:p>
    <w:p w14:paraId="028195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частицу как служебную часть речи, отличать частицы от союзов и падежных суффиксов;</w:t>
      </w:r>
    </w:p>
    <w:p w14:paraId="120E7F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междометия, их типы и функции;</w:t>
      </w:r>
    </w:p>
    <w:p w14:paraId="66A346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влять знаки препинания в предложениях с междометиями и их интонировать.</w:t>
      </w:r>
    </w:p>
    <w:p w14:paraId="55977F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6. Предметные результаты изучения родного (кумыкского) языка. К концу обучения в 8 классе обучающийся научится:</w:t>
      </w:r>
    </w:p>
    <w:p w14:paraId="41990A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характеристику словосочетания как синтаксической единицы, выделять главное и зависимое слова, определять типы словосочетаний по частеречной принадлежности главного слова, определять вид синтаксической связи между компонентами словосочетания; называть грамматическое значение словосочетания, правильно употреблять форму зависимого слова при согласовании и управлении, использовать в речи синонимические конструкции словосочетаний, характеризовать различительные признаки между словосочетанием и предложением;</w:t>
      </w:r>
    </w:p>
    <w:p w14:paraId="5B090B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строения предложения, типах предложений по цели высказывания, использовать предложения различные по цели высказывания и эмоциональной окраске, использовать в речи побудительные, вопросительные и восклицательные предложения, правильно интонировать их, выделяя голосом нужные по смыслу слова, давать характеристику последовательности слов в предложении, объяснять постановку логического ударения, выделять основы предложений с двумя главными членами, конструировать предложения по заданным типам грамматических основ, характеризовать предложения по цели высказывания, наличию или отсутствию второстепенных членов, количеству грамматических основ, различать односоставные и двусоставные предложения по их структурным признакам, распознавать в тексте различные типы односоставных предложений по значению, способу морфологического выражения главного члена и употреблять их в связной речи;</w:t>
      </w:r>
    </w:p>
    <w:p w14:paraId="087FB6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личные и безличные предложения как синтаксические синонимы, употреблять неопределённо-личные предложения с обобщающим значением в пословицах и поговорках, употреблять неполные предложения в диалоге и сложных предложениях, преобразовывать полные предложения в неполные, иметь представление о способах выражения главных членов предложения, ставить знак тире между главными членами предложения;</w:t>
      </w:r>
    </w:p>
    <w:p w14:paraId="003235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вязь слов в предложении с помощью вопроса, характеризовать второстепенные члены предложения, определить типы дополнений и обстоятельств, распознавать предложения, осложнённые однородными членами, интонировать предложения с однородными членами, находить обобщающее слово при однородных членах, разграничивать однородные и неоднородные определения, употреблять в речи предложения с однородными членами и подбирать к ряду однородных членов обобщающие слова, устно объяснять постановку знаков препинания в предложениях с однородными членами, с обобщающим словом при однородных членах предложения;</w:t>
      </w:r>
    </w:p>
    <w:p w14:paraId="7AE681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подбирать примеры на изученное пунктуационное правило, читать их с соответствующей интонацией;</w:t>
      </w:r>
    </w:p>
    <w:p w14:paraId="34410B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осложнённые обращениями, вводными словами, словосочетаниями и предложениями, разграничивать в предложениях обращение и подлежащее, употреблять обращения в диалогической и монологической речи, в письмах, объявлениях, разграничивать вводные слова и члены предложения, пользоваться вводными словами и конструкциями для выражения уверенности, неуверенности, привлечения внимания, оценки, употреблять вводные слова как средства межфразовой связи, соблюдать правильную интонацию в предложениях с вводными словами и вставными конструкциями, использовать в речи вводные слова-синонимы, пользоваться в речи предложениями с обособленными обстоятельствами, определениями, дополнениями, объяснять постановку знаков препинания в предложениях, осложнённых обращениями, вводными словами, словосочетаниями и предложениями;</w:t>
      </w:r>
    </w:p>
    <w:p w14:paraId="4707F4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функции слов бар (есть), ёкъ (нет), дюр (да), тюгюл (нет) и знаки препинания при них, характеризовать обособленные члены предложения, объяснять расстановку знаков препинания при обособленных членах предложения, правильно интонировать предложения, осложнённые обособленными членами;</w:t>
      </w:r>
    </w:p>
    <w:p w14:paraId="13137DA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дносоставные предложения по их структурно-семантическим признакам, иметь представление о типах односоставных предложений, их стилистических особенностях, распознавать полные и неполные предложения.</w:t>
      </w:r>
    </w:p>
    <w:p w14:paraId="7A0CAC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8.11.7. Предметные результаты изучения родного (кумыкского) языка. К концу обучения в 9 классе обучающийся научится:</w:t>
      </w:r>
    </w:p>
    <w:p w14:paraId="46AE69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строения сложного предложения;</w:t>
      </w:r>
    </w:p>
    <w:p w14:paraId="7CA172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сложносочинённое предложение, виды и способы связи частей в сложносочинённом предложении, </w:t>
      </w:r>
    </w:p>
    <w:p w14:paraId="3A78B7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мысловых отношениях между частями сложносочинённого предложения (сочинительные, разделительные, противительные), группах сложносочинённых предложений по значению и союзам, объяснять расстановку знаков препинания в сложносочинённом предложении, употреблять в устной и письменной речи сложносочинённые предложения с различными союзами, произносить их правильно с различной интонацией, ставить знаки препинания;</w:t>
      </w:r>
    </w:p>
    <w:p w14:paraId="60B3F8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ложносочинённые предложения и сложноподчинённые предложения;</w:t>
      </w:r>
    </w:p>
    <w:p w14:paraId="0AD7D2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ходить в сложноподчинённом предложении главную и придаточную части, определять значение придаточного предложения, </w:t>
      </w:r>
    </w:p>
    <w:p w14:paraId="402434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типах сложноподчинённых предложений, различать основные виды сложноподчинённых предложений с несколькими придаточными, составлять схемы предложений указанных видов, находить в тексте сложноподчинённые предложения с придаточным определительным, с придаточным изъяснительным и придаточными обстоятельственными, расставлять знаки препинания в таких сложноподчинённых предложениях, различать основные виды сложноподчинённых предложений с несколькими придаточными, составлять схемы предложений указанных видов;</w:t>
      </w:r>
    </w:p>
    <w:p w14:paraId="40D844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оюзные и бессоюзные предложения, устанавливать смысловые отношения между простыми предложениями в союзных и бессоюзных предложениях, правильно расставлять знаки препинания (с учётом интонационных и грамматических особенностей бессоюзных сложных предложений);</w:t>
      </w:r>
    </w:p>
    <w:p w14:paraId="446AF9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ид связи, правильно расставлять знаки препинания в сложных предложениях с разными видами связи, строить схемы предложений указанной структуры, строить сложные предложения с разными видами связи, употреблять в речи предложения с разными видами связи;</w:t>
      </w:r>
    </w:p>
    <w:p w14:paraId="704369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вязь между придаточным и главным в сложноподчинённом предложении, определять их вид, объяснять расстановку знаков препинания, определять тип и место придаточного предложения, определять слово в главном предложении, к которому относится придаточное;</w:t>
      </w:r>
    </w:p>
    <w:p w14:paraId="16BD2D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менять сложноподчинённые предложения простыми с обособленными второстепенными членами.</w:t>
      </w:r>
    </w:p>
    <w:p w14:paraId="0FB9D6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мысловые отношения между частями бессоюзного сложного предложения;</w:t>
      </w:r>
    </w:p>
    <w:p w14:paraId="728437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бессоюзные сложные предложения с пояснительными, дополнительными и причинными отношениями и сложноподчинённые предложения с соответствующими придаточными;</w:t>
      </w:r>
    </w:p>
    <w:p w14:paraId="261081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становку знаков препинания;</w:t>
      </w:r>
    </w:p>
    <w:p w14:paraId="155E60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замену бессоюзного сложного предложения союзным, объяснять различие в строении и значении;</w:t>
      </w:r>
    </w:p>
    <w:p w14:paraId="000F75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речи бессоюзные сложные предложения;</w:t>
      </w:r>
    </w:p>
    <w:p w14:paraId="29A4A1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способы передачи чужой речи: прямая речь, косвенная речь, диалог, цитата, </w:t>
      </w:r>
    </w:p>
    <w:p w14:paraId="51D6AA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труктуре предложений с прямой и косвенной речью и расстановке знаков препинания в предложениях с прямой и косвенной речью, выделять в предложении прямую речь и слова автора, объяснять постановку знаков препинания в предложениях с прямой речью;</w:t>
      </w:r>
    </w:p>
    <w:p w14:paraId="01D5C6A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редложения с прямой речью и диалогом, оформлять диалог в письменной речи;</w:t>
      </w:r>
    </w:p>
    <w:p w14:paraId="55647A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одить цитаты в письменное высказывание;</w:t>
      </w:r>
    </w:p>
    <w:p w14:paraId="1AECBD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обенности выражения косвенной речи, трансформировать предложения с прямой речью в предложения с косвенной речью;</w:t>
      </w:r>
    </w:p>
    <w:p w14:paraId="586949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текст как синтаксическую единицу языка, определять смысловые отношения между предложениями и частями текста на основе связующих элементов (соединение, присоединение, сопоставление и противопоставления, причинно-следственные отношения, отношения тождества);</w:t>
      </w:r>
    </w:p>
    <w:p w14:paraId="57532B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ходить и определять структурные средства связи предложений в тексте: порядок слов, анафора, синтаксический параллелизм, повтор; </w:t>
      </w:r>
    </w:p>
    <w:p w14:paraId="2EF976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особы связи предложений в тексте: связь цепная и параллельная;</w:t>
      </w:r>
    </w:p>
    <w:p w14:paraId="351792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кст с использованием различных средств связи.</w:t>
      </w:r>
    </w:p>
    <w:p w14:paraId="148B0513">
      <w:pPr>
        <w:pStyle w:val="2"/>
        <w:pBdr>
          <w:bottom w:val="none" w:color="auto" w:sz="0" w:space="0"/>
        </w:pBdr>
        <w:spacing w:before="0" w:line="350" w:lineRule="auto"/>
        <w:ind w:firstLine="708"/>
        <w:jc w:val="both"/>
        <w:rPr>
          <w:b w:val="0"/>
          <w:szCs w:val="28"/>
          <w:lang w:val="ru-RU"/>
        </w:rPr>
      </w:pPr>
      <w:r>
        <w:rPr>
          <w:b w:val="0"/>
          <w:szCs w:val="28"/>
          <w:lang w:val="ru-RU"/>
        </w:rPr>
        <w:t>49. Федеральная рабочая программа по учебному предмету «Родной (лакский) язык».</w:t>
      </w:r>
    </w:p>
    <w:p w14:paraId="39B7D8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49.1. Федеральная рабочая программа по учебному предмету «Родной (лакский) язык» (предметная область «Родной язык и родная литература») (далее соответственно – программа по родному (лакскому) языку, родной (лакский) язык, лакский язык) разработана </w:t>
      </w:r>
      <w:r>
        <w:rPr>
          <w:rFonts w:ascii="Times New Roman" w:hAnsi="Times New Roman" w:eastAsia="Times New Roman"/>
          <w:sz w:val="28"/>
          <w:szCs w:val="28"/>
          <w:lang w:val="ru-RU"/>
        </w:rPr>
        <w:t>для обучающихся, владеющих</w:t>
      </w:r>
      <w:r>
        <w:rPr>
          <w:rFonts w:ascii="Times New Roman" w:hAnsi="Times New Roman" w:eastAsia="Times New Roman"/>
          <w:color w:val="4F81BD"/>
          <w:sz w:val="28"/>
          <w:szCs w:val="28"/>
          <w:lang w:val="ru-RU"/>
        </w:rPr>
        <w:t xml:space="preserve"> </w:t>
      </w:r>
      <w:r>
        <w:rPr>
          <w:rFonts w:ascii="Times New Roman" w:hAnsi="Times New Roman" w:eastAsia="Times New Roman"/>
          <w:sz w:val="28"/>
          <w:szCs w:val="28"/>
          <w:lang w:val="ru-RU"/>
        </w:rPr>
        <w:t>и (или) слабо владеющих родным (</w:t>
      </w:r>
      <w:r>
        <w:rPr>
          <w:rFonts w:ascii="Times New Roman" w:hAnsi="Times New Roman"/>
          <w:sz w:val="28"/>
          <w:szCs w:val="28"/>
          <w:lang w:val="ru-RU"/>
        </w:rPr>
        <w:t>лак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му (лакскому) языку.</w:t>
      </w:r>
    </w:p>
    <w:p w14:paraId="6DAD1E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2. Пояснительная записка отражает общие цели изучения родного (лакского) языка, место в структуре учебного плана, а также подходы к отбору содержания, к определению планируемых результатов.</w:t>
      </w:r>
    </w:p>
    <w:p w14:paraId="5DEE0D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0651AA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4. Планируемые результаты освоения программы по родному (лак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5617E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5. Пояснительная записка.</w:t>
      </w:r>
    </w:p>
    <w:p w14:paraId="1AEC90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5.1. Программа по родному (лакскому) языку разработана с целью оказания методической помощи учителю в создании рабочей программы по учебному предмету.</w:t>
      </w:r>
    </w:p>
    <w:p w14:paraId="31364D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49.5.2. В содержании программы по родному (лакскому) языку выделяются следующие содержательные линии: </w:t>
      </w:r>
      <w:r>
        <w:rPr>
          <w:rFonts w:ascii="Times New Roman" w:hAnsi="Times New Roman" w:eastAsia="Times New Roman"/>
          <w:sz w:val="28"/>
          <w:szCs w:val="28"/>
          <w:lang w:val="ru-RU"/>
        </w:rPr>
        <w:t>«Общие сведения о родном языке», «Система языка», «Развитие речи».</w:t>
      </w:r>
    </w:p>
    <w:p w14:paraId="5C428B71">
      <w:pPr>
        <w:widowControl/>
        <w:suppressAutoHyphens/>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49.5.3. </w:t>
      </w:r>
      <w:r>
        <w:rPr>
          <w:rFonts w:ascii="Times New Roman" w:hAnsi="Times New Roman" w:eastAsia="Times New Roman"/>
          <w:sz w:val="28"/>
          <w:szCs w:val="28"/>
          <w:lang w:val="ru-RU"/>
        </w:rPr>
        <w:t>Изучение родного (</w:t>
      </w:r>
      <w:r>
        <w:rPr>
          <w:rFonts w:ascii="Times New Roman" w:hAnsi="Times New Roman"/>
          <w:sz w:val="28"/>
          <w:szCs w:val="28"/>
          <w:lang w:val="ru-RU"/>
        </w:rPr>
        <w:t>лакского</w:t>
      </w:r>
      <w:r>
        <w:rPr>
          <w:rFonts w:ascii="Times New Roman" w:hAnsi="Times New Roman" w:eastAsia="Times New Roman"/>
          <w:sz w:val="28"/>
          <w:szCs w:val="28"/>
          <w:lang w:val="ru-RU"/>
        </w:rPr>
        <w:t>) языка направлено на достижение следующих целей:</w:t>
      </w:r>
    </w:p>
    <w:p w14:paraId="38447C71">
      <w:pPr>
        <w:widowControl/>
        <w:spacing w:after="0" w:line="350" w:lineRule="auto"/>
        <w:ind w:firstLine="709"/>
        <w:jc w:val="both"/>
        <w:rPr>
          <w:rFonts w:ascii="Times New Roman" w:hAnsi="Times New Roman" w:eastAsia="MS Mincho"/>
          <w:sz w:val="28"/>
          <w:szCs w:val="28"/>
          <w:lang w:val="ru-RU" w:eastAsia="ja-JP"/>
        </w:rPr>
      </w:pPr>
      <w:r>
        <w:rPr>
          <w:rFonts w:ascii="Times New Roman" w:hAnsi="Times New Roman" w:eastAsia="MS Mincho"/>
          <w:sz w:val="28"/>
          <w:szCs w:val="28"/>
          <w:lang w:val="ru-RU" w:eastAsia="ja-JP"/>
        </w:rPr>
        <w:t>воспитание гражданственности и патриотизма, любви к родному (</w:t>
      </w:r>
      <w:r>
        <w:rPr>
          <w:rFonts w:ascii="Times New Roman" w:hAnsi="Times New Roman"/>
          <w:sz w:val="28"/>
          <w:szCs w:val="28"/>
          <w:lang w:val="ru-RU" w:eastAsia="ru-RU"/>
        </w:rPr>
        <w:t>лакскому)</w:t>
      </w:r>
      <w:r>
        <w:rPr>
          <w:rFonts w:ascii="Times New Roman" w:hAnsi="Times New Roman" w:eastAsia="MS Mincho"/>
          <w:sz w:val="28"/>
          <w:szCs w:val="28"/>
          <w:lang w:val="ru-RU" w:eastAsia="ja-JP"/>
        </w:rPr>
        <w:t xml:space="preserve"> языку; сознательного отношения к языку как к духовной ценности; </w:t>
      </w:r>
    </w:p>
    <w:p w14:paraId="239285EC">
      <w:pPr>
        <w:widowControl/>
        <w:spacing w:after="0" w:line="350" w:lineRule="auto"/>
        <w:ind w:firstLine="709"/>
        <w:jc w:val="both"/>
        <w:rPr>
          <w:rFonts w:ascii="Times New Roman" w:hAnsi="Times New Roman" w:eastAsia="MS Mincho"/>
          <w:sz w:val="28"/>
          <w:szCs w:val="28"/>
          <w:lang w:val="ru-RU" w:eastAsia="ja-JP"/>
        </w:rPr>
      </w:pPr>
      <w:r>
        <w:rPr>
          <w:rFonts w:ascii="Times New Roman" w:hAnsi="Times New Roman" w:eastAsia="MS Mincho"/>
          <w:sz w:val="28"/>
          <w:szCs w:val="28"/>
          <w:lang w:val="ru-RU" w:eastAsia="ja-JP"/>
        </w:rPr>
        <w:t xml:space="preserve">развитие речевой и мыслительной деятельности, коммуникативных умений и навыков, обеспечивающих владение литературным лакским языком в разных сферах и ситуациях общения; </w:t>
      </w:r>
    </w:p>
    <w:p w14:paraId="06EAE431">
      <w:pPr>
        <w:widowControl/>
        <w:spacing w:after="0" w:line="350" w:lineRule="auto"/>
        <w:ind w:firstLine="709"/>
        <w:jc w:val="both"/>
        <w:rPr>
          <w:rFonts w:ascii="Times New Roman" w:hAnsi="Times New Roman" w:eastAsia="MS Mincho"/>
          <w:sz w:val="28"/>
          <w:szCs w:val="28"/>
          <w:lang w:val="ru-RU" w:eastAsia="ja-JP"/>
        </w:rPr>
      </w:pPr>
      <w:r>
        <w:rPr>
          <w:rFonts w:ascii="Times New Roman" w:hAnsi="Times New Roman" w:eastAsia="MS Mincho"/>
          <w:sz w:val="28"/>
          <w:szCs w:val="28"/>
          <w:lang w:val="ru-RU" w:eastAsia="ja-JP"/>
        </w:rPr>
        <w:t>готовности и способности к речевому взаимодействию и взаимопониманию; потребности в речевом самосовершенствовании;</w:t>
      </w:r>
    </w:p>
    <w:p w14:paraId="0FCE649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воение знаний о лакском языке</w:t>
      </w:r>
      <w:r>
        <w:rPr>
          <w:rFonts w:ascii="Times New Roman" w:hAnsi="Times New Roman" w:eastAsia="Times New Roman"/>
          <w:sz w:val="28"/>
          <w:szCs w:val="28"/>
          <w:lang w:val="sah-RU" w:eastAsia="ru-RU"/>
        </w:rPr>
        <w:t>,</w:t>
      </w:r>
      <w:r>
        <w:rPr>
          <w:rFonts w:ascii="Times New Roman" w:hAnsi="Times New Roman" w:eastAsia="Times New Roman"/>
          <w:sz w:val="28"/>
          <w:szCs w:val="28"/>
          <w:lang w:val="ru-RU" w:eastAsia="ru-RU"/>
        </w:rPr>
        <w:t xml:space="preserve"> его устройстве и функционировании в различных ситуациях общения, основных норм литературного лакского языка</w:t>
      </w:r>
      <w:r>
        <w:rPr>
          <w:rFonts w:ascii="Times New Roman" w:hAnsi="Times New Roman" w:eastAsia="Times New Roman"/>
          <w:sz w:val="28"/>
          <w:szCs w:val="28"/>
          <w:lang w:val="sah-RU" w:eastAsia="ru-RU"/>
        </w:rPr>
        <w:t>,</w:t>
      </w:r>
      <w:r>
        <w:rPr>
          <w:rFonts w:ascii="Times New Roman" w:hAnsi="Times New Roman" w:eastAsia="Times New Roman"/>
          <w:sz w:val="28"/>
          <w:szCs w:val="28"/>
          <w:lang w:val="ru-RU" w:eastAsia="ru-RU"/>
        </w:rPr>
        <w:t xml:space="preserve"> речевого этикета; </w:t>
      </w:r>
    </w:p>
    <w:p w14:paraId="34C6565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огащение словарного запаса и расширение круга используемых грамматических средств;</w:t>
      </w:r>
    </w:p>
    <w:p w14:paraId="219A633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формирование умений </w:t>
      </w:r>
      <w:r>
        <w:rPr>
          <w:rFonts w:ascii="Times New Roman" w:hAnsi="Times New Roman"/>
          <w:sz w:val="28"/>
          <w:szCs w:val="28"/>
          <w:lang w:val="ru-RU"/>
        </w:rPr>
        <w:t>распознавать</w:t>
      </w:r>
      <w:r>
        <w:rPr>
          <w:rFonts w:ascii="Times New Roman" w:hAnsi="Times New Roman" w:eastAsia="Times New Roman"/>
          <w:sz w:val="28"/>
          <w:szCs w:val="28"/>
          <w:lang w:val="ru-RU" w:eastAsia="ru-RU"/>
        </w:rPr>
        <w:t xml:space="preserve">, анализировать, классифицировать языковые факты, оценивать их с точки зрения соответствия сфере и ситуации общения; </w:t>
      </w:r>
    </w:p>
    <w:p w14:paraId="60FEA21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информационный поиск, извлекать и преобразовывать необходимую информацию;</w:t>
      </w:r>
    </w:p>
    <w:p w14:paraId="566B3DDC">
      <w:pPr>
        <w:widowControl/>
        <w:suppressAutoHyphens/>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eastAsia="ru-RU"/>
        </w:rPr>
        <w:t>применение полученных знаний и умений в собственной речевой практике.</w:t>
      </w:r>
    </w:p>
    <w:p w14:paraId="739942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w:t>
      </w:r>
      <w:r>
        <w:rPr>
          <w:rFonts w:ascii="Times New Roman" w:hAnsi="Times New Roman" w:eastAsia="Times New Roman"/>
          <w:sz w:val="28"/>
          <w:szCs w:val="28"/>
          <w:lang w:val="ru-RU"/>
        </w:rPr>
        <w:t>5.4. Общее число часов, рекомендованных для изучения родного (</w:t>
      </w:r>
      <w:r>
        <w:rPr>
          <w:rFonts w:ascii="Times New Roman" w:hAnsi="Times New Roman"/>
          <w:sz w:val="28"/>
          <w:szCs w:val="28"/>
          <w:lang w:val="ru-RU"/>
        </w:rPr>
        <w:t>лакского</w:t>
      </w:r>
      <w:r>
        <w:rPr>
          <w:rFonts w:ascii="Times New Roman" w:hAnsi="Times New Roman" w:eastAsia="Times New Roman"/>
          <w:sz w:val="28"/>
          <w:szCs w:val="28"/>
          <w:lang w:val="ru-RU"/>
        </w:rPr>
        <w:t xml:space="preserve">)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484149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6. Содержание обучения в 5 классе.</w:t>
      </w:r>
    </w:p>
    <w:p w14:paraId="146DAAD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6.1. </w:t>
      </w:r>
      <w:r>
        <w:rPr>
          <w:rFonts w:ascii="Times New Roman" w:hAnsi="Times New Roman"/>
          <w:color w:val="000000"/>
          <w:sz w:val="28"/>
          <w:szCs w:val="28"/>
          <w:lang w:val="ru-RU"/>
        </w:rPr>
        <w:t>Язык и культура.</w:t>
      </w:r>
    </w:p>
    <w:p w14:paraId="399904CC">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Язык основное средство общения между людьми. </w:t>
      </w:r>
      <w:r>
        <w:rPr>
          <w:rFonts w:ascii="Times New Roman" w:hAnsi="Times New Roman"/>
          <w:sz w:val="28"/>
          <w:szCs w:val="28"/>
          <w:lang w:val="ru-RU"/>
        </w:rPr>
        <w:t>Родной (лакский) язык – национальный язык лакского народа и один из государственных языков Республики Дагестан.</w:t>
      </w:r>
      <w:r>
        <w:rPr>
          <w:rFonts w:ascii="Times New Roman" w:hAnsi="Times New Roman"/>
          <w:color w:val="000000"/>
          <w:sz w:val="28"/>
          <w:szCs w:val="28"/>
          <w:lang w:val="ru-RU"/>
        </w:rPr>
        <w:t xml:space="preserve"> </w:t>
      </w:r>
    </w:p>
    <w:p w14:paraId="2F16B6CF">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Современный лакский литературный язык.</w:t>
      </w:r>
    </w:p>
    <w:p w14:paraId="5BFCF418">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Повторение изученного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color w:val="000000"/>
          <w:sz w:val="28"/>
          <w:szCs w:val="28"/>
          <w:lang w:val="ru-RU"/>
        </w:rPr>
        <w:t>. Состав слова. Имя существительное. Имя прилагательное. Глагол.</w:t>
      </w:r>
    </w:p>
    <w:p w14:paraId="66D1B866">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6.2. Речь. Текст. Культура речи.</w:t>
      </w:r>
    </w:p>
    <w:p w14:paraId="6F8F23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ы текстов. Повествование. </w:t>
      </w:r>
    </w:p>
    <w:p w14:paraId="30ED5BE8">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6.3. Синтаксис и культура речи.</w:t>
      </w:r>
    </w:p>
    <w:p w14:paraId="4479B723">
      <w:pPr>
        <w:widowControl/>
        <w:spacing w:after="0" w:line="350" w:lineRule="auto"/>
        <w:ind w:firstLine="709"/>
        <w:contextualSpacing/>
        <w:jc w:val="both"/>
        <w:rPr>
          <w:rFonts w:ascii="Times New Roman" w:hAnsi="Times New Roman"/>
          <w:sz w:val="28"/>
          <w:szCs w:val="28"/>
          <w:lang w:val="ru-RU"/>
        </w:rPr>
      </w:pPr>
      <w:r>
        <w:rPr>
          <w:rFonts w:ascii="Times New Roman" w:hAnsi="Times New Roman"/>
          <w:color w:val="000000"/>
          <w:sz w:val="28"/>
          <w:szCs w:val="28"/>
          <w:lang w:val="ru-RU"/>
        </w:rPr>
        <w:t>Словосочетание. Главное и зависимое слово.</w:t>
      </w:r>
      <w:r>
        <w:rPr>
          <w:rFonts w:ascii="Times New Roman" w:hAnsi="Times New Roman"/>
          <w:sz w:val="28"/>
          <w:szCs w:val="28"/>
          <w:lang w:val="ru-RU"/>
        </w:rPr>
        <w:t xml:space="preserve"> </w:t>
      </w:r>
    </w:p>
    <w:p w14:paraId="023FC866">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е, общая характеристика. Повторение изученного о предложении.</w:t>
      </w:r>
    </w:p>
    <w:p w14:paraId="2F99CD14">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Виды предложений по цели высказывания: повествовательные, вопросительные и повелительные. Восклицательные предложения. Знаки препинания в конце предложений. </w:t>
      </w:r>
    </w:p>
    <w:p w14:paraId="5CED762B">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Главные и второстепенные члены предложения.</w:t>
      </w:r>
    </w:p>
    <w:p w14:paraId="6C3143D5">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Главные члены предложения: подлежащее и сказуемое.</w:t>
      </w:r>
    </w:p>
    <w:p w14:paraId="71688CEA">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Второстепенные члены предложения: дополнение, определение, обстоятельство.</w:t>
      </w:r>
    </w:p>
    <w:p w14:paraId="498539D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Распространённые и нераспространенные предложения. </w:t>
      </w:r>
    </w:p>
    <w:p w14:paraId="0004FC39">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однородными членами: с союзами и без союзов.</w:t>
      </w:r>
    </w:p>
    <w:p w14:paraId="0D41513C">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Обращение, знаки препинания в предложениях с обращением. </w:t>
      </w:r>
    </w:p>
    <w:p w14:paraId="4EA00F77">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Сложное предложение. Знаки препинания между частями сложного предложения. </w:t>
      </w:r>
    </w:p>
    <w:p w14:paraId="4B44BA16">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ямая речь. Знаки препинания при прямой речи. Диалог. Знаки препинания.</w:t>
      </w:r>
    </w:p>
    <w:p w14:paraId="024A13F2">
      <w:pPr>
        <w:widowControl/>
        <w:spacing w:after="16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6.4. Фонетика, графика, орфография и культура речи.</w:t>
      </w:r>
    </w:p>
    <w:p w14:paraId="420696B7">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 xml:space="preserve">Звуки речи: </w:t>
      </w:r>
      <w:r>
        <w:rPr>
          <w:rFonts w:ascii="Times New Roman" w:hAnsi="Times New Roman"/>
          <w:color w:val="000000"/>
          <w:sz w:val="28"/>
          <w:szCs w:val="28"/>
          <w:lang w:val="ru-RU"/>
        </w:rPr>
        <w:t>гласные и согласные. Гласные. Согласные. Геминированные согласные.</w:t>
      </w:r>
    </w:p>
    <w:p w14:paraId="742613B7">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Орфография. Алфавит. Орфограмма.</w:t>
      </w:r>
    </w:p>
    <w:p w14:paraId="7D1F1FC4">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Буквы я, ю, е и звуки, обозначаемые ими.</w:t>
      </w:r>
    </w:p>
    <w:p w14:paraId="0D28353E">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6.5. Лексика и культура речи.</w:t>
      </w:r>
    </w:p>
    <w:p w14:paraId="057F35C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Лексика как раздел науки о языке. Слово как единица языка. Слово и его лексическое значение. Однозначные и многозначные слова. Прямое и переносное значение слов. Омонимы. Синонимы. Антонимы. </w:t>
      </w:r>
    </w:p>
    <w:p w14:paraId="7697A28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6.6. Морфемика. Состав слова. Словообразование и культура речи.</w:t>
      </w:r>
    </w:p>
    <w:p w14:paraId="60DE28E5">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Словообразование.</w:t>
      </w:r>
    </w:p>
    <w:p w14:paraId="78AB8FA9">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Словообразующие и формообразующие суффиксы. Основа и окончание слова. Корень и окончание слова, суффикс. Чередование гласных и согласных звуков</w:t>
      </w:r>
    </w:p>
    <w:p w14:paraId="35D4C16B">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в корнях слов. </w:t>
      </w:r>
    </w:p>
    <w:p w14:paraId="4A817910">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Морфемный разбор слов.</w:t>
      </w:r>
    </w:p>
    <w:p w14:paraId="64C0855A">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6.7. Морфология и орфография</w:t>
      </w:r>
    </w:p>
    <w:p w14:paraId="1384B271">
      <w:pPr>
        <w:widowControl/>
        <w:spacing w:after="0" w:line="350" w:lineRule="auto"/>
        <w:ind w:firstLine="709"/>
        <w:contextualSpacing/>
        <w:jc w:val="both"/>
        <w:rPr>
          <w:rFonts w:ascii="Times New Roman" w:hAnsi="Times New Roman"/>
          <w:sz w:val="28"/>
          <w:szCs w:val="28"/>
          <w:lang w:val="sr-Cyrl-CS" w:eastAsia="ru-RU"/>
        </w:rPr>
      </w:pPr>
      <w:r>
        <w:rPr>
          <w:rFonts w:ascii="Times New Roman" w:hAnsi="Times New Roman"/>
          <w:sz w:val="28"/>
          <w:szCs w:val="28"/>
          <w:lang w:val="ru-RU"/>
        </w:rPr>
        <w:t xml:space="preserve">Части речи как лексико-грамматические разряды слов. Принципы классификации частей речи. </w:t>
      </w:r>
      <w:r>
        <w:rPr>
          <w:rFonts w:ascii="Times New Roman" w:hAnsi="Times New Roman"/>
          <w:sz w:val="28"/>
          <w:szCs w:val="28"/>
          <w:lang w:val="sr-Cyrl-CS" w:eastAsia="ru-RU"/>
        </w:rPr>
        <w:t xml:space="preserve">Система частей речи в лакском языке. </w:t>
      </w:r>
    </w:p>
    <w:p w14:paraId="71A5D3E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амостоятельные и служебные части речи, их семантические, морфологические и синтаксические особенности. </w:t>
      </w:r>
    </w:p>
    <w:p w14:paraId="1AF2C43F">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Имя существительное: лексическое значение, морфологические признаки и синтаксические функции.</w:t>
      </w:r>
    </w:p>
    <w:p w14:paraId="0E6A0E40">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Роль существительного в предложении. Существительное в роли обращения в предложении. </w:t>
      </w:r>
    </w:p>
    <w:p w14:paraId="15AB2030">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Собственные и нарицательные имена существительные. </w:t>
      </w:r>
    </w:p>
    <w:p w14:paraId="49B07B6F">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Одушевленные и неодушевленные имена существительные. </w:t>
      </w:r>
    </w:p>
    <w:p w14:paraId="447B49F0">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Разумные и неразумные имена существительные. </w:t>
      </w:r>
    </w:p>
    <w:p w14:paraId="4BA8BB64">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Категория грамматического класса имён существительных. </w:t>
      </w:r>
    </w:p>
    <w:p w14:paraId="3A0848EB">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Число имён существительных. Имена существительные, которые употребляются только в единственном числе. Имена существительные, которые употребляются только во множественном числе. </w:t>
      </w:r>
    </w:p>
    <w:p w14:paraId="0F5FB6B0">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адежи имён существительных. Склонение имён существительных. Морфологический разбор имён существительных.</w:t>
      </w:r>
    </w:p>
    <w:p w14:paraId="6B7CFA99">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Глагол как часть речи, лексическое значение, морфологические признаки и синтаксические функции.</w:t>
      </w:r>
    </w:p>
    <w:p w14:paraId="176AE9BD">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Неопределённая форма глагола.</w:t>
      </w:r>
    </w:p>
    <w:p w14:paraId="59D0F25B">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Отрицательные формы глагола и их правописание. </w:t>
      </w:r>
    </w:p>
    <w:p w14:paraId="01515432">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Вспомогательные глаголы и их правописание.</w:t>
      </w:r>
    </w:p>
    <w:p w14:paraId="48DB7787">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Изменение глаголов по лицам и числам. Глаголы с показателями грамматического класса и их согласование с именами существительными.</w:t>
      </w:r>
    </w:p>
    <w:p w14:paraId="4D53DE34">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6.8. Повторение и закрепление изученного в 5 классе</w:t>
      </w:r>
    </w:p>
    <w:p w14:paraId="5CBB1F80">
      <w:pPr>
        <w:widowControl/>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Повторение и обобщение изученного в 5 классе: синтаксис, фонетика и орфография, имя существительное, глагол.</w:t>
      </w:r>
    </w:p>
    <w:p w14:paraId="63F8F3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7. Содержание обучения в 6 классе.</w:t>
      </w:r>
    </w:p>
    <w:p w14:paraId="43F1E8D2">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7.1. </w:t>
      </w:r>
      <w:r>
        <w:rPr>
          <w:rFonts w:ascii="Times New Roman" w:hAnsi="Times New Roman"/>
          <w:color w:val="000000"/>
          <w:sz w:val="28"/>
          <w:szCs w:val="28"/>
          <w:lang w:val="ru-RU"/>
        </w:rPr>
        <w:t>Язык и культура.</w:t>
      </w:r>
    </w:p>
    <w:p w14:paraId="25D14220">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Общие сведения о родном языке.</w:t>
      </w:r>
    </w:p>
    <w:p w14:paraId="2FF9459C">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Роль и место родного языка в жизни человека.</w:t>
      </w:r>
    </w:p>
    <w:p w14:paraId="5FBEED3E">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овторение изученного в 5 классе. Лексика. Состав слова. Имя существительное: грамматический класс, число, падеж.</w:t>
      </w:r>
    </w:p>
    <w:p w14:paraId="0D90B4B0">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7.2. Текст, типы текстов.</w:t>
      </w:r>
    </w:p>
    <w:p w14:paraId="3B789D2A">
      <w:pPr>
        <w:widowControl/>
        <w:spacing w:after="0" w:line="350" w:lineRule="auto"/>
        <w:ind w:firstLine="709"/>
        <w:jc w:val="both"/>
        <w:rPr>
          <w:rFonts w:ascii="Times New Roman" w:hAnsi="Times New Roman" w:eastAsia="@Arial Unicode MS"/>
          <w:sz w:val="28"/>
          <w:szCs w:val="28"/>
          <w:lang w:val="ru-RU"/>
        </w:rPr>
      </w:pPr>
      <w:r>
        <w:rPr>
          <w:rFonts w:ascii="Times New Roman" w:hAnsi="Times New Roman" w:eastAsia="@Arial Unicode MS"/>
          <w:sz w:val="28"/>
          <w:szCs w:val="28"/>
          <w:lang w:val="ru-RU"/>
        </w:rPr>
        <w:t xml:space="preserve">Типы текстов: описание, повествование, рассуждение, их особенности. </w:t>
      </w:r>
    </w:p>
    <w:p w14:paraId="2D727348">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7.3. Лексика и культура речи.</w:t>
      </w:r>
    </w:p>
    <w:p w14:paraId="4FEBEFC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Повторение изученного о лексике в 5 классе. </w:t>
      </w:r>
    </w:p>
    <w:p w14:paraId="694B8CF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Общеупотребительная лексика. Устаревшие слова. Неологизмы. Диалектная лексика. </w:t>
      </w:r>
    </w:p>
    <w:p w14:paraId="0F02E3AF">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Заимствованная лексика: арабизмы, тюркизмы, иранизмы. Обогащение словарного состава современного лакского языка заимствованиями из русского языка.</w:t>
      </w:r>
    </w:p>
    <w:p w14:paraId="7D5C9EE6">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Терминологическая лексика.</w:t>
      </w:r>
    </w:p>
    <w:p w14:paraId="7A96715B">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7.4. Фразеология и культура речи.</w:t>
      </w:r>
    </w:p>
    <w:p w14:paraId="4C6C1DF4">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Фразеология. Фразеологический оборот. Свободные сочетания слов и фразеологический оборот. Крылатые выражения.</w:t>
      </w:r>
    </w:p>
    <w:p w14:paraId="73551AA0">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7.5. Состав слова. Словообразование и культура речи.</w:t>
      </w:r>
    </w:p>
    <w:p w14:paraId="018A3E65">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Словообразование и образование форм слова. Основа и окончание слова. Корень и окончание слова, суффикс. Чередование звуков в корнях слов.</w:t>
      </w:r>
    </w:p>
    <w:p w14:paraId="595B7BA4">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Морфемный разбор слов.</w:t>
      </w:r>
    </w:p>
    <w:p w14:paraId="12029E9E">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 xml:space="preserve">7.6. Морфология, орфография и культура речи. </w:t>
      </w:r>
    </w:p>
    <w:p w14:paraId="543F6417">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Имя существительное, его лексическое значение, морфологические признаки и синтаксические функции.</w:t>
      </w:r>
    </w:p>
    <w:p w14:paraId="134FF925">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Склонение имён существительных. Окончания падежей имён существительных. </w:t>
      </w:r>
    </w:p>
    <w:p w14:paraId="47C61C40">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Местные падежи.</w:t>
      </w:r>
    </w:p>
    <w:p w14:paraId="09B3E6E4">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Образование имён существительных. Суффиксальный способ образования имён существительных. </w:t>
      </w:r>
    </w:p>
    <w:p w14:paraId="3D8FB20D">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Сложные имена существительные, их правописание. </w:t>
      </w:r>
    </w:p>
    <w:p w14:paraId="53CBD398">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Морфологический разбор имён существительных.</w:t>
      </w:r>
    </w:p>
    <w:p w14:paraId="2F422916">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Глагол, как часть речи, его лексическое значение, морфологические свойства и синтаксические функции. </w:t>
      </w:r>
    </w:p>
    <w:p w14:paraId="410A1402">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Неопределённая форма глагола. Изменение глаголов по лицам и числам. Глаголы с классными показателями. Времена глагола (общая характеристика).</w:t>
      </w:r>
    </w:p>
    <w:p w14:paraId="312C146A">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Имя прилагательное как часть речи, его лексическое значение, морфологические свойства, синтаксические функции. </w:t>
      </w:r>
    </w:p>
    <w:p w14:paraId="39162FD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Качественные и относительные прилагательные.</w:t>
      </w:r>
    </w:p>
    <w:p w14:paraId="1C385051">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Изменение прилагательных по грамматическим классам и числам. </w:t>
      </w:r>
    </w:p>
    <w:p w14:paraId="1BC9ABD1">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Сложные прилагательные. </w:t>
      </w:r>
    </w:p>
    <w:p w14:paraId="7C13DB30">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илагательные, заимствованные из русского языка, их правописание.</w:t>
      </w:r>
    </w:p>
    <w:p w14:paraId="271EDD2E">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Способы выражения сравнительной и превосходной степени прилагательных.</w:t>
      </w:r>
    </w:p>
    <w:p w14:paraId="7BA8D13D">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Морфологический разбор имён прилагательных.</w:t>
      </w:r>
    </w:p>
    <w:p w14:paraId="390FB13C">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Имя числительное как часть речи, его лексическое значение, морфологические свойства, синтаксические функции. </w:t>
      </w:r>
    </w:p>
    <w:p w14:paraId="41DCE96F">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Количественные и порядковые числительные. </w:t>
      </w:r>
    </w:p>
    <w:p w14:paraId="11BF020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Изменение количественных числительных по грамматическим классам и падежам. </w:t>
      </w:r>
    </w:p>
    <w:p w14:paraId="3F2DAAC8">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Изменение порядковых числительных по грамматическим классам и числам.</w:t>
      </w:r>
    </w:p>
    <w:p w14:paraId="18DA7E7D">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авописание числительных.</w:t>
      </w:r>
    </w:p>
    <w:p w14:paraId="48F66609">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Использование числительных в устной и письменной речи.</w:t>
      </w:r>
    </w:p>
    <w:p w14:paraId="6C05A7D7">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Морфологический разбор имён числительных.</w:t>
      </w:r>
    </w:p>
    <w:p w14:paraId="0AF4D77A">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Местоимение как часть речи, его лексическое значение, морфологические свойства, синтаксические функции. </w:t>
      </w:r>
    </w:p>
    <w:p w14:paraId="35805284">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Разряды местоимений. Личные местоимения. Указательные местоимения. Возвратные местоимения. Притяжательные местоимения. Вопросительные местоимения. Неопределённые местоимения. Отрицательные местоимения. Определительные местоимения.</w:t>
      </w:r>
    </w:p>
    <w:p w14:paraId="7F95BFD7">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Изменение личных местоимений по падежам. </w:t>
      </w:r>
    </w:p>
    <w:p w14:paraId="3E1CE741">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авописание местоимений.</w:t>
      </w:r>
    </w:p>
    <w:p w14:paraId="0C91C1B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Морфологический разбор местоимений.</w:t>
      </w:r>
    </w:p>
    <w:p w14:paraId="390A345B">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7.7. Повторение изученного в 6 классе</w:t>
      </w:r>
    </w:p>
    <w:p w14:paraId="4C005069">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овторение: имени существительного, прилагательного, глагола, местоимения.</w:t>
      </w:r>
    </w:p>
    <w:p w14:paraId="35CFF5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8. Содержание обучения в 7 классе.</w:t>
      </w:r>
    </w:p>
    <w:p w14:paraId="58EC55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8.1. Язык и культура.</w:t>
      </w:r>
    </w:p>
    <w:p w14:paraId="70B8BA7F">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Взаимосвязь языка, культуры и истории народа.</w:t>
      </w:r>
    </w:p>
    <w:p w14:paraId="7E3B66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8.2. Повторение изученного в 6 классе</w:t>
      </w:r>
    </w:p>
    <w:p w14:paraId="712C5732">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Словообразование и орфография.</w:t>
      </w:r>
    </w:p>
    <w:p w14:paraId="79E421D4">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Морфология и орфография.</w:t>
      </w:r>
    </w:p>
    <w:p w14:paraId="13EAFD7F">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8.3. Текст: тема, заголовок.</w:t>
      </w:r>
    </w:p>
    <w:p w14:paraId="5C3DA14C">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Тема текста. Заголовок текста.</w:t>
      </w:r>
    </w:p>
    <w:p w14:paraId="5C2EFB4C">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8.4. Морфология и орфография.</w:t>
      </w:r>
    </w:p>
    <w:p w14:paraId="48F4641E">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Глагол. Времена глагола. </w:t>
      </w:r>
    </w:p>
    <w:p w14:paraId="4EE925F3">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Виды глагола: глаголы, обозначающие однократное действие; глаголы, обозначающие постоянное или многократное действие; глаголы, обозначающие длительное действие. </w:t>
      </w:r>
    </w:p>
    <w:p w14:paraId="2C27FD66">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Образование глаголов. Роль причастия и деепричастия в образовании форм глагола.</w:t>
      </w:r>
    </w:p>
    <w:p w14:paraId="62BC9156">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Наклонение глагола. Изъявительное наклонение глагола. Времена глаголов в изъявительном наклонении. Повелительное наклонение. Вопросительное наклонение. Запретительное наклонение. Сослагательно-условное наклонение.</w:t>
      </w:r>
    </w:p>
    <w:p w14:paraId="5EC8BE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сдар (отглагольное существительное).</w:t>
      </w:r>
    </w:p>
    <w:p w14:paraId="5B979F5A">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 xml:space="preserve">Основные грамматические признаки масдара и его синтаксическая роль в предложении. </w:t>
      </w:r>
    </w:p>
    <w:p w14:paraId="3C0F88EC">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Морфологический разбор глаголов.</w:t>
      </w:r>
    </w:p>
    <w:p w14:paraId="1B872164">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ричастие как особая форма глагола: значение, морфологические признаки, роль причастия в предложении.</w:t>
      </w:r>
    </w:p>
    <w:p w14:paraId="4045CB17">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Образование причастий. Причастия настоящего времени.</w:t>
      </w:r>
    </w:p>
    <w:p w14:paraId="4ACD9736">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ричастия прошедшего времени. Причастия будущего времени. Сочетание причастий с существительными по грамматическим классам и числам.</w:t>
      </w:r>
    </w:p>
    <w:p w14:paraId="3DD64A72">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онятие о причастном обороте.</w:t>
      </w:r>
    </w:p>
    <w:p w14:paraId="7438FD9F">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Деепричастие как особая форма глагола. Признаки глаголов и наречий у деепричастий. </w:t>
      </w:r>
    </w:p>
    <w:p w14:paraId="78831704">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Деепричастия настоящего времени, деепричастия прошедшего времени, их образование. Образование форм глагола при помощи деепричастий. </w:t>
      </w:r>
    </w:p>
    <w:p w14:paraId="115542DA">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Деепричастный оборот.</w:t>
      </w:r>
    </w:p>
    <w:p w14:paraId="73CD0E99">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Наречие как часть речи, его лексическое значение, морфологические свойства, синтаксические функции. </w:t>
      </w:r>
    </w:p>
    <w:p w14:paraId="5CD0F03A">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Разряды наречий: качественные (образа и способа действия), количественные (меры, степени и количества), места, времени, причины и цели.</w:t>
      </w:r>
    </w:p>
    <w:p w14:paraId="38FA0928">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Непроизводные и производные наречия. Образование наречий. Правописание наречий. Различение наречий от других частей речи.</w:t>
      </w:r>
    </w:p>
    <w:p w14:paraId="53C0B005">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Морфологический разбор наречий.</w:t>
      </w:r>
    </w:p>
    <w:p w14:paraId="39937C62">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Служебные части речи.</w:t>
      </w:r>
    </w:p>
    <w:p w14:paraId="69D63AAD">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Союзы как служебные части речи. Сочинительные и подчинительные союзы. Правописание союзов.</w:t>
      </w:r>
    </w:p>
    <w:p w14:paraId="4817C512">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Частицы, общее понятие. Правописание частиц.</w:t>
      </w:r>
    </w:p>
    <w:p w14:paraId="0D535801">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Междометие. </w:t>
      </w:r>
      <w:r>
        <w:rPr>
          <w:rFonts w:ascii="Times New Roman" w:hAnsi="Times New Roman"/>
          <w:sz w:val="28"/>
          <w:szCs w:val="28"/>
          <w:lang w:val="ru-RU"/>
        </w:rPr>
        <w:t>Значения междометий в речи</w:t>
      </w:r>
      <w:r>
        <w:rPr>
          <w:rFonts w:ascii="Times New Roman" w:hAnsi="Times New Roman"/>
          <w:color w:val="000000"/>
          <w:sz w:val="28"/>
          <w:szCs w:val="28"/>
          <w:lang w:val="ru-RU"/>
        </w:rPr>
        <w:t>. Знаки препинания при междометиях.</w:t>
      </w:r>
    </w:p>
    <w:p w14:paraId="6A8BE1FA">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8.5. Повторение и систематизация изученного в 7 классе.</w:t>
      </w:r>
    </w:p>
    <w:p w14:paraId="4D67578A">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Глагол. Причастие. Деепричастие. Наречие. Служебные части речи.</w:t>
      </w:r>
    </w:p>
    <w:p w14:paraId="266D4B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9. Содержание обучения в 8 классе.</w:t>
      </w:r>
    </w:p>
    <w:p w14:paraId="134FCCC7">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9.1. </w:t>
      </w:r>
      <w:r>
        <w:rPr>
          <w:rFonts w:ascii="Times New Roman" w:hAnsi="Times New Roman"/>
          <w:color w:val="000000"/>
          <w:sz w:val="28"/>
          <w:szCs w:val="28"/>
          <w:lang w:val="ru-RU"/>
        </w:rPr>
        <w:t>Современный лакский язык. Лакский язык в кругу иберийско-кавказских языков.</w:t>
      </w:r>
    </w:p>
    <w:p w14:paraId="16F58F0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9.2. Повторение изученного в 5-7 классах.</w:t>
      </w:r>
    </w:p>
    <w:p w14:paraId="7F75E90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овторение изученного в 5-7 классах.</w:t>
      </w:r>
    </w:p>
    <w:p w14:paraId="19F19D29">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9.3. Речь. Текст.</w:t>
      </w:r>
    </w:p>
    <w:p w14:paraId="5A1D10BC">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Культура речи. Текст. Типы текстов. Абзац.</w:t>
      </w:r>
    </w:p>
    <w:p w14:paraId="1D0077AC">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9.4. Синтаксис, пунктуация и культура речи.</w:t>
      </w:r>
    </w:p>
    <w:p w14:paraId="0E4DD729">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Словосочетание как часть предложения. Различие словосочетаний и предложений. Связь слов в словосочетаниях: согласование, управление, примыкание.</w:t>
      </w:r>
    </w:p>
    <w:p w14:paraId="2AEFF0B6">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Виды словосочетаний по главному слову: словосочетания с существительными, прилагательными; словосочетания с глаголами; словосочетания с наречиями, словосочетания с местоимениями.</w:t>
      </w:r>
    </w:p>
    <w:p w14:paraId="459E6CC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овторение пройденного о простом предложении. Виды предложений по цели высказывания. Особенности связи между подлежащим, сказуемым и прямым дополнением. Порядок слов в предложении; инверсия. Логическое ударение.</w:t>
      </w:r>
    </w:p>
    <w:p w14:paraId="2963C4DB">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Двусоставные предложения. </w:t>
      </w:r>
    </w:p>
    <w:p w14:paraId="3616F7E5">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Главные члены предложения.</w:t>
      </w:r>
    </w:p>
    <w:p w14:paraId="447F144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овторение изученного о подлежащем.</w:t>
      </w:r>
    </w:p>
    <w:p w14:paraId="49922409">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подлежащим. Подлежащее, состоящее из одного или нескольких слов.</w:t>
      </w:r>
    </w:p>
    <w:p w14:paraId="71E74C3A">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остое глагольное сказуемое. Составное глагольное сказуемое. Правописание связки ур, дур, бур (есть).</w:t>
      </w:r>
    </w:p>
    <w:p w14:paraId="785CBCAF">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Второстепенные члены предложения.</w:t>
      </w:r>
    </w:p>
    <w:p w14:paraId="7B5D7AA2">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овторение изученного о второстепенных членах предложения.</w:t>
      </w:r>
    </w:p>
    <w:p w14:paraId="4C53D6D7">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ямое и косвенное дополнение.</w:t>
      </w:r>
    </w:p>
    <w:p w14:paraId="0C93A405">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Согласованные и несогласованные определения. Определения, выраженные причастными оборотами.</w:t>
      </w:r>
    </w:p>
    <w:p w14:paraId="0C91A15F">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иложение как вид определения.</w:t>
      </w:r>
    </w:p>
    <w:p w14:paraId="7067DE82">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Виды обстоятельств по значению: времени, места, причины, цели, образа действия.</w:t>
      </w:r>
    </w:p>
    <w:p w14:paraId="46622FD2">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Односоставные предложения. Виды односоставных предложений по строению и значению. Определено-личные предложения. Неопределённо-личные предложения. Назывные предложения. </w:t>
      </w:r>
    </w:p>
    <w:p w14:paraId="1B226A20">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Особенности использования односоставных предложений в речи. </w:t>
      </w:r>
    </w:p>
    <w:p w14:paraId="7F2A1744">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Неполные предложения.</w:t>
      </w:r>
    </w:p>
    <w:p w14:paraId="79E7F939">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однородными членами.</w:t>
      </w:r>
    </w:p>
    <w:p w14:paraId="771E3F6E">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Повторение изученного об однородных членах. Предложения с однородными членами без союзов. </w:t>
      </w:r>
    </w:p>
    <w:p w14:paraId="00BA28AC">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однородными членами с союзами.</w:t>
      </w:r>
    </w:p>
    <w:p w14:paraId="5420FA2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Однородные и неоднородные определения.</w:t>
      </w:r>
    </w:p>
    <w:p w14:paraId="0B283D76">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Знаки препинания при однородных членах. Однородные члены предложения с обобщающими словами. Знаки препинания в предложениях с однородными членами с обобщающими словами.</w:t>
      </w:r>
    </w:p>
    <w:p w14:paraId="4860AA3D">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обращениями, вводными словами и междометиями.</w:t>
      </w:r>
    </w:p>
    <w:p w14:paraId="3D6DE857">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Повторение изученного об обращении. Место обращения в предложении. Выделение обращения в устной и письменной речи. </w:t>
      </w:r>
    </w:p>
    <w:p w14:paraId="6BD4FD45">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вводными словами. Вводные предложения. Знаки препинания в предложениях с вводными словами.</w:t>
      </w:r>
    </w:p>
    <w:p w14:paraId="75B6293A">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Предложения с междометиями. </w:t>
      </w:r>
    </w:p>
    <w:p w14:paraId="1A6313A2">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обособленными второстепенными членами предложения.</w:t>
      </w:r>
    </w:p>
    <w:p w14:paraId="1B1C4D2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особление. Обособленные определения, выраженные причастными оборотами.</w:t>
      </w:r>
    </w:p>
    <w:p w14:paraId="2BCE372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бособленные обстоятельства, выраженные деепричастными оборотами. </w:t>
      </w:r>
    </w:p>
    <w:p w14:paraId="673D668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бособленное приложение. </w:t>
      </w:r>
    </w:p>
    <w:p w14:paraId="11DBC0E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ки препинания при обособленных членах предложения.</w:t>
      </w:r>
    </w:p>
    <w:p w14:paraId="4D9D2C7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9.5. Повторение изученного в 8 классе.</w:t>
      </w:r>
    </w:p>
    <w:p w14:paraId="2A09630E">
      <w:pPr>
        <w:widowControl/>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Повторение пройденного материала: словосочетание, простое предложение, двусоставные и односоставные предложения, предложения с однородными членами, обращениями, вводными словами и междометиями.</w:t>
      </w:r>
    </w:p>
    <w:p w14:paraId="1B0C5F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0. Содержание обучения в 9 классе.</w:t>
      </w:r>
    </w:p>
    <w:p w14:paraId="77062637">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10.1. </w:t>
      </w:r>
      <w:r>
        <w:rPr>
          <w:rFonts w:ascii="Times New Roman" w:hAnsi="Times New Roman"/>
          <w:color w:val="000000"/>
          <w:sz w:val="28"/>
          <w:szCs w:val="28"/>
          <w:lang w:val="ru-RU"/>
        </w:rPr>
        <w:t>Язык и культура.</w:t>
      </w:r>
    </w:p>
    <w:p w14:paraId="53F755DA">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Роль языка в жизни общества. Язык как развивающее явление. Обогащение и развитие лакского языка при помощи русского языка. Роль лакского языка в развитии национальной культуры. Специалисты-языковеды по лакскому языку, их труды.</w:t>
      </w:r>
    </w:p>
    <w:p w14:paraId="65CFC243">
      <w:pPr>
        <w:widowControl/>
        <w:spacing w:after="0" w:line="360" w:lineRule="auto"/>
        <w:ind w:firstLine="709"/>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10.2. Повторение изученного в 5–8 классах.</w:t>
      </w:r>
    </w:p>
    <w:p w14:paraId="40DF5141">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овторение изученного в 5–8 классах.</w:t>
      </w:r>
    </w:p>
    <w:p w14:paraId="4CA43609">
      <w:pPr>
        <w:widowControl/>
        <w:spacing w:after="0" w:line="36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10.3. Стилистика и культура речи.</w:t>
      </w:r>
    </w:p>
    <w:p w14:paraId="2C404F32">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Современный лакский литературный язык и диалекты. Стили современного лакского литературного языка. Разговорный стиль. Научный стиль. Публицистический стиль. Язык художественной литературы.</w:t>
      </w:r>
    </w:p>
    <w:p w14:paraId="0F9F4A98">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Сложные предложения. Сложносочинённые предложения с соединительными, разделительными и противительными союзами. Знаки препинания между частями сложносочинённых предложений.</w:t>
      </w:r>
    </w:p>
    <w:p w14:paraId="6D226AB3">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Сложноподчинённые предложения. Главное и зависимое предложение. Соединение частей сложноподчинённых предложений с помощью союзов и союзных слов. </w:t>
      </w:r>
    </w:p>
    <w:p w14:paraId="195B551F">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Виды придаточных предложений: определительные, изъяснительные, обстоятельственные. Придаточные обстоятельственные предложения: места, времени, образа действия, причины, цели, условия.</w:t>
      </w:r>
    </w:p>
    <w:p w14:paraId="2BD3A25B">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Сложноподчинённые предложения с 2 или более придаточными предложениями. </w:t>
      </w:r>
    </w:p>
    <w:p w14:paraId="6AEABEB4">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Сложноподчинённые предложения и причастные, деепричастные обороты. Знаки препинания в сложноподчинённых предложениях.</w:t>
      </w:r>
    </w:p>
    <w:p w14:paraId="63EDD955">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Бессоюзные сложные предложения. Знаки препинания в бессоюзных сложных предложениях.</w:t>
      </w:r>
    </w:p>
    <w:p w14:paraId="7AC210BD">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Сложные предложения с разными видами связи (с союзами и без союзов).</w:t>
      </w:r>
    </w:p>
    <w:p w14:paraId="377BD174">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прямой и косвенной речью. Прямая речь. Знаки препинания при прямой речи.</w:t>
      </w:r>
    </w:p>
    <w:p w14:paraId="62C1DF52">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Косвенная речь. Диалог. Цитата, знаки препинания.</w:t>
      </w:r>
    </w:p>
    <w:p w14:paraId="565EB9AC">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49.</w:t>
      </w:r>
      <w:r>
        <w:rPr>
          <w:rFonts w:ascii="Times New Roman" w:hAnsi="Times New Roman"/>
          <w:color w:val="000000"/>
          <w:sz w:val="28"/>
          <w:szCs w:val="28"/>
          <w:lang w:val="ru-RU"/>
        </w:rPr>
        <w:t>10.4. Повторение изученного в 9 классе.</w:t>
      </w:r>
    </w:p>
    <w:p w14:paraId="03989A7E">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овторение и обобщение изученного в 5–9 классах.</w:t>
      </w:r>
    </w:p>
    <w:p w14:paraId="2BFE4D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 Планируемые результаты освоения программы по родному (лакскому) языку на уровне основного общего образования.</w:t>
      </w:r>
    </w:p>
    <w:p w14:paraId="08BF81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1. В результате изучения родного (лакского) языка на уровне основного общего образования у обучающегося будут сформированы следующие личностные результаты:</w:t>
      </w:r>
    </w:p>
    <w:p w14:paraId="739406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6A6E07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лакском) языке;</w:t>
      </w:r>
    </w:p>
    <w:p w14:paraId="3F032A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461931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2916C9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лакском) языке;</w:t>
      </w:r>
    </w:p>
    <w:p w14:paraId="6B7ED0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75D369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27EA90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4018B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лакского) языка в жизни народа, проявление интереса к познанию родного (лакского) языка, к истории и культуре своего народа, края, страны, других народов России, ценностное отношение к родному (лак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E9F08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7D0DE2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B549E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2A08A5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510A77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D112C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4A256D6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7746FE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369C43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690DA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4A24F0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лакском) языке, сформированность навыков рефлексии, признание своего права на ошибку и такого же права другого человека;</w:t>
      </w:r>
    </w:p>
    <w:p w14:paraId="6F6739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7F8289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E33C3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03D65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753EB6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27F575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64AF4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25EFC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63E96A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6A5D6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147FFF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8B309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39D483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0256A0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614A5C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426400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3C9605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5384B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2. В результате изучения родного (лак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64CEA9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2.1. У обучающегося будут сформированы следующие базовые логические действия как часть познавательных универсальных учебных действий:</w:t>
      </w:r>
    </w:p>
    <w:p w14:paraId="1F1CC9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41BF86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077C3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0DFA6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5959DF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5900D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369E82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DC974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117262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73DE1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843E0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3223CB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524343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0F2BDA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08F78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2.3. У обучающегося будут сформированы умения работать с информацией как часть познавательных универсальных учебных действий:</w:t>
      </w:r>
    </w:p>
    <w:p w14:paraId="59C193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773BB8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0BF788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46E1F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029C83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6CEC6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4176D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3028B3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41D0A0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2.4. У обучающегося будут сформированы умения общения как часть коммуникативных универсальных учебных действий:</w:t>
      </w:r>
    </w:p>
    <w:p w14:paraId="554D90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языке;</w:t>
      </w:r>
    </w:p>
    <w:p w14:paraId="78A5E1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4AC750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6AB6A7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F2749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5E74B1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1D10DB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00AEDD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3198BB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2.5. У обучающегося будут сформированы умения самоорганизации как части регулятивных универсальных учебных действий:</w:t>
      </w:r>
    </w:p>
    <w:p w14:paraId="6622D1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7F6F2D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347982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29CA8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5A5764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CEE25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04A7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11C195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0F4D19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C0002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7C56D2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30170F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72AAA1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674571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32D2F0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25724E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65D099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220CA0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6E3B45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2.7. У обучающегося будут сформированы умения совместной деятельности:</w:t>
      </w:r>
    </w:p>
    <w:p w14:paraId="19A482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FB649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D22D6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5D3B92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63DE88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01D650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71C13D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3. Предметные результаты изучения родного (лакского) языка. К концу обучения в 5 классе обучающийся научится:</w:t>
      </w:r>
    </w:p>
    <w:p w14:paraId="5119CE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рфограммы и пунктограммы в соответствии с изученными правилами;</w:t>
      </w:r>
    </w:p>
    <w:p w14:paraId="3A6A63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амостоятельных и служебных частях речи, об их основных морфологических признаках и синтаксической роли;</w:t>
      </w:r>
    </w:p>
    <w:p w14:paraId="02A6C1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правильно интонировать предложения, различные по цели высказывания и по эмоциональной окраске;</w:t>
      </w:r>
    </w:p>
    <w:p w14:paraId="0EF7AF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грамматическую основу в предложениях;</w:t>
      </w:r>
    </w:p>
    <w:p w14:paraId="6B3DD8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простое предложение с однородными сказуемыми от сложного предложения;</w:t>
      </w:r>
    </w:p>
    <w:p w14:paraId="3361C9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синтаксический разбор;</w:t>
      </w:r>
    </w:p>
    <w:p w14:paraId="4C346B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словарями;</w:t>
      </w:r>
    </w:p>
    <w:p w14:paraId="1D8AF6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бирать синонимы и антонимы к слову в предложении и словосочетании;</w:t>
      </w:r>
    </w:p>
    <w:p w14:paraId="356CE3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контексте смысловые и стилистические различия синонимов;</w:t>
      </w:r>
    </w:p>
    <w:p w14:paraId="45A9B3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выборочно) лексический разбор слова;</w:t>
      </w:r>
    </w:p>
    <w:p w14:paraId="6D3694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ть текст, устраняя неоправданное повторение слов;</w:t>
      </w:r>
    </w:p>
    <w:p w14:paraId="6F3A1E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аглавливать текст, составлять простой план готового текста;</w:t>
      </w:r>
    </w:p>
    <w:p w14:paraId="5C8CEAD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агать текст (повествование, описание, рассуждение) в устной и письменной формах с сохранением стиля речи;</w:t>
      </w:r>
    </w:p>
    <w:p w14:paraId="0B88C9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под диктовку тексты объёмом в 90–100 слов.</w:t>
      </w:r>
    </w:p>
    <w:p w14:paraId="39CED1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4. Предметные результаты изучения родного (лакского) языка. К концу обучения в 6 классе обучающийся научится:</w:t>
      </w:r>
    </w:p>
    <w:p w14:paraId="6D64E2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амостоятельные части речи (существительное, глагол, прилагательное, числительное) по совокупности признаков и аргументированно доказывать принадлежность слова к той или иной части речи;</w:t>
      </w:r>
    </w:p>
    <w:p w14:paraId="3B454C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рфограммы в соответствии с изученными правилами;</w:t>
      </w:r>
    </w:p>
    <w:p w14:paraId="6209BC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ые средства, устраняя разнообразное повторение слов в тексте;</w:t>
      </w:r>
    </w:p>
    <w:p w14:paraId="3AF968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морфемный и морфологический разбор изученных частей речи;</w:t>
      </w:r>
    </w:p>
    <w:p w14:paraId="472250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употребления различных частей речи в устной и письменной формах речи;</w:t>
      </w:r>
    </w:p>
    <w:p w14:paraId="0FCF21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тексты разных типов речи, учитывая при их создании роль изученных частей речи;</w:t>
      </w:r>
    </w:p>
    <w:p w14:paraId="5BC8B4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создавать тексты изученных стилей;</w:t>
      </w:r>
    </w:p>
    <w:p w14:paraId="6E4667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под диктовку тексты объёмом в 100–110 слов. </w:t>
      </w:r>
    </w:p>
    <w:p w14:paraId="444ACB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5. Предметные результаты изучения родного (лакского) языка. К концу обучения в 7 классе обучающийся научится:</w:t>
      </w:r>
    </w:p>
    <w:p w14:paraId="4FEC72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нно доказывать принадлежность слова к той или иной части речи, строя тексты-рассуждения;</w:t>
      </w:r>
    </w:p>
    <w:p w14:paraId="11A064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морфемный и морфологический анализ всех частей речи;</w:t>
      </w:r>
    </w:p>
    <w:p w14:paraId="538AE2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употребления различных частей речи в устной и письменной формах речи;</w:t>
      </w:r>
    </w:p>
    <w:p w14:paraId="15245E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инонимы в устной и письменной речи;</w:t>
      </w:r>
    </w:p>
    <w:p w14:paraId="04C4EB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построении текстов разных типов учитывать стилистические характеристики слов, относящихся к разным частям речи;</w:t>
      </w:r>
    </w:p>
    <w:p w14:paraId="3F4A16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тексты с совмещением различных типов речи;</w:t>
      </w:r>
    </w:p>
    <w:p w14:paraId="04244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стоимения, наречия, союзы, частицы для связи фрагментов текста;</w:t>
      </w:r>
    </w:p>
    <w:p w14:paraId="6C2E13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под диктовку тексты объёмом в 110–120 слов. </w:t>
      </w:r>
    </w:p>
    <w:p w14:paraId="44F326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6. Предметные результаты изучения родного (лакского) языка. К концу обучения в 8 классе обучающийся научится:</w:t>
      </w:r>
    </w:p>
    <w:p w14:paraId="7FE84D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носить предложения с правильной интонацией с учётом знаков препинания, находить смысловой центр предложения;</w:t>
      </w:r>
    </w:p>
    <w:p w14:paraId="33A90C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авить и объяснять знаки препинания на изученные правила;</w:t>
      </w:r>
    </w:p>
    <w:p w14:paraId="71B73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грамматическую основу простого предложения;</w:t>
      </w:r>
    </w:p>
    <w:p w14:paraId="436126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типы сказуемого;</w:t>
      </w:r>
    </w:p>
    <w:p w14:paraId="63324B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второстепенных членов предложения;</w:t>
      </w:r>
    </w:p>
    <w:p w14:paraId="3AB064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инонимику согласованных и несогласованных определений;</w:t>
      </w:r>
    </w:p>
    <w:p w14:paraId="7CFAED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односоставных предложений, правильно использовать их в речи;</w:t>
      </w:r>
    </w:p>
    <w:p w14:paraId="361CF4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роить предложения с однородными и обособленными членами;</w:t>
      </w:r>
    </w:p>
    <w:p w14:paraId="6EF61E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ять предложения с однородными членами, обособленными членами, синонимическими конструкциями;</w:t>
      </w:r>
    </w:p>
    <w:p w14:paraId="2C892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интонировать простые осложнённые предложения;</w:t>
      </w:r>
    </w:p>
    <w:p w14:paraId="6873F0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строить тексты всех типов, учитывая художественно-выразительные возможности изученных синтаксических единиц;</w:t>
      </w:r>
    </w:p>
    <w:p w14:paraId="46C539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ные планы;</w:t>
      </w:r>
    </w:p>
    <w:p w14:paraId="706BED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под диктовку тексты объёмом в 120–150 слов. </w:t>
      </w:r>
    </w:p>
    <w:p w14:paraId="09150D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9.11.7. Предметные результаты изучения родного (лакского) языка. К концу обучения в 9 классе обучающийся научится:</w:t>
      </w:r>
    </w:p>
    <w:p w14:paraId="276CC5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хемы сложных предложений разных типов;</w:t>
      </w:r>
    </w:p>
    <w:p w14:paraId="4F2A94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мысловые отношения между частями сложных предложений;</w:t>
      </w:r>
    </w:p>
    <w:p w14:paraId="0D1620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авить знаки препинания;</w:t>
      </w:r>
    </w:p>
    <w:p w14:paraId="519DBA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схемы предложений разных типов, особенно сложноподчинённых;</w:t>
      </w:r>
    </w:p>
    <w:p w14:paraId="03AB64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сложные предложения в речи, учитывая синонимические значения разных типов;</w:t>
      </w:r>
    </w:p>
    <w:p w14:paraId="12F9C6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члены предложения и придаточные предложения;</w:t>
      </w:r>
    </w:p>
    <w:p w14:paraId="47E8E0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синтаксический разбор сложных предложений разных типов;</w:t>
      </w:r>
    </w:p>
    <w:p w14:paraId="7CDB0F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деловые бумаги (заявление, расписку, характеристику, автобиографию);</w:t>
      </w:r>
    </w:p>
    <w:p w14:paraId="69A9ED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на литературоведческую тему по изученному произведению;</w:t>
      </w:r>
    </w:p>
    <w:p w14:paraId="2ABE99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на свободную тему в разных жанрах и стилях речи;</w:t>
      </w:r>
    </w:p>
    <w:p w14:paraId="7BBA52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разговорную речь, научный, публицистический, официально-деловой стили, язык художественной литературы;</w:t>
      </w:r>
    </w:p>
    <w:p w14:paraId="0C892D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тип и стиль речи, анализировать структуру и языковые особенности текста;</w:t>
      </w:r>
    </w:p>
    <w:p w14:paraId="43CDB9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языковые единицы, проводить различные виды их анализа;</w:t>
      </w:r>
    </w:p>
    <w:p w14:paraId="550C4A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основные правила орфографии и пунктуации;</w:t>
      </w:r>
    </w:p>
    <w:p w14:paraId="00F14C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речевого этикета, уместно использовать паралингвистические (неязыковые) средства общения;</w:t>
      </w:r>
    </w:p>
    <w:p w14:paraId="42B7E2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речевой самоконтроль, оценивать свою речь с точки зрения её правильности, находить грамматические и речевые ошибки, недочёты, исправлять их, совершенствовать и редактировать собственные тексты;</w:t>
      </w:r>
    </w:p>
    <w:p w14:paraId="4C481B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под диктовку тексты объёмом в 150–170 слов.</w:t>
      </w:r>
    </w:p>
    <w:p w14:paraId="1198DE6B">
      <w:pPr>
        <w:pStyle w:val="2"/>
        <w:pBdr>
          <w:bottom w:val="none" w:color="auto" w:sz="0" w:space="0"/>
        </w:pBdr>
        <w:spacing w:before="0" w:line="350" w:lineRule="auto"/>
        <w:ind w:firstLine="708"/>
        <w:jc w:val="both"/>
        <w:rPr>
          <w:b w:val="0"/>
          <w:szCs w:val="28"/>
          <w:lang w:val="ru-RU"/>
        </w:rPr>
      </w:pPr>
      <w:r>
        <w:rPr>
          <w:b w:val="0"/>
          <w:szCs w:val="28"/>
          <w:lang w:val="ru-RU"/>
        </w:rPr>
        <w:t>50. Федеральная рабочая программа по учебному предмету «Родной (лезгинский) язык».</w:t>
      </w:r>
    </w:p>
    <w:p w14:paraId="24D603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 Федеральная рабочая программа по учебному предмету «Родной (лезгинский) язык» (предметная область «Родной язык и родная литература») (далее соответственно – программа по родному (лезгинскому) языку, родной (лезгинский) язык, лезгинский язык) разработана для обучающихся, владеющих и (или) слабо владеющих родным (лезгинским) языком, и включает пояснительную записку, содержание обучения, планируемые результаты освоения программы по родному (лезгинскому) языку.</w:t>
      </w:r>
    </w:p>
    <w:p w14:paraId="782875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2. Пояснительная записка отражает общие цели изучения родного (лезгинского) языка, место в структуре учебного плана, а также подходы к отбору содержания, к определению планируемых результатов.</w:t>
      </w:r>
    </w:p>
    <w:p w14:paraId="64F56C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23D94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4. Планируемые результаты освоения программы по родному (лезги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773B63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5. Пояснительная записка.</w:t>
      </w:r>
    </w:p>
    <w:p w14:paraId="2D4CFA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5.1. Программа по родному (лезгинскому) языку разработана с целью оказания методической помощи учителю в создании рабочей программы по учебному предмету.</w:t>
      </w:r>
    </w:p>
    <w:p w14:paraId="5AEA89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грамма по родному (лезгинскому) языку отражает регионально-национальные и этнокультурные особенности обучения родному (лезгинскому) языку. </w:t>
      </w:r>
    </w:p>
    <w:p w14:paraId="632571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0.5.2. В содержании программы по родному (лезгинскому) языку выделяются следующие содержательные линии: речевая деятельность, текст, система языка, функциональные разновидности языка. </w:t>
      </w:r>
    </w:p>
    <w:p w14:paraId="5F2F62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 изучении каждого раздела программы по родному (лезгинскому) языку обучающиеся получают соответствующие знания и овладевают необходимыми умениями и навыками, совершенствуют виды речевой деятельности, углубляют представление о лезгинском языке как национально-культурном феномене. </w:t>
      </w:r>
    </w:p>
    <w:p w14:paraId="3A042E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5.3. Изучение родного (лезгинского) языка направлено на достижение следующих целей:</w:t>
      </w:r>
    </w:p>
    <w:p w14:paraId="427183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итание гражданственности и патриотизма, любви к родному (лезгинскому) языку; сознательного отношения к языку как к духовной ценности; </w:t>
      </w:r>
    </w:p>
    <w:p w14:paraId="3606D3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речевой и мыслительной деятельности, коммуникативных умений и навыков, обеспечивающих владение литературным лезгински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14:paraId="17C4ED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знаний о лезгинском языке, его устройстве и функционировании в различных ситуациях общения, основных норм литературного лезгинского языка, речевого этикета, обогащение словарного запаса и расширение круга используемых грамматических средств;</w:t>
      </w:r>
    </w:p>
    <w:p w14:paraId="0B74F7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распознавать, анализировать, классифицировать языковые факты, оценивать их с точки зрения соответствия сфере и ситуации общения; осуществлять информационный поиск, извлекать и преобразовывать необходимую информацию;</w:t>
      </w:r>
    </w:p>
    <w:p w14:paraId="4B2A45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полученных знаний и умений в собственной речевой практике.</w:t>
      </w:r>
    </w:p>
    <w:p w14:paraId="42E925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5.4. Общее число часов, рекомендованных для изучения родного (лезгинского) языка, – 340 часов: в 5 классе – 68 часов (2 часа в неделю), в 6 классе – 68 часов (2 часа в неделю), в 7 классе – 68 часов (2 часа в неделю), в 8 классе –68 часов (2 часа в неделю), в 9 классе – 68 часов (2 часа в неделю).</w:t>
      </w:r>
    </w:p>
    <w:p w14:paraId="32EA02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6. Содержание обучения в 5 классе.</w:t>
      </w:r>
    </w:p>
    <w:p w14:paraId="72FED7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6.1. Вводный урок.</w:t>
      </w:r>
    </w:p>
    <w:p w14:paraId="543A38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основное средство общения между людьми.</w:t>
      </w:r>
    </w:p>
    <w:p w14:paraId="302DBE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торение изученного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w:t>
      </w:r>
    </w:p>
    <w:p w14:paraId="7A04E0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 слова.</w:t>
      </w:r>
    </w:p>
    <w:p w14:paraId="2F250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 Имя прилагательное. Глагол.</w:t>
      </w:r>
    </w:p>
    <w:p w14:paraId="076A72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6.2. Речевая деятельность. Текст.</w:t>
      </w:r>
    </w:p>
    <w:p w14:paraId="6F516C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Описание предмета, отбор языковых средств в зависимости от темы, цели, адресата высказывания.</w:t>
      </w:r>
    </w:p>
    <w:p w14:paraId="6EDCFA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6.3. Система языка.</w:t>
      </w:r>
    </w:p>
    <w:p w14:paraId="032237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 и культура речи.</w:t>
      </w:r>
    </w:p>
    <w:p w14:paraId="7E01C2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очетание. Главное и зависимое слово.</w:t>
      </w:r>
    </w:p>
    <w:p w14:paraId="4A1195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е, общая характеристика. Повторение изученного о предложении.</w:t>
      </w:r>
    </w:p>
    <w:p w14:paraId="2FE109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предложений по цели высказывания: повествовательные, вопросительные и повелительные. Восклицательные предложения. Знаки препинания в конце предложений. Главные и второстепенные члены предложения.</w:t>
      </w:r>
    </w:p>
    <w:p w14:paraId="65E576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члены предложения: подлежащее и сказуемое.</w:t>
      </w:r>
    </w:p>
    <w:p w14:paraId="5BAD65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 дополнение, определение, обстоятельство.</w:t>
      </w:r>
    </w:p>
    <w:p w14:paraId="47ABD9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ространённые и нераспространённые предложения. </w:t>
      </w:r>
    </w:p>
    <w:p w14:paraId="310165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днородными членами: с союзами и без союзов.</w:t>
      </w:r>
    </w:p>
    <w:p w14:paraId="306A50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щение, знаки препинания в предложениях с обращением. Сложное предложение. Знаки препинания между частями сложного предложения. Прямая речь. Знаки препинания при прямой речи. Диалог. Знаки препинания.</w:t>
      </w:r>
    </w:p>
    <w:p w14:paraId="0E7CAB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ка, графика, орфография и культура речи.</w:t>
      </w:r>
    </w:p>
    <w:p w14:paraId="67D606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вуки речи: гласные и согласные. Гласные. Согласные. Лабиализованные звуки.</w:t>
      </w:r>
    </w:p>
    <w:p w14:paraId="0C4006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фография. Алфавит. Орфограмма.</w:t>
      </w:r>
    </w:p>
    <w:p w14:paraId="16B79B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уквы в, е, й, н, ъ, я и их особенности. Слог и перенос слова. Ударение. </w:t>
      </w:r>
    </w:p>
    <w:p w14:paraId="237EB3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и культура речи.</w:t>
      </w:r>
    </w:p>
    <w:p w14:paraId="684B0F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ксика как раздел науки о языке. Слово как единица языка. Слово и его лексическое значение. Однозначные и многозначные слова. Прямое и переносное значение слов. Омонимы. Синонимы. Антонимы. </w:t>
      </w:r>
    </w:p>
    <w:p w14:paraId="2E4824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ика. Состав слова. Словообразование и культура речи.</w:t>
      </w:r>
    </w:p>
    <w:p w14:paraId="00CB74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образование.</w:t>
      </w:r>
    </w:p>
    <w:p w14:paraId="4A8313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образующие и формообразующие суффиксы. Основа и окончание слова. Корень и окончание слова, суффикс. Чередование гласных и согласных звуков в корнях слов. Морфологический разбор слов.</w:t>
      </w:r>
    </w:p>
    <w:p w14:paraId="787108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я и орфография.</w:t>
      </w:r>
    </w:p>
    <w:p w14:paraId="664A6B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 речи. Самостоятельные и служебные части речи.</w:t>
      </w:r>
    </w:p>
    <w:p w14:paraId="4DEB1C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существительное: значение, грамматические признаки. Роль существительного в предложении. Существительное в роли обращения в предложении. </w:t>
      </w:r>
    </w:p>
    <w:p w14:paraId="52D72E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ственные и нарицательные имена существительные. Одушевлённые и неодушевлённые имена существительные. Число имён существительных. Падежи имён существительных. Склонение имён существительных. </w:t>
      </w:r>
    </w:p>
    <w:p w14:paraId="627513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имён существительных.</w:t>
      </w:r>
    </w:p>
    <w:p w14:paraId="2816F4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как часть речи, грамматические признаки глагола.</w:t>
      </w:r>
    </w:p>
    <w:p w14:paraId="7C7832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помогательные глаголы и их правописание. Виды вспомогательных глаголов.</w:t>
      </w:r>
    </w:p>
    <w:p w14:paraId="40EA7C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 закрепление изученного в 5 классе.</w:t>
      </w:r>
    </w:p>
    <w:p w14:paraId="6C8982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 обобщение изученного в 5 классе: синтаксис, фонетика и орфография, имя существительное, глагол.</w:t>
      </w:r>
    </w:p>
    <w:p w14:paraId="6C1261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7. Содержание обучения в 6 классе.</w:t>
      </w:r>
    </w:p>
    <w:p w14:paraId="4CA538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7.1. Вводный урок.</w:t>
      </w:r>
    </w:p>
    <w:p w14:paraId="0E9474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основное средство общения между людьми.</w:t>
      </w:r>
    </w:p>
    <w:p w14:paraId="0DF215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зученного в 5 классе.</w:t>
      </w:r>
    </w:p>
    <w:p w14:paraId="2E407D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Состав слова. Имя существительное: число, падеж.</w:t>
      </w:r>
    </w:p>
    <w:p w14:paraId="244C84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7.2. Текст.</w:t>
      </w:r>
    </w:p>
    <w:p w14:paraId="2AC108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текстов: описание, повествование, рассуждение, их особенности. Создание собственных текстов и корректирование заданных текстов с учётом точности, правильности, богатства и выразительности письменной речи; использование в текстах синонимов и антонимов.</w:t>
      </w:r>
    </w:p>
    <w:p w14:paraId="63CAA2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7.3. Система языка.</w:t>
      </w:r>
    </w:p>
    <w:p w14:paraId="2566F2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и культура речи.</w:t>
      </w:r>
    </w:p>
    <w:p w14:paraId="0FCEDB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зученного о лексике в 5 классе. Общеупотребительная лексика. Устаревшие слова. Неологизмы. Диалектная лексика. Заимствованная лексика: арабизмы, тюркизмы, иранизмы. Обогащение словарного состава современного лезгинского языка заимствованиями из русского языка. Терминологическая лексика.</w:t>
      </w:r>
    </w:p>
    <w:p w14:paraId="72F57F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еология и культура речи.</w:t>
      </w:r>
    </w:p>
    <w:p w14:paraId="7898CE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еология. Фразеологический оборот. Свободные сочетания слов и фразеологический оборот. «Крылатые» выражения.</w:t>
      </w:r>
    </w:p>
    <w:p w14:paraId="30F38D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 слова. Словообразование и культура речи.</w:t>
      </w:r>
    </w:p>
    <w:p w14:paraId="064F6B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образование и образование форм слова. Основа и окончание слова. Корень и окончание слова, суффикс. Чередование звуков в корнях слов.</w:t>
      </w:r>
    </w:p>
    <w:p w14:paraId="2ABBB0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я, орфография и культура речи. Имя существительное.</w:t>
      </w:r>
    </w:p>
    <w:p w14:paraId="0F3B57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Окончания падежей имён существительных. Образование имён существительных. Суффиксальный способ образование имён существительных. Сложные имена существительные, их правописание.</w:t>
      </w:r>
    </w:p>
    <w:p w14:paraId="4ACDFE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как часть речи, значение и грамматические признаки. Неопределённая форма глагола. Времена глагола (общая характеристика).</w:t>
      </w:r>
    </w:p>
    <w:p w14:paraId="60284B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как часть речи, значение и грамматические признаки. Качественные и относительные прилагательные.</w:t>
      </w:r>
    </w:p>
    <w:p w14:paraId="7A2D28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е прилагательных по числам. Сложные прилагательные. Прилагательные, заимствованные из русского языка, их правописание.</w:t>
      </w:r>
    </w:p>
    <w:p w14:paraId="4B0763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 как часть речи, значение, грамматические признаки. Количественные и порядковые числительные. Использование числительных в устной и письменной речи. Изменение количественных числительных по числам и падежам. Изменение порядковых числительных по числам. Правописание числительных.</w:t>
      </w:r>
    </w:p>
    <w:p w14:paraId="6FFAE5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Использование местоимений вместо других частей речи. Виды местоимений. Личные местоимения. Указательные местоимения. Возвратные местоимения. Притяжательные местоимения.</w:t>
      </w:r>
    </w:p>
    <w:p w14:paraId="0A3134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Неопределённые местоимения. Отрицательные местоимения. Определительные местоимения.</w:t>
      </w:r>
    </w:p>
    <w:p w14:paraId="6394F1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е личных местоимений по падежам. Правописание местоимений.</w:t>
      </w:r>
    </w:p>
    <w:p w14:paraId="5B6CDD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зученного в 6 классе.</w:t>
      </w:r>
    </w:p>
    <w:p w14:paraId="379766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мени существительного, прилагательного, глагола, местоимения.</w:t>
      </w:r>
    </w:p>
    <w:p w14:paraId="21976A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8. Содержание обучения в 7 классе.</w:t>
      </w:r>
    </w:p>
    <w:p w14:paraId="5685D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8.1. Вводный урок.</w:t>
      </w:r>
    </w:p>
    <w:p w14:paraId="10C99A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основное средство общения между людьми.</w:t>
      </w:r>
    </w:p>
    <w:p w14:paraId="6D8628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и место родного языка в жизни человека.</w:t>
      </w:r>
    </w:p>
    <w:p w14:paraId="710144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зученного в 6 классе.</w:t>
      </w:r>
    </w:p>
    <w:p w14:paraId="317220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образование и орфография.</w:t>
      </w:r>
    </w:p>
    <w:p w14:paraId="733296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я и орфография.</w:t>
      </w:r>
    </w:p>
    <w:p w14:paraId="54CF4C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8.2. Текст.</w:t>
      </w:r>
    </w:p>
    <w:p w14:paraId="74410B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текста. Заголовок текста.</w:t>
      </w:r>
    </w:p>
    <w:p w14:paraId="073BEF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8.3. Система языка.</w:t>
      </w:r>
    </w:p>
    <w:p w14:paraId="5EFDE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я и орфография.</w:t>
      </w:r>
    </w:p>
    <w:p w14:paraId="00B145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ена глагола. Виды глагола: глаголы, обозначающие однократное действие, глаголы, обозначающие постоянное или многократное действие, глаголы, обозначающие длительное действие. Образование глаголов. Роль причастия и деепричастия в образовании форм глагола.</w:t>
      </w:r>
    </w:p>
    <w:p w14:paraId="24C3FF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клонение глагола. Изъявительное наклонение глагола. Времена глаголов в изъявительном наклонении. Повелительное наклонение. Вопросительное наклонение. Запретительное наклонение. Сослагательно-условное наклонение.</w:t>
      </w:r>
    </w:p>
    <w:p w14:paraId="6853C6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е как особая форма глагола: значение, морфологические признаки, роль причастия в предложении. Образование причастий. Причастия настоящего времени. Причастия прошедшего времени. Причастия будущего времени. Сочетание причастий с существительными по грамматическим классам и числам. Понятие о причастном обороте.</w:t>
      </w:r>
    </w:p>
    <w:p w14:paraId="551262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е как особая форма глагола. Признаки глаголов и наречий у деепричастий. Деепричастия настоящего времени, деепричастия прошедшего времени, их образование. Образование форм глагола при помощи деепричастий. Деепричастный оборот.</w:t>
      </w:r>
    </w:p>
    <w:p w14:paraId="52F42F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как часть речи, значение и грамматические признаки. Разряды наречий: качественные (образа и способа действия), количественные (меры, степени и количества), места, времени, причины и цели. Непроизводные и производные наречия. Образование наречий. Правописание наречий. Различение наречий от других частей речи.</w:t>
      </w:r>
    </w:p>
    <w:p w14:paraId="1692C6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ые части речи.</w:t>
      </w:r>
    </w:p>
    <w:p w14:paraId="4A580A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юзы как служебные части речи. Сочинительные и подчинительные союзы. Правописание союзов.</w:t>
      </w:r>
    </w:p>
    <w:p w14:paraId="4EF236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цы, общее понятие. Правописание частиц.</w:t>
      </w:r>
    </w:p>
    <w:p w14:paraId="632CB0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е, общее значение. Знаки препинания после междометий.</w:t>
      </w:r>
    </w:p>
    <w:p w14:paraId="6F21D9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 систематизация изученного в 7 классе.</w:t>
      </w:r>
    </w:p>
    <w:p w14:paraId="082782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Причастие. Деепричастие. Наречие. Служебные части речи.</w:t>
      </w:r>
    </w:p>
    <w:p w14:paraId="6088B5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9. Содержание обучения в 8 классе.</w:t>
      </w:r>
    </w:p>
    <w:p w14:paraId="3561BD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9.1. Вводный урок.</w:t>
      </w:r>
    </w:p>
    <w:p w14:paraId="648258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ременный лезгинский язык.</w:t>
      </w:r>
    </w:p>
    <w:p w14:paraId="67EE43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родного языка в жизни человека.</w:t>
      </w:r>
    </w:p>
    <w:p w14:paraId="10BA42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зученного в 5-7 классах.</w:t>
      </w:r>
    </w:p>
    <w:p w14:paraId="100CC8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9.2. Речевая деятельность. Текст.</w:t>
      </w:r>
    </w:p>
    <w:p w14:paraId="319320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льтура речи.</w:t>
      </w:r>
    </w:p>
    <w:p w14:paraId="10D135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текстов. Абзац.</w:t>
      </w:r>
    </w:p>
    <w:p w14:paraId="01116F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9.3. Система языка.</w:t>
      </w:r>
    </w:p>
    <w:p w14:paraId="49331B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 пунктуация.</w:t>
      </w:r>
    </w:p>
    <w:p w14:paraId="3C695F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очетание как часть предложения. Различие словосочетаний и предложений. Связь слов в словосочетаниях: согласование, управление, примыкание. Виды словосочетаний по главному слову: словосочетания с существительными, прилагательными; словосочетания с глаголами; словосочетания с наречиями, словосочетания с местоимениями.</w:t>
      </w:r>
    </w:p>
    <w:p w14:paraId="592543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 Повторение пройденного о простом предложении. Виды предложений по цели высказывания. Особенности связи между подлежащим, сказуемым и прямым дополнением. Порядок слов в предложении; инверсия. Логическое ударение.</w:t>
      </w:r>
    </w:p>
    <w:p w14:paraId="24F4A0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вусоставные предложения. </w:t>
      </w:r>
    </w:p>
    <w:p w14:paraId="438EF5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члены предложения.</w:t>
      </w:r>
    </w:p>
    <w:p w14:paraId="738FC6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зученного о подлежащем.</w:t>
      </w:r>
    </w:p>
    <w:p w14:paraId="02E565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одлежащим. Подлежащее, состоящее из одного или нескольких слов. Простое глагольное сказуемое. Составное глагольное сказуемое. Правописание связки ава, я, ала (есть).</w:t>
      </w:r>
    </w:p>
    <w:p w14:paraId="73E05F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w:t>
      </w:r>
    </w:p>
    <w:p w14:paraId="3E178D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зученного о второстепенных членах предложения.</w:t>
      </w:r>
    </w:p>
    <w:p w14:paraId="06C794A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ямое и косвенное дополнения.</w:t>
      </w:r>
    </w:p>
    <w:p w14:paraId="3FB953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ные и несогласованные определения. Определения, выраженные причастными оборотами.</w:t>
      </w:r>
    </w:p>
    <w:p w14:paraId="29DE89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ожение как вид определения.</w:t>
      </w:r>
    </w:p>
    <w:p w14:paraId="7C0665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бстоятельств по значению: времени, места, причины, цели, образа действия.</w:t>
      </w:r>
    </w:p>
    <w:p w14:paraId="0F102F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составные предложения.</w:t>
      </w:r>
    </w:p>
    <w:p w14:paraId="62D1E6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дносоставных предложений по строению и значению. Определено-личные предложения. Неопределённо-личные предложения. Назывные предложения. Особенности использования односоставных предложений в речи.</w:t>
      </w:r>
    </w:p>
    <w:p w14:paraId="103A8E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олные предложения.</w:t>
      </w:r>
    </w:p>
    <w:p w14:paraId="00B200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днородными членами. Повторение изученного об однородных членах. Предложения с однородными членами без союзов. Предложения с однородными членами с союзами. Однородные и неоднородные определения.</w:t>
      </w:r>
    </w:p>
    <w:p w14:paraId="5F0776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и препинания при однородных членах. Однородные члены предложения с обобщающими словами. Знаки препинания в предложениях с однородными членами с обобщающими словами.</w:t>
      </w:r>
    </w:p>
    <w:p w14:paraId="699A49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ращениями, вводными словами и междометиями.</w:t>
      </w:r>
    </w:p>
    <w:p w14:paraId="79F42F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зученного об обращении. Место обращения в предложении. Выделение обращения в устной и письменной речи.</w:t>
      </w:r>
    </w:p>
    <w:p w14:paraId="5333F1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вводными словами. Вводные предложения. Знаки препинания в предложениях с вводными словами.</w:t>
      </w:r>
    </w:p>
    <w:p w14:paraId="631035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междометиями. </w:t>
      </w:r>
    </w:p>
    <w:p w14:paraId="1238A7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особленными второстепенными членами предложения.</w:t>
      </w:r>
    </w:p>
    <w:p w14:paraId="157F70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обление. Обособленные определения, выраженные причастными оборотами.</w:t>
      </w:r>
    </w:p>
    <w:p w14:paraId="7078C0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собленные обстоятельства, выраженные деепричастными оборотами. </w:t>
      </w:r>
    </w:p>
    <w:p w14:paraId="23C8D8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обленное приложение. Знаки препинания при обособленных членах предложения.</w:t>
      </w:r>
    </w:p>
    <w:p w14:paraId="2B1438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пройденного материала.</w:t>
      </w:r>
    </w:p>
    <w:p w14:paraId="7ECF78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0. Содержание обучения в 9 классе.</w:t>
      </w:r>
    </w:p>
    <w:p w14:paraId="793C2E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0.1. Вводный урок.</w:t>
      </w:r>
    </w:p>
    <w:p w14:paraId="433FBA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языка в жизни общества. Язык как развивающееся явление.</w:t>
      </w:r>
    </w:p>
    <w:p w14:paraId="6FEDB3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гащение и развитие лезгинского языка при помощи русского языка. Роль лезгинского языка в развитии национальной культуры.</w:t>
      </w:r>
    </w:p>
    <w:p w14:paraId="76D4E5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алисты-языковеды по лезгинскому языку, их труды.</w:t>
      </w:r>
    </w:p>
    <w:p w14:paraId="162B5B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зученного в 5–8 классах.</w:t>
      </w:r>
    </w:p>
    <w:p w14:paraId="4B0091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0.2. Функциональные разновидности языка.</w:t>
      </w:r>
    </w:p>
    <w:p w14:paraId="50BCF1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ременный лезгинский литературный язык и диалекты. Разговорный стиль. Научный стиль. Публицистический стиль. Язык художественной литературы.</w:t>
      </w:r>
    </w:p>
    <w:p w14:paraId="1B9568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0.3. Система языка.</w:t>
      </w:r>
    </w:p>
    <w:p w14:paraId="1DD159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w:t>
      </w:r>
    </w:p>
    <w:p w14:paraId="5E2D46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Главное и зависимое предложение. Соединение частей сложноподчинённых предложений с помощью союзов и союзных слов. Виды придаточных предложений: определительные, изъяснительные, обстоятельственные. Придаточные обстоятельственные предложения: места, времени, образа действия, причины, цели, условия.</w:t>
      </w:r>
    </w:p>
    <w:p w14:paraId="18B9AC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двумя или более придаточными. </w:t>
      </w:r>
    </w:p>
    <w:p w14:paraId="6421C7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и причастные и деепричастные обороты. Знаки препинания в сложноподчинённых предложениях.</w:t>
      </w:r>
    </w:p>
    <w:p w14:paraId="2D3B5B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ссоюзные сложные предложения. Знаки препинания в бессоюзных сложных предложениях.</w:t>
      </w:r>
    </w:p>
    <w:p w14:paraId="44138E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предложения с разными видами связи (с союзами и без союзов).</w:t>
      </w:r>
    </w:p>
    <w:p w14:paraId="0263BB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ямой и косвенной речью</w:t>
      </w:r>
    </w:p>
    <w:p w14:paraId="587C19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ая речь. Знаки препинания при прямой речи. Косвенная речь. Цитата, знаки препинания.</w:t>
      </w:r>
    </w:p>
    <w:p w14:paraId="758E2C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зученного в 9 классе, повторение и обобщение изученного в 5–9 классах.</w:t>
      </w:r>
    </w:p>
    <w:p w14:paraId="2D15B1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 Планируемые результаты освоения программы по родному (лезгинскому) языку на уровне основного общего образования.</w:t>
      </w:r>
    </w:p>
    <w:p w14:paraId="4395AD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1. В результате изучения родного (лезгинского) языка на уровне основного общего образования у обучающегося будут сформированы следующие личностные результаты:</w:t>
      </w:r>
    </w:p>
    <w:p w14:paraId="0F58DB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0039F7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лезгинском) языке;</w:t>
      </w:r>
    </w:p>
    <w:p w14:paraId="6ACED0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31B199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6BFA2F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лезгинском) языке;</w:t>
      </w:r>
    </w:p>
    <w:p w14:paraId="1EBAA4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A1E4A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6D812D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25C282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лезгинского) языка в жизни народа, проявление интереса к познанию родного (лезгинского) языка, к истории и культуре своего народа, края, страны, других народов России, ценностное отношение к родному (лезги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8C122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7D74BE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5E558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719CA4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62E2D5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9A25A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13313B6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59E180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5C682A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02A5A6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4F67A1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лезгинском) языке, сформированность навыков рефлексии, признание своего права на ошибку и такого же права другого человека;</w:t>
      </w:r>
    </w:p>
    <w:p w14:paraId="6D545A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174242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5E903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295F9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44E3E7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6E2511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0DEDA3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8EE00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4E9BF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14F46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54CF4E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D56C2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3F33CB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574ABB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1987F7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16B2F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4A78EE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484919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2. В результате изучения родного (лезги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6172FE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2.1. У обучающегося будут сформированы следующие базовые логические действия как часть познавательных универсальных учебных действий:</w:t>
      </w:r>
    </w:p>
    <w:p w14:paraId="10D123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6E3DC1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F94CE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244ACD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0D84C0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6FF51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11E0C0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7C0A2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220C31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94EAA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48090C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2803E4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0ACA77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6E6902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523A0E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2.3. У обучающегося будут сформированы умения работать с информацией как часть познавательных универсальных учебных действий:</w:t>
      </w:r>
    </w:p>
    <w:p w14:paraId="0D889B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A9FDB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6D6273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A8A7B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0B6831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1CAD2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6FA3F2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03B165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46866B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2.4. У обучающегося будут сформированы умения общения как часть коммуникативных универсальных учебных действий:</w:t>
      </w:r>
    </w:p>
    <w:p w14:paraId="2EAAB6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лезгинском) языке;</w:t>
      </w:r>
    </w:p>
    <w:p w14:paraId="2BBAAD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343F7A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75DC58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1DEC77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60B7DF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60808C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77A860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7B92B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2.5. У обучающегося будут сформированы умения самоорганизации как части регулятивных универсальных учебных действий:</w:t>
      </w:r>
    </w:p>
    <w:p w14:paraId="14D0DC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755EB1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783A4F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CEB46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66D048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51B5EB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E7834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0B1332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13241E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78A990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64991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4FD772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627F05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6017EB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1C5FD3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047A07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7E0B18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329769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A7C22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2.7. У обучающегося будут сформированы умения совместной деятельности:</w:t>
      </w:r>
    </w:p>
    <w:p w14:paraId="04CF88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92D7B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78101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00BD95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45B59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024290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54910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3. Предметные результаты изучения родного (лезгинского) языка. К концу обучения в 5 классе обучающийся научится:</w:t>
      </w:r>
    </w:p>
    <w:p w14:paraId="1D3AB5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рфограммы и пунктограммы в соответствии с изученными правилами;</w:t>
      </w:r>
    </w:p>
    <w:p w14:paraId="4B9985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знавать самостоятельные и служебные части речи, </w:t>
      </w:r>
      <w:r>
        <w:rPr>
          <w:rFonts w:ascii="Times New Roman" w:hAnsi="Times New Roman" w:eastAsia="SchoolBookSanPin"/>
          <w:bCs/>
          <w:sz w:val="28"/>
          <w:szCs w:val="28"/>
          <w:lang w:val="ru-RU"/>
        </w:rPr>
        <w:t>иметь представление об</w:t>
      </w:r>
      <w:r>
        <w:rPr>
          <w:rFonts w:ascii="Times New Roman" w:hAnsi="Times New Roman"/>
          <w:sz w:val="28"/>
          <w:szCs w:val="28"/>
          <w:lang w:val="ru-RU"/>
        </w:rPr>
        <w:t xml:space="preserve"> их основных морфологических признаках и синтаксических ролях;</w:t>
      </w:r>
    </w:p>
    <w:p w14:paraId="08AB3C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правильно интонировать предложения, различные по цели высказывания и по эмоциональной окраске;</w:t>
      </w:r>
    </w:p>
    <w:p w14:paraId="792B3B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грамматическую основу в предложениях;</w:t>
      </w:r>
    </w:p>
    <w:p w14:paraId="1779D7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простое предложение с однородными сказуемыми от сложного предложения;</w:t>
      </w:r>
    </w:p>
    <w:p w14:paraId="241A15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синтаксический разбор;</w:t>
      </w:r>
    </w:p>
    <w:p w14:paraId="28AB56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словарями;</w:t>
      </w:r>
    </w:p>
    <w:p w14:paraId="0A3507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бирать синонимы и антонимы к слову в предложении и словосочетании;</w:t>
      </w:r>
    </w:p>
    <w:p w14:paraId="4C9D25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контексте смысловые и стилистические различия синонимов;</w:t>
      </w:r>
    </w:p>
    <w:p w14:paraId="59A1FF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выборочно) лексический разбор слова;</w:t>
      </w:r>
    </w:p>
    <w:p w14:paraId="2E9647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ть текст, устраняя неоправданное повторение слов;</w:t>
      </w:r>
    </w:p>
    <w:p w14:paraId="6F1F2D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аглавливать текст, составлять простой план готового текста;</w:t>
      </w:r>
    </w:p>
    <w:p w14:paraId="673370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робно и сжато излагать текст типа повествования, описания, рассуждения в устной и письменной форме с сохранением стиля речи.</w:t>
      </w:r>
    </w:p>
    <w:p w14:paraId="413E71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4. Предметные результаты изучения родного (лезгинского) языка. К концу обучения в 6 классе обучающийся научится:</w:t>
      </w:r>
    </w:p>
    <w:p w14:paraId="06B25B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амостоятельные части речи (существительное, глагол, прилагательное, числительное) по совокупности признаков и аргументированно доказывать принадлежность слова к той или иной части речи;</w:t>
      </w:r>
    </w:p>
    <w:p w14:paraId="584FE0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рфограммы в соответствии с изученными правилами;</w:t>
      </w:r>
    </w:p>
    <w:p w14:paraId="7861F1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ые средства, устраняя разнообразное повторение слов в тексте;</w:t>
      </w:r>
    </w:p>
    <w:p w14:paraId="6D46C4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морфемный и морфологический разбор изученных частей речи;</w:t>
      </w:r>
    </w:p>
    <w:p w14:paraId="48F51B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употребления различных частей речи в устной и письменной формах речи;</w:t>
      </w:r>
    </w:p>
    <w:p w14:paraId="5F8F43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тексты разных типов речи, учитывая при их создании роль изученных частей речи;</w:t>
      </w:r>
    </w:p>
    <w:p w14:paraId="2E4AF9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создавать тексты изученных стилей.</w:t>
      </w:r>
    </w:p>
    <w:p w14:paraId="1AECEA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5. Предметные результаты изучения родного (лезгинского) языка. К концу обучения в 7 классе обучающийся научится:</w:t>
      </w:r>
    </w:p>
    <w:p w14:paraId="02BEAF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нно доказывать принадлежность слова к той или иной части речи, строя тексты-рассуждения;</w:t>
      </w:r>
    </w:p>
    <w:p w14:paraId="77A28C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морфемный и морфологический анализ всех частей речи;</w:t>
      </w:r>
    </w:p>
    <w:p w14:paraId="7B2E30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употребления различных частей речи в устной и письменной формах речи;</w:t>
      </w:r>
    </w:p>
    <w:p w14:paraId="7BF731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инонимы в устной и письменной речи;</w:t>
      </w:r>
    </w:p>
    <w:p w14:paraId="54928A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построении текстов разных типов учитывать стилистические характеристики слов, относящихся к разным частям речи;</w:t>
      </w:r>
    </w:p>
    <w:p w14:paraId="2F884B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тексты с совмещением различных типов речи;</w:t>
      </w:r>
    </w:p>
    <w:p w14:paraId="1DE7E2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стоимения, наречия, союзы, частицы для связи фрагментов текста.</w:t>
      </w:r>
    </w:p>
    <w:p w14:paraId="54F8F8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6. Предметные результаты изучения родного (лезгинского) языка. К концу обучения в 8 классе обучающийся научится:</w:t>
      </w:r>
    </w:p>
    <w:p w14:paraId="0838AA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носить предложения с правильной интонацией с учётом знаков препинания, находить смысловой центр предложения;</w:t>
      </w:r>
    </w:p>
    <w:p w14:paraId="0B114A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авить и объяснять знаки препинания на изученные правила;</w:t>
      </w:r>
    </w:p>
    <w:p w14:paraId="3F2D5A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грамматическую основу простого предложения;</w:t>
      </w:r>
    </w:p>
    <w:p w14:paraId="520DAA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типы сказуемого;</w:t>
      </w:r>
    </w:p>
    <w:p w14:paraId="0771EB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второстепенных членов предложения;</w:t>
      </w:r>
    </w:p>
    <w:p w14:paraId="2E34B0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инонимику согласованных и несогласованных определений;</w:t>
      </w:r>
    </w:p>
    <w:p w14:paraId="1C99EF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односоставных предложений, правильно использовать их в речи;</w:t>
      </w:r>
    </w:p>
    <w:p w14:paraId="199EC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роить предложения с однородными и обособленными членами;</w:t>
      </w:r>
    </w:p>
    <w:p w14:paraId="221B9B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ять предложения с однородными членами, обособленными членами, синонимическими конструкциями;</w:t>
      </w:r>
    </w:p>
    <w:p w14:paraId="54572B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интонировать простые осложнённые предложения;</w:t>
      </w:r>
    </w:p>
    <w:p w14:paraId="235BF9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строить тексты всех типов, учитывая художественно-выразительные возможности изученных синтаксических единиц;</w:t>
      </w:r>
    </w:p>
    <w:p w14:paraId="1D8DEE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ные планы.</w:t>
      </w:r>
    </w:p>
    <w:p w14:paraId="079D2D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0.11.7. Предметные результаты изучения родного (лезгинского) языка. К концу обучения в 9 классе обучающийся научится:</w:t>
      </w:r>
    </w:p>
    <w:p w14:paraId="48B4B5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хемы сложных предложений разных типов;</w:t>
      </w:r>
    </w:p>
    <w:p w14:paraId="77C408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мысловые отношения между частями сложных предложений;</w:t>
      </w:r>
    </w:p>
    <w:p w14:paraId="0C89EA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авить знаки препинания;</w:t>
      </w:r>
    </w:p>
    <w:p w14:paraId="33D92D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схемы предложений разных типов, особенно сложноподчинённых;</w:t>
      </w:r>
    </w:p>
    <w:p w14:paraId="6D28D0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сложные предложения в речи, учитывая синонимические значения разных типов;</w:t>
      </w:r>
    </w:p>
    <w:p w14:paraId="5440EF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члены предложения и придаточные предложения;</w:t>
      </w:r>
    </w:p>
    <w:p w14:paraId="3BB80E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синтаксический анализ сложных предложений разных типов;</w:t>
      </w:r>
    </w:p>
    <w:p w14:paraId="03CB80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деловые бумаги (заявление, расписку, характеристику, автобиографию);</w:t>
      </w:r>
    </w:p>
    <w:p w14:paraId="366D01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на литературоведческую тему по изученному произведению;</w:t>
      </w:r>
    </w:p>
    <w:p w14:paraId="08DD7B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на свободную тему в разных жанрах и стилях речи;</w:t>
      </w:r>
    </w:p>
    <w:p w14:paraId="3D4167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разговорную речь, научный, публицистический, официально-деловой стили, язык художественной литературы;</w:t>
      </w:r>
    </w:p>
    <w:p w14:paraId="09BDEB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тип и стиль речи, анализировать структуру и языковые особенности текста;</w:t>
      </w:r>
    </w:p>
    <w:p w14:paraId="0EB83E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языковые единицы, проводить различные виды их анализа;</w:t>
      </w:r>
    </w:p>
    <w:p w14:paraId="2805F3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основные правила орфографии и пунктуации;</w:t>
      </w:r>
    </w:p>
    <w:p w14:paraId="6D547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речевого этикета, уместно использовать паралингвистические (неязыковые) средства общения;</w:t>
      </w:r>
    </w:p>
    <w:p w14:paraId="28F087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речевой самоконтроль, оценивать свою речь с точки зрения её правильности, находить грамматические и речевые ошибки, недочёты, исправлять их, совершенствовать и редактировать собственные тексты.</w:t>
      </w:r>
    </w:p>
    <w:p w14:paraId="7BDD9560">
      <w:pPr>
        <w:pStyle w:val="2"/>
        <w:pBdr>
          <w:bottom w:val="none" w:color="auto" w:sz="0" w:space="0"/>
        </w:pBdr>
        <w:spacing w:before="0" w:line="350" w:lineRule="auto"/>
        <w:ind w:firstLine="708"/>
        <w:jc w:val="both"/>
        <w:rPr>
          <w:b w:val="0"/>
          <w:szCs w:val="28"/>
          <w:lang w:val="ru-RU"/>
        </w:rPr>
      </w:pPr>
      <w:r>
        <w:rPr>
          <w:b w:val="0"/>
          <w:szCs w:val="28"/>
          <w:lang w:val="ru-RU"/>
        </w:rPr>
        <w:t>51. Федеральная рабочая программа по учебному предмету «Родной (марийский) язык».</w:t>
      </w:r>
    </w:p>
    <w:p w14:paraId="5D9C26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1.1. Федеральная рабочая программа по учебному предмету «Родной (марийский) язык» (предметная область «Родной язык и родная литература») (далее соответственно – программа по родному (марийскому) языку, родной (марийский) язык, марийский язык) разработана </w:t>
      </w:r>
      <w:r>
        <w:rPr>
          <w:rFonts w:ascii="Times New Roman" w:hAnsi="Times New Roman" w:eastAsia="Times New Roman"/>
          <w:sz w:val="28"/>
          <w:szCs w:val="28"/>
          <w:lang w:val="ru-RU"/>
        </w:rPr>
        <w:t>для обучающихся, владеющих</w:t>
      </w:r>
      <w:r>
        <w:rPr>
          <w:rFonts w:ascii="Times New Roman" w:hAnsi="Times New Roman" w:eastAsia="Times New Roman"/>
          <w:color w:val="4472C4"/>
          <w:sz w:val="28"/>
          <w:szCs w:val="28"/>
          <w:lang w:val="ru-RU"/>
        </w:rPr>
        <w:t xml:space="preserve"> </w:t>
      </w:r>
      <w:r>
        <w:rPr>
          <w:rFonts w:ascii="Times New Roman" w:hAnsi="Times New Roman" w:eastAsia="Times New Roman"/>
          <w:sz w:val="28"/>
          <w:szCs w:val="28"/>
          <w:lang w:val="ru-RU"/>
        </w:rPr>
        <w:t>родным (</w:t>
      </w:r>
      <w:r>
        <w:rPr>
          <w:rFonts w:ascii="Times New Roman" w:hAnsi="Times New Roman"/>
          <w:sz w:val="28"/>
          <w:szCs w:val="28"/>
          <w:lang w:val="ru-RU"/>
        </w:rPr>
        <w:t>марий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му (марийскому) языку.</w:t>
      </w:r>
    </w:p>
    <w:p w14:paraId="504748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2. Пояснительная записка отражает общие цели изучения родного (марийского) языка, место в структуре учебного плана, а также подходы к отбору содержания, к определению планируемых результатов.</w:t>
      </w:r>
    </w:p>
    <w:p w14:paraId="60CED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877F0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4. Планируемые результаты освоения программы по родному (марий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856CC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5. Пояснительная записка.</w:t>
      </w:r>
    </w:p>
    <w:p w14:paraId="0A022B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5.1. Программа по родному (марийскому) языку разработана с целью оказания методической помощи учителю в создании рабочей программы по учебному предмету.</w:t>
      </w:r>
    </w:p>
    <w:p w14:paraId="790BA90E">
      <w:pPr>
        <w:suppressAutoHyphens/>
        <w:spacing w:after="0" w:line="350" w:lineRule="auto"/>
        <w:ind w:firstLine="709"/>
        <w:jc w:val="both"/>
        <w:rPr>
          <w:rFonts w:ascii="Times New Roman" w:hAnsi="Times New Roman" w:eastAsia="NSimSun"/>
          <w:sz w:val="28"/>
          <w:szCs w:val="28"/>
          <w:lang w:val="ru-RU" w:eastAsia="zh-CN" w:bidi="hi-IN"/>
        </w:rPr>
      </w:pPr>
      <w:r>
        <w:rPr>
          <w:rFonts w:ascii="Times New Roman" w:hAnsi="Times New Roman" w:eastAsia="NSimSun"/>
          <w:sz w:val="28"/>
          <w:szCs w:val="28"/>
          <w:lang w:val="ru-RU" w:eastAsia="zh-CN" w:bidi="hi-IN"/>
        </w:rPr>
        <w:t xml:space="preserve">Программа </w:t>
      </w:r>
      <w:r>
        <w:rPr>
          <w:rFonts w:ascii="Times New Roman" w:hAnsi="Times New Roman"/>
          <w:sz w:val="28"/>
          <w:szCs w:val="28"/>
          <w:lang w:val="ru-RU"/>
        </w:rPr>
        <w:t>по родному (марийскому) языку</w:t>
      </w:r>
      <w:r>
        <w:rPr>
          <w:rFonts w:ascii="Times New Roman" w:hAnsi="Times New Roman" w:eastAsia="NSimSun"/>
          <w:sz w:val="28"/>
          <w:szCs w:val="28"/>
          <w:lang w:val="ru-RU" w:eastAsia="zh-CN" w:bidi="hi-IN"/>
        </w:rPr>
        <w:t xml:space="preserve"> может быть адаптирована под литературные нормы марийского языка – луговомарийскую и горномарийскую.</w:t>
      </w:r>
    </w:p>
    <w:p w14:paraId="7C781404">
      <w:pPr>
        <w:suppressAutoHyphens/>
        <w:spacing w:after="0" w:line="350" w:lineRule="auto"/>
        <w:ind w:firstLine="709"/>
        <w:jc w:val="both"/>
        <w:rPr>
          <w:rFonts w:ascii="Times New Roman" w:hAnsi="Times New Roman" w:eastAsia="NSimSun"/>
          <w:sz w:val="28"/>
          <w:szCs w:val="28"/>
          <w:lang w:val="ru-RU" w:eastAsia="zh-CN" w:bidi="hi-IN"/>
        </w:rPr>
      </w:pPr>
      <w:r>
        <w:rPr>
          <w:rFonts w:ascii="Times New Roman" w:hAnsi="Times New Roman" w:eastAsia="NSimSun"/>
          <w:sz w:val="28"/>
          <w:szCs w:val="28"/>
          <w:lang w:val="ru-RU" w:eastAsia="zh-CN" w:bidi="hi-IN"/>
        </w:rPr>
        <w:t>На уровне основного общего образования совершенствуются приобретенные ранее знания, навыки и умения обучающихся, увеличивается объём используемых языковых и речевых средств, улучшается качество практического владения марийским языком, возрастает степень самостоятельности обучающихся и их творческой активности, продолжается развитие коммуникативной компетенции.</w:t>
      </w:r>
    </w:p>
    <w:p w14:paraId="39FAFAFD">
      <w:pPr>
        <w:suppressAutoHyphens/>
        <w:spacing w:after="0" w:line="350" w:lineRule="auto"/>
        <w:ind w:firstLine="709"/>
        <w:jc w:val="both"/>
        <w:rPr>
          <w:rFonts w:ascii="Times New Roman" w:hAnsi="Times New Roman" w:eastAsia="NSimSun"/>
          <w:sz w:val="28"/>
          <w:szCs w:val="28"/>
          <w:lang w:val="ru-RU" w:eastAsia="zh-CN" w:bidi="hi-IN"/>
        </w:rPr>
      </w:pPr>
      <w:r>
        <w:rPr>
          <w:rFonts w:ascii="Times New Roman" w:hAnsi="Times New Roman" w:eastAsia="NSimSun"/>
          <w:sz w:val="28"/>
          <w:szCs w:val="28"/>
          <w:lang w:val="ru-RU" w:eastAsia="zh-CN" w:bidi="hi-IN"/>
        </w:rPr>
        <w:t xml:space="preserve">Изучение </w:t>
      </w:r>
      <w:r>
        <w:rPr>
          <w:rFonts w:ascii="Times New Roman" w:hAnsi="Times New Roman"/>
          <w:sz w:val="28"/>
          <w:szCs w:val="28"/>
          <w:lang w:val="ru-RU"/>
        </w:rPr>
        <w:t>родного (марийского) язык</w:t>
      </w:r>
      <w:r>
        <w:rPr>
          <w:rFonts w:ascii="Times New Roman" w:hAnsi="Times New Roman" w:eastAsia="NSimSun"/>
          <w:sz w:val="28"/>
          <w:szCs w:val="28"/>
          <w:lang w:val="ru-RU" w:eastAsia="zh-CN" w:bidi="hi-IN"/>
        </w:rPr>
        <w:t>а расширяет лингвистический кругозор обучающихся, развивает их логическое мышление, обладает воспитательным потенциалом, формирует у обучающихся чувство патриотизма, любовь к родному краю. В процессе изучения марийского языка у обучающихся вырабатываются уважительное отношение к родному (марийскому) языку, к культуре марийского народа, толерантность к представителям других национальностей и их культуре.</w:t>
      </w:r>
    </w:p>
    <w:p w14:paraId="03B39D5A">
      <w:pPr>
        <w:suppressAutoHyphens/>
        <w:spacing w:after="0" w:line="350" w:lineRule="auto"/>
        <w:ind w:firstLine="709"/>
        <w:jc w:val="both"/>
        <w:rPr>
          <w:rFonts w:ascii="Times New Roman" w:hAnsi="Times New Roman" w:eastAsia="NSimSun"/>
          <w:sz w:val="28"/>
          <w:szCs w:val="28"/>
          <w:lang w:val="ru-RU" w:eastAsia="zh-CN" w:bidi="hi-IN"/>
        </w:rPr>
      </w:pPr>
      <w:r>
        <w:rPr>
          <w:rFonts w:ascii="Times New Roman" w:hAnsi="Times New Roman"/>
          <w:sz w:val="28"/>
          <w:szCs w:val="28"/>
          <w:lang w:val="ru-RU"/>
        </w:rPr>
        <w:t>51.</w:t>
      </w:r>
      <w:r>
        <w:rPr>
          <w:rFonts w:ascii="Times New Roman" w:hAnsi="Times New Roman" w:eastAsia="NSimSun"/>
          <w:sz w:val="28"/>
          <w:szCs w:val="28"/>
          <w:lang w:val="ru-RU" w:eastAsia="zh-CN" w:bidi="hi-IN"/>
        </w:rPr>
        <w:t>5.2. </w:t>
      </w:r>
      <w:r>
        <w:rPr>
          <w:rFonts w:ascii="Times New Roman" w:hAnsi="Times New Roman"/>
          <w:sz w:val="28"/>
          <w:szCs w:val="28"/>
          <w:lang w:val="ru-RU"/>
        </w:rPr>
        <w:t>В содержании программы по родному (марийскому) языку выделяются следующие содержательные линии: о</w:t>
      </w:r>
      <w:r>
        <w:rPr>
          <w:rFonts w:ascii="Times New Roman" w:hAnsi="Times New Roman"/>
          <w:bCs/>
          <w:color w:val="000000"/>
          <w:sz w:val="28"/>
          <w:szCs w:val="28"/>
          <w:lang w:val="ru-RU"/>
        </w:rPr>
        <w:t xml:space="preserve">бщие сведения о языке, язык и культура народа и система языка. </w:t>
      </w:r>
      <w:r>
        <w:rPr>
          <w:rFonts w:ascii="Times New Roman" w:hAnsi="Times New Roman" w:eastAsia="NSimSun"/>
          <w:sz w:val="28"/>
          <w:szCs w:val="28"/>
          <w:lang w:val="ru-RU" w:eastAsia="zh-CN" w:bidi="hi-IN"/>
        </w:rPr>
        <w:t xml:space="preserve">В учебном процессе указанные содержательные линии неразрывно взаимосвязаны и интегрированы. </w:t>
      </w:r>
    </w:p>
    <w:p w14:paraId="4C20E3DA">
      <w:pPr>
        <w:suppressAutoHyphens/>
        <w:spacing w:after="0" w:line="350" w:lineRule="auto"/>
        <w:ind w:firstLine="709"/>
        <w:jc w:val="both"/>
        <w:rPr>
          <w:rFonts w:ascii="Times New Roman" w:hAnsi="Times New Roman" w:eastAsia="NSimSun"/>
          <w:sz w:val="28"/>
          <w:szCs w:val="28"/>
          <w:lang w:val="ru-RU" w:eastAsia="zh-CN" w:bidi="hi-IN"/>
        </w:rPr>
      </w:pPr>
      <w:r>
        <w:rPr>
          <w:rFonts w:ascii="Times New Roman" w:hAnsi="Times New Roman" w:eastAsia="NSimSun"/>
          <w:sz w:val="28"/>
          <w:szCs w:val="28"/>
          <w:lang w:val="ru-RU" w:eastAsia="zh-CN" w:bidi="hi-IN"/>
        </w:rPr>
        <w:t xml:space="preserve">При изучении каждого раздела программы </w:t>
      </w:r>
      <w:r>
        <w:rPr>
          <w:rFonts w:ascii="Times New Roman" w:hAnsi="Times New Roman"/>
          <w:sz w:val="28"/>
          <w:szCs w:val="28"/>
          <w:lang w:val="ru-RU"/>
        </w:rPr>
        <w:t>по родному (марийскому) языку</w:t>
      </w:r>
      <w:r>
        <w:rPr>
          <w:rFonts w:ascii="Times New Roman" w:hAnsi="Times New Roman" w:eastAsia="NSimSun"/>
          <w:sz w:val="28"/>
          <w:szCs w:val="28"/>
          <w:lang w:val="ru-RU" w:eastAsia="zh-CN" w:bidi="hi-IN"/>
        </w:rPr>
        <w:t xml:space="preserve"> обучающиеся получают соответствующие знания и овладевают необходимыми умениями и навыками, углубляют представления о марийском языке как национально-культурном феномене, совершенствуют свои коммуникативные способности посредством работы над всеми видами речевой деятельности.</w:t>
      </w:r>
    </w:p>
    <w:p w14:paraId="66195C7E">
      <w:pPr>
        <w:suppressAutoHyphens/>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51.5.3. </w:t>
      </w:r>
      <w:r>
        <w:rPr>
          <w:rFonts w:ascii="Times New Roman" w:hAnsi="Times New Roman" w:eastAsia="Times New Roman"/>
          <w:sz w:val="28"/>
          <w:szCs w:val="28"/>
          <w:lang w:val="ru-RU"/>
        </w:rPr>
        <w:t>Изучение родного (</w:t>
      </w:r>
      <w:r>
        <w:rPr>
          <w:rFonts w:ascii="Times New Roman" w:hAnsi="Times New Roman"/>
          <w:sz w:val="28"/>
          <w:szCs w:val="28"/>
          <w:lang w:val="ru-RU"/>
        </w:rPr>
        <w:t>марийского</w:t>
      </w:r>
      <w:r>
        <w:rPr>
          <w:rFonts w:ascii="Times New Roman" w:hAnsi="Times New Roman" w:eastAsia="Times New Roman"/>
          <w:sz w:val="28"/>
          <w:szCs w:val="28"/>
          <w:lang w:val="ru-RU"/>
        </w:rPr>
        <w:t>) языка направлено на достижение следующих целей:</w:t>
      </w:r>
    </w:p>
    <w:p w14:paraId="5C01685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NSimSun"/>
          <w:sz w:val="28"/>
          <w:szCs w:val="28"/>
          <w:lang w:val="ru-RU" w:eastAsia="zh-CN" w:bidi="hi-IN"/>
        </w:rPr>
        <w:t>формирование российской гражданской идентичности в поликультурном обществе;</w:t>
      </w:r>
    </w:p>
    <w:p w14:paraId="1C4B299B">
      <w:pPr>
        <w:widowControl/>
        <w:spacing w:after="0" w:line="350" w:lineRule="auto"/>
        <w:ind w:firstLine="709"/>
        <w:jc w:val="both"/>
        <w:rPr>
          <w:rFonts w:ascii="Times New Roman" w:hAnsi="Times New Roman" w:eastAsia="NSimSun"/>
          <w:sz w:val="28"/>
          <w:szCs w:val="28"/>
          <w:lang w:val="ru-RU" w:eastAsia="zh-CN" w:bidi="hi-IN"/>
        </w:rPr>
      </w:pPr>
      <w:r>
        <w:rPr>
          <w:rFonts w:ascii="Times New Roman" w:hAnsi="Times New Roman" w:eastAsia="NSimSun"/>
          <w:sz w:val="28"/>
          <w:szCs w:val="28"/>
          <w:lang w:val="ru-RU" w:eastAsia="zh-CN" w:bidi="hi-IN"/>
        </w:rPr>
        <w:t>совершенствование видов речевой деятельности, коммуникативных умений и культуры речи на марийском языке;</w:t>
      </w:r>
    </w:p>
    <w:p w14:paraId="4142D5C4">
      <w:pPr>
        <w:widowControl/>
        <w:spacing w:after="0" w:line="350" w:lineRule="auto"/>
        <w:ind w:firstLine="709"/>
        <w:jc w:val="both"/>
        <w:rPr>
          <w:rFonts w:ascii="Times New Roman" w:hAnsi="Times New Roman" w:eastAsia="NSimSun"/>
          <w:sz w:val="28"/>
          <w:szCs w:val="28"/>
          <w:lang w:val="ru-RU" w:eastAsia="zh-CN" w:bidi="hi-IN"/>
        </w:rPr>
      </w:pPr>
      <w:r>
        <w:rPr>
          <w:rFonts w:ascii="Times New Roman" w:hAnsi="Times New Roman" w:eastAsia="NSimSun"/>
          <w:sz w:val="28"/>
          <w:szCs w:val="28"/>
          <w:lang w:val="ru-RU" w:eastAsia="zh-CN" w:bidi="hi-IN"/>
        </w:rPr>
        <w:t>расширение знаний о специфике марийского языка, основных языковых единицах в соответствии с разделами науки о языке.</w:t>
      </w:r>
    </w:p>
    <w:p w14:paraId="125BD1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w:t>
      </w:r>
      <w:r>
        <w:rPr>
          <w:rFonts w:ascii="Times New Roman" w:hAnsi="Times New Roman" w:eastAsia="Times New Roman"/>
          <w:sz w:val="28"/>
          <w:szCs w:val="28"/>
          <w:lang w:val="ru-RU"/>
        </w:rPr>
        <w:t>5.4. Общее число часов, рекомендованных для изучения родного (</w:t>
      </w:r>
      <w:r>
        <w:rPr>
          <w:rFonts w:ascii="Times New Roman" w:hAnsi="Times New Roman"/>
          <w:sz w:val="28"/>
          <w:szCs w:val="28"/>
          <w:lang w:val="ru-RU"/>
        </w:rPr>
        <w:t>марийского</w:t>
      </w:r>
      <w:r>
        <w:rPr>
          <w:rFonts w:ascii="Times New Roman" w:hAnsi="Times New Roman" w:eastAsia="Times New Roman"/>
          <w:sz w:val="28"/>
          <w:szCs w:val="28"/>
          <w:lang w:val="ru-RU"/>
        </w:rPr>
        <w:t xml:space="preserve">)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5A7EAF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6. Содержание обучения в 5 классе.</w:t>
      </w:r>
    </w:p>
    <w:p w14:paraId="6D6C21EB">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 xml:space="preserve">6.1. Общие сведения о языке. </w:t>
      </w:r>
      <w:r>
        <w:rPr>
          <w:rFonts w:ascii="Times New Roman" w:hAnsi="Times New Roman"/>
          <w:color w:val="000000"/>
          <w:sz w:val="28"/>
          <w:szCs w:val="28"/>
          <w:lang w:val="ru-RU"/>
        </w:rPr>
        <w:t>Язык и культура народа.</w:t>
      </w:r>
    </w:p>
    <w:p w14:paraId="1E1907B5">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Язык как средство общения между людьми. Речь и речевое общение. Речь устная и письменная. Особенности устной и письменной марийской речи. Виды письменной речи. Речь диалогическая и монологическая.</w:t>
      </w:r>
    </w:p>
    <w:p w14:paraId="5D2413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рийский речевой этикет. Этикетные ситуации приветствия, прощания, поздравления. Обращения в диалогах-побуждениях к действию.</w:t>
      </w:r>
    </w:p>
    <w:p w14:paraId="63A115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6.2. Речевая деятельность.</w:t>
      </w:r>
    </w:p>
    <w:p w14:paraId="430F6C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речевой деятельности: чтение (изучающее, ознакомительное, просмотровое, поисковое), аудирование (выборочное, ознакомительное, детальное), говорение, письмо.</w:t>
      </w:r>
      <w:r>
        <w:rPr>
          <w:rFonts w:ascii="Times New Roman" w:hAnsi="Times New Roman"/>
          <w:b/>
          <w:sz w:val="28"/>
          <w:szCs w:val="28"/>
          <w:lang w:val="ru-RU"/>
        </w:rPr>
        <w:t xml:space="preserve"> </w:t>
      </w:r>
      <w:r>
        <w:rPr>
          <w:rFonts w:ascii="Times New Roman" w:hAnsi="Times New Roman"/>
          <w:sz w:val="28"/>
          <w:szCs w:val="28"/>
          <w:lang w:val="ru-RU"/>
        </w:rPr>
        <w:t>Нормы речевого этикета.</w:t>
      </w:r>
    </w:p>
    <w:p w14:paraId="0DDEAE05">
      <w:pPr>
        <w:widowControl/>
        <w:autoSpaceDE w:val="0"/>
        <w:autoSpaceDN w:val="0"/>
        <w:adjustRightInd w:val="0"/>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51.</w:t>
      </w:r>
      <w:r>
        <w:rPr>
          <w:rFonts w:ascii="Times New Roman" w:hAnsi="Times New Roman"/>
          <w:bCs/>
          <w:sz w:val="28"/>
          <w:szCs w:val="28"/>
          <w:lang w:val="ru-RU"/>
        </w:rPr>
        <w:t>6.3. Функциональные разновидности языка.</w:t>
      </w:r>
    </w:p>
    <w:p w14:paraId="4A9B353A">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представление о функциональных разновидностях языка (о разговорной речи, функциональных стилях, языке художественной литературы).</w:t>
      </w:r>
    </w:p>
    <w:p w14:paraId="25AE8E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6.4. Текст.</w:t>
      </w:r>
    </w:p>
    <w:p w14:paraId="67EA4564">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Текст и его основные признаки. Смысловая и композиционная цельность, связность текста. План и тезисы как виды информационной переработки текста. Тема текста, его основная мысль. Ключевые слова. Смысловые, лексические и грамматические средства связи предложений текста и частей текста.</w:t>
      </w:r>
    </w:p>
    <w:p w14:paraId="3D80C642">
      <w:pPr>
        <w:widowControl/>
        <w:autoSpaceDE w:val="0"/>
        <w:autoSpaceDN w:val="0"/>
        <w:adjustRightInd w:val="0"/>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6.5. Система языка.</w:t>
      </w:r>
    </w:p>
    <w:p w14:paraId="5DC3BB4B">
      <w:pPr>
        <w:widowControl/>
        <w:autoSpaceDE w:val="0"/>
        <w:autoSpaceDN w:val="0"/>
        <w:adjustRightInd w:val="0"/>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6.5.1. Синтаксис. Пунктуация.</w:t>
      </w:r>
    </w:p>
    <w:p w14:paraId="2BFA00AC">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 и пунктуация как разделы науки о языке. Словосочетание и предложение как единицы синтаксиса. Связь главного и зависимого слова в словосочетании. Виды предложений по цели высказывания. Главные и второстепенные члены предложения, способы их выражения. Виды простого предложения: распространённые и нераспространённые. Однородные члены предложения. Простые и сложные предложения. Синтаксический разбор предложения. Пунктуация как система правил правописания. Знаки препинания, их функции. Обращение. Прямая речь. Диалог. Реплика.</w:t>
      </w:r>
    </w:p>
    <w:p w14:paraId="7D738989">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 xml:space="preserve">6.5.2. Фонетика. </w:t>
      </w:r>
      <w:r>
        <w:rPr>
          <w:rFonts w:ascii="Times New Roman" w:hAnsi="Times New Roman"/>
          <w:color w:val="000000"/>
          <w:sz w:val="28"/>
          <w:szCs w:val="28"/>
          <w:lang w:val="ru-RU"/>
        </w:rPr>
        <w:t>Орфоэпия.</w:t>
      </w:r>
    </w:p>
    <w:p w14:paraId="12CC227D">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ка как раздел науки о языке. Гласные и согласные звуки. Закон сингармонизма: различие нёбной и губной гармонии. Гармония гласных в марийском языке. Классификация согласных звуков. Согласные звуки: твердые, мягкие, сонорные и шумные. Озвончение шумных согласных. Мягкие согласные звуки в заимствованных из русского языка словах. Элементы фонетической транскрипции. Правописание гласных и согласных в составе морфем.</w:t>
      </w:r>
    </w:p>
    <w:p w14:paraId="365A55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ий разбор слова.</w:t>
      </w:r>
    </w:p>
    <w:p w14:paraId="0501A5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фоэпия как раздел науки о языке. Допустимые варианты произношения и ударения. Логическое ударение. Ударение в исконно марийских и заимствованных словах. Понятие об интонации.</w:t>
      </w:r>
    </w:p>
    <w:p w14:paraId="4423A0B6">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6.5.3. Графика. Орфография.</w:t>
      </w:r>
    </w:p>
    <w:p w14:paraId="1DE2EFCD">
      <w:pPr>
        <w:widowControl/>
        <w:spacing w:after="0" w:line="350" w:lineRule="auto"/>
        <w:ind w:firstLine="709"/>
        <w:jc w:val="both"/>
        <w:rPr>
          <w:rFonts w:ascii="Times New Roman" w:hAnsi="Times New Roman"/>
          <w:b/>
          <w:bCs/>
          <w:sz w:val="28"/>
          <w:szCs w:val="28"/>
          <w:lang w:val="ru-RU"/>
        </w:rPr>
      </w:pPr>
      <w:r>
        <w:rPr>
          <w:rFonts w:ascii="Times New Roman" w:hAnsi="Times New Roman"/>
          <w:sz w:val="28"/>
          <w:szCs w:val="28"/>
          <w:lang w:val="ru-RU"/>
        </w:rPr>
        <w:t xml:space="preserve">Графика как раздел лингвистики. Соотношение звука и буквы. Обозначение при письме твёрдости и мягкости согласных. Марийский алфавит. Слитное, дефисное и раздельное написание слов. Употребление прописной и строчной буквы. Правила переноса слов. Разделы орфографии, основные орфографические принципы в марийском языке. </w:t>
      </w:r>
      <w:r>
        <w:rPr>
          <w:rFonts w:ascii="Times New Roman" w:hAnsi="Times New Roman"/>
          <w:bCs/>
          <w:sz w:val="28"/>
          <w:szCs w:val="28"/>
          <w:lang w:val="ru-RU"/>
        </w:rPr>
        <w:t>Понятие орфограммы.</w:t>
      </w:r>
      <w:r>
        <w:rPr>
          <w:rFonts w:ascii="Times New Roman" w:hAnsi="Times New Roman"/>
          <w:sz w:val="28"/>
          <w:szCs w:val="28"/>
          <w:lang w:val="ru-RU"/>
        </w:rPr>
        <w:t xml:space="preserve"> Орфографический словарь марийского языка.</w:t>
      </w:r>
    </w:p>
    <w:p w14:paraId="3F5102DF">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6.5.4. Лексикология и фразеология.</w:t>
      </w:r>
    </w:p>
    <w:p w14:paraId="5E0B71B8">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Лексическое значение слова. Активная и пассивная лексика. Однозначные и многозначные слова. Прямое и переносное значения слова. Омонимы, синонимы, антонимы. </w:t>
      </w:r>
      <w:r>
        <w:rPr>
          <w:rFonts w:ascii="Times New Roman" w:hAnsi="Times New Roman"/>
          <w:sz w:val="28"/>
          <w:szCs w:val="28"/>
          <w:lang w:val="ru-RU"/>
        </w:rPr>
        <w:t>Исконно финно-угорские слова и заимствованные слова. Об</w:t>
      </w:r>
      <w:r>
        <w:rPr>
          <w:rFonts w:ascii="Times New Roman" w:hAnsi="Times New Roman"/>
          <w:color w:val="000000"/>
          <w:sz w:val="28"/>
          <w:szCs w:val="28"/>
          <w:lang w:val="ru-RU"/>
        </w:rPr>
        <w:t>щеупотребительные слова. Устаревшие слова и неологизмы. Диалектизмы. Профессионализмы.</w:t>
      </w:r>
    </w:p>
    <w:p w14:paraId="1D9D4867">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еологизмы. Пословицы, поговорки, крылатые слова. Словари марийского языка: синонимов, антонимов, фразеологических оборотов, толковый.</w:t>
      </w:r>
    </w:p>
    <w:p w14:paraId="7EFC7FF3">
      <w:pPr>
        <w:widowControl/>
        <w:autoSpaceDE w:val="0"/>
        <w:autoSpaceDN w:val="0"/>
        <w:adjustRightInd w:val="0"/>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6.5.5. Морфемика. Словообразование.</w:t>
      </w:r>
    </w:p>
    <w:p w14:paraId="2A68C425">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 xml:space="preserve">Состав слова. Корень и основа. Однокоренные слова. Аффиксы: словообразующие и формообразующие. </w:t>
      </w:r>
      <w:r>
        <w:rPr>
          <w:rFonts w:ascii="Times New Roman" w:hAnsi="Times New Roman"/>
          <w:bCs/>
          <w:sz w:val="28"/>
          <w:szCs w:val="28"/>
          <w:lang w:val="ru-RU"/>
        </w:rPr>
        <w:t>Формо- и словообразование.</w:t>
      </w:r>
      <w:r>
        <w:rPr>
          <w:rFonts w:ascii="Times New Roman" w:hAnsi="Times New Roman"/>
          <w:b/>
          <w:bCs/>
          <w:sz w:val="28"/>
          <w:szCs w:val="28"/>
          <w:lang w:val="ru-RU"/>
        </w:rPr>
        <w:t xml:space="preserve"> </w:t>
      </w:r>
      <w:r>
        <w:rPr>
          <w:rFonts w:ascii="Times New Roman" w:hAnsi="Times New Roman"/>
          <w:sz w:val="28"/>
          <w:szCs w:val="28"/>
          <w:lang w:val="ru-RU"/>
        </w:rPr>
        <w:t>Строение слов в марийском языке: основные отличия от строения слов в русском языке. Образование слов в марийском языке: основные способы – морфологический, лексико-синтаксический. Образование слов при помощи аффиксов.</w:t>
      </w:r>
    </w:p>
    <w:p w14:paraId="6E8120F0">
      <w:pPr>
        <w:widowControl/>
        <w:autoSpaceDE w:val="0"/>
        <w:autoSpaceDN w:val="0"/>
        <w:adjustRightInd w:val="0"/>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6.5.6. Морфология.</w:t>
      </w:r>
    </w:p>
    <w:p w14:paraId="2E37CAC1">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Части речи как лексико-грамматические разряды слов. Принципы классификации частей речи. Система частей речи в марийском языке. Самостоятельные и служебные части речи, их семантические, морфологические и синтаксические особенности.</w:t>
      </w:r>
    </w:p>
    <w:p w14:paraId="08E416ED">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 xml:space="preserve">Имя существительное. </w:t>
      </w:r>
      <w:r>
        <w:rPr>
          <w:rFonts w:ascii="Times New Roman" w:hAnsi="Times New Roman"/>
          <w:sz w:val="28"/>
          <w:szCs w:val="28"/>
          <w:lang w:val="ru-RU"/>
        </w:rPr>
        <w:t>Число, лицо, падеж имён существительных. Притяжательные суффиксы имён существительных.</w:t>
      </w:r>
      <w:r>
        <w:rPr>
          <w:rFonts w:ascii="Times New Roman" w:hAnsi="Times New Roman"/>
          <w:color w:val="FF0000"/>
          <w:sz w:val="28"/>
          <w:szCs w:val="28"/>
          <w:lang w:val="ru-RU"/>
        </w:rPr>
        <w:t xml:space="preserve"> </w:t>
      </w:r>
      <w:r>
        <w:rPr>
          <w:rFonts w:ascii="Times New Roman" w:hAnsi="Times New Roman"/>
          <w:sz w:val="28"/>
          <w:szCs w:val="28"/>
          <w:lang w:val="ru-RU"/>
        </w:rPr>
        <w:t>Формы принадлежности имён существительных. Имена существительные, употребляемые только в единственном числе. Суффиксы, указывающие на множественное число имени существительного. Сложные имена существительные. Синтаксическая роль имени существительного.</w:t>
      </w:r>
    </w:p>
    <w:p w14:paraId="07A7EF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7. Содержание обучения в 6 классе.</w:t>
      </w:r>
    </w:p>
    <w:p w14:paraId="565AA619">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 xml:space="preserve">7.1. Общие сведения о языке. </w:t>
      </w:r>
      <w:r>
        <w:rPr>
          <w:rFonts w:ascii="Times New Roman" w:hAnsi="Times New Roman"/>
          <w:color w:val="000000"/>
          <w:sz w:val="28"/>
          <w:szCs w:val="28"/>
          <w:lang w:val="ru-RU"/>
        </w:rPr>
        <w:t>Язык и культура народа.</w:t>
      </w:r>
    </w:p>
    <w:p w14:paraId="51DF64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средство общения между людьми. Марийский язык в семье финно-угорских языков. Этикетные ситуации приветствия, прощания, поздравления (углубление знаний). Обращения в диалогах-побуждениях к действию.</w:t>
      </w:r>
    </w:p>
    <w:p w14:paraId="20A9B213">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Особенности марийского этикета в сравнении с русским этикетом. Отражение в языке культуры и истории народа.</w:t>
      </w:r>
    </w:p>
    <w:p w14:paraId="46653BC6">
      <w:pPr>
        <w:widowControl/>
        <w:autoSpaceDE w:val="0"/>
        <w:autoSpaceDN w:val="0"/>
        <w:adjustRightInd w:val="0"/>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7.2. Система языка.</w:t>
      </w:r>
    </w:p>
    <w:p w14:paraId="5FFBF0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7.2.1. Морфология.</w:t>
      </w:r>
    </w:p>
    <w:p w14:paraId="6F51464F">
      <w:pPr>
        <w:widowControl/>
        <w:spacing w:after="0" w:line="350" w:lineRule="auto"/>
        <w:ind w:firstLine="709"/>
        <w:jc w:val="both"/>
        <w:rPr>
          <w:rFonts w:ascii="Times New Roman" w:hAnsi="Times New Roman"/>
          <w:b/>
          <w:sz w:val="28"/>
          <w:szCs w:val="28"/>
          <w:lang w:val="ru-RU"/>
        </w:rPr>
      </w:pPr>
      <w:r>
        <w:rPr>
          <w:rFonts w:ascii="Times New Roman" w:hAnsi="Times New Roman"/>
          <w:bCs/>
          <w:sz w:val="28"/>
          <w:szCs w:val="28"/>
          <w:lang w:val="ru-RU"/>
        </w:rPr>
        <w:t>Имя прилагательное. Морфологические особенности имени прилагательного и его синтаксическая роль.</w:t>
      </w:r>
    </w:p>
    <w:p w14:paraId="2F00EF77">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сравнительная, превосходная. Переход прилагательных в состав существительных. Притяжательные суффиксы одиночных имён прилагательных. Форма лица одиночных имён прилагательных. Словообразование имени прилагательного. Суффиксы имён прилагательных. Сложные имена прилагательные.</w:t>
      </w:r>
      <w:r>
        <w:rPr>
          <w:rFonts w:ascii="Times New Roman" w:hAnsi="Times New Roman"/>
          <w:b/>
          <w:bCs/>
          <w:sz w:val="28"/>
          <w:szCs w:val="28"/>
          <w:lang w:val="ru-RU"/>
        </w:rPr>
        <w:t xml:space="preserve"> </w:t>
      </w:r>
      <w:r>
        <w:rPr>
          <w:rFonts w:ascii="Times New Roman" w:hAnsi="Times New Roman"/>
          <w:bCs/>
          <w:sz w:val="28"/>
          <w:szCs w:val="28"/>
          <w:lang w:val="ru-RU"/>
        </w:rPr>
        <w:t>Правописание сложных имён прилагательных.</w:t>
      </w:r>
      <w:r>
        <w:rPr>
          <w:rFonts w:ascii="Times New Roman" w:hAnsi="Times New Roman"/>
          <w:sz w:val="28"/>
          <w:szCs w:val="28"/>
          <w:lang w:val="ru-RU"/>
        </w:rPr>
        <w:t xml:space="preserve"> Морфологический разбор имени прилагательного. Особенности имени прилагательного в марийском языке в сравнении с русским прилагательным.</w:t>
      </w:r>
    </w:p>
    <w:p w14:paraId="2F98DF4E">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числительное как часть речи, грамматические признаки имени числительного. Синтаксическая роль имени числительного. Разряды числительных в марийском языке: простые, сложные, составные. Полные и краткие количественные числительные. Сочетание кратких количественных числительных и существительных. Образование имён числительных. </w:t>
      </w:r>
      <w:r>
        <w:rPr>
          <w:rFonts w:ascii="Times New Roman" w:hAnsi="Times New Roman"/>
          <w:bCs/>
          <w:sz w:val="28"/>
          <w:szCs w:val="28"/>
          <w:lang w:val="ru-RU"/>
        </w:rPr>
        <w:t>Морфологический разбор числительного.</w:t>
      </w:r>
    </w:p>
    <w:p w14:paraId="72E842CC">
      <w:pPr>
        <w:widowControl/>
        <w:autoSpaceDE w:val="0"/>
        <w:autoSpaceDN w:val="0"/>
        <w:adjustRightInd w:val="0"/>
        <w:spacing w:after="0" w:line="350" w:lineRule="auto"/>
        <w:ind w:firstLine="709"/>
        <w:jc w:val="both"/>
        <w:rPr>
          <w:rFonts w:ascii="Times New Roman" w:hAnsi="Times New Roman"/>
          <w:bCs/>
          <w:color w:val="000000"/>
          <w:sz w:val="28"/>
          <w:szCs w:val="28"/>
          <w:lang w:val="ru-RU"/>
        </w:rPr>
      </w:pPr>
      <w:r>
        <w:rPr>
          <w:rFonts w:ascii="Times New Roman" w:hAnsi="Times New Roman"/>
          <w:bCs/>
          <w:color w:val="000000"/>
          <w:sz w:val="28"/>
          <w:szCs w:val="28"/>
          <w:lang w:val="ru-RU"/>
        </w:rPr>
        <w:t xml:space="preserve">Местоимение. </w:t>
      </w:r>
      <w:r>
        <w:rPr>
          <w:rFonts w:ascii="Times New Roman" w:hAnsi="Times New Roman"/>
          <w:sz w:val="28"/>
          <w:szCs w:val="28"/>
          <w:lang w:val="ru-RU"/>
        </w:rPr>
        <w:t>Значение и употребление местоимения в речи, синтаксическая роль в предложении. Разряды местоимений в марийском языке. Число и падеж местоимений. Личные, указательные, определительные, вопросительно-относительные, неопределённые, отрицательные местоимения. Употребление личных местоимений с послелогами и глаголом. Морфологический разбор местоимения.</w:t>
      </w:r>
    </w:p>
    <w:p w14:paraId="4CBB7B8F">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Наречие. Значение и употребление наречия в речи, синтаксическая роль наречия в предложении. Разряды наречий в марийском языке</w:t>
      </w:r>
      <w:r>
        <w:rPr>
          <w:rFonts w:ascii="Times New Roman" w:hAnsi="Times New Roman"/>
          <w:b/>
          <w:bCs/>
          <w:sz w:val="28"/>
          <w:szCs w:val="28"/>
          <w:lang w:val="ru-RU"/>
        </w:rPr>
        <w:t xml:space="preserve">: </w:t>
      </w:r>
      <w:r>
        <w:rPr>
          <w:rFonts w:ascii="Times New Roman" w:hAnsi="Times New Roman"/>
          <w:bCs/>
          <w:sz w:val="28"/>
          <w:szCs w:val="28"/>
          <w:lang w:val="ru-RU"/>
        </w:rPr>
        <w:t>наречия образа и способа действия, времени, места, причины и цели, меры и степени, наречия с количественным признаком</w:t>
      </w:r>
      <w:r>
        <w:rPr>
          <w:rFonts w:ascii="Times New Roman" w:hAnsi="Times New Roman"/>
          <w:b/>
          <w:bCs/>
          <w:sz w:val="28"/>
          <w:szCs w:val="28"/>
          <w:lang w:val="ru-RU"/>
        </w:rPr>
        <w:t xml:space="preserve">. </w:t>
      </w:r>
      <w:r>
        <w:rPr>
          <w:rFonts w:ascii="Times New Roman" w:hAnsi="Times New Roman"/>
          <w:color w:val="000000"/>
          <w:sz w:val="28"/>
          <w:szCs w:val="28"/>
          <w:lang w:val="ru-RU"/>
        </w:rPr>
        <w:t>Притяжательные суффиксы наречий места. Степени сравнения наречий. Суффиксы наречий. Сложные наречия. Морфологический разбор наречий. Синонимичные и антонимичные наречия.</w:t>
      </w:r>
    </w:p>
    <w:p w14:paraId="6BDBA6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8. Содержание обучения в 7 классе.</w:t>
      </w:r>
    </w:p>
    <w:p w14:paraId="643C80BC">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51.</w:t>
      </w:r>
      <w:r>
        <w:rPr>
          <w:rFonts w:ascii="Times New Roman" w:hAnsi="Times New Roman"/>
          <w:color w:val="000000"/>
          <w:sz w:val="28"/>
          <w:szCs w:val="28"/>
          <w:lang w:val="ru-RU"/>
        </w:rPr>
        <w:t>8.1. </w:t>
      </w:r>
      <w:r>
        <w:rPr>
          <w:rFonts w:ascii="Times New Roman" w:hAnsi="Times New Roman"/>
          <w:bCs/>
          <w:color w:val="000000"/>
          <w:sz w:val="28"/>
          <w:szCs w:val="28"/>
          <w:lang w:val="ru-RU"/>
        </w:rPr>
        <w:t xml:space="preserve">Общие сведения о языке. </w:t>
      </w:r>
      <w:r>
        <w:rPr>
          <w:rFonts w:ascii="Times New Roman" w:hAnsi="Times New Roman"/>
          <w:color w:val="000000"/>
          <w:sz w:val="28"/>
          <w:szCs w:val="28"/>
          <w:lang w:val="ru-RU"/>
        </w:rPr>
        <w:t>Язык и культура народа.</w:t>
      </w:r>
    </w:p>
    <w:p w14:paraId="45D6E74A">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Язык художественной литературы и его основные особенности.</w:t>
      </w:r>
    </w:p>
    <w:p w14:paraId="4096D450">
      <w:pPr>
        <w:widowControl/>
        <w:autoSpaceDE w:val="0"/>
        <w:autoSpaceDN w:val="0"/>
        <w:adjustRightInd w:val="0"/>
        <w:spacing w:after="0" w:line="350" w:lineRule="auto"/>
        <w:ind w:firstLine="709"/>
        <w:jc w:val="both"/>
        <w:rPr>
          <w:rFonts w:ascii="Times New Roman" w:hAnsi="Times New Roman"/>
          <w:b/>
          <w:bCs/>
          <w:color w:val="000000"/>
          <w:sz w:val="28"/>
          <w:szCs w:val="28"/>
          <w:lang w:val="ru-RU"/>
        </w:rPr>
      </w:pPr>
      <w:r>
        <w:rPr>
          <w:rFonts w:ascii="Times New Roman" w:hAnsi="Times New Roman"/>
          <w:color w:val="000000"/>
          <w:sz w:val="28"/>
          <w:szCs w:val="28"/>
          <w:lang w:val="ru-RU"/>
        </w:rPr>
        <w:t>Слова, отражающие жизненный уклад, традиции, обычаи марийского народа. Обычаи и традиции марийского народа</w:t>
      </w:r>
      <w:r>
        <w:rPr>
          <w:rFonts w:ascii="Times New Roman" w:hAnsi="Times New Roman"/>
          <w:bCs/>
          <w:color w:val="000000"/>
          <w:sz w:val="28"/>
          <w:szCs w:val="28"/>
          <w:lang w:val="ru-RU"/>
        </w:rPr>
        <w:t>.</w:t>
      </w:r>
    </w:p>
    <w:p w14:paraId="47CD5E53">
      <w:pPr>
        <w:widowControl/>
        <w:autoSpaceDE w:val="0"/>
        <w:autoSpaceDN w:val="0"/>
        <w:adjustRightInd w:val="0"/>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8.2. Система языка.</w:t>
      </w:r>
    </w:p>
    <w:p w14:paraId="5F53E05A">
      <w:pPr>
        <w:widowControl/>
        <w:autoSpaceDE w:val="0"/>
        <w:autoSpaceDN w:val="0"/>
        <w:adjustRightInd w:val="0"/>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8.2.1.</w:t>
      </w:r>
      <w:r>
        <w:rPr>
          <w:rFonts w:ascii="Times New Roman" w:hAnsi="Times New Roman"/>
          <w:color w:val="000000"/>
          <w:sz w:val="28"/>
          <w:szCs w:val="28"/>
          <w:lang w:val="ru-RU"/>
        </w:rPr>
        <w:t> </w:t>
      </w:r>
      <w:r>
        <w:rPr>
          <w:rFonts w:ascii="Times New Roman" w:hAnsi="Times New Roman"/>
          <w:bCs/>
          <w:color w:val="000000"/>
          <w:sz w:val="28"/>
          <w:szCs w:val="28"/>
          <w:lang w:val="ru-RU"/>
        </w:rPr>
        <w:t>Морфология.</w:t>
      </w:r>
    </w:p>
    <w:p w14:paraId="111FA2AD">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 xml:space="preserve">Глагол. </w:t>
      </w:r>
      <w:r>
        <w:rPr>
          <w:rFonts w:ascii="Times New Roman" w:hAnsi="Times New Roman"/>
          <w:sz w:val="28"/>
          <w:szCs w:val="28"/>
          <w:lang w:val="ru-RU"/>
        </w:rPr>
        <w:t>Время, лицо, число глагола. Утвердительная и отрицательная формы глаголов настоящего-будущего и прошедшего времен. Форма возможности-невозможности действия разных времен глаголов. Глаголы изъявительного, повелительного, желательного наклонений. Спряжение глаголов. Безличные глаголы. Вспомогательные глаголы. Формообразующие и словообразующие суффиксы глаголов. Сложные глаголы. Неспрягаемая форма глагола – инфинитив. Двучленные глагольные сочетания. Морфологический разбор глагола.</w:t>
      </w:r>
    </w:p>
    <w:p w14:paraId="7F2DF213">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ричастие</w:t>
      </w:r>
      <w:r>
        <w:rPr>
          <w:rFonts w:ascii="Times New Roman" w:hAnsi="Times New Roman"/>
          <w:bCs/>
          <w:color w:val="000000"/>
          <w:sz w:val="28"/>
          <w:szCs w:val="28"/>
          <w:lang w:val="ru-RU"/>
        </w:rPr>
        <w:t xml:space="preserve"> как особая форма глагола. </w:t>
      </w:r>
      <w:r>
        <w:rPr>
          <w:rFonts w:ascii="Times New Roman" w:hAnsi="Times New Roman"/>
          <w:color w:val="000000"/>
          <w:sz w:val="28"/>
          <w:szCs w:val="28"/>
          <w:lang w:val="ru-RU"/>
        </w:rPr>
        <w:t>Значение, морфологические особенности причастия, синтаксическая роль в предложении. Формы причастий: причастия будущего времени, действительные, страдательные, отрицательные причастия. Падеж, лицо и число причастия. Причастный оборот.</w:t>
      </w:r>
    </w:p>
    <w:p w14:paraId="1DA7EE98">
      <w:pPr>
        <w:widowControl/>
        <w:autoSpaceDE w:val="0"/>
        <w:autoSpaceDN w:val="0"/>
        <w:adjustRightInd w:val="0"/>
        <w:spacing w:after="0" w:line="350" w:lineRule="auto"/>
        <w:ind w:firstLine="709"/>
        <w:jc w:val="both"/>
        <w:rPr>
          <w:rFonts w:ascii="Times New Roman" w:hAnsi="Times New Roman"/>
          <w:b/>
          <w:bCs/>
          <w:color w:val="000000"/>
          <w:sz w:val="28"/>
          <w:szCs w:val="28"/>
          <w:lang w:val="ru-RU"/>
        </w:rPr>
      </w:pPr>
      <w:r>
        <w:rPr>
          <w:rFonts w:ascii="Times New Roman" w:hAnsi="Times New Roman"/>
          <w:color w:val="000000"/>
          <w:sz w:val="28"/>
          <w:szCs w:val="28"/>
          <w:lang w:val="ru-RU"/>
        </w:rPr>
        <w:t>Деепричастие</w:t>
      </w:r>
      <w:r>
        <w:rPr>
          <w:rFonts w:ascii="Times New Roman" w:hAnsi="Times New Roman"/>
          <w:b/>
          <w:bCs/>
          <w:color w:val="000000"/>
          <w:sz w:val="28"/>
          <w:szCs w:val="28"/>
          <w:lang w:val="ru-RU"/>
        </w:rPr>
        <w:t xml:space="preserve"> </w:t>
      </w:r>
      <w:r>
        <w:rPr>
          <w:rFonts w:ascii="Times New Roman" w:hAnsi="Times New Roman"/>
          <w:bCs/>
          <w:color w:val="000000"/>
          <w:sz w:val="28"/>
          <w:szCs w:val="28"/>
          <w:lang w:val="ru-RU"/>
        </w:rPr>
        <w:t xml:space="preserve">как особая форма глагола. </w:t>
      </w:r>
      <w:r>
        <w:rPr>
          <w:rFonts w:ascii="Times New Roman" w:hAnsi="Times New Roman"/>
          <w:color w:val="000000"/>
          <w:sz w:val="28"/>
          <w:szCs w:val="28"/>
          <w:lang w:val="ru-RU"/>
        </w:rPr>
        <w:t>Значение, морфологические особенности, синтаксическая роль деепричастия. Формы деепричастий. Деепричастный оборот</w:t>
      </w:r>
      <w:r>
        <w:rPr>
          <w:rFonts w:ascii="Times New Roman" w:hAnsi="Times New Roman"/>
          <w:b/>
          <w:bCs/>
          <w:color w:val="000000"/>
          <w:sz w:val="28"/>
          <w:szCs w:val="28"/>
          <w:lang w:val="ru-RU"/>
        </w:rPr>
        <w:t>.</w:t>
      </w:r>
      <w:r>
        <w:rPr>
          <w:rFonts w:ascii="Times New Roman" w:hAnsi="Times New Roman"/>
          <w:color w:val="000000"/>
          <w:sz w:val="28"/>
          <w:szCs w:val="28"/>
          <w:lang w:val="ru-RU"/>
        </w:rPr>
        <w:t xml:space="preserve"> Морфологический и разбор деепричастия.</w:t>
      </w:r>
    </w:p>
    <w:p w14:paraId="5A9E536B">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ражательные слова как часть речи. Синтаксическая роль подражательных слов. Виды подражательных слов по значению. Подражательные слова как средство речевой экспрессии. Интонационное и пунктуационное выделение подражательных слов в предложении. Морфологический разбор подражательных слов.</w:t>
      </w:r>
    </w:p>
    <w:p w14:paraId="55712DF8">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 как служебная часть речи. Значение и роль послелогов в предложении. Простые и составные послелоги. Сравнение с предлогами в русском языке. Морфологический разбор послелогов.</w:t>
      </w:r>
    </w:p>
    <w:p w14:paraId="2FADCED5">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Союз как служебная часть речи. Значение и роль союзов в предложении. Виды союзов: сочинительные, подчинительные. Знаки препинания в предложениях с союзами. Интонация предложений с союзами.</w:t>
      </w:r>
    </w:p>
    <w:p w14:paraId="2BEC8EBC">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союзов в марийском языке в сравнении с союзами в русском языке. Морфологический разбор союзов.</w:t>
      </w:r>
    </w:p>
    <w:p w14:paraId="176C39F5">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ца как служебная часть речи. Разряды частиц по значению и употреблению. Морфологический анализ частиц.</w:t>
      </w:r>
    </w:p>
    <w:p w14:paraId="1BB11F37">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в марийском языке</w:t>
      </w:r>
      <w:r>
        <w:rPr>
          <w:rFonts w:ascii="Times New Roman" w:hAnsi="Times New Roman"/>
          <w:b/>
          <w:bCs/>
          <w:sz w:val="28"/>
          <w:szCs w:val="28"/>
          <w:lang w:val="ru-RU"/>
        </w:rPr>
        <w:t xml:space="preserve">. </w:t>
      </w:r>
      <w:r>
        <w:rPr>
          <w:rFonts w:ascii="Times New Roman" w:hAnsi="Times New Roman"/>
          <w:sz w:val="28"/>
          <w:szCs w:val="28"/>
          <w:lang w:val="ru-RU"/>
        </w:rPr>
        <w:t>Разряды междометий по значению: выражающие чувства, побуждающие к действию, этикетные междометия. Морфологический анализ междометий. Междометие как средство речевой экспрессии. Интонационное и пунктуационное выделение междометий в предложении.</w:t>
      </w:r>
    </w:p>
    <w:p w14:paraId="274177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9. Содержание обучения в 8 классе.</w:t>
      </w:r>
    </w:p>
    <w:p w14:paraId="48DB365B">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51.</w:t>
      </w:r>
      <w:r>
        <w:rPr>
          <w:rFonts w:ascii="Times New Roman" w:hAnsi="Times New Roman"/>
          <w:color w:val="000000"/>
          <w:sz w:val="28"/>
          <w:szCs w:val="28"/>
          <w:lang w:val="ru-RU"/>
        </w:rPr>
        <w:t>9.1. </w:t>
      </w:r>
      <w:r>
        <w:rPr>
          <w:rFonts w:ascii="Times New Roman" w:hAnsi="Times New Roman"/>
          <w:bCs/>
          <w:color w:val="000000"/>
          <w:sz w:val="28"/>
          <w:szCs w:val="28"/>
          <w:lang w:val="ru-RU"/>
        </w:rPr>
        <w:t xml:space="preserve">Общие сведения о языке. </w:t>
      </w:r>
      <w:r>
        <w:rPr>
          <w:rFonts w:ascii="Times New Roman" w:hAnsi="Times New Roman"/>
          <w:color w:val="000000"/>
          <w:sz w:val="28"/>
          <w:szCs w:val="28"/>
          <w:lang w:val="ru-RU"/>
        </w:rPr>
        <w:t>Язык и культура народа.</w:t>
      </w:r>
    </w:p>
    <w:p w14:paraId="1FAD25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родного языка в жизни народа. Значение родного языка в развитии детей.</w:t>
      </w:r>
    </w:p>
    <w:p w14:paraId="62702E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марийском литературном языке. Становление и развитие марийского литературного языка. Стили марийского литературного языка: разговорный, книжный, официально-деловой, научный, публицистический. Нормы марийского литературного языка.</w:t>
      </w:r>
    </w:p>
    <w:p w14:paraId="550D302E">
      <w:pPr>
        <w:widowControl/>
        <w:autoSpaceDE w:val="0"/>
        <w:autoSpaceDN w:val="0"/>
        <w:adjustRightInd w:val="0"/>
        <w:spacing w:after="0" w:line="350" w:lineRule="auto"/>
        <w:ind w:firstLine="709"/>
        <w:jc w:val="both"/>
        <w:rPr>
          <w:rFonts w:ascii="Times New Roman" w:hAnsi="Times New Roman"/>
          <w:b/>
          <w:bCs/>
          <w:color w:val="000000"/>
          <w:sz w:val="28"/>
          <w:szCs w:val="28"/>
          <w:lang w:val="ru-RU"/>
        </w:rPr>
      </w:pPr>
      <w:r>
        <w:rPr>
          <w:rFonts w:ascii="Times New Roman" w:hAnsi="Times New Roman"/>
          <w:color w:val="000000"/>
          <w:sz w:val="28"/>
          <w:szCs w:val="28"/>
          <w:lang w:val="ru-RU"/>
        </w:rPr>
        <w:t>Слова, отражающие в языке национальную культуру, духовно-этические и эстетические представления марийского народа. Праздники, обычаи и традиции марийского народа</w:t>
      </w:r>
      <w:r>
        <w:rPr>
          <w:rFonts w:ascii="Times New Roman" w:hAnsi="Times New Roman"/>
          <w:bCs/>
          <w:color w:val="000000"/>
          <w:sz w:val="28"/>
          <w:szCs w:val="28"/>
          <w:lang w:val="ru-RU"/>
        </w:rPr>
        <w:t>.</w:t>
      </w:r>
    </w:p>
    <w:p w14:paraId="4C6B5416">
      <w:pPr>
        <w:widowControl/>
        <w:autoSpaceDE w:val="0"/>
        <w:autoSpaceDN w:val="0"/>
        <w:adjustRightInd w:val="0"/>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9.2. Система языка.</w:t>
      </w:r>
    </w:p>
    <w:p w14:paraId="0DD24737">
      <w:pPr>
        <w:widowControl/>
        <w:autoSpaceDE w:val="0"/>
        <w:autoSpaceDN w:val="0"/>
        <w:adjustRightInd w:val="0"/>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1.</w:t>
      </w:r>
      <w:r>
        <w:rPr>
          <w:rFonts w:ascii="Times New Roman" w:hAnsi="Times New Roman"/>
          <w:bCs/>
          <w:color w:val="000000"/>
          <w:sz w:val="28"/>
          <w:szCs w:val="28"/>
          <w:lang w:val="ru-RU"/>
        </w:rPr>
        <w:t>9.2.1.</w:t>
      </w:r>
      <w:r>
        <w:rPr>
          <w:rFonts w:ascii="Times New Roman" w:hAnsi="Times New Roman"/>
          <w:color w:val="000000"/>
          <w:sz w:val="28"/>
          <w:szCs w:val="28"/>
          <w:lang w:val="ru-RU"/>
        </w:rPr>
        <w:t> </w:t>
      </w:r>
      <w:r>
        <w:rPr>
          <w:rFonts w:ascii="Times New Roman" w:hAnsi="Times New Roman"/>
          <w:bCs/>
          <w:color w:val="000000"/>
          <w:sz w:val="28"/>
          <w:szCs w:val="28"/>
          <w:lang w:val="ru-RU"/>
        </w:rPr>
        <w:t>Синтаксис и пунктуация.</w:t>
      </w:r>
    </w:p>
    <w:p w14:paraId="3E089F3B">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Синтаксис и пунктуация как разделы науки о языке.</w:t>
      </w:r>
    </w:p>
    <w:p w14:paraId="2EDAFF59">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очетание.</w:t>
      </w:r>
      <w:r>
        <w:rPr>
          <w:rFonts w:ascii="Times New Roman" w:hAnsi="Times New Roman"/>
          <w:b/>
          <w:bCs/>
          <w:sz w:val="28"/>
          <w:szCs w:val="28"/>
          <w:lang w:val="ru-RU"/>
        </w:rPr>
        <w:t xml:space="preserve"> </w:t>
      </w:r>
      <w:r>
        <w:rPr>
          <w:rFonts w:ascii="Times New Roman" w:hAnsi="Times New Roman"/>
          <w:sz w:val="28"/>
          <w:szCs w:val="28"/>
          <w:lang w:val="ru-RU"/>
        </w:rPr>
        <w:t>Словосочетание и предложение как единицы синтаксиса. Основные виды словосочетаний, типы связи главного и зависимого слов в словосочетании: управление, примыкание. Синтаксический анализ словосочетаний.</w:t>
      </w:r>
    </w:p>
    <w:p w14:paraId="3E0361A6">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ростое предложение. </w:t>
      </w:r>
      <w:r>
        <w:rPr>
          <w:rFonts w:ascii="Times New Roman" w:hAnsi="Times New Roman"/>
          <w:sz w:val="28"/>
          <w:szCs w:val="28"/>
          <w:lang w:val="ru-RU"/>
        </w:rPr>
        <w:t>Грамматическая основа предложения.</w:t>
      </w:r>
      <w:r>
        <w:rPr>
          <w:rFonts w:ascii="Times New Roman" w:hAnsi="Times New Roman"/>
          <w:b/>
          <w:sz w:val="28"/>
          <w:szCs w:val="28"/>
          <w:lang w:val="ru-RU"/>
        </w:rPr>
        <w:t xml:space="preserve"> </w:t>
      </w:r>
      <w:r>
        <w:rPr>
          <w:rFonts w:ascii="Times New Roman" w:hAnsi="Times New Roman"/>
          <w:sz w:val="28"/>
          <w:szCs w:val="28"/>
          <w:lang w:val="ru-RU"/>
        </w:rPr>
        <w:t>Предложения по цели высказывания: повествовательные, вопросительные, побудительные. Предложения по эмоциональной окраске: восклицательные, невосклицательные, их интонационные и смысловые особенности. Языковые формы выражения побуждения в побудительных предложениях. Средства оформления предложения в устной и письменной речи: интонация, логическое ударение. Виды предложений по количеству грамматических основ: простые, сложные. Нормы постановки знаков препинания в простом и сложном предложениях с союзом. Виды простых предложений по наличию главных членов: двусоставные, односоставные. Виды предложений по наличию второстепенных членов: распространённые, нераспространённые.</w:t>
      </w:r>
    </w:p>
    <w:p w14:paraId="37E1E573">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и второстепенные члены предложения, способы их выражения. Логическое ударение. Интонация. Предложения полные и неполные. Неполные предложения в диалогической речи, интонация неполного предложения.</w:t>
      </w:r>
    </w:p>
    <w:p w14:paraId="68E6E293">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Двусоставное предложение. </w:t>
      </w:r>
      <w:r>
        <w:rPr>
          <w:rFonts w:ascii="Times New Roman" w:hAnsi="Times New Roman"/>
          <w:sz w:val="28"/>
          <w:szCs w:val="28"/>
          <w:lang w:val="ru-RU"/>
        </w:rPr>
        <w:t>Подлежащее и сказуемое как главные члены предложения. Способы выражения подлежащего. Способы выражения сказуемого. Виды сказуемого: простое глагольное, составное глагольное, составное именное. Тире между подлежащим и сказуемым.</w:t>
      </w:r>
    </w:p>
    <w:p w14:paraId="5E7580AF">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 и их виды: определение, дополнение, обстоятельство. Виды обстоятельств: места, времени, причины, цели, образа действия, меры и степени, условия. Приложение как особый вид определения.</w:t>
      </w:r>
    </w:p>
    <w:p w14:paraId="09726CA4">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и пунктуационный анализ предложений.</w:t>
      </w:r>
    </w:p>
    <w:p w14:paraId="7351EE4A">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составные предложения и их грамматические признаки. Виды односоставных предложений: определённо-личные, неопределённо-личные, безличные, назывные. Грамматические различия односоставных предложений, полных и неполных предложений.</w:t>
      </w:r>
    </w:p>
    <w:p w14:paraId="71944F0D">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родные члены предложения, их признаки, средства связи. Союзная и бессоюзная связь однородных членов предложения. Предложения с обобщающими словами при однородных членах. Знаки препинания в предложениях с обобщающими словами при однородных членах. Синтаксический и пунктуационный анализ предложений.</w:t>
      </w:r>
    </w:p>
    <w:p w14:paraId="052909FF">
      <w:pPr>
        <w:widowControl/>
        <w:autoSpaceDE w:val="0"/>
        <w:autoSpaceDN w:val="0"/>
        <w:adjustRightInd w:val="0"/>
        <w:spacing w:after="0" w:line="350" w:lineRule="auto"/>
        <w:ind w:firstLine="709"/>
        <w:jc w:val="both"/>
        <w:rPr>
          <w:rFonts w:ascii="Times New Roman" w:hAnsi="Times New Roman"/>
          <w:b/>
          <w:sz w:val="28"/>
          <w:szCs w:val="28"/>
          <w:lang w:val="ru-RU"/>
        </w:rPr>
      </w:pPr>
      <w:r>
        <w:rPr>
          <w:rFonts w:ascii="Times New Roman" w:hAnsi="Times New Roman"/>
          <w:bCs/>
          <w:sz w:val="28"/>
          <w:szCs w:val="28"/>
          <w:lang w:val="ru-RU"/>
        </w:rPr>
        <w:t xml:space="preserve">Предложение с обособленными членами. </w:t>
      </w:r>
      <w:r>
        <w:rPr>
          <w:rFonts w:ascii="Times New Roman" w:hAnsi="Times New Roman"/>
          <w:sz w:val="28"/>
          <w:szCs w:val="28"/>
          <w:lang w:val="ru-RU"/>
        </w:rPr>
        <w:t>Виды обособленных членов предложения: обособленные определения, приложения, обстоятельства. Знаки препинания в предложениях с обособленными членами. Синтаксический и пунктуационный анализ предложений с обособленными членами.</w:t>
      </w:r>
    </w:p>
    <w:p w14:paraId="1C852D2E">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Обращение. </w:t>
      </w:r>
      <w:r>
        <w:rPr>
          <w:rFonts w:ascii="Times New Roman" w:hAnsi="Times New Roman"/>
          <w:sz w:val="28"/>
          <w:szCs w:val="28"/>
          <w:lang w:val="ru-RU"/>
        </w:rPr>
        <w:t>Распространённое и нераспространённое обращение. Основные функции обращения. Синтаксический и пунктуационный анализ предложений с обращениями.</w:t>
      </w:r>
    </w:p>
    <w:p w14:paraId="12280F87">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одные слова и вводные предложения. Синтаксический и пунктуационный анализ предложений с вводными словами и вводными предложениями.</w:t>
      </w:r>
    </w:p>
    <w:p w14:paraId="69898F53">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е. Нормы построения предложений с междометиями. Нормы постановки знаков препинания в предложениях с междометиями. Синтаксический и пунктуационный анализ предложений с междометиями.</w:t>
      </w:r>
    </w:p>
    <w:p w14:paraId="703E3CD2">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мматические, интонационные и пунктуационные особенности предложений со словами </w:t>
      </w:r>
      <w:r>
        <w:rPr>
          <w:rFonts w:ascii="Times New Roman" w:hAnsi="Times New Roman"/>
          <w:bCs/>
          <w:sz w:val="28"/>
          <w:szCs w:val="28"/>
          <w:lang w:val="ru-RU"/>
        </w:rPr>
        <w:t>да</w:t>
      </w:r>
      <w:r>
        <w:rPr>
          <w:rFonts w:ascii="Times New Roman" w:hAnsi="Times New Roman"/>
          <w:sz w:val="28"/>
          <w:szCs w:val="28"/>
          <w:lang w:val="ru-RU"/>
        </w:rPr>
        <w:t xml:space="preserve">, </w:t>
      </w:r>
      <w:r>
        <w:rPr>
          <w:rFonts w:ascii="Times New Roman" w:hAnsi="Times New Roman"/>
          <w:bCs/>
          <w:sz w:val="28"/>
          <w:szCs w:val="28"/>
          <w:lang w:val="ru-RU"/>
        </w:rPr>
        <w:t>уке.</w:t>
      </w:r>
    </w:p>
    <w:p w14:paraId="320F2D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9. Содержание обучения в 9 классе.</w:t>
      </w:r>
    </w:p>
    <w:p w14:paraId="21A93456">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51.9</w:t>
      </w:r>
      <w:r>
        <w:rPr>
          <w:rFonts w:ascii="Times New Roman" w:hAnsi="Times New Roman"/>
          <w:color w:val="000000"/>
          <w:sz w:val="28"/>
          <w:szCs w:val="28"/>
          <w:lang w:val="ru-RU"/>
        </w:rPr>
        <w:t>.1. </w:t>
      </w:r>
      <w:r>
        <w:rPr>
          <w:rFonts w:ascii="Times New Roman" w:hAnsi="Times New Roman"/>
          <w:bCs/>
          <w:color w:val="000000"/>
          <w:sz w:val="28"/>
          <w:szCs w:val="28"/>
          <w:lang w:val="ru-RU"/>
        </w:rPr>
        <w:t xml:space="preserve">Общие сведения о языке. </w:t>
      </w:r>
      <w:r>
        <w:rPr>
          <w:rFonts w:ascii="Times New Roman" w:hAnsi="Times New Roman"/>
          <w:color w:val="000000"/>
          <w:sz w:val="28"/>
          <w:szCs w:val="28"/>
          <w:lang w:val="ru-RU"/>
        </w:rPr>
        <w:t>Язык и культура народа.</w:t>
      </w:r>
    </w:p>
    <w:p w14:paraId="30EA27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марийского языка на современном этапе. Исследователи марийского языка – ученые-языковеды.</w:t>
      </w:r>
      <w:r>
        <w:rPr>
          <w:rFonts w:ascii="Times New Roman" w:hAnsi="Times New Roman"/>
          <w:b/>
          <w:sz w:val="28"/>
          <w:szCs w:val="28"/>
          <w:lang w:val="ru-RU"/>
        </w:rPr>
        <w:t xml:space="preserve"> </w:t>
      </w:r>
      <w:r>
        <w:rPr>
          <w:rFonts w:ascii="Times New Roman" w:hAnsi="Times New Roman"/>
          <w:sz w:val="28"/>
          <w:szCs w:val="28"/>
          <w:lang w:val="ru-RU"/>
        </w:rPr>
        <w:t>Писатели и поэты о родном языке.</w:t>
      </w:r>
    </w:p>
    <w:p w14:paraId="7D6A55CD">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Отражение в языке культуры и истории народа.</w:t>
      </w:r>
    </w:p>
    <w:p w14:paraId="7FE4B2F8">
      <w:pPr>
        <w:widowControl/>
        <w:autoSpaceDE w:val="0"/>
        <w:autoSpaceDN w:val="0"/>
        <w:adjustRightInd w:val="0"/>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Лексический состав языка как выражение миропонимания марийского народа.</w:t>
      </w:r>
    </w:p>
    <w:p w14:paraId="357751EC">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9.2. Система языка.</w:t>
      </w:r>
    </w:p>
    <w:p w14:paraId="1E85DA86">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9.2.1. Синтаксис.</w:t>
      </w:r>
    </w:p>
    <w:p w14:paraId="4EE93382">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Синтаксис сложного предложения.</w:t>
      </w:r>
      <w:r>
        <w:rPr>
          <w:rFonts w:ascii="Times New Roman" w:hAnsi="Times New Roman"/>
          <w:sz w:val="28"/>
          <w:szCs w:val="28"/>
          <w:lang w:val="ru-RU"/>
        </w:rPr>
        <w:t xml:space="preserve"> Понятие о сложном предложении (повторение). Виды сложных предложений: бессоюзные, сложносочинённые и сложноподчинённые. Классификация типов сложных предложений. Смысловое, структурное и интонационное единство частей сложного предложения.</w:t>
      </w:r>
    </w:p>
    <w:p w14:paraId="0F425626">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онятие о сложносочинённом предложении и его строении. Виды сложносочинённых предложений: предложения с соединительными, разделительными и противительными союзами. </w:t>
      </w:r>
      <w:r>
        <w:rPr>
          <w:rFonts w:ascii="Times New Roman" w:hAnsi="Times New Roman"/>
          <w:sz w:val="28"/>
          <w:szCs w:val="28"/>
          <w:lang w:val="ru-RU"/>
        </w:rPr>
        <w:t>Средства связи частей сложносочинённого предложения. Интонационные особенности сложносочинённых предложений с разными типами смысловых отношений между частями. Употребление сложносочинённых предложений в речи. Нормы построения сложносочинённого предложения, нормы постановки знаков препинания в сложных предложениях. Синтаксический и пунктуационный анализ сложносочинённых предложений.</w:t>
      </w:r>
    </w:p>
    <w:p w14:paraId="7CE0B416">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Сложноподчинённое предложение. </w:t>
      </w:r>
      <w:r>
        <w:rPr>
          <w:rFonts w:ascii="Times New Roman" w:hAnsi="Times New Roman"/>
          <w:sz w:val="28"/>
          <w:szCs w:val="28"/>
          <w:lang w:val="ru-RU"/>
        </w:rPr>
        <w:t>Понятие о сложноподчинённом предложении. Главная и придаточная части предложения. Подчинительные союзы и союзные слова. Виды сложноподчинённых предложений по характеру смысловых отношений между главной и придаточной частями, структуре, синтаксическим средствам связи. Сложноподчинённые предложения с придаточными определительными, с придаточными изъяснительными, с придаточными обстоятельственными (места, времени, причины, цели и следствия), с придаточными условия, уступки, с придаточными образа действия, меры и степени. Сложноподчинённые предложения с несколькими придаточными. Однородное, неоднородное и последовательное подчинение придаточных частей. Нормы постановки знаков препинания в сложноподчинённых предложениях. Синтаксический и пунктуационный анализ сложноподчинённых предложений.</w:t>
      </w:r>
    </w:p>
    <w:p w14:paraId="2EA26D4D">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Бессоюзное сложное предложение. </w:t>
      </w:r>
      <w:r>
        <w:rPr>
          <w:rFonts w:ascii="Times New Roman" w:hAnsi="Times New Roman"/>
          <w:sz w:val="28"/>
          <w:szCs w:val="28"/>
          <w:lang w:val="ru-RU"/>
        </w:rPr>
        <w:t>Понятие о бессоюзном сложном предложении. 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Бессоюзные сложные предложения со значением перечисления. Запятая, точка с запятой, двоеточие, тире в бессоюзном сложном предложении. Синтаксический и пунктуационный анализ бессоюзных сложных предложений.</w:t>
      </w:r>
    </w:p>
    <w:p w14:paraId="4B026FFE">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Сложные предложения с разными видами союзной и бессоюзной связи.</w:t>
      </w:r>
      <w:r>
        <w:rPr>
          <w:rFonts w:ascii="Times New Roman" w:hAnsi="Times New Roman"/>
          <w:sz w:val="28"/>
          <w:szCs w:val="28"/>
          <w:lang w:val="ru-RU"/>
        </w:rPr>
        <w:t xml:space="preserve"> Синтаксический и пунктуационный анализ сложных предложений с разными видами союзной и бессоюзной связи.</w:t>
      </w:r>
    </w:p>
    <w:p w14:paraId="3B9ECB19">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рямая речь. </w:t>
      </w:r>
      <w:r>
        <w:rPr>
          <w:rFonts w:ascii="Times New Roman" w:hAnsi="Times New Roman"/>
          <w:sz w:val="28"/>
          <w:szCs w:val="28"/>
          <w:lang w:val="ru-RU"/>
        </w:rPr>
        <w:t>Нормы построения предложений с прямой речью. Знаки препинания в предложениях с прямой речью. Прямая речь и диалог.</w:t>
      </w:r>
    </w:p>
    <w:p w14:paraId="2B3F21FF">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Косвенная речь.</w:t>
      </w:r>
      <w:r>
        <w:rPr>
          <w:rFonts w:ascii="Times New Roman" w:hAnsi="Times New Roman"/>
          <w:b/>
          <w:sz w:val="28"/>
          <w:szCs w:val="28"/>
          <w:lang w:val="ru-RU"/>
        </w:rPr>
        <w:t xml:space="preserve"> </w:t>
      </w:r>
      <w:r>
        <w:rPr>
          <w:rFonts w:ascii="Times New Roman" w:hAnsi="Times New Roman"/>
          <w:sz w:val="28"/>
          <w:szCs w:val="28"/>
          <w:lang w:val="ru-RU"/>
        </w:rPr>
        <w:t>Нормы построения предложений с косвенной речью. Знаки препинания в предложениях с косвенной речью.</w:t>
      </w:r>
    </w:p>
    <w:p w14:paraId="59E41C9E">
      <w:pPr>
        <w:widowControl/>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Цитата. </w:t>
      </w:r>
      <w:r>
        <w:rPr>
          <w:rFonts w:ascii="Times New Roman" w:hAnsi="Times New Roman"/>
          <w:sz w:val="28"/>
          <w:szCs w:val="28"/>
          <w:lang w:val="ru-RU"/>
        </w:rPr>
        <w:t>Способы включения цитаты в высказывание. Нормы построения предложений при цитировании.</w:t>
      </w:r>
    </w:p>
    <w:p w14:paraId="309C21F7">
      <w:pPr>
        <w:widowControl/>
        <w:autoSpaceDE w:val="0"/>
        <w:autoSpaceDN w:val="0"/>
        <w:adjustRightInd w:val="0"/>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знаний по синтаксису и пунктуации при правописании.</w:t>
      </w:r>
    </w:p>
    <w:p w14:paraId="6DE2A2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 Планируемые результаты освоения программы по родному (марийскому) языку на уровне основного общего образования.</w:t>
      </w:r>
    </w:p>
    <w:p w14:paraId="1B0D83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1. В результате изучения родного (марийского) языка на уровне основного общего образования у обучающегося будут сформированы следующие личностные результаты:</w:t>
      </w:r>
    </w:p>
    <w:p w14:paraId="0B6312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145DD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марийском) языке;</w:t>
      </w:r>
    </w:p>
    <w:p w14:paraId="5C2F86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58FCAF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634D88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марийском) языке;</w:t>
      </w:r>
    </w:p>
    <w:p w14:paraId="6E7251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5B962B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398B59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21DA76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марийского) языка в жизни народа, проявление интереса к познанию родного (марийского) языка, к истории и культуре своего народа, края, страны, других народов России, ценностное отношение к родному (марий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C93B6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5F3F0A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DB63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47E678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3B5B47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7D496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365C390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00677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0624E4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2D3B9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090F3D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марийском) языке, сформированность навыков рефлексии, признание своего права на ошибку и такого же права другого человека;</w:t>
      </w:r>
    </w:p>
    <w:p w14:paraId="68D8AE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4E90D4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 xml:space="preserve">населенного пункта, родного края) </w:t>
      </w:r>
      <w:r>
        <w:rPr>
          <w:rFonts w:ascii="Times New Roman" w:hAnsi="Times New Roman"/>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w:t>
      </w:r>
    </w:p>
    <w:p w14:paraId="40860B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FAD95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2FD529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01D2F9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6D36C0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63A46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2827B8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AAF35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1C0C19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77DAE6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211945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1F51EB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03D042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0D0D0A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FEF57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178041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2. В результате изучения родного (мар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5F8B88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2.1. У обучающегося будут сформированы следующие базовые логические действия как часть познавательных универсальных учебных действий:</w:t>
      </w:r>
    </w:p>
    <w:p w14:paraId="4C93BF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797CAD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5C27A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33CEC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655F6E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86889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6490C3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14198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6622F8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18CCB1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04D52D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16DFE4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75323E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A5EC0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F563B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2.3. У обучающегося будут сформированы умения работать с информацией как часть познавательных универсальных учебных действий:</w:t>
      </w:r>
    </w:p>
    <w:p w14:paraId="4E74C9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63DBC8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3DDB83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52BC0D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B116F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8F9D7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54665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3B827E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3910B3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2.4. У обучающегося будут сформированы умения общения как часть коммуникативных универсальных учебных действий:</w:t>
      </w:r>
    </w:p>
    <w:p w14:paraId="28B417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марийском) языке;</w:t>
      </w:r>
    </w:p>
    <w:p w14:paraId="47CF59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6E63B7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2B8C2E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3C1E7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20EF9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4D168A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271828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5AD0B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2.5. У обучающегося будут сформированы умения самоорганизации как части регулятивных универсальных учебных действий:</w:t>
      </w:r>
    </w:p>
    <w:p w14:paraId="4D3F88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58E51F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4B9B65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22B71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3871BC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381549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2C2E4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480F5D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6DCB10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4F1744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DEF1A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24E2A3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4CFCE6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6D4661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03D2FD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059D37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61C88B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3A4169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1642B0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2.7. У обучающегося будут сформированы умения совместной деятельности:</w:t>
      </w:r>
    </w:p>
    <w:p w14:paraId="4D1B16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3E573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D85DD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5380DD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3DB5AE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224798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21175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3. Предметные результаты изучения родного (марийского) языка. К концу обучения в 5 классе обучающийся научится:</w:t>
      </w:r>
    </w:p>
    <w:p w14:paraId="39FCB5D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bookmarkStart w:id="103" w:name="_Hlk103328613"/>
      <w:r>
        <w:rPr>
          <w:rFonts w:ascii="Times New Roman" w:hAnsi="Times New Roman"/>
          <w:sz w:val="28"/>
          <w:szCs w:val="28"/>
          <w:lang w:val="ru-RU"/>
        </w:rPr>
        <w:t>высказываться о значении родного языка в жизни человека;</w:t>
      </w:r>
    </w:p>
    <w:p w14:paraId="7EFA486B">
      <w:pPr>
        <w:widowControl/>
        <w:tabs>
          <w:tab w:val="left" w:pos="1134"/>
        </w:tabs>
        <w:autoSpaceDE w:val="0"/>
        <w:autoSpaceDN w:val="0"/>
        <w:adjustRightInd w:val="0"/>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определять основные особенности устной и письменной речи;</w:t>
      </w:r>
    </w:p>
    <w:p w14:paraId="7010BEA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понимать коммуникативные цели и мотивы говорящего в разных ситуациях общения, владеть нормами речевого поведения;</w:t>
      </w:r>
    </w:p>
    <w:p w14:paraId="280DC2DE">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видами чтения (изучающее, ознакомительное, просмотровое, поисковое) и аудирования (выборочное, ознакомительное, детальное);</w:t>
      </w:r>
    </w:p>
    <w:p w14:paraId="3D7C64A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создавать</w:t>
      </w:r>
      <w:r>
        <w:rPr>
          <w:rFonts w:ascii="Times New Roman" w:hAnsi="Times New Roman"/>
          <w:sz w:val="28"/>
          <w:szCs w:val="28"/>
          <w:lang w:val="ru-RU"/>
        </w:rPr>
        <w:t xml:space="preserve"> устные и письменные монологические и диалогические высказывания на социально-культурные, нравственно-этические, бытовые, учебные темы в соответствии с целями и ситуацией общения;</w:t>
      </w:r>
    </w:p>
    <w:p w14:paraId="0E132B0E">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излагать</w:t>
      </w:r>
      <w:r>
        <w:rPr>
          <w:rFonts w:ascii="Times New Roman" w:hAnsi="Times New Roman"/>
          <w:b/>
          <w:sz w:val="28"/>
          <w:szCs w:val="28"/>
          <w:lang w:val="ru-RU"/>
        </w:rPr>
        <w:t xml:space="preserve"> </w:t>
      </w:r>
      <w:r>
        <w:rPr>
          <w:rFonts w:ascii="Times New Roman" w:hAnsi="Times New Roman"/>
          <w:sz w:val="28"/>
          <w:szCs w:val="28"/>
          <w:lang w:val="ru-RU"/>
        </w:rPr>
        <w:t>в письменной форме содержание прочитанного или прослушанного текста (подробно, сжато, выборочно) в форме ученического изложения, тезисов, плана;</w:t>
      </w:r>
    </w:p>
    <w:p w14:paraId="4F799C82">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ать выписки из текста с целью их использования в собственных высказываниях;</w:t>
      </w:r>
    </w:p>
    <w:p w14:paraId="18126123">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в устной и письменной форме прослушанный или прочитанный текст: пересказ, составление плана, тезисов;</w:t>
      </w:r>
    </w:p>
    <w:p w14:paraId="440DD65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и событиях, используя основные коммуникативные типы речи: описание, повествование, рассуждение;</w:t>
      </w:r>
    </w:p>
    <w:p w14:paraId="307DF8D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средства связи предложений и частей текста;</w:t>
      </w:r>
    </w:p>
    <w:p w14:paraId="4326D746">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ризнаки текста, тему, основную мысль текста, ключевые слова, смысловые, лексические и грамматические средства связи предложений текста и частей текста;</w:t>
      </w:r>
    </w:p>
    <w:p w14:paraId="563EA12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аксис как раздел науки о языке;</w:t>
      </w:r>
    </w:p>
    <w:p w14:paraId="754FF9E5">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сновные единицы синтаксиса (словосочетание, предложение);</w:t>
      </w:r>
    </w:p>
    <w:p w14:paraId="52E192E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словосочетания и предложения с точки зрения их структурно-смысловой организации и функциональных особенностей;</w:t>
      </w:r>
    </w:p>
    <w:p w14:paraId="7846ADC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новные виды словосочетаний, типы связи главного и зависимого слов в словосочетании;</w:t>
      </w:r>
    </w:p>
    <w:p w14:paraId="415A0E43">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нтонационные и смысловые особенности повествовательных, побудительных, вопросительных предложений;</w:t>
      </w:r>
    </w:p>
    <w:p w14:paraId="78D71D33">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едложения, различные по цели высказывания;</w:t>
      </w:r>
    </w:p>
    <w:p w14:paraId="482AC3F6">
      <w:pPr>
        <w:widowControl/>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главные и второстепенные члены предложения;</w:t>
      </w:r>
    </w:p>
    <w:p w14:paraId="622CF875">
      <w:pPr>
        <w:widowControl/>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предложении однородные члены, обращения, прямую речь, соблюдать правила пунктуации в предложениях с однородными членами, с обращением, с прямой речью, составлять предложения с однородными членами, прямой речью, обращением, тексты с диалогом;</w:t>
      </w:r>
    </w:p>
    <w:p w14:paraId="655D4A3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составлять распространённые и нераспространённые предложения;</w:t>
      </w:r>
    </w:p>
    <w:p w14:paraId="451BF77C">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диалога:</w:t>
      </w:r>
      <w:r>
        <w:rPr>
          <w:rFonts w:ascii="Times New Roman" w:hAnsi="Times New Roman"/>
          <w:bCs/>
          <w:sz w:val="28"/>
          <w:szCs w:val="28"/>
          <w:lang w:val="ru-RU"/>
        </w:rPr>
        <w:t xml:space="preserve"> этикетный, диалог-расспрос, диалог-побуждение, диалог-обмен мнениями;</w:t>
      </w:r>
    </w:p>
    <w:p w14:paraId="3481DF0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интаксический анализ словосочетаний и простых предложений;</w:t>
      </w:r>
    </w:p>
    <w:p w14:paraId="3C144F2D">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фонетику как раздел науки о языке;</w:t>
      </w:r>
    </w:p>
    <w:p w14:paraId="4FE6CBF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рименять </w:t>
      </w:r>
      <w:r>
        <w:rPr>
          <w:rFonts w:ascii="Times New Roman" w:hAnsi="Times New Roman"/>
          <w:sz w:val="28"/>
          <w:szCs w:val="28"/>
          <w:lang w:val="ru-RU"/>
        </w:rPr>
        <w:t>закон сингармонизма при словообразовании;</w:t>
      </w:r>
    </w:p>
    <w:p w14:paraId="5AD1F8D2">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определять </w:t>
      </w:r>
      <w:r>
        <w:rPr>
          <w:rFonts w:ascii="Times New Roman" w:hAnsi="Times New Roman"/>
          <w:sz w:val="28"/>
          <w:szCs w:val="28"/>
          <w:lang w:val="ru-RU"/>
        </w:rPr>
        <w:t>гармонию гласных звуков в марийских словах;</w:t>
      </w:r>
    </w:p>
    <w:p w14:paraId="7C86A29C">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ёбную и губную гармонию;</w:t>
      </w:r>
    </w:p>
    <w:p w14:paraId="4BBF03D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характеризовать отдельные звуки речи, особенности произношения и написания слова;</w:t>
      </w:r>
    </w:p>
    <w:p w14:paraId="7EDFB1CB">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разбор слова;</w:t>
      </w:r>
    </w:p>
    <w:p w14:paraId="47CC6602">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распознавать</w:t>
      </w:r>
      <w:r>
        <w:rPr>
          <w:rFonts w:ascii="Times New Roman" w:hAnsi="Times New Roman"/>
          <w:b/>
          <w:bCs/>
          <w:sz w:val="28"/>
          <w:szCs w:val="28"/>
          <w:lang w:val="ru-RU"/>
        </w:rPr>
        <w:t xml:space="preserve"> </w:t>
      </w:r>
      <w:r>
        <w:rPr>
          <w:rFonts w:ascii="Times New Roman" w:hAnsi="Times New Roman"/>
          <w:sz w:val="28"/>
          <w:szCs w:val="28"/>
          <w:lang w:val="ru-RU"/>
        </w:rPr>
        <w:t>сонорные и шумные, мягкие и твёрдые согласные звуки</w:t>
      </w:r>
      <w:r>
        <w:rPr>
          <w:rFonts w:ascii="Times New Roman" w:hAnsi="Times New Roman"/>
          <w:color w:val="000000"/>
          <w:sz w:val="28"/>
          <w:szCs w:val="28"/>
          <w:lang w:val="ru-RU"/>
        </w:rPr>
        <w:t>,</w:t>
      </w:r>
      <w:r>
        <w:rPr>
          <w:rFonts w:ascii="Times New Roman" w:hAnsi="Times New Roman"/>
          <w:sz w:val="28"/>
          <w:szCs w:val="28"/>
          <w:lang w:val="ru-RU"/>
        </w:rPr>
        <w:t xml:space="preserve"> классифицировать согласные звуки;</w:t>
      </w:r>
    </w:p>
    <w:p w14:paraId="51BBFBAF">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правильно буквы, обозначающие звуки [д’], [т’], [р’] в заимствованных из русского языка словах;</w:t>
      </w:r>
    </w:p>
    <w:p w14:paraId="5B98FF75">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элементы фонетической транскрипции;</w:t>
      </w:r>
    </w:p>
    <w:p w14:paraId="1427C5A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рфоэпию как раздел науки о языке;</w:t>
      </w:r>
    </w:p>
    <w:p w14:paraId="50A0666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ударный слог и логическое ударение;</w:t>
      </w:r>
    </w:p>
    <w:p w14:paraId="586BA52E">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роить и произносить предложения, выделяя интонацией знаки препинания;</w:t>
      </w:r>
    </w:p>
    <w:p w14:paraId="7924611D">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бственную и чужую речь с точки зрения орфоэпической правильности;</w:t>
      </w:r>
    </w:p>
    <w:p w14:paraId="52AE2AE5">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рафику как раздел науки о языке;</w:t>
      </w:r>
    </w:p>
    <w:p w14:paraId="1F84B37E">
      <w:pPr>
        <w:widowControl/>
        <w:tabs>
          <w:tab w:val="left" w:pos="1134"/>
        </w:tabs>
        <w:autoSpaceDE w:val="0"/>
        <w:autoSpaceDN w:val="0"/>
        <w:adjustRightInd w:val="0"/>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нания по графике при произношении и правописании слов;</w:t>
      </w:r>
    </w:p>
    <w:p w14:paraId="14C0658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ть навыки сопоставления звукового и буквенного состава слова;</w:t>
      </w:r>
    </w:p>
    <w:p w14:paraId="506B3CCE">
      <w:pPr>
        <w:widowControl/>
        <w:tabs>
          <w:tab w:val="left" w:pos="1134"/>
        </w:tabs>
        <w:autoSpaceDE w:val="0"/>
        <w:autoSpaceDN w:val="0"/>
        <w:adjustRightInd w:val="0"/>
        <w:spacing w:after="0" w:line="350" w:lineRule="auto"/>
        <w:ind w:firstLine="709"/>
        <w:jc w:val="both"/>
        <w:rPr>
          <w:rFonts w:ascii="Times New Roman" w:hAnsi="Times New Roman"/>
          <w:b/>
          <w:bCs/>
          <w:sz w:val="28"/>
          <w:szCs w:val="28"/>
          <w:lang w:val="ru-RU"/>
        </w:rPr>
      </w:pPr>
      <w:r>
        <w:rPr>
          <w:rFonts w:ascii="Times New Roman" w:hAnsi="Times New Roman"/>
          <w:sz w:val="28"/>
          <w:szCs w:val="28"/>
          <w:lang w:val="ru-RU"/>
        </w:rPr>
        <w:t>использовать знания марийского алфавита при поиске информации в словарях, справочниках, энциклопедиях;</w:t>
      </w:r>
    </w:p>
    <w:p w14:paraId="30AF0F86">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авила слитного, дефисного и раздельного написания слов;</w:t>
      </w:r>
    </w:p>
    <w:p w14:paraId="7DCF35D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гласные и согласные буквы в составе морфем;</w:t>
      </w:r>
    </w:p>
    <w:p w14:paraId="7B175373">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ем «орфограмма» и различать буквенные и небуквенные орфограммы при проведении орфографического анализа слова;</w:t>
      </w:r>
    </w:p>
    <w:p w14:paraId="62BA827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зученные орфограммы;</w:t>
      </w:r>
    </w:p>
    <w:p w14:paraId="7D8FAA0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по орфографии при правописании;</w:t>
      </w:r>
    </w:p>
    <w:p w14:paraId="118BFCF5">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использовать в устной и письменной речи однозначные и многозначные слова, омонимы, синонимы, антонимы</w:t>
      </w:r>
      <w:r>
        <w:rPr>
          <w:rFonts w:ascii="Times New Roman" w:hAnsi="Times New Roman"/>
          <w:color w:val="000000"/>
          <w:sz w:val="28"/>
          <w:szCs w:val="28"/>
          <w:lang w:val="ru-RU"/>
        </w:rPr>
        <w:t>,</w:t>
      </w:r>
      <w:r>
        <w:rPr>
          <w:rFonts w:ascii="Times New Roman" w:hAnsi="Times New Roman"/>
          <w:sz w:val="28"/>
          <w:szCs w:val="28"/>
          <w:lang w:val="ru-RU"/>
        </w:rPr>
        <w:t xml:space="preserve"> подбирать синонимы и антонимы к заданным словам</w:t>
      </w:r>
      <w:r>
        <w:rPr>
          <w:rFonts w:ascii="Times New Roman" w:hAnsi="Times New Roman"/>
          <w:color w:val="000000"/>
          <w:sz w:val="28"/>
          <w:szCs w:val="28"/>
          <w:lang w:val="ru-RU"/>
        </w:rPr>
        <w:t>,</w:t>
      </w:r>
      <w:r>
        <w:rPr>
          <w:rFonts w:ascii="Times New Roman" w:hAnsi="Times New Roman"/>
          <w:sz w:val="28"/>
          <w:szCs w:val="28"/>
          <w:lang w:val="ru-RU"/>
        </w:rPr>
        <w:t xml:space="preserve"> распознавать прямое и переносное значение слова;</w:t>
      </w:r>
    </w:p>
    <w:p w14:paraId="277F8A2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активную и пассивную лексику;</w:t>
      </w:r>
    </w:p>
    <w:p w14:paraId="262E19B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ходить в тексте и правильно использовать в речи устаревшие слова, неологизмы, профессионализмы, диалектизмы, фразеологизмы, пословицы и поговорки, крылатые слова;</w:t>
      </w:r>
    </w:p>
    <w:p w14:paraId="2CF762B9">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вообразующие и формообразующие аффиксы;</w:t>
      </w:r>
    </w:p>
    <w:p w14:paraId="0358020E">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литературный язык и диалект;</w:t>
      </w:r>
    </w:p>
    <w:p w14:paraId="265944D1">
      <w:pPr>
        <w:widowControl/>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лексику марийского языка с точки зрения её происхождения: исконно марийские и заимствованные слова;</w:t>
      </w:r>
    </w:p>
    <w:p w14:paraId="2F9137A1">
      <w:pPr>
        <w:widowControl/>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использовать в устной и письменной речи заимствованные слова;</w:t>
      </w:r>
    </w:p>
    <w:p w14:paraId="201BD296">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значение незнакомых слов по контексту и по словарю;</w:t>
      </w:r>
    </w:p>
    <w:p w14:paraId="3F74FBCB">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морфемы и делить слова на морфемы на основе грамматического и словообразовательного анализа;</w:t>
      </w:r>
    </w:p>
    <w:p w14:paraId="05167D5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корень слова, подбирать однокоренные слова;</w:t>
      </w:r>
    </w:p>
    <w:p w14:paraId="6AF18CB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аффиксы и основу слова</w:t>
      </w:r>
      <w:r>
        <w:rPr>
          <w:rFonts w:ascii="Times New Roman" w:hAnsi="Times New Roman"/>
          <w:color w:val="000000"/>
          <w:sz w:val="28"/>
          <w:szCs w:val="28"/>
          <w:lang w:val="ru-RU"/>
        </w:rPr>
        <w:t>,</w:t>
      </w:r>
      <w:r>
        <w:rPr>
          <w:rFonts w:ascii="Times New Roman" w:hAnsi="Times New Roman"/>
          <w:sz w:val="28"/>
          <w:szCs w:val="28"/>
          <w:lang w:val="ru-RU"/>
        </w:rPr>
        <w:t xml:space="preserve"> выделять аффиксы: словообразующие и формообразующие</w:t>
      </w:r>
      <w:r>
        <w:rPr>
          <w:rFonts w:ascii="Times New Roman" w:hAnsi="Times New Roman"/>
          <w:color w:val="000000"/>
          <w:sz w:val="28"/>
          <w:szCs w:val="28"/>
          <w:lang w:val="ru-RU"/>
        </w:rPr>
        <w:t>,</w:t>
      </w:r>
      <w:r>
        <w:rPr>
          <w:rFonts w:ascii="Times New Roman" w:hAnsi="Times New Roman"/>
          <w:sz w:val="28"/>
          <w:szCs w:val="28"/>
          <w:lang w:val="ru-RU"/>
        </w:rPr>
        <w:t xml:space="preserve"> образовывать слова при помощи аффиксов;</w:t>
      </w:r>
    </w:p>
    <w:p w14:paraId="73B812E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емный разбор слова;</w:t>
      </w:r>
    </w:p>
    <w:p w14:paraId="23C2227B">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основные различия в строении и образовании слов в марийском и русском языках;</w:t>
      </w:r>
    </w:p>
    <w:p w14:paraId="29D53F9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особ образования слова;</w:t>
      </w:r>
    </w:p>
    <w:p w14:paraId="4A3E328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амостоятельные и служебные части речи, объяснять их семантические, морфологические и синтаксические особенности</w:t>
      </w:r>
      <w:r>
        <w:rPr>
          <w:rFonts w:ascii="Times New Roman" w:hAnsi="Times New Roman"/>
          <w:color w:val="000000"/>
          <w:sz w:val="28"/>
          <w:szCs w:val="28"/>
          <w:lang w:val="ru-RU"/>
        </w:rPr>
        <w:t>,</w:t>
      </w:r>
      <w:r>
        <w:rPr>
          <w:rFonts w:ascii="Times New Roman" w:hAnsi="Times New Roman"/>
          <w:sz w:val="28"/>
          <w:szCs w:val="28"/>
          <w:lang w:val="ru-RU"/>
        </w:rPr>
        <w:t xml:space="preserve"> определять</w:t>
      </w:r>
      <w:r>
        <w:rPr>
          <w:rFonts w:ascii="Times New Roman" w:hAnsi="Times New Roman"/>
          <w:b/>
          <w:bCs/>
          <w:sz w:val="28"/>
          <w:szCs w:val="28"/>
          <w:lang w:val="ru-RU"/>
        </w:rPr>
        <w:t xml:space="preserve"> </w:t>
      </w:r>
      <w:r>
        <w:rPr>
          <w:rFonts w:ascii="Times New Roman" w:hAnsi="Times New Roman"/>
          <w:sz w:val="28"/>
          <w:szCs w:val="28"/>
          <w:lang w:val="ru-RU"/>
        </w:rPr>
        <w:t>принадлежность слова к определённой части речи по его лексико-грамматическому значению, морфологическим и синтаксическим признакам;</w:t>
      </w:r>
    </w:p>
    <w:p w14:paraId="5FFDBD4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мена существительные по грамматическим признакам;</w:t>
      </w:r>
    </w:p>
    <w:p w14:paraId="5B3BF37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мена существительные, употребляемые только в единственном числе, и употреблять их правильно;</w:t>
      </w:r>
    </w:p>
    <w:p w14:paraId="38744156">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определять число</w:t>
      </w:r>
      <w:r>
        <w:rPr>
          <w:rFonts w:ascii="Times New Roman" w:hAnsi="Times New Roman"/>
          <w:sz w:val="28"/>
          <w:szCs w:val="28"/>
          <w:lang w:val="ru-RU"/>
        </w:rPr>
        <w:t xml:space="preserve"> имён существительных после слов шуко (много), шагал (мало), икмыняр (несколько);</w:t>
      </w:r>
    </w:p>
    <w:p w14:paraId="58B0F0D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суффиксы, указывающие на множественное число имени существительного;</w:t>
      </w:r>
    </w:p>
    <w:p w14:paraId="57DFB93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речи существительные с суффиксами: -влак, -шамыч, -ла, -мыт;</w:t>
      </w:r>
    </w:p>
    <w:p w14:paraId="1FD19DB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рамматические признаки имён существительных;</w:t>
      </w:r>
    </w:p>
    <w:p w14:paraId="2C10256C">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имена существительные;</w:t>
      </w:r>
    </w:p>
    <w:p w14:paraId="27B6893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имён существительных;</w:t>
      </w:r>
    </w:p>
    <w:p w14:paraId="5B726A1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правильно писать сложные имена существительные;</w:t>
      </w:r>
    </w:p>
    <w:p w14:paraId="359F304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формы принадлежности имён существительных, употребляемых только в единственном числе;</w:t>
      </w:r>
    </w:p>
    <w:p w14:paraId="22941B33">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речи формы принадлежности имён существительных;</w:t>
      </w:r>
    </w:p>
    <w:p w14:paraId="242D9143">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аксическую роль имени существительного;</w:t>
      </w:r>
    </w:p>
    <w:p w14:paraId="307F7EC4">
      <w:pPr>
        <w:widowControl/>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влять знаки препинания в диалогах и в предложениях с прямой речью;</w:t>
      </w:r>
    </w:p>
    <w:p w14:paraId="79476F5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 и логично излагать свои мысли в устной и письменной форме, придерживаясь темы;</w:t>
      </w:r>
    </w:p>
    <w:p w14:paraId="3B40761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различными видами словарей: толковый, орфографический, синонимов, антонимов, фразеологизмов.</w:t>
      </w:r>
      <w:bookmarkEnd w:id="103"/>
    </w:p>
    <w:p w14:paraId="0B9167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4. Предметные результаты изучения родного (марийского) языка. К концу обучения в 6 классе обучающийся научится:</w:t>
      </w:r>
    </w:p>
    <w:p w14:paraId="25995ED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место марийского языка в финно-угорской языковой семье;</w:t>
      </w:r>
    </w:p>
    <w:p w14:paraId="68F322D9">
      <w:pPr>
        <w:widowControl/>
        <w:tabs>
          <w:tab w:val="left" w:pos="1134"/>
        </w:tabs>
        <w:autoSpaceDE w:val="0"/>
        <w:autoSpaceDN w:val="0"/>
        <w:adjustRightInd w:val="0"/>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ключевых слов, вопросов, плана, текста;</w:t>
      </w:r>
    </w:p>
    <w:p w14:paraId="439B5F4D">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тексты в соответствии с изученной лексической темой;</w:t>
      </w:r>
    </w:p>
    <w:p w14:paraId="70BBDE1F">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зученные части речи (имя прилагательное, имя числительное, местоимение, наречие) по грамматическим признакам;</w:t>
      </w:r>
    </w:p>
    <w:p w14:paraId="5D18805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морфологический разбор прилагательного, числительного, местоимения, наречия;</w:t>
      </w:r>
    </w:p>
    <w:p w14:paraId="0ECAC27D">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образовывать степени сравнения имён прилагательных (сравнительная, превосходная), правильно использовать их в речи;</w:t>
      </w:r>
    </w:p>
    <w:p w14:paraId="4A567285">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условия перехода имён прилагательных в состав существительных;</w:t>
      </w:r>
    </w:p>
    <w:p w14:paraId="6C29221F">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число, падеж имени прилагательного;</w:t>
      </w:r>
    </w:p>
    <w:p w14:paraId="31F2F93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ловообразовательный анализ имени прилагательного;</w:t>
      </w:r>
    </w:p>
    <w:p w14:paraId="6A00A90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суффиксы имён прилагательных;</w:t>
      </w:r>
    </w:p>
    <w:p w14:paraId="24440925">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и правильно употреблять в речи сложные имена прилагательные;</w:t>
      </w:r>
    </w:p>
    <w:p w14:paraId="651BFCDF">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аксическую роль имени прилагательного, характеризовать его роль в речи;</w:t>
      </w:r>
    </w:p>
    <w:p w14:paraId="7D5ABE6C">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проводить морфологический анализ прилагательного, перешедшего в состав существительных</w:t>
      </w:r>
      <w:r>
        <w:rPr>
          <w:rFonts w:ascii="Times New Roman" w:hAnsi="Times New Roman"/>
          <w:sz w:val="28"/>
          <w:szCs w:val="28"/>
          <w:lang w:val="ru-RU"/>
        </w:rPr>
        <w:t>;</w:t>
      </w:r>
    </w:p>
    <w:p w14:paraId="6836EDA5">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распознавать </w:t>
      </w:r>
      <w:r>
        <w:rPr>
          <w:rFonts w:ascii="Times New Roman" w:hAnsi="Times New Roman"/>
          <w:sz w:val="28"/>
          <w:szCs w:val="28"/>
          <w:lang w:val="ru-RU"/>
        </w:rPr>
        <w:t>числительное как часть речи по вопросу и общему значению</w:t>
      </w:r>
      <w:r>
        <w:rPr>
          <w:rFonts w:ascii="Times New Roman" w:hAnsi="Times New Roman"/>
          <w:color w:val="000000"/>
          <w:sz w:val="28"/>
          <w:szCs w:val="28"/>
          <w:lang w:val="ru-RU"/>
        </w:rPr>
        <w:t>,</w:t>
      </w:r>
      <w:r>
        <w:rPr>
          <w:rFonts w:ascii="Times New Roman" w:hAnsi="Times New Roman"/>
          <w:sz w:val="28"/>
          <w:szCs w:val="28"/>
          <w:lang w:val="ru-RU"/>
        </w:rPr>
        <w:t xml:space="preserve"> определять синтаксическую роль имени числительного</w:t>
      </w:r>
      <w:r>
        <w:rPr>
          <w:rFonts w:ascii="Times New Roman" w:hAnsi="Times New Roman"/>
          <w:color w:val="000000"/>
          <w:sz w:val="28"/>
          <w:szCs w:val="28"/>
          <w:lang w:val="ru-RU"/>
        </w:rPr>
        <w:t>,</w:t>
      </w:r>
      <w:r>
        <w:rPr>
          <w:rFonts w:ascii="Times New Roman" w:hAnsi="Times New Roman"/>
          <w:sz w:val="28"/>
          <w:szCs w:val="28"/>
          <w:lang w:val="ru-RU"/>
        </w:rPr>
        <w:t xml:space="preserve"> определять особенности употребления имени числительного в научных текстах, деловой речи;</w:t>
      </w:r>
    </w:p>
    <w:p w14:paraId="52A7FC86">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распознавать </w:t>
      </w:r>
      <w:r>
        <w:rPr>
          <w:rFonts w:ascii="Times New Roman" w:hAnsi="Times New Roman"/>
          <w:sz w:val="28"/>
          <w:szCs w:val="28"/>
          <w:lang w:val="ru-RU"/>
        </w:rPr>
        <w:t>разряды числительных: простых, сложных, составных</w:t>
      </w:r>
      <w:r>
        <w:rPr>
          <w:rFonts w:ascii="Times New Roman" w:hAnsi="Times New Roman"/>
          <w:color w:val="000000"/>
          <w:sz w:val="28"/>
          <w:szCs w:val="28"/>
          <w:lang w:val="ru-RU"/>
        </w:rPr>
        <w:t>,</w:t>
      </w:r>
      <w:r>
        <w:rPr>
          <w:rFonts w:ascii="Times New Roman" w:hAnsi="Times New Roman"/>
          <w:sz w:val="28"/>
          <w:szCs w:val="28"/>
          <w:lang w:val="ru-RU"/>
        </w:rPr>
        <w:t xml:space="preserve"> употреблять их в речи, в том числе в сочетании с существительными;</w:t>
      </w:r>
    </w:p>
    <w:p w14:paraId="28CD82B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числительные и характеризовать особенности склонения, словообразования и синтаксических функций числительных;</w:t>
      </w:r>
    </w:p>
    <w:p w14:paraId="631B595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число и падеж местоимения, склонять местоимения;</w:t>
      </w:r>
    </w:p>
    <w:p w14:paraId="2A2D53B6">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пределять разряды местоимений</w:t>
      </w:r>
      <w:r>
        <w:rPr>
          <w:rFonts w:ascii="Times New Roman" w:hAnsi="Times New Roman"/>
          <w:color w:val="00B050"/>
          <w:sz w:val="28"/>
          <w:szCs w:val="28"/>
          <w:lang w:val="ru-RU"/>
        </w:rPr>
        <w:t xml:space="preserve"> </w:t>
      </w:r>
      <w:r>
        <w:rPr>
          <w:rFonts w:ascii="Times New Roman" w:hAnsi="Times New Roman"/>
          <w:sz w:val="28"/>
          <w:szCs w:val="28"/>
          <w:lang w:val="ru-RU"/>
        </w:rPr>
        <w:t>в марийском языке: личные, указательные, определительные, вопросительно-относительные, неопределённые, отрицательные;</w:t>
      </w:r>
    </w:p>
    <w:p w14:paraId="1A6573E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личные местоимения с послелогом, глаголом;</w:t>
      </w:r>
    </w:p>
    <w:p w14:paraId="1179CE62">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аксическую роль местоимения;</w:t>
      </w:r>
    </w:p>
    <w:p w14:paraId="3C48B38B">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речия по вопросу и общему значению, правильно употреблять в речи;</w:t>
      </w:r>
    </w:p>
    <w:p w14:paraId="2AA28A7F">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суффиксы наречий, распознавать притяжательные суффиксы наречий места;</w:t>
      </w:r>
    </w:p>
    <w:p w14:paraId="2F293B6B">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и определять степени сравнения наречий;</w:t>
      </w:r>
    </w:p>
    <w:p w14:paraId="4762724C">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сложные наречия;</w:t>
      </w:r>
    </w:p>
    <w:p w14:paraId="4711784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бирать синонимичные и антонимичные наречия;</w:t>
      </w:r>
    </w:p>
    <w:p w14:paraId="646E802E">
      <w:pPr>
        <w:widowControl/>
        <w:tabs>
          <w:tab w:val="left" w:pos="1134"/>
        </w:tabs>
        <w:autoSpaceDE w:val="0"/>
        <w:autoSpaceDN w:val="0"/>
        <w:adjustRightInd w:val="0"/>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ходстве и различиях в речевом этикете марийского и русского народов.</w:t>
      </w:r>
    </w:p>
    <w:p w14:paraId="7AE6E6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5. Предметные результаты изучения родного (марийского) языка. К концу обучения в 7 классе обучающийся научится:</w:t>
      </w:r>
    </w:p>
    <w:p w14:paraId="479391C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содержание несложных аутентичных текстов, </w:t>
      </w:r>
      <w:r>
        <w:rPr>
          <w:rFonts w:ascii="Times New Roman" w:hAnsi="Times New Roman"/>
          <w:color w:val="000000"/>
          <w:sz w:val="28"/>
          <w:szCs w:val="28"/>
          <w:lang w:val="ru-RU"/>
        </w:rPr>
        <w:t>отражающих жизненный уклад, традиции, обычаи марийского народа</w:t>
      </w:r>
      <w:r>
        <w:rPr>
          <w:rFonts w:ascii="Times New Roman" w:hAnsi="Times New Roman"/>
          <w:sz w:val="28"/>
          <w:szCs w:val="28"/>
          <w:lang w:val="ru-RU"/>
        </w:rPr>
        <w:t>;</w:t>
      </w:r>
    </w:p>
    <w:p w14:paraId="18DD9C6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образовывать </w:t>
      </w:r>
      <w:r>
        <w:rPr>
          <w:rFonts w:ascii="Times New Roman" w:hAnsi="Times New Roman"/>
          <w:sz w:val="28"/>
          <w:szCs w:val="28"/>
          <w:lang w:val="ru-RU"/>
        </w:rPr>
        <w:t xml:space="preserve">и </w:t>
      </w:r>
      <w:r>
        <w:rPr>
          <w:rFonts w:ascii="Times New Roman" w:hAnsi="Times New Roman"/>
          <w:bCs/>
          <w:sz w:val="28"/>
          <w:szCs w:val="28"/>
          <w:lang w:val="ru-RU"/>
        </w:rPr>
        <w:t>употреблять</w:t>
      </w:r>
      <w:r>
        <w:rPr>
          <w:rFonts w:ascii="Times New Roman" w:hAnsi="Times New Roman"/>
          <w:b/>
          <w:bCs/>
          <w:sz w:val="28"/>
          <w:szCs w:val="28"/>
          <w:lang w:val="ru-RU"/>
        </w:rPr>
        <w:t xml:space="preserve"> </w:t>
      </w:r>
      <w:r>
        <w:rPr>
          <w:rFonts w:ascii="Times New Roman" w:hAnsi="Times New Roman"/>
          <w:sz w:val="28"/>
          <w:szCs w:val="28"/>
          <w:lang w:val="ru-RU"/>
        </w:rPr>
        <w:t>в речи временные формы глаголов изъявительного наклонения в утвердительной и отрицательной формах, формах возможностей и невозможностей действия;</w:t>
      </w:r>
    </w:p>
    <w:p w14:paraId="776E4B3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монолог-описание, монолог-рассуждение, монолог-повествование с использованием глаголов желательного, повелительного, изъявительного наклонений;</w:t>
      </w:r>
    </w:p>
    <w:p w14:paraId="5869DA1F">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глагола, причастия, деепричастия, подражательных слов, послелогов, союзов, частиц;</w:t>
      </w:r>
    </w:p>
    <w:p w14:paraId="6830632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ряжение глаголов;</w:t>
      </w:r>
    </w:p>
    <w:p w14:paraId="15512D96">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безличные глаголы;</w:t>
      </w:r>
    </w:p>
    <w:p w14:paraId="3DD4BC1D">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вспомогательные глаголы;</w:t>
      </w:r>
    </w:p>
    <w:p w14:paraId="2D656065">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формообразующие и словообразующие суффиксы глаголов;</w:t>
      </w:r>
    </w:p>
    <w:p w14:paraId="0E3DB36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изменять</w:t>
      </w:r>
      <w:r>
        <w:rPr>
          <w:rFonts w:ascii="Times New Roman" w:hAnsi="Times New Roman"/>
          <w:b/>
          <w:bCs/>
          <w:sz w:val="28"/>
          <w:szCs w:val="28"/>
          <w:lang w:val="ru-RU"/>
        </w:rPr>
        <w:t xml:space="preserve"> </w:t>
      </w:r>
      <w:r>
        <w:rPr>
          <w:rFonts w:ascii="Times New Roman" w:hAnsi="Times New Roman"/>
          <w:sz w:val="28"/>
          <w:szCs w:val="28"/>
          <w:lang w:val="ru-RU"/>
        </w:rPr>
        <w:t>глаголы изъявительного наклонения по временам: настоящее-будущее время, прошедшее время</w:t>
      </w:r>
      <w:r>
        <w:rPr>
          <w:rFonts w:ascii="Times New Roman" w:hAnsi="Times New Roman"/>
          <w:color w:val="000000"/>
          <w:sz w:val="28"/>
          <w:szCs w:val="28"/>
          <w:lang w:val="ru-RU"/>
        </w:rPr>
        <w:t>,</w:t>
      </w:r>
      <w:r>
        <w:rPr>
          <w:rFonts w:ascii="Times New Roman" w:hAnsi="Times New Roman"/>
          <w:bCs/>
          <w:sz w:val="28"/>
          <w:szCs w:val="28"/>
          <w:lang w:val="ru-RU"/>
        </w:rPr>
        <w:t xml:space="preserve"> изменять</w:t>
      </w:r>
      <w:r>
        <w:rPr>
          <w:rFonts w:ascii="Times New Roman" w:hAnsi="Times New Roman"/>
          <w:b/>
          <w:bCs/>
          <w:sz w:val="28"/>
          <w:szCs w:val="28"/>
          <w:lang w:val="ru-RU"/>
        </w:rPr>
        <w:t xml:space="preserve"> </w:t>
      </w:r>
      <w:r>
        <w:rPr>
          <w:rFonts w:ascii="Times New Roman" w:hAnsi="Times New Roman"/>
          <w:sz w:val="28"/>
          <w:szCs w:val="28"/>
          <w:lang w:val="ru-RU"/>
        </w:rPr>
        <w:t>глаголы по лицам, числам;</w:t>
      </w:r>
    </w:p>
    <w:p w14:paraId="60540373">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образовывать</w:t>
      </w:r>
      <w:r>
        <w:rPr>
          <w:rFonts w:ascii="Times New Roman" w:hAnsi="Times New Roman"/>
          <w:b/>
          <w:bCs/>
          <w:sz w:val="28"/>
          <w:szCs w:val="28"/>
          <w:lang w:val="ru-RU"/>
        </w:rPr>
        <w:t xml:space="preserve"> </w:t>
      </w:r>
      <w:r>
        <w:rPr>
          <w:rFonts w:ascii="Times New Roman" w:hAnsi="Times New Roman"/>
          <w:sz w:val="28"/>
          <w:szCs w:val="28"/>
          <w:lang w:val="ru-RU"/>
        </w:rPr>
        <w:t>утвердительную и отрицательную форму глаголов настоящего-будущего, прошедшего времени;</w:t>
      </w:r>
    </w:p>
    <w:p w14:paraId="051D0BC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рфографический анализ сложных глаголов;</w:t>
      </w:r>
    </w:p>
    <w:p w14:paraId="38DC5843">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различать и использовать </w:t>
      </w:r>
      <w:r>
        <w:rPr>
          <w:rFonts w:ascii="Times New Roman" w:hAnsi="Times New Roman"/>
          <w:sz w:val="28"/>
          <w:szCs w:val="28"/>
          <w:lang w:val="ru-RU"/>
        </w:rPr>
        <w:t>в речи неспрягаемую форму глагола – инфинитив, двучленные глагольные сочетания;</w:t>
      </w:r>
    </w:p>
    <w:p w14:paraId="59C1039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равильно образовывать и употреблять </w:t>
      </w:r>
      <w:r>
        <w:rPr>
          <w:rFonts w:ascii="Times New Roman" w:hAnsi="Times New Roman"/>
          <w:sz w:val="28"/>
          <w:szCs w:val="28"/>
          <w:lang w:val="ru-RU"/>
        </w:rPr>
        <w:t>глагольные сочетания;</w:t>
      </w:r>
    </w:p>
    <w:p w14:paraId="0EF716F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образовывать </w:t>
      </w:r>
      <w:r>
        <w:rPr>
          <w:rFonts w:ascii="Times New Roman" w:hAnsi="Times New Roman"/>
          <w:sz w:val="28"/>
          <w:szCs w:val="28"/>
          <w:lang w:val="ru-RU"/>
        </w:rPr>
        <w:t xml:space="preserve">и </w:t>
      </w:r>
      <w:r>
        <w:rPr>
          <w:rFonts w:ascii="Times New Roman" w:hAnsi="Times New Roman"/>
          <w:bCs/>
          <w:sz w:val="28"/>
          <w:szCs w:val="28"/>
          <w:lang w:val="ru-RU"/>
        </w:rPr>
        <w:t xml:space="preserve">употреблять </w:t>
      </w:r>
      <w:r>
        <w:rPr>
          <w:rFonts w:ascii="Times New Roman" w:hAnsi="Times New Roman"/>
          <w:sz w:val="28"/>
          <w:szCs w:val="28"/>
          <w:lang w:val="ru-RU"/>
        </w:rPr>
        <w:t>в речи формы причастий и деепричастий, различать их по вопросам и суффиксам;</w:t>
      </w:r>
    </w:p>
    <w:p w14:paraId="3F6165F6">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аксическую роль причастий и деепричастий;</w:t>
      </w:r>
    </w:p>
    <w:p w14:paraId="0196943F">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изменять </w:t>
      </w:r>
      <w:r>
        <w:rPr>
          <w:rFonts w:ascii="Times New Roman" w:hAnsi="Times New Roman"/>
          <w:sz w:val="28"/>
          <w:szCs w:val="28"/>
          <w:lang w:val="ru-RU"/>
        </w:rPr>
        <w:t>одиночные причастия по падежам, лицам, числам;</w:t>
      </w:r>
    </w:p>
    <w:p w14:paraId="4CAD82B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выделять</w:t>
      </w:r>
      <w:r>
        <w:rPr>
          <w:rFonts w:ascii="Times New Roman" w:hAnsi="Times New Roman"/>
          <w:sz w:val="28"/>
          <w:szCs w:val="28"/>
          <w:lang w:val="ru-RU"/>
        </w:rPr>
        <w:t xml:space="preserve"> причастный оборот в предложении и с</w:t>
      </w:r>
      <w:r>
        <w:rPr>
          <w:rFonts w:ascii="Times New Roman" w:hAnsi="Times New Roman"/>
          <w:bCs/>
          <w:sz w:val="28"/>
          <w:szCs w:val="28"/>
          <w:lang w:val="ru-RU"/>
        </w:rPr>
        <w:t>облюдать</w:t>
      </w:r>
      <w:r>
        <w:rPr>
          <w:rFonts w:ascii="Times New Roman" w:hAnsi="Times New Roman"/>
          <w:sz w:val="28"/>
          <w:szCs w:val="28"/>
          <w:lang w:val="ru-RU"/>
        </w:rPr>
        <w:t xml:space="preserve"> знаки препинания в предложениях с причастными оборотами;</w:t>
      </w:r>
    </w:p>
    <w:p w14:paraId="7A4A6EE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деепричастный оборот в составе предложения, определять его границы, конструировать предложения с деепричастным оборотом;</w:t>
      </w:r>
    </w:p>
    <w:p w14:paraId="29C9EE1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правильно употреблять в речи подражательные слова</w:t>
      </w:r>
      <w:r>
        <w:rPr>
          <w:rFonts w:ascii="Times New Roman" w:hAnsi="Times New Roman"/>
          <w:color w:val="000000"/>
          <w:sz w:val="28"/>
          <w:szCs w:val="28"/>
          <w:lang w:val="ru-RU"/>
        </w:rPr>
        <w:t>,</w:t>
      </w:r>
      <w:r>
        <w:rPr>
          <w:rFonts w:ascii="Times New Roman" w:hAnsi="Times New Roman"/>
          <w:sz w:val="28"/>
          <w:szCs w:val="28"/>
          <w:lang w:val="ru-RU"/>
        </w:rPr>
        <w:t xml:space="preserve"> определять синтаксическую роль подражательных слов;</w:t>
      </w:r>
    </w:p>
    <w:p w14:paraId="19BAA70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одражательные слова по значению;</w:t>
      </w:r>
    </w:p>
    <w:p w14:paraId="057ED85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распознавать </w:t>
      </w:r>
      <w:r>
        <w:rPr>
          <w:rFonts w:ascii="Times New Roman" w:hAnsi="Times New Roman"/>
          <w:sz w:val="28"/>
          <w:szCs w:val="28"/>
          <w:lang w:val="ru-RU"/>
        </w:rPr>
        <w:t xml:space="preserve">послелоги и </w:t>
      </w:r>
      <w:r>
        <w:rPr>
          <w:rFonts w:ascii="Times New Roman" w:hAnsi="Times New Roman"/>
          <w:bCs/>
          <w:sz w:val="28"/>
          <w:szCs w:val="28"/>
          <w:lang w:val="ru-RU"/>
        </w:rPr>
        <w:t xml:space="preserve">использовать </w:t>
      </w:r>
      <w:r>
        <w:rPr>
          <w:rFonts w:ascii="Times New Roman" w:hAnsi="Times New Roman"/>
          <w:sz w:val="28"/>
          <w:szCs w:val="28"/>
          <w:lang w:val="ru-RU"/>
        </w:rPr>
        <w:t>их в речи, определять простые и составные послелоги;</w:t>
      </w:r>
    </w:p>
    <w:p w14:paraId="16D786F3">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w:t>
      </w:r>
      <w:r>
        <w:rPr>
          <w:rFonts w:ascii="Times New Roman" w:hAnsi="Times New Roman"/>
          <w:bCs/>
          <w:sz w:val="28"/>
          <w:szCs w:val="28"/>
          <w:lang w:val="ru-RU"/>
        </w:rPr>
        <w:t>личать</w:t>
      </w:r>
      <w:r>
        <w:rPr>
          <w:rFonts w:ascii="Times New Roman" w:hAnsi="Times New Roman"/>
          <w:sz w:val="28"/>
          <w:szCs w:val="28"/>
          <w:lang w:val="ru-RU"/>
        </w:rPr>
        <w:t xml:space="preserve"> наречия от послелогов в марийском языке;</w:t>
      </w:r>
    </w:p>
    <w:p w14:paraId="7DA71C6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особенности союзов в марийском языке по сравнению с русским языком;</w:t>
      </w:r>
    </w:p>
    <w:p w14:paraId="2968BE42">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роль союзов как средства связи предложений и частей текста;</w:t>
      </w:r>
    </w:p>
    <w:p w14:paraId="07241FF2">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распознавать и различать </w:t>
      </w:r>
      <w:r>
        <w:rPr>
          <w:rFonts w:ascii="Times New Roman" w:hAnsi="Times New Roman"/>
          <w:sz w:val="28"/>
          <w:szCs w:val="28"/>
          <w:lang w:val="ru-RU"/>
        </w:rPr>
        <w:t>сочинительные и подчинительные союзы;</w:t>
      </w:r>
    </w:p>
    <w:p w14:paraId="2B36D5C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распознавать </w:t>
      </w:r>
      <w:r>
        <w:rPr>
          <w:rFonts w:ascii="Times New Roman" w:hAnsi="Times New Roman"/>
          <w:sz w:val="28"/>
          <w:szCs w:val="28"/>
          <w:lang w:val="ru-RU"/>
        </w:rPr>
        <w:t>частицы</w:t>
      </w:r>
      <w:r>
        <w:rPr>
          <w:rFonts w:ascii="Times New Roman" w:hAnsi="Times New Roman"/>
          <w:color w:val="000000"/>
          <w:sz w:val="28"/>
          <w:szCs w:val="28"/>
          <w:lang w:val="ru-RU"/>
        </w:rPr>
        <w:t>,</w:t>
      </w:r>
      <w:r>
        <w:rPr>
          <w:rFonts w:ascii="Times New Roman" w:hAnsi="Times New Roman"/>
          <w:sz w:val="28"/>
          <w:szCs w:val="28"/>
          <w:lang w:val="ru-RU"/>
        </w:rPr>
        <w:t xml:space="preserve"> использовать в речи частицы разных разрядов;</w:t>
      </w:r>
    </w:p>
    <w:p w14:paraId="396769A2">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распознавать </w:t>
      </w:r>
      <w:r>
        <w:rPr>
          <w:rFonts w:ascii="Times New Roman" w:hAnsi="Times New Roman"/>
          <w:sz w:val="28"/>
          <w:szCs w:val="28"/>
          <w:lang w:val="ru-RU"/>
        </w:rPr>
        <w:t xml:space="preserve">и правильно </w:t>
      </w:r>
      <w:r>
        <w:rPr>
          <w:rFonts w:ascii="Times New Roman" w:hAnsi="Times New Roman"/>
          <w:bCs/>
          <w:sz w:val="28"/>
          <w:szCs w:val="28"/>
          <w:lang w:val="ru-RU"/>
        </w:rPr>
        <w:t xml:space="preserve">употреблять </w:t>
      </w:r>
      <w:r>
        <w:rPr>
          <w:rFonts w:ascii="Times New Roman" w:hAnsi="Times New Roman"/>
          <w:sz w:val="28"/>
          <w:szCs w:val="28"/>
          <w:lang w:val="ru-RU"/>
        </w:rPr>
        <w:t>в речи междометия, различать разряды междометий;</w:t>
      </w:r>
    </w:p>
    <w:p w14:paraId="54567F1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ва, отражающие в языке национальную культуру, духовно-этические и эстетические представления марийского народа.</w:t>
      </w:r>
    </w:p>
    <w:p w14:paraId="4E73F5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6. Предметные результаты изучения родного (марийского) языка. К концу обучения в 8 классе обучающийся научится:</w:t>
      </w:r>
    </w:p>
    <w:p w14:paraId="7C24E0B7">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новные жанры научного (отзыв, выступление, доклад), публицистического (выступление, интервью), официально-делового (расписка, доверенность, заявление) художественного стилей, разговорной речи (рассказ, беседа);</w:t>
      </w:r>
    </w:p>
    <w:p w14:paraId="4C9E515C">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выделять в текстах и объяснять слова, отражающие национальную культуру, духовно-этические и эстетические представления марийского народа;</w:t>
      </w:r>
    </w:p>
    <w:p w14:paraId="102937B5">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литературного языка, корректировать свою речь в соответствии с нормами современного литературного языка;</w:t>
      </w:r>
    </w:p>
    <w:p w14:paraId="36E5DC7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анализировать и исправлять ошибки в устной и письменной речи в соответствии нормами литературного языка (в рамках изученного);</w:t>
      </w:r>
    </w:p>
    <w:p w14:paraId="51448945">
      <w:pPr>
        <w:widowControl/>
        <w:tabs>
          <w:tab w:val="left" w:pos="1134"/>
        </w:tabs>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определять </w:t>
      </w:r>
      <w:r>
        <w:rPr>
          <w:rFonts w:ascii="Times New Roman" w:hAnsi="Times New Roman"/>
          <w:sz w:val="28"/>
          <w:szCs w:val="28"/>
          <w:lang w:val="ru-RU"/>
        </w:rPr>
        <w:t>основные виды словосочетаний, типы связи главного и зависимого слов в словосочетании;</w:t>
      </w:r>
    </w:p>
    <w:p w14:paraId="5545513F">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w:t>
      </w:r>
      <w:r>
        <w:rPr>
          <w:rFonts w:ascii="Times New Roman" w:hAnsi="Times New Roman"/>
          <w:bCs/>
          <w:sz w:val="28"/>
          <w:szCs w:val="28"/>
          <w:lang w:val="ru-RU"/>
        </w:rPr>
        <w:t xml:space="preserve">ыполнять </w:t>
      </w:r>
      <w:r>
        <w:rPr>
          <w:rFonts w:ascii="Times New Roman" w:hAnsi="Times New Roman"/>
          <w:sz w:val="28"/>
          <w:szCs w:val="28"/>
          <w:lang w:val="ru-RU"/>
        </w:rPr>
        <w:t>синтаксический анализ словосочетаний;</w:t>
      </w:r>
    </w:p>
    <w:p w14:paraId="06F4C54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пособы выражения подлежащего, виды сказуемого и способы его выражения;</w:t>
      </w:r>
    </w:p>
    <w:p w14:paraId="1331CBA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второстепенные члены предложения: определение, дополнение, обстоятельство (в рамках изученного);</w:t>
      </w:r>
    </w:p>
    <w:p w14:paraId="1D2127B9">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авить тире между подлежащим и сказуемым;</w:t>
      </w:r>
    </w:p>
    <w:p w14:paraId="167AD65B">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ложения как особого вида определения;</w:t>
      </w:r>
    </w:p>
    <w:p w14:paraId="6DE68BB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дносоставные предложения, определять их грамматические признаки, выявлять особенности употребления односоставных предложений;</w:t>
      </w:r>
    </w:p>
    <w:p w14:paraId="4B10610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односоставных предложений: определённо-личные, неопределённо-личные, безличные, назывные;</w:t>
      </w:r>
    </w:p>
    <w:p w14:paraId="080F048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лные и неполные предложения;</w:t>
      </w:r>
    </w:p>
    <w:p w14:paraId="74E62C6C">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с однородными членами, выделять союзною и бессоюзною связь;</w:t>
      </w:r>
    </w:p>
    <w:p w14:paraId="26AA8D7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понимать особенности употребления в речи сочетаний однородных членов разных типов;</w:t>
      </w:r>
    </w:p>
    <w:p w14:paraId="448DB1F5">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обособленных членов предложения;</w:t>
      </w:r>
    </w:p>
    <w:p w14:paraId="2856758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грамматические, интонационные и пунктуационные особенности предложений со словами </w:t>
      </w:r>
      <w:r>
        <w:rPr>
          <w:rFonts w:ascii="Times New Roman" w:hAnsi="Times New Roman"/>
          <w:bCs/>
          <w:sz w:val="28"/>
          <w:szCs w:val="28"/>
          <w:lang w:val="ru-RU"/>
        </w:rPr>
        <w:t>да</w:t>
      </w:r>
      <w:r>
        <w:rPr>
          <w:rFonts w:ascii="Times New Roman" w:hAnsi="Times New Roman"/>
          <w:sz w:val="28"/>
          <w:szCs w:val="28"/>
          <w:lang w:val="ru-RU"/>
        </w:rPr>
        <w:t xml:space="preserve">, </w:t>
      </w:r>
      <w:r>
        <w:rPr>
          <w:rFonts w:ascii="Times New Roman" w:hAnsi="Times New Roman"/>
          <w:bCs/>
          <w:sz w:val="28"/>
          <w:szCs w:val="28"/>
          <w:lang w:val="ru-RU"/>
        </w:rPr>
        <w:t>уке;</w:t>
      </w:r>
    </w:p>
    <w:p w14:paraId="2B142D9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бобщающие слова при однородных членах, понимать особенности употребления в речи сочетаний однородных членов разных типов;</w:t>
      </w:r>
    </w:p>
    <w:p w14:paraId="6BECF24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роения предложений с однородными членами, связанными двойными союзами;</w:t>
      </w:r>
    </w:p>
    <w:p w14:paraId="60851E9B">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группы вводных слов и вводных предложений;</w:t>
      </w:r>
    </w:p>
    <w:p w14:paraId="65DDCEF6">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роения предложений с вводными словами и предложениями;</w:t>
      </w:r>
    </w:p>
    <w:p w14:paraId="384D000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словосочетаний, синтаксический и пунктуационный анализ предложений.</w:t>
      </w:r>
    </w:p>
    <w:p w14:paraId="722853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1.10.7. Предметные результаты изучения родного (марийского) языка. К концу обучения в 9 классе обучающийся научится:</w:t>
      </w:r>
    </w:p>
    <w:p w14:paraId="464559CA">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с</w:t>
      </w:r>
      <w:r>
        <w:rPr>
          <w:rFonts w:ascii="Times New Roman" w:hAnsi="Times New Roman"/>
          <w:sz w:val="28"/>
          <w:szCs w:val="28"/>
          <w:lang w:val="ru-RU"/>
        </w:rPr>
        <w:t>оздавать высказывания о родном языке с привлечением примеров из художественной литературы;</w:t>
      </w:r>
    </w:p>
    <w:p w14:paraId="04015DDE">
      <w:pPr>
        <w:widowControl/>
        <w:tabs>
          <w:tab w:val="left" w:pos="0"/>
          <w:tab w:val="left" w:pos="1134"/>
        </w:tabs>
        <w:autoSpaceDE w:val="0"/>
        <w:autoSpaceDN w:val="0"/>
        <w:adjustRightInd w:val="0"/>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готавливать сообщения об основоположниках литературного марийского языка и марийских ученых-языковедах, о марийских писателях и поэтах, высказывавшихся о родном языке;</w:t>
      </w:r>
    </w:p>
    <w:p w14:paraId="36CFDC97">
      <w:pPr>
        <w:widowControl/>
        <w:tabs>
          <w:tab w:val="left" w:pos="0"/>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устном и письменном общении орфоэпические, лексические, грамматические, орфографические, пунктуационные нормы марийского литературного языка (в рамках изученного);</w:t>
      </w:r>
    </w:p>
    <w:p w14:paraId="4C822A9B">
      <w:pPr>
        <w:widowControl/>
        <w:tabs>
          <w:tab w:val="left" w:pos="0"/>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различать виды сложного предложения;</w:t>
      </w:r>
    </w:p>
    <w:p w14:paraId="4192D210">
      <w:pPr>
        <w:widowControl/>
        <w:tabs>
          <w:tab w:val="left" w:pos="0"/>
          <w:tab w:val="left" w:pos="1134"/>
        </w:tabs>
        <w:autoSpaceDE w:val="0"/>
        <w:autoSpaceDN w:val="0"/>
        <w:adjustRightInd w:val="0"/>
        <w:spacing w:after="0" w:line="350" w:lineRule="auto"/>
        <w:ind w:firstLine="709"/>
        <w:jc w:val="both"/>
        <w:rPr>
          <w:rFonts w:ascii="Times New Roman" w:hAnsi="Times New Roman"/>
          <w:strike/>
          <w:sz w:val="28"/>
          <w:szCs w:val="28"/>
          <w:lang w:val="ru-RU"/>
        </w:rPr>
      </w:pPr>
      <w:r>
        <w:rPr>
          <w:rFonts w:ascii="Times New Roman" w:hAnsi="Times New Roman"/>
          <w:sz w:val="28"/>
          <w:szCs w:val="28"/>
          <w:lang w:val="ru-RU"/>
        </w:rPr>
        <w:t>анализировать строение бессоюзных, сложносочинённых и сложноподчинённых предложений в марийском языке;</w:t>
      </w:r>
    </w:p>
    <w:p w14:paraId="3F83886F">
      <w:pPr>
        <w:widowControl/>
        <w:tabs>
          <w:tab w:val="left" w:pos="1134"/>
        </w:tabs>
        <w:autoSpaceDE w:val="0"/>
        <w:autoSpaceDN w:val="0"/>
        <w:adjustRightInd w:val="0"/>
        <w:spacing w:after="0" w:line="350" w:lineRule="auto"/>
        <w:ind w:firstLine="709"/>
        <w:jc w:val="both"/>
        <w:rPr>
          <w:rFonts w:ascii="Times New Roman" w:hAnsi="Times New Roman"/>
          <w:b/>
          <w:bCs/>
          <w:sz w:val="28"/>
          <w:szCs w:val="28"/>
          <w:lang w:val="ru-RU"/>
        </w:rPr>
      </w:pPr>
      <w:r>
        <w:rPr>
          <w:rFonts w:ascii="Times New Roman" w:hAnsi="Times New Roman"/>
          <w:sz w:val="28"/>
          <w:szCs w:val="28"/>
          <w:lang w:val="ru-RU"/>
        </w:rPr>
        <w:t>характеризовать сложносочинённое и сложноподчинённое предложения, строение, смысловое, структурное и интонационное единство частей сложного предложения;</w:t>
      </w:r>
    </w:p>
    <w:p w14:paraId="4BA1E9E5">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остроения сложносочинённого и сложноподчинённого предложений;</w:t>
      </w:r>
    </w:p>
    <w:p w14:paraId="0130808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интаксический и пунктуационный анализ сложносочинённых и сложноподчинённых предложений;</w:t>
      </w:r>
    </w:p>
    <w:p w14:paraId="1B464D08">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знаков препинания в сложносочинённых и сложноподчинённых предложениях;</w:t>
      </w:r>
    </w:p>
    <w:p w14:paraId="2064F47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различать и объяснять</w:t>
      </w:r>
      <w:r>
        <w:rPr>
          <w:rFonts w:ascii="Times New Roman" w:hAnsi="Times New Roman"/>
          <w:b/>
          <w:bCs/>
          <w:sz w:val="28"/>
          <w:szCs w:val="28"/>
          <w:lang w:val="ru-RU"/>
        </w:rPr>
        <w:t xml:space="preserve"> </w:t>
      </w:r>
      <w:r>
        <w:rPr>
          <w:rFonts w:ascii="Times New Roman" w:hAnsi="Times New Roman"/>
          <w:sz w:val="28"/>
          <w:szCs w:val="28"/>
          <w:lang w:val="ru-RU"/>
        </w:rPr>
        <w:t>строение сложносочинённых и сложноподчинённых предложений в марийском и русском языках;</w:t>
      </w:r>
    </w:p>
    <w:p w14:paraId="63E5D6BB">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характеризовать подчинительные союзы и союзные слова;</w:t>
      </w:r>
    </w:p>
    <w:p w14:paraId="73B3CD59">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нования для сравнения и сравнивать сложносочинённые и сложноподчинённые предложения по характеру смысловых отношений между главной и придаточной частями, структуре, синтаксическим средствам связи;</w:t>
      </w:r>
    </w:p>
    <w:p w14:paraId="5E70D96D">
      <w:pPr>
        <w:widowControl/>
        <w:tabs>
          <w:tab w:val="left" w:pos="1134"/>
        </w:tabs>
        <w:autoSpaceDE w:val="0"/>
        <w:autoSpaceDN w:val="0"/>
        <w:adjustRightInd w:val="0"/>
        <w:spacing w:after="0" w:line="360" w:lineRule="auto"/>
        <w:ind w:firstLine="709"/>
        <w:jc w:val="both"/>
        <w:rPr>
          <w:rFonts w:ascii="Times New Roman" w:hAnsi="Times New Roman"/>
          <w:b/>
          <w:bCs/>
          <w:sz w:val="28"/>
          <w:szCs w:val="28"/>
          <w:lang w:val="ru-RU"/>
        </w:rPr>
      </w:pPr>
      <w:r>
        <w:rPr>
          <w:rFonts w:ascii="Times New Roman" w:hAnsi="Times New Roman"/>
          <w:sz w:val="28"/>
          <w:szCs w:val="28"/>
          <w:lang w:val="ru-RU"/>
        </w:rPr>
        <w:t>распознавать и характеризовать сложноподчинённые предложения с несколькими придаточными (определительным, изъяснительным, обстоятельственным (места, времени, причины, цели, следствия, условия, уступки, образа действия, меры, степени);</w:t>
      </w:r>
    </w:p>
    <w:p w14:paraId="43C8A93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днородное, неоднородное и последовательное подчинение придаточных частей;</w:t>
      </w:r>
    </w:p>
    <w:p w14:paraId="426E7E14">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основные грамматические нормы построения бессоюзного сложного предложения;</w:t>
      </w:r>
    </w:p>
    <w:p w14:paraId="1E2E4391">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знаков препинания в бессоюзных сложных предложениях;</w:t>
      </w:r>
    </w:p>
    <w:p w14:paraId="242817B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бессоюзных сложных предложений;</w:t>
      </w:r>
    </w:p>
    <w:p w14:paraId="4DCCFE93">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сложных предложений с разными видами связи;</w:t>
      </w:r>
    </w:p>
    <w:p w14:paraId="1FE0F70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характеризовать прямую речь, применять нормы построения предложений с прямой речью, правильно оформлять в тексте прямую речь и диалог;</w:t>
      </w:r>
    </w:p>
    <w:p w14:paraId="03EBFAD4">
      <w:pPr>
        <w:widowControl/>
        <w:tabs>
          <w:tab w:val="left" w:pos="1134"/>
        </w:tabs>
        <w:autoSpaceDE w:val="0"/>
        <w:autoSpaceDN w:val="0"/>
        <w:adjustRightInd w:val="0"/>
        <w:spacing w:after="0" w:line="350" w:lineRule="auto"/>
        <w:ind w:firstLine="709"/>
        <w:jc w:val="both"/>
        <w:rPr>
          <w:rFonts w:ascii="Times New Roman" w:hAnsi="Times New Roman"/>
          <w:b/>
          <w:bCs/>
          <w:sz w:val="28"/>
          <w:szCs w:val="28"/>
          <w:lang w:val="ru-RU"/>
        </w:rPr>
      </w:pPr>
      <w:r>
        <w:rPr>
          <w:rFonts w:ascii="Times New Roman" w:hAnsi="Times New Roman"/>
          <w:sz w:val="28"/>
          <w:szCs w:val="28"/>
          <w:lang w:val="ru-RU"/>
        </w:rPr>
        <w:t>составлять диалоги</w:t>
      </w:r>
      <w:r>
        <w:rPr>
          <w:rFonts w:ascii="Times New Roman" w:hAnsi="Times New Roman"/>
          <w:bCs/>
          <w:sz w:val="28"/>
          <w:szCs w:val="28"/>
          <w:lang w:val="ru-RU"/>
        </w:rPr>
        <w:t>: этикетный, диалог-расспрос, диалог-побуждение, диалог-обмен мнениями;</w:t>
      </w:r>
    </w:p>
    <w:p w14:paraId="7DC6F672">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предложении прямую речь и слова автора, объяснять постановку знаков препинания;</w:t>
      </w:r>
    </w:p>
    <w:p w14:paraId="07559360">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цитаты, объяснять постановку знаков препинания при них;</w:t>
      </w:r>
    </w:p>
    <w:p w14:paraId="0652358D">
      <w:pPr>
        <w:widowControl/>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диалог в условиях межкультурной коммуникации.</w:t>
      </w:r>
    </w:p>
    <w:p w14:paraId="5797198E">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52. Федеральная рабочая программа по учебному предмету «Государственный (марийский (луговой, горный) язык Республики Марий Эл».</w:t>
      </w:r>
    </w:p>
    <w:p w14:paraId="2F8E9F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2.1. Федеральная рабочая программа по учебному предмету «Государственный (марийский (луговой, горный) язык Республики Марий Эл» (предметная область «Родной язык и родная литература») (далее соответственно – программа по государственному (марийскому) языку, государственный (марийский) язык, марийский язык) разработана </w:t>
      </w:r>
      <w:r>
        <w:rPr>
          <w:rFonts w:ascii="Times New Roman" w:hAnsi="Times New Roman" w:eastAsia="Times New Roman"/>
          <w:sz w:val="28"/>
          <w:szCs w:val="28"/>
          <w:lang w:val="ru-RU"/>
        </w:rPr>
        <w:t>для обучающихся, слабо владеющих и (или) не владеющих марийским (горным и луговым)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государственному (марийскому) языку.</w:t>
      </w:r>
    </w:p>
    <w:p w14:paraId="00E26B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2. Пояснительная записка отражает общие цели изучения государственного (марийского) языка, место в структуре учебного плана, а также подходы к отбору содержания, к определению планируемых результатов.</w:t>
      </w:r>
    </w:p>
    <w:p w14:paraId="632EA9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1A678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4. Планируемые результаты освоения программы по государственному (марийскому) языку включают личностные, метапредметные результаты за весь период обучения на уровне общего образования, а также предметные достижения обучающегося за каждый год обучения.</w:t>
      </w:r>
    </w:p>
    <w:p w14:paraId="4E6B1C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5. Пояснительная записка.</w:t>
      </w:r>
    </w:p>
    <w:p w14:paraId="412B72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5.1. Программа по государственному (марийскому) языку разработана с целью оказания методической помощи учителю в создании рабочей программы по учебному предмету.</w:t>
      </w:r>
    </w:p>
    <w:p w14:paraId="64B22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контексте коммуникативного и деятельностного подходов содержание программы по государственному (марийскому) языку представлено тремя компонентами: коммуникативному, лингвистическому, социокультурному. </w:t>
      </w:r>
    </w:p>
    <w:p w14:paraId="7B74B6ED">
      <w:pPr>
        <w:widowControl/>
        <w:tabs>
          <w:tab w:val="left" w:pos="90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й компонент определяет объём речевого материала, обеспечивающий сформированность речевых умений и навыков.</w:t>
      </w:r>
    </w:p>
    <w:p w14:paraId="2DD8C13F">
      <w:pPr>
        <w:widowControl/>
        <w:tabs>
          <w:tab w:val="left" w:pos="90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гвистический компонент обеспечивает необходимым объёмом языкового материала.</w:t>
      </w:r>
    </w:p>
    <w:p w14:paraId="737D0C86">
      <w:pPr>
        <w:widowControl/>
        <w:tabs>
          <w:tab w:val="left" w:pos="90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компонент обуславливает широкое привлечение краеведческого и лингвокраеведческого материала как основы реализации диалога культур.</w:t>
      </w:r>
    </w:p>
    <w:p w14:paraId="6D8D91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держание программы по государственному (марийскому) языку построено по блочному принципу с учетом сфер жизнедеятельности: игра, семья, традиции семьи, домашние дела, учеба, школа, класс, друг, любимое дело, культура, искусство, живопись, образование, спорт, политика. Методической основой организации учебного материала служит проблема, близкая и интересная для обучающегося. Разговорные темы, затрагивающие сферу жизнедеятельности обучающегося, способствуют постановке проблем, имеющих познавательную и личностно-развивающую ценность, а их содержание служит целенаправленному воспитательному воздействию на обучающихся. </w:t>
      </w:r>
    </w:p>
    <w:p w14:paraId="5C72A7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5.2. В содержании программы по государственному (марийскому) языку выделяются следующие содержательные линии: содержание и ситуации для говорения, лексика и речевые образцы, грамматический материал, произведения и лингвокраеведческий материал.</w:t>
      </w:r>
    </w:p>
    <w:p w14:paraId="6FE17F3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52.5.3. Изучение государственного (марийского) языка направлено на достижение следующих целей</w:t>
      </w:r>
      <w:r>
        <w:rPr>
          <w:rFonts w:ascii="Times New Roman" w:hAnsi="Times New Roman" w:eastAsia="Times New Roman"/>
          <w:sz w:val="28"/>
          <w:szCs w:val="28"/>
          <w:lang w:val="ru-RU"/>
        </w:rPr>
        <w:t xml:space="preserve">: </w:t>
      </w:r>
    </w:p>
    <w:p w14:paraId="066240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речи на марийском языке; </w:t>
      </w:r>
    </w:p>
    <w:p w14:paraId="4FD9FB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коммуникативной компетенции обучающихся; </w:t>
      </w:r>
    </w:p>
    <w:p w14:paraId="0E456B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стной и письменной речи, монологической и диалогической речи, навыков грамотного, безошибочного письма;</w:t>
      </w:r>
    </w:p>
    <w:p w14:paraId="69AA2A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уважительного отношения к государственному (марийскому) языку, стремление совершенствовать речь на марийском языке.</w:t>
      </w:r>
    </w:p>
    <w:p w14:paraId="4904EB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w:t>
      </w:r>
      <w:r>
        <w:rPr>
          <w:rFonts w:ascii="Times New Roman" w:hAnsi="Times New Roman" w:eastAsia="Times New Roman"/>
          <w:sz w:val="28"/>
          <w:szCs w:val="28"/>
          <w:lang w:val="ru-RU"/>
        </w:rPr>
        <w:t>5.4. </w:t>
      </w:r>
      <w:r>
        <w:rPr>
          <w:rFonts w:ascii="Times New Roman" w:hAnsi="Times New Roman"/>
          <w:sz w:val="28"/>
          <w:szCs w:val="28"/>
          <w:lang w:val="ru-RU"/>
        </w:rPr>
        <w:t>Общее число часов, рекомендованных для изучения государственного (марийского) языка</w:t>
      </w:r>
      <w:r>
        <w:rPr>
          <w:rFonts w:ascii="Times New Roman" w:hAnsi="Times New Roman" w:eastAsia="Times New Roman"/>
          <w:sz w:val="28"/>
          <w:szCs w:val="28"/>
          <w:lang w:val="ru-RU"/>
        </w:rPr>
        <w:t xml:space="preserve">,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6F56E4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 Содержание обучения в 5 классе.</w:t>
      </w:r>
    </w:p>
    <w:p w14:paraId="434C653D">
      <w:pPr>
        <w:widowControl/>
        <w:spacing w:after="0" w:line="350" w:lineRule="auto"/>
        <w:ind w:firstLine="709"/>
        <w:jc w:val="both"/>
        <w:rPr>
          <w:rFonts w:ascii="Times New Roman" w:hAnsi="Times New Roman"/>
          <w:kern w:val="2"/>
          <w:sz w:val="28"/>
          <w:szCs w:val="28"/>
          <w:lang w:val="ru-RU" w:eastAsia="ru-RU"/>
        </w:rPr>
      </w:pPr>
      <w:r>
        <w:rPr>
          <w:rFonts w:ascii="Times New Roman" w:hAnsi="Times New Roman"/>
          <w:sz w:val="28"/>
          <w:szCs w:val="28"/>
          <w:lang w:val="ru-RU"/>
        </w:rPr>
        <w:t>52.6.1. </w:t>
      </w:r>
      <w:r>
        <w:rPr>
          <w:rFonts w:ascii="Times New Roman" w:hAnsi="Times New Roman"/>
          <w:kern w:val="2"/>
          <w:sz w:val="28"/>
          <w:szCs w:val="28"/>
          <w:lang w:val="ru-RU" w:eastAsia="ru-RU"/>
        </w:rPr>
        <w:t>Лето начинает, осень завершает.</w:t>
      </w:r>
    </w:p>
    <w:p w14:paraId="552F32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1. Содержание и ситуации для говорения.</w:t>
      </w:r>
    </w:p>
    <w:p w14:paraId="6284E22F">
      <w:pPr>
        <w:widowControl/>
        <w:spacing w:after="0" w:line="350" w:lineRule="auto"/>
        <w:ind w:firstLine="709"/>
        <w:jc w:val="both"/>
        <w:rPr>
          <w:rFonts w:ascii="Times New Roman" w:hAnsi="Times New Roman"/>
          <w:kern w:val="2"/>
          <w:sz w:val="28"/>
          <w:szCs w:val="28"/>
          <w:lang w:val="ru-RU" w:eastAsia="ru-RU"/>
        </w:rPr>
      </w:pPr>
      <w:r>
        <w:rPr>
          <w:rFonts w:ascii="Times New Roman" w:hAnsi="Times New Roman"/>
          <w:sz w:val="28"/>
          <w:szCs w:val="28"/>
          <w:lang w:val="ru-RU"/>
        </w:rPr>
        <w:t>Летние заботы. Дежурство в школьном огороде. В деревне у бабушки. Наш сад, огород. Осенняя погода. Цвета осени. Любимый цветок.</w:t>
      </w:r>
    </w:p>
    <w:p w14:paraId="53AEF2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2. Лексика и речевые образцы.</w:t>
      </w:r>
    </w:p>
    <w:p w14:paraId="323F2AF7">
      <w:pPr>
        <w:widowControl/>
        <w:spacing w:after="0" w:line="350" w:lineRule="auto"/>
        <w:ind w:firstLine="709"/>
        <w:jc w:val="both"/>
        <w:rPr>
          <w:rFonts w:ascii="Times New Roman" w:hAnsi="Times New Roman"/>
          <w:kern w:val="2"/>
          <w:sz w:val="28"/>
          <w:szCs w:val="28"/>
          <w:lang w:val="ru-RU" w:eastAsia="ru-RU"/>
        </w:rPr>
      </w:pPr>
      <w:r>
        <w:rPr>
          <w:rFonts w:ascii="Times New Roman" w:hAnsi="Times New Roman"/>
          <w:sz w:val="28"/>
          <w:szCs w:val="28"/>
          <w:lang w:val="ru-RU"/>
        </w:rPr>
        <w:t>Поливать, рыхлить землю, купаться. Это яблоко крупнее и вкуснее. Пожилые мои бабушка и дедушка. Прохладная погода. Серое небо. Больше – меньше, крупнее – мельче, девочка – мальчик. Во время летних каникул. Названия цветов: колокольчик, ромашка и другие.</w:t>
      </w:r>
    </w:p>
    <w:p w14:paraId="5AF983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3. Грамматический материал.</w:t>
      </w:r>
    </w:p>
    <w:p w14:paraId="0E39937A">
      <w:pPr>
        <w:widowControl/>
        <w:spacing w:after="0" w:line="350" w:lineRule="auto"/>
        <w:ind w:firstLine="709"/>
        <w:jc w:val="both"/>
        <w:rPr>
          <w:rFonts w:ascii="Times New Roman" w:hAnsi="Times New Roman"/>
          <w:kern w:val="2"/>
          <w:sz w:val="28"/>
          <w:szCs w:val="28"/>
          <w:lang w:val="ru-RU" w:eastAsia="ru-RU"/>
        </w:rPr>
      </w:pPr>
      <w:r>
        <w:rPr>
          <w:rFonts w:ascii="Times New Roman" w:hAnsi="Times New Roman"/>
          <w:sz w:val="28"/>
          <w:szCs w:val="28"/>
          <w:lang w:val="ru-RU"/>
        </w:rPr>
        <w:t>Местный падеж. Изменение глаголов по лицам. Сравнительная степень прилагательных.</w:t>
      </w:r>
    </w:p>
    <w:p w14:paraId="5B4F27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4. Произведения и лингвокраеведческий материал.</w:t>
      </w:r>
    </w:p>
    <w:p w14:paraId="09EEF8B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и поговорки о пользе труда. Осмин Йыван «Олыкыштет кушкалеш» («Растёт в огороде»), С. Чавайн «Кеҥеж» («Лето»), Г. Сабанцев «Пакчаште» («В огороде»).</w:t>
      </w:r>
    </w:p>
    <w:p w14:paraId="14DFC4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2. Родной язык как мать.</w:t>
      </w:r>
    </w:p>
    <w:p w14:paraId="658138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2.1. Содержание и ситуации для говорения.</w:t>
      </w:r>
    </w:p>
    <w:p w14:paraId="21F05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дной язык. Марийский язык – родной язык народа мари. Марийский язык в финно-угорской языковой семье. Я изучаю марийский язык. Хожу в школу с радостью. Наш класс. Наш кабинет. </w:t>
      </w:r>
    </w:p>
    <w:p w14:paraId="0828DB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2.2. Лексика и речевые образцы.</w:t>
      </w:r>
    </w:p>
    <w:p w14:paraId="0CFCDD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 – мари, хорошо говорю на марийском языке. Я – русский(ая), но знаю марийский язык. Какой твой родной язык? Я – русский(ая), но понимаю марийский язык. Родной язык, иностранный язык, английский язык, немецкий, французский языки, уметь говорить, понимать, уметь пересказывать, разговаривать, уметь читать, уметь писать.</w:t>
      </w:r>
    </w:p>
    <w:p w14:paraId="24975B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2.3. Грамматический материал.</w:t>
      </w:r>
    </w:p>
    <w:p w14:paraId="481675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а имён существительных. Суффиксы: -шамыч, -влак. </w:t>
      </w:r>
    </w:p>
    <w:p w14:paraId="009D83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2.4. Произведения и лингвокраеведческий материал.</w:t>
      </w:r>
    </w:p>
    <w:p w14:paraId="2E02AD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звания финно-угорских народов, места их проживания. Макс Майн «Шочмо йылме» («Родной язык»), Г. Матюковский «Эх, тый, шочмо йылме» («Эх, ты, родной язык»).</w:t>
      </w:r>
    </w:p>
    <w:p w14:paraId="7F8503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3. Дружим со спортом.</w:t>
      </w:r>
    </w:p>
    <w:p w14:paraId="574306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3.1. Содержание и ситуации для говорения.</w:t>
      </w:r>
    </w:p>
    <w:p w14:paraId="19E2BC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рт – это здоровье. На уроке физкультуры. Спортивные секции. Режим дня. Мой друг – футболист. Любимая передача о спорте. Марийские народные игры. </w:t>
      </w:r>
    </w:p>
    <w:p w14:paraId="4EB0BB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3.2. Лексика и речевые образцы.</w:t>
      </w:r>
    </w:p>
    <w:p w14:paraId="61A900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звание частей тела, здоровье, здоровый, проводить зарядку, посещать спортивную секцию, заниматься спортом, установить рекорд, быстро бежать, вставать, вставать рано утром, умывайся, чисти; беги быстрее, дай (держи, бросай) мяч.</w:t>
      </w:r>
    </w:p>
    <w:p w14:paraId="7156AE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3.3. Грамматический материал.</w:t>
      </w:r>
      <w:bookmarkStart w:id="104" w:name="_Hlk127729780"/>
    </w:p>
    <w:p w14:paraId="730F11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равительный падеж. Утвердительная и отрицательная формы повелительного наклонения глагола.</w:t>
      </w:r>
      <w:bookmarkEnd w:id="104"/>
    </w:p>
    <w:p w14:paraId="7996EF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3.4. Произведения и лингвокраеведческий материал.</w:t>
      </w:r>
    </w:p>
    <w:p w14:paraId="1DFF0D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Иванов. «Футбол». Марийские народные игры. А. Горохов. «Тунемше» («Ученик»).</w:t>
      </w:r>
    </w:p>
    <w:p w14:paraId="0EB378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4. Родной марийский край.</w:t>
      </w:r>
    </w:p>
    <w:p w14:paraId="49E20B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4.1. Содержание и ситуации для говорения.</w:t>
      </w:r>
    </w:p>
    <w:p w14:paraId="3B1E1A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родина – Республика Марий Эл. День рождения Марий Эл. Государственная символика Республики Марий Эл. Родной город (село, деревня). Моя улица. Мой дом.</w:t>
      </w:r>
    </w:p>
    <w:p w14:paraId="20277A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4.2. Лексика и речевые образцы.</w:t>
      </w:r>
    </w:p>
    <w:p w14:paraId="53CD38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родной край, место рождения, родной город (деревня). День рождения Республики Марий Эл. Лось, флаг, герб, гимн, деревянный (каменный) дом, многоэтажный, низкий.</w:t>
      </w:r>
    </w:p>
    <w:p w14:paraId="5C4191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4.3. Грамматический материал.</w:t>
      </w:r>
    </w:p>
    <w:p w14:paraId="111F9D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ительный падеж. Личные местоимения.</w:t>
      </w:r>
    </w:p>
    <w:p w14:paraId="7481D7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4.4. Произведения и лингвокраеведческий материал.</w:t>
      </w:r>
    </w:p>
    <w:p w14:paraId="19BB65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Регеж-Горохов «О шочмо мланде» («О родная земля»). Текст гимна. Пословицы о родном крае.</w:t>
      </w:r>
    </w:p>
    <w:p w14:paraId="003C52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2.6.5. Наступила зима. </w:t>
      </w:r>
    </w:p>
    <w:p w14:paraId="0AAB15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5.1. Содержание и ситуации для говорения.</w:t>
      </w:r>
    </w:p>
    <w:p w14:paraId="763113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имняя погода. Зимняя природа. Зимние игры. На горке. Помогаем птицам зимой. Наступает Новый год. Готовим ёлочные игрушки. Поздравляем с Новым годом. </w:t>
      </w:r>
    </w:p>
    <w:p w14:paraId="17BFE0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5.2. Лексика и речевые образцы.</w:t>
      </w:r>
    </w:p>
    <w:p w14:paraId="6B8E92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лодная (морозная) зима, долгая зима, иней, сильный ветер, метёт метель. Слепить снеговика. Очень много. Очень холодно. Это самый долгожданный праздник.</w:t>
      </w:r>
    </w:p>
    <w:p w14:paraId="0374A8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5.3. Грамматический материал.</w:t>
      </w:r>
    </w:p>
    <w:p w14:paraId="493650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нительный падеж. Указательные местоимения.</w:t>
      </w:r>
    </w:p>
    <w:p w14:paraId="2D5D65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5.4. Произведения и лингвокраеведческий материал.</w:t>
      </w:r>
    </w:p>
    <w:p w14:paraId="21A7026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Фёдоров «Теле» («Зима»), А. Мичурин-Азмекей «Теле» («Зима»). Пословицы о зиме.</w:t>
      </w:r>
    </w:p>
    <w:p w14:paraId="0349A8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6. Новый год в разных странах.</w:t>
      </w:r>
    </w:p>
    <w:p w14:paraId="2BAF7F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6.1. Содержание и ситуации для говорения.</w:t>
      </w:r>
    </w:p>
    <w:p w14:paraId="638F71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вогодние традиции в разных странах. Где живёт Дед Мороз? Новогодний подарок. Праздничная еда (угощение).</w:t>
      </w:r>
    </w:p>
    <w:p w14:paraId="23A5E5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6.2. Лексика и речевые образцы.</w:t>
      </w:r>
    </w:p>
    <w:p w14:paraId="2578B2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другой стране, Лапландия, финские ребята, вокруг ёлки, петь – плясать, радоваться, очень ждать, олень, приехать на лошади; пожелания, поздравления, приглашать гостей.</w:t>
      </w:r>
    </w:p>
    <w:p w14:paraId="3A5368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6.3. Грамматический материал.</w:t>
      </w:r>
    </w:p>
    <w:p w14:paraId="116E2A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инитив с суффиксом -ман Утвердительная и отрицательная формы глаголов настояще-будущего времени.</w:t>
      </w:r>
    </w:p>
    <w:p w14:paraId="41D1F4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6.4. Произведения и лингвокраеведческий материал.</w:t>
      </w:r>
    </w:p>
    <w:p w14:paraId="0C3187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Данилов «Сылне У ий ёлкына» («Прекрасная новогодняя ёлка»), «У ий муро» («Новогодняя песня»), А. Горохов «У ий кастене» («В новогодний вечер»).</w:t>
      </w:r>
    </w:p>
    <w:p w14:paraId="44A6EE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7. Свободное время.</w:t>
      </w:r>
    </w:p>
    <w:p w14:paraId="649A2B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7.1. Содержание и ситуации для говорения.</w:t>
      </w:r>
    </w:p>
    <w:p w14:paraId="013D00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ремя суток. Определение времени. После школы. Выходной день. Хобби. </w:t>
      </w:r>
    </w:p>
    <w:p w14:paraId="790D48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7.2. Лексика и речевые образцы.</w:t>
      </w:r>
    </w:p>
    <w:p w14:paraId="6C8E9F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кое время суток сейчас? Сколько сейчас времени? После уроков … Перед уроками … люблю проводить. Проводить свободное время, во время отдыха: одиннадцать часов, двенадцать часов пять минут, половина двенадцатого. Словосочетания, обозначающие время.</w:t>
      </w:r>
    </w:p>
    <w:p w14:paraId="050CE4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7.3. Грамматический материал.</w:t>
      </w:r>
    </w:p>
    <w:p w14:paraId="5183F5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времени. Послелоги: годым, деч ончыч, деч вара.</w:t>
      </w:r>
    </w:p>
    <w:p w14:paraId="1A0FEF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7.4. Произведения и лингвокраеведческий материал.</w:t>
      </w:r>
    </w:p>
    <w:p w14:paraId="459E31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териалы из газет и журналов.</w:t>
      </w:r>
    </w:p>
    <w:p w14:paraId="644EA8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8. Поведение, характер.</w:t>
      </w:r>
    </w:p>
    <w:p w14:paraId="0CDBF7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8.1. Содержание и ситуации для говорения.</w:t>
      </w:r>
    </w:p>
    <w:p w14:paraId="61C81A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 человека. Что такое хорошо, что такое плохо. Моя дружная семья. Мой дед – фронтовик. Мы ими гордимся. Каким должен быть врач.</w:t>
      </w:r>
    </w:p>
    <w:p w14:paraId="4E83E1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8.2. Лексика и речевые образцы.</w:t>
      </w:r>
    </w:p>
    <w:p w14:paraId="762950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вкий, яркий, бесстрашный, злой, упрямый. Поступить учиться, закончить учёбу. Уважаемый человек, ветеран войны. Слова, обозначающие характер, поведение. </w:t>
      </w:r>
    </w:p>
    <w:p w14:paraId="26B084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8.3. Грамматический материал.</w:t>
      </w:r>
    </w:p>
    <w:p w14:paraId="09CEB1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тельный падеж. Сложносочинённые предложения с союзами кунам, тунам.</w:t>
      </w:r>
    </w:p>
    <w:p w14:paraId="7C830C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8.4. Произведения и лингвокраеведческий материал.</w:t>
      </w:r>
    </w:p>
    <w:p w14:paraId="570700D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иклай Казаков «Кунам колам пайрем салютым» («Когда слышу праздничный салют»), Н. Лекайн «Сеҥен пӧртылшӧ салтак» («Солдат – победитель»).</w:t>
      </w:r>
    </w:p>
    <w:p w14:paraId="6506EA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2.6.9. Красивая весна. </w:t>
      </w:r>
    </w:p>
    <w:p w14:paraId="124436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9.1. Содержание и ситуации для говорения.</w:t>
      </w:r>
    </w:p>
    <w:p w14:paraId="27AD57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енняя погода. Приметы весны. Птицы возвращаются. В деревне весна. Женский день. Любимая мама (бабушка).</w:t>
      </w:r>
    </w:p>
    <w:p w14:paraId="471793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9.2. Лексика и речевые образцы.</w:t>
      </w:r>
    </w:p>
    <w:p w14:paraId="562009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красное время. Солнце светит весело. Солнце сильнее греет. Из тёплых стран возвращаются птицы. Поздравляю маму. Дарю подарки. Когда сильнее греет солнце, тогда быстрее тает снег.</w:t>
      </w:r>
    </w:p>
    <w:p w14:paraId="1A66B0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9.3. Грамматический материал.</w:t>
      </w:r>
    </w:p>
    <w:p w14:paraId="324422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тельный падеж. Сложносочинённые предложения с союзами кунам, тунам.</w:t>
      </w:r>
    </w:p>
    <w:p w14:paraId="419DD5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9.4. Произведения и лингвокраеведческий материал.</w:t>
      </w:r>
    </w:p>
    <w:p w14:paraId="79D863E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Горохов «Шошо» («Весна»), В. Бояринова «Ава» («Ава»), Б. Данилов «Толын шырчыкна» («Скворцы прилетели»), А. Фёдоров «Шошо толын» («Наступила весна»).</w:t>
      </w:r>
    </w:p>
    <w:p w14:paraId="2404AB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0. На берегу Волги.</w:t>
      </w:r>
    </w:p>
    <w:p w14:paraId="56EF81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0.1. Содержание и ситуации для говорения.</w:t>
      </w:r>
    </w:p>
    <w:p w14:paraId="520303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род на берегу Волги. Козьмодемьянск. Горномарийский район. Известные люди района. Этнографический музей под открытым небом. А.В. Григорьев - основоположник изобразительного искусства. </w:t>
      </w:r>
    </w:p>
    <w:p w14:paraId="2F6AB2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0.2. Лексика и речевые образцы.</w:t>
      </w:r>
    </w:p>
    <w:p w14:paraId="235664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га – самая большая река. В Республике Марий Эл – 4 города. Козьмодемьянск – самый старый город в республике. На высоком берегу. Яблоневый сад, купеческий город, старый (новый) город, широкие улицы.</w:t>
      </w:r>
    </w:p>
    <w:p w14:paraId="2E1423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0.3. Грамматический материал.</w:t>
      </w:r>
    </w:p>
    <w:p w14:paraId="211D27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енный падеж. Наречия места. Обобщение знаний о падежах. Послелоги: чоло, наре.</w:t>
      </w:r>
    </w:p>
    <w:p w14:paraId="0B8990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0.4. Произведения и лингвокраеведческий материал.</w:t>
      </w:r>
    </w:p>
    <w:p w14:paraId="603898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о Козьмодемьянске. Биографический текст о А.В. Григорьеве.</w:t>
      </w:r>
    </w:p>
    <w:p w14:paraId="09EADF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2.6.11. В музее. </w:t>
      </w:r>
    </w:p>
    <w:p w14:paraId="7DCD0F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1.1. Содержание и ситуации для говорения.</w:t>
      </w:r>
    </w:p>
    <w:p w14:paraId="35F92B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узеи Республики Марий Эл. Музей Йошкар-Олы. Краеведческий музей им. Т. Евсеева. Т.Е. Евсеев – известный этнограф. Предметы быта марийского народа. Одежда. </w:t>
      </w:r>
    </w:p>
    <w:p w14:paraId="7F2D11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1.2. Лексика и речевые образцы.</w:t>
      </w:r>
    </w:p>
    <w:p w14:paraId="496918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узей, старые предметы, открываться, закрывать, экспонаты. Ходить в экспедиции, собирать старинные вещи и предметы. Знакомить людей, просмотрел.</w:t>
      </w:r>
    </w:p>
    <w:p w14:paraId="51128C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1.3. Грамматический материал.</w:t>
      </w:r>
    </w:p>
    <w:p w14:paraId="3C595A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ые с суффиксом -ер. Утвердительная и отрицательные формы глаголов второго прошедшего времени.</w:t>
      </w:r>
    </w:p>
    <w:p w14:paraId="5CB4DC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1.4. Произведения и лингвокраеведческий материал.</w:t>
      </w:r>
    </w:p>
    <w:p w14:paraId="060BF9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графический текст о Т.Е. Евсееве.</w:t>
      </w:r>
    </w:p>
    <w:p w14:paraId="62D6C3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2. Готовимся к походу.</w:t>
      </w:r>
    </w:p>
    <w:p w14:paraId="378313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2.1. Содержание и ситуации для говорения.</w:t>
      </w:r>
    </w:p>
    <w:p w14:paraId="3FD89B6C">
      <w:pPr>
        <w:spacing w:after="0" w:line="350" w:lineRule="auto"/>
        <w:ind w:firstLine="709"/>
        <w:jc w:val="both"/>
        <w:rPr>
          <w:rFonts w:ascii="Times New Roman" w:hAnsi="Times New Roman"/>
          <w:sz w:val="28"/>
          <w:szCs w:val="28"/>
          <w:lang w:val="ru-RU"/>
        </w:rPr>
      </w:pPr>
      <w:r>
        <w:rPr>
          <w:rFonts w:ascii="Times New Roman" w:hAnsi="Times New Roman"/>
          <w:spacing w:val="-2"/>
          <w:sz w:val="28"/>
          <w:szCs w:val="28"/>
          <w:lang w:val="ru-RU"/>
        </w:rPr>
        <w:t>Подготовка к походу. Как вести себя в лесу. Возле костра. Готовим на костре. Наблюдаем за природой. Походные песни, народные игры на природе.</w:t>
      </w:r>
    </w:p>
    <w:p w14:paraId="720EB9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2.2. Лексика и речевые образцы.</w:t>
      </w:r>
    </w:p>
    <w:p w14:paraId="402022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дить по лесу, наблюдать за природой, вместе, весело, быстро, дружно, по-быстрому, громко, тихо, разжигать костёр, налить воды в котёл, почистить и накрошить картошку, соль, солить, напугать, смеяться.</w:t>
      </w:r>
    </w:p>
    <w:p w14:paraId="62CD58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2.3. Грамматический материал.</w:t>
      </w:r>
    </w:p>
    <w:p w14:paraId="6DCD9B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образа действия. Повторение всех тем.</w:t>
      </w:r>
    </w:p>
    <w:p w14:paraId="5677D0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6.12.4. Произведения и лингвокраеведческий материал.</w:t>
      </w:r>
    </w:p>
    <w:p w14:paraId="4DC58EA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Одар «Таргылтыш» («Леший»), А. Бик «Чодыраште» («В лесу»).</w:t>
      </w:r>
    </w:p>
    <w:p w14:paraId="222E77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7. Содержание обучения в 6 классе.</w:t>
      </w:r>
    </w:p>
    <w:p w14:paraId="4D5C8C79">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 </w:t>
      </w:r>
      <w:r>
        <w:rPr>
          <w:rFonts w:ascii="Times New Roman" w:hAnsi="Times New Roman" w:eastAsia="PMingLiU"/>
          <w:sz w:val="28"/>
          <w:szCs w:val="28"/>
          <w:lang w:val="ru-RU"/>
        </w:rPr>
        <w:t>Осенний праздник.</w:t>
      </w:r>
    </w:p>
    <w:p w14:paraId="5DDFE6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7.1.1. Содержание и ситуации для говорения.</w:t>
      </w:r>
    </w:p>
    <w:p w14:paraId="184F4B0A">
      <w:pPr>
        <w:widowControl/>
        <w:spacing w:after="0" w:line="350" w:lineRule="auto"/>
        <w:ind w:firstLine="709"/>
        <w:jc w:val="both"/>
        <w:rPr>
          <w:rFonts w:ascii="Times New Roman" w:hAnsi="Times New Roman"/>
          <w:sz w:val="28"/>
          <w:szCs w:val="28"/>
          <w:lang w:val="ru-RU"/>
        </w:rPr>
      </w:pPr>
      <w:r>
        <w:rPr>
          <w:rFonts w:ascii="Times New Roman" w:hAnsi="Times New Roman" w:eastAsia="PMingLiU"/>
          <w:sz w:val="28"/>
          <w:szCs w:val="28"/>
          <w:lang w:val="ru-RU"/>
        </w:rPr>
        <w:t xml:space="preserve">Осень – прекрасное время года. Отличия осени. </w:t>
      </w:r>
      <w:r>
        <w:rPr>
          <w:rFonts w:ascii="Times New Roman" w:hAnsi="Times New Roman"/>
          <w:sz w:val="28"/>
          <w:szCs w:val="28"/>
          <w:lang w:val="ru-RU"/>
        </w:rPr>
        <w:t xml:space="preserve">Выставка «Осенний букет». Праздничная осень. Осенние праздники России, Республики Марий Эл. Школьные осенние праздники. </w:t>
      </w:r>
    </w:p>
    <w:p w14:paraId="390F7262">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2. Л</w:t>
      </w:r>
      <w:r>
        <w:rPr>
          <w:rFonts w:ascii="Times New Roman" w:hAnsi="Times New Roman" w:eastAsia="PMingLiU"/>
          <w:sz w:val="28"/>
          <w:szCs w:val="28"/>
          <w:lang w:val="ru-RU"/>
        </w:rPr>
        <w:t>ексика и речевые образцы.</w:t>
      </w:r>
    </w:p>
    <w:p w14:paraId="47A096A1">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Праздничный день, прекрасный, золотой, медный цвет, рабочий, богатый выход урожая зерновых культур, богатый урожай овощей. Вновь приходим в школу. Будем получать знания. Пролетело. Прилагательные, обозначающие вкус.</w:t>
      </w:r>
    </w:p>
    <w:p w14:paraId="2B582C1C">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3. </w:t>
      </w:r>
      <w:r>
        <w:rPr>
          <w:rFonts w:ascii="Times New Roman" w:hAnsi="Times New Roman" w:eastAsia="PMingLiU"/>
          <w:sz w:val="28"/>
          <w:szCs w:val="28"/>
          <w:lang w:val="ru-RU"/>
        </w:rPr>
        <w:t>Грамматический материал.</w:t>
      </w:r>
    </w:p>
    <w:p w14:paraId="40B17060">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Сравнительный падеж. </w:t>
      </w:r>
    </w:p>
    <w:p w14:paraId="7BE5AED4">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4. </w:t>
      </w:r>
      <w:r>
        <w:rPr>
          <w:rFonts w:ascii="Times New Roman" w:hAnsi="Times New Roman" w:eastAsia="PMingLiU"/>
          <w:sz w:val="28"/>
          <w:szCs w:val="28"/>
          <w:lang w:val="ru-RU"/>
        </w:rPr>
        <w:t>Произведения и лингвокраеведческий материал.</w:t>
      </w:r>
    </w:p>
    <w:p w14:paraId="3C2B76EB">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Марийские названия месяцев. Осенние приметы, пословицы, загадки. Осмин Йыван «Шыже тольо» («Наступила осень»), Шабдар Осып «Шыже» («Осень»).</w:t>
      </w:r>
    </w:p>
    <w:p w14:paraId="2FF4FC8B">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2. </w:t>
      </w:r>
      <w:r>
        <w:rPr>
          <w:rFonts w:ascii="Times New Roman" w:hAnsi="Times New Roman" w:eastAsia="PMingLiU"/>
          <w:sz w:val="28"/>
          <w:szCs w:val="28"/>
          <w:lang w:val="ru-RU"/>
        </w:rPr>
        <w:t>Финно-угорская языковая семья.</w:t>
      </w:r>
    </w:p>
    <w:p w14:paraId="5DED83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7.2.1. Содержание и ситуации для говорения.</w:t>
      </w:r>
    </w:p>
    <w:p w14:paraId="7711B6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нно-угорские народы. Расселение Финно-угров. Финно-угорское языковое древо. Место марийского языка в финно-угорском мире. Финно-угорский фольклор.</w:t>
      </w:r>
    </w:p>
    <w:p w14:paraId="010642AE">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2.2. </w:t>
      </w:r>
      <w:r>
        <w:rPr>
          <w:rFonts w:ascii="Times New Roman" w:hAnsi="Times New Roman" w:eastAsia="PMingLiU"/>
          <w:sz w:val="28"/>
          <w:szCs w:val="28"/>
          <w:lang w:val="ru-RU"/>
        </w:rPr>
        <w:t>Лексика и речевые образцы:</w:t>
      </w:r>
    </w:p>
    <w:p w14:paraId="7F15D989">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Названия финно-угорских народов, их места жительства, столицы финно-угорских регионов. По-марийски, по-русски, по-эстонски, по-венгерски, по-мордовски. </w:t>
      </w:r>
    </w:p>
    <w:p w14:paraId="39ABBBB0">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2.3. </w:t>
      </w:r>
      <w:r>
        <w:rPr>
          <w:rFonts w:ascii="Times New Roman" w:hAnsi="Times New Roman" w:eastAsia="PMingLiU"/>
          <w:sz w:val="28"/>
          <w:szCs w:val="28"/>
          <w:lang w:val="ru-RU"/>
        </w:rPr>
        <w:t>Грамматический материал.</w:t>
      </w:r>
    </w:p>
    <w:p w14:paraId="4330F10A">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Наречия с суффиксами -ла. </w:t>
      </w:r>
    </w:p>
    <w:p w14:paraId="634240D3">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2.4. </w:t>
      </w:r>
      <w:r>
        <w:rPr>
          <w:rFonts w:ascii="Times New Roman" w:hAnsi="Times New Roman" w:eastAsia="PMingLiU"/>
          <w:sz w:val="28"/>
          <w:szCs w:val="28"/>
          <w:lang w:val="ru-RU"/>
        </w:rPr>
        <w:t>Произведения и лингвокраеведческий материал.</w:t>
      </w:r>
    </w:p>
    <w:p w14:paraId="2979DFA1">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Финно-угорские народные сказки (из книги «Изи патыр»).</w:t>
      </w:r>
    </w:p>
    <w:p w14:paraId="693ED52A">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3. </w:t>
      </w:r>
      <w:r>
        <w:rPr>
          <w:rFonts w:ascii="Times New Roman" w:hAnsi="Times New Roman" w:eastAsia="PMingLiU"/>
          <w:sz w:val="28"/>
          <w:szCs w:val="28"/>
          <w:lang w:val="ru-RU"/>
        </w:rPr>
        <w:t>Школьная жизнь.</w:t>
      </w:r>
    </w:p>
    <w:p w14:paraId="3725D8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7.3.1. Содержание и ситуации для говорения.</w:t>
      </w:r>
    </w:p>
    <w:p w14:paraId="5CC24B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жность полученных знаний в будущей жизни. Мой дружный класс. Возле расписания. Любимый урок. Мой рабочий день. После уроков.</w:t>
      </w:r>
    </w:p>
    <w:p w14:paraId="7CE99C9A">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3.2. Л</w:t>
      </w:r>
      <w:r>
        <w:rPr>
          <w:rFonts w:ascii="Times New Roman" w:hAnsi="Times New Roman" w:eastAsia="PMingLiU"/>
          <w:sz w:val="28"/>
          <w:szCs w:val="28"/>
          <w:lang w:val="ru-RU"/>
        </w:rPr>
        <w:t>ексика и речевые образцы.</w:t>
      </w:r>
    </w:p>
    <w:p w14:paraId="164E4497">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День знаний, мир, вселенная, земля, гора, море, растение, жизненный путь, после уроков, свободное время, успокоить ум, проводить уроки, нужно много знать, посещать с настроением, верный друг. С новым учебным годом. Садиться за парты. </w:t>
      </w:r>
    </w:p>
    <w:p w14:paraId="7F3155D8">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3.3. </w:t>
      </w:r>
      <w:r>
        <w:rPr>
          <w:rFonts w:ascii="Times New Roman" w:hAnsi="Times New Roman" w:eastAsia="PMingLiU"/>
          <w:sz w:val="28"/>
          <w:szCs w:val="28"/>
          <w:lang w:val="ru-RU"/>
        </w:rPr>
        <w:t>Грамматический материал.</w:t>
      </w:r>
    </w:p>
    <w:p w14:paraId="1C18090F">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Послелоги: деч вара, деч ончыч. Изменение личных местоимений по падежам.</w:t>
      </w:r>
    </w:p>
    <w:p w14:paraId="3D72C2DC">
      <w:pPr>
        <w:widowControl/>
        <w:spacing w:after="0" w:line="36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3.4. </w:t>
      </w:r>
      <w:r>
        <w:rPr>
          <w:rFonts w:ascii="Times New Roman" w:hAnsi="Times New Roman" w:eastAsia="PMingLiU"/>
          <w:sz w:val="28"/>
          <w:szCs w:val="28"/>
          <w:lang w:val="ru-RU"/>
        </w:rPr>
        <w:t>Произведения и лингвокраеведческий материал: А. Новиков «Урокышто» («На уроке»), М. Казаков «Шинчымаш пӱтынь ӱмырлан» («Знания на всю жизнь»), В. Абукаев «Школыш» («В школу»).</w:t>
      </w:r>
    </w:p>
    <w:p w14:paraId="15D184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2.7.4. Моя Родина – Марий Эл. </w:t>
      </w:r>
    </w:p>
    <w:p w14:paraId="280513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7.4.1. Содержание и ситуации для говорения.</w:t>
      </w:r>
    </w:p>
    <w:p w14:paraId="1D9B91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ложение Республики Марий Эл. Города и посёлки. Богатство марийских лесов. Водоёмы Республики Марий Эл. 4 ноября – День рождения Республики Марий Эл. Йошкар-Ола – столица Республики Марий Эл. Поэты и композиторы о Йошкар-Оле.</w:t>
      </w:r>
    </w:p>
    <w:p w14:paraId="15F31AEF">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4.2. </w:t>
      </w:r>
      <w:r>
        <w:rPr>
          <w:rFonts w:ascii="Times New Roman" w:hAnsi="Times New Roman" w:eastAsia="PMingLiU"/>
          <w:sz w:val="28"/>
          <w:szCs w:val="28"/>
          <w:lang w:val="ru-RU"/>
        </w:rPr>
        <w:t>Лексика и речевые образцы.</w:t>
      </w:r>
    </w:p>
    <w:p w14:paraId="13B5FF8E">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Названия ягод, рыб, растений; Волга, Вятка, Илеть, Немда, Ветлуга. Нужно гордиться (любить, благоустраивать). И русские, и мари, граница, граничит, занимает, чтобы сохранить природное богатство.</w:t>
      </w:r>
    </w:p>
    <w:p w14:paraId="6835991C">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4.3. </w:t>
      </w:r>
      <w:r>
        <w:rPr>
          <w:rFonts w:ascii="Times New Roman" w:hAnsi="Times New Roman" w:eastAsia="PMingLiU"/>
          <w:sz w:val="28"/>
          <w:szCs w:val="28"/>
          <w:lang w:val="ru-RU"/>
        </w:rPr>
        <w:t>Грамматический материал.</w:t>
      </w:r>
    </w:p>
    <w:p w14:paraId="256CD4DA">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Сложные предложения с союзом манын. </w:t>
      </w:r>
      <w:r>
        <w:rPr>
          <w:rFonts w:ascii="Times New Roman" w:hAnsi="Times New Roman" w:eastAsia="PMingLiU"/>
          <w:spacing w:val="-4"/>
          <w:sz w:val="28"/>
          <w:szCs w:val="28"/>
          <w:lang w:val="ru-RU"/>
        </w:rPr>
        <w:t>Совместный падеж.</w:t>
      </w:r>
      <w:r>
        <w:rPr>
          <w:rFonts w:ascii="Times New Roman" w:hAnsi="Times New Roman" w:eastAsia="PMingLiU"/>
          <w:sz w:val="28"/>
          <w:szCs w:val="28"/>
          <w:lang w:val="ru-RU"/>
        </w:rPr>
        <w:t xml:space="preserve"> </w:t>
      </w:r>
    </w:p>
    <w:p w14:paraId="6A57A55D">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Конструкции с сочетанием инфинитив и кӱлеш. Суффикс множественного числа существительных – ла. </w:t>
      </w:r>
    </w:p>
    <w:p w14:paraId="48E2109C">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4.4. </w:t>
      </w:r>
      <w:r>
        <w:rPr>
          <w:rFonts w:ascii="Times New Roman" w:hAnsi="Times New Roman" w:eastAsia="PMingLiU"/>
          <w:sz w:val="28"/>
          <w:szCs w:val="28"/>
          <w:lang w:val="ru-RU"/>
        </w:rPr>
        <w:t>Произведения и лингвокраеведческий материал.</w:t>
      </w:r>
    </w:p>
    <w:p w14:paraId="37D5A10D">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Г. Матюковский «Эсен лий, шочмо марий мланде!» («Будь прекрасна, родная марийская земля!»). Тексты о реках и озёрах марийской земли. В. Сапаев «Кушеч шочмэл тӱҥалеш?» («С чего начинается Родина?»).</w:t>
      </w:r>
    </w:p>
    <w:p w14:paraId="1DD22CB8">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5. </w:t>
      </w:r>
      <w:r>
        <w:rPr>
          <w:rFonts w:ascii="Times New Roman" w:hAnsi="Times New Roman" w:eastAsia="PMingLiU"/>
          <w:sz w:val="28"/>
          <w:szCs w:val="28"/>
          <w:lang w:val="ru-RU"/>
        </w:rPr>
        <w:t>Праздник в нашей семье.</w:t>
      </w:r>
    </w:p>
    <w:p w14:paraId="7422F5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7.5.1. Содержание и ситуации для говорения.</w:t>
      </w:r>
    </w:p>
    <w:p w14:paraId="09DC7226">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Семейные традиции. День рождения. Праздничный стол. Сервировка стола. Марийские национальные блюда. Правила поведения за столом.</w:t>
      </w:r>
      <w:r>
        <w:rPr>
          <w:rFonts w:ascii="Times New Roman" w:hAnsi="Times New Roman" w:eastAsia="PMingLiU"/>
          <w:sz w:val="28"/>
          <w:szCs w:val="28"/>
          <w:lang w:val="ru-RU"/>
        </w:rPr>
        <w:t xml:space="preserve"> </w:t>
      </w:r>
    </w:p>
    <w:p w14:paraId="50F50E11">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5.2. </w:t>
      </w:r>
      <w:r>
        <w:rPr>
          <w:rFonts w:ascii="Times New Roman" w:hAnsi="Times New Roman" w:eastAsia="PMingLiU"/>
          <w:sz w:val="28"/>
          <w:szCs w:val="28"/>
          <w:lang w:val="ru-RU"/>
        </w:rPr>
        <w:t>Лексика и речевые образцы.</w:t>
      </w:r>
    </w:p>
    <w:p w14:paraId="130A317B">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Завтрак, обед, ужин, горячее блюдо, сладкое блюдо, холодное блюдо, вареники, ватрушка, крупеник, до ухода, до прихода, гости, застолье, посуда, хлеб – соль, кушать не спеша, нужно хорошо сидеть, нельзя разговаривать, смеяться; до прихода (до ухода) гостей; не разговаривай во время еды. </w:t>
      </w:r>
    </w:p>
    <w:p w14:paraId="7F16C4A9">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5.3. </w:t>
      </w:r>
      <w:r>
        <w:rPr>
          <w:rFonts w:ascii="Times New Roman" w:hAnsi="Times New Roman" w:eastAsia="PMingLiU"/>
          <w:sz w:val="28"/>
          <w:szCs w:val="28"/>
          <w:lang w:val="ru-RU"/>
        </w:rPr>
        <w:t>Грамматический материал.</w:t>
      </w:r>
    </w:p>
    <w:p w14:paraId="3936EECE">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Конструкции с суффиксами -меке, -мешке, -шыла. Притяжательные суффиксы существительных. </w:t>
      </w:r>
    </w:p>
    <w:p w14:paraId="7A40929B">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5.4. </w:t>
      </w:r>
      <w:r>
        <w:rPr>
          <w:rFonts w:ascii="Times New Roman" w:hAnsi="Times New Roman" w:eastAsia="PMingLiU"/>
          <w:sz w:val="28"/>
          <w:szCs w:val="28"/>
          <w:lang w:val="ru-RU"/>
        </w:rPr>
        <w:t>Произведения и лингвокраеведческий материал.</w:t>
      </w:r>
    </w:p>
    <w:p w14:paraId="13EA2D5E">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Названия марийских национальных блюд. Рецепты национальных блюд. А. Бик «Шӱжарем» («Сестрёнка»).</w:t>
      </w:r>
    </w:p>
    <w:p w14:paraId="50515C8E">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6. </w:t>
      </w:r>
      <w:r>
        <w:rPr>
          <w:rFonts w:ascii="Times New Roman" w:hAnsi="Times New Roman" w:eastAsia="PMingLiU"/>
          <w:sz w:val="28"/>
          <w:szCs w:val="28"/>
          <w:lang w:val="ru-RU"/>
        </w:rPr>
        <w:t>Наступает Новый год.</w:t>
      </w:r>
    </w:p>
    <w:p w14:paraId="003871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7.6.1. Содержание и ситуации для говорения.</w:t>
      </w:r>
    </w:p>
    <w:p w14:paraId="635DA6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шебная зима. Новый год. Традиции народа мари. Марийские народные зимние праздники. Шорыкйол (Рождество).</w:t>
      </w:r>
    </w:p>
    <w:p w14:paraId="5ED21626">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6.2. </w:t>
      </w:r>
      <w:r>
        <w:rPr>
          <w:rFonts w:ascii="Times New Roman" w:hAnsi="Times New Roman" w:eastAsia="PMingLiU"/>
          <w:sz w:val="28"/>
          <w:szCs w:val="28"/>
          <w:lang w:val="ru-RU"/>
        </w:rPr>
        <w:t>Лексика и речевые образцы.</w:t>
      </w:r>
    </w:p>
    <w:p w14:paraId="174117E2">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Поздравляю с Новым годом. Отмечать, праздновать, печь, готовиться, древние мари, ряженые, по марийским обычаям, праздничная одежда, блины, самый долгожданный праздник, самый весёлый праздник. Слова, связанные с праздником Шорыкйол.</w:t>
      </w:r>
    </w:p>
    <w:p w14:paraId="6795BB2A">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6.3. </w:t>
      </w:r>
      <w:r>
        <w:rPr>
          <w:rFonts w:ascii="Times New Roman" w:hAnsi="Times New Roman" w:eastAsia="PMingLiU"/>
          <w:sz w:val="28"/>
          <w:szCs w:val="28"/>
          <w:lang w:val="ru-RU"/>
        </w:rPr>
        <w:t>Грамматический материал.</w:t>
      </w:r>
    </w:p>
    <w:p w14:paraId="1228E343">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Конструкции с суффиксами -ме (-мо, -мӧ), -ыме (-ымо, -ымӧ). Превосходная степень прилагательных. Послелог мучко.</w:t>
      </w:r>
    </w:p>
    <w:p w14:paraId="2A4FD969">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6.4. </w:t>
      </w:r>
      <w:r>
        <w:rPr>
          <w:rFonts w:ascii="Times New Roman" w:hAnsi="Times New Roman" w:eastAsia="PMingLiU"/>
          <w:sz w:val="28"/>
          <w:szCs w:val="28"/>
          <w:lang w:val="ru-RU"/>
        </w:rPr>
        <w:t>Произведения и лингвокраеведческий материал.</w:t>
      </w:r>
    </w:p>
    <w:p w14:paraId="260F8587">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Шадт Булат «Ёлка», В. Акцорин «Шорыкйол» («Рождество»), М. Казаков «Йӱштӧ Кугыза» («Дед Мороз»).</w:t>
      </w:r>
    </w:p>
    <w:p w14:paraId="79ED034D">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7. </w:t>
      </w:r>
      <w:r>
        <w:rPr>
          <w:rFonts w:ascii="Times New Roman" w:hAnsi="Times New Roman" w:eastAsia="PMingLiU"/>
          <w:sz w:val="28"/>
          <w:szCs w:val="28"/>
          <w:lang w:val="ru-RU"/>
        </w:rPr>
        <w:t>В мире профессий.</w:t>
      </w:r>
    </w:p>
    <w:p w14:paraId="039D37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7.7.1. Содержание и ситуации для говорения.</w:t>
      </w:r>
    </w:p>
    <w:p w14:paraId="2C401C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мире профессий. Профессии моих родителей. Какая профессия нравится мне. Кем я хочу быть? Куда дальше пойти учиться?</w:t>
      </w:r>
    </w:p>
    <w:p w14:paraId="61D778E0">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7.2. </w:t>
      </w:r>
      <w:r>
        <w:rPr>
          <w:rFonts w:ascii="Times New Roman" w:hAnsi="Times New Roman" w:eastAsia="PMingLiU"/>
          <w:sz w:val="28"/>
          <w:szCs w:val="28"/>
          <w:lang w:val="ru-RU"/>
        </w:rPr>
        <w:t>Лексика и речевые образцы.</w:t>
      </w:r>
    </w:p>
    <w:p w14:paraId="7B8106F4">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Названия профессий на марийском языке. Выбирать, после окончания школы, радовать. Какая профессия нравится тебе? В мире есть много профессий. – Кем ты хочешь быть? – Хочу быть … (пока не знаю). </w:t>
      </w:r>
    </w:p>
    <w:p w14:paraId="298FB2E1">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7.3. </w:t>
      </w:r>
      <w:r>
        <w:rPr>
          <w:rFonts w:ascii="Times New Roman" w:hAnsi="Times New Roman" w:eastAsia="PMingLiU"/>
          <w:sz w:val="28"/>
          <w:szCs w:val="28"/>
          <w:lang w:val="ru-RU"/>
        </w:rPr>
        <w:t>Грамматический материал.</w:t>
      </w:r>
    </w:p>
    <w:p w14:paraId="1C111FA0">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Суффиксы существительных -зе (-зо, -зӧ), -че (-чо, -чӧ). Утвердительная и отрицательная форма глаголов желательного наклонения. </w:t>
      </w:r>
    </w:p>
    <w:p w14:paraId="7B750EEA">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7.4. </w:t>
      </w:r>
      <w:r>
        <w:rPr>
          <w:rFonts w:ascii="Times New Roman" w:hAnsi="Times New Roman" w:eastAsia="PMingLiU"/>
          <w:sz w:val="28"/>
          <w:szCs w:val="28"/>
          <w:lang w:val="ru-RU"/>
        </w:rPr>
        <w:t>Произведения и лингвокраеведческий материал.</w:t>
      </w:r>
    </w:p>
    <w:p w14:paraId="07623628">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М. Казаков «Тый кӧ лийнет?» («Кем хочешь быть?»), «Маляр».</w:t>
      </w:r>
    </w:p>
    <w:p w14:paraId="0190AF69">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8. </w:t>
      </w:r>
      <w:r>
        <w:rPr>
          <w:rFonts w:ascii="Times New Roman" w:hAnsi="Times New Roman" w:eastAsia="PMingLiU"/>
          <w:sz w:val="28"/>
          <w:szCs w:val="28"/>
          <w:lang w:val="ru-RU"/>
        </w:rPr>
        <w:t>Марийский театр.</w:t>
      </w:r>
    </w:p>
    <w:p w14:paraId="3BAB20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7.8.1. Содержание и ситуации для говорения.</w:t>
      </w:r>
    </w:p>
    <w:p w14:paraId="5E3569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Йошкар-Ола театральная. История марийского театра. Марийский национальный театр драмы им. М. Шкетана. Артисты марийского театра. Мы идём в театр. Афиша театра.</w:t>
      </w:r>
    </w:p>
    <w:p w14:paraId="40D6F2E6">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8.2. </w:t>
      </w:r>
      <w:r>
        <w:rPr>
          <w:rFonts w:ascii="Times New Roman" w:hAnsi="Times New Roman" w:eastAsia="PMingLiU"/>
          <w:sz w:val="28"/>
          <w:szCs w:val="28"/>
          <w:lang w:val="ru-RU"/>
        </w:rPr>
        <w:t>Лексика и речевые образцы.</w:t>
      </w:r>
    </w:p>
    <w:p w14:paraId="5737F81C">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Имени Шкетана (Константинова, Сапаева), известный, аплодировать, спектакль начинается, заканчивается, открывается занавес, один акт, играют в спектакле, заслуженный артист, получил звание заслуженного артиста, родился, впервые. </w:t>
      </w:r>
    </w:p>
    <w:p w14:paraId="29E865EE">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8.3. </w:t>
      </w:r>
      <w:r>
        <w:rPr>
          <w:rFonts w:ascii="Times New Roman" w:hAnsi="Times New Roman" w:eastAsia="PMingLiU"/>
          <w:sz w:val="28"/>
          <w:szCs w:val="28"/>
          <w:lang w:val="ru-RU"/>
        </w:rPr>
        <w:t>Грамматический материал.</w:t>
      </w:r>
    </w:p>
    <w:p w14:paraId="49CD4F9A">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Утвердительная и отрицательная форма глаголов второго прошедшего времени. </w:t>
      </w:r>
    </w:p>
    <w:p w14:paraId="279C4FC1">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8.4. </w:t>
      </w:r>
      <w:r>
        <w:rPr>
          <w:rFonts w:ascii="Times New Roman" w:hAnsi="Times New Roman" w:eastAsia="PMingLiU"/>
          <w:sz w:val="28"/>
          <w:szCs w:val="28"/>
          <w:lang w:val="ru-RU"/>
        </w:rPr>
        <w:t>Произведения и лингвокраеведческий материал.</w:t>
      </w:r>
    </w:p>
    <w:p w14:paraId="746CFED1">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Биографический текст о М. Шкетане. М. Шкетан «Парашют». Текст об истории театра.</w:t>
      </w:r>
    </w:p>
    <w:p w14:paraId="1CBF3CC8">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9. </w:t>
      </w:r>
      <w:r>
        <w:rPr>
          <w:rFonts w:ascii="Times New Roman" w:hAnsi="Times New Roman" w:eastAsia="PMingLiU"/>
          <w:sz w:val="28"/>
          <w:szCs w:val="28"/>
          <w:lang w:val="ru-RU"/>
        </w:rPr>
        <w:t xml:space="preserve">В библиотеке. </w:t>
      </w:r>
    </w:p>
    <w:p w14:paraId="46BA2B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7.9.1. Содержание и ситуации для говорения.</w:t>
      </w:r>
    </w:p>
    <w:p w14:paraId="13C3DF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нига – наш друг. В школьной библиотеке. Разговор с библиотекарем. Моя любимая книга. Национальная библиотека им. С.Г. Чавайна. Детские газеты и журналы на марийском языке.</w:t>
      </w:r>
    </w:p>
    <w:p w14:paraId="2CDA327D">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9.2. </w:t>
      </w:r>
      <w:r>
        <w:rPr>
          <w:rFonts w:ascii="Times New Roman" w:hAnsi="Times New Roman" w:eastAsia="PMingLiU"/>
          <w:sz w:val="28"/>
          <w:szCs w:val="28"/>
          <w:lang w:val="ru-RU"/>
        </w:rPr>
        <w:t>Лексика и речевые образцы.</w:t>
      </w:r>
    </w:p>
    <w:p w14:paraId="3413D95F">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Учебная книга, художественное произведение, детская книга, интересная книга, на нижней (верхней) полке, на переднем (заднем) ряду, во время перемены, кто-нибудь, сколько-нибудь, несколько. </w:t>
      </w:r>
    </w:p>
    <w:p w14:paraId="78898032">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9.3. </w:t>
      </w:r>
      <w:r>
        <w:rPr>
          <w:rFonts w:ascii="Times New Roman" w:hAnsi="Times New Roman" w:eastAsia="PMingLiU"/>
          <w:sz w:val="28"/>
          <w:szCs w:val="28"/>
          <w:lang w:val="ru-RU"/>
        </w:rPr>
        <w:t>Грамматический материал.</w:t>
      </w:r>
    </w:p>
    <w:p w14:paraId="198F0483">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Неопределённые местоимения. Наречия, обозначающие количество. </w:t>
      </w:r>
    </w:p>
    <w:p w14:paraId="63809E3A">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9.4. </w:t>
      </w:r>
      <w:r>
        <w:rPr>
          <w:rFonts w:ascii="Times New Roman" w:hAnsi="Times New Roman" w:eastAsia="PMingLiU"/>
          <w:sz w:val="28"/>
          <w:szCs w:val="28"/>
          <w:lang w:val="ru-RU"/>
        </w:rPr>
        <w:t>Произведения и лингвокраеведческий материал.</w:t>
      </w:r>
    </w:p>
    <w:p w14:paraId="0FD6CA74">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С. Чавайн «Книга». Детские газеты и журналы на марийском языке. Биографический текст о С. Чавайне. Шабдар Осып «Книгам кузе кучыман» («Как пользоваться книгой»). </w:t>
      </w:r>
    </w:p>
    <w:p w14:paraId="0579D6A4">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0. </w:t>
      </w:r>
      <w:r>
        <w:rPr>
          <w:rFonts w:ascii="Times New Roman" w:hAnsi="Times New Roman" w:eastAsia="PMingLiU"/>
          <w:sz w:val="28"/>
          <w:szCs w:val="28"/>
          <w:lang w:val="ru-RU"/>
        </w:rPr>
        <w:t>Берегите здоровье.</w:t>
      </w:r>
    </w:p>
    <w:p w14:paraId="1AC997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7.10.1. Содержание и ситуации для говорения.</w:t>
      </w:r>
    </w:p>
    <w:p w14:paraId="7B27508B">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Режим дня. </w:t>
      </w:r>
      <w:r>
        <w:rPr>
          <w:rFonts w:ascii="Times New Roman" w:hAnsi="Times New Roman"/>
          <w:sz w:val="28"/>
          <w:szCs w:val="28"/>
          <w:lang w:val="ru-RU"/>
        </w:rPr>
        <w:t>Чистота – залог здоровья. Здоровье в наших руках. Части тела. В поликлинике. В аптеке. Народные рецепты моей бабушки.</w:t>
      </w:r>
    </w:p>
    <w:p w14:paraId="4E8F308B">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0.2. </w:t>
      </w:r>
      <w:r>
        <w:rPr>
          <w:rFonts w:ascii="Times New Roman" w:hAnsi="Times New Roman" w:eastAsia="PMingLiU"/>
          <w:sz w:val="28"/>
          <w:szCs w:val="28"/>
          <w:lang w:val="ru-RU"/>
        </w:rPr>
        <w:t>Лексика и речевые образцы.</w:t>
      </w:r>
    </w:p>
    <w:p w14:paraId="625EEFCE">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Знобит, грязнуля, красивый, чистый, зубной врач (стоматолог). Болит, лечит, болезнь, больной, заболеть, тело, укреплять, покупать лекарство, посоветоваться. Слова, обозначающие части тела. Промочил(а) ноги, поэтому заболел(а). Заболел(а) из – за мороженого. </w:t>
      </w:r>
    </w:p>
    <w:p w14:paraId="6723AC01">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0.3. </w:t>
      </w:r>
      <w:r>
        <w:rPr>
          <w:rFonts w:ascii="Times New Roman" w:hAnsi="Times New Roman" w:eastAsia="PMingLiU"/>
          <w:sz w:val="28"/>
          <w:szCs w:val="28"/>
          <w:lang w:val="ru-RU"/>
        </w:rPr>
        <w:t>Грамматический материал.</w:t>
      </w:r>
    </w:p>
    <w:p w14:paraId="1240E63C">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Послелог кӧра. Сложное предложение с союзом садлан.</w:t>
      </w:r>
    </w:p>
    <w:p w14:paraId="4C020123">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0.4. </w:t>
      </w:r>
      <w:r>
        <w:rPr>
          <w:rFonts w:ascii="Times New Roman" w:hAnsi="Times New Roman" w:eastAsia="PMingLiU"/>
          <w:sz w:val="28"/>
          <w:szCs w:val="28"/>
          <w:lang w:val="ru-RU"/>
        </w:rPr>
        <w:t>Произведения и лингвокраеведческий материал.</w:t>
      </w:r>
    </w:p>
    <w:p w14:paraId="24058109">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В. Осеева «Йомдарыме кече» («Потерянный день»). Пословицы о бережном отношении к здоровью. А. Бик «Мый ом лӱд» («Я не боюсь»).</w:t>
      </w:r>
    </w:p>
    <w:p w14:paraId="3B5CA6D5">
      <w:pPr>
        <w:widowControl/>
        <w:spacing w:after="0" w:line="350" w:lineRule="auto"/>
        <w:ind w:firstLine="709"/>
        <w:contextualSpacing/>
        <w:jc w:val="both"/>
        <w:rPr>
          <w:rFonts w:ascii="Times New Roman" w:hAnsi="Times New Roman" w:eastAsia="PMingLiU"/>
          <w:sz w:val="28"/>
          <w:szCs w:val="28"/>
          <w:lang w:val="ru-RU"/>
        </w:rPr>
      </w:pPr>
      <w:r>
        <w:rPr>
          <w:rFonts w:ascii="Times New Roman" w:hAnsi="Times New Roman"/>
          <w:sz w:val="28"/>
          <w:szCs w:val="28"/>
          <w:lang w:val="ru-RU"/>
        </w:rPr>
        <w:t>52.7.11. </w:t>
      </w:r>
      <w:r>
        <w:rPr>
          <w:rFonts w:ascii="Times New Roman" w:hAnsi="Times New Roman" w:eastAsia="PMingLiU"/>
          <w:sz w:val="28"/>
          <w:szCs w:val="28"/>
          <w:lang w:val="ru-RU"/>
        </w:rPr>
        <w:t xml:space="preserve">Праздник Победы. </w:t>
      </w:r>
    </w:p>
    <w:p w14:paraId="0CD124C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2.7.11.1. Содержание и ситуации для говорения.</w:t>
      </w:r>
    </w:p>
    <w:p w14:paraId="632FBED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еликий праздник. Возле памятника. Выпускники нашей школы – участники Великой Отечественной войны. Герои марийской земли. Орден моего деда (прадеда).</w:t>
      </w:r>
    </w:p>
    <w:p w14:paraId="71A4C302">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1.2. </w:t>
      </w:r>
      <w:r>
        <w:rPr>
          <w:rFonts w:ascii="Times New Roman" w:hAnsi="Times New Roman" w:eastAsia="PMingLiU"/>
          <w:sz w:val="28"/>
          <w:szCs w:val="28"/>
          <w:lang w:val="ru-RU"/>
        </w:rPr>
        <w:t>Лексика и речевые образцы.</w:t>
      </w:r>
    </w:p>
    <w:p w14:paraId="373C2300">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За свободу, поле боя, осиротеть, погибнуть (умереть), совершить подвиг, награждён орденом (медалью).</w:t>
      </w:r>
    </w:p>
    <w:p w14:paraId="0ACE4520">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1.3. </w:t>
      </w:r>
      <w:r>
        <w:rPr>
          <w:rFonts w:ascii="Times New Roman" w:hAnsi="Times New Roman" w:eastAsia="PMingLiU"/>
          <w:sz w:val="28"/>
          <w:szCs w:val="28"/>
          <w:lang w:val="ru-RU"/>
        </w:rPr>
        <w:t>Грамматический материал.</w:t>
      </w:r>
    </w:p>
    <w:p w14:paraId="6A3D4F0F">
      <w:pPr>
        <w:widowControl/>
        <w:spacing w:after="0" w:line="350" w:lineRule="auto"/>
        <w:ind w:firstLine="709"/>
        <w:jc w:val="both"/>
        <w:rPr>
          <w:rFonts w:ascii="Times New Roman" w:hAnsi="Times New Roman" w:eastAsia="PMingLiU"/>
          <w:spacing w:val="-4"/>
          <w:sz w:val="28"/>
          <w:szCs w:val="28"/>
          <w:lang w:val="ru-RU"/>
        </w:rPr>
      </w:pPr>
      <w:r>
        <w:rPr>
          <w:rFonts w:ascii="Times New Roman" w:hAnsi="Times New Roman" w:eastAsia="PMingLiU"/>
          <w:sz w:val="28"/>
          <w:szCs w:val="28"/>
          <w:lang w:val="ru-RU"/>
        </w:rPr>
        <w:t xml:space="preserve">Послелог верч. </w:t>
      </w:r>
      <w:r>
        <w:rPr>
          <w:rFonts w:ascii="Times New Roman" w:hAnsi="Times New Roman" w:eastAsia="PMingLiU"/>
          <w:spacing w:val="-4"/>
          <w:sz w:val="28"/>
          <w:szCs w:val="28"/>
          <w:lang w:val="ru-RU"/>
        </w:rPr>
        <w:t>Обращение</w:t>
      </w:r>
      <w:r>
        <w:rPr>
          <w:rFonts w:ascii="Times New Roman" w:hAnsi="Times New Roman" w:eastAsia="PMingLiU"/>
          <w:spacing w:val="-6"/>
          <w:sz w:val="28"/>
          <w:szCs w:val="28"/>
          <w:lang w:val="ru-RU"/>
        </w:rPr>
        <w:t>.</w:t>
      </w:r>
    </w:p>
    <w:p w14:paraId="6193AE01">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1.4. </w:t>
      </w:r>
      <w:r>
        <w:rPr>
          <w:rFonts w:ascii="Times New Roman" w:hAnsi="Times New Roman" w:eastAsia="PMingLiU"/>
          <w:sz w:val="28"/>
          <w:szCs w:val="28"/>
          <w:lang w:val="ru-RU"/>
        </w:rPr>
        <w:t>Произведения и лингвокраеведческий материал.</w:t>
      </w:r>
    </w:p>
    <w:p w14:paraId="614650B0">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А. Букетов «Ок мондалт» («Не забывается»).</w:t>
      </w:r>
    </w:p>
    <w:p w14:paraId="5C8E7A91">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Г. Иванов «Кок сӱрет» («Две картины»). Текст о Сергее Суворове. Умение использовать послелог верч.</w:t>
      </w:r>
    </w:p>
    <w:p w14:paraId="34761FD6">
      <w:pPr>
        <w:widowControl/>
        <w:spacing w:after="0" w:line="350" w:lineRule="auto"/>
        <w:ind w:firstLine="709"/>
        <w:contextualSpacing/>
        <w:jc w:val="both"/>
        <w:rPr>
          <w:rFonts w:ascii="Times New Roman" w:hAnsi="Times New Roman" w:eastAsia="PMingLiU"/>
          <w:sz w:val="28"/>
          <w:szCs w:val="28"/>
          <w:lang w:val="ru-RU"/>
        </w:rPr>
      </w:pPr>
      <w:r>
        <w:rPr>
          <w:rFonts w:ascii="Times New Roman" w:hAnsi="Times New Roman"/>
          <w:sz w:val="28"/>
          <w:szCs w:val="28"/>
          <w:lang w:val="ru-RU"/>
        </w:rPr>
        <w:t>52.7.12. </w:t>
      </w:r>
      <w:r>
        <w:rPr>
          <w:rFonts w:ascii="Times New Roman" w:hAnsi="Times New Roman" w:eastAsia="PMingLiU"/>
          <w:sz w:val="28"/>
          <w:szCs w:val="28"/>
          <w:lang w:val="ru-RU"/>
        </w:rPr>
        <w:t xml:space="preserve">Путешествие в Звениговский район. </w:t>
      </w:r>
    </w:p>
    <w:p w14:paraId="3F61AEB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2.7.12.1. Содержание и ситуации для говорения.</w:t>
      </w:r>
    </w:p>
    <w:p w14:paraId="45D1C59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вениговский район. Самый молодой город Звенигово. Известные люди Звениговской стороны. Первый марийский композитор. Судостроительный завод им. С. Бутякова.</w:t>
      </w:r>
    </w:p>
    <w:p w14:paraId="35B08F50">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2.2. </w:t>
      </w:r>
      <w:r>
        <w:rPr>
          <w:rFonts w:ascii="Times New Roman" w:hAnsi="Times New Roman" w:eastAsia="PMingLiU"/>
          <w:sz w:val="28"/>
          <w:szCs w:val="28"/>
          <w:lang w:val="ru-RU"/>
        </w:rPr>
        <w:t>Лексика и речевые образцы.</w:t>
      </w:r>
    </w:p>
    <w:p w14:paraId="64465A9E">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Соседний район. По Волге. Завод им. С. Бутякова. Продукция сельского хозяйства, железная дорога. Как можно попасть в Звениговский район?</w:t>
      </w:r>
    </w:p>
    <w:p w14:paraId="0DB3A6EB">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2.3. </w:t>
      </w:r>
      <w:r>
        <w:rPr>
          <w:rFonts w:ascii="Times New Roman" w:hAnsi="Times New Roman" w:eastAsia="PMingLiU"/>
          <w:sz w:val="28"/>
          <w:szCs w:val="28"/>
          <w:lang w:val="ru-RU"/>
        </w:rPr>
        <w:t>Грамматический материал.</w:t>
      </w:r>
    </w:p>
    <w:p w14:paraId="1820520B">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Обобщение.</w:t>
      </w:r>
    </w:p>
    <w:p w14:paraId="3EA06AE1">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7.12.4. </w:t>
      </w:r>
      <w:r>
        <w:rPr>
          <w:rFonts w:ascii="Times New Roman" w:hAnsi="Times New Roman" w:eastAsia="PMingLiU"/>
          <w:sz w:val="28"/>
          <w:szCs w:val="28"/>
          <w:lang w:val="ru-RU"/>
        </w:rPr>
        <w:t>Произведения и лингвокраеведческий материал.</w:t>
      </w:r>
    </w:p>
    <w:p w14:paraId="6AD470FA">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Биографический текст о И.С. Ключникове-Палантае. Текст о городе Звенигово и Звениговском районе. </w:t>
      </w:r>
    </w:p>
    <w:p w14:paraId="76D658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 Содержание обучения в 7 классе.</w:t>
      </w:r>
    </w:p>
    <w:p w14:paraId="158446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 Главное – учёба.</w:t>
      </w:r>
    </w:p>
    <w:p w14:paraId="55D346DA">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1. Содержание и ситуации для говорения.</w:t>
      </w:r>
    </w:p>
    <w:p w14:paraId="052C48AF">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ое в жизни человека – знание. Новые предметы. На уроке марийского языка. Во время перемены. Режим дня. Подготовка домашнего задания. История моей школы. Школьные мероприятия.</w:t>
      </w:r>
    </w:p>
    <w:p w14:paraId="511651C9">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2. Лексика и речевые образцы.</w:t>
      </w:r>
    </w:p>
    <w:p w14:paraId="0194DBFA">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чинается урок, заканчивается урок, стараться хорошо учиться, много знать, утром, вечером, днём, учебный день, учебное время, время для отдыха, обед, построена в … году, проводится, добавились новые предметы. </w:t>
      </w:r>
    </w:p>
    <w:p w14:paraId="186729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3. Грамматический материал.</w:t>
      </w:r>
    </w:p>
    <w:p w14:paraId="60E486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w:t>
      </w:r>
    </w:p>
    <w:p w14:paraId="3FDEF7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4. Произведения и лингвокраеведческий материал.</w:t>
      </w:r>
    </w:p>
    <w:p w14:paraId="7DC92A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Емельянов «Чеверын, кеҥеж» («До свидания, лето»). Текст об истории своей школы.</w:t>
      </w:r>
    </w:p>
    <w:p w14:paraId="1DE3E0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2. Марийские языковеды.</w:t>
      </w:r>
    </w:p>
    <w:p w14:paraId="6B93AD19">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2.1. Содержание и ситуации для говорения.</w:t>
      </w:r>
    </w:p>
    <w:p w14:paraId="7DF71CB7">
      <w:pPr>
        <w:widowControl/>
        <w:tabs>
          <w:tab w:val="left" w:pos="942"/>
        </w:tabs>
        <w:spacing w:after="0" w:line="360" w:lineRule="auto"/>
        <w:ind w:firstLine="709"/>
        <w:jc w:val="both"/>
        <w:rPr>
          <w:rFonts w:ascii="Times New Roman" w:hAnsi="Times New Roman"/>
          <w:sz w:val="28"/>
          <w:szCs w:val="28"/>
          <w:lang w:val="ru-RU"/>
        </w:rPr>
      </w:pPr>
      <w:bookmarkStart w:id="105" w:name="_Hlk127734150"/>
      <w:r>
        <w:rPr>
          <w:rFonts w:ascii="Times New Roman" w:hAnsi="Times New Roman"/>
          <w:sz w:val="28"/>
          <w:szCs w:val="28"/>
          <w:lang w:val="ru-RU"/>
        </w:rPr>
        <w:t xml:space="preserve">В.М. Васильев – первый доктор филологических наук, фольклорист, этнограф. Марийского научно-исследовательского института языка, литературы и истории им. В.М. Васильева. Где готовят будущих учителей марийского языка? Институт национальной культуры и межкультурной коммуникации федерального государственного бюджетного образовательного учреждения высшего образования «Марийский государственный университет». Современные учёные – языковеды. </w:t>
      </w:r>
    </w:p>
    <w:p w14:paraId="52211A7D">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2.2. Лексика и речевые образцы</w:t>
      </w:r>
      <w:bookmarkEnd w:id="105"/>
      <w:r>
        <w:rPr>
          <w:rFonts w:ascii="Times New Roman" w:hAnsi="Times New Roman"/>
          <w:sz w:val="28"/>
          <w:szCs w:val="28"/>
          <w:lang w:val="ru-RU"/>
        </w:rPr>
        <w:t>.</w:t>
      </w:r>
    </w:p>
    <w:p w14:paraId="37B23361">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вестный языковед, учёный, изучать, исследовать, исследователь; готовят будущих учителей марийского языка; сектор языка (истории, литературы), внести свой вклад. </w:t>
      </w:r>
    </w:p>
    <w:p w14:paraId="0A0DB0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2.3. Произведения и лингвокраеведческий материал.</w:t>
      </w:r>
    </w:p>
    <w:p w14:paraId="612733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иографический текст о В. Васильеве. В. Васильев «Марий йылме» («Марийский язык»). Небольшие рассказы и стихи В.М. Васильева. Сборник «Марий муро» («Марийские песни»). </w:t>
      </w:r>
    </w:p>
    <w:p w14:paraId="01FF0F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3. Осенняя пора.</w:t>
      </w:r>
    </w:p>
    <w:p w14:paraId="5749E4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3.1. Содержание и ситуации для говорения.</w:t>
      </w:r>
    </w:p>
    <w:p w14:paraId="793BCB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енние работы. Уроки технологии на пришкольном участке. В овощном магазине. Что можно приготовить из овощей? Осенняя природа. Во время осенних каникул.</w:t>
      </w:r>
    </w:p>
    <w:p w14:paraId="3A0B6E7E">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3.2. Лексика и речевые образцы.</w:t>
      </w:r>
    </w:p>
    <w:p w14:paraId="6492BE27">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ирать семена цветов, копать землю (грядки), собирать овощи; сняла летний наряд; не зря, вдруг, впустую, в гости, второпях.</w:t>
      </w:r>
    </w:p>
    <w:p w14:paraId="5B2CCB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3.3. Грамматический материал.</w:t>
      </w:r>
    </w:p>
    <w:p w14:paraId="4D1B61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причины и цели. Краткая и полная формы прилагательных. </w:t>
      </w:r>
    </w:p>
    <w:p w14:paraId="4B94AB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3.4. Произведения и лингвокраеведческий материал.</w:t>
      </w:r>
    </w:p>
    <w:p w14:paraId="6C2E92C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Чавайн «Изайлан полшем» («Помогаю брату»), «Шыже тӱс» («Осенние цвета»), Дим. Орай «Сӧрал жап» («Прекрасное время»). Наблюдения (народные).</w:t>
      </w:r>
    </w:p>
    <w:p w14:paraId="75D511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2.8.4. Дружба. </w:t>
      </w:r>
    </w:p>
    <w:p w14:paraId="4CB0A4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4.1. Содержание и ситуации для говорения.</w:t>
      </w:r>
    </w:p>
    <w:p w14:paraId="0A1AC0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ша семья. Родители – пример для нас. Хочу быть как папа (мама). Горжусь своим другом (подругой). Мы – представители разных народов. Дружба между людьми разных национальностей.</w:t>
      </w:r>
    </w:p>
    <w:p w14:paraId="43D3E8B5">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4.2. Лексика и речевые образцы.</w:t>
      </w:r>
    </w:p>
    <w:p w14:paraId="399BDF0D">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рдиться, быть похожим на него (неё), верный друг, все вместе, по вечерам, старше, младше, жить в дружбе, помогать друг другу, готов(а) помочь, понимает, можно доверять, иметь одно мнение, откровенно разговаривать, вместе, как братья, как сестры.</w:t>
      </w:r>
      <w:r>
        <w:rPr>
          <w:rFonts w:ascii="Times New Roman" w:hAnsi="Times New Roman"/>
          <w:sz w:val="28"/>
          <w:szCs w:val="28"/>
          <w:lang w:val="ru-RU"/>
        </w:rPr>
        <w:tab/>
      </w:r>
    </w:p>
    <w:p w14:paraId="0300D0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4.3. Грамматический материал.</w:t>
      </w:r>
    </w:p>
    <w:p w14:paraId="1D2064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тельная и превосходная степени прилагательных. Безглагольные предложения. (Мой друг – мари, русский).</w:t>
      </w:r>
    </w:p>
    <w:p w14:paraId="27B139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4.4. Произведения и лингвокраеведческий материал.</w:t>
      </w:r>
    </w:p>
    <w:p w14:paraId="5EE15A5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Чавайн «Изак – шоляк-влак» («Братья»), Шабдар Осып «Кориш» (отрывок из повести),. К. Беляев «Йолташ» («Друг»). Пословицы о дружбе.</w:t>
      </w:r>
    </w:p>
    <w:p w14:paraId="47DF38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5. Йошкар – Ола – Чарла.</w:t>
      </w:r>
    </w:p>
    <w:p w14:paraId="499FA6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5.1. Содержание и ситуации для говорения.</w:t>
      </w:r>
    </w:p>
    <w:p w14:paraId="5486CB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я города Йошкар-Олы. Первые улицы города. Музей истории города. Памятники истории. Город начинается с вокзала. Мой город (моё село).</w:t>
      </w:r>
    </w:p>
    <w:p w14:paraId="3ABA2709">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5.2. Лексика и речевые образцы.</w:t>
      </w:r>
    </w:p>
    <w:p w14:paraId="5A0EE34C">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 берегу Малой Кокшаги, по указу царя, дремучий лес, вокруг города, глубокий ров, деревянный забор, земляной вал, старый, раньше, древний, бревенчатый, кирпичный, богатый, купец, церковь (Вознесенская, Троицкая, Воскресенская, Иерусалимская, Тихвинская); железная дорога, хочу пойти (поехать), хотел бы попасть, раньше называлась, хотел бы спросить, хочу пойти в гости. Раньше я жил(а) в деревне, а сейчас – в городе. </w:t>
      </w:r>
    </w:p>
    <w:p w14:paraId="0A4DFF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5.3. Грамматический материал.</w:t>
      </w:r>
    </w:p>
    <w:p w14:paraId="05D701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тонимы (прилагательные). Прошедшее время желательного наклонения. </w:t>
      </w:r>
    </w:p>
    <w:p w14:paraId="6012CA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5.4. Произведения и лингвокраеведческий материал.</w:t>
      </w:r>
    </w:p>
    <w:p w14:paraId="4FF4026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Букетов «Йошкар-Ола», А. Патрушев «Чарла – Йошкар-Ола».</w:t>
      </w:r>
    </w:p>
    <w:p w14:paraId="093612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6. Хобби.</w:t>
      </w:r>
    </w:p>
    <w:p w14:paraId="5BE3041F">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6.1. Содержание и ситуации для говорения.</w:t>
      </w:r>
    </w:p>
    <w:p w14:paraId="6C171FCC">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обби. Умение проводить свободное время с пользой. Школьные кружки. Дом детского творчества. Это интересно знать (из книги рекордов Гиннеса). </w:t>
      </w:r>
    </w:p>
    <w:p w14:paraId="004D8CC1">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6.2. Лексика и речевые образцы.</w:t>
      </w:r>
    </w:p>
    <w:p w14:paraId="0D4C8A47">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радует душу, … развивает ум, собранные значки (открытки, …), сделанные своими руками (связано, сшито, нарисовано); коллекционировать марки, значки, открытки и другое; проводить с пользой, собираться, заниматься рукоделием, слушать музыку, конструировать, писать стихотворения, придумывать. У тебя есть хобби? Что ты любишь проводить? На какой кружок хочешь записаться? Что хочешь научиться проводить?</w:t>
      </w:r>
    </w:p>
    <w:p w14:paraId="28DB826C">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6.3. Грамматический материал.</w:t>
      </w:r>
    </w:p>
    <w:p w14:paraId="562C16DD">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адательные причастия.</w:t>
      </w:r>
    </w:p>
    <w:p w14:paraId="2BF217DE">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6.4. Произведения и лингвокраеведческий материал.</w:t>
      </w:r>
    </w:p>
    <w:p w14:paraId="3CD92B1F">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ные, удивляющие информации из газет и журналов. Обучающие тексты разным видам рукоделия. М. Казаков «Политехника занятий».</w:t>
      </w:r>
    </w:p>
    <w:p w14:paraId="39AC8140">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7. Зимняя пора.</w:t>
      </w:r>
    </w:p>
    <w:p w14:paraId="02C9174D">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7.1. Содержание и ситуации для говорения.</w:t>
      </w:r>
    </w:p>
    <w:p w14:paraId="3EE6B9DC">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има в моем крае. Зимняя погода. Прогноз погоды. Сравнение погоды вчерашнего и сегодняшнего дней. Кормушки для птиц. В магазине верхней одежды. Новый год – любимый праздник. Поздравляю с Новым годом. Во время зимних каникул.</w:t>
      </w:r>
    </w:p>
    <w:p w14:paraId="7599E29C">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7.2. Лексика и речевые образцы.</w:t>
      </w:r>
    </w:p>
    <w:p w14:paraId="0DBD0CC6">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лая перина, сугробы, наклонить, сгорбиться, следы, трескучий мороз, сообщение о погоде, местами, температура воздуха, ледяная дорога, лежит густой, заметает дороги, блестит, ослепляет, от корней до верхушки, хлебные крошки, кусочки сала, надо беречь (защищать). Пусть Новый год принесёт счастье для всех.</w:t>
      </w:r>
    </w:p>
    <w:p w14:paraId="2E2818BE">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7.3. Грамматический материал.</w:t>
      </w:r>
    </w:p>
    <w:p w14:paraId="674E435D">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деч посна, дене пырля.</w:t>
      </w:r>
    </w:p>
    <w:p w14:paraId="5E860B82">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7.4. Произведения и лингвокраеведческий материал.</w:t>
      </w:r>
    </w:p>
    <w:p w14:paraId="0CEBEE63">
      <w:pPr>
        <w:widowControl/>
        <w:tabs>
          <w:tab w:val="left" w:pos="942"/>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Данилов «Йӱштӧ чевертен» («Мороз разукрасил»), В. Колумб «Кайык-влакын таҥже» («Друзья птиц»), Ю. Чавайн «Теле» («Зима»), Чалай Васлий «Кайыклан» («Для птиц»). Народные приметы.</w:t>
      </w:r>
    </w:p>
    <w:p w14:paraId="4257FA58">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2.8.8. Волжская сторона. </w:t>
      </w:r>
    </w:p>
    <w:p w14:paraId="3C55A02C">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8.1. Содержание и ситуации для говорения.</w:t>
      </w:r>
    </w:p>
    <w:p w14:paraId="466B7C07">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сторасположение Волжского района. На поезде в Волжский район. Национальный парк «Марий чодра». Место отдыха – озеро Яльчик. Город Волжск. Известные люди Волжского района. Иван Ямбердов – известный художник. </w:t>
      </w:r>
    </w:p>
    <w:p w14:paraId="46E8F4B9">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8.2. Лексика и речевые образцы.</w:t>
      </w:r>
    </w:p>
    <w:p w14:paraId="2061A327">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ирокое поле, овраги, реки, луга, озера, деревни, из окна поезда, остаются позади, место отдыха населения, укреплять здоровье, песчаный берег озера, впадает, сберечь.</w:t>
      </w:r>
    </w:p>
    <w:p w14:paraId="57731EAF">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8.3. Грамматический материал.</w:t>
      </w:r>
    </w:p>
    <w:p w14:paraId="097C5063">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обозначающие место, и изменение их по лицам.</w:t>
      </w:r>
    </w:p>
    <w:p w14:paraId="19DB40E0">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8.4. Произведения и лингвокраеведческий материал.</w:t>
      </w:r>
    </w:p>
    <w:p w14:paraId="57CE1E0B">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о национальном парке «Марий чодра». Биографический текст о Иване Ямбердове. З. Краснов «Волжск ола» («Город Волжск»).</w:t>
      </w:r>
    </w:p>
    <w:p w14:paraId="77F81FF5">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2.8.9. Детская мода. </w:t>
      </w:r>
    </w:p>
    <w:p w14:paraId="5694F992">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9.1. Содержание и ситуации для говорения.</w:t>
      </w:r>
    </w:p>
    <w:p w14:paraId="5F8C1B25">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деваться. Журналы детской моды. Школьная форма. В ателье. Я хочу научиться шить (вязать, вышивать, конструировать). Модные журналы. </w:t>
      </w:r>
    </w:p>
    <w:p w14:paraId="5AD3B5EE">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9.2. Лексика и речевые образцы.</w:t>
      </w:r>
    </w:p>
    <w:p w14:paraId="11330990">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ежда по времени года, летняя (зимняя, осенняя, весенняя) одежда, детская одежда, мне нравится, мне подходит, дырявый, в заплатках, вышитая, с длинным (коротким) рукавом, украшена, подобрать по вкусу, научиться шить самой, заказать в ателье. Если бы я был(а) модельером, … . Если бы была швеёй, …</w:t>
      </w:r>
    </w:p>
    <w:p w14:paraId="4A92C064">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9.3. Грамматический материал.</w:t>
      </w:r>
    </w:p>
    <w:p w14:paraId="7D117103">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 условно – придаточным предложением (лиям ыле гын, моштем ыле гын). Наречия с суффиксами -н, -ын.</w:t>
      </w:r>
    </w:p>
    <w:p w14:paraId="12B87649">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9.4. Произведения и лингвокраеведческий материал.</w:t>
      </w:r>
    </w:p>
    <w:p w14:paraId="3F50ACED">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териалы из газет и журналов.</w:t>
      </w:r>
    </w:p>
    <w:p w14:paraId="5BDC2EFA">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0. Музыкальная полянка.</w:t>
      </w:r>
    </w:p>
    <w:p w14:paraId="01BEADB7">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0.1. Содержание и ситуации для говорения.</w:t>
      </w:r>
    </w:p>
    <w:p w14:paraId="46D3CAC9">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музыки в жизни человека. Марийская мелодия. Любимая мелодия. Любимый певец (певица). Отец и сын (Я. Эшпай и А. Эшпай). Любимая радио - и телепередача. Марийские музыкальные инструменты. Колледж культуры и искусства в Йошкар-Оле.</w:t>
      </w:r>
    </w:p>
    <w:p w14:paraId="30AC8B60">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0.2. Лексика и речевые образцы.</w:t>
      </w:r>
    </w:p>
    <w:p w14:paraId="3EC91E56">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вучит, мелодия, музыкальный инструмент, плясать под музыку, исполнять; эстрадный (оперный) певец(ица), чистоголосый, душевная, поднимает настроение, талантливый певец, талант, написать музыку; заслуженный деятель Марий Эл, известный композитор, готовит будущих музыкантов. </w:t>
      </w:r>
    </w:p>
    <w:p w14:paraId="3B20E3BD">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0.3. Грамматический материал.</w:t>
      </w:r>
    </w:p>
    <w:p w14:paraId="5768755E">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йствительные причастия.</w:t>
      </w:r>
    </w:p>
    <w:p w14:paraId="1C632223">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0.4. Произведения и лингвокраеведческий материал.</w:t>
      </w:r>
    </w:p>
    <w:p w14:paraId="7BC3E1DC">
      <w:pPr>
        <w:widowControl/>
        <w:tabs>
          <w:tab w:val="left" w:pos="942"/>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Горохов «Муро» («Песня»). Материалы из газет и журналов. А. Богданов «Ача ден эрге» («Отец и сын»). </w:t>
      </w:r>
    </w:p>
    <w:p w14:paraId="5021371F">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1. Весна.</w:t>
      </w:r>
    </w:p>
    <w:p w14:paraId="77D3B023">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1.1. Содержание и ситуации для говорения.</w:t>
      </w:r>
    </w:p>
    <w:p w14:paraId="3B5D7890">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просыпается. Йыван Кырла о весне. Весна в нашем городе (селе). Весной в школьном огороде (саду). Обманчивый весенний ветер. Береги здоровье! У врача.</w:t>
      </w:r>
    </w:p>
    <w:p w14:paraId="18C9EF2F">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1.2. Лексика и речевые образцы.</w:t>
      </w:r>
    </w:p>
    <w:p w14:paraId="5E9B032D">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просыпается, снег тает, убавляется, темнеет; дороги появляются, бежит в оврагах вода, тает снег, бегут ручьи, появляется озимь, почки на деревьях набухают, появляются первые листья, все живое просыпается, начинает цвести, начинают вить гнезда, можно заболеть.</w:t>
      </w:r>
    </w:p>
    <w:p w14:paraId="5397D3C6">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1.3. Грамматический материал.</w:t>
      </w:r>
    </w:p>
    <w:p w14:paraId="77849736">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ение о послелогах.</w:t>
      </w:r>
    </w:p>
    <w:p w14:paraId="57A25E0E">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1.4. Произведения и лингвокраеведческий материал.</w:t>
      </w:r>
    </w:p>
    <w:p w14:paraId="42789F12">
      <w:pPr>
        <w:widowControl/>
        <w:tabs>
          <w:tab w:val="left" w:pos="942"/>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Й. Кырла «Шошо кече шырата» («Светит весеннее солнце»), В. Дмитриев «Школ пакчаште» («В школьном огороде»), С. Чавайн «Чевер шошо» («Красивая весна»), Шабдар Осып «Шошо ояр кече» («Яркое весеннее солнце»).</w:t>
      </w:r>
    </w:p>
    <w:p w14:paraId="030C06CC">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2. Туризм.</w:t>
      </w:r>
    </w:p>
    <w:p w14:paraId="4D1D071E">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2.1. Содержание и ситуации для говорения.</w:t>
      </w:r>
    </w:p>
    <w:p w14:paraId="734950B9">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канчивается учебный год, скоро будут летние каникулы. Турслет возле реки Илеть (Кокшаги, Ошлы). Это интересно знать (откуда начинаются реки Малая и Большая Кокшага). Наблюдение за природой. </w:t>
      </w:r>
    </w:p>
    <w:p w14:paraId="290074FE">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2.2. Лексика и речевые образцы.</w:t>
      </w:r>
    </w:p>
    <w:p w14:paraId="6534CDA5">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дти в поход, ставить палатку, перейти через реку, разжигать костёр, варить чай, наблюдать за природой, собирать (сушить)лечебные травы, родник, вытекать, родниковая вода, муравейник; уметь ориентироваться в лесу, ходить с осторожностью; в нашем крае самая длинная река – Малая Кокшага, а самая большая река – Волга. </w:t>
      </w:r>
    </w:p>
    <w:p w14:paraId="0D8A06C7">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2.3. Грамматический материал.</w:t>
      </w:r>
    </w:p>
    <w:p w14:paraId="6D1F7CC9">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ение о наречии.</w:t>
      </w:r>
    </w:p>
    <w:p w14:paraId="659E4168">
      <w:pPr>
        <w:widowControl/>
        <w:tabs>
          <w:tab w:val="left" w:pos="942"/>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8.12.4. Произведения и лингвокраеведческий материал.</w:t>
      </w:r>
    </w:p>
    <w:p w14:paraId="704538F5">
      <w:pPr>
        <w:widowControl/>
        <w:tabs>
          <w:tab w:val="left" w:pos="942"/>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Сави «Кишке» («Змея»), В. Регеж-Горохов «Шӱшпык» («Соловей»), А. Кузнецов «Йӱр» («Дождь»).</w:t>
      </w:r>
    </w:p>
    <w:p w14:paraId="10E734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 Содержание обучения в 8 классе.</w:t>
      </w:r>
    </w:p>
    <w:p w14:paraId="591049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 Время сбора урожая.</w:t>
      </w:r>
    </w:p>
    <w:p w14:paraId="27ADE5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1. Содержание и ситуации для говорения.</w:t>
      </w:r>
    </w:p>
    <w:p w14:paraId="3ECA20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льское хозяйство нашей республики. Время сбора урожая. Хлеб – всему голова. Подготовка специалистов сельского хозяйства. В.П. Мосолов – первый марийский академик. Известные люди Мари-Турекского района.</w:t>
      </w:r>
    </w:p>
    <w:p w14:paraId="1119D5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2. Лексика и речевые образцы.</w:t>
      </w:r>
    </w:p>
    <w:p w14:paraId="1032CA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взрослые, и дети, сельскохозяйственные работы, земледелец, рожь, пшеница, время сбора урожая, выращивать, держать скот, жать, удобрять, возить на элеватор, труженики – передовики, общее богатство, нива, урожайность.</w:t>
      </w:r>
    </w:p>
    <w:p w14:paraId="1C4C38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3. Грамматический материал.</w:t>
      </w:r>
    </w:p>
    <w:p w14:paraId="740A44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торое прошедшее (долгое) время глаголов (тунемаш йӧратен улмаш).</w:t>
      </w:r>
    </w:p>
    <w:p w14:paraId="2BB972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4. Произведения и лингвокраеведческий материал.</w:t>
      </w:r>
    </w:p>
    <w:p w14:paraId="48B44E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 Макаров «Туныкты – шо гыч академик марте» («От учителя до академика»), В. Юксерн «Вӱдшӧ йога, серже кодеш» («Воды текут, берега остаются»). Тексты об известных сельскохозяйственных предприятиях республики.</w:t>
      </w:r>
    </w:p>
    <w:p w14:paraId="11A4EB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2. Марийская письменность.</w:t>
      </w:r>
    </w:p>
    <w:p w14:paraId="3F0275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2.1. Содержание и ситуации для говорения.</w:t>
      </w:r>
    </w:p>
    <w:p w14:paraId="3E3A1E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марийской письменности. Первые книги на марийском языке. Первые марийские буквари. Зарождение марийского литературного языка. Первые марийские просветители.</w:t>
      </w:r>
    </w:p>
    <w:p w14:paraId="206721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2.2. Лексика и речевые образцы.</w:t>
      </w:r>
    </w:p>
    <w:p w14:paraId="36A8C1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сть, письменный знак, луговой марийский язык, горномарийский язык.</w:t>
      </w:r>
    </w:p>
    <w:p w14:paraId="129F96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2.3. Произведения и лингвокраеведческий материал.</w:t>
      </w:r>
    </w:p>
    <w:p w14:paraId="0FC251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о марийской письменности, о первых учебниках на марийском языке.</w:t>
      </w:r>
    </w:p>
    <w:p w14:paraId="1C1788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3. Знание – наше богатство.</w:t>
      </w:r>
    </w:p>
    <w:p w14:paraId="67DD90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3.1. Содержание и ситуации для говорения.</w:t>
      </w:r>
    </w:p>
    <w:p w14:paraId="56E887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нь знаний. Знание – наше богатство. Школа – источник знаний. Хорошие знания помогут в выборе профессии. Семейные династии учёных.</w:t>
      </w:r>
    </w:p>
    <w:p w14:paraId="6B70CD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3.2. Лексика и речевые образцы.</w:t>
      </w:r>
    </w:p>
    <w:p w14:paraId="09A03F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я открывают дороги жизни. Учебный день, детские голоса, звенит звонок, редко, часто, ходить (посещать), нужно выучить, нужно читать, нужно знать, нужно быть готовым. </w:t>
      </w:r>
    </w:p>
    <w:p w14:paraId="1F6197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3.3. Грамматический материал.</w:t>
      </w:r>
    </w:p>
    <w:p w14:paraId="75FE76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я будущего времени с суффиксами -шаш, (-ышаш).</w:t>
      </w:r>
    </w:p>
    <w:p w14:paraId="52007A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3.4. Произведения и лингвокраеведческий материал.</w:t>
      </w:r>
    </w:p>
    <w:p w14:paraId="24F6019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Ю. Чавайн «Парт коклашке шинчына» («Садимся за парты»). Тексты о семье (династии) учёных. </w:t>
      </w:r>
    </w:p>
    <w:p w14:paraId="3D00A8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4. Берегите природу!</w:t>
      </w:r>
    </w:p>
    <w:p w14:paraId="18B932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4.1. Содержание и ситуации для говорения.</w:t>
      </w:r>
    </w:p>
    <w:p w14:paraId="69095E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 главное богатство Земли. Человек и природа. Роль природы в жизни марийского народа. Богатство марийской земли. Заповедник «Большая Кокшага». Лекарственные растения Республики Марий Эл. </w:t>
      </w:r>
    </w:p>
    <w:p w14:paraId="0CCB72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4.2. Лексика и речевые образцы.</w:t>
      </w:r>
    </w:p>
    <w:p w14:paraId="7BE66D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гатство земли, издавна, загрязнять, марать, отравлять воздух, названия лекарственных трав; песок, глина, традиции, море, тишина, раскидистые, красивые, макушка, ветки, ствол, корни дерева.</w:t>
      </w:r>
    </w:p>
    <w:p w14:paraId="43C0BC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4.3. Грамматический материал.</w:t>
      </w:r>
    </w:p>
    <w:p w14:paraId="6B5B0A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цы: -ат, эсогыл. Сравнительная степень прилагательных.</w:t>
      </w:r>
    </w:p>
    <w:p w14:paraId="51F954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4.4. Произведения и лингвокраеведческий материал.</w:t>
      </w:r>
    </w:p>
    <w:p w14:paraId="1394160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Мичурин-Азмекей «Первый </w:t>
      </w:r>
      <w:r>
        <w:rPr>
          <w:rFonts w:ascii="Times New Roman" w:hAnsi="Times New Roman"/>
          <w:spacing w:val="-4"/>
          <w:sz w:val="28"/>
          <w:szCs w:val="28"/>
          <w:lang w:val="ru-RU"/>
        </w:rPr>
        <w:t xml:space="preserve">гана </w:t>
      </w:r>
      <w:r>
        <w:rPr>
          <w:rFonts w:ascii="Times New Roman" w:hAnsi="Times New Roman"/>
          <w:spacing w:val="-6"/>
          <w:sz w:val="28"/>
          <w:szCs w:val="28"/>
          <w:lang w:val="ru-RU"/>
        </w:rPr>
        <w:t xml:space="preserve">чодыраште» («Впервые в лесу»), </w:t>
      </w:r>
      <w:r>
        <w:rPr>
          <w:rFonts w:ascii="Times New Roman" w:hAnsi="Times New Roman"/>
          <w:sz w:val="28"/>
          <w:szCs w:val="28"/>
          <w:lang w:val="ru-RU"/>
        </w:rPr>
        <w:t>С. Чавайн «Ото» («Роща»), М. Иванов «Мый моткоч йӧратем» («Я очень люблю»).</w:t>
      </w:r>
    </w:p>
    <w:p w14:paraId="121A87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5. Современная Йошкар-Ола.</w:t>
      </w:r>
    </w:p>
    <w:p w14:paraId="4000BB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5.1. Содержание и ситуации для говорения.</w:t>
      </w:r>
    </w:p>
    <w:p w14:paraId="64F889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Йошкар-Ола – современный город. Современная архитектура. Учреждения культуры города. Промышленные предприятия города. Учебные заведения города. Экскурсия по городу. От бульвара Победы до другого берега Кокшаги. </w:t>
      </w:r>
    </w:p>
    <w:p w14:paraId="7E40E4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5.2. Лексика и речевые образцы.</w:t>
      </w:r>
    </w:p>
    <w:p w14:paraId="54C200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окраине, в центре города, красивое место, красиво выглядит. От бульвара Победы до другого берега Кокшаги, парк Победы, Дворец культуры им. Ленина, стадион «Дружба», общежитие, кондитерская фабрика, монумент Воинской славы, вечный огонь, Парк культуры и отдыха, бульвар Чавайна, Академический русский театр драмы им. Г. Константинова, кинотеатр «Октябрь».</w:t>
      </w:r>
    </w:p>
    <w:p w14:paraId="16A20E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5.3. Грамматический материал.</w:t>
      </w:r>
    </w:p>
    <w:p w14:paraId="3B087D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места (местный, направительный падежи, послелоги, наречия).</w:t>
      </w:r>
    </w:p>
    <w:p w14:paraId="366685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5.4. Произведения и лингвокраеведческий материал.</w:t>
      </w:r>
    </w:p>
    <w:p w14:paraId="154661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анов «Илыше – мын эн чеверже» («Самое красивое в жизни»), В. Рожкин «Йошкар-Ола». </w:t>
      </w:r>
    </w:p>
    <w:p w14:paraId="58BB7A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6. Встречают по одёжке.</w:t>
      </w:r>
    </w:p>
    <w:p w14:paraId="50CE33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6.1. Содержание и ситуации для говорения.</w:t>
      </w:r>
    </w:p>
    <w:p w14:paraId="6A34A9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рийская национальная одежда. Различия между старинными и современными национальными костюмами. Кому какая одежда нравится. Какой должна быть школьная форма. Этикет. Умение вести себя в общественных местах. </w:t>
      </w:r>
    </w:p>
    <w:p w14:paraId="5AEEA0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6.2. Лексика и речевые образцы.</w:t>
      </w:r>
    </w:p>
    <w:p w14:paraId="58881D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ий вид, подходит по телосложению, бестолковый, приличный, с вами, ясно сказать, ласково, уважительно разговаривать, спокойный характер, громко разговаривать, шуметь, уступить место, пожилой человек, садитесь, пожалуйста, вам подходит. </w:t>
      </w:r>
    </w:p>
    <w:p w14:paraId="7C0533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6.3. Грамматический материал.</w:t>
      </w:r>
    </w:p>
    <w:p w14:paraId="429DD8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образ действия (наречие, существительное и гай, существительное и дене, существительное и деч посна, деепричастие).</w:t>
      </w:r>
    </w:p>
    <w:p w14:paraId="48D076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6.4. Произведения и лингвокраеведческий материал.</w:t>
      </w:r>
    </w:p>
    <w:p w14:paraId="523B95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Я. Пинясов «Петю ден Мику» («Петя и Коля»). Слова этикета. Л. Воронкова «Ава» («Мама»). Тексты о марийском национальном костюме.</w:t>
      </w:r>
    </w:p>
    <w:p w14:paraId="0A2F3C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7. Моркинский район.</w:t>
      </w:r>
    </w:p>
    <w:p w14:paraId="4FD5AE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7.1. Содержание и ситуации для говорения.</w:t>
      </w:r>
    </w:p>
    <w:p w14:paraId="77F845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 расположение Моркинского района. Природное богатство Моркинского района. Экскурсия по Моркинскому району. Моркинский район – родник таланта. В.Х. Колумб – поэт, новатор. Марийский фольклор.</w:t>
      </w:r>
    </w:p>
    <w:p w14:paraId="540844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7.2. Лексика и речевые образцы.</w:t>
      </w:r>
    </w:p>
    <w:p w14:paraId="397B5C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лавлять, талантливый, поэт – новатор, писать (сочинять) стихотворения, новые способы, новые шаги, развивать поэзию, гора Карман, гора Овда.</w:t>
      </w:r>
    </w:p>
    <w:p w14:paraId="696409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7.3. Грамматический материал.</w:t>
      </w:r>
    </w:p>
    <w:p w14:paraId="339322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предложения с союзами гын, гынат.</w:t>
      </w:r>
    </w:p>
    <w:p w14:paraId="259012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7.4. Произведения и лингвокраеведческий материал.</w:t>
      </w:r>
    </w:p>
    <w:p w14:paraId="729FE0EC">
      <w:pPr>
        <w:widowControl/>
        <w:spacing w:after="0" w:line="360" w:lineRule="auto"/>
        <w:ind w:firstLine="709"/>
        <w:jc w:val="both"/>
        <w:rPr>
          <w:rFonts w:ascii="Times New Roman" w:hAnsi="Times New Roman"/>
          <w:sz w:val="28"/>
          <w:szCs w:val="28"/>
          <w:lang w:val="ru-RU"/>
        </w:rPr>
      </w:pPr>
      <w:r>
        <w:rPr>
          <w:rFonts w:ascii="Times New Roman" w:hAnsi="Times New Roman"/>
          <w:spacing w:val="-4"/>
          <w:sz w:val="28"/>
          <w:szCs w:val="28"/>
          <w:lang w:val="ru-RU"/>
        </w:rPr>
        <w:t xml:space="preserve">Осмин Йыван «Шӱвырзӧ» («Волынщик»). Биографический текст о В. Колумбе. </w:t>
      </w:r>
      <w:r>
        <w:rPr>
          <w:rFonts w:ascii="Times New Roman" w:hAnsi="Times New Roman"/>
          <w:sz w:val="28"/>
          <w:szCs w:val="28"/>
          <w:lang w:val="ru-RU"/>
        </w:rPr>
        <w:t>А. Мокеев «Шокталте, шӱвыр» («Играй, волынка»), В. Изилянова «Морко велне» («В моркинской стороне»).</w:t>
      </w:r>
    </w:p>
    <w:p w14:paraId="73D2A5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8. Москва – столица России.</w:t>
      </w:r>
    </w:p>
    <w:p w14:paraId="20D78A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8.1. Содержание и ситуации для говорения.</w:t>
      </w:r>
    </w:p>
    <w:p w14:paraId="242A10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сква – столица России. Из истории столицы. Интересные места Москвы. Экскурсия по Кремлю. Зимние каникулы в Москве. </w:t>
      </w:r>
    </w:p>
    <w:p w14:paraId="75091C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8.2. Лексика и речевые образцы.</w:t>
      </w:r>
    </w:p>
    <w:p w14:paraId="04236D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нязь Юрий Долгорукий основал Москву, сердце России, в Кремле, царь пушка, царь колокол, красиво украшенный колокол, пуд, давным-давно. Я не был ..., поэтому хотел бы… . Много интересного можно увидеть в Москве, поэтому я собираюсь поехать в Москву во время зимних каникул. До Москвы можно добраться на автобусе, на машине, на поезде. Из Йошкар-Олинского аэропорта до Москвы можно долететь на самолёте.</w:t>
      </w:r>
    </w:p>
    <w:p w14:paraId="5CA91D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8.3. Грамматический материал.</w:t>
      </w:r>
    </w:p>
    <w:p w14:paraId="729B81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признаки предметов (прилагательное, существительное, числительное, причастие, существительные в родительном падеже). Сложные предложения с союзами гын, гынат.</w:t>
      </w:r>
    </w:p>
    <w:p w14:paraId="24B3EC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8.4. Произведения и лингвокраеведческий материал.</w:t>
      </w:r>
    </w:p>
    <w:p w14:paraId="199C64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клай Казаков. «Мый Москваште каем» («Я шагаю по Москве»). Тексты о Москве.</w:t>
      </w:r>
    </w:p>
    <w:p w14:paraId="1929DA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9. Марийские спортсмены.</w:t>
      </w:r>
    </w:p>
    <w:p w14:paraId="6CDC21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9.1. Содержание и ситуации для говорения.</w:t>
      </w:r>
    </w:p>
    <w:p w14:paraId="7CE073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рт – это здоровье. Марийские спортсмены. В.Н. Исаев – известный лыжник. Факультет спорта и туризма в ФГБОУ ВО «Марийский государственный университет». Спортивные объекты в нашей республике. Мой любимый спортсмен, любимая телепередача о спорте.</w:t>
      </w:r>
    </w:p>
    <w:p w14:paraId="6B043B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9.2. Лексика и речевые образцы.</w:t>
      </w:r>
    </w:p>
    <w:p w14:paraId="7F3A25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ирается народ, соревнуются спортсмены, бегают, прыгают; играть в футбол, сильный спортсмен, готовят учителей физической культуры, быстрее всех, сильнее всех, как ветер, добиться успеха.</w:t>
      </w:r>
    </w:p>
    <w:p w14:paraId="199C7F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9.3. Произведения и лингвокраеведческий материал.</w:t>
      </w:r>
    </w:p>
    <w:p w14:paraId="0DCC2B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графический текст о В.Н. Исаеве. Материалы из газет и журналов. М. Казаков «Йӧратем мый теле кечым» («Люблю я зимний день»).</w:t>
      </w:r>
    </w:p>
    <w:p w14:paraId="45EEC2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0. Искусство.</w:t>
      </w:r>
    </w:p>
    <w:p w14:paraId="6141A7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0.1. Содержание и ситуации для говорения.</w:t>
      </w:r>
    </w:p>
    <w:p w14:paraId="32A74E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ль искусства в жизни человека. Работники искусства. В кинотеатре, на выставке. Любимый артист (художник). </w:t>
      </w:r>
    </w:p>
    <w:p w14:paraId="221705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0.2. Лексика и речевые образцы.</w:t>
      </w:r>
    </w:p>
    <w:p w14:paraId="3E8765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дний (задний, средний) ряд, любить посещать, любить смотреть, хорошо сыграть (роль), развивать культуру, работник культуры (искусства), внести свой вклад, заслуженный артист, названия учреждений культуры (искусства). </w:t>
      </w:r>
    </w:p>
    <w:p w14:paraId="79C78C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0.3. Произведения и лингвокраеведческий материал.</w:t>
      </w:r>
    </w:p>
    <w:p w14:paraId="3BCA6C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о работниках культуры (искусства). Материалы из газет и журналов.</w:t>
      </w:r>
    </w:p>
    <w:p w14:paraId="58F1AE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1. Природа просыпается.</w:t>
      </w:r>
    </w:p>
    <w:p w14:paraId="298AB1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1.1. Содержание и ситуации для говорения.</w:t>
      </w:r>
    </w:p>
    <w:p w14:paraId="01DEF1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я весенней природы по месяцам. 26 апреля – День национального героя. 9 Мая – День Победы. Весна – время работы в садах, огородах. Мы помогаем родителям.</w:t>
      </w:r>
    </w:p>
    <w:p w14:paraId="13BA8E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1.2. Лексика и речевые образцы.</w:t>
      </w:r>
    </w:p>
    <w:p w14:paraId="369B7F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лнце улыбается, природа становится краше, набухают почки, поднимает настроение, беречь, время цветения сада, время пробуждения природы, огородные заботы, выглядит красиво, боронить, рыхлить, встречаться с ветеранами, у памятника (монумента), возлагать цветы.</w:t>
      </w:r>
    </w:p>
    <w:p w14:paraId="7DDAC6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1.3. Грамматический материал.</w:t>
      </w:r>
    </w:p>
    <w:p w14:paraId="664D1F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ное глагольное сказуемое.</w:t>
      </w:r>
    </w:p>
    <w:p w14:paraId="53A1F8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1.4. Произведения и лингвокраеведческий материал.</w:t>
      </w:r>
    </w:p>
    <w:p w14:paraId="09DDA3D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Иванов «Самырык садовник-влак» («Юные садовники»), В</w:t>
      </w:r>
      <w:r>
        <w:rPr>
          <w:rFonts w:ascii="Times New Roman" w:hAnsi="Times New Roman"/>
          <w:spacing w:val="-4"/>
          <w:sz w:val="28"/>
          <w:szCs w:val="28"/>
          <w:lang w:val="ru-RU"/>
        </w:rPr>
        <w:t xml:space="preserve">. Крылов </w:t>
      </w:r>
      <w:r>
        <w:rPr>
          <w:rFonts w:ascii="Times New Roman" w:hAnsi="Times New Roman"/>
          <w:spacing w:val="-10"/>
          <w:sz w:val="28"/>
          <w:szCs w:val="28"/>
          <w:lang w:val="ru-RU"/>
        </w:rPr>
        <w:t>«Шыргыжше</w:t>
      </w:r>
      <w:r>
        <w:rPr>
          <w:rFonts w:ascii="Times New Roman" w:hAnsi="Times New Roman"/>
          <w:sz w:val="28"/>
          <w:szCs w:val="28"/>
          <w:lang w:val="ru-RU"/>
        </w:rPr>
        <w:t xml:space="preserve"> пеледыш» («Улыбающиеся цветы»), В. Акцорин «Чумбылат». Тексты о национальных героях.</w:t>
      </w:r>
    </w:p>
    <w:p w14:paraId="2243A4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2. Долгожданные каникулы.</w:t>
      </w:r>
    </w:p>
    <w:p w14:paraId="54A684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2.1. Содержание и ситуации для говорения.</w:t>
      </w:r>
    </w:p>
    <w:p w14:paraId="71C1F0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следний звонок. Июнь – начало лета. Где провести летние каникулы? Места отдыха и оздоровительные лагеря нашей Республики Марий Эл. Экскурсии по республике. Памятники природы. </w:t>
      </w:r>
    </w:p>
    <w:p w14:paraId="59B5A0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2.2. Лексика и речевые образцы.</w:t>
      </w:r>
    </w:p>
    <w:p w14:paraId="551E56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чало лета, тёплые ночи, сила солнечных лучей, покрывается зелёным цветом, каких только нет цветов, прекраснейшие, вкуснейшие, готовиться в дальний путь, пройтись по родным местам, выражения этикета. </w:t>
      </w:r>
    </w:p>
    <w:p w14:paraId="00FA7A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2.3. Грамматический материал.</w:t>
      </w:r>
    </w:p>
    <w:p w14:paraId="3FE4BD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w:t>
      </w:r>
    </w:p>
    <w:p w14:paraId="384BFB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9.12.4. Произведения и лингвокраеведческий материал.</w:t>
      </w:r>
    </w:p>
    <w:p w14:paraId="1B5B77FA">
      <w:pPr>
        <w:widowControl/>
        <w:spacing w:after="0" w:line="360" w:lineRule="auto"/>
        <w:ind w:firstLine="709"/>
        <w:jc w:val="both"/>
        <w:rPr>
          <w:rFonts w:ascii="Times New Roman" w:hAnsi="Times New Roman"/>
          <w:spacing w:val="-4"/>
          <w:sz w:val="28"/>
          <w:szCs w:val="28"/>
          <w:lang w:val="ru-RU"/>
        </w:rPr>
      </w:pPr>
      <w:r>
        <w:rPr>
          <w:rFonts w:ascii="Times New Roman" w:hAnsi="Times New Roman"/>
          <w:sz w:val="28"/>
          <w:szCs w:val="28"/>
          <w:lang w:val="ru-RU"/>
        </w:rPr>
        <w:t xml:space="preserve">Пословицы о лете. Н. Мухин </w:t>
      </w:r>
      <w:r>
        <w:rPr>
          <w:rFonts w:ascii="Times New Roman" w:hAnsi="Times New Roman"/>
          <w:spacing w:val="-4"/>
          <w:sz w:val="28"/>
          <w:szCs w:val="28"/>
          <w:lang w:val="ru-RU"/>
        </w:rPr>
        <w:t>«Кеҥежым» («Летом»).</w:t>
      </w:r>
    </w:p>
    <w:p w14:paraId="5437C9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 Содержание обучения в 9 классе.</w:t>
      </w:r>
    </w:p>
    <w:p w14:paraId="510DF7C0">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1. </w:t>
      </w:r>
      <w:r>
        <w:rPr>
          <w:rFonts w:ascii="Times New Roman" w:hAnsi="Times New Roman" w:eastAsia="PMingLiU"/>
          <w:sz w:val="28"/>
          <w:szCs w:val="28"/>
          <w:lang w:val="ru-RU"/>
        </w:rPr>
        <w:t>Закончилась трудовая четверть.</w:t>
      </w:r>
    </w:p>
    <w:p w14:paraId="11258E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1.1. Содержание и ситуации для говорения.</w:t>
      </w:r>
    </w:p>
    <w:p w14:paraId="1601CF7C">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Лето – время созревания плодов. Готовь сани летом ... Хороший урожай. Один запомнившийся день лета. Отдохнув хорошо, садимся вновь за парты. </w:t>
      </w:r>
    </w:p>
    <w:p w14:paraId="1A87654F">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1.2. </w:t>
      </w:r>
      <w:r>
        <w:rPr>
          <w:rFonts w:ascii="Times New Roman" w:hAnsi="Times New Roman" w:eastAsia="PMingLiU"/>
          <w:sz w:val="28"/>
          <w:szCs w:val="28"/>
          <w:lang w:val="ru-RU"/>
        </w:rPr>
        <w:t>Лексика и речевые образцы.</w:t>
      </w:r>
    </w:p>
    <w:p w14:paraId="221C74F0">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Лагерь труда и отдыха, с утра до вечера, картофельное (свекольное) поле, во время отдыха, во время работы, никогда не забуду, косить сено, ворошить (сушить) сено, теперь, однажды, затем. Если не поливать, то ничего не вырастет. Когда каникулы закончатся, мы пойдём в школу. </w:t>
      </w:r>
    </w:p>
    <w:p w14:paraId="123E63E6">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1.3. </w:t>
      </w:r>
      <w:r>
        <w:rPr>
          <w:rFonts w:ascii="Times New Roman" w:hAnsi="Times New Roman" w:eastAsia="PMingLiU"/>
          <w:sz w:val="28"/>
          <w:szCs w:val="28"/>
          <w:lang w:val="ru-RU"/>
        </w:rPr>
        <w:t xml:space="preserve">Грамматический материал. </w:t>
      </w:r>
    </w:p>
    <w:p w14:paraId="12039DAE">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Способы обозначения времени (наречия времени, послелоги, деепричастия с суффиксами (-меке, -мешке, -шыла).</w:t>
      </w:r>
    </w:p>
    <w:p w14:paraId="7257DEE3">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1.4. </w:t>
      </w:r>
      <w:r>
        <w:rPr>
          <w:rFonts w:ascii="Times New Roman" w:hAnsi="Times New Roman" w:eastAsia="PMingLiU"/>
          <w:sz w:val="28"/>
          <w:szCs w:val="28"/>
          <w:lang w:val="ru-RU"/>
        </w:rPr>
        <w:t>Произведения и лингвокраеведческий материал.</w:t>
      </w:r>
    </w:p>
    <w:p w14:paraId="2B468D64">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Н. Лекайн «Саска кӱмӧ жап» («Время созревания плодов»). Биографический текст о Н. Лекайне.</w:t>
      </w:r>
    </w:p>
    <w:p w14:paraId="0518F1D1">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10.2. Система образования.</w:t>
      </w:r>
    </w:p>
    <w:p w14:paraId="325CB4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2.1. Содержание и ситуации для говорения.</w:t>
      </w:r>
    </w:p>
    <w:p w14:paraId="7D02AE2A">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Первые школы в нашем крае. Братство святителя Гурия. Казанская Новокрещенская школа. Первая марийская школа. Просветители. </w:t>
      </w:r>
    </w:p>
    <w:p w14:paraId="0D9C6CCE">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2.2. </w:t>
      </w:r>
      <w:r>
        <w:rPr>
          <w:rFonts w:ascii="Times New Roman" w:hAnsi="Times New Roman" w:eastAsia="PMingLiU"/>
          <w:sz w:val="28"/>
          <w:szCs w:val="28"/>
          <w:lang w:val="ru-RU"/>
        </w:rPr>
        <w:t>Лексика и речевые образцы.</w:t>
      </w:r>
    </w:p>
    <w:p w14:paraId="3EDA7E36">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Церковно-приходская школа, миссионеры, новокрещенская школа, братство святителя Гурия.</w:t>
      </w:r>
    </w:p>
    <w:p w14:paraId="5EB27491">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2.3. </w:t>
      </w:r>
      <w:r>
        <w:rPr>
          <w:rFonts w:ascii="Times New Roman" w:hAnsi="Times New Roman" w:eastAsia="PMingLiU"/>
          <w:sz w:val="28"/>
          <w:szCs w:val="28"/>
          <w:lang w:val="ru-RU"/>
        </w:rPr>
        <w:t>Произведения и лингвокраеведческий материал.</w:t>
      </w:r>
    </w:p>
    <w:p w14:paraId="0A966BAD">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Материалы и тексты о системе образования в Марийском крае.</w:t>
      </w:r>
    </w:p>
    <w:p w14:paraId="041F62DE">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10.3. Роль техники в жизни человека.</w:t>
      </w:r>
    </w:p>
    <w:p w14:paraId="5DB9CC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3.1. Содержание и ситуации для говорения.</w:t>
      </w:r>
    </w:p>
    <w:p w14:paraId="6FE5B183">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Роль техники в жизни современных людей. Будешь хорошо учиться - достигнешь успеха. На уроке информатики. Поволжский технологический университет. Требования современной армии. </w:t>
      </w:r>
    </w:p>
    <w:p w14:paraId="4FB6D7F2">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3.2. </w:t>
      </w:r>
      <w:r>
        <w:rPr>
          <w:rFonts w:ascii="Times New Roman" w:hAnsi="Times New Roman" w:eastAsia="PMingLiU"/>
          <w:sz w:val="28"/>
          <w:szCs w:val="28"/>
          <w:lang w:val="ru-RU"/>
        </w:rPr>
        <w:t>Лексика и речевые образцы.</w:t>
      </w:r>
    </w:p>
    <w:p w14:paraId="4A713F8A">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Внедрять в жизнь, важность, новые идеи, новые победы, проводить большие шаги, издавна, с давних пор, облегчить труд, разрабатывать программы.</w:t>
      </w:r>
    </w:p>
    <w:p w14:paraId="1D43D6DA">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3.3. </w:t>
      </w:r>
      <w:r>
        <w:rPr>
          <w:rFonts w:ascii="Times New Roman" w:hAnsi="Times New Roman" w:eastAsia="PMingLiU"/>
          <w:sz w:val="28"/>
          <w:szCs w:val="28"/>
          <w:lang w:val="ru-RU"/>
        </w:rPr>
        <w:t>Грамматический материал.</w:t>
      </w:r>
    </w:p>
    <w:p w14:paraId="68E1E266">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Союзы (садлан кӧра, садлан верч, тудлан верч).</w:t>
      </w:r>
    </w:p>
    <w:p w14:paraId="6C545E3E">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3.4. </w:t>
      </w:r>
      <w:r>
        <w:rPr>
          <w:rFonts w:ascii="Times New Roman" w:hAnsi="Times New Roman" w:eastAsia="PMingLiU"/>
          <w:sz w:val="28"/>
          <w:szCs w:val="28"/>
          <w:lang w:val="ru-RU"/>
        </w:rPr>
        <w:t>Произведения и лингвокраеведческий материал.</w:t>
      </w:r>
    </w:p>
    <w:p w14:paraId="0DE88AB3">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Текст о Поволжском государственном технологическом университете. А. Тимиркаев «Учёный тукым» («Поколение учёных»).</w:t>
      </w:r>
    </w:p>
    <w:p w14:paraId="0514A9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 xml:space="preserve">10.4. Марийские народные праздники. </w:t>
      </w:r>
      <w:r>
        <w:rPr>
          <w:rFonts w:ascii="Times New Roman" w:hAnsi="Times New Roman"/>
          <w:sz w:val="28"/>
          <w:szCs w:val="28"/>
          <w:lang w:val="ru-RU"/>
        </w:rPr>
        <w:t>Праздники бывают разные. Государственные праздники Марий Эл.</w:t>
      </w:r>
    </w:p>
    <w:p w14:paraId="5407D0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4.1. Содержание и ситуации для говорения.</w:t>
      </w:r>
    </w:p>
    <w:p w14:paraId="380D75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рийские народные праздники. Пеледыш пайрем – праздник дружбы. </w:t>
      </w:r>
    </w:p>
    <w:p w14:paraId="2BDEA2E8">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4.2. </w:t>
      </w:r>
      <w:r>
        <w:rPr>
          <w:rFonts w:ascii="Times New Roman" w:hAnsi="Times New Roman" w:eastAsia="PMingLiU"/>
          <w:sz w:val="28"/>
          <w:szCs w:val="28"/>
          <w:lang w:val="ru-RU"/>
        </w:rPr>
        <w:t>Лексика и речевые образцы.</w:t>
      </w:r>
    </w:p>
    <w:p w14:paraId="36FE05DA">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По всей России, названия государственных праздников Марий Эл (День рождения Марий Эл, День марийской письменности, День национального героя), марийские народные праздники, религиозные праздники, праздник дружбы, проводится в … месяце, красиво одевшись, держась за руки. </w:t>
      </w:r>
    </w:p>
    <w:p w14:paraId="48C0DAA5">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4.3. </w:t>
      </w:r>
      <w:r>
        <w:rPr>
          <w:rFonts w:ascii="Times New Roman" w:hAnsi="Times New Roman" w:eastAsia="PMingLiU"/>
          <w:sz w:val="28"/>
          <w:szCs w:val="28"/>
          <w:lang w:val="ru-RU"/>
        </w:rPr>
        <w:t>Произведения и лингвокраеведческий материал.</w:t>
      </w:r>
    </w:p>
    <w:p w14:paraId="34A05ABC">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Тексты о марийских народных праздниках. Миклай Казаков. «Пеледыш пайрем» («Праздник цветов»).</w:t>
      </w:r>
    </w:p>
    <w:p w14:paraId="081D7441">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10.5. Сернурский район.</w:t>
      </w:r>
    </w:p>
    <w:p w14:paraId="55A632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5.1. Содержание и ситуации для говорения.</w:t>
      </w:r>
    </w:p>
    <w:p w14:paraId="721AEC0C">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Сернурский район. Соседние районы. Известные люди сернурской стороны. К. Васин – человек с энциклопедическим умом.</w:t>
      </w:r>
    </w:p>
    <w:p w14:paraId="50E03B80">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5.2. </w:t>
      </w:r>
      <w:r>
        <w:rPr>
          <w:rFonts w:ascii="Times New Roman" w:hAnsi="Times New Roman" w:eastAsia="PMingLiU"/>
          <w:sz w:val="28"/>
          <w:szCs w:val="28"/>
          <w:lang w:val="ru-RU"/>
        </w:rPr>
        <w:t>Лексика и речевые образцы.</w:t>
      </w:r>
    </w:p>
    <w:p w14:paraId="08823A91">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Взялся с настроением, литературная деятельность, отдать все силы, исторического жанра, связано с … , народный писатель, уважаемый человек, исторические произведения. </w:t>
      </w:r>
    </w:p>
    <w:p w14:paraId="2DAD9E14">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5.3. </w:t>
      </w:r>
      <w:r>
        <w:rPr>
          <w:rFonts w:ascii="Times New Roman" w:hAnsi="Times New Roman" w:eastAsia="PMingLiU"/>
          <w:sz w:val="28"/>
          <w:szCs w:val="28"/>
          <w:lang w:val="ru-RU"/>
        </w:rPr>
        <w:t>Произведения и лингвокраеведческий материал: Материалы из газет и журналов. Биографический текст о К. Васине.</w:t>
      </w:r>
    </w:p>
    <w:p w14:paraId="67E80D93">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 xml:space="preserve">10.6. Молодое поколение. </w:t>
      </w:r>
    </w:p>
    <w:p w14:paraId="09659C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6.1. Содержание и ситуации для говорения.</w:t>
      </w:r>
    </w:p>
    <w:p w14:paraId="7DE62794">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У каждого поколения свой облик. Что готовит нам будущее. Каким должен быть верный друг. </w:t>
      </w:r>
    </w:p>
    <w:p w14:paraId="6FBC70C7">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6.2. </w:t>
      </w:r>
      <w:r>
        <w:rPr>
          <w:rFonts w:ascii="Times New Roman" w:hAnsi="Times New Roman" w:eastAsia="PMingLiU"/>
          <w:sz w:val="28"/>
          <w:szCs w:val="28"/>
          <w:lang w:val="ru-RU"/>
        </w:rPr>
        <w:t>Лексика и речевые образцы.</w:t>
      </w:r>
    </w:p>
    <w:p w14:paraId="100889E9">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Молодое поколение, молодой человек, из поколения в поколение, одного года, бесстрашное поколение, в новом веке, не нужно быть бессовестным, не умеющие ценить, не умеющие трудиться.</w:t>
      </w:r>
    </w:p>
    <w:p w14:paraId="3E0B15B5">
      <w:pPr>
        <w:widowControl/>
        <w:spacing w:after="0" w:line="36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6.3. </w:t>
      </w:r>
      <w:r>
        <w:rPr>
          <w:rFonts w:ascii="Times New Roman" w:hAnsi="Times New Roman" w:eastAsia="PMingLiU"/>
          <w:sz w:val="28"/>
          <w:szCs w:val="28"/>
          <w:lang w:val="ru-RU"/>
        </w:rPr>
        <w:t>Грамматический материал: Отрицательные причастия с суффиксами: -дыме (-дымо, -дымӧ).</w:t>
      </w:r>
    </w:p>
    <w:p w14:paraId="67B3D0A4">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6.4. </w:t>
      </w:r>
      <w:r>
        <w:rPr>
          <w:rFonts w:ascii="Times New Roman" w:hAnsi="Times New Roman" w:eastAsia="PMingLiU"/>
          <w:sz w:val="28"/>
          <w:szCs w:val="28"/>
          <w:lang w:val="ru-RU"/>
        </w:rPr>
        <w:t>Произведения и лингвокраеведческий материал: Материалы из газет и журналов.</w:t>
      </w:r>
    </w:p>
    <w:p w14:paraId="55969EA3">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10.7. Марийский мир.</w:t>
      </w:r>
    </w:p>
    <w:p w14:paraId="4A2DC5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7.1. Содержание и ситуации для говорения.</w:t>
      </w:r>
    </w:p>
    <w:p w14:paraId="31DA59B6">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Марий Эл – маленькая часть России. Марийский народ – древний народ. История и культура народа. Марийцы, живущие просторах России. Отличия и сходства в традициях. </w:t>
      </w:r>
    </w:p>
    <w:p w14:paraId="62BA8BCB">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7.2. </w:t>
      </w:r>
      <w:r>
        <w:rPr>
          <w:rFonts w:ascii="Times New Roman" w:hAnsi="Times New Roman" w:eastAsia="PMingLiU"/>
          <w:sz w:val="28"/>
          <w:szCs w:val="28"/>
          <w:lang w:val="ru-RU"/>
        </w:rPr>
        <w:t>Лексика и речевые образцы.</w:t>
      </w:r>
    </w:p>
    <w:p w14:paraId="1E80D8B5">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Древний народ, в Свердловской, Кировской областях, на Татарской, Башкирской, Удмуртской земле, марийцы, живущие в Москве, Санкт – Петербурге. Марийский народ – трудолюбивый, гостеприимный.</w:t>
      </w:r>
    </w:p>
    <w:p w14:paraId="432D3887">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7.3. </w:t>
      </w:r>
      <w:r>
        <w:rPr>
          <w:rFonts w:ascii="Times New Roman" w:hAnsi="Times New Roman" w:eastAsia="PMingLiU"/>
          <w:sz w:val="28"/>
          <w:szCs w:val="28"/>
          <w:lang w:val="ru-RU"/>
        </w:rPr>
        <w:t xml:space="preserve">Грамматический материал: Стили литературного языка. Синтаксическое отличие стилей. </w:t>
      </w:r>
    </w:p>
    <w:p w14:paraId="07B52A43">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7.4. </w:t>
      </w:r>
      <w:r>
        <w:rPr>
          <w:rFonts w:ascii="Times New Roman" w:hAnsi="Times New Roman" w:eastAsia="PMingLiU"/>
          <w:sz w:val="28"/>
          <w:szCs w:val="28"/>
          <w:lang w:val="ru-RU"/>
        </w:rPr>
        <w:t xml:space="preserve">Произведения и лингвокраеведческий материал: Материалы из газет и журналов. Материалы из журнала «Марийский мир». </w:t>
      </w:r>
    </w:p>
    <w:p w14:paraId="793D2F13">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10.8. Марийское телевидение и радио.</w:t>
      </w:r>
    </w:p>
    <w:p w14:paraId="2D2054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8.1. Содержание и ситуации для говорения.</w:t>
      </w:r>
    </w:p>
    <w:p w14:paraId="792D1092">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Первые шаги. Я в роли диктора теле-, радио- программы. Известные ведущие. Любимая теле-, радио- передача. </w:t>
      </w:r>
    </w:p>
    <w:p w14:paraId="2B6C1131">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8.2. </w:t>
      </w:r>
      <w:r>
        <w:rPr>
          <w:rFonts w:ascii="Times New Roman" w:hAnsi="Times New Roman" w:eastAsia="PMingLiU"/>
          <w:sz w:val="28"/>
          <w:szCs w:val="28"/>
          <w:lang w:val="ru-RU"/>
        </w:rPr>
        <w:t>Лексика и речевые образцы.</w:t>
      </w:r>
    </w:p>
    <w:p w14:paraId="67408370">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Проводить первые шаги, долгое время, люблю смотреть, люблю слушать, сообщить, новости, показывать по телевизору, детские передачи, юмор, выходить в эфир, завораживать. Названия передач на марийском языке. </w:t>
      </w:r>
    </w:p>
    <w:p w14:paraId="6E7E7ABC">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8.3. </w:t>
      </w:r>
      <w:r>
        <w:rPr>
          <w:rFonts w:ascii="Times New Roman" w:hAnsi="Times New Roman" w:eastAsia="PMingLiU"/>
          <w:sz w:val="28"/>
          <w:szCs w:val="28"/>
          <w:lang w:val="ru-RU"/>
        </w:rPr>
        <w:t>Произведения и лингвокраеведческий материал.</w:t>
      </w:r>
    </w:p>
    <w:p w14:paraId="128634BE">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Тексты о телевидении и радио. Материалы о газетах и журналах.</w:t>
      </w:r>
    </w:p>
    <w:p w14:paraId="6E1AB9E7">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10.9. Йошкар-Ола – центр образования в Марий Эл.</w:t>
      </w:r>
    </w:p>
    <w:p w14:paraId="54170C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9.1. Содержание и ситуации для говорения.</w:t>
      </w:r>
    </w:p>
    <w:p w14:paraId="0B932E35">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В мире профессий. Учебные заведения Йошкар-Олы. Роль учителей в жизни человека. </w:t>
      </w:r>
    </w:p>
    <w:p w14:paraId="7D929AE1">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9.2. </w:t>
      </w:r>
      <w:r>
        <w:rPr>
          <w:rFonts w:ascii="Times New Roman" w:hAnsi="Times New Roman" w:eastAsia="PMingLiU"/>
          <w:sz w:val="28"/>
          <w:szCs w:val="28"/>
          <w:lang w:val="ru-RU"/>
        </w:rPr>
        <w:t>Лексика и речевые образцы.</w:t>
      </w:r>
    </w:p>
    <w:p w14:paraId="20770EA6">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Начальная школа, средняя школа, получить высшее образование, бакалавр, магистр, поступить учиться, после окончания школы, сдавать экзамены, в этом году, в следующем году, выбирать, куда-нибудь, пока не знаю, пока не могу сказать, ещё не знаю. </w:t>
      </w:r>
    </w:p>
    <w:p w14:paraId="4E239FA9">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9.3. </w:t>
      </w:r>
      <w:r>
        <w:rPr>
          <w:rFonts w:ascii="Times New Roman" w:hAnsi="Times New Roman" w:eastAsia="PMingLiU"/>
          <w:sz w:val="28"/>
          <w:szCs w:val="28"/>
          <w:lang w:val="ru-RU"/>
        </w:rPr>
        <w:t>Произведения и лингвокраеведческий материал.</w:t>
      </w:r>
    </w:p>
    <w:p w14:paraId="3C085342">
      <w:pPr>
        <w:widowControl/>
        <w:spacing w:after="0" w:line="360" w:lineRule="auto"/>
        <w:ind w:firstLine="709"/>
        <w:jc w:val="both"/>
        <w:rPr>
          <w:rFonts w:ascii="Times New Roman" w:hAnsi="Times New Roman" w:eastAsia="PMingLiU"/>
          <w:sz w:val="28"/>
          <w:szCs w:val="28"/>
          <w:lang w:val="ru-RU"/>
        </w:rPr>
      </w:pPr>
      <w:r>
        <w:rPr>
          <w:rFonts w:ascii="Times New Roman" w:hAnsi="Times New Roman" w:eastAsia="PMingLiU"/>
          <w:spacing w:val="-6"/>
          <w:sz w:val="28"/>
          <w:szCs w:val="28"/>
          <w:lang w:val="ru-RU"/>
        </w:rPr>
        <w:t xml:space="preserve">Н. Ялкайн </w:t>
      </w:r>
      <w:r>
        <w:rPr>
          <w:rFonts w:ascii="Times New Roman" w:hAnsi="Times New Roman" w:eastAsia="PMingLiU"/>
          <w:spacing w:val="-10"/>
          <w:sz w:val="28"/>
          <w:szCs w:val="28"/>
          <w:lang w:val="ru-RU"/>
        </w:rPr>
        <w:t xml:space="preserve">«Туныктышо» («Учитель»), </w:t>
      </w:r>
      <w:r>
        <w:rPr>
          <w:rFonts w:ascii="Times New Roman" w:hAnsi="Times New Roman" w:eastAsia="PMingLiU"/>
          <w:sz w:val="28"/>
          <w:szCs w:val="28"/>
          <w:lang w:val="ru-RU"/>
        </w:rPr>
        <w:t>С. Чавайн «Элнет». Тексты об учителях, о династиях учителей.</w:t>
      </w:r>
    </w:p>
    <w:p w14:paraId="765199B3">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10.</w:t>
      </w:r>
      <w:r>
        <w:rPr>
          <w:rFonts w:ascii="Times New Roman" w:hAnsi="Times New Roman" w:eastAsia="PMingLiU"/>
          <w:spacing w:val="-4"/>
          <w:sz w:val="28"/>
          <w:szCs w:val="28"/>
          <w:lang w:val="ru-RU"/>
        </w:rPr>
        <w:t xml:space="preserve">10. Деревенский, городской </w:t>
      </w:r>
      <w:r>
        <w:rPr>
          <w:rFonts w:ascii="Times New Roman" w:hAnsi="Times New Roman" w:eastAsia="PMingLiU"/>
          <w:sz w:val="28"/>
          <w:szCs w:val="28"/>
          <w:lang w:val="ru-RU"/>
        </w:rPr>
        <w:t xml:space="preserve">быт. Сервис. </w:t>
      </w:r>
    </w:p>
    <w:p w14:paraId="1C26EA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10.1. Содержание и ситуации для говорения.</w:t>
      </w:r>
    </w:p>
    <w:p w14:paraId="1321F56E">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Городская квартира и деревенский дом. Где жить лучше? Обстановка в доме. Куда что поставить (повесить, постелить). Молодой дизайнер, новоселье. Парикмахерская, обувная мастерская, ателье, мастерская по ремонту бытовой техники. </w:t>
      </w:r>
    </w:p>
    <w:p w14:paraId="4D10E0FA">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10.2. </w:t>
      </w:r>
      <w:r>
        <w:rPr>
          <w:rFonts w:ascii="Times New Roman" w:hAnsi="Times New Roman" w:eastAsia="PMingLiU"/>
          <w:sz w:val="28"/>
          <w:szCs w:val="28"/>
          <w:lang w:val="ru-RU"/>
        </w:rPr>
        <w:t>Лексика и речевые образцы.</w:t>
      </w:r>
    </w:p>
    <w:p w14:paraId="375348FB">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Со всеми удобствами, горячая, холодная вода, идёт по трубам, носить воду из колодца, топить печку, мыться в бане, стричь волосы, спроводить причёску, починить сапоги, заказать платье, ремонтировать телевизор. </w:t>
      </w:r>
    </w:p>
    <w:p w14:paraId="523C158B">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10.3. </w:t>
      </w:r>
      <w:r>
        <w:rPr>
          <w:rFonts w:ascii="Times New Roman" w:hAnsi="Times New Roman" w:eastAsia="PMingLiU"/>
          <w:sz w:val="28"/>
          <w:szCs w:val="28"/>
          <w:lang w:val="ru-RU"/>
        </w:rPr>
        <w:t>Произведения и лингвокраеведческий материал: Тексты о жизни в деревне и городе.</w:t>
      </w:r>
    </w:p>
    <w:p w14:paraId="772F78BF">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 xml:space="preserve">10.11. Наступает весна. </w:t>
      </w:r>
    </w:p>
    <w:p w14:paraId="34CA0A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10.11.1. </w:t>
      </w:r>
      <w:r>
        <w:rPr>
          <w:rFonts w:ascii="Times New Roman" w:hAnsi="Times New Roman"/>
          <w:sz w:val="28"/>
          <w:szCs w:val="28"/>
          <w:lang w:val="ru-RU"/>
        </w:rPr>
        <w:t>Содержание и ситуации для говорения.</w:t>
      </w:r>
    </w:p>
    <w:p w14:paraId="37932EAB">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Нежнокрылая весна. Мама – близкий друг. Женщины приближали Победу. Роль женщины в современном мире. </w:t>
      </w:r>
    </w:p>
    <w:p w14:paraId="061322CD">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10.11.2. Лексика и речевые образцы.</w:t>
      </w:r>
    </w:p>
    <w:p w14:paraId="61DC4D55">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Добровольно идти на фронт, лечить солдат, заниматься общественной и политической деятельностью.</w:t>
      </w:r>
    </w:p>
    <w:p w14:paraId="13E8E2F6">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10.11.3. Грамматический материал.</w:t>
      </w:r>
    </w:p>
    <w:p w14:paraId="1ED3D220">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Способы обозначения сравнение (сравнительный падеж, сочетания с послелогами гай, семын).</w:t>
      </w:r>
    </w:p>
    <w:p w14:paraId="3518D9C8">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10.11.4. Произведения и лингвокраеведческий материал.</w:t>
      </w:r>
    </w:p>
    <w:p w14:paraId="55934E61">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В. Бояринова «Тӱняште мо эн шерге?» («Что в мире самое дорогое?»), А. Бик «Партизанка Ольга Тихомирова». Произведения о матери. Хвалебные высказывания о женщинах.</w:t>
      </w:r>
    </w:p>
    <w:p w14:paraId="2B54A532">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w:t>
      </w:r>
      <w:r>
        <w:rPr>
          <w:rFonts w:ascii="Times New Roman" w:hAnsi="Times New Roman" w:eastAsia="PMingLiU"/>
          <w:sz w:val="28"/>
          <w:szCs w:val="28"/>
          <w:lang w:val="ru-RU"/>
        </w:rPr>
        <w:t xml:space="preserve">10.12. В гости к родственным народам. </w:t>
      </w:r>
    </w:p>
    <w:p w14:paraId="51AB55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0.12.1. Содержание и ситуации для говорения.</w:t>
      </w:r>
    </w:p>
    <w:p w14:paraId="49B19351">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 xml:space="preserve">Далёкая Финляндия, Эстония, Венгрия. Ждут нас. История и культура родственных народов. Готовимся в дальний путь. Составление анкеты. Исследования иностранных учёных о марийском языке и культуре народа мари. </w:t>
      </w:r>
    </w:p>
    <w:p w14:paraId="6AE7B43D">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12.2. </w:t>
      </w:r>
      <w:r>
        <w:rPr>
          <w:rFonts w:ascii="Times New Roman" w:hAnsi="Times New Roman" w:eastAsia="PMingLiU"/>
          <w:sz w:val="28"/>
          <w:szCs w:val="28"/>
          <w:lang w:val="ru-RU"/>
        </w:rPr>
        <w:t xml:space="preserve">Лексика и речевые образцы: Другая страна, далёкая страна, Балтийское море, эстонский (финский , …) народ, живут возле Балтийского моря. Финляндию называют суоми. На берегу Дуная расположен Будапешт. </w:t>
      </w:r>
    </w:p>
    <w:p w14:paraId="0DD4829A">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Учитель сказал: «В июле мы с вами поедем на экскурсию в Эстонию».</w:t>
      </w:r>
    </w:p>
    <w:p w14:paraId="218F3885">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12.3. </w:t>
      </w:r>
      <w:r>
        <w:rPr>
          <w:rFonts w:ascii="Times New Roman" w:hAnsi="Times New Roman" w:eastAsia="PMingLiU"/>
          <w:sz w:val="28"/>
          <w:szCs w:val="28"/>
          <w:lang w:val="ru-RU"/>
        </w:rPr>
        <w:t>Грамматический материал: Предложения с прямой речью.</w:t>
      </w:r>
    </w:p>
    <w:p w14:paraId="6D3BC976">
      <w:pPr>
        <w:widowControl/>
        <w:spacing w:after="0" w:line="350" w:lineRule="auto"/>
        <w:ind w:firstLine="709"/>
        <w:jc w:val="both"/>
        <w:rPr>
          <w:rFonts w:ascii="Times New Roman" w:hAnsi="Times New Roman" w:eastAsia="PMingLiU"/>
          <w:sz w:val="28"/>
          <w:szCs w:val="28"/>
          <w:lang w:val="ru-RU"/>
        </w:rPr>
      </w:pPr>
      <w:r>
        <w:rPr>
          <w:rFonts w:ascii="Times New Roman" w:hAnsi="Times New Roman"/>
          <w:sz w:val="28"/>
          <w:szCs w:val="28"/>
          <w:lang w:val="ru-RU"/>
        </w:rPr>
        <w:t>52.10.12.4. </w:t>
      </w:r>
      <w:r>
        <w:rPr>
          <w:rFonts w:ascii="Times New Roman" w:hAnsi="Times New Roman" w:eastAsia="PMingLiU"/>
          <w:sz w:val="28"/>
          <w:szCs w:val="28"/>
          <w:lang w:val="ru-RU"/>
        </w:rPr>
        <w:t>Произведения и лингвокраеведческий материал.</w:t>
      </w:r>
    </w:p>
    <w:p w14:paraId="22155130">
      <w:pPr>
        <w:widowControl/>
        <w:spacing w:after="0" w:line="350" w:lineRule="auto"/>
        <w:ind w:firstLine="709"/>
        <w:jc w:val="both"/>
        <w:rPr>
          <w:rFonts w:ascii="Times New Roman" w:hAnsi="Times New Roman" w:eastAsia="PMingLiU"/>
          <w:sz w:val="28"/>
          <w:szCs w:val="28"/>
          <w:lang w:val="ru-RU"/>
        </w:rPr>
      </w:pPr>
      <w:r>
        <w:rPr>
          <w:rFonts w:ascii="Times New Roman" w:hAnsi="Times New Roman" w:eastAsia="PMingLiU"/>
          <w:sz w:val="28"/>
          <w:szCs w:val="28"/>
          <w:lang w:val="ru-RU"/>
        </w:rPr>
        <w:t>Материалы из газет и журналов.</w:t>
      </w:r>
    </w:p>
    <w:p w14:paraId="2D9EA2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2.11. Планируемые результаты освоения программы по марийскому (государственному) языку </w:t>
      </w:r>
      <w:r>
        <w:rPr>
          <w:rFonts w:ascii="Times New Roman" w:hAnsi="Times New Roman" w:eastAsia="Times New Roman"/>
          <w:sz w:val="28"/>
          <w:szCs w:val="28"/>
          <w:lang w:val="ru-RU"/>
        </w:rPr>
        <w:t>(горному и луговому)</w:t>
      </w:r>
      <w:r>
        <w:rPr>
          <w:rFonts w:ascii="Times New Roman" w:hAnsi="Times New Roman"/>
          <w:sz w:val="28"/>
          <w:szCs w:val="28"/>
          <w:lang w:val="ru-RU"/>
        </w:rPr>
        <w:t xml:space="preserve"> на уровне основного общего образования.</w:t>
      </w:r>
    </w:p>
    <w:p w14:paraId="1546DD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2.11.1. В результате изучения марийского (государственного) языка </w:t>
      </w:r>
      <w:r>
        <w:rPr>
          <w:rFonts w:ascii="Times New Roman" w:hAnsi="Times New Roman" w:eastAsia="Times New Roman"/>
          <w:sz w:val="28"/>
          <w:szCs w:val="28"/>
          <w:lang w:val="ru-RU"/>
        </w:rPr>
        <w:t>(горного и лугового)</w:t>
      </w:r>
      <w:r>
        <w:rPr>
          <w:rFonts w:ascii="Times New Roman" w:hAnsi="Times New Roman"/>
          <w:sz w:val="28"/>
          <w:szCs w:val="28"/>
          <w:lang w:val="ru-RU"/>
        </w:rPr>
        <w:t xml:space="preserve"> на уровне основного общего образования у обучающегося будут сформированы следующие личностные результаты:</w:t>
      </w:r>
    </w:p>
    <w:p w14:paraId="01ABC7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08FB70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марийском (государственном) языке </w:t>
      </w:r>
      <w:r>
        <w:rPr>
          <w:rFonts w:ascii="Times New Roman" w:hAnsi="Times New Roman" w:eastAsia="Times New Roman"/>
          <w:sz w:val="28"/>
          <w:szCs w:val="28"/>
          <w:lang w:val="ru-RU"/>
        </w:rPr>
        <w:t>(горном и луговом)</w:t>
      </w:r>
      <w:r>
        <w:rPr>
          <w:rFonts w:ascii="Times New Roman" w:hAnsi="Times New Roman"/>
          <w:sz w:val="28"/>
          <w:szCs w:val="28"/>
          <w:lang w:val="ru-RU"/>
        </w:rPr>
        <w:t>;</w:t>
      </w:r>
    </w:p>
    <w:p w14:paraId="76CF8E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697101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5B19A6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марийском (государственном) языке </w:t>
      </w:r>
      <w:r>
        <w:rPr>
          <w:rFonts w:ascii="Times New Roman" w:hAnsi="Times New Roman" w:eastAsia="Times New Roman"/>
          <w:sz w:val="28"/>
          <w:szCs w:val="28"/>
          <w:lang w:val="ru-RU"/>
        </w:rPr>
        <w:t>(горном и луговом)</w:t>
      </w:r>
      <w:r>
        <w:rPr>
          <w:rFonts w:ascii="Times New Roman" w:hAnsi="Times New Roman"/>
          <w:sz w:val="28"/>
          <w:szCs w:val="28"/>
          <w:lang w:val="ru-RU"/>
        </w:rPr>
        <w:t>;</w:t>
      </w:r>
    </w:p>
    <w:p w14:paraId="2B2C73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7390E5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65857E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9768A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онимание роли марийского (государственного) языка </w:t>
      </w:r>
      <w:r>
        <w:rPr>
          <w:rFonts w:ascii="Times New Roman" w:hAnsi="Times New Roman" w:eastAsia="Times New Roman"/>
          <w:sz w:val="28"/>
          <w:szCs w:val="28"/>
          <w:lang w:val="ru-RU"/>
        </w:rPr>
        <w:t xml:space="preserve">(горного и лугового) </w:t>
      </w:r>
      <w:r>
        <w:rPr>
          <w:rFonts w:ascii="Times New Roman" w:hAnsi="Times New Roman"/>
          <w:sz w:val="28"/>
          <w:szCs w:val="28"/>
          <w:lang w:val="ru-RU"/>
        </w:rPr>
        <w:t xml:space="preserve">в жизни народа, проявление интереса к познанию марийского (государственного) языка </w:t>
      </w:r>
      <w:r>
        <w:rPr>
          <w:rFonts w:ascii="Times New Roman" w:hAnsi="Times New Roman" w:eastAsia="Times New Roman"/>
          <w:sz w:val="28"/>
          <w:szCs w:val="28"/>
          <w:lang w:val="ru-RU"/>
        </w:rPr>
        <w:t>(горного и лугового)</w:t>
      </w:r>
      <w:r>
        <w:rPr>
          <w:rFonts w:ascii="Times New Roman" w:hAnsi="Times New Roman"/>
          <w:sz w:val="28"/>
          <w:szCs w:val="28"/>
          <w:lang w:val="ru-RU"/>
        </w:rPr>
        <w:t xml:space="preserve">, к истории и культуре своего народа, края, страны, других народов России, ценностное отношение к марийскому (государственному) языку </w:t>
      </w:r>
      <w:r>
        <w:rPr>
          <w:rFonts w:ascii="Times New Roman" w:hAnsi="Times New Roman" w:eastAsia="Times New Roman"/>
          <w:sz w:val="28"/>
          <w:szCs w:val="28"/>
          <w:lang w:val="ru-RU"/>
        </w:rPr>
        <w:t>(горному и луговому)</w:t>
      </w:r>
      <w:r>
        <w:rPr>
          <w:rFonts w:ascii="Times New Roman" w:hAnsi="Times New Roman"/>
          <w:sz w:val="28"/>
          <w:szCs w:val="28"/>
          <w:lang w:val="ru-RU"/>
        </w:rPr>
        <w:t>,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E7481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298898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4D2EAC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096CFE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CDAEF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55AED7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1F4B835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3AE03B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5B3841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386DB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6AAFD1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марийском (государственном) языке </w:t>
      </w:r>
      <w:r>
        <w:rPr>
          <w:rFonts w:ascii="Times New Roman" w:hAnsi="Times New Roman" w:eastAsia="Times New Roman"/>
          <w:sz w:val="28"/>
          <w:szCs w:val="28"/>
          <w:lang w:val="ru-RU"/>
        </w:rPr>
        <w:t>(горном и луговом)</w:t>
      </w:r>
      <w:r>
        <w:rPr>
          <w:rFonts w:ascii="Times New Roman" w:hAnsi="Times New Roman"/>
          <w:sz w:val="28"/>
          <w:szCs w:val="28"/>
          <w:lang w:val="ru-RU"/>
        </w:rPr>
        <w:t>, сформированность навыков рефлексии, признание своего права на ошибку и такого же права другого человека;</w:t>
      </w:r>
    </w:p>
    <w:p w14:paraId="0F932E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788F67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F1650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1B340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555A28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38FA17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139611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818BA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1239A3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057E9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6BAF92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44A61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79520A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095670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2EEAC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37EA88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150404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1A0467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2.11.2. В результате изучения марийского (государственного) языка </w:t>
      </w:r>
      <w:r>
        <w:rPr>
          <w:rFonts w:ascii="Times New Roman" w:hAnsi="Times New Roman" w:eastAsia="Times New Roman"/>
          <w:sz w:val="28"/>
          <w:szCs w:val="28"/>
          <w:lang w:val="ru-RU"/>
        </w:rPr>
        <w:t xml:space="preserve">(горного и лугового) </w:t>
      </w:r>
      <w:r>
        <w:rPr>
          <w:rFonts w:ascii="Times New Roman" w:hAnsi="Times New Roman"/>
          <w:sz w:val="28"/>
          <w:szCs w:val="28"/>
          <w:lang w:val="ru-RU"/>
        </w:rPr>
        <w:t>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5AE722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2.1. У обучающегося будут сформированы следующие базовые логические действия как часть познавательных универсальных учебных действий:</w:t>
      </w:r>
    </w:p>
    <w:p w14:paraId="38B4B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3817DD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5A0E0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56B26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2E8FFE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02E60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62D46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8F11C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7E6363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50C584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AA821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3F7EE5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25D95A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098210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5501F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2.3. У обучающегося будут сформированы умения работать с информацией как часть познавательных универсальных учебных действий:</w:t>
      </w:r>
    </w:p>
    <w:p w14:paraId="1BD4FB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57D196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61409E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47A8D6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192D41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5DF8E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63674C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4094F5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77ACF7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2.4. У обучающегося будут сформированы умения общения как часть коммуникативных универсальных учебных действий:</w:t>
      </w:r>
    </w:p>
    <w:p w14:paraId="5456A1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марийском (государственном) языке </w:t>
      </w:r>
      <w:r>
        <w:rPr>
          <w:rFonts w:ascii="Times New Roman" w:hAnsi="Times New Roman" w:eastAsia="Times New Roman"/>
          <w:sz w:val="28"/>
          <w:szCs w:val="28"/>
          <w:lang w:val="ru-RU"/>
        </w:rPr>
        <w:t>(горном и луговом)</w:t>
      </w:r>
      <w:r>
        <w:rPr>
          <w:rFonts w:ascii="Times New Roman" w:hAnsi="Times New Roman"/>
          <w:sz w:val="28"/>
          <w:szCs w:val="28"/>
          <w:lang w:val="ru-RU"/>
        </w:rPr>
        <w:t>;</w:t>
      </w:r>
    </w:p>
    <w:p w14:paraId="0C47AD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684117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219BE1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2A38D7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B6689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5674FC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2628D6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305EF0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2.5. У обучающегося будут сформированы умения самоорганизации как части регулятивных универсальных учебных действий:</w:t>
      </w:r>
    </w:p>
    <w:p w14:paraId="1963DF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541669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647109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54EA8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1CAE42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6125F7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2D5996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0B906C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0518F9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77BD1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63B896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3E5702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76E042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4A4C47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2A4688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4468E6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12DB57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63B8DE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24429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2.7. У обучающегося будут сформированы умения совместной деятельности:</w:t>
      </w:r>
    </w:p>
    <w:p w14:paraId="0E20CB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B26FB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8317E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0530FB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DF5C0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100A9A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075CA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3. Предметные результаты изучения государственного (марийского) языка. К концу обучения в 5 классе обучающийся научится:</w:t>
      </w:r>
    </w:p>
    <w:p w14:paraId="366C93B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речь учителя и отвечать на вопросы;</w:t>
      </w:r>
    </w:p>
    <w:p w14:paraId="37E5836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содержание текста и пересказать (продолжительность звучания текста 2 минуты);</w:t>
      </w:r>
    </w:p>
    <w:p w14:paraId="17E4442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ступать в коммуникацию по изученным разговорным темам;</w:t>
      </w:r>
    </w:p>
    <w:p w14:paraId="7331FEE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менять в своей речи до 600 марийских слов и словосочетаний (100 новых слов, 500 слов из 1-4 классов);</w:t>
      </w:r>
    </w:p>
    <w:p w14:paraId="571A767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диалоги, состоящие из 6-7 реплик, монологи из 7-8 предложений;</w:t>
      </w:r>
    </w:p>
    <w:p w14:paraId="4BA5EFC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ступать в беседу, задавать вопросы и отвечать на вопросы;</w:t>
      </w:r>
    </w:p>
    <w:p w14:paraId="3EE05E9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авершить начатый рассказ по изучаемой теме;</w:t>
      </w:r>
    </w:p>
    <w:p w14:paraId="4F6F614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небольшой текст по рисунку, плану;</w:t>
      </w:r>
    </w:p>
    <w:p w14:paraId="7FA0C21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итать вслух и про себя аутентичный текст (в тексте может быть 2-4% незнакомых слов) с пониманием основного содержания;</w:t>
      </w:r>
    </w:p>
    <w:p w14:paraId="1D17889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итать текст по изучаемой теме и кратко пересказывать его содержание (3-4 предложения);</w:t>
      </w:r>
    </w:p>
    <w:p w14:paraId="076AA32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значение незнакомых слов в словаре;</w:t>
      </w:r>
    </w:p>
    <w:p w14:paraId="4081407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исать слова, выражения, изученные по теме (словарный диктант);</w:t>
      </w:r>
    </w:p>
    <w:p w14:paraId="12F324B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текст по картине (5-6 предложений);</w:t>
      </w:r>
    </w:p>
    <w:p w14:paraId="6BD32EF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исать поздравительную открытку; </w:t>
      </w:r>
    </w:p>
    <w:p w14:paraId="574DABC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и писать небольшой текст по плану.</w:t>
      </w:r>
    </w:p>
    <w:p w14:paraId="7A9C3D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4. Предметные результаты изучения государственного (марийского) языка. К концу обучения в 6 классе обучающийся научится:</w:t>
      </w:r>
    </w:p>
    <w:p w14:paraId="4F80A7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теме;</w:t>
      </w:r>
    </w:p>
    <w:p w14:paraId="55F387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w:t>
      </w:r>
    </w:p>
    <w:p w14:paraId="53212C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текста и пересказывать своими словами;</w:t>
      </w:r>
    </w:p>
    <w:p w14:paraId="2DA16F8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ступать в коммуникацию по изученным разговорным темам;</w:t>
      </w:r>
    </w:p>
    <w:p w14:paraId="31EC82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в своей речи до 700 слов и словосочетаний (100 новых слов, 600 слов из 1-5 классов);</w:t>
      </w:r>
    </w:p>
    <w:p w14:paraId="1E96A0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диалоги, состоящие из 7-8 реплик, монологи из 9-10 предложений;</w:t>
      </w:r>
    </w:p>
    <w:p w14:paraId="45A994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тупать в беседу, задавать вопросы и отвечать на них;</w:t>
      </w:r>
    </w:p>
    <w:p w14:paraId="4008B8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вершить начатый рассказ по изучаемой теме;</w:t>
      </w:r>
    </w:p>
    <w:p w14:paraId="3D461D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небольшой текст по рисункам, по плану;</w:t>
      </w:r>
    </w:p>
    <w:p w14:paraId="3A135D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наизусть 4-5 стихотворений (отрывков из стихов);</w:t>
      </w:r>
    </w:p>
    <w:p w14:paraId="15E90F1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итать вслух и про себя текст (в тексте может быть 2% незнакомых слов) с пониманием основного содержания;</w:t>
      </w:r>
    </w:p>
    <w:p w14:paraId="347DC3B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итать текст по изучаемой теме и кратко пересказывать его содержание (4-5 предложений);</w:t>
      </w:r>
    </w:p>
    <w:p w14:paraId="7AA640A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незнакомые слова в словаре;</w:t>
      </w:r>
    </w:p>
    <w:p w14:paraId="379568E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елить текст на части, выделять основную мысль, формулировать вопросы;</w:t>
      </w:r>
    </w:p>
    <w:p w14:paraId="20676C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исьменные задания, пользуясь усвоенными графикой и орфографией;</w:t>
      </w:r>
    </w:p>
    <w:p w14:paraId="1A3CF9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краткий конспект текста;</w:t>
      </w:r>
    </w:p>
    <w:p w14:paraId="22D43B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екст по плану;</w:t>
      </w:r>
    </w:p>
    <w:p w14:paraId="000688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поздравительную открытку, письмо; </w:t>
      </w:r>
    </w:p>
    <w:p w14:paraId="4D19C6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исьменный текст по изучаемой теме.</w:t>
      </w:r>
    </w:p>
    <w:p w14:paraId="1969BD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5. Предметные результаты изучения государственного (марийского) языка. К концу обучения в 7 классе обучающийся научится:</w:t>
      </w:r>
    </w:p>
    <w:p w14:paraId="223A42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теме;</w:t>
      </w:r>
    </w:p>
    <w:p w14:paraId="182D6A4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ступать в коммуникацию по изученным разговорным темам;</w:t>
      </w:r>
    </w:p>
    <w:p w14:paraId="678540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в своей речи до 700 слов и словосочетаний (50 новых слов, 650 слов из 1-6 классов);</w:t>
      </w:r>
    </w:p>
    <w:p w14:paraId="0D5002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готавливать сообщение по изучаемой теме, но в новой ситуации и без предварительной подготовки;</w:t>
      </w:r>
    </w:p>
    <w:p w14:paraId="3873D5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диалог, состоящий из 8-10 реплик, монолог из 10 предложений;</w:t>
      </w:r>
    </w:p>
    <w:p w14:paraId="1DB764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ать об увиденном, услышанном, прочитанном, выражать своё согласие или несогласие;</w:t>
      </w:r>
    </w:p>
    <w:p w14:paraId="082815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ро себя текст (в тексте может быть 2% незнакомых слов) с пониманием основного содержания;</w:t>
      </w:r>
    </w:p>
    <w:p w14:paraId="44FA25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из текста необходимую информацию для составления устного сообщения;</w:t>
      </w:r>
    </w:p>
    <w:p w14:paraId="0D5DE6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и записывать небольшой текст;</w:t>
      </w:r>
    </w:p>
    <w:p w14:paraId="69E3E3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текст-описание; </w:t>
      </w:r>
    </w:p>
    <w:p w14:paraId="0C183B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ить план по прочитанному тексту.</w:t>
      </w:r>
    </w:p>
    <w:p w14:paraId="582E01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6. Предметные результаты изучения государственного (марийского) языка. К концу обучения в 8 классе обучающийся научится:</w:t>
      </w:r>
    </w:p>
    <w:p w14:paraId="3E7EDC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текста, прочитанного учителем или другим обучающимся;</w:t>
      </w:r>
    </w:p>
    <w:p w14:paraId="1DFF7BF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ступать в коммуникацию по изученным разговорным темам;</w:t>
      </w:r>
    </w:p>
    <w:p w14:paraId="304AFA3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менять в речи до 750 слов и словосочетаний (50 – новых слов, 700 слов из 1-7 классов);</w:t>
      </w:r>
    </w:p>
    <w:p w14:paraId="4D5785EE">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текст-рассуждение по изученной теме;</w:t>
      </w:r>
    </w:p>
    <w:p w14:paraId="4DF3B84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небольшой текст-рассказ по услышанному и прочитанному тексту;</w:t>
      </w:r>
    </w:p>
    <w:p w14:paraId="1D25BFC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диалог, состоящий из 9-10 реплик, монолог из 10–12 предложений на основе изученной темы;</w:t>
      </w:r>
    </w:p>
    <w:p w14:paraId="7E9E060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итать вслух и про себя текст (в тексте может быть 2% незнакомых слов) с пониманием основного содержания;</w:t>
      </w:r>
    </w:p>
    <w:p w14:paraId="65787DA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итать текст по изучаемой теме и кратко пересказать его содержание;</w:t>
      </w:r>
    </w:p>
    <w:p w14:paraId="0F3390E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исать текст – рассуждение по изученной теме;</w:t>
      </w:r>
    </w:p>
    <w:p w14:paraId="705D2B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план по прочитанному тексту.</w:t>
      </w:r>
    </w:p>
    <w:p w14:paraId="595B5E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2.11.7. Предметные результаты изучения государственного (марийского) языка. К концу обучения в 9 классе обучающийся научится:</w:t>
      </w:r>
    </w:p>
    <w:p w14:paraId="672E2E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текста с первого прочтения;</w:t>
      </w:r>
    </w:p>
    <w:p w14:paraId="497A5A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чтение другого человека;</w:t>
      </w:r>
    </w:p>
    <w:p w14:paraId="0A3D31B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ступать в коммуникацию по изученным разговорным темам;</w:t>
      </w:r>
    </w:p>
    <w:p w14:paraId="797F7DE5">
      <w:pPr>
        <w:widowControl/>
        <w:tabs>
          <w:tab w:val="left" w:pos="1211"/>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в своей речи до 800 слов и словосочетаний (50 новых слов, 750 слов из 1 – 8 классов);</w:t>
      </w:r>
    </w:p>
    <w:p w14:paraId="65DEFF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диалог, состоящий из 10–12 реплик; монолог из 12–15 предложений;</w:t>
      </w:r>
    </w:p>
    <w:p w14:paraId="7A584F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кст-рассуждение, текст-повествование, текст-описание;</w:t>
      </w:r>
    </w:p>
    <w:p w14:paraId="75F426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 своё мнение по прочитанному тексту;</w:t>
      </w:r>
    </w:p>
    <w:p w14:paraId="17A9CB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аучно-популярный текст и использовать информацию из него при общении (в тексте может быть 3% незнакомых слов);</w:t>
      </w:r>
    </w:p>
    <w:p w14:paraId="6B87F7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ыразительно художественные тексты, понимать основное содержание;</w:t>
      </w:r>
    </w:p>
    <w:p w14:paraId="2B804B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зывать главных героев текста, авторов произведения, определять основную сюжетную линию;</w:t>
      </w:r>
    </w:p>
    <w:p w14:paraId="4F465F9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исать текст по предложенной теме;</w:t>
      </w:r>
    </w:p>
    <w:p w14:paraId="37E72BE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исать текст-описание, текст-рассуждение по изучаемой теме;</w:t>
      </w:r>
    </w:p>
    <w:p w14:paraId="038892F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исать текст по предложенному плану.</w:t>
      </w:r>
    </w:p>
    <w:p w14:paraId="7EC3E9F6">
      <w:pPr>
        <w:pStyle w:val="2"/>
        <w:pBdr>
          <w:bottom w:val="none" w:color="auto" w:sz="0" w:space="0"/>
        </w:pBdr>
        <w:spacing w:before="0" w:line="350" w:lineRule="auto"/>
        <w:ind w:firstLine="708"/>
        <w:jc w:val="both"/>
        <w:rPr>
          <w:b w:val="0"/>
          <w:szCs w:val="28"/>
          <w:lang w:val="ru-RU"/>
        </w:rPr>
      </w:pPr>
      <w:r>
        <w:rPr>
          <w:b w:val="0"/>
          <w:szCs w:val="28"/>
          <w:lang w:val="ru-RU"/>
        </w:rPr>
        <w:t>53. Федеральная рабочая программа по учебному предмету «Родной (мокшанский) язык».</w:t>
      </w:r>
    </w:p>
    <w:p w14:paraId="18E497F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 Федеральная рабочая программа по учебному предмету «Родной (мокшанский) язык» (предметная область «Родной язык и родная литература») (далее соответственно – программа по родному (мокшанскому) языку, родной (мокшанский) язык, мокшанский язык), разработана для обучающихся, владеющих родным (мокшанским) языком, и включает пояснительную записку, содержание обучения, планируемые результаты освоения программы по родному (мокшанскому) языку.</w:t>
      </w:r>
    </w:p>
    <w:p w14:paraId="59277EC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2. Пояснительная записка отражает общие цели изучения родного (мокшанского) языка, место в структуре учебного плана, а также подходы к отбору содержания, к определению планируемых результатов.</w:t>
      </w:r>
    </w:p>
    <w:p w14:paraId="168F54D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9963A6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4. Планируемые результаты освоения программы по родному (мокша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5F984E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5. Пояснительная записка.</w:t>
      </w:r>
    </w:p>
    <w:p w14:paraId="2DEE55A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5.1. Программа по родному (мокшанскому) языку разработана с целью оказания методической помощи учителю в создании рабочей программы по учебному предмету.</w:t>
      </w:r>
    </w:p>
    <w:p w14:paraId="7BED8FC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кшанский язык является родным языком мокшанского народа, служит средством приобщения к духовному богатству мордовской культуры, средством социализации личности, приобщения её к культурно-историческому опыту человечества.</w:t>
      </w:r>
    </w:p>
    <w:p w14:paraId="16E33E9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грамма по родному (мокшанскому) языку определяет общую стратегию обучения, воспитания и развития обучающихся средствами учебного предмета в соответствии с целями изучения родного языка, направлена на развитие навыков и умений использования родного языка.</w:t>
      </w:r>
    </w:p>
    <w:p w14:paraId="390B81D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грамма по родному (мокшанскому) языку содержит отобранную в соответствии с задачами обучения систему понятий из области фонетики, лексики и фразеологии, морфемики и словообразования, морфологии, синтаксиса мокшанского литературного языка, сведения о роли языка в жизни общества, о языке как развивающемся явлении, речеведческие понятия, на основе которых строится работа по развитию связной речи обучающихся, сведения о графике, орфографии и пунктуации, перечень видов орфограмм и названий пунктуационных правил.</w:t>
      </w:r>
    </w:p>
    <w:p w14:paraId="77CB0D1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5.2. В содержании программы по родному (мокшанскому) языку выделяются следующие содержательные линии: речь, речевое общение и культура речи, язык, общие сведения о языке, разделы науки о языке.</w:t>
      </w:r>
    </w:p>
    <w:p w14:paraId="39D6495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5.3. Изучение родного (мокшанского) языка направлено на достижение следующих целей:</w:t>
      </w:r>
    </w:p>
    <w:p w14:paraId="74BA626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воспитание сознательного отношения к языку как явлению культуры, основному средству общения и получения знаний в разных сферах человеческой деятельности, воспитание интереса и любви к родному (мокшанскому) языку; </w:t>
      </w:r>
    </w:p>
    <w:p w14:paraId="58ABE04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учение владению родным (мокшанским) языком во всех видах речевой деятельности в различных сферах и ситуациях общения.</w:t>
      </w:r>
    </w:p>
    <w:p w14:paraId="69B2A9A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5.4. Достижение поставленных целей реализации программы по родному (мокшанскому) языку предусматривает решение следующих задач:</w:t>
      </w:r>
    </w:p>
    <w:p w14:paraId="6EC0E76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итание ценностного отношения к мокшанскому языку как хранилищу культурного наследия, включение в культурно-языковое поле мордовского народа, осознание исторической преемственности поколений и своей ответственности за сохранение родных языка и культуры;</w:t>
      </w:r>
    </w:p>
    <w:p w14:paraId="44F5F04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витие у обучающихся культуры владения родным языком во всей полноте его функциональных возможностей (с учётом норм литературного мокшанского языка и правил речевого этикета), приобщение к литературному наследию мордовского народа;</w:t>
      </w:r>
    </w:p>
    <w:p w14:paraId="09EA4E8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огащение активного и потенциального словарного запаса;</w:t>
      </w:r>
    </w:p>
    <w:p w14:paraId="76E4E2C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олучение знаний о мокшанском языке как системе и развивающемся явлении, о закономерностях функционирования мокшанского языка; </w:t>
      </w:r>
    </w:p>
    <w:p w14:paraId="27DDB885">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огащение грамматического строя речи обучающихся;</w:t>
      </w:r>
    </w:p>
    <w:p w14:paraId="1AB0659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вершенствование орфографических и пунктуационных умений и навыков;</w:t>
      </w:r>
    </w:p>
    <w:p w14:paraId="383B1C1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витие всех видов речевой деятельности: чтение, аудирование, говорение, письмо.</w:t>
      </w:r>
    </w:p>
    <w:p w14:paraId="04A4E5E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5.5. Общее число часов, рекомендованных для изучения родного (мокшан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2F4198E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6. Содержание обучения в 5 классе.</w:t>
      </w:r>
    </w:p>
    <w:p w14:paraId="0AA9C5E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6.1. Общие сведения о языке.</w:t>
      </w:r>
    </w:p>
    <w:p w14:paraId="7FA4DA9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кшанский язык – один из финно-угорских языков. Мокшанский язык – национальный язык мокшанского народа, один из государственных языков Республики Мордовия.</w:t>
      </w:r>
    </w:p>
    <w:p w14:paraId="681BAD5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одной (мокшанский) язык как развивающееся явление. Формы функционирования современного родного (мокшанского) языка: литературный язык, территориальные диалекты.</w:t>
      </w:r>
    </w:p>
    <w:p w14:paraId="5CD42D1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одной (мокшанский) язык – язык художественной литературы. Основные изобразительные средства родного языка и их использование в речи.</w:t>
      </w:r>
    </w:p>
    <w:p w14:paraId="2A83C5F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53.6.2. Система языка. </w:t>
      </w:r>
    </w:p>
    <w:p w14:paraId="48AC158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вторение изученного. Алфавит. Звуки и буквы. Слово. Деление слова на морфемы. Части речи. Предложение.</w:t>
      </w:r>
    </w:p>
    <w:p w14:paraId="300BF42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восочетание. Простое предложение.</w:t>
      </w:r>
    </w:p>
    <w:p w14:paraId="11C353F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лавные и второстепенные члены предложения.</w:t>
      </w:r>
    </w:p>
    <w:p w14:paraId="4FCCDDD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ложения распространённые и нераспространённые. Однородные члены предложения.</w:t>
      </w:r>
    </w:p>
    <w:p w14:paraId="2C976DE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Виды предложений по цели высказывания. </w:t>
      </w:r>
    </w:p>
    <w:p w14:paraId="035B6CD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Речевая деятельность и культура речи. </w:t>
      </w:r>
    </w:p>
    <w:p w14:paraId="5BF1032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ь и речевое общение. Развитие речи.</w:t>
      </w:r>
    </w:p>
    <w:p w14:paraId="15B5ACF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то такое общение?</w:t>
      </w:r>
    </w:p>
    <w:p w14:paraId="18E8FBF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ь и речевое общение. Речевая ситуация. Речь устная и письменная.</w:t>
      </w:r>
    </w:p>
    <w:p w14:paraId="0A5BC90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ь диалогическая и монологическая. Виды монолога: повествование, описание, рассуждение.</w:t>
      </w:r>
    </w:p>
    <w:p w14:paraId="4E9C018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иалоги разного характера (этикетный, диалог-расспрос, диалог-побуждение, диалог-обмен мнениями; сочетание разных видов диалога).</w:t>
      </w:r>
    </w:p>
    <w:p w14:paraId="2202E67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словия речевого общения. Успешность речевого общения как достижение прогнозируемого результата. Причины коммуникативных неудач и пути их преодоления.</w:t>
      </w:r>
    </w:p>
    <w:p w14:paraId="298CEA6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екст. Текст как продукт речевой деятельности.</w:t>
      </w:r>
    </w:p>
    <w:p w14:paraId="1B76E15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признаки и свойства текста: целостность, связность, завершённость, делимость. Основные виды информационной переработки текста: план, конспект, аннотация.</w:t>
      </w:r>
    </w:p>
    <w:p w14:paraId="58D6962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ема, коммуникативная установка, основная мысль текста. Микротема текста. Структура текста.</w:t>
      </w:r>
    </w:p>
    <w:p w14:paraId="7922B7D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омпозиционная структура текста.</w:t>
      </w:r>
    </w:p>
    <w:p w14:paraId="6856E6A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нформационная переработка текста. План текста: простой, сложный, тезисный.</w:t>
      </w:r>
    </w:p>
    <w:p w14:paraId="36BF48D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ы развития темы в тексте.</w:t>
      </w:r>
    </w:p>
    <w:p w14:paraId="7D43190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бзац и его структура. Смысловой анализ абзаца и целого текста.</w:t>
      </w:r>
    </w:p>
    <w:p w14:paraId="6975C69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редства связи предложений и частей текста.</w:t>
      </w:r>
    </w:p>
    <w:p w14:paraId="4EF9099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Лексические средства связи. </w:t>
      </w:r>
    </w:p>
    <w:p w14:paraId="587A1F2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руктурные средства связи предложений в тексте: порядок слов, анафора.</w:t>
      </w:r>
    </w:p>
    <w:p w14:paraId="166B745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интаксические средства связи: союзы и союзные слова со значением причины, следствия, цели, уступки. </w:t>
      </w:r>
    </w:p>
    <w:p w14:paraId="1C15426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6.2.1. Фонетика и орфоэпия, графика, орфография и пунктуация.</w:t>
      </w:r>
    </w:p>
    <w:p w14:paraId="3114C62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нетика как раздел лингвистики. 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Основные выразительные средства фонетики. Аллитерация.</w:t>
      </w:r>
    </w:p>
    <w:p w14:paraId="0E378CE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рфоэпия как раздел лингвистики. Основные правила нормативного произношения и ударения. Смыслоразличительная функция звука в слове. Фонетическая транскрипция. Фонетический разбор слова. </w:t>
      </w:r>
    </w:p>
    <w:p w14:paraId="1B2BE1D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рафика как раздел лингвистики. Развитие письменности мокшанского языка. Состав мокшанского алфавита, названия букв, соотношение звука и буквы.</w:t>
      </w:r>
    </w:p>
    <w:p w14:paraId="34532E3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ы обозначения при письме твёрдости и мягкости согласных.</w:t>
      </w:r>
    </w:p>
    <w:p w14:paraId="42A1F03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писные и строчные буквы.</w:t>
      </w:r>
    </w:p>
    <w:p w14:paraId="3001CA8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равописание мягкого знака в словах. </w:t>
      </w:r>
    </w:p>
    <w:p w14:paraId="5412D71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Гласные буквы е, ё, ю, я. </w:t>
      </w:r>
    </w:p>
    <w:p w14:paraId="5165BEB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вописание гласных э, е, и, ы.</w:t>
      </w:r>
    </w:p>
    <w:p w14:paraId="6588AD4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вописание лх, льх, рх, рьх, йх.</w:t>
      </w:r>
    </w:p>
    <w:p w14:paraId="54182A9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делительные знаки ъ и ь.</w:t>
      </w:r>
    </w:p>
    <w:p w14:paraId="68470BA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ние знания алфавита при поиске информации в словарях, справочниках, энциклопедиях.</w:t>
      </w:r>
    </w:p>
    <w:p w14:paraId="023D4DB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фографические словари.</w:t>
      </w:r>
    </w:p>
    <w:p w14:paraId="1E12E59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6.2.2. Лексикология и фразеология, культура речи.</w:t>
      </w:r>
    </w:p>
    <w:p w14:paraId="0BF0428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Лексикология как раздел лингвистики. </w:t>
      </w:r>
    </w:p>
    <w:p w14:paraId="040AE6D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во как основная единица языка. Лексическое и грамматическое значения слова.</w:t>
      </w:r>
    </w:p>
    <w:p w14:paraId="3CC2393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днозначные и многозначные слова.</w:t>
      </w:r>
    </w:p>
    <w:p w14:paraId="5BC5CE2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ямое и переносное значения слова. Синонимы, антонимы, омонимы. Стилистическая окраска слова.</w:t>
      </w:r>
    </w:p>
    <w:p w14:paraId="34DDB7C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Богатство лексики мокшанского языка. Лексика мокшанского языка с точки зрения происхождения: исконно мокшанские слова, общие мордовские слова, слова из финно-угорского праязыка. Заимствованные слова. </w:t>
      </w:r>
    </w:p>
    <w:p w14:paraId="7CA4DEB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ексика мокшанского языка с точки зрения её активного и пассивного запаса: устаревшие слова (архаизмы, историзмы) и неологизмы.</w:t>
      </w:r>
    </w:p>
    <w:p w14:paraId="5DD1B2E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ексика мокшанского языка с точки зрения сферы её употребления: общеупотребительные слова и диалектизмы, термины, профессионализмы, жаргонизмы.</w:t>
      </w:r>
    </w:p>
    <w:p w14:paraId="5544102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Лексическая сочетаемость. </w:t>
      </w:r>
    </w:p>
    <w:p w14:paraId="31CF555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Фразеология как раздел лексикологии. Фразеологизмы, их значения. Особенности употребления фразеологизмов в речи. </w:t>
      </w:r>
    </w:p>
    <w:p w14:paraId="01DC485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тили мокшанского литературного языка. Понятие о стилистике. Книжные стили. Разговорный стиль. </w:t>
      </w:r>
    </w:p>
    <w:p w14:paraId="0C965C6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выразительные средства лексикологии и фразеологии. Перифраза. Олицетворение и гипербола.</w:t>
      </w:r>
    </w:p>
    <w:p w14:paraId="589753C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вари различных типов, их использование в различных видах деятельности. </w:t>
      </w:r>
    </w:p>
    <w:p w14:paraId="328D964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ексический анализ слова.</w:t>
      </w:r>
    </w:p>
    <w:p w14:paraId="1255199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6.2.3.</w:t>
      </w:r>
      <w:r>
        <w:rPr>
          <w:rFonts w:ascii="Times New Roman" w:hAnsi="Times New Roman"/>
          <w:sz w:val="28"/>
          <w:szCs w:val="28"/>
        </w:rPr>
        <w:t> </w:t>
      </w:r>
      <w:r>
        <w:rPr>
          <w:rFonts w:ascii="Times New Roman" w:hAnsi="Times New Roman"/>
          <w:sz w:val="28"/>
          <w:szCs w:val="28"/>
          <w:lang w:val="ru-RU"/>
        </w:rPr>
        <w:t>Морфемика и словообразование.</w:t>
      </w:r>
    </w:p>
    <w:p w14:paraId="2136F25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щие сведения об изменении и образовании слов. Понятие морфемы. Корень слова. Однокоренные слова. Основа слова.</w:t>
      </w:r>
    </w:p>
    <w:p w14:paraId="296C85F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изводная и производящая основа слова. Корень. Суффиксы, изменяющие форму слова. Суффиксы, образующие новые слова.</w:t>
      </w:r>
    </w:p>
    <w:p w14:paraId="19E89BA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способы образования слов в мокшанском языке. Парные и сложные слова. Сокращённые слова и аббревиатуры.</w:t>
      </w:r>
    </w:p>
    <w:p w14:paraId="115F921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различия в строении слов в мокшанском и русском языках.</w:t>
      </w:r>
    </w:p>
    <w:p w14:paraId="55B71C0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ятие об этимологии. Этимологический словарь.</w:t>
      </w:r>
    </w:p>
    <w:p w14:paraId="002AE0E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рфемный и словообразовательный анализ слова.</w:t>
      </w:r>
    </w:p>
    <w:p w14:paraId="7634B40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6.2.4.</w:t>
      </w:r>
      <w:r>
        <w:rPr>
          <w:rFonts w:ascii="Times New Roman" w:hAnsi="Times New Roman"/>
          <w:sz w:val="28"/>
          <w:szCs w:val="28"/>
        </w:rPr>
        <w:t> </w:t>
      </w:r>
      <w:r>
        <w:rPr>
          <w:rFonts w:ascii="Times New Roman" w:hAnsi="Times New Roman"/>
          <w:sz w:val="28"/>
          <w:szCs w:val="28"/>
          <w:lang w:val="ru-RU"/>
        </w:rPr>
        <w:t>Синтаксис и пунктуация.</w:t>
      </w:r>
    </w:p>
    <w:p w14:paraId="6E8609E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ятие о синтаксисе.</w:t>
      </w:r>
    </w:p>
    <w:p w14:paraId="5E20B64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восочетание и предложение как единицы синтаксиса мокшанского языка.</w:t>
      </w:r>
    </w:p>
    <w:p w14:paraId="4CFA88B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руктура словосочетания. Типы словосочетаний.</w:t>
      </w:r>
    </w:p>
    <w:p w14:paraId="26E510C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различия в строении словосочетаний в мокшанском и русском языках.</w:t>
      </w:r>
    </w:p>
    <w:p w14:paraId="0CC281F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признаки предложения. Виды предложения по цели высказывания. Их интонационные и смысловые особенности.</w:t>
      </w:r>
    </w:p>
    <w:p w14:paraId="6A2E221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ятие о пунктуации. Знаки препинания, их функции.</w:t>
      </w:r>
    </w:p>
    <w:p w14:paraId="1182505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рамматическая основа предложения. Предложения простые и сложные.</w:t>
      </w:r>
    </w:p>
    <w:p w14:paraId="1AD3EC0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лавные члены предложения, способы их выражения.</w:t>
      </w:r>
    </w:p>
    <w:p w14:paraId="6352633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 способы их выражения.</w:t>
      </w:r>
    </w:p>
    <w:p w14:paraId="05234BA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ческий разбор словосочетания.</w:t>
      </w:r>
    </w:p>
    <w:p w14:paraId="43B167E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ческий разбор простого предложения.</w:t>
      </w:r>
    </w:p>
    <w:p w14:paraId="272C34A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6.3. Функциональные разновидности языка, культура речи.</w:t>
      </w:r>
    </w:p>
    <w:p w14:paraId="02C16C0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евой этикет мокшанского народа. Этикетные ситуации приветствия, прощания, поздравления. Обращения в диалогах-побуждениях к действию. Употребление соответствующих норм речевого этикета в зависимости от типа коммуникации.</w:t>
      </w:r>
    </w:p>
    <w:p w14:paraId="0882984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писание письма на родном (мокшанском) языке.</w:t>
      </w:r>
    </w:p>
    <w:p w14:paraId="08D4173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7. Содержание обучения в 6 классе.</w:t>
      </w:r>
    </w:p>
    <w:p w14:paraId="7575CD3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7.1. Общие сведения о языке.</w:t>
      </w:r>
    </w:p>
    <w:p w14:paraId="3B363B2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одной язык – богатство каждого народа.</w:t>
      </w:r>
    </w:p>
    <w:p w14:paraId="160ED9D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словицы и поговорки народов России.</w:t>
      </w:r>
    </w:p>
    <w:p w14:paraId="1775AAE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7.2. Система языка.</w:t>
      </w:r>
    </w:p>
    <w:p w14:paraId="7E1FA8E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вторение изученного. Фонетика. Лексика. Синтаксис. Лексический, фонетический, морфемный и словообразовательный разбор слова. Входной контроль.</w:t>
      </w:r>
    </w:p>
    <w:p w14:paraId="4DBCE71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ь как деятельность. Виды речевой деятельности: аудирование, чтение, письмо, говорение.</w:t>
      </w:r>
    </w:p>
    <w:p w14:paraId="21FF7B1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особенности каждого вида речевой деятельности.</w:t>
      </w:r>
    </w:p>
    <w:p w14:paraId="433719B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ая и дополнительная, явная и скрытая информация текстов, воспринимаемых зрительно и на слух.</w:t>
      </w:r>
    </w:p>
    <w:p w14:paraId="6667A1C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дея, проблема текста. Рассуждение о проблеме текста.</w:t>
      </w:r>
    </w:p>
    <w:p w14:paraId="22CA2E0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7.2.1. Функциональные разновидности языка.</w:t>
      </w:r>
    </w:p>
    <w:p w14:paraId="6F3FBBD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ункционально-смысловые типы речи: описание, повествование, рассуждение. Описание, его композиционная схема.</w:t>
      </w:r>
    </w:p>
    <w:p w14:paraId="6F00059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вествование – развитие событий во времени.</w:t>
      </w:r>
    </w:p>
    <w:p w14:paraId="7F43D98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разновидности повествования: рассказ, сообщение, инструкция. Рассуждение, развитие мысли.</w:t>
      </w:r>
    </w:p>
    <w:p w14:paraId="6B9D0B5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руктура, композиция рассуждения.</w:t>
      </w:r>
    </w:p>
    <w:p w14:paraId="066129F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7.2.2. Морфология как раздел грамматики.</w:t>
      </w:r>
    </w:p>
    <w:p w14:paraId="024D1F2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емантические, морфологические и синтаксические особенности частей речи.</w:t>
      </w:r>
    </w:p>
    <w:p w14:paraId="4DEC2C8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ые, служебные части речи, междометия.</w:t>
      </w:r>
    </w:p>
    <w:p w14:paraId="780FFFC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я существительное как часть речи.</w:t>
      </w:r>
    </w:p>
    <w:p w14:paraId="2DEFAE9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чение, основные грамматические признаки, синтаксическая роль имён существительных.</w:t>
      </w:r>
    </w:p>
    <w:p w14:paraId="6E8872D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рицательные и собственные существительные. Число имён существительных.</w:t>
      </w:r>
    </w:p>
    <w:p w14:paraId="1520F3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Единственное и множественное число имён существительных. Имена существительные, имеющие форму только единственного числа. Имена существительные, имеющие форму только множественного числа.</w:t>
      </w:r>
    </w:p>
    <w:p w14:paraId="008A7FD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основное, указательное и притяжательное. Значения падежей.</w:t>
      </w:r>
    </w:p>
    <w:p w14:paraId="14CD585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ы образования имён существительных.</w:t>
      </w:r>
    </w:p>
    <w:p w14:paraId="38A904B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рфологический разбор имени существительного.</w:t>
      </w:r>
    </w:p>
    <w:p w14:paraId="649F2A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я прилагательное как часть речи.</w:t>
      </w:r>
    </w:p>
    <w:p w14:paraId="4CE47DC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чение, основные грамматические признаки, синтаксическая роль имён прилагательных.</w:t>
      </w:r>
    </w:p>
    <w:p w14:paraId="50D4C0B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ачественные и относительные прилагательные. Степени сравнения прилагательных и их образование.</w:t>
      </w:r>
    </w:p>
    <w:p w14:paraId="3F763F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оль прилагательных в предложении.</w:t>
      </w:r>
    </w:p>
    <w:p w14:paraId="20D832A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ы образования прилагательных.</w:t>
      </w:r>
    </w:p>
    <w:p w14:paraId="55154FB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лагательные в словосочетании. Сопоставление имён прилагательных в мокшанском и русском языках. Способы образования прилагательных в мокшанском языке.</w:t>
      </w:r>
    </w:p>
    <w:p w14:paraId="56730F6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рфологический разбор имени прилагательного.</w:t>
      </w:r>
    </w:p>
    <w:p w14:paraId="307C63D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я числительное как часть речи.</w:t>
      </w:r>
    </w:p>
    <w:p w14:paraId="6A642FF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чение, основные грамматические признаки, синтаксическая роль имён числительных.</w:t>
      </w:r>
    </w:p>
    <w:p w14:paraId="53A55B6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стые, сложные и составные числительные. Разряды числительных по значению и строению: количественные, порядковые, разделительные, собирательные числительные.</w:t>
      </w:r>
    </w:p>
    <w:p w14:paraId="370149E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рядковые числительные. Сочетание числительных с существительными. Роль числительных в словосочетании.</w:t>
      </w:r>
    </w:p>
    <w:p w14:paraId="1FE8D4C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ислительные в речи. Сопоставление имён числительных в мокшанском и русском языках.</w:t>
      </w:r>
    </w:p>
    <w:p w14:paraId="52D87A2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рфологический разбор имени числительного.</w:t>
      </w:r>
    </w:p>
    <w:p w14:paraId="63FE363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естоимение как часть речи. Значение, основные грамматические признаки, синтаксическая роль местоимений.</w:t>
      </w:r>
    </w:p>
    <w:p w14:paraId="0CF3C11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ряды местоимений по значению: личные, усилительно-личные, возвратно-личные, притяжательные, указательные, вопросительные, относительные, отрицательные, неопределённые, определительные.</w:t>
      </w:r>
    </w:p>
    <w:p w14:paraId="5B557A5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зменение местоимений по падежам.</w:t>
      </w:r>
    </w:p>
    <w:p w14:paraId="2685843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естоимение как средство связи предложений в тексте. Правописание местоимений. Сопоставление местоимений в мокшанском и русском языках.</w:t>
      </w:r>
    </w:p>
    <w:p w14:paraId="425A46D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рфологический разбор местоимения.</w:t>
      </w:r>
    </w:p>
    <w:p w14:paraId="2469351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7.3. Язык и культура.</w:t>
      </w:r>
    </w:p>
    <w:p w14:paraId="19379C5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бенности мокшанского речевого этикета, его особенности в сопоставлении с речевым этикетом русского народа.</w:t>
      </w:r>
    </w:p>
    <w:p w14:paraId="391626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кшанские народные пословицы и поговорки.</w:t>
      </w:r>
    </w:p>
    <w:p w14:paraId="484D24F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8. Содержание обучения в 7 классе.</w:t>
      </w:r>
    </w:p>
    <w:p w14:paraId="3958702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8.1. Общие сведения о языке.</w:t>
      </w:r>
    </w:p>
    <w:p w14:paraId="541285F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кшанский язык – один из финно-угорских языков. Отражение в языке культуры и истории народа.</w:t>
      </w:r>
    </w:p>
    <w:p w14:paraId="41A08BE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8.2. Система языка.</w:t>
      </w:r>
    </w:p>
    <w:p w14:paraId="4BC58F4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Речевая деятельность и культура речи. Аудирование и чтение как виды речевой деятельности. Аудирование и его виды (выборочное, ознакомительное, детальное). </w:t>
      </w:r>
    </w:p>
    <w:p w14:paraId="351DAC6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тение. Культура работы с книгой и другими источниками информации. Стратегии ознакомительного, изучающего, просмотрового способов (видов) чтения, приёмы работы с учебной книгой и другими информационными источниками, включая СМИ и интернет-ресурсы.</w:t>
      </w:r>
    </w:p>
    <w:p w14:paraId="4C64CEE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8.2.1. Текст, культура речи.</w:t>
      </w:r>
    </w:p>
    <w:p w14:paraId="5439020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Стилистические разновидности описания, повествования, рассуждения.</w:t>
      </w:r>
    </w:p>
    <w:p w14:paraId="7F3D7D3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мысловая и композиционная цельность, связность текста.</w:t>
      </w:r>
    </w:p>
    <w:p w14:paraId="3E9A89E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ексические, грамматические, смысловые средства связи предложений и частей текста.</w:t>
      </w:r>
    </w:p>
    <w:p w14:paraId="068B7FD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8.2.2. Морфология.</w:t>
      </w:r>
    </w:p>
    <w:p w14:paraId="34EB9EE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лагол как часть речи. Значение, основные грамматические признаки, синтаксическая роль глаголов.</w:t>
      </w:r>
    </w:p>
    <w:p w14:paraId="1B75794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чальная форма глагола (инфинитив). Основа глагола.</w:t>
      </w:r>
    </w:p>
    <w:p w14:paraId="33130DD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Виды глагола (глаголы, обозначающие многократное действие, однократное действие). </w:t>
      </w:r>
    </w:p>
    <w:p w14:paraId="5E3735C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Времена глагола: настоящее, будущее и прошедшее. Изменение глаголов по лицам и числам в настоящем, будущем и прошедшем времени. </w:t>
      </w:r>
    </w:p>
    <w:p w14:paraId="2F3593A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бъектное спряжение глагола. Переходные и непереходные глаголы. Отрицательные формы глагола. </w:t>
      </w:r>
    </w:p>
    <w:p w14:paraId="4055851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клонения глагола: изъявительное, повелительное, сослагательное, условное, условно-сослагательное, желательное.</w:t>
      </w:r>
    </w:p>
    <w:p w14:paraId="31475FE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пособы образования глаголов. Парные глаголы. </w:t>
      </w:r>
    </w:p>
    <w:p w14:paraId="3B3814C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рфологический разбор глагола.</w:t>
      </w:r>
    </w:p>
    <w:p w14:paraId="53BBDE5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частие. Значение и основные грамматические признаки причастий. Синтаксическая роль причастия в предложении. Причастия настоящего и прошедшего времени. Образование и правописание отрицательных форм причастий. Сопоставление причастий в мокшанском и русском языках. Морфологический разбор причастия.</w:t>
      </w:r>
    </w:p>
    <w:p w14:paraId="400F864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Деепричастие. Значение и основные грамматические признаки деепричастий. Синтаксическая роль деепричастия в предложении. Формы деепричастий, их образование и правописание. Образование и правописание отрицательных форм деепричастий. Сопоставление деепричастий в мокшанском и русском языках. Морфологический разбор деепричастия. </w:t>
      </w:r>
    </w:p>
    <w:p w14:paraId="34EACC2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речие как часть речи. Значение, основные грамматические признаки, синтаксическая роль наречий. Разряды наречий: образа действия, времени, места, меры и степени, причины и цели. Степени сравнения наречий, способы их образования и правописание Образование сравнительной степени наречий образа действия. Способы образования наречий в мокшанском языке. Правописание наречий. Сопоставление наречий в мокшанском и русском языках. Морфологический разбор наречия.</w:t>
      </w:r>
    </w:p>
    <w:p w14:paraId="478D5F1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оюз как служебная часть речи. Значение и роль союзов в предложении. Простые и составные союзы. Правописание составных союзов. Сочинительные и подчинительные союзы. Знаки препинания в предложениях с союзами. Интонация предложений с союзами. Сопоставление союзов в мокшанском и русском языках. Морфологический разбор союза. </w:t>
      </w:r>
    </w:p>
    <w:p w14:paraId="1F3ADA7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слелог как служебная часть речи. Морфологические признаки послелога. Значение и роль послелогов в предложении. Группы послелогов по значению и употреблению: послелоги, указывающие место, время, причину, цель, меру и степень, притяжательность, сравнение, дополнение. Употребление послелогов в различных падежах. Образование послелогов. Сопоставление послелогов с предлогами в русском языке. Морфологический разбор послелога.</w:t>
      </w:r>
    </w:p>
    <w:p w14:paraId="6BD5434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астица как служебная часть речи. Значение и роль частиц в предложении. Разряды частиц по значению и употреблению: усилительные, выделительные, указательные, вопросительные, отрицательные, неопределённые. Модальные частицы.</w:t>
      </w:r>
    </w:p>
    <w:p w14:paraId="0D33C1E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равописание частиц. </w:t>
      </w:r>
    </w:p>
    <w:p w14:paraId="409FC69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ение частиц в мокшанском и русском языках.</w:t>
      </w:r>
    </w:p>
    <w:p w14:paraId="0BAFB4D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рфологический разбор частицы.</w:t>
      </w:r>
    </w:p>
    <w:p w14:paraId="3C58CA3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еждометие как особый разряд слов.</w:t>
      </w:r>
    </w:p>
    <w:p w14:paraId="16B384C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чение междометий в речи. Знаки препинания при междометиях.</w:t>
      </w:r>
    </w:p>
    <w:p w14:paraId="55FD736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нтонация в предложениях с междометиями.</w:t>
      </w:r>
    </w:p>
    <w:p w14:paraId="3CCB0D2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равописание междометий. Сопоставление междометий в мокшанском и русском языках. </w:t>
      </w:r>
    </w:p>
    <w:p w14:paraId="571E5E9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53.8.3. Язык и культура. </w:t>
      </w:r>
    </w:p>
    <w:p w14:paraId="191E87C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здники, обычаи, традиции мокшанского народа.</w:t>
      </w:r>
    </w:p>
    <w:p w14:paraId="1520F0A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9. Содержание обучения в 8 классе.</w:t>
      </w:r>
    </w:p>
    <w:p w14:paraId="0A24650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9.1. Общие сведения о языке.</w:t>
      </w:r>
    </w:p>
    <w:p w14:paraId="499F678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одной (мокшанский) язык – духовное наследие мордовского народа.</w:t>
      </w:r>
    </w:p>
    <w:p w14:paraId="3AAC9D2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9.2. Система языка.</w:t>
      </w:r>
    </w:p>
    <w:p w14:paraId="7F44F88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9.2.1. Речевая деятельность.</w:t>
      </w:r>
    </w:p>
    <w:p w14:paraId="50146B3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ворение и письмо как виды речевой деятельности. Говорение. Основные особенности устного высказывания.</w:t>
      </w:r>
    </w:p>
    <w:p w14:paraId="7D1E928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исьмо. Основные особенности письменного высказывания.</w:t>
      </w:r>
    </w:p>
    <w:p w14:paraId="1C31B9E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дробное, сжатое, выборочное изложение прочитанного или прослушанного текста. Особенности написания тезисов, конспекта, аннотации, реферата, официальных и неофициальных писем, расписок, доверенностей, заявлений.</w:t>
      </w:r>
    </w:p>
    <w:p w14:paraId="315E07C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говорная и книжная речь.</w:t>
      </w:r>
    </w:p>
    <w:p w14:paraId="35AD742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ипы речи.</w:t>
      </w:r>
    </w:p>
    <w:p w14:paraId="169AB67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писание. Повествование. Рассуждение. </w:t>
      </w:r>
    </w:p>
    <w:p w14:paraId="41F25DB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или речи.</w:t>
      </w:r>
    </w:p>
    <w:p w14:paraId="5C5015A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Жанры.</w:t>
      </w:r>
    </w:p>
    <w:p w14:paraId="5FF93D9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9.2.2. Текст.</w:t>
      </w:r>
    </w:p>
    <w:p w14:paraId="632434B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руктурные средства связи предложений в тексте: порядок слов, анафора, синтаксический параллелизм, повтор.</w:t>
      </w:r>
    </w:p>
    <w:p w14:paraId="5D758EB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просительные предложения как средства связи частей текста.</w:t>
      </w:r>
    </w:p>
    <w:p w14:paraId="7F20BD1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ы связи: связь цепная и параллельная.</w:t>
      </w:r>
    </w:p>
    <w:p w14:paraId="6C8B749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9.2.3. Синтаксис.</w:t>
      </w:r>
    </w:p>
    <w:p w14:paraId="4338063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восочетание – единица синтаксиса мокшанского языка.</w:t>
      </w:r>
    </w:p>
    <w:p w14:paraId="49E9CE5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руктура словосочетания. Типы словосочетаний.</w:t>
      </w:r>
    </w:p>
    <w:p w14:paraId="0046972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ческая связь в словосочетании.</w:t>
      </w:r>
    </w:p>
    <w:p w14:paraId="1882B23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различия в строении словосочетаний в мокшанском и русском языках.</w:t>
      </w:r>
    </w:p>
    <w:p w14:paraId="0CF0945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признаки предложения. Виды предложения по цели высказывания, по эмоциональной окраске.</w:t>
      </w:r>
    </w:p>
    <w:p w14:paraId="5CEB802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вусоставные предложения.</w:t>
      </w:r>
    </w:p>
    <w:p w14:paraId="14CEBFB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лавные члены предложения.</w:t>
      </w:r>
    </w:p>
    <w:p w14:paraId="5DC0ACB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длежащее, способы его выражения.</w:t>
      </w:r>
    </w:p>
    <w:p w14:paraId="16A1A6B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казуемое, способы его выражения.</w:t>
      </w:r>
    </w:p>
    <w:p w14:paraId="4865040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ире между подлежащим и сказуемым.</w:t>
      </w:r>
    </w:p>
    <w:p w14:paraId="4E46F66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w:t>
      </w:r>
    </w:p>
    <w:p w14:paraId="06E177F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ополнение. Прямое и косвенное дополнение. Способы выражения дополнения.</w:t>
      </w:r>
    </w:p>
    <w:p w14:paraId="1A21760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ение, способы его выражения.</w:t>
      </w:r>
    </w:p>
    <w:p w14:paraId="653C330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стоятельства. Способы выражения обстоятельства.</w:t>
      </w:r>
    </w:p>
    <w:p w14:paraId="15D0ACF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стоятельства места.</w:t>
      </w:r>
    </w:p>
    <w:p w14:paraId="5FF780F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14:paraId="5A5618B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стоятельства образа действия.</w:t>
      </w:r>
    </w:p>
    <w:p w14:paraId="1510F4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стоятельства причины.</w:t>
      </w:r>
    </w:p>
    <w:p w14:paraId="2BF7F20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стоятельства цели.</w:t>
      </w:r>
    </w:p>
    <w:p w14:paraId="1265CD1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труктурные типы простых предложений: двусоставные и односоставные. </w:t>
      </w:r>
    </w:p>
    <w:p w14:paraId="0679386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ятие об односоставных предложениях.</w:t>
      </w:r>
    </w:p>
    <w:p w14:paraId="79F22FC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енно-личные предложения.</w:t>
      </w:r>
    </w:p>
    <w:p w14:paraId="752D8A2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еопределённо-личные предложения.</w:t>
      </w:r>
    </w:p>
    <w:p w14:paraId="535A8DE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Безличные предложения.</w:t>
      </w:r>
    </w:p>
    <w:p w14:paraId="6AB0567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зывные предложения.</w:t>
      </w:r>
    </w:p>
    <w:p w14:paraId="42C303B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лные и неполные предложения.</w:t>
      </w:r>
    </w:p>
    <w:p w14:paraId="607E117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ятие о полных и неполных предложениях.</w:t>
      </w:r>
    </w:p>
    <w:p w14:paraId="66C0809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ире в неполном предложении.</w:t>
      </w:r>
    </w:p>
    <w:p w14:paraId="444033E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ложнённые предложения. Предложения с однородными членами.</w:t>
      </w:r>
    </w:p>
    <w:p w14:paraId="620F6C7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юзы и обобщающие слова в предложениях с однородными членами.</w:t>
      </w:r>
    </w:p>
    <w:p w14:paraId="4D0554B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ложения с обособленными членами. Интонация, знаки препинания в предложениях с обособленными членами.</w:t>
      </w:r>
    </w:p>
    <w:p w14:paraId="4C93541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ложения с обращениями. Место обращения в предложении. Интонация, знаки препинания в предложениях с обращениями.</w:t>
      </w:r>
    </w:p>
    <w:p w14:paraId="6041EA3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ложения с вводными словами и предложениями. Интонация, знаки препинания.</w:t>
      </w:r>
    </w:p>
    <w:p w14:paraId="6A8B801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ческий разбор простого предложения.</w:t>
      </w:r>
    </w:p>
    <w:p w14:paraId="58F5143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жное предложение. Структура и грамматическая основа сложного предложения.</w:t>
      </w:r>
    </w:p>
    <w:p w14:paraId="60236CE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редства связи частей сложного предложения. Виды сложных предложений.</w:t>
      </w:r>
    </w:p>
    <w:p w14:paraId="2B0837F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Бессоюзное сложное предложение, его структура. Смысловые отношения между его частями.</w:t>
      </w:r>
    </w:p>
    <w:p w14:paraId="6EF41DF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ки препинания в бессоюзном сложном предложении.</w:t>
      </w:r>
    </w:p>
    <w:p w14:paraId="352D165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ческий разбор бессоюзного сложного предложения.</w:t>
      </w:r>
    </w:p>
    <w:p w14:paraId="40D2C8E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9.3. Язык и культура.</w:t>
      </w:r>
    </w:p>
    <w:p w14:paraId="5076E26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Единицы языка с национально-культурным компонентом в устном народном творчестве, в художественной литературе.</w:t>
      </w:r>
    </w:p>
    <w:p w14:paraId="2CAAD85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витие речи.</w:t>
      </w:r>
    </w:p>
    <w:p w14:paraId="37ACB1B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0. Содержание обучения в 9 классе.</w:t>
      </w:r>
    </w:p>
    <w:p w14:paraId="3939535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0.1. Общие сведения о языке.</w:t>
      </w:r>
    </w:p>
    <w:p w14:paraId="15A0D43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кшанский язык – национальный язык мокшанского народа. Основные изобразительные свойства мокшанского языка</w:t>
      </w:r>
    </w:p>
    <w:p w14:paraId="2F5095C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0.2. Система языка.</w:t>
      </w:r>
    </w:p>
    <w:p w14:paraId="76582C7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ы передачи чужой речи.</w:t>
      </w:r>
    </w:p>
    <w:p w14:paraId="49C6F03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ямая речь, косвенная речь. Диалог, цитата.</w:t>
      </w:r>
    </w:p>
    <w:p w14:paraId="610150F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руктура предложений с прямой и косвенной речью. Знаки препинания.</w:t>
      </w:r>
    </w:p>
    <w:p w14:paraId="5EEA7CA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вод цитат в речь. Знаки препинания при оформлении цитат и диалога.</w:t>
      </w:r>
    </w:p>
    <w:p w14:paraId="4ECF175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ингвистика как наука о языке.</w:t>
      </w:r>
    </w:p>
    <w:p w14:paraId="3737B95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разделы лингвистики.</w:t>
      </w:r>
    </w:p>
    <w:p w14:paraId="49F306C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ающиеся мордовские лингвисты.</w:t>
      </w:r>
    </w:p>
    <w:p w14:paraId="72AE8CC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0.2.1. Текст.</w:t>
      </w:r>
    </w:p>
    <w:p w14:paraId="6E5829F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суждение – развитие мысли (доказательство, объяснение, размышление). Композиционная схема рассуждения.</w:t>
      </w:r>
    </w:p>
    <w:p w14:paraId="211BC4C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ческие средства связи: союзы и союзные слова со значением причины, следствия, цели, уступки.</w:t>
      </w:r>
    </w:p>
    <w:p w14:paraId="35A6668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суждение в художественном, публицистическом, научном и деловом стилях.</w:t>
      </w:r>
    </w:p>
    <w:p w14:paraId="6CC050D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мешанные типы речи: описание с элементами рассуждения, повествование с элементами описания и рассуждения.</w:t>
      </w:r>
    </w:p>
    <w:p w14:paraId="73E6902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0.2.2. Синтаксис</w:t>
      </w:r>
    </w:p>
    <w:p w14:paraId="326F74F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жносочинённое предложение: структура, виды, способы связи.</w:t>
      </w:r>
    </w:p>
    <w:p w14:paraId="3A54614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мысловые отношения между частями сложносочинённого предложения.</w:t>
      </w:r>
    </w:p>
    <w:p w14:paraId="4DF352E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ки препинания в сложносочинённом предложении.</w:t>
      </w:r>
    </w:p>
    <w:p w14:paraId="61E34D0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ческий разбор сложносочинённого предложения.</w:t>
      </w:r>
    </w:p>
    <w:p w14:paraId="0AD0FF3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ферат.</w:t>
      </w:r>
    </w:p>
    <w:p w14:paraId="60F2F5B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их структура. Место придаточной части по отношению к главной.</w:t>
      </w:r>
    </w:p>
    <w:p w14:paraId="658B89D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мысловые отношения между частями сложноподчинённого предложения.</w:t>
      </w:r>
    </w:p>
    <w:p w14:paraId="0C8D15C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редства связи частей сложноподчинённого предложения: послелоги, союзы, союзные слова, порядок слов.</w:t>
      </w:r>
    </w:p>
    <w:p w14:paraId="15C552E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ки препинания в сложноподчинённом предложении.</w:t>
      </w:r>
    </w:p>
    <w:p w14:paraId="197F664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ческий разбор сложноподчинённого предложения.</w:t>
      </w:r>
    </w:p>
    <w:p w14:paraId="72A6666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жные предложения с разными видами связи, средства связи в них.</w:t>
      </w:r>
    </w:p>
    <w:p w14:paraId="00C1A79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ки препинания в сложных предложения с разными видами связи. Виды сложных предложений.</w:t>
      </w:r>
    </w:p>
    <w:p w14:paraId="6FDB55C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Бессоюзное сложное предложение, его структура.</w:t>
      </w:r>
    </w:p>
    <w:p w14:paraId="5F0D669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мысловые отношения между его частями. Знаки препинания в бессоюзном сложном предложении.</w:t>
      </w:r>
    </w:p>
    <w:p w14:paraId="7CCAEB9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ческий разбор бессоюзного сложного предложения.</w:t>
      </w:r>
    </w:p>
    <w:p w14:paraId="7956BEE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0.3. Взаимосвязь языка и культуры. Отражение в языке культуры и истории народа. Лексический состав языка как выражение миропонимания мордовского народа</w:t>
      </w:r>
    </w:p>
    <w:p w14:paraId="0B98CCB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 Планируемые результаты освоения программы по родному (мокшанскому) языку.</w:t>
      </w:r>
    </w:p>
    <w:p w14:paraId="0694691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1. В результате изучения родного (мокшанского) языка на уровне основного общего образования у обучающегося будут сформированы следующие личностные результаты:</w:t>
      </w:r>
    </w:p>
    <w:p w14:paraId="2D25022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72C22F0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мокшанском) языке;</w:t>
      </w:r>
    </w:p>
    <w:p w14:paraId="71738D8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699DEE0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45333A7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мокшанском) языке;</w:t>
      </w:r>
    </w:p>
    <w:p w14:paraId="097E17E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04B0E7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7D4869A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4F90F29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мокшанского) языка в жизни народа, проявление интереса к познанию родного (мокшанского) языка, к истории и культуре своего народа, края, страны, других народов России, ценностное отношение к родному (мокша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3BE423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2171B4E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w:t>
      </w:r>
    </w:p>
    <w:p w14:paraId="78057AD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00321CC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01D1832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12551AF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48BBD41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055F9A2F">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2601571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3BFD4F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33BC50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1F72FF0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мокшанском) языке, сформированность навыков рефлексии, признание своего права на ошибку и такого же права другого человека;</w:t>
      </w:r>
    </w:p>
    <w:p w14:paraId="669D13D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64B598B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3A0A5D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485FAA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626CCFF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4E4776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1738724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653E54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2AB97EF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6D72D0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041D0B1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935DA6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3FC9C4B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3986D62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33E46CD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54510D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D1DFD3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03FDDC9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2. В результате изучения родного (мокша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66C4DA6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2.1. У обучающегося будут сформированы следующие базовые логические действия как часть познавательных универсальных учебных действий:</w:t>
      </w:r>
    </w:p>
    <w:p w14:paraId="7FDD499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3490070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21C8EB2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CD3BB7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3BA9174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BA3437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4799920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89350F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39C86C9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F92F0F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628F952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0573171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393C6E0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4F27BE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5448AD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2.3. У обучающегося будут сформированы умения работать с информацией как часть познавательных универсальных учебных действий:</w:t>
      </w:r>
    </w:p>
    <w:p w14:paraId="27A0DD0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162C606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3F8677A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51D6112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47E3F5A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3AFAE6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22297ED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3463571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65E3980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2.4. У обучающегося будут сформированы умения общения как часть коммуникативных универсальных учебных действий:</w:t>
      </w:r>
    </w:p>
    <w:p w14:paraId="265F80C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воспринимать и формулировать суждения, выражать эмоции в соответствии с условиями и целями общения; </w:t>
      </w:r>
    </w:p>
    <w:p w14:paraId="509CAC7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диалогах и дискуссиях, в устной монологической речи и в письменных текстах на родном (мокшанском) языке;</w:t>
      </w:r>
    </w:p>
    <w:p w14:paraId="0E187DA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1C8E858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510F491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68AA4AF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2A27F5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6160C55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06CBDA4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51289A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2.5. У обучающегося будут сформированы умения самоорганизации как части регулятивных универсальных учебных действий:</w:t>
      </w:r>
    </w:p>
    <w:p w14:paraId="2C6760B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6F81AAF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1190CAD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08051F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02A2C95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75BA4B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0E4031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1252750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7E89650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29E598F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а деятельности; </w:t>
      </w:r>
    </w:p>
    <w:p w14:paraId="583D4BF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7E27744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1941E90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3FA63C1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5A1ED54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75A189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16337CD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678FE36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19A924F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60BE51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2.7. У обучающегося будут сформированы умения совместной деятельности:</w:t>
      </w:r>
    </w:p>
    <w:p w14:paraId="3A198E7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6060D3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7B9A52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052BCDD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3661CF0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w:t>
      </w:r>
    </w:p>
    <w:p w14:paraId="716DA6F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E46C6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3. Предметные результаты изучения родного (мокшанского) языка. К концу обучения в 5 классе обучающийся научится:</w:t>
      </w:r>
    </w:p>
    <w:p w14:paraId="21FCCF9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мокшанский язык как духовное богатство народа;</w:t>
      </w:r>
    </w:p>
    <w:p w14:paraId="185819D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литературный и диалектный языки и их особенности;</w:t>
      </w:r>
    </w:p>
    <w:p w14:paraId="3700091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делять понятия устной и письменной речи;</w:t>
      </w:r>
    </w:p>
    <w:p w14:paraId="313DE0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структуре текста (оглавление, тема, основная мысль, абзац);</w:t>
      </w:r>
    </w:p>
    <w:p w14:paraId="6541458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основные признаки разговорного, научного, художественного стилей;</w:t>
      </w:r>
    </w:p>
    <w:p w14:paraId="5DC08C93">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единицах языка;</w:t>
      </w:r>
    </w:p>
    <w:p w14:paraId="47BE39D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характеризовать гласные и согласные звуки; определять лексическое значение, происхождение слова и сферу его использования; </w:t>
      </w:r>
      <w:r>
        <w:rPr>
          <w:rFonts w:ascii="Times New Roman" w:hAnsi="Times New Roman" w:eastAsia="SchoolBookSanPin"/>
          <w:bCs/>
          <w:sz w:val="28"/>
          <w:szCs w:val="28"/>
          <w:lang w:val="ru-RU"/>
        </w:rPr>
        <w:t>иметь представление о</w:t>
      </w:r>
      <w:r>
        <w:rPr>
          <w:rFonts w:ascii="Times New Roman" w:hAnsi="Times New Roman"/>
          <w:sz w:val="28"/>
          <w:szCs w:val="28"/>
          <w:lang w:val="ru-RU"/>
        </w:rPr>
        <w:t xml:space="preserve"> частях слова средств образования слов, различать словосочетания, предложения и называть их признаки;</w:t>
      </w:r>
    </w:p>
    <w:p w14:paraId="5B077A9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на практике основные правила мокшанской орфографии;</w:t>
      </w:r>
    </w:p>
    <w:p w14:paraId="0B1BD35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нормах мокшанского литературного языка (орфоэпические, лексические, грамматические, орфографические, пунктуационные); нормы речевого этикета;</w:t>
      </w:r>
    </w:p>
    <w:p w14:paraId="382E7CA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тему, основную мысль, оглавление, тип речи и стиль текста;</w:t>
      </w:r>
    </w:p>
    <w:p w14:paraId="7B3B9C7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бивать текст на абзацы;</w:t>
      </w:r>
    </w:p>
    <w:p w14:paraId="03983E8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водить фонетический, лексический разбор, разбор слова по составу.</w:t>
      </w:r>
    </w:p>
    <w:p w14:paraId="5DBB4A5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удирование и чтение:</w:t>
      </w:r>
    </w:p>
    <w:p w14:paraId="2FB98BF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вильно понимать значение устной и письменной информации (определять тему, основную, дополнительную мысль текста);</w:t>
      </w:r>
    </w:p>
    <w:p w14:paraId="6D7F29B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тексты разных типов в разговорном, научном, художественном стилях, овладеть разными видами чтения (изучающее, ознакомительное);</w:t>
      </w:r>
    </w:p>
    <w:p w14:paraId="6FA9873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смысловую и композиционную цельность, связность текста;</w:t>
      </w:r>
    </w:p>
    <w:p w14:paraId="6BBECC9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извлекать, выделять, различать, использовать информацию из разных источников, в том числе, из СМИ (журналы «Якстерь тяштеня» («Красная звёздочка»), «Мокша»).</w:t>
      </w:r>
    </w:p>
    <w:p w14:paraId="74FCA66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ворение и письмо:</w:t>
      </w:r>
    </w:p>
    <w:p w14:paraId="030C9D5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микротемы текста, делить заданный текст на абзацы, кратко передавать содержание текста (план, пересказ своими словами, сочинение);</w:t>
      </w:r>
    </w:p>
    <w:p w14:paraId="675EA62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текст в разговорном, художественном стилях и разных типах речи (повествование, описание);</w:t>
      </w:r>
    </w:p>
    <w:p w14:paraId="1C42145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письменные монологические и диалогические высказывания, правильно передавать информацию о прочитанном, услышанном, увиденном;</w:t>
      </w:r>
    </w:p>
    <w:p w14:paraId="29181C8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ереводить с русского на мокшанский язык повествовательные тексты;</w:t>
      </w:r>
    </w:p>
    <w:p w14:paraId="612DB8B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в речи основные орфоэпические, лексические, грамматические нормы современного литературного мокшанского языка;</w:t>
      </w:r>
    </w:p>
    <w:p w14:paraId="339B25E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при письме основные орфографические правила;</w:t>
      </w:r>
    </w:p>
    <w:p w14:paraId="0A14D85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исать письмо на родном языке с использованием формул мокшанского речевого этикета.</w:t>
      </w:r>
    </w:p>
    <w:p w14:paraId="37FAF8E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4. Предметные результаты изучения родного (мокшанского) языка. К концу обучения в 6 классе обучающийся научится:</w:t>
      </w:r>
    </w:p>
    <w:p w14:paraId="5180A72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роль и значение мокшанского языка как национального языка мокшанского народа, современное состояние и перспективы развития языка;</w:t>
      </w:r>
    </w:p>
    <w:p w14:paraId="60E6ED0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смысл понятий «письменная и устная речь», «монолог и диалог»; «ситуация речевого общения»;</w:t>
      </w:r>
    </w:p>
    <w:p w14:paraId="70204CF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виды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14:paraId="7F2541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признаках разговорной речи, публицистического, учебно-научного, официально-делового стилей, языка художественной литературы;</w:t>
      </w:r>
    </w:p>
    <w:p w14:paraId="7D779135">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основных жанров учебно-научного, публицистического стилей и разговорной речи;</w:t>
      </w:r>
    </w:p>
    <w:p w14:paraId="5C0F0EB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фразеологизмы;</w:t>
      </w:r>
    </w:p>
    <w:p w14:paraId="5DDC05F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блюдать за использованием выразительных средств лексикологии и фразеологии в произведениях разных стилей и функциональных разновидностей языка;</w:t>
      </w:r>
    </w:p>
    <w:p w14:paraId="327744D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потреблять мокшанские пословицы, поговорки, афоризмы, крылатые слова;</w:t>
      </w:r>
    </w:p>
    <w:p w14:paraId="7238A77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фразеологические словари;</w:t>
      </w:r>
    </w:p>
    <w:p w14:paraId="3C0470A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тему, основную мысль текста, функционально-смысловой тип и стиль речи, анализировать структуру и языковые особенности текста, выделять ключевые слова;</w:t>
      </w:r>
    </w:p>
    <w:p w14:paraId="6E85AFE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части речи (существительное, прилагательное, числительное, местоимение), называть их признаки, проводить анализ и разбор частей речи, использовать в речи;</w:t>
      </w:r>
    </w:p>
    <w:p w14:paraId="6661933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существительное, прилагательное, числительное, местоимение в мокшанском и русском языках;</w:t>
      </w:r>
    </w:p>
    <w:p w14:paraId="33D7B7A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удирование и чтение:</w:t>
      </w:r>
    </w:p>
    <w:p w14:paraId="430FCD1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нформацию устного и письменного сообщения (определять цель, тему текста, основную и дополнительную информацию);</w:t>
      </w:r>
    </w:p>
    <w:p w14:paraId="2195E6A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тексты разных стилей и жанров, владеть разными видами чтения (изучающее, ознакомительное).</w:t>
      </w:r>
    </w:p>
    <w:p w14:paraId="7B940CC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ворение и письмо:</w:t>
      </w:r>
    </w:p>
    <w:p w14:paraId="0816037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оизводить текст с заданной степенью свернутости (план, пересказ, изложение, сочинение);</w:t>
      </w:r>
    </w:p>
    <w:p w14:paraId="695693B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уществлять выбор и</w:t>
      </w:r>
      <w:r>
        <w:rPr>
          <w:rFonts w:ascii="Times New Roman" w:hAnsi="Times New Roman"/>
          <w:sz w:val="28"/>
          <w:szCs w:val="28"/>
          <w:lang w:val="ru-RU"/>
        </w:rPr>
        <w:tab/>
      </w:r>
      <w:r>
        <w:rPr>
          <w:rFonts w:ascii="Times New Roman" w:hAnsi="Times New Roman"/>
          <w:sz w:val="28"/>
          <w:szCs w:val="28"/>
          <w:lang w:val="ru-RU"/>
        </w:rPr>
        <w:t>организацию языковых средств в соответствии с темой, целями, сферой и ситуацией общения;</w:t>
      </w:r>
    </w:p>
    <w:p w14:paraId="059B21B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различными видами монолога и диалога;</w:t>
      </w:r>
    </w:p>
    <w:p w14:paraId="0E1DF8B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в речи основные произносительные, лексические, грамматические нормы современного мокшанского литературного языка;</w:t>
      </w:r>
    </w:p>
    <w:p w14:paraId="6570464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в письменной речи основные правила орфографии и пунктуации;</w:t>
      </w:r>
    </w:p>
    <w:p w14:paraId="350D0AC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идеть в языке отражение культуры и истории народа, использовать в речи мокшанские народные пословицы и поговорки;</w:t>
      </w:r>
    </w:p>
    <w:p w14:paraId="64CAF79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уществлять речевой самоконтроль.</w:t>
      </w:r>
    </w:p>
    <w:p w14:paraId="4391BDF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5. Предметные результаты изучения родного (мокшанского) языка. К концу обучения в 7 классе обучающийся научится:</w:t>
      </w:r>
    </w:p>
    <w:p w14:paraId="1671882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понятия сферы и ситуации речевого общения;</w:t>
      </w:r>
    </w:p>
    <w:p w14:paraId="3703512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взаимосвязь между текстом и рассказчиком;</w:t>
      </w:r>
    </w:p>
    <w:p w14:paraId="4953732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основные признаки и жанровые особенности публицистического, учебно-научного, официально-делового стилей, языка художественной литературы, разговорной речи;</w:t>
      </w:r>
    </w:p>
    <w:p w14:paraId="332F6D6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глагол как часть речи, его значение, основные грамматические признаки, синтаксическую роль глаголов;</w:t>
      </w:r>
    </w:p>
    <w:p w14:paraId="2715AC0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начальную форму глагола (инфинитив), выделять основу глагола;</w:t>
      </w:r>
    </w:p>
    <w:p w14:paraId="66F1B89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виды глаголов (глаголы, обозначающие многократное действия, однократное действие);</w:t>
      </w:r>
    </w:p>
    <w:p w14:paraId="368E69F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временах глагола (настоящее, будущее и прошедшее), изменять глаголы по лицам и числам в настоящем, будущем и прошедшем времени;</w:t>
      </w:r>
    </w:p>
    <w:p w14:paraId="52FD0B8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объектном спряжение глагола;</w:t>
      </w:r>
    </w:p>
    <w:p w14:paraId="0BC4EF5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переходные и непереходные глаголы, образовывать отрицательные формы глагола;</w:t>
      </w:r>
    </w:p>
    <w:p w14:paraId="7D10DFE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наклонениях глагола (изъявительное, повелительное, сослагательное, условное, условно-сослагательное, желательное);</w:t>
      </w:r>
    </w:p>
    <w:p w14:paraId="3EDD0C9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способы образования глаголов, выделять парные глаголы;</w:t>
      </w:r>
    </w:p>
    <w:p w14:paraId="3EF7D97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изводить морфологический разбор глагола;</w:t>
      </w:r>
    </w:p>
    <w:p w14:paraId="5306224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причастие как часть речи, его значение и основные грамматические признаки, синтаксическую роль;</w:t>
      </w:r>
    </w:p>
    <w:p w14:paraId="1631EE5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причастия настоящего и прошедшего времени;</w:t>
      </w:r>
    </w:p>
    <w:p w14:paraId="1DD042BC">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образовании и правописании отрицательных форм причастий;</w:t>
      </w:r>
    </w:p>
    <w:p w14:paraId="3686371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потреблять в речи причастия, заменяя ими словосочетания, состоящие из причастия и существительного;</w:t>
      </w:r>
    </w:p>
    <w:p w14:paraId="594DAA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причастия в мокшанском и русском языках;</w:t>
      </w:r>
    </w:p>
    <w:p w14:paraId="0C6615C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изводить морфологический разбор причастия;</w:t>
      </w:r>
    </w:p>
    <w:p w14:paraId="0004433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деепричастие как часть речи, его значение и основные грамматические признаки, синтаксическую роль;</w:t>
      </w:r>
    </w:p>
    <w:p w14:paraId="569DFA4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формы деепричастий, их образование и правописание, образовывать отрицательные формы деепричастий;</w:t>
      </w:r>
    </w:p>
    <w:p w14:paraId="158227A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деепричастия в мокшанском и русском языках;</w:t>
      </w:r>
    </w:p>
    <w:p w14:paraId="405E8BE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изводить морфологический разбор деепричастия;</w:t>
      </w:r>
    </w:p>
    <w:p w14:paraId="5BBC0EE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наречие как часть речи, его значение, основные грамматические признаки, синтаксическую роль;</w:t>
      </w:r>
    </w:p>
    <w:p w14:paraId="32428AE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разряды наречий (образа действия, времени, места, меры и степени, причины и цели);</w:t>
      </w:r>
    </w:p>
    <w:p w14:paraId="36B6B8E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разовывать степени сравнения наречий, способы их образования и правописание, образовывать сравнительную степень наречий образа действия;</w:t>
      </w:r>
    </w:p>
    <w:p w14:paraId="38E09200">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способах образования наречий в мокшанском языке;</w:t>
      </w:r>
    </w:p>
    <w:p w14:paraId="64A40C4F">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правописании наречий;</w:t>
      </w:r>
    </w:p>
    <w:p w14:paraId="49989E0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наречия в мокшанском и русском языках;</w:t>
      </w:r>
    </w:p>
    <w:p w14:paraId="232C305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изводить морфологический разбор наречия;</w:t>
      </w:r>
    </w:p>
    <w:p w14:paraId="249A86F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союз как служебную часть речи, значение и роль союзов в предложении;</w:t>
      </w:r>
    </w:p>
    <w:p w14:paraId="4A3EABB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простые и составные союзы, правильно писать составные союзы;</w:t>
      </w:r>
    </w:p>
    <w:p w14:paraId="0B9071C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сочинительные и подчинительные союзы;</w:t>
      </w:r>
    </w:p>
    <w:p w14:paraId="33B9828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ставлять знаки препинания в предложениях с союзами;</w:t>
      </w:r>
    </w:p>
    <w:p w14:paraId="7843DE1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изводить морфологический разбор союза;</w:t>
      </w:r>
    </w:p>
    <w:p w14:paraId="6D5D32A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союзы в мокшанском и русском языках;</w:t>
      </w:r>
    </w:p>
    <w:p w14:paraId="4A27615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послелог как служебную часть речи, морфологические признаки, значение и роль послелогов в предложении;</w:t>
      </w:r>
    </w:p>
    <w:p w14:paraId="648B382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группы послелогов по значению и употреблению (послелоги, указывающие место, время, причину, цель, меру и степень, притяжательность, сравнение, дополнение, комитативные послелоги);</w:t>
      </w:r>
    </w:p>
    <w:p w14:paraId="2F8470E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потреблять послелоги в различных падежах;</w:t>
      </w:r>
    </w:p>
    <w:p w14:paraId="09DD913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изводить морфологический разбор послелога;</w:t>
      </w:r>
    </w:p>
    <w:p w14:paraId="69EF1C9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послелоги с предлогами в русском языке;</w:t>
      </w:r>
    </w:p>
    <w:p w14:paraId="24AD513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частицу как служебную часть речи, значение и роль частиц в предложении;</w:t>
      </w:r>
    </w:p>
    <w:p w14:paraId="53B2228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разряды частиц по значению и употреблению (усилительные, выделительные, указательные, вопросительные, отрицательные, неопределённые);</w:t>
      </w:r>
    </w:p>
    <w:p w14:paraId="3B927E5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модальные частицы;</w:t>
      </w:r>
    </w:p>
    <w:p w14:paraId="337716B4">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правописании частиц;</w:t>
      </w:r>
    </w:p>
    <w:p w14:paraId="3ACF387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изводить морфологический разбор частицы;</w:t>
      </w:r>
    </w:p>
    <w:p w14:paraId="5A4D2CB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частицы в мокшанском и русском языках;</w:t>
      </w:r>
    </w:p>
    <w:p w14:paraId="46CECDA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междометие как особый разряд слов, значение междометий в речи;</w:t>
      </w:r>
    </w:p>
    <w:p w14:paraId="7A7C1EA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ставлять верные знаки препинания при междометиях;</w:t>
      </w:r>
    </w:p>
    <w:p w14:paraId="5BF0D6F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нтонационно выделять предложения с междометиями;</w:t>
      </w:r>
    </w:p>
    <w:p w14:paraId="3F77B28E">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правописании междометий;</w:t>
      </w:r>
    </w:p>
    <w:p w14:paraId="6B62F15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междометия в мокшанском и русском языках;</w:t>
      </w:r>
    </w:p>
    <w:p w14:paraId="0E65261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праздниках, обычаях, традициях мокшанского народа;</w:t>
      </w:r>
    </w:p>
    <w:p w14:paraId="3A88DEA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научный, публицистический, официально-деловой стили, язык художественной литературы;</w:t>
      </w:r>
    </w:p>
    <w:p w14:paraId="5D96536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функционально-смысловой тип и стиль устных и письменных текстов, выделять ключевые слова, трансформировать рассказ от лица разных героев.</w:t>
      </w:r>
    </w:p>
    <w:p w14:paraId="4093A18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удирование и чтение:</w:t>
      </w:r>
    </w:p>
    <w:p w14:paraId="06125FC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информацию устного и письменного сообщения (определять цель, тему текста, основную и дополнительную, явную и скрытую информацию);</w:t>
      </w:r>
    </w:p>
    <w:p w14:paraId="4E97240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тексты разных стилей и жанров, владеть разными видами чтения (изучающее, ознакомительное);</w:t>
      </w:r>
    </w:p>
    <w:p w14:paraId="6EBE72B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видами аудирования (выборочное, ознакомительное, детальное);</w:t>
      </w:r>
    </w:p>
    <w:p w14:paraId="633CD21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ботать с книгой и другими источниками информации, включая СМИ и интернет-ресурсы, применять стратегии ознакомительного, изучающего, просмотрового чтения.</w:t>
      </w:r>
    </w:p>
    <w:p w14:paraId="5A8C2D1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ворение и письмо:</w:t>
      </w:r>
    </w:p>
    <w:p w14:paraId="61AC8DDE">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злагать свои мысли в устной и письменной форме, соблюдать нормы построения текста (логичность, последовательность, связность, соответствие теме), выражать своё отношение к фактам и явлениям окружающей действительности, отношение к прочитанному, услышанному, увиденному;</w:t>
      </w:r>
    </w:p>
    <w:p w14:paraId="0A28BCE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в речи основные произносительные, лексические, грамматические нормы современного мокшанского литературного языка;</w:t>
      </w:r>
    </w:p>
    <w:p w14:paraId="4DE6F29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стно использовать паралингвистические (внеязыковые) средства общения.</w:t>
      </w:r>
    </w:p>
    <w:p w14:paraId="4F778DF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6. Предметные результаты изучения родного (мокшанского) языка. К концу обучения в 8 классе обучающийся научится:</w:t>
      </w:r>
    </w:p>
    <w:p w14:paraId="1248CAD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мокшанский язык как один из государственных языков Республики Мордовия, описывать его роль, признаки;</w:t>
      </w:r>
    </w:p>
    <w:p w14:paraId="64A9337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свободное и устойчивое словосочетания, определять типы связи слов в предложении (управление, примыкание), различать односоставное и двусоставное предложение, главные и второстепенные члены предложения, находить предложения с однородными членами, обращениями, вводными словами, обособленными членами;</w:t>
      </w:r>
    </w:p>
    <w:p w14:paraId="7A13457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тексты разных стилей и типов (повествование, описание, рассуждение), виды чтения (изучающее, ознакомительное, просмотровое);</w:t>
      </w:r>
    </w:p>
    <w:p w14:paraId="68BF5BC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разговорным, публицистическим, деловым, научным, художественным стилями;</w:t>
      </w:r>
    </w:p>
    <w:p w14:paraId="528E0D2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ересказывать тексты сжато, выборочно, развёрнуто;</w:t>
      </w:r>
    </w:p>
    <w:p w14:paraId="4A9ACF3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именное и глагольное, свободное и устойчивое словосочетания, проводить полный синтаксический разбор предложения;</w:t>
      </w:r>
    </w:p>
    <w:p w14:paraId="2EE6E0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правила пунктуации в предложениях с причастными, деепричастными и вводными оборотами, однородными членами, обращениями, вводными словами, обособленными членами;</w:t>
      </w:r>
    </w:p>
    <w:p w14:paraId="5923565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способы выражения главных и второстепенных членов предложения;</w:t>
      </w:r>
    </w:p>
    <w:p w14:paraId="0AC5E8B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типы предложений по наличию или отсутствию второстепенных членов (распространённые и нераспространённые);</w:t>
      </w:r>
    </w:p>
    <w:p w14:paraId="012DE923">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структурных типах простых предложений (двусоставные и односоставные);</w:t>
      </w:r>
    </w:p>
    <w:p w14:paraId="7141AD7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полные, неполные предложения, осложнённые предложения;</w:t>
      </w:r>
    </w:p>
    <w:p w14:paraId="25491D3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предложения с однородными членами, выделять союзы и обобщающие слова в предложениях с однородными членами;</w:t>
      </w:r>
    </w:p>
    <w:p w14:paraId="71809E7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предложения с обращениями, иметь представление о месте обращений в предложении;</w:t>
      </w:r>
    </w:p>
    <w:p w14:paraId="38A7705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предложения с вводными словами, расставлять знаки препинания в них;</w:t>
      </w:r>
    </w:p>
    <w:p w14:paraId="0EAE438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предложения с обособленными членами;</w:t>
      </w:r>
    </w:p>
    <w:p w14:paraId="73FE7CA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сложное предложение, его структуру и грамматическую основу, находить средства связи частей сложного предложения, различать виды сложных предложений;</w:t>
      </w:r>
    </w:p>
    <w:p w14:paraId="320D87A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бессоюзные сложные предложения, их структуру, видеть смысловые отношения между частями, ставить знаки препинания в бессоюзных сложных предложениях, проводить синтаксический разбор бессоюзного сложного предложения;</w:t>
      </w:r>
    </w:p>
    <w:p w14:paraId="6460D36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ереводить с русского на мокшанский язык тексты, состоящие из предложений простой структуры;</w:t>
      </w:r>
    </w:p>
    <w:p w14:paraId="50C7511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толковывать значения национально маркированной лексики, используя словарь.</w:t>
      </w:r>
    </w:p>
    <w:p w14:paraId="191138C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удирование и чтение:</w:t>
      </w:r>
    </w:p>
    <w:p w14:paraId="7CD3511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вильно понимать значения устных и письменных текстов (цель, тема текста, основная и второстепенная, конкретная и неконкретная информация, связи между предложениями или отрывками, группировка фактов);</w:t>
      </w:r>
    </w:p>
    <w:p w14:paraId="66F26F0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звлекать, группировать информацию из разных источников, в том числе из средств массовой информации, использовать словари, дополнительную литературу.</w:t>
      </w:r>
    </w:p>
    <w:p w14:paraId="4526BF9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ворение и письмо:</w:t>
      </w:r>
    </w:p>
    <w:p w14:paraId="309827E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краткий рассказ по содержанию целого произведения или его части, писать изложение;</w:t>
      </w:r>
    </w:p>
    <w:p w14:paraId="264ED73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исать сочинение об одном герое на основе кинофильма, пьесы или произведения;</w:t>
      </w:r>
    </w:p>
    <w:p w14:paraId="79A62A22">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основные правила орфографии и пунктуации при письме;</w:t>
      </w:r>
    </w:p>
    <w:p w14:paraId="214E025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структурные средства связи предложений в тексте: порядок слов, анафора, синтаксический параллелизм, повтор;</w:t>
      </w:r>
    </w:p>
    <w:p w14:paraId="29B10B2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вопросительные предложения как средства связи частей текста, различать способы связи (цепная и параллельная);</w:t>
      </w:r>
    </w:p>
    <w:p w14:paraId="4605055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уществлять речевой самоконтроль в процессе учебной деятельности и в повседневной практике речевого общения.</w:t>
      </w:r>
    </w:p>
    <w:p w14:paraId="3962687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3.11.7. Предметные результаты изучения родного (мокшанского) языка. К концу обучения в 9 классе обучающийся научится:</w:t>
      </w:r>
    </w:p>
    <w:p w14:paraId="5A0CEF6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вещать некоторые аспекты истории родного (мокшанского) языка, определять мокшанский язык как один из государственных языков Республики Мордовия и как средство общения мокшанского народа;</w:t>
      </w:r>
    </w:p>
    <w:p w14:paraId="38CD217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основные жанровые особенности разговорного, публицистического, делового, научного, художественного стилей;</w:t>
      </w:r>
    </w:p>
    <w:p w14:paraId="0D96BE2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менять морфологические знания и умения в практике правописания;</w:t>
      </w:r>
    </w:p>
    <w:p w14:paraId="58D9A26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блюдать за использованием средств морфологии в текстах разных стилей и функциональных разновидностей языка;</w:t>
      </w:r>
    </w:p>
    <w:p w14:paraId="11979C4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сложносочинённые, сложноподчинённые, бессоюзные предложения, предложения с прямой речью и смешанные сложные предложения;</w:t>
      </w:r>
    </w:p>
    <w:p w14:paraId="70F9F45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способами передачи чужой речи, различать прямую речь и косвенную;</w:t>
      </w:r>
    </w:p>
    <w:p w14:paraId="4C54A7F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формлять диалоги, цитаты;</w:t>
      </w:r>
    </w:p>
    <w:p w14:paraId="60E4D7D3">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структуре предложений с прямой и косвенной речью;</w:t>
      </w:r>
    </w:p>
    <w:p w14:paraId="7D339D7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разговорный, публицистический и художественный стили в своей речевой деятельности;</w:t>
      </w:r>
    </w:p>
    <w:p w14:paraId="63D806A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перифразу, олицетворение и гиперболу;</w:t>
      </w:r>
    </w:p>
    <w:p w14:paraId="27B5F78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структуру и особенности языка текста;</w:t>
      </w:r>
    </w:p>
    <w:p w14:paraId="618438E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правила пунктуации в сложносочинённых, сложноподчинённых, бессоюзных предложениях, предложениях с прямой речью и смешанных сложных предложениях;</w:t>
      </w:r>
    </w:p>
    <w:p w14:paraId="25ABB82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сложное предложение, выделять в нём грамматическую основу, находить средства связи частей сложного предложения;</w:t>
      </w:r>
    </w:p>
    <w:p w14:paraId="5886FCD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сложносочинённые предложения, их структуру, виды и способы связи частей, видеть смысловые отношения между частями сложносочинённого предложения, определять место придаточной части по отношению к главной, ставить знаки препинания в сложносочинённом предложении, проводить его синтаксический разбор;</w:t>
      </w:r>
    </w:p>
    <w:p w14:paraId="5A67318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виды сложных предложений, определять сложные предложения с разными видами связи, находить средства связи в них, ставить знаки препинания в сложных предложениях с разными видами связи;</w:t>
      </w:r>
    </w:p>
    <w:p w14:paraId="0275351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бессоюзное сложное предложение, его структуру, видеть смысловые отношения между частями, ставить знаки препинания в бессоюзном сложном предложении, проводить его синтаксический разбор;</w:t>
      </w:r>
    </w:p>
    <w:p w14:paraId="63BD1F8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текст на заданную тему, толковать значения национально маркированных слов, используя словарь.</w:t>
      </w:r>
    </w:p>
    <w:p w14:paraId="48D7320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удирование и чтение:</w:t>
      </w:r>
    </w:p>
    <w:p w14:paraId="579A7B2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вильно понимать назначение устных и письменных текстов (цель, тема текста, основная и второстепенная информация), устанавливать связи между частями текста, определять логическую структуру текста;</w:t>
      </w:r>
    </w:p>
    <w:p w14:paraId="7961752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лингвистические словари, справочную лингвистическую литературу.</w:t>
      </w:r>
    </w:p>
    <w:p w14:paraId="2C70314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ворение и письмо:</w:t>
      </w:r>
    </w:p>
    <w:p w14:paraId="3DB4D97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тбирать и использовать языковые средства, исходя из темы, цели, сферы и ситуации речевого общения;</w:t>
      </w:r>
    </w:p>
    <w:p w14:paraId="632CA58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разные виды монолога (повествование, описание, рассуждение) и диалога (побуждение, обмен мнениями, установление и систематизация общения);</w:t>
      </w:r>
    </w:p>
    <w:p w14:paraId="0AB3FE9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облюдать нормы построения текста; </w:t>
      </w:r>
    </w:p>
    <w:p w14:paraId="3EE4E31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ражать своё отношение к фактам и явлениям окружающей действительности, к прочитанному, услышанному, увиденному;</w:t>
      </w:r>
    </w:p>
    <w:p w14:paraId="4519BD1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исать краткую рецензию, изложение по содержанию прочитанного произведения;</w:t>
      </w:r>
    </w:p>
    <w:p w14:paraId="702DE43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исать текст-рассуждение на заданную тему;</w:t>
      </w:r>
    </w:p>
    <w:p w14:paraId="53708654">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дготовливать доклады, конспекты, рефераты;</w:t>
      </w:r>
    </w:p>
    <w:p w14:paraId="67D61CD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рмулировать тезисы, передавать в устной и письменной форме основную мысль произведения;</w:t>
      </w:r>
    </w:p>
    <w:p w14:paraId="257B43D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сказывать или писать свою автобиографию на родном (мокшанском) языке;</w:t>
      </w:r>
    </w:p>
    <w:p w14:paraId="7D966E2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изобразительных средствах мокшанского языка;</w:t>
      </w:r>
    </w:p>
    <w:p w14:paraId="5E378525">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представление о выдающихся мордовских лингвистов;</w:t>
      </w:r>
    </w:p>
    <w:p w14:paraId="0BCDCBC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ереводить с русского на мокшанский язык тексты с осложнёнными конструкциями;</w:t>
      </w:r>
    </w:p>
    <w:p w14:paraId="295AD3F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в практике речевого общения основные стилистические нормы современного мокшанского литературного языка и нормы мокшанского речевого этикета;</w:t>
      </w:r>
    </w:p>
    <w:p w14:paraId="1FD07D0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существлять речевой самоконтроль в повседневной практике речевого общения, оценивать свою речь с точки зрения её содержания, языкового оформления. </w:t>
      </w:r>
    </w:p>
    <w:p w14:paraId="2C32DE46">
      <w:pPr>
        <w:pStyle w:val="2"/>
        <w:pBdr>
          <w:bottom w:val="none" w:color="auto" w:sz="0" w:space="0"/>
        </w:pBdr>
        <w:spacing w:before="0" w:line="350" w:lineRule="auto"/>
        <w:ind w:firstLine="708"/>
        <w:jc w:val="both"/>
        <w:rPr>
          <w:b w:val="0"/>
          <w:szCs w:val="28"/>
          <w:lang w:val="ru-RU"/>
        </w:rPr>
      </w:pPr>
      <w:r>
        <w:rPr>
          <w:b w:val="0"/>
          <w:szCs w:val="28"/>
          <w:lang w:val="ru-RU"/>
        </w:rPr>
        <w:t>54. Федеральная рабочая программа по учебному предмету «Родной (нанайский) язык».</w:t>
      </w:r>
    </w:p>
    <w:p w14:paraId="0B8E4F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4.1. Федеральная рабочая программа по учебному предмету «Родной (нанайский) язык» (предметная область «Родной язык и родная литература») (далее соответственно – программа по родному (нанайскому) языку, родной (нанайский) язык, нанайский язык) разработана </w:t>
      </w:r>
      <w:r>
        <w:rPr>
          <w:rFonts w:ascii="Times New Roman" w:hAnsi="Times New Roman" w:eastAsia="Times New Roman"/>
          <w:sz w:val="28"/>
          <w:szCs w:val="28"/>
          <w:lang w:val="ru-RU"/>
        </w:rPr>
        <w:t>для обучающихся, владеющих</w:t>
      </w:r>
      <w:r>
        <w:rPr>
          <w:rFonts w:ascii="Times New Roman" w:hAnsi="Times New Roman" w:eastAsia="Times New Roman"/>
          <w:color w:val="4F81BD"/>
          <w:sz w:val="28"/>
          <w:szCs w:val="28"/>
          <w:lang w:val="ru-RU"/>
        </w:rPr>
        <w:t xml:space="preserve"> </w:t>
      </w:r>
      <w:r>
        <w:rPr>
          <w:rFonts w:ascii="Times New Roman" w:hAnsi="Times New Roman" w:eastAsia="Times New Roman"/>
          <w:sz w:val="28"/>
          <w:szCs w:val="28"/>
          <w:lang w:val="ru-RU"/>
        </w:rPr>
        <w:t>и (или) слабо владеющих родным (</w:t>
      </w:r>
      <w:r>
        <w:rPr>
          <w:rFonts w:ascii="Times New Roman" w:hAnsi="Times New Roman"/>
          <w:sz w:val="28"/>
          <w:szCs w:val="28"/>
          <w:lang w:val="ru-RU"/>
        </w:rPr>
        <w:t>нанай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му (нанайскому) языку.</w:t>
      </w:r>
    </w:p>
    <w:p w14:paraId="2F1058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2. Пояснительная записка отражает общие цели изучения родного (нанайского) языка, место в структуре учебного плана, а также подходы к отбору содержания, к определению планируемых результатов.</w:t>
      </w:r>
    </w:p>
    <w:p w14:paraId="639BA5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5AF046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4. Планируемые результаты освоения программы по родному (нанай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67BBE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5. Пояснительная записка.</w:t>
      </w:r>
    </w:p>
    <w:p w14:paraId="715D43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5.1. Программа по родному (нанайскому) языку разработана с целью оказания методической помощи учителю в создании рабочей программы по учебному предмету.</w:t>
      </w:r>
    </w:p>
    <w:p w14:paraId="4A85061B">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грамма по родному (нанайскому) языку позволит учителю:</w:t>
      </w:r>
    </w:p>
    <w:p w14:paraId="2DB4A9D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еализовать в процессе преподавания родного языка современные подходы к достижению личностных, метапредметных и предметных результатов обучения, сформулированных в ФГОС ООО;</w:t>
      </w:r>
    </w:p>
    <w:p w14:paraId="77E6E05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пределить и структурировать планируемые результаты обучения и содержание учебного предмета «Родной (нанайский) язык» по годам обучения в соответствии с ФГОС ООО;</w:t>
      </w:r>
    </w:p>
    <w:p w14:paraId="25071DB0">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зработать календарно-тематическое планирование с учетом особенностей конкретного класса.</w:t>
      </w:r>
    </w:p>
    <w:p w14:paraId="57E915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5.2. В содержании программы по родному (нанайскому) языку выделяются следующие содержательные линии: система языка, тематические группы лексики, развитие речи.</w:t>
      </w:r>
    </w:p>
    <w:p w14:paraId="751703C3">
      <w:pPr>
        <w:widowControl/>
        <w:spacing w:after="0" w:line="350" w:lineRule="auto"/>
        <w:ind w:firstLine="708"/>
        <w:jc w:val="both"/>
        <w:rPr>
          <w:rFonts w:ascii="Times New Roman" w:hAnsi="Times New Roman" w:eastAsia="Times New Roman"/>
          <w:sz w:val="28"/>
          <w:szCs w:val="28"/>
          <w:lang w:val="ru-RU"/>
        </w:rPr>
      </w:pPr>
      <w:r>
        <w:rPr>
          <w:rFonts w:ascii="Times New Roman" w:hAnsi="Times New Roman"/>
          <w:sz w:val="28"/>
          <w:szCs w:val="28"/>
          <w:lang w:val="ru-RU"/>
        </w:rPr>
        <w:t>54.5.3. </w:t>
      </w:r>
      <w:r>
        <w:rPr>
          <w:rFonts w:ascii="Times New Roman" w:hAnsi="Times New Roman" w:eastAsia="Times New Roman"/>
          <w:sz w:val="28"/>
          <w:szCs w:val="28"/>
          <w:lang w:val="ru-RU"/>
        </w:rPr>
        <w:t>Изучение родного (</w:t>
      </w:r>
      <w:r>
        <w:rPr>
          <w:rFonts w:ascii="Times New Roman" w:hAnsi="Times New Roman"/>
          <w:sz w:val="28"/>
          <w:szCs w:val="28"/>
          <w:lang w:val="ru-RU"/>
        </w:rPr>
        <w:t>нанайского</w:t>
      </w:r>
      <w:r>
        <w:rPr>
          <w:rFonts w:ascii="Times New Roman" w:hAnsi="Times New Roman" w:eastAsia="Times New Roman"/>
          <w:sz w:val="28"/>
          <w:szCs w:val="28"/>
          <w:lang w:val="ru-RU"/>
        </w:rPr>
        <w:t>) языка направлено на достижение следующих целей:</w:t>
      </w:r>
    </w:p>
    <w:p w14:paraId="4821F29E">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формирование российской гражданской идентичности в поликультурном обществе;</w:t>
      </w:r>
    </w:p>
    <w:p w14:paraId="23A0B71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звитие представлений о родном языке как духовной, нравственной и культурной ценности народа;</w:t>
      </w:r>
    </w:p>
    <w:p w14:paraId="512A513E">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формирование познавательного интереса, любви, уважительного отношения к родному языку, к родной культуре, воспитание ответственного отношения к сохранению и развитию родного языка;</w:t>
      </w:r>
    </w:p>
    <w:p w14:paraId="32B81395">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расширение знаний о специфике родного языка и языковых единицах, о явлениях и категориях родного языка, которые обеспечивают его нормативное, уместное, этичное использование в различных ситуациях общения;</w:t>
      </w:r>
    </w:p>
    <w:p w14:paraId="1FC8F06E">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совершенствование коммуникативных умений и культуры речи, обогащение словарного запаса и грамматического строя речи обучающихся, развитие готовности и способности к речевому взаимодействию и взаимопониманию, потребности к речевому самосовершенствованию.</w:t>
      </w:r>
    </w:p>
    <w:p w14:paraId="3A7A9E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w:t>
      </w:r>
      <w:r>
        <w:rPr>
          <w:rFonts w:ascii="Times New Roman" w:hAnsi="Times New Roman" w:eastAsia="Times New Roman"/>
          <w:sz w:val="28"/>
          <w:szCs w:val="28"/>
          <w:lang w:val="ru-RU"/>
        </w:rPr>
        <w:t>5.4. Общее число часов, рекомендованных для изучения родного (</w:t>
      </w:r>
      <w:r>
        <w:rPr>
          <w:rFonts w:ascii="Times New Roman" w:hAnsi="Times New Roman"/>
          <w:sz w:val="28"/>
          <w:szCs w:val="28"/>
          <w:lang w:val="ru-RU"/>
        </w:rPr>
        <w:t>нанайского</w:t>
      </w:r>
      <w:r>
        <w:rPr>
          <w:rFonts w:ascii="Times New Roman" w:hAnsi="Times New Roman" w:eastAsia="Times New Roman"/>
          <w:sz w:val="28"/>
          <w:szCs w:val="28"/>
          <w:lang w:val="ru-RU"/>
        </w:rPr>
        <w:t xml:space="preserve">)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495857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6. Содержание обучения в 5 классе.</w:t>
      </w:r>
    </w:p>
    <w:p w14:paraId="5EA6C727">
      <w:pPr>
        <w:widowControl/>
        <w:pBdr>
          <w:top w:val="none" w:color="auto" w:sz="0" w:space="0"/>
          <w:left w:val="none" w:color="auto" w:sz="0" w:space="0"/>
          <w:bottom w:val="none" w:color="auto" w:sz="0" w:space="0"/>
          <w:right w:val="none" w:color="auto" w:sz="0" w:space="0"/>
          <w:between w:val="none" w:color="auto" w:sz="0" w:space="0"/>
        </w:pBdr>
        <w:spacing w:after="0" w:line="350" w:lineRule="auto"/>
        <w:ind w:left="720"/>
        <w:jc w:val="both"/>
        <w:rPr>
          <w:rFonts w:ascii="Times New Roman" w:hAnsi="Times New Roman"/>
          <w:bCs/>
          <w:color w:val="000000"/>
          <w:sz w:val="28"/>
          <w:szCs w:val="28"/>
          <w:lang w:val="ru-RU"/>
        </w:rPr>
      </w:pPr>
      <w:r>
        <w:rPr>
          <w:rFonts w:ascii="Times New Roman" w:hAnsi="Times New Roman"/>
          <w:sz w:val="28"/>
          <w:szCs w:val="28"/>
          <w:lang w:val="ru-RU"/>
        </w:rPr>
        <w:t>54.6.1. </w:t>
      </w:r>
      <w:r>
        <w:rPr>
          <w:rFonts w:ascii="Times New Roman" w:hAnsi="Times New Roman" w:eastAsia="Times New Roman"/>
          <w:bCs/>
          <w:color w:val="000000"/>
          <w:sz w:val="28"/>
          <w:szCs w:val="28"/>
          <w:lang w:val="ru-RU"/>
        </w:rPr>
        <w:t>Система языка.</w:t>
      </w:r>
    </w:p>
    <w:p w14:paraId="28868A2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Нанайский литературный язык и его нормы.</w:t>
      </w:r>
    </w:p>
    <w:p w14:paraId="28B6A6EC">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
          <w:color w:val="000000"/>
          <w:sz w:val="28"/>
          <w:szCs w:val="28"/>
          <w:lang w:val="ru-RU"/>
        </w:rPr>
      </w:pPr>
      <w:r>
        <w:rPr>
          <w:rFonts w:ascii="Times New Roman" w:hAnsi="Times New Roman" w:eastAsia="Times New Roman"/>
          <w:color w:val="000000"/>
          <w:sz w:val="28"/>
          <w:szCs w:val="28"/>
          <w:lang w:val="ru-RU"/>
        </w:rPr>
        <w:t>Богатство и выразительность родного языка.</w:t>
      </w:r>
      <w:r>
        <w:rPr>
          <w:rFonts w:ascii="Times New Roman" w:hAnsi="Times New Roman" w:eastAsia="Times New Roman"/>
          <w:b/>
          <w:color w:val="000000"/>
          <w:sz w:val="28"/>
          <w:szCs w:val="28"/>
          <w:lang w:val="ru-RU"/>
        </w:rPr>
        <w:t xml:space="preserve"> </w:t>
      </w:r>
      <w:r>
        <w:rPr>
          <w:rFonts w:ascii="Times New Roman" w:hAnsi="Times New Roman" w:eastAsia="Times New Roman"/>
          <w:color w:val="000000"/>
          <w:sz w:val="28"/>
          <w:szCs w:val="28"/>
          <w:lang w:val="ru-RU"/>
        </w:rPr>
        <w:t>Представление о нанайском литературном языке.</w:t>
      </w:r>
    </w:p>
    <w:p w14:paraId="2BC1B29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Основные разделы науки о языке.</w:t>
      </w:r>
    </w:p>
    <w:p w14:paraId="199B218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4.</w:t>
      </w:r>
      <w:r>
        <w:rPr>
          <w:rFonts w:ascii="Times New Roman" w:hAnsi="Times New Roman" w:eastAsia="Times New Roman"/>
          <w:bCs/>
          <w:color w:val="000000"/>
          <w:sz w:val="28"/>
          <w:szCs w:val="28"/>
          <w:lang w:val="ru-RU"/>
        </w:rPr>
        <w:t>6.1.1. Фонетика.</w:t>
      </w:r>
    </w:p>
    <w:p w14:paraId="3D8E5A4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Звуки речи. Гласные и согласные звуки. Классификация гласных звуков по способу и месту образования. Гласные 1 и 2 серии. Краткие и долгие гласные. Чистые и носовые гласные. Сложные гласные (дифтонги). Редукция (ослабление) гласных звуков. Согласные звуки. Классификация согласных звуков по способу и месту образования. Твердые и мягкие согласные. Произношение всегда твердого согласного [т] перед гласными звуками [и], [i]. Звонкие и глухие согласные. Увулярные согласные и их произношение. Слоги. Ударение в слове и его отличие от ударения в слове в русском языке.</w:t>
      </w:r>
    </w:p>
    <w:p w14:paraId="1B4DD8C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4.</w:t>
      </w:r>
      <w:r>
        <w:rPr>
          <w:rFonts w:ascii="Times New Roman" w:hAnsi="Times New Roman" w:eastAsia="Times New Roman"/>
          <w:bCs/>
          <w:color w:val="000000"/>
          <w:sz w:val="28"/>
          <w:szCs w:val="28"/>
          <w:lang w:val="ru-RU"/>
        </w:rPr>
        <w:t>6.1.2. Графика. Орфография.</w:t>
      </w:r>
    </w:p>
    <w:p w14:paraId="252F6A2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бозначение звуков речи при письме. Алфавит. Обозначение при письме долгих и носовых гласных звуков. Обозначение при письме гласного звука [i]. Звуковой состав букв е, ё, ю, я в начале слова и после гласных. Закон сингармонизма (гармонии гласных) в нанайском языке. Редукция (ослабление) в конце слова. Обозначение согласной фонемы [ӡ] при письме. Чередование согласных на стыках морфем: н-м, мб-нд-ӈк. Обозначение при письме увулярных согласных звуков. Правила переноса слов и их отличие от правил переноса слов в русском языке.</w:t>
      </w:r>
    </w:p>
    <w:p w14:paraId="5E57EE9C">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4.</w:t>
      </w:r>
      <w:r>
        <w:rPr>
          <w:rFonts w:ascii="Times New Roman" w:hAnsi="Times New Roman" w:eastAsia="Times New Roman"/>
          <w:bCs/>
          <w:color w:val="000000"/>
          <w:sz w:val="28"/>
          <w:szCs w:val="28"/>
          <w:lang w:val="ru-RU"/>
        </w:rPr>
        <w:t>6.1.3. Морфемика.</w:t>
      </w:r>
    </w:p>
    <w:p w14:paraId="6BA6F97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онятие о морфемике. Основа слова и словоизменительные суффиксы. Корень слова. Суффикс. Однокоренные слова. Значение суффикса в словообразовании и словоизменении (формообразовании). Отличие словопроизводства и словоизменения в нанайском и русском языках.</w:t>
      </w:r>
    </w:p>
    <w:p w14:paraId="3FF3D80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4.</w:t>
      </w:r>
      <w:r>
        <w:rPr>
          <w:rFonts w:ascii="Times New Roman" w:hAnsi="Times New Roman" w:eastAsia="Times New Roman"/>
          <w:bCs/>
          <w:color w:val="000000"/>
          <w:sz w:val="28"/>
          <w:szCs w:val="28"/>
          <w:lang w:val="ru-RU"/>
        </w:rPr>
        <w:t>6.1.4. Лексика. Орфография.</w:t>
      </w:r>
    </w:p>
    <w:p w14:paraId="76974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 и его лексическое значение. Прямое и косвенное значение слова. Однозначные и многозначные слова. Омонимы. Омографы. Отличие в правописании омографических пар слов. Синонимы. Антонимы. Архаизмы. Неологизмы. Заимствованные из русского языка слова. Правописание заимствованных из русского языка слов (имён существительных, имён прилагательных, глаголов). Фразеологизмы.</w:t>
      </w:r>
    </w:p>
    <w:p w14:paraId="0CE4FB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6.2. Тематические группы лексики нанайского языка.</w:t>
      </w:r>
    </w:p>
    <w:p w14:paraId="6600A5FC">
      <w:pPr>
        <w:widowControl/>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Наше село, город» (жизнь в сельской и городской местности</w:t>
      </w:r>
      <w:r>
        <w:rPr>
          <w:rFonts w:ascii="Times New Roman" w:hAnsi="Times New Roman"/>
          <w:sz w:val="28"/>
          <w:szCs w:val="28"/>
          <w:lang w:val="ru-RU"/>
        </w:rPr>
        <w:t>,</w:t>
      </w:r>
      <w:r>
        <w:rPr>
          <w:rFonts w:ascii="Times New Roman" w:hAnsi="Times New Roman"/>
          <w:color w:val="000000"/>
          <w:sz w:val="28"/>
          <w:szCs w:val="28"/>
          <w:lang w:val="ru-RU"/>
        </w:rPr>
        <w:t xml:space="preserve"> </w:t>
      </w:r>
      <w:r>
        <w:rPr>
          <w:rFonts w:ascii="Times New Roman" w:hAnsi="Times New Roman"/>
          <w:sz w:val="28"/>
          <w:szCs w:val="28"/>
          <w:lang w:val="ru-RU"/>
        </w:rPr>
        <w:t>о</w:t>
      </w:r>
      <w:r>
        <w:rPr>
          <w:rFonts w:ascii="Times New Roman" w:hAnsi="Times New Roman"/>
          <w:color w:val="000000"/>
          <w:sz w:val="28"/>
          <w:szCs w:val="28"/>
          <w:lang w:val="ru-RU"/>
        </w:rPr>
        <w:t>писание родного села (города)</w:t>
      </w:r>
      <w:r>
        <w:rPr>
          <w:rFonts w:ascii="Times New Roman" w:hAnsi="Times New Roman"/>
          <w:sz w:val="28"/>
          <w:szCs w:val="28"/>
          <w:lang w:val="ru-RU"/>
        </w:rPr>
        <w:t>,</w:t>
      </w:r>
      <w:r>
        <w:rPr>
          <w:rFonts w:ascii="Times New Roman" w:hAnsi="Times New Roman"/>
          <w:color w:val="000000"/>
          <w:sz w:val="28"/>
          <w:szCs w:val="28"/>
          <w:lang w:val="ru-RU"/>
        </w:rPr>
        <w:t xml:space="preserve"> </w:t>
      </w:r>
      <w:r>
        <w:rPr>
          <w:rFonts w:ascii="Times New Roman" w:hAnsi="Times New Roman"/>
          <w:sz w:val="28"/>
          <w:szCs w:val="28"/>
          <w:lang w:val="ru-RU"/>
        </w:rPr>
        <w:t>т</w:t>
      </w:r>
      <w:r>
        <w:rPr>
          <w:rFonts w:ascii="Times New Roman" w:hAnsi="Times New Roman"/>
          <w:color w:val="000000"/>
          <w:sz w:val="28"/>
          <w:szCs w:val="28"/>
          <w:lang w:val="ru-RU"/>
        </w:rPr>
        <w:t>ранспорт</w:t>
      </w:r>
      <w:r>
        <w:rPr>
          <w:rFonts w:ascii="Times New Roman" w:hAnsi="Times New Roman"/>
          <w:sz w:val="28"/>
          <w:szCs w:val="28"/>
          <w:lang w:val="ru-RU"/>
        </w:rPr>
        <w:t>а),</w:t>
      </w:r>
      <w:r>
        <w:rPr>
          <w:rFonts w:ascii="Times New Roman" w:hAnsi="Times New Roman"/>
          <w:color w:val="000000"/>
          <w:sz w:val="28"/>
          <w:szCs w:val="28"/>
          <w:lang w:val="ru-RU"/>
        </w:rPr>
        <w:t xml:space="preserve"> «Наша школа» (школьная жизнь, школьная форма, изучаемые предметы, любимый предмет, правила поведения в школе</w:t>
      </w:r>
      <w:r>
        <w:rPr>
          <w:rFonts w:ascii="Times New Roman" w:hAnsi="Times New Roman"/>
          <w:sz w:val="28"/>
          <w:szCs w:val="28"/>
          <w:lang w:val="ru-RU"/>
        </w:rPr>
        <w:t>),</w:t>
      </w:r>
      <w:r>
        <w:rPr>
          <w:rFonts w:ascii="Times New Roman" w:hAnsi="Times New Roman"/>
          <w:color w:val="000000"/>
          <w:sz w:val="28"/>
          <w:szCs w:val="28"/>
          <w:lang w:val="ru-RU"/>
        </w:rPr>
        <w:t xml:space="preserve"> «Человек» (внешность и характер человека (родственник, друг), литературного персонажа</w:t>
      </w:r>
      <w:r>
        <w:rPr>
          <w:rFonts w:ascii="Times New Roman" w:hAnsi="Times New Roman"/>
          <w:sz w:val="28"/>
          <w:szCs w:val="28"/>
          <w:lang w:val="ru-RU"/>
        </w:rPr>
        <w:t>),</w:t>
      </w:r>
      <w:r>
        <w:rPr>
          <w:rFonts w:ascii="Times New Roman" w:hAnsi="Times New Roman"/>
          <w:color w:val="000000"/>
          <w:sz w:val="28"/>
          <w:szCs w:val="28"/>
          <w:lang w:val="ru-RU"/>
        </w:rPr>
        <w:t xml:space="preserve"> «Моя семья» (родители, их род занятий, брат (братья), сестра (сестры), старшие, младшие, бабушка, дедушка</w:t>
      </w:r>
      <w:r>
        <w:rPr>
          <w:rFonts w:ascii="Times New Roman" w:hAnsi="Times New Roman"/>
          <w:sz w:val="28"/>
          <w:szCs w:val="28"/>
          <w:lang w:val="ru-RU"/>
        </w:rPr>
        <w:t>, в</w:t>
      </w:r>
      <w:r>
        <w:rPr>
          <w:rFonts w:ascii="Times New Roman" w:hAnsi="Times New Roman"/>
          <w:color w:val="000000"/>
          <w:sz w:val="28"/>
          <w:szCs w:val="28"/>
          <w:lang w:val="ru-RU"/>
        </w:rPr>
        <w:t>заимоотношения членов семьи</w:t>
      </w:r>
      <w:r>
        <w:rPr>
          <w:rFonts w:ascii="Times New Roman" w:hAnsi="Times New Roman"/>
          <w:sz w:val="28"/>
          <w:szCs w:val="28"/>
          <w:lang w:val="ru-RU"/>
        </w:rPr>
        <w:t xml:space="preserve"> и</w:t>
      </w:r>
      <w:r>
        <w:rPr>
          <w:rFonts w:ascii="Times New Roman" w:hAnsi="Times New Roman"/>
          <w:color w:val="000000"/>
          <w:sz w:val="28"/>
          <w:szCs w:val="28"/>
          <w:lang w:val="ru-RU"/>
        </w:rPr>
        <w:t xml:space="preserve"> их обязанности</w:t>
      </w:r>
      <w:r>
        <w:rPr>
          <w:rFonts w:ascii="Times New Roman" w:hAnsi="Times New Roman"/>
          <w:sz w:val="28"/>
          <w:szCs w:val="28"/>
          <w:lang w:val="ru-RU"/>
        </w:rPr>
        <w:t>,</w:t>
      </w:r>
      <w:r>
        <w:rPr>
          <w:rFonts w:ascii="Times New Roman" w:hAnsi="Times New Roman"/>
          <w:color w:val="000000"/>
          <w:sz w:val="28"/>
          <w:szCs w:val="28"/>
          <w:lang w:val="ru-RU"/>
        </w:rPr>
        <w:t xml:space="preserve"> </w:t>
      </w:r>
      <w:r>
        <w:rPr>
          <w:rFonts w:ascii="Times New Roman" w:hAnsi="Times New Roman"/>
          <w:sz w:val="28"/>
          <w:szCs w:val="28"/>
          <w:lang w:val="ru-RU"/>
        </w:rPr>
        <w:t>с</w:t>
      </w:r>
      <w:r>
        <w:rPr>
          <w:rFonts w:ascii="Times New Roman" w:hAnsi="Times New Roman"/>
          <w:color w:val="000000"/>
          <w:sz w:val="28"/>
          <w:szCs w:val="28"/>
          <w:lang w:val="ru-RU"/>
        </w:rPr>
        <w:t xml:space="preserve">емейные праздники), </w:t>
      </w:r>
      <w:r>
        <w:rPr>
          <w:rFonts w:ascii="Times New Roman" w:hAnsi="Times New Roman"/>
          <w:sz w:val="28"/>
          <w:szCs w:val="28"/>
          <w:lang w:val="ru-RU"/>
        </w:rPr>
        <w:t>«Мой дом» (жилой дом, его устройство, старинный и современный жилой дом, мебель, предметы домашнего обихода, кухонные и хозяйственные принадлежности, посуда традиционная и нетрадиционная).</w:t>
      </w:r>
    </w:p>
    <w:p w14:paraId="705087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7. Содержание обучения в 6 классе.</w:t>
      </w:r>
    </w:p>
    <w:p w14:paraId="05752E2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bCs/>
          <w:color w:val="000000"/>
          <w:sz w:val="28"/>
          <w:szCs w:val="28"/>
          <w:lang w:val="ru-RU"/>
        </w:rPr>
      </w:pPr>
      <w:r>
        <w:rPr>
          <w:rFonts w:ascii="Times New Roman" w:hAnsi="Times New Roman"/>
          <w:sz w:val="28"/>
          <w:szCs w:val="28"/>
          <w:lang w:val="ru-RU"/>
        </w:rPr>
        <w:t>54.7.1. </w:t>
      </w:r>
      <w:r>
        <w:rPr>
          <w:rFonts w:ascii="Times New Roman" w:hAnsi="Times New Roman" w:eastAsia="Times New Roman"/>
          <w:bCs/>
          <w:color w:val="000000"/>
          <w:sz w:val="28"/>
          <w:szCs w:val="28"/>
          <w:lang w:val="ru-RU"/>
        </w:rPr>
        <w:t>Система языка.</w:t>
      </w:r>
    </w:p>
    <w:p w14:paraId="62C9871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Грамматика.</w:t>
      </w:r>
    </w:p>
    <w:p w14:paraId="1FF2CA41">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
          <w:color w:val="000000"/>
          <w:sz w:val="28"/>
          <w:szCs w:val="28"/>
          <w:lang w:val="ru-RU"/>
        </w:rPr>
      </w:pPr>
      <w:r>
        <w:rPr>
          <w:rFonts w:ascii="Times New Roman" w:hAnsi="Times New Roman" w:eastAsia="Times New Roman"/>
          <w:color w:val="000000"/>
          <w:sz w:val="28"/>
          <w:szCs w:val="28"/>
          <w:lang w:val="ru-RU"/>
        </w:rPr>
        <w:t>Предмет изучения грамматики.</w:t>
      </w:r>
    </w:p>
    <w:p w14:paraId="31B85F4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sz w:val="28"/>
          <w:szCs w:val="28"/>
          <w:lang w:val="ru-RU"/>
        </w:rPr>
        <w:t>54.</w:t>
      </w:r>
      <w:r>
        <w:rPr>
          <w:rFonts w:ascii="Times New Roman" w:hAnsi="Times New Roman" w:eastAsia="Times New Roman"/>
          <w:bCs/>
          <w:color w:val="000000"/>
          <w:sz w:val="28"/>
          <w:szCs w:val="28"/>
          <w:lang w:val="ru-RU"/>
        </w:rPr>
        <w:t>7.1.1. Морфология.</w:t>
      </w:r>
    </w:p>
    <w:p w14:paraId="58BD96EC">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Морфология как раздел грамматики. Части речи. Понятие о частях речи. Самостоятельные и служебные части речи. Самостоятельные части речи.</w:t>
      </w:r>
    </w:p>
    <w:p w14:paraId="1CE276C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Имя существительное.</w:t>
      </w:r>
    </w:p>
    <w:p w14:paraId="53A59BF5">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онятие о существительном как части речи. Синтаксическая роль существительного в предложении. Существительные нарицательные и собственные. Правописание собственных имён существительных. Существительные лица. Вопросы, на которых они отвечают. Их отличие в русском и нанайском языках по значению. Число имени существительного. Формообразующие суффиксы существительных множественного числа -сал (-сэл), -сил, -л, -ана (-энэ), -на (-нэ), -дёан (-дюэн). Отсутствие категории рода у существительных в нанайском языке. Склонение имен существительных. Падежи и падежные вопросы. Два типа основ склоняющихся существительных: основа 1 типа (оканчивающаяся на гласную фонему) и основа 2 типа (оканчивающаяся на согласную фонему). Простое склонение имён существительных, его падежи, вопросы, на которые они отвечают, падежные суффиксы. Отличие суффиксов имён существительных с основами 1 и 2 типа в винительном и местном падежах. Лично-притяжательное склонение имен существительных, его падежи, вопросы, на которые они отвечают. Лексическое значение имен существительных лично-притяжательного склонения. Отличие лично-притяжательного и простого склонений: количество падежей, возвратные суффиксы единственного и множественного числа (-и, -вари (вэри), -бари (-бэри), -ри), отсутствие суффикса -ва (-вэ) и личных суффиксов. Формообразующие суффиксы имён существительных: -кан (-кэн), -молиа (-мулиэ), -диа (-диэ). Оттенки значений, придаваемые этими суффиксами именам существительным. Словообразующие суффиксы имён существительных: -ӈкан (-ӈкэн), -кса (-ксэ), -ла(-лэ), -лта (-лтэ), -ко (-ку), -мди, -н, -ча (-чэ) и их лексическое значение. Формоизменение существительных, заимствованных из русского языка.</w:t>
      </w:r>
    </w:p>
    <w:p w14:paraId="7E44A10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Глагол.</w:t>
      </w:r>
    </w:p>
    <w:p w14:paraId="25DD3B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глаголе как части речи. Синтаксическая роль глагола в предложении. Отсутствие неопределенной формы глагола (инфинитива). Суффиксы пассивного причастия -ори (-ури), -ри. Типы глагольных основ в нанайском языке: 1 тип (глаголы, основа которых оканчивается на краткую гласную), 2 тип (глаголы, основа которых оканчивается на долгую гласную или дифтонг), 3 тип (глаголы, основа которых оканчивается на согласную), 4 тип (глаголы с основой би-, га-, ди-, о-). Значение деления глагольных основ на 4 типа. Наклонение глагола. Изъявительное наклонение, его значение. Времена глаголов изъявительного наклонения. Настоящее, прошедшее, будущее время. Их значение. Значение, образование и спряжение глаголов настоящего времени положительной формы. Суффиксы временные и личные в единственном и множественном числе у глаголов 1, 2, 3, 4 типов основ. Значение, образование и спряжение глаголов прошедшего времени положительной формы. Суффиксы временные и личные в единственном и множественном числе у глаголов 1, 2, 3, 4 типов основ. Значение, образование и спряжение глаголов будущего 1 времени положительной формы. Суффиксы временные и личные в единственном и множественном числе у глаголов 1, 2, 3, 4 типов основ. Глаголы изъявительного наклонения отрицательной формы. Значение, образование и изменение глаголов изъявительного наклонения настоящего (простого) времени отрицательной формы. Временные и отрицательные и личные суффиксы в единственном и множественном числе у глаголов всех типов основ. Значение, образование и изменение глаголов изъявительного наклонения прошедшего (простого и сложного) времени отрицательной формы. Суффикс -чин как времяобразующая морфема прошедшего (простого) времени отрицательной формы для глаголов всех типов основ. Отрицание «эм» и форма прошедшего времени глагола «таори» как времяобразующие слова в сочетании с основными глаголами любого из 4 типов основ для прошедшего (сложного) времени. Неизменяемость основного глагола в составе прошедшего (сложного) времени глагола изъявительного наклонения в отрицательной форме.</w:t>
      </w:r>
    </w:p>
    <w:p w14:paraId="4F552A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w:t>
      </w:r>
      <w:r>
        <w:rPr>
          <w:rFonts w:ascii="Times New Roman" w:hAnsi="Times New Roman"/>
          <w:bCs/>
          <w:sz w:val="28"/>
          <w:szCs w:val="28"/>
          <w:lang w:val="ru-RU"/>
        </w:rPr>
        <w:t>7.2. </w:t>
      </w:r>
      <w:r>
        <w:rPr>
          <w:rFonts w:ascii="Times New Roman" w:hAnsi="Times New Roman"/>
          <w:sz w:val="28"/>
          <w:szCs w:val="28"/>
          <w:lang w:val="ru-RU"/>
        </w:rPr>
        <w:t>Тематические группы лексики нанайского языка.</w:t>
      </w:r>
    </w:p>
    <w:p w14:paraId="307A3092">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rPr>
        <w:t>«Пища» (традиционная пища (блюда мясные, рыбные, растительные)</w:t>
      </w:r>
      <w:r>
        <w:rPr>
          <w:rFonts w:ascii="Times New Roman" w:hAnsi="Times New Roman"/>
          <w:sz w:val="28"/>
          <w:szCs w:val="28"/>
          <w:lang w:val="ru-RU"/>
        </w:rPr>
        <w:t>,</w:t>
      </w:r>
      <w:r>
        <w:rPr>
          <w:rFonts w:ascii="Times New Roman" w:hAnsi="Times New Roman" w:eastAsia="Times New Roman"/>
          <w:color w:val="000000"/>
          <w:sz w:val="28"/>
          <w:szCs w:val="28"/>
          <w:lang w:val="ru-RU"/>
        </w:rPr>
        <w:t xml:space="preserve"> технология приготовления отдельных блюд</w:t>
      </w:r>
      <w:r>
        <w:rPr>
          <w:rFonts w:ascii="Times New Roman" w:hAnsi="Times New Roman"/>
          <w:sz w:val="28"/>
          <w:szCs w:val="28"/>
          <w:lang w:val="ru-RU"/>
        </w:rPr>
        <w:t>,</w:t>
      </w:r>
      <w:r>
        <w:rPr>
          <w:rFonts w:ascii="Times New Roman" w:hAnsi="Times New Roman" w:eastAsia="Times New Roman"/>
          <w:color w:val="000000"/>
          <w:sz w:val="28"/>
          <w:szCs w:val="28"/>
          <w:lang w:val="ru-RU"/>
        </w:rPr>
        <w:t xml:space="preserve"> продукты питания, приправы</w:t>
      </w:r>
      <w:r>
        <w:rPr>
          <w:rFonts w:ascii="Times New Roman" w:hAnsi="Times New Roman"/>
          <w:sz w:val="28"/>
          <w:szCs w:val="28"/>
          <w:lang w:val="ru-RU"/>
        </w:rPr>
        <w:t>,</w:t>
      </w:r>
      <w:r>
        <w:rPr>
          <w:rFonts w:ascii="Times New Roman" w:hAnsi="Times New Roman" w:eastAsia="Times New Roman"/>
          <w:color w:val="000000"/>
          <w:sz w:val="28"/>
          <w:szCs w:val="28"/>
          <w:lang w:val="ru-RU"/>
        </w:rPr>
        <w:t xml:space="preserve"> дикоросы (употребляемые в пищу)</w:t>
      </w:r>
      <w:r>
        <w:rPr>
          <w:rFonts w:ascii="Times New Roman" w:hAnsi="Times New Roman"/>
          <w:sz w:val="28"/>
          <w:szCs w:val="28"/>
          <w:lang w:val="ru-RU"/>
        </w:rPr>
        <w:t>,</w:t>
      </w:r>
      <w:r>
        <w:rPr>
          <w:rFonts w:ascii="Times New Roman" w:hAnsi="Times New Roman" w:eastAsia="Times New Roman"/>
          <w:color w:val="000000"/>
          <w:sz w:val="28"/>
          <w:szCs w:val="28"/>
          <w:lang w:val="ru-RU"/>
        </w:rPr>
        <w:t xml:space="preserve"> </w:t>
      </w:r>
      <w:r>
        <w:rPr>
          <w:rFonts w:ascii="Times New Roman" w:hAnsi="Times New Roman"/>
          <w:sz w:val="28"/>
          <w:szCs w:val="28"/>
          <w:lang w:val="ru-RU"/>
        </w:rPr>
        <w:t>п</w:t>
      </w:r>
      <w:r>
        <w:rPr>
          <w:rFonts w:ascii="Times New Roman" w:hAnsi="Times New Roman" w:eastAsia="Times New Roman"/>
          <w:color w:val="000000"/>
          <w:sz w:val="28"/>
          <w:szCs w:val="28"/>
          <w:lang w:val="ru-RU"/>
        </w:rPr>
        <w:t>окупки продуктов питания</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Одежда» (традиционная мужская, женская, детская одежда и обувь</w:t>
      </w:r>
      <w:r>
        <w:rPr>
          <w:rFonts w:ascii="Times New Roman" w:hAnsi="Times New Roman"/>
          <w:sz w:val="28"/>
          <w:szCs w:val="28"/>
          <w:lang w:val="ru-RU"/>
        </w:rPr>
        <w:t>,</w:t>
      </w:r>
      <w:r>
        <w:rPr>
          <w:rFonts w:ascii="Times New Roman" w:hAnsi="Times New Roman" w:eastAsia="Times New Roman"/>
          <w:color w:val="000000"/>
          <w:sz w:val="28"/>
          <w:szCs w:val="28"/>
          <w:lang w:val="ru-RU"/>
        </w:rPr>
        <w:t xml:space="preserve"> свадебная одежда</w:t>
      </w:r>
      <w:r>
        <w:rPr>
          <w:rFonts w:ascii="Times New Roman" w:hAnsi="Times New Roman"/>
          <w:sz w:val="28"/>
          <w:szCs w:val="28"/>
          <w:lang w:val="ru-RU"/>
        </w:rPr>
        <w:t>,</w:t>
      </w:r>
      <w:r>
        <w:rPr>
          <w:rFonts w:ascii="Times New Roman" w:hAnsi="Times New Roman" w:eastAsia="Times New Roman"/>
          <w:color w:val="000000"/>
          <w:sz w:val="28"/>
          <w:szCs w:val="28"/>
          <w:lang w:val="ru-RU"/>
        </w:rPr>
        <w:t xml:space="preserve"> промысловая одежда,</w:t>
      </w:r>
      <w:r>
        <w:rPr>
          <w:rFonts w:ascii="Times New Roman" w:hAnsi="Times New Roman"/>
          <w:sz w:val="28"/>
          <w:szCs w:val="28"/>
          <w:lang w:val="ru-RU"/>
        </w:rPr>
        <w:t xml:space="preserve"> с</w:t>
      </w:r>
      <w:r>
        <w:rPr>
          <w:rFonts w:ascii="Times New Roman" w:hAnsi="Times New Roman" w:eastAsia="Times New Roman"/>
          <w:color w:val="000000"/>
          <w:sz w:val="28"/>
          <w:szCs w:val="28"/>
          <w:lang w:val="ru-RU"/>
        </w:rPr>
        <w:t>овременная одежда,</w:t>
      </w:r>
      <w:r>
        <w:rPr>
          <w:rFonts w:ascii="Times New Roman" w:hAnsi="Times New Roman"/>
          <w:sz w:val="28"/>
          <w:szCs w:val="28"/>
          <w:lang w:val="ru-RU"/>
        </w:rPr>
        <w:t xml:space="preserve"> п</w:t>
      </w:r>
      <w:r>
        <w:rPr>
          <w:rFonts w:ascii="Times New Roman" w:hAnsi="Times New Roman" w:eastAsia="Times New Roman"/>
          <w:color w:val="000000"/>
          <w:sz w:val="28"/>
          <w:szCs w:val="28"/>
          <w:lang w:val="ru-RU"/>
        </w:rPr>
        <w:t xml:space="preserve">окупка одежды и обуви), </w:t>
      </w:r>
      <w:r>
        <w:rPr>
          <w:rFonts w:ascii="Times New Roman" w:hAnsi="Times New Roman"/>
          <w:sz w:val="28"/>
          <w:szCs w:val="28"/>
          <w:lang w:val="ru-RU"/>
        </w:rPr>
        <w:t>«Средства передвижения» (традиционные средства передвижения (лодка, оморочка, собачья упряжка, нарты, лыжи) и их особенности, современный транспорт).</w:t>
      </w:r>
    </w:p>
    <w:p w14:paraId="068206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8. Содержание обучения в 7 классе.</w:t>
      </w:r>
    </w:p>
    <w:p w14:paraId="495DCE1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eastAsia="Times New Roman"/>
          <w:color w:val="000000"/>
          <w:sz w:val="28"/>
          <w:szCs w:val="28"/>
          <w:lang w:val="ru-RU"/>
        </w:rPr>
      </w:pPr>
      <w:r>
        <w:rPr>
          <w:rFonts w:ascii="Times New Roman" w:hAnsi="Times New Roman"/>
          <w:sz w:val="28"/>
          <w:szCs w:val="28"/>
          <w:lang w:val="ru-RU"/>
        </w:rPr>
        <w:t>54.8.1. </w:t>
      </w:r>
      <w:r>
        <w:rPr>
          <w:rFonts w:ascii="Times New Roman" w:hAnsi="Times New Roman" w:eastAsia="Times New Roman"/>
          <w:color w:val="000000"/>
          <w:sz w:val="28"/>
          <w:szCs w:val="28"/>
          <w:lang w:val="ru-RU"/>
        </w:rPr>
        <w:t>Система языка.</w:t>
      </w:r>
    </w:p>
    <w:p w14:paraId="04DE68A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Глагол.</w:t>
      </w:r>
    </w:p>
    <w:p w14:paraId="068BA42C">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Наклонения глаголов. Повелительное наклонение, его значение. Времена глаголов повелительного наклонения. Значение настоящего времени глаголов повелительного наклонения. Образование глаголов настоящего времени повелительного наклонения положительной формы от глагольных основ 1, 2, 3, 4 типов для 2 лица единственного и множественного числа. Значение будущего времени глаголов повелительного наклонения. Образование глаголов будущего времени повелительного наклонения положительной формы от глагольных основ 1, 2, 3, 4 типов для 2 и 3 лица единственного и множественного числа и 1 лица единственного числа. Образование глаголов настоящего времени повелительного наклонения отрицательной формы для 2 лица единственного и множественного числа. Образование глаголов будущего времени повелительного наклонения отрицательной формы для 2 и 3 лица единственного и множественного числа. Пригласительное наклонение, его значение. Образование глаголов пригласительного наклонения при помощи суффикса -гоари (-гуэри). Образование глаголов пригласительного наклонения отрицательной формы. Условное (сослагательное) наклонение, его значение. Образование глагола условного наклонения положительной формы единственного числа при помощи суффикса -мча (-мчэ). Суффикс -л как формообразующая фонема глагола условного наклонения в 3 лице множественного числа. Образование глагола условного наклонения отрицательной формы единственного и множественного числа. Отрицание «эм» и глагол «таори» в условном наклонении в сочетании с основным глаголом любого из 4 типов основ как формообразующие слова для отрицательной формы условного наклонения.</w:t>
      </w:r>
    </w:p>
    <w:p w14:paraId="3D06B6FE">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Имя прилагательное.</w:t>
      </w:r>
    </w:p>
    <w:p w14:paraId="5E571B8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онятие об имени прилагательном как части речи. Синтаксическая роль имени прилагательного в предложении. Синтаксическая связь с именем существительным. Разряды прилагательных по значению: качественные, количественные, определительные, относительные. Качественные прилагательные, их значение. Грамматические особенности качественных прилагательных. Степени сравнения качественных прилагательных. Значение и образование прилагательных сравнительной и превосходной степеней. Выделительная форма качественных прилагательных. Суффикс -дима (-димэ) как формообразующая морфема выделительной формы качественных прилагательных. Притяжательная форма качественных прилагательных. Суффиксы -ӈго (-ӈгу), -ӈги как формообразующие морфемы притяжательной формы качественных прилагательных. Отсутствие изменения качественных прилагательных по лицам и числам в прямом необособленном употреблении. Способы образования качественных прилагательных. Количественные прилагательные, их значение. Грамматические признаки количественных прилагательных ои, эгди: степени сравнения, выделительная, притяжательная формы, изменение по падежам и числам. Количественные прилагательные хадова, эм хадова, хадо-хадо, эгдиктэ, оикта, не обладающие грамматическими признаками. Определительные прилагательные, их значение. Употребление существительных с определительными прилагательными, как в единственном, так и во множественном числе без изменения смысла предложения. Относительные прилагательные, их значение. Образование относительных прилагательных при помощи суффиксов -ма (-мэ), -пчи, -рсо (рсу). Выпадение конечной согласной -н перед суффиксом -рсо (рсу). Неизменяемость относительных прилагательных. Образование от имён прилагательных омонимичных имён существительных. Правописание заимствованных из русского языка прилагательных.</w:t>
      </w:r>
    </w:p>
    <w:p w14:paraId="7A23A2D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Имя числительное.</w:t>
      </w:r>
    </w:p>
    <w:p w14:paraId="196DCD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числительном как части речи. Синтаксическая роль числительного в предложении. Разряды имен числительных: количественные, порядковые, распределительные, собирательные. Числительные простые, сложные, составные. Образование числительных: при помощи суффиксов, повторением одного и того же слова, прибавлением слов таӈго, миӈган, тумэн и другие, а также супплетивным способом. Склонение числительных. Употребление имён числительных в сочетании с именами существительными.</w:t>
      </w:r>
    </w:p>
    <w:p w14:paraId="0B3079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w:t>
      </w:r>
      <w:r>
        <w:rPr>
          <w:rFonts w:ascii="Times New Roman" w:hAnsi="Times New Roman"/>
          <w:bCs/>
          <w:sz w:val="28"/>
          <w:szCs w:val="28"/>
          <w:lang w:val="ru-RU"/>
        </w:rPr>
        <w:t>8.2. </w:t>
      </w:r>
      <w:r>
        <w:rPr>
          <w:rFonts w:ascii="Times New Roman" w:hAnsi="Times New Roman"/>
          <w:sz w:val="28"/>
          <w:szCs w:val="28"/>
          <w:lang w:val="ru-RU"/>
        </w:rPr>
        <w:t>Тематические группы лексики нанайского языка.</w:t>
      </w:r>
    </w:p>
    <w:p w14:paraId="0CDAB6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Неживая природа» (ландшафт горный и низменный, название его особенностей, растительный мир, название общих и видовых понятий, пространственные отношения, климат, погода), «Живая природа» (дикие животные, их признаки, промысловая ценность, домашние животные, птицы, земноводные, рыбы, насекомые), «Природа и человек» (отношение человека к природе, проблемы экологии, защита окружающей среды).</w:t>
      </w:r>
    </w:p>
    <w:p w14:paraId="149C66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9. Содержание обучения в 8 классе.</w:t>
      </w:r>
    </w:p>
    <w:p w14:paraId="4DED5AA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bCs/>
          <w:color w:val="000000"/>
          <w:sz w:val="28"/>
          <w:szCs w:val="28"/>
          <w:lang w:val="ru-RU"/>
        </w:rPr>
      </w:pPr>
      <w:r>
        <w:rPr>
          <w:rFonts w:ascii="Times New Roman" w:hAnsi="Times New Roman"/>
          <w:sz w:val="28"/>
          <w:szCs w:val="28"/>
          <w:lang w:val="ru-RU"/>
        </w:rPr>
        <w:t>54.9.1. </w:t>
      </w:r>
      <w:r>
        <w:rPr>
          <w:rFonts w:ascii="Times New Roman" w:hAnsi="Times New Roman" w:eastAsia="Times New Roman"/>
          <w:bCs/>
          <w:color w:val="000000"/>
          <w:sz w:val="28"/>
          <w:szCs w:val="28"/>
          <w:lang w:val="ru-RU"/>
        </w:rPr>
        <w:t>Система языка.</w:t>
      </w:r>
    </w:p>
    <w:p w14:paraId="6A9E8BB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Имя отрицания.</w:t>
      </w:r>
    </w:p>
    <w:p w14:paraId="37FE2BB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Имя отрицания аба и ана. Различия в употреблении слов аба и ана. Синтаксическая роль имени отрицания в предложении. Изменение имени отрицания.</w:t>
      </w:r>
    </w:p>
    <w:p w14:paraId="1914FCB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Наречие.</w:t>
      </w:r>
    </w:p>
    <w:p w14:paraId="30B4180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онятие о наречии как части речи. Синтаксическая роль наречий в предложении. Разряды наречий по значению: качественные, количественные, степени, времени, места, предела. Образование наречий.</w:t>
      </w:r>
    </w:p>
    <w:p w14:paraId="3F7B1D6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Образные слова.</w:t>
      </w:r>
    </w:p>
    <w:p w14:paraId="5FD0B6B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онятие об образных словах как части речи. Синтаксическая роль образных слов в предложении. Разряды образных слов по значению: звукоподражательные, передающие цветосветовые представления, чувственное восприятие, психическое состояние, изображающие внешний вид, положение предмета и связанные с этим признаки действий. Образование и правописание образных слов.</w:t>
      </w:r>
    </w:p>
    <w:p w14:paraId="21FC032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Местоимение.</w:t>
      </w:r>
    </w:p>
    <w:p w14:paraId="3815A45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онятие о местоимении как части речи. Синтаксическая роль местоимений в предложении. Соотносительность местоимений с именными и наречными частями речи. Разряды местоимений. Личные местоимения и их изменение по лицам и числам. Склонение личных местоимений. Возвратные местоимения мэпи и мэпэри и их изменение по падежам. Возвратное неизменяемое местоимение мэнэ и его синтаксическая роль в предложении. Указательные местоимения эй, тэй (ча-), эмэчэ, тамача и их склонение. Вопросительные местоимения Уй? Уйӈги? Хай? Хайӈги? Хамача? Хавой? Хавойдима? и их изменение. Определительные местоимения мэнэ, хэм, чуӈну, чопал, уй-дэ хэм, хай-да хэм. Неопределенные местоимения, их образование и изменение. Самостоятельно-притяжательные местоимения, их образование при помощи суффикса -ӈги. Склонение самостоятельно-притяжательных местоимений.</w:t>
      </w:r>
    </w:p>
    <w:p w14:paraId="4C12465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Служебные части речи.</w:t>
      </w:r>
    </w:p>
    <w:p w14:paraId="308865DC">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Послелог.</w:t>
      </w:r>
    </w:p>
    <w:p w14:paraId="2E56AD3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онятие о послелоге. Послелоги барони, оялани, оячиани, тургундулэни, дякпадоани, уелэни, пэгиэлэни, их вспомогательное значение. Место послелога по отношению к главному слову. Отличие послелога от знаменательной части речи.</w:t>
      </w:r>
    </w:p>
    <w:p w14:paraId="0669C246">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Союз.</w:t>
      </w:r>
    </w:p>
    <w:p w14:paraId="5A0B237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онятие о союзе. Роль союзов в предложении. Простые и составные союзы: гучи, чалай, осини, туй бими-дэ, тотами-да, ай ай и другие. Сочинительные союзы и их употребление в предложениях с однородными членами, а также для соединения простых предложений в составе сложного. Подчинительные союзы и их употребление в сложноподчиненном предложении для соединения придаточного с главным предложением.</w:t>
      </w:r>
    </w:p>
    <w:p w14:paraId="69FBC7D4">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Частица.</w:t>
      </w:r>
    </w:p>
    <w:p w14:paraId="5A62FEE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онятие о частицах. Частицы-слова и их значение: указательные – та, то, тэ. Ограничительные – тэӈ, тэӈ эм, тэм. Отрицательные – эчиэ, эди. Утвердительные – гоани, биэси-кэ. Предположительные – сайна, бидерэ. Правописание частиц-слов с главным словом. Частицы – суффиксы -да (дэ), -тани (-тэни), -рагда (-рэгдэ), -мат (-мэт), -ка (-кэ) и их правописание с главным словом.</w:t>
      </w:r>
    </w:p>
    <w:p w14:paraId="76BD276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Междометие.</w:t>
      </w:r>
    </w:p>
    <w:p w14:paraId="6064CD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междометии. Значение междометий в речи. Роль интонации при произношении междометия. Правописание отдельных междометий. Отличие междометий «валиаха» и «оркин» от знаменательных частей речи.</w:t>
      </w:r>
    </w:p>
    <w:p w14:paraId="222BEC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w:t>
      </w:r>
      <w:r>
        <w:rPr>
          <w:rFonts w:ascii="Times New Roman" w:hAnsi="Times New Roman"/>
          <w:bCs/>
          <w:sz w:val="28"/>
          <w:szCs w:val="28"/>
          <w:lang w:val="ru-RU"/>
        </w:rPr>
        <w:t>9.2. </w:t>
      </w:r>
      <w:r>
        <w:rPr>
          <w:rFonts w:ascii="Times New Roman" w:hAnsi="Times New Roman"/>
          <w:sz w:val="28"/>
          <w:szCs w:val="28"/>
          <w:lang w:val="ru-RU"/>
        </w:rPr>
        <w:t>Тематические группы лексики нанайского языка.</w:t>
      </w:r>
    </w:p>
    <w:p w14:paraId="6B3846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промыслы» (традиционные виды трудовой деятельности нанайцев), «Охота» (особенности традиционной охоты, орудия охоты, сооружения и приспособления, снаряжение охотника, значение охоты в жизни нанайца), «Рыболовство» (особенности традиционного рыболовства, орудия лова, процесс рыбной ловли, значение рыболовства в жизни нанайца), «Собирательство» (сбор ягод, орехов и других съедобных дикоросов, традиционная технология их переработки и заготовки впрок, значение собирательства в жизни нанайцев).</w:t>
      </w:r>
    </w:p>
    <w:p w14:paraId="270C88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0. Содержание обучения в 9 классе.</w:t>
      </w:r>
    </w:p>
    <w:p w14:paraId="2E87E7E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b/>
          <w:color w:val="000000"/>
          <w:sz w:val="28"/>
          <w:szCs w:val="28"/>
          <w:lang w:val="ru-RU"/>
        </w:rPr>
      </w:pPr>
      <w:r>
        <w:rPr>
          <w:rFonts w:ascii="Times New Roman" w:hAnsi="Times New Roman"/>
          <w:sz w:val="28"/>
          <w:szCs w:val="28"/>
          <w:lang w:val="ru-RU"/>
        </w:rPr>
        <w:t>54.10.1. </w:t>
      </w:r>
      <w:r>
        <w:rPr>
          <w:rFonts w:ascii="Times New Roman" w:hAnsi="Times New Roman" w:eastAsia="Times New Roman"/>
          <w:bCs/>
          <w:color w:val="000000"/>
          <w:sz w:val="28"/>
          <w:szCs w:val="28"/>
          <w:lang w:val="ru-RU"/>
        </w:rPr>
        <w:t>Система языка.</w:t>
      </w:r>
    </w:p>
    <w:p w14:paraId="1D25B01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Причастие.</w:t>
      </w:r>
    </w:p>
    <w:p w14:paraId="6C50606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онятие о причастии. Синтаксическая роль причастия в предложении. Именные признаки у причастия: число, падеж, притяжание, чаще всего в предложении является определением. Глагольные признаки у причастия: категория времени (настоящее, прошедшее), спряжение притяжательных причастий, управление падежными формами. Активные причастия. Значение и образование активных причастий настоящего и прошедшего времени положительной и отрицательной формы. Неизменяемость активных причастий. Пассивные причастия. Значение и образование пассивных причастий настоящего и прошедшего времени положительной и отрицательной формы. Склонение пассивных причастий. Притяжательные причастия. Значение и образование притяжательных причастий настоящего и прошедшего времени положительной и отрицательной формы. Спряжение притяжательных причастий. Отличие притяжательных причастий от личных форм глаголов изъявительного наклонения. Место причастий в предложении по отношению к определяемому слову. Причастный оборот. Отличие причастий в нанайском и русском языках.</w:t>
      </w:r>
    </w:p>
    <w:p w14:paraId="64192FF4">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Деепричастие.</w:t>
      </w:r>
    </w:p>
    <w:p w14:paraId="2C0157A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8"/>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онятие о деепричастии. Синтаксическая роль деепричастия в предложении. Разряды деепричастий. Одновременное деепричастие, его значение и морфологический признак (наличие формы единственного и множественного числа). Образование одновременных деепричастий единственного и множественного числа в положительной и отрицательной форме. Разновременное деепричастие, его значение. Образование разновременных деепричастий положительной и отрицательной формы. Условно-временное деепричастие, его значение и морфологический признак (наличие формы единственного и множественного числа). Образование условно-временных деепричастий единственного и множественного числа в положительной форме. Деепричастный оборот и его обособление. Отличие деепричастий в нанайском и русском языках.</w:t>
      </w:r>
    </w:p>
    <w:p w14:paraId="28DE5A8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bCs/>
          <w:color w:val="000000"/>
          <w:sz w:val="28"/>
          <w:szCs w:val="28"/>
          <w:lang w:val="ru-RU"/>
        </w:rPr>
      </w:pPr>
      <w:r>
        <w:rPr>
          <w:rFonts w:ascii="Times New Roman" w:hAnsi="Times New Roman" w:eastAsia="Times New Roman"/>
          <w:bCs/>
          <w:color w:val="000000"/>
          <w:sz w:val="28"/>
          <w:szCs w:val="28"/>
          <w:lang w:val="ru-RU"/>
        </w:rPr>
        <w:t>Синтаксис.</w:t>
      </w:r>
    </w:p>
    <w:p w14:paraId="69AAC9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интаксисе и пунктуации. Словосочетание. Предложение. Связь слов в предложении. Порядок слов в нанайском предложении. Логическое ударение. Главные члены предложения. Подлежащее, способы его выражения. Сказуемое простое, составное глагольное и составное именное. Способы выражения сказуемого. Согласование сказуемого с подлежащим. Второстепенные члены предложения. Определение, способы его выражения. Примыкание при связи определения, выраженного именем прилагательным, числительным, некоторыми местоимениями и причастием, с определяемым словом. Дополнение, способы его выражения. Обстоятельство. Основные виды обстоятельств и способы их выражения. Простое предложение. Односоставное и двусоставное предложение. Полное и неполное предложение. Предложения с однородными членами. Союзы при однородных членах. Запятая между однородными членами. Предложения с обращениями, вводными словами и вводными предложениями. Сложное предложение. Сложносочинённое и сложноподчинённое предложение. Сложное бессоюзное предложение. Предложение с прямой и косвенной речью. Знаки препинания при них. Замена прямой речи косвенной при помощи суффиксов -ам, -ям, -эм, -ем, -м, а также союзов и интонации голоса.</w:t>
      </w:r>
    </w:p>
    <w:p w14:paraId="6522C7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w:t>
      </w:r>
      <w:r>
        <w:rPr>
          <w:rFonts w:ascii="Times New Roman" w:hAnsi="Times New Roman"/>
          <w:bCs/>
          <w:sz w:val="28"/>
          <w:szCs w:val="28"/>
          <w:lang w:val="ru-RU"/>
        </w:rPr>
        <w:t>10.2. </w:t>
      </w:r>
      <w:r>
        <w:rPr>
          <w:rFonts w:ascii="Times New Roman" w:hAnsi="Times New Roman"/>
          <w:sz w:val="28"/>
          <w:szCs w:val="28"/>
          <w:lang w:val="ru-RU"/>
        </w:rPr>
        <w:t>Тематические группы лексики нанайского языка.</w:t>
      </w:r>
    </w:p>
    <w:p w14:paraId="62F64910">
      <w:pPr>
        <w:widowControl/>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Народная педагогика» (игра как школа жизни и труда</w:t>
      </w:r>
      <w:r>
        <w:rPr>
          <w:rFonts w:ascii="Times New Roman" w:hAnsi="Times New Roman"/>
          <w:sz w:val="28"/>
          <w:szCs w:val="28"/>
          <w:lang w:val="ru-RU"/>
        </w:rPr>
        <w:t>, в</w:t>
      </w:r>
      <w:r>
        <w:rPr>
          <w:rFonts w:ascii="Times New Roman" w:hAnsi="Times New Roman"/>
          <w:color w:val="000000"/>
          <w:sz w:val="28"/>
          <w:szCs w:val="28"/>
          <w:lang w:val="ru-RU"/>
        </w:rPr>
        <w:t>оспитание у детей характера, нравственных качеств,</w:t>
      </w:r>
      <w:r>
        <w:rPr>
          <w:rFonts w:ascii="Times New Roman" w:hAnsi="Times New Roman"/>
          <w:sz w:val="28"/>
          <w:szCs w:val="28"/>
          <w:lang w:val="ru-RU"/>
        </w:rPr>
        <w:t xml:space="preserve"> в</w:t>
      </w:r>
      <w:r>
        <w:rPr>
          <w:rFonts w:ascii="Times New Roman" w:hAnsi="Times New Roman"/>
          <w:color w:val="000000"/>
          <w:sz w:val="28"/>
          <w:szCs w:val="28"/>
          <w:lang w:val="ru-RU"/>
        </w:rPr>
        <w:t>оспитание качеств, необходимых в промысловой деятельности, в быту,</w:t>
      </w:r>
      <w:r>
        <w:rPr>
          <w:rFonts w:ascii="Times New Roman" w:hAnsi="Times New Roman"/>
          <w:sz w:val="28"/>
          <w:szCs w:val="28"/>
          <w:lang w:val="ru-RU"/>
        </w:rPr>
        <w:t xml:space="preserve"> т</w:t>
      </w:r>
      <w:r>
        <w:rPr>
          <w:rFonts w:ascii="Times New Roman" w:hAnsi="Times New Roman"/>
          <w:color w:val="000000"/>
          <w:sz w:val="28"/>
          <w:szCs w:val="28"/>
          <w:lang w:val="ru-RU"/>
        </w:rPr>
        <w:t xml:space="preserve">радиционные игры нанайцев, </w:t>
      </w:r>
      <w:r>
        <w:rPr>
          <w:rFonts w:ascii="Times New Roman" w:hAnsi="Times New Roman"/>
          <w:sz w:val="28"/>
          <w:szCs w:val="28"/>
          <w:lang w:val="ru-RU"/>
        </w:rPr>
        <w:t>н</w:t>
      </w:r>
      <w:r>
        <w:rPr>
          <w:rFonts w:ascii="Times New Roman" w:hAnsi="Times New Roman"/>
          <w:color w:val="000000"/>
          <w:sz w:val="28"/>
          <w:szCs w:val="28"/>
          <w:lang w:val="ru-RU"/>
        </w:rPr>
        <w:t>ациональные традиции и обычаи,</w:t>
      </w:r>
      <w:r>
        <w:rPr>
          <w:rFonts w:ascii="Times New Roman" w:hAnsi="Times New Roman"/>
          <w:sz w:val="28"/>
          <w:szCs w:val="28"/>
          <w:lang w:val="ru-RU"/>
        </w:rPr>
        <w:t xml:space="preserve"> д</w:t>
      </w:r>
      <w:r>
        <w:rPr>
          <w:rFonts w:ascii="Times New Roman" w:hAnsi="Times New Roman"/>
          <w:color w:val="000000"/>
          <w:sz w:val="28"/>
          <w:szCs w:val="28"/>
          <w:lang w:val="ru-RU"/>
        </w:rPr>
        <w:t xml:space="preserve">осуг и увлечения современных </w:t>
      </w:r>
      <w:r>
        <w:rPr>
          <w:rFonts w:ascii="Times New Roman" w:hAnsi="Times New Roman" w:eastAsia="SchoolBookSanPin"/>
          <w:sz w:val="28"/>
          <w:szCs w:val="28"/>
          <w:lang w:val="ru-RU"/>
        </w:rPr>
        <w:t>школьников</w:t>
      </w:r>
      <w:r>
        <w:rPr>
          <w:rFonts w:ascii="Times New Roman" w:hAnsi="Times New Roman"/>
          <w:sz w:val="28"/>
          <w:szCs w:val="28"/>
          <w:lang w:val="ru-RU"/>
        </w:rPr>
        <w:t>), «Образование» (сельская школа, учитель и ученик, родитель и ученик, обучение и воспитание, каникулы, выходной день, здоровый образ жизни).</w:t>
      </w:r>
    </w:p>
    <w:p w14:paraId="29B931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 Планируемые результаты освоения программы по родному (нанайскому) языку на уровне основного общего образования.</w:t>
      </w:r>
    </w:p>
    <w:p w14:paraId="273F6C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1. В результате изучения родного (нанайского) языка на уровне основного общего образования у обучающегося будут сформированы следующие личностные результаты:</w:t>
      </w:r>
    </w:p>
    <w:p w14:paraId="53ADE5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676D3F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нанайском) языке;</w:t>
      </w:r>
    </w:p>
    <w:p w14:paraId="6EA632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3496EA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7E9CF7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нанайском) языке;</w:t>
      </w:r>
    </w:p>
    <w:p w14:paraId="4E6700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3E1FCA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0F0753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638C17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нанайского) языка в жизни народа, проявление интереса к познанию родного (нанайского) языка, к истории и культуре своего народа, края, страны, других народов России, ценностное отношение к родному (нанай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8CC3C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3C87CC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E4F0A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65B3DA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1AEB6A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A214D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6B73DF2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70681B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232869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27074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2207B3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нанайском) языке, сформированность навыков рефлексии, признание своего права на ошибку и такого же права другого человека;</w:t>
      </w:r>
    </w:p>
    <w:p w14:paraId="5A16F4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7989FD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83877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02E86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45EE77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08F617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BB4B6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81CC0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52E33F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AAC91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56F3E9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0D881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136BAF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4CB29E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47C90F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F24C3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64B551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1844B2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2. В результате изучения родного (нана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3F59B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2.1. У обучающегося будут сформированы следующие базовые логические действия как часть познавательных универсальных учебных действий:</w:t>
      </w:r>
    </w:p>
    <w:p w14:paraId="105F7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5147A1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B78E9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1709CB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247354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9ACEE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5A6D61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844FA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5AE96E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34E753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47D2AD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103327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73A69C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035751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00796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2.3. У обучающегося будут сформированы умения работать с информацией как часть познавательных универсальных учебных действий:</w:t>
      </w:r>
    </w:p>
    <w:p w14:paraId="3BB5F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1D14A0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3A1F2E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A3579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17E1B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2E157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40A31F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2103A6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6FE2DB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2.4. У обучающегося будут сформированы умения общения как часть коммуникативных универсальных учебных действий:</w:t>
      </w:r>
    </w:p>
    <w:p w14:paraId="252FC5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нанайском) языке;</w:t>
      </w:r>
    </w:p>
    <w:p w14:paraId="552192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00B7C6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407F1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11C49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24C15B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6FE12F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081216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5F480A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2.5. У обучающегося будут сформированы умения самоорганизации как части регулятивных универсальных учебных действий:</w:t>
      </w:r>
    </w:p>
    <w:p w14:paraId="1EE771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1CC6F7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68CEA1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329E6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2D1FCC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CFD59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181292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6A3BF7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40B5E4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889B6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6EC8FB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71D51F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05D082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2EC52B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5295DA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3E7BF0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7B49DC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6759A9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7726E0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2.7. У обучающегося будут сформированы умения совместной деятельности:</w:t>
      </w:r>
    </w:p>
    <w:p w14:paraId="2DC067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127F3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54B4D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6BA55C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64F5D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7F5EEC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86DA4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3. Предметные результаты изучения родного (нанайского) языка. К концу обучения в 5 классе обучающийся научится:</w:t>
      </w:r>
    </w:p>
    <w:p w14:paraId="5D7077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знаки нанайского литературного языка;</w:t>
      </w:r>
    </w:p>
    <w:p w14:paraId="71C583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разделы науки о языке;</w:t>
      </w:r>
    </w:p>
    <w:p w14:paraId="48C72EA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зличать на слух и правильно произносить краткие и долгие, чистые и носовые гласные звуки, дифтонги, согласные звуки [д], [ӡ], [т] перед гласными, увулярные согласные [г], [к], [х], [ӈ];</w:t>
      </w:r>
    </w:p>
    <w:p w14:paraId="0FAA4D7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классифицировать и группировать звуки речи по заданным признакам, классифицировать серию гласных в слове;</w:t>
      </w:r>
    </w:p>
    <w:p w14:paraId="76423F36">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уществлять устно и письменно фонетический разбор слова, записывать транскрипцию слова;</w:t>
      </w:r>
    </w:p>
    <w:p w14:paraId="7D60024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ктуализировать знание нанайского алфавита, пользоваться нанайско-русским и русско-нанайским словарями;</w:t>
      </w:r>
    </w:p>
    <w:p w14:paraId="55ED394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авильно обозначать при письме фонемы;</w:t>
      </w:r>
    </w:p>
    <w:p w14:paraId="4068B96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авильно переносить слова с одной строки на другую;</w:t>
      </w:r>
    </w:p>
    <w:p w14:paraId="209A4BA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авильно делить слова на слоги;</w:t>
      </w:r>
    </w:p>
    <w:p w14:paraId="6314BC25">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делять морфемы в словах;</w:t>
      </w:r>
    </w:p>
    <w:p w14:paraId="1B25463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пределять значение слова по словообразовательным суффиксам;</w:t>
      </w:r>
    </w:p>
    <w:p w14:paraId="7C7A3E7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выделять и подбирать однокоренные слова;</w:t>
      </w:r>
    </w:p>
    <w:p w14:paraId="61107A9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оизводить анализ слова по составу;</w:t>
      </w:r>
    </w:p>
    <w:p w14:paraId="4A101F21">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зличать словообразовательные и формообразующие суффиксы;</w:t>
      </w:r>
    </w:p>
    <w:p w14:paraId="6B740B5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пределять основные способы словообразования;</w:t>
      </w:r>
    </w:p>
    <w:p w14:paraId="3EDB26F1">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бразовывать слова суффиксальным и способом словосложения;</w:t>
      </w:r>
    </w:p>
    <w:p w14:paraId="150F1461">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пределять основные значения наиболее употребительных суффиксов;</w:t>
      </w:r>
    </w:p>
    <w:p w14:paraId="6BDE9BD5">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уществлять устный и письменный морфемный и словообразовательный анализ;</w:t>
      </w:r>
    </w:p>
    <w:p w14:paraId="48C8D156">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пределять лексическое значение слова, употреблять в речи однозначные и многозначные слова, различать слова в прямом и переносном значении, синонимы, антонимы, омонимы, омографы;</w:t>
      </w:r>
    </w:p>
    <w:p w14:paraId="60DA141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употреблять в речи слова с учетом их лексической сочетаемости;</w:t>
      </w:r>
    </w:p>
    <w:p w14:paraId="53D3EF8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толковать значения нанайских слов в сопоставлении со значениями слов русского языка;</w:t>
      </w:r>
    </w:p>
    <w:p w14:paraId="5A016AB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зличать общеупотребительную лексику и лексику ограниченного употребления, употреблять в речи слова с учетом сферы и ситуации общения;</w:t>
      </w:r>
    </w:p>
    <w:p w14:paraId="4AF8CA2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спользовать двуязычные словари для определения или уточнения значений слова;</w:t>
      </w:r>
    </w:p>
    <w:p w14:paraId="0029E716">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толковать значения фразеологизмов, заменять их синонимами и свободными словосочетаниями, употреблять в речи фразеологические обороты с учётом сферы и ситуации общения, подбирать фразеологические эквиваленты в русском языке, сопоставляя их лексическое наполнение;</w:t>
      </w:r>
    </w:p>
    <w:p w14:paraId="4C40721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устной и письменной речи тематические группы лексики нанайского языка;</w:t>
      </w:r>
    </w:p>
    <w:p w14:paraId="4A1E7D2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sz w:val="28"/>
          <w:szCs w:val="28"/>
          <w:lang w:val="ru-RU"/>
        </w:rPr>
        <w:t>в</w:t>
      </w:r>
      <w:r>
        <w:rPr>
          <w:rFonts w:ascii="Times New Roman" w:hAnsi="Times New Roman" w:eastAsia="Times New Roman"/>
          <w:color w:val="000000"/>
          <w:sz w:val="28"/>
          <w:szCs w:val="28"/>
          <w:lang w:val="ru-RU"/>
        </w:rPr>
        <w:t>оспринимать на слух тексты на родном языке;</w:t>
      </w:r>
    </w:p>
    <w:p w14:paraId="24C5101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задавать вопрос и отвечать на него;</w:t>
      </w:r>
    </w:p>
    <w:p w14:paraId="5E5EE23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троить монологическую и диалогическую речь;</w:t>
      </w:r>
    </w:p>
    <w:p w14:paraId="6C36BC3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писывать внешний вид человека, давать его краткую характеристику, рассказывать о своей семье, каждом ее члене, обмениваться мнениями о семье;</w:t>
      </w:r>
    </w:p>
    <w:p w14:paraId="73053EE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авильно употреблять в устной и письменной речи повествовательную и звательную формы слов, называющих членов семьи;</w:t>
      </w:r>
    </w:p>
    <w:p w14:paraId="12D738D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н</w:t>
      </w:r>
      <w:r>
        <w:rPr>
          <w:rFonts w:ascii="Times New Roman" w:hAnsi="Times New Roman"/>
          <w:sz w:val="28"/>
          <w:szCs w:val="28"/>
          <w:lang w:val="ru-RU"/>
        </w:rPr>
        <w:t>азывать</w:t>
      </w:r>
      <w:r>
        <w:rPr>
          <w:rFonts w:ascii="Times New Roman" w:hAnsi="Times New Roman" w:eastAsia="Times New Roman"/>
          <w:color w:val="000000"/>
          <w:sz w:val="28"/>
          <w:szCs w:val="28"/>
          <w:lang w:val="ru-RU"/>
        </w:rPr>
        <w:t xml:space="preserve"> предмет</w:t>
      </w:r>
      <w:r>
        <w:rPr>
          <w:rFonts w:ascii="Times New Roman" w:hAnsi="Times New Roman"/>
          <w:sz w:val="28"/>
          <w:szCs w:val="28"/>
          <w:lang w:val="ru-RU"/>
        </w:rPr>
        <w:t xml:space="preserve">ы </w:t>
      </w:r>
      <w:r>
        <w:rPr>
          <w:rFonts w:ascii="Times New Roman" w:hAnsi="Times New Roman" w:eastAsia="Times New Roman"/>
          <w:color w:val="000000"/>
          <w:sz w:val="28"/>
          <w:szCs w:val="28"/>
          <w:lang w:val="ru-RU"/>
        </w:rPr>
        <w:t>традиционного использования;</w:t>
      </w:r>
    </w:p>
    <w:p w14:paraId="4FF2A61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грамотно переводить тексты по теме с русского на нанайский язык и наоборот.</w:t>
      </w:r>
    </w:p>
    <w:p w14:paraId="7F3D6F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4. Предметные результаты изучения родного (нанайского) языка. К концу обучения в 6 классе обучающийся научится:</w:t>
      </w:r>
    </w:p>
    <w:p w14:paraId="687D555C">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ладеть основными понятиями морфологии;</w:t>
      </w:r>
    </w:p>
    <w:p w14:paraId="74E8C749">
      <w:pPr>
        <w:widowControl/>
        <w:pBdr>
          <w:top w:val="none" w:color="auto" w:sz="0" w:space="0"/>
          <w:left w:val="none" w:color="auto" w:sz="0" w:space="0"/>
          <w:bottom w:val="none" w:color="auto" w:sz="0" w:space="0"/>
          <w:right w:val="none" w:color="auto" w:sz="0" w:space="0"/>
          <w:between w:val="none" w:color="auto" w:sz="0" w:space="0"/>
        </w:pBdr>
        <w:spacing w:after="0" w:line="360" w:lineRule="auto"/>
        <w:ind w:firstLine="720"/>
        <w:jc w:val="both"/>
        <w:rPr>
          <w:rFonts w:ascii="Times New Roman" w:hAnsi="Times New Roman" w:eastAsia="Times New Roman"/>
          <w:color w:val="000000"/>
          <w:sz w:val="28"/>
          <w:szCs w:val="28"/>
          <w:lang w:val="ru-RU"/>
        </w:rPr>
      </w:pPr>
      <w:r>
        <w:rPr>
          <w:rFonts w:ascii="Times New Roman" w:hAnsi="Times New Roman"/>
          <w:sz w:val="28"/>
          <w:szCs w:val="28"/>
          <w:lang w:val="ru-RU"/>
        </w:rPr>
        <w:t>иметь представление о</w:t>
      </w:r>
      <w:r>
        <w:rPr>
          <w:rFonts w:ascii="Times New Roman" w:hAnsi="Times New Roman" w:eastAsia="Times New Roman"/>
          <w:color w:val="000000"/>
          <w:sz w:val="28"/>
          <w:szCs w:val="28"/>
          <w:lang w:val="ru-RU"/>
        </w:rPr>
        <w:t xml:space="preserve"> существенных признаках частей речи;</w:t>
      </w:r>
    </w:p>
    <w:p w14:paraId="2B6B53D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распознавать самостоятельные и служебные части речи;</w:t>
      </w:r>
    </w:p>
    <w:p w14:paraId="1ED28A5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распознавать имя существительное как часть речи по вопросу и общему значению, определять его грамматические признаки, синтаксическую роль;</w:t>
      </w:r>
    </w:p>
    <w:p w14:paraId="157125DC">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употреблять в письменной речи прописную букву и кавычки в собственных наименованиях;</w:t>
      </w:r>
    </w:p>
    <w:p w14:paraId="2C236F4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образовывать и употреблять в речи формы множественного числа существительных;</w:t>
      </w:r>
    </w:p>
    <w:p w14:paraId="66AA173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различать и правильно употреблять в речи одушевлённые и неодушевлённые существительные;</w:t>
      </w:r>
    </w:p>
    <w:p w14:paraId="52A9ADBC">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различать и правильно употреблять существительные простого, лично-притяжательного и возвратно-притяжательного склонения;</w:t>
      </w:r>
    </w:p>
    <w:p w14:paraId="217AC16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употреблять существительные в разных падежных формах в словосочетаниях, предложениях, связной речи;</w:t>
      </w:r>
    </w:p>
    <w:p w14:paraId="2211633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использовать в речи существительные с оценочными, количественными и пространственными значениями;</w:t>
      </w:r>
    </w:p>
    <w:p w14:paraId="0FBC0D4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соблюдать нормы управления существительных в глагольных словосочетаниях;</w:t>
      </w:r>
    </w:p>
    <w:p w14:paraId="28D7D1F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сознавать особенности имени существительного в родном языке по сравнению с русским языком;</w:t>
      </w:r>
    </w:p>
    <w:p w14:paraId="40EE5E2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оизводить устный и письменный морфологический разбор имени существительного;</w:t>
      </w:r>
    </w:p>
    <w:p w14:paraId="6195ED05">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распознавать глагол как часть речи по вопросу и общему значению, определять его грамматические признаки, устанавливать синтаксическую роль;</w:t>
      </w:r>
    </w:p>
    <w:p w14:paraId="716B9CA9">
      <w:pPr>
        <w:widowControl/>
        <w:pBdr>
          <w:top w:val="none" w:color="auto" w:sz="0" w:space="0"/>
          <w:left w:val="none" w:color="auto" w:sz="0" w:space="0"/>
          <w:bottom w:val="none" w:color="auto" w:sz="0" w:space="0"/>
          <w:right w:val="none" w:color="auto" w:sz="0" w:space="0"/>
          <w:between w:val="none" w:color="auto" w:sz="0" w:space="0"/>
        </w:pBdr>
        <w:spacing w:after="0" w:line="36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пределять времена глаголов по их значению и суффиксам;</w:t>
      </w:r>
    </w:p>
    <w:p w14:paraId="714D496A">
      <w:pPr>
        <w:widowControl/>
        <w:pBdr>
          <w:top w:val="none" w:color="auto" w:sz="0" w:space="0"/>
          <w:left w:val="none" w:color="auto" w:sz="0" w:space="0"/>
          <w:bottom w:val="none" w:color="auto" w:sz="0" w:space="0"/>
          <w:right w:val="none" w:color="auto" w:sz="0" w:space="0"/>
          <w:between w:val="none" w:color="auto" w:sz="0" w:space="0"/>
        </w:pBdr>
        <w:spacing w:after="0" w:line="36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оотносить временные формы глагола с инфинитивом, определяя отношение глагольной основы к тому или иному типу;</w:t>
      </w:r>
    </w:p>
    <w:p w14:paraId="5685AC8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выбирать ту или иную временную форму глагола при изложении событий, происшедших, происходящих или предполагающихся в будущем;</w:t>
      </w:r>
    </w:p>
    <w:p w14:paraId="06056B2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согласовывать глагол с существительным в предложении;</w:t>
      </w:r>
    </w:p>
    <w:p w14:paraId="1C690371">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строить диалог с употреблением глаголов изъявительного наклонения прошедшего, настоящего и будущего времени в положительной и отрицательной форме;</w:t>
      </w:r>
    </w:p>
    <w:p w14:paraId="07668614">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сознавать особенности глагола в родном языке по сравнению с русским языком;</w:t>
      </w:r>
    </w:p>
    <w:p w14:paraId="7711FB8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оизводить устный и письменный морфологический разбор глагола;</w:t>
      </w:r>
    </w:p>
    <w:p w14:paraId="64DC1F04">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оспринимать на слух тексты на родном языке, задавать вопрос и отвечать на него, строить монологическую и диалогическую речь;</w:t>
      </w:r>
    </w:p>
    <w:p w14:paraId="2F1B203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использовать в устной и письменной речи тематические группы лексики нанайского языка: </w:t>
      </w:r>
      <w:r>
        <w:rPr>
          <w:rFonts w:ascii="Times New Roman" w:hAnsi="Times New Roman" w:eastAsia="Times New Roman"/>
          <w:color w:val="000000"/>
          <w:sz w:val="28"/>
          <w:szCs w:val="28"/>
          <w:lang w:val="ru-RU"/>
        </w:rPr>
        <w:t>о</w:t>
      </w:r>
      <w:r>
        <w:rPr>
          <w:rFonts w:ascii="Times New Roman" w:hAnsi="Times New Roman"/>
          <w:sz w:val="28"/>
          <w:szCs w:val="28"/>
          <w:lang w:val="ru-RU"/>
        </w:rPr>
        <w:t>писывать</w:t>
      </w:r>
      <w:r>
        <w:rPr>
          <w:rFonts w:ascii="Times New Roman" w:hAnsi="Times New Roman" w:eastAsia="Times New Roman"/>
          <w:color w:val="000000"/>
          <w:sz w:val="28"/>
          <w:szCs w:val="28"/>
          <w:lang w:val="ru-RU"/>
        </w:rPr>
        <w:t xml:space="preserve"> технологию </w:t>
      </w:r>
      <w:r>
        <w:rPr>
          <w:rFonts w:ascii="Times New Roman" w:hAnsi="Times New Roman"/>
          <w:sz w:val="28"/>
          <w:szCs w:val="28"/>
          <w:lang w:val="ru-RU"/>
        </w:rPr>
        <w:t>п</w:t>
      </w:r>
      <w:r>
        <w:rPr>
          <w:rFonts w:ascii="Times New Roman" w:hAnsi="Times New Roman" w:eastAsia="Times New Roman"/>
          <w:color w:val="000000"/>
          <w:sz w:val="28"/>
          <w:szCs w:val="28"/>
          <w:lang w:val="ru-RU"/>
        </w:rPr>
        <w:t xml:space="preserve">риготовления </w:t>
      </w:r>
      <w:r>
        <w:rPr>
          <w:rFonts w:ascii="Times New Roman" w:hAnsi="Times New Roman"/>
          <w:sz w:val="28"/>
          <w:szCs w:val="28"/>
          <w:lang w:val="ru-RU"/>
        </w:rPr>
        <w:t>трёх-четырёх</w:t>
      </w:r>
      <w:r>
        <w:rPr>
          <w:rFonts w:ascii="Times New Roman" w:hAnsi="Times New Roman" w:eastAsia="Times New Roman"/>
          <w:color w:val="000000"/>
          <w:sz w:val="28"/>
          <w:szCs w:val="28"/>
          <w:lang w:val="ru-RU"/>
        </w:rPr>
        <w:t xml:space="preserve"> традиционных национальных блюд и составлять на родном языке рецепт их приготовления, </w:t>
      </w:r>
      <w:r>
        <w:rPr>
          <w:rFonts w:ascii="Times New Roman" w:hAnsi="Times New Roman"/>
          <w:sz w:val="28"/>
          <w:szCs w:val="28"/>
          <w:lang w:val="ru-RU"/>
        </w:rPr>
        <w:t>называть</w:t>
      </w:r>
      <w:r>
        <w:rPr>
          <w:rFonts w:ascii="Times New Roman" w:hAnsi="Times New Roman" w:eastAsia="Times New Roman"/>
          <w:color w:val="000000"/>
          <w:sz w:val="28"/>
          <w:szCs w:val="28"/>
          <w:lang w:val="ru-RU"/>
        </w:rPr>
        <w:t xml:space="preserve"> особенности традиционной нанайской одежды, </w:t>
      </w:r>
      <w:r>
        <w:rPr>
          <w:rFonts w:ascii="Times New Roman" w:hAnsi="Times New Roman"/>
          <w:sz w:val="28"/>
          <w:szCs w:val="28"/>
          <w:lang w:val="ru-RU"/>
        </w:rPr>
        <w:t>объяснят</w:t>
      </w:r>
      <w:r>
        <w:rPr>
          <w:rFonts w:ascii="Times New Roman" w:hAnsi="Times New Roman" w:eastAsia="Times New Roman"/>
          <w:color w:val="000000"/>
          <w:sz w:val="28"/>
          <w:szCs w:val="28"/>
          <w:lang w:val="ru-RU"/>
        </w:rPr>
        <w:t xml:space="preserve">ь назначение отдельных предметов (составляющих компоненты комплекта одежды), </w:t>
      </w:r>
      <w:r>
        <w:rPr>
          <w:rFonts w:ascii="Times New Roman" w:hAnsi="Times New Roman"/>
          <w:sz w:val="28"/>
          <w:szCs w:val="28"/>
          <w:lang w:val="ru-RU"/>
        </w:rPr>
        <w:t>описывать</w:t>
      </w:r>
      <w:r>
        <w:rPr>
          <w:rFonts w:ascii="Times New Roman" w:hAnsi="Times New Roman" w:eastAsia="Times New Roman"/>
          <w:color w:val="000000"/>
          <w:sz w:val="28"/>
          <w:szCs w:val="28"/>
          <w:lang w:val="ru-RU"/>
        </w:rPr>
        <w:t xml:space="preserve"> устройство традиционных нанайских средств передвижения и их детали. </w:t>
      </w:r>
      <w:r>
        <w:rPr>
          <w:rFonts w:ascii="Times New Roman" w:hAnsi="Times New Roman"/>
          <w:sz w:val="28"/>
          <w:szCs w:val="28"/>
          <w:lang w:val="ru-RU"/>
        </w:rPr>
        <w:t>перечислять</w:t>
      </w:r>
      <w:r>
        <w:rPr>
          <w:rFonts w:ascii="Times New Roman" w:hAnsi="Times New Roman" w:eastAsia="Times New Roman"/>
          <w:color w:val="000000"/>
          <w:sz w:val="28"/>
          <w:szCs w:val="28"/>
          <w:lang w:val="ru-RU"/>
        </w:rPr>
        <w:t xml:space="preserve"> виды лодок (оморочек, нарт, лыж) и описывать их;</w:t>
      </w:r>
    </w:p>
    <w:p w14:paraId="2FE37301">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ереводить тексты по теме с русского на нанайский язык и наоборот.</w:t>
      </w:r>
    </w:p>
    <w:p w14:paraId="37F25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5. Предметные результаты изучения родного (нанайского) языка. К концу обучения в 7 классе обучающийся научится:</w:t>
      </w:r>
    </w:p>
    <w:p w14:paraId="5BC731B5">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находить и различать глаголы по наклонениям по их значениям и морфологическим признакам;</w:t>
      </w:r>
    </w:p>
    <w:p w14:paraId="6B937C9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употреблять глаголы в устной и письменной речи с учётом их наклонения, времени и других морфологических признаков.</w:t>
      </w:r>
    </w:p>
    <w:p w14:paraId="4B3C93B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правильно подбирать и употреблять в речи глаголы-синонимы и глаголы-антонимы;</w:t>
      </w:r>
    </w:p>
    <w:p w14:paraId="2E4A541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строить предложения с глаголами пригласительного наклонения, вводя обращение;</w:t>
      </w:r>
    </w:p>
    <w:p w14:paraId="41CFC5C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строить диалог, используя глаголы повелительного, пригласительного и условного наклонений в положительной и отрицательной форме;</w:t>
      </w:r>
    </w:p>
    <w:p w14:paraId="6EE34DB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осознавать особенности глагола в родном языке по сравнению с русским языком;</w:t>
      </w:r>
    </w:p>
    <w:p w14:paraId="572B544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производить устный и письменный морфологический разбор глагола;</w:t>
      </w:r>
    </w:p>
    <w:p w14:paraId="5F4E206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распознавать имя прилагательное как часть речи по вопросу и общему значению, определять его грамматические признаки, устанавливать синтаксическую роль;</w:t>
      </w:r>
    </w:p>
    <w:p w14:paraId="40882B7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различать имена прилагательные по разрядам по значению и грамматическим свойствам;</w:t>
      </w:r>
    </w:p>
    <w:p w14:paraId="7F4B3E35">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связывать прилагательные с существительными в словосочетаниях и предложениях, правильно располагая по отношению друг к другу, в зависимости от синтаксической роли прилагательного в предложении;</w:t>
      </w:r>
    </w:p>
    <w:p w14:paraId="010B7054">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характеризовать предмет с помощью имён прилагательных;</w:t>
      </w:r>
    </w:p>
    <w:p w14:paraId="3376A955">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правильно употреблять в речи прилагательные сравнительной и превосходной степени, выделительной и притяжательной, уменьшительной форм;</w:t>
      </w:r>
    </w:p>
    <w:p w14:paraId="078F3E6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правильно подбирать к прилагательным синонимы и антонимы;</w:t>
      </w:r>
    </w:p>
    <w:p w14:paraId="4BA4E72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отличать значение суффиксов относительных прилагательных;</w:t>
      </w:r>
    </w:p>
    <w:p w14:paraId="3C1FB765">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осознавать особенности имени прилагательного в родном языке по сравнению с русским языком;</w:t>
      </w:r>
    </w:p>
    <w:p w14:paraId="0203DE8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производить устный и письменный морфологический разбор имени прилагательного;</w:t>
      </w:r>
    </w:p>
    <w:p w14:paraId="57B748AE">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использовать несклоняемые прилагательные в прямом (необособленном) употреблении в определительных словосочетаниях;</w:t>
      </w:r>
    </w:p>
    <w:p w14:paraId="568EB7AE">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распознавать количественные, порядковые, распределительные, собирательные имена числительные, приводить соответствующие примеры;</w:t>
      </w:r>
    </w:p>
    <w:p w14:paraId="315BA6C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определять морфологические признаки, устанавливать синтаксическую роль имени числительного;</w:t>
      </w:r>
    </w:p>
    <w:p w14:paraId="156801D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отличать имена числительные от слов других частей речи со значением количества;</w:t>
      </w:r>
    </w:p>
    <w:p w14:paraId="448A9C1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правильно употреблять имена числительные в косвенных падежах;</w:t>
      </w:r>
    </w:p>
    <w:p w14:paraId="4656E4E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сочетать имена числительные с именами существительными в предложениях;</w:t>
      </w:r>
    </w:p>
    <w:p w14:paraId="6EAEF1E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правильно оформлять числительные в деловой письменной речи;</w:t>
      </w:r>
    </w:p>
    <w:p w14:paraId="49580824">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осознавать особенности имени числительного в родном языке по сравнению с русским языком;</w:t>
      </w:r>
    </w:p>
    <w:p w14:paraId="351BF27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производить устный и письменный морфологический разбор имени числительного;</w:t>
      </w:r>
    </w:p>
    <w:p w14:paraId="27A1A5A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sz w:val="28"/>
          <w:szCs w:val="28"/>
          <w:lang w:val="ru-RU"/>
        </w:rPr>
        <w:t>воспринимать на слух тексты на родном языке, задавать вопрос и отвечать на него, строить монологическую и диалогическую речь;</w:t>
      </w:r>
    </w:p>
    <w:p w14:paraId="01B354CE">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использовать в устной и письменной речи тематические группы лексики нанайского языка: </w:t>
      </w:r>
      <w:r>
        <w:rPr>
          <w:rFonts w:ascii="Times New Roman" w:hAnsi="Times New Roman" w:eastAsia="Times New Roman"/>
          <w:sz w:val="28"/>
          <w:szCs w:val="28"/>
          <w:lang w:val="ru-RU"/>
        </w:rPr>
        <w:t>описывать местность (пейзаж)</w:t>
      </w:r>
      <w:r>
        <w:rPr>
          <w:rFonts w:ascii="Times New Roman" w:hAnsi="Times New Roman"/>
          <w:sz w:val="28"/>
          <w:szCs w:val="28"/>
          <w:lang w:val="ru-RU"/>
        </w:rPr>
        <w:t>, д</w:t>
      </w:r>
      <w:r>
        <w:rPr>
          <w:rFonts w:ascii="Times New Roman" w:hAnsi="Times New Roman" w:eastAsia="Times New Roman"/>
          <w:sz w:val="28"/>
          <w:szCs w:val="28"/>
          <w:lang w:val="ru-RU"/>
        </w:rPr>
        <w:t>авать родовое и видовое определение животного (птицы, рыбы, насекомого);</w:t>
      </w:r>
    </w:p>
    <w:p w14:paraId="1D2189C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называть не менее трёх</w:t>
      </w:r>
      <w:r>
        <w:rPr>
          <w:rFonts w:ascii="Times New Roman" w:hAnsi="Times New Roman" w:eastAsia="Times New Roman"/>
          <w:sz w:val="28"/>
          <w:szCs w:val="28"/>
          <w:lang w:val="ru-RU"/>
        </w:rPr>
        <w:t xml:space="preserve"> сказ</w:t>
      </w:r>
      <w:r>
        <w:rPr>
          <w:rFonts w:ascii="Times New Roman" w:hAnsi="Times New Roman"/>
          <w:sz w:val="28"/>
          <w:szCs w:val="28"/>
          <w:lang w:val="ru-RU"/>
        </w:rPr>
        <w:t>ок</w:t>
      </w:r>
      <w:r>
        <w:rPr>
          <w:rFonts w:ascii="Times New Roman" w:hAnsi="Times New Roman" w:eastAsia="Times New Roman"/>
          <w:sz w:val="28"/>
          <w:szCs w:val="28"/>
          <w:lang w:val="ru-RU"/>
        </w:rPr>
        <w:t xml:space="preserve"> о животных, </w:t>
      </w:r>
      <w:r>
        <w:rPr>
          <w:rFonts w:ascii="Times New Roman" w:hAnsi="Times New Roman"/>
          <w:sz w:val="28"/>
          <w:szCs w:val="28"/>
          <w:lang w:val="ru-RU"/>
        </w:rPr>
        <w:t xml:space="preserve">излагать </w:t>
      </w:r>
      <w:r>
        <w:rPr>
          <w:rFonts w:ascii="Times New Roman" w:hAnsi="Times New Roman" w:eastAsia="Times New Roman"/>
          <w:sz w:val="28"/>
          <w:szCs w:val="28"/>
          <w:lang w:val="ru-RU"/>
        </w:rPr>
        <w:t>их в у</w:t>
      </w:r>
      <w:r>
        <w:rPr>
          <w:rFonts w:ascii="Times New Roman" w:hAnsi="Times New Roman"/>
          <w:sz w:val="28"/>
          <w:szCs w:val="28"/>
          <w:lang w:val="ru-RU"/>
        </w:rPr>
        <w:t xml:space="preserve">стно </w:t>
      </w:r>
      <w:r>
        <w:rPr>
          <w:rFonts w:ascii="Times New Roman" w:hAnsi="Times New Roman" w:eastAsia="Times New Roman"/>
          <w:sz w:val="28"/>
          <w:szCs w:val="28"/>
          <w:lang w:val="ru-RU"/>
        </w:rPr>
        <w:t>и письменно;</w:t>
      </w:r>
    </w:p>
    <w:p w14:paraId="6193414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рассказывать о </w:t>
      </w:r>
      <w:r>
        <w:rPr>
          <w:rFonts w:ascii="Times New Roman" w:hAnsi="Times New Roman" w:eastAsia="Times New Roman"/>
          <w:sz w:val="28"/>
          <w:szCs w:val="28"/>
          <w:lang w:val="ru-RU"/>
        </w:rPr>
        <w:t>традиционно</w:t>
      </w:r>
      <w:r>
        <w:rPr>
          <w:rFonts w:ascii="Times New Roman" w:hAnsi="Times New Roman"/>
          <w:sz w:val="28"/>
          <w:szCs w:val="28"/>
          <w:lang w:val="ru-RU"/>
        </w:rPr>
        <w:t>м</w:t>
      </w:r>
      <w:r>
        <w:rPr>
          <w:rFonts w:ascii="Times New Roman" w:hAnsi="Times New Roman" w:eastAsia="Times New Roman"/>
          <w:sz w:val="28"/>
          <w:szCs w:val="28"/>
          <w:lang w:val="ru-RU"/>
        </w:rPr>
        <w:t xml:space="preserve"> отношени</w:t>
      </w:r>
      <w:r>
        <w:rPr>
          <w:rFonts w:ascii="Times New Roman" w:hAnsi="Times New Roman"/>
          <w:sz w:val="28"/>
          <w:szCs w:val="28"/>
          <w:lang w:val="ru-RU"/>
        </w:rPr>
        <w:t>и</w:t>
      </w:r>
      <w:r>
        <w:rPr>
          <w:rFonts w:ascii="Times New Roman" w:hAnsi="Times New Roman" w:eastAsia="Times New Roman"/>
          <w:sz w:val="28"/>
          <w:szCs w:val="28"/>
          <w:lang w:val="ru-RU"/>
        </w:rPr>
        <w:t xml:space="preserve"> нанайцев к природе;</w:t>
      </w:r>
    </w:p>
    <w:p w14:paraId="0C313A8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ереводить тексты по теме с русского на нанайский язык и наоборот.</w:t>
      </w:r>
    </w:p>
    <w:p w14:paraId="633152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6. Предметные результаты изучения родного (нанайского) языка. К концу обучения в 8 классе обучающийся научится:</w:t>
      </w:r>
    </w:p>
    <w:p w14:paraId="5DD7B2CC">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тличать по значению имена отрицания аба и ана в речи и текстах, правильно (согласно их значению) употреблять в устной и письменной речи имена отрицания, осознавать особенности имени отрицания в родном языке;</w:t>
      </w:r>
    </w:p>
    <w:p w14:paraId="62BDDCD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оизводить устный и письменный морфологический разбор имени отрицания;</w:t>
      </w:r>
    </w:p>
    <w:p w14:paraId="5A829EF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color w:val="000000"/>
          <w:sz w:val="28"/>
          <w:szCs w:val="28"/>
          <w:lang w:val="ru-RU"/>
        </w:rPr>
        <w:t>распознавать наречия разных разрядов, определять морфологические признаки, устанавливать синтаксическую функцию;</w:t>
      </w:r>
    </w:p>
    <w:p w14:paraId="70246876">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зграничивать одинаковые по звучанию и написанию наречия и существительные;</w:t>
      </w:r>
    </w:p>
    <w:p w14:paraId="414F4D6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color w:val="000000"/>
          <w:sz w:val="28"/>
          <w:szCs w:val="28"/>
          <w:lang w:val="ru-RU"/>
        </w:rPr>
        <w:t>правильно употреблять в речи наречия, согласно лексическим и грамматическим значениям;</w:t>
      </w:r>
    </w:p>
    <w:p w14:paraId="39A3188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color w:val="000000"/>
          <w:sz w:val="28"/>
          <w:szCs w:val="28"/>
          <w:lang w:val="ru-RU"/>
        </w:rPr>
        <w:t>подбирать синонимы и антонимы к наречиям, составлять с ними словосочетания и употреблять их в речи;</w:t>
      </w:r>
    </w:p>
    <w:p w14:paraId="37C7EDF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color w:val="000000"/>
          <w:sz w:val="28"/>
          <w:szCs w:val="28"/>
          <w:lang w:val="ru-RU"/>
        </w:rPr>
        <w:t>осознавать особенности наречия в родном языке по сравнению с русским языком;</w:t>
      </w:r>
    </w:p>
    <w:p w14:paraId="352734C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оизводить устный и письменный морфологический разбор наречия;</w:t>
      </w:r>
    </w:p>
    <w:p w14:paraId="1024A2E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спознавать образные слова как часть речи по общему значению и интонации, определять его синтаксическую роль;</w:t>
      </w:r>
    </w:p>
    <w:p w14:paraId="4E2ED64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распознавать и правильно употреблять в речи образные слова разных разрядов;</w:t>
      </w:r>
    </w:p>
    <w:p w14:paraId="2699198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сознавать особенности образных слов в родном языке;</w:t>
      </w:r>
    </w:p>
    <w:p w14:paraId="5A47D4B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оизводить устный и письменный морфологический разбор образных слов;</w:t>
      </w:r>
    </w:p>
    <w:p w14:paraId="01DAF10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спознавать местоимение как часть речи по вопросу и общему значению;</w:t>
      </w:r>
    </w:p>
    <w:p w14:paraId="6C3E94C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пределять морфологические признаки, синтаксическую роль,</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сопоставлять и соотносить местоимения с другими частями речи;</w:t>
      </w:r>
    </w:p>
    <w:p w14:paraId="2E4DE79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образовывать формы местоимений и употреблять их в устной и письменной речи;</w:t>
      </w:r>
    </w:p>
    <w:p w14:paraId="43FE775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сознавать особенности местоимения в родном языке по сравнению с русским языком;</w:t>
      </w:r>
    </w:p>
    <w:p w14:paraId="44C060D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оизводить устный и письменный морфологический разбор местоимения;</w:t>
      </w:r>
    </w:p>
    <w:p w14:paraId="75030A9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color w:val="000000"/>
          <w:sz w:val="28"/>
          <w:szCs w:val="28"/>
          <w:lang w:val="ru-RU"/>
        </w:rPr>
        <w:t>различать послелог, союз, частицу. распознавать послелоги разных разрядов, отличать послелоги от слов самостоятельных частей речи;</w:t>
      </w:r>
    </w:p>
    <w:p w14:paraId="0BABD7D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color w:val="000000"/>
          <w:sz w:val="28"/>
          <w:szCs w:val="28"/>
          <w:lang w:val="ru-RU"/>
        </w:rPr>
        <w:t xml:space="preserve">выделять послелог в предложении по значению, </w:t>
      </w:r>
      <w:r>
        <w:rPr>
          <w:rFonts w:ascii="Times New Roman" w:hAnsi="Times New Roman"/>
          <w:sz w:val="28"/>
          <w:szCs w:val="28"/>
          <w:lang w:val="ru-RU"/>
        </w:rPr>
        <w:t>производить морфологический разбор;</w:t>
      </w:r>
    </w:p>
    <w:p w14:paraId="797A5AB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sz w:val="28"/>
          <w:szCs w:val="28"/>
          <w:lang w:val="ru-RU"/>
        </w:rPr>
      </w:pPr>
      <w:r>
        <w:rPr>
          <w:rFonts w:ascii="Times New Roman" w:hAnsi="Times New Roman" w:eastAsia="Times New Roman"/>
          <w:color w:val="000000"/>
          <w:sz w:val="28"/>
          <w:szCs w:val="28"/>
          <w:lang w:val="ru-RU"/>
        </w:rPr>
        <w:t>правильно употреблять послелоги в речи, осознавать особенности послелога в родном языке и предлога в русском языке;</w:t>
      </w:r>
    </w:p>
    <w:p w14:paraId="7E9DCB0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тличать сочинительные и подчинительные союзы по их синтаксической функции;</w:t>
      </w:r>
    </w:p>
    <w:p w14:paraId="39043B4E">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пределять смысловые отношения, устанавливаемые союзами (сочинение, подчинение), правильно употреблять союзы в речи;</w:t>
      </w:r>
    </w:p>
    <w:p w14:paraId="0465E5E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тличать частицы-слова и частицы-суффиксы в предложениях и речи по их значению и правописанию;</w:t>
      </w:r>
    </w:p>
    <w:p w14:paraId="42C718A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распознавать частицы разных разрядов по значению;</w:t>
      </w:r>
    </w:p>
    <w:p w14:paraId="639C710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писать частицы (раздельно, через дефис);</w:t>
      </w:r>
    </w:p>
    <w:p w14:paraId="200681B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выразительно читать предложения с частицами;</w:t>
      </w:r>
    </w:p>
    <w:p w14:paraId="43A61EE6">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интонационно правильно произносить междометие в речи;</w:t>
      </w:r>
    </w:p>
    <w:p w14:paraId="001FEF7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воспринимать на слух тексты на родном языке, задавать вопрос и отвечать на него, строить монологическую и диалогическую речь;</w:t>
      </w:r>
    </w:p>
    <w:p w14:paraId="57590D7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sz w:val="28"/>
          <w:szCs w:val="28"/>
          <w:lang w:val="ru-RU"/>
        </w:rPr>
        <w:t>использовать в устной и письменной речи тематические группы лексики нанайского языка: р</w:t>
      </w:r>
      <w:r>
        <w:rPr>
          <w:rFonts w:ascii="Times New Roman" w:hAnsi="Times New Roman" w:eastAsia="Times New Roman"/>
          <w:color w:val="000000"/>
          <w:sz w:val="28"/>
          <w:szCs w:val="28"/>
          <w:lang w:val="ru-RU"/>
        </w:rPr>
        <w:t xml:space="preserve">ассказывать об орудиях охоты (приспособлениях и сооружениях, традиционных и современных), описывать охотника в охотничьем снаряжении, </w:t>
      </w:r>
      <w:r>
        <w:rPr>
          <w:rFonts w:ascii="Times New Roman" w:hAnsi="Times New Roman"/>
          <w:sz w:val="28"/>
          <w:szCs w:val="28"/>
          <w:lang w:val="ru-RU"/>
        </w:rPr>
        <w:t>объяснять</w:t>
      </w:r>
      <w:r>
        <w:rPr>
          <w:rFonts w:ascii="Times New Roman" w:hAnsi="Times New Roman" w:eastAsia="Times New Roman"/>
          <w:color w:val="000000"/>
          <w:sz w:val="28"/>
          <w:szCs w:val="28"/>
          <w:lang w:val="ru-RU"/>
        </w:rPr>
        <w:t xml:space="preserve"> традиционно</w:t>
      </w:r>
      <w:r>
        <w:rPr>
          <w:rFonts w:ascii="Times New Roman" w:hAnsi="Times New Roman"/>
          <w:sz w:val="28"/>
          <w:szCs w:val="28"/>
          <w:lang w:val="ru-RU"/>
        </w:rPr>
        <w:t>е</w:t>
      </w:r>
      <w:r>
        <w:rPr>
          <w:rFonts w:ascii="Times New Roman" w:hAnsi="Times New Roman" w:eastAsia="Times New Roman"/>
          <w:color w:val="000000"/>
          <w:sz w:val="28"/>
          <w:szCs w:val="28"/>
          <w:lang w:val="ru-RU"/>
        </w:rPr>
        <w:t xml:space="preserve"> значении охотничьего промысла (рыболовства и собирательства) в жизни нанайцев, рассказывать о процессе рыбной ловли традиционным способом;</w:t>
      </w:r>
    </w:p>
    <w:p w14:paraId="6B13D09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 xml:space="preserve">рассказывать о поездке за грибами (ягодами, орехами), </w:t>
      </w:r>
      <w:r>
        <w:rPr>
          <w:rFonts w:ascii="Times New Roman" w:hAnsi="Times New Roman"/>
          <w:sz w:val="28"/>
          <w:szCs w:val="28"/>
          <w:lang w:val="ru-RU"/>
        </w:rPr>
        <w:t>описывать</w:t>
      </w:r>
      <w:r>
        <w:rPr>
          <w:rFonts w:ascii="Times New Roman" w:hAnsi="Times New Roman" w:eastAsia="Times New Roman"/>
          <w:color w:val="000000"/>
          <w:sz w:val="28"/>
          <w:szCs w:val="28"/>
          <w:lang w:val="ru-RU"/>
        </w:rPr>
        <w:t xml:space="preserve"> традиционную технологию переработки и заготовки дикоросов впрок;</w:t>
      </w:r>
    </w:p>
    <w:p w14:paraId="2DAF2E8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ереводить тексты по теме с русского на нанайский язык и наоборот.</w:t>
      </w:r>
    </w:p>
    <w:p w14:paraId="389316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4.11.7. Предметные результаты изучения родного (нанайского) языка. К концу обучения в 9 классе обучающийся научится:</w:t>
      </w:r>
    </w:p>
    <w:p w14:paraId="017DDB0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спознавать причастие как часть речи по вопросу и общему значению, определять морфологические признаки, синтаксическую роль;</w:t>
      </w:r>
    </w:p>
    <w:p w14:paraId="4F3D2EE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тличать причастия по их лексико-грамматическим признакам от прилагательных и глаголов;</w:t>
      </w:r>
    </w:p>
    <w:p w14:paraId="603CD67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образовывать и употреблять в устной и письменной речи активные, пассивные и притяжательные причастия в определенном времени, в положительной и отрицательной формах;</w:t>
      </w:r>
    </w:p>
    <w:p w14:paraId="3B47C95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связывать причастия с существительными, соблюдая порядок слов в нанайском предложении;</w:t>
      </w:r>
    </w:p>
    <w:p w14:paraId="4B25041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характеризовать предмет, животное, явления с помощью причастий;</w:t>
      </w:r>
    </w:p>
    <w:p w14:paraId="2402C0D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подбирать синонимы и антонимы, выраженные причастиями, по словарю и без него;</w:t>
      </w:r>
    </w:p>
    <w:p w14:paraId="5889A19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выделять запятыми причастные обороты, стоящие после определяемого существительного;</w:t>
      </w:r>
    </w:p>
    <w:p w14:paraId="3641E1D4">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сознавать особенности причастия в родном языке по сравнению с русским языком;</w:t>
      </w:r>
    </w:p>
    <w:p w14:paraId="4A11B79A">
      <w:pPr>
        <w:widowControl/>
        <w:pBdr>
          <w:top w:val="none" w:color="auto" w:sz="0" w:space="0"/>
          <w:left w:val="none" w:color="auto" w:sz="0" w:space="0"/>
          <w:bottom w:val="none" w:color="auto" w:sz="0" w:space="0"/>
          <w:right w:val="none" w:color="auto" w:sz="0" w:space="0"/>
          <w:between w:val="none" w:color="auto" w:sz="0" w:space="0"/>
        </w:pBdr>
        <w:spacing w:after="0" w:line="350" w:lineRule="auto"/>
        <w:ind w:left="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устно и письменно морфологически разбирать причастия;</w:t>
      </w:r>
    </w:p>
    <w:p w14:paraId="55F8B28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bookmarkStart w:id="106" w:name="_heading=h.30j0zll" w:colFirst="0" w:colLast="0"/>
      <w:bookmarkEnd w:id="106"/>
      <w:r>
        <w:rPr>
          <w:rFonts w:ascii="Times New Roman" w:hAnsi="Times New Roman" w:eastAsia="Times New Roman"/>
          <w:color w:val="000000"/>
          <w:sz w:val="28"/>
          <w:szCs w:val="28"/>
          <w:lang w:val="ru-RU"/>
        </w:rPr>
        <w:t>распознавать деепричастие как часть речи по вопросу и общему значению, определять морфологические признаки, синтаксическую роль;</w:t>
      </w:r>
    </w:p>
    <w:p w14:paraId="64641CED">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тличать деепричастие от глаголов по их лексико-грамматическим признакам;</w:t>
      </w:r>
    </w:p>
    <w:p w14:paraId="3820CD45">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образовывать деепричастия и, согласно их грамматическим значениям, употреблять в устной и письменной речи;</w:t>
      </w:r>
    </w:p>
    <w:p w14:paraId="1893F06C">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связывать деепричастие с зависимыми словами и главный глагол, соблюдая порядок слов в нанайском предложении;</w:t>
      </w:r>
    </w:p>
    <w:p w14:paraId="7CF3022B">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b/>
          <w:color w:val="000000"/>
          <w:sz w:val="28"/>
          <w:szCs w:val="28"/>
          <w:lang w:val="ru-RU"/>
        </w:rPr>
      </w:pPr>
      <w:r>
        <w:rPr>
          <w:rFonts w:ascii="Times New Roman" w:hAnsi="Times New Roman" w:eastAsia="Times New Roman"/>
          <w:color w:val="000000"/>
          <w:sz w:val="28"/>
          <w:szCs w:val="28"/>
          <w:lang w:val="ru-RU"/>
        </w:rPr>
        <w:t>устно и письменно морфологически разбирать деепричастия;</w:t>
      </w:r>
    </w:p>
    <w:p w14:paraId="5F54B7DC">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имать и доказывать отличие словосочетания от предложения;</w:t>
      </w:r>
    </w:p>
    <w:p w14:paraId="7C67CF21">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выделять словосочетания при анализе предложения, определять типы связи слов;</w:t>
      </w:r>
    </w:p>
    <w:p w14:paraId="02ADC4F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делять грамматическую основу предложения;</w:t>
      </w:r>
    </w:p>
    <w:p w14:paraId="0ED2D785">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збирать предложения по членам предложения;</w:t>
      </w:r>
    </w:p>
    <w:p w14:paraId="23B9D2C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пределять синтаксическую связь между членами предложения;</w:t>
      </w:r>
    </w:p>
    <w:p w14:paraId="664794C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строить предложение, соблюдая порядок расположения в нем членов предложения;</w:t>
      </w:r>
    </w:p>
    <w:p w14:paraId="0D5BA509">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различать односоставные и двусоставные, полные и неполные предложения;</w:t>
      </w:r>
    </w:p>
    <w:p w14:paraId="1D632F1E">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идеть в предложении однородные члены, правильно определять их ряды и расставлять знаки препинания;</w:t>
      </w:r>
    </w:p>
    <w:p w14:paraId="786DF81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строить предложения с однородными членами;</w:t>
      </w:r>
    </w:p>
    <w:p w14:paraId="2741CBD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интонационно выделять в речи обращение, вводное слово и вводное предложение, при письме – расставлять соответствующие знаки препинания;</w:t>
      </w:r>
    </w:p>
    <w:p w14:paraId="513E129E">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отличать простое и сложное предложения;</w:t>
      </w:r>
    </w:p>
    <w:p w14:paraId="19A36F7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sz w:val="28"/>
          <w:szCs w:val="28"/>
          <w:lang w:val="ru-RU"/>
        </w:rPr>
        <w:t>стро</w:t>
      </w:r>
      <w:r>
        <w:rPr>
          <w:rFonts w:ascii="Times New Roman" w:hAnsi="Times New Roman" w:eastAsia="Times New Roman"/>
          <w:color w:val="000000"/>
          <w:sz w:val="28"/>
          <w:szCs w:val="28"/>
          <w:lang w:val="ru-RU"/>
        </w:rPr>
        <w:t>ить сложносочинённое, сложноподчинённое, бессоюзное сложное предложение в устной и письменной речи, соблюдать необходимую интонацию при их произношении, а при письме правильно расставлять знаки препинания;</w:t>
      </w:r>
    </w:p>
    <w:p w14:paraId="7A3EB23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равильно интонировать предложение с прямой и косвенной речью;</w:t>
      </w:r>
    </w:p>
    <w:p w14:paraId="6658F98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строить и использовать в устной и письменной речи предложениями с прямой и косвенной речью;</w:t>
      </w:r>
    </w:p>
    <w:p w14:paraId="4E9714B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воспринимать на слух тексты на родном языке, задавать вопрос и отвечать на него, строить монологическую и диалогическую речь.</w:t>
      </w:r>
    </w:p>
    <w:p w14:paraId="649C0462">
      <w:pPr>
        <w:widowControl/>
        <w:spacing w:after="0" w:line="350" w:lineRule="auto"/>
        <w:ind w:firstLine="720"/>
        <w:jc w:val="both"/>
        <w:rPr>
          <w:rFonts w:ascii="Times New Roman" w:hAnsi="Times New Roman"/>
          <w:color w:val="000000"/>
          <w:sz w:val="28"/>
          <w:szCs w:val="28"/>
          <w:lang w:val="ru-RU"/>
        </w:rPr>
      </w:pPr>
      <w:r>
        <w:rPr>
          <w:rFonts w:ascii="Times New Roman" w:hAnsi="Times New Roman"/>
          <w:sz w:val="28"/>
          <w:szCs w:val="28"/>
          <w:lang w:val="ru-RU"/>
        </w:rPr>
        <w:t>использовать в устной и письменной речи тематические группы лексики нанайского языка: о</w:t>
      </w:r>
      <w:r>
        <w:rPr>
          <w:rFonts w:ascii="Times New Roman" w:hAnsi="Times New Roman" w:eastAsia="Times New Roman"/>
          <w:color w:val="000000"/>
          <w:sz w:val="28"/>
          <w:szCs w:val="28"/>
          <w:lang w:val="ru-RU"/>
        </w:rPr>
        <w:t xml:space="preserve">писывать правила </w:t>
      </w:r>
      <w:r>
        <w:rPr>
          <w:rFonts w:ascii="Times New Roman" w:hAnsi="Times New Roman"/>
          <w:sz w:val="28"/>
          <w:szCs w:val="28"/>
          <w:lang w:val="ru-RU"/>
        </w:rPr>
        <w:t>не менее двух</w:t>
      </w:r>
      <w:r>
        <w:rPr>
          <w:rFonts w:ascii="Times New Roman" w:hAnsi="Times New Roman" w:eastAsia="Times New Roman"/>
          <w:color w:val="000000"/>
          <w:sz w:val="28"/>
          <w:szCs w:val="28"/>
          <w:lang w:val="ru-RU"/>
        </w:rPr>
        <w:t xml:space="preserve"> нанайских игр, </w:t>
      </w:r>
      <w:r>
        <w:rPr>
          <w:rFonts w:ascii="Times New Roman" w:hAnsi="Times New Roman"/>
          <w:sz w:val="28"/>
          <w:szCs w:val="28"/>
          <w:lang w:val="ru-RU"/>
        </w:rPr>
        <w:t>объяснять</w:t>
      </w:r>
      <w:r>
        <w:rPr>
          <w:rFonts w:ascii="Times New Roman" w:hAnsi="Times New Roman" w:eastAsia="Times New Roman"/>
          <w:color w:val="000000"/>
          <w:sz w:val="28"/>
          <w:szCs w:val="28"/>
          <w:lang w:val="ru-RU"/>
        </w:rPr>
        <w:t xml:space="preserve"> значение традиционных нанайских игр в воспитании детей;</w:t>
      </w:r>
    </w:p>
    <w:p w14:paraId="0EC24200">
      <w:pPr>
        <w:widowControl/>
        <w:spacing w:after="0" w:line="350" w:lineRule="auto"/>
        <w:ind w:firstLine="720"/>
        <w:jc w:val="both"/>
        <w:rPr>
          <w:rFonts w:ascii="Times New Roman" w:hAnsi="Times New Roman"/>
          <w:color w:val="000000"/>
          <w:sz w:val="28"/>
          <w:szCs w:val="28"/>
          <w:lang w:val="ru-RU"/>
        </w:rPr>
      </w:pPr>
      <w:r>
        <w:rPr>
          <w:rFonts w:ascii="Times New Roman" w:hAnsi="Times New Roman" w:eastAsia="Times New Roman"/>
          <w:color w:val="000000"/>
          <w:sz w:val="28"/>
          <w:szCs w:val="28"/>
          <w:lang w:val="ru-RU"/>
        </w:rPr>
        <w:t>переводить тексты по теме с русского на нанайский язык и наоборот;</w:t>
      </w:r>
    </w:p>
    <w:p w14:paraId="50F5EA3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бъяснять значение традиционной нанайской и современной педагогики.</w:t>
      </w:r>
    </w:p>
    <w:p w14:paraId="147CAEAF">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55. Федеральная рабочая программа по учебному предмету «Родной (ненецкий) язык».</w:t>
      </w:r>
    </w:p>
    <w:p w14:paraId="09BF764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 Федеральная рабочая программа по учебному предмету «Родной (ненецкий) язык» (предметная область «Родной язык и родная литература») (далее соответственно – программа по родному (ненецкому) языку, родной (ненецкий) язык, ненецкий язык) разработана для обучающихся, владеющих родным (ненецким) языком, и включает пояснительную записку, содержание обучения, планируемые результаты освоения программы по родному (ненецкому) языку.</w:t>
      </w:r>
    </w:p>
    <w:p w14:paraId="387BD16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2. Пояснительная записка отражает общие цели изучения родного (ненецкого) языка, место в структуре учебного плана, а также подходы к отбору содержания, к определению планируемых результатов.</w:t>
      </w:r>
    </w:p>
    <w:p w14:paraId="7423744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C87CA9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4. Планируемые результаты освоения программы по родному (ненец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AFA682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5. Пояснительная записка.</w:t>
      </w:r>
    </w:p>
    <w:p w14:paraId="6E2EE5A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5.1. Программа по родному (ненецкому) языку разработана с целью оказания методической помощи учителю в создании рабочей программы по учебному предмету.</w:t>
      </w:r>
    </w:p>
    <w:p w14:paraId="1920816C">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5.2. В содержании программы по родному (ненецкому) языку выделяются следующие содержательные линии: предметное содержание речи, виды речевой и читательской деятельности, систематический курс, этнокультурная осведомлённость.</w:t>
      </w:r>
    </w:p>
    <w:p w14:paraId="235282E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5.3. Изучение родного (ненецкого) языка направлено на достижение следующих целей:</w:t>
      </w:r>
    </w:p>
    <w:p w14:paraId="1A62B85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владение речевыми умениями на родном (ненецком) языке в целях общения;</w:t>
      </w:r>
    </w:p>
    <w:p w14:paraId="1E725B7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своение элементарных сведений о фонетике, лексике и грамматике родного (ненецкого) языка;</w:t>
      </w:r>
    </w:p>
    <w:p w14:paraId="38413E5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развитие интереса к родному (ненецкому) языку как языку одного из коренных малочисленных народов Российской Федерации, чувства сопричастности к культуре и литературе ненцев.</w:t>
      </w:r>
    </w:p>
    <w:p w14:paraId="19D896C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5.4. Общее число часов, рекомендованных для изучения родного (ненецкого) языка, – </w:t>
      </w:r>
      <w:r>
        <w:rPr>
          <w:rFonts w:ascii="Times New Roman" w:hAnsi="Times New Roman"/>
          <w:bCs/>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23DE94E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6. Содержание обучения в 5 классе.</w:t>
      </w:r>
    </w:p>
    <w:p w14:paraId="591A807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6.1. Вада. Лахана мэта вада” (Части речи). Предложения (Тензибтембава).</w:t>
      </w:r>
    </w:p>
    <w:p w14:paraId="5EF590C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6.2. Лексика. </w:t>
      </w:r>
    </w:p>
    <w:p w14:paraId="31E688B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Синоним”, омоним”, антоним” вада”. Синоним” вада”. Омоним” вада”. Антоним” вада”. </w:t>
      </w:r>
    </w:p>
    <w:p w14:paraId="5CEDDF6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нэця’ вадахана ӈэда вада” (Понятие о словарном составе ненецкого языка). Вади” несэйвор”ма (Пополнение лексического состава ненецкого языка). Несэй вади” ӈадибер”ма ӈабць (Появление неологизмов). Манзаи” тэнз”, ила’ серо” нямна ӈэда вада” (Слова, обозначающие профессии, жизнедеятельность ненецкого народа). Илаӈгана тарана ӈаво вадета” вада” (Лексика по теме «Жизнь»). </w:t>
      </w:r>
    </w:p>
    <w:p w14:paraId="2AC1FA7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6.3. Фонетика. </w:t>
      </w:r>
    </w:p>
    <w:p w14:paraId="7D764C5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Тасер”ма муӈг’ (муӈга’) (Гортанные смычные звуки). Мунзяда тасер”ма’ му’[”] (Глухой гортанный смычный звук). Мунзавэй тасер”ма’ му’[’] (Звонкий гортанный смычный звук). </w:t>
      </w:r>
    </w:p>
    <w:p w14:paraId="65FCE05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Мунзавэй, мунзяда тасер”ма’ муӈг’ двойственной, множественной толыр”мам’ ӈадимдембихи’ (Звонкий и глухой гортанные смычные звуки как показатели двойственного и множественного чисел). </w:t>
      </w:r>
    </w:p>
    <w:p w14:paraId="6132E23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6.4. Морфология.</w:t>
      </w:r>
    </w:p>
    <w:p w14:paraId="32B3C5F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Лахана мэта вада” (Части речи).</w:t>
      </w:r>
    </w:p>
    <w:p w14:paraId="44E6927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ӈаво, хиби вадета” вада” (существительной вада”) (Имя существительное). </w:t>
      </w:r>
    </w:p>
    <w:p w14:paraId="10B7FB6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Существительной вада” предложениехэна тарабцодо’ (Роль существительных в предложении). </w:t>
      </w:r>
    </w:p>
    <w:p w14:paraId="33D4F19B">
      <w:pPr>
        <w:widowControl/>
        <w:spacing w:after="0" w:line="360" w:lineRule="auto"/>
        <w:ind w:firstLine="720"/>
        <w:jc w:val="both"/>
        <w:rPr>
          <w:rFonts w:ascii="Times New Roman" w:hAnsi="Times New Roman"/>
          <w:sz w:val="28"/>
          <w:szCs w:val="28"/>
          <w:lang w:val="ru-RU"/>
        </w:rPr>
      </w:pPr>
      <w:r>
        <w:rPr>
          <w:rFonts w:ascii="Times New Roman" w:hAnsi="Times New Roman"/>
          <w:sz w:val="28"/>
          <w:szCs w:val="28"/>
          <w:lang w:val="ru-RU"/>
        </w:rPr>
        <w:t>Лично-притяжательное склонение ӈопой ӈамгэ’ нямна ӈэда толыр”мада (числода) (Лично-притяжательное склонение единственного числа). (Именительный падеж) (тензибтембава (повторение изученного). Родительной падеж. Винительной падеж. Дательной падеж. Местной, отложительной, продольной падеж”. (Родительный падеж. Винительный падеж. Дательный падеж. Местный, отложительный, продольный падеж).</w:t>
      </w:r>
    </w:p>
    <w:p w14:paraId="47A4150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Местоимения”. Личной” местоимения” несэйвор”ма. Тензибтембава (Изменение личных местоимений. Повторение изученного). Родительной падеж. Винительной падеж. Дательной падеж. Местной падеж. Отложительной падеж. Продольной падеж (Родительный падеж. Винительный падеж. Дательный падеж. Местный падеж. Отложительный падеж. Продольный падеж). </w:t>
      </w:r>
    </w:p>
    <w:p w14:paraId="69A9B72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Числительной вада”. Количественной числительной вада”. Порядковой числительной вада” (Числительные: количественные, порядковые). </w:t>
      </w:r>
    </w:p>
    <w:p w14:paraId="3C99EBE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илагательной вада”. Качественной прилагательной’ вада”. Относительной прилагательной’ вада” (Прилагательные: качественные, относительные).</w:t>
      </w:r>
    </w:p>
    <w:p w14:paraId="692AC31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переходной”, переходной” глагол”. Тензибтембава (Переходные и непереходные глаголы. Повторение). </w:t>
      </w:r>
    </w:p>
    <w:p w14:paraId="01BCEA6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Изъявительной наклонениехэна ӈэда” глагол’ спряжения”. Тензибтембава (Спряжение глагола в изъявительном наклонении. Повторение изученного).</w:t>
      </w:r>
    </w:p>
    <w:p w14:paraId="18EBF36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Глагол’ табекова наклонение (Повелительное наклонение глагола). Нюртей спряжениеда. Табекова наклонение’ нюртей спряжениеда (Первое спряжение глагола повелительного наклонения). </w:t>
      </w:r>
    </w:p>
    <w:p w14:paraId="7411469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Глагол’ несовершенной видада (Несовершенный вид глагола). Глагол’ пон’ хан”ма серта. Глагол’ ӈока мэва’ хан”ма серта. Глагол’ пили” сертабада серта.</w:t>
      </w:r>
    </w:p>
    <w:p w14:paraId="2938E93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6.5. Синтаксис. </w:t>
      </w:r>
    </w:p>
    <w:p w14:paraId="338D010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Предложение тикы ӈамгэ (Понятие о предложении). Предложение’ нядаӈгода вадида (Второстепенные члены предложения). </w:t>
      </w:r>
    </w:p>
    <w:p w14:paraId="7C7E000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Предложения тэнз’’. ӈамгэхэвам’ тэри ваде”ма” (повествовательной”), хонаркова” (вопросительной”), сатавна вадета” (восклицательной”) предложения”. Тензибтембава (Типы предложений: повествовательные, вопросительные, восклицательные. Повторение изученного). </w:t>
      </w:r>
    </w:p>
    <w:p w14:paraId="65C56F8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Предложения’ ӈобто”лас” вада” (Однородные члены предложения). </w:t>
      </w:r>
    </w:p>
    <w:p w14:paraId="206F6A0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Сложной предложение (Сложное предложение). </w:t>
      </w:r>
    </w:p>
    <w:p w14:paraId="2F8BBD8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Хари’ лахана”ма, ӈадыхы хиби” лахана”ма (Прямая и косвенная речь). </w:t>
      </w:r>
    </w:p>
    <w:p w14:paraId="3A139D3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 ёльцьӈгана тохоламбавы тензибтембава (Повторение изученного за год).</w:t>
      </w:r>
    </w:p>
    <w:p w14:paraId="2CE830E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7. Содержание обучения в 6 классе.</w:t>
      </w:r>
    </w:p>
    <w:p w14:paraId="312DD114">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7.1. Тохолавы тензибтембава (Повторение изученного). </w:t>
      </w:r>
    </w:p>
    <w:p w14:paraId="117C116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Лексика ненецкого языка.</w:t>
      </w:r>
    </w:p>
    <w:p w14:paraId="754FB07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Ӈаво, хиби вадета вада” (существительной вада”) (Имя существительное). </w:t>
      </w:r>
    </w:p>
    <w:p w14:paraId="3A3CF51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Местоимения вада”. Числительной вада”. Прилагательной вада”. </w:t>
      </w:r>
    </w:p>
    <w:p w14:paraId="74CBA8DC">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Глагол’ табекова наклонениеда (Повелительное наклонение глагола). </w:t>
      </w:r>
    </w:p>
    <w:p w14:paraId="2D28ECC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Глагол’ несовершенной видада (Глаголы совершенного вида). </w:t>
      </w:r>
    </w:p>
    <w:p w14:paraId="2178EC4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7.2. Ненэцие” вади” нямна (Основные сведения о ненецком языке).</w:t>
      </w:r>
    </w:p>
    <w:p w14:paraId="6808630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Ненэця” сидя вадандо’ хара (Два диалекта ненецкого языка). Ненэця вадандо’ хара’ тэнз’’ (Говоры ненецкого языка).</w:t>
      </w:r>
    </w:p>
    <w:p w14:paraId="49A7360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нэця’ вада’ словарь” (Словари ненецкого языка). </w:t>
      </w:r>
    </w:p>
    <w:p w14:paraId="34BF801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нэцие” падар” (Ненецкая письменность). </w:t>
      </w:r>
    </w:p>
    <w:p w14:paraId="56F9976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7.3. Фонетика. </w:t>
      </w:r>
    </w:p>
    <w:p w14:paraId="5812030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нэця’ вада’ мун” (Звуки ненецкого языка). Гласной”, согласной” мун” (Гласные, согласные звуки). </w:t>
      </w:r>
    </w:p>
    <w:p w14:paraId="3537161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Гласной муно” несэйвор”ма (Изменение гласных звуков). Хэбицювна, ямбувна вадета” гласной мун” (Краткость и долгота гласных звуков). </w:t>
      </w:r>
    </w:p>
    <w:p w14:paraId="77E996D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Мунзавэй, мунзяда (звонкой, глухой) согласной” мун”. [б] няби [д] мунг’ (мунга’). [н] няби [г] мунг’ (мунга’). [з], [м], [н] мун”. [т] няби [ц] мунг’ (мунга’). (Звонкие, глухие согласные звуки. Звуки [б] и [д]. Звуки [н] и [г]. Звуки [з], [м], [н]. Звуки [т] и [ц]).</w:t>
      </w:r>
    </w:p>
    <w:p w14:paraId="5EB41E1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7.4. Морфология.</w:t>
      </w:r>
    </w:p>
    <w:p w14:paraId="3E9ABAD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Ӈаводикы, хиби вадета вада” (существительной вада”) (Имя существительное).</w:t>
      </w:r>
    </w:p>
    <w:p w14:paraId="104A0B3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Лично-притяжательной склонение (Лично-притяжательное склонение). Мунзавэй тасер”масавэй, мунзяда тасер”масавэй вада’ лично-притяжательной склонения’ ӈопой ӈамгэ’ нямна ӈэда толыр”мада (Склонение слов со звонким и глухим гортанными смычными в единственном числе). </w:t>
      </w:r>
    </w:p>
    <w:p w14:paraId="733CFB2C">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Именительной падеж. Родительной падеж. Винительной падеж. Дательной падеж. Местной, отложительной, продольной падеж” (Именительный падеж. Родительный падеж. Винительный падеж. Дательный падеж. Местный, отложительный, продольный падежи).</w:t>
      </w:r>
    </w:p>
    <w:p w14:paraId="5F79A43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Местоимения” вада” (Местоимения). Табекода” местоимения вада” (Указательные местоимения). </w:t>
      </w:r>
    </w:p>
    <w:p w14:paraId="7DC2727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Числительной вада” (Имя числительные). Числительной вади” мирбя” (Разряды имён числительных). Числительной вади ӈадимдембава (Образование имён числительных).</w:t>
      </w:r>
    </w:p>
    <w:p w14:paraId="2592971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слелог вада”. Тензибтембава (Послелоги. Повторение изученного).</w:t>
      </w:r>
    </w:p>
    <w:p w14:paraId="0AA1C6D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Глагол’’. Глагол’ мирбя” (Глагол. Формы глагола). Глагол’ табекова наклонения’ нябимдей спряженияда (Глаголы второго типа спряжения в повелительном наклонении). Нябимдей спряжения’ ӈопой ӈамгэм’ пэрма’ манэ”лабтярта (Глаголы второго типа спряжения в единственном числе). Небимдей спряжения’ ӈока ӈаво пэрма’ манэ”лабтярта (Глаголы второго типа спряжения во множественном числе). Глагол’ табекова наклонения’ няхарамдэй спряженияда (Глаголы третьего типа спряжения в изъявительном наклонении).</w:t>
      </w:r>
    </w:p>
    <w:p w14:paraId="54456E3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Причастия вада” – глагол’ мирбя (Причастие – особая форма глагола). Причастия вадам’ хамэдамбава (Понятие о причастии). Причастия вада’ пуномдад” (Признаки причастий). Причастие ӈадимдембава, вадахана мэма (Употребление и образование причастий) </w:t>
      </w:r>
    </w:p>
    <w:p w14:paraId="6E9A103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Наречия вада” (Наречие). Наречия’ вада” пуномдад”, наречиям” ваде”ма (Признаки наречий). Наречия тэнз’’ (Разряды наречий). Ӈэ”ма ям’ вадета наречия” вада’ (Наречия места). Ёльцьм вадета наречия (Наречия времени). Ханзер’’ ӈэвам’ вадета наречия’’ (Наречия образа действия).</w:t>
      </w:r>
    </w:p>
    <w:p w14:paraId="0FE6120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Тохолавы тензибтембава (Повторение изученного). </w:t>
      </w:r>
    </w:p>
    <w:p w14:paraId="5D42D98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 ямбан’ тохолавы тензибтембава (Повторение изученного за год).</w:t>
      </w:r>
    </w:p>
    <w:p w14:paraId="4B2AE2E4">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8. Содержание обучения в 7 классе.</w:t>
      </w:r>
    </w:p>
    <w:p w14:paraId="1BEFBF1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8.1. Тохолавы тензибтембава (Повторение изученного). </w:t>
      </w:r>
    </w:p>
    <w:p w14:paraId="639B842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нэцие” вада” хараха’ (Особенности диалектов ненецкого языка). </w:t>
      </w:r>
    </w:p>
    <w:p w14:paraId="2B2B70DC">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Ӈаво, хиби вадета вада” (существительной вада”) (Имя существительное). </w:t>
      </w:r>
    </w:p>
    <w:p w14:paraId="4FE9B44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Числительной вада” (Имя числительное). </w:t>
      </w:r>
    </w:p>
    <w:p w14:paraId="75B065B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Местоимения вада” (Местоимение). </w:t>
      </w:r>
    </w:p>
    <w:p w14:paraId="51C6C2F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Послелог вада” (Послелог). </w:t>
      </w:r>
    </w:p>
    <w:p w14:paraId="3383D50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Глагол, глагол’ мирбида (Глагол. Формы глагола). </w:t>
      </w:r>
    </w:p>
    <w:p w14:paraId="1A05EB2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8.2. Ненэцие” вади” нямна (О ненецком языке).</w:t>
      </w:r>
    </w:p>
    <w:p w14:paraId="09089C04">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ыӈгы ненэцие” вабц” (Говоры тундрового диалекта ненецкого языка).</w:t>
      </w:r>
    </w:p>
    <w:p w14:paraId="532F6EB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Ненэця’ вада’ словарь” (Словари ненецкого языка). Словарь’ тэнз’’. Типы словарей ненецкого языка.</w:t>
      </w:r>
    </w:p>
    <w:p w14:paraId="2A10FEE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8.3. Фонетика.</w:t>
      </w:r>
    </w:p>
    <w:p w14:paraId="31E291F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Муно” яӈгаворма’ сер”. (Изменение звуков в ненецком языке).</w:t>
      </w:r>
    </w:p>
    <w:p w14:paraId="54A216D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8.4. Морфология.</w:t>
      </w:r>
    </w:p>
    <w:p w14:paraId="654D6B1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Вади” несэйворма” (Словоизменение в ненецком языке). </w:t>
      </w:r>
    </w:p>
    <w:p w14:paraId="53914CB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Муно” ӈани нито’ е”эйӈэ ӈадиберма (Чередование звуков). </w:t>
      </w:r>
    </w:p>
    <w:p w14:paraId="68D015E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Лахана мэта” вада” (Части речи).</w:t>
      </w:r>
    </w:p>
    <w:p w14:paraId="712BD06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Лично-притяжательной склонения’ сидя ӈамгэ’ нямна ӈэда толыр”мада (числода). (Лично-притяжательное склонение в двойственном числе).</w:t>
      </w:r>
    </w:p>
    <w:p w14:paraId="573FD42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Лично-предназначительной существительной вади” мирбидо’ (Лично-притяжательные формы имён существительных).</w:t>
      </w:r>
    </w:p>
    <w:p w14:paraId="30AAC4B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Местоимения вада” (Местоимения). Янговам’ табадамбада” местоимения” (Указательные местоимения). Ӈамгэхэртм’ ниня вадета” местоимения” (Отрицательные местоимения). Таслаӈгода местоимения” (Распределительные местоимения). Юнрава местоимения (Вопросительные местоимения). </w:t>
      </w:r>
    </w:p>
    <w:p w14:paraId="67A3B24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Числительной вада” (Имя числительное). Числительной вада”. (Тензибтембава) (Повторение изученного по теме «Имя числительное»). Числительной вади” несэйворма (Изменение имён числительных). </w:t>
      </w:r>
    </w:p>
    <w:p w14:paraId="7118529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Глагол’ вада” (тензибтембава) (Повторение изученного по теме «Глагол»). Глагол’ ваде”мам’ яӈгомдамбада глагол” (Отрицательные глаголы). Яӈгомдаӈгода глагол” спряжения (Спряжение отрицательных глаголов). </w:t>
      </w:r>
    </w:p>
    <w:p w14:paraId="566E7DF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ичастия’ вада – глагол’ мирбя (Причастие как форма глагола). Причастия’ мирбя”. (Формы причастий). Те”ны серо вадета причастия”(Причастия неопределённого времени). Ӈэвы серо вадета причастия” (Причастия прошедшего времени). Ӈэванда серо вадета причастия” (Причастия будущего времени).</w:t>
      </w:r>
    </w:p>
    <w:p w14:paraId="68F3775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Деепричастия’ вада” – глагол’ мирбя (Деепричастие как форма глагола). Деепричастия вадам’ хамэдамбава, ваде”ма (Общее понятие о деепричастии). Ӈамгэхэвам’ пэрма (неопределённой) деепричастия’ мирбида (Неопределенная форма деепричастия). </w:t>
      </w:r>
    </w:p>
    <w:p w14:paraId="3AFC5A3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аречия вада” (Наречие). Ёльцьм’ вадета” наречия’ вада” (Наречие времени). Ханзер” ӈэвам’ вадета” наречия’ вада” Наречие образа действия). </w:t>
      </w:r>
    </w:p>
    <w:p w14:paraId="5392AB5C">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8.5. Простой предложения (тензибтембава) (Повторение темы «Простое предложение»). Предложения’ нямна тензибтеӈгова (Закрепление материала по теме «Предложение»).</w:t>
      </w:r>
    </w:p>
    <w:p w14:paraId="53528CB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7-й классхана тохолавы тензибтембава (Повторение изученного за год).</w:t>
      </w:r>
    </w:p>
    <w:p w14:paraId="7E33D2B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9. Содержание обучения в 8 классе.</w:t>
      </w:r>
    </w:p>
    <w:p w14:paraId="47F65D5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9.1. Тохолавы тензибтембава (Повторение изученного). </w:t>
      </w:r>
    </w:p>
    <w:p w14:paraId="76566BD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нэцие” вади” вабц’ нямна (О говорах ненецкого языка). </w:t>
      </w:r>
    </w:p>
    <w:p w14:paraId="35B37EF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уществительной вада” лично-притяжательной мирбида (Существительные в лично-притяжательной форме).</w:t>
      </w:r>
    </w:p>
    <w:p w14:paraId="068D889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Местоимения вада” (Местоимения).</w:t>
      </w:r>
    </w:p>
    <w:p w14:paraId="37CB490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Числительной вада” (Имя числительное). </w:t>
      </w:r>
    </w:p>
    <w:p w14:paraId="4F286EE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Глагол вада”. Глагол’ мирбя” (Глагол. Формы глагола). </w:t>
      </w:r>
    </w:p>
    <w:p w14:paraId="4818C2D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аречия вада” (Наречие). </w:t>
      </w:r>
    </w:p>
    <w:p w14:paraId="4F0165F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9.2. Ненеэцие” вади” нямна (О ненецком языке).</w:t>
      </w:r>
    </w:p>
    <w:p w14:paraId="545BACE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нэцие” вадам’ падыбавы” учёной” (Об ученых, создававших письменность ненецкого языка). </w:t>
      </w:r>
    </w:p>
    <w:p w14:paraId="0B2E287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нэй ненэцие” переня” (О самодийских народах). </w:t>
      </w:r>
    </w:p>
    <w:p w14:paraId="4CFAE35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9.3. Фонетика.</w:t>
      </w:r>
    </w:p>
    <w:p w14:paraId="5D2F71C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Гласной мун’ ха”мава (Стяжение гласных). </w:t>
      </w:r>
    </w:p>
    <w:p w14:paraId="10960AE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Вада’ вэкана гласной мун’ ӈадибер”ма (Появление гласных звуков в конце слова). </w:t>
      </w:r>
    </w:p>
    <w:p w14:paraId="030E10C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Ӈобто”лас слог ӈобт’ ӈомдабава (Стяжение одинаковых слогов). </w:t>
      </w:r>
    </w:p>
    <w:p w14:paraId="199D018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9.4. Морфология.</w:t>
      </w:r>
    </w:p>
    <w:p w14:paraId="21E1107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Существительной вада”. Лично-притяжательной существительной” ӈока ӈамгэм’ вадета толыр”мада (числода). (Имя существительное. Лично-притяжательные существительные в форме множественного числа) Именительной, винительной падежха’. Родительной падеж. Дательной падеж. Местной падеж. Отложительной падеж. Продольной падеж (Именительный падеж. Родительный падеж. Дательный падеж. Местный падеж. Отложительный падеж. Продольный падеж). </w:t>
      </w:r>
    </w:p>
    <w:p w14:paraId="0DAE16B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Таслаӈгода местоимения вада”. Юнрава местоимения вада” (Определительное местоимение. Вопросительное местоимение). </w:t>
      </w:r>
    </w:p>
    <w:p w14:paraId="426E32A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Числительной вада”. Толыр”ма вади” тэнз’ нямна. (Тензибтембава) (Имя числительное. Формы количественных числительных (Повторение изученного). </w:t>
      </w:r>
    </w:p>
    <w:p w14:paraId="764F9B4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Глаголхат ӈадимы вада” несэйвормадо’. Глаголхат ӈадимы вада’ пуномдад”. (Глагольные имена. Изменение глагольных имен. Показатели глагольных имен).</w:t>
      </w:r>
    </w:p>
    <w:p w14:paraId="0BF52C6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Яӈговам’ вадета” глагол” (Отрицательные глаголы). Яӈговам’ вадета” глагол” спряженияда (Спряжение отрицательных глаголов). Глагол’ ваде”мам’ яӈгомдамбада вада” (Вспомогательные отрицательные глаголы). Яӈгомдаӈгода глагол” спряжениядо’ (Спряжение вспомогательных отрицательных глаголов). </w:t>
      </w:r>
    </w:p>
    <w:p w14:paraId="0CF8CCC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Причастия’ мирбя”. Тензибтембава (Формы причастий. Повторение). </w:t>
      </w:r>
    </w:p>
    <w:p w14:paraId="7C4A0B1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Деепричастия вада”. Ватом’ пэрма деепричастия’ мирбида (Деепричастия. Условная форма деепричастия). Ватом’ пэрма деепричастия’ несэйворма (Изменение условной формы деепричастия). </w:t>
      </w:r>
    </w:p>
    <w:p w14:paraId="72CE321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9.5. Синтаксис.</w:t>
      </w:r>
    </w:p>
    <w:p w14:paraId="42918EE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Глаголхат ӈадимы вадасавэй” предложения” (Синтаксические обороты с глагольными именами).</w:t>
      </w:r>
    </w:p>
    <w:p w14:paraId="6795866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 ямбан’ тохолавы тензибтембава (Повторение изученного за год).</w:t>
      </w:r>
    </w:p>
    <w:p w14:paraId="2B86C7C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Мякана хари” пэрманда” манзая” (Темы для самостоятельной работы).</w:t>
      </w:r>
    </w:p>
    <w:p w14:paraId="2A3154D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0. Содержание обучения в 9 классе.</w:t>
      </w:r>
    </w:p>
    <w:p w14:paraId="0E111AD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10.1. Тохолавы тензибтембава (Повторение изученного). </w:t>
      </w:r>
    </w:p>
    <w:p w14:paraId="146F17D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нэцие” вади” нямна (О ненецком языке). </w:t>
      </w:r>
    </w:p>
    <w:p w14:paraId="52D9BAB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Лично-притяжательной вади ӈока ӈамгэм’ вадета мирбида (Личнно-притяжательное склонение существительных во множественном числе). </w:t>
      </w:r>
    </w:p>
    <w:p w14:paraId="736B3C5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Местоимения вада”, толыр”ма вада” (Местоимение, имя числительное). </w:t>
      </w:r>
    </w:p>
    <w:p w14:paraId="0835F4F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Глагол. Глагол’ мирбя” (Глагол. Форммы глагола). </w:t>
      </w:r>
    </w:p>
    <w:p w14:paraId="6FF5B06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10.2. Ненэцие” вади” вабц’ нямна (О говорах ненецкого языка). </w:t>
      </w:r>
    </w:p>
    <w:p w14:paraId="503500C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нэцие” вадам’ падыбавы” учёной” (Ученые, писавшие в своих трудах о ненецком языке). </w:t>
      </w:r>
    </w:p>
    <w:p w14:paraId="22D448E4">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Ненэцие” паднана” вадам’ нерня’ пэрта” (Ненецкие писатели – популяризаторы ненецкого языка). </w:t>
      </w:r>
    </w:p>
    <w:p w14:paraId="4528FA2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10.3. Фонетика. Графика. Орфография. </w:t>
      </w:r>
    </w:p>
    <w:p w14:paraId="71811DD4">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Мун” няби буква”. Ненэця’ вада’ алфавит. Буква” нюв”. Я, ю, е, ё буква”. Ь няби ъ букваха’ (Звуки и буквы. Ненецкий алфавит. Названия букв. Буквы я, ю, е, ё буква”. Буквы ь и ъ). </w:t>
      </w:r>
    </w:p>
    <w:p w14:paraId="778B528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55.10.4. Морфология. </w:t>
      </w:r>
    </w:p>
    <w:p w14:paraId="2C1CC91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уществительной вада”. Лично-предназначительной существительной вади” мирбя” (Существительные в лично-предназначительной форме). Именительной падеж. Винительной падеж. Назначительной падеж (Именительный падеж. Винительный падеж. Назначительный падеж).</w:t>
      </w:r>
    </w:p>
    <w:p w14:paraId="5901343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Местоимения вада”. Хари’ нямня ӈэда местоимения’ мирбя’ (Виды личных местоимений). Хари’ нямня ӈэда местоимения” именительной падеж’ мирбя” (Личные местоимения в именительном падеже). Хари’ нямня ӈэда местоимения” винительной падеж’ мирбя’ (Формы винительного падежа личных местоимений). </w:t>
      </w:r>
    </w:p>
    <w:p w14:paraId="74B2CC4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Глагол’ ёльцевы мирбяда (совершенной видада) (Совершенный вид глагола). Глагол’ тянём’ пэрма серта. Глагол’ ӈопой’ пэрма серта. Глагол’ пява пэрма серта. </w:t>
      </w:r>
    </w:p>
    <w:p w14:paraId="35C7D6B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Яӈговам’ вадета” деепричастия” (Отрицательные деепричастия). </w:t>
      </w:r>
    </w:p>
    <w:p w14:paraId="5A49BDC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Вади, предложения яӈгрембада вада”. Союз” тэнз” (Служебные части речи. Виды союзов). </w:t>
      </w:r>
    </w:p>
    <w:p w14:paraId="7C3EE93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Междометия’ пуномдад”, ваде”ма (Показатели междометий). </w:t>
      </w:r>
    </w:p>
    <w:p w14:paraId="47A62D8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0.5. Синтаксис.</w:t>
      </w:r>
    </w:p>
    <w:p w14:paraId="567AA3A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Вади” нясъюмбава (Словосочетания). Нясъюмбада вади” тэнз” (Типы словосочетаний). Няслаӈгова (согласование). Вади” падеж нензимдембава (управление). Вади ня”лава (примыкание). </w:t>
      </w:r>
    </w:p>
    <w:p w14:paraId="66EF067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длежащей’ мирбя” (Формы подлежащих).</w:t>
      </w:r>
    </w:p>
    <w:p w14:paraId="7F610004">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Сказуемой’ тэнз” (Виды сказуемых. Ӈопой глаголхад ӈэда сказуемой (Односоставные сказуемые). Глаголхат вэтавы сказуемой (Составное глагольное сказуемое). Ӈопой нюмгад ӈэда сказуемой (Односоставное сказуемое). Нюмгат вэтавы сказуемой (Составное именное сказуемое). </w:t>
      </w:r>
    </w:p>
    <w:p w14:paraId="3867BBFC">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Предложенияхана тарана” вада” ӈэбць’ (Порядок слов в предложении). </w:t>
      </w:r>
    </w:p>
    <w:p w14:paraId="24CBAFF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ложной предложения” (Сложное предложение).</w:t>
      </w:r>
    </w:p>
    <w:p w14:paraId="37AFC0E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 ёльцьӈгана тохоламбавы (Повторение изученного за год).</w:t>
      </w:r>
    </w:p>
    <w:p w14:paraId="7E682B7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 Планируемые результаты освоения программы по родному (ненецкому) языку на уровне основного общего образования.</w:t>
      </w:r>
    </w:p>
    <w:p w14:paraId="330875C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1. В результате изучения родного (ненецкого) языка на уровне основного общего образования у обучающегося будут сформированы следующие личностные результаты:</w:t>
      </w:r>
    </w:p>
    <w:p w14:paraId="788541B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E25C88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ненецком) языке;</w:t>
      </w:r>
    </w:p>
    <w:p w14:paraId="7D8718A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0F49215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6DD4CB9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ненецком) языке;</w:t>
      </w:r>
    </w:p>
    <w:p w14:paraId="09619A4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1693B61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1D1CDA4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3846DDE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ненецкого) языка в жизни народа, проявление интереса к познанию родного (ненецкого) языка, к истории и культуре своего народа, края, страны, других народов России, ценностное отношение к родному (ненец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8677A9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5F5750F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6F1B7F0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2C33E48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AE0FAD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1E2F60F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3A3FC481">
      <w:pPr>
        <w:widowControl/>
        <w:spacing w:after="0" w:line="360" w:lineRule="auto"/>
        <w:ind w:firstLine="720"/>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C1252B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490A46A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FF05D4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4B64228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ненецком) языке, сформированность навыков рефлексии, признание своего права на ошибку и такого же права другого человека;</w:t>
      </w:r>
    </w:p>
    <w:p w14:paraId="11D6C47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53FE388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9FC32A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A441FB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64571D5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480919E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615267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0DB4C7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1B1C7DD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CCDF94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57A7A0B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7DBDF0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06C99BB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34C6F98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FC6C93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7BBBD7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7DE23D7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5386BC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2. В результате изучения родного (нен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B46FF6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2.1. У обучающегося будут сформированы следующие базовые логические действия как часть познавательных универсальных учебных действий:</w:t>
      </w:r>
    </w:p>
    <w:p w14:paraId="43A011E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00491AD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331E24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12F0488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5F89F5D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41701E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1C5C196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028DF3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7E3CEE4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1CC0E1C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6E16458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173E85B4">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3165FB4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34EE20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13CA0C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2.3. У обучающегося будут сформированы умения работать с информацией как часть познавательных универсальных учебных действий:</w:t>
      </w:r>
    </w:p>
    <w:p w14:paraId="2CA945A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C4BC4F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745A59F4">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A7DC93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48FA95E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9D6A9F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0A32A06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538C9E3C">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5AA86BD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2.4. У обучающегося будут сформированы умения общения как часть коммуникативных универсальных учебных действий:</w:t>
      </w:r>
    </w:p>
    <w:p w14:paraId="14D5886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ненецком) языке;</w:t>
      </w:r>
    </w:p>
    <w:p w14:paraId="76AB091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4AB48B1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65C4D64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DFE6DE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FF4B39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2010C8D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30F52F1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BCF366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2.5. У обучающегося будут сформированы умения самоорганизации как части регулятивных универсальных учебных действий:</w:t>
      </w:r>
    </w:p>
    <w:p w14:paraId="7E2B1CE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23D1732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294DCB1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B6E6844">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3D1DCF5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1648AA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DB7368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2C79440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6EC9A14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1108226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7812B95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381797A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4C25F92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1843B82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0BF1541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3DBAFFD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6577431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1120D75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7BF8C13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2.7. У обучающегося будут сформированы умения совместной деятельности:</w:t>
      </w:r>
    </w:p>
    <w:p w14:paraId="550C03F6">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5CD90DC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D76037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48959DD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8B2269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496A22A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5C8BA59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3. Предметные результаты изучения родного (ненецкого) языка. К концу обучения в 5 классе обучающийся научится:</w:t>
      </w:r>
    </w:p>
    <w:p w14:paraId="1F436244">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пределять тему и основную мысль текста;</w:t>
      </w:r>
    </w:p>
    <w:p w14:paraId="6E106340">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троить предложения с использованием усвоенной лексики;</w:t>
      </w:r>
    </w:p>
    <w:p w14:paraId="4B84B2AA">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наиболее полно раскрывать тему и основную мысль текста;</w:t>
      </w:r>
    </w:p>
    <w:p w14:paraId="04E42C9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авильно интонировать и расставлять знаки препинания при письме в предложениях, различных по цели высказывания; в предложениях с обращениями, однородными членами;</w:t>
      </w:r>
    </w:p>
    <w:p w14:paraId="379E75F4">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употреблять в устной речи синонимы, антонимы (неологизмы и архаизмы);</w:t>
      </w:r>
    </w:p>
    <w:p w14:paraId="344808BD">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обращаться с двуязычным словарём;</w:t>
      </w:r>
    </w:p>
    <w:p w14:paraId="7016AEB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ереводить слова на разные языки (по возможности и необходимости - на русский, английский, немецкий, языки других народов, например, на хантыйский, коми-зырянский, татарский);</w:t>
      </w:r>
    </w:p>
    <w:p w14:paraId="62228DA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разбирать слова по составу;</w:t>
      </w:r>
    </w:p>
    <w:p w14:paraId="213CBB7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авильно произносить, определять на слух звуки речи и обозначать их при письме;</w:t>
      </w:r>
    </w:p>
    <w:p w14:paraId="3180DF89">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льзоваться орфографическим словарём.</w:t>
      </w:r>
    </w:p>
    <w:p w14:paraId="354001A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4. Предметные результаты изучения родного (ненецкого) языка. К концу обучения в 6 классе обучающийся научится:</w:t>
      </w:r>
    </w:p>
    <w:p w14:paraId="5423A4DB">
      <w:pPr>
        <w:widowControl/>
        <w:spacing w:after="0" w:line="360" w:lineRule="auto"/>
        <w:ind w:firstLine="720"/>
        <w:jc w:val="both"/>
        <w:rPr>
          <w:rFonts w:ascii="Times New Roman" w:hAnsi="Times New Roman"/>
          <w:sz w:val="28"/>
          <w:szCs w:val="28"/>
          <w:lang w:val="ru-RU"/>
        </w:rPr>
      </w:pPr>
      <w:r>
        <w:rPr>
          <w:rFonts w:ascii="Times New Roman" w:hAnsi="Times New Roman"/>
          <w:sz w:val="28"/>
          <w:szCs w:val="28"/>
          <w:lang w:val="ru-RU"/>
        </w:rPr>
        <w:t>излагать содержание, составлять план по определенной теме, картине, фрагменту фильма, ситуации;</w:t>
      </w:r>
    </w:p>
    <w:p w14:paraId="2011E27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использовать усвоенную лексику, изученные части речи;</w:t>
      </w:r>
    </w:p>
    <w:p w14:paraId="7C63069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льзоваться различными ненецко-русскими словарями.</w:t>
      </w:r>
    </w:p>
    <w:p w14:paraId="5ECAACE8">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5. Предметные результаты изучения родного (ненецкого) языка. К концу обучения в 7 классе обучающийся научится:</w:t>
      </w:r>
    </w:p>
    <w:p w14:paraId="55A39B0C">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использовать в речи лексику, усвоенную к концу 7 класса;</w:t>
      </w:r>
    </w:p>
    <w:p w14:paraId="4B33060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использовать в речи все лексико-грамматические разряды слов и усвоенные синтаксические конструкции.</w:t>
      </w:r>
    </w:p>
    <w:p w14:paraId="16B0F99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6. Предметные результаты изучения родного (ненецкого) языка. К концу обучения в 8 классе обучающийся научится:</w:t>
      </w:r>
    </w:p>
    <w:p w14:paraId="577B1C3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именять на практике полученные знания по всем разделам школьной программы;</w:t>
      </w:r>
    </w:p>
    <w:p w14:paraId="20991DB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выразительно читать различного рода тексты, отрывки из художественной литературы (в том числе содержащие диалог);</w:t>
      </w:r>
    </w:p>
    <w:p w14:paraId="59E0E001">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формулировать вопросы, отвечать на них (принимать участие в беседе);</w:t>
      </w:r>
    </w:p>
    <w:p w14:paraId="6EBF75E5">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ересказывать содержание прочитанного, услышанного и увиденного;</w:t>
      </w:r>
    </w:p>
    <w:p w14:paraId="0846D2EF">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55.11.7. Предметные результаты изучения родного (ненецкого) языка. К концу обучения в 9 классе обучающийся научится:</w:t>
      </w:r>
    </w:p>
    <w:p w14:paraId="6A2B8963">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льзоваться в речи различными выразительными языковыми средствами, которые были усвоены при изучении конкретных разделов программы: синтаксиса, лексики, морфологии;</w:t>
      </w:r>
    </w:p>
    <w:p w14:paraId="038EDF2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ользоваться различными словарями;</w:t>
      </w:r>
    </w:p>
    <w:p w14:paraId="1E3D1D42">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производить все виды разбора (фонетический разбор, разбор слов по составу, по частям речи, по членам предложения);</w:t>
      </w:r>
    </w:p>
    <w:p w14:paraId="79F1E03B">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составлять различные виды письменных (устных) текстов на родном языке (изложение, сочинение, статья, интервью, репортаж).</w:t>
      </w:r>
    </w:p>
    <w:p w14:paraId="2137E70F">
      <w:pPr>
        <w:pStyle w:val="2"/>
        <w:pBdr>
          <w:bottom w:val="none" w:color="auto" w:sz="0" w:space="0"/>
        </w:pBdr>
        <w:spacing w:before="0" w:line="350" w:lineRule="auto"/>
        <w:ind w:firstLine="708"/>
        <w:jc w:val="both"/>
        <w:rPr>
          <w:b w:val="0"/>
          <w:szCs w:val="28"/>
          <w:lang w:val="ru-RU"/>
        </w:rPr>
      </w:pPr>
      <w:r>
        <w:rPr>
          <w:b w:val="0"/>
          <w:szCs w:val="28"/>
          <w:lang w:val="ru-RU"/>
        </w:rPr>
        <w:t>56. Федеральная рабочая программа по учебному предмету «Родной (ненецкий) язык».</w:t>
      </w:r>
    </w:p>
    <w:p w14:paraId="734D00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 Федеральная рабочая программа по учебному предмету «Родной (ненецкий) язык» (предметная область «Родной язык и родная литература») (далее соответственно – программа по родному (ненецкому) языку, родной (ненецкий) язык, ненецкий язык) разработана для обучающихся, слабо владеющих и (или) не владеющих родным (ненецким) языком, и включает пояснительную записку, содержание обучения, планируемые результаты освоения программы по родному (ненецкому) языку.</w:t>
      </w:r>
    </w:p>
    <w:p w14:paraId="4FF5FE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2. Пояснительная записка отражает общие цели изучения родного (ненецкого) языка, место в структуре учебного плана, а также подходы к отбору содержания, к определению планируемых результатов.</w:t>
      </w:r>
    </w:p>
    <w:p w14:paraId="51FBD9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9A604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4. Планируемые результаты освоения программы по родному (ненец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D08BC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5. Пояснительная записка.</w:t>
      </w:r>
    </w:p>
    <w:p w14:paraId="51A8B6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5.1. Программа по родному (ненецкому) языку разработана с целью оказания методической помощи учителю в создании рабочей программы по учебному предмету.</w:t>
      </w:r>
    </w:p>
    <w:p w14:paraId="58A5CC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грамма по родному (ненецкому) языку способствует созданию условий для сохранения и развития ненецкого языка как одного из языков коренных малочисленных народов Крайнего Севера, сохранению культурного многообразия и языкового наследия многонационального народа Российской Федерации. Программа по родному (ненецкому) языку направлена на расширение лингвистического кругозора обучающихся, развитие логического мышления, способности анализировать, сравнивать, классифицировать языковые единицы, проводить выводы. В процессе изучения системы ненецкого языка обучающиеся взаимодействуют с языковой картиной мира ненецкого народа, что способствует формированию билингвальной личности. </w:t>
      </w:r>
    </w:p>
    <w:p w14:paraId="3B0280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бный материал программы по родному (ненецкому) языку распределён в соответствии с рекомендуемой последовательностью изучения тем, которая, в свою очередь, основана на логике развития предметного содержания, учитывает возрастные особенности обучающихся, а также знания и навыки, полученные на предыдущем образовательном уровне.</w:t>
      </w:r>
    </w:p>
    <w:p w14:paraId="6F36C9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5.2. В содержании программы по родному (ненецкому) языку выделяются следующие содержательные линии: общие сведения о языке, язык и культура, разделы науки о языке, текст, предметное содержание речи.</w:t>
      </w:r>
    </w:p>
    <w:p w14:paraId="33C276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5.3. Изучение родного (ненецкого) языка направлено на достижение следующих целей:</w:t>
      </w:r>
    </w:p>
    <w:p w14:paraId="5E3F16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системы знаний о структуре ненецкого языка;</w:t>
      </w:r>
    </w:p>
    <w:p w14:paraId="368EA9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на ненецком языке в основных видах речевой деятельности (говорение, аудирование, чтение, письмо);</w:t>
      </w:r>
    </w:p>
    <w:p w14:paraId="07AF61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распознавать, анализировать, классифицировать языковые факты, использовать языковые средства в устной и письменной речи;</w:t>
      </w:r>
    </w:p>
    <w:p w14:paraId="52F13E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ненецкой культуре, воспитание любви и уважения к родному краю, к ненецкому языку как духовной ценности народа.</w:t>
      </w:r>
    </w:p>
    <w:p w14:paraId="3D1D21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5.4. Общее число часов, рекомендованных для изучения родного (ненец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619272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6. Содержание обучения в 5 классе.</w:t>
      </w:r>
    </w:p>
    <w:p w14:paraId="4CC28F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6.1. Общие сведения о языке. Язык и культура.</w:t>
      </w:r>
    </w:p>
    <w:p w14:paraId="37ABC1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ненецкий) язык как язык ненецкого народа. Общее представление о ненецком языке среди других самодийских языков. Ненецкий язык в уральской языковой семье.</w:t>
      </w:r>
    </w:p>
    <w:p w14:paraId="0BAB8E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я создания письменности на ненецком языке.</w:t>
      </w:r>
    </w:p>
    <w:p w14:paraId="1B4439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функционирования современного ненецкого языка: литературно-письменный язык, территориальные говоры по регионам. Понятие о литературно-письменном языке.</w:t>
      </w:r>
    </w:p>
    <w:p w14:paraId="2CB7E7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6.2. Предметное содержание речи.</w:t>
      </w:r>
    </w:p>
    <w:p w14:paraId="0495BC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 и моя семья. Школа и школьная жизнь. Каникулы. Моё домашнее животное. Профессии в моей семье. Праздники в моей семье. Природа: дикие и домашние животные. Погода. Времена года. Малая родина – мой посёлок. Наша Родина.</w:t>
      </w:r>
    </w:p>
    <w:p w14:paraId="022386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речевой деятельности (аудирование, говорение, чтение, письмо).</w:t>
      </w:r>
    </w:p>
    <w:p w14:paraId="18AD18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ие в диалоге: диалог этикетного характера, диалог-расспрос, диалог-побуждение к действию (в рамках изученного).</w:t>
      </w:r>
    </w:p>
    <w:p w14:paraId="07CE35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ые формулы приветствия, прощания, просьбы, благодарности.</w:t>
      </w:r>
    </w:p>
    <w:p w14:paraId="3789E6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w:t>
      </w:r>
    </w:p>
    <w:p w14:paraId="1EE3D0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ятие и понимание на слух несложных адаптированных текстов, содержащих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 с использованием наглядности и без использования наглядности.</w:t>
      </w:r>
    </w:p>
    <w:p w14:paraId="382CCD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читать про себя и понимать несложные адаптированные тексты, содержащие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w:t>
      </w:r>
    </w:p>
    <w:p w14:paraId="1DDB86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игнорирование незнакомых слов, не существенных для понимания основного содержания прочитанного.</w:t>
      </w:r>
    </w:p>
    <w:p w14:paraId="388030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находить в прочитанном тексте запрашиваемую информацию.</w:t>
      </w:r>
    </w:p>
    <w:p w14:paraId="1A3E7F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чтения: ознакомительное, просмотровое, поисковое.</w:t>
      </w:r>
    </w:p>
    <w:p w14:paraId="08B1261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ого или письменного монологического высказывания с использованием образца, плана, иллюстраций (в рамках изученного).</w:t>
      </w:r>
    </w:p>
    <w:p w14:paraId="4410184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писание мини-сочинения </w:t>
      </w:r>
      <w:r>
        <w:rPr>
          <w:rFonts w:ascii="Times New Roman" w:hAnsi="Times New Roman" w:eastAsia="SchoolBookSanPin"/>
          <w:bCs/>
          <w:sz w:val="28"/>
          <w:szCs w:val="28"/>
          <w:lang w:val="ru-RU"/>
        </w:rPr>
        <w:t>с использованием собственного жизненного опыта</w:t>
      </w:r>
      <w:r>
        <w:rPr>
          <w:rFonts w:ascii="Times New Roman" w:hAnsi="Times New Roman"/>
          <w:sz w:val="28"/>
          <w:szCs w:val="28"/>
          <w:lang w:val="ru-RU"/>
        </w:rPr>
        <w:t>.</w:t>
      </w:r>
    </w:p>
    <w:p w14:paraId="624D2E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6.3. Разделы науки о языке.</w:t>
      </w:r>
    </w:p>
    <w:p w14:paraId="19588A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6.3.1. Лексика.</w:t>
      </w:r>
    </w:p>
    <w:p w14:paraId="124EDB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ое значение слова и грамматическое значение слова. Особенности словарного состава ненецкого языка. Синонимы, антонимы, омонимы. Лексика ненецкого языка с точки зрения её происхождения: исконно ненецкие слова, заимствованные слова. Архаизмы и неологизмы. Способы образования неологизмов. Ознакомление с русско-ненецкими и ненецко-русскими словарями, их роль в овладении словарным богатством языка.</w:t>
      </w:r>
    </w:p>
    <w:p w14:paraId="6995F4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гащение активного словарного запаса за счёт слов профессиональной лексики оленеводов, охотников и рыбаков, и слов, связанных с новыми профессиями и отраслями производства в связи с промышленным освоением Крайнего Севера. </w:t>
      </w:r>
    </w:p>
    <w:p w14:paraId="566066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6.3.2. Фонетика, графика, орфоэпия.</w:t>
      </w:r>
    </w:p>
    <w:p w14:paraId="3E4F41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ющее повторение. Звук как единица языка. Смыслоразличительная роль звука. Звуки и буквы. Звуки: гласные и согласные, долгие и краткие гласные, твёрдые и мягкие, звонкие и глухие согласные. Способы обозначения при письме долготы и краткости гласных. Особенности образования звонкого и глухого гортанных смычных. Гортанные смычные звуки и буквы (знаки): [</w:t>
      </w:r>
      <w:r>
        <w:rPr>
          <w:rFonts w:ascii="Sylfaen" w:hAnsi="Sylfaen" w:cs="Sylfaen"/>
          <w:sz w:val="28"/>
          <w:szCs w:val="28"/>
          <w:lang w:val="ru-RU"/>
        </w:rPr>
        <w:t>՚</w:t>
      </w:r>
      <w:r>
        <w:rPr>
          <w:rFonts w:ascii="Times New Roman" w:hAnsi="Times New Roman"/>
          <w:sz w:val="28"/>
          <w:szCs w:val="28"/>
          <w:lang w:val="ru-RU"/>
        </w:rPr>
        <w:t>] – (’) звонкий гортанный смычный, [”] – (”) глухой гортанный смычный.</w:t>
      </w:r>
    </w:p>
    <w:p w14:paraId="4C42BE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ртанные смычные звуки и буквы (знаки) </w:t>
      </w:r>
      <w:r>
        <w:rPr>
          <w:rFonts w:ascii="Sylfaen" w:hAnsi="Sylfaen" w:cs="Sylfaen"/>
          <w:sz w:val="28"/>
          <w:szCs w:val="28"/>
          <w:lang w:val="ru-RU"/>
        </w:rPr>
        <w:t>՚</w:t>
      </w:r>
      <w:r>
        <w:rPr>
          <w:rFonts w:ascii="Times New Roman" w:hAnsi="Times New Roman"/>
          <w:sz w:val="28"/>
          <w:szCs w:val="28"/>
          <w:lang w:val="ru-RU"/>
        </w:rPr>
        <w:t xml:space="preserve"> и ” в основе и в конце слова. </w:t>
      </w:r>
    </w:p>
    <w:p w14:paraId="350064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вончение и оглушение согласных звуков на стыке двух слов под влиянием гортанных смычных звуков</w:t>
      </w:r>
    </w:p>
    <w:p w14:paraId="0358B8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гортанных смычных в разных частях речи с определёнными грамматическими. формами ((’) звонкий гортанный смычный – в формах двойственного числа, (”) глухой гортанный смычный – в формах множественного числа).</w:t>
      </w:r>
    </w:p>
    <w:p w14:paraId="22FB75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знания алфавита ненецкого языка при поиске информации в словарях, справочниках, энциклопедиях.</w:t>
      </w:r>
    </w:p>
    <w:p w14:paraId="20E2E2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6.6.3.3. Морфология. </w:t>
      </w:r>
    </w:p>
    <w:p w14:paraId="3542B6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стема частей речи в ненецком языке. Части речи как лексико-грамматические разряды слов. Грамматическое значение слова и его отличие от лексического значения. Самостоятельные (знаменательные) и служебные части речи. </w:t>
      </w:r>
    </w:p>
    <w:p w14:paraId="24686D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существительное как часть речи. Лексическое значение, основные грамматические признаки, синтаксическая роль имени существительного. Роль имён существительных в предложении. Собственные и нарицательные имена существительные, одушевлённые, неодушевлённые. Изменение существительных по числам (единственное, двойственное, множественное) и по падежам (основное склонение). Лично-притяжательные формы склонения имён существительных единственного числа предмета по всем падежам. </w:t>
      </w:r>
    </w:p>
    <w:p w14:paraId="0E0719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стоимение как часть речи. Синтаксическая роль местоимений. Разряды местоимений. Личные местоимения и их изменение по падежам и числам. Склонение личных местоимений и их роль в предложении. </w:t>
      </w:r>
    </w:p>
    <w:p w14:paraId="30A6A8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 как часть речи. Простые, составные имена числительные. Разряды имён числительных. Количественные, порядковые числительные. Склонение количественных, порядковых числительных. Роль числительных в предложении.</w:t>
      </w:r>
    </w:p>
    <w:p w14:paraId="5876ED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прилагательное как часть речи. Роль имени прилагательного в предложении. Понятие о разрядах имён прилагательных: качественные и относительные имена прилагательные. Способы образования имён прилагательных от разных частей речи. </w:t>
      </w:r>
    </w:p>
    <w:p w14:paraId="21F6E1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как часть речи. Значение, формы. Начальная форма глагола (инфинитив). Основа глагола. Времена глагола. Глаголы переходные и непереходные. Наклонения глагола. Изъявительное наклонение глагола. Повелительное наклонение глагола 1 типа спряжения. Несовершенный вид глагола. Синтаксическая роль глагола.</w:t>
      </w:r>
    </w:p>
    <w:p w14:paraId="3A5AB0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справочника: грамматики ненецкого языка в таблицах.</w:t>
      </w:r>
    </w:p>
    <w:p w14:paraId="1AC9E5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6.3.4. Синтаксис.</w:t>
      </w:r>
    </w:p>
    <w:p w14:paraId="36687F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очетание, главное и зависимое слово в словосочетании (ознакомление). Простое предложение. Порядок слов в предложении. Простое предложение и его коммуникативная функция. Главные и второстепенные члены предложения. Дополнение. Определение. Обстоятельство. Виды предложений по цели высказывания. Предложения с однородными членами предложения. Синтаксический разбор простого предложения.</w:t>
      </w:r>
    </w:p>
    <w:p w14:paraId="38F8E3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прямой и косвенной речи. Знаки препинания при прямой речи. Замена прямой речи косвенной.</w:t>
      </w:r>
    </w:p>
    <w:p w14:paraId="070A5C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6.4. Текст</w:t>
      </w:r>
    </w:p>
    <w:p w14:paraId="1F3F58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деятельность. Диалогическая и монологическая речь.</w:t>
      </w:r>
    </w:p>
    <w:p w14:paraId="7F98C5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как продукт речевой деятельности. Понятие текста, различение текста и группы предложений, не связанных между собой темой, основной мыслью. Тема, заголовок.</w:t>
      </w:r>
    </w:p>
    <w:p w14:paraId="6A7ECC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ждение в тексте изучаемого языкового материала. Нахождение в тексте личных местоимений как средства связи предложений.</w:t>
      </w:r>
    </w:p>
    <w:p w14:paraId="78503D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7. Содержание обучения в 6 классе.</w:t>
      </w:r>
    </w:p>
    <w:p w14:paraId="6F9C18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7.1. Общие сведения о языке. Язык и культура.</w:t>
      </w:r>
    </w:p>
    <w:p w14:paraId="69572F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нецкий язык как язык ненецкого народа.</w:t>
      </w:r>
    </w:p>
    <w:p w14:paraId="422E63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мысление элементарных сведений о происхождении ненецкого языка. Ознакомление с северосамодийскими языками: ненецкий лесной язык и ненецкий тундровый язык.</w:t>
      </w:r>
    </w:p>
    <w:p w14:paraId="4E066F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язь языка и культуры народа.</w:t>
      </w:r>
    </w:p>
    <w:p w14:paraId="04FAD8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истории создания письменности на ненецком языке: Г.Н. Прокофьев, А.П. Пырерка, Н.М. Терещенко, М.Я. Бармич. Ненецко-русские и русско-ненецкие словари, умение пользоваться словарями.</w:t>
      </w:r>
    </w:p>
    <w:p w14:paraId="079E3B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7.2. Предметное содержание речи.</w:t>
      </w:r>
    </w:p>
    <w:p w14:paraId="7ECF41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 и моя семья. Мои увлечения. Мои друзья. Школа. Изучаемые предметы и отношение к ним. Природа: дикие и домашние животные. Погода. Времена года. Профессии в посёлке (в городе). Праздники в моём посёлке. Малая Родина. Нарьян-Мар – столица Ненецкого автономного округа. Наша Родина. Здоровый образ жизни. Режим дня. Из истории создания ненецкой письменности. </w:t>
      </w:r>
    </w:p>
    <w:p w14:paraId="54AAC3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речевой деятельности (аудирование, говорение, чтение, письмо).</w:t>
      </w:r>
    </w:p>
    <w:p w14:paraId="784DE0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ие в диалоге: диалог этикетного характера, диалог-расспрос, диалог-побуждение к действию (в рамках изученного).</w:t>
      </w:r>
    </w:p>
    <w:p w14:paraId="7F3985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w:t>
      </w:r>
    </w:p>
    <w:p w14:paraId="1C7FE76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риятие и понимание на слух несложных адаптированных текстов, содержащих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 с использованием наглядности или без ее использования.</w:t>
      </w:r>
    </w:p>
    <w:p w14:paraId="5D1671D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читать про себя и понимать несложные адаптированные тексты, содержащие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 с использованием наглядности или без ее использования.</w:t>
      </w:r>
    </w:p>
    <w:p w14:paraId="40E69B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игнорирование незнакомых слов, не существенных для понимания основного содержания прочитанного.</w:t>
      </w:r>
    </w:p>
    <w:p w14:paraId="1E477C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находить в прочитанном тексте запрашиваемую информацию.</w:t>
      </w:r>
    </w:p>
    <w:p w14:paraId="1BF69C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чтения: ознакомительное, просмотровое, поисковое.</w:t>
      </w:r>
    </w:p>
    <w:p w14:paraId="2381C0B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ого или письменного монологического высказывания с использованием образца, плана, иллюстрации или без использования образца (в пределах изученного).</w:t>
      </w:r>
    </w:p>
    <w:p w14:paraId="7A4CD9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ого связного монологического высказывания основного содержания прочитанного текста (пересказ).</w:t>
      </w:r>
    </w:p>
    <w:p w14:paraId="7D8491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7.3. Разделы науки о языке.</w:t>
      </w:r>
    </w:p>
    <w:p w14:paraId="109436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7.3.1. Лексика.</w:t>
      </w:r>
    </w:p>
    <w:p w14:paraId="2C4B87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ое значение слова. Обобщающее повторение изученного в 5 классе.</w:t>
      </w:r>
    </w:p>
    <w:p w14:paraId="288A4B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7.3.2. Фонетика, графика, орфоэпия.</w:t>
      </w:r>
    </w:p>
    <w:p w14:paraId="31B547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 звуков речи: гласные и согласные. Способы обозначения долготы, краткости гласных при письме. Оглушение звонких согласных [б], [д] перед глухими, произношение и написание (на материале изучаемой лексики). Произношение и написание слов с сочетанием [ӈг]. Фонетический разбор слова.</w:t>
      </w:r>
    </w:p>
    <w:p w14:paraId="0AC38C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6.7.3.3. Морфология. Части речи в ненецком языке. </w:t>
      </w:r>
    </w:p>
    <w:p w14:paraId="16819A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ющее повторение частей речи по темам: Имя существительное. Склонение, падеж имени существительного. Местоимение как часть речи. Имя числительное как часть речи. Имя прилагательное как часть речи. Глагол. </w:t>
      </w:r>
    </w:p>
    <w:p w14:paraId="4A33B6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 Склонение имён существительных в единственном числе. Существительные II класса 1 группы и 2 группы. Склонение существительных в лично-притяжательных формах.</w:t>
      </w:r>
    </w:p>
    <w:p w14:paraId="055970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стоимение как часть речи. Разряды местоимений. Указательные местоимения. Особенности склонения указательных местоимений и их роль в предложении. </w:t>
      </w:r>
    </w:p>
    <w:p w14:paraId="3F0AA3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 как часть речи. Разряды имён числительных. Количественные и порядковые числительные. Способ образования порядковых числительных, способ образования количественных числительных от 11 до 19, круглых десятков и сотен. Простые и сложные количественные числительные. Склонение числительных 1 и 2 класса. Особенности сочетания числительных с существительными. Употребление числительных в речи.</w:t>
      </w:r>
    </w:p>
    <w:p w14:paraId="1708E1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и употребление послелогов. Роль послелога в предложении.</w:t>
      </w:r>
    </w:p>
    <w:p w14:paraId="3AC1B6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глагола и его формы. Наклонения глагола. Повелительное наклонение глагола. Типы спряжения глаголов. Морфологический разбор глагола.</w:t>
      </w:r>
    </w:p>
    <w:p w14:paraId="658D1C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как часть речи. Наречия места, времени, образа действия. Морфологический разбор наречий.</w:t>
      </w:r>
    </w:p>
    <w:p w14:paraId="0EFE4C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7.3.4. Синтаксис.</w:t>
      </w:r>
    </w:p>
    <w:p w14:paraId="4ED3C7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разбор простого предложения.</w:t>
      </w:r>
    </w:p>
    <w:p w14:paraId="2111A1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7.4. Текст.</w:t>
      </w:r>
    </w:p>
    <w:p w14:paraId="7312B3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понимание смысла прочитанного текста. Определение заголовка, соответствующего содержанию текста. Нахождение в тексте изучаемого языкового материала. Нахождение в тексте указательных местоимений как средства связи предложений. Нахождение в тексте запрашиваемой информации.</w:t>
      </w:r>
    </w:p>
    <w:p w14:paraId="5BDC00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становление деформированного текста.</w:t>
      </w:r>
    </w:p>
    <w:p w14:paraId="52A2CC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как развитие событий во времени. Рассказ. Составление плана и краткий пересказ.</w:t>
      </w:r>
    </w:p>
    <w:p w14:paraId="0AB6F3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8. Содержание обучения в 7 классе.</w:t>
      </w:r>
    </w:p>
    <w:p w14:paraId="6F3FFA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8.1. Общие сведения о языке. Язык и культура.</w:t>
      </w:r>
    </w:p>
    <w:p w14:paraId="4E6E41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едения о ненецком языке. Разнообразие форм функционирования современного ненецкого языка: литературно-письменный язык, территориальные говоры (колгуевский, канинский, малоземельский, большеземельский, таймырский, ямальский). Общее и особенное.</w:t>
      </w:r>
    </w:p>
    <w:p w14:paraId="4F8702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я создания письменности на ненецком языке, учёные, работающие над составлением словарей ненецкого языка и учебников на ненецком языке.</w:t>
      </w:r>
    </w:p>
    <w:p w14:paraId="4E5999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8.2. Предметное содержание речи.</w:t>
      </w:r>
    </w:p>
    <w:p w14:paraId="6F133C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мья и мои друзья. Домашние обязанности. Свободное время, мои увлечения. Наши верные друзья – животные. Моя школьная жизнь. Природа: дикие и домашние животные. Погода. Времена года. Современный мир профессий. Праздники в Ненецком автономном округе. Наша Родина – Россия. Окружающий мир. Природа. Экология. Здоровый образ жизни. Учёные, внёсшие вклад в создание ненецкой письменности. Ненецкая культура: вчера, сегодня, завтра.</w:t>
      </w:r>
    </w:p>
    <w:p w14:paraId="4AC767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речевой деятельности (аудирование, говорение, чтение, письмо).</w:t>
      </w:r>
    </w:p>
    <w:p w14:paraId="65D592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ие в диалоге: диалог этикетного характера, диалог-расспрос, диалог-побуждение к действию, комбинированный диалог (в рамках изученного).</w:t>
      </w:r>
    </w:p>
    <w:p w14:paraId="2BA5DB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w:t>
      </w:r>
    </w:p>
    <w:p w14:paraId="73054CC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риятие и понимание на слух несложных адаптированных текстов, содержащих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 с использованием наглядности или без ее использования.</w:t>
      </w:r>
    </w:p>
    <w:p w14:paraId="6770E4F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читать про себя и понимать несложные адаптированные тексты, содержащие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 с использованием наглядности или без ее использования.</w:t>
      </w:r>
    </w:p>
    <w:p w14:paraId="071383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игнорирование незнакомых слов, не существенных для понимания основного содержания прочитанного.</w:t>
      </w:r>
    </w:p>
    <w:p w14:paraId="1777A2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находить в прочитанном тексте запрашиваемую информацию.</w:t>
      </w:r>
    </w:p>
    <w:p w14:paraId="4A955D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чтения: ознакомительное, просмотровое, поисковое, изучающее.</w:t>
      </w:r>
    </w:p>
    <w:p w14:paraId="354DF52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ого или письменного монологического высказывания с использованием жизненного опыта, образца, плана, иллюстрации, ключевых слов или без использования образца (в пределах изученного).</w:t>
      </w:r>
    </w:p>
    <w:p w14:paraId="16C424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ого или письменного связного монологического высказывания с описанием (предмета или местности, одежды, домашнего животного).</w:t>
      </w:r>
    </w:p>
    <w:p w14:paraId="1A099B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8.3. Разделы науки о языке.</w:t>
      </w:r>
    </w:p>
    <w:p w14:paraId="2A24E4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8.3.1. Обобщающее повторение частей речи по темам: Имя существительное. Имя числительное. Местоимение. Послелог. Глагол. Формы глагола.</w:t>
      </w:r>
    </w:p>
    <w:p w14:paraId="7497B1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8.3.2. Фонетика ненецкого языка. Фонетические закономерности ненецкого языка. Чередование гласных и согласных звуков.</w:t>
      </w:r>
    </w:p>
    <w:p w14:paraId="71A3AC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8.3.3. Морфология. Части речи в ненецком языке.</w:t>
      </w:r>
    </w:p>
    <w:p w14:paraId="1A0873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существительное как часть речи. Роль имён существительных в предложении. </w:t>
      </w:r>
    </w:p>
    <w:p w14:paraId="58728C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как часть речи. Разряды местоимений. Отрицательные местоимения. Неопределённые местоимения. Склонение местоимений.</w:t>
      </w:r>
    </w:p>
    <w:p w14:paraId="2D41BF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числительное как часть речи. Разряды имён числительных. Способы образования имён числительных. Склонение имён числительных. Словообразовательные формы имён числительных. </w:t>
      </w:r>
    </w:p>
    <w:p w14:paraId="44CFD8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чение глагола и его формы. Наклонения глагола. Предположительное наклонение глагола. Предположительно-долженствовательное наклонение глагола. Желательное наклонение. </w:t>
      </w:r>
    </w:p>
    <w:p w14:paraId="430CB9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е как часть речи. Формы причастий. Причастия неопределённого времени. Причастия прошедшего времени. Причастия будущего времени.</w:t>
      </w:r>
    </w:p>
    <w:p w14:paraId="27B41A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е как часть речи. Неопределённая форма деепричастия. Условная форма деепричастия.</w:t>
      </w:r>
    </w:p>
    <w:p w14:paraId="023CBA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как часть речи. Разряды наречий. Наречия времени. Наречия образа действия.</w:t>
      </w:r>
    </w:p>
    <w:p w14:paraId="170B3A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справочника: грамматики ненецкого языка в таблицах.</w:t>
      </w:r>
    </w:p>
    <w:p w14:paraId="73C7CB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8.3.4. Предложение и его коммуникативная функция. Главные и второстепенные члены предложения. Виды предложений по цели высказывания. Синтаксический разбор предложения.</w:t>
      </w:r>
    </w:p>
    <w:p w14:paraId="75A809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8.4. Текст.</w:t>
      </w:r>
    </w:p>
    <w:p w14:paraId="59018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основного смысла прочитанного текста. Ориентирование в содержании текста. Деление текста на смысловые части (абзацы).</w:t>
      </w:r>
    </w:p>
    <w:p w14:paraId="2217DD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ждение в тексте запрашиваемой информации. Нахождение в тексте изучаемого языкового материала. Распознавание средств связи предложений и частей текста (формы слова, синонимы, местоимения, повтор слова).</w:t>
      </w:r>
    </w:p>
    <w:p w14:paraId="545C99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ростого плана, краткий пересказ.</w:t>
      </w:r>
    </w:p>
    <w:p w14:paraId="5AB8D3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описание. Составление текста сочинения-описания о любимом домашнем животном.</w:t>
      </w:r>
    </w:p>
    <w:p w14:paraId="194086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9. Содержание обучения в 8 классе.</w:t>
      </w:r>
    </w:p>
    <w:p w14:paraId="29FA5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9.1. Общие сведения о языке. Язык и культура.</w:t>
      </w:r>
    </w:p>
    <w:p w14:paraId="56DD03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рритория расселения ненецкого народа и его этническое окружение. Ненецкий язык среди других самодийских языков. Общее в культуре народов.</w:t>
      </w:r>
    </w:p>
    <w:p w14:paraId="5594D1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клад первого ненецкого учёного А.П. Пырерки в развитие письменности, составления словарей ненецкого языка, учебников, записи фольклора. </w:t>
      </w:r>
    </w:p>
    <w:p w14:paraId="75637A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9.2. Предметное содержание речи.</w:t>
      </w:r>
    </w:p>
    <w:p w14:paraId="3A2D5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мья и мои друзья. Межличностные взаимоотношения. Домашние обязанности. Свободное время, мои увлечения. Моя школьная жизнь. Мир профессий. Кем хочу стать. Окружающий мир. Природа. Экология. Здоровый образ жизни. А.П. Пырерка – первый ненецкий учёный. Ненецкая культура: вчера, сегодня, завтра. Наша Родина – Россия.</w:t>
      </w:r>
    </w:p>
    <w:p w14:paraId="7844FE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речевой деятельности (аудирование, говорение, чтение, письмо).</w:t>
      </w:r>
    </w:p>
    <w:p w14:paraId="5E6BB9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ие в диалоге: диалог этикетного характера, диалог-расспрос, диалог-побуждение к действию, комбинированный диалог (в рамках изученного).</w:t>
      </w:r>
    </w:p>
    <w:p w14:paraId="771CBB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w:t>
      </w:r>
    </w:p>
    <w:p w14:paraId="059565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риятие и понимание на слух несложных адаптированных текстов, содержащих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w:t>
      </w:r>
    </w:p>
    <w:p w14:paraId="5B59EB5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читать про себя и понимать несложные адаптированные тексты, содержащие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w:t>
      </w:r>
    </w:p>
    <w:p w14:paraId="0BB77B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игнорируя незнакомые слова, не существенные для понимания основного содержания прочитанного.</w:t>
      </w:r>
    </w:p>
    <w:p w14:paraId="0868D1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находить в прочитанном тексте запрашиваемую информацию, отвечать на вопросы.</w:t>
      </w:r>
    </w:p>
    <w:p w14:paraId="129E40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чтения: ознакомительное, просмотровое, поисковое, изучающее.</w:t>
      </w:r>
    </w:p>
    <w:p w14:paraId="021585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ого или письменного монологического высказывания с использованием жизненного опыта, образца, плана, иллюстрации, ключевых слов или без использования образца (в пределах изученного).</w:t>
      </w:r>
    </w:p>
    <w:p w14:paraId="794653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ого или письменного связного монологического высказывания в форме сообщения на заданную тему с использованием презентации.</w:t>
      </w:r>
    </w:p>
    <w:p w14:paraId="6BF46A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9.3. Разделы науки о языке.</w:t>
      </w:r>
    </w:p>
    <w:p w14:paraId="6CAB62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9.3.1. Повторение.</w:t>
      </w:r>
    </w:p>
    <w:p w14:paraId="472119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притяжательные формы имён существительных единственного числа. Местоимение. Имя числительное. Глагол. Формы глагола. Наречие.</w:t>
      </w:r>
    </w:p>
    <w:p w14:paraId="2F8906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9.3.2. Фонетика.</w:t>
      </w:r>
    </w:p>
    <w:p w14:paraId="05DB65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ие закономерности ненецкого языка. Выпадение звуков. Добавление звуков. Стяжение слогов.</w:t>
      </w:r>
    </w:p>
    <w:p w14:paraId="28059D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9.3.3. Морфология.</w:t>
      </w:r>
    </w:p>
    <w:p w14:paraId="7B14C2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 Лично-притяжательные формы имён существительных единственного числа предмета во всех падежах.</w:t>
      </w:r>
    </w:p>
    <w:p w14:paraId="7B26A8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как часть речи. Разряды местоимений. Определительные местоимения. Вопросительные местоимения. Склонение местоимений.</w:t>
      </w:r>
    </w:p>
    <w:p w14:paraId="07117E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чение имени числительного. Разряды имён числительных. Способы образования имён числительных. Склонение числительных. </w:t>
      </w:r>
    </w:p>
    <w:p w14:paraId="6163F8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имена. Употребление глагольных имён. Группы глагольных имён.</w:t>
      </w:r>
    </w:p>
    <w:p w14:paraId="2F6A1D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тельные глаголы. Самостоятельные отрицательные глаголы. Спряжение отрицательных глаголов. Вспомогательные отрицательные глаголы. Спряжение вспомогательных отрицательных глаголов.</w:t>
      </w:r>
    </w:p>
    <w:p w14:paraId="5F3091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е как часть речи. Формы причастий. Причастия неопределённого времени. Причастия прошедшего времени. Причастия будущего времени.</w:t>
      </w:r>
    </w:p>
    <w:p w14:paraId="57E024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е как часть речи. Формы деепричастий. Условная форма деепричастия. Спряжение условного деепричастия в лично-притяжательной форме.</w:t>
      </w:r>
    </w:p>
    <w:p w14:paraId="494F1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справочника грамматики ненецкого языка в таблицах.</w:t>
      </w:r>
    </w:p>
    <w:p w14:paraId="53E845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9.4. Текст.</w:t>
      </w:r>
    </w:p>
    <w:p w14:paraId="5970F6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основного содержания прочитанного. Предвосхищение содержания текста, вероятностное прогнозирование. Деление текста на смысловые части (абзацы). Составление простого плана. Поиск в тексте запрашиваемой информации. </w:t>
      </w:r>
    </w:p>
    <w:p w14:paraId="5DDBC6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ждение в тексте изучаемого языкового материала. Распознавание средств связи предложений и частей текста (формы слова, синонимы, местоимения, повтор слова).</w:t>
      </w:r>
    </w:p>
    <w:p w14:paraId="5CB442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сообщения с презентацией по теме «Моя Родина – Россия».</w:t>
      </w:r>
    </w:p>
    <w:p w14:paraId="7FA92F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0. Содержание обучения в 9 классе.</w:t>
      </w:r>
    </w:p>
    <w:p w14:paraId="1A38E8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0.1. Общие сведения о языке. Язык и культура.</w:t>
      </w:r>
    </w:p>
    <w:p w14:paraId="1654ED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родного языка в жизни человека.</w:t>
      </w:r>
    </w:p>
    <w:p w14:paraId="5E20AA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учёных и писателей, создающих произведения на ненецком языке, в развитии ненецкого языка и культуры.</w:t>
      </w:r>
    </w:p>
    <w:p w14:paraId="60753E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0.2. Предметное содержание речи.</w:t>
      </w:r>
    </w:p>
    <w:p w14:paraId="4F8F1A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мья и мои друзья. Межличностные взаимоотношения. Мои увлечения. Моя школьная жизнь. Мир профессий. Кем хочу стать. Окружающий мир. Природа. Экология. Средства массовой информации на ненецком языке. Учёные и писатели, внёсшие вклад в создание и развитие ненецкой письменности. Ненецкая культура и ненецкий фольклор. Моя Родина – Россия.</w:t>
      </w:r>
    </w:p>
    <w:p w14:paraId="3AC639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речевой деятельности (аудирование, говорение, чтение, письмо).</w:t>
      </w:r>
    </w:p>
    <w:p w14:paraId="49B3E8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ие в диалоге: диалог этикетного характера, диалог-расспрос, диалог-побуждение к действию, комбинированный диалог, диалог-обмен мнениями (в рамках изученного).</w:t>
      </w:r>
    </w:p>
    <w:p w14:paraId="169FF0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w:t>
      </w:r>
    </w:p>
    <w:p w14:paraId="179D1D7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риятие и понимание на слух несложных адаптированных текстов, содержащих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w:t>
      </w:r>
    </w:p>
    <w:p w14:paraId="57DBF76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читать про себя и понимать несложные адаптированные тексты, содержащие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w:t>
      </w:r>
    </w:p>
    <w:p w14:paraId="1D2BB5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игнорируя незнакомые слова, не существенные для понимания основного содержания прочитанного.</w:t>
      </w:r>
    </w:p>
    <w:p w14:paraId="321545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находить в прочитанном тексте запрашиваемую информацию, отвечать на вопросы.</w:t>
      </w:r>
    </w:p>
    <w:p w14:paraId="5FBC96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чтения: ознакомительное, просмотровое, поисковое, изучающее.</w:t>
      </w:r>
    </w:p>
    <w:p w14:paraId="7E04AF1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ого или письменного монологического высказывания с использованием жизненного опыта, образца, плана, иллюстрации, ключевых слов или без использования образца (в пределах изученного).</w:t>
      </w:r>
    </w:p>
    <w:p w14:paraId="2D70DA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ого или письменного связного монологического высказывания с выражением своего мнения по отношению к прочитанному, к событиям или фактам, по отношению к обсуждаемой теме.</w:t>
      </w:r>
    </w:p>
    <w:p w14:paraId="3FBAE5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0.3. Разделы науки о языке.</w:t>
      </w:r>
    </w:p>
    <w:p w14:paraId="0AB4DC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6.10.3.1. Повторение по темам: Имя существительное. Лично-притяжательные суффиксы имён существительных единственного числа предмета. Местоимение. Имя числительное. Глагол. Формы глагола. </w:t>
      </w:r>
    </w:p>
    <w:p w14:paraId="7508E6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0.3.2. Фонетика. Графика. Орфография.</w:t>
      </w:r>
    </w:p>
    <w:p w14:paraId="75212A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Ненецкий алфавит. Соотношение звуков и букв. Йотированные буквы. Твёрдый и мягкий знаки. Фонетический разбор слова.</w:t>
      </w:r>
    </w:p>
    <w:p w14:paraId="079FB4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0.3.3. Морфология.</w:t>
      </w:r>
    </w:p>
    <w:p w14:paraId="719333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 Лично-предназначительные формы имён существительных.</w:t>
      </w:r>
    </w:p>
    <w:p w14:paraId="4BFF1C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стоимение. Разряды местоимений. Лично-определительные местоимения. Склонение лично-определительных местоимений. </w:t>
      </w:r>
    </w:p>
    <w:p w14:paraId="6D6DDA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Глагол совершенного вида. Формы проявления действия глагола.</w:t>
      </w:r>
    </w:p>
    <w:p w14:paraId="598B3B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формами длительного, многократного, обычного действия глаголов.</w:t>
      </w:r>
    </w:p>
    <w:p w14:paraId="46306D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епричастие как часть речи. Употребление деепричастий. Отрицательные формы деепричастий. </w:t>
      </w:r>
    </w:p>
    <w:p w14:paraId="6B2BEA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ые части речи. Союзы. Значение союзов. Сочинительные и подчинительные союзы.</w:t>
      </w:r>
    </w:p>
    <w:p w14:paraId="247EBB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Значение и образование междометий. Классификация междометий по значению.</w:t>
      </w:r>
    </w:p>
    <w:p w14:paraId="6402E6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справочника: грамматики ненецкого языка в таблицах.</w:t>
      </w:r>
    </w:p>
    <w:p w14:paraId="6320C3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0.3.4. Синтаксис.</w:t>
      </w:r>
    </w:p>
    <w:p w14:paraId="782AD3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Виды связи слов в словосочетании. </w:t>
      </w:r>
    </w:p>
    <w:p w14:paraId="62C3D4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е. Простое предложение. Порядок слов в предложении. Главные члены предложения. Подлежащее. Выражение подлежащего. Сказуемое. Простое глагольное сказуемое. Составное глагольное сказуемое. Простое именное сказуемое. Составное именное сказуемое. Второстепенные члены предложения.</w:t>
      </w:r>
    </w:p>
    <w:p w14:paraId="39058D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0.4. Текст.</w:t>
      </w:r>
    </w:p>
    <w:p w14:paraId="585A4E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содержания текста по заголовку, вероятностное прогнозирование. Понимание основного содержания прочитанного текста. Поиск запрашиваемой информации. Нахождение в тексте изучаемого языкового материала.</w:t>
      </w:r>
    </w:p>
    <w:p w14:paraId="5274E7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средств связи предложений и частей текста.</w:t>
      </w:r>
    </w:p>
    <w:p w14:paraId="013FCC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с текстом: оценка информации. Оценка утверждения, сделанного в тексте, исходя из своих знаний и представлений и своего жизненного опыта. Выражение собственного мнения о прочитанном. Составление текста-рассуждения в форме мини-эссе, синквейна.</w:t>
      </w:r>
    </w:p>
    <w:p w14:paraId="2EE93E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 Планируемые результаты освоения программы по родному (ненецкому) языку на уровне основного общего образования.</w:t>
      </w:r>
    </w:p>
    <w:p w14:paraId="51A4AA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1. В результате изучения родного (ненецкого) языка на уровне основного общего образования у обучающегося будут сформированы следующие личностные результаты:</w:t>
      </w:r>
    </w:p>
    <w:p w14:paraId="2EA535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53DABF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ненецком) языке;</w:t>
      </w:r>
    </w:p>
    <w:p w14:paraId="58F837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1C9AFE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2953BB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ненецком) языке;</w:t>
      </w:r>
    </w:p>
    <w:p w14:paraId="70CCB8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5859B1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18532D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B7936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ненецкого) языка в жизни народа, проявление интереса к познанию родного (ненецкого) языка, к истории и культуре своего народа, края, страны, других народов России, ценностное отношение к родному (ненец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DB93A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633E3E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4191B3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2520F6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110715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406431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6C5A395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E3A3A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6A6693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C3E7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6906BB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ненецком) языке, сформированность навыков рефлексии, признание своего права на ошибку и такого же права другого человека;</w:t>
      </w:r>
    </w:p>
    <w:p w14:paraId="6AF77A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269E47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технологической и социальной направленности, способность инициировать, планировать и самостоятельно выполнять такого рода деятельность;</w:t>
      </w:r>
    </w:p>
    <w:p w14:paraId="425B44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BCF11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749BCD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16AD97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5472EE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3781DC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78AA35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7B933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07B0EF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DEAFC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17BFB3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22B3FB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0A38A5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FC526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1798AA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1E29BB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2. В результате изучения родного (нен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5D5B1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2.1. У обучающегося будут сформированы следующие базовые логические действия как часть познавательных универсальных учебных действий:</w:t>
      </w:r>
    </w:p>
    <w:p w14:paraId="7E6CB5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0023D9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750C57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03FEEF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597FCA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AAA63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655471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1371A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18CD1E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EADAE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3F926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42B6A5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085343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28F4A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0457A5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2.3. У обучающегося будут сформированы умения работать с информацией как часть познавательных универсальных учебных действий:</w:t>
      </w:r>
    </w:p>
    <w:p w14:paraId="4E2F54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6017A8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6AC778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67AD77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28FE20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D7175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37BAF6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580D13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22F58D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2.4. У обучающегося будут сформированы умения общения как часть коммуникативных универсальных учебных действий:</w:t>
      </w:r>
    </w:p>
    <w:p w14:paraId="22177D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ненецком) языке;</w:t>
      </w:r>
    </w:p>
    <w:p w14:paraId="0F0889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29F465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6DC3A2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3CC4D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262FAB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1DB4C1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1E6FAB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450E1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2.5. У обучающегося будут сформированы умения самоорганизации как части регулятивных универсальных учебных действий:</w:t>
      </w:r>
    </w:p>
    <w:p w14:paraId="00D0D8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6F332F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093382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85A61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0BE689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A1256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A9450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1BB3E9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45A878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792794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0E063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59FF84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4F5ED1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295611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73074F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54F8BE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5EBCD6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3A1D29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671B7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2.7. У обучающегося будут сформированы умения совместной деятельности:</w:t>
      </w:r>
    </w:p>
    <w:p w14:paraId="3CF753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01BF1C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28BED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41257E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48401F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16ABCD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7CF9E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3. Предметные результаты изучения родного (ненецкого) языка. К концу обучения в 5 классе обучающийся научится:</w:t>
      </w:r>
    </w:p>
    <w:p w14:paraId="7A185B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бщее представление о ненецком языке как родном языке одного из малочисленных народов Крайнего Севера Российской Федерации;</w:t>
      </w:r>
    </w:p>
    <w:p w14:paraId="67E4DC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бщее представление о ненецком языке как языке одного из самодийских народов;</w:t>
      </w:r>
    </w:p>
    <w:p w14:paraId="73ADA2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современных формах функционирования современного ненецкого языка: литературно-письменный язык, территориальные говоры; </w:t>
      </w:r>
    </w:p>
    <w:p w14:paraId="665661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особенности видов речевой деятельности (аудирование, говорение, чтение, письмо) при решении учебно-практических задач;</w:t>
      </w:r>
    </w:p>
    <w:p w14:paraId="581C8E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диалог этикетного характера, диалог-расспрос, диалог-побуждение к действию (в пределах изученного);</w:t>
      </w:r>
    </w:p>
    <w:p w14:paraId="73F7FF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ечевые формулы приветствия, прощания, просьбы, благодарности;</w:t>
      </w:r>
    </w:p>
    <w:p w14:paraId="6C46A1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речь учителя и одноклассников (на лексическом материале изучаемых тем);</w:t>
      </w:r>
    </w:p>
    <w:p w14:paraId="650D78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даптированных текстов, содержащих отдельные незнакомые слова (в пределах изученного);</w:t>
      </w:r>
    </w:p>
    <w:p w14:paraId="11966DE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тексты, содержащие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 (в пределах изученного);</w:t>
      </w:r>
    </w:p>
    <w:p w14:paraId="6D8D80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ое содержание прочитанного текста, игнорируя незнакомые слова, несущественные для понимания основного содержания прочитанного;</w:t>
      </w:r>
    </w:p>
    <w:p w14:paraId="4E6FB4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прочитанном тексте запрашиваемую информацию;</w:t>
      </w:r>
    </w:p>
    <w:p w14:paraId="5B419B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видами чтения: ознакомительным, просмотровым, поисковым;</w:t>
      </w:r>
    </w:p>
    <w:p w14:paraId="60818C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учебно-практической задачей, с темой высказывания (в пределах изученного);</w:t>
      </w:r>
    </w:p>
    <w:p w14:paraId="12B1CC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литературно-письменного ненецкого языка (в пределах изученного);</w:t>
      </w:r>
    </w:p>
    <w:p w14:paraId="17D042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ое или письменное монологическое высказывание в соответствии с учебно-практической задачей (в пределах изученного);</w:t>
      </w:r>
    </w:p>
    <w:p w14:paraId="15704BA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разделах науки об языке, основных единицах языка и речи (звук, слово, словосочетание, предложение);</w:t>
      </w:r>
    </w:p>
    <w:p w14:paraId="5B0ACA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азличие между звуком и буквой;</w:t>
      </w:r>
    </w:p>
    <w:p w14:paraId="3CBC4F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гласных и согласных, долгих и кратких гласных, твёрдых и мягких согласных, глухих и звонких согласных;</w:t>
      </w:r>
    </w:p>
    <w:p w14:paraId="7F279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образования звонкого и глухого гортанных смычных звуков;</w:t>
      </w:r>
    </w:p>
    <w:p w14:paraId="6F7A9F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гортанные смычные звуки и буквы (знаки): [</w:t>
      </w:r>
      <w:r>
        <w:rPr>
          <w:rFonts w:ascii="Sylfaen" w:hAnsi="Sylfaen" w:cs="Sylfaen"/>
          <w:sz w:val="28"/>
          <w:szCs w:val="28"/>
          <w:lang w:val="ru-RU"/>
        </w:rPr>
        <w:t>՚</w:t>
      </w:r>
      <w:r>
        <w:rPr>
          <w:rFonts w:ascii="Times New Roman" w:hAnsi="Times New Roman"/>
          <w:sz w:val="28"/>
          <w:szCs w:val="28"/>
          <w:lang w:val="ru-RU"/>
        </w:rPr>
        <w:t>] – (’) звонкий гортанный смычный, [”] – (”) глухой гортанный смычный;</w:t>
      </w:r>
    </w:p>
    <w:p w14:paraId="350166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употребление звонкого и глухого гортанных смычных в основе слова и в конце слова (на материале изучаемой лексики);</w:t>
      </w:r>
    </w:p>
    <w:p w14:paraId="6200FB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мыслоразличительном значении звонкого и глухого гортанных смычных (на материале изучаемой лексики);</w:t>
      </w:r>
    </w:p>
    <w:p w14:paraId="5E65BC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употреблении гортанных смычных в разных частях речи с определёнными грамматическими формами: (’) звонкий гортанный смычный – в формах двойственного числа, (”) глухой гортанный смычный – в формах множественного числа);</w:t>
      </w:r>
    </w:p>
    <w:p w14:paraId="0DC972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грамматические формы двойственного числа и множественного числа с помощью звонкого и глухого гортанных смычных (в пределах изученного);</w:t>
      </w:r>
    </w:p>
    <w:p w14:paraId="32FF28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озвончение и оглушение согласных звуков на стыке двух слов под влиянием гортанных смычных звуков (на материале изучаемой лексики); </w:t>
      </w:r>
    </w:p>
    <w:p w14:paraId="05F062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нание алфавита ненецкого языка при поиске информации в словарях, справочниках, энциклопедиях;</w:t>
      </w:r>
    </w:p>
    <w:p w14:paraId="04175C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лексическое значение слова и грамматическое значение слова; </w:t>
      </w:r>
    </w:p>
    <w:p w14:paraId="704ED8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синонимы, антонимы, омонимы; </w:t>
      </w:r>
    </w:p>
    <w:p w14:paraId="0C2DCB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лексике ненецкого языка с точки зрения её происхождения: исконно ненецкие слова и заимствованные слова; </w:t>
      </w:r>
    </w:p>
    <w:p w14:paraId="220E46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архаизмы и неологизмы; </w:t>
      </w:r>
    </w:p>
    <w:p w14:paraId="379215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способах образования неологизмов; </w:t>
      </w:r>
    </w:p>
    <w:p w14:paraId="7CF095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матические группы слов;</w:t>
      </w:r>
    </w:p>
    <w:p w14:paraId="00C23B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усско-ненецкий и ненецко-русский словарь, находить в словаре нужное слово ненецкого языка или перевод слова на ненецкий язык;</w:t>
      </w:r>
    </w:p>
    <w:p w14:paraId="65FBA4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о частях речи как лексико-грамматических разрядах слов, о грамматическом значении слова, о частях речи в ненецком языке для решения практико-ориентированных учебных задач;</w:t>
      </w:r>
    </w:p>
    <w:p w14:paraId="163D35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мена существительные, имена прилагательные, глаголы по вопросу и общему значению;</w:t>
      </w:r>
    </w:p>
    <w:p w14:paraId="32C610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лексическое значение, основные грамматические признаки, синтаксическую роль имени существительного; </w:t>
      </w:r>
    </w:p>
    <w:p w14:paraId="390EF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собственные и нарицательные имена существительные; </w:t>
      </w:r>
    </w:p>
    <w:p w14:paraId="141631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нять имена существительные по числам (единственное, двойственное, множественное), склонять по падежам (в пределах изученного); </w:t>
      </w:r>
    </w:p>
    <w:p w14:paraId="3293FA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основное склонение имён существительных и лично-притяжательные формы склонения имён существительных единственного числа предмета (в пределах изученного); </w:t>
      </w:r>
    </w:p>
    <w:p w14:paraId="31D7D1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ять личные местоимения по падежам и числам (в пределах изученного);</w:t>
      </w:r>
    </w:p>
    <w:p w14:paraId="5FCC25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простые, составные имена числительные; </w:t>
      </w:r>
    </w:p>
    <w:p w14:paraId="6538AB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количественные, порядковые числительные; </w:t>
      </w:r>
    </w:p>
    <w:p w14:paraId="3BF9FB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качественные и относительные имена прилагательные; </w:t>
      </w:r>
    </w:p>
    <w:p w14:paraId="0B4DED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лексическое значение, основные грамматические признаки, синтаксическую роль глагола; </w:t>
      </w:r>
    </w:p>
    <w:p w14:paraId="7CBBB2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ачальную форму глагола (инфинитив), определять основу глагола;</w:t>
      </w:r>
    </w:p>
    <w:p w14:paraId="5A4077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об образовании личных форм глагола, глаголов настоящего (неопределённого), прошедшего и будущего времени (в пределах изученного);</w:t>
      </w:r>
    </w:p>
    <w:p w14:paraId="3684D7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аклонение глагола, значение глагола 1 типа спряжения в изъявительном и повелительном наклонениях;</w:t>
      </w:r>
    </w:p>
    <w:p w14:paraId="1D8F56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о словосочетании, главном и зависимом слове в словосочетании, простом предложении, порядке слов в ненецком предложении для решения практических учебных задач;</w:t>
      </w:r>
    </w:p>
    <w:p w14:paraId="6DE4A9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главные и второстепенные члены в простом предложении; </w:t>
      </w:r>
    </w:p>
    <w:p w14:paraId="6FE0E3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иды предложений по цели высказывания;</w:t>
      </w:r>
    </w:p>
    <w:p w14:paraId="1F8752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разбор простого предложения;</w:t>
      </w:r>
    </w:p>
    <w:p w14:paraId="3C95BE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текст и группы предложений, не связанных между собой темой и основной мыслью; </w:t>
      </w:r>
    </w:p>
    <w:p w14:paraId="0DC1BF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текст с точки зрения соответствия признаку наличия темы, подбирать заголовок к прочитанному тексту; находить в тексте изучаемый языковой материал; находить в тексте личные местоимения как средства связи предложений;</w:t>
      </w:r>
    </w:p>
    <w:p w14:paraId="41A44E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станавливать деформированный текст (в пределах изученного);</w:t>
      </w:r>
    </w:p>
    <w:p w14:paraId="7EDF04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влекать запрашиваемую информацию из текста и использовать её в учебной деятельности.</w:t>
      </w:r>
    </w:p>
    <w:p w14:paraId="70B84D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4. Предметные результаты изучения родного (ненецкого) языка. К концу обучения в 6 классе обучающийся научится:</w:t>
      </w:r>
    </w:p>
    <w:p w14:paraId="2586C6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северосамодийских языках: ненецкий лесной язык и ненецкий тундровый язык; приводить примеры слов (в рамках изученного); </w:t>
      </w:r>
    </w:p>
    <w:p w14:paraId="3AA92B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и создания письменности на ненецком языке, о персоналиях учёных (в рамках изученного);</w:t>
      </w:r>
    </w:p>
    <w:p w14:paraId="351ED5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литературно-письменном ненецком языке;</w:t>
      </w:r>
    </w:p>
    <w:p w14:paraId="078792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ненецко-русский и русско-ненецкий словарь;</w:t>
      </w:r>
    </w:p>
    <w:p w14:paraId="3CE941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особенности видов речевой деятельности (аудирование, говорение, чтение, письмо) при решении учебных практических задач;</w:t>
      </w:r>
    </w:p>
    <w:p w14:paraId="4A95E6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диалог этикетного характера, диалог-расспрос, диалог-побуждение к действию (в пределах изученного);</w:t>
      </w:r>
    </w:p>
    <w:p w14:paraId="39A9AF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речь учителя и одноклассников (на лексическом материале изучаемых тем);</w:t>
      </w:r>
    </w:p>
    <w:p w14:paraId="78DCBA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даптированных текстов, содержащих отдельные незнакомые слова (в пределах изученного);</w:t>
      </w:r>
    </w:p>
    <w:p w14:paraId="0BC0DC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тексты, содержащие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 (в пределах изученного);</w:t>
      </w:r>
    </w:p>
    <w:p w14:paraId="43C6DD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ое содержание прочитанного текста, игнорируя незнакомые слова, несущественные для понимания основного содержания прочитанного;</w:t>
      </w:r>
    </w:p>
    <w:p w14:paraId="2326BD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прочитанном тексте запрашиваемую информацию, отвечать на вопросы;</w:t>
      </w:r>
    </w:p>
    <w:p w14:paraId="40EF37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видами чтения: ознакомительным, просмотровым, поисковым;</w:t>
      </w:r>
    </w:p>
    <w:p w14:paraId="06FEFC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устного или письменного высказывания в соответствии с учебно-практической задачей, с темой высказывания (в пределах изученного);</w:t>
      </w:r>
    </w:p>
    <w:p w14:paraId="05A68E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литературно-письменного ненецкого языка (в пределах изученного);</w:t>
      </w:r>
    </w:p>
    <w:p w14:paraId="57B8F2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ое или письменное монологическое высказывание в соответствии с учебно-практической задачей (в пределах изученного);</w:t>
      </w:r>
    </w:p>
    <w:p w14:paraId="37AEF5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б оглушении звонких согласных [б], [д] перед глухими, о различии в произношении и написании слов (в рамках изученного); </w:t>
      </w:r>
    </w:p>
    <w:p w14:paraId="71AFAA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различии в произношении и написании слов с сочетанием [ӈг] (на материале изученной лексики);</w:t>
      </w:r>
    </w:p>
    <w:p w14:paraId="6A077C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разбор слова;</w:t>
      </w:r>
    </w:p>
    <w:p w14:paraId="47A64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лонять имена существительные в единственном числе (в пределах изученного); </w:t>
      </w:r>
    </w:p>
    <w:p w14:paraId="6ECA46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мена существительные II класса (1 группы и 2 группы);</w:t>
      </w:r>
    </w:p>
    <w:p w14:paraId="117970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клонении имён существительных в лично-притяжательных формах (в пределах изученного);</w:t>
      </w:r>
    </w:p>
    <w:p w14:paraId="7964CA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местоимения, определять общее грамматическое значение; </w:t>
      </w:r>
    </w:p>
    <w:p w14:paraId="783A23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разрядах местоимений; различать указательные местоимения, характеризовать роль местоимения в предложении; </w:t>
      </w:r>
    </w:p>
    <w:p w14:paraId="5060A4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разряды имён числительных: количественные и порядковые, способы образования порядковых числительных и способы образования количественных числительных от 11 до 19, круглых десятков и сотен; различать простые и сложные количественные числительные; </w:t>
      </w:r>
    </w:p>
    <w:p w14:paraId="0D13F0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ослелоги; характеризовать роль послелога в предложении;</w:t>
      </w:r>
    </w:p>
    <w:p w14:paraId="0A645D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глаголы, определять общее грамматическое значение, различать формы глагола (в пределах изученного); различать изъявительное и повелительное наклонение глагола; проводить морфологический разбор глагола;</w:t>
      </w:r>
    </w:p>
    <w:p w14:paraId="0D29E1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наречия; иметь представление о наречиях места, наречиях времени, наречиях образа действия; </w:t>
      </w:r>
    </w:p>
    <w:p w14:paraId="179F5C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разбор простого предложения;</w:t>
      </w:r>
    </w:p>
    <w:p w14:paraId="2AFA05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станавливать деформированный текст (в пределах изученного);</w:t>
      </w:r>
    </w:p>
    <w:p w14:paraId="33D080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основное содержание прочитанного текста (в пределах изученного); </w:t>
      </w:r>
    </w:p>
    <w:p w14:paraId="4D56AB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заголовок, соответствующий содержанию текста; </w:t>
      </w:r>
    </w:p>
    <w:p w14:paraId="5E0704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влекать запрашиваемую информацию из текста и использовать её в учебной деятельности;</w:t>
      </w:r>
    </w:p>
    <w:p w14:paraId="47B3D5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тексте изучаемый языковой материал; находить в тексте указательные местоимения как средства связи предложений;</w:t>
      </w:r>
    </w:p>
    <w:p w14:paraId="732B36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тексте-повествовании развитие событий во времени, устанавливать последовательность развития событий, владеть умением информационной переработки текста: составлять план прочитанного текста с целью дальнейшего воспроизведения (краткий пересказ).</w:t>
      </w:r>
    </w:p>
    <w:p w14:paraId="77D4D2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5. Предметные результаты изучения родного (ненецкого) языка. К концу обучения в 7 классе обучающийся научится:</w:t>
      </w:r>
    </w:p>
    <w:p w14:paraId="3AEAF9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разнообразии форм функционирования современного ненецкого языка: литературно-письменный язык, территориальные говоры (колгуевский, канинский, малоземельский, большеземельский, таймырский, ямальский) (в пределах изученного); </w:t>
      </w:r>
    </w:p>
    <w:p w14:paraId="141E2F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развитии письменности на ненецком языке, о персоналиях учёных, работающих над составлением словарей ненецкого языка и учебников на ненецком языке (в пределах изученного);</w:t>
      </w:r>
    </w:p>
    <w:p w14:paraId="466F40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диалога (в пределах изученного);</w:t>
      </w:r>
    </w:p>
    <w:p w14:paraId="7641FC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речь учителя и одноклассников (на лексическом материале изучаемых тем);</w:t>
      </w:r>
    </w:p>
    <w:p w14:paraId="751011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даптированных текстов, содержащих отдельные незнакомые слова, в зависимости от поставленной учебно-практической задачи: с пониманием основного содержания, с пониманием запрашиваемой информации (в пределах изученного);</w:t>
      </w:r>
    </w:p>
    <w:p w14:paraId="30D62E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и понимать несложные адаптированные тексты, содержащие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 (в пределах изученного);</w:t>
      </w:r>
    </w:p>
    <w:p w14:paraId="2F99D0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ое содержание прочитанного текста, игнорируя незнакомые слова, несущественные для понимания основного содержания прочитанного;</w:t>
      </w:r>
    </w:p>
    <w:p w14:paraId="450D48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прочитанном тексте запрашиваемую информацию, отвечать на вопросы;</w:t>
      </w:r>
    </w:p>
    <w:p w14:paraId="5FDBB5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видами чтения: ознакомительным, просмотровым, поисковым;</w:t>
      </w:r>
    </w:p>
    <w:p w14:paraId="28FA87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устного или письменного высказывания в соответствии с учебной задачей, с темой высказывания (на основе изученного);</w:t>
      </w:r>
    </w:p>
    <w:p w14:paraId="698B89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литературно-письменного ненецкого языка (в пределах изученного);</w:t>
      </w:r>
    </w:p>
    <w:p w14:paraId="0AE69C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ое или письменное монологическое высказывание в соответствии с учебной задачей (в пределах изученного).</w:t>
      </w:r>
    </w:p>
    <w:p w14:paraId="727858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о фонетических закономерностях ненецкого языка, чередовании гласных и согласных звуков при выполнении различных видов упражнений (в пределах изученного);</w:t>
      </w:r>
    </w:p>
    <w:p w14:paraId="60DE80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и склонении имён существительных в именительном и винительном падежах единственного и множественного числа (в пределах изученного);</w:t>
      </w:r>
    </w:p>
    <w:p w14:paraId="52D9E4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разряды местоимений: отрицательные местоимения, неопределённые местоимения; иметь представление о склонении местоимений;</w:t>
      </w:r>
    </w:p>
    <w:p w14:paraId="552ED1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разряды имён числительных, иметь представление о способах образования имён числительных, словообразовательных формах имён числительных; </w:t>
      </w:r>
    </w:p>
    <w:p w14:paraId="03DAA2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наклонения глагола: предположительное, предположительно-долженствовательное, желательное (в пределах изученного); </w:t>
      </w:r>
    </w:p>
    <w:p w14:paraId="18C60B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частия; иметь представление о формах причастий: причастия неопределённого времени, причастия прошедшего времени, причастия будущего времени;</w:t>
      </w:r>
    </w:p>
    <w:p w14:paraId="6B5D02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деепричастии, различать неопределённую форму деепричастия, условную форму деепричастия (в пределах изученного);</w:t>
      </w:r>
    </w:p>
    <w:p w14:paraId="069C1C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речия; определять разряды наречий: времени, образа действия;</w:t>
      </w:r>
    </w:p>
    <w:p w14:paraId="3625FC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мматические статьи словарей, справочников в практике;</w:t>
      </w:r>
    </w:p>
    <w:p w14:paraId="7F32AB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признаках предложений, находить главные и второстепенные члены предложения, определять виды предложений по цели высказывания, проводить синтаксический разбор простого предложения;</w:t>
      </w:r>
    </w:p>
    <w:p w14:paraId="3F17E1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ое содержание прочитанного текста (в пределах изученного материала), делить текст на смысловые части (абзацы);</w:t>
      </w:r>
    </w:p>
    <w:p w14:paraId="74A9AE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влекать запрашиваемую информацию из текста и использовать её в учебной деятельности;</w:t>
      </w:r>
    </w:p>
    <w:p w14:paraId="3F8D80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тексте изучаемый языковой материал, распознавать средства связи предложений и частей текста (формы слова, местоимения, повтор слова);</w:t>
      </w:r>
    </w:p>
    <w:p w14:paraId="1E9B51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ем информационной переработки текста: составлять простой план прочитанного текста с целью дальнейшего воспроизведения (краткий пересказ).</w:t>
      </w:r>
    </w:p>
    <w:p w14:paraId="4F9349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6. Предметные результаты изучения родного (ненецкого) языка. К концу обучения в 8 классе обучающийся научится:</w:t>
      </w:r>
    </w:p>
    <w:p w14:paraId="22A03D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территории расселения ненецкого народа и его этническом окружении, о ненецком языке среди других самодийских языков; </w:t>
      </w:r>
    </w:p>
    <w:p w14:paraId="7C66F1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вкладе первого ненецкого учёного А.П. Пырерки в создание и развитие письменности, составлении словарей ненецкого языка, учебников, записи фольклора; </w:t>
      </w:r>
    </w:p>
    <w:p w14:paraId="642AEB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диалога;</w:t>
      </w:r>
    </w:p>
    <w:p w14:paraId="33D3DF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речь учителя и одноклассников;</w:t>
      </w:r>
    </w:p>
    <w:p w14:paraId="16C375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содержание несложных адаптированных текстов в зависимости от поставленной учебной задачи (в пределах изученного);</w:t>
      </w:r>
    </w:p>
    <w:p w14:paraId="76736B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и понимать несложные адаптированные тексты, содержащие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 (в пределах изученного);</w:t>
      </w:r>
    </w:p>
    <w:p w14:paraId="24522A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ое содержание прочитанного текста, игнорируя незнакомые слова, несущественные для понимания основного содержания прочитанного;</w:t>
      </w:r>
    </w:p>
    <w:p w14:paraId="294B28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прочитанном тексте запрашиваемую информацию, отвечать на вопросы;</w:t>
      </w:r>
    </w:p>
    <w:p w14:paraId="7B59F4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видами чтения: ознакомительным, просмотровым, поисковым, изучающим;</w:t>
      </w:r>
    </w:p>
    <w:p w14:paraId="2C5E20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устного или письменного высказывания в соответствии с учебной задачей, с темой высказывания (в пределах изученного);</w:t>
      </w:r>
    </w:p>
    <w:p w14:paraId="26F0B1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литературно-письменного ненецкого языка (в пределах изученного);</w:t>
      </w:r>
    </w:p>
    <w:p w14:paraId="76FCDC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ое или письменное монологическое высказывание в соответствии с учебной задачей (в пределах изученного);</w:t>
      </w:r>
    </w:p>
    <w:p w14:paraId="5C43AA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фонетических закономерностях ненецкого языка, выпадение звуков, добавлении звуков, стяжении слогов;</w:t>
      </w:r>
    </w:p>
    <w:p w14:paraId="6156AB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о фонетических закономерностях ненецкого языка при выполнении учебно-практических задач (в пределах изученного);</w:t>
      </w:r>
    </w:p>
    <w:p w14:paraId="5979F4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лично-притяжательные формы имён существительных единственного числа предмета во всех падежах;</w:t>
      </w:r>
    </w:p>
    <w:p w14:paraId="7AAF62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разряды местоимений: определительные местоимения, вопросительные местоимения, иметь представление о склонении местоимений (в пределах изученного);</w:t>
      </w:r>
    </w:p>
    <w:p w14:paraId="6CD282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разряды имён числительных, способы образования имён числительных, иметь представление о склонении имён числительных (в пределах изученного);</w:t>
      </w:r>
    </w:p>
    <w:p w14:paraId="2C20BE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глагольных именах; употреблять глагольные имена (в пределах изученного); </w:t>
      </w:r>
    </w:p>
    <w:p w14:paraId="3D74D1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трицательных глаголах; различать самостоятельные отрицательные глаголы и вспомогательные отрицательные глаголы, иметь представление о спряжении отрицательных глаголов (в пределах изученного);</w:t>
      </w:r>
    </w:p>
    <w:p w14:paraId="4583E7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ичастиях, различать формы причастий, об образовании причастий неопределённого времени, причастий прошедшего времени, причастий будущего времени (в пределах изученного);</w:t>
      </w:r>
    </w:p>
    <w:p w14:paraId="109CAD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деепричастии, о формах деепричастий, иметь представление о спряжении условного деепричастия в лично-притяжательной форме (в пределах изученного);</w:t>
      </w:r>
    </w:p>
    <w:p w14:paraId="159644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основное содержание прочитанного текста, делить текст на смысловые части (абзацы); </w:t>
      </w:r>
    </w:p>
    <w:p w14:paraId="72D776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влекать запрашиваемую информацию из текста и использовать её в учебной деятельности;</w:t>
      </w:r>
    </w:p>
    <w:p w14:paraId="03F4BC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ем информационной переработки текста: составлять простой план прочитанного текста с целью дальнейшего воспроизведения;</w:t>
      </w:r>
    </w:p>
    <w:p w14:paraId="596F53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тексте изучаемый языковой материал; распознавать средства связи предложений в тексте (формы слова, местоимения, повтор слова);</w:t>
      </w:r>
    </w:p>
    <w:p w14:paraId="676F55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тему «Моя родина – Россия» с использованием презентации;</w:t>
      </w:r>
    </w:p>
    <w:p w14:paraId="4305F6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11.7. Предметные результаты изучения родного (ненецкого) языка. К концу обучения в 9 классе обучающийся научится:</w:t>
      </w:r>
    </w:p>
    <w:p w14:paraId="0C409E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вать и понимать роль родного языка в жизни человека; </w:t>
      </w:r>
    </w:p>
    <w:p w14:paraId="1B20D7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роли учёных и писателей, создающих произведения на ненецком языке, в развитии ненецкого языка и культуры;</w:t>
      </w:r>
    </w:p>
    <w:p w14:paraId="67A153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диалога;</w:t>
      </w:r>
    </w:p>
    <w:p w14:paraId="7D8E5B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речь учителя и одноклассников;</w:t>
      </w:r>
    </w:p>
    <w:p w14:paraId="1FB8C1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содержание несложных адаптированных текстов в зависимости от поставленной учебной задачи (в пределах изученного);</w:t>
      </w:r>
    </w:p>
    <w:p w14:paraId="3AD32E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и понимать несложные адаптированные тексты, содержащие отдельные незнакомые слова, с разной глубиной проникновения в их содержание в зависимости от поставленной учебно-практической задачи: с пониманием основного содержания, с пониманием запрашиваемой информации (в пределах изученного);</w:t>
      </w:r>
    </w:p>
    <w:p w14:paraId="341707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ое содержание прочитанного текста, игнорируя незнакомые слова, несущественные для понимания основного содержания прочитанного;</w:t>
      </w:r>
    </w:p>
    <w:p w14:paraId="489286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прочитанном тексте запрашиваемую информацию, отвечать на вопросы;</w:t>
      </w:r>
    </w:p>
    <w:p w14:paraId="115D0A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видами чтения: ознакомительным, просмотровым, поисковым, изучающим;</w:t>
      </w:r>
    </w:p>
    <w:p w14:paraId="71D0C0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устного или письменного высказывания в соответствии с учебной задачей, с темой высказывания (в пределах изученного);</w:t>
      </w:r>
    </w:p>
    <w:p w14:paraId="503994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литературно-письменного ненецкого языка (в пределах изученного);</w:t>
      </w:r>
    </w:p>
    <w:p w14:paraId="60BB07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ое или письменное монологическое высказывание в соответствии с учебной задачей (в пределах изученного);</w:t>
      </w:r>
    </w:p>
    <w:p w14:paraId="1E0084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о частях речи как лексико-грамматических разрядах слов, о грамматическом значении слова, о системе частей речи в ненецком языке для решения учебных практических задач;</w:t>
      </w:r>
    </w:p>
    <w:p w14:paraId="48DBF9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мена существительные, имена прилагательные, имена числительные, местоимения, глаголы;</w:t>
      </w:r>
    </w:p>
    <w:p w14:paraId="267571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ненецкий алфавит, соотношение звуков и букв, употребление йотированных букв, твёрдого и мягкого знаков; </w:t>
      </w:r>
    </w:p>
    <w:p w14:paraId="7406AF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разбор слова;</w:t>
      </w:r>
    </w:p>
    <w:p w14:paraId="76D3E6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лично-предназначительных формах имён существительных (в пределах изученного);</w:t>
      </w:r>
    </w:p>
    <w:p w14:paraId="7B9E09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лично-определительные местоимения, иметь представление о склонении лично-определительных местоимений (в пределах изученного); </w:t>
      </w:r>
    </w:p>
    <w:p w14:paraId="1ECC4D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глаголах совершенного вида; </w:t>
      </w:r>
    </w:p>
    <w:p w14:paraId="55D74A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отрицательные формы деепричастий; </w:t>
      </w:r>
    </w:p>
    <w:p w14:paraId="318402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служебных частях речи, союзах; </w:t>
      </w:r>
    </w:p>
    <w:p w14:paraId="27133F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междометиях; </w:t>
      </w:r>
    </w:p>
    <w:p w14:paraId="1B989B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единицы синтаксиса (словосочетание и предложение);</w:t>
      </w:r>
    </w:p>
    <w:p w14:paraId="695DB1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восочетания; иметь представление о видах связи слов в словосочетании (в пределах изученного);</w:t>
      </w:r>
    </w:p>
    <w:p w14:paraId="4D3B48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порядке слов в ненецком предложении; </w:t>
      </w:r>
    </w:p>
    <w:p w14:paraId="602A2E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главные члены предложения (подлежащее, сказуемое); </w:t>
      </w:r>
    </w:p>
    <w:p w14:paraId="58F690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торостепенные члены предложения;</w:t>
      </w:r>
    </w:p>
    <w:p w14:paraId="34B3E6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по синтаксису при выполнении упражнений;</w:t>
      </w:r>
    </w:p>
    <w:p w14:paraId="5777C5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влекать запрашиваемую информацию из текста и использовать её в учебной деятельности; находить в тексте изучаемый языковой материал; </w:t>
      </w:r>
    </w:p>
    <w:p w14:paraId="4B234967">
      <w:pPr>
        <w:widowControl/>
        <w:spacing w:after="0" w:line="360" w:lineRule="auto"/>
        <w:ind w:firstLine="709"/>
        <w:jc w:val="both"/>
        <w:rPr>
          <w:rFonts w:ascii="Times New Roman" w:hAnsi="Times New Roman"/>
          <w:sz w:val="28"/>
          <w:szCs w:val="28"/>
          <w:lang w:val="ru-RU"/>
        </w:rPr>
      </w:pPr>
      <w:bookmarkStart w:id="107" w:name="_Hlk123256283"/>
      <w:r>
        <w:rPr>
          <w:rFonts w:ascii="Times New Roman" w:hAnsi="Times New Roman"/>
          <w:sz w:val="28"/>
          <w:szCs w:val="28"/>
          <w:lang w:val="ru-RU"/>
        </w:rPr>
        <w:t>оценивать утверждения, сделанные в тексте, факты, исходя из своих знаний и представлений и своего жизненного опыта, выражать собственное мнение о прочитанном, составлять текст-рассуждение в форме синквейна или мини-эссе.</w:t>
      </w:r>
    </w:p>
    <w:p w14:paraId="65D78C3A">
      <w:pPr>
        <w:pStyle w:val="2"/>
        <w:pBdr>
          <w:bottom w:val="none" w:color="auto" w:sz="0" w:space="0"/>
        </w:pBdr>
        <w:spacing w:before="0" w:line="350" w:lineRule="auto"/>
        <w:ind w:firstLine="708"/>
        <w:jc w:val="both"/>
        <w:rPr>
          <w:b w:val="0"/>
          <w:szCs w:val="28"/>
          <w:lang w:val="ru-RU"/>
        </w:rPr>
      </w:pPr>
      <w:r>
        <w:rPr>
          <w:b w:val="0"/>
          <w:szCs w:val="28"/>
          <w:lang w:val="ru-RU"/>
        </w:rPr>
        <w:t>57. Федеральная рабочая программа по учебному предмету «Родной (ногайский) язык».</w:t>
      </w:r>
    </w:p>
    <w:p w14:paraId="13095D9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 Федеральная рабочая программа по учебному предмету «Родной (ногайский) язык» (предметная область «Родной язык и родная литература») (далее соответственно – программа по родному (ногайскому) языку, родной (ногайский) язык, ногайский язык) разработана для обучающихся, владеющих родным ногайским языком, и включает пояснительную записку, содержание обучения, планируемые результаты освоения программы по родному (ногайскому) языку.</w:t>
      </w:r>
    </w:p>
    <w:p w14:paraId="42464FA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2. Пояснительная записка отражает общие цели изучения родного (ногайского) языка, место в структуре учебного плана, а также подходы к отбору содержания, к определению планируемых результатов.</w:t>
      </w:r>
    </w:p>
    <w:p w14:paraId="432EF52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BCEC8C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4. Планируемые результаты освоения программы по родному (ногай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36BE43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5. Пояснительная записка.</w:t>
      </w:r>
    </w:p>
    <w:p w14:paraId="460C8DA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5.1. Программа по родному (ногайскому) языку разработана с целью оказания методической помощи учителю в создании рабочей программы по учебному предмету.</w:t>
      </w:r>
    </w:p>
    <w:p w14:paraId="7378D81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5.2. В содержании программы по родному (ногайскому) языку выделяются следующие содержательные линии: язык, общие сведения о языке, разделы науки о языке, текст, речевая деятельность и культура речи, ногайский язык как развивающееся явление.</w:t>
      </w:r>
    </w:p>
    <w:p w14:paraId="77734F3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5.3. Изучение родного (ногайского) языка направлено на достижение следующих целей:</w:t>
      </w:r>
    </w:p>
    <w:p w14:paraId="5E261FF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овершенствование видов речевой деятельности, коммуникативных умений и культуры речи на ногайском языке; </w:t>
      </w:r>
    </w:p>
    <w:p w14:paraId="003492A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ширение знаний о специфике ногайского языка, основных языковых единицах в соответствии с разделами науки о языке;</w:t>
      </w:r>
    </w:p>
    <w:p w14:paraId="5662ADF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формирование российской гражданской идентичности в поликультурном и многоконфессиональном обществе. </w:t>
      </w:r>
    </w:p>
    <w:p w14:paraId="366EC4F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5.4. Общее число часов, рекомендованных для изучения родного (ногайского) языка, – 340 часов: в 5 классе – 68 часов (2 часа в неделю), в 6 классе – 68 часов (2 часа в неделю), в 7 классе – 68 часов (2 часа в неделю), в 8 классе –68 часов (2 часа в неделю), в 9 классе – 68 часов (2 часа в неделю).</w:t>
      </w:r>
    </w:p>
    <w:p w14:paraId="60BD9F2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6. Содержание обучения в 5 классе.</w:t>
      </w:r>
    </w:p>
    <w:p w14:paraId="6726277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6.1. Язык. Общие сведения о языке. Разделы науки о языке.</w:t>
      </w:r>
    </w:p>
    <w:p w14:paraId="415906B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как средство общения. Родной язык – основа существования народа. Язык и речь. Устная и письменная речи. Общие понятия о ногайском литературном языке.</w:t>
      </w:r>
    </w:p>
    <w:p w14:paraId="49DF3D7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6.2. Синтаксис и пунктуация.</w:t>
      </w:r>
    </w:p>
    <w:p w14:paraId="2585292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с – раздел грамматики. Пунктуация – раздел правописания. Основные синтаксические единицы: словосочетание, предложение, текст. Словосочетание его признаки. Главное и зависимое слово в словосочетании. Предложение, его признаки. Простое предложение. Виды простых предложений по цели высказывания и эмоциональной окраске: повествовательные, вопросительные, побудительные предложения. Восклицательные предложения. Знаки препинания в конце предложения. Грамматическая основа предложения. Главные члены предложения. Распространённые, нераспространённые предложения. Второстепенные члены предложения: определение, дополнение, обстоятельство. Предложения с однородными членами. Обобщающее слово при однородных членах предложения. Знаки препинания в предложении с однородными членами и обобщающим словом перед и после однородных членов. Предложения с обращением. Интонация, пунктуация предложений с обращением. Предложения с прямой речью. Знаки препинания в предложениях с прямой речью.</w:t>
      </w:r>
    </w:p>
    <w:p w14:paraId="4FBBF9A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6.3. Монолог. Диалог.</w:t>
      </w:r>
    </w:p>
    <w:p w14:paraId="748892D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формление диалога при письме.</w:t>
      </w:r>
    </w:p>
    <w:p w14:paraId="6FD9346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6.4. Текст.</w:t>
      </w:r>
    </w:p>
    <w:p w14:paraId="45CBD40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онятие о тексте. Структура текста: оглавление, тема, основная мысль, абзац. Практическая работа по формированию умений делить тексты на абзацы. Формирование умений составления плана текста. Тема текста. </w:t>
      </w:r>
    </w:p>
    <w:p w14:paraId="0778F4E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6.5. Фонетика.</w:t>
      </w:r>
    </w:p>
    <w:p w14:paraId="519489B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нетика как раздел науки о языке. Звук как единица языка. Образование звуков. Классификация гласных и согласных звуков. Абруптивные согласные. Лабиализованные согласные. Звонкие и глухие согласные. Правописание звонких и глухих согласных.</w:t>
      </w:r>
    </w:p>
    <w:p w14:paraId="70B0B70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г. Ударение в слове. Правила переноса слов. Фонетический разбор слова. </w:t>
      </w:r>
    </w:p>
    <w:p w14:paraId="3C84141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6.6. Орфоэпия.</w:t>
      </w:r>
    </w:p>
    <w:p w14:paraId="75A920A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сновные нормы произношения гласных и согласных звуков. Особенности произношения слов, заимствованных из русского языка. Орфоэпический тренинг. Орфоэпические словари. </w:t>
      </w:r>
    </w:p>
    <w:p w14:paraId="2193077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6.7. Графика.</w:t>
      </w:r>
    </w:p>
    <w:p w14:paraId="224E1BE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рафика – раздел науки о языке. Соотношение звука и буквы. Звуки, обозначаемые одним, двумя, тремя, четырьмя знаками.</w:t>
      </w:r>
    </w:p>
    <w:p w14:paraId="5C80EC6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6.8. Орфография.</w:t>
      </w:r>
    </w:p>
    <w:p w14:paraId="6FB3ECC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фография – раздел правописания. Правописание разделительных ъ и ь.</w:t>
      </w:r>
    </w:p>
    <w:p w14:paraId="2AF7929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6.9. Лексикология и фразеология.</w:t>
      </w:r>
    </w:p>
    <w:p w14:paraId="5FA26C6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ексикология как раздел науки о языке. Слово как единица языка. Многозначные и однозначные слова. Прямое и переносное значение слова. Диалектизмы, профессионализмы, жаргонизмы. Использование различных словарей. Исконно ногайские и заимствованные слова. Профессиональные слова. Интернациональные слова. Неологизмы и устаревшие слова. Омонимы. Синонимы. Антонимы. Словарь синонимов.</w:t>
      </w:r>
    </w:p>
    <w:p w14:paraId="6460A4A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Фразеология как раздел науки о языке. Фразеологические обороты. Отличие фразеологизмов от пословиц и поговорок. Крылатые выражения. Работа с фразеологическим словарём. </w:t>
      </w:r>
    </w:p>
    <w:p w14:paraId="7751D30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6.10. Морфемика. Орфография.</w:t>
      </w:r>
    </w:p>
    <w:p w14:paraId="745F7D6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рфемика – раздел лингвистики. Морфема – минимальная значимая единица языка, часть слова. Словообразующие и формообразующие морфемы. Состав слова. Корень слова. Падежные окончания. Словоизменительные префиксы: личные префиксы, временные префиксы. Словоизменительные суффиксы: со значением множественного числа, со значением времени. Основа слова. Словообразовательные префиксы, суффиксы. Однокоренные слова. Морфемный разбор слов. Правописание в основе слова гласных букв аь, оь, уь, нъ.</w:t>
      </w:r>
    </w:p>
    <w:p w14:paraId="6E84644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7. Содержание обучения в 6 классе.</w:t>
      </w:r>
    </w:p>
    <w:p w14:paraId="13EF61F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7.1. Язык. Общие сведения о языке.</w:t>
      </w:r>
    </w:p>
    <w:p w14:paraId="67FCA13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евая деятельность и культура речи. Язык и речь.</w:t>
      </w:r>
    </w:p>
    <w:p w14:paraId="025481E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или речи: научный, публицистический, официально-деловой, разговорный.</w:t>
      </w:r>
    </w:p>
    <w:p w14:paraId="1F5917E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екст. Тема текста.</w:t>
      </w:r>
    </w:p>
    <w:p w14:paraId="09A760A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7.2. Фонетика. Словообразование. Орфография.</w:t>
      </w:r>
    </w:p>
    <w:p w14:paraId="0337864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вук как единица языка. Образования звуков.</w:t>
      </w:r>
    </w:p>
    <w:p w14:paraId="1AD8586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новные способы образования слов в ногайском языке. Основные выразительные средства словообразования. Образование слов в результате слияния сочетаний слов. Правописание сложных и сложносокращённых слов.</w:t>
      </w:r>
    </w:p>
    <w:p w14:paraId="6D05C33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7.3. Морфология.</w:t>
      </w:r>
    </w:p>
    <w:p w14:paraId="0A9AA87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щее понятие о морфологии.</w:t>
      </w:r>
    </w:p>
    <w:p w14:paraId="47F3964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Морфология как один из разделов грамматики. </w:t>
      </w:r>
    </w:p>
    <w:p w14:paraId="692B23F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во как основная языковая единица морфологии.</w:t>
      </w:r>
    </w:p>
    <w:p w14:paraId="00F27A2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асти речи. Самостоятельные и служебные части речи, их классификация, функция речи.</w:t>
      </w:r>
    </w:p>
    <w:p w14:paraId="78E65879">
      <w:pPr>
        <w:widowControl/>
        <w:spacing w:after="0" w:line="350" w:lineRule="auto"/>
        <w:ind w:firstLine="709"/>
        <w:contextualSpacing/>
        <w:jc w:val="both"/>
        <w:rPr>
          <w:rFonts w:ascii="Times New Roman" w:hAnsi="Times New Roman"/>
          <w:sz w:val="28"/>
          <w:szCs w:val="28"/>
          <w:lang w:val="ru-RU"/>
        </w:rPr>
      </w:pPr>
      <w:bookmarkStart w:id="108" w:name="_Hlk126584732"/>
      <w:r>
        <w:rPr>
          <w:rFonts w:ascii="Times New Roman" w:hAnsi="Times New Roman"/>
          <w:sz w:val="28"/>
          <w:szCs w:val="28"/>
          <w:lang w:val="ru-RU"/>
        </w:rPr>
        <w:t>57.7.</w:t>
      </w:r>
      <w:bookmarkEnd w:id="108"/>
      <w:r>
        <w:rPr>
          <w:rFonts w:ascii="Times New Roman" w:hAnsi="Times New Roman"/>
          <w:sz w:val="28"/>
          <w:szCs w:val="28"/>
          <w:lang w:val="ru-RU"/>
        </w:rPr>
        <w:t>3.1. Имя существительное.</w:t>
      </w:r>
    </w:p>
    <w:p w14:paraId="448292A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я существительное как часть речи. Морфологические признаки имён существительных. Синтаксическая роль имени существительного. Существительные собственные и нарицательные. Правописание собственных имён существительных (заглавная буква и кавычки). Число имён существительных. Склонения имён существительных по падежам. Значение падежей. Определённое и неопределённое склонение. Склонение нарицательных существительных. Склонение собственных имён существительных. Склонение существительных с определительным словом. Несклоняемые имена существительные. Морфологический разбор существительных.</w:t>
      </w:r>
    </w:p>
    <w:p w14:paraId="0E0F2EE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7.3.2. Имя прилагательное.</w:t>
      </w:r>
    </w:p>
    <w:p w14:paraId="7E449E5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ятие о прилагательном. Значение прилагательного, его морфологические признаки, синтаксические функции.</w:t>
      </w:r>
    </w:p>
    <w:p w14:paraId="4599AEA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вописание падежных окончаний прилагательных, стоящих вместе с существительными. Роль прилагательных в речи. Синтаксическая роль прилагательного. Разряды прилагательных по значению. Качественные и относительные прилагательные. Степени сравнения имён прилагательных. Значение, образование и изменение прилагательных в сравнительной и превосходной степени. Правописание прилагательных, являющихся определением для существительных. Правописание прилагательных, заимствованных из русского языка. Словообразование имён прилагательных. Правописание сложных прилагательных. Морфологический разбор прилагательных.</w:t>
      </w:r>
    </w:p>
    <w:p w14:paraId="16681F4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7.3.3. Имя числительное.</w:t>
      </w:r>
    </w:p>
    <w:p w14:paraId="0B242DE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чение числительного и его грамматические признаки. Морфологические особенности и синтаксическая роль.</w:t>
      </w:r>
    </w:p>
    <w:p w14:paraId="740E8C1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ряды имён числительных. Имена числительные простые, сложные и составные. Числительные количественные и порядковые, их значение, склонение и изменение. Дробные числительные, их значение, склонение и изменение. Разделительные числительные, их значение, склонение и изменение. Слитное и раздельное написание числительных. Морфологический разбор числительных.</w:t>
      </w:r>
    </w:p>
    <w:p w14:paraId="45626E2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7.3.4. Местоимение.</w:t>
      </w:r>
    </w:p>
    <w:p w14:paraId="21DABCC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естоимение как часть речи. Морфологические функции и синтаксическая роль местоимений в предложении. Разряды местоимений по назначению: личные, притяжательные, указательные, вопросительные, относительные, определительные, неопределённые, отрицательные. Склонение местоимений различных разрядов. Морфологический разбор местоимений.</w:t>
      </w:r>
    </w:p>
    <w:p w14:paraId="565E5AC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57.8. Содержание обучения в 7 классе. </w:t>
      </w:r>
    </w:p>
    <w:p w14:paraId="586F8D6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8.1. Язык. Общие сведения о языке.</w:t>
      </w:r>
    </w:p>
    <w:p w14:paraId="059E1B9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Ногайский язык как развивающееся явление. Сведения из истории ногайской графики. Попытки создания ногайской письменности в дореволюционный период. Первые книги на ногайском языке. Создание современной письменности. </w:t>
      </w:r>
    </w:p>
    <w:p w14:paraId="185F161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8.2. Фонетика. Графика. Морфемика. Словообразование.</w:t>
      </w:r>
    </w:p>
    <w:p w14:paraId="17200A3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огайский алфавит. Способы образования слов в ногайском языке. Правописание сложных слов. Фонетический разбор слова. Состав слова. Морфемный разбор слова.</w:t>
      </w:r>
    </w:p>
    <w:p w14:paraId="3037A1E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8.3. Морфология, орфография.</w:t>
      </w:r>
    </w:p>
    <w:p w14:paraId="09668CB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8.3.1. Глагол.</w:t>
      </w:r>
    </w:p>
    <w:p w14:paraId="6ACC2D1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лагол как часть речи. Его значение, морфологические и синтаксические функции. Категории времени. Возвратные глаголы. Категория наклонения. Изъявительное, повелительное, желательное, вопросительное, условное, уступительное, сослагательное наклонение. Употребление наклонений. Спряжение глаголов. Именное спряжение. Глагольное спряжение. Способы словообразования глаголов в современном ногайском языке. Морфологический разбор глагола.</w:t>
      </w:r>
    </w:p>
    <w:p w14:paraId="7FE6BA0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8.3.2. Причастие.</w:t>
      </w:r>
    </w:p>
    <w:p w14:paraId="7B5C208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рамматическое значение. Морфологические и синтаксические функции причастий. Свойства прилагательных и глаголов у причастия. Синтаксическая роль причастий в предложении. Действительные и страдательные причастия. Образование действительных и страдательных причастий. Обстоятельственные причастия, их образование. Глагольные признаки причастия: возвратность, категория времени, спряжение. Признаки прилагательных: падеж, число. Причастный оборот. Выделение запятыми причастного оборота, стоящего после определяемого слова. Морфологический разбор причастий.</w:t>
      </w:r>
    </w:p>
    <w:p w14:paraId="563D0E8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8.3.3. Деепричастие.</w:t>
      </w:r>
    </w:p>
    <w:p w14:paraId="2459021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щее грамматическое значение, морфологические и синтаксические функции. Образование деепричастий. Признаки глагола и наречия у деепричастия. Изменение деепричастия по времени. Деепричастный оборот. Знаки препинания при деепричастном обороте. Морфологический разбор деепричастий</w:t>
      </w:r>
    </w:p>
    <w:p w14:paraId="04E38E3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8.3.4. Наречие.</w:t>
      </w:r>
    </w:p>
    <w:p w14:paraId="668992F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Наречие как часть речи. Значение наречий. Синтаксическая роль наречий. Основные группы наречий по значению: наречия образа действия, меры и степени, места, времени, причины, цели. Образование наречий от существительных, прилагательных, местоимений, числительных, наречий. Морфологический разбор наречий. </w:t>
      </w:r>
    </w:p>
    <w:p w14:paraId="07793CA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8.3.5. Служебные части речи.</w:t>
      </w:r>
    </w:p>
    <w:p w14:paraId="138B6AC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щее понятие о служебных частях речи.</w:t>
      </w:r>
    </w:p>
    <w:p w14:paraId="71E39BA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ослелог. Послелог как служебная часть речи. Назначение послелогов в речи. Синтаксическая роль послелогов в предложении. Наиболее часто употребляемые послелоги в речи. Разряды послелогов по структуре. Морфологический разбор послелогов. </w:t>
      </w:r>
    </w:p>
    <w:p w14:paraId="16AF514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оюз. Союз как служебная часть речи. Назначение союзов в речи. Синтаксическая роль союзов в предложении. Простые и составные союзы. Союзы сочинительные и подчинительные; сочинительные союзы – соединительные, разделительные и противительные. Употребление сочинительных союзов в простых и сложных предложениях; употребление подчинительных союзов в сложном предложении. Морфологический разбор союзов. </w:t>
      </w:r>
    </w:p>
    <w:p w14:paraId="617493D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астица. Частица как служебная часть речи. Синтаксическая роль частиц в предложении. Разряды частиц по значению. Правописание частиц да (де), та (те). Морфологический разбор частиц.</w:t>
      </w:r>
    </w:p>
    <w:p w14:paraId="185B926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еждометие. Междометие как часть речи. Роль междометий в построении речи. Звукоподражательные слова и их отличие от междометий. Дефис в междометиях. Интонационное выделение междометий. Запятая и восклицательный знак при междометиях. Морфологический разбор междометий.</w:t>
      </w:r>
    </w:p>
    <w:p w14:paraId="3B5E6A8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57.9. Содержание обучения в 8 классе. </w:t>
      </w:r>
    </w:p>
    <w:p w14:paraId="504D6D2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9.1. Язык. Общие сведения о языке.</w:t>
      </w:r>
    </w:p>
    <w:p w14:paraId="2A5973F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чевая деятельность и культура речи. Язык и речь.</w:t>
      </w:r>
    </w:p>
    <w:p w14:paraId="0292BBC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или речи: научный, публицистический, официально-деловой, разговорный.</w:t>
      </w:r>
    </w:p>
    <w:p w14:paraId="1E06E6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екст. Тема текста.</w:t>
      </w:r>
    </w:p>
    <w:p w14:paraId="1D09F60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9.2. Орфография. Морфемика. Словообразование.</w:t>
      </w:r>
    </w:p>
    <w:p w14:paraId="432C0AE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вообразующие и формообразующие морфемы. Состав слова. Корень и окончание слова. Словообразовательные префиксы, суффиксы.</w:t>
      </w:r>
    </w:p>
    <w:p w14:paraId="0CE6879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9.3. Синтаксис и пунктуация. Словосочетание. Предложение.</w:t>
      </w:r>
    </w:p>
    <w:p w14:paraId="6481532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9.3.1. Словосочетание.</w:t>
      </w:r>
    </w:p>
    <w:p w14:paraId="73D72BA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ятие о словосочетании. Строение словосочетания: главное и зависимое слово. Способы связи слов в словосочетании: согласование, управление, примыкание. Синтаксический разбор словосочетания. Логическое ударение.</w:t>
      </w:r>
    </w:p>
    <w:p w14:paraId="2B02ABB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9.3.2. Предложение.</w:t>
      </w:r>
    </w:p>
    <w:p w14:paraId="3BFF713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лавные члены предложения. Понятие о предложении. Отличие предложения от словосочетания. Виды предложений по цели высказывания. Предложения простые и сложные. Грамматическая основа предложения. Двусоставные и односоставные предложения. Распространённые и нераспространённые предложения. Порядок слов в предложении. Понятие о сложном предложении. Основные отличия простых и сложных предложений.</w:t>
      </w:r>
    </w:p>
    <w:p w14:paraId="0DA82B9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9.3.3. Главные члены предложения.</w:t>
      </w:r>
    </w:p>
    <w:p w14:paraId="53B6D93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казуемое. Способы выражения сказуемого. Составное глагольное сказуемое. Составное именное сказуемое.</w:t>
      </w:r>
    </w:p>
    <w:p w14:paraId="3A80665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длежащее. Способы выражения подлежащего.</w:t>
      </w:r>
    </w:p>
    <w:p w14:paraId="2F102AB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9.3.4. Второстепенные члены предложения.</w:t>
      </w:r>
    </w:p>
    <w:p w14:paraId="195DBC7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ополнение. Прямое и косвенное дополнение. Способы выражения дополнений. Определение. Способы выражения определений. Согласованное и несогласованное определение. Приложение как разновидность определения; знаки препинания при приложении. Обстоятельство. Основные значения и способы выражения обстоятельств. Классификация обстоятельств: места и времени, обстоятельства образа действия, цели, причины, меры и степени. Синтаксический разбор двусоставного предложения.</w:t>
      </w:r>
    </w:p>
    <w:p w14:paraId="722D668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9.3.5. Односоставные простые предложения.</w:t>
      </w:r>
    </w:p>
    <w:p w14:paraId="787D6B0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Классификация односоставных предложений в зависимости от главного члена. Классификация односоставных предложений с главным членом – сказуемым. Определённо-личные предложения. Неопределённо-личные предложения. Безличные односоставные предложения. Односоставные предложения с главным членом – подлежащим. Назывное предложение. Понятие о неполных предложениях. </w:t>
      </w:r>
    </w:p>
    <w:p w14:paraId="615A7FF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ние неполных предложений в беседе (диалоге). Синтаксический разбор односоставных предложений.</w:t>
      </w:r>
    </w:p>
    <w:p w14:paraId="0049818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ложения с однородными членами. Однородные члены предложения, их признаки. Однородные члены предложения, связанные союзами (соединительными, противительными, разделительными) и интонацией. Ряды однородных членов предложения. Однородные и неоднородные определения. Разделительные знаки препинания между однородными членами. Обобщающие слова при однородных членах. Двоеточие и тире при обобщающих словах в предложениях с однородными членами предложения. Сочетание сказуемого с однородными подлежащими.</w:t>
      </w:r>
    </w:p>
    <w:p w14:paraId="217A2F1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ческий разбор предложений с однородными членами.</w:t>
      </w:r>
    </w:p>
    <w:p w14:paraId="61CEF53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9.3.6. Предложения с обращениями, вводными словами (словосочетаниями, предложениями).</w:t>
      </w:r>
    </w:p>
    <w:p w14:paraId="36DA507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ращение нераспространённое и распространённое.</w:t>
      </w:r>
    </w:p>
    <w:p w14:paraId="0569BD7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ки препинания при обращениях.</w:t>
      </w:r>
    </w:p>
    <w:p w14:paraId="2039D86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9.3.7. Вводные конструкции.</w:t>
      </w:r>
    </w:p>
    <w:p w14:paraId="1FBF39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водные слова (словосочетания).</w:t>
      </w:r>
    </w:p>
    <w:p w14:paraId="221EE51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водные предложения. Знаки препинания при вводных словах, словосочетаниях и предложениях.</w:t>
      </w:r>
    </w:p>
    <w:p w14:paraId="265CFEB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9.3.8. Предложения с обособленными и уточняющими членами. Обособленные обстоятельства. Обособленные определения и приложения. Обособленные дополнения. Уточняющие члены предложения. Знаки препинания при обособленных второстепенных и уточняющих членах предложения. Синтаксический разбор предложений с обособленными членами.</w:t>
      </w:r>
    </w:p>
    <w:p w14:paraId="036C2AA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0. Содержание обучения в 9 классе.</w:t>
      </w:r>
    </w:p>
    <w:p w14:paraId="4EEE5D2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0.1. Язык. Общие сведения о языке. Речевая деятельность и культура речи.</w:t>
      </w:r>
    </w:p>
    <w:p w14:paraId="5CEE8A4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Язык и речь. Стили речи: научный, публицистический, официально-деловой, разговорный.</w:t>
      </w:r>
    </w:p>
    <w:p w14:paraId="168D524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екст. Тема текста.</w:t>
      </w:r>
    </w:p>
    <w:p w14:paraId="07B2B8E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0.2. Синтаксис.</w:t>
      </w:r>
    </w:p>
    <w:p w14:paraId="438194D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57.10.2.1. Прямая речь. Способы передачи чужой речи: прямая и косвенная речь. Строение предложений с прямой речью. Знаки препинания в предложениях с прямой речью. Способы преобразования прямой речи в косвенную речь. Цитата как способ передачи чужой речи. Выделение цитаты знаками препинания. Диалог. </w:t>
      </w:r>
    </w:p>
    <w:p w14:paraId="788CBC6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0.2.2. Сложносочинённое предложение.</w:t>
      </w:r>
    </w:p>
    <w:p w14:paraId="35FD902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сочинённые предложения. Сложное предложение и его признаки. Сложные предложения с союзами и без союзов. Классификация сложных предложений: сложносочинённые, сложноподчинённые, бессоюзные. </w:t>
      </w:r>
    </w:p>
    <w:p w14:paraId="7BF9A1C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0.2.3. Сложноподчинённое предложение.</w:t>
      </w:r>
    </w:p>
    <w:p w14:paraId="4ADCC48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и его особенности. Главная и придаточная части сложноподчинённого предложения. Интонация, подчинительные союзы и союзные слова, указательные слова как средство связи частей сложноподчинённого предложения. Указательные слова в главном предложении. Придаточные предложения и причастный оборот.</w:t>
      </w:r>
    </w:p>
    <w:p w14:paraId="77FC50C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ённое предложение с несколькими придаточными. Место придаточного предложения по отношению к главному. </w:t>
      </w:r>
    </w:p>
    <w:p w14:paraId="40CDFE1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казательные слова в главном предложении. Знаки препинания в сложноподчинённом предложении.</w:t>
      </w:r>
    </w:p>
    <w:p w14:paraId="2038D1C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0.2.4. Бессоюзное предложение.</w:t>
      </w:r>
    </w:p>
    <w:p w14:paraId="5F4DFF8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Бессоюзное сложное предложение и его особенности. Смысловые взаимоотношения между частями бессоюзного сложного предложения. Средства связи частей бессоюзного предложения. Роль интонации в организации бессоюзных сложных предложений. Знаки препинания в бессоюзном сложном предложении. Синтаксический разбор сложных предложений.</w:t>
      </w:r>
    </w:p>
    <w:p w14:paraId="5B89A3B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0.3. Речевое общение и культура речи.</w:t>
      </w:r>
    </w:p>
    <w:p w14:paraId="518C93D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История ногайской письменности и формирования ногайского литературного языка. Ногайский речевой этикет. </w:t>
      </w:r>
    </w:p>
    <w:p w14:paraId="56DC0B2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начение ногайского языка и его влияние на формирование личности</w:t>
      </w:r>
      <w:bookmarkStart w:id="109" w:name="8_класс_–_34_ч."/>
      <w:bookmarkEnd w:id="109"/>
      <w:bookmarkStart w:id="110" w:name="9_класс_–_34_ч."/>
      <w:bookmarkEnd w:id="110"/>
      <w:r>
        <w:rPr>
          <w:rFonts w:ascii="Times New Roman" w:hAnsi="Times New Roman"/>
          <w:sz w:val="28"/>
          <w:szCs w:val="28"/>
          <w:lang w:val="ru-RU"/>
        </w:rPr>
        <w:t>.</w:t>
      </w:r>
    </w:p>
    <w:p w14:paraId="76F6792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1. Планируемые результаты освоения программы по родному (ногайскому) языку на уровне основного общего образования.</w:t>
      </w:r>
    </w:p>
    <w:p w14:paraId="75212AD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1.1. В результате изучения родного (ногайского) языка на уровне основного общего образования у обучающегося будут сформированы следующие личностные результаты:</w:t>
      </w:r>
    </w:p>
    <w:p w14:paraId="591CABD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7E7F11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ногайском) языке;</w:t>
      </w:r>
    </w:p>
    <w:p w14:paraId="27426CA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711FDB3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7D4D7F8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ногайском) языке;</w:t>
      </w:r>
    </w:p>
    <w:p w14:paraId="564266B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71CF68E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74B7455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5ACF319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ногайского) языка в жизни народа, проявление интереса к познанию родного (ногайского) языка, к истории и культуре своего народа, края, страны, других народов России, ценностное отношение к родному (ногай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C1DFD0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4742C4F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611340B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007CAEC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0796185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D1ED6F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22A9C4AF">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5D52552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079F57A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E07CE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4954AAD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ногайском) языке, сформированность навыков рефлексии, признание своего права на ошибку и такого же права другого человека;</w:t>
      </w:r>
    </w:p>
    <w:p w14:paraId="2D5EC7C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2911A81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AD4A55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w:t>
      </w:r>
    </w:p>
    <w:p w14:paraId="34669CC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CED2E5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462C733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476D582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67E9DFD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3539EFD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1331C0E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CCC32F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5610168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00642B9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4C84E4E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3724AA1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4D229CE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9873D7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6D3C212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BF9A10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1.2. В результате изучения родного (нога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6F73478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1.2.1. У обучающегося будут сформированы следующие базовые логические действия как часть познавательных универсальных учебных действий:</w:t>
      </w:r>
    </w:p>
    <w:p w14:paraId="4D5464A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69ED636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565109A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65D82A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0CCD22D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D961FE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44F8BE7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82568C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3475AF4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7A79315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6D4E4FC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0271958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16902A1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38D8C41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4B02A9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1.2.3. У обучающегося будут сформированы умения работать с информацией как часть познавательных универсальных учебных действий:</w:t>
      </w:r>
    </w:p>
    <w:p w14:paraId="785A1BD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99651F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70FAF45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2A18DFE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7F5E1C4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737090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2CCF81B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1837948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45FA93B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1.2.4. У обучающегося будут сформированы умения общения как часть коммуникативных универсальных учебных действий:</w:t>
      </w:r>
    </w:p>
    <w:p w14:paraId="4A7C8E6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ногайском) языке;</w:t>
      </w:r>
    </w:p>
    <w:p w14:paraId="1FC1769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66BA146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45DB02F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F2288B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E3BF51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425185E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2AE1CC8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03E8725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1.2.5. У обучающегося будут сформированы умения самоорганизации как части регулятивных универсальных учебных действий:</w:t>
      </w:r>
    </w:p>
    <w:p w14:paraId="6CDB415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1EFECC0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34E20C3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96739E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045B490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356CD66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31C4BC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65F02C6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0C303C7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0A39576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04BD071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48C96E3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19B1821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4578627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426C386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6348FDE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1E9FD81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3C457EB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196BB1B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7.11.2.7. У обучающегося будут сформированы умения совместной деятельности:</w:t>
      </w:r>
    </w:p>
    <w:p w14:paraId="472C96B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71DB4F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EA1FDE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41880F9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w:t>
      </w:r>
    </w:p>
    <w:p w14:paraId="057A283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61F66E2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52423F6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57.11.3. Предметные результаты изучения родного (ногайского) языка. К концу обучения в 5 классе обучающийся научится: </w:t>
      </w:r>
    </w:p>
    <w:p w14:paraId="241C93A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основными правилами правописания, понятиями синтаксиса и пунктуации;</w:t>
      </w:r>
    </w:p>
    <w:p w14:paraId="62481F7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равнивать предложение и словосочетание, описывать их сходство, различие, различать, сравнивать повествовательные, вопросительные и побудительные предложения, нераспространённые и распространённые предложения;</w:t>
      </w:r>
    </w:p>
    <w:p w14:paraId="365C450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грамматическую основу предложения;</w:t>
      </w:r>
    </w:p>
    <w:p w14:paraId="423C9AC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и составлять распространённые, нераспространённые предложения;</w:t>
      </w:r>
    </w:p>
    <w:p w14:paraId="397E6AD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второстепенные члены предложения: определение, дополнение, обстоятельство;</w:t>
      </w:r>
    </w:p>
    <w:p w14:paraId="12D63FA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 находить в предложении однородные члены, ставить знаки препинания при однородных членах;</w:t>
      </w:r>
    </w:p>
    <w:p w14:paraId="0523003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в тексте простое предложение, проводить синтаксический разбор простого предложения;</w:t>
      </w:r>
    </w:p>
    <w:p w14:paraId="36E52E9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самостоятельно предложения с обращениями;</w:t>
      </w:r>
    </w:p>
    <w:p w14:paraId="29BDC60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оставлять предложения с прямой речью, расставлять знаки препинания в предложениях с прямой речью; </w:t>
      </w:r>
    </w:p>
    <w:p w14:paraId="7044ECA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и оформлять монолог и диалог при письме;</w:t>
      </w:r>
    </w:p>
    <w:p w14:paraId="368A546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 ориентироваться в структуре текста, делить текст на смысловые части, передавая его содержание в виде плана (простого, сложного, тезисного), делить текст на абзацы, устанавливать связи между частями текста, находить ключевые слова, определять виды связи предложений в тексте;</w:t>
      </w:r>
    </w:p>
    <w:p w14:paraId="5F712E9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типы текстов (повествование, описание, рассуждение), передавать содержание повествовательного текста по составленному плану;</w:t>
      </w:r>
    </w:p>
    <w:p w14:paraId="49E18C5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тексты с учётом требований к построению связного текста, писать сочинение, редактировать текст;</w:t>
      </w:r>
    </w:p>
    <w:p w14:paraId="79FAF8A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тексты в разговорном, научном и художественном стилях;</w:t>
      </w:r>
    </w:p>
    <w:p w14:paraId="42693CF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основными понятиями фонетики, понимать смыслоразличительную функцию звука, распознавать гласные и согласные: лабиализованные, сонорные, проводить фонетический анализ слова;</w:t>
      </w:r>
    </w:p>
    <w:p w14:paraId="63F0B3B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правописание разделительных ъ и ь;</w:t>
      </w:r>
    </w:p>
    <w:p w14:paraId="6178B14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елить слова на слоги, ставить ударение в слове, соблюдать правила переноса слов;</w:t>
      </w:r>
    </w:p>
    <w:p w14:paraId="33B4089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употреблять основные понятия лексикологии, понимать различие лексического и грамматического значений слова, употреблять их в речи; </w:t>
      </w:r>
    </w:p>
    <w:p w14:paraId="56EF7DB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и употреблять в речи однозначные и многозначные слова, слова в прямом и переносном значении, синонимы, антонимы, омонимы, исконно ногайские и заимствованные слова, профессионализмы, диалектизмы, жаргонизмы, устаревшие и новые слова, интернационализмы;</w:t>
      </w:r>
    </w:p>
    <w:p w14:paraId="0D0AF21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особенности произношения слов, заимствованных из русского языка;</w:t>
      </w:r>
    </w:p>
    <w:p w14:paraId="5C7F885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находить в тексте фразеологические обороты, отличать крылатые выражения и фразеологизмы от пословиц и поговорок, работать с фразеологическим словарём, понимать морфему как значимую единицу языка; </w:t>
      </w:r>
    </w:p>
    <w:p w14:paraId="0228E3E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онимать морфему как значимую единицу языка; роль морфем в процессах формообразования и словообразования, распознавать морфемы (корень, основу слова, префикс, суффикс и окончание слова); </w:t>
      </w:r>
    </w:p>
    <w:p w14:paraId="52689D0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разовывать разные слова от одного корня при помощи аффиксов, распознавать однокоренные слова, различать словообразующие и формообразующие морфемы, выполнять морфемный разбор слова;</w:t>
      </w:r>
    </w:p>
    <w:p w14:paraId="5749EEF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изученные способы словообразования существительных, прилагательных и глаголов, пользоваться словообразовательными словарями.</w:t>
      </w:r>
    </w:p>
    <w:p w14:paraId="0FBF500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57.11.4. Предметные результаты изучения родного (ногайского) языка. К концу обучения в 6 классе обучающийся научится: </w:t>
      </w:r>
    </w:p>
    <w:p w14:paraId="6AC74F0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относить понятия «язык» и «речь»;</w:t>
      </w:r>
    </w:p>
    <w:p w14:paraId="15F5965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здавать тексты в разных стилях (научном, официально-деловом, публицистическом, художественном, разговорном), формулировать тему текста;</w:t>
      </w:r>
    </w:p>
    <w:p w14:paraId="6BC2DB4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основные способы образования слов в ногайском языке, основные выразительные средства словообразования;</w:t>
      </w:r>
    </w:p>
    <w:p w14:paraId="0B62DA5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правила правописания сложных и сложносокращённых слов;</w:t>
      </w:r>
    </w:p>
    <w:p w14:paraId="4FA764F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основные понятия грамматики, морфологии, характеризовать самостоятельные, служебные части речи, междометия;</w:t>
      </w:r>
    </w:p>
    <w:p w14:paraId="480172B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имя существительное как часть речи, определять его грамматические признаки (число, падеж, отсутствие категории рода), синтаксическую роль, распознавать собственные и нарицательные имена существительные;</w:t>
      </w:r>
    </w:p>
    <w:p w14:paraId="6177A92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имена существительные в единственном и во множественном числе, правильно использовать падежные формы имён существительных определённого и неопределённого склонений, склонять собственные имена существительные и существительные с определительным словом;</w:t>
      </w:r>
    </w:p>
    <w:p w14:paraId="7B7DAD0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несклоняемые имена существительные, соблюдать правописание заимствованных существительных, проводить устный и письменный морфологический разбор имени существительного;</w:t>
      </w:r>
    </w:p>
    <w:p w14:paraId="7083BF6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имя прилагательное как часть речи, определять его грамматические признаки, синтаксическую роль, различать относительные и качественные имена прилагательные, степени сравнения имён прилагательных, правильно использовать падежные формы имён прилагательных;</w:t>
      </w:r>
    </w:p>
    <w:p w14:paraId="722D1E0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правила правописания прилагательных, заимствованных из русского языка и сложных прилагательных, выявлять способы и средства словообразования имён прилагательных, проводить устный и письменный морфологический разбор имени прилагательного;</w:t>
      </w:r>
    </w:p>
    <w:p w14:paraId="42FF6C4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числительное как часть речи, определять его грамматические признаки, синтаксическую роль, различать количественные, порядковые, дробные, разделительные числительные, определять слитное и раздельное написание числительных;</w:t>
      </w:r>
    </w:p>
    <w:p w14:paraId="0FAF34E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имена числительные простые, сложные и составные, правильно использовать падежные формы имён числительных, проводить устный и письменный морфологический разбор имени числительного;</w:t>
      </w:r>
    </w:p>
    <w:p w14:paraId="465C5CB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местоимение как часть речи, определять его грамматические признаки, синтаксическую роль, сопоставлять и соотносить местоимения с другими частями речи, распознавать разряды местоимений (личные, указательные, притяжательные, вопросительные, относительные, определённые, неопределённые), правильно изменять по падежам местоимения разных разрядов и употреблять их в речи, проводить устный и письменный морфологический разбор местоимения.</w:t>
      </w:r>
    </w:p>
    <w:p w14:paraId="04C3ABD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57.11.5. Предметные результаты изучения родного (ногайского) языка. К концу обучения в 7 классе обучающийся научится: </w:t>
      </w:r>
    </w:p>
    <w:p w14:paraId="2D46E31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сведения из истории ногайской графики о попытках создания ногайской письменности в дореволюционный период, о первых книгах на ногайском языке, о создании современной письменности;</w:t>
      </w:r>
    </w:p>
    <w:p w14:paraId="1BD2729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глагол как часть речи, определять его грамматические признаки, синтаксическую роль, выделять исходную основу глагола, образовывать и употреблять в речи временные формы глаголов, изменять глаголы по лицам, числам, различать именное спряжение и глагольное спряжение;</w:t>
      </w:r>
    </w:p>
    <w:p w14:paraId="7D3B65F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разовывать и употреблять в речи глаголы изъявительного, повелительного, желательного, вопросительного, условного, уступительного, условно-сослагательного наклонений в утвердительной и отрицательной формах;</w:t>
      </w:r>
    </w:p>
    <w:p w14:paraId="02D95A1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способы словообразования глаголов в современном ногайском языке, проводить устный и письменный морфологический разбор глагола;</w:t>
      </w:r>
    </w:p>
    <w:p w14:paraId="29A4FCD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причастие по его грамматическим признакам, выделять глагольные признаки и признаки прилагательных у причастий, различать действительные и страдательные причастия, определять различия в образовании действительных и страдательных причастий, выявлять обстоятельственные причастия, их образование;</w:t>
      </w:r>
    </w:p>
    <w:p w14:paraId="1E99896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запятыми причастные обороты, стоящие после определяемого слова, употреблять причастия и причастные обороты в речи в соответствии с нормами ногайского языка, проводить устный и письменный морфологический разбор причастий;</w:t>
      </w:r>
    </w:p>
    <w:p w14:paraId="477BEFF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деепричастие по его грамматическим признакам, употреблять деепричастия и деепричастные обороты в речи в соответствии с нормами ногайского языка, выделять признаки глагола и наречия у деепричастия, изменять деепричастия по времени, проводить устный и письменный морфологический разбор деепричастий;</w:t>
      </w:r>
    </w:p>
    <w:p w14:paraId="04A3CF9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наречие как часть речи, определять его грамматические признаки, синтаксическую роль, определять группы наречий по значению: наречия образа действия, меры и степени, места, времени, причины, цели, правильно употреблять наречия в речи, выражать наречием различные обстоятельственные значения;</w:t>
      </w:r>
    </w:p>
    <w:p w14:paraId="702F946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характеризовать способы образования наречий, степени сравнения, распознавать словообразование наречий путём перехода слов из одной части речи в другую, соблюдать правописание наречий, постановку дефиса между частями слова в наречиях, слитные и раздельные написания наречий, проводить устный и письменный морфологический разбор наречий;</w:t>
      </w:r>
    </w:p>
    <w:p w14:paraId="4046402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послелоги и использовать их в речи, определять синтаксическую роль послелогов в предложении, различать разряды послелогов, проводить морфологический разбор послелогов;</w:t>
      </w:r>
    </w:p>
    <w:p w14:paraId="6BA0CFB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союз как служебную часть речи и определять назначение союзов в речи, распознавать сочинительные и подчинительные союзы, простые, сложные и составные союзы, употреблять союзы в соответствии с их стилистическими особенностями в устной и письменной речи, проводить морфологический разбор союзов;</w:t>
      </w:r>
    </w:p>
    <w:p w14:paraId="2CE5A0E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и использовать частицы в речи, различать разряды частиц по значению, соблюдать правописание частиц – ды (ди), ты (ти), ша (ше), сана (сене), -ав проводить морфологический разбор частиц;</w:t>
      </w:r>
    </w:p>
    <w:p w14:paraId="4C030FD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междометия и правильно использовать их в речи, ставить дефис в междометиях, расставлять запятые и восклицательный знак при междометиях, выделять интонационно междометия в речи, проводить морфологический разбор междометий;</w:t>
      </w:r>
    </w:p>
    <w:p w14:paraId="5AEF50F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звукоподражательные слова и правильно использовать их в речи.</w:t>
      </w:r>
    </w:p>
    <w:p w14:paraId="48AEBA0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57.11.6. Предметные результаты изучения родного (ногайского) языка. К концу обучения в 8 классе обучающийся научится: </w:t>
      </w:r>
    </w:p>
    <w:p w14:paraId="61A8377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в тексте словосочетания, определять главное и зависимое слово, способ связи слов в словосочетании, отличать словосочетание от предложения, проводить синтаксический разбор словосочетания;</w:t>
      </w:r>
    </w:p>
    <w:p w14:paraId="5E1F6A8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главные и второстепенные члены предложения;</w:t>
      </w:r>
    </w:p>
    <w:p w14:paraId="011F9BA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интонационные и смысловые особенности повествовательных, побудительных, вопросительных предложений, устанавливать верный порядок слов в предложении, ставить логическое ударение;</w:t>
      </w:r>
    </w:p>
    <w:p w14:paraId="1EA33AF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односоставные и двусоставные предложения, распознавать простые глагольные и простые именные сказуемые, составные глагольные и составные именные сказуемые, характеризовать способы выражения подлежащего;</w:t>
      </w:r>
    </w:p>
    <w:p w14:paraId="6DB1AC1D">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в предложении второстепенные члены по их признакам, распознавать в тексте прямое и косвенное дополнение;</w:t>
      </w:r>
    </w:p>
    <w:p w14:paraId="342AF36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определение, способы выражения определений, различать согласованное и несогласованное определение, различать приложение как разновидность определения, расставлять знаки препинания при приложении;</w:t>
      </w:r>
    </w:p>
    <w:p w14:paraId="0A40C1D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в тексте обстоятельства, их основные значения и способы выражения, различать обстоятельства места и времени, образа действия, цели, причины, меры и степени;</w:t>
      </w:r>
    </w:p>
    <w:p w14:paraId="66CCBDD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моделировать односоставные и двусоставные предложения разных типов и использовать их в речевой практике, заменять односоставные предложения двусоставными, следить за изменением содержания предложения;</w:t>
      </w:r>
    </w:p>
    <w:p w14:paraId="1643BC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и разграничивать предложения определённо-личные, неопределённо-личные, безличные, назывные односоставные предложения, находить в тексте неполные предложения, проводить синтаксический разбор односоставных и двусоставных предложений;</w:t>
      </w:r>
    </w:p>
    <w:p w14:paraId="4F01295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разграничивать однородные и неоднородные члены, находить в тексте однородные члены предложения, в том числе связанные союзами (соединительными, противительными, разделительными) и интонацией, </w:t>
      </w:r>
      <w:r>
        <w:rPr>
          <w:rFonts w:ascii="Times New Roman" w:hAnsi="Times New Roman" w:eastAsia="SchoolBookSanPin"/>
          <w:bCs/>
          <w:sz w:val="28"/>
          <w:szCs w:val="28"/>
          <w:lang w:val="ru-RU"/>
        </w:rPr>
        <w:t>распознавать</w:t>
      </w:r>
      <w:r>
        <w:rPr>
          <w:rFonts w:ascii="Times New Roman" w:hAnsi="Times New Roman"/>
          <w:sz w:val="28"/>
          <w:szCs w:val="28"/>
          <w:lang w:val="ru-RU"/>
        </w:rPr>
        <w:t xml:space="preserve"> сочетание сказуемого с однородными подлежащими, употреблять обобщающие слова при однородных членах предложения, соблюдать правила пунктуации, проводить синтаксический разбор предложений с однородными членами;</w:t>
      </w:r>
    </w:p>
    <w:p w14:paraId="061529A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основные функции обращения, различать обращение нераспространённое и распространённое, правильно интонировать предложения с обращениями, моделировать и употреблять в речи предложения с различными формами обращений в соответствии со сферой и ситуацией общения;</w:t>
      </w:r>
    </w:p>
    <w:p w14:paraId="2F2425B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ставлять знаки препинания в предложениях с обращениями;</w:t>
      </w:r>
    </w:p>
    <w:p w14:paraId="04B69F9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вводные слова и члены предложения, пользоваться вводными словами в речи для выражения уверенности, различных чувств, оценки, привлечения внимания, соблюдать интонацию и пунктуацию в предложениях с вводными словами;</w:t>
      </w:r>
    </w:p>
    <w:p w14:paraId="21DB653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предложения с обособленными и уточняющими членами; различать обособленные обстоятельства, определения и приложения, дополнения, уточняющие члены предложения;</w:t>
      </w:r>
    </w:p>
    <w:p w14:paraId="4724241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расставлять знаки препинания при обособленных второстепенных и уточняющих членах предложения; </w:t>
      </w:r>
    </w:p>
    <w:p w14:paraId="3949095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водить синтаксический разбор предложений с обособленными членами.</w:t>
      </w:r>
    </w:p>
    <w:p w14:paraId="1D5725C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57.11.7. Предметные результаты изучения родного (ногайского) языка. К концу обучения в 9 классе обучающийся научится: </w:t>
      </w:r>
    </w:p>
    <w:p w14:paraId="7432248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способы передачи чужой речи: прямая и косвенная речь;</w:t>
      </w:r>
    </w:p>
    <w:p w14:paraId="3B84478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роить предложения с прямой речью, правильно расставляя знаки препинания, применять способы преобразования прямой речи в косвенную; составлять диалог с прямой и косвенной речью;</w:t>
      </w:r>
    </w:p>
    <w:p w14:paraId="55602D1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различать цитату как способ передачи чужой речи, выделять цитаты знаками препинания; </w:t>
      </w:r>
    </w:p>
    <w:p w14:paraId="762E7875">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лассифисировать сложные предложения на сложносочинённые, сложноподчинённые, бессоюзные;</w:t>
      </w:r>
    </w:p>
    <w:p w14:paraId="76A5C57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в предложении подчинительные союзы и союзные слова, указательные слова как средство связи частей сложноподчинённого предложения, находить указательные слова в главном предложении, различать придаточные предложения и причастный оборот;</w:t>
      </w:r>
    </w:p>
    <w:p w14:paraId="0EB2A7A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онструировать сложноподчинённые предложения по заданным схемам, различать виды подчинительной связи, распознавать их в тексте, анализировать и характеризовать синтаксическую структуру сложноподчинённых предложений разных видов, различать сложноподчинённое предложение с несколькими придаточными;</w:t>
      </w:r>
    </w:p>
    <w:p w14:paraId="19E325B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особенности бессоюзного сложного предложения и определять основные значения бессоюзных предложений, распознавать средства связи частей бессоюзного предложения, понимать роль интонации в организации бессоюзных сложных предложений, использовать правила пунктуации при создании письменного текста с бессоюзными сложными предложениями;</w:t>
      </w:r>
    </w:p>
    <w:p w14:paraId="3035CDB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граничивать и сопоставлять разные виды сложных предложений, проводить синтаксический разбор сложного предложения;</w:t>
      </w:r>
    </w:p>
    <w:p w14:paraId="6E0738C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злагать историю ногайской письменности, описывать процесс формирования ногайского литературного языка;</w:t>
      </w:r>
    </w:p>
    <w:p w14:paraId="0AA8D6A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нормы ногайского речевого этикета, в том числе при интерактивном общении;</w:t>
      </w:r>
    </w:p>
    <w:p w14:paraId="004E71A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ести диалог в условиях межкультурной коммуникаци</w:t>
      </w:r>
      <w:bookmarkStart w:id="111" w:name="СОДЕРЖАНИЕ_УЧЕБНОГО_ПРЕДМЕТА_«РОДНОЙ_(ЧЕ"/>
      <w:bookmarkEnd w:id="111"/>
      <w:bookmarkStart w:id="112" w:name="_Hlk123257127"/>
      <w:bookmarkStart w:id="113" w:name="_Toc123132971"/>
      <w:bookmarkStart w:id="114" w:name="_Hlk108724806"/>
      <w:bookmarkStart w:id="115" w:name="_Hlk123254334"/>
      <w:r>
        <w:rPr>
          <w:rFonts w:ascii="Times New Roman" w:hAnsi="Times New Roman"/>
          <w:sz w:val="28"/>
          <w:szCs w:val="28"/>
          <w:lang w:val="ru-RU"/>
        </w:rPr>
        <w:t>и.</w:t>
      </w:r>
      <w:bookmarkEnd w:id="107"/>
      <w:bookmarkEnd w:id="112"/>
      <w:bookmarkEnd w:id="113"/>
      <w:bookmarkEnd w:id="114"/>
      <w:bookmarkEnd w:id="115"/>
    </w:p>
    <w:p w14:paraId="7134D0D7">
      <w:pPr>
        <w:pStyle w:val="2"/>
        <w:pBdr>
          <w:bottom w:val="none" w:color="auto" w:sz="0" w:space="0"/>
        </w:pBdr>
        <w:spacing w:before="0" w:line="350" w:lineRule="auto"/>
        <w:ind w:firstLine="708"/>
        <w:jc w:val="both"/>
        <w:rPr>
          <w:b w:val="0"/>
          <w:szCs w:val="28"/>
          <w:lang w:val="ru-RU"/>
        </w:rPr>
      </w:pPr>
      <w:r>
        <w:rPr>
          <w:b w:val="0"/>
          <w:szCs w:val="28"/>
          <w:lang w:val="ru-RU"/>
        </w:rPr>
        <w:t>58. Федеральная рабочая программа по учебному предмету «Родной (</w:t>
      </w:r>
      <w:bookmarkStart w:id="116" w:name="_Hlk127363699"/>
      <w:r>
        <w:rPr>
          <w:b w:val="0"/>
          <w:szCs w:val="28"/>
          <w:lang w:val="ru-RU"/>
        </w:rPr>
        <w:t>осетинский</w:t>
      </w:r>
      <w:bookmarkEnd w:id="116"/>
      <w:r>
        <w:rPr>
          <w:b w:val="0"/>
          <w:szCs w:val="28"/>
          <w:lang w:val="ru-RU"/>
        </w:rPr>
        <w:t>) язык».</w:t>
      </w:r>
    </w:p>
    <w:p w14:paraId="1830DD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8.1. Федеральная рабочая программа по учебному предмету «Родной (осетинский) язык» (предметная область «Родной язык и родная литература») (далее соответственно – программа по родному (осетинскому) языку, родной (осетинский) язык, осетинский язык) разработана </w:t>
      </w:r>
      <w:r>
        <w:rPr>
          <w:rFonts w:ascii="Times New Roman" w:hAnsi="Times New Roman" w:eastAsia="Times New Roman"/>
          <w:sz w:val="28"/>
          <w:szCs w:val="28"/>
          <w:lang w:val="ru-RU"/>
        </w:rPr>
        <w:t>для обучающихся, владеющих</w:t>
      </w:r>
      <w:r>
        <w:rPr>
          <w:rFonts w:ascii="Times New Roman" w:hAnsi="Times New Roman" w:eastAsia="Times New Roman"/>
          <w:color w:val="4472C4"/>
          <w:sz w:val="28"/>
          <w:szCs w:val="28"/>
          <w:lang w:val="ru-RU"/>
        </w:rPr>
        <w:t xml:space="preserve"> </w:t>
      </w:r>
      <w:r>
        <w:rPr>
          <w:rFonts w:ascii="Times New Roman" w:hAnsi="Times New Roman" w:eastAsia="Times New Roman"/>
          <w:sz w:val="28"/>
          <w:szCs w:val="28"/>
          <w:lang w:val="ru-RU"/>
        </w:rPr>
        <w:t>родным (</w:t>
      </w:r>
      <w:r>
        <w:rPr>
          <w:rFonts w:ascii="Times New Roman" w:hAnsi="Times New Roman"/>
          <w:sz w:val="28"/>
          <w:szCs w:val="28"/>
          <w:lang w:val="ru-RU"/>
        </w:rPr>
        <w:t>осетин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му (осетинскому) языку.</w:t>
      </w:r>
    </w:p>
    <w:p w14:paraId="2F2EDC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2. Пояснительная записка отражает общие цели изучения родного (осетинского) языка, место в структуре учебного плана, а также подходы к отбору содержания, к определению планируемых результатов.</w:t>
      </w:r>
    </w:p>
    <w:p w14:paraId="5FE551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085767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4. Планируемые результаты освоения программы по родному (осети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B0246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5. Пояснительная записка.</w:t>
      </w:r>
    </w:p>
    <w:p w14:paraId="76F4EA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5.1. Программа по родному (осетинскому) языку разработана с целью оказания методической помощи учителю в создании рабочей программы по учебному предмету.</w:t>
      </w:r>
    </w:p>
    <w:p w14:paraId="4F9C56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родного (осетинского) языка даёт обучающимся знания о родном языке, учит пользоваться языком в разных жизненных ситуациях, приобщает к духовным богатствам осетинской культуры и литературы, а также к культурно-историческому опыту других народов.</w:t>
      </w:r>
    </w:p>
    <w:p w14:paraId="6870B3C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58.5.2. </w:t>
      </w:r>
      <w:r>
        <w:rPr>
          <w:rFonts w:ascii="Times New Roman" w:hAnsi="Times New Roman" w:eastAsia="Times New Roman"/>
          <w:sz w:val="28"/>
          <w:szCs w:val="28"/>
          <w:lang w:val="ru-RU"/>
        </w:rPr>
        <w:t xml:space="preserve">Изучение родного (осетинского) языка направлено на достижение следующих целей: </w:t>
      </w:r>
    </w:p>
    <w:p w14:paraId="1E00DC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уважения к родному (осетинскому) языку, формирование сознательного отношения к нему как важному культурному явлению;</w:t>
      </w:r>
    </w:p>
    <w:p w14:paraId="13FF4A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у </w:t>
      </w:r>
      <w:r>
        <w:rPr>
          <w:rFonts w:ascii="Times New Roman" w:hAnsi="Times New Roman" w:eastAsia="SchoolBookSanPin"/>
          <w:sz w:val="28"/>
          <w:szCs w:val="28"/>
          <w:lang w:val="ru-RU"/>
        </w:rPr>
        <w:t>обучающихся</w:t>
      </w:r>
      <w:r>
        <w:rPr>
          <w:rFonts w:ascii="Times New Roman" w:hAnsi="Times New Roman"/>
          <w:sz w:val="28"/>
          <w:szCs w:val="28"/>
          <w:lang w:val="ru-RU"/>
        </w:rPr>
        <w:t xml:space="preserve"> осознанного отношения к языку как к духовно-эстетическому богатству;</w:t>
      </w:r>
    </w:p>
    <w:p w14:paraId="253B78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тношения к языку как к главному средству общения и образования;</w:t>
      </w:r>
    </w:p>
    <w:p w14:paraId="7672FB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к устной и письменной речевой культуре, использование правил языковых возможностей в разных ситуациях, обогащение активного словарного запаса.</w:t>
      </w:r>
    </w:p>
    <w:p w14:paraId="020E87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w:t>
      </w:r>
      <w:r>
        <w:rPr>
          <w:rFonts w:ascii="Times New Roman" w:hAnsi="Times New Roman" w:eastAsia="Times New Roman"/>
          <w:sz w:val="28"/>
          <w:szCs w:val="28"/>
          <w:lang w:val="ru-RU"/>
        </w:rPr>
        <w:t xml:space="preserve">5.3. Общее число часов, рекомендованных для изучения родного (осетинского)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0ADF32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6. Содержание обучения в 5 классе.</w:t>
      </w:r>
    </w:p>
    <w:p w14:paraId="4DBBDA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8.6.1. Язык и речь. </w:t>
      </w:r>
    </w:p>
    <w:p w14:paraId="537877D0">
      <w:pPr>
        <w:widowControl/>
        <w:spacing w:after="0" w:line="360" w:lineRule="auto"/>
        <w:ind w:firstLine="709"/>
        <w:jc w:val="both"/>
        <w:rPr>
          <w:rFonts w:ascii="Times New Roman" w:hAnsi="Times New Roman"/>
          <w:b/>
          <w:sz w:val="28"/>
          <w:szCs w:val="28"/>
          <w:lang w:val="ru-RU"/>
        </w:rPr>
      </w:pPr>
      <w:r>
        <w:rPr>
          <w:rFonts w:ascii="Times New Roman" w:hAnsi="Times New Roman"/>
          <w:bCs/>
          <w:sz w:val="28"/>
          <w:szCs w:val="28"/>
          <w:lang w:val="ru-RU"/>
        </w:rPr>
        <w:t xml:space="preserve">Язык </w:t>
      </w:r>
      <w:r>
        <w:rPr>
          <w:rFonts w:ascii="Times New Roman" w:hAnsi="Times New Roman"/>
          <w:sz w:val="28"/>
          <w:szCs w:val="28"/>
          <w:lang w:val="ru-RU"/>
        </w:rPr>
        <w:t>–</w:t>
      </w:r>
      <w:r>
        <w:rPr>
          <w:rFonts w:ascii="Times New Roman" w:hAnsi="Times New Roman"/>
          <w:bCs/>
          <w:sz w:val="28"/>
          <w:szCs w:val="28"/>
          <w:lang w:val="ru-RU"/>
        </w:rPr>
        <w:t xml:space="preserve"> основное средство общения между людьми.</w:t>
      </w:r>
    </w:p>
    <w:p w14:paraId="45A9FD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w:t>
      </w:r>
      <w:r>
        <w:rPr>
          <w:rFonts w:ascii="Times New Roman" w:hAnsi="Times New Roman"/>
          <w:bCs/>
          <w:sz w:val="28"/>
          <w:szCs w:val="28"/>
          <w:lang w:val="ru-RU"/>
        </w:rPr>
        <w:t>6.2. Синтаксис.</w:t>
      </w:r>
      <w:r>
        <w:rPr>
          <w:rFonts w:ascii="Times New Roman" w:hAnsi="Times New Roman"/>
          <w:sz w:val="28"/>
          <w:szCs w:val="28"/>
          <w:lang w:val="ru-RU"/>
        </w:rPr>
        <w:t xml:space="preserve"> </w:t>
      </w:r>
    </w:p>
    <w:p w14:paraId="0316C7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ие сведения о синтаксисе и пунктуации. </w:t>
      </w:r>
    </w:p>
    <w:p w14:paraId="3CB818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очетание.</w:t>
      </w:r>
      <w:r>
        <w:rPr>
          <w:rFonts w:ascii="Times New Roman" w:hAnsi="Times New Roman"/>
          <w:b/>
          <w:sz w:val="28"/>
          <w:szCs w:val="28"/>
          <w:lang w:val="ru-RU"/>
        </w:rPr>
        <w:t xml:space="preserve"> </w:t>
      </w:r>
      <w:r>
        <w:rPr>
          <w:rFonts w:ascii="Times New Roman" w:hAnsi="Times New Roman"/>
          <w:sz w:val="28"/>
          <w:szCs w:val="28"/>
          <w:lang w:val="ru-RU"/>
        </w:rPr>
        <w:t xml:space="preserve">Правило разбора словосочетания. </w:t>
      </w:r>
    </w:p>
    <w:p w14:paraId="43FC7F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е. Типы предложений по цели высказывания и по интонации. Типы предложений по цели высказывания и по интонации. Члены предложения. Главные члены предложения. Второстепенные члены предложения. Определение. Вспомогательные слова. Простые нераспространённые и простые распространённые предложения.</w:t>
      </w:r>
      <w:r>
        <w:rPr>
          <w:rFonts w:ascii="Times New Roman" w:hAnsi="Times New Roman"/>
          <w:b/>
          <w:sz w:val="28"/>
          <w:szCs w:val="28"/>
          <w:lang w:val="ru-RU"/>
        </w:rPr>
        <w:t xml:space="preserve"> </w:t>
      </w:r>
      <w:r>
        <w:rPr>
          <w:rFonts w:ascii="Times New Roman" w:hAnsi="Times New Roman"/>
          <w:sz w:val="28"/>
          <w:szCs w:val="28"/>
          <w:lang w:val="ru-RU"/>
        </w:rPr>
        <w:t xml:space="preserve">Однородные члены предложения. </w:t>
      </w:r>
    </w:p>
    <w:p w14:paraId="2AD2FE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Правило разбора сложного предложения. </w:t>
      </w:r>
    </w:p>
    <w:p w14:paraId="763F95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щение.</w:t>
      </w:r>
    </w:p>
    <w:p w14:paraId="765773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ямая речь. </w:t>
      </w:r>
    </w:p>
    <w:p w14:paraId="6A5993F6">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Понятие о диалоге. Диалог.</w:t>
      </w:r>
    </w:p>
    <w:p w14:paraId="62F8F5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w:t>
      </w:r>
      <w:r>
        <w:rPr>
          <w:rFonts w:ascii="Times New Roman" w:hAnsi="Times New Roman"/>
          <w:bCs/>
          <w:sz w:val="28"/>
          <w:szCs w:val="28"/>
          <w:lang w:val="ru-RU"/>
        </w:rPr>
        <w:t>6.3. Фонетика, орфоэпия, графика и орфография</w:t>
      </w:r>
      <w:r>
        <w:rPr>
          <w:rFonts w:ascii="Times New Roman" w:hAnsi="Times New Roman"/>
          <w:sz w:val="28"/>
          <w:szCs w:val="28"/>
          <w:lang w:val="ru-RU"/>
        </w:rPr>
        <w:t>.</w:t>
      </w:r>
    </w:p>
    <w:p w14:paraId="1585E3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ка. Гласные звуки. Согласные звуки. Алфавит. Слог. Ударение.</w:t>
      </w:r>
    </w:p>
    <w:p w14:paraId="2FBFB5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w:t>
      </w:r>
      <w:r>
        <w:rPr>
          <w:rFonts w:ascii="Times New Roman" w:hAnsi="Times New Roman"/>
          <w:bCs/>
          <w:sz w:val="28"/>
          <w:szCs w:val="28"/>
          <w:lang w:val="ru-RU"/>
        </w:rPr>
        <w:t>6.4. Лексика.</w:t>
      </w:r>
    </w:p>
    <w:p w14:paraId="3D4EB4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ость слов. Прямые и переносные значения слов. Антонимы. Омонимы. Синонимы.</w:t>
      </w:r>
    </w:p>
    <w:p w14:paraId="218AB33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58.</w:t>
      </w:r>
      <w:r>
        <w:rPr>
          <w:rFonts w:ascii="Times New Roman" w:hAnsi="Times New Roman"/>
          <w:bCs/>
          <w:sz w:val="28"/>
          <w:szCs w:val="28"/>
          <w:lang w:val="ru-RU"/>
        </w:rPr>
        <w:t>6.5.</w:t>
      </w:r>
      <w:r>
        <w:rPr>
          <w:rFonts w:ascii="Times New Roman" w:hAnsi="Times New Roman"/>
          <w:sz w:val="28"/>
          <w:szCs w:val="28"/>
          <w:lang w:val="ru-RU"/>
        </w:rPr>
        <w:t> Морфемика. Словообразование.</w:t>
      </w:r>
    </w:p>
    <w:p w14:paraId="090FB40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Значимые части слова.</w:t>
      </w:r>
      <w:r>
        <w:rPr>
          <w:rFonts w:ascii="Times New Roman" w:hAnsi="Times New Roman"/>
          <w:bCs/>
          <w:sz w:val="28"/>
          <w:szCs w:val="28"/>
          <w:lang w:val="ru-RU"/>
        </w:rPr>
        <w:t xml:space="preserve"> </w:t>
      </w:r>
      <w:r>
        <w:rPr>
          <w:rFonts w:ascii="Times New Roman" w:hAnsi="Times New Roman"/>
          <w:sz w:val="28"/>
          <w:szCs w:val="28"/>
          <w:lang w:val="ru-RU"/>
        </w:rPr>
        <w:t>Приставки и их значение. Изменения согласных после приставок.</w:t>
      </w:r>
    </w:p>
    <w:p w14:paraId="3251A8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ффиксы. Понятие о производной основе. Слово. Деление слова на значимые части.</w:t>
      </w:r>
    </w:p>
    <w:p w14:paraId="33DF24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w:t>
      </w:r>
      <w:r>
        <w:rPr>
          <w:rFonts w:ascii="Times New Roman" w:hAnsi="Times New Roman"/>
          <w:bCs/>
          <w:sz w:val="28"/>
          <w:szCs w:val="28"/>
          <w:lang w:val="ru-RU"/>
        </w:rPr>
        <w:t>6.6. Морфология. Орфография.</w:t>
      </w:r>
    </w:p>
    <w:p w14:paraId="39CCBF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понятие о частях речи.</w:t>
      </w:r>
    </w:p>
    <w:p w14:paraId="492A0E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существительное, его значение и грамматические признаки. Число существительных. Склонение существительных. </w:t>
      </w:r>
    </w:p>
    <w:p w14:paraId="47FAD8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прилагательное. </w:t>
      </w:r>
    </w:p>
    <w:p w14:paraId="1FBB41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 Количественные и порядковые числительные.</w:t>
      </w:r>
    </w:p>
    <w:p w14:paraId="6CA55E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7. Содержание обучения в 6 классе.</w:t>
      </w:r>
    </w:p>
    <w:p w14:paraId="56AB4D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8.7.1. Лексика и фразеология. </w:t>
      </w:r>
    </w:p>
    <w:p w14:paraId="406106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еупотребительные слова. Осетинские коренные и заимствованные слова. Диалектизмы. Профессионализмы. Архаизмы. </w:t>
      </w:r>
    </w:p>
    <w:p w14:paraId="1DC260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змы. Неологизмы. Фразеологические словосочетания.</w:t>
      </w:r>
    </w:p>
    <w:p w14:paraId="2AA554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7.2. Словообразование.</w:t>
      </w:r>
    </w:p>
    <w:p w14:paraId="5F813C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слова. Словообразование сложных слов.</w:t>
      </w:r>
    </w:p>
    <w:p w14:paraId="1835E0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7.3. Морфология.</w:t>
      </w:r>
    </w:p>
    <w:p w14:paraId="7D3A95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 Общее значение. Грамматические категории. Словообразование существительных. Словообразование существительных с помощью приставок и суффиксов. Словообразование существительных посредством сложения слов (основ). Сокращённые сложные слова. Другие части речи в роли существительных.</w:t>
      </w:r>
    </w:p>
    <w:p w14:paraId="364F0B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Общее значение. Грамматические категории. Словообразование имён прилагательных с помощью приставок и суффиксов. Словообразование прилагательных с помощью приставок и суффиксов. Словообразование имён прилагательных посредством сложения слов.</w:t>
      </w:r>
    </w:p>
    <w:p w14:paraId="290DA7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 Виды осетинского счета. Образование числительных. Склонение количественных и порядковых числительных. Разделительные числительные.</w:t>
      </w:r>
    </w:p>
    <w:p w14:paraId="6B6AD6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Значение местоимений и их основные грамматические признаки. Деление местоимений по их значению. Личные местоимения. Возвратные местоимения. Указательные местоимения. Вопросительно-относительные местоимения. Определённые местоимения. Неопределённые местоимения. Отрицательные местоимения.</w:t>
      </w:r>
    </w:p>
    <w:p w14:paraId="1CD139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Простые и сложные глаголы. Неопределённая форма глагола. Приставки глаголов. Виды глаголов (полный, неполный). Наклонения глаголов. Глаголы в повелительном наклонении.</w:t>
      </w:r>
    </w:p>
    <w:p w14:paraId="45143B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8. Содержание обучения в 7 классе.</w:t>
      </w:r>
    </w:p>
    <w:p w14:paraId="44C1FB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8.1. Морфология.</w:t>
      </w:r>
    </w:p>
    <w:p w14:paraId="052CEF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Переходные и непереходные глаголы. Основы глагола. Наклонения глаголов. Изъявительное наклонение. Сослагательное наклонение. Повелительное наклонение. Глагол вӕййын, его спряжение. Безличные формы глагола. Словообразование глаголов. Правописание глаголов.</w:t>
      </w:r>
    </w:p>
    <w:p w14:paraId="6878AC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е. Причастия настоящего времени. Причастия прошедшего времени. Причастия будущего времени. Правописание причастий.</w:t>
      </w:r>
    </w:p>
    <w:p w14:paraId="5FCB59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е.</w:t>
      </w:r>
    </w:p>
    <w:p w14:paraId="09F417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Деление наречий по значению, общее понятие. Степени сравнения наречий. Наречия, образованные от имён существительных. Наречия, образованные от прилагательных и числительных. Местоимённые наречия. Образование наречий от наречий.</w:t>
      </w:r>
    </w:p>
    <w:p w14:paraId="68BD20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помогательные части речи. Послелог. Предлог. Союз. Частица. Значения частиц. Междометие.</w:t>
      </w:r>
    </w:p>
    <w:p w14:paraId="6644E8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9. Содержание обучения в 8 классе.</w:t>
      </w:r>
    </w:p>
    <w:p w14:paraId="1FF6B4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8.9.1. Синтаксис. Пунктуация. Словосочетание. </w:t>
      </w:r>
    </w:p>
    <w:p w14:paraId="3EC003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пройденного материала о словосочетании. Типы словосочетаний по морфологическому строю. Виды подчинительных связей в словосочетании. Согласование. Примыкание.</w:t>
      </w:r>
    </w:p>
    <w:p w14:paraId="5B17EA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9.2. Простое предложение. Главные члены предложения.</w:t>
      </w:r>
    </w:p>
    <w:p w14:paraId="66B609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ое предложение. Интонация простого предложения. Логическое ударение. Порядок слов в простом предложении. Главные члены предложения. Подлежащее и сказуемое. Грамматическая основа предложения. Строение подлежащего. Виды сказуемых. Простое и составное сказуемое. Глагольное составное сказуемое. Виды сказуемых. Именное составное сказуемое. Тире между подлежащим и сказуемым. </w:t>
      </w:r>
    </w:p>
    <w:p w14:paraId="4FCDE9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9.3. Второстепенные члены предложения.</w:t>
      </w:r>
    </w:p>
    <w:p w14:paraId="27F704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е. Прямые и косвенные дополнения. </w:t>
      </w:r>
    </w:p>
    <w:p w14:paraId="730D3D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Какими частями речи бывают определения. Связь определений с определяемыми словами. </w:t>
      </w:r>
    </w:p>
    <w:p w14:paraId="3E6E2E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ложение. </w:t>
      </w:r>
    </w:p>
    <w:p w14:paraId="0B339C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стоятельство. Обстоятельства времени. Обстоятельства места. Обстоятельства образа действия. Обстоятельства причины. Обстоятельства цели. </w:t>
      </w:r>
    </w:p>
    <w:p w14:paraId="6CE21C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9.4. Односоставные предложения.</w:t>
      </w:r>
    </w:p>
    <w:p w14:paraId="4C871C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е группы односоставных предложений. Определённо-личные односоставные предложения. Неопределённо-личные односоставные предложения. Обобщённо-личные односоставные предложения. Безличные односоставные предложения. Номинативные односоставные предложения.</w:t>
      </w:r>
    </w:p>
    <w:p w14:paraId="128923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9.5. Неполное предложение.</w:t>
      </w:r>
    </w:p>
    <w:p w14:paraId="5326FA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ные и неполные предложения.</w:t>
      </w:r>
    </w:p>
    <w:p w14:paraId="2A2279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9.6. Однородные члены предложения.</w:t>
      </w:r>
    </w:p>
    <w:p w14:paraId="455FFA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материала о однородным членах предложения. Однородные члены предложения. Союзы с однородными членами предложения. Однородные и неоднородные определения. Связующие слова однородных членов. Знаки препинания с соединительными словами.</w:t>
      </w:r>
    </w:p>
    <w:p w14:paraId="022496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9.7. Обращения, вводные и вставные конструкции.</w:t>
      </w:r>
    </w:p>
    <w:p w14:paraId="74CB7E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ращениями. Знаки препинания в предложениях с обращениями. Вводные конструкции. Вставные конструкции. Знаки препинания с вводными и вставными конструкциями. Обращение. Вводные конструкции.</w:t>
      </w:r>
    </w:p>
    <w:p w14:paraId="497EA7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9.8. Обособленные члены предложения.</w:t>
      </w:r>
    </w:p>
    <w:p w14:paraId="57C2C7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обособленных членах предложения. Обособленные определения и приложения. Обособленные обстоятельства.</w:t>
      </w:r>
    </w:p>
    <w:p w14:paraId="5B3AFC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9.9. Прямая и косвенная речь.</w:t>
      </w:r>
    </w:p>
    <w:p w14:paraId="7084BC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ая и косвенная речь. Знаки препинания в прямой речи. Диалог. Цитата. Знаки препинания в диалоге и цитате.</w:t>
      </w:r>
    </w:p>
    <w:p w14:paraId="7AA25D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0. Содержание обучения в 9 классе.</w:t>
      </w:r>
    </w:p>
    <w:p w14:paraId="1901B7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0.1. Синтаксис.</w:t>
      </w:r>
    </w:p>
    <w:p w14:paraId="25A745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пройденного в 5–8 классах материала о синтаксисе. Виды словосочетаний. Простое предложение. Предложения с обращениями и вводными словами. Однородные члены предложения.</w:t>
      </w:r>
    </w:p>
    <w:p w14:paraId="336246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0.2. Сложное предложение. Сложносочинённые предложения. Сложноподчинённые предложения. Строение сложных предложений. Виды связи сложносочинённых предложений. Сложносочинённое предложение.</w:t>
      </w:r>
    </w:p>
    <w:p w14:paraId="481CA5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0.3. Сложноподчинённое предложение.</w:t>
      </w:r>
    </w:p>
    <w:p w14:paraId="4AC2F0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Главные и придаточные части. Союзы и союзные слова в сложноподчинённом предложении. Место придаточного предложения. Знаки препинания в сложноподчинённом предложении. Место придаточных предложений, их виды. Придаточные объяснительные предложения. Придаточные определительные части предложения. Сложноподчинённые предложения с придаточными обстоятельственными частями предложения. Придаточные места. Придаточные времени. Придаточные образа действия. Обстоятельственные придаточные причины. Придаточные цели. Придаточные следствия. Предложения с придаточными сопоставительными. Повторение видов сложноподчинённых предложений. Сложноподчинённое предложение с группой придаточных частей.</w:t>
      </w:r>
    </w:p>
    <w:p w14:paraId="5CDC26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0.4. Бессоюзное сложное предложение.</w:t>
      </w:r>
    </w:p>
    <w:p w14:paraId="227EF9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ссоюзные сложные предложения и их особенности. Знаки препинания в бессоюзном сложном предложении. Двоеточие в бессоюзном сложном предложении. Знаки препинания в бессоюзных сложных предложениях. Тире в бессоюзном сложном предложении.</w:t>
      </w:r>
    </w:p>
    <w:p w14:paraId="441E01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8.10.5. Сложные предложения с разными видами связи: с союзами и без союзов. Сложные предложения с разными видами связей. Повторение сложного предложения. </w:t>
      </w:r>
    </w:p>
    <w:p w14:paraId="5FB92C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0.6. Стилистика.</w:t>
      </w:r>
    </w:p>
    <w:p w14:paraId="32734D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ктическая стилистика. Стили речи. Стили устной речи. Официальный деловой стиль. Научный стиль. Публицистический стиль. Стиль художественной литературы. Лексические, фразеологические и грамматические синонимы. Культура речи. Повторение стилистики.</w:t>
      </w:r>
    </w:p>
    <w:p w14:paraId="043C6F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0.7. Общие сведения о языке.</w:t>
      </w:r>
    </w:p>
    <w:p w14:paraId="57A8C6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 общественное явление. Родство языков. Место осетинского языка среди языков мира. Диалекты и наречия в осетинском языке.</w:t>
      </w:r>
    </w:p>
    <w:p w14:paraId="1AB3DC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 Планируемые результаты освоения программы по родному (</w:t>
      </w:r>
      <w:bookmarkStart w:id="117" w:name="_Hlk127439240"/>
      <w:r>
        <w:rPr>
          <w:rFonts w:ascii="Times New Roman" w:hAnsi="Times New Roman"/>
          <w:sz w:val="28"/>
          <w:szCs w:val="28"/>
          <w:lang w:val="ru-RU"/>
        </w:rPr>
        <w:t xml:space="preserve">осетинскому) </w:t>
      </w:r>
      <w:bookmarkEnd w:id="117"/>
      <w:r>
        <w:rPr>
          <w:rFonts w:ascii="Times New Roman" w:hAnsi="Times New Roman"/>
          <w:sz w:val="28"/>
          <w:szCs w:val="28"/>
          <w:lang w:val="ru-RU"/>
        </w:rPr>
        <w:t>языку на уровне основного общего образования.</w:t>
      </w:r>
    </w:p>
    <w:p w14:paraId="537337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1. В результате изучения родного (осетинского) языка на уровне основного общего образования у обучающегося будут сформированы следующие личностные результаты:</w:t>
      </w:r>
    </w:p>
    <w:p w14:paraId="4CEB55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312E00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осетинском) языке;</w:t>
      </w:r>
    </w:p>
    <w:p w14:paraId="52E688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327D65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5B46F9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осетинском) языке;</w:t>
      </w:r>
    </w:p>
    <w:p w14:paraId="21B757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A54A0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1186E9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07040A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осетинского) языка в жизни народа, проявление интереса к познанию родного (осетинского) языка, к истории и культуре своего народа, края, страны, других народов России, ценностное отношение к родному (осети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66FE0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211F13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w:t>
      </w:r>
    </w:p>
    <w:p w14:paraId="3242A4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B30C3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61208A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1E96F8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1AFCA3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0F9894E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265D8E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1F08E4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20DED2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3772A4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осетинском) языке, сформированность навыков рефлексии, признание своего права на ошибку и такого же права другого человека;</w:t>
      </w:r>
    </w:p>
    <w:p w14:paraId="6D3915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3CE594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AB4D4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374C5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03B069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772C21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54EFAA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2BEE9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17EFD5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D7396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71E785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537A6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11FC88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2D1058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424AF4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38ADDD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63C5B9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620BF9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2. В результате изучения родного (осети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42B207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2.1. У обучающегося будут сформированы следующие базовые логические действия как часть познавательных универсальных учебных действий:</w:t>
      </w:r>
    </w:p>
    <w:p w14:paraId="6208E7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2BC548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512B17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1D703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7601D6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4596BF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3C6836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47678B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24B0AE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56D9A9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9C37A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10AA64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74243A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4F852A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E546B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2.3. У обучающегося будут сформированы умения работать с информацией как часть познавательных универсальных учебных действий:</w:t>
      </w:r>
    </w:p>
    <w:p w14:paraId="16FA3B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3CFB99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1A38B4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3EE5BA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191271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BBE9C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54DDAF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03F8BF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676873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2.4. У обучающегося будут сформированы умения общения как часть коммуникативных универсальных учебных действий:</w:t>
      </w:r>
    </w:p>
    <w:p w14:paraId="5F0B31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осетинском) языке;</w:t>
      </w:r>
    </w:p>
    <w:p w14:paraId="3A3130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61E17F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4C98DD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8E202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EF839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5E510E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0AE09D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0E8B12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2.5. У обучающегося будут сформированы умения самоорганизации как части регулятивных универсальных учебных действий:</w:t>
      </w:r>
    </w:p>
    <w:p w14:paraId="4EA249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23A9F1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67F114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54969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045A1C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330D9E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314F8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1E9105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721656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69B13C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а деятельности; </w:t>
      </w:r>
    </w:p>
    <w:p w14:paraId="00759E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195E36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197C6C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3D9199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100E54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5CD8D7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5CC46B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698713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0F11D9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9D206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2.7. У обучающегося будут сформированы умения совместной деятельности:</w:t>
      </w:r>
    </w:p>
    <w:p w14:paraId="5048D5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0B9B6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55D66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0EEB47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C422B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505429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73C5E3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3. Предметные результаты изучения родного (осетинского) языка. К концу обучения в 5 классе обучающийся научится:</w:t>
      </w:r>
    </w:p>
    <w:p w14:paraId="59D227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гласные и согласные звуки;</w:t>
      </w:r>
    </w:p>
    <w:p w14:paraId="54915F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ударение в словах и группах слов;</w:t>
      </w:r>
    </w:p>
    <w:p w14:paraId="052C09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друг от друга прямые и переносные значения слов и использовать их в своей речи;</w:t>
      </w:r>
    </w:p>
    <w:p w14:paraId="49644A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w:t>
      </w:r>
    </w:p>
    <w:p w14:paraId="3BBDEF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ывать диалог в монолог;</w:t>
      </w:r>
    </w:p>
    <w:p w14:paraId="587020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кст из 8-10 предложений и рассказывать его;</w:t>
      </w:r>
    </w:p>
    <w:p w14:paraId="083CD6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содержание заданного текста при помощи плана или без него;</w:t>
      </w:r>
    </w:p>
    <w:p w14:paraId="26CC90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и описывать содержание картины, используя изложение или описание;</w:t>
      </w:r>
    </w:p>
    <w:p w14:paraId="66EC65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связанные с текстом;</w:t>
      </w:r>
    </w:p>
    <w:p w14:paraId="1E9165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к тексту и рассказывать его;</w:t>
      </w:r>
    </w:p>
    <w:p w14:paraId="58AA87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аучный, художественный стили;</w:t>
      </w:r>
    </w:p>
    <w:p w14:paraId="23355A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небольшого текста (время прослушивания – 3 минуты);</w:t>
      </w:r>
    </w:p>
    <w:p w14:paraId="67366B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текст с группой новых слов;</w:t>
      </w:r>
    </w:p>
    <w:p w14:paraId="28DC66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читать прозаические и поэтические тексты;</w:t>
      </w:r>
    </w:p>
    <w:p w14:paraId="78529F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едложения с обращением;</w:t>
      </w:r>
    </w:p>
    <w:p w14:paraId="4135DE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едложения с прямой речью;</w:t>
      </w:r>
    </w:p>
    <w:p w14:paraId="7DB8CF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ойденные орфограммы и исправлять ошибки;</w:t>
      </w:r>
    </w:p>
    <w:p w14:paraId="22495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за минуту 90–100 слов;</w:t>
      </w:r>
    </w:p>
    <w:p w14:paraId="246F0D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общение, поздравление и письмо;</w:t>
      </w:r>
    </w:p>
    <w:p w14:paraId="4FF030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рассказ по картине или вопросам;</w:t>
      </w:r>
    </w:p>
    <w:p w14:paraId="5D9DA7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словообразовательный, лексический и морфологический разбор;</w:t>
      </w:r>
    </w:p>
    <w:p w14:paraId="74194F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разбор словосочетания и предложения;</w:t>
      </w:r>
    </w:p>
    <w:p w14:paraId="5C72AB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лингвистическими словарями.</w:t>
      </w:r>
    </w:p>
    <w:p w14:paraId="4DE26B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4. Предметные результаты изучения родного (осетинского) языка. К концу обучения в 6 классе обучающийся научится:</w:t>
      </w:r>
    </w:p>
    <w:p w14:paraId="6D0545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различными видами слов и фразеологизмов;</w:t>
      </w:r>
    </w:p>
    <w:p w14:paraId="32CABE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ать в словах орфограммы и объяснять их;</w:t>
      </w:r>
    </w:p>
    <w:p w14:paraId="263EB8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з ошибок писать словарные и контрольные диктанты, сочинения и изложения;</w:t>
      </w:r>
    </w:p>
    <w:p w14:paraId="42A35E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из текста (речи);</w:t>
      </w:r>
    </w:p>
    <w:p w14:paraId="7D91C2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жные и сокращённые сложные слова;</w:t>
      </w:r>
    </w:p>
    <w:p w14:paraId="10C90E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морфемный и словообразовательный разбор слов;</w:t>
      </w:r>
    </w:p>
    <w:p w14:paraId="1F85FB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видами осетинского счета;</w:t>
      </w:r>
    </w:p>
    <w:p w14:paraId="302BEA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числительные и местоимения;</w:t>
      </w:r>
    </w:p>
    <w:p w14:paraId="0B1DA2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глаголы в повелительном наклонении;</w:t>
      </w:r>
    </w:p>
    <w:p w14:paraId="5B07EE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настоящим временем вместо глагола прошедшего и будущего времени;</w:t>
      </w:r>
    </w:p>
    <w:p w14:paraId="168FC4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аксические задачи в пройденном материале по частям речи;</w:t>
      </w:r>
    </w:p>
    <w:p w14:paraId="7DE5ED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восочетания, предложения, тексты;</w:t>
      </w:r>
    </w:p>
    <w:p w14:paraId="4CE420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w:t>
      </w:r>
    </w:p>
    <w:p w14:paraId="09F461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вершать текст по заданному началу;</w:t>
      </w:r>
    </w:p>
    <w:p w14:paraId="42DB4F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и главную мысль текста;</w:t>
      </w:r>
    </w:p>
    <w:p w14:paraId="682E61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ать в тексте художественно-изобразительные средства и пользоваться ими;</w:t>
      </w:r>
    </w:p>
    <w:p w14:paraId="2A4531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ить текст на части;</w:t>
      </w:r>
    </w:p>
    <w:p w14:paraId="35AFE9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к тексту;</w:t>
      </w:r>
    </w:p>
    <w:p w14:paraId="008777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текст;</w:t>
      </w:r>
    </w:p>
    <w:p w14:paraId="58F577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ить короткие тексты с осетинского языка на русский;</w:t>
      </w:r>
    </w:p>
    <w:p w14:paraId="26380B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различных грамматических играх;</w:t>
      </w:r>
    </w:p>
    <w:p w14:paraId="764F51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авить знаки препинания и объяснять их.</w:t>
      </w:r>
    </w:p>
    <w:p w14:paraId="6FE65D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5. Предметные результаты изучения родного (осетинского) языка. К концу обучения в 7 классе обучающийся научится:</w:t>
      </w:r>
    </w:p>
    <w:p w14:paraId="01D07A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исправлять ошибки в пройденных орфограммах;</w:t>
      </w:r>
    </w:p>
    <w:p w14:paraId="44EBB9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 стилю и жанру текста пользоваться оценочно-эмоциональными, образными словами;</w:t>
      </w:r>
    </w:p>
    <w:p w14:paraId="7F609D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глаголами;</w:t>
      </w:r>
    </w:p>
    <w:p w14:paraId="001182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безличными формами глагола и безличными глаголами в простых предложениях с одним главным членом (сказуемым);</w:t>
      </w:r>
    </w:p>
    <w:p w14:paraId="6763E8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наречие от существительного и прилагательного;</w:t>
      </w:r>
    </w:p>
    <w:p w14:paraId="01719E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едложения с деепричастием и деепричастным оборотом;</w:t>
      </w:r>
    </w:p>
    <w:p w14:paraId="05D8DC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менять предложения с деепричастным оборотом на сложносочинённое предложение;</w:t>
      </w:r>
    </w:p>
    <w:p w14:paraId="3CA7B1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послелоги, частицы и союзы от схожих (омонимных) частей речи;</w:t>
      </w:r>
    </w:p>
    <w:p w14:paraId="702B1E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читать предложения с частицами;</w:t>
      </w:r>
    </w:p>
    <w:p w14:paraId="5F2A09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менять одни союзы на другие;</w:t>
      </w:r>
    </w:p>
    <w:p w14:paraId="3BF54A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ах, полилогах;</w:t>
      </w:r>
    </w:p>
    <w:p w14:paraId="442962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этикетной речью;</w:t>
      </w:r>
    </w:p>
    <w:p w14:paraId="3657CC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зные монологи;</w:t>
      </w:r>
    </w:p>
    <w:p w14:paraId="77905B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кст, рассказывать своими словами текст целиком или одну его часть;</w:t>
      </w:r>
    </w:p>
    <w:p w14:paraId="552193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диктант, изложение, сочинение, описывать внешность человека, природу; </w:t>
      </w:r>
    </w:p>
    <w:p w14:paraId="514876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конспект текста, заметку в газету, поздравление, автобиографию, характеристику героя;</w:t>
      </w:r>
    </w:p>
    <w:p w14:paraId="138128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аксические задачи частей речи;</w:t>
      </w:r>
    </w:p>
    <w:p w14:paraId="02C78D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фонетический, словообразовательный, лексический, морфологический, синтаксический разбор.</w:t>
      </w:r>
    </w:p>
    <w:p w14:paraId="7A36A8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6. Предметные результаты изучения родного (осетинского) языка. К концу обучения в 8 классе обучающийся научится:</w:t>
      </w:r>
    </w:p>
    <w:p w14:paraId="75CE95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восочетания и предложения (односоставные и двусоставные);</w:t>
      </w:r>
    </w:p>
    <w:p w14:paraId="29E38D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спространённые простые предложения;</w:t>
      </w:r>
    </w:p>
    <w:p w14:paraId="07E36F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разбор односоставных и двусоставных предложений, предложений с прямой речью;</w:t>
      </w:r>
    </w:p>
    <w:p w14:paraId="2FF93B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синтаксическими синонимами по содержанию и стилю речи;</w:t>
      </w:r>
    </w:p>
    <w:p w14:paraId="090105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литературные нормы;</w:t>
      </w:r>
    </w:p>
    <w:p w14:paraId="2C35E6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знаки препинания в простом распространённом предложении;</w:t>
      </w:r>
    </w:p>
    <w:p w14:paraId="1C2974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тире между подлежащим и сказуемым, а также в неполном предложении;</w:t>
      </w:r>
    </w:p>
    <w:p w14:paraId="69D860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исправлять ошибки в пройденных орфограммах;</w:t>
      </w:r>
    </w:p>
    <w:p w14:paraId="44B9B4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кст, части текста, речь, стили и виды речи;</w:t>
      </w:r>
    </w:p>
    <w:p w14:paraId="4472BD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конспект и тезисы из литературно-критической статьи;</w:t>
      </w:r>
    </w:p>
    <w:p w14:paraId="66AFB4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исать) своими словами повествовательный текст или какую-либо его часть с описанием памятника;</w:t>
      </w:r>
    </w:p>
    <w:p w14:paraId="3AA9CC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описание;</w:t>
      </w:r>
    </w:p>
    <w:p w14:paraId="7CEB33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на публицистическую тему;</w:t>
      </w:r>
    </w:p>
    <w:p w14:paraId="67D30D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словообразовательный, лексический, морфологический, синтаксический разбор;</w:t>
      </w:r>
    </w:p>
    <w:p w14:paraId="367704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о словарями.</w:t>
      </w:r>
    </w:p>
    <w:p w14:paraId="14CEB3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8.11.7. Предметные результаты изучения родного (осетинского) языка. К концу обучения в 9 классе обучающийся научится:</w:t>
      </w:r>
    </w:p>
    <w:p w14:paraId="6B06C9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жные предложения, простые распространённые предложения;</w:t>
      </w:r>
    </w:p>
    <w:p w14:paraId="070282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синтаксическими синонимами по стилю и содержанию текста;</w:t>
      </w:r>
    </w:p>
    <w:p w14:paraId="3E6A5F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ид текста, его части и стиль;</w:t>
      </w:r>
    </w:p>
    <w:p w14:paraId="221312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литературного языка;</w:t>
      </w:r>
    </w:p>
    <w:p w14:paraId="34DA33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знаки препинания в сложном предложении;</w:t>
      </w:r>
    </w:p>
    <w:p w14:paraId="70745B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онационно правильно читать сложное предложение;</w:t>
      </w:r>
    </w:p>
    <w:p w14:paraId="3CC871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менять сложноподчинённое предложение синонимичным простым предложением;</w:t>
      </w:r>
    </w:p>
    <w:p w14:paraId="1F2007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над пунктуационными ошибками;</w:t>
      </w:r>
    </w:p>
    <w:p w14:paraId="0BD6A9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ойденные орфограммы и исправлять орфографические ошибки;</w:t>
      </w:r>
    </w:p>
    <w:p w14:paraId="321847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ксты с разными стилями и видами речи;</w:t>
      </w:r>
    </w:p>
    <w:p w14:paraId="4AFC1C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исывать текст;</w:t>
      </w:r>
    </w:p>
    <w:p w14:paraId="39222F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одержание текстов на дигорском диалекте;</w:t>
      </w:r>
    </w:p>
    <w:p w14:paraId="1F45A9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конспект к тексту, писать к нему тезисы, рецензию;</w:t>
      </w:r>
    </w:p>
    <w:p w14:paraId="09AADA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конспект и тезисы из литературно-критической статьи (или из части статьи);</w:t>
      </w:r>
    </w:p>
    <w:p w14:paraId="5E55A5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я на публицистическую тему;</w:t>
      </w:r>
    </w:p>
    <w:p w14:paraId="4C62E3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деловые бумаги (заявление, автобиографию, протокол);</w:t>
      </w:r>
    </w:p>
    <w:p w14:paraId="19E352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лучшать содержание и язык сочинения;</w:t>
      </w:r>
    </w:p>
    <w:p w14:paraId="4F6F2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диалоги;</w:t>
      </w:r>
    </w:p>
    <w:p w14:paraId="1AED76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тексте ошибки и исправлять их;</w:t>
      </w:r>
    </w:p>
    <w:p w14:paraId="38A5D0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словообразовательный, лексический, морфологический разбор.</w:t>
      </w:r>
    </w:p>
    <w:p w14:paraId="67EBC96C">
      <w:pPr>
        <w:pStyle w:val="2"/>
        <w:pBdr>
          <w:bottom w:val="none" w:color="auto" w:sz="0" w:space="0"/>
        </w:pBdr>
        <w:spacing w:before="0" w:line="350" w:lineRule="auto"/>
        <w:ind w:firstLine="708"/>
        <w:jc w:val="both"/>
        <w:rPr>
          <w:b w:val="0"/>
          <w:szCs w:val="28"/>
          <w:lang w:val="ru-RU"/>
        </w:rPr>
      </w:pPr>
      <w:r>
        <w:rPr>
          <w:b w:val="0"/>
          <w:szCs w:val="28"/>
          <w:lang w:val="ru-RU"/>
        </w:rPr>
        <w:t>59. Федеральная рабочая программа по учебному предмету «Государственный (осетинский) язык Республики Северная Осетия – Алания».</w:t>
      </w:r>
    </w:p>
    <w:p w14:paraId="7C9D8C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 Федеральная рабочая программа по учебному предмету «Государственный (осетинский) язык Республики Северная Осетия – Алания» (предметная область «Родной язык и родная литература») (далее соответственно – программа по государственному (осетинскому) языку, государственный (осетинский) язык, осетинский язык) разработана для обучающихся, не владеющих осетинским языком, и включает пояснительную записку, содержание обучения, планируемые результаты освоения программы по государственному (осетинскому) языку.</w:t>
      </w:r>
    </w:p>
    <w:p w14:paraId="15B27D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2. Пояснительная записка отражает общие цели изучения государственного (осетинского) языка, место в структуре учебного плана, а также подходы к отбору содержания, к определению планируемых результатов.</w:t>
      </w:r>
    </w:p>
    <w:p w14:paraId="695053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2CCB7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4. Планируемые результаты освоения программы по государственному (осети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2FDF9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5. Пояснительная записка.</w:t>
      </w:r>
    </w:p>
    <w:p w14:paraId="6FB3D2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5.1. Программа по государственному (осетинскому) языку разработана с целью оказания методической помощи учителю в создании рабочей программы по учебному предмету.</w:t>
      </w:r>
    </w:p>
    <w:p w14:paraId="00D3D2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ржание программы по государственному (осетинскому) языку на уровне основного общего образования направлено на совершенствование приобретённых ранее знаний, умений и навыков обучающихся: увеличивается объём используемых языковых и речевых средств, продолжается развитие коммуникативной компетенции обучающихся, возрастает степень их речевой самостоятельности и творческой активности.</w:t>
      </w:r>
    </w:p>
    <w:p w14:paraId="125775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осударственного (осетинского) языка расширяет лингвистический кругозор обучающихся, развивает логическое мышление, способность анализировать, сравнивать, классифицировать языковые единицы, проводить выводы. Программа по государственному (осетинскому) языку обладает значительным воспитательным потенциалом: учит патриотизму, любви к родному краю, уважительному отношению к государственному языку и осетинской культуре, толерантности к представителям других наций и их традициям.</w:t>
      </w:r>
    </w:p>
    <w:p w14:paraId="3BAE97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5.2. В содержании программы по государственному (осетинскому) языку выделяются следующие содержательные линии: «Развитие речи», «Грамматический материал».</w:t>
      </w:r>
    </w:p>
    <w:p w14:paraId="1BD41B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5.3. Изучение государственного (осетинского) языка направлено на достижение следующих целей:</w:t>
      </w:r>
    </w:p>
    <w:p w14:paraId="179EFF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и воспитание обучающихся средствами осетинского языка, в частности: понимание важности изучения осетинского языка как одного из государственных языков Республики Северная Осетия – Алания и потребности пользоваться им как средством общения, познания, самореализации и социальной адаптации;</w:t>
      </w:r>
    </w:p>
    <w:p w14:paraId="208EBC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элементарных основ лингвистической компетенции как важной составляющей коммуникативной компетенции;</w:t>
      </w:r>
    </w:p>
    <w:p w14:paraId="2BB26A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осознание своей собственной культуры.</w:t>
      </w:r>
    </w:p>
    <w:p w14:paraId="271E49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5.4. Общее число часов, рекомендованных для изучения государственного (осетин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0A4B2E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 Содержание обучения в 5 классе.</w:t>
      </w:r>
    </w:p>
    <w:p w14:paraId="4D7424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 Повторение пройденного материала.</w:t>
      </w:r>
    </w:p>
    <w:p w14:paraId="100AD2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1. Развитие речи.</w:t>
      </w:r>
    </w:p>
    <w:p w14:paraId="14F7B0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вый школьный день в новом учебном году. Радость встречи с учителем и одноклассниками. Задания, направленные на контроль лексического материала, монологической и диалогической речи по теме. Описание отношения к учебникам. Описание членов своей семьи (повторение лексики, изученной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 Описание профессий.</w:t>
      </w:r>
    </w:p>
    <w:p w14:paraId="0E75E6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2. Грамматический материал.</w:t>
      </w:r>
    </w:p>
    <w:p w14:paraId="250858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собственных и нарицательных имён существительных.</w:t>
      </w:r>
    </w:p>
    <w:p w14:paraId="7BA65A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 Летние каникулы.</w:t>
      </w:r>
    </w:p>
    <w:p w14:paraId="50EE87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1. Развитие речи.</w:t>
      </w:r>
    </w:p>
    <w:p w14:paraId="0CAF76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ироды. Описание места отдыха. Описание примет лета. Информация для понимания на слух о проведённых летних каникулах. Вопросы собеседнику о проведении летних каникул. Речевые клише для рассказа о летних каникулах. Вопросы по теме «Сæрды каникултæ» («Летние каникулы»).</w:t>
      </w:r>
    </w:p>
    <w:p w14:paraId="7C579C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2. Грамматический материал.</w:t>
      </w:r>
    </w:p>
    <w:p w14:paraId="21082B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Именительный падеж.</w:t>
      </w:r>
    </w:p>
    <w:p w14:paraId="24712E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 Из жизни животных.</w:t>
      </w:r>
    </w:p>
    <w:p w14:paraId="6C602A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1. Развитие речи.</w:t>
      </w:r>
    </w:p>
    <w:p w14:paraId="70780A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животных и птиц. Выражение чувства стыда и радости. Тексты «Æдылы род» («Глупый телёнок»), «Тæппуд тæрхъус» («Трусливый зайчик»).</w:t>
      </w:r>
    </w:p>
    <w:p w14:paraId="57C371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2. Грамматический материал.</w:t>
      </w:r>
    </w:p>
    <w:p w14:paraId="0B8889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родительным падежом, изменение окончаний существительных в родительном падеже.</w:t>
      </w:r>
    </w:p>
    <w:p w14:paraId="5438AE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4. Книга – источник знаний.</w:t>
      </w:r>
    </w:p>
    <w:p w14:paraId="47BC69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4.1. Развитие речи.</w:t>
      </w:r>
    </w:p>
    <w:p w14:paraId="256ED5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Информация для понимания на слух об описании книги. Знакомство с историей происхождения книги. Составление диалога с использованием предложений. Памятка о бережном отношении к книге.</w:t>
      </w:r>
    </w:p>
    <w:p w14:paraId="19D8BB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4.2. Грамматический материал.</w:t>
      </w:r>
    </w:p>
    <w:p w14:paraId="5F41E2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 в дательном падеже. Повторение именительного и родительного падежей (падежные окончания, знакомство с дательным падежом; знакомство с окончаниями имён).</w:t>
      </w:r>
    </w:p>
    <w:p w14:paraId="30A918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5. Устное народное творчество.</w:t>
      </w:r>
    </w:p>
    <w:p w14:paraId="008969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5.1. Развитие речи.</w:t>
      </w:r>
    </w:p>
    <w:p w14:paraId="352195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Работа с пословицами, загадками, скороговорками. Знакомство с устным народным творчеством осетинского народа. Тексты «Сырдоны хæрæг» («Осёл Сырдона»), «Гæды рувас» («Хитрая лиса»). Задания, направленные на контроль усвоения лексического материала, монологической и диалогической речи по теме.</w:t>
      </w:r>
    </w:p>
    <w:p w14:paraId="0E988F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5.2. Грамматический материал.</w:t>
      </w:r>
    </w:p>
    <w:p w14:paraId="2DC9DA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отложительным падежом, знакомство с окончаниями имён существительных в отложительном падеже.</w:t>
      </w:r>
    </w:p>
    <w:p w14:paraId="633E7E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6. Из сокровищницы предков.</w:t>
      </w:r>
    </w:p>
    <w:p w14:paraId="192558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6.1. Развитие речи.</w:t>
      </w:r>
    </w:p>
    <w:p w14:paraId="462446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я с использованием новой лексики по теме. Тексты «Авдæны зарæг» («Колыбельная песня»), «Нарты равзæрд» («Рождение нартов»), «Бирæгъ æмæ зыгъарæг» («Волк и барсук»). Знакомство с происхождением Нартов.</w:t>
      </w:r>
    </w:p>
    <w:p w14:paraId="406972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6.2. Грамматический материал.</w:t>
      </w:r>
    </w:p>
    <w:p w14:paraId="73C38F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е окончаний существительных в направительном падеже. Закрепление лексики по пройденной теме, повторение именительного, родительного, дательного и отложительного падежей (падежные окончания).</w:t>
      </w:r>
    </w:p>
    <w:p w14:paraId="71E1D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7. Коста родился в Наре.</w:t>
      </w:r>
    </w:p>
    <w:p w14:paraId="641295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7.1. Развитие речи.</w:t>
      </w:r>
    </w:p>
    <w:p w14:paraId="3DC661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Презентация «О жизни и творчестве Коста». Знакомство со стихотворениями Г. Чеджемова «Къоста» («Коста»), «Иры зарæггæнæг» («Главный певец об Осетии»). Знакомство со стихотворением К. Хетагурова «Æрра фыййау» («Безумный пастух»).</w:t>
      </w:r>
    </w:p>
    <w:p w14:paraId="1223E9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7.2. Грамматический материал.</w:t>
      </w:r>
    </w:p>
    <w:p w14:paraId="2925B6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е окончаний существительных во внешнеместном падеже. Закрепление лексики по пройденной теме, повторение именительного, родительного, дательного, отложительного и направительного падежей (падежные окончания).</w:t>
      </w:r>
    </w:p>
    <w:p w14:paraId="076CA8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8. Праздник в честь Коста.</w:t>
      </w:r>
    </w:p>
    <w:p w14:paraId="31E1C8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8.1. Развитие речи.</w:t>
      </w:r>
    </w:p>
    <w:p w14:paraId="7619F3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Тексты «Дурвæткъуы» («Боярышник»); «Къостайы номимæ баст бынæттæм балц» («Путешествие по местам, связанным с именем Коста»). Информация о памятных местах, связанных с именем Коста. Знакомство со стихотворением К. Хетагурова «Цъиу æмæ сывæллæттæ» («Дети и птичка»). Знакомство с домом-музеем Коста в Наре по картинкам в книге и по презентации.</w:t>
      </w:r>
    </w:p>
    <w:p w14:paraId="50567C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8.2. Грамматический материал.</w:t>
      </w:r>
    </w:p>
    <w:p w14:paraId="6F653D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изменениями окончаний имён существительных в союзном падеже. Повторение: закрепление лексики по пройденной теме, повторение именительного, родительного, дательного, отложительного направительного и внешнеместного падежей (падежные окончания).</w:t>
      </w:r>
    </w:p>
    <w:p w14:paraId="546691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9. Кто к чему стремится?</w:t>
      </w:r>
    </w:p>
    <w:p w14:paraId="28871F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9.1. Развитие речи.</w:t>
      </w:r>
    </w:p>
    <w:p w14:paraId="675326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я с использованием новой лексики по теме. Упражнения, нацеленные на систематизацию грамматического материала (падежи и их окончания). Тексты «Чи цæмæ бæллы» («Кто к чему стремится»), «Чысыл хуыйæг» («Маленькая швея»). Прослушивание текста «Чи цæмæ бæллы».</w:t>
      </w:r>
    </w:p>
    <w:p w14:paraId="227E55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9.2. Грамматический материал.</w:t>
      </w:r>
    </w:p>
    <w:p w14:paraId="06F488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е окончаний существительных в уподобительном падеже. Повторение: закрепление лексики по пройденной теме; повторение именительного, родительного, дательного, отложительного направительного, внешнеместного и союзного падежей (падежные окончания).</w:t>
      </w:r>
    </w:p>
    <w:p w14:paraId="6245E8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0. Изменения осенью в природе.</w:t>
      </w:r>
    </w:p>
    <w:p w14:paraId="13C575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0.1. Развитие речи.</w:t>
      </w:r>
    </w:p>
    <w:p w14:paraId="5EE217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я с использованием новой лексики по теме. Памятка о названиях осенних месяцев на осетинском языке. Тексты «Фæззæг» («Осень»), «Дзæбидыртæ» («Туры»), «Диссаг та куыд нæ у» («Это удивительно»). Информация об осенних работах в огородах и садах. Помощь младших старшим в уборке урожая. Информация о горных турах. Информация об удивительных событиях, связанных с насекомыми.</w:t>
      </w:r>
    </w:p>
    <w:p w14:paraId="22EB3B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0.2. Грамматический материал.</w:t>
      </w:r>
    </w:p>
    <w:p w14:paraId="62C566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множественного числа имени существительного, склонение имён существительных во множественном числе.</w:t>
      </w:r>
    </w:p>
    <w:p w14:paraId="56497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1. Осень в горах.</w:t>
      </w:r>
    </w:p>
    <w:p w14:paraId="021EC3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1.1. Развитие речи.</w:t>
      </w:r>
    </w:p>
    <w:p w14:paraId="0A43A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я с использованием новой лексики по теме. Знакомство со стихотворением К. Хетагурова «Фæззæг» («Осень»). Текст «Тæгæр бæлас» («Клён»). Характеристика персонажей сказки.</w:t>
      </w:r>
    </w:p>
    <w:p w14:paraId="4C2DE8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1.2. Грамматический материал.</w:t>
      </w:r>
    </w:p>
    <w:p w14:paraId="0906DB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овидности образования множественного числа имени существительного.</w:t>
      </w:r>
    </w:p>
    <w:p w14:paraId="3135D4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2. Животные и растения осенью.</w:t>
      </w:r>
    </w:p>
    <w:p w14:paraId="323BA2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2.1. Развитие речи.</w:t>
      </w:r>
    </w:p>
    <w:p w14:paraId="3868FF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я с использованием новой лексики по теме. Описание овощей. Тексты «Сырдтæ æмæ мæргътæ фæз-зæджы» («Звери и птицы осенью»), «Дзæгъындзæг» («Сорока»). Информация об изменениях в жизни животных и птиц с приходом осени. Сбор урожая осенью. Знакомство с жизнью и повадками сороки. Оказание помощи школьниками при уборке урожая. Информация об удивительных событиях, связанных с насекомыми и муравьями.</w:t>
      </w:r>
    </w:p>
    <w:p w14:paraId="1F6046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2.2. Грамматический материал.</w:t>
      </w:r>
    </w:p>
    <w:p w14:paraId="5300CF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Степени сравнения прилагательных.</w:t>
      </w:r>
    </w:p>
    <w:p w14:paraId="0EEFD8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3. Зимняя природа.</w:t>
      </w:r>
    </w:p>
    <w:p w14:paraId="65A7CE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3.1. Развитие речи.</w:t>
      </w:r>
    </w:p>
    <w:p w14:paraId="585F99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я с использованием новой лексики по теме. Памятка о названиях зимних месяцев на осетинском языке. Описание изменений в природе. Описание зимнего села. Текст «Ралæууыдис зымæг» («Наступила зима»). Знакомство со стихотворением Г. Чеджемова «Зымæгон нывтæ» («Зимние пейзажи»).</w:t>
      </w:r>
    </w:p>
    <w:p w14:paraId="113931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3.2. Грамматический материал.</w:t>
      </w:r>
    </w:p>
    <w:p w14:paraId="5EC247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w:t>
      </w:r>
    </w:p>
    <w:p w14:paraId="3D7249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4. Зимние пейзажи.</w:t>
      </w:r>
    </w:p>
    <w:p w14:paraId="08EE92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4.1. Развитие речи.</w:t>
      </w:r>
    </w:p>
    <w:p w14:paraId="0C241F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новой лексикой. Упражнения с использованием новой лексики по теме. Описание труда людей и зимних игр детей. Прослушивание аудиоматериала о прогнозе погоды гидрометцентра на ближайшие сутки. </w:t>
      </w:r>
    </w:p>
    <w:p w14:paraId="3E65CF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родолжение диалога о зимней погоде. Составление рассказа по картине «Сывæллæтты зымæгон хъæзтытæ» («Детские игры зимой»).</w:t>
      </w:r>
    </w:p>
    <w:p w14:paraId="242957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4.2. Грамматический материал.</w:t>
      </w:r>
    </w:p>
    <w:p w14:paraId="577DFD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личные местоимения, склонение личных местоимений в единственном числе.</w:t>
      </w:r>
    </w:p>
    <w:p w14:paraId="7CB183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5. Зимние пейзажи.</w:t>
      </w:r>
    </w:p>
    <w:p w14:paraId="6DF884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5.1. Развитие речи.</w:t>
      </w:r>
    </w:p>
    <w:p w14:paraId="5A75A1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я с использованием новой лексики по теме. Описание труда людей и зимних игр детей. Прослушивание аудиоматериала о прогнозе погоды гидрометцентра на ближайшие сутки. Составление продолжения диалога о зимней погоде.</w:t>
      </w:r>
    </w:p>
    <w:p w14:paraId="46CE8B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е «Сывæллæтты зымæгон хьæзтытæ» («Детские игры зимой»).</w:t>
      </w:r>
    </w:p>
    <w:p w14:paraId="353947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5.2. Грамматический материал.</w:t>
      </w:r>
    </w:p>
    <w:p w14:paraId="44E45C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личные местоимения, склонение личных местоимений в единственном числе.</w:t>
      </w:r>
    </w:p>
    <w:p w14:paraId="7449AF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6. Новый год.</w:t>
      </w:r>
    </w:p>
    <w:p w14:paraId="1E964A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6.1. Развитие речи.</w:t>
      </w:r>
    </w:p>
    <w:p w14:paraId="09DF1E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Знакомство со стихотворением Г. Чеджемова «Митын уæйыг» («Снежный великан»). Закрепление новой лексики в диалоге. Описание обычаев и традиций «Хæдзаронтæ» («Колядки»). Новогодние поздравления. Работа по картине. Знакомство со стихотворением Станислава Кадзаева «Нæ лæвар» («Наш подарок»).</w:t>
      </w:r>
    </w:p>
    <w:p w14:paraId="35378C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6.2. Грамматический материал.</w:t>
      </w:r>
    </w:p>
    <w:p w14:paraId="11FDDF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личные местоимения, склонение личных местоимений во множественном числе.</w:t>
      </w:r>
    </w:p>
    <w:p w14:paraId="48CAB6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7. В зимнем зоопарке.</w:t>
      </w:r>
    </w:p>
    <w:p w14:paraId="5823A9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7.1. Развитие речи.</w:t>
      </w:r>
    </w:p>
    <w:p w14:paraId="363A60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я с использованием новой лексики по теме. Описание диких животных. Описание зоопарка. Описание ухода за животными зоопарка. Текст «Сырддоны нывтæ» («Картины зоопарка»). Знакомство с переводом стихотворения Н. Сладкова «Æхсæрсæттæг æмæ арс» («Белочка и медведь»). Работа над загадками о животных.</w:t>
      </w:r>
    </w:p>
    <w:p w14:paraId="404C3D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7.2. Грамматический материал.</w:t>
      </w:r>
    </w:p>
    <w:p w14:paraId="737F9D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w:t>
      </w:r>
    </w:p>
    <w:p w14:paraId="4D266E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8. Наши далёкие предки.</w:t>
      </w:r>
    </w:p>
    <w:p w14:paraId="1067B9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8.1. Развитие речи.</w:t>
      </w:r>
    </w:p>
    <w:p w14:paraId="03D10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я с использованием новой лексики по теме. Образование сложных слов. Информация о предках. Описание качеств. Описание старинных построек. Описание занятий, рода деятельности. Описание одеяния. Описание оружия.</w:t>
      </w:r>
    </w:p>
    <w:p w14:paraId="4783F4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8.2. Грамматический материал.</w:t>
      </w:r>
    </w:p>
    <w:p w14:paraId="4BC33E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окончания глаголов настоящего и прошедшего времени.</w:t>
      </w:r>
    </w:p>
    <w:p w14:paraId="54E7EF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9. Старинный осетинский дом и старинная утварь.</w:t>
      </w:r>
    </w:p>
    <w:p w14:paraId="6C2255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9.1. Развитие речи.</w:t>
      </w:r>
    </w:p>
    <w:p w14:paraId="0512D8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я с использованием новой лексики по теме. Объяснить многозначность слова къона (очаг), (ласковое обращение к детям). Текст «Рагон ирон хæдзар» («Старинный осетинский дом»). Описание современного жилья. Описание старинного жилья: жилого дома, башен. Описание старинной домашней утвари. Описание частей дома. Работа с загадками по теме.</w:t>
      </w:r>
    </w:p>
    <w:p w14:paraId="26260F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19.2. Грамматический материал.</w:t>
      </w:r>
    </w:p>
    <w:p w14:paraId="37A3F8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ончания глаголов будущего времени.</w:t>
      </w:r>
    </w:p>
    <w:p w14:paraId="2E48FE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0. Осетинские национальные блюда.</w:t>
      </w:r>
    </w:p>
    <w:p w14:paraId="519372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0.1. Развитие речи.</w:t>
      </w:r>
    </w:p>
    <w:p w14:paraId="04020E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ороговорки по теме. Знакомство с новой лексикой. Упражнение с использованием новой лексики по теме. Тексты «Рагон ирон хсеринсегтсе сехсырсей» («Осетинские национальные блюда из молока»), «Рагон ирон хæринæгтæ» («Осетинские национальные блюда»). Рецепт приготовления «цæхдона» («приправа») из черемши. Названия национальных блюд. Описание рецептов национальных блюд. Фольклорные песни.</w:t>
      </w:r>
    </w:p>
    <w:p w14:paraId="4C990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0.2. Грамматический материал.</w:t>
      </w:r>
    </w:p>
    <w:p w14:paraId="7991F4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неопределённой формы.</w:t>
      </w:r>
    </w:p>
    <w:p w14:paraId="7BD57A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1. Какая еда самая вкусная?</w:t>
      </w:r>
    </w:p>
    <w:p w14:paraId="17587D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1.1. Развитие речи.</w:t>
      </w:r>
    </w:p>
    <w:p w14:paraId="271E33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о стихотворением Г. Чеджемова «Куыстуарзаг» («Трудолюбивый»). Знакомство с новой лексикой. Упражнение с использованием новой лексики по теме. Расспрос собеседника о национальных блюдах и о любимых блюдах. Выражение согласия или несогласия с чем-либо. Текст «Хæринæгтæй кæцы адджындæр у?» («Какая еда самая вкусная?») Знакомство с басней С. Гадиева «Давон, булкъ æмæ мыд» («Черемша, редька и мёд»).</w:t>
      </w:r>
    </w:p>
    <w:p w14:paraId="0B6C1E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1.2. Грамматический материал.</w:t>
      </w:r>
    </w:p>
    <w:p w14:paraId="6D8CA4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антонимы.</w:t>
      </w:r>
    </w:p>
    <w:p w14:paraId="6CF401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2. Благодатная весна.</w:t>
      </w:r>
    </w:p>
    <w:p w14:paraId="321CDC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2.1. Развитие речи.</w:t>
      </w:r>
    </w:p>
    <w:p w14:paraId="64ACC0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мятка о названиях весенних месяцев на осетинском языке. Знакомство с новой лексикой. Упражнение с использованием новой лексики по теме. Текст «Уалдзæг Ирыстоны» («Весна в Осетии»). Описание изменений в природе весной. Описание птиц. Описание деревьев. Описание труда людей. Знакомство со стихотворением М. Козаева «Уалдзыгон къæвда» («Весенний дождь»).</w:t>
      </w:r>
    </w:p>
    <w:p w14:paraId="711E46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2.2. Грамматический материал.</w:t>
      </w:r>
    </w:p>
    <w:p w14:paraId="2A5B81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 классификация числительных.</w:t>
      </w:r>
    </w:p>
    <w:p w14:paraId="4FB6D3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3. Мир вокруг нас.</w:t>
      </w:r>
    </w:p>
    <w:p w14:paraId="75051B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3.1. Развитие речи.</w:t>
      </w:r>
    </w:p>
    <w:p w14:paraId="4FB99E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 закрепление лексики по пройденной теме. Знакомство с новой лексикой. Упражнение с использованием новой лексики по теме. Знакомство со стихотворением М. Дзасохова «Мартъийы кæрц» («Мартовская шуба»). Описание явлений природы. Работа по картине.</w:t>
      </w:r>
    </w:p>
    <w:p w14:paraId="0553BC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3.2. Грамматический материал.</w:t>
      </w:r>
    </w:p>
    <w:p w14:paraId="569DBE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обные и собирательные числительные.</w:t>
      </w:r>
    </w:p>
    <w:p w14:paraId="4874CC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4. Самый красивый праздник весны.</w:t>
      </w:r>
    </w:p>
    <w:p w14:paraId="5D2DEF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4.1. Развитие речи.</w:t>
      </w:r>
    </w:p>
    <w:p w14:paraId="495444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е с использованием новой лексики по теме. Текст «Печенитæ» («Печенье»). Расспросы о празднике. Формы поздравлений и пожеланий. Выражение разочарования, сожаления и чувства стыда. Проявление заботы младших о старших. Описание советов. Знакомство со стихотворением П. Урумова «Мад» («Мать»)</w:t>
      </w:r>
    </w:p>
    <w:p w14:paraId="3F9BC4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4.2. Грамматический материал.</w:t>
      </w:r>
    </w:p>
    <w:p w14:paraId="436A2B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числительного с именем существительным.</w:t>
      </w:r>
    </w:p>
    <w:p w14:paraId="672D85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5. Материнское сердце.</w:t>
      </w:r>
    </w:p>
    <w:p w14:paraId="3A2BAE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5.1. Развитие речи.</w:t>
      </w:r>
    </w:p>
    <w:p w14:paraId="17C5EA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е с использованием новой лексики по теме. Образование сложных слов. Текст «Мады урс дзыккутæ» («Материнские седые волосы»). Работа с пословицами. Выражение разочарования, сожаления и чувства стыда. Проявление заботы младших о старших. Описание советов.</w:t>
      </w:r>
    </w:p>
    <w:p w14:paraId="75C255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5.2. Грамматический материал.</w:t>
      </w:r>
    </w:p>
    <w:p w14:paraId="4AEB3C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ение числительных по составу.</w:t>
      </w:r>
    </w:p>
    <w:p w14:paraId="4D058E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6. На природе.</w:t>
      </w:r>
    </w:p>
    <w:p w14:paraId="2865FE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6.1. Развитие речи.</w:t>
      </w:r>
    </w:p>
    <w:p w14:paraId="1EF60B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е с использованием новой лексики по теме. Знакомство со стихотворением М. Басиева «Сауцъиу» («Скворец»). Текст «Тулдз Тала» («Дубок»). Выражение радости, любви и бережного отношения к природе.</w:t>
      </w:r>
    </w:p>
    <w:p w14:paraId="4AA9A9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6.2. Грамматический материал.</w:t>
      </w:r>
    </w:p>
    <w:p w14:paraId="296725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составных числительных, правописание числительных с именами существительными в единственном и множественном числах.</w:t>
      </w:r>
    </w:p>
    <w:p w14:paraId="038652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7. Кто как встречает весну?</w:t>
      </w:r>
    </w:p>
    <w:p w14:paraId="4FD1B7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7.1. Развитие речи.</w:t>
      </w:r>
    </w:p>
    <w:p w14:paraId="7D0E3F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е с использованием новой лексики по теме. Текст «Хъуг æмæ цъиах» («Корова и галка») Знакомство со стихотворением А. Царукаева «Хъæдхой» («Дятел»). Описание поведения животных и птиц. Знакомство со считалочкой В. Царукаева «Дæсгæйттæй нымад» («Счёт десятками»).</w:t>
      </w:r>
    </w:p>
    <w:p w14:paraId="7F45E9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7.2. Грамматический материал.</w:t>
      </w:r>
    </w:p>
    <w:p w14:paraId="7709B3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числительных.</w:t>
      </w:r>
    </w:p>
    <w:p w14:paraId="04D238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8. Весна в лесу.</w:t>
      </w:r>
    </w:p>
    <w:p w14:paraId="178122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8.1. Развитие речи.</w:t>
      </w:r>
    </w:p>
    <w:p w14:paraId="25FBBD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е с использованием новой лексики по теме. Знакомство со стихотворением Харитона Плиева «Уалдзæг» («Весна»). Тексты: «Зыгъарæг» («Барсук»), «Уызынтæ» («Ежики»), «Уалдзæг» («Весна»). Описание повадок диких животных. Уточнение сведений: об изменениях в природе, о птицах, о животных, о труде людей. Работа по картинкам.</w:t>
      </w:r>
    </w:p>
    <w:p w14:paraId="116C6B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8.2. Грамматический материал.</w:t>
      </w:r>
    </w:p>
    <w:p w14:paraId="45782B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с числительными.</w:t>
      </w:r>
    </w:p>
    <w:p w14:paraId="435816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9. Примерные младшие.</w:t>
      </w:r>
    </w:p>
    <w:p w14:paraId="273944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9.1. Развитие речи.</w:t>
      </w:r>
    </w:p>
    <w:p w14:paraId="426087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новой лексикой. Упражнение с использованием новой лексики по теме. Знакомство со стихотворением И. Айларова «Хорз æмæ æвзæр» («Хороший и плохой»). Текст «Æхцадон» («Кошелёк»). Описание традиционных правил поведения. </w:t>
      </w:r>
    </w:p>
    <w:p w14:paraId="679A54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формы: традиционных обращений к старшим, выражение благодарности старшими, извинений, проявления дружбы и взаимопомощи.</w:t>
      </w:r>
    </w:p>
    <w:p w14:paraId="27C253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29.2. Грамматический материал.</w:t>
      </w:r>
    </w:p>
    <w:p w14:paraId="12EEA1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Простые и сложные наречия.</w:t>
      </w:r>
    </w:p>
    <w:p w14:paraId="7AED7A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0. Культура и этика нужна везде.</w:t>
      </w:r>
    </w:p>
    <w:p w14:paraId="5EECE9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0.1. Развитие речи.</w:t>
      </w:r>
    </w:p>
    <w:p w14:paraId="087DD2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е с использованием новой лексики по теме. Текст «Æгъдау» («Порядок, закон и умение вести себя по этикету»). Полилог по теме «Æгъдау». Мини-тексты по теме «Æгъдау». Этикетное поведение. Описание формы: традиционных обращений к старшим, выражение благодарности старшими, извинений, проявления дружбы и взаимопомощи.</w:t>
      </w:r>
    </w:p>
    <w:p w14:paraId="379D80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0.2. Грамматический материал.</w:t>
      </w:r>
    </w:p>
    <w:p w14:paraId="02BBF5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Правописание наречий с глаголами.</w:t>
      </w:r>
    </w:p>
    <w:p w14:paraId="0D687B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1. Что может быть лучше настоящего друга?</w:t>
      </w:r>
    </w:p>
    <w:p w14:paraId="60498F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1.1. Развитие речи.</w:t>
      </w:r>
    </w:p>
    <w:p w14:paraId="737790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е с использованием новой лексики по теме. Полилог по теме. Текст «Æцæг æмбал» («Настоящий друг»). Знакомство со стихотворением М. Айларова «Лæппутæ» («Мальчики»). Работа с картинками. Проявления дружбы и взаимопомощи.</w:t>
      </w:r>
    </w:p>
    <w:p w14:paraId="737B29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1.2. Грамматический материал.</w:t>
      </w:r>
    </w:p>
    <w:p w14:paraId="63528C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сложных наречий.</w:t>
      </w:r>
    </w:p>
    <w:p w14:paraId="78451B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2. Как же хорошо летом!</w:t>
      </w:r>
    </w:p>
    <w:p w14:paraId="38EF7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2.1. Развитие речи.</w:t>
      </w:r>
    </w:p>
    <w:p w14:paraId="2CAE14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новой лексикой. Упражнение с использованием новой лексики по теме. Описание природы. Описание фруктов и овощей. Описание явлений природы. Мини-тексты «Сæрд» («Лето»), «Тæрккъæвда» («Гроза»). Знакомство с традиционным летним праздником осетин «Кæхцгæнæн» («Праздник для годовалых мальчиков»). Песня «Сой» («Благодать»). Письма детей.</w:t>
      </w:r>
    </w:p>
    <w:p w14:paraId="666082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6.32.2. Грамматический материал.</w:t>
      </w:r>
    </w:p>
    <w:p w14:paraId="2A0288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 (повторение).</w:t>
      </w:r>
    </w:p>
    <w:p w14:paraId="55F6BD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 Содержание обучения в 6 классе.</w:t>
      </w:r>
    </w:p>
    <w:p w14:paraId="296EFE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 Развитие речи.</w:t>
      </w:r>
    </w:p>
    <w:p w14:paraId="431D4D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брый день, школа! Поговорим об учёбе. Готовимся к уроку осетинского языка.</w:t>
      </w:r>
    </w:p>
    <w:p w14:paraId="1E6EC3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ы собеседнику о проведении летних каникул. Речевые клише для рассказа о летних каникулах. Диалог о летних каникулах. Презентация новой лексики по теме</w:t>
      </w:r>
    </w:p>
    <w:p w14:paraId="551499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1. Грамматический материал.</w:t>
      </w:r>
    </w:p>
    <w:p w14:paraId="703993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значения падежей, падежные окончания; образование множественного числа существительных. Образование порядковых числительных.</w:t>
      </w:r>
    </w:p>
    <w:p w14:paraId="20DCF8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 На уроке осетинского языка. Какие оценки получаем? Учитель, я вас часто вспоминаю.</w:t>
      </w:r>
    </w:p>
    <w:p w14:paraId="616430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1. Развитие речи.</w:t>
      </w:r>
    </w:p>
    <w:p w14:paraId="5316A0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Нее ног ахуыргсенсег» («Наш новый учитель»). Описание внешности учительницы. Этикетные фразы. Отметки в дневнике. Отрывок из стихотворения Г. Цагараева «Мæ ахуыргæнæг» («Мой учитель»).</w:t>
      </w:r>
    </w:p>
    <w:p w14:paraId="4A1CD8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2. Грамматический материал.</w:t>
      </w:r>
    </w:p>
    <w:p w14:paraId="6B3408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Повторение: спряжение глагола в прошедшем времени Личные окончание переходных и непереходных глаголов.</w:t>
      </w:r>
    </w:p>
    <w:p w14:paraId="1B3D07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3. Как мы используем время? Какие книги мы читаем?</w:t>
      </w:r>
    </w:p>
    <w:p w14:paraId="29DAEB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3.1. Развитие речи.</w:t>
      </w:r>
    </w:p>
    <w:p w14:paraId="116075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рядок дня. Текст «Тимуры боны фæтк» («Режим дня Тимура»). Диалог «Фембæлд» – встреча </w:t>
      </w:r>
      <w:r>
        <w:rPr>
          <w:rFonts w:ascii="Times New Roman" w:hAnsi="Times New Roman" w:eastAsia="SchoolBookSanPin"/>
          <w:sz w:val="28"/>
          <w:szCs w:val="28"/>
          <w:lang w:val="ru-RU"/>
        </w:rPr>
        <w:t>обучающихся</w:t>
      </w:r>
      <w:r>
        <w:rPr>
          <w:rFonts w:ascii="Times New Roman" w:hAnsi="Times New Roman"/>
          <w:sz w:val="28"/>
          <w:szCs w:val="28"/>
          <w:lang w:val="ru-RU"/>
        </w:rPr>
        <w:t xml:space="preserve"> в библиотеке. Беседа с библиотекарем. Презентация новой лексики по теме «Этикетные фразы».</w:t>
      </w:r>
    </w:p>
    <w:p w14:paraId="225D5C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3.2. Грамматический материал.</w:t>
      </w:r>
    </w:p>
    <w:p w14:paraId="413AB5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водного слова зеегъ-ма (скажи-ка). Значение частиц. Образование прилагательных при помощи суффиксов.</w:t>
      </w:r>
    </w:p>
    <w:p w14:paraId="1D28E7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4. Говорим о Коста Хетагурове и его жизненном пути.</w:t>
      </w:r>
    </w:p>
    <w:p w14:paraId="7C5580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4.1. Развитие речи.</w:t>
      </w:r>
    </w:p>
    <w:p w14:paraId="2F7757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сказывания </w:t>
      </w:r>
      <w:r>
        <w:rPr>
          <w:rFonts w:ascii="Times New Roman" w:hAnsi="Times New Roman" w:eastAsia="SchoolBookSanPin"/>
          <w:sz w:val="28"/>
          <w:szCs w:val="28"/>
          <w:lang w:val="ru-RU"/>
        </w:rPr>
        <w:t>обучающихся</w:t>
      </w:r>
      <w:r>
        <w:rPr>
          <w:rFonts w:ascii="Times New Roman" w:hAnsi="Times New Roman"/>
          <w:sz w:val="28"/>
          <w:szCs w:val="28"/>
          <w:lang w:val="ru-RU"/>
        </w:rPr>
        <w:t xml:space="preserve"> о подготовке к празднованию дня рождения К. Хетагурова. Текст с пропусками о творчестве К. Хетагурова. Текст «Нæ адæмы уарзон хъæбул» («Любимый сын нашего народа»). Отрывки из стихотворений К. Хетагурова.</w:t>
      </w:r>
    </w:p>
    <w:p w14:paraId="42C278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4.2. Грамматический материал.</w:t>
      </w:r>
    </w:p>
    <w:p w14:paraId="69D79F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выражения повеления, просьбы. Образование существительных при помощи суффиксов.</w:t>
      </w:r>
    </w:p>
    <w:p w14:paraId="638682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5. Каким человеком был Коста? «Осетинская лира» – наша любимая книга.</w:t>
      </w:r>
    </w:p>
    <w:p w14:paraId="2C8B1F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5.1. Развитие речи.</w:t>
      </w:r>
    </w:p>
    <w:p w14:paraId="3DBACE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ывки из стихотворений К. Хетагурова. Рисунки к стихотворениям Коста для детей. Диалог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о поэте. Отрывок из рассказа Д. Джиоева «Ирон фæндыр» («Осетинская лира»).</w:t>
      </w:r>
    </w:p>
    <w:p w14:paraId="0FAA94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5.2. Грамматический материал.</w:t>
      </w:r>
    </w:p>
    <w:p w14:paraId="3C58A1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ая приставка ны-.</w:t>
      </w:r>
    </w:p>
    <w:p w14:paraId="7E6211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6. Здравствуй, осень! Помощь детей в осенних работах. Природа осенью.</w:t>
      </w:r>
    </w:p>
    <w:p w14:paraId="28256D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6.1. Развитие речи.</w:t>
      </w:r>
    </w:p>
    <w:p w14:paraId="40A5D7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ок из стихотворения Я. Хозиева об осени. Описание природы осенью. Осень в саду и огороде. Помощь старшим. Текст «Мыстулæг» («Ласка»).</w:t>
      </w:r>
    </w:p>
    <w:p w14:paraId="651B2B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6.2. Грамматический материал.</w:t>
      </w:r>
    </w:p>
    <w:p w14:paraId="5A072C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Повторение: побудительные предложения. Способы выражения просьбы.</w:t>
      </w:r>
    </w:p>
    <w:p w14:paraId="58D63A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7. Плодородная, богатая осень. Попрощаемся с осенью!</w:t>
      </w:r>
    </w:p>
    <w:p w14:paraId="394E13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7.1. Развитие речи.</w:t>
      </w:r>
    </w:p>
    <w:p w14:paraId="00C83C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иалог об осени в селе и в городе. Рассказ о сборе урожая фруктов. Высказывания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об отношении к осенней погоде.</w:t>
      </w:r>
    </w:p>
    <w:p w14:paraId="3F94C8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7.2. Грамматический материал.</w:t>
      </w:r>
    </w:p>
    <w:p w14:paraId="0E599A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азназ, форма существительного с предлогом сенсе (без). Повторение: сложные глаголы. Спряжение сложных глаголов в будущем времени.</w:t>
      </w:r>
    </w:p>
    <w:p w14:paraId="27AE04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8. Что знаем и что умеем?</w:t>
      </w:r>
    </w:p>
    <w:p w14:paraId="23CABB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8.1. Развитие речи.</w:t>
      </w:r>
    </w:p>
    <w:p w14:paraId="5AE25C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зентация новой лексики по теме. Текст «Балц нæ рагфыдæлтæм» («Путешествие в прошлое»). Отрывок из доклада </w:t>
      </w:r>
      <w:r>
        <w:rPr>
          <w:rFonts w:ascii="Times New Roman" w:hAnsi="Times New Roman" w:eastAsia="SchoolBookSanPin"/>
          <w:bCs/>
          <w:sz w:val="28"/>
          <w:szCs w:val="28"/>
          <w:lang w:val="ru-RU"/>
        </w:rPr>
        <w:t>обучающегося</w:t>
      </w:r>
      <w:r>
        <w:rPr>
          <w:rFonts w:ascii="Times New Roman" w:hAnsi="Times New Roman"/>
          <w:sz w:val="28"/>
          <w:szCs w:val="28"/>
          <w:lang w:val="ru-RU"/>
        </w:rPr>
        <w:t>. Диалог «На уроке истории».</w:t>
      </w:r>
    </w:p>
    <w:p w14:paraId="69CFB9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8.2. Грамматический материал.</w:t>
      </w:r>
    </w:p>
    <w:p w14:paraId="18AB48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еологизмы зæхх сæ нæ уромы, цæст не 'ххæссы (земля терпит, глаз не объемлет). Послелоги.</w:t>
      </w:r>
    </w:p>
    <w:p w14:paraId="6EBB65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9. Что мы узнали о наших предках? Ущелья Осетии. Военная крепость.</w:t>
      </w:r>
    </w:p>
    <w:p w14:paraId="2F15D6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9.1. Развитие речи.</w:t>
      </w:r>
    </w:p>
    <w:p w14:paraId="015141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формация об ущельях Осетии. Рассказ </w:t>
      </w:r>
      <w:r>
        <w:rPr>
          <w:rFonts w:ascii="Times New Roman" w:hAnsi="Times New Roman" w:eastAsia="SchoolBookSanPin"/>
          <w:bCs/>
          <w:sz w:val="28"/>
          <w:szCs w:val="28"/>
          <w:lang w:val="ru-RU"/>
        </w:rPr>
        <w:t>обучающегося</w:t>
      </w:r>
      <w:r>
        <w:rPr>
          <w:rFonts w:ascii="Times New Roman" w:hAnsi="Times New Roman"/>
          <w:sz w:val="28"/>
          <w:szCs w:val="28"/>
          <w:lang w:val="ru-RU"/>
        </w:rPr>
        <w:t xml:space="preserve"> о Куртатинском ущелье. Диалог о поездке в горы. Отрывок из стихотворения Б. Муртазова «Фыдæлты мæсгуытæ» («Древние башни»).</w:t>
      </w:r>
    </w:p>
    <w:p w14:paraId="30BB5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9.2. Грамматический материал.</w:t>
      </w:r>
    </w:p>
    <w:p w14:paraId="19CF4C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местоимения.</w:t>
      </w:r>
    </w:p>
    <w:p w14:paraId="59DD82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0. Древний город. Горная архитектура.</w:t>
      </w:r>
    </w:p>
    <w:p w14:paraId="4D41B8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0.1. Развитие речи.</w:t>
      </w:r>
    </w:p>
    <w:p w14:paraId="4AC250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учителя об архитектуре старинных башен. Старинные поселения в горах. Диалог о поездке в гости к родственникам.</w:t>
      </w:r>
    </w:p>
    <w:p w14:paraId="5ED390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0.2. Грамматический материал.</w:t>
      </w:r>
    </w:p>
    <w:p w14:paraId="1F9F3F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тивительный предлог та, место в предложении.</w:t>
      </w:r>
    </w:p>
    <w:p w14:paraId="565537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1. Отдохнём. Как проводили своё время знаменитые люди.</w:t>
      </w:r>
    </w:p>
    <w:p w14:paraId="688BA5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1.1. Развитие речи.</w:t>
      </w:r>
    </w:p>
    <w:p w14:paraId="68AE8D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тересные факты из жизни знаменитых людей. Беседа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о хобби, отдыхе. Планы на выходные.</w:t>
      </w:r>
    </w:p>
    <w:p w14:paraId="7A5460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1.2. Грамматический материал.</w:t>
      </w:r>
    </w:p>
    <w:p w14:paraId="2251C2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тивительный предлог та, место в предложении. Повторение: образование относительных прилагательных при помощи суффиксов. Спряжение тлагошусевын (быть).</w:t>
      </w:r>
    </w:p>
    <w:p w14:paraId="455F4B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2. Ко всему надо относиться внимательно. Работа не терпит спешки.</w:t>
      </w:r>
    </w:p>
    <w:p w14:paraId="168BED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2.1. Развитие речи.</w:t>
      </w:r>
    </w:p>
    <w:p w14:paraId="7224CB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ни-тексты об особенностях режима работы знаменитых учёных. Отрывок из письма </w:t>
      </w:r>
      <w:r>
        <w:rPr>
          <w:rFonts w:ascii="Times New Roman" w:hAnsi="Times New Roman" w:eastAsia="SchoolBookSanPin"/>
          <w:bCs/>
          <w:sz w:val="28"/>
          <w:szCs w:val="28"/>
          <w:lang w:val="ru-RU"/>
        </w:rPr>
        <w:t>обучающегося</w:t>
      </w:r>
      <w:r>
        <w:rPr>
          <w:rFonts w:ascii="Times New Roman" w:hAnsi="Times New Roman"/>
          <w:sz w:val="28"/>
          <w:szCs w:val="28"/>
          <w:lang w:val="ru-RU"/>
        </w:rPr>
        <w:t xml:space="preserve"> другу. Текст «Уазæгуаты ахуыргондмæ» («В гостях у учёного»). Сценарий классного часа.</w:t>
      </w:r>
    </w:p>
    <w:p w14:paraId="327C92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2.2. Грамматический материал.</w:t>
      </w:r>
    </w:p>
    <w:p w14:paraId="5FAEA1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е местоимения чидсер, цыдсер (кто-то, что-то). Определённые местоимения. Склонения определённых и неопределённых местоимений</w:t>
      </w:r>
    </w:p>
    <w:p w14:paraId="70B06B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3. Зимняя природа. Умеешь кататься на коньках? Песня снеговика.</w:t>
      </w:r>
    </w:p>
    <w:p w14:paraId="71F92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3.1. Развитие речи.</w:t>
      </w:r>
    </w:p>
    <w:p w14:paraId="201E68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лексики по теме «Зима». Описание зимней природы. Кроссворд по теме «Зима». Стихотворение Г. Цагараева «Зымæг» («Зима»). Текст «Къахдзоныгътыл бырын зоныс?» («Умеешь кататься на коньках?). Диалог на катке.</w:t>
      </w:r>
    </w:p>
    <w:p w14:paraId="1F8A26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3.2. Грамматический материал.</w:t>
      </w:r>
    </w:p>
    <w:p w14:paraId="233E56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опросительного слова куыд (как). Вопросительное слово севи (или). Повторение: неопределённые местоимения. Употребление союза ксенсе (или).</w:t>
      </w:r>
    </w:p>
    <w:p w14:paraId="27D846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4. Суровая зима.</w:t>
      </w:r>
    </w:p>
    <w:p w14:paraId="7CF83C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4.1. Развитие речи.</w:t>
      </w:r>
    </w:p>
    <w:p w14:paraId="783123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о зиме. Сказка «Хъызт зымæг» («Суровая зима»).</w:t>
      </w:r>
    </w:p>
    <w:p w14:paraId="583E2A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4.2. Грамматический материал.</w:t>
      </w:r>
    </w:p>
    <w:p w14:paraId="0BE840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тельные наречия макуы (никогда), макæдæм (никуда).</w:t>
      </w:r>
    </w:p>
    <w:p w14:paraId="647130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5. А.С. Пушкин на Кавказе.</w:t>
      </w:r>
    </w:p>
    <w:p w14:paraId="0FC184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5.1. Развитие речи.</w:t>
      </w:r>
    </w:p>
    <w:p w14:paraId="4BFDB2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ни-тексты о путешествии А.С. Пушкина на Кавказ.</w:t>
      </w:r>
    </w:p>
    <w:p w14:paraId="6380B6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5.2. Грамматический материал.</w:t>
      </w:r>
    </w:p>
    <w:p w14:paraId="5308C7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е наклонение глагола, личные окончания глаголов.</w:t>
      </w:r>
    </w:p>
    <w:p w14:paraId="00D8CC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6. В мире рисования.</w:t>
      </w:r>
    </w:p>
    <w:p w14:paraId="25A86C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6.1. Развитие речи.</w:t>
      </w:r>
    </w:p>
    <w:p w14:paraId="515240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зентация новой лексики по теме. Информация о возможностях живописи. Мини-тексты о знаменитых осетинских художниках. Диалог «На уроке рисования». Текст «В Третьяковской галерее».</w:t>
      </w:r>
    </w:p>
    <w:p w14:paraId="150F87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6.2. Грамматический материал.</w:t>
      </w:r>
    </w:p>
    <w:p w14:paraId="06F4D4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с частицей семсе (и).</w:t>
      </w:r>
    </w:p>
    <w:p w14:paraId="10B123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7. В плену у музыки.</w:t>
      </w:r>
    </w:p>
    <w:p w14:paraId="40C967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7.1. Развитие речи.</w:t>
      </w:r>
    </w:p>
    <w:p w14:paraId="182900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Музыкæйы уацары» («В плену у музыки») Д. Кобалевский. Диалог «Музыкалон скъолайы» («В музыкальной школе»). Мини-тексты о творчестве знаменитых композиторов.</w:t>
      </w:r>
    </w:p>
    <w:p w14:paraId="07C113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7.2. Грамматический материал.</w:t>
      </w:r>
    </w:p>
    <w:p w14:paraId="77F42F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слова, их употребление.</w:t>
      </w:r>
    </w:p>
    <w:p w14:paraId="654A24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8. Благодаря им мы защищены. День защитников Родины. Родина или смерть.</w:t>
      </w:r>
    </w:p>
    <w:p w14:paraId="21D6BB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8.1. Развитие речи.</w:t>
      </w:r>
    </w:p>
    <w:p w14:paraId="37A712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зентация новой лексики по теме. Текст о Дне защитников Родины. Письмо из армии. Диалог о подготовке к празднику.</w:t>
      </w:r>
    </w:p>
    <w:p w14:paraId="197B7F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8.2. Грамматический материал.</w:t>
      </w:r>
    </w:p>
    <w:p w14:paraId="6CE762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слова, склонение существительных, падежные значения (повторение).</w:t>
      </w:r>
    </w:p>
    <w:p w14:paraId="359A26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9. Моя любимая весна.</w:t>
      </w:r>
    </w:p>
    <w:p w14:paraId="765B2D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9.1. Развитие речи.</w:t>
      </w:r>
    </w:p>
    <w:p w14:paraId="00575F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мен мнениями о погоде ранней весной. Рассказ о капризах марта. Высказывания о наступлении весны, изменениях в природе. Мини-тексты «Поэты о весне». Диалог о весенней природе.</w:t>
      </w:r>
    </w:p>
    <w:p w14:paraId="35E930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19.2. Грамматический материал.</w:t>
      </w:r>
    </w:p>
    <w:p w14:paraId="2D0FF9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ковые числительные свыше двадцати, их образование.</w:t>
      </w:r>
    </w:p>
    <w:p w14:paraId="04C9B3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0. Названия весенних месяцев.</w:t>
      </w:r>
    </w:p>
    <w:p w14:paraId="1288B9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0.1 Развитие речи.</w:t>
      </w:r>
    </w:p>
    <w:p w14:paraId="6B8FF9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зентация новой лексики. Мини-тексты об осетинских названиях весенних месяцев. Отрывки из стихотворений о весне.</w:t>
      </w:r>
    </w:p>
    <w:p w14:paraId="5F7479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0.2. Грамматический материал.</w:t>
      </w:r>
    </w:p>
    <w:p w14:paraId="486DA7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w:t>
      </w:r>
    </w:p>
    <w:p w14:paraId="6BC922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1. Праздник 8 Марта.</w:t>
      </w:r>
    </w:p>
    <w:p w14:paraId="602549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1.1. Развитие речи.</w:t>
      </w:r>
    </w:p>
    <w:p w14:paraId="6C1A29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ок из стихотворения Г. Чеджемова о матери. Презентация новой лексики. Текст «8-æм Мартъи» («8 Марта»). Текст «Нæ лæвæрттæ нæ мадæлтæн» («Наши подарки мамам»). Сценарий школьного праздника. Подстановочные упражнения на повторение знакомого грамматического материала.</w:t>
      </w:r>
    </w:p>
    <w:p w14:paraId="46E6AD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1.2. Грамматический материал.</w:t>
      </w:r>
    </w:p>
    <w:p w14:paraId="40E108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добительный падеж, его значения.</w:t>
      </w:r>
    </w:p>
    <w:p w14:paraId="73A6C1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2. Весенние праздники.</w:t>
      </w:r>
    </w:p>
    <w:p w14:paraId="6CCB71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2.1. Развитие речи.</w:t>
      </w:r>
    </w:p>
    <w:p w14:paraId="7FBC17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формация о весенних праздниках. Мини-тексты о праздновании 1 Мая. Высказывания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о весенних праздниках в разных странах.</w:t>
      </w:r>
    </w:p>
    <w:p w14:paraId="3E7879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2.2. Грамматический материал.</w:t>
      </w:r>
    </w:p>
    <w:p w14:paraId="69409A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с суффиксами.</w:t>
      </w:r>
    </w:p>
    <w:p w14:paraId="44B709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3. Жизнь красна трудом.</w:t>
      </w:r>
    </w:p>
    <w:p w14:paraId="044C89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3.1. Развитие речи.</w:t>
      </w:r>
    </w:p>
    <w:p w14:paraId="22D050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Фæллойы бæрæгбон» («Праздник труда»). Фразеологизмы о труде, трудолюбии. Стихотворение А. Кайтмазова «Фæллой» («Труд»). Мини-тексты о названиях весенних месяцев (март, апрель, май), их истории.</w:t>
      </w:r>
    </w:p>
    <w:p w14:paraId="3CE775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3.2. Грамматический материал.</w:t>
      </w:r>
    </w:p>
    <w:p w14:paraId="0F7C67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восходная степень прилагательных.</w:t>
      </w:r>
    </w:p>
    <w:p w14:paraId="29FF79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4. Герои Иристона.</w:t>
      </w:r>
    </w:p>
    <w:p w14:paraId="56F71C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4.1. Развитие речи.</w:t>
      </w:r>
    </w:p>
    <w:p w14:paraId="1C417B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ни-тексты о прославленных военачальниках. Рассказ о Великой Отечественной войне. Воспоминания ветеранов о войне. Встреча с ветеранами.</w:t>
      </w:r>
    </w:p>
    <w:p w14:paraId="13A30B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4.2. Грамматический материал.</w:t>
      </w:r>
    </w:p>
    <w:p w14:paraId="5BF118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личных местоимений.</w:t>
      </w:r>
    </w:p>
    <w:p w14:paraId="2A96E9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5. Ко Дню Победы. Воспоминания о войне. Вернулся солдат из дальнего похода.</w:t>
      </w:r>
    </w:p>
    <w:p w14:paraId="55AA80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5.1. Развитие речи.</w:t>
      </w:r>
    </w:p>
    <w:p w14:paraId="766247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об уроженцах Осетии – защитниках Родины. Текст «Æрцыд салдат йæ дард балцæй» («Вернулся солдат из дальнего похода») (по М. Цагараеву). Полилог о подготовке к празднованию Дня Победы.</w:t>
      </w:r>
    </w:p>
    <w:p w14:paraId="6BCBF9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5.2. Грамматический материал.</w:t>
      </w:r>
    </w:p>
    <w:p w14:paraId="68F94E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слова.</w:t>
      </w:r>
    </w:p>
    <w:p w14:paraId="6E1BD2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6. Осетинский язык. Связь языка и истории.</w:t>
      </w:r>
    </w:p>
    <w:p w14:paraId="03F4FF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6.1. Развитие речи.</w:t>
      </w:r>
    </w:p>
    <w:p w14:paraId="3B193B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ни-тексты о истории осетинского языка. Полилог «Цы зонæм ирон æвзаджы тыххæй» («Что знаем об осетинском языке»). Отрывки из докладов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о знаменитых учёных-осетиноведах.</w:t>
      </w:r>
    </w:p>
    <w:p w14:paraId="648D72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6.2. Грамматический материал.</w:t>
      </w:r>
    </w:p>
    <w:p w14:paraId="797AD3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приставки.</w:t>
      </w:r>
    </w:p>
    <w:p w14:paraId="45363C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7. Всеволод Миллер об осетинском языке.</w:t>
      </w:r>
    </w:p>
    <w:p w14:paraId="7A8C2D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7.1. Развитие речи.</w:t>
      </w:r>
    </w:p>
    <w:p w14:paraId="73DA5F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об академике В.Ф. Миллере. Рассказ учителя о знаменитом учёном. Диалог – обсуждение содержания рассказа В.И. Абаева о В.Ф. Миллере.</w:t>
      </w:r>
    </w:p>
    <w:p w14:paraId="66ACA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7.2. Грамматический материал.</w:t>
      </w:r>
    </w:p>
    <w:p w14:paraId="00DDC0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ая приставка.</w:t>
      </w:r>
    </w:p>
    <w:p w14:paraId="5D8BD8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8. Он из отдельных камней построил башню.</w:t>
      </w:r>
    </w:p>
    <w:p w14:paraId="07744F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8.1. Развитие речи.</w:t>
      </w:r>
    </w:p>
    <w:p w14:paraId="3A5B75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учителя о В.И. Абаеве. Мини-тексты о работах В.И. Абаева. Отрывок из доклада </w:t>
      </w:r>
      <w:r>
        <w:rPr>
          <w:rFonts w:ascii="Times New Roman" w:hAnsi="Times New Roman" w:eastAsia="SchoolBookSanPin"/>
          <w:bCs/>
          <w:sz w:val="28"/>
          <w:szCs w:val="28"/>
          <w:lang w:val="ru-RU"/>
        </w:rPr>
        <w:t>обучающегося</w:t>
      </w:r>
      <w:r>
        <w:rPr>
          <w:rFonts w:ascii="Times New Roman" w:hAnsi="Times New Roman"/>
          <w:sz w:val="28"/>
          <w:szCs w:val="28"/>
          <w:lang w:val="ru-RU"/>
        </w:rPr>
        <w:t xml:space="preserve"> о знаменитом учёном.</w:t>
      </w:r>
    </w:p>
    <w:p w14:paraId="12A814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7.28.2. Грамматический материал.</w:t>
      </w:r>
    </w:p>
    <w:p w14:paraId="0F09FB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приставки (повторение).</w:t>
      </w:r>
    </w:p>
    <w:p w14:paraId="4EA75C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 Содержание обучения в 7 классе.</w:t>
      </w:r>
    </w:p>
    <w:p w14:paraId="2B4EC9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 Лето.</w:t>
      </w:r>
    </w:p>
    <w:p w14:paraId="39FBAC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1. Развитие речи.</w:t>
      </w:r>
    </w:p>
    <w:p w14:paraId="7A7114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тние каникулы. Воспоминания о лете. Обмен впечатлениями об ушедшем лете и летних каникулах.</w:t>
      </w:r>
    </w:p>
    <w:p w14:paraId="53ED06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2. Грамматический материал.</w:t>
      </w:r>
    </w:p>
    <w:p w14:paraId="65139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настоящее и будущее время глагола Спряжение глаголов настоящего времени. Антонимы. Синонимы. Единственное и множественное число существительных.</w:t>
      </w:r>
    </w:p>
    <w:p w14:paraId="2D691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 В гостях у бабушки.</w:t>
      </w:r>
    </w:p>
    <w:p w14:paraId="11F5E0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1. Развитие речи.</w:t>
      </w:r>
    </w:p>
    <w:p w14:paraId="47012C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В гостях у бабушки в селе».</w:t>
      </w:r>
    </w:p>
    <w:p w14:paraId="7D38AB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2. Грамматический материал.</w:t>
      </w:r>
    </w:p>
    <w:p w14:paraId="1588AA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переходные и непереходные. Прошедшее время глагола.</w:t>
      </w:r>
    </w:p>
    <w:p w14:paraId="3EA91F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3. Наша школа?</w:t>
      </w:r>
    </w:p>
    <w:p w14:paraId="24FC2D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3.1. Развитие речи.</w:t>
      </w:r>
    </w:p>
    <w:p w14:paraId="4BE82F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жим дня. Мои школьные друзья. Новые предметы новые знания.</w:t>
      </w:r>
    </w:p>
    <w:p w14:paraId="6C5FFD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3.2. Грамматический материал.</w:t>
      </w:r>
    </w:p>
    <w:p w14:paraId="1ED139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е настоящего времени.</w:t>
      </w:r>
    </w:p>
    <w:p w14:paraId="0FFCE5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4. Коста – любимый сын Осетии.</w:t>
      </w:r>
    </w:p>
    <w:p w14:paraId="07A106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4.1. Развитие речи.</w:t>
      </w:r>
    </w:p>
    <w:p w14:paraId="21200D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та – славный сын Осетии. Коста-поэт. Коста-художник. 15 октября – любимый праздник народа. Цитаты о значении творчества Коста, диалоги «Впервые в Осетии», «В Наре» (обмен мнениями, знакомство друг с другом). Текст «Коста- художник».</w:t>
      </w:r>
    </w:p>
    <w:p w14:paraId="2B8654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4.2. Грамматический материал.</w:t>
      </w:r>
    </w:p>
    <w:p w14:paraId="021F87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ые с суффиксом -дзинад, образование прилагательных с помощью суффикса -джын-, числительных с помощью суффикса -гай- (повторение).</w:t>
      </w:r>
    </w:p>
    <w:p w14:paraId="14CCC1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5. Времена года.</w:t>
      </w:r>
    </w:p>
    <w:p w14:paraId="0FCE9A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5.1. Развитие речи.</w:t>
      </w:r>
    </w:p>
    <w:p w14:paraId="3B8A48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олотая осень. Осенний двор. М. Кочысаты «Хатгай ма хуры цæст...» («Иногда ещё луч солнца...»).</w:t>
      </w:r>
    </w:p>
    <w:p w14:paraId="2A5BF4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5.2. Грамматический материал.</w:t>
      </w:r>
    </w:p>
    <w:p w14:paraId="657120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ённые и неопределённые. Личные местоимения. Фразеологизмы.</w:t>
      </w:r>
    </w:p>
    <w:p w14:paraId="74AF04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6. Осенняя палитра.</w:t>
      </w:r>
    </w:p>
    <w:p w14:paraId="5DCF3D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6.1. Развитие речи.</w:t>
      </w:r>
    </w:p>
    <w:p w14:paraId="06A33E8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стала осени пора... Осенняя сказка. Дары осени. Текст «Осень». Аудиотекст «Хур бæлас» («Солнечное дерево»).</w:t>
      </w:r>
    </w:p>
    <w:p w14:paraId="02E85B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6.2. Грамматический материал.</w:t>
      </w:r>
    </w:p>
    <w:p w14:paraId="28450D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с придаточным времени (куы-усед) (когда..., тогда...).</w:t>
      </w:r>
    </w:p>
    <w:p w14:paraId="50D427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7. Осетия – наша Родина.</w:t>
      </w:r>
    </w:p>
    <w:p w14:paraId="333CCF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7.1. Развитие речи.</w:t>
      </w:r>
    </w:p>
    <w:p w14:paraId="04A143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Катуков «Райгуырæн бæстæ». Уарзын дæ, Ирыстон. Ивгъуыды бæлас. «Родина». (Люблю тебя, Осетия! Дерево прошлого).</w:t>
      </w:r>
    </w:p>
    <w:p w14:paraId="6AD77E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7.2. Грамматический материал.</w:t>
      </w:r>
    </w:p>
    <w:p w14:paraId="50F6DE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приставки а- ба-.</w:t>
      </w:r>
    </w:p>
    <w:p w14:paraId="6AF2D6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8. Слава наших отцов.</w:t>
      </w:r>
    </w:p>
    <w:p w14:paraId="6521F8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8.1. Развитие речи.</w:t>
      </w:r>
    </w:p>
    <w:p w14:paraId="3B2B1E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авные деяния наших предков, сторожевые башни и крепости, прошлое. Осетии; исторические памятники; святилища: роща Хетага.</w:t>
      </w:r>
    </w:p>
    <w:p w14:paraId="61624A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8.2. Грамматический материал.</w:t>
      </w:r>
    </w:p>
    <w:p w14:paraId="3262B4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приставки æр-, ра-.</w:t>
      </w:r>
    </w:p>
    <w:p w14:paraId="1E0C6C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9. Прошлое Осетии.</w:t>
      </w:r>
    </w:p>
    <w:p w14:paraId="54AEDB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9.1. Развитие речи.</w:t>
      </w:r>
    </w:p>
    <w:p w14:paraId="7F5EB7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шлое Осетии; исторические памятники; святилища: Реком, Дзывгъисы кувазндон (Реком, Дзывгъис).</w:t>
      </w:r>
    </w:p>
    <w:p w14:paraId="3C15C3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9.2. Грамматический материал.</w:t>
      </w:r>
    </w:p>
    <w:p w14:paraId="6EBA10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приставки ны-, с-.</w:t>
      </w:r>
    </w:p>
    <w:p w14:paraId="1E417B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0. В гостях у прошлого.</w:t>
      </w:r>
    </w:p>
    <w:p w14:paraId="01FFDD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0.1. Развитие речи.</w:t>
      </w:r>
    </w:p>
    <w:p w14:paraId="7FAF44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оризмы Анахарсиса. Аудиотекст «Дзлаты мæсыг» («Татартупский минарет»).</w:t>
      </w:r>
    </w:p>
    <w:p w14:paraId="18861A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0.2. Грамматический материал.</w:t>
      </w:r>
    </w:p>
    <w:p w14:paraId="413550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приставки æрба-, фæ-.</w:t>
      </w:r>
    </w:p>
    <w:p w14:paraId="4A502F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1. Животный мир.</w:t>
      </w:r>
    </w:p>
    <w:p w14:paraId="334234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1.1. Развитие речи.</w:t>
      </w:r>
    </w:p>
    <w:p w14:paraId="50DABC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р животных: чудеса природы; хитрая белка; животные – друзья человека.</w:t>
      </w:r>
    </w:p>
    <w:p w14:paraId="4B1AF2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1.2. Грамматический материал.</w:t>
      </w:r>
    </w:p>
    <w:p w14:paraId="4FBB7B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монимы, антонимы (повторение).</w:t>
      </w:r>
    </w:p>
    <w:p w14:paraId="6B1F61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2. Удивительное в мире животных.</w:t>
      </w:r>
    </w:p>
    <w:p w14:paraId="59A8CD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2.1. Развитие речи.</w:t>
      </w:r>
    </w:p>
    <w:p w14:paraId="6A0229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ни-тексты о животных. Интересные факты из жизни животных.</w:t>
      </w:r>
    </w:p>
    <w:p w14:paraId="44F58E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2.2. Грамматический материал.</w:t>
      </w:r>
    </w:p>
    <w:p w14:paraId="750D4E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е наклонение глагола, глагольные приставки, их значения (повторение).</w:t>
      </w:r>
    </w:p>
    <w:p w14:paraId="2C9A62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3. Труд – основа жизни.</w:t>
      </w:r>
    </w:p>
    <w:p w14:paraId="63F18D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3.1. Развитие речи.</w:t>
      </w:r>
    </w:p>
    <w:p w14:paraId="1F3B4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о труде. Текст о труде. Диалоги. Аудиоматериал. Разбор лексики.</w:t>
      </w:r>
    </w:p>
    <w:p w14:paraId="61322E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4. Поговорим о себе.</w:t>
      </w:r>
    </w:p>
    <w:p w14:paraId="5DCD16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4.1. Развитие речи.</w:t>
      </w:r>
    </w:p>
    <w:p w14:paraId="2CB261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оматериал. Составление диалога по тексту. Дополнение диалога. Прослушивание текста «Чысыл уæлахиз» («Маленькая победа»). Составление плана текста. Групповая работа по описанию картины. Прослушивание диалога «Фæсурокты» («После уроков») Выразительное чтение по ролям. Упражнение, нацеленное на тренировку в употреблении синонимичных слов.</w:t>
      </w:r>
    </w:p>
    <w:p w14:paraId="30F50B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4.2. Грамматический материал.</w:t>
      </w:r>
    </w:p>
    <w:p w14:paraId="037B40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елательное наклонение глагола (повторение).</w:t>
      </w:r>
    </w:p>
    <w:p w14:paraId="499137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5. Кавказ.</w:t>
      </w:r>
    </w:p>
    <w:p w14:paraId="1234F1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5.1. Развитие речи.</w:t>
      </w:r>
    </w:p>
    <w:p w14:paraId="181C74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оматериал. Презентация новой лексики. Новая лексика по теме с примерами. Текст «Ирыстоны æрдз» («Природа Осетии»). Памятка об образовании, употреблении отрицательных местоимений. Упражнение, нацеленное на тренировку в употреблении правильной формы отрицательных местоимений. Текст «Кавказ» («Кавказ»). </w:t>
      </w:r>
    </w:p>
    <w:p w14:paraId="0BB004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туации: «Ты готовишься к путешествию. Где ты хочешь побывать и почему?», «Расспросить экскурсовода». Текст «Хæхты зæлтæ» («Мелодии гор»). Выбор правильного ответа на основе прочитанного текста. Памятка о порядке слов в предложениях с отрицательными местоимениями.</w:t>
      </w:r>
    </w:p>
    <w:p w14:paraId="346FB7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5.2. Грамматический материал.</w:t>
      </w:r>
    </w:p>
    <w:p w14:paraId="6A3CB8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тельные местоимения при глаголах повелительного наклонения (повторение). Подчинительные союзы уымсен семсе, уымсе гсесгсе (потому что, поэтому) (повторение).</w:t>
      </w:r>
    </w:p>
    <w:p w14:paraId="570968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6. Природа Осетии.</w:t>
      </w:r>
    </w:p>
    <w:p w14:paraId="0A28F6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6.1. Развитие речи.</w:t>
      </w:r>
    </w:p>
    <w:p w14:paraId="10BFEF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тические тексты «Суадон», «Адæймаг – æрдзы хай» («Родник», «Человек – часть природы»). Тексты «Ирыстоныл балц» («Путешествие по Осетии»), «Цъæйы цъити» («Ледник Цей»).</w:t>
      </w:r>
    </w:p>
    <w:p w14:paraId="4F6B21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6.2. Грамматический материал.</w:t>
      </w:r>
    </w:p>
    <w:p w14:paraId="49BFD5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ка: частицы ма (ещё) и нее (не). Прилагательные, образованные суффиксальным способом. Глаголы с отрицательными частицами.</w:t>
      </w:r>
    </w:p>
    <w:p w14:paraId="471A3D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7. Сохраним природу.</w:t>
      </w:r>
    </w:p>
    <w:p w14:paraId="3D39B6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7.1. Развитие речи.</w:t>
      </w:r>
    </w:p>
    <w:p w14:paraId="48BC31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хъахъхъазназм азрдз» («Сохраним природу»). Аудиотекст «Терк – Кавказы фидауц» («Терек – изящество Кавказа»). Чтение диалога по ролям. Бахъахъхъæнæм æрдз» («Сохраним природу»).</w:t>
      </w:r>
    </w:p>
    <w:p w14:paraId="2929D5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8. Россия.</w:t>
      </w:r>
    </w:p>
    <w:p w14:paraId="6B28D2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8.1. Развитие речи.</w:t>
      </w:r>
    </w:p>
    <w:p w14:paraId="29498D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Уæрæсе» («Россия»). Составление ответов на вопросы при помощи географической карты. Дополнение предложений. Перевод словосочетаний.</w:t>
      </w:r>
    </w:p>
    <w:p w14:paraId="7E6194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8.2. Грамматический материал.</w:t>
      </w:r>
    </w:p>
    <w:p w14:paraId="181E7C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слова.</w:t>
      </w:r>
    </w:p>
    <w:p w14:paraId="1BECAA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9. Во имя Родины.</w:t>
      </w:r>
    </w:p>
    <w:p w14:paraId="27FD76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9.1. Развитие речи.</w:t>
      </w:r>
    </w:p>
    <w:p w14:paraId="0A8384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Кавказ – зæххон цивилизацийы артдзст» («Кавказ – часть земной цивилизации»), «Задалесчы Нана» («Задалески Нана»). Аудиотекст «Райгуырæн бæстæйы сæрвæлтау» («Во имя Родины»). Составление вопросительных предложений со словами цы? кæй? цæй? цавæр? цæмæн? кæм? (что? кого? чего? какой?). Составление диалога. Дополнение диалога на основе прочитанного текста. Дополнение предложений. Упражнение на перевод словосочетания.</w:t>
      </w:r>
    </w:p>
    <w:p w14:paraId="031907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19.2. Грамматический материал.</w:t>
      </w:r>
    </w:p>
    <w:p w14:paraId="5B8D01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формы глаголов настоящего времени.</w:t>
      </w:r>
    </w:p>
    <w:p w14:paraId="6907D2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0. Пробуждение природы – приход весны.</w:t>
      </w:r>
    </w:p>
    <w:p w14:paraId="0EAFB9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0.1. Развитие речи.</w:t>
      </w:r>
    </w:p>
    <w:p w14:paraId="46FF5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Зимняя природа», «Природа проснулась», «Зæххы лæвæрттæ» («Дары природы»), «Æдылы къоппа» («Безумец»), «Æрдзы диссæгтæ» («Чудеса природы»). Заполнение таблицы. Дополнение диалога. Текст с пропусками. Контроль усвоения лексики.</w:t>
      </w:r>
    </w:p>
    <w:p w14:paraId="740BF9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0.2. Грамматический материал.</w:t>
      </w:r>
    </w:p>
    <w:p w14:paraId="56279C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глагольных приставок.</w:t>
      </w:r>
    </w:p>
    <w:p w14:paraId="7EEFBB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1. Спорт.</w:t>
      </w:r>
    </w:p>
    <w:p w14:paraId="631450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1.1. Развитие речи.</w:t>
      </w:r>
    </w:p>
    <w:p w14:paraId="3E41DF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зентация новой лексики. Тексты «Чысиаты Гаси» («Гаси Чшиев»), «Хъаныхъуаты Бола» («Кануков Бола»), «Спортивон хъæзтытæ» («Спортивные соревнования»). Прослушивание аудиоматериала. Выбор правильного варианта ответа на основе прочитанного текста. Дополнение пропусков таблицы. Диалог. Составление диалога на основе текста. Памятка о полных и кратких формах личных местоимений единственного числа.</w:t>
      </w:r>
    </w:p>
    <w:p w14:paraId="1E7E9D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1.2. Грамматический материал.</w:t>
      </w:r>
    </w:p>
    <w:p w14:paraId="11F2C9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чинительные союзы в сложносочинённых предложениях. Противительные союзы.</w:t>
      </w:r>
    </w:p>
    <w:p w14:paraId="57A81B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2. Путешествие по миру.</w:t>
      </w:r>
    </w:p>
    <w:p w14:paraId="1F139A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2.1. Развитие речи.</w:t>
      </w:r>
    </w:p>
    <w:p w14:paraId="0F66F3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Ватиканы паддзахад» («Государство Ватикан»), «Фурдты дуне» («Мир океанов»), «Географийы урочы» («На уроке географии»), «Мысираг фараонты пирамидæтæ» («Пирамиды Египта»). Дополнение предложений по тексту. Составление плана к тексту. Чтение диалога по ролям. Продолжить диалог на основе текста. Прослушивание аудиоматериала. Задание, направленное на описание изображённых на рисунках предметов. Слова и словосочетания для монологического высказывания.</w:t>
      </w:r>
    </w:p>
    <w:p w14:paraId="671382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2.2. Грамматический материал.</w:t>
      </w:r>
    </w:p>
    <w:p w14:paraId="272596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сложносочинённых предложений с противительным союзом фселсе (но).</w:t>
      </w:r>
    </w:p>
    <w:p w14:paraId="595138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3. Весенние праздники.</w:t>
      </w:r>
    </w:p>
    <w:p w14:paraId="59ACE5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3.1. Развитие речи.</w:t>
      </w:r>
    </w:p>
    <w:p w14:paraId="4C9D18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Майы бæрæгбон», «Фыццæгæм май – фæллой, уалдзæг, сæрибардзинады бæрæгбон» («Майский праздник», «Первомай – праздник мира, весны и труда»). Новая лексика по теме. Заполнение таблицы. Чтение диалога и пересказ. Перевод словосочетаний.</w:t>
      </w:r>
    </w:p>
    <w:p w14:paraId="4626FD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3.2. Грамматический материал.</w:t>
      </w:r>
    </w:p>
    <w:p w14:paraId="5322C1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клонения глагола.</w:t>
      </w:r>
    </w:p>
    <w:p w14:paraId="228429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4. Дерево красят ветки, человека – труд.</w:t>
      </w:r>
    </w:p>
    <w:p w14:paraId="078EE4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4.1. Развитие речи.</w:t>
      </w:r>
    </w:p>
    <w:p w14:paraId="6F9C6B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æсныйæдтæй ахсджиагдæр кæцы у?» («Все профессии хороши?»), «Тугъанты Махарбег» («Махарбек Туганов»), «Дунейы артист» («Артист мира»). Заполнение таблицы. Пересказ с заменой первого лица третьим с глаголами настоящего времени.</w:t>
      </w:r>
    </w:p>
    <w:p w14:paraId="279E6E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8.24.2. Грамматический материал.</w:t>
      </w:r>
    </w:p>
    <w:p w14:paraId="1F26F8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ы слов. Однокоренные слова.</w:t>
      </w:r>
    </w:p>
    <w:p w14:paraId="7265B7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 Содержание обучения в 8 классе.</w:t>
      </w:r>
    </w:p>
    <w:p w14:paraId="2796B8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 Прошло лето. Закончились каникулы и прекрасные дни...</w:t>
      </w:r>
    </w:p>
    <w:p w14:paraId="59D079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1. Развитие речи.</w:t>
      </w:r>
    </w:p>
    <w:p w14:paraId="5208CE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ы собеседнику о проведении летних каникул. Творческая работа: речевые клише для рассказа о летних каникулах. Текст с пропусками о летних каникулах. Письмо подруге о проведении летних каникул. Ассоциограммы по теме «Сæрдыгон каникултæ» («Летние каникулы»). Вопросы по темам «Каникултæ горæты» («Каникулы в городе»), «Каникултæ хъæуы» («Каникулы в селе»), «Денджызы был» («На берегу моря»). Составление монолога с использованием опорных слов и словосочетаний.</w:t>
      </w:r>
    </w:p>
    <w:p w14:paraId="46B5A2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2. Грамматический материал.</w:t>
      </w:r>
    </w:p>
    <w:p w14:paraId="7CCFC8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возвратных глаголов. Значения падежей, падежные окончания, спряжение глаголов в прошедшем времени.</w:t>
      </w:r>
    </w:p>
    <w:p w14:paraId="506781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 Всему – своё время.</w:t>
      </w:r>
    </w:p>
    <w:p w14:paraId="7AFE09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1. Развитие речи.</w:t>
      </w:r>
    </w:p>
    <w:p w14:paraId="13D010DE">
      <w:pPr>
        <w:widowControl/>
        <w:spacing w:after="0" w:line="350" w:lineRule="auto"/>
        <w:ind w:firstLine="709"/>
        <w:jc w:val="both"/>
        <w:rPr>
          <w:rFonts w:ascii="Times New Roman" w:hAnsi="Times New Roman"/>
          <w:sz w:val="28"/>
          <w:szCs w:val="28"/>
          <w:lang w:val="ru-RU"/>
        </w:rPr>
      </w:pPr>
      <w:r>
        <w:rPr>
          <w:rFonts w:ascii="Times New Roman" w:hAnsi="Times New Roman" w:eastAsia="SchoolBookSanPin"/>
          <w:bCs/>
          <w:sz w:val="28"/>
          <w:szCs w:val="28"/>
          <w:lang w:val="ru-RU"/>
        </w:rPr>
        <w:t>Обучающиеся</w:t>
      </w:r>
      <w:r>
        <w:rPr>
          <w:rFonts w:ascii="Times New Roman" w:hAnsi="Times New Roman"/>
          <w:sz w:val="28"/>
          <w:szCs w:val="28"/>
          <w:lang w:val="ru-RU"/>
        </w:rPr>
        <w:t xml:space="preserve"> о летних каникулах. Информация о возможности проведения летних каникул. Вопросы о летних каникулах. Описание природы в городе и в селе.</w:t>
      </w:r>
    </w:p>
    <w:p w14:paraId="0F1481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2. Грамматический материал.</w:t>
      </w:r>
    </w:p>
    <w:p w14:paraId="1128F8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я и прилагательные с суффиксами.</w:t>
      </w:r>
    </w:p>
    <w:p w14:paraId="0DA6BF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 Дороги, дороги...</w:t>
      </w:r>
    </w:p>
    <w:p w14:paraId="3BB739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1. Развитие речи.</w:t>
      </w:r>
    </w:p>
    <w:p w14:paraId="7275F3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торение новой лексики. Информация о поездке </w:t>
      </w:r>
      <w:r>
        <w:rPr>
          <w:rFonts w:ascii="Times New Roman" w:hAnsi="Times New Roman" w:eastAsia="SchoolBookSanPin"/>
          <w:bCs/>
          <w:sz w:val="28"/>
          <w:szCs w:val="28"/>
          <w:lang w:val="ru-RU"/>
        </w:rPr>
        <w:t>обучающегося</w:t>
      </w:r>
      <w:r>
        <w:rPr>
          <w:rFonts w:ascii="Times New Roman" w:hAnsi="Times New Roman"/>
          <w:sz w:val="28"/>
          <w:szCs w:val="28"/>
          <w:lang w:val="ru-RU"/>
        </w:rPr>
        <w:t xml:space="preserve"> в Испанию. Достопримечательности Барселоны. Поездка в Южную Осетию. Помощь родственникам. Памятка о простых и сложных глаголах, особенностях их спряжения. Текст с пропусками для подстановки нужных слов из изученной лексики.</w:t>
      </w:r>
    </w:p>
    <w:p w14:paraId="2FE627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2. Грамматический материал.</w:t>
      </w:r>
    </w:p>
    <w:p w14:paraId="213F1B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я и прилагательные с суффиксами.</w:t>
      </w:r>
    </w:p>
    <w:p w14:paraId="166831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4. Здравствуй, весна!</w:t>
      </w:r>
    </w:p>
    <w:p w14:paraId="57E1A4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4.1. Развитие речи.</w:t>
      </w:r>
    </w:p>
    <w:p w14:paraId="421BF9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о осетинской девочки из Турции. Информация об осетинах, живущих в Турции. Знакомство с гостьей из другой страны. Памятка о значении и употреблении послелога дазргъы (анализ русского предлога в течение и осетинского послелога). Текст на тему «Путешествие во сне».</w:t>
      </w:r>
    </w:p>
    <w:p w14:paraId="0D7B91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4.2. Грамматический материал.</w:t>
      </w:r>
    </w:p>
    <w:p w14:paraId="372D71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 дазргъы.</w:t>
      </w:r>
    </w:p>
    <w:p w14:paraId="0BC39A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5. Старшему – почёт, младшему – черёд.</w:t>
      </w:r>
    </w:p>
    <w:p w14:paraId="4361F5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5.1. Развитие речи.</w:t>
      </w:r>
    </w:p>
    <w:p w14:paraId="206A8F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о Международном дне пожилого человека. Проблемы пожилых людей. Этикетные фразы. Коммуникативные ситуации. «Знакомство», «В магазине», «В автобусе» с участием младших и старших. Памятка о способах выражения количества («по столько»).</w:t>
      </w:r>
    </w:p>
    <w:p w14:paraId="2AB573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5.2. Грамматический материал.</w:t>
      </w:r>
    </w:p>
    <w:p w14:paraId="1B8DB0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делительные числительные. Конструкция «частица и числительное».</w:t>
      </w:r>
    </w:p>
    <w:p w14:paraId="54112D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6. Сказка-стоглавая.</w:t>
      </w:r>
    </w:p>
    <w:p w14:paraId="147F90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6.1. Развитие речи.</w:t>
      </w:r>
    </w:p>
    <w:p w14:paraId="435073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етинская сказка. Оценочная лексика. Трусость и храбрость. Характеристика персонажей сказки. Памятка о значении и употреблении послелогов.</w:t>
      </w:r>
    </w:p>
    <w:p w14:paraId="5960B1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6.2. Грамматический материал.</w:t>
      </w:r>
    </w:p>
    <w:p w14:paraId="161CC4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 фарсмæ (рядом). Глаголы со значением многократного действия.</w:t>
      </w:r>
    </w:p>
    <w:p w14:paraId="121DE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7. Горная звезда.</w:t>
      </w:r>
    </w:p>
    <w:p w14:paraId="053725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7.1. Развитие речи.</w:t>
      </w:r>
    </w:p>
    <w:p w14:paraId="1A2AB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ы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о детских и юношеских годах К.Л. Хетагурова. Леван и Коста – разные мнения о будущем. Памятка о выражении долженствования.</w:t>
      </w:r>
    </w:p>
    <w:p w14:paraId="4E736A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7.2. Грамматический материал.</w:t>
      </w:r>
    </w:p>
    <w:p w14:paraId="551EBD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долженствования: конструкция «частица и глагол в условном наклонении».</w:t>
      </w:r>
    </w:p>
    <w:p w14:paraId="7732C9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8. Золотая осень.</w:t>
      </w:r>
    </w:p>
    <w:p w14:paraId="1B3C25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8.1. Развитие речи.</w:t>
      </w:r>
    </w:p>
    <w:p w14:paraId="505B78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ание природы осенью. Высказывания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об отношении к лету и осени. Капризы осени.</w:t>
      </w:r>
    </w:p>
    <w:p w14:paraId="07A52E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8.2. Грамматический материал.</w:t>
      </w:r>
    </w:p>
    <w:p w14:paraId="244DB7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причастия с суффиксами.</w:t>
      </w:r>
    </w:p>
    <w:p w14:paraId="55D494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9. Этот чудесный мир!</w:t>
      </w:r>
    </w:p>
    <w:p w14:paraId="2A4A6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9.1. Развитие речи.</w:t>
      </w:r>
    </w:p>
    <w:p w14:paraId="69DA73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 басня о небесных телах. Диалог по содержанию стихотворения – характеристика персонажей текста.</w:t>
      </w:r>
    </w:p>
    <w:p w14:paraId="053541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9.2. Грамматический материал.</w:t>
      </w:r>
    </w:p>
    <w:p w14:paraId="0D57CC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Деепричастия.</w:t>
      </w:r>
    </w:p>
    <w:p w14:paraId="352DE2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0. Кавказ – «гора языков».</w:t>
      </w:r>
    </w:p>
    <w:p w14:paraId="2FE9CA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0.1. Развитие речи.</w:t>
      </w:r>
    </w:p>
    <w:p w14:paraId="26F4D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ы осетинских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о древней истории Кавказа. Обмен мнениями о содержании рассказов </w:t>
      </w:r>
      <w:r>
        <w:rPr>
          <w:rFonts w:ascii="Times New Roman" w:hAnsi="Times New Roman" w:eastAsia="SchoolBookSanPin"/>
          <w:bCs/>
          <w:sz w:val="28"/>
          <w:szCs w:val="28"/>
          <w:lang w:val="ru-RU"/>
        </w:rPr>
        <w:t>обучающихся</w:t>
      </w:r>
      <w:r>
        <w:rPr>
          <w:rFonts w:ascii="Times New Roman" w:hAnsi="Times New Roman"/>
          <w:sz w:val="28"/>
          <w:szCs w:val="28"/>
          <w:lang w:val="ru-RU"/>
        </w:rPr>
        <w:t>. Современная карта Кавказа. Памятка об образовании и правописании слов-названий народов.</w:t>
      </w:r>
    </w:p>
    <w:p w14:paraId="5C1C04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0.2. Грамматический материал.</w:t>
      </w:r>
    </w:p>
    <w:p w14:paraId="3F88E7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возможности или невозможности действия: инфинитив.</w:t>
      </w:r>
    </w:p>
    <w:p w14:paraId="6560CF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1. Языки наших соседей.</w:t>
      </w:r>
    </w:p>
    <w:p w14:paraId="218509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1.1. Развитие речи.</w:t>
      </w:r>
    </w:p>
    <w:p w14:paraId="434BAF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о языках народов Кавказа. Сопоставление типологии тюркских, северокавказских и индоевропейских языков. Информация о письменности у народов Кавказа и Закавказья.</w:t>
      </w:r>
    </w:p>
    <w:p w14:paraId="3929B1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1.2. Грамматический материал.</w:t>
      </w:r>
    </w:p>
    <w:p w14:paraId="76CA1B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ссивная форма глагола, совершенный вид, несовершенный вид.</w:t>
      </w:r>
    </w:p>
    <w:p w14:paraId="41D879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2. Гора народов.</w:t>
      </w:r>
    </w:p>
    <w:p w14:paraId="389E82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2.1. Развитие речи.</w:t>
      </w:r>
    </w:p>
    <w:p w14:paraId="2DB584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ча о языках народов Кавказа. Обмен информацией о количестве языков на Кавказе. Знаменитый аул Кубачи. Информация о работах кубачинских мастеров.</w:t>
      </w:r>
    </w:p>
    <w:p w14:paraId="7E56DC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2.2. Грамматический материал.</w:t>
      </w:r>
    </w:p>
    <w:p w14:paraId="54073C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пройденного материала: склонение существительных в единственном и множественном числе, выражение возможности или невозможности действия: инфинитив страдательные конструкции, послелоги.</w:t>
      </w:r>
    </w:p>
    <w:p w14:paraId="5E680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3. Кавказцы улыбаются.</w:t>
      </w:r>
    </w:p>
    <w:p w14:paraId="755585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3.1. Развитие речи.</w:t>
      </w:r>
    </w:p>
    <w:p w14:paraId="33C300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ча о добре и зле. Высказывания по содержанию притчи. Таблица, демонстрирующая особенности образования сравнительной степени прилагательных в русском и осетинском языках. Серия упражнений на контроль усвоения пассивной лексики по теме и умения применять знания по грамматике.</w:t>
      </w:r>
    </w:p>
    <w:p w14:paraId="64FA51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3.2. Грамматический материал.</w:t>
      </w:r>
    </w:p>
    <w:p w14:paraId="4854A6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слова с глаголом в условном наклонении.</w:t>
      </w:r>
    </w:p>
    <w:p w14:paraId="29B1B0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4. Искусство Кавказа.</w:t>
      </w:r>
    </w:p>
    <w:p w14:paraId="5FCB54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4.1. Развитие речи.</w:t>
      </w:r>
    </w:p>
    <w:p w14:paraId="1F2B07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искусством народов Кавказа. Мини-тексты о творчестве актёра В. Тхапсаева, танцора М. Эсамбаева. Активизация употребления вопросительных слов.</w:t>
      </w:r>
    </w:p>
    <w:p w14:paraId="763415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4.2. Грамматический материал.</w:t>
      </w:r>
    </w:p>
    <w:p w14:paraId="1F3820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елательное наклонение глагола.</w:t>
      </w:r>
    </w:p>
    <w:p w14:paraId="5124C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5. Идёт белый снег.</w:t>
      </w:r>
    </w:p>
    <w:p w14:paraId="533E30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5.1. Развитие речи.</w:t>
      </w:r>
    </w:p>
    <w:p w14:paraId="1EF3DB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уждение приближения Нового года. Описание зимней природы. Узнавание песни по нотам. Высказывания об авторе и содержании песни «В лесу родилась ёлочка...». Информация об истории главной новогодней песни и её авторе.</w:t>
      </w:r>
    </w:p>
    <w:p w14:paraId="03059D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5.2. Грамматический материал.</w:t>
      </w:r>
    </w:p>
    <w:p w14:paraId="129603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елательное наклонение глагола, значение и личные окончания в настоящем и прошедшем времени.</w:t>
      </w:r>
    </w:p>
    <w:p w14:paraId="32D71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6. Зимняя природа.</w:t>
      </w:r>
    </w:p>
    <w:p w14:paraId="4C05A3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6.1. Развитие речи.</w:t>
      </w:r>
    </w:p>
    <w:p w14:paraId="5AC270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торение лексики по теме «Зима». Описание зимней природы. Кроссворд по теме «Зима». Чтение стихотворения с пониманием основного содержания. Письмо </w:t>
      </w:r>
      <w:r>
        <w:rPr>
          <w:rFonts w:ascii="Times New Roman" w:hAnsi="Times New Roman" w:eastAsia="SchoolBookSanPin"/>
          <w:bCs/>
          <w:sz w:val="28"/>
          <w:szCs w:val="28"/>
          <w:lang w:val="ru-RU"/>
        </w:rPr>
        <w:t>обучающегося</w:t>
      </w:r>
      <w:r>
        <w:rPr>
          <w:rFonts w:ascii="Times New Roman" w:hAnsi="Times New Roman"/>
          <w:sz w:val="28"/>
          <w:szCs w:val="28"/>
          <w:lang w:val="ru-RU"/>
        </w:rPr>
        <w:t xml:space="preserve"> подруге из Турции.</w:t>
      </w:r>
    </w:p>
    <w:p w14:paraId="16258C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6.2. Грамматический материал.</w:t>
      </w:r>
    </w:p>
    <w:p w14:paraId="5F9C9D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позволения, разрешения действия: «уадз семсе (пусть и) и глагол в условном наклонении».</w:t>
      </w:r>
    </w:p>
    <w:p w14:paraId="1C46CA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7. Молодые улыбаются.</w:t>
      </w:r>
    </w:p>
    <w:p w14:paraId="48F4FE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7.1. Развитие речи.</w:t>
      </w:r>
    </w:p>
    <w:p w14:paraId="2E5C54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и о младших братьях и сёстрах. Обсуждение первых школьных дней младших братьев и сестёр. Презентация новой оценочной лексики.</w:t>
      </w:r>
    </w:p>
    <w:p w14:paraId="2074F9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7.2. Грамматический материал.</w:t>
      </w:r>
    </w:p>
    <w:p w14:paraId="2AD6EF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ца ма.</w:t>
      </w:r>
    </w:p>
    <w:p w14:paraId="1C9B55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8. Из истории шахмат.</w:t>
      </w:r>
    </w:p>
    <w:p w14:paraId="159B6F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8.1. Развитие речи.</w:t>
      </w:r>
    </w:p>
    <w:p w14:paraId="29D30A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из истории шахмат. Объяснение названия игры. Чемпионы мира по шахматам в разные годы. Обмен информацией о первых трактатах по шахматам.</w:t>
      </w:r>
    </w:p>
    <w:p w14:paraId="1714AE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8.2. Грамматический материал.</w:t>
      </w:r>
    </w:p>
    <w:p w14:paraId="7249C4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ца ома (то есть). Послелоги.</w:t>
      </w:r>
    </w:p>
    <w:p w14:paraId="400FCF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9. Молодые чемпионы.</w:t>
      </w:r>
    </w:p>
    <w:p w14:paraId="142B00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9.1. Развитие речи.</w:t>
      </w:r>
    </w:p>
    <w:p w14:paraId="600CD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ни-тексты о юных чемпионах в разных видах спорта. Истории из жизни чемпионов. Рассказы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о юных спортсменах. Презентация словосочетаний по теме «Спорт».</w:t>
      </w:r>
    </w:p>
    <w:p w14:paraId="5565CA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19.2. Грамматический материал.</w:t>
      </w:r>
    </w:p>
    <w:p w14:paraId="04BB38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о значением -годичный, -годовалый, -летний.</w:t>
      </w:r>
    </w:p>
    <w:p w14:paraId="1B5F8E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0. Военная слава России.</w:t>
      </w:r>
    </w:p>
    <w:p w14:paraId="64B110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0.1. Развитие речи.</w:t>
      </w:r>
    </w:p>
    <w:p w14:paraId="6EDC1B8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гендарный фельдмаршал А.В. Суворов. Отношение фельдмаршала к солдатам. </w:t>
      </w:r>
    </w:p>
    <w:p w14:paraId="32C64E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0.2. Грамматический материал.</w:t>
      </w:r>
    </w:p>
    <w:p w14:paraId="0EED5F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приставки.</w:t>
      </w:r>
    </w:p>
    <w:p w14:paraId="0C1CB6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1. Защитники Отечества.</w:t>
      </w:r>
    </w:p>
    <w:p w14:paraId="3D8C04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1.1. Развитие речи.</w:t>
      </w:r>
    </w:p>
    <w:p w14:paraId="1D801C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о войне 1812 года. «Военная хитрость» фельдмаршала М.И. Кутузова. Использование новой лексики по теме «Армия». Вопросы для обсуждения настроения солдат и тактики военачальника.</w:t>
      </w:r>
    </w:p>
    <w:p w14:paraId="107393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1.2. Грамматический материал.</w:t>
      </w:r>
    </w:p>
    <w:p w14:paraId="2BEFAC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с придаточным условным. Условное наклонение и будущее время глагола.</w:t>
      </w:r>
    </w:p>
    <w:p w14:paraId="2CAFD1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2. Спорт – здоровье.</w:t>
      </w:r>
    </w:p>
    <w:p w14:paraId="073156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2.1. Развитие речи.</w:t>
      </w:r>
    </w:p>
    <w:p w14:paraId="65F48A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я о красоте в Древнем мире. Красота и физическое совершенство. Обсуждение связи спорта с красотой и здоровьем. Информация об отношении к физической красоте в разные эпохи.</w:t>
      </w:r>
    </w:p>
    <w:p w14:paraId="2D988E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2.2. Грамматический материал.</w:t>
      </w:r>
    </w:p>
    <w:p w14:paraId="04CC79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с придаточным условным. Условное наклонение и будущее время глагола.</w:t>
      </w:r>
    </w:p>
    <w:p w14:paraId="26126F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3. Спорт и искусство.</w:t>
      </w:r>
    </w:p>
    <w:p w14:paraId="28F54A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3.1. Развитие речи.</w:t>
      </w:r>
    </w:p>
    <w:p w14:paraId="6B99D4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сказывания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о связи спорта с красотой и здоровьем человека. Информация о знаменитых скульптурах и картинах разных эпох. «Давид» и «Венера Милосская» – идеалы красоты.</w:t>
      </w:r>
    </w:p>
    <w:p w14:paraId="2D2419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3.2. Грамматический материал.</w:t>
      </w:r>
    </w:p>
    <w:p w14:paraId="28802B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с условным придаточным. Условное наклонение и будущее время глагола. Наречие бынтон (совсем).</w:t>
      </w:r>
    </w:p>
    <w:p w14:paraId="38B1E6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4. Капает капель.</w:t>
      </w:r>
    </w:p>
    <w:p w14:paraId="17FADE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4.1. Развитие речи.</w:t>
      </w:r>
    </w:p>
    <w:p w14:paraId="003DDC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мен мнениями о погоде ранней весной. Рассказ о капризах марта. Высказывания о наступлении весны, изменениях в природе. Памятка о выражении желательного действия сложноподчинённым предложением с придаточным условным.</w:t>
      </w:r>
    </w:p>
    <w:p w14:paraId="7F6D20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4.2. Грамматический материал.</w:t>
      </w:r>
    </w:p>
    <w:p w14:paraId="35FF8A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с придаточным условным: куы (если) и глагол в желательном наклонении.</w:t>
      </w:r>
    </w:p>
    <w:p w14:paraId="697A27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5. Горе зимы – веселье весны.</w:t>
      </w:r>
    </w:p>
    <w:p w14:paraId="0908A8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5.1. Развитие речи.</w:t>
      </w:r>
    </w:p>
    <w:p w14:paraId="3CAB3F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зентация новой лексики. Обсуждение ситуации: «конфликт» зимы и весны. Рассказ об изменениях в природе с приходом весны. Памятка о значении и употреблении частицы дын.</w:t>
      </w:r>
    </w:p>
    <w:p w14:paraId="1B3BFF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5.2. Грамматический материал.</w:t>
      </w:r>
    </w:p>
    <w:p w14:paraId="04F04C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юзы.</w:t>
      </w:r>
    </w:p>
    <w:p w14:paraId="4284E3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6. Устали... Отдохнём?</w:t>
      </w:r>
    </w:p>
    <w:p w14:paraId="4C282D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6.1. Развитие речи.</w:t>
      </w:r>
    </w:p>
    <w:p w14:paraId="34E1F3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ни-диалоги – анекдоты из школьной жизни. Обсуждение содержания анекдотов. Мини-тексты к рисункам. Вопросы для парной и групповой работы. Тренировочные упражнения на активизацию лексики. Постановочные упражнения на повторение знакомого грамматического материала.</w:t>
      </w:r>
    </w:p>
    <w:p w14:paraId="30640B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6.2. Грамматический материал.</w:t>
      </w:r>
    </w:p>
    <w:p w14:paraId="64FC1D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ая форма глагола.</w:t>
      </w:r>
    </w:p>
    <w:p w14:paraId="2580004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59.9.27. Покажите мне город Владикавказ.</w:t>
      </w:r>
    </w:p>
    <w:p w14:paraId="585B8B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7.1. Развитие речи.</w:t>
      </w:r>
    </w:p>
    <w:p w14:paraId="3F0FCD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о памятных местах города Владикавказа. Обмен мнениями о том, что надо показать гостю. Рассказ о приезде двоюродного брата. Обсуждение новостей: приезд родственника, составление плана его знакомства с городом.</w:t>
      </w:r>
    </w:p>
    <w:p w14:paraId="737579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7.2. Грамматический материал.</w:t>
      </w:r>
    </w:p>
    <w:p w14:paraId="735F4E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ая форма глагола.</w:t>
      </w:r>
    </w:p>
    <w:p w14:paraId="647D19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8. Всемирный день защиты памятников.</w:t>
      </w:r>
    </w:p>
    <w:p w14:paraId="447B6A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8.1. Развитие речи.</w:t>
      </w:r>
    </w:p>
    <w:p w14:paraId="4BB540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о Всемирном дне защиты памятников. Обмен мнениями о празднике и его значении. Презентация новой лексики по теме.</w:t>
      </w:r>
    </w:p>
    <w:p w14:paraId="463FE2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8.2. Грамматический материал.</w:t>
      </w:r>
    </w:p>
    <w:p w14:paraId="0813EB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тельная конструкция нее – фселсе (не – но).</w:t>
      </w:r>
    </w:p>
    <w:p w14:paraId="7A65FB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9. Памятники и исторические места Осетии.</w:t>
      </w:r>
    </w:p>
    <w:p w14:paraId="0D7A72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9.1. Развитие речи.</w:t>
      </w:r>
    </w:p>
    <w:p w14:paraId="1CAE2D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сказывания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о памятниках и исторических местах республики. Письма Ирме с приглашением посетить Осетию. Описание достопримечательностей Владикавказа. Составление плана экскурсий для гостьи из-за рубежа.</w:t>
      </w:r>
    </w:p>
    <w:p w14:paraId="7A72F6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29.2. Грамматический материал.</w:t>
      </w:r>
    </w:p>
    <w:p w14:paraId="50192A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с придаточным времени.</w:t>
      </w:r>
    </w:p>
    <w:p w14:paraId="0212E1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0. Ко Дню Победы.</w:t>
      </w:r>
    </w:p>
    <w:p w14:paraId="34B0AD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0.1. Развитие речи.</w:t>
      </w:r>
    </w:p>
    <w:p w14:paraId="5B06C4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об уроженцах Осетии – защитниках Родины. Информация о количестве участников Великой Отечественной войны, о павших смертью храбрых, о получивших воинские награды за подвиги.</w:t>
      </w:r>
    </w:p>
    <w:p w14:paraId="57AA37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0.2. Грамматический материал.</w:t>
      </w:r>
    </w:p>
    <w:p w14:paraId="58DFA3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с придаточным времени.</w:t>
      </w:r>
    </w:p>
    <w:p w14:paraId="42BBA0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1. Не забудем.</w:t>
      </w:r>
    </w:p>
    <w:p w14:paraId="443131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1.1. Развитие речи.</w:t>
      </w:r>
    </w:p>
    <w:p w14:paraId="688451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о Великой Отечественной войне. Рассказ о подвиге юных братьев Гасановых. Сообщения о борьбе мальчиков с фашистами и их трагической судьбе.</w:t>
      </w:r>
    </w:p>
    <w:p w14:paraId="6FAF36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1.2. Грамматический материал.</w:t>
      </w:r>
    </w:p>
    <w:p w14:paraId="6CB212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с придаточным времени.</w:t>
      </w:r>
    </w:p>
    <w:p w14:paraId="030339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2. Наступают каникулы!</w:t>
      </w:r>
    </w:p>
    <w:p w14:paraId="1393A7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2.1. Развитие речи.</w:t>
      </w:r>
    </w:p>
    <w:p w14:paraId="2362E4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казывания о приближении летних каникул. Обмен мнениями о проведении каникул. Информация о летних лагерях, работающих на территории Республики Северная Осетия. Запись в дневнике «Последнее беззаботное лето», рассуждения о будущем.</w:t>
      </w:r>
    </w:p>
    <w:p w14:paraId="667267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9.32.2. Грамматический материал.</w:t>
      </w:r>
    </w:p>
    <w:p w14:paraId="7585FD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ряжение глаголов (повторение). Сложноподчинённые предложения с придаточным времени (повторение).</w:t>
      </w:r>
    </w:p>
    <w:p w14:paraId="012E92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 Содержание обучения в 9 классе.</w:t>
      </w:r>
    </w:p>
    <w:p w14:paraId="2AB1C6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 Как чудесны, летние дни!</w:t>
      </w:r>
    </w:p>
    <w:p w14:paraId="484B5D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1. Развитие речи.</w:t>
      </w:r>
    </w:p>
    <w:p w14:paraId="791000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вое задание каждого урока – фонетическая зарядка (упражнения на отработку норм произношения). Задания на активизацию знаний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по теме «Лето». Презентация новой лексики и упражнения по её усвоению. Вопросы собеседнику о проведенных летних каникулах. Речевые клише для рассказа о летних каникулах. Задание на оформление предложений по опорным сложным глаголам. Задание на составление вопросов по теме с использованием опорных вопросительных слов. Упражнение на составление монолога с использованием опорного текста.</w:t>
      </w:r>
    </w:p>
    <w:p w14:paraId="2823DD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2. Грамматический материал.</w:t>
      </w:r>
    </w:p>
    <w:p w14:paraId="651EAC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ая форма глаголов. Сложные глаголы (вспомогательные глаголы). Вопросительные слова. Правописание слов с буквами дз – з, гъ.</w:t>
      </w:r>
    </w:p>
    <w:p w14:paraId="4F27F8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 Помощники бабушки.</w:t>
      </w:r>
    </w:p>
    <w:p w14:paraId="78E3F3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1. Развитие речи.</w:t>
      </w:r>
    </w:p>
    <w:p w14:paraId="4D2F4C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е на повторение новой лексики. Упражнение на дополнение предложений по теме «Сæрд» («Лето») однородными членами предложения, используя опорные слова. Задание на чтение текста с пониманием основного содержания (ознакомительное чтение). Упражнение на формулировку ответов на вопросы к тексту с элементами выражения собственного мнения. Задание на соотнесение содержания текста с рисунками. Упражнение на углубление информации о возможности проведения летних каникул. Задание на сравнительную характеристику городской и сельской жизни. Упражнение на составление диалога «Нанайы сеххуысгсенджытсе» («Помощники бабушки») на основе текстового материала. Задание на подготовку краткого пересказа текста по плану.</w:t>
      </w:r>
    </w:p>
    <w:p w14:paraId="0AA596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2. Грамматический материал.</w:t>
      </w:r>
    </w:p>
    <w:p w14:paraId="799ADB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слов по схеме: основа слова и дзау. Однородные члены предложения. Использование односоставных предложений при составлении пунктов плана.</w:t>
      </w:r>
    </w:p>
    <w:p w14:paraId="62020C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 Учёбе – время, потехе – час.</w:t>
      </w:r>
    </w:p>
    <w:p w14:paraId="763A97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1. Развитие речи.</w:t>
      </w:r>
    </w:p>
    <w:p w14:paraId="7CE2E4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е на повторение новой лексики. Задание на расширение информации о каникулах (зимние, весенние, летние, осенние). Упражнение на ознакомительное чтение и сравнительную характеристику двух текстов о каникулах. Задание на речевые упражнения с использованием образца со смысловым противопоставлением. Задание для работы с пословицами (раскрытие смысла, составление предложений с использованием образца). Работа над навыками распространения предложения по образцу. Составление рассказа с использованием предложенной лексики.</w:t>
      </w:r>
    </w:p>
    <w:p w14:paraId="4545DB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2. Грамматический материал.</w:t>
      </w:r>
    </w:p>
    <w:p w14:paraId="33F02B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ряжение глагола в прошедшем времени изъявительного наклонения (повторение). Произношение и правописание к-къ, хъ-х.</w:t>
      </w:r>
    </w:p>
    <w:p w14:paraId="2BB684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 Покажи свои знания!</w:t>
      </w:r>
    </w:p>
    <w:p w14:paraId="6880E8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1. Развитие речи.</w:t>
      </w:r>
    </w:p>
    <w:p w14:paraId="7EEC17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знаний, умений и навыков по теме «Каникултæ» («Каникулы»). Задание на перевод слов и словосочетаний на осетинский язык. Задание на формулировку ответов на вопросы. Задание на дополнение диалога вопросительными предложениями. Задание на перевод текста на осетинский язык с использованием опорного словаря. Задание на воспроизведение пословицы об осетинском языке.</w:t>
      </w:r>
    </w:p>
    <w:p w14:paraId="291FF5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2. Грамматический материал.</w:t>
      </w:r>
    </w:p>
    <w:p w14:paraId="5A5E0F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и препинания в прямой речи.</w:t>
      </w:r>
    </w:p>
    <w:p w14:paraId="016BC5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 Наш язык и наши обычаи.</w:t>
      </w:r>
    </w:p>
    <w:p w14:paraId="6CFAD0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1. Развитие речи.</w:t>
      </w:r>
    </w:p>
    <w:p w14:paraId="5FCB2C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детей по теме «Обычаи осетинского народа» (дополнение предложений словами). Презентация новой лексики и упражнения по её усвоению народа. Задание на работу по иллюстрациям. Упражнение на дополнение диалога репликами с использованием новой лексики. Задание на перевод предложений на осетинский язык. Упражнение на чтение текста с пониманием основного содержания (ознакомительное чтение). Задание на формулировку ответов на вопросы к тексту с элементами выражения собственного мнения. Представления о роли и месте святых в мировоззрении осетин. Основные правила почитания высших сил и правила поведения во время обрядов. Ознакомление с молитвой. Работа с текстом (исправление плана согласно содержанию текста, краткий пересказ по плану).</w:t>
      </w:r>
    </w:p>
    <w:p w14:paraId="22BA9F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2. Грамматический материал.</w:t>
      </w:r>
    </w:p>
    <w:p w14:paraId="3F3D04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ставки (значение слов и правописание) (повторение). Произношение и правописание с, дж. Собственные имена. Упражнения на закрепление пройденной лексики. Закрепление речевых компетенций при помощи аудирования. Временные формы глаголов изъявительного наклонения (повторение).</w:t>
      </w:r>
    </w:p>
    <w:p w14:paraId="1D4E71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 Традиционные праздники осетин.</w:t>
      </w:r>
    </w:p>
    <w:p w14:paraId="2C78B2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1. Развитие речи.</w:t>
      </w:r>
    </w:p>
    <w:p w14:paraId="42D64B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на закрепление пройденной лексики. Общее представление об осетинском народном празднике. Названия праздников. Задания для работы над текстом (аудирование, чтение).</w:t>
      </w:r>
    </w:p>
    <w:p w14:paraId="3A2F0C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7. Приглашаем вас на праздник Уацилла – покровителя урожая!</w:t>
      </w:r>
    </w:p>
    <w:p w14:paraId="590D62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7.1. Развитие речи.</w:t>
      </w:r>
    </w:p>
    <w:p w14:paraId="2CA019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на закрепление пройденной лексики и общих представлений об осетинском народном празднике. Презентация новой лексики и упражнения по её усвоению. Праздник Уапилла-владыки грома и молнии, святого покровителя урожая. Молитва в день праздника. Задания для работы по картине «Ирон бсерсегбон» («Осетинский праздник»). Упражнения для работы над текстом (аудирование, чтение).</w:t>
      </w:r>
    </w:p>
    <w:p w14:paraId="4A635C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7.2. Грамматический материал.</w:t>
      </w:r>
    </w:p>
    <w:p w14:paraId="663974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слова. Временные формы глаголов 3 лица множественного числа изъявительного наклонения. Сложноподчинённые предложения.</w:t>
      </w:r>
    </w:p>
    <w:p w14:paraId="0D2212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8. Нет интересней традиций предков!</w:t>
      </w:r>
    </w:p>
    <w:p w14:paraId="5F7A67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8.1. Развитие речи.</w:t>
      </w:r>
    </w:p>
    <w:p w14:paraId="722B14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на закрепление пройденной лексики и общих представлений об осетинском народном празднике. Презентация новой лексики и упражнения по её усвоению. Праздник Аларды – святого, ведающего болезнями. Лфсати – святой покровитель диких животных, к которому с молитвой обращались охотники.</w:t>
      </w:r>
    </w:p>
    <w:p w14:paraId="7A9484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поклонения. Упражнение на контекст употребления прилагательного «ирон». Работа над текстами, (аудирование, чтение). Подготовка к интервью.</w:t>
      </w:r>
    </w:p>
    <w:p w14:paraId="3EDB10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8.2. Грамматический материал.</w:t>
      </w:r>
    </w:p>
    <w:p w14:paraId="6C679D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дежные формы существительных. Произношение и правописание удвоенных согласных.</w:t>
      </w:r>
    </w:p>
    <w:p w14:paraId="08D6DA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9. Старший – наставник, младший – почитающий обычаи.</w:t>
      </w:r>
    </w:p>
    <w:p w14:paraId="7A6CA8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9.1. Развитие речи.</w:t>
      </w:r>
    </w:p>
    <w:p w14:paraId="38FBBE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на закрепление пройденной лексики. Общие представления о духовных ценностях осетинского народа. Упражнения на усвоение и употребление новых слов в речи. Задание на разделение слов на группы по признаку «положительные и отрицательные человеческие качества». Упражнения для работы с текстом (ознакомительное чтение, анализ).</w:t>
      </w:r>
    </w:p>
    <w:p w14:paraId="49A7E3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9.2. Грамматический материал.</w:t>
      </w:r>
    </w:p>
    <w:p w14:paraId="06C1FD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чаи перехода прилагательных в разряд имён существительных. Разбор по членам предложения.</w:t>
      </w:r>
    </w:p>
    <w:p w14:paraId="5776D1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0 Нарт тогда были нартами...</w:t>
      </w:r>
    </w:p>
    <w:p w14:paraId="4FDC9A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0.1. Развитие речи.</w:t>
      </w:r>
    </w:p>
    <w:p w14:paraId="043498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на закрепление пройденной лексики. Общие представления о духовных ценностях осетинского народа. Упражнения на усвоение и употребление новых слов в речи. Положительные и отрицательные человеческие качества и их воздействие на развитие общества. Текст «Нарт Нарт уæд уыдысты...» («Нарт тогда были нартами...»). Задания для работы с текстом (аудирование, чтение, анализ, чтение по ролям).</w:t>
      </w:r>
    </w:p>
    <w:p w14:paraId="4684EE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0.2. Грамматический материал.</w:t>
      </w:r>
    </w:p>
    <w:p w14:paraId="7EBF21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енные формы глаголов (повторение).</w:t>
      </w:r>
    </w:p>
    <w:p w14:paraId="01D9AC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1. Человек красен своим поведением.</w:t>
      </w:r>
    </w:p>
    <w:p w14:paraId="5ED667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1.1. Развитие речи.</w:t>
      </w:r>
    </w:p>
    <w:p w14:paraId="7081E0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на закрепление пройденной лексики. Общие представления о духовных ценностях осетинского народа и их сравнение с общечеловеческими ценностями. Положительные и отрицательные человеческие качества. Задания на работу с иллюстрациями. Анахарсис и его высказывания.</w:t>
      </w:r>
    </w:p>
    <w:p w14:paraId="0371A6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1.2. Грамматический материал.</w:t>
      </w:r>
    </w:p>
    <w:p w14:paraId="373CF2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чаи перехода прилагательных в разряд имён существительных (повторение). Произношение и правописание дз, ц (повторение).</w:t>
      </w:r>
    </w:p>
    <w:p w14:paraId="51555B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2. Живите долго, наши почитаемые старшие.</w:t>
      </w:r>
    </w:p>
    <w:p w14:paraId="0B45B8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2.1. Развитие речи.</w:t>
      </w:r>
    </w:p>
    <w:p w14:paraId="65532B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на закрепление пройденной лексики. Общие представления о духовных ценностях осетинского народа. Отношения между старшими и младшими. Речевые упражнения в употреблении новых слов (произношение, употребление). Задания для работы с текстом (аудирование, чтение, соотнесение пословиц и содержания текста). Задание на составление текста о личном опыте поддержки пожилых людей. Долгожители. Поздравительная открытка. Этикетные слова.</w:t>
      </w:r>
    </w:p>
    <w:p w14:paraId="68A765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2.2. Грамматический материал.</w:t>
      </w:r>
    </w:p>
    <w:p w14:paraId="2C435C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повторение). Обращение.</w:t>
      </w:r>
    </w:p>
    <w:p w14:paraId="61A325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3. Детская площадка танцев.</w:t>
      </w:r>
    </w:p>
    <w:p w14:paraId="0494E3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3.1. Развитие речи.</w:t>
      </w:r>
    </w:p>
    <w:p w14:paraId="45AF2F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на закрепление пройденной лексики. Общие представления о духовных ценностях осетинского народа. Осетинский народный танец. Осетинская национальная одежда. Настроение в танце. Речевые упражнения с новыми словами (произношение, употребление). Упражнения для работы с текстом (аудирование, чтение, ответы на вопросы).</w:t>
      </w:r>
    </w:p>
    <w:p w14:paraId="113A1F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3.2. Грамматический материал.</w:t>
      </w:r>
    </w:p>
    <w:p w14:paraId="2C7413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е наклонение глаголов.</w:t>
      </w:r>
    </w:p>
    <w:p w14:paraId="31AD1E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4. Давайте танцевать!</w:t>
      </w:r>
    </w:p>
    <w:p w14:paraId="4CDD5A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4.1. Развитие речи.</w:t>
      </w:r>
    </w:p>
    <w:p w14:paraId="135B26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на закрепление пройденной лексики. Общие представления о духовных ценностях осетинского народа. Осетинский народный танец. Речевые упражнения с новыми словами (произношение, употребление). Упражнения для работы с текстом (аудирование, чтение, ответы на вопросы, составление плана). Легенда о том, как возникли Кавказские горы. Значение и эмоциональное воздействие танца. Симд – вершина осетинского танцевального искусства.</w:t>
      </w:r>
    </w:p>
    <w:p w14:paraId="39C111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4.2. Грамматический материал.</w:t>
      </w:r>
    </w:p>
    <w:p w14:paraId="592C59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повторение). Правописание удвоенных согласных.</w:t>
      </w:r>
    </w:p>
    <w:p w14:paraId="7BB4F6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5. Потанцуем, споем вместе!</w:t>
      </w:r>
    </w:p>
    <w:p w14:paraId="545A4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5.1. Развитие речи.</w:t>
      </w:r>
    </w:p>
    <w:p w14:paraId="4D213E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на закрепление пройденной лексики. Общие представления о духовных ценностях осетинского народа. Осетинский народный танец. Речевые упражнения с изученной лексикой (произношение, употребление). Упражнения для работы с текстом (аудирование, чтение, ответы на вопросы). Танцор Нарт-Сослан. Значение и эмоциональное воздействие танца. Словесная характеристика танцевального мастерства Сослана.</w:t>
      </w:r>
    </w:p>
    <w:p w14:paraId="0710AF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5.2. Грамматический материал.</w:t>
      </w:r>
    </w:p>
    <w:p w14:paraId="5A2360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коренные слова (повторение).</w:t>
      </w:r>
    </w:p>
    <w:p w14:paraId="0D5E18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6. Осень – художник.</w:t>
      </w:r>
    </w:p>
    <w:p w14:paraId="193BD5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6.1. Развитие речи.</w:t>
      </w:r>
    </w:p>
    <w:p w14:paraId="65349A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изация знаний по теме «Осень». Презентация новой лексики и упражнения по её усвоению. Задание на повторение названий цветов. Цветовая гамма осени. Основные признаки осени. Задания для работы с иллюстрациями. Диалог с использованием опорных вопросов.</w:t>
      </w:r>
    </w:p>
    <w:p w14:paraId="53A187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6.2. Грамматический материал.</w:t>
      </w:r>
    </w:p>
    <w:p w14:paraId="6352E0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с суффиксами. Обобщающие слова (повторение). Сложносочинённые предложения с союзом фселсе (но).</w:t>
      </w:r>
    </w:p>
    <w:p w14:paraId="4D6B80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7. Осенью в лесу.</w:t>
      </w:r>
    </w:p>
    <w:p w14:paraId="6CFB5F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7.1. Развитие речи.</w:t>
      </w:r>
    </w:p>
    <w:p w14:paraId="5CB760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изация знаний по теме «Осень». Осень в картинках (составление небольшого описания основных признаков осени по картинкам). Речевые упражнения с изученными словами (произношение, употребление). Задания для работы с текстом (чтение, ответы на вопросы). Образные выражения. Упражнение на составление из простых предложений сложносочинённых при помощи союзов.</w:t>
      </w:r>
    </w:p>
    <w:p w14:paraId="53B25E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7.2. Грамматический материал.</w:t>
      </w:r>
    </w:p>
    <w:p w14:paraId="79A9D1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с суффиксами. Сложносочинённые предложения (повторение).</w:t>
      </w:r>
    </w:p>
    <w:p w14:paraId="79C2D4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8. Осень вступила в свои права.</w:t>
      </w:r>
    </w:p>
    <w:p w14:paraId="7E5CDA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8.1. Развитие речи.</w:t>
      </w:r>
    </w:p>
    <w:p w14:paraId="6DADCF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изация знаний по теме «Осень». Задания на закрепление описания основных признаков осени. Речевые упражнения с изученными словами (произношение, употребление). Задания для работы над литературным текстом об осени (чтение, ответы на вопросы). Диалог «Осенняя прогулка».</w:t>
      </w:r>
    </w:p>
    <w:p w14:paraId="18F0AC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8.2. Грамматический материал.</w:t>
      </w:r>
    </w:p>
    <w:p w14:paraId="119648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и сложносочинённые предложения (уымсен семсе, семсе) (потому что, и) (повторение).</w:t>
      </w:r>
    </w:p>
    <w:p w14:paraId="780200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9. Родина, с тобой ничего не сравнится!</w:t>
      </w:r>
    </w:p>
    <w:p w14:paraId="35478E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9.1. Развитие речи.</w:t>
      </w:r>
    </w:p>
    <w:p w14:paraId="3FA188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изация знаний по теме «География Осетии». Родная земля. Изучение географических терминов. Речевые упражнения с изученными словами (произношение, употребление). Место рождения и место проживания. Откуда родом семья. Задания для работы по карте (регионы и государства, граничащие с Осетией). Географическое положение. Стороны света. Природные богатства и достопримечательности.</w:t>
      </w:r>
    </w:p>
    <w:p w14:paraId="09E5BA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19.2. Грамматический материал.</w:t>
      </w:r>
    </w:p>
    <w:p w14:paraId="6C5453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чный стиль. Приставки (повторение). Сложные слова. Количественные числительные (простые, сложные, составные).</w:t>
      </w:r>
    </w:p>
    <w:p w14:paraId="7B5C39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0. Люби свою страну, знай свою страну!</w:t>
      </w:r>
    </w:p>
    <w:p w14:paraId="69F6BA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0.1. Развитие речи.</w:t>
      </w:r>
    </w:p>
    <w:p w14:paraId="16DCC0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изация знаний по теме «География Осетии». Упражнения на закрепление пройденной лексики. Речевые упражнения (произношение, употребление). Задания для работы с текстом (чтение, ответы на вопросы, составление плана). Упражнение на уточнение информации, высказанной героем книги. Задание на деление собственных имён на группы. Задание на решение классического кроссворда.</w:t>
      </w:r>
    </w:p>
    <w:p w14:paraId="2D2250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0.2 Грамматический материал.</w:t>
      </w:r>
    </w:p>
    <w:p w14:paraId="6DF08F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чный стиль. Сложноподчинённое предложение с условным придаточным: ксед – усед (когда – тогда) (повторение). Будущее время глагола. Образование сравнительной степени прилагательных.</w:t>
      </w:r>
    </w:p>
    <w:p w14:paraId="5F892C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1. Природа – наша кормилица, мы её защитники.</w:t>
      </w:r>
    </w:p>
    <w:p w14:paraId="07E8ED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1.1. Развитие речи.</w:t>
      </w:r>
    </w:p>
    <w:p w14:paraId="17E62C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изация знаний по теме «География Осетии». Упражнения на закрепление пройденной лексики. Речевые упражнения (произношение, употребление). Упражнения для работы с текстом (чтение, ответы на вопросы). Заповедники, национальные парки, Красная книга Республики Северной Осетии – Алании. Задание на составление небольшого рассказа по картине с использованием словаря. Упражнения на использование неологизмов в речи. Задание на составление обращения к людям, которое бы могло быть напечатано на первой странице Красной книги.</w:t>
      </w:r>
    </w:p>
    <w:p w14:paraId="28C0FF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1.2. Грамматический материал.</w:t>
      </w:r>
    </w:p>
    <w:p w14:paraId="467A07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логизмы. Множественное число имён существительных (повторение).</w:t>
      </w:r>
    </w:p>
    <w:p w14:paraId="71152C1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59.10.22. Административное деление Иристона.</w:t>
      </w:r>
    </w:p>
    <w:p w14:paraId="6FD3DF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2.1. Развитие речи.</w:t>
      </w:r>
    </w:p>
    <w:p w14:paraId="11C3B3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изация знаний по теме «География Осетии». Упражнения на Закрепление пройденной лексики. Упражнения, направленные на повторение и систематизацию лексики по теме «Ирыстоны Географи». Упражнения на запоминание названий административных районов с их центрами, сёлами, реками (желательно использование географической карты). Задание на образование предложений по образцу с использованием названий районов. Диалог на конкурсе художественной самодеятельности между представителями разных районов. Упражнение на составление предложений о своих впечатлениях по заданному началу. Использование этикетной лексики.</w:t>
      </w:r>
    </w:p>
    <w:p w14:paraId="4EC855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2.2. Грамматический материал.</w:t>
      </w:r>
    </w:p>
    <w:p w14:paraId="42A8AC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ственные имена существительные (повторение). Вводное слово дам (то есть). Сложносочинённые предложения с союзами семсе (и), фселсе (но).</w:t>
      </w:r>
    </w:p>
    <w:p w14:paraId="32A38F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3. Полезно все знать.</w:t>
      </w:r>
    </w:p>
    <w:p w14:paraId="798A57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3.1. Развитие речи.</w:t>
      </w:r>
    </w:p>
    <w:p w14:paraId="66B171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изация знаний по теме «География Осетии». Упражнения на закрепление пройденной лексики. Упражнения, направленные на повторение и систематизацию лексики по теме «Ирыстоны Географи» («География Осетии»). Текст о пользе леса (Редант). Аудирование с последующим выполнением заданий. Текстовый материал «Это интересно». Занимательная информация, связанная с природой Кавказа. Задания, направленные на закрепление и систематизацию изученной лексики. Упражнение на составление небольшой заметки «Удивительное рядом» для стенгазеты. Памятка о работе над текстами, воспринимаемыми на слух.</w:t>
      </w:r>
    </w:p>
    <w:p w14:paraId="1E8E1C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3.2. Грамматический материал.</w:t>
      </w:r>
    </w:p>
    <w:p w14:paraId="3669AE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логизмы. Сложные, составные числительные. Сложноподчинённое предложение с придаточным причины уымсен семге (потому что).</w:t>
      </w:r>
    </w:p>
    <w:p w14:paraId="1B04B7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4. Урок географии.</w:t>
      </w:r>
    </w:p>
    <w:p w14:paraId="64DB13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4.1. Развитие речи.</w:t>
      </w:r>
    </w:p>
    <w:p w14:paraId="506062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изация знаний по теме «География Осетии». Закрепление пройденной лексики. Упражнения, направленные на повторение и систематизацию лексики, использованию фактической информации по теме «Ирыстоны Географи» («География Осетии»). Монологи об уроках географии Осетии, как основа связного монологического высказывания. Сравнительная характеристика монологов. Задание на составление диалога об уроке географии на основе монологов. Задание на составление рассказа об уроке географии в собственном классе.</w:t>
      </w:r>
    </w:p>
    <w:p w14:paraId="0DE78C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4.2. Грамматический материал.</w:t>
      </w:r>
    </w:p>
    <w:p w14:paraId="76757B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имствованные слова. Спряжение глаголов. Послелоги.</w:t>
      </w:r>
    </w:p>
    <w:p w14:paraId="477A4E6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59.10.25. Путешествие по земле древнего Иристона.</w:t>
      </w:r>
    </w:p>
    <w:p w14:paraId="414B18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5.1. Развитие речи.</w:t>
      </w:r>
    </w:p>
    <w:p w14:paraId="7B036B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изация знаний по теме «География Осетии». Упражнения на закрепление пройденной лексики. Упражнения, на употребление новой лексики и её систематизацию. Задание на использование фактической информации по теме «Ирыстоны Географи» («География Осетии»). Задания для работы с картой Осетии: повторение названий сёл и районов. Задание на сравнительную характеристику рельефа районов в диалогах. Упражнение на восстановление порядка слов в предложениях. Задание на составление вопросительных предложений по изучаемой теме для собеседника.</w:t>
      </w:r>
    </w:p>
    <w:p w14:paraId="6CB4BF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5.2. Грамматический материал.</w:t>
      </w:r>
    </w:p>
    <w:p w14:paraId="3C714D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ок слов в предложении. Спряжение глаголов. Вопросительные предложения.</w:t>
      </w:r>
    </w:p>
    <w:p w14:paraId="14C431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6. Праздник покровителей мужчин.</w:t>
      </w:r>
    </w:p>
    <w:p w14:paraId="09EBC0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6.1. Развитие речи.</w:t>
      </w:r>
    </w:p>
    <w:p w14:paraId="2F6A3F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Обычаи осетинского народа» (повторение имён святых, дополнение предложений словами, продолжение разговора на заданную тему). Презентация новой лексики и упражнения по её усвоению. Задание на определение падежных форм существительных. Упражнение на подбор синонимов. Аудирование: молитва, текст. Памятка о работе над текстами, воспринимаемыми на слух. Вопросы к тексту. Задание на работу со сложными словами. Задание на составление плана к тексту. Информация об известных местах поклонения Уастырджи и о порядке проведения праздничной недели. Работа по иллюстрациям. Диалог дедушки и Tixcapa. Формулировка ответов на вопросы к тексту с элементами выражения собственного мнения. Соотнесение образов Уастырджи из текста, диалога и иллюстрации.</w:t>
      </w:r>
    </w:p>
    <w:p w14:paraId="4A96E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6.2. Грамматический материал.</w:t>
      </w:r>
    </w:p>
    <w:p w14:paraId="2590AA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слова. Чередование г – дж. Прямая речь.</w:t>
      </w:r>
    </w:p>
    <w:p w14:paraId="271EFD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7. Первая осетинская школа.</w:t>
      </w:r>
    </w:p>
    <w:p w14:paraId="0C477F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7.1. Развитие речи.</w:t>
      </w:r>
    </w:p>
    <w:p w14:paraId="0306DD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Образование», продолжение разговора на заданную тему. Текст «Фыццаг ирон скъола» («Первая осетинская школа») (ознакомительное чтение). Задания для работы над текстом по абзацам. Вопросы к тексту. Задания, направленные на контроль усвоения лексического материала. Задание на сокращение предложений с сохранением главного смысла.</w:t>
      </w:r>
    </w:p>
    <w:p w14:paraId="3A8443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е на выявление исторических терминов. Задание на выявление соответствия предложений тексту и исправление смысловых ошибок. Упражнения на перевод частей текста на русский язык.</w:t>
      </w:r>
    </w:p>
    <w:p w14:paraId="3BBE34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7.2. Грамматический материал.</w:t>
      </w:r>
    </w:p>
    <w:p w14:paraId="720048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с придаточным причины. Апостроф. Числительные.</w:t>
      </w:r>
    </w:p>
    <w:p w14:paraId="586DB6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8. Книга – учитель.</w:t>
      </w:r>
    </w:p>
    <w:p w14:paraId="6BD2C2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8.1. Развитие речи.</w:t>
      </w:r>
    </w:p>
    <w:p w14:paraId="68DD88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Образование», продолжение разговора на заданную тему. Презентация новой лексики и упражнения по её усвоению. Упражнения, нацеленные на контроль усвоения лексического материала по теме: распознавание слов по словообразовательным элементам, составление сложных слов путём словосложения; составление словосочетаний по падежным вопросам, задание на подборку подходящих по смыслу существительных к прилагательным; задание для перевода на осетинский язык. Упражнение на формулировку предположительных ответов на вопросы. Задание на составление рассказа о книге.</w:t>
      </w:r>
    </w:p>
    <w:p w14:paraId="4608BD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8.2. Грамматический материал.</w:t>
      </w:r>
    </w:p>
    <w:p w14:paraId="2B9B29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ряжение глаголов. Придаточные времени в будущем.</w:t>
      </w:r>
    </w:p>
    <w:p w14:paraId="5656A6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9. Книга Габила.</w:t>
      </w:r>
    </w:p>
    <w:p w14:paraId="229D7E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9.1. Развитие речи.</w:t>
      </w:r>
    </w:p>
    <w:p w14:paraId="453804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Образование», продолжение разговора на заданную тему. Текст «Гæбилы чиныг» («Книга Габила») (ознакомительное чтение). Задание на деление текста на смысловые части. Вопросы к тексту. Задания, направленные на контроль усвоения лексического материала. Задания на соотнесение предположительных ответов с содержанием текста. Задание на составление диалога на основе предложенных вопросов по картинкам с изображением учебников. Памятка «Художественный стиль». Грамматика: художественный стиль.</w:t>
      </w:r>
    </w:p>
    <w:p w14:paraId="0FD1A5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29.2. Грамматический материал.</w:t>
      </w:r>
    </w:p>
    <w:p w14:paraId="3B5613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Сложноподчинённые предложения с придаточным определительным и с придаточным уступки.</w:t>
      </w:r>
    </w:p>
    <w:p w14:paraId="25D380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0. Книга – источник знаний.</w:t>
      </w:r>
    </w:p>
    <w:p w14:paraId="03C5D4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0.1. Развитие речи.</w:t>
      </w:r>
    </w:p>
    <w:p w14:paraId="585C98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Образование», продолжение разговора на заданную тему. Общие представления об общечеловеческих духовных ценностях. Речевые упражнения с изученной лексикой (произношение, употребление). Памятка «Метафора». Стихотворение «Чиныг – зонды суадон» («Книга источник – знаний»). Вопросы к тексту. Аудирование. Памятка о работе над текстами, воспринимаемыми на слух. Вопросы к тексту. Задание на использование в предложениях прямого и переносного значения слов. Метафора.</w:t>
      </w:r>
    </w:p>
    <w:p w14:paraId="1CB1A4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0.2. Грамматический материал.</w:t>
      </w:r>
    </w:p>
    <w:p w14:paraId="3042C6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ре в предложениях с главными членами, выраженными существительными.</w:t>
      </w:r>
    </w:p>
    <w:p w14:paraId="0C4785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1. Вперёд к высотам знаний.</w:t>
      </w:r>
    </w:p>
    <w:p w14:paraId="0E755C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1.1. Развитие речи.</w:t>
      </w:r>
    </w:p>
    <w:p w14:paraId="3C0BD7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Образование», разговор на заданную тему с опорным образцом. Презентация новой лексики и упражнения по её усвоению. Упражнения, нацеленные на усвоение вариантов употребления лексического материала по теме. Памятка о спряжении глаголов условного наклонения единственного и множественного числа с образцом. Упражнение на спряжение глаголов условного наклонения. «Профессия». Памятка о публицистическом стиле. Фонетическое задание с названиями учебных заведений Осетии. Текст о возможностях получения специального образования. Вопросы к тексту. Портреты и таблица с опорными словами для составления монологической и диалогической речи.</w:t>
      </w:r>
    </w:p>
    <w:p w14:paraId="7A7E19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1.2. Грамматический материал.</w:t>
      </w:r>
    </w:p>
    <w:p w14:paraId="674D19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ряжение глаголов условного наклонения в единственном и множественном числе. Публицистический стиль.</w:t>
      </w:r>
    </w:p>
    <w:p w14:paraId="399F1F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2. Полезно все знать.</w:t>
      </w:r>
    </w:p>
    <w:p w14:paraId="700CB1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2.1. Развитие речи.</w:t>
      </w:r>
    </w:p>
    <w:p w14:paraId="631625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на закрепление пройденной лексики. Упражнения, направленные на повторение и систематизацию лексики по теме «Образование». Юмористический текст об обучении осла. Занимательная информация, связанная с развитием системы образовании в Осетии, отражённая в таблице с образцами вопросительных предложений для составления диалогов и монологов. Задания, направленные на закрепление и систематизацию изученной лексики: написать письмо другу с информацией о высших учебных заведениях.</w:t>
      </w:r>
    </w:p>
    <w:p w14:paraId="6C3844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2.2. Грамматический материал.</w:t>
      </w:r>
    </w:p>
    <w:p w14:paraId="35DE6C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ряжение глаголов условного наклонения в единственном и множественном числе. Публицистический стиль. Повторение. Десятичные дроби.</w:t>
      </w:r>
    </w:p>
    <w:p w14:paraId="56507A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3. Здравствуй, зима!</w:t>
      </w:r>
    </w:p>
    <w:p w14:paraId="2F8C46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3.1. Развитие речи.</w:t>
      </w:r>
    </w:p>
    <w:p w14:paraId="4FBAC6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Зима» («Зима»). Ознакомление с новой лексикой и упражнения по её усвоению. Повторение названий цветов. Цветовая гамма зимы. Основные признаки зимы. Работа с иллюстрацией. Задание на определение речевых единиц, не характеризующих зиму. Задание на составление сложносочинённых предложений. Таблица с опорными речевыми единицами для составления диалогов и монологов.</w:t>
      </w:r>
    </w:p>
    <w:p w14:paraId="0F5839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3.2. Грамматический материал.</w:t>
      </w:r>
    </w:p>
    <w:p w14:paraId="7E27B3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остроф. Сложносочинённые предложения с союзом фселсе (но).</w:t>
      </w:r>
    </w:p>
    <w:p w14:paraId="3A79AD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4. Зима отправляется в путь.</w:t>
      </w:r>
    </w:p>
    <w:p w14:paraId="6A5395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4.1. Развитие речи.</w:t>
      </w:r>
    </w:p>
    <w:p w14:paraId="730E9D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Зима». Зима в картинках (составление небольшого описания основных признаков зимы по картинкам). Речевые упражнения с изученными словами (произношение, употребление). Текст о зимних развлечениях детей (ознакомительное чтение.) Вопросы к тексту. Задание по составлению плана текста. Задания на закрепление навыков употребления в речи глаголов будущего времени. Памятка спряжения глагола будущего времени.</w:t>
      </w:r>
    </w:p>
    <w:p w14:paraId="261470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4.2. Грамматический материал.</w:t>
      </w:r>
    </w:p>
    <w:p w14:paraId="29F637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с суффиксами. Сложные предложения с сочинительной и подчинительной связью. Спряжение глаголов будущего времени изъявительного наклонения.</w:t>
      </w:r>
    </w:p>
    <w:p w14:paraId="19A4A9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5. Зимние картины.</w:t>
      </w:r>
    </w:p>
    <w:p w14:paraId="2D9F3F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5.1. Развитие речи.</w:t>
      </w:r>
    </w:p>
    <w:p w14:paraId="0D8902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Зима». Упражнение на закрепление описания основных признаков зимы. Речевые упражнения с изученными словами (произношение, употребление). Задание на подбор прилагательных к зимней тематике. Упражнение на повторение степеней сравнения прилагательных. Схема опор для составления рассказа о зиме. Аудирование: текст о зиме. Памятка о работе над текстами, воспринимаемыми на слух. Вопросы к тексту. Задание на выполнение теста выбора. Картина с изображение зимних развлечений детей. Опорная схема изложения материала. Словарь – помощник для составления текста.</w:t>
      </w:r>
    </w:p>
    <w:p w14:paraId="689EED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5.2. Грамматический материал.</w:t>
      </w:r>
    </w:p>
    <w:p w14:paraId="0FF6AC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с суффиксами. Степени сравнения прилагательных (повторение).</w:t>
      </w:r>
    </w:p>
    <w:p w14:paraId="1E52DE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6. Россия – самое большое государство мира.</w:t>
      </w:r>
    </w:p>
    <w:p w14:paraId="4D75FE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6.1. Развитие речи.</w:t>
      </w:r>
    </w:p>
    <w:p w14:paraId="0E0DE2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Россия», разговор на заданную тему с использованием образца. Изображение герба и флага России. Презентация новой лексики и упражнения по её усвоению. Упражнения, нацеленные на усвоение вариантов употребления лексического материала по теме. Карта Российской Федерации. Задания для работы с картой. Информативные сведения о России.</w:t>
      </w:r>
    </w:p>
    <w:p w14:paraId="0D35BC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6.2. Грамматический материал.</w:t>
      </w:r>
    </w:p>
    <w:p w14:paraId="4C29EE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повторение). Усилительная частица. Числительные.</w:t>
      </w:r>
    </w:p>
    <w:p w14:paraId="5DA80D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7. Корни дружбы.</w:t>
      </w:r>
    </w:p>
    <w:p w14:paraId="6D4C12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7.1. Развитие речи.</w:t>
      </w:r>
    </w:p>
    <w:p w14:paraId="083C6F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е на отработку произношения уа, усе. Задания на активизацию знаний детей по теме «Россия». Информативные сведения о России для перевода на осетинский язык. Текст о Всеволоде Большое Гнездо и его супруге Марии Ясыне с вопросами и заданиями (ознакомительное чтение). Задание на подбор синонимов и их использование в составлении предложений. Упражнение на определение вида предложения. Задание на составление плана текста. Упражнение на перевод отрывков текста на русский язык. Текст о представителях потомков Юрия Долгорукова.</w:t>
      </w:r>
    </w:p>
    <w:p w14:paraId="5C4568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7.2. Грамматический материал.</w:t>
      </w:r>
    </w:p>
    <w:p w14:paraId="580BFB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илительная частица. Числительные. Сложноподчинённые предложения с придаточным места кæм-уыцы (где – тот). Правописание и значение слов с суффиксами.</w:t>
      </w:r>
    </w:p>
    <w:p w14:paraId="2D976A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8. Россия – многонациональное государство.</w:t>
      </w:r>
    </w:p>
    <w:p w14:paraId="7E3896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8.1. Развитие речи.</w:t>
      </w:r>
    </w:p>
    <w:p w14:paraId="7BA2BF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Россия». Названия народностей, проживающих в России. Образец рассказа о месте проживания. Презентация новой лексики и задания по её усвоению. Упражнения, нацеленные на усвоение вариантов употребления лексического материала по теме. Памятка с послелогами и образцами их использования. Информативный текст на русском языке. Вопросы для подготовки небольшого рассказа о знакомом, представителе какой-нибудь национальности.</w:t>
      </w:r>
    </w:p>
    <w:p w14:paraId="53272F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8.2. Грамматический материал.</w:t>
      </w:r>
    </w:p>
    <w:p w14:paraId="4E55D2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повторение). Суффиксы в обозначении национальной и языковой принадлежности людей.</w:t>
      </w:r>
    </w:p>
    <w:p w14:paraId="3AD1BA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9. Россия – общая земля людей разных национальностей.</w:t>
      </w:r>
    </w:p>
    <w:p w14:paraId="684446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9.1. Задания на активизацию знаний по теме «Россия». Упражнение на совершенствование произношения изученных слов и умение употреблять их в речи. Текст о национальном составе Российской Федерации с таблицей. Вопросы и задания к тексту. Памятка о суффиксах в обозначении национальной и языковой принадлежности людей. Упражнение на составление вопросительных предложений к тексту для диалогической речи в классе.</w:t>
      </w:r>
    </w:p>
    <w:p w14:paraId="27A582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39.2. Грамматический материал.</w:t>
      </w:r>
    </w:p>
    <w:p w14:paraId="74DFDD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Суффиксы -он, -аг в обозначении национальной и языковой принадлежности людей. Множественное число слов, обозначающих национальную и языковую принадлежность людей.</w:t>
      </w:r>
    </w:p>
    <w:p w14:paraId="027706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0. Мы любим тебя, наша Родина!</w:t>
      </w:r>
    </w:p>
    <w:p w14:paraId="12E304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0.1. Развитие речи.</w:t>
      </w:r>
    </w:p>
    <w:p w14:paraId="52A3EE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Россия». Задание на продолжение повествования о знаменитых людях России. Упражнение на совершенствование произношения изученных слов и умение употреблять их в речи. Аудирование: текст об истории Москвы. Памятка о работе над текстами, воспринимаемыми на слух. Вопросы к тексту. Задание на выполнение теста выбора. Задание на исправление пунктов плана по тексту. Упражнение на максимальное сокращение объёма предложений. Задание на домысливание сведений о представителях различных национальностей и составление диалога на основе этого материала. Информация о национальных обществах.</w:t>
      </w:r>
    </w:p>
    <w:p w14:paraId="7BE58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0.2. Грамматический материал.</w:t>
      </w:r>
    </w:p>
    <w:p w14:paraId="2178A9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остроф (повторение). Собственные имена, кавычки в записях названий. Сложноподчинённые предложения.</w:t>
      </w:r>
    </w:p>
    <w:p w14:paraId="677181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1. Знаменитый город России – Санкт-Петербург.</w:t>
      </w:r>
    </w:p>
    <w:p w14:paraId="767755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1.1. Развитие речи.</w:t>
      </w:r>
    </w:p>
    <w:p w14:paraId="6B6522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Россия». Импровизированное повествование «Я знаю...». Презентация новой лексики и задания по её усвоению. Упражнения, нацеленные на усвоение вариантов употребления лексического материала по теме. Задание на составление словосочетаний. Упражнение на подбор антонимов. Иллюстрации: портрет Петра I, герб города Санкт-Петербурга, Эрмитаж. Задание на описание города будущего. Игра в «Города». Текст о городе Санкт-Петербурге с иллюстрациями. Вопросы к тексту. Упражнение на заполнение пропусков словами из текста. Задание на подготовку пересказа.</w:t>
      </w:r>
    </w:p>
    <w:p w14:paraId="3CED27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1.2. Грамматический материал.</w:t>
      </w:r>
    </w:p>
    <w:p w14:paraId="601931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противительным союзом: фселсе (но). Неологизмы. Сложные слова.</w:t>
      </w:r>
    </w:p>
    <w:p w14:paraId="336682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2. Хорошо все знать!</w:t>
      </w:r>
    </w:p>
    <w:p w14:paraId="3DD68E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2.1. Развитие речи.</w:t>
      </w:r>
    </w:p>
    <w:p w14:paraId="56B120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репление пройденной лексики. Упражнения, направленные на повторение и систематизацию лексики по теме «Россия». Импровизированное повествование «На уроках истории и русской литературы я узнал(а) имена многих выдающихся представителей русского народа...». Текстовый материал «Это интересно». Занимательная информация, связанная с посещением выдающимися людьми Кавказа. Задания, направленные на закрепление и систематизацию изученной лексики. Аудирование: текст «Уырыссагматрешксе» («Русская матрёшка»). Вопросы и задания к тексту. Задание на выполнение теста выбора (прилагательные). Задание на составление небольшого сообщения об одном из выдающихся представителей русского народа.</w:t>
      </w:r>
    </w:p>
    <w:p w14:paraId="5DFE5A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2.2. Грамматический материал.</w:t>
      </w:r>
    </w:p>
    <w:p w14:paraId="1E0EFB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имствованные слова (повторение). Сложноподчинённые предложения.</w:t>
      </w:r>
    </w:p>
    <w:p w14:paraId="52DCE4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3. Работа по картине.</w:t>
      </w:r>
    </w:p>
    <w:p w14:paraId="1C0CEC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ллюстрация с изображением картины Б.М. Кустодиева «Масленица». Опорная схема изложения материала. Задание на подбор существительных, прилагательных, глаголов, наречий, к теме, отражённой на картине. Задание на написание мини-сочинения по представленной картине. Упражнение на составление диалога «На выставке» на основе мини-сочинения.</w:t>
      </w:r>
    </w:p>
    <w:p w14:paraId="28A4B5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3.1. Грамматический материал.</w:t>
      </w:r>
    </w:p>
    <w:p w14:paraId="710028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составные предложения. Глаголы 3 лица прошедшего и настоящего времени.</w:t>
      </w:r>
    </w:p>
    <w:p w14:paraId="639AFA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4. Есть сила в нашей доблестной Армии.</w:t>
      </w:r>
    </w:p>
    <w:p w14:paraId="144A3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4.1. Развитие речи.</w:t>
      </w:r>
    </w:p>
    <w:p w14:paraId="6E81DD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Защитники Отечества». Задание на импровизированное повествование «Мой дедушка (отец, брат, дядя, сосед) служил в Армии...». Презентация новой лексики и задания по её усвоению. Упражнения, нацеленные на усвоение вариантов употребления лексического материала по теме: произношение, раскрытие значений слов, подбор прилагательных к новым словам, чтение слов в предложениях, приведение собственных примеров употребления слов. Стихотворение «Иумæйаг у зæхх» («Земля общая»). Вопросы и задания к стихотворному тексту. Задание на заучивание текста наизусть.</w:t>
      </w:r>
    </w:p>
    <w:p w14:paraId="29D7A9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4.2. Грамматический материал.</w:t>
      </w:r>
    </w:p>
    <w:p w14:paraId="7910D9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дежные окончания существительных множественного числа. Части речи. Виды предложений.</w:t>
      </w:r>
    </w:p>
    <w:p w14:paraId="070A9A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5. День защитника Родины.</w:t>
      </w:r>
    </w:p>
    <w:p w14:paraId="2CA843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5.1. Развитие речи.</w:t>
      </w:r>
    </w:p>
    <w:p w14:paraId="09E8C8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Защитники Отечества». Задание на воспроизведение материала с использованием образца. Текст об армии (ознакомительное чтение). Задания для работы над текстом по абзацам. Вопросы к тексту. Задания, направленные на контроль усвоения лексического материала. Упражнение на выявление исторических, специальных терминов. Задание на деление текста на смысловые части и составление плана. Портреты прославленных военных деятелей – осетин. Иллюстрация картины Азанбека Дзанайти «Аланы в походе» с вопросами для её описания. Задание на расчёт по порядку номеров. Упражнение на максимальное сокращение сложных предложений с сохранением основной информации. Аудирование с использованием словаря: текст «Хæддзу уазæгæн фæндаг нæй» («Нет пути незваному гостью»). Вопросы и задания к тексту.</w:t>
      </w:r>
    </w:p>
    <w:p w14:paraId="7DC5DE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6. Удивительному надо удивляться.</w:t>
      </w:r>
    </w:p>
    <w:p w14:paraId="6E644F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6.1. Развитие речи.</w:t>
      </w:r>
    </w:p>
    <w:p w14:paraId="58936B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Путешествие в историю». Задание на импровизированное повествование «Я тебе расскажу удивительную историю...». Презентация новой лексики и задания по её усвоению. Упражнения, нацеленные на усвоение вариантов употребления лексического материала по теме: произношение, раскрытие значений слов, разделение новых лексических единиц на группы по признаку «часть речи» на три столбика. Чтение слов в предложениях, приведение собственных примеров употребления слов. Перевод предложений на осетинский язык, составление словосочетаний с опорными группами слов, образование и значение сложных слов, заполнение пропусков новыми лексическим единицами. Задание на участие в ролевой игре «Я скульптор или художник» (по выбору).</w:t>
      </w:r>
    </w:p>
    <w:p w14:paraId="595B22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6.2. Грамматический материал.</w:t>
      </w:r>
    </w:p>
    <w:p w14:paraId="316623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Сложные слова. Сложноподчинённые предложение с придаточным времени: куы-уæд (если-тогда).</w:t>
      </w:r>
    </w:p>
    <w:p w14:paraId="04F9F8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7. Семь чудес света.</w:t>
      </w:r>
    </w:p>
    <w:p w14:paraId="6A442E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7.1. Развитие речи.</w:t>
      </w:r>
    </w:p>
    <w:p w14:paraId="77C1A3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Путешествие в историю». Задание на импровизированное повествование «Лæппу ныссагъта цæхæрадоны хъæдуры гага...» («Мальчик в огороде посадил семя фасоли...»), «Бразили – Чырыстийы скулъптурæ...» («Бразилия – скульптура Иисуса...»). Упражнение на произношения изученных слов и умение употреблять их в речи. Текст «Семь чудес света» с иллюстрациями. Вопросы и задания к тексту. Упражнение на выявление главной мысли каждого абзаца для составления плана к тексту. Задание на составление краткого описания каждого чуда с использованием текстового материала. Упражнение для подготовки пересказа отрывка на выбор. Задания на упрощение сложных предложений с охранением основного смысла. Упражнение на сокращение текста с учётом выбора главной мысли каждой части текста. Задание на составление вопросительных предложений с использованием предложенных вопросительных слов для включения их в диалогическую речь по теме с одноклассником.</w:t>
      </w:r>
    </w:p>
    <w:p w14:paraId="690874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8. Путешествие в древнюю цивилизацию.</w:t>
      </w:r>
    </w:p>
    <w:p w14:paraId="28AE9C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8.1. Развитие речи.</w:t>
      </w:r>
    </w:p>
    <w:p w14:paraId="143985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Путешествие в историю». Задание на повествование «Хеопс уыдис...» («Хеопс был...») (информация о выдающихся людях древности). Презентация новой лексики и задания по её усвоению. Упражнения, нацеленные на усвоение вариантов употребления лексического материала: произношение, раскрытие значений слов, разделение новых лексических единиц на группы по признаку «часть речи» на три столбика. Чтение слов в предложениях, приведение собственных примеров употребления слов. Перевод предложений на осетинский язык, составление словосочетаний с опорными группами слов. Текст о Великой Китайской стене с вопросами и заданиями. Задание на составление небольшого рассказа о древней стране с использованием предложенных вопросов.</w:t>
      </w:r>
    </w:p>
    <w:p w14:paraId="524194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8.2. Грамматический материал.</w:t>
      </w:r>
    </w:p>
    <w:p w14:paraId="212A84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ые и глаголы с одной основой (повторение). Глаголы прошедшего времени. Неологизмы. Послелоги.</w:t>
      </w:r>
    </w:p>
    <w:p w14:paraId="1A13C1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9 Как появилась книга?</w:t>
      </w:r>
    </w:p>
    <w:p w14:paraId="4402F4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49.1. Развитие речи.</w:t>
      </w:r>
    </w:p>
    <w:p w14:paraId="3B47AF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Путешествие в историю». Задание на импровизированное повествование «Æз уарзын (нæ уарзын) чингуытæ кæсын...», «Чиныг – зонды суадон...» «Я люблю (не люблю) читать книги...», «Книга – источник знаний...». Текст об истории появления книги. Иллюстрации к тексту. Вопросы и задания к тексту. Упражнение на выявление хронологий событий (установление порядка слов). Упражнение на выявление главной мысли каждого абзаца для составления плана к тексту. Упражнение для подготовки пересказа текста. Задания на упрощение сложных предложений с сохранением основного смысла.</w:t>
      </w:r>
    </w:p>
    <w:p w14:paraId="116AC0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0. Откроем страницы истории.</w:t>
      </w:r>
    </w:p>
    <w:p w14:paraId="5A1D2F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0.1. Развитие речи.</w:t>
      </w:r>
    </w:p>
    <w:p w14:paraId="58E138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Путешествие в историю». Задание на исправление высказываний героев учебников по поводу различных исторических событий. Тексты о древних странах с иллюстрациями. Вопросы и задания к текстам. Упражнения на уточнение содержания текстов (работа с трудно переводимыми лексическими единицами). Задание на составление пересказа одного из текстов по выбору с добавлением дополнительного материала. Задания на упрощение сложных предложений с сохранением основного смысла. Упражнение на сокращение текстов с учётом выбора главного. Задание на составление вопросительных предложений с использованием предложенных вопросительных слов для включения их в диалогическую речь. Памятка о послелогах. Задание на перевод предложений на осетинский язык с использованием послелогов и составление собственных предложений. Упражнение на заполнение таблицы основными сведениями о древних странах по содержанию текстов.</w:t>
      </w:r>
    </w:p>
    <w:p w14:paraId="601B9B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0.2. Грамматический материал.</w:t>
      </w:r>
    </w:p>
    <w:p w14:paraId="7D83AF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повторение). Частица -иу (многократность действия). Соединительный союз. Сложные предложения.</w:t>
      </w:r>
    </w:p>
    <w:p w14:paraId="7FCC89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1. Урок истории.</w:t>
      </w:r>
    </w:p>
    <w:p w14:paraId="4F3B04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1.1. Развитие речи.</w:t>
      </w:r>
    </w:p>
    <w:p w14:paraId="7EA8D9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ражнение на закрепление пройденной лексики. Упражнения, направленные на повторение и систематизацию лексики, использованию фактической информации по теме «Путешествие в историю». Диалог-опрос по теме «Греция» на уроке истории с предполагаемым продолжением, как основа других диалогов о других странах. Задание на выбор правильного варианта из предлагаемой информации. Задание на подготовку вопросов для ролевой игры «Опрос на уроке истории». Задание на повторение пройденного материала о древних цивилизациях.</w:t>
      </w:r>
    </w:p>
    <w:p w14:paraId="54EC8F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1.2. Грамматический материал.</w:t>
      </w:r>
    </w:p>
    <w:p w14:paraId="456578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ая форма глагола настоящего времени (повторение). Дефис в сочетаниях существительных: горæт-паддзахад (город-государство). Вопросительные предложения.</w:t>
      </w:r>
    </w:p>
    <w:p w14:paraId="04B67C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2. Земля круглая.</w:t>
      </w:r>
    </w:p>
    <w:p w14:paraId="6F0256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2.1. Развитие речи.</w:t>
      </w:r>
    </w:p>
    <w:p w14:paraId="485B9B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Земля – наш общий дом». Задание на повествование «Балцмæ...» («В путешествие...») с использованием вопросов. Презентация новой лексики и задания по её усвоению. Упражнения, нацеленные на усвоение вариантов употребления лексического материала: произношение, раскрытие значений слов, составление словосочетаний по схемам. Упражнение на чтение предложений с заменой русских слов на их переведённые осетинские эквиваленты. Задание на образование сложных глаголов при помощи слова казнын и использования их в предложениях. Задание на составление небольшого рассказа о древней стране с использованием предложенных вопросов. Задание на заучивание слов. Задание на составление короткого рассказа о предполагаемом путешествии в одну из стран мира.</w:t>
      </w:r>
    </w:p>
    <w:p w14:paraId="2D0E82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3. Географические путешествия.</w:t>
      </w:r>
    </w:p>
    <w:p w14:paraId="47CE49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3.1. Развитие речи.</w:t>
      </w:r>
    </w:p>
    <w:p w14:paraId="50C333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Земля – наш общий дом». Задание на импровизированное повествование «Юрий Гагарины зындгонд балцуыдис...» («Знаменитое путешествие Юрия Гагарина было...»). Текст «Зæхх у къори» («Земля круглая») с иллюстрациями. Вопросы и задания к тексту. Упражнение на выявление главной мысли текста. Упражнение для подготовки пересказа текста своими словами. Задание на подготовку небольшого сообщения о великом путешественнике. Карта полушарий. Задание на подтверждение или опровержение высказываний героя учебника. Упражнение на перевод текста «Пангея» на осетинский язык с использованием словаря. Задание на заполнение пропусков в предложениях с использованием информации из текста «Зæхх у къори» («Земля круглая»). Задание на определение стиля.</w:t>
      </w:r>
    </w:p>
    <w:p w14:paraId="1576F1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4. Христофор Колумб.</w:t>
      </w:r>
    </w:p>
    <w:p w14:paraId="561299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4.1. Развитие речи.</w:t>
      </w:r>
    </w:p>
    <w:p w14:paraId="67CF55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Земля – наш общий дом». Задание на повествование «Китай ис Евразийы...». Презентация новой лексики и задания по её усвоению. Упражнения, нацеленные на усвоение вариантов употребления лексического материала: произношение, раскрытие значений слов. Текст об открытии Америки Колумбом. Иллюстрации к тексту. Вопросы и задания к тексту. Упражнение на выявление главной мысли каждого абзаца. Памятка о приставках и их смысловой роли в словах. Задания для закрепления информации о приставках.</w:t>
      </w:r>
    </w:p>
    <w:p w14:paraId="7F2E74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5. Люди мира.</w:t>
      </w:r>
    </w:p>
    <w:p w14:paraId="09854D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5.1. Развитие речи.</w:t>
      </w:r>
    </w:p>
    <w:p w14:paraId="13EC15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Земля – наш общий дом». Задание на повествование «Фæсарæйнаг æвзæгтæй æз ахуыр кæнын...» («Из иностранных языков я учу...») с использованием рассказа героя учебника. Презентация новой лексики и задания по её усвоению. Упражнения, нацеленные на усвоение вариантов употребления лексического материала: произношение, раскрытие значений слов, примеры словосочетаний и предложений с единицами новой лексики. Упражнение на перевод информативных предложений с русского языка на осетинский. Задание на заучивание слов.</w:t>
      </w:r>
    </w:p>
    <w:p w14:paraId="0CA893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6. Земля наш общий дом.</w:t>
      </w:r>
    </w:p>
    <w:p w14:paraId="677F49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6.1. Развитие речи.</w:t>
      </w:r>
    </w:p>
    <w:p w14:paraId="7BFB03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Земля – наш общий дом». Фонетическое упражнение на повторение названий языков народов мира в единственном и множественном числе. Памятка о суффиксах в обозначении национальной и языковой принадлежности людей. Задание на импровизированное повествование «Фæсарæйнаг æвзаджы уроктæ нæм къуыри вæййы дыууæ хатты...» («Уроки иностранного языка у нас бывают два раза...»). Текст о населении Земли. Иллюстрации и таблицы к тексту. Вопросы и задания к тексту. Задания на подробный разбор содержания абзацев по вопросам. Упражнение на подтверждение или опровержение информации в утверждениях героя учебника. Упражнение на изменения порядка предложений в соответствии с содержанием текста. Задание на выявление соответствие содержания предложений тексту. Аудирование: текст о жителях тихоокеанского острова. Вопросы и задания к тексту. Упражнение для работы с использованием таблиц. Задание на составление плана текста. Задание на написание письма реальному или воображаемому иностранному другу, с информацией о его стране и языке. Задание на разгадывание классического кроссворда.</w:t>
      </w:r>
    </w:p>
    <w:p w14:paraId="2C81EB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6.2. Грамматический материал.</w:t>
      </w:r>
    </w:p>
    <w:p w14:paraId="66B9D7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ффиксы в обозначении национальной и языковой принадлежности людей единственного и множественного числа. Вводное слово зæгъæм, (скажем). Однородные члены предложения.</w:t>
      </w:r>
    </w:p>
    <w:p w14:paraId="446AD4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7. Каждый говорит на своём языке.</w:t>
      </w:r>
    </w:p>
    <w:p w14:paraId="5AE815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7.1. Развитие речи.</w:t>
      </w:r>
    </w:p>
    <w:p w14:paraId="72506C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Земля – наш общий дом». Аудирование: текст «Цал æвзагыл дзурынц Индийы» («На скольких языках говорят в Индии?»). Иллюстрации к тексту. Памятка о работе над текстами, воспринимаемыми на слух. Вопросы к тексту. Задание на выполнение теста выбора (выписать слова, обозначающие языки народов Индии). Упражнение на составление рассказов от имени воображаемых обучающихся, съехавшихся в Осетию со всех концов света (с использованием образца и предлагаемого материала). Использование этого материала для составления диалогов.</w:t>
      </w:r>
    </w:p>
    <w:p w14:paraId="4EE2AF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7.2. Грамматический материал.</w:t>
      </w:r>
    </w:p>
    <w:p w14:paraId="7691C7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с суффиксом -он. Сложноподчинённые предложения с придаточным образа действия куыд афтæ (так), афтæмæй (таким образом). Двоеточие в предложении с однородными членами предложения.</w:t>
      </w:r>
    </w:p>
    <w:p w14:paraId="6CA827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8. Весна наш почётный гость.</w:t>
      </w:r>
    </w:p>
    <w:p w14:paraId="69D4C5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8.1. Развитие речи.</w:t>
      </w:r>
    </w:p>
    <w:p w14:paraId="1906EB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Весна». Презентация новой лексики и задания по её усвоению. Упражнения, нацеленные на усвоение вариантов употребления лексического материала: произношение, раскрытие значений слов, примеры словосочетаний и предложений с единицами новой лексики. Задание на определение цветовой гаммы весны. Иллюстрации с основными признаками весны. Аудирование: стихотворение «Уалдзæг». Задание на определение основного содержания стихотворения. Вопросы и задания к тексту. Упражнение на образование формы множественного числа существительных (вспомнить особенности). Задание на заучивание слов и выразительное чтение стихотворения.</w:t>
      </w:r>
    </w:p>
    <w:p w14:paraId="7BC98E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8.2. Грамматический материал.</w:t>
      </w:r>
    </w:p>
    <w:p w14:paraId="33BB23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остроф. Сложноподчинённые предложения с придаточным времени куы- уæд (если-тогда).</w:t>
      </w:r>
    </w:p>
    <w:p w14:paraId="0C058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9. Весна в Осетии.</w:t>
      </w:r>
    </w:p>
    <w:p w14:paraId="57DC4E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9.1. Развитие речи.</w:t>
      </w:r>
    </w:p>
    <w:p w14:paraId="30582D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Весна». Задание на повторение описание основных признаков весны по картинкам. Иллюстрация с изображением весны и заданием. Текст «Уалдзæг Ирыстоны» («Весна в Осетии») (ознакомительное чтение) со словарём. Вопросы к тексту. Упражнение на изменение последовательности предложений согласно содержанию текста с использованием получившегося материала для рассказа о весне. Задания на составление из одних и тех же простых предложений сложносочинённых и сложноподчинённых конструкции. Задание на распределение слов из текста по признаку «часть речи».</w:t>
      </w:r>
    </w:p>
    <w:p w14:paraId="4A5AA0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59.2. Грамматический материал.</w:t>
      </w:r>
    </w:p>
    <w:p w14:paraId="13997C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предложения с сочинительной и подчинительной связью. Простые нераспространённые предложения.</w:t>
      </w:r>
    </w:p>
    <w:p w14:paraId="45C62C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0. Весна – вестник радости.</w:t>
      </w:r>
    </w:p>
    <w:p w14:paraId="028FB3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0.1. Развитие речи.</w:t>
      </w:r>
    </w:p>
    <w:p w14:paraId="323A86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Весна». Речевые упражнения с изученными словами (произношение, употребление). Задание на повторение фраз по образцу с переводом на осетинский язык. Упражнение на повторение степеней сравнения прилагательных. Опорная схема рассказа о весне. Литературный текст «Уалдзыгон бон» («Весенний день») (ознакомительное чтение.) Вопросы и задания к тексту. Задания на сравнительную характеристику двух текстов автора о весне. Задание на составления рассказа о весне с использованием материалов упражнений.</w:t>
      </w:r>
    </w:p>
    <w:p w14:paraId="447A03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по картине.</w:t>
      </w:r>
    </w:p>
    <w:p w14:paraId="7C5FE3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е на написание мини-сочинения по картине. Иллюстрация картины Г. Яраловой, И. Абдурахманова. Весенние каникулы. Опорные материалы к работе над картиной.</w:t>
      </w:r>
    </w:p>
    <w:p w14:paraId="24913B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1. Конец учебного года.</w:t>
      </w:r>
    </w:p>
    <w:p w14:paraId="3CA09C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1.1. Развитие речи.</w:t>
      </w:r>
    </w:p>
    <w:p w14:paraId="63C1B7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Окончание учебного года». Задание на импровизированное повествование «Ахуыры аз кæронмæ фæхæццæ кæны...» («Учебный год заканчивается...») с использованием рассказа героя учебника. Упражнения, нацеленные на усвоение вариантов употребления лексического материала: произношение, раскрытие значений слов, примеры словосочетаний и предложений с единицами новой лексики. Упражнение на составление перевода на русский язык правил поведения в школе с добавлением трёх пунктов от себя. Задание на заучивание слов и свода правил поведения в школе. Задание на разгадывание классического кроссворда.</w:t>
      </w:r>
    </w:p>
    <w:p w14:paraId="765B6B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2. У кого не в почёте родной язык.</w:t>
      </w:r>
    </w:p>
    <w:p w14:paraId="16F2CB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2.1. Развитие речи.</w:t>
      </w:r>
    </w:p>
    <w:p w14:paraId="3802CD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Родной язык». Задание на повествование «Ирон æвзаджы бон бæрæг кæнынц 15майы...» («День осетинского языка отмечают 15 мая...»). Презентация новой лексики и задания по её усвоению. Упражнения, нацеленные на усвоение вариантов употребления лексического материала: произношение, раскрытие значений слов, составление словосочетаний по представленным схемам. Упражнение на составление сложноподчинённых предложений с сочетанием цас-уыйас (сколько-столько). Иллюстрация с изображением индоевропейского генеалогического древа языков с заданиями.</w:t>
      </w:r>
    </w:p>
    <w:p w14:paraId="02F795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2.2. Грамматический материал.</w:t>
      </w:r>
    </w:p>
    <w:p w14:paraId="27DEEB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четанием цас-уыйас (сколько-столько) (повторение).</w:t>
      </w:r>
    </w:p>
    <w:p w14:paraId="2BC401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3. Корни осетинского языка.</w:t>
      </w:r>
    </w:p>
    <w:p w14:paraId="5B317A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3.1. Развитие речи.</w:t>
      </w:r>
    </w:p>
    <w:p w14:paraId="40E738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Родной язык».</w:t>
      </w:r>
    </w:p>
    <w:p w14:paraId="0CD248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е на повествование «Ромайнаг æвзæгты къордмæ хауынц ...» («К группе романских языков относятся...»). Упражнения, нацеленные на усвоение вариантов употребления лексического материала во время работы с текстом: произношение, раскрытие значений слов. Текст об осетинском языке с таблицами Вопросы и задания к тексту. Задание на придумывание заглавия для текста. Упражнение на выявление главной мысли каждого абзаца. Упражнение на исправление пунктов плана согласно содержанию текста.</w:t>
      </w:r>
    </w:p>
    <w:p w14:paraId="74F8C2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4. Предки мне завещали родной язык.</w:t>
      </w:r>
    </w:p>
    <w:p w14:paraId="0169B9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4.1. Развитие речи.</w:t>
      </w:r>
    </w:p>
    <w:p w14:paraId="74EE03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я на активизацию знаний по теме «Родной язык».</w:t>
      </w:r>
    </w:p>
    <w:p w14:paraId="0492A8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е на повествование «Æз ахуыр кæнын ирон æвзаг...» («Я учу родной язык...»). Упражнения, нацеленные на усвоение вариантов употребления лексического материала: произношение, раскрытие и уточнение значений слов, употребление в речи. Задание на письменный перевод последнего абзаца текста. Упражнение на внесение исправлений в предложения согласно содержанию текста. Задание на замену выделенных слов местоимениями. Упражнение на формулировку вопросительных предложений к тексту. Задание на составление сообщения об осетинском языке с использованием вопросов.</w:t>
      </w:r>
    </w:p>
    <w:p w14:paraId="2B864D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4.2. Грамматический материал.</w:t>
      </w:r>
    </w:p>
    <w:p w14:paraId="00C244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и сложноподчинённые предложения различной конструкции. Местоимение.</w:t>
      </w:r>
    </w:p>
    <w:p w14:paraId="1B76E7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5. Урок осетинского языка.</w:t>
      </w:r>
    </w:p>
    <w:p w14:paraId="767A11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5.1. Развитие речи.</w:t>
      </w:r>
    </w:p>
    <w:p w14:paraId="6A21D3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дания на активизацию знаний по теме «Родной язык». Аудирование: стихотворение Коста Хетагурова «Завещание». Задание на понимание основного содержания стихотворения. Задание выбрать из стихотворения глаголы и охарактеризовать их. Упражнения, нацеленные на усвоение вариантов употребления лексического материала: чтение стихотворения, произношение и уточнение значений слов. Упражнение на чтение стихотворения на русском языке и сравнение текста стихотворения с собственным восприятием его содержания после прослушивания на осетинском языке. Аудирование: монологи </w:t>
      </w:r>
      <w:r>
        <w:rPr>
          <w:rFonts w:ascii="Times New Roman" w:hAnsi="Times New Roman" w:eastAsia="SchoolBookSanPin"/>
          <w:bCs/>
          <w:sz w:val="28"/>
          <w:szCs w:val="28"/>
          <w:lang w:val="ru-RU"/>
        </w:rPr>
        <w:t>обучающихся</w:t>
      </w:r>
      <w:r>
        <w:rPr>
          <w:rFonts w:ascii="Times New Roman" w:hAnsi="Times New Roman"/>
          <w:sz w:val="28"/>
          <w:szCs w:val="28"/>
          <w:lang w:val="ru-RU"/>
        </w:rPr>
        <w:t>. Задание на определение основного содержания текстов и количества участников повествования. Задание на чтение текста и уточнение содержания монологов. Вопросы и задания к тексту.</w:t>
      </w:r>
    </w:p>
    <w:p w14:paraId="7652ED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е на перевод текстов на осетинский и русский языки. Упражнение на составление диалога между Кристиной и Дениэлом на основе представленных монологов. Задание на составление сообщения об уроках государственного языка в школе. Задание на заучивание стихотворения «Ныстуан» («Завещание») наизусть.</w:t>
      </w:r>
    </w:p>
    <w:p w14:paraId="2735E7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5.2 Грамматический материал.</w:t>
      </w:r>
    </w:p>
    <w:p w14:paraId="32247E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условного наклонения.</w:t>
      </w:r>
    </w:p>
    <w:p w14:paraId="7C9E6C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6. Здравствуй, лето!</w:t>
      </w:r>
    </w:p>
    <w:p w14:paraId="76D4D8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6.1. Развитие речи.</w:t>
      </w:r>
    </w:p>
    <w:p w14:paraId="417DA5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ие на написание мини-сочинения по картине.</w:t>
      </w:r>
    </w:p>
    <w:p w14:paraId="5BFED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ллюстрация картины В. Трифонова «Юность». Опорные материалы к работе над картиной: последовательность действий во время работы над описанием картины, словарь-помощник.</w:t>
      </w:r>
    </w:p>
    <w:p w14:paraId="5AB487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0.67. Посмейся и вырасти!</w:t>
      </w:r>
    </w:p>
    <w:p w14:paraId="372091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мористическая страничка маленьких рассказов с участием маленьких детей. Задание на чтение текстов с пониманием содержания. Упражнения, направленные на повторение и систематизацию лексики.</w:t>
      </w:r>
    </w:p>
    <w:p w14:paraId="7ED18F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 Планируемые результаты освоения программы по государственному (осетинскому) языку на уровне основного общего образования.</w:t>
      </w:r>
    </w:p>
    <w:p w14:paraId="42B1CE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1. В результате изучения государственного (осетинского) языка на уровне основного общего образования у обучающегося будут сформированы следующие личностные результаты:</w:t>
      </w:r>
    </w:p>
    <w:p w14:paraId="1AB387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76258E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осетинском языке;</w:t>
      </w:r>
    </w:p>
    <w:p w14:paraId="338AB1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52C6C6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73B0C1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осетинском языке;</w:t>
      </w:r>
    </w:p>
    <w:p w14:paraId="22EDF2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5F81DB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338A9F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FC548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государственного (осетинского) языка в жизни народа, проявление интереса к познанию осетинского языка, к истории и культуре своего народа, края, страны, других народов России, ценностное отношение к осети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16E13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40F476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61F746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5779AA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17BF9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75B5C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2FA466E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7C09DD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505C37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671EE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762CFE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осетинском языке, сформированность навыков рефлексии, признание своего права на ошибку и такого же права другого человека;</w:t>
      </w:r>
    </w:p>
    <w:p w14:paraId="16E765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354B5F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4C4F6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645D0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0E935B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39AED8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53EBFF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2BAA04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565B5B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8FEA2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69F8C5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724B15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0E6022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2F8517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3998A3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3B972C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702F6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787D8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2. В результате изучения государственного (осети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5EDACC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2.1. У обучающегося будут сформированы следующие базовые логические действия как часть познавательных универсальных учебных действий:</w:t>
      </w:r>
    </w:p>
    <w:p w14:paraId="559D5C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3847FC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2A1D73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ACD9F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51E533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CCDDD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177085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5996D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3DC7BC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40F1A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6A155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41C015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120368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DCA02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FE01B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2.3. У обучающегося будут сформированы умения работать с информацией как часть познавательных универсальных учебных действий:</w:t>
      </w:r>
    </w:p>
    <w:p w14:paraId="47B46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7BAE5C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2C3A96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2331B7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E9B40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E6367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2CAB58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0756CE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084BE6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2.4. У обучающегося будут сформированы умения общения как часть коммуникативных универсальных учебных действий:</w:t>
      </w:r>
    </w:p>
    <w:p w14:paraId="6430B7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осетинском языке;</w:t>
      </w:r>
    </w:p>
    <w:p w14:paraId="27FBAC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37C4A7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313C83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603CE6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346F4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2DF16B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2D7B37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5E7AD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2.5. У обучающегося будут сформированы умения самоорганизации как части регулятивных универсальных учебных действий:</w:t>
      </w:r>
    </w:p>
    <w:p w14:paraId="4A91E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4419FF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62F9E5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644F7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18492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CE9B0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74E84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528650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04E529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53A3F2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6E32D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1B02A0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37193B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341B25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46B9DF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0FF36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2B1430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2B88FD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5A76A5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2.7. У обучающегося будут сформированы умения совместной деятельности:</w:t>
      </w:r>
    </w:p>
    <w:p w14:paraId="75FD25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0B9AA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73EEB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1CF73B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35D112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65FBA4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1FFD7A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3. Предметные результаты изучения государственного (осетинского) языка. К концу обучения в 5 классе обучающийся научится:</w:t>
      </w:r>
    </w:p>
    <w:p w14:paraId="23CB8D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аудиотексты, построенные на изученном материале, и полностью понимать их содержание;</w:t>
      </w:r>
    </w:p>
    <w:p w14:paraId="26F733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 целом речь учителя и одноклассников;</w:t>
      </w:r>
    </w:p>
    <w:p w14:paraId="73EEA4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онтекстуальную или языковую догадку при аудировании и чтении;</w:t>
      </w:r>
    </w:p>
    <w:p w14:paraId="0AE84A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рбально или невербально реагировать на услышанное;</w:t>
      </w:r>
    </w:p>
    <w:p w14:paraId="1EBCB3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здравлять, выражать пожелания и реагировать на них;</w:t>
      </w:r>
    </w:p>
    <w:p w14:paraId="3800709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 свое мнение о фактах и событиях, используя основные коммуникативные типы речи (описание, повествование, рассуждение), с использованием текста;</w:t>
      </w:r>
    </w:p>
    <w:p w14:paraId="4F5C33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находить в тексте нужную информацию;</w:t>
      </w:r>
    </w:p>
    <w:p w14:paraId="55856B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значение незнакомых слов по контексту и по словарю;</w:t>
      </w:r>
    </w:p>
    <w:p w14:paraId="45F465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ать выписки из текста с целью их использования в собственных высказываниях;</w:t>
      </w:r>
    </w:p>
    <w:p w14:paraId="720FAF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правильно в рамках изученных орфографических правил;</w:t>
      </w:r>
    </w:p>
    <w:p w14:paraId="68A50E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единять слова в тематические группы;</w:t>
      </w:r>
    </w:p>
    <w:p w14:paraId="1F7108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морфему как значимую единицу языка;</w:t>
      </w:r>
    </w:p>
    <w:p w14:paraId="3D2AFA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морфемы и делить слова на морфемы на основе смыслового, грамматического и словообразовательного анализа;</w:t>
      </w:r>
    </w:p>
    <w:p w14:paraId="214C54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оль морфем в процессах формо- и словообразования;</w:t>
      </w:r>
    </w:p>
    <w:p w14:paraId="11B9D5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морфемный разбор слова;</w:t>
      </w:r>
    </w:p>
    <w:p w14:paraId="15D5CA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основными способами словообразования в балкарском языке;</w:t>
      </w:r>
    </w:p>
    <w:p w14:paraId="440961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различными видами словарей (толковый, орфоэпический, орфографический, синонимов, антонимов, омонимов, фразеологизмов);</w:t>
      </w:r>
    </w:p>
    <w:p w14:paraId="2C4734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в речи правилами осетинского речевого этикета;</w:t>
      </w:r>
    </w:p>
    <w:p w14:paraId="4F4893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гласные и согласные звуки;</w:t>
      </w:r>
    </w:p>
    <w:p w14:paraId="6B915E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специфические звуки [къ], [гъ], [нг], [ж], [у] балкарского языка;</w:t>
      </w:r>
    </w:p>
    <w:p w14:paraId="17B1EB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звонкие, глухие согласные, мягкие, твёрдые согласные;</w:t>
      </w:r>
    </w:p>
    <w:p w14:paraId="00611FD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вообразующие и словоизменительные аффиксы;</w:t>
      </w:r>
    </w:p>
    <w:p w14:paraId="526C5B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новые слова при помощи словообразовательных аффиксов -лы, -ли, -лу, -лю; сыз, -сиз, -суз, -сюз;</w:t>
      </w:r>
    </w:p>
    <w:p w14:paraId="3A26E3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зученные способы словообразования существительных, прилагательных и глаголов;</w:t>
      </w:r>
    </w:p>
    <w:p w14:paraId="31D9145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днокоренные слова;</w:t>
      </w:r>
    </w:p>
    <w:p w14:paraId="4FFA0C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новые слова из заданного слова;</w:t>
      </w:r>
    </w:p>
    <w:p w14:paraId="1150FD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мя существительное как часть речи по вопросу и общему значению;</w:t>
      </w:r>
    </w:p>
    <w:p w14:paraId="534A76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рамматические признаки имён существительных;</w:t>
      </w:r>
    </w:p>
    <w:p w14:paraId="349E2C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аксическую роль имён существительных;</w:t>
      </w:r>
    </w:p>
    <w:p w14:paraId="15514E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имена существительные разными способами;</w:t>
      </w:r>
    </w:p>
    <w:p w14:paraId="7FB10F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имена существительные и правильно употреблять в речи падежные формы имён существительных;</w:t>
      </w:r>
    </w:p>
    <w:p w14:paraId="3252A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аффиксы принадлежности имён существительных;</w:t>
      </w:r>
    </w:p>
    <w:p w14:paraId="55C165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морфологический разбор имени существительного;</w:t>
      </w:r>
    </w:p>
    <w:p w14:paraId="378212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лексико-семантические группы прилагательных;</w:t>
      </w:r>
    </w:p>
    <w:p w14:paraId="3A7AC7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рамматические признаки и синтаксическую роль прилагательных;</w:t>
      </w:r>
    </w:p>
    <w:p w14:paraId="5F99D8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числительное как часть речи по вопросу и общему значению;</w:t>
      </w:r>
    </w:p>
    <w:p w14:paraId="62E342D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имени числительного в осетинском языке по сравнению с русским;</w:t>
      </w:r>
    </w:p>
    <w:p w14:paraId="392C0E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местоимение как часть речи по вопросу и общему значению, определять его грамматические признаки, синтаксическую роль;</w:t>
      </w:r>
    </w:p>
    <w:p w14:paraId="231464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особенности местоимения в осетинском языке по сравнению с русским языком;</w:t>
      </w:r>
    </w:p>
    <w:p w14:paraId="12CF98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ять личные и указательные местоимения по падежам и употреблять их в речи;</w:t>
      </w:r>
    </w:p>
    <w:p w14:paraId="37DAD6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речия как часть речи по вопросу и общему значению;</w:t>
      </w:r>
    </w:p>
    <w:p w14:paraId="7F8570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разряды наречий (общее представление);</w:t>
      </w:r>
    </w:p>
    <w:p w14:paraId="716B4B2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глаголы как часть речи по вопросу и общему значению, определять его грамматические признаки, синтаксическую роль;</w:t>
      </w:r>
    </w:p>
    <w:p w14:paraId="41EBC4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и употреблять в речи временные формы глаголов в утвердительной, отрицательной и вопросительной формах, в формах возможности и невозможности действия разных времён;</w:t>
      </w:r>
    </w:p>
    <w:p w14:paraId="4B88AB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очинительные и подчинительные союзы и использовать их в речи;</w:t>
      </w:r>
    </w:p>
    <w:p w14:paraId="55185A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союзы в простых и сложных предложениях;</w:t>
      </w:r>
    </w:p>
    <w:p w14:paraId="5BEE62D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оюзов в осетинском языке по сравнению с русским языком;</w:t>
      </w:r>
    </w:p>
    <w:p w14:paraId="47D20F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ослелоги и союзы, использовать их в речи;</w:t>
      </w:r>
    </w:p>
    <w:p w14:paraId="2C3860D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послелогов в осетинском языке по сравнению с предлогами в русском языке.</w:t>
      </w:r>
    </w:p>
    <w:p w14:paraId="2755C6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4. Предметные результаты изучения государственного (осетинского) языка. К концу обучения в 6 классе обучающийся научится:</w:t>
      </w:r>
    </w:p>
    <w:p w14:paraId="7F8778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коммуникативную цель говорящего;</w:t>
      </w:r>
    </w:p>
    <w:p w14:paraId="2F73D1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ое содержание несложных аутентичных текстов;</w:t>
      </w:r>
    </w:p>
    <w:p w14:paraId="54282D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бщать информацию, отвечая на вопросы разных видов, самостоятельно запрашивать информацию;</w:t>
      </w:r>
    </w:p>
    <w:p w14:paraId="273527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ходить с позиции спрашивающего на позицию отвечающего и наоборот;</w:t>
      </w:r>
    </w:p>
    <w:p w14:paraId="59947B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ключевых слов, вопросов, плана;</w:t>
      </w:r>
    </w:p>
    <w:p w14:paraId="4F2755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рительно воспринимать текст, узнавать знакомые слова и грамматические явления и понимать основное содержание текстов;</w:t>
      </w:r>
    </w:p>
    <w:p w14:paraId="7EF860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на осетинском языке с учётом изученных правил;</w:t>
      </w:r>
    </w:p>
    <w:p w14:paraId="325032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небольшие тексты в соответствии с изученной темой;</w:t>
      </w:r>
    </w:p>
    <w:p w14:paraId="27D67ED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личное письмо с использованием образца, выражать пожелания;</w:t>
      </w:r>
    </w:p>
    <w:p w14:paraId="0DA5290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сходство и различие в речевом этикете осетинского и русского народов;</w:t>
      </w:r>
    </w:p>
    <w:p w14:paraId="090F03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все звуки осетинского языка;</w:t>
      </w:r>
    </w:p>
    <w:p w14:paraId="269691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характеризовать отдельные звуки речи, особенности произношения и написания слова;</w:t>
      </w:r>
    </w:p>
    <w:p w14:paraId="4CD3C8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армонию гласных звуков в осетинских словах;</w:t>
      </w:r>
    </w:p>
    <w:p w14:paraId="5F3668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закон сингармонизма при словоизменении и словообразовании;</w:t>
      </w:r>
    </w:p>
    <w:p w14:paraId="494D3C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авилах постановки ударения в осетинских словах;</w:t>
      </w:r>
    </w:p>
    <w:p w14:paraId="45C021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лексическое значение слова;</w:t>
      </w:r>
    </w:p>
    <w:p w14:paraId="1BB1E6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фонетический анализ слова;</w:t>
      </w:r>
    </w:p>
    <w:p w14:paraId="34DC2B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днозначные и многозначные слова, прямое и переносное значения слова;</w:t>
      </w:r>
    </w:p>
    <w:p w14:paraId="3FBDD5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речи многозначные, парные, повторяющиеся слова;</w:t>
      </w:r>
    </w:p>
    <w:p w14:paraId="4970DF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инонимы, антонимы и омонимы, пользоваться ими в собственной речи;</w:t>
      </w:r>
    </w:p>
    <w:p w14:paraId="34D191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фразеологизмы и понимать роль фразеологизма в оформлении мыслей и чувств;</w:t>
      </w:r>
    </w:p>
    <w:p w14:paraId="0C2881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собственной речи фразеологизмы;</w:t>
      </w:r>
    </w:p>
    <w:p w14:paraId="5039FB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необходимую информацию из фразеологического словаря;</w:t>
      </w:r>
    </w:p>
    <w:p w14:paraId="3C48A2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зученные части речи (имя существительное, имя прилагательное, имя числительное, наречие, местоимение);</w:t>
      </w:r>
    </w:p>
    <w:p w14:paraId="0DCEC2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бщекатегориальное значение, морфологические признаки и синтаксическую роль частей речи;</w:t>
      </w:r>
    </w:p>
    <w:p w14:paraId="4672F7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ринадлежность слова к определённой части речи по его лексико-грамматическому значению, морфологическим и синтаксическим признакам;</w:t>
      </w:r>
    </w:p>
    <w:p w14:paraId="4A075A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уппировать части речи по заданным морфологическим признакам;</w:t>
      </w:r>
    </w:p>
    <w:p w14:paraId="570FA4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части речи по способу образования;</w:t>
      </w:r>
    </w:p>
    <w:p w14:paraId="2BE566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нарицательные и собственные имена существительные;</w:t>
      </w:r>
    </w:p>
    <w:p w14:paraId="36542D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ять имена существительные по падежам и числам;</w:t>
      </w:r>
    </w:p>
    <w:p w14:paraId="37C515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адежные формы существительных и употреблять в речи;</w:t>
      </w:r>
    </w:p>
    <w:p w14:paraId="1A2DBA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формы принадлежности имён существительных;</w:t>
      </w:r>
    </w:p>
    <w:p w14:paraId="3733B0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имени прилагательного в осетинском языке по сравнению с русским языком;</w:t>
      </w:r>
    </w:p>
    <w:p w14:paraId="448E5F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степени сравнения имён прилагательных, использовать их в речи;</w:t>
      </w:r>
    </w:p>
    <w:p w14:paraId="2B71FA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существительного и прилагательного;</w:t>
      </w:r>
    </w:p>
    <w:p w14:paraId="25BAD5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и умения по морфологии в практике письма;</w:t>
      </w:r>
    </w:p>
    <w:p w14:paraId="4CA461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числительное как часть речи по вопросу и общему значению;</w:t>
      </w:r>
    </w:p>
    <w:p w14:paraId="3B818C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называть разряды числительных (количественные, порядковые, разделительные, собирательные, дробные);</w:t>
      </w:r>
    </w:p>
    <w:p w14:paraId="1851B4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ывать в речи и при письме числительные с существительными;</w:t>
      </w:r>
    </w:p>
    <w:p w14:paraId="78ACCF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числительного;</w:t>
      </w:r>
    </w:p>
    <w:p w14:paraId="60F8BA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степени сравнения наречий, использовать их в речи;</w:t>
      </w:r>
    </w:p>
    <w:p w14:paraId="346CD5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наречия разными способами;</w:t>
      </w:r>
    </w:p>
    <w:p w14:paraId="38279B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речия места, времени, образа действия, меры и степени, причины и цели употреблять их в речи;</w:t>
      </w:r>
    </w:p>
    <w:p w14:paraId="7BE9B3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наречий;</w:t>
      </w:r>
    </w:p>
    <w:p w14:paraId="3FB62E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личные, лично-возвратные, указательные, вопросительные, неопределённые местоимения;</w:t>
      </w:r>
    </w:p>
    <w:p w14:paraId="00E8C6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местоимения в речи без аффиксов принадлежности и с аффиксами принадлежности;</w:t>
      </w:r>
    </w:p>
    <w:p w14:paraId="1924FA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ять местоимения по падежам и числам;</w:t>
      </w:r>
    </w:p>
    <w:p w14:paraId="39BC4E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речи падежные формы местоимений;</w:t>
      </w:r>
    </w:p>
    <w:p w14:paraId="7443E7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местоимений.</w:t>
      </w:r>
    </w:p>
    <w:p w14:paraId="65568F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5. Предметные результаты изучения государственного (осетинского) языка. К концу обучения в 7 классе обучающийся научится:</w:t>
      </w:r>
    </w:p>
    <w:p w14:paraId="460C1C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текстов в рамках программы 7 класса;</w:t>
      </w:r>
    </w:p>
    <w:p w14:paraId="142DE8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орочно понимать необходимую информацию в сообщениях;</w:t>
      </w:r>
    </w:p>
    <w:p w14:paraId="3227F0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советы, принимать или не принимать советы собеседника;</w:t>
      </w:r>
    </w:p>
    <w:p w14:paraId="21BFDD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глашать к действию, взаимодействию, соглашаться или не соглашаться на предложение собеседника, объяснять причину своего решения;</w:t>
      </w:r>
    </w:p>
    <w:p w14:paraId="5BD474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и событиях, используя основные коммуникативные типы речи (описание, повествование, рассуждение), с с использованием вербальной ситуации или зрительной наглядности;</w:t>
      </w:r>
    </w:p>
    <w:p w14:paraId="20B906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с пониманием основного содержания (ознакомительное чтение) и с полным пониманием содержания (изучающее чтение);</w:t>
      </w:r>
    </w:p>
    <w:p w14:paraId="148E6D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в устной речи народными пословицами и поговорками, передающими важную роль и значение осетинского языка;</w:t>
      </w:r>
    </w:p>
    <w:p w14:paraId="0FFF8A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ринадлежность слова к определённой части речи по его лексико-грамматическому значению, морфологическим и синтаксическим признакам;</w:t>
      </w:r>
    </w:p>
    <w:p w14:paraId="2421B3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емантические группы, морфологические формы частей речи, приводить соответствующие примеры;</w:t>
      </w:r>
    </w:p>
    <w:p w14:paraId="7E9956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уппировать части речи по заданным морфологическим признакам;</w:t>
      </w:r>
    </w:p>
    <w:p w14:paraId="6D7209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части речи по способу образования;</w:t>
      </w:r>
    </w:p>
    <w:p w14:paraId="35A734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лексико-семантические группы глаголов;</w:t>
      </w:r>
    </w:p>
    <w:p w14:paraId="7DBC79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полнозначные и вспомогательные глаголы, переходные и непереходные глаголы;</w:t>
      </w:r>
    </w:p>
    <w:p w14:paraId="21DB8F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ять глаголы по числам и лицам;</w:t>
      </w:r>
    </w:p>
    <w:p w14:paraId="76899E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и употреблять в речи временные формы глаголов изъявительного наклонения в утвердительной и отрицательной формах, в формах возможности и невозможности действия;</w:t>
      </w:r>
    </w:p>
    <w:p w14:paraId="312EFD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залоги и употреблять их в речи;</w:t>
      </w:r>
    </w:p>
    <w:p w14:paraId="407441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ять глаголы изъявительного наклонения по временам: настоящее время, прошедшее время, будущее время (различать по вопросам);</w:t>
      </w:r>
    </w:p>
    <w:p w14:paraId="425303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утвердительную и отрицательную форму глаголов настоящего, прошедшего, будущего времён;</w:t>
      </w:r>
    </w:p>
    <w:p w14:paraId="0C618A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и употреблять в речи глаголы повелительного, сослагательного и уступительного наклонений в утвердительной и отрицательной формах;</w:t>
      </w:r>
    </w:p>
    <w:p w14:paraId="325868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использовать в речи неспрягаемые формы глаголов: причастие, деепричастие, инфинитив, имя действия;</w:t>
      </w:r>
    </w:p>
    <w:p w14:paraId="274B3D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особенности неспрягаемых форм глагола в осетинском языке по сравнению с русским;</w:t>
      </w:r>
    </w:p>
    <w:p w14:paraId="21DBAB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и употреблять в речи двучленные глагольные сочетания;</w:t>
      </w:r>
    </w:p>
    <w:p w14:paraId="1E9EF9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глагола;</w:t>
      </w:r>
    </w:p>
    <w:p w14:paraId="5163F7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обственно послелоги и соотносительные послелоги использовать их в речи;</w:t>
      </w:r>
    </w:p>
    <w:p w14:paraId="7A6023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особенности послелогов и служебных имён в осетинском языке по сравнению с предлогами в русском языке;</w:t>
      </w:r>
    </w:p>
    <w:p w14:paraId="1B9962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очинительные и подчинительные союзы, правильно ставить знаки препинания в предложениях с союзами;</w:t>
      </w:r>
    </w:p>
    <w:p w14:paraId="18C14D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особенности союзов в осетинском языке по сравнению с русским языком;</w:t>
      </w:r>
    </w:p>
    <w:p w14:paraId="00DFCC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союзы и послелоги в простых и сложных предложениях;</w:t>
      </w:r>
    </w:p>
    <w:p w14:paraId="7AFF5C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авить знаки препинания в предложениях с союзами;</w:t>
      </w:r>
    </w:p>
    <w:p w14:paraId="45B9B0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опросительные, указательные, утвердительные, отрицательные, усилительные, определительные (уточнительные), ограничительные частицы и использовать их в устной и письменной речи;</w:t>
      </w:r>
    </w:p>
    <w:p w14:paraId="3929BA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и правильно писать частицы.</w:t>
      </w:r>
    </w:p>
    <w:p w14:paraId="3B3D12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6. Предметные результаты изучения государственного (осетинского) языка. К концу обучения в 8 классе обучающийся научится:</w:t>
      </w:r>
    </w:p>
    <w:p w14:paraId="051C47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ое содержание аутентичных текстов в рамках программы 8 класса;</w:t>
      </w:r>
    </w:p>
    <w:p w14:paraId="02ECCE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устного текста по началу;</w:t>
      </w:r>
    </w:p>
    <w:p w14:paraId="2BC9D0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огласие или несогласие с мнением собеседника;</w:t>
      </w:r>
    </w:p>
    <w:p w14:paraId="6C72F6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эмоциональную оценку обсуждаемых событий (сомнение, восхищение, удивление, радость, огорчение);</w:t>
      </w:r>
    </w:p>
    <w:p w14:paraId="05F3C6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и мысли в устной и письменной форме, соблюдая нормы построения текста (логичность, последовательность, соответствие теме, связность), тактично выражать своё отношение к прочитанному, услышанному, увиденному;</w:t>
      </w:r>
    </w:p>
    <w:p w14:paraId="61C59F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лова, отражающие в языке национальную культуру, духовно-этические и эстетические представления осетинского народа в описаниях праздников, обычаев, традиций;</w:t>
      </w:r>
    </w:p>
    <w:p w14:paraId="4105D4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зученные части речи, определять их грамматические признаки, синтаксическую роль;</w:t>
      </w:r>
    </w:p>
    <w:p w14:paraId="68C701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именные части речи;</w:t>
      </w:r>
    </w:p>
    <w:p w14:paraId="65531E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адежи одинаковой формы (родительный и творительный);</w:t>
      </w:r>
    </w:p>
    <w:p w14:paraId="5C7FBF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лично-притяжательные аффиксы;</w:t>
      </w:r>
    </w:p>
    <w:p w14:paraId="688E04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ять глаголы по лицам, числам и временам;</w:t>
      </w:r>
    </w:p>
    <w:p w14:paraId="65A776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еспрягаемые формы глагола;</w:t>
      </w:r>
    </w:p>
    <w:p w14:paraId="798DBD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составлять предложения с вспомогательными частями речи;</w:t>
      </w:r>
    </w:p>
    <w:p w14:paraId="6B0224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сновные единицы синтаксиса (словосочетание, предложение, текст);</w:t>
      </w:r>
    </w:p>
    <w:p w14:paraId="47D8C6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словосочетания и предложения с точки зрения их структурно-смысловой организации и функциональных особенностей;</w:t>
      </w:r>
    </w:p>
    <w:p w14:paraId="472B14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новные виды словосочетаний, типы связи главного и зависимого слова в словосочетании;</w:t>
      </w:r>
    </w:p>
    <w:p w14:paraId="4709F6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интаксический анализ словосочетаний;</w:t>
      </w:r>
    </w:p>
    <w:p w14:paraId="2426D1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нтонационные и смысловые особенности повествовательных, побудительных, вопросительных предложений;</w:t>
      </w:r>
    </w:p>
    <w:p w14:paraId="72FCE0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вопросительные, побудительные предложения;</w:t>
      </w:r>
    </w:p>
    <w:p w14:paraId="47B3DC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ростые предложения по составу;</w:t>
      </w:r>
    </w:p>
    <w:p w14:paraId="41C4D8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главные и второстепенные члены предложения;</w:t>
      </w:r>
    </w:p>
    <w:p w14:paraId="1FF7BC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речи прямое и косвенное дополнение;</w:t>
      </w:r>
    </w:p>
    <w:p w14:paraId="7EDEFA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разряды обстоятельств и использовать в речи;</w:t>
      </w:r>
    </w:p>
    <w:p w14:paraId="24749A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речи простое и составное определение, приложение;</w:t>
      </w:r>
    </w:p>
    <w:p w14:paraId="60C995A2">
      <w:pPr>
        <w:widowControl/>
        <w:spacing w:after="0" w:line="350" w:lineRule="auto"/>
        <w:ind w:firstLine="709"/>
        <w:jc w:val="both"/>
        <w:rPr>
          <w:rFonts w:ascii="Times New Roman" w:hAnsi="Times New Roman"/>
          <w:sz w:val="28"/>
          <w:szCs w:val="28"/>
          <w:lang w:val="ru-RU"/>
        </w:rPr>
      </w:pPr>
      <w:r>
        <w:rPr>
          <w:rFonts w:ascii="Times New Roman" w:hAnsi="Times New Roman" w:eastAsia="SchoolBookSanPin"/>
          <w:bCs/>
          <w:sz w:val="28"/>
          <w:szCs w:val="28"/>
          <w:lang w:val="ru-RU"/>
        </w:rPr>
        <w:t xml:space="preserve">иметь представление о </w:t>
      </w:r>
      <w:r>
        <w:rPr>
          <w:rFonts w:ascii="Times New Roman" w:hAnsi="Times New Roman"/>
          <w:sz w:val="28"/>
          <w:szCs w:val="28"/>
          <w:lang w:val="ru-RU"/>
        </w:rPr>
        <w:t>порядке слов в предложении;</w:t>
      </w:r>
    </w:p>
    <w:p w14:paraId="7561A0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односоставные и двусоставные предложения;</w:t>
      </w:r>
    </w:p>
    <w:p w14:paraId="723F27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определённо-личные, неопределённо-личные, обобщённо-личные предложения и употреблять их в речи;</w:t>
      </w:r>
    </w:p>
    <w:p w14:paraId="50734A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безличные, назывные, неполные, нечленимые предложения и употреблять их в речи;</w:t>
      </w:r>
    </w:p>
    <w:p w14:paraId="728F1D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иды односоставных предложений;</w:t>
      </w:r>
    </w:p>
    <w:p w14:paraId="7F139C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едложения с однородными и обособленными членами;</w:t>
      </w:r>
    </w:p>
    <w:p w14:paraId="706D32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речи обобщающие слова при однородных членах предложения;</w:t>
      </w:r>
    </w:p>
    <w:p w14:paraId="0DDB09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водные слова и члены предложения;</w:t>
      </w:r>
    </w:p>
    <w:p w14:paraId="56E3BB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речи вводные слова;</w:t>
      </w:r>
    </w:p>
    <w:p w14:paraId="3D8C06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предложении прямую речь и слова автора, объяснять постановку знаков препинания;</w:t>
      </w:r>
    </w:p>
    <w:p w14:paraId="546DFA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интаксический анализ простого предложения.</w:t>
      </w:r>
    </w:p>
    <w:p w14:paraId="6A4CB3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9.11.7. Предметные результаты изучения государственного (осетинского) языка. К концу обучения в 9 классе обучающийся научится:</w:t>
      </w:r>
    </w:p>
    <w:p w14:paraId="175BA7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всеми видами речевой деятельности на осетинском языке;</w:t>
      </w:r>
    </w:p>
    <w:p w14:paraId="4818DF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классификацию тюркских языков;</w:t>
      </w:r>
    </w:p>
    <w:p w14:paraId="608377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устном общении и при письме основные произносительные, лексические, грамматические, орфографические, пунктуационные нормы осетинского литературного языка;</w:t>
      </w:r>
    </w:p>
    <w:p w14:paraId="01CF3A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морфемный, морфологический анализы слов, синтаксический анализ словосочетаний и предложений;</w:t>
      </w:r>
    </w:p>
    <w:p w14:paraId="01E367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монолога (повествование, описание, рассуждение) и диалога (побуждение к действию, обмен мнениями, этикетного характера, расспрос, комбинированный);</w:t>
      </w:r>
    </w:p>
    <w:p w14:paraId="4C940F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агать свои мысли в устной и письменной форме, соблюдать нормы построения текста (логичность, последовательность, связность, соответствие теме);</w:t>
      </w:r>
    </w:p>
    <w:p w14:paraId="376EB3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осетинского речевого этикета, в том числе при интерактивном общении;</w:t>
      </w:r>
    </w:p>
    <w:p w14:paraId="681F056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при устном общении и при письме простые и односоставные предложения, правильно интонировать и расставлять знаки препинания;</w:t>
      </w:r>
    </w:p>
    <w:p w14:paraId="0578691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типах простых предложений по цели высказывания, употреблять их в устной и письменной речи;</w:t>
      </w:r>
    </w:p>
    <w:p w14:paraId="383679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редложения простые и сложные;</w:t>
      </w:r>
    </w:p>
    <w:p w14:paraId="005D2A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грамматические основы сложного предложения;</w:t>
      </w:r>
    </w:p>
    <w:p w14:paraId="06A5D5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редства связи и вид сложных предложений;</w:t>
      </w:r>
    </w:p>
    <w:p w14:paraId="111451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сложносочинённые предложения, правильно интонировать и расставлять знаки препинания;</w:t>
      </w:r>
    </w:p>
    <w:p w14:paraId="04DBFC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употребления сложносочинённых предложений в речи;</w:t>
      </w:r>
    </w:p>
    <w:p w14:paraId="2DD458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троение бессоюзных, сложносочинённых и сложноподчинённых предложений в балкарском языке, проводить синтаксический анализ;</w:t>
      </w:r>
    </w:p>
    <w:p w14:paraId="5FBD5F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сложные предложения, правильно интонировать и расставлять знаки препинания;</w:t>
      </w:r>
    </w:p>
    <w:p w14:paraId="185872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синтаксический и пунктуационный разбор сложносочинённого предложения;</w:t>
      </w:r>
    </w:p>
    <w:p w14:paraId="51F270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иды сложного предложения;</w:t>
      </w:r>
    </w:p>
    <w:p w14:paraId="5D0FF7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ложноподчинённое предложение в тексте;</w:t>
      </w:r>
    </w:p>
    <w:p w14:paraId="02AC6F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главное и придаточное предложения в составе сложного;</w:t>
      </w:r>
    </w:p>
    <w:p w14:paraId="69274C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редства связи между главным и придаточным предложениями, смысловые отношения;</w:t>
      </w:r>
    </w:p>
    <w:p w14:paraId="3303BF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ип и место придаточного предложения;</w:t>
      </w:r>
    </w:p>
    <w:p w14:paraId="1A5D28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ид сложноподчинённого предложения и средства связи его частей;</w:t>
      </w:r>
    </w:p>
    <w:p w14:paraId="3418FC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подлежащные, сказуемостные, дополнительные, определительные придаточные предложения, правильно интонировать и расставлять знаки препинания;</w:t>
      </w:r>
    </w:p>
    <w:p w14:paraId="377DBF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речи обстоятельственные придаточные предложения;</w:t>
      </w:r>
    </w:p>
    <w:p w14:paraId="4B3793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мысловые отношения между частями обстоятельственных придаточных предложений;</w:t>
      </w:r>
    </w:p>
    <w:p w14:paraId="047923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ить синтаксический и пунктуационный разбор сложноподчинённых предложений;</w:t>
      </w:r>
    </w:p>
    <w:p w14:paraId="00D5BA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единицы с национально-культурным компонентом в фольклоре, художественной литературе, объяснять их значение с помощью словарей;</w:t>
      </w:r>
    </w:p>
    <w:p w14:paraId="7B7D78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диалог в условиях межкультурной коммуникации;</w:t>
      </w:r>
    </w:p>
    <w:p w14:paraId="32C127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тили, создавать тексты в разных стилях (разговорный, книжный, официально-деловой, научный, художественный);</w:t>
      </w:r>
    </w:p>
    <w:p w14:paraId="54ECFA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ы и передавать в устной и письменной форме основную мысль произведения.</w:t>
      </w:r>
    </w:p>
    <w:p w14:paraId="7F13A932">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60. Федеральная рабочая программа по учебному предмету «Родной (селькупский) язык».</w:t>
      </w:r>
    </w:p>
    <w:p w14:paraId="0E4CF79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 Федеральная рабочая программа по учебному предмету «Родной (селькупский) язык» (предметная область «Родной язык и родная литература») (далее соответственно – программа по родному (селькупскому) языку, родной (селькупский) язык, селькупский язык) разработана для обучающихся, владеющих и (или) слабо владеющих родным (селькупским) языком, и включает пояснительную записку, содержание обучения, планируемые результаты освоения программы по родному (селькупскому) языку.</w:t>
      </w:r>
    </w:p>
    <w:p w14:paraId="468269E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2. Пояснительная записка отражает общие цели изучения родного (селькупского) языка, место в структуре учебного плана, а также подходы к отбору содержания, к определению планируемых результатов.</w:t>
      </w:r>
    </w:p>
    <w:p w14:paraId="7E4B32E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5F5673D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4. Планируемые результаты освоения программы по родному (селькуп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8EBDE6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5. Пояснительная записка.</w:t>
      </w:r>
    </w:p>
    <w:p w14:paraId="70F7783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5.1. Программа по родному (селькупскому) языку разработана с целью оказания методической помощи учителю в создании рабочей программы по учебному предмету.</w:t>
      </w:r>
    </w:p>
    <w:p w14:paraId="02A71AC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учение родному (селькупскому) языку организуется на средне-тазовском говоре (письменно-литературном). Родной (селькупский) язык выступает как средство общения и познания окружающей действительности и как средство фиксации, сохранения национальных, культурных традиций и приобщения к ним.</w:t>
      </w:r>
    </w:p>
    <w:p w14:paraId="76FC767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рограмма по родному (селькупскому) языку имеет познавательно-практическую направленность. </w:t>
      </w:r>
    </w:p>
    <w:p w14:paraId="69811B9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грамма по родному (селькупскому) языку включает основы теории селькупского языка, служащие в базой для формирования речевых умений и навыков связной речи, сведения, раскрывающие богатство и выразительность родного языка.</w:t>
      </w:r>
    </w:p>
    <w:p w14:paraId="6ECE57E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5.2. В содержании программы по родному (селькупскому) языку выделяются следующие содержательные линии: «Общие сведения о селькупском языке», «Фонетика, графика, орфоэпия и орфография», «Лексика», «Состав слова», «Словообразование», «Морфология», «Синтаксис и пунктуация».</w:t>
      </w:r>
    </w:p>
    <w:p w14:paraId="0D6D3D7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5.3 Изучение родного (селькупского) языка направлено на достижение следующих целей: формирование языковой и коммуникативной компетенции у обучающихся и овладение ими этнокультуроведческими знаниями.</w:t>
      </w:r>
    </w:p>
    <w:p w14:paraId="3D3C59D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5.4. Общее число часов, рекомендованных для изучения родного (селькуп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07293B5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6. Содержание обучения в 5 классе.</w:t>
      </w:r>
    </w:p>
    <w:p w14:paraId="2999047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6.1. Общие сведения о селькупском языке.</w:t>
      </w:r>
    </w:p>
    <w:p w14:paraId="7BB050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елькупы. Селькупский язык. </w:t>
      </w:r>
    </w:p>
    <w:p w14:paraId="276F3B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6.2. Повторение изученного в 1-4 классах.</w:t>
      </w:r>
    </w:p>
    <w:p w14:paraId="4BB464A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редложение. Грамматическая основа предложения. Опознавательный признак. Однородные члены предложения. Имя существительное. Лично-притяжательные формы имени существительного. Послелоги. Глагол. Имя прилагательное. Местоимение. </w:t>
      </w:r>
    </w:p>
    <w:p w14:paraId="6C7E3DB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6.3. Синтаксис.</w:t>
      </w:r>
    </w:p>
    <w:p w14:paraId="05E2EA1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восочетание. Подчинительные и сочинительные словосочетания. Предложение. Виды предложений по цели высказывания. Главные члены предложения. Подлежащее. Сказуемое. Второстепенные члены предложения. Связь слов в предложении. Дополнение как второстепенный член предложения. Определение как второстепенный член предложения. Обстоятельство как второстепенный член предложения. Порядок слов в предложении. Предложения с прямой речью. Диалог. Монолог. Синтаксический разбор предложения. </w:t>
      </w:r>
    </w:p>
    <w:p w14:paraId="0BB5E0A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6.4. Фонетика.</w:t>
      </w:r>
    </w:p>
    <w:p w14:paraId="09B5BF8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Звуки речи. Алфавит. Особенности произношения гласных звуков селькупского языка (j, e, p, d, n, i). Особенности произношения согласных звуков селькупского языка (r, y). Фонетический разбор слова.</w:t>
      </w:r>
    </w:p>
    <w:p w14:paraId="774F9A6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6.5. Лексика.</w:t>
      </w:r>
    </w:p>
    <w:p w14:paraId="4C8AC85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Значение слова. Однозначные и многозначные слова. Прямое и переносное значение слов. Выразительность слов. Метафора. Омонимы. Синонимы. Антонимы. </w:t>
      </w:r>
    </w:p>
    <w:p w14:paraId="14F6215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6.6. Морфология.</w:t>
      </w:r>
    </w:p>
    <w:p w14:paraId="1916193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Имя существительное как часть речи. Одушевлённые и неодушевлённые имена существительные. Собственные и нарицательные имена существительные. Притяжательные формы именительного падежа. Притяжательные формы родительного и винительного падежей. Притяжательные формы творительного, лишительного, превратительного, сопоставительного и дательно-направительного падежей. Притяжательные формы вступительного, местного и исходного падежей. Притяжательные формы продольного падежа. Имя прилагательное как часть речи. Разряды прилагательных по значению. Качественные и относительные имена прилагательные. Имя числительное как часть речи. Простые числительные. Сложные числительные. Составные числительные. Порядковые числительные. Склонение личных местоимений в единственном числе. Склонение личных местоимений в двойственном числе. Склонение личных местоимений в множественном числе. Послелоги с пространственно-временным значением. Послелоги, выражающие объектные отношения. Наречие как часть речи. Неопределённая форма глагола. Наклонение глагола. Изъявительное наклонение. Спряжение глаголов настоящего времени изъявительного наклонения. Спряжение глаголов прошедшего времени изъявительного наклонения. Спряжение глаголов будущего времени изъявительного наклонения. Повелительное наклонение глагола. Спряжение глаголов повелительного наклонения. </w:t>
      </w:r>
    </w:p>
    <w:p w14:paraId="2A1E6F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7. Содержание обучения в 6 классе.</w:t>
      </w:r>
    </w:p>
    <w:p w14:paraId="37C7853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7.1. Общие сведения о селькупском языке.</w:t>
      </w:r>
    </w:p>
    <w:p w14:paraId="50DE941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тория изучения селькупского языка. Селькупская письменность.</w:t>
      </w:r>
    </w:p>
    <w:p w14:paraId="5826A02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7.2. Лексика и фразеология.</w:t>
      </w:r>
    </w:p>
    <w:p w14:paraId="3227834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Многозначные слова. Синонимы. Омонимы. Антонимы. Диалектизм. Заимствованные слова. Особенности фонетики верхнетолькинского диалекта. Диалектные особенности лексики тазовского наречия. Устаревшая лексика: историзмы, архаизмы. Неологизмы. Фразеологические обороты в селькупском языке. </w:t>
      </w:r>
    </w:p>
    <w:p w14:paraId="2A06560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7.3. Морфология. Словообразование.</w:t>
      </w:r>
    </w:p>
    <w:p w14:paraId="6439C54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клонение лично-притяжательных форм существительных. Склонение имён существительных. Словообразование имён существительных. Имя прилагательное как часть речи. Полные и краткие имена прилагательные. Степени сравнения прилагательных. Словообразование прилагательных. Общие сведения об имени числительном. Количественные имена числительные. Простые числительные. Сложные и производные числительные. Составные числительные. Собирательные числительные. Порядковые числительные. Дробные числительные. Местоимение как часть речи. Личные местоимения. Лично-определительные местоимения. Возвратное местоимение «онdк». Вопросительные местоимения. Указательные местоимения. Неопределённые местоимения. Определительные местоимения. Глаголы. Переходные и непереходные глаголы. Изъявительное наклонение. Спряжения глаголов. Условное наклонение. Сослагательное наклонение. Повествовательное наклонение. Наречие.</w:t>
      </w:r>
    </w:p>
    <w:p w14:paraId="5E595FF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7.4. Синтаксис.</w:t>
      </w:r>
    </w:p>
    <w:p w14:paraId="53E83B5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восочетание. Простые предложения. Главные и второстепенные члены предложения. </w:t>
      </w:r>
    </w:p>
    <w:p w14:paraId="286CF38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7.5. Повторение изученного за 6 класс.</w:t>
      </w:r>
    </w:p>
    <w:p w14:paraId="340AA74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Лексика и фразеология. Словообразование. Морфология. Синтаксис.</w:t>
      </w:r>
    </w:p>
    <w:p w14:paraId="7DBD4AD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8. Содержание обучения в 7 классе.</w:t>
      </w:r>
    </w:p>
    <w:p w14:paraId="520E579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8.1. Повторение изученного в 5-6 классах.</w:t>
      </w:r>
    </w:p>
    <w:p w14:paraId="041449B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я существительное. Имя прилагательное. Имя числительное. Глагол.</w:t>
      </w:r>
    </w:p>
    <w:p w14:paraId="54EEF92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60.8.2. Морфология. </w:t>
      </w:r>
    </w:p>
    <w:p w14:paraId="667B459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8.2.1. Глагол.</w:t>
      </w:r>
    </w:p>
    <w:p w14:paraId="32F615F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Наклонение глаголов. Изъявительное наклонение. Условное наклонение. Сослагательное наклонение. Повествовательное наклонение. Желательное наклонение. Долженствовательное наклонение. Неочевидное наклонение. Повелительное наклонение. </w:t>
      </w:r>
    </w:p>
    <w:p w14:paraId="37BC67D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8.2.2. Причастие.</w:t>
      </w:r>
    </w:p>
    <w:p w14:paraId="0D213E2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ричастный оборот. Причастие настоящего времени. Причастие прошедшего времени. Долженствовательное причастие. Предназначительное причастие. Лишительное причастие. Переход причастий в прилагательные. </w:t>
      </w:r>
    </w:p>
    <w:p w14:paraId="3106F76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8.2.3. Деепричастие.</w:t>
      </w:r>
    </w:p>
    <w:p w14:paraId="52BAD75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Деепричастный оборот. Простое деепричастие. Деепричастие несовершенного вида. Деепричастие совершенного вида. </w:t>
      </w:r>
    </w:p>
    <w:p w14:paraId="1C13A97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8.2.4. Наречие.</w:t>
      </w:r>
    </w:p>
    <w:p w14:paraId="6CD1075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Наречия места. Наречия времени. Наречия цели. Наречия меры и степени. </w:t>
      </w:r>
    </w:p>
    <w:p w14:paraId="2C998C4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8.2.5. Имя числительное.</w:t>
      </w:r>
    </w:p>
    <w:p w14:paraId="1D204AE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Количественные числительные. Составные числительные. Порядковые числительные. Собирательные числительные. Кратковременные числительные. </w:t>
      </w:r>
    </w:p>
    <w:p w14:paraId="4D5E405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8.2.6. Местоимение.</w:t>
      </w:r>
    </w:p>
    <w:p w14:paraId="2712DB1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Личные местоимения. Склонение личных местоимений. Возвратные местоимения. Указательные местоимения. Вопросительные местоимения. Определительные местоимения. Неопределительные местоимения. </w:t>
      </w:r>
    </w:p>
    <w:p w14:paraId="07E0E67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8.2.7. Служебные части речи. Модальные слова как особая часть речи.</w:t>
      </w:r>
    </w:p>
    <w:p w14:paraId="5EDB751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ревербы. Послелоги с пространственно-временным значением. Послелоги, выражающие объектные отношения. Грамматические частицы. Модальные частицы. Сочинительные союзы. Подчинительные союзы. Модальные слова. </w:t>
      </w:r>
    </w:p>
    <w:p w14:paraId="2D3738A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 Содержание обучения в 8 классе.</w:t>
      </w:r>
    </w:p>
    <w:p w14:paraId="7C3C21A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1. Общие сведения о селькупском языке.</w:t>
      </w:r>
    </w:p>
    <w:p w14:paraId="27C61DA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История изучения селькупского языка. Селькупская письменность. </w:t>
      </w:r>
    </w:p>
    <w:p w14:paraId="55B159B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2. Повторение изученного в 5-7 классах.</w:t>
      </w:r>
    </w:p>
    <w:p w14:paraId="741346F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Имя существительное. Лично-притяжательные формы имён существительных. Местоимение. Имя числительное. Глагол. Виды глаголов. Причастие. Деепричастие. Наречие. </w:t>
      </w:r>
    </w:p>
    <w:p w14:paraId="1A43F31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3. Синтаксис.</w:t>
      </w:r>
    </w:p>
    <w:p w14:paraId="04F4A11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3.1. Словосочетание.</w:t>
      </w:r>
    </w:p>
    <w:p w14:paraId="56A02D4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вязь слов в словосочетании: управление, примыкание. Виды словосочетаний: глагольные, именные, наречные. Типы предложений по цели высказывания: повествовательные, вопросительные, побудительные. Текст как единица синтаксиса.</w:t>
      </w:r>
    </w:p>
    <w:p w14:paraId="39608F4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3.2. Простое предложение.</w:t>
      </w:r>
    </w:p>
    <w:p w14:paraId="1A649D0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Текст как единица синтаксиса. Порядок слов в предложении. </w:t>
      </w:r>
    </w:p>
    <w:p w14:paraId="4F6497C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60.9.3.3. Главные члены двусоставного предложения. </w:t>
      </w:r>
    </w:p>
    <w:p w14:paraId="7FEDEB5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одлежащее. Сказуемое. Простое глагольное сказуемое. Простое именное сказуемое. Составное глагольное сказуемое. Составное именное сказуемое. </w:t>
      </w:r>
    </w:p>
    <w:p w14:paraId="71B9CEC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3.4. Второстепенные члены предложения.</w:t>
      </w:r>
    </w:p>
    <w:p w14:paraId="645A6C8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Роль второстепенных членов в предложении. Прямое и косвенное дополнение. Прямое дополнение. Косвенное дополнение. Определение. Обстоятельства. Разряды обстоятельств. Синтаксический разбор двусоставного предложения. </w:t>
      </w:r>
    </w:p>
    <w:p w14:paraId="296A459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3.5. Односоставные и полные предложения.</w:t>
      </w:r>
    </w:p>
    <w:p w14:paraId="7E2144D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Главный член односоставного предложения. Включённо-личные предложения. Назывные предложения. Неопределённо-личные предложения. Безличные предложения. Полные и неполные предложения. Полные предложения в диалоге и в сложном предложении. Особенности выражения отрицания. </w:t>
      </w:r>
    </w:p>
    <w:p w14:paraId="5A906B1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3.6. Однородные члены предложения.</w:t>
      </w:r>
    </w:p>
    <w:p w14:paraId="6929B6A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онятие об однородных членах предложения. Однородные члены, связанные только перечислительной интонацией, и пунктуация при них. Однородные и неоднородные определения. Однородные члены, связанные сочинительными союзами, и пунктуация при них. Обобщающие слова при однородных членах. </w:t>
      </w:r>
    </w:p>
    <w:p w14:paraId="7039D0F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3.7. Служебные части речи. Слова, стоящие вне системы частей речи.</w:t>
      </w:r>
    </w:p>
    <w:p w14:paraId="3F29830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астицы. Грамматические частицы. Модальные частицы. Союзы. Сочинительные союзы. Подчинительные союзы. Модальные слова. Междометия в предложении. Звукоподражательные слова.</w:t>
      </w:r>
    </w:p>
    <w:p w14:paraId="2BD536B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3.8. Прямая и косвенная речь.</w:t>
      </w:r>
    </w:p>
    <w:p w14:paraId="41303D8C">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пособы передачи чужой речи: прямая и косвенная речь. Прямая речь. Знаки препинания в предложениях с прямой речью. Косвенная речь. Знаки препинания в предложениях с косвенной речью. Диалог. Оформление диалога в письменном виде. </w:t>
      </w:r>
    </w:p>
    <w:p w14:paraId="2D6C0E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9.4. Повторение и систематизация изученного в 8 классе.</w:t>
      </w:r>
    </w:p>
    <w:p w14:paraId="0EBEC49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нтаксис. Морфология.</w:t>
      </w:r>
    </w:p>
    <w:p w14:paraId="30EE088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0. Содержание обучения в 9 классе.</w:t>
      </w:r>
    </w:p>
    <w:p w14:paraId="542DC04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0.1. Общие сведения о селькупском языке.</w:t>
      </w:r>
    </w:p>
    <w:p w14:paraId="55C56C9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дийская языковая группа. Уральская семья языков</w:t>
      </w:r>
    </w:p>
    <w:p w14:paraId="1F16119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0.2. Повторение изученного в 5–8 классах.</w:t>
      </w:r>
    </w:p>
    <w:p w14:paraId="2497105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Морфология. Самостоятельные части речи. Служебные части речи. Междометия и звукоподражательные слова. Синтаксис. Словосочетание. Управление. Примыкание. Синтаксис простого предложения. Типы простых предложений по структуре. Главные члены двусоставного предложения. Подлежащее. Сказуемое. Односоставные предложения. Включённо-личные. Неопределённо-личные. Безличные. Назывные. Второстепенные члены предложения. Определение. Прямое дополнение. Косвенное дополнение. Обстоятельство. Однородные члены предложения. </w:t>
      </w:r>
    </w:p>
    <w:p w14:paraId="4E464A4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0.3. Синтаксис.</w:t>
      </w:r>
    </w:p>
    <w:p w14:paraId="0D4A6A1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0.3.1. Простое предложение.</w:t>
      </w:r>
    </w:p>
    <w:p w14:paraId="729DC1A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орядок слов в простом предложении. Простое осложнённое предложение. Простое осложнённое предложение с причастным оборотом. Простое осложнённое предложение с деепричастным оборотом. Простое осложнённое предложение с именем действия. Простое предложение, осложнённое сравнительным оборотом. </w:t>
      </w:r>
    </w:p>
    <w:p w14:paraId="4AEDB93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0.3.2. Сложное предложение.</w:t>
      </w:r>
    </w:p>
    <w:p w14:paraId="5182BC8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Виды сложных предложений. Бессоюзные сложные предложения. Бессоюзные сложносочинённые предложения. Бессоюзные сложноподчинённые предложения. </w:t>
      </w:r>
    </w:p>
    <w:p w14:paraId="756C5A3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0.3.3. Сложносочинённое предложение.</w:t>
      </w:r>
    </w:p>
    <w:p w14:paraId="630B6E8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оюзные сложные предложения. Виды союзных сложных предложений. Сложносочинённое предложение. </w:t>
      </w:r>
    </w:p>
    <w:p w14:paraId="5293A1C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0.3.4. Сложноподчинённое предложение.</w:t>
      </w:r>
    </w:p>
    <w:p w14:paraId="588D43B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ённое предложение. Сложноподчинённые предложения с придаточными времени. Сложноподчинённые предложения с придаточными уступки. Сложноподчинённые предложения с придаточными условия. Сложноподчинённые предложения с придаточными сравнения. Сложноподчинённые предложения с придаточными изъяснительными. </w:t>
      </w:r>
    </w:p>
    <w:p w14:paraId="4D88700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0.3.5. Прямая, несобственно-прямая и косвенная речь.</w:t>
      </w:r>
    </w:p>
    <w:p w14:paraId="5A192D9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редложения с прямой речью. Диалог. Предложения с косвенной речью. Знаки препинания при косвенной речи. </w:t>
      </w:r>
    </w:p>
    <w:p w14:paraId="610893B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60.10.4. Повторение и систематизация изученного. </w:t>
      </w:r>
    </w:p>
    <w:p w14:paraId="618E495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Фонетика. Лексика. Имя существительное. Имя прилагательное. Числительные. Местоимение. Глагол. Наречие. Причастие. Деепричастие. Послелоги. Частицы. Союзы. Модальные слова. Междометия. Звукоподражательные слова. </w:t>
      </w:r>
    </w:p>
    <w:p w14:paraId="462BB12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 Планируемые результаты освоения программы по родному (селькупскому) языку на уровне основного общего образования.</w:t>
      </w:r>
    </w:p>
    <w:p w14:paraId="1215AF8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1. В результате изучения родного (селькупского) языка на уровне основного общего образования у обучающегося будут сформированы следующие личностные результаты:</w:t>
      </w:r>
    </w:p>
    <w:p w14:paraId="0234B2B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17DC1FF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селькупском) языке;</w:t>
      </w:r>
    </w:p>
    <w:p w14:paraId="7504623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4C67C22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селькупском) языке;</w:t>
      </w:r>
    </w:p>
    <w:p w14:paraId="6FDC9B2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673B575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7105D8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селькупского) языка в жизни народа, проявление интереса к познанию родного (селькупского) языка, к истории и культуре своего народа, края, страны, других народов России, ценностное отношение к родному (селькуп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1DB2D9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5B43A17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6D6418A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32B90D3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7E41C2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30F030D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1E8A4952">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и безопасный образ жизни (здоровое питание, соблюдение гигиенических правил, рациональный режим занятий и отдыха, регулярная физическая активность);</w:t>
      </w:r>
    </w:p>
    <w:p w14:paraId="26382B8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0DDB1F1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2A9229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0D5D5FF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52D5DC8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CE95B8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4CB0C9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02F5644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04CFD7C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4BFF803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211A8C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688553E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CB05FF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7D7DFB3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8E2697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777FAA4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79D73D3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пособность осознавать стрессовую ситуацию, оценивать происходящие изменения и их последствия, опираясь на жизненный, речевой и читательский опыт; </w:t>
      </w:r>
    </w:p>
    <w:p w14:paraId="66CC014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14:paraId="6B2EC88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123129F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2. В результате изучения родного (селькуп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27A0C3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2.1. У обучающегося будут сформированы следующие базовые логические действия как часть познавательных универсальных учебных действий:</w:t>
      </w:r>
    </w:p>
    <w:p w14:paraId="28AF98A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6F7CC70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2D85694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8A1E37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5923FD3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4715177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E24956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2EA6036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желательным состоянием ситуации, и самостоятельно устанавливать искомое и данное;</w:t>
      </w:r>
    </w:p>
    <w:p w14:paraId="7F6FC44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3CE2966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699C697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16748CA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2.3. У обучающегося будут сформированы умения работать с информацией как часть познавательных универсальных учебных действий:</w:t>
      </w:r>
    </w:p>
    <w:p w14:paraId="3C679DB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1D7537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1849F0C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4DA5AA3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1122EC1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A594C4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0927497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2.4. У обучающегося будут сформированы умения общения как часть коммуникативных универсальных учебных действий:</w:t>
      </w:r>
    </w:p>
    <w:p w14:paraId="50B87A5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селькупском) языке;</w:t>
      </w:r>
    </w:p>
    <w:p w14:paraId="60B78F5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5456355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596CB0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25AB8AA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0BC39CF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5F1ADB2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2.5. У обучающегося будут сформированы умения самоорганизации как части регулятивных универсальных учебных действий:</w:t>
      </w:r>
    </w:p>
    <w:p w14:paraId="6C1B47B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3EF1790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60F3A68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AFC06D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45F2EC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D54F09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6A2827E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4682D6F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F14A6C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19E3530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3D67A04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26E5319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241EFA4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0C3A047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5E5F7BF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2.7. У обучающегося будут сформированы умения совместной деятельности:</w:t>
      </w:r>
    </w:p>
    <w:p w14:paraId="4237958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BFCEA7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E68012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41785E8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5DDEB0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3. Предметные результаты изучения родного (селькупского) языка. К концу обучения в 5 классе обучающийся научится:</w:t>
      </w:r>
    </w:p>
    <w:p w14:paraId="60D049A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язык как средства общения, владения родным языком как признака принадлежности народности;</w:t>
      </w:r>
    </w:p>
    <w:p w14:paraId="6344DD5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строение словосочетаний, устанавливать связь между словами и составлять словосочетания с учётом норм лексической и грамматической сочетаемости слов;</w:t>
      </w:r>
    </w:p>
    <w:p w14:paraId="74FDBB9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роль интонации в точной передаче смысла речи говорящего, характеризовать предложения по цели высказывания, устанавливать связь между членами предложения по вопросам, определять правильный порядок слов в предложении и составлять монологическое высказывание по типу рассуждения;</w:t>
      </w:r>
    </w:p>
    <w:p w14:paraId="3EF5E86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образцы текстов, содержащих дополнение, определение, обстоятельства разных групп, выполнять по плану синтаксический разбор предложения;</w:t>
      </w:r>
    </w:p>
    <w:p w14:paraId="792C2D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предложения с прямой речью разные по цели высказывания и эмоциональной окраске, образцы диалогической и монологической речи и инсценировать диалоги (по выбору </w:t>
      </w:r>
      <w:r>
        <w:rPr>
          <w:rFonts w:ascii="Times New Roman" w:hAnsi="Times New Roman" w:eastAsia="SchoolBookSanPin"/>
          <w:bCs/>
          <w:sz w:val="28"/>
          <w:szCs w:val="28"/>
          <w:lang w:val="ru-RU"/>
        </w:rPr>
        <w:t>обучающихся</w:t>
      </w:r>
      <w:r>
        <w:rPr>
          <w:rFonts w:ascii="Times New Roman" w:hAnsi="Times New Roman"/>
          <w:sz w:val="28"/>
          <w:szCs w:val="28"/>
          <w:lang w:val="ru-RU"/>
        </w:rPr>
        <w:t>);</w:t>
      </w:r>
    </w:p>
    <w:p w14:paraId="150B8D4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нализировать звучащую речь, обозначать звуки в транскрипции (без использования термина), использовать алфавит селькупского языка при поиске информации в учебнике, словарях;</w:t>
      </w:r>
    </w:p>
    <w:p w14:paraId="7689610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основные орфоэпические нормы литературного родного (селькупского) языка (в рамках изученного);</w:t>
      </w:r>
    </w:p>
    <w:p w14:paraId="4ABEBC2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ботать с толковым словарём, различать омонимы и многозначные слова, осмыслять роль использования в речи синонимов, антонимов;</w:t>
      </w:r>
    </w:p>
    <w:p w14:paraId="42528DC4">
      <w:pPr>
        <w:widowControl/>
        <w:spacing w:after="0" w:line="36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слова в речи с соблюдением основных лексических норм литературного родного (селькупского) языка (в рамках изученного);</w:t>
      </w:r>
    </w:p>
    <w:p w14:paraId="6569035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части речи, давать характеристику частей речи по значению, морфологическим признакам и синтаксической роли, выполнять морфологический разбор частей речи;</w:t>
      </w:r>
    </w:p>
    <w:p w14:paraId="67DC4AE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рамотно писать слова различных частей речи, орфограммы в них с соблюдением орфографических правил (в рамках изученного);</w:t>
      </w:r>
    </w:p>
    <w:p w14:paraId="27ACBC5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стематизировать с помощью учителя ранее изученные материалы.</w:t>
      </w:r>
    </w:p>
    <w:p w14:paraId="7BB09FA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4. Предметные результаты изучения родного (селькупского) языка. К концу обучения в 6 классе обучающийся научится:</w:t>
      </w:r>
    </w:p>
    <w:p w14:paraId="5FC4A2C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вать историю изучения селькупского языка, создания селькупской письменности;</w:t>
      </w:r>
    </w:p>
    <w:p w14:paraId="62B0745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ботать с лексическими единицами, многозначными словами, синонимами, антонимами, распознавать в речи диалектизмы, заимствованные слова, устаревшую лексику и фразеологизмы на селькупском языке;</w:t>
      </w:r>
    </w:p>
    <w:p w14:paraId="616B75E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и объяснять фонетическую особенность верхнетолькинского диалекта, диалектные особенности лексики тазовского наречия, находить слова в словарях и текстах;</w:t>
      </w:r>
    </w:p>
    <w:p w14:paraId="2D92231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уществлять склонение, словообразование имён существительных (лично-притяжательных форм существительного);</w:t>
      </w:r>
    </w:p>
    <w:p w14:paraId="298F6A2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признаки прилагательного, находить их в тексте, определять степени сравнения имён прилагательных, осуществлять словообразование имён прилагательных;</w:t>
      </w:r>
    </w:p>
    <w:p w14:paraId="53F8535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группировать имена числительные по разрядам (количественные, порядковые, собирательные, дробные числительные, простые, сложные, производные, составные числительные), правильно употреблять их в речи;</w:t>
      </w:r>
    </w:p>
    <w:p w14:paraId="617A77C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давать определение местоимению, находить его в тексте, склонять личные местоимения, распознавать их (лично-определительные, возвратные, вопросительные, указательные, неопределённые, определительные местоимения);</w:t>
      </w:r>
    </w:p>
    <w:p w14:paraId="5CAF909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вид (переходной, непереходной), наклонения (изъявительное, условное, сослагательное, повествовательное) глаголов, спрягать глаголы;</w:t>
      </w:r>
    </w:p>
    <w:p w14:paraId="08BB611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признаки наречий;</w:t>
      </w:r>
    </w:p>
    <w:p w14:paraId="46406A2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стематизировать с помощью учителя ранее изученные материалы.</w:t>
      </w:r>
    </w:p>
    <w:p w14:paraId="0583DF2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5. Предметные результаты изучения родного (селькупского) языка. К концу обучения в 7 классе обучающийся научится:</w:t>
      </w:r>
    </w:p>
    <w:p w14:paraId="79647A3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план теоретического текста;</w:t>
      </w:r>
    </w:p>
    <w:p w14:paraId="1982665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глаголы разного наклонения (изъявительного, сослагательного, повествовательного, желательного, долженствовательного, неочевидного, повелительного) при составлении текста;</w:t>
      </w:r>
    </w:p>
    <w:p w14:paraId="7A86680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ботать с лингвистическим портфолио;</w:t>
      </w:r>
    </w:p>
    <w:p w14:paraId="0ED4612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онструировать текст с причастным оборотом, обособлять распространённое согласованное определение, находить причастия настоящего и прошедшего времени, определять причастия (долженствовательное, предназначительное, лишительное), понимать принципы перехода причастий в прилагательные;</w:t>
      </w:r>
    </w:p>
    <w:p w14:paraId="6207D64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текст описания внешности человека по плану;</w:t>
      </w:r>
    </w:p>
    <w:p w14:paraId="6BC35E9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бособлять деепричастный оборот в предложении, определять простое деепричастие, деепричастия несовершенного и совершенного видов, </w:t>
      </w:r>
    </w:p>
    <w:p w14:paraId="374BAE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различать наречия по значению (наречия места, времени, цели, меры и степени); </w:t>
      </w:r>
    </w:p>
    <w:p w14:paraId="00956FF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числительные по разрядам (составные, порядковые, собирательные, кратковременные);</w:t>
      </w:r>
    </w:p>
    <w:p w14:paraId="57750701">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местоимения по разрядам (личные, возвратные, вопросительные, определительные, неопределительные), склонять личные местоимения;</w:t>
      </w:r>
    </w:p>
    <w:p w14:paraId="271C62F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тличать от других частей речи превербы, послелоги (с пространственно-временным значением, выражающие объектные отношения), частицы (грамматические, модальные частицы);</w:t>
      </w:r>
    </w:p>
    <w:p w14:paraId="6FAAFEC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и различать сочинительные и подчинительные союзы, модальные слова;</w:t>
      </w:r>
    </w:p>
    <w:p w14:paraId="4A13CEB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именять изученные правила в учебной практике и повседневной жизни.</w:t>
      </w:r>
    </w:p>
    <w:p w14:paraId="0F6C45A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6. Предметные результаты изучения родного (селькупского) языка. К концу обучения в 8 классе обучающийся научится:</w:t>
      </w:r>
    </w:p>
    <w:p w14:paraId="0165A2A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сообщение об истории изучения селькупского языка, создания селькупской письменности;</w:t>
      </w:r>
    </w:p>
    <w:p w14:paraId="541E55A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бъяснять грамматические признаки разных частей речи; </w:t>
      </w:r>
    </w:p>
    <w:p w14:paraId="6F9BFCA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в тексте синтаксические единицы, осуществлять синтаксический разбор предложения в художественном тексте (устно и письменно), анализировать в тексте языковые средства;</w:t>
      </w:r>
    </w:p>
    <w:p w14:paraId="4FB5E3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яснять функцию главных членов предложения, определять виды сказуемого, находить простое глагольное и именное сказуемое, составное глагольное и именное сказуемое, составлять с ними предложения;</w:t>
      </w:r>
    </w:p>
    <w:p w14:paraId="41B47A1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в предложении второстепенные члены предложения, распознавать дополнение (прямое и косвенное), определение (согласованное и несогласованное) и обстоятельство, конструировать предложения с ними;</w:t>
      </w:r>
    </w:p>
    <w:p w14:paraId="67367B9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особенности такого вида текста, как характеристика человека, составлять такой текст на селькупском языке;</w:t>
      </w:r>
    </w:p>
    <w:p w14:paraId="7566BF0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односоставные и двусоставные предложения, их структурно-грамматические особенности и функции, использовать в речи синонимию двусоставных и включённо-личных предложений, распознавать назывные и неопределённо-личные предложения;</w:t>
      </w:r>
    </w:p>
    <w:p w14:paraId="086A597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синтаксические особенности официально-делового стиля, составлять текст-инструкцию для бытовой ситуации общения на селькупском языке;</w:t>
      </w:r>
    </w:p>
    <w:p w14:paraId="2EB59F4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безличные, полные и неполные предложения, их структурно-грамматические особенности, составлять диалоги с полными предложениями, употреблять полные предложения для создания экспрессии речи на селькупском языке, употреблять отрицательные частицы в предложениях, распознавать односоставные и полные предложения;</w:t>
      </w:r>
    </w:p>
    <w:p w14:paraId="17D71BE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вильно ставить знаки препинания в предложении с однородными членами, при обобщающих словах, с союзами, разграничивать однородные и неоднородные определения в предложении, распознавать сочинительные союзы в предложении;</w:t>
      </w:r>
    </w:p>
    <w:p w14:paraId="2BAD1B6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спознавать служебные части речи, определять частицы по значению (грамматические и модальные), союзы (сочинительные и подчинительные), использовать модальные слова, междометия, звукоподражательные слова в речи, правильно ставить в предложении знаки препинания с ними;</w:t>
      </w:r>
    </w:p>
    <w:p w14:paraId="10FB09E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различать способы передачи чужой речи: прямую речь и косвенную речь, правильно ставить знаки препинания в сложноподчинённом предложении, в предложениях с прямой речью и при диалоге, составлять рассказ с диалогом по рисунку, ситуации и схеме, производить устный и письменный синтаксический и пунктуационный разбор предложений с чужой речью. </w:t>
      </w:r>
    </w:p>
    <w:p w14:paraId="6EFE833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0.11.7. Предметные результаты изучения родного (селькупского) языка. К концу обучения в 9 классе обучающийся научится:</w:t>
      </w:r>
    </w:p>
    <w:p w14:paraId="38ED303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письменное сообщение по опорному конспекту о самодийской языковой группе и уральской семье языков, древо уральской семьи языков;</w:t>
      </w:r>
    </w:p>
    <w:p w14:paraId="3A61F39B">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грамматические признаки самостоятельных и служебных частей речи в селькупском языке;</w:t>
      </w:r>
    </w:p>
    <w:p w14:paraId="20E7882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ставлять устный рассказ на грамматическую тему по плану;</w:t>
      </w:r>
    </w:p>
    <w:p w14:paraId="1946B28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в тексте синтаксические единицы, конструировать разные словосочетания, производить синтаксический разбор простого и сложного предложения;</w:t>
      </w:r>
    </w:p>
    <w:p w14:paraId="2DE9EBA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функцию главных членов предложения, согласовывать сказуемое с подлежащим, выраженным словосочетанием, находить в предложениях второстепенные члены, распознавать их виды;</w:t>
      </w:r>
    </w:p>
    <w:p w14:paraId="082A640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особенности и функции предложений с однородными членами, правильно ставить знаки препинания в них, использовать в текстах прямой и обратный порядок слов для реализации коммуникативного намерения;</w:t>
      </w:r>
    </w:p>
    <w:p w14:paraId="61A0A2E9">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структуру простого осложнённого предложения, конструировать предложение с причастным, деепричастным оборотами, осложнённое предложение с именем действия, и предложение, осложнённое сравнительным оборотом;</w:t>
      </w:r>
    </w:p>
    <w:p w14:paraId="581EE3B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структуру сложного предложения, находить грамматическую основу сложного предложения, понимать особенности бессоюзных сложных предложений, разграничивать сложные предложения разных типов;</w:t>
      </w:r>
    </w:p>
    <w:p w14:paraId="70C5051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вильно ставить знаки препинания между частями сложносочинённого предложения, определять различия подчинительных союзов и союзных слов в сложноподчинённых предложениях, конструировать сложноподчинённые предложения с придаточными времени, уступительными, условия, сравнения, изъяснительными;</w:t>
      </w:r>
    </w:p>
    <w:p w14:paraId="0C42914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пределять в предложении с косвенной речью чужую речь и комментирующее высказывание, правильно ставить знаки препинания в предложениях с прямой речью и при диалоге;</w:t>
      </w:r>
    </w:p>
    <w:p w14:paraId="08A0272A">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синтаксические особенности официально-делового стиля, составлять текст инструкции для бытовой ситуации общения на селькупском языке;</w:t>
      </w:r>
    </w:p>
    <w:p w14:paraId="07BAFA8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ереводить с помощью словаря слова, небольшой текст на русский и селькупский языки; </w:t>
      </w:r>
    </w:p>
    <w:p w14:paraId="16907B0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этикетную лексику, применять правила речевого этикета;</w:t>
      </w:r>
    </w:p>
    <w:p w14:paraId="5A891F13">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истематизировать ранее изученные материалы, в том числе классифицировать гласные и согласные фонемы, применять орфографические навыки и навыки морфологического разбора.</w:t>
      </w:r>
    </w:p>
    <w:p w14:paraId="554E6565">
      <w:pPr>
        <w:pStyle w:val="2"/>
        <w:pBdr>
          <w:bottom w:val="none" w:color="auto" w:sz="0" w:space="0"/>
        </w:pBdr>
        <w:spacing w:before="0" w:line="350" w:lineRule="auto"/>
        <w:ind w:firstLine="708"/>
        <w:jc w:val="both"/>
        <w:rPr>
          <w:b w:val="0"/>
          <w:szCs w:val="28"/>
          <w:lang w:val="ru-RU"/>
        </w:rPr>
      </w:pPr>
      <w:r>
        <w:rPr>
          <w:b w:val="0"/>
          <w:szCs w:val="28"/>
          <w:lang w:val="ru-RU"/>
        </w:rPr>
        <w:t>61. Федеральная рабочая программа по учебному предмету «Родной (табасаранский) язык».</w:t>
      </w:r>
    </w:p>
    <w:p w14:paraId="10B2C2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1.1. Федеральная рабочая программа по учебному предмету «Родной (табасаранский) язык» (предметная область «Родной язык и родная литература») (далее соответственно – программа по родному (табасаранскому) языку, родной (табасаранский) язык, табасаранский язык) разработана </w:t>
      </w:r>
      <w:r>
        <w:rPr>
          <w:rFonts w:ascii="Times New Roman" w:hAnsi="Times New Roman" w:eastAsia="Times New Roman"/>
          <w:sz w:val="28"/>
          <w:szCs w:val="28"/>
          <w:lang w:val="ru-RU"/>
        </w:rPr>
        <w:t>для обучающихся, владеющих</w:t>
      </w:r>
      <w:r>
        <w:rPr>
          <w:rFonts w:ascii="Times New Roman" w:hAnsi="Times New Roman" w:eastAsia="Times New Roman"/>
          <w:color w:val="4F81BD"/>
          <w:sz w:val="28"/>
          <w:szCs w:val="28"/>
          <w:lang w:val="ru-RU"/>
        </w:rPr>
        <w:t xml:space="preserve"> </w:t>
      </w:r>
      <w:r>
        <w:rPr>
          <w:rFonts w:ascii="Times New Roman" w:hAnsi="Times New Roman" w:eastAsia="Times New Roman"/>
          <w:sz w:val="28"/>
          <w:szCs w:val="28"/>
          <w:lang w:val="ru-RU"/>
        </w:rPr>
        <w:t>и (или) слабо владеющих родным (</w:t>
      </w:r>
      <w:r>
        <w:rPr>
          <w:rFonts w:ascii="Times New Roman" w:hAnsi="Times New Roman"/>
          <w:sz w:val="28"/>
          <w:szCs w:val="28"/>
          <w:lang w:val="ru-RU"/>
        </w:rPr>
        <w:t>табасаран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му (табасаранскому) языку.</w:t>
      </w:r>
    </w:p>
    <w:p w14:paraId="3F55F0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2. Пояснительная записка отражает общие цели изучения родного (табасаранского) языка, место в структуре учебного плана, а также подходы к отбору содержания, к определению планируемых результатов.</w:t>
      </w:r>
    </w:p>
    <w:p w14:paraId="2D10CB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F2002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4. Планируемые результаты освоения программы по родному (табасара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76DBC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5. Пояснительная записка.</w:t>
      </w:r>
    </w:p>
    <w:p w14:paraId="00305F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5.1. Программа по родному (табасаранскому) языку разработана с целью оказания методической помощи учителю в создании рабочей программы по учебному предмету.</w:t>
      </w:r>
    </w:p>
    <w:p w14:paraId="0AB518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ение родному (табасаранскому) языку на уровне основного общего образования направлено на совершенствование нравственной и коммуникативной культуры обучающихся, развитие их интеллектуальных и творческих способностей, мышления, памяти и воображения, навыков самостоятельной учебной деятельности, самообразования.</w:t>
      </w:r>
    </w:p>
    <w:p w14:paraId="5EBF0A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5.2. В содержании программы по родному (табасаранскому) языку выделяются следующие содержательные линии: «Общие сведения о языке. Язык и речь. Язык и культура», «Система языка», «Культура речи», «Функциональные разновидности языка. Текст».</w:t>
      </w:r>
    </w:p>
    <w:p w14:paraId="10A1909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1.5.3. Изучение</w:t>
      </w:r>
      <w:r>
        <w:rPr>
          <w:rFonts w:ascii="Times New Roman" w:hAnsi="Times New Roman" w:eastAsia="Times New Roman"/>
          <w:sz w:val="28"/>
          <w:szCs w:val="28"/>
          <w:lang w:val="ru-RU"/>
        </w:rPr>
        <w:t xml:space="preserve"> родного (</w:t>
      </w:r>
      <w:r>
        <w:rPr>
          <w:rFonts w:ascii="Times New Roman" w:hAnsi="Times New Roman"/>
          <w:sz w:val="28"/>
          <w:szCs w:val="28"/>
          <w:lang w:val="ru-RU"/>
        </w:rPr>
        <w:t>табасаранского</w:t>
      </w:r>
      <w:r>
        <w:rPr>
          <w:rFonts w:ascii="Times New Roman" w:hAnsi="Times New Roman" w:eastAsia="Times New Roman"/>
          <w:sz w:val="28"/>
          <w:szCs w:val="28"/>
          <w:lang w:val="ru-RU"/>
        </w:rPr>
        <w:t>) языка направлено на достижение следующих целей:</w:t>
      </w:r>
    </w:p>
    <w:p w14:paraId="1049F6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видов речевой деятельности, коммуникативных умений и культуры речи на табасаранском языке;</w:t>
      </w:r>
    </w:p>
    <w:p w14:paraId="33439A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ширение знаний о специфике табасаранского языка, основных языковых единицах в соответствии с разделами науки о языке; </w:t>
      </w:r>
    </w:p>
    <w:p w14:paraId="66F4CB09">
      <w:pPr>
        <w:widowControl/>
        <w:suppressAutoHyphens/>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формирование российской гражданской идентичности в поликультурном обществе.</w:t>
      </w:r>
    </w:p>
    <w:p w14:paraId="4D8085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w:t>
      </w:r>
      <w:r>
        <w:rPr>
          <w:rFonts w:ascii="Times New Roman" w:hAnsi="Times New Roman" w:eastAsia="Times New Roman"/>
          <w:sz w:val="28"/>
          <w:szCs w:val="28"/>
          <w:lang w:val="ru-RU"/>
        </w:rPr>
        <w:t>5.4. Общее число часов, рекомендованных для изучения родного (</w:t>
      </w:r>
      <w:r>
        <w:rPr>
          <w:rFonts w:ascii="Times New Roman" w:hAnsi="Times New Roman"/>
          <w:sz w:val="28"/>
          <w:szCs w:val="28"/>
          <w:lang w:val="ru-RU"/>
        </w:rPr>
        <w:t>табасаранского</w:t>
      </w:r>
      <w:r>
        <w:rPr>
          <w:rFonts w:ascii="Times New Roman" w:hAnsi="Times New Roman" w:eastAsia="Times New Roman"/>
          <w:sz w:val="28"/>
          <w:szCs w:val="28"/>
          <w:lang w:val="ru-RU"/>
        </w:rPr>
        <w:t xml:space="preserve">)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6F330D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6. Содержание обучения в 5 классе.</w:t>
      </w:r>
    </w:p>
    <w:p w14:paraId="30245165">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61.6.1. Общие сведения о языке. Язык и речь. Язык и культура</w:t>
      </w:r>
      <w:r>
        <w:rPr>
          <w:rFonts w:ascii="Times New Roman" w:hAnsi="Times New Roman" w:eastAsia="Times New Roman"/>
          <w:color w:val="000000"/>
          <w:sz w:val="28"/>
          <w:szCs w:val="28"/>
          <w:lang w:val="ru-RU" w:eastAsia="ru-RU"/>
        </w:rPr>
        <w:t>.</w:t>
      </w:r>
    </w:p>
    <w:p w14:paraId="0A7911DC">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Язык как основное средство общения между людьми.</w:t>
      </w:r>
    </w:p>
    <w:p w14:paraId="39DA73F0">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color w:val="000000"/>
          <w:sz w:val="28"/>
          <w:szCs w:val="28"/>
          <w:lang w:val="ru-RU" w:eastAsia="ru-RU"/>
        </w:rPr>
        <w:t xml:space="preserve">Язык и человек. </w:t>
      </w:r>
      <w:r>
        <w:rPr>
          <w:rFonts w:ascii="Times New Roman" w:hAnsi="Times New Roman" w:eastAsia="Times New Roman"/>
          <w:color w:val="000000"/>
          <w:sz w:val="28"/>
          <w:szCs w:val="28"/>
          <w:lang w:val="ru-RU" w:eastAsia="zh-CN"/>
        </w:rPr>
        <w:t>Родной язык – основа существования народа.</w:t>
      </w:r>
    </w:p>
    <w:p w14:paraId="74876CE2">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чь устная и письменная.</w:t>
      </w:r>
    </w:p>
    <w:p w14:paraId="521D81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w:t>
      </w:r>
      <w:r>
        <w:rPr>
          <w:rFonts w:ascii="Times New Roman" w:hAnsi="Times New Roman" w:eastAsia="Times New Roman"/>
          <w:sz w:val="28"/>
          <w:szCs w:val="28"/>
          <w:lang w:val="ru-RU" w:eastAsia="ru-RU"/>
        </w:rPr>
        <w:t>6.2. </w:t>
      </w:r>
      <w:r>
        <w:rPr>
          <w:rFonts w:ascii="Times New Roman" w:hAnsi="Times New Roman"/>
          <w:sz w:val="28"/>
          <w:szCs w:val="28"/>
          <w:lang w:val="ru-RU"/>
        </w:rPr>
        <w:t>Функциональные разновидности языка. Текст.</w:t>
      </w:r>
    </w:p>
    <w:p w14:paraId="46DB6D46">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учный, художественный, разговорный стили речи.</w:t>
      </w:r>
    </w:p>
    <w:p w14:paraId="026BB572">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61.</w:t>
      </w:r>
      <w:r>
        <w:rPr>
          <w:rFonts w:ascii="Times New Roman" w:hAnsi="Times New Roman" w:eastAsia="Times New Roman"/>
          <w:color w:val="000000"/>
          <w:sz w:val="28"/>
          <w:szCs w:val="28"/>
          <w:lang w:val="ru-RU" w:eastAsia="ru-RU"/>
        </w:rPr>
        <w:t xml:space="preserve">6.3. Повторение изученного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Times New Roman"/>
          <w:color w:val="000000"/>
          <w:sz w:val="28"/>
          <w:szCs w:val="28"/>
          <w:lang w:val="ru-RU" w:eastAsia="ru-RU"/>
        </w:rPr>
        <w:t>.</w:t>
      </w:r>
    </w:p>
    <w:p w14:paraId="73E3AA80">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Состав слова. Имя существительное. Имя прилагательное. Глагол.</w:t>
      </w:r>
    </w:p>
    <w:p w14:paraId="1D398292">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61.</w:t>
      </w:r>
      <w:r>
        <w:rPr>
          <w:rFonts w:ascii="Times New Roman" w:hAnsi="Times New Roman" w:eastAsia="Times New Roman"/>
          <w:color w:val="000000"/>
          <w:sz w:val="28"/>
          <w:szCs w:val="28"/>
          <w:lang w:val="ru-RU" w:eastAsia="ru-RU"/>
        </w:rPr>
        <w:t>6.4. Система языка.</w:t>
      </w:r>
    </w:p>
    <w:p w14:paraId="22AD6879">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61.</w:t>
      </w:r>
      <w:r>
        <w:rPr>
          <w:rFonts w:ascii="Times New Roman" w:hAnsi="Times New Roman" w:eastAsia="Times New Roman"/>
          <w:color w:val="000000"/>
          <w:sz w:val="28"/>
          <w:szCs w:val="28"/>
          <w:lang w:val="ru-RU" w:eastAsia="ru-RU"/>
        </w:rPr>
        <w:t>6.4.1. Синтаксис и пунктуация.</w:t>
      </w:r>
    </w:p>
    <w:p w14:paraId="69F10A7D">
      <w:pPr>
        <w:widowControl/>
        <w:tabs>
          <w:tab w:val="left" w:pos="709"/>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color w:val="000000"/>
          <w:sz w:val="28"/>
          <w:szCs w:val="28"/>
          <w:lang w:val="ru-RU" w:eastAsia="ru-RU"/>
        </w:rPr>
        <w:t>Словосочетание. Главное и зависимое слова</w:t>
      </w:r>
      <w:r>
        <w:rPr>
          <w:rFonts w:ascii="Times New Roman" w:hAnsi="Times New Roman" w:eastAsia="Times New Roman"/>
          <w:sz w:val="28"/>
          <w:szCs w:val="28"/>
          <w:lang w:val="ru-RU" w:eastAsia="ru-RU"/>
        </w:rPr>
        <w:t xml:space="preserve"> в словосочетании.</w:t>
      </w:r>
    </w:p>
    <w:p w14:paraId="4DD3BA44">
      <w:pPr>
        <w:widowControl/>
        <w:tabs>
          <w:tab w:val="left" w:pos="709"/>
        </w:tabs>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 xml:space="preserve">Предложение. </w:t>
      </w:r>
      <w:r>
        <w:rPr>
          <w:rFonts w:ascii="Times New Roman" w:hAnsi="Times New Roman" w:eastAsia="Times New Roman"/>
          <w:sz w:val="28"/>
          <w:szCs w:val="28"/>
          <w:lang w:val="ru-RU" w:eastAsia="ru-RU"/>
        </w:rPr>
        <w:t>Грамматическая основа</w:t>
      </w:r>
      <w:r>
        <w:rPr>
          <w:rFonts w:ascii="Times New Roman" w:hAnsi="Times New Roman"/>
          <w:sz w:val="28"/>
          <w:szCs w:val="28"/>
          <w:lang w:val="ru-RU"/>
        </w:rPr>
        <w:t xml:space="preserve"> предложения.</w:t>
      </w:r>
    </w:p>
    <w:p w14:paraId="00AF7CFB">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color w:val="000000"/>
          <w:sz w:val="28"/>
          <w:szCs w:val="28"/>
          <w:lang w:val="ru-RU"/>
        </w:rPr>
        <w:t>Текст как единица синтаксиса. Виды текста.</w:t>
      </w:r>
    </w:p>
    <w:p w14:paraId="79E0FF1C">
      <w:pPr>
        <w:widowControl/>
        <w:tabs>
          <w:tab w:val="left" w:pos="709"/>
        </w:tabs>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Виды предложений по цели высказывания: повествовательные, вопросительные, повелительные. Восклицательные предложения. Знак препинания в конце предложения.</w:t>
      </w:r>
    </w:p>
    <w:p w14:paraId="72F174FA">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color w:val="000000"/>
          <w:sz w:val="28"/>
          <w:szCs w:val="28"/>
          <w:lang w:val="ru-RU"/>
        </w:rPr>
        <w:t>Главные и второстепенные члены предложения.</w:t>
      </w:r>
    </w:p>
    <w:p w14:paraId="55F3E37C">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color w:val="000000"/>
          <w:sz w:val="28"/>
          <w:szCs w:val="28"/>
          <w:lang w:val="ru-RU"/>
        </w:rPr>
        <w:t>Главные члены предложения: подлежащее, сказуемое и прямое дополнение.</w:t>
      </w:r>
    </w:p>
    <w:p w14:paraId="5A669F04">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color w:val="000000"/>
          <w:sz w:val="28"/>
          <w:szCs w:val="28"/>
          <w:lang w:val="ru-RU"/>
        </w:rPr>
        <w:t>Второстепенные члены предложения: косвенное дополнение, определение, обстоятельство.</w:t>
      </w:r>
    </w:p>
    <w:p w14:paraId="4CE3A592">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color w:val="000000"/>
          <w:sz w:val="28"/>
          <w:szCs w:val="28"/>
          <w:lang w:val="ru-RU"/>
        </w:rPr>
        <w:t>Распространённые и нераспространённые предложения.</w:t>
      </w:r>
    </w:p>
    <w:p w14:paraId="687FF9E3">
      <w:pPr>
        <w:widowControl/>
        <w:tabs>
          <w:tab w:val="left" w:pos="709"/>
        </w:tabs>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однородными членами: с союзами и без союзов. Знаки препинания в предложениях с однородными членами.</w:t>
      </w:r>
    </w:p>
    <w:p w14:paraId="2B7B864F">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Синтаксический разбор словосочетания и предложения.</w:t>
      </w:r>
    </w:p>
    <w:p w14:paraId="787DC48D">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color w:val="000000"/>
          <w:sz w:val="28"/>
          <w:szCs w:val="28"/>
          <w:lang w:val="ru-RU"/>
        </w:rPr>
        <w:t>Обращение, знаки препинания в предложениях с обращением.</w:t>
      </w:r>
    </w:p>
    <w:p w14:paraId="51A85E41">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color w:val="000000"/>
          <w:sz w:val="28"/>
          <w:szCs w:val="28"/>
          <w:lang w:val="ru-RU"/>
        </w:rPr>
        <w:t xml:space="preserve">Сложное предложение. </w:t>
      </w:r>
      <w:r>
        <w:rPr>
          <w:rFonts w:ascii="Times New Roman" w:hAnsi="Times New Roman"/>
          <w:sz w:val="28"/>
          <w:szCs w:val="28"/>
          <w:lang w:val="ru-RU"/>
        </w:rPr>
        <w:t>Наличие двух и более грамматических основ как признак сложного предложения.</w:t>
      </w:r>
      <w:r>
        <w:rPr>
          <w:rFonts w:ascii="Times New Roman" w:hAnsi="Times New Roman"/>
          <w:color w:val="000000"/>
          <w:sz w:val="28"/>
          <w:szCs w:val="28"/>
          <w:lang w:val="ru-RU"/>
        </w:rPr>
        <w:t xml:space="preserve"> Знаки препинания между частями сложного</w:t>
      </w:r>
      <w:r>
        <w:rPr>
          <w:rFonts w:ascii="Times New Roman" w:hAnsi="Times New Roman" w:eastAsia="Times New Roman"/>
          <w:color w:val="000000"/>
          <w:sz w:val="28"/>
          <w:szCs w:val="28"/>
          <w:lang w:val="ru-RU" w:eastAsia="ru-RU"/>
        </w:rPr>
        <w:t xml:space="preserve"> предложения. </w:t>
      </w:r>
    </w:p>
    <w:p w14:paraId="6EE70005">
      <w:pPr>
        <w:widowControl/>
        <w:tabs>
          <w:tab w:val="left" w:pos="708"/>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Прямая речь. Знаки препинания при прямой речи. Диалог. Знаки препинания.</w:t>
      </w:r>
    </w:p>
    <w:p w14:paraId="7CC1A465">
      <w:pPr>
        <w:widowControl/>
        <w:tabs>
          <w:tab w:val="left" w:pos="708"/>
        </w:tabs>
        <w:spacing w:after="0" w:line="350" w:lineRule="auto"/>
        <w:ind w:firstLine="709"/>
        <w:jc w:val="both"/>
        <w:rPr>
          <w:rFonts w:ascii="Times New Roman" w:hAnsi="Times New Roman" w:eastAsia="Times New Roman"/>
          <w:bCs/>
          <w:color w:val="000000"/>
          <w:sz w:val="28"/>
          <w:szCs w:val="28"/>
          <w:lang w:val="ru-RU" w:eastAsia="ru-RU"/>
        </w:rPr>
      </w:pPr>
      <w:r>
        <w:rPr>
          <w:rFonts w:ascii="Times New Roman" w:hAnsi="Times New Roman"/>
          <w:sz w:val="28"/>
          <w:szCs w:val="28"/>
          <w:lang w:val="ru-RU"/>
        </w:rPr>
        <w:t>61.</w:t>
      </w:r>
      <w:r>
        <w:rPr>
          <w:rFonts w:ascii="Times New Roman" w:hAnsi="Times New Roman" w:eastAsia="Times New Roman"/>
          <w:bCs/>
          <w:color w:val="000000"/>
          <w:sz w:val="28"/>
          <w:szCs w:val="28"/>
          <w:lang w:val="ru-RU" w:eastAsia="ru-RU"/>
        </w:rPr>
        <w:t>6.4.2. Фонетика. Орфоэпия. Графика. Орфография.</w:t>
      </w:r>
    </w:p>
    <w:p w14:paraId="6C5D07D3">
      <w:pPr>
        <w:widowControl/>
        <w:tabs>
          <w:tab w:val="left" w:pos="709"/>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вуки речи: гласные и согласные. Гласные. Согласные. Геминированные согласные.</w:t>
      </w:r>
    </w:p>
    <w:p w14:paraId="6FEAA611">
      <w:pPr>
        <w:widowControl/>
        <w:tabs>
          <w:tab w:val="left" w:pos="709"/>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лфавит.</w:t>
      </w:r>
    </w:p>
    <w:p w14:paraId="5933321C">
      <w:pPr>
        <w:widowControl/>
        <w:tabs>
          <w:tab w:val="left" w:pos="709"/>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фограмма.</w:t>
      </w:r>
    </w:p>
    <w:p w14:paraId="1689B1B5">
      <w:pPr>
        <w:widowControl/>
        <w:tabs>
          <w:tab w:val="left" w:pos="709"/>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уквы я, ю, е и обозначаемые ими звуки.</w:t>
      </w:r>
    </w:p>
    <w:p w14:paraId="450E0BEF">
      <w:pPr>
        <w:widowControl/>
        <w:tabs>
          <w:tab w:val="left" w:pos="709"/>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6.4.3. </w:t>
      </w:r>
      <w:r>
        <w:rPr>
          <w:rFonts w:ascii="Times New Roman" w:hAnsi="Times New Roman" w:eastAsia="Times New Roman"/>
          <w:color w:val="000000"/>
          <w:sz w:val="28"/>
          <w:szCs w:val="28"/>
          <w:lang w:val="ru-RU" w:eastAsia="ru-RU"/>
        </w:rPr>
        <w:t>Лексика. Культура речи.</w:t>
      </w:r>
    </w:p>
    <w:p w14:paraId="66225057">
      <w:pPr>
        <w:widowControl/>
        <w:tabs>
          <w:tab w:val="left" w:pos="709"/>
        </w:tabs>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color w:val="000000"/>
          <w:sz w:val="28"/>
          <w:szCs w:val="28"/>
          <w:lang w:val="ru-RU" w:eastAsia="ru-RU"/>
        </w:rPr>
        <w:t xml:space="preserve">Лексика как раздел науки о языке. </w:t>
      </w:r>
      <w:r>
        <w:rPr>
          <w:rFonts w:ascii="Times New Roman" w:hAnsi="Times New Roman" w:eastAsia="Times New Roman"/>
          <w:sz w:val="28"/>
          <w:szCs w:val="28"/>
          <w:lang w:val="ru-RU" w:eastAsia="ru-RU"/>
        </w:rPr>
        <w:t>Слово как единица языка. Слово и его лексическое значение. Многозначные и однозначные слова. Прямое и переносное значения слов. Омонимы (ознакомление). Синонимы. Антонимы. Толковые словари.</w:t>
      </w:r>
    </w:p>
    <w:p w14:paraId="0C9F6289">
      <w:pPr>
        <w:widowControl/>
        <w:tabs>
          <w:tab w:val="left" w:pos="709"/>
        </w:tabs>
        <w:spacing w:after="0" w:line="350" w:lineRule="auto"/>
        <w:ind w:firstLine="709"/>
        <w:contextualSpacing/>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6.4.4. </w:t>
      </w:r>
      <w:r>
        <w:rPr>
          <w:rFonts w:ascii="Times New Roman" w:hAnsi="Times New Roman" w:eastAsia="Times New Roman"/>
          <w:color w:val="000000"/>
          <w:sz w:val="28"/>
          <w:szCs w:val="28"/>
          <w:lang w:val="ru-RU" w:eastAsia="ru-RU"/>
        </w:rPr>
        <w:t>Морфемика. Орфография. Культура речи.</w:t>
      </w:r>
    </w:p>
    <w:p w14:paraId="26D6DF91">
      <w:pPr>
        <w:widowControl/>
        <w:tabs>
          <w:tab w:val="left" w:pos="709"/>
        </w:tabs>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орфемика как раздел науки о языке. Морфема как наименьшая значимая часть слова. Основа и окончание в самостоятельных словах. Нулевое окончание. Роль окончаний в словах. Однокоренные слова. Корень, суффикс, их назначение в слове. Чередование гласных и согласных в корне слова. Разбор состава слова.</w:t>
      </w:r>
    </w:p>
    <w:p w14:paraId="30793D65">
      <w:pPr>
        <w:widowControl/>
        <w:tabs>
          <w:tab w:val="left" w:pos="709"/>
        </w:tabs>
        <w:spacing w:after="0" w:line="350" w:lineRule="auto"/>
        <w:ind w:firstLine="709"/>
        <w:contextualSpacing/>
        <w:jc w:val="both"/>
        <w:rPr>
          <w:rFonts w:ascii="Times New Roman" w:hAnsi="Times New Roman"/>
          <w:color w:val="000000"/>
          <w:sz w:val="28"/>
          <w:szCs w:val="28"/>
          <w:lang w:val="ru-RU"/>
        </w:rPr>
      </w:pPr>
      <w:r>
        <w:rPr>
          <w:rFonts w:ascii="Times New Roman" w:hAnsi="Times New Roman"/>
          <w:sz w:val="28"/>
          <w:szCs w:val="28"/>
          <w:lang w:val="ru-RU"/>
        </w:rPr>
        <w:t>61.</w:t>
      </w:r>
      <w:r>
        <w:rPr>
          <w:rFonts w:ascii="Times New Roman" w:hAnsi="Times New Roman"/>
          <w:color w:val="000000"/>
          <w:sz w:val="28"/>
          <w:szCs w:val="28"/>
          <w:lang w:val="ru-RU"/>
        </w:rPr>
        <w:t>6.4.5. Морфология. Орфография.</w:t>
      </w:r>
    </w:p>
    <w:p w14:paraId="47558A05">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Части речи. Самостоятельные и служебные части речи.</w:t>
      </w:r>
    </w:p>
    <w:p w14:paraId="663F08F1">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Имя существительное: значение, грамматические признаки. Роль существительного в предложении. Существительное в роли обращения в предложении.</w:t>
      </w:r>
    </w:p>
    <w:p w14:paraId="05B533AF">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Собственные и нарицательные имена существительные. Одушевлённые и неодушевлённые имена существительные. Разумные и неразумные имена существительные. Категория грамматического класса имён существительных. Число имён существительных. Имена существительные, которые употребляются только в единственном числе. Имена существительные, которые употребляются только во множественном числе. Падежи имён существительных. Склонение имён существительных.</w:t>
      </w:r>
    </w:p>
    <w:p w14:paraId="7FB890B1">
      <w:pPr>
        <w:widowControl/>
        <w:spacing w:after="0" w:line="350" w:lineRule="auto"/>
        <w:ind w:firstLine="709"/>
        <w:contextualSpacing/>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Морфологический разбор имени существительного.</w:t>
      </w:r>
    </w:p>
    <w:p w14:paraId="63D71F00">
      <w:pPr>
        <w:widowControl/>
        <w:tabs>
          <w:tab w:val="left" w:pos="709"/>
        </w:tabs>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Глагол как часть речи, грамматические признаки глагола.</w:t>
      </w:r>
    </w:p>
    <w:p w14:paraId="013D4B5C">
      <w:pPr>
        <w:widowControl/>
        <w:tabs>
          <w:tab w:val="left" w:pos="709"/>
        </w:tabs>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Неопределённая форма глагола.</w:t>
      </w:r>
    </w:p>
    <w:p w14:paraId="6BE1163D">
      <w:pPr>
        <w:widowControl/>
        <w:tabs>
          <w:tab w:val="left" w:pos="709"/>
        </w:tabs>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Отрицательные формы глагола и их правописание. Вспомогательные глаголы и их правописание.</w:t>
      </w:r>
    </w:p>
    <w:p w14:paraId="11D065A3">
      <w:pPr>
        <w:widowControl/>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Изменение глаголов по лицам и числам. Изменение глаголов по грамматическим классам (глаголы с показателями грамматического класса) и их согласование с именами существительными.</w:t>
      </w:r>
    </w:p>
    <w:p w14:paraId="1E085A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7. Содержание обучения в 6 классе.</w:t>
      </w:r>
    </w:p>
    <w:p w14:paraId="59F737D5">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61.7.1. Общие сведения о языке. Язык и речь. Язык и культура</w:t>
      </w:r>
      <w:r>
        <w:rPr>
          <w:rFonts w:ascii="Times New Roman" w:hAnsi="Times New Roman" w:eastAsia="Times New Roman"/>
          <w:color w:val="000000"/>
          <w:sz w:val="28"/>
          <w:szCs w:val="28"/>
          <w:lang w:val="ru-RU" w:eastAsia="ru-RU"/>
        </w:rPr>
        <w:t>.</w:t>
      </w:r>
    </w:p>
    <w:p w14:paraId="298899A5">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Язык как средство общения между людьми.</w:t>
      </w:r>
    </w:p>
    <w:p w14:paraId="6DDE8AAB">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абасаранский язык – один из государственных языков Республики Дагестан и язык межэтнического общения.</w:t>
      </w:r>
    </w:p>
    <w:p w14:paraId="65337595">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ru-RU"/>
        </w:rPr>
        <w:t>Понятие о литературном языке.</w:t>
      </w:r>
    </w:p>
    <w:p w14:paraId="4B10D014">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ru-RU"/>
        </w:rPr>
        <w:t>Устная и письменная речь. Речь диалогическая и монологическая. Монолог, виды монолога (повествование, описание, рассуждение). Диалог, виды диалога (диалог-побуждение, диалог-обмен мнениями).</w:t>
      </w:r>
    </w:p>
    <w:p w14:paraId="6E4162CE">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7.2. </w:t>
      </w:r>
      <w:r>
        <w:rPr>
          <w:rFonts w:ascii="Times New Roman" w:hAnsi="Times New Roman"/>
          <w:sz w:val="28"/>
          <w:szCs w:val="28"/>
          <w:lang w:val="ru-RU"/>
        </w:rPr>
        <w:t>Функциональные разновидности языка.</w:t>
      </w:r>
      <w:r>
        <w:rPr>
          <w:rFonts w:ascii="Times New Roman" w:hAnsi="Times New Roman" w:eastAsia="Times New Roman"/>
          <w:sz w:val="28"/>
          <w:szCs w:val="28"/>
          <w:lang w:val="ru-RU" w:eastAsia="ru-RU"/>
        </w:rPr>
        <w:t xml:space="preserve"> Текст.</w:t>
      </w:r>
    </w:p>
    <w:p w14:paraId="725787FB">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ru-RU"/>
        </w:rPr>
        <w:t>Смысловой анализ текста: его композиционных особенностей, количества микротем и абзацев, способов и средств связи предложений в тексте.</w:t>
      </w:r>
      <w:r>
        <w:rPr>
          <w:rFonts w:ascii="Times New Roman" w:hAnsi="Times New Roman" w:eastAsia="Times New Roman"/>
          <w:color w:val="000000"/>
          <w:sz w:val="28"/>
          <w:szCs w:val="28"/>
          <w:lang w:val="ru-RU" w:eastAsia="ru-RU"/>
        </w:rPr>
        <w:t xml:space="preserve"> </w:t>
      </w:r>
      <w:r>
        <w:rPr>
          <w:rFonts w:ascii="Times New Roman" w:hAnsi="Times New Roman" w:eastAsia="Times New Roman"/>
          <w:sz w:val="28"/>
          <w:szCs w:val="28"/>
          <w:lang w:val="ru-RU" w:eastAsia="ru-RU"/>
        </w:rPr>
        <w:t>План текста. Описание внешности человека, помещения, природы и местности.</w:t>
      </w:r>
    </w:p>
    <w:p w14:paraId="5F3F598D">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фициально-деловой стиль. Заявление. Расписка.</w:t>
      </w:r>
    </w:p>
    <w:p w14:paraId="334D58FF">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7.3. Система языка.</w:t>
      </w:r>
    </w:p>
    <w:p w14:paraId="43CD2F62">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7.3.1. Лексика и фразеология.</w:t>
      </w:r>
    </w:p>
    <w:p w14:paraId="1320DA1D">
      <w:pPr>
        <w:widowControl/>
        <w:spacing w:after="0" w:line="350" w:lineRule="auto"/>
        <w:ind w:firstLine="709"/>
        <w:contextualSpacing/>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Повторение пройденного в 5 классе материала.</w:t>
      </w:r>
    </w:p>
    <w:p w14:paraId="7139D7D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щеупотребительные слова. Диалектные слова. Термины и профессионализмы. Исконно табасаранские и заимствованные слова. Новые слова (неологизмы). Устаревшие слова. Фразеологизмы. Лексический разбор слова.</w:t>
      </w:r>
    </w:p>
    <w:p w14:paraId="2E9C4FB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7.3.2. Словообразование. Орфография.</w:t>
      </w:r>
    </w:p>
    <w:p w14:paraId="4B122137">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овторение пройденного в 5 классе материала.</w:t>
      </w:r>
    </w:p>
    <w:p w14:paraId="007C411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Словообразование</w:t>
      </w:r>
      <w:r>
        <w:rPr>
          <w:rFonts w:ascii="Times New Roman" w:hAnsi="Times New Roman" w:eastAsia="Times New Roman"/>
          <w:sz w:val="28"/>
          <w:szCs w:val="28"/>
          <w:lang w:val="ru-RU" w:eastAsia="ru-RU"/>
        </w:rPr>
        <w:t xml:space="preserve"> как раздел лингвистики. Исходная (производящая) основа слова и словообразующая морфема.</w:t>
      </w:r>
    </w:p>
    <w:p w14:paraId="4EC4BF4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новные способы образования слов: суффиксальный, словосложение, переход слова из одной части речи в другую, метатония, дезаффиксация.</w:t>
      </w:r>
    </w:p>
    <w:p w14:paraId="4AA1D19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бенности словообразования слов различных частей речи.</w:t>
      </w:r>
    </w:p>
    <w:p w14:paraId="63443D2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описание сложных слов.</w:t>
      </w:r>
    </w:p>
    <w:p w14:paraId="13EA427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образовательные и морфемные словари.</w:t>
      </w:r>
    </w:p>
    <w:p w14:paraId="56ED106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7.3.3. Морфология.</w:t>
      </w:r>
    </w:p>
    <w:p w14:paraId="7493177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асти речи.</w:t>
      </w:r>
    </w:p>
    <w:p w14:paraId="1D8DBDE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мя существительное как часть речи. </w:t>
      </w:r>
    </w:p>
    <w:p w14:paraId="7C76147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клонение имён существительных. Типы склонения. </w:t>
      </w:r>
    </w:p>
    <w:p w14:paraId="068C53D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кончания падежей имён существительных. Образование имён существительных. Суффиксальный способ образования имён существительных. Сложные имена существительные, их правописание.</w:t>
      </w:r>
    </w:p>
    <w:p w14:paraId="1D21017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я прилагательное как часть речи. Синтаксическая роль имени прилагательного в предложении. Разряды прилагательных по значению. Качественные прилагательные. Относительные прилагательные. Притяжательные прилагательные. Способы образования прилагательных.</w:t>
      </w:r>
    </w:p>
    <w:p w14:paraId="0ACC63B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клонение субстантированных прилагательных. Правописание прилагательных, заимствованных из русского языка.</w:t>
      </w:r>
    </w:p>
    <w:p w14:paraId="1B7FE83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я числительное как часть речи, значение, грамматические признаки. Количественные и порядковые числительные. Использование числительных в устной и письменной речи. Изменение количественных числительных по грамматическим классам, числам и падежам.</w:t>
      </w:r>
    </w:p>
    <w:p w14:paraId="556032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менение порядковых числительных по грамматическим классам и числам.</w:t>
      </w:r>
    </w:p>
    <w:p w14:paraId="4DF9AEC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описание числительных.</w:t>
      </w:r>
    </w:p>
    <w:p w14:paraId="1BEB9DB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естоимение как часть речи. Использование местоимений вместо других частей речи. Виды местоимений. Личные местоимения. Указательные местоимения. Возвратные местоимения. Притяжательные местоимения.</w:t>
      </w:r>
    </w:p>
    <w:p w14:paraId="4E049F6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просительные местоимения. Неопределённые местоимения. Отрицательные местоимения. Определительные местоимения.</w:t>
      </w:r>
    </w:p>
    <w:p w14:paraId="4587291E">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Изменение личных местоимений по падежам. Правописание местоимений.</w:t>
      </w:r>
    </w:p>
    <w:p w14:paraId="672B5E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8. Содержание обучения в 7 классе.</w:t>
      </w:r>
    </w:p>
    <w:p w14:paraId="2ED3CA8F">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61.8.1. Общие сведения о языке. Язык и речь. Язык и культура</w:t>
      </w:r>
      <w:r>
        <w:rPr>
          <w:rFonts w:ascii="Times New Roman" w:hAnsi="Times New Roman" w:eastAsia="Times New Roman"/>
          <w:color w:val="000000"/>
          <w:sz w:val="28"/>
          <w:szCs w:val="28"/>
          <w:lang w:val="ru-RU" w:eastAsia="ru-RU"/>
        </w:rPr>
        <w:t>.</w:t>
      </w:r>
    </w:p>
    <w:p w14:paraId="1801487F">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Язык как средство общения между людьми.</w:t>
      </w:r>
    </w:p>
    <w:p w14:paraId="4CAB68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языке как развивающемся явлении. Изменения, происходящие в языке на современном этапе его развития.</w:t>
      </w:r>
    </w:p>
    <w:p w14:paraId="709F3C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связь языка, культуры и истории народа.</w:t>
      </w:r>
    </w:p>
    <w:p w14:paraId="56A4CF80">
      <w:pPr>
        <w:widowControl/>
        <w:spacing w:after="0" w:line="350" w:lineRule="auto"/>
        <w:ind w:firstLine="709"/>
        <w:jc w:val="both"/>
        <w:rPr>
          <w:rFonts w:ascii="Times New Roman" w:hAnsi="Times New Roman" w:eastAsia="@Arial Unicode MS"/>
          <w:sz w:val="28"/>
          <w:szCs w:val="28"/>
          <w:lang w:val="ru-RU"/>
        </w:rPr>
      </w:pPr>
      <w:r>
        <w:rPr>
          <w:rFonts w:ascii="Times New Roman" w:hAnsi="Times New Roman"/>
          <w:sz w:val="28"/>
          <w:szCs w:val="28"/>
          <w:lang w:val="ru-RU"/>
        </w:rPr>
        <w:t>Формы функционирования современного табасаранского языка: литературный язык, наречия, диалекты, просторечие, профессиональные разновидности.</w:t>
      </w:r>
      <w:r>
        <w:rPr>
          <w:rFonts w:ascii="Times New Roman" w:hAnsi="Times New Roman" w:eastAsia="@Arial Unicode MS"/>
          <w:sz w:val="28"/>
          <w:szCs w:val="28"/>
          <w:lang w:val="ru-RU"/>
        </w:rPr>
        <w:t xml:space="preserve"> </w:t>
      </w:r>
    </w:p>
    <w:p w14:paraId="785151ED">
      <w:pPr>
        <w:widowControl/>
        <w:spacing w:after="0" w:line="350" w:lineRule="auto"/>
        <w:ind w:firstLine="709"/>
        <w:jc w:val="both"/>
        <w:rPr>
          <w:rFonts w:ascii="Times New Roman" w:hAnsi="Times New Roman" w:eastAsia="@Arial Unicode MS"/>
          <w:sz w:val="28"/>
          <w:szCs w:val="28"/>
          <w:lang w:val="ru-RU"/>
        </w:rPr>
      </w:pPr>
      <w:r>
        <w:rPr>
          <w:rFonts w:ascii="Times New Roman" w:hAnsi="Times New Roman"/>
          <w:sz w:val="28"/>
          <w:szCs w:val="28"/>
          <w:lang w:val="ru-RU"/>
        </w:rPr>
        <w:t>61.</w:t>
      </w:r>
      <w:r>
        <w:rPr>
          <w:rFonts w:ascii="Times New Roman" w:hAnsi="Times New Roman" w:eastAsia="@Arial Unicode MS"/>
          <w:sz w:val="28"/>
          <w:szCs w:val="28"/>
          <w:lang w:val="ru-RU"/>
        </w:rPr>
        <w:t>8.2. Функциональные разновидности языка. Текст.</w:t>
      </w:r>
    </w:p>
    <w:p w14:paraId="1EA8F1E8">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Arial Unicode MS"/>
          <w:sz w:val="28"/>
          <w:szCs w:val="28"/>
          <w:lang w:val="ru-RU"/>
        </w:rPr>
        <w:t>Типы текстов: описание, повествование, рассуждение, их особенности. Создание собственных</w:t>
      </w:r>
      <w:r>
        <w:rPr>
          <w:rFonts w:hAnsi="Times New Roman" w:eastAsia="@Arial Unicode MS"/>
          <w:color w:val="000000"/>
          <w:sz w:val="28"/>
          <w:szCs w:val="28"/>
          <w:lang w:val="ru-RU" w:eastAsia="ru-RU"/>
        </w:rPr>
        <w:t xml:space="preserve"> </w:t>
      </w:r>
      <w:r>
        <w:rPr>
          <w:rFonts w:ascii="Times New Roman" w:hAnsi="Times New Roman" w:eastAsia="@Arial Unicode MS"/>
          <w:color w:val="000000"/>
          <w:sz w:val="28"/>
          <w:szCs w:val="28"/>
          <w:lang w:val="ru-RU" w:eastAsia="ru-RU"/>
        </w:rPr>
        <w:t>текстов.</w:t>
      </w:r>
    </w:p>
    <w:p w14:paraId="555EBB7C">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ублицистический стиль: сфера применения (массовая коммуникация),</w:t>
      </w:r>
    </w:p>
    <w:p w14:paraId="75177982">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новные жанры публицистического стиля (выступление, статья, интервью, очерк).</w:t>
      </w:r>
    </w:p>
    <w:p w14:paraId="60A4B3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8.3. Система языка.</w:t>
      </w:r>
    </w:p>
    <w:p w14:paraId="02BE53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8.3.1. Морфология.</w:t>
      </w:r>
    </w:p>
    <w:p w14:paraId="3615659E">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лагол. Времена глагола.</w:t>
      </w:r>
    </w:p>
    <w:p w14:paraId="06500BAF">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глагола: глаголы, обозначающие однократное действие; глаголы, обозначающие постоянное или многократное действие; глаголы, обозначающие длительное действие. Образование глаголов. Роль причастия и деепричастия в образовании форм глагола.</w:t>
      </w:r>
    </w:p>
    <w:p w14:paraId="29E1E336">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клонение глагола. Изъявительное наклонение глагола. Времена глаголов в изъявительном наклонении. Повелительное наклонение. Вопросительное наклонение. Запретительное наклонение. Сослагательно-условное наклонение.</w:t>
      </w:r>
    </w:p>
    <w:p w14:paraId="09D1DA58">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частие как особая форма глагола: значение, морфологические признаки, роль причастия в предложении.</w:t>
      </w:r>
    </w:p>
    <w:p w14:paraId="74760117">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ование причастий. Причастия настоящего времени.</w:t>
      </w:r>
    </w:p>
    <w:p w14:paraId="614C6480">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частия прошедшего времени. Причастия будущего времени. Сочетание причастий с существительными по грамматическим классам и числам.</w:t>
      </w:r>
    </w:p>
    <w:p w14:paraId="5BCA044E">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ятие о причастном обороте.</w:t>
      </w:r>
    </w:p>
    <w:p w14:paraId="6EC3CAE1">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Деепричастие как особая форма глагола. Признаки глаголов и наречий у деепричастий. Деепричастия настоящего времени, деепричастия прошедшего времени, их образование. Образование форм глагола при помощи деепричастий. </w:t>
      </w:r>
    </w:p>
    <w:p w14:paraId="0889FDE4">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еепричастный оборот.</w:t>
      </w:r>
    </w:p>
    <w:p w14:paraId="72171EF0">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речие как часть речи, значение и грамматические признаки. Разряды наречий: качественные (образа и способа действия), количественные (меры, степени и количества), места, времени, причины и цели.</w:t>
      </w:r>
    </w:p>
    <w:p w14:paraId="687157DD">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производные и производные наречия. Образование наречий. Правописание наречий. Различение наречий от других частей речи.</w:t>
      </w:r>
    </w:p>
    <w:p w14:paraId="4FFA8326">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 xml:space="preserve">Союзы как служебные части речи. </w:t>
      </w:r>
      <w:r>
        <w:rPr>
          <w:rFonts w:ascii="Times New Roman" w:hAnsi="Times New Roman" w:eastAsia="Times New Roman"/>
          <w:sz w:val="28"/>
          <w:szCs w:val="28"/>
          <w:lang w:val="ru-RU" w:eastAsia="ru-RU"/>
        </w:rPr>
        <w:t>Разряды союзов по значению: сочинительные (соединительные, противительные, разделительные) и подчинительные</w:t>
      </w:r>
      <w:r>
        <w:rPr>
          <w:rFonts w:ascii="Times New Roman" w:hAnsi="Times New Roman" w:eastAsia="Times New Roman"/>
          <w:color w:val="000000"/>
          <w:sz w:val="28"/>
          <w:szCs w:val="28"/>
          <w:lang w:val="ru-RU" w:eastAsia="ru-RU"/>
        </w:rPr>
        <w:t xml:space="preserve">. </w:t>
      </w:r>
    </w:p>
    <w:p w14:paraId="2783C1B2">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color w:val="000000"/>
          <w:sz w:val="28"/>
          <w:szCs w:val="28"/>
          <w:lang w:val="ru-RU" w:eastAsia="ru-RU"/>
        </w:rPr>
        <w:t>Правописание союзов.</w:t>
      </w:r>
    </w:p>
    <w:p w14:paraId="2BE7885C">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color w:val="000000"/>
          <w:sz w:val="28"/>
          <w:szCs w:val="28"/>
          <w:lang w:val="ru-RU" w:eastAsia="ru-RU"/>
        </w:rPr>
        <w:t xml:space="preserve">Частицы, общее понятие. </w:t>
      </w:r>
      <w:r>
        <w:rPr>
          <w:rFonts w:ascii="Times New Roman" w:hAnsi="Times New Roman" w:eastAsia="Times New Roman"/>
          <w:sz w:val="28"/>
          <w:szCs w:val="28"/>
          <w:lang w:val="ru-RU" w:eastAsia="ru-RU"/>
        </w:rPr>
        <w:t>Разряды частиц по значению и употреблению: формообразующие и смысловые (выражающие отрицание, усиление, вопрос, восклицание, сомнение, уточнение, выделение, ограничение, указание, смягчение требования).</w:t>
      </w:r>
    </w:p>
    <w:p w14:paraId="74091388">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color w:val="000000"/>
          <w:sz w:val="28"/>
          <w:szCs w:val="28"/>
          <w:lang w:val="ru-RU" w:eastAsia="ru-RU"/>
        </w:rPr>
        <w:t>Правописание частиц.</w:t>
      </w:r>
    </w:p>
    <w:p w14:paraId="4C2C0649">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color w:val="000000"/>
          <w:sz w:val="28"/>
          <w:szCs w:val="28"/>
          <w:lang w:val="ru-RU" w:eastAsia="ru-RU"/>
        </w:rPr>
        <w:t>Послелоги. Употребление наречий в роли послелогов.</w:t>
      </w:r>
      <w:r>
        <w:rPr>
          <w:rFonts w:hAnsi="Times New Roman" w:eastAsia="Times New Roman"/>
          <w:sz w:val="28"/>
          <w:szCs w:val="28"/>
          <w:lang w:val="ru-RU" w:eastAsia="ru-RU"/>
        </w:rPr>
        <w:t xml:space="preserve"> </w:t>
      </w:r>
      <w:r>
        <w:rPr>
          <w:rFonts w:ascii="Times New Roman" w:hAnsi="Times New Roman" w:eastAsia="Times New Roman"/>
          <w:sz w:val="28"/>
          <w:szCs w:val="28"/>
          <w:lang w:val="ru-RU" w:eastAsia="ru-RU"/>
        </w:rPr>
        <w:t>Послелоги в составе послеложно-падежных форм.</w:t>
      </w:r>
    </w:p>
    <w:p w14:paraId="247DB47E">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ru-RU"/>
        </w:rPr>
        <w:t>Междометия как особая группа слов. Морфологический анализ междометий. Использование междометий как средства создания экспрессии разговорной и художественной речи. Интонационное и пунктуационное выделение междометий в предложении.</w:t>
      </w:r>
    </w:p>
    <w:p w14:paraId="6AF5AE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9. Содержание обучения в 8 классе.</w:t>
      </w:r>
    </w:p>
    <w:p w14:paraId="7AC16EE6">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61.9.1. Общие сведения о языке. Язык и речь. Язык и культура</w:t>
      </w:r>
      <w:r>
        <w:rPr>
          <w:rFonts w:ascii="Times New Roman" w:hAnsi="Times New Roman" w:eastAsia="Times New Roman"/>
          <w:color w:val="000000"/>
          <w:sz w:val="28"/>
          <w:szCs w:val="28"/>
          <w:lang w:val="ru-RU" w:eastAsia="ru-RU"/>
        </w:rPr>
        <w:t>.</w:t>
      </w:r>
    </w:p>
    <w:p w14:paraId="44452C3D">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Язык и речь: различия.</w:t>
      </w:r>
    </w:p>
    <w:p w14:paraId="6141A550">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Язык как средство общения между людьми.</w:t>
      </w:r>
    </w:p>
    <w:p w14:paraId="2AEA385B">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9.2. </w:t>
      </w:r>
      <w:r>
        <w:rPr>
          <w:rFonts w:ascii="Times New Roman" w:hAnsi="Times New Roman" w:eastAsia="@Arial Unicode MS"/>
          <w:sz w:val="28"/>
          <w:szCs w:val="28"/>
          <w:lang w:val="ru-RU"/>
        </w:rPr>
        <w:t>Функциональные разновидности языка. Текст.</w:t>
      </w:r>
    </w:p>
    <w:p w14:paraId="336ADBBF">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ru-RU"/>
        </w:rPr>
        <w:t>Текст и его основные признаки. Особенности функционально-смысловых типов речи (повествование, описание, рассуждение).</w:t>
      </w:r>
    </w:p>
    <w:p w14:paraId="5C9E20E6">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фициально-деловой стиль (объяснительная записка, автобиография, характеристика).</w:t>
      </w:r>
    </w:p>
    <w:p w14:paraId="2C2D26B3">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9.3. Система языка.</w:t>
      </w:r>
    </w:p>
    <w:p w14:paraId="0817B74C">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9.3.1. Синтаксис и пунктуация.</w:t>
      </w:r>
    </w:p>
    <w:p w14:paraId="2BA10EF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нтаксис как раздел лингвистики. Словосочетание и предложение как единицы синтаксиса. Типы синтаксической связи (сочинительная и подчинительная) (общее представление).</w:t>
      </w:r>
    </w:p>
    <w:p w14:paraId="337BB06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унктуация. Функции знаков препинания.</w:t>
      </w:r>
    </w:p>
    <w:p w14:paraId="52321A6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сочетание.</w:t>
      </w:r>
      <w:r>
        <w:rPr>
          <w:rFonts w:ascii="Times New Roman" w:hAnsi="Times New Roman"/>
          <w:sz w:val="28"/>
          <w:szCs w:val="28"/>
          <w:lang w:val="ru-RU"/>
        </w:rPr>
        <w:t xml:space="preserve"> Основные признаки</w:t>
      </w:r>
      <w:r>
        <w:rPr>
          <w:rFonts w:ascii="Times New Roman" w:hAnsi="Times New Roman" w:eastAsia="Times New Roman"/>
          <w:sz w:val="28"/>
          <w:szCs w:val="28"/>
          <w:lang w:val="ru-RU" w:eastAsia="ru-RU"/>
        </w:rPr>
        <w:t xml:space="preserve"> словосочетания: наличие двух и более знаменательных слов, и подчинительной связи между ними. </w:t>
      </w:r>
    </w:p>
    <w:p w14:paraId="3FD250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словосочетаний по морфологическим свойствам главного слова: глагольные, именные, наречные. Типы подчинительной связи слов в словосочетании: согласование, управление, примыкание. Нормы построения словосочетаний. Синтаксический анализ словосочетаний.</w:t>
      </w:r>
    </w:p>
    <w:p w14:paraId="5CA5171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едложение. Основные признаки предложения: смысловая и интонационная законченность, грамматическая оформленность. </w:t>
      </w:r>
    </w:p>
    <w:p w14:paraId="5FC0CA3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иды предложений по цели высказывания (повествовательные, вопросительные, побудительные) и по эмоциональной окраске (восклицательные). Их интонационные и смысловые особенности. Нормы построения простого предложения, использования инверсии. Логическое ударение. </w:t>
      </w:r>
    </w:p>
    <w:p w14:paraId="3BCBF21F">
      <w:pPr>
        <w:widowControl/>
        <w:spacing w:after="0" w:line="350" w:lineRule="auto"/>
        <w:ind w:firstLine="709"/>
        <w:contextualSpacing/>
        <w:jc w:val="both"/>
        <w:rPr>
          <w:rFonts w:ascii="Times New Roman" w:hAnsi="Times New Roman"/>
          <w:sz w:val="28"/>
          <w:szCs w:val="28"/>
          <w:lang w:val="ru-RU"/>
        </w:rPr>
      </w:pPr>
      <w:r>
        <w:rPr>
          <w:rFonts w:ascii="Times New Roman" w:hAnsi="Times New Roman" w:eastAsia="Times New Roman"/>
          <w:sz w:val="28"/>
          <w:szCs w:val="28"/>
          <w:lang w:val="ru-RU" w:eastAsia="ru-RU"/>
        </w:rPr>
        <w:t>Виды простых предложений по наличию главных членов (односоставные, двусоставные, трехсоставные). Виды предложений по наличию второ</w:t>
      </w:r>
      <w:r>
        <w:rPr>
          <w:rFonts w:ascii="Times New Roman" w:hAnsi="Times New Roman"/>
          <w:sz w:val="28"/>
          <w:szCs w:val="28"/>
          <w:lang w:val="ru-RU"/>
        </w:rPr>
        <w:t>степенных членов (распространённые, нераспространённые). Предложения полные и неполные. Неполные предложения в диалогической речи, интонация неполного предложения.</w:t>
      </w:r>
    </w:p>
    <w:p w14:paraId="0F41735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рехсоставное предложение. Главные члены предложения. Подлежащее, сказуемое и прямое дополнение как главные члены предложения. </w:t>
      </w:r>
    </w:p>
    <w:p w14:paraId="6E1BA95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пособы выражения подлежащего. Виды сказуемого (простое глагольное, составное глагольное, составное именное) и способы его выражения. </w:t>
      </w:r>
    </w:p>
    <w:p w14:paraId="7EAE73B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ире между подлежащим и сказуемым. Способы выражения прямого дополнения.</w:t>
      </w:r>
    </w:p>
    <w:p w14:paraId="59E45EA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торостепенные члены предложения. </w:t>
      </w:r>
    </w:p>
    <w:p w14:paraId="7E4AAAE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ение как второстепенный член предложения. Определения согласованные и несогласованные. Приложение как особый вид определения. </w:t>
      </w:r>
    </w:p>
    <w:p w14:paraId="10D574B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Косвенное дополнение как второстепенный член предложения. </w:t>
      </w:r>
    </w:p>
    <w:p w14:paraId="03C585A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стоятельство как второстепенный член предложения. Виды обстоятельств (места, времени, образа действия, причины и цели).</w:t>
      </w:r>
    </w:p>
    <w:p w14:paraId="679A8FD2">
      <w:pPr>
        <w:widowControl/>
        <w:spacing w:after="0" w:line="350" w:lineRule="auto"/>
        <w:ind w:firstLine="709"/>
        <w:contextualSpacing/>
        <w:jc w:val="both"/>
        <w:rPr>
          <w:rFonts w:ascii="Times New Roman" w:hAnsi="Times New Roman"/>
          <w:sz w:val="28"/>
          <w:szCs w:val="28"/>
          <w:lang w:val="ru-RU"/>
        </w:rPr>
      </w:pPr>
      <w:r>
        <w:rPr>
          <w:rFonts w:ascii="Times New Roman" w:hAnsi="Times New Roman" w:eastAsia="Times New Roman"/>
          <w:sz w:val="28"/>
          <w:szCs w:val="28"/>
          <w:lang w:val="ru-RU" w:eastAsia="ru-RU"/>
        </w:rPr>
        <w:t>Виды предложений по составу.</w:t>
      </w:r>
      <w:r>
        <w:rPr>
          <w:rFonts w:ascii="Times New Roman" w:hAnsi="Times New Roman"/>
          <w:sz w:val="28"/>
          <w:szCs w:val="28"/>
          <w:lang w:val="ru-RU"/>
        </w:rPr>
        <w:t xml:space="preserve"> Односоставные и двусоставные предложения, их грамматические признаки. </w:t>
      </w:r>
    </w:p>
    <w:p w14:paraId="3B1E898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Виды односоставных и двусоставных предложений (предложение без подлежащего, предложение без прямого дополнения, обобщённо-личные и назывное предложения). </w:t>
      </w:r>
    </w:p>
    <w:p w14:paraId="0244810F">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рамматические различия односоставных предложений и двусоставных неполных предложений.</w:t>
      </w:r>
    </w:p>
    <w:p w14:paraId="284111AC">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eastAsia="Times New Roman"/>
          <w:sz w:val="28"/>
          <w:szCs w:val="28"/>
          <w:lang w:val="ru-RU" w:eastAsia="ru-RU"/>
        </w:rPr>
        <w:t>Предложения с однородными членами.</w:t>
      </w:r>
      <w:r>
        <w:rPr>
          <w:rFonts w:ascii="Times New Roman" w:hAnsi="Times New Roman"/>
          <w:color w:val="000000"/>
          <w:sz w:val="28"/>
          <w:szCs w:val="28"/>
          <w:lang w:val="ru-RU"/>
        </w:rPr>
        <w:t xml:space="preserve"> Предложения с однородными членами без союзов.</w:t>
      </w:r>
    </w:p>
    <w:p w14:paraId="6975B1A0">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однородными членами с союзами.</w:t>
      </w:r>
    </w:p>
    <w:p w14:paraId="713E3806">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Однородные и неоднородные определения.</w:t>
      </w:r>
    </w:p>
    <w:p w14:paraId="2E77B300">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Знаки препинания при однородных членах. Однородные члены предложения с обобщающими словами. Знаки препинания в предложениях с однородными членами с обобщающими словами. </w:t>
      </w:r>
    </w:p>
    <w:p w14:paraId="7411D7E4">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обращениями, вводными словами и междометиями. Место обращения в предложении. Выделение обращения в устной и письменной речи.</w:t>
      </w:r>
    </w:p>
    <w:p w14:paraId="43CEC8DF">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Предложения с вводными словами. Вводные предложения. Знаки препинания в предложениях с вводными словами.</w:t>
      </w:r>
    </w:p>
    <w:p w14:paraId="64E055DA">
      <w:pPr>
        <w:widowControl/>
        <w:spacing w:after="0" w:line="350" w:lineRule="auto"/>
        <w:ind w:firstLine="709"/>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Предложения с междометиями. </w:t>
      </w:r>
    </w:p>
    <w:p w14:paraId="3CB4726A">
      <w:pPr>
        <w:widowControl/>
        <w:spacing w:after="0" w:line="350" w:lineRule="auto"/>
        <w:ind w:firstLine="709"/>
        <w:contextualSpacing/>
        <w:jc w:val="both"/>
        <w:rPr>
          <w:rFonts w:ascii="Times New Roman" w:hAnsi="Times New Roman"/>
          <w:sz w:val="28"/>
          <w:szCs w:val="28"/>
          <w:lang w:val="ru-RU"/>
        </w:rPr>
      </w:pPr>
      <w:r>
        <w:rPr>
          <w:rFonts w:ascii="Times New Roman" w:hAnsi="Times New Roman"/>
          <w:color w:val="000000"/>
          <w:sz w:val="28"/>
          <w:szCs w:val="28"/>
          <w:lang w:val="ru-RU"/>
        </w:rPr>
        <w:t>Предложения с обособленными второстепенными членами предложения.</w:t>
      </w:r>
      <w:r>
        <w:rPr>
          <w:rFonts w:ascii="Times New Roman" w:hAnsi="Times New Roman"/>
          <w:sz w:val="28"/>
          <w:szCs w:val="28"/>
          <w:lang w:val="ru-RU"/>
        </w:rPr>
        <w:t xml:space="preserve"> Обособление. Обособленные определения, выраженные причастными оборотами.</w:t>
      </w:r>
    </w:p>
    <w:p w14:paraId="2C757190">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Обособленные обстоятельства, выраженные деепричастными оборотами. </w:t>
      </w:r>
    </w:p>
    <w:p w14:paraId="116C2445">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особленное приложение. Знаки препинания при обособленных членах предложения.</w:t>
      </w:r>
    </w:p>
    <w:p w14:paraId="167D78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0. Содержание обучения в 9 классе.</w:t>
      </w:r>
    </w:p>
    <w:p w14:paraId="57D02C0C">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61.10.1. Общие сведения о языке. Язык и речь. Язык и культура</w:t>
      </w:r>
      <w:r>
        <w:rPr>
          <w:rFonts w:ascii="Times New Roman" w:hAnsi="Times New Roman" w:eastAsia="Times New Roman"/>
          <w:color w:val="000000"/>
          <w:sz w:val="28"/>
          <w:szCs w:val="28"/>
          <w:lang w:val="ru-RU" w:eastAsia="ru-RU"/>
        </w:rPr>
        <w:t xml:space="preserve">. </w:t>
      </w:r>
    </w:p>
    <w:p w14:paraId="4E83734D">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Роль языка в жизни общества. Язык как развивающееся явление.</w:t>
      </w:r>
    </w:p>
    <w:p w14:paraId="1CAD9102">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Обогащение и развитие табасаранского языка при помощи русского языка.</w:t>
      </w:r>
    </w:p>
    <w:p w14:paraId="62954AFB">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Роль табасаранского языка в развитии национальной культуры. Специалисты-языковеды по табасаранскому языку, их труды.</w:t>
      </w:r>
    </w:p>
    <w:p w14:paraId="66411094">
      <w:pPr>
        <w:widowControl/>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ru-RU"/>
        </w:rPr>
        <w:t>Речь устная и письменная, монологическая и диалогическая (повторение).</w:t>
      </w:r>
    </w:p>
    <w:p w14:paraId="7C71C5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0.2. Функциональные разновидности языка. Текст.</w:t>
      </w:r>
    </w:p>
    <w:p w14:paraId="43885E71">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кст и его основные признаки (обобщение).</w:t>
      </w:r>
    </w:p>
    <w:p w14:paraId="14DAA721">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бенности функционально-смысловых типов речи (повествование, описание, рассуждение) (обобщение).</w:t>
      </w:r>
    </w:p>
    <w:p w14:paraId="065D0CE8">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10.3. Система языка.</w:t>
      </w:r>
    </w:p>
    <w:p w14:paraId="2FE4C6B6">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61.</w:t>
      </w:r>
      <w:r>
        <w:rPr>
          <w:rFonts w:ascii="Times New Roman" w:hAnsi="Times New Roman" w:eastAsia="Times New Roman"/>
          <w:sz w:val="28"/>
          <w:szCs w:val="28"/>
          <w:lang w:val="ru-RU" w:eastAsia="ru-RU"/>
        </w:rPr>
        <w:t>10.3.1.</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Синтаксис и пунктуация.</w:t>
      </w:r>
    </w:p>
    <w:p w14:paraId="7BA61F4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жное предложение.</w:t>
      </w:r>
      <w:r>
        <w:rPr>
          <w:rFonts w:ascii="Times New Roman" w:hAnsi="Times New Roman"/>
          <w:sz w:val="28"/>
          <w:szCs w:val="28"/>
          <w:lang w:val="ru-RU"/>
        </w:rPr>
        <w:t xml:space="preserve"> Понятие о сложном предложении. Классификация типов сложных предложений. Смысловое, структурное и интонациионное единство частей сложного предложения.</w:t>
      </w:r>
    </w:p>
    <w:p w14:paraId="4972BA97">
      <w:pPr>
        <w:widowControl/>
        <w:spacing w:after="0" w:line="350" w:lineRule="auto"/>
        <w:ind w:firstLine="709"/>
        <w:contextualSpacing/>
        <w:jc w:val="both"/>
        <w:rPr>
          <w:rFonts w:ascii="Times New Roman" w:hAnsi="Times New Roman"/>
          <w:sz w:val="28"/>
          <w:szCs w:val="28"/>
          <w:lang w:val="ru-RU"/>
        </w:rPr>
      </w:pPr>
      <w:r>
        <w:rPr>
          <w:rFonts w:ascii="Times New Roman" w:hAnsi="Times New Roman" w:eastAsia="Times New Roman"/>
          <w:sz w:val="28"/>
          <w:szCs w:val="28"/>
          <w:lang w:val="ru-RU" w:eastAsia="ru-RU"/>
        </w:rPr>
        <w:t>Сложносочинённое предложение.</w:t>
      </w:r>
      <w:r>
        <w:rPr>
          <w:rFonts w:ascii="Times New Roman" w:hAnsi="Times New Roman"/>
          <w:sz w:val="28"/>
          <w:szCs w:val="28"/>
          <w:lang w:val="ru-RU"/>
        </w:rPr>
        <w:t xml:space="preserve"> Сложносочиненные предложения с соединительными, разделительными и противительными союзами. Знаки препинания между частями сложносочиненных предложений</w:t>
      </w:r>
    </w:p>
    <w:p w14:paraId="4D163024">
      <w:pPr>
        <w:widowControl/>
        <w:spacing w:after="0" w:line="350" w:lineRule="auto"/>
        <w:ind w:firstLine="709"/>
        <w:contextualSpacing/>
        <w:jc w:val="both"/>
        <w:rPr>
          <w:rFonts w:ascii="Times New Roman" w:hAnsi="Times New Roman"/>
          <w:sz w:val="28"/>
          <w:szCs w:val="28"/>
          <w:lang w:val="ru-RU"/>
        </w:rPr>
      </w:pPr>
      <w:r>
        <w:rPr>
          <w:rFonts w:ascii="Times New Roman" w:hAnsi="Times New Roman" w:eastAsia="Times New Roman"/>
          <w:sz w:val="28"/>
          <w:szCs w:val="28"/>
          <w:lang w:val="ru-RU" w:eastAsia="ru-RU"/>
        </w:rPr>
        <w:t>Сложноподчинённое предложение.</w:t>
      </w:r>
      <w:r>
        <w:rPr>
          <w:rFonts w:ascii="Times New Roman" w:hAnsi="Times New Roman"/>
          <w:sz w:val="28"/>
          <w:szCs w:val="28"/>
          <w:lang w:val="ru-RU"/>
        </w:rPr>
        <w:t xml:space="preserve"> Понятие о сложноподчинённом предложении. Главное и зависимое предложения. Соединение частей сложноподчиненных предложений с помощью союзов и союзных слов. Виды придаточных предложений: определительные, изъяснительные, обстоятельственные. Придаточные обстоятельственные предложения: места, времени, образа действия, причины, цели, условия.</w:t>
      </w:r>
    </w:p>
    <w:p w14:paraId="3965074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жноподчиненные предложения с двумя или более придаточными.</w:t>
      </w:r>
    </w:p>
    <w:p w14:paraId="654B14FD">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енные предложения причастные и деепричастные обороты. </w:t>
      </w:r>
    </w:p>
    <w:p w14:paraId="3D88E316">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Виды сложноподчинённых предложений по характеру смысловых отношений между главной и придаточной частями, структуре, синтаксическим средствам связи. </w:t>
      </w:r>
    </w:p>
    <w:p w14:paraId="72BD6A4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придаточными подлежащего. </w:t>
      </w:r>
    </w:p>
    <w:p w14:paraId="409DC56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прямого дополнения.</w:t>
      </w:r>
    </w:p>
    <w:p w14:paraId="68E4D0D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придаточными косвенного дополнения. </w:t>
      </w:r>
    </w:p>
    <w:p w14:paraId="7111E79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придаточными определительными. </w:t>
      </w:r>
    </w:p>
    <w:p w14:paraId="381D192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придаточными обстоятельственными. </w:t>
      </w:r>
    </w:p>
    <w:p w14:paraId="475E594C">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браза действия.</w:t>
      </w:r>
    </w:p>
    <w:p w14:paraId="1A7D10F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места.</w:t>
      </w:r>
    </w:p>
    <w:p w14:paraId="77BAAFF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придаточными времени. </w:t>
      </w:r>
    </w:p>
    <w:p w14:paraId="627CADF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придаточными причины и цели. </w:t>
      </w:r>
    </w:p>
    <w:p w14:paraId="4BF6F472">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придаточными условия. </w:t>
      </w:r>
    </w:p>
    <w:p w14:paraId="161AF08E">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придаточными уступки. </w:t>
      </w:r>
    </w:p>
    <w:p w14:paraId="0C7B8084">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несколькими придаточными. </w:t>
      </w:r>
    </w:p>
    <w:p w14:paraId="7F787C58">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Знаки препинания в сложноподчинённых предложениях. </w:t>
      </w:r>
    </w:p>
    <w:p w14:paraId="790A1F5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Бессоюзное сложное предложение. Понятие о бессоюзном сложном предложении. Смысловые отношения между частями бессоюзного сложного предложения. </w:t>
      </w:r>
    </w:p>
    <w:p w14:paraId="56832EC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иды бессоюзных сложных предложений. Грамматическая синонимия бессоюзных сложных предложений и союзных сложных предложений. </w:t>
      </w:r>
    </w:p>
    <w:p w14:paraId="6BED0F7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Бессоюзные сложные предложения со значением перечисления. </w:t>
      </w:r>
    </w:p>
    <w:p w14:paraId="155E819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Запятая и точка с запятой в бессоюзном сложном предложении. </w:t>
      </w:r>
    </w:p>
    <w:p w14:paraId="3F406FD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Бессоюзные сложные предложения со значением причины, пояснения, дополнения. </w:t>
      </w:r>
    </w:p>
    <w:p w14:paraId="7838946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Двоеточие в бессоюзном сложном предложении. </w:t>
      </w:r>
    </w:p>
    <w:p w14:paraId="026886F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Бессоюзные сложные предложения со значением противопоставления, времени, условия и следствия, сравнения. </w:t>
      </w:r>
    </w:p>
    <w:p w14:paraId="7DA5FBE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ире в бессоюзном сложном предложении. </w:t>
      </w:r>
    </w:p>
    <w:p w14:paraId="0BD810D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нтаксический и пунктуационный анализ бессоюзных сложных предложений.</w:t>
      </w:r>
    </w:p>
    <w:p w14:paraId="6DE32845">
      <w:pPr>
        <w:widowControl/>
        <w:spacing w:after="0" w:line="350" w:lineRule="auto"/>
        <w:ind w:firstLine="709"/>
        <w:contextualSpacing/>
        <w:jc w:val="both"/>
        <w:rPr>
          <w:rFonts w:ascii="Times New Roman" w:hAnsi="Times New Roman"/>
          <w:sz w:val="28"/>
          <w:szCs w:val="28"/>
          <w:lang w:val="ru-RU"/>
        </w:rPr>
      </w:pPr>
      <w:r>
        <w:rPr>
          <w:rFonts w:ascii="Times New Roman" w:hAnsi="Times New Roman" w:eastAsia="Times New Roman"/>
          <w:sz w:val="28"/>
          <w:szCs w:val="28"/>
          <w:lang w:val="ru-RU" w:eastAsia="ru-RU"/>
        </w:rPr>
        <w:t>Прямая и косвенная речь. Цитирование</w:t>
      </w:r>
      <w:r>
        <w:rPr>
          <w:rFonts w:ascii="Times New Roman" w:hAnsi="Times New Roman"/>
          <w:sz w:val="28"/>
          <w:szCs w:val="28"/>
          <w:lang w:val="ru-RU"/>
        </w:rPr>
        <w:t xml:space="preserve">. </w:t>
      </w:r>
    </w:p>
    <w:p w14:paraId="79EAA607">
      <w:pPr>
        <w:widowControl/>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Цитирование. Способы включения цитат в высказывание. </w:t>
      </w:r>
    </w:p>
    <w:p w14:paraId="512D70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14:paraId="333FB8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 Планируемые результаты освоения программы по родному (табасаранскому) языку на уровне основного общего образования.</w:t>
      </w:r>
    </w:p>
    <w:p w14:paraId="1D0505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1. В результате изучения родного (табасаранского) языка на уровне основного общего образования у обучающегося будут сформированы следующие личностные результаты:</w:t>
      </w:r>
    </w:p>
    <w:p w14:paraId="619C75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4ECD06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табасаранском) языке;</w:t>
      </w:r>
    </w:p>
    <w:p w14:paraId="08AF76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51011E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77B11B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табасаранском) языке;</w:t>
      </w:r>
    </w:p>
    <w:p w14:paraId="2C1C64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4CFEEF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6C0BEA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2DED27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табасаранского) языка в жизни народа, проявление интереса к познанию родного (табасаранского) языка, к истории и культуре своего народа, края, страны, других народов России, ценностное отношение к родному (табасара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4BB01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6AF37C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AA3AB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2256C4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23500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1A20DF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027097C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62388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213652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12B5B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32E0B2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табасаранском) языке, сформированность навыков рефлексии, признание своего права на ошибку и такого же права другого человека;</w:t>
      </w:r>
    </w:p>
    <w:p w14:paraId="577018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5B7FBB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FB83A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E265D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393FB2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279F81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506DC3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BBE4D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2902DF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2EB7B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573E1A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34B5F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18148F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64A36C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0ED885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8494B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4E44AE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420031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2. В результате изучения родного (табасара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44D741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2.1. У обучающегося будут сформированы следующие базовые логические действия как часть познавательных универсальных учебных действий:</w:t>
      </w:r>
    </w:p>
    <w:p w14:paraId="4913AB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705426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30F21F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84EE5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41D6C5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632ED3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173D18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A9E14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3FCC6F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99D05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2248FE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74F937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2D8E41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62251F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0591A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2.3. У обучающегося будут сформированы умения работать с информацией как часть познавательных универсальных учебных действий:</w:t>
      </w:r>
    </w:p>
    <w:p w14:paraId="01EE35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34BD1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51775A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32211E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1C7C66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5DF6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CF2D5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5BD1BE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7A049C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2.4. У обучающегося будут сформированы умения общения как часть коммуникативных универсальных учебных действий:</w:t>
      </w:r>
    </w:p>
    <w:p w14:paraId="251FA7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табасаранском) языке;</w:t>
      </w:r>
    </w:p>
    <w:p w14:paraId="1EE49B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28758B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550D8D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5DC7BD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A9840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06CC65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706EAB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13CDA6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2.5. У обучающегося будут сформированы умения самоорганизации как части регулятивных универсальных учебных действий:</w:t>
      </w:r>
    </w:p>
    <w:p w14:paraId="561E60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17D313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5B46C2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AF316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409AFB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6AE4EC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62237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4C9E8C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754EE1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7796C8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E6018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6290DA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07CBB0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12406B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619278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44B801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4DF5DA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28D336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22F25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2.7. У обучающегося будут сформированы умения совместной деятельности:</w:t>
      </w:r>
    </w:p>
    <w:p w14:paraId="131060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400A6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FBAB1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28ABF7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6516D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1E9947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536C56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3. Предметные результаты изучения родного (табасаранского) языка. К концу обучения в 5 классе обучающийся научится:</w:t>
      </w:r>
    </w:p>
    <w:p w14:paraId="59FD40A5">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
          <w:bCs/>
          <w:sz w:val="28"/>
          <w:szCs w:val="28"/>
          <w:lang w:val="ru-RU" w:eastAsia="ru-RU"/>
        </w:rPr>
      </w:pPr>
      <w:r>
        <w:rPr>
          <w:rFonts w:ascii="Times New Roman" w:hAnsi="Times New Roman" w:eastAsia="Times New Roman"/>
          <w:sz w:val="28"/>
          <w:szCs w:val="28"/>
          <w:lang w:val="ru-RU" w:eastAsia="ru-RU"/>
        </w:rPr>
        <w:t xml:space="preserve">раскрывать </w:t>
      </w:r>
      <w:r>
        <w:rPr>
          <w:rFonts w:ascii="Times New Roman" w:hAnsi="Times New Roman" w:eastAsia="Times New Roman"/>
          <w:bCs/>
          <w:sz w:val="28"/>
          <w:szCs w:val="28"/>
          <w:lang w:val="ru-RU" w:eastAsia="ru-RU"/>
        </w:rPr>
        <w:t>понятия «государственный язык» и «родной язык»;</w:t>
      </w:r>
    </w:p>
    <w:p w14:paraId="1553363E">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
          <w:bCs/>
          <w:sz w:val="28"/>
          <w:szCs w:val="28"/>
          <w:lang w:val="ru-RU" w:eastAsia="ru-RU"/>
        </w:rPr>
      </w:pPr>
      <w:r>
        <w:rPr>
          <w:rFonts w:ascii="Times New Roman" w:hAnsi="Times New Roman" w:eastAsia="Times New Roman"/>
          <w:sz w:val="28"/>
          <w:szCs w:val="28"/>
          <w:lang w:val="ru-RU" w:eastAsia="ru-RU"/>
        </w:rPr>
        <w:t>осознавать</w:t>
      </w:r>
      <w:r>
        <w:rPr>
          <w:rFonts w:ascii="Times New Roman" w:hAnsi="Times New Roman" w:eastAsia="Times New Roman"/>
          <w:bCs/>
          <w:sz w:val="28"/>
          <w:szCs w:val="28"/>
          <w:lang w:val="ru-RU" w:eastAsia="ru-RU"/>
        </w:rPr>
        <w:t xml:space="preserve"> роль родного языка в жизни общества и человека, красоту, богатство, выразительность </w:t>
      </w:r>
      <w:r>
        <w:rPr>
          <w:rFonts w:ascii="Times New Roman" w:hAnsi="Times New Roman"/>
          <w:sz w:val="28"/>
          <w:szCs w:val="28"/>
          <w:lang w:val="ru-RU"/>
        </w:rPr>
        <w:t>табасаранского</w:t>
      </w:r>
      <w:r>
        <w:rPr>
          <w:rFonts w:ascii="Times New Roman" w:hAnsi="Times New Roman" w:eastAsia="Times New Roman"/>
          <w:bCs/>
          <w:sz w:val="28"/>
          <w:szCs w:val="28"/>
          <w:lang w:val="ru-RU" w:eastAsia="ru-RU"/>
        </w:rPr>
        <w:t xml:space="preserve"> языка;</w:t>
      </w:r>
    </w:p>
    <w:p w14:paraId="53FC66D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
          <w:bCs/>
          <w:sz w:val="28"/>
          <w:szCs w:val="28"/>
          <w:lang w:val="ru-RU" w:eastAsia="ru-RU"/>
        </w:rPr>
      </w:pPr>
      <w:r>
        <w:rPr>
          <w:rFonts w:ascii="Times New Roman" w:hAnsi="Times New Roman" w:eastAsia="Times New Roman"/>
          <w:bCs/>
          <w:sz w:val="28"/>
          <w:szCs w:val="28"/>
          <w:lang w:val="ru-RU" w:eastAsia="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370292B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
          <w:bCs/>
          <w:sz w:val="28"/>
          <w:szCs w:val="28"/>
          <w:lang w:val="ru-RU" w:eastAsia="ru-RU"/>
        </w:rPr>
      </w:pPr>
      <w:r>
        <w:rPr>
          <w:rFonts w:ascii="Times New Roman" w:hAnsi="Times New Roman" w:eastAsia="Times New Roman"/>
          <w:bCs/>
          <w:sz w:val="28"/>
          <w:szCs w:val="28"/>
          <w:lang w:val="ru-RU" w:eastAsia="ru-RU"/>
        </w:rPr>
        <w:t>иметь общее представление об особенностях разговорной речи, функциональных стилей, языка художественной литературы;</w:t>
      </w:r>
    </w:p>
    <w:p w14:paraId="6B99BBE8">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характеризовать звуки, понимать различие между звуком и буквой, характеризовать систему звуков;</w:t>
      </w:r>
    </w:p>
    <w:p w14:paraId="4F5E4A61">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
          <w:bCs/>
          <w:sz w:val="28"/>
          <w:szCs w:val="28"/>
          <w:lang w:val="ru-RU" w:eastAsia="ru-RU"/>
        </w:rPr>
      </w:pPr>
      <w:r>
        <w:rPr>
          <w:rFonts w:ascii="Times New Roman" w:hAnsi="Times New Roman" w:eastAsia="Times New Roman"/>
          <w:bCs/>
          <w:sz w:val="28"/>
          <w:szCs w:val="28"/>
          <w:lang w:val="ru-RU" w:eastAsia="ru-RU"/>
        </w:rPr>
        <w:t>проводить фонетический анализ слов;</w:t>
      </w:r>
    </w:p>
    <w:p w14:paraId="3AF1AD2A">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знания о правилах правописания (в том числе применять знание о правописании букв, обозначающих геминатов, букв ъ, ь, е, ё, ю, я)</w:t>
      </w:r>
      <w:r>
        <w:rPr>
          <w:rFonts w:ascii="Times New Roman" w:hAnsi="Times New Roman" w:eastAsia="Times New Roman"/>
          <w:sz w:val="28"/>
          <w:szCs w:val="28"/>
          <w:lang w:val="ru-RU" w:eastAsia="ru-RU"/>
        </w:rPr>
        <w:t>;</w:t>
      </w:r>
    </w:p>
    <w:p w14:paraId="6051536C">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словаря);</w:t>
      </w:r>
    </w:p>
    <w:p w14:paraId="4DB46D41">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однозначные и многозначные слова, различать прямое и переносное значения слова;</w:t>
      </w:r>
    </w:p>
    <w:p w14:paraId="5105D285">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синонимы, антонимы, омонимы, различать многозначные слова и омонимы;</w:t>
      </w:r>
    </w:p>
    <w:p w14:paraId="505E536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оводить лексический анализ слов (в рамках изученного);</w:t>
      </w:r>
    </w:p>
    <w:p w14:paraId="5484675F">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
          <w:bCs/>
          <w:sz w:val="28"/>
          <w:szCs w:val="28"/>
          <w:lang w:val="ru-RU" w:eastAsia="ru-RU"/>
        </w:rPr>
      </w:pPr>
      <w:r>
        <w:rPr>
          <w:rFonts w:ascii="Times New Roman" w:hAnsi="Times New Roman" w:eastAsia="Times New Roman"/>
          <w:bCs/>
          <w:sz w:val="28"/>
          <w:szCs w:val="28"/>
          <w:lang w:val="ru-RU" w:eastAsia="ru-RU"/>
        </w:rPr>
        <w:t>использовать лексические словари (толковым словарём, словарями синонимов, антонимов, омонимов);</w:t>
      </w:r>
    </w:p>
    <w:p w14:paraId="374614C5">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характеризовать морфему как минимальную значимую единицу языка;</w:t>
      </w:r>
    </w:p>
    <w:p w14:paraId="45CCA774">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морфемы в слове (корень, суффикс, окончание), выделять основу слова;</w:t>
      </w:r>
    </w:p>
    <w:p w14:paraId="319533A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чередование гласных и согласных звуков в морфемах;</w:t>
      </w:r>
    </w:p>
    <w:p w14:paraId="305A1DB1">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оводить морфемный анализ слов;</w:t>
      </w:r>
    </w:p>
    <w:p w14:paraId="5E094E47">
      <w:pPr>
        <w:widowControl/>
        <w:shd w:val="clear" w:color="auto" w:fill="FFFFFF"/>
        <w:tabs>
          <w:tab w:val="left" w:pos="709"/>
          <w:tab w:val="left" w:pos="993"/>
        </w:tabs>
        <w:autoSpaceDE w:val="0"/>
        <w:autoSpaceDN w:val="0"/>
        <w:adjustRightInd w:val="0"/>
        <w:spacing w:after="0" w:line="36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знания по морфемике при выполнении языкового анализа различных видов и при правописания;</w:t>
      </w:r>
    </w:p>
    <w:p w14:paraId="0E47682F">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определять</w:t>
      </w:r>
      <w:r>
        <w:rPr>
          <w:rFonts w:ascii="Times New Roman" w:hAnsi="Times New Roman" w:eastAsia="Times New Roman"/>
          <w:bCs/>
          <w:sz w:val="28"/>
          <w:szCs w:val="28"/>
          <w:lang w:val="ru-RU" w:eastAsia="ru-RU"/>
        </w:rPr>
        <w:t xml:space="preserve"> принадлежность слова к определённой части речи по его лексико-грамматическому значению, морфологическим и синтаксическим признакам;</w:t>
      </w:r>
    </w:p>
    <w:p w14:paraId="40C550FB">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имена существительные и глаголы;</w:t>
      </w:r>
    </w:p>
    <w:p w14:paraId="45A2EF81">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оводить частичный морфологический анализ имён существительных и глаголов;</w:t>
      </w:r>
    </w:p>
    <w:p w14:paraId="3847C1D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знания по морфологии при выполнении языкового анализа различных видов и в речевой практике;</w:t>
      </w:r>
    </w:p>
    <w:p w14:paraId="4A768CF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63F3887E">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лексико-грамматические разряды имён существительных;</w:t>
      </w:r>
    </w:p>
    <w:p w14:paraId="570E690A">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1AF95F17">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определять</w:t>
      </w:r>
      <w:r>
        <w:rPr>
          <w:rFonts w:ascii="Times New Roman" w:hAnsi="Times New Roman" w:eastAsia="Times New Roman"/>
          <w:bCs/>
          <w:sz w:val="28"/>
          <w:szCs w:val="28"/>
          <w:lang w:val="ru-RU" w:eastAsia="ru-RU"/>
        </w:rPr>
        <w:t xml:space="preserve"> глаголы с классными показателями и без классных показателей;</w:t>
      </w:r>
    </w:p>
    <w:p w14:paraId="07E7E5B7">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bidi="ru-RU"/>
        </w:rPr>
      </w:pPr>
      <w:r>
        <w:rPr>
          <w:rFonts w:ascii="Times New Roman" w:hAnsi="Times New Roman" w:eastAsia="Times New Roman"/>
          <w:sz w:val="28"/>
          <w:szCs w:val="28"/>
          <w:lang w:val="ru-RU" w:eastAsia="ru-RU" w:bidi="ru-RU"/>
        </w:rPr>
        <w:t xml:space="preserve">соотносить </w:t>
      </w:r>
      <w:r>
        <w:rPr>
          <w:rFonts w:ascii="Times New Roman" w:hAnsi="Times New Roman" w:eastAsia="Times New Roman"/>
          <w:bCs/>
          <w:sz w:val="28"/>
          <w:szCs w:val="28"/>
          <w:lang w:val="ru-RU" w:eastAsia="ru-RU" w:bidi="ru-RU"/>
        </w:rPr>
        <w:t>начальную форму (масдар) и временные формы глагола;</w:t>
      </w:r>
    </w:p>
    <w:p w14:paraId="05B64777">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bidi="ru-RU"/>
        </w:rPr>
      </w:pPr>
      <w:r>
        <w:rPr>
          <w:rFonts w:ascii="Times New Roman" w:hAnsi="Times New Roman" w:eastAsia="Times New Roman"/>
          <w:sz w:val="28"/>
          <w:szCs w:val="28"/>
          <w:lang w:val="ru-RU" w:eastAsia="ru-RU" w:bidi="ru-RU"/>
        </w:rPr>
        <w:t xml:space="preserve">распознавать </w:t>
      </w:r>
      <w:r>
        <w:rPr>
          <w:rFonts w:ascii="Times New Roman" w:hAnsi="Times New Roman" w:eastAsia="Times New Roman"/>
          <w:bCs/>
          <w:sz w:val="28"/>
          <w:szCs w:val="28"/>
          <w:lang w:val="ru-RU" w:eastAsia="ru-RU" w:bidi="ru-RU"/>
        </w:rPr>
        <w:t>временные формы глагола;</w:t>
      </w:r>
    </w:p>
    <w:p w14:paraId="59E901F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bidi="ru-RU"/>
        </w:rPr>
      </w:pPr>
      <w:r>
        <w:rPr>
          <w:rFonts w:ascii="Times New Roman" w:hAnsi="Times New Roman" w:eastAsia="Times New Roman"/>
          <w:bCs/>
          <w:sz w:val="28"/>
          <w:szCs w:val="28"/>
          <w:lang w:val="ru-RU" w:eastAsia="ru-RU" w:bidi="ru-RU"/>
        </w:rPr>
        <w:t xml:space="preserve">осознанно </w:t>
      </w:r>
      <w:r>
        <w:rPr>
          <w:rFonts w:ascii="Times New Roman" w:hAnsi="Times New Roman" w:eastAsia="Times New Roman"/>
          <w:sz w:val="28"/>
          <w:szCs w:val="28"/>
          <w:lang w:val="ru-RU" w:eastAsia="ru-RU" w:bidi="ru-RU"/>
        </w:rPr>
        <w:t xml:space="preserve">употреблять </w:t>
      </w:r>
      <w:r>
        <w:rPr>
          <w:rFonts w:ascii="Times New Roman" w:hAnsi="Times New Roman" w:eastAsia="Times New Roman"/>
          <w:bCs/>
          <w:sz w:val="28"/>
          <w:szCs w:val="28"/>
          <w:lang w:val="ru-RU" w:eastAsia="ru-RU" w:bidi="ru-RU"/>
        </w:rPr>
        <w:t>глаголы в настоящем, прошедшем, общем и будущем временах, изменяя глаголы по временам и числам;</w:t>
      </w:r>
    </w:p>
    <w:p w14:paraId="589FD017">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оводить частичный морфологический анализ глаголов (в рамках изученного);</w:t>
      </w:r>
    </w:p>
    <w:p w14:paraId="647FCDD4">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единицы синтаксиса (словосочетание и предложение);</w:t>
      </w:r>
    </w:p>
    <w:p w14:paraId="3C16A368">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выделять</w:t>
      </w:r>
      <w:r>
        <w:rPr>
          <w:rFonts w:ascii="Times New Roman" w:hAnsi="Times New Roman" w:eastAsia="Times New Roman"/>
          <w:bCs/>
          <w:sz w:val="28"/>
          <w:szCs w:val="28"/>
          <w:lang w:val="ru-RU" w:eastAsia="ru-RU"/>
        </w:rPr>
        <w:t xml:space="preserve"> словосочетание в предложении, анализировать его структуру, устанавливать смысловую связь в словосочетании;</w:t>
      </w:r>
    </w:p>
    <w:p w14:paraId="17FA396B">
      <w:pPr>
        <w:widowControl/>
        <w:shd w:val="clear" w:color="auto" w:fill="FFFFFF"/>
        <w:tabs>
          <w:tab w:val="left" w:pos="709"/>
          <w:tab w:val="left" w:pos="993"/>
        </w:tabs>
        <w:autoSpaceDE w:val="0"/>
        <w:autoSpaceDN w:val="0"/>
        <w:adjustRightInd w:val="0"/>
        <w:spacing w:after="0" w:line="36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определять </w:t>
      </w:r>
      <w:r>
        <w:rPr>
          <w:rFonts w:ascii="Times New Roman" w:hAnsi="Times New Roman" w:eastAsia="Times New Roman"/>
          <w:bCs/>
          <w:sz w:val="28"/>
          <w:szCs w:val="28"/>
          <w:lang w:val="ru-RU" w:eastAsia="ru-RU"/>
        </w:rPr>
        <w:t>границы предложения с использованием основных признаков;</w:t>
      </w:r>
    </w:p>
    <w:p w14:paraId="170AF25B">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распознавать</w:t>
      </w:r>
      <w:r>
        <w:rPr>
          <w:rFonts w:ascii="Times New Roman" w:hAnsi="Times New Roman" w:eastAsia="Times New Roman"/>
          <w:bCs/>
          <w:sz w:val="28"/>
          <w:szCs w:val="28"/>
          <w:lang w:val="ru-RU" w:eastAsia="ru-RU"/>
        </w:rPr>
        <w:t xml:space="preserve"> виды предложений по цели высказывания и эмоциональной окраске;</w:t>
      </w:r>
    </w:p>
    <w:p w14:paraId="3CDA662F">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находить </w:t>
      </w:r>
      <w:r>
        <w:rPr>
          <w:rFonts w:ascii="Times New Roman" w:hAnsi="Times New Roman" w:eastAsia="Times New Roman"/>
          <w:bCs/>
          <w:sz w:val="28"/>
          <w:szCs w:val="28"/>
          <w:lang w:val="ru-RU" w:eastAsia="ru-RU"/>
        </w:rPr>
        <w:t>главные члены предложения: подлежащее и сказуемое, и прямое дополнение;</w:t>
      </w:r>
    </w:p>
    <w:p w14:paraId="5489ED8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hAnsi="Times New Roman" w:eastAsia="Times New Roman"/>
          <w:sz w:val="28"/>
          <w:szCs w:val="28"/>
          <w:lang w:val="ru-RU" w:eastAsia="ru-RU"/>
        </w:rPr>
      </w:pPr>
      <w:r>
        <w:rPr>
          <w:rFonts w:ascii="Times New Roman" w:hAnsi="Times New Roman" w:eastAsia="Times New Roman"/>
          <w:sz w:val="28"/>
          <w:szCs w:val="28"/>
          <w:lang w:val="ru-RU" w:eastAsia="ru-RU"/>
        </w:rPr>
        <w:t>находить второстепенные члены предложения и определять их типы;</w:t>
      </w:r>
    </w:p>
    <w:p w14:paraId="4F01F647">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обращение в тексте, объяснять его отличие от подлежащего;</w:t>
      </w:r>
    </w:p>
    <w:p w14:paraId="52AB036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простые и сложные предложения по количеству грамматических основ;</w:t>
      </w:r>
    </w:p>
    <w:p w14:paraId="69C46C9B">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сложные предложения в соответствии с их схемами;</w:t>
      </w:r>
    </w:p>
    <w:p w14:paraId="0CB3CE3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прямую речь и слова автора;</w:t>
      </w:r>
    </w:p>
    <w:p w14:paraId="3EFE3F3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ставлять знаки препинания в предложениях с прямой речью;</w:t>
      </w:r>
    </w:p>
    <w:p w14:paraId="772E99B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 диалоге;</w:t>
      </w:r>
    </w:p>
    <w:p w14:paraId="720A293A">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синтаксический разбор предложения (в рамках изученного).</w:t>
      </w:r>
    </w:p>
    <w:p w14:paraId="200EFB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4. Предметные результаты изучения родного (табасаранского) языка. К концу обучения в 6 классе обучающийся научится:</w:t>
      </w:r>
    </w:p>
    <w:p w14:paraId="12B9B096">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характеризовать функции </w:t>
      </w:r>
      <w:r>
        <w:rPr>
          <w:rFonts w:ascii="Times New Roman" w:hAnsi="Times New Roman"/>
          <w:sz w:val="28"/>
          <w:szCs w:val="28"/>
          <w:lang w:val="ru-RU"/>
        </w:rPr>
        <w:t>табасаранского</w:t>
      </w:r>
      <w:r>
        <w:rPr>
          <w:rFonts w:ascii="Times New Roman" w:hAnsi="Times New Roman" w:eastAsia="Times New Roman"/>
          <w:sz w:val="28"/>
          <w:szCs w:val="28"/>
          <w:lang w:val="ru-RU" w:eastAsia="ru-RU"/>
        </w:rPr>
        <w:t xml:space="preserve"> языка как одного из государственных языков Республики Дагестан и языка межэтнического общения;</w:t>
      </w:r>
    </w:p>
    <w:p w14:paraId="5DE3C38A">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устные монологические высказывания на основе жизненных наблюдений, чтения художественной и научно-популярной литературы (монолог-описание, монолог-повествование, монолог-рассуждение);</w:t>
      </w:r>
    </w:p>
    <w:p w14:paraId="44C0E189">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различные виды диалога: побуждение к действию, обмен мнениями;</w:t>
      </w:r>
    </w:p>
    <w:p w14:paraId="5672F69B">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ир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w:t>
      </w:r>
    </w:p>
    <w:p w14:paraId="4C0362D3">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план текста;</w:t>
      </w:r>
    </w:p>
    <w:p w14:paraId="1D3E32E5">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текст-описание: устно и письменно описывать внешность человека, помещение, природу, местность;</w:t>
      </w:r>
    </w:p>
    <w:p w14:paraId="298C4D9B">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арактеризовать особенности официально-делового стиля;</w:t>
      </w:r>
    </w:p>
    <w:p w14:paraId="593BB65D">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и анализировать тексты официально-делового стиля (заявление, расписка);</w:t>
      </w:r>
    </w:p>
    <w:p w14:paraId="427E7CB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зличать слова с точки зрения их происхождения: исконно табасаранские и заимствованные слова; </w:t>
      </w:r>
    </w:p>
    <w:p w14:paraId="5B70596D">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слова с точки зрения их принадлежности к активному или пассивному запасу: неологизмы, устаревшие слова (историзмы и архаизмы);</w:t>
      </w:r>
    </w:p>
    <w:p w14:paraId="2E793004">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w:t>
      </w:r>
    </w:p>
    <w:p w14:paraId="51C2862F">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в тексте фразеологизмы, определять их значения, характеризовать ситуацию употребления фразеологизма;</w:t>
      </w:r>
    </w:p>
    <w:p w14:paraId="1EE1742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выбор лексических средств в соответствии с речевой ситуацией, оценивать свою и чужую речь с точки зрения точного, уместного и выразительного словоупотребления; использовать толковые словари;</w:t>
      </w:r>
    </w:p>
    <w:p w14:paraId="401CBDFE">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формообразующие и словообразующие морфемы в слове, выделять производящую основу;</w:t>
      </w:r>
    </w:p>
    <w:p w14:paraId="1AB3A57C">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способы словообразования (суффиксальный, словосложение, переход из одной части речи в другую, метатония, дезаффиксация); </w:t>
      </w:r>
    </w:p>
    <w:p w14:paraId="4440EB3D">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44476DF7">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нормы словообразования имён прилагательных, сложных и сложносокращённых слов;</w:t>
      </w:r>
    </w:p>
    <w:p w14:paraId="245A99E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распознавать</w:t>
      </w:r>
      <w:r>
        <w:rPr>
          <w:rFonts w:ascii="Times New Roman" w:hAnsi="Times New Roman" w:eastAsia="Times New Roman"/>
          <w:sz w:val="28"/>
          <w:szCs w:val="28"/>
          <w:lang w:val="ru-RU" w:eastAsia="ru-RU"/>
        </w:rPr>
        <w:t xml:space="preserve"> имена существительные, имеющие форму только множественного числа и имена существительные, имеющие форму только единственного числа;</w:t>
      </w:r>
    </w:p>
    <w:p w14:paraId="2C2327C4">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определять</w:t>
      </w:r>
      <w:r>
        <w:rPr>
          <w:rFonts w:ascii="Times New Roman" w:hAnsi="Times New Roman" w:eastAsia="Times New Roman"/>
          <w:sz w:val="28"/>
          <w:szCs w:val="28"/>
          <w:lang w:val="ru-RU" w:eastAsia="ru-RU"/>
        </w:rPr>
        <w:t xml:space="preserve"> падеж имени существительного;</w:t>
      </w:r>
    </w:p>
    <w:p w14:paraId="35E6C7BA">
      <w:pPr>
        <w:widowControl/>
        <w:shd w:val="clear" w:color="auto" w:fill="FFFFFF"/>
        <w:tabs>
          <w:tab w:val="left" w:pos="709"/>
          <w:tab w:val="left" w:pos="993"/>
        </w:tabs>
        <w:autoSpaceDE w:val="0"/>
        <w:autoSpaceDN w:val="0"/>
        <w:adjustRightInd w:val="0"/>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иметь представление о</w:t>
      </w:r>
      <w:r>
        <w:rPr>
          <w:rFonts w:ascii="Times New Roman" w:hAnsi="Times New Roman" w:eastAsia="Times New Roman"/>
          <w:sz w:val="28"/>
          <w:szCs w:val="28"/>
          <w:lang w:val="ru-RU" w:eastAsia="ru-RU"/>
        </w:rPr>
        <w:t xml:space="preserve"> правописании падежных окончаний имён существительных;</w:t>
      </w:r>
    </w:p>
    <w:p w14:paraId="21A8441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
          <w:sz w:val="28"/>
          <w:szCs w:val="28"/>
          <w:lang w:val="ru-RU" w:eastAsia="ru-RU"/>
        </w:rPr>
      </w:pPr>
      <w:r>
        <w:rPr>
          <w:rFonts w:ascii="Times New Roman" w:hAnsi="Times New Roman" w:eastAsia="Times New Roman"/>
          <w:sz w:val="28"/>
          <w:szCs w:val="28"/>
          <w:lang w:val="ru-RU" w:eastAsia="ru-RU"/>
        </w:rPr>
        <w:t>определять общее грамматическое значение, морфологические признаки и синтаксические функции имени прилагательного; объяснять его роль в речи;</w:t>
      </w:r>
    </w:p>
    <w:p w14:paraId="727DB3E8">
      <w:pPr>
        <w:widowControl/>
        <w:shd w:val="clear" w:color="auto" w:fill="FFFFFF"/>
        <w:tabs>
          <w:tab w:val="left" w:pos="709"/>
          <w:tab w:val="left" w:pos="993"/>
        </w:tabs>
        <w:autoSpaceDE w:val="0"/>
        <w:autoSpaceDN w:val="0"/>
        <w:adjustRightInd w:val="0"/>
        <w:spacing w:after="0" w:line="350" w:lineRule="auto"/>
        <w:ind w:firstLine="709"/>
        <w:contextualSpacing/>
        <w:jc w:val="both"/>
        <w:rPr>
          <w:rFonts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качественные, относительные и притяжательные имена прилагательные;</w:t>
      </w:r>
    </w:p>
    <w:p w14:paraId="67DD956B">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особенности склонение субстантированных прилагательных;</w:t>
      </w:r>
    </w:p>
    <w:p w14:paraId="2D16EB87">
      <w:pPr>
        <w:widowControl/>
        <w:shd w:val="clear" w:color="auto" w:fill="FFFFFF"/>
        <w:tabs>
          <w:tab w:val="left" w:pos="709"/>
          <w:tab w:val="left" w:pos="993"/>
        </w:tabs>
        <w:autoSpaceDE w:val="0"/>
        <w:autoSpaceDN w:val="0"/>
        <w:adjustRightInd w:val="0"/>
        <w:spacing w:after="0" w:line="36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меть представление о</w:t>
      </w:r>
      <w:r>
        <w:rPr>
          <w:rFonts w:ascii="Times New Roman" w:hAnsi="Times New Roman" w:eastAsia="Times New Roman"/>
          <w:sz w:val="28"/>
          <w:szCs w:val="28"/>
          <w:lang w:val="ru-RU" w:eastAsia="ru-RU"/>
        </w:rPr>
        <w:t xml:space="preserve"> </w:t>
      </w:r>
      <w:r>
        <w:rPr>
          <w:rFonts w:ascii="Times New Roman" w:hAnsi="Times New Roman" w:eastAsia="Times New Roman"/>
          <w:bCs/>
          <w:sz w:val="28"/>
          <w:szCs w:val="28"/>
          <w:lang w:val="ru-RU" w:eastAsia="ru-RU"/>
        </w:rPr>
        <w:t>правилах написания прилагательных, заимствованных из русского языка;</w:t>
      </w:r>
    </w:p>
    <w:p w14:paraId="20DDAF68">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производить</w:t>
      </w:r>
      <w:r>
        <w:rPr>
          <w:rFonts w:ascii="Times New Roman" w:hAnsi="Times New Roman" w:eastAsia="Times New Roman"/>
          <w:sz w:val="28"/>
          <w:szCs w:val="28"/>
          <w:lang w:val="ru-RU" w:eastAsia="ru-RU"/>
        </w:rPr>
        <w:t xml:space="preserve"> морфологический разбор имён прилагательных;</w:t>
      </w:r>
    </w:p>
    <w:p w14:paraId="0BA060AA">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р</w:t>
      </w:r>
      <w:r>
        <w:rPr>
          <w:rFonts w:ascii="Times New Roman" w:hAnsi="Times New Roman" w:eastAsia="Times New Roman"/>
          <w:bCs/>
          <w:sz w:val="28"/>
          <w:szCs w:val="28"/>
          <w:lang w:val="ru-RU" w:eastAsia="ru-RU"/>
        </w:rPr>
        <w:t>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40F2B078">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склонять числительные и характеризовать особенности склонения, синтаксических функций числительных; </w:t>
      </w:r>
    </w:p>
    <w:p w14:paraId="3166E067">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характеризовать роль имён числительных в речи, особенности употребления в научных текстах, деловой речи;</w:t>
      </w:r>
    </w:p>
    <w:p w14:paraId="7E2E50C4">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ьно употреблять количественные числительные, распределительно-разделительные числительные, собирательные числительные, числительные приблизительного счёта, дробные числительные;</w:t>
      </w:r>
    </w:p>
    <w:p w14:paraId="69FC1550">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блюдать нормы правописания имён числительных, в том числе слитное, раздельное, дефисное написание числительных; нормы правописания окончаний числительных;</w:t>
      </w:r>
    </w:p>
    <w:p w14:paraId="0F1324C5">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интаксических функций, роли в речи;</w:t>
      </w:r>
    </w:p>
    <w:p w14:paraId="3B0521FF">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ьно употреблять местоимения в соответствии с требованиями табасаранского речевого этикета, соблюдать нормы правописания местоимений;</w:t>
      </w:r>
    </w:p>
    <w:p w14:paraId="78F83001">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характеризовать причастия как особую группу слов;</w:t>
      </w:r>
    </w:p>
    <w:p w14:paraId="374A08F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признаки глагола и имени прилагательного в причастии;</w:t>
      </w:r>
    </w:p>
    <w:p w14:paraId="0B90AE4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причастия прошедшего, общего и будущего времени;</w:t>
      </w:r>
    </w:p>
    <w:p w14:paraId="2EA73167">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выявлять</w:t>
      </w:r>
      <w:r>
        <w:rPr>
          <w:rFonts w:ascii="Times New Roman" w:hAnsi="Times New Roman" w:eastAsia="Times New Roman"/>
          <w:bCs/>
          <w:sz w:val="28"/>
          <w:szCs w:val="28"/>
          <w:lang w:val="ru-RU" w:eastAsia="ru-RU"/>
        </w:rPr>
        <w:t xml:space="preserve"> путём наблюдений особенности склонения причастий;</w:t>
      </w:r>
    </w:p>
    <w:p w14:paraId="0A018590">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оводить морфологический анализ причастий, применять это умение в речевой практике;</w:t>
      </w:r>
    </w:p>
    <w:p w14:paraId="5558008A">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конструировать причастные обороты, определять роль причастия в предложении;</w:t>
      </w:r>
    </w:p>
    <w:p w14:paraId="76791B6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характеризовать деепричастия как особую группу слов;</w:t>
      </w:r>
    </w:p>
    <w:p w14:paraId="70EEECD3">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признаки глагола и наречия в деепричастии;</w:t>
      </w:r>
    </w:p>
    <w:p w14:paraId="3D32F79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деепричастия прошедшего и общего времени;</w:t>
      </w:r>
    </w:p>
    <w:p w14:paraId="603C19C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оводить морфологический анализ деепричастий, применять это умение в речевой практике;</w:t>
      </w:r>
    </w:p>
    <w:p w14:paraId="7C84664B">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ьно строить предложения с одиночными деепричастиями и деепричастными оборотами;</w:t>
      </w:r>
    </w:p>
    <w:p w14:paraId="4481F088">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bCs/>
          <w:sz w:val="28"/>
          <w:szCs w:val="28"/>
          <w:lang w:val="ru-RU" w:eastAsia="ru-RU"/>
        </w:rPr>
        <w:t>правильно расставлять знаки препинания в предложениях с одиночным деепричастием и деепричастным оборотом.</w:t>
      </w:r>
    </w:p>
    <w:p w14:paraId="318D76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5. Предметные результаты изучения родного (табасаранского) языка. К концу обучения в 7 классе обучающийся научится:</w:t>
      </w:r>
    </w:p>
    <w:p w14:paraId="7578E1D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арактеризовать язык как развивающееся явление;</w:t>
      </w:r>
    </w:p>
    <w:p w14:paraId="338B7D4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взаимосвязь языка, культуры и истории народа, приводить соответствующие примеры;</w:t>
      </w:r>
    </w:p>
    <w:p w14:paraId="2D682758">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причины изменений, происходящих в языке на современном этапе его развития;</w:t>
      </w:r>
    </w:p>
    <w:p w14:paraId="0710BFF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типы текстов;</w:t>
      </w:r>
    </w:p>
    <w:p w14:paraId="79F703B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текст на основе исходного;</w:t>
      </w:r>
    </w:p>
    <w:p w14:paraId="28D1074D">
      <w:pPr>
        <w:widowControl/>
        <w:shd w:val="clear" w:color="auto" w:fill="FFFFFF"/>
        <w:tabs>
          <w:tab w:val="left" w:pos="709"/>
          <w:tab w:val="left" w:pos="993"/>
        </w:tabs>
        <w:autoSpaceDE w:val="0"/>
        <w:autoSpaceDN w:val="0"/>
        <w:adjustRightInd w:val="0"/>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исывать предметную и сюжетную картины с использованием необходимых языковых средств;</w:t>
      </w:r>
    </w:p>
    <w:p w14:paraId="58758B5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тексты публицистического стиля;</w:t>
      </w:r>
    </w:p>
    <w:p w14:paraId="5DED1C2B">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зывать грамматические свойства инфинитива (целевой формы) глагола, выделять его основу;</w:t>
      </w:r>
    </w:p>
    <w:p w14:paraId="74ED84C8">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bidi="ru-RU"/>
        </w:rPr>
      </w:pPr>
      <w:r>
        <w:rPr>
          <w:rFonts w:ascii="Times New Roman" w:hAnsi="Times New Roman" w:eastAsia="Times New Roman"/>
          <w:sz w:val="28"/>
          <w:szCs w:val="28"/>
          <w:lang w:val="ru-RU" w:eastAsia="ru-RU" w:bidi="ru-RU"/>
        </w:rPr>
        <w:t>распознавать понудительные формы глагола, глаголы длительного вида; глаголы, обозначающие многократные действия;</w:t>
      </w:r>
    </w:p>
    <w:p w14:paraId="328CAE41">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bidi="ru-RU"/>
        </w:rPr>
      </w:pPr>
      <w:r>
        <w:rPr>
          <w:rFonts w:ascii="Times New Roman" w:hAnsi="Times New Roman" w:eastAsia="Times New Roman"/>
          <w:sz w:val="28"/>
          <w:szCs w:val="28"/>
          <w:lang w:val="ru-RU" w:eastAsia="ru-RU" w:bidi="ru-RU"/>
        </w:rPr>
        <w:t>осознанно употреблять составные (аналитические) формы настоящего, будущего и прошедшего времени;</w:t>
      </w:r>
    </w:p>
    <w:p w14:paraId="14A3141C">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наклонение глагола, значение глаголов в изъявительном, повелительном, вопросительном и условном наклонении;</w:t>
      </w:r>
    </w:p>
    <w:p w14:paraId="57469AC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нормы правописания глаголов с изученными орфограммами;</w:t>
      </w:r>
    </w:p>
    <w:p w14:paraId="4476957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оводить морфологический разбор глаголов; </w:t>
      </w:r>
    </w:p>
    <w:p w14:paraId="2C1AE227">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распознавать наречия в</w:t>
      </w:r>
      <w:r>
        <w:rPr>
          <w:rFonts w:ascii="Times New Roman" w:hAnsi="Times New Roman" w:eastAsia="Times New Roman"/>
          <w:bCs/>
          <w:sz w:val="28"/>
          <w:szCs w:val="28"/>
          <w:lang w:val="ru-RU" w:eastAsia="ru-RU"/>
        </w:rPr>
        <w:t xml:space="preserve"> речи;</w:t>
      </w:r>
    </w:p>
    <w:p w14:paraId="2D500D14">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определять общее грамматическое значение наречий; </w:t>
      </w:r>
    </w:p>
    <w:p w14:paraId="6FC805BD">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разряды наречий по значению, характеризовать особенности словообразования наречий, их синтаксических свойств, роли в речи;</w:t>
      </w:r>
    </w:p>
    <w:p w14:paraId="6AB5CFD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оводить морфологический анализ наречий, применять это умение в речевой практике;</w:t>
      </w:r>
    </w:p>
    <w:p w14:paraId="6C3A2DFF">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применять правила слитного и дефисного написания наречий; </w:t>
      </w:r>
    </w:p>
    <w:p w14:paraId="64742B7C">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5C91802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 в предложениях с однородными членами;</w:t>
      </w:r>
    </w:p>
    <w:p w14:paraId="7EEC1283">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оводить морфологический анализ союзов, применять это умение в речевой практике;</w:t>
      </w:r>
    </w:p>
    <w:p w14:paraId="3D4A4E0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характеризовать частицу как служебную часть речи; </w:t>
      </w:r>
    </w:p>
    <w:p w14:paraId="245E77D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различать разряды частиц по значению, по составу; </w:t>
      </w:r>
    </w:p>
    <w:p w14:paraId="433C16CB">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объяснять роль частиц в передаче различных оттенков значения в слове и тексте; </w:t>
      </w:r>
    </w:p>
    <w:p w14:paraId="337806EB">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употреблять частицы в речи в соответствии с их значением и стилистической окраской; соблюдать нормы правописания частиц;</w:t>
      </w:r>
    </w:p>
    <w:p w14:paraId="039078AB">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оводить морфологический анализ частиц, применять это умение в речевой практике;</w:t>
      </w:r>
    </w:p>
    <w:p w14:paraId="6A5D99A7">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характеризовать послелог как служебную часть речи; </w:t>
      </w:r>
    </w:p>
    <w:p w14:paraId="6D9B3695">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падежную форму именных частей речи в составе послеложно-падежных форм;</w:t>
      </w:r>
    </w:p>
    <w:p w14:paraId="397F5B84">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анализировать</w:t>
      </w:r>
      <w:r>
        <w:rPr>
          <w:rFonts w:ascii="Times New Roman" w:hAnsi="Times New Roman" w:eastAsia="Times New Roman"/>
          <w:bCs/>
          <w:sz w:val="28"/>
          <w:szCs w:val="28"/>
          <w:lang w:val="ru-RU" w:eastAsia="ru-RU"/>
        </w:rPr>
        <w:t xml:space="preserve"> послелоги в аспекте их строения и происхождения;</w:t>
      </w:r>
    </w:p>
    <w:p w14:paraId="54A4627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характеризовать междометия как особую группу слов, различать группы междометий по значению, объяснять роль междометий в речи;</w:t>
      </w:r>
    </w:p>
    <w:p w14:paraId="713B25DD">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bCs/>
          <w:sz w:val="28"/>
          <w:szCs w:val="28"/>
          <w:lang w:val="ru-RU" w:eastAsia="ru-RU"/>
        </w:rPr>
        <w:t>проводить морфологический анализ междометий; применять это умение в речевой практике.</w:t>
      </w:r>
    </w:p>
    <w:p w14:paraId="4FF6A8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6. Предметные результаты изучения родного (табасаранского) языка. К концу обучения в 8 классе обучающийся научится:</w:t>
      </w:r>
    </w:p>
    <w:p w14:paraId="069600F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б табасаранском языке;</w:t>
      </w:r>
    </w:p>
    <w:p w14:paraId="1BED2AD0">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влекать информацию из различных источников;</w:t>
      </w:r>
    </w:p>
    <w:p w14:paraId="64EA715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14:paraId="2BDFC5F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казывать способы и средства связи предложений в тексте;</w:t>
      </w:r>
    </w:p>
    <w:p w14:paraId="05DA063A">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ировать текст с точки зрения его принадлежности к функционально-смысловому типу речи;</w:t>
      </w:r>
    </w:p>
    <w:p w14:paraId="327A23D8">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создавать тексты официально-делового стиля (объяснительная записка, автобиография, характеристика);</w:t>
      </w:r>
    </w:p>
    <w:p w14:paraId="7633F12B">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меть представление о синтаксисе как разделе лингвистики;</w:t>
      </w:r>
    </w:p>
    <w:p w14:paraId="65FAF760">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словосочетание и предложение как единицы синтаксиса;</w:t>
      </w:r>
    </w:p>
    <w:p w14:paraId="4EEEBFAD">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распознавать словосочетания по морфологическим свойствам главного слова: именные, глагольные, наречные; </w:t>
      </w:r>
    </w:p>
    <w:p w14:paraId="78904053">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определять типы подчинительной связи слов в словосочетании: согласование, управление, примыкание; </w:t>
      </w:r>
    </w:p>
    <w:p w14:paraId="4DAF5EA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характеризовать основные признаки предложения, средства оформления предложения в устной и письменной речи; </w:t>
      </w:r>
    </w:p>
    <w:p w14:paraId="46D89FD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предложения по цели высказывания, эмоциональной окраске, характеризовать их интонационные и смысловые особенности;</w:t>
      </w:r>
    </w:p>
    <w:p w14:paraId="3838FA45">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предложения по количеству грамматических основ; различать способы выражения подлежащего, прямого дополнения, виды сказуемого и способы его выражения;</w:t>
      </w:r>
    </w:p>
    <w:p w14:paraId="7DA2A823">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применять нормы построения простого предложения, использования инверсии; </w:t>
      </w:r>
    </w:p>
    <w:p w14:paraId="3F946963">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нормы согласования сказуемого с подлежащим, в том числе выраженным словосочетанием;</w:t>
      </w:r>
    </w:p>
    <w:p w14:paraId="7902FDB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нормы постановки тире между подлежащим и сказуемым;</w:t>
      </w:r>
    </w:p>
    <w:p w14:paraId="63DA669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61052325">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виды второстепенных членов предложения (согласованные и несогласованные определения, приложение как особый вид определения; косвенное дополнение, виды обстоятельств);</w:t>
      </w:r>
    </w:p>
    <w:p w14:paraId="02116FB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распознавать виды предложения по составу, их грамматические признаки, морфологические средства выражения главных членов; </w:t>
      </w:r>
    </w:p>
    <w:p w14:paraId="5DBFEB1F">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виды односоставных и двусоставных предложений (предложение без подлежащего, предложение без прямого дополнения, обобщённо-личное и назывное предложения);</w:t>
      </w:r>
    </w:p>
    <w:p w14:paraId="5A60BBF8">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характеризовать грамматические различия односоставных предложений и двусоставных неполных предложений; </w:t>
      </w:r>
    </w:p>
    <w:p w14:paraId="59B6D295">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понимать особенности употребления односоставных предложений в речи; </w:t>
      </w:r>
    </w:p>
    <w:p w14:paraId="3CF4D110">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характеризовать признаки однородных членов предложения, средства их связи (союзная и бессоюзная связь); </w:t>
      </w:r>
    </w:p>
    <w:p w14:paraId="3D6E87A1">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39A7D1A8">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нормы постановки знаков препинания в предложениях с однородными членами, с обобщающим словом при однородных членах;</w:t>
      </w:r>
    </w:p>
    <w:p w14:paraId="25FFEB8A">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предложения, осложнённые обособленными членами, обращением, вводными словами и предложениями, вставными конструкциями, междометиями;</w:t>
      </w:r>
    </w:p>
    <w:p w14:paraId="1EE6B520">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характеризовать грамматические, интонационные и пунктуационные особенности предложений;</w:t>
      </w:r>
    </w:p>
    <w:p w14:paraId="647D8EEF">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 пояснительных и присоединительных конструкций;</w:t>
      </w:r>
    </w:p>
    <w:p w14:paraId="069404B2">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пояснительных и присоединительных конструкций, нормы постановки знаков препинания в предложениях с вводными и вставными конструкциями, обращениями и междометиями;</w:t>
      </w:r>
    </w:p>
    <w:p w14:paraId="0AFEB47D">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проводить синтаксический анализ словосочетаний, синтаксический и пунктуационный анализ предложений; </w:t>
      </w:r>
    </w:p>
    <w:p w14:paraId="2616842E">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bCs/>
          <w:sz w:val="28"/>
          <w:szCs w:val="28"/>
          <w:lang w:val="ru-RU" w:eastAsia="ru-RU"/>
        </w:rPr>
        <w:t>применять знания по синтаксису и пунктуации при выполнении языкового анализа различных видов и в речевой практике.</w:t>
      </w:r>
    </w:p>
    <w:p w14:paraId="59F240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1.11.7. Предметные результаты изучения родного (табасаранского) языка. К концу обучения в 9 классе обучающийся научится:</w:t>
      </w:r>
    </w:p>
    <w:p w14:paraId="3EAFF42C">
      <w:pPr>
        <w:widowControl/>
        <w:spacing w:after="0" w:line="350" w:lineRule="auto"/>
        <w:ind w:firstLine="709"/>
        <w:contextualSpacing/>
        <w:jc w:val="both"/>
        <w:rPr>
          <w:rFonts w:ascii="Times New Roman" w:hAnsi="Times New Roman" w:eastAsia="Times New Roman"/>
          <w:color w:val="000000"/>
          <w:sz w:val="28"/>
          <w:szCs w:val="28"/>
          <w:shd w:val="clear" w:color="auto" w:fill="FFFFFF"/>
          <w:lang w:val="ru-RU" w:eastAsia="ru-RU"/>
        </w:rPr>
      </w:pPr>
      <w:r>
        <w:rPr>
          <w:rFonts w:ascii="Times New Roman" w:hAnsi="Times New Roman" w:eastAsia="Times New Roman"/>
          <w:color w:val="000000"/>
          <w:sz w:val="28"/>
          <w:szCs w:val="28"/>
          <w:shd w:val="clear" w:color="auto" w:fill="FFFFFF"/>
          <w:lang w:val="ru-RU" w:eastAsia="ru-RU"/>
        </w:rPr>
        <w:t>осознавать роль родного языка в жизни человека;</w:t>
      </w:r>
    </w:p>
    <w:p w14:paraId="1D3BAFFC">
      <w:pPr>
        <w:widowControl/>
        <w:spacing w:after="0" w:line="350" w:lineRule="auto"/>
        <w:ind w:firstLine="709"/>
        <w:contextualSpacing/>
        <w:jc w:val="both"/>
        <w:rPr>
          <w:rFonts w:ascii="Times New Roman" w:hAnsi="Times New Roman" w:eastAsia="Times New Roman"/>
          <w:color w:val="000000"/>
          <w:sz w:val="28"/>
          <w:szCs w:val="28"/>
          <w:shd w:val="clear" w:color="auto" w:fill="FFFFFF"/>
          <w:lang w:val="ru-RU" w:eastAsia="ru-RU"/>
        </w:rPr>
      </w:pPr>
      <w:r>
        <w:rPr>
          <w:rFonts w:ascii="Times New Roman" w:hAnsi="Times New Roman" w:eastAsia="Times New Roman"/>
          <w:color w:val="000000"/>
          <w:sz w:val="28"/>
          <w:szCs w:val="28"/>
          <w:shd w:val="clear" w:color="auto" w:fill="FFFFFF"/>
          <w:lang w:val="ru-RU" w:eastAsia="ru-RU"/>
        </w:rPr>
        <w:t>осознавать выразительность, богатство родного языка;</w:t>
      </w:r>
    </w:p>
    <w:p w14:paraId="4DE7AABC">
      <w:pPr>
        <w:widowControl/>
        <w:spacing w:after="0" w:line="350" w:lineRule="auto"/>
        <w:ind w:firstLine="709"/>
        <w:contextualSpacing/>
        <w:jc w:val="both"/>
        <w:rPr>
          <w:rFonts w:ascii="Times New Roman" w:hAnsi="Times New Roman" w:eastAsia="Times New Roman"/>
          <w:color w:val="000000"/>
          <w:sz w:val="28"/>
          <w:szCs w:val="28"/>
          <w:shd w:val="clear" w:color="auto" w:fill="FFFFFF"/>
          <w:lang w:val="ru-RU" w:eastAsia="ru-RU"/>
        </w:rPr>
      </w:pPr>
      <w:r>
        <w:rPr>
          <w:rFonts w:ascii="Times New Roman" w:hAnsi="Times New Roman" w:eastAsia="Times New Roman"/>
          <w:color w:val="000000"/>
          <w:sz w:val="28"/>
          <w:szCs w:val="28"/>
          <w:shd w:val="clear" w:color="auto" w:fill="FFFFFF"/>
          <w:lang w:val="ru-RU" w:eastAsia="ru-RU"/>
        </w:rPr>
        <w:t>осознавать</w:t>
      </w:r>
      <w:r>
        <w:rPr>
          <w:rFonts w:ascii="Times New Roman" w:hAnsi="Times New Roman" w:eastAsia="Times New Roman"/>
          <w:color w:val="000000"/>
          <w:sz w:val="28"/>
          <w:szCs w:val="28"/>
          <w:lang w:val="ru-RU" w:eastAsia="ru-RU"/>
        </w:rPr>
        <w:t xml:space="preserve"> роль табасаранского языка в развитии национальной культуры;</w:t>
      </w:r>
    </w:p>
    <w:p w14:paraId="1317161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основания для сравнения и сравнивать устную и письменную формы речи, монологическую и диалогическую речь;</w:t>
      </w:r>
    </w:p>
    <w:p w14:paraId="3119E13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устные монологические высказывания на основе наблюдений, личных впечатлений, чтения научно-учебной, художественной литературы;</w:t>
      </w:r>
    </w:p>
    <w:p w14:paraId="7F8BF2E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ировать текст: определять и тему, и главную мысль текста; подбирать заголовок, отражающий тему или главную мысль текста;</w:t>
      </w:r>
    </w:p>
    <w:p w14:paraId="0A42D67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в тексте типовые фрагменты – описание, повествование, рассуждение-доказательство, оценочные высказывания;</w:t>
      </w:r>
    </w:p>
    <w:p w14:paraId="4886B5C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основания для сравнения и сравнивать разные функционально-смысловые типы речи;</w:t>
      </w:r>
    </w:p>
    <w:p w14:paraId="75A488A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отличительные признаки текстов разных жанров;</w:t>
      </w:r>
    </w:p>
    <w:p w14:paraId="4AB1087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ражать своё отношение к прочитанному или прослушанному в устной и письменной форме;</w:t>
      </w:r>
    </w:p>
    <w:p w14:paraId="691A900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арактеризовать отличительные особенности языка художественной литературы в сравнении с другими функциональными разновидностями языка;</w:t>
      </w:r>
    </w:p>
    <w:p w14:paraId="4203F43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отличительные особенности языка научного стиля в сравнении с другими функциональными разновидностями языка и другими функциональными стилями;</w:t>
      </w:r>
    </w:p>
    <w:p w14:paraId="5EB17F3C">
      <w:pPr>
        <w:widowControl/>
        <w:spacing w:after="0" w:line="350" w:lineRule="auto"/>
        <w:ind w:firstLine="709"/>
        <w:contextualSpacing/>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ru-RU"/>
        </w:rPr>
        <w:t>создавать тексты научного стиля;</w:t>
      </w:r>
    </w:p>
    <w:p w14:paraId="03568B71">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основные средства синтаксической связи между частями сложного предложения;</w:t>
      </w:r>
    </w:p>
    <w:p w14:paraId="248587F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сложные предложения с разными видами связи, бессоюзные и союзные предложения (сложносочинённые и сложноподчинённые);</w:t>
      </w:r>
    </w:p>
    <w:p w14:paraId="26791193">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7143EF2A">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101B4D54">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2F88667A">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синтаксический и пунктуационный анализ сложносочинённых предложений;</w:t>
      </w:r>
    </w:p>
    <w:p w14:paraId="7987CDB5">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нормы постановки знаков препинания в сложносочинённых предложениях;</w:t>
      </w:r>
    </w:p>
    <w:p w14:paraId="6C5BC0A4">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0A79DC3E">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подчинительные союзы и союзные слова;</w:t>
      </w:r>
    </w:p>
    <w:p w14:paraId="6FD9EDE0">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6042B469">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сложноподчинённые предложения с несколькими придаточными, сложноподчинённые предложения с придаточными определения, подлежащего, прямого и косвенного дополнения, и обстоятельства (образа действия, места, времени, причины и цели, условия и уступки);</w:t>
      </w:r>
    </w:p>
    <w:p w14:paraId="5D3F02BE">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однородное, неоднородное и последовательное подчинение придаточных частей;</w:t>
      </w:r>
    </w:p>
    <w:p w14:paraId="15BED0F5">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основные нормы построения сложноподчинённого предложения, особенности употребления сложноподчинённых предложений в речи;</w:t>
      </w:r>
    </w:p>
    <w:p w14:paraId="036C2BCD">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синтаксический и пунктуационный анализ сложноподчинённых предложений;</w:t>
      </w:r>
    </w:p>
    <w:p w14:paraId="40C31B93">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нормы построения сложноподчинённых предложений и постановки знаков препинания в них;</w:t>
      </w:r>
    </w:p>
    <w:p w14:paraId="069F386D">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0B6B0BDC">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14:paraId="632B3E8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синтаксический и пунктуационный анализ бессоюзных сложных предложений;</w:t>
      </w:r>
    </w:p>
    <w:p w14:paraId="27C3B848">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нормы постановки знаков препинания в бессоюзных сложных предложениях;</w:t>
      </w:r>
    </w:p>
    <w:p w14:paraId="38783DD6">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типы сложных предложений с разными видами связи;</w:t>
      </w:r>
    </w:p>
    <w:p w14:paraId="793DAC94">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основные нормы построения сложных предложений с разными видами связи; употреблять сложные предложения с разными видами связи в речи;</w:t>
      </w:r>
    </w:p>
    <w:p w14:paraId="1ABEB237">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синтаксический и пунктуационный анализ сложных предложений с разными видами связи;</w:t>
      </w:r>
    </w:p>
    <w:p w14:paraId="6684C9DF">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правила постановки знаков препинания в сложных предложениях с разными видами связи;</w:t>
      </w:r>
    </w:p>
    <w:p w14:paraId="743874FB">
      <w:pPr>
        <w:widowControl/>
        <w:shd w:val="clear" w:color="auto" w:fill="FFFFFF"/>
        <w:tabs>
          <w:tab w:val="left" w:pos="709"/>
          <w:tab w:val="left" w:pos="993"/>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прямую и косвенную речь; выявлять синонимию предложений с прямой и косвенной речью;</w:t>
      </w:r>
    </w:p>
    <w:p w14:paraId="0C4315BA">
      <w:pPr>
        <w:widowControl/>
        <w:shd w:val="clear" w:color="auto" w:fill="FFFFFF"/>
        <w:tabs>
          <w:tab w:val="left" w:pos="709"/>
          <w:tab w:val="left" w:pos="993"/>
        </w:tabs>
        <w:autoSpaceDE w:val="0"/>
        <w:autoSpaceDN w:val="0"/>
        <w:adjustRightInd w:val="0"/>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цитировать и применять разные способы включения цитат в высказывание;</w:t>
      </w:r>
    </w:p>
    <w:p w14:paraId="3B579160">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правила построения предложений с прямой и косвенной речью, при цитировании.</w:t>
      </w:r>
    </w:p>
    <w:p w14:paraId="44B94F59">
      <w:pPr>
        <w:pStyle w:val="2"/>
        <w:pBdr>
          <w:bottom w:val="none" w:color="auto" w:sz="0" w:space="0"/>
        </w:pBdr>
        <w:spacing w:before="0" w:line="350" w:lineRule="auto"/>
        <w:ind w:firstLine="708"/>
        <w:jc w:val="both"/>
        <w:rPr>
          <w:b w:val="0"/>
          <w:szCs w:val="28"/>
          <w:lang w:val="ru-RU"/>
        </w:rPr>
      </w:pPr>
      <w:r>
        <w:rPr>
          <w:b w:val="0"/>
          <w:szCs w:val="28"/>
          <w:lang w:val="ru-RU"/>
        </w:rPr>
        <w:t>62. Федеральная рабочая программа по учебному предмету «Родной (татарский) язык».</w:t>
      </w:r>
    </w:p>
    <w:p w14:paraId="4FCCD1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 Федеральная рабочая программа по учебному предмету «Родной (татарский) язык» для образовательных организаций общего образования с обучением на родном (татарском) языке (предметная область «Родной язык и родная литература») (далее соответственно – программа по родному (татарскому) языку, родной (татарский) язык, татарский язык) разработана для образовательных организаций с обучением на родном (татарском) языке, для обучающихся, владеющих родным (татарским) языком, и включает пояснительную записку, содержание обучения, планируемые результаты освоения программы по родному (татарскому) языку.</w:t>
      </w:r>
    </w:p>
    <w:p w14:paraId="5213EF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2. Пояснительная записка отражает общие цели изучения родного (татарского) языка, место в структуре учебного плана, а также подходы к отбору содержания, к определению планируемых результатов.</w:t>
      </w:r>
    </w:p>
    <w:p w14:paraId="57CF44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EDA34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4. Планируемые результаты освоения программы по родному (тата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9F74E2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5. Пояснительная записка.</w:t>
      </w:r>
    </w:p>
    <w:p w14:paraId="1C8A6C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5.1. Программа по родному (татарскому) языку разработана с целью оказания методической помощи учителю в создании рабочей программы по учебному предмету.</w:t>
      </w:r>
    </w:p>
    <w:p w14:paraId="168A44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уемые учебные тексты, предлагаемая тематика речи на татарском языке имеют патриотическую, гражданственную, морально-этическую воспитательную направленность, вносят свой вклад в приобщение обучающихся к национальной культуре, что обеспечивает формирование личностных качеств, соответствующих национальным и общечеловеческим ценностям. </w:t>
      </w:r>
    </w:p>
    <w:p w14:paraId="1AF8DD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5.2. В содержании программы по родному (татарскому) языку выделяются следующие содержательные линии: «Общие сведения о языке», «Язык и культура», «Культура речи», «Текст», «Разделы науки о языке» (фонетика, орфоэпия, графика, морфемика, словообразование, лексикология, фразеология, морфология, синтаксис, орфография, пунктуация, стилистика).</w:t>
      </w:r>
    </w:p>
    <w:p w14:paraId="0A763E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5.3. Изучение родного (татарского) языка направлено на достижение следующих целей:</w:t>
      </w:r>
    </w:p>
    <w:p w14:paraId="5E63ED8A">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способности и готовности использовать речевые средства для выражения своих чувств, мыслей и потребностей на татарском языке;</w:t>
      </w:r>
    </w:p>
    <w:p w14:paraId="2470A8B7">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и развитие личности, уважающей языковое наследие многонационального народа Российской Федерации.</w:t>
      </w:r>
    </w:p>
    <w:p w14:paraId="65C1D1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ли обусловливают выполнение следующих задач:</w:t>
      </w:r>
    </w:p>
    <w:p w14:paraId="578F641C">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знаниями о татарском языке, его устройстве и функционировании, о стилистических ресурсах, основных нормах татарского литературного языка и речевого этикета;</w:t>
      </w:r>
    </w:p>
    <w:p w14:paraId="7B4FE3AF">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гащение словарного запаса и увеличение объёма используемых грамматических средств;</w:t>
      </w:r>
    </w:p>
    <w:p w14:paraId="66CD53F1">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речевой и мыслительной деятельности, коммуникативных умений и навыков, обеспечивающих владение татарским языком в разных ситуациях, готовности и способности к практическому речевому взаимодействию и взаимопониманию, потребности в речевом самосовершенствовании;</w:t>
      </w:r>
    </w:p>
    <w:p w14:paraId="2BF2E11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распознавать, анализировать, классифицировать языковые факты, оценивать их с точки зрения нормативности и соответствия ситуации общения, осуществлять информационный поиск, извлекая и преобразовывая необходимую информацию из различных источников и текстов;</w:t>
      </w:r>
    </w:p>
    <w:p w14:paraId="49346D93">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интереса и любви к родному татарскому языку, сознательного отношения к языку как к духовному наследию народа и средству общения, ответственности за языковую культуру как национальную ценность, осознание эстетической ценности татарского языка.</w:t>
      </w:r>
    </w:p>
    <w:p w14:paraId="014EFA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5.4. Общее число часов, рекомендованных для изучения родного (татарского) языка, – 510 часов: в 5 классе – 102 часа (3 часа в неделю), в 6 классе – 102 часа (3 часа в неделю), в 7 классе – 102 часа (3 часа в неделю), в 8 классе –102 часа (3 часа в неделю), в 9 классе – 102 часа (3 часа в неделю).</w:t>
      </w:r>
    </w:p>
    <w:p w14:paraId="3B1CAC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6. Содержание обучения в 5 классе.</w:t>
      </w:r>
    </w:p>
    <w:p w14:paraId="7C3EE9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6.1. Язык и речь. Культура речи.</w:t>
      </w:r>
    </w:p>
    <w:p w14:paraId="104FBA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ная и письменная речь. Диалогическая и монологическая речь. </w:t>
      </w:r>
    </w:p>
    <w:p w14:paraId="416A90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ые формулы приветствия, прощания, просьбы, благодарности.</w:t>
      </w:r>
    </w:p>
    <w:p w14:paraId="2BD9CB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6.2. Текст.</w:t>
      </w:r>
    </w:p>
    <w:p w14:paraId="13538C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дробное, выборочное и сжатое изложение содержания прочитанного или прослушанного текста. </w:t>
      </w:r>
    </w:p>
    <w:p w14:paraId="3B9768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формационная переработка текста: простой и сложный план текста. </w:t>
      </w:r>
    </w:p>
    <w:p w14:paraId="70B894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с текстами о татарском языке, его роли среди других языков.</w:t>
      </w:r>
    </w:p>
    <w:p w14:paraId="7AA6D2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6.3. Разделы науки о языке.</w:t>
      </w:r>
    </w:p>
    <w:p w14:paraId="7ADA11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6.3.1. Фонетика. Графика.</w:t>
      </w:r>
    </w:p>
    <w:p w14:paraId="6EF73F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кон сингармонизма. </w:t>
      </w:r>
    </w:p>
    <w:p w14:paraId="01EA64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ы речи.</w:t>
      </w:r>
    </w:p>
    <w:p w14:paraId="20143D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гласные звуки. Гласные звуки. </w:t>
      </w:r>
    </w:p>
    <w:p w14:paraId="275086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г. Типы слогов. </w:t>
      </w:r>
    </w:p>
    <w:p w14:paraId="372DD8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дарение. Интонация. </w:t>
      </w:r>
    </w:p>
    <w:p w14:paraId="1D516B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нетический анализ. </w:t>
      </w:r>
    </w:p>
    <w:p w14:paraId="6FF873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6.3.2. Орфоэпия.</w:t>
      </w:r>
    </w:p>
    <w:p w14:paraId="21605A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орфоэпии татарского языка.</w:t>
      </w:r>
    </w:p>
    <w:p w14:paraId="304C75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6.3.3. Лексикология.</w:t>
      </w:r>
    </w:p>
    <w:p w14:paraId="583ABD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ксическое значение слова. </w:t>
      </w:r>
    </w:p>
    <w:p w14:paraId="79B3F9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нонимы. Антонимы. Омонимы. </w:t>
      </w:r>
    </w:p>
    <w:p w14:paraId="552ECA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имствованные слова. </w:t>
      </w:r>
    </w:p>
    <w:p w14:paraId="4CCB10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фессиональная лексика. </w:t>
      </w:r>
    </w:p>
    <w:p w14:paraId="039E87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ревшие слова. Историзмы. Неологизмы.</w:t>
      </w:r>
    </w:p>
    <w:p w14:paraId="36A56A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еологизмы.</w:t>
      </w:r>
    </w:p>
    <w:p w14:paraId="567DB3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6.3.4. Морфемика и словообразование.</w:t>
      </w:r>
    </w:p>
    <w:p w14:paraId="13DD58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рень слова. </w:t>
      </w:r>
    </w:p>
    <w:p w14:paraId="4F35E3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ффиксы. Основа. </w:t>
      </w:r>
    </w:p>
    <w:p w14:paraId="641633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ловообразования в татарском языке.</w:t>
      </w:r>
    </w:p>
    <w:p w14:paraId="64808E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6.3.5. Морфология.</w:t>
      </w:r>
    </w:p>
    <w:p w14:paraId="330EBC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 речи. Имя существительное. Имя прилагательное. Местоимение. Имя числительное. </w:t>
      </w:r>
    </w:p>
    <w:p w14:paraId="2DE655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Изъявительное наклонение. Категория времени. Глаголы настоящего времени. Глаголы прошедшего времени. Глаголы будущего времени. Вспомогательные глаголы. </w:t>
      </w:r>
    </w:p>
    <w:p w14:paraId="70D55A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p>
    <w:p w14:paraId="0396CB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слелоги и послеложные слова. </w:t>
      </w:r>
    </w:p>
    <w:p w14:paraId="20A244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p>
    <w:p w14:paraId="3B9BA8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юзы. Сочинительные союзы.</w:t>
      </w:r>
    </w:p>
    <w:p w14:paraId="6D4E8F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6.3.6. Синтаксис.</w:t>
      </w:r>
    </w:p>
    <w:p w14:paraId="03E739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члены предложения. Способы выражения подлежащего и сказуемого.</w:t>
      </w:r>
    </w:p>
    <w:p w14:paraId="1A5DDD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торостепенные члены предложения. </w:t>
      </w:r>
    </w:p>
    <w:p w14:paraId="608591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днородные члены предложения. </w:t>
      </w:r>
    </w:p>
    <w:p w14:paraId="6B3844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ространенное и нераспространенное предложение. </w:t>
      </w:r>
    </w:p>
    <w:p w14:paraId="524F4C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7. Содержание обучения в 6 классе.</w:t>
      </w:r>
    </w:p>
    <w:p w14:paraId="4E4DD6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7.1. Язык и культура.</w:t>
      </w:r>
    </w:p>
    <w:p w14:paraId="7BAAEB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с текстами о взаимовлиянии языка и культуры, о языковых контактах, взаимовлиянии татарского и русского языков.</w:t>
      </w:r>
    </w:p>
    <w:p w14:paraId="06F27F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7.2. Текст.</w:t>
      </w:r>
    </w:p>
    <w:p w14:paraId="4380FE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структуры текста, особенности абзацного членения.</w:t>
      </w:r>
    </w:p>
    <w:p w14:paraId="26F6EC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устного текста по картине с использованием своего плана.</w:t>
      </w:r>
    </w:p>
    <w:p w14:paraId="6511A1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исьменного текста по картине.</w:t>
      </w:r>
    </w:p>
    <w:p w14:paraId="7A619B2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ая переработка текста: составление плана прочитанного текста с целью дальнейшего воспроизведения содержания текста в устной и письменной форме.</w:t>
      </w:r>
    </w:p>
    <w:p w14:paraId="1110AC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2.7.3. Разделы науки о языке. </w:t>
      </w:r>
    </w:p>
    <w:p w14:paraId="0A9165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7.3.1. Фонетика.</w:t>
      </w:r>
    </w:p>
    <w:p w14:paraId="7E3F08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стема гласных звуков. Изменения в системе гласных звуков татарского языка. </w:t>
      </w:r>
    </w:p>
    <w:p w14:paraId="653DA7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 согласных звуков.</w:t>
      </w:r>
    </w:p>
    <w:p w14:paraId="3E0B5E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вук и фонема. </w:t>
      </w:r>
    </w:p>
    <w:p w14:paraId="167FE7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7.3.2. Орфография.</w:t>
      </w:r>
    </w:p>
    <w:p w14:paraId="7BAA5A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описание букв о, ө, ы, е. </w:t>
      </w:r>
    </w:p>
    <w:p w14:paraId="0B5872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описание букв ң, җ, һ. </w:t>
      </w:r>
    </w:p>
    <w:p w14:paraId="6E7DFA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описание букв, обозначающих сочетание двух звуков. </w:t>
      </w:r>
    </w:p>
    <w:p w14:paraId="27B9F3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букв ъ и ь.</w:t>
      </w:r>
    </w:p>
    <w:p w14:paraId="3350BB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7.3.3. Лексикология.</w:t>
      </w:r>
    </w:p>
    <w:p w14:paraId="38B29D8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е и переносное значения слова.</w:t>
      </w:r>
    </w:p>
    <w:p w14:paraId="78C3A2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конные слова и заимствования в татарском языке. </w:t>
      </w:r>
    </w:p>
    <w:p w14:paraId="4A988C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нонимы, антонимы, омонимы. </w:t>
      </w:r>
    </w:p>
    <w:p w14:paraId="6E19F6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иалектные слова. </w:t>
      </w:r>
    </w:p>
    <w:p w14:paraId="7D6803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рмины и профессионализмы в татарском языке. </w:t>
      </w:r>
    </w:p>
    <w:p w14:paraId="7375C0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ий анализ слова.</w:t>
      </w:r>
    </w:p>
    <w:p w14:paraId="0012E8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7.3.4. Морфемика и словообразование.</w:t>
      </w:r>
    </w:p>
    <w:p w14:paraId="3B3C5E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рень слова. Однокоренные слова. Повторение основных способов образования слов.</w:t>
      </w:r>
    </w:p>
    <w:p w14:paraId="01F3AF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7.3.5. Морфология.</w:t>
      </w:r>
    </w:p>
    <w:p w14:paraId="7B5DBB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лонение существительных с окончанием принадлежности. Местоимение. Спрягаемые личные формы глагола. Изъявительное наклонение. Повелительное наклонение глагола. Желательное наклонение глагола. Условное наклонение глагола. </w:t>
      </w:r>
    </w:p>
    <w:p w14:paraId="21E564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спрягаемые неличные формы глагола. Инфинитив. Имя действия. Причастие. </w:t>
      </w:r>
    </w:p>
    <w:p w14:paraId="637178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Разряды наречий. Степени сравнения наречий. </w:t>
      </w:r>
    </w:p>
    <w:p w14:paraId="7D33A4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ые части речи.</w:t>
      </w:r>
    </w:p>
    <w:p w14:paraId="399D0F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ы. Союзные слова. Послелоги и послеложные слова. </w:t>
      </w:r>
    </w:p>
    <w:p w14:paraId="550113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p>
    <w:p w14:paraId="323D98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вукоподражательные слова. </w:t>
      </w:r>
    </w:p>
    <w:p w14:paraId="7EA48C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ждометия. </w:t>
      </w:r>
    </w:p>
    <w:p w14:paraId="6B7D29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слова. </w:t>
      </w:r>
    </w:p>
    <w:p w14:paraId="459188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частей речи.</w:t>
      </w:r>
    </w:p>
    <w:p w14:paraId="6D6749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7.3.6. Синтаксис. Пунктуация.</w:t>
      </w:r>
    </w:p>
    <w:p w14:paraId="551841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основа предложения. Выражение сказуемого различными частями речи. Выражение подлежащего различными частями речи.</w:t>
      </w:r>
    </w:p>
    <w:p w14:paraId="243E55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торостепенные члены предложения. </w:t>
      </w:r>
    </w:p>
    <w:p w14:paraId="69B30E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обращениями и вводными словами. </w:t>
      </w:r>
    </w:p>
    <w:p w14:paraId="07EB73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анализ простого предложения.</w:t>
      </w:r>
    </w:p>
    <w:p w14:paraId="0EF157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8. Содержание обучения в 7 классе.</w:t>
      </w:r>
    </w:p>
    <w:p w14:paraId="4C47F4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2.8.1. Общие сведения о языке. </w:t>
      </w:r>
    </w:p>
    <w:p w14:paraId="5179B5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литературном языке.</w:t>
      </w:r>
    </w:p>
    <w:p w14:paraId="1991B1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места татарского языка среди других языков.</w:t>
      </w:r>
    </w:p>
    <w:p w14:paraId="3ECF9A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8.2. Язык и культура.</w:t>
      </w:r>
    </w:p>
    <w:p w14:paraId="32418F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зеркало культуры.</w:t>
      </w:r>
    </w:p>
    <w:p w14:paraId="28C7CF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ссе «Родной (татарский) язык». </w:t>
      </w:r>
    </w:p>
    <w:p w14:paraId="4750B1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2.8.3. Разделы науки о языке. </w:t>
      </w:r>
    </w:p>
    <w:p w14:paraId="2A5EB2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8.3.1. Фонетика.</w:t>
      </w:r>
    </w:p>
    <w:p w14:paraId="55635D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сные звуки в татарском и русском языках. </w:t>
      </w:r>
    </w:p>
    <w:p w14:paraId="7EFB86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соседних гласных и согласных звуков.</w:t>
      </w:r>
    </w:p>
    <w:p w14:paraId="3878E2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гласные звуки в татарском и русском языках. </w:t>
      </w:r>
    </w:p>
    <w:p w14:paraId="052E35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арение. Случаи, когда ударение не сохраняется в собственных и заимствованных словах татарского языка.</w:t>
      </w:r>
    </w:p>
    <w:p w14:paraId="53FBC9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8.3.2. Орфография.</w:t>
      </w:r>
    </w:p>
    <w:p w14:paraId="08E1CD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фографический словарь татарского языка.</w:t>
      </w:r>
    </w:p>
    <w:p w14:paraId="43E99D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8.3.3. Лексикология.</w:t>
      </w:r>
    </w:p>
    <w:p w14:paraId="23D86A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способы толкования лексического значения слова. Однозначные и многозначные слова. Прямое и переносное значения слова. </w:t>
      </w:r>
    </w:p>
    <w:p w14:paraId="24DB79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антонимы и омонимы родного языка.</w:t>
      </w:r>
    </w:p>
    <w:p w14:paraId="1B79B3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номастика и её разделы. Гидронимы, ойконимы Республики Татарстан.</w:t>
      </w:r>
    </w:p>
    <w:p w14:paraId="68DC41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8.3.4. Морфология.</w:t>
      </w:r>
    </w:p>
    <w:p w14:paraId="1ACDE6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спрягаемые неличные формы глагола. Причастие, его грамматические признаки. Синтаксическая функция причастия. Деепричастие, его грамматические признаки. Отрицательная форма деепричастий. </w:t>
      </w:r>
    </w:p>
    <w:p w14:paraId="3E5B4E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и его виды. Морфологический анализ наречия.</w:t>
      </w:r>
    </w:p>
    <w:p w14:paraId="202D7F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8.3.5. Синтаксис. Пунктуация.</w:t>
      </w:r>
    </w:p>
    <w:p w14:paraId="09C6F6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передачи чужой речи. Прямая и косвенная речь. Диалог. Цитата как способ передачи чужой речи. Преобразование прямой речи в косвенную речь. </w:t>
      </w:r>
    </w:p>
    <w:p w14:paraId="378224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ложных предложениях. Сложносочинённое предложение. Союзная и бессоюзная связь частей. Знаки препинания в сложносочинённых предложениях.</w:t>
      </w:r>
    </w:p>
    <w:p w14:paraId="2E6C53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9. Содержание обучения в 8 классе.</w:t>
      </w:r>
    </w:p>
    <w:p w14:paraId="6BDC7E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9.1. Язык и культура.</w:t>
      </w:r>
    </w:p>
    <w:p w14:paraId="1C0803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связь языка и культуры. </w:t>
      </w:r>
    </w:p>
    <w:p w14:paraId="3179C1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единицы с национально-культурным компонентом в изучаемых текстах.</w:t>
      </w:r>
    </w:p>
    <w:p w14:paraId="73C7767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текстов с фразеологизмами. Выявление особенностей употребления фразеологизмов в текстах.</w:t>
      </w:r>
    </w:p>
    <w:p w14:paraId="2D5FD7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9.2. Текст.</w:t>
      </w:r>
    </w:p>
    <w:p w14:paraId="607E11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типов текстов (повествование, описание, рассуждение). </w:t>
      </w:r>
    </w:p>
    <w:p w14:paraId="0D5D18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собственных текстов заданного типа.</w:t>
      </w:r>
    </w:p>
    <w:p w14:paraId="2DDEBE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собственных текстов по заданным заглавиям.</w:t>
      </w:r>
    </w:p>
    <w:p w14:paraId="7E5BE9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с текстами о языках России.</w:t>
      </w:r>
    </w:p>
    <w:p w14:paraId="00F05777">
      <w:pPr>
        <w:spacing w:after="0" w:line="350" w:lineRule="auto"/>
        <w:ind w:firstLine="709"/>
        <w:jc w:val="both"/>
        <w:rPr>
          <w:rFonts w:ascii="Times New Roman" w:hAnsi="Times New Roman"/>
          <w:sz w:val="28"/>
          <w:szCs w:val="28"/>
          <w:lang w:val="ru-RU"/>
        </w:rPr>
      </w:pPr>
      <w:bookmarkStart w:id="118" w:name="_Toc513715925"/>
      <w:bookmarkStart w:id="119" w:name="_Toc37780430"/>
      <w:bookmarkStart w:id="120" w:name="_Toc37780050"/>
      <w:bookmarkStart w:id="121" w:name="_Toc37854600"/>
      <w:bookmarkStart w:id="122" w:name="_Toc513715941"/>
      <w:bookmarkStart w:id="123" w:name="_Toc37780054"/>
      <w:bookmarkStart w:id="124" w:name="_Toc37780434"/>
      <w:r>
        <w:rPr>
          <w:rFonts w:ascii="Times New Roman" w:hAnsi="Times New Roman"/>
          <w:sz w:val="28"/>
          <w:szCs w:val="28"/>
          <w:lang w:val="ru-RU"/>
        </w:rPr>
        <w:t xml:space="preserve">62.9.3. Разделы науки о языке. </w:t>
      </w:r>
    </w:p>
    <w:p w14:paraId="0802B07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9.3.1. Орфоэпия.</w:t>
      </w:r>
    </w:p>
    <w:p w14:paraId="2C9E47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ушение орфоэпических норм. Подвижное татарское ударение.</w:t>
      </w:r>
    </w:p>
    <w:p w14:paraId="1D0161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9.3.2. Орфография.</w:t>
      </w:r>
    </w:p>
    <w:p w14:paraId="0AF630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ые случаи орфографии. </w:t>
      </w:r>
    </w:p>
    <w:p w14:paraId="706DA2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правописания сложных слов. </w:t>
      </w:r>
    </w:p>
    <w:p w14:paraId="513188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w:t>
      </w:r>
      <w:bookmarkEnd w:id="118"/>
      <w:r>
        <w:rPr>
          <w:rFonts w:ascii="Times New Roman" w:hAnsi="Times New Roman"/>
          <w:sz w:val="28"/>
          <w:szCs w:val="28"/>
          <w:lang w:val="ru-RU"/>
        </w:rPr>
        <w:t>равила правописания парных слов</w:t>
      </w:r>
      <w:bookmarkEnd w:id="119"/>
      <w:bookmarkEnd w:id="120"/>
      <w:bookmarkEnd w:id="121"/>
      <w:r>
        <w:rPr>
          <w:rFonts w:ascii="Times New Roman" w:hAnsi="Times New Roman"/>
          <w:sz w:val="28"/>
          <w:szCs w:val="28"/>
          <w:lang w:val="ru-RU"/>
        </w:rPr>
        <w:t xml:space="preserve">. </w:t>
      </w:r>
    </w:p>
    <w:p w14:paraId="13C1CE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соединение окончаний к заимствованиям.</w:t>
      </w:r>
    </w:p>
    <w:p w14:paraId="43C610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9.3.3. Лексикология.</w:t>
      </w:r>
    </w:p>
    <w:p w14:paraId="5998FC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ая и пассивная лексика. </w:t>
      </w:r>
    </w:p>
    <w:p w14:paraId="3559BD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опонимика. Виды топонимов. Ойконимы. Гидронимы.</w:t>
      </w:r>
    </w:p>
    <w:p w14:paraId="0AEA0D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9.3.4. Морфология.</w:t>
      </w:r>
    </w:p>
    <w:p w14:paraId="0ED17F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Субстантивация прилагательных.</w:t>
      </w:r>
    </w:p>
    <w:p w14:paraId="383289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рягаемые и неспрягаемые формы глагола. Инфинитив. Причастие. Деепричастие. </w:t>
      </w:r>
    </w:p>
    <w:p w14:paraId="019C16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степени совершения действия в татарском языке.</w:t>
      </w:r>
    </w:p>
    <w:p w14:paraId="180672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действия и его грамматические признаки. Субстантивация имени действия. </w:t>
      </w:r>
    </w:p>
    <w:p w14:paraId="72AB6E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жебные части речи. Послелоги. Союзы. </w:t>
      </w:r>
    </w:p>
    <w:p w14:paraId="0230C3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части речи. </w:t>
      </w:r>
    </w:p>
    <w:p w14:paraId="008BA7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рфологический анализ самостоятельных частей речи. </w:t>
      </w:r>
    </w:p>
    <w:p w14:paraId="7330B1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9.3.5. Синтаксис. Пунктуация.</w:t>
      </w:r>
    </w:p>
    <w:p w14:paraId="4DB091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сложных предложений: сложносочинённые и сложноподчинённые предложения. </w:t>
      </w:r>
    </w:p>
    <w:p w14:paraId="6BBD94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поставление сложноподчинённых предложений татарского и русского языков. </w:t>
      </w:r>
    </w:p>
    <w:p w14:paraId="06FDED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сложноподчинённых предложений. Синтетическое сложноподчинённое предложение. Аналитическое сложноподчинённое предложение. </w:t>
      </w:r>
    </w:p>
    <w:p w14:paraId="4786C9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придаточных частей сложноподчинённого предложения: подлежащные, сказуемные, дополнительные, определительные, времени, места, образа действия, меры и степени, цели, причины, условия, уступки.</w:t>
      </w:r>
    </w:p>
    <w:p w14:paraId="1B242E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разбор сложного предложения</w:t>
      </w:r>
      <w:bookmarkEnd w:id="122"/>
      <w:bookmarkEnd w:id="123"/>
      <w:bookmarkEnd w:id="124"/>
      <w:r>
        <w:rPr>
          <w:rFonts w:ascii="Times New Roman" w:hAnsi="Times New Roman"/>
          <w:sz w:val="28"/>
          <w:szCs w:val="28"/>
          <w:lang w:val="ru-RU"/>
        </w:rPr>
        <w:t>.</w:t>
      </w:r>
    </w:p>
    <w:p w14:paraId="514966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0. Содержание обучения в 9 классе.</w:t>
      </w:r>
    </w:p>
    <w:p w14:paraId="0852A1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0.1. Текст.</w:t>
      </w:r>
    </w:p>
    <w:p w14:paraId="1B52E4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информационной обработки текстов (создание тезисов, конспектов, рефератов, рецензий).</w:t>
      </w:r>
    </w:p>
    <w:p w14:paraId="4DB831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ая информация о стилях речи, их особенностях. </w:t>
      </w:r>
    </w:p>
    <w:p w14:paraId="6048BA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0.2. Разделы науки о языке.</w:t>
      </w:r>
    </w:p>
    <w:p w14:paraId="007CBB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0.2.1. Фонетика (повторение изученного материала в 5–8 классах).</w:t>
      </w:r>
    </w:p>
    <w:p w14:paraId="59B79C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мет изучения фонетики. </w:t>
      </w:r>
    </w:p>
    <w:p w14:paraId="689A21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образования звуков. </w:t>
      </w:r>
    </w:p>
    <w:p w14:paraId="6E611C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сные и согласные звуки. </w:t>
      </w:r>
    </w:p>
    <w:p w14:paraId="75A58E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нения в системе гласных звуков татарского языка. Изменения в системе согласных звуков татарского языка. </w:t>
      </w:r>
    </w:p>
    <w:p w14:paraId="4BF00A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зиционные изменения звуков. </w:t>
      </w:r>
    </w:p>
    <w:p w14:paraId="39EBF2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0.2.2. Лексикология.</w:t>
      </w:r>
    </w:p>
    <w:p w14:paraId="6BED33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 – основная единица языка. </w:t>
      </w:r>
    </w:p>
    <w:p w14:paraId="7BFF7B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иалектизмы. </w:t>
      </w:r>
    </w:p>
    <w:p w14:paraId="04DA98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фессионализмы. </w:t>
      </w:r>
    </w:p>
    <w:p w14:paraId="7EE3B8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ревшие слова. Неологизмы.</w:t>
      </w:r>
    </w:p>
    <w:p w14:paraId="1CCC1E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ксический анализ слова. </w:t>
      </w:r>
    </w:p>
    <w:p w14:paraId="0E6A56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0.2.3. Морфемика и словообразование.</w:t>
      </w:r>
    </w:p>
    <w:p w14:paraId="769DED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ный и словообразовательный анализ слов.</w:t>
      </w:r>
    </w:p>
    <w:p w14:paraId="62679A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2.10.2.4. Морфология (повторение изученного материала в 5–8 классах). </w:t>
      </w:r>
    </w:p>
    <w:p w14:paraId="68F77E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мостоятельные </w:t>
      </w:r>
      <w:bookmarkStart w:id="125" w:name="_Toc513715945"/>
      <w:r>
        <w:rPr>
          <w:rFonts w:ascii="Times New Roman" w:hAnsi="Times New Roman"/>
          <w:sz w:val="28"/>
          <w:szCs w:val="28"/>
          <w:lang w:val="ru-RU"/>
        </w:rPr>
        <w:t>части речи</w:t>
      </w:r>
      <w:bookmarkEnd w:id="125"/>
      <w:r>
        <w:rPr>
          <w:rFonts w:ascii="Times New Roman" w:hAnsi="Times New Roman"/>
          <w:sz w:val="28"/>
          <w:szCs w:val="28"/>
          <w:lang w:val="ru-RU"/>
        </w:rPr>
        <w:t xml:space="preserve">. </w:t>
      </w:r>
    </w:p>
    <w:p w14:paraId="629718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существительное. Категория падежа. Категория принадлежности. Склонение существительных с окончанием принадлежности по падежам. </w:t>
      </w:r>
    </w:p>
    <w:p w14:paraId="7BE38D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Степени сравнения прилагательных. Субстантивация прилагательных.</w:t>
      </w:r>
    </w:p>
    <w:p w14:paraId="0CC8C7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стоимение. </w:t>
      </w:r>
    </w:p>
    <w:p w14:paraId="4A8949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числительное. Разряды числительных. </w:t>
      </w:r>
    </w:p>
    <w:p w14:paraId="08771C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Разряды наречий. </w:t>
      </w:r>
    </w:p>
    <w:p w14:paraId="3695BF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вукоподражательные слова. </w:t>
      </w:r>
    </w:p>
    <w:p w14:paraId="7C7CC4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степени совершения действия в татарском языке.</w:t>
      </w:r>
    </w:p>
    <w:p w14:paraId="5EB71A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икативные слова. </w:t>
      </w:r>
    </w:p>
    <w:p w14:paraId="68F446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части речи. </w:t>
      </w:r>
    </w:p>
    <w:p w14:paraId="21788A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жебные части речи: послелоги и союзы. Союзные слова. </w:t>
      </w:r>
    </w:p>
    <w:p w14:paraId="0A974B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w:t>
      </w:r>
    </w:p>
    <w:p w14:paraId="2F280D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0.2.5. Синтаксис.</w:t>
      </w:r>
    </w:p>
    <w:p w14:paraId="3DE8B2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сочинённые предложения. </w:t>
      </w:r>
    </w:p>
    <w:p w14:paraId="5F0B67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w:t>
      </w:r>
    </w:p>
    <w:p w14:paraId="3F47A3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сложноподчинённых предложений.</w:t>
      </w:r>
    </w:p>
    <w:p w14:paraId="3C82CE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анализ предложения.</w:t>
      </w:r>
    </w:p>
    <w:p w14:paraId="26D535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0.2.6. Стилистика.</w:t>
      </w:r>
    </w:p>
    <w:p w14:paraId="536DF5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стилистически окрашенной лексики и фразеологии. Использование языковых средств.</w:t>
      </w:r>
    </w:p>
    <w:p w14:paraId="73A4A1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ия словосочетаний. Синонимия предложений.</w:t>
      </w:r>
    </w:p>
    <w:p w14:paraId="1CD9B2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учный стиль. </w:t>
      </w:r>
    </w:p>
    <w:p w14:paraId="52A2A9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говорный стиль. </w:t>
      </w:r>
    </w:p>
    <w:p w14:paraId="591385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фициально-деловой стиль. </w:t>
      </w:r>
    </w:p>
    <w:p w14:paraId="511100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удожественный стиль. </w:t>
      </w:r>
    </w:p>
    <w:p w14:paraId="318BC1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ублицистический стиль. </w:t>
      </w:r>
    </w:p>
    <w:p w14:paraId="3A5774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 Планируемые результаты освоения программы по родному (татарскому) языку на уровне основного общего образования.</w:t>
      </w:r>
    </w:p>
    <w:p w14:paraId="0FAEDB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1. В результате изучения родного (татарского) языка на уровне основного общего образования у обучающегося будут сформированы следующие личностные результаты:</w:t>
      </w:r>
    </w:p>
    <w:p w14:paraId="7BC995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025B34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татарском) языке;</w:t>
      </w:r>
    </w:p>
    <w:p w14:paraId="661D75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118E6D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28B913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татарском) языке;</w:t>
      </w:r>
    </w:p>
    <w:p w14:paraId="7B07EB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8C6A3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2BFFE2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001238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татарского) языка в жизни народа, проявление интереса к познанию родного (татарского) языка, к истории и культуре своего народа, края, страны, других народов России, ценностное отношение к родному (тата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2357B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42DFE1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1A9EA3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70B479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0604B5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1D907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3DCECAB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E0C5D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2D415E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94F05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0CA380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татарском) языке, сформированность навыков рефлексии, признание своего права на ошибку и такого же права другого человека;</w:t>
      </w:r>
    </w:p>
    <w:p w14:paraId="77EC7E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49F480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технологической и социальной направленности, способность инициировать, планировать и самостоятельно выполнять такого рода деятельность;</w:t>
      </w:r>
    </w:p>
    <w:p w14:paraId="3E69BD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87224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609B92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394FA1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38CCE6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33D654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201E5A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995FE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0A56AB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E4C4C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4D062E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354081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1670BD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04ABA8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492BA7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95FFB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2. В результате изучения родного (тата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05816D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2.1. У обучающегося будут сформированы следующие базовые логические действия как часть познавательных универсальных учебных действий:</w:t>
      </w:r>
    </w:p>
    <w:p w14:paraId="0E9BF3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02B9A0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1743EF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2F7CF1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7FBF899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C91D3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46A76A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F6E28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50C0E2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3562C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69ADA2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311712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6F59F2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6A944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029417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2.3. У обучающегося будут сформированы умения работать с информацией как часть познавательных универсальных учебных действий:</w:t>
      </w:r>
    </w:p>
    <w:p w14:paraId="504322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49DF8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12DCA9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3F04EE8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7F3680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CA827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2400B8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46638E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72CE94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2.4. У обучающегося будут сформированы умения общения как часть коммуникативных универсальных учебных действий:</w:t>
      </w:r>
    </w:p>
    <w:p w14:paraId="00A885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татарском) языке;</w:t>
      </w:r>
    </w:p>
    <w:p w14:paraId="4E0F68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2FE7AE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037B36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C4F82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340FF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7B1B10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07B6EE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79300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2.5. У обучающегося будут сформированы умения самоорганизации как части регулятивных универсальных учебных действий:</w:t>
      </w:r>
    </w:p>
    <w:p w14:paraId="4967FB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57C81D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118CC0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E8E3D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1DA7DD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48F423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15A8D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530F87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7B3D1D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0A363E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7582DD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31B94C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6BE322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54DEE1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140FF9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0CBE52D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29A229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6D28AB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37F74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2.7. У обучающегося будут сформированы умения совместной деятельности:</w:t>
      </w:r>
    </w:p>
    <w:p w14:paraId="691A6E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80C98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0A192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5095A4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57CFD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1E69E5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5F6095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3. Предметные результаты изучения родного (татарского) языка. К концу обучения в 5 классе обучающийся научится:</w:t>
      </w:r>
    </w:p>
    <w:p w14:paraId="0568969C">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14:paraId="6DBC1D22">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по содержанию текста и отвечать на них;</w:t>
      </w:r>
    </w:p>
    <w:p w14:paraId="31F9FDEA">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обственные тексты, используя материал урока, образец, ключевые слова, вопросы или план;</w:t>
      </w:r>
    </w:p>
    <w:p w14:paraId="1AB4438A">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 прочитанных текстов различных функционально-смысловых типов речи;</w:t>
      </w:r>
    </w:p>
    <w:p w14:paraId="456D7E5E">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бегло, осознанно и выразительно читать тексты на татарском языке;</w:t>
      </w:r>
    </w:p>
    <w:p w14:paraId="2B3E260A">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тексты разных стилей и жанров, владеть разными видами чтения (изучающим, ознакомительным, просмотровым);</w:t>
      </w:r>
    </w:p>
    <w:p w14:paraId="556B83FE">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 выполнять языковые (фонетические, лексические и грамматические) упражнения;</w:t>
      </w:r>
    </w:p>
    <w:p w14:paraId="6FE923CF">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агать свои мысли в устной и письменной форме, соблюдая нормы построения текста (логичность, последовательность, соответствие теме, связность);</w:t>
      </w:r>
    </w:p>
    <w:p w14:paraId="5816C57D">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видами устной и письменной речи;</w:t>
      </w:r>
    </w:p>
    <w:p w14:paraId="0BE32C0B">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понятия «язык» и «речь», виды речи и формы речи: диалог и монолог; </w:t>
      </w:r>
    </w:p>
    <w:p w14:paraId="0D49D193">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аконах сингармонизма: различать нёбную и губную гармонию;</w:t>
      </w:r>
    </w:p>
    <w:p w14:paraId="6FFA89BD">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гласные и согласные звуки;</w:t>
      </w:r>
    </w:p>
    <w:p w14:paraId="32D01C9A">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различительную функцию звука;</w:t>
      </w:r>
    </w:p>
    <w:p w14:paraId="6815C363">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и характеризовать устно и с помощью элементов транскрипции отдельные звуки речи; </w:t>
      </w:r>
    </w:p>
    <w:p w14:paraId="2CE501FC">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произношения и написания слов;</w:t>
      </w:r>
    </w:p>
    <w:p w14:paraId="4D727819">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устройство речевого аппарата; </w:t>
      </w:r>
    </w:p>
    <w:p w14:paraId="57C72EEA">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 употреблять звуки [э] [ц], [щ], буквы, обозначающие их при письме; </w:t>
      </w:r>
    </w:p>
    <w:p w14:paraId="59923F22">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авописании букв, обозначающих сочетание двух звуков: е, ё, ю, я;</w:t>
      </w:r>
    </w:p>
    <w:p w14:paraId="2A3F32A2">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открытый и закрытый слог; </w:t>
      </w:r>
    </w:p>
    <w:p w14:paraId="5BD11411">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ударный слог, логическое ударение; </w:t>
      </w:r>
    </w:p>
    <w:p w14:paraId="61919AB6">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роить и произносить предложения, выделяя интонацией знак препинания;</w:t>
      </w:r>
    </w:p>
    <w:p w14:paraId="635936D8">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повелительные и побудительные предложения; </w:t>
      </w:r>
    </w:p>
    <w:p w14:paraId="19E64A8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анализ слова;</w:t>
      </w:r>
    </w:p>
    <w:p w14:paraId="329DCAE2">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лексическое значение слова по контексту;</w:t>
      </w:r>
    </w:p>
    <w:p w14:paraId="4B04C79C">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фессиональную лексику;</w:t>
      </w:r>
    </w:p>
    <w:p w14:paraId="4E156DA7">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речи синонимы, антонимы, омонимы;</w:t>
      </w:r>
    </w:p>
    <w:p w14:paraId="2895CE87">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речи фразеологизмы, определять их значение;</w:t>
      </w:r>
    </w:p>
    <w:p w14:paraId="11AF4E59">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устаревшие слова, историзмы, неологизмы (простейшие случаи);</w:t>
      </w:r>
    </w:p>
    <w:p w14:paraId="6B1297C8">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лова общетюркского происхождения и заимствования;</w:t>
      </w:r>
    </w:p>
    <w:p w14:paraId="5981D3E9">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заимствованных словах корень, аффикс, основу;</w:t>
      </w:r>
    </w:p>
    <w:p w14:paraId="6C153235">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формообразующие и словообразующие аффиксы;</w:t>
      </w:r>
    </w:p>
    <w:p w14:paraId="2EEECE5F">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пособах словообразования в татарском языке;</w:t>
      </w:r>
    </w:p>
    <w:p w14:paraId="617BEBF7">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емный и словообразовательный анализ слов;</w:t>
      </w:r>
    </w:p>
    <w:p w14:paraId="0869BA23">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части речи: самостоятельные и служебные;</w:t>
      </w:r>
    </w:p>
    <w:p w14:paraId="46047121">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0CE8CC22">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корневые, производные, сложные, парные и составные имена существительные; </w:t>
      </w:r>
    </w:p>
    <w:p w14:paraId="77E4B555">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категориях принадлежности в именах существительных;</w:t>
      </w:r>
    </w:p>
    <w:p w14:paraId="1760DB17">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общее грамматическое значение, морфологические признаки и синтаксические функции имени прилагательного, объяснять его роль в речи; </w:t>
      </w:r>
    </w:p>
    <w:p w14:paraId="0314D07E">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овывать сравнительную, превосходную, уменьшительную степень имён прилагательных; </w:t>
      </w:r>
    </w:p>
    <w:p w14:paraId="68475F61">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корневые, производные, сложные, парные и составные имена прилагательные; </w:t>
      </w:r>
    </w:p>
    <w:p w14:paraId="3C5F08EA">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общее грамматическое значение, морфологические признаки и синтаксические функции местоимения; </w:t>
      </w:r>
    </w:p>
    <w:p w14:paraId="47DBDE4C">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значение и употребление в речи личных местоимений;</w:t>
      </w:r>
    </w:p>
    <w:p w14:paraId="218F2E98">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указательные местоимения по падежам;</w:t>
      </w:r>
    </w:p>
    <w:p w14:paraId="6475B40B">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орфологические признаки и синтаксические функции количественных, порядковых числительных;</w:t>
      </w:r>
    </w:p>
    <w:p w14:paraId="3BF7DCD6">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бщее представление о склонении количественных числительных по падежам;</w:t>
      </w:r>
    </w:p>
    <w:p w14:paraId="418891F2">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правописания и способы образования (корневые, сложные, парные и составные) числительных;</w:t>
      </w:r>
    </w:p>
    <w:p w14:paraId="103E2B95">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орфологические признаки и синтаксические функции глагола в изъявительном наклонении, объяснять его роль в речи;</w:t>
      </w:r>
    </w:p>
    <w:p w14:paraId="28C30D8A">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временные формы глагола;</w:t>
      </w:r>
    </w:p>
    <w:p w14:paraId="18B261B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пряжение глаголов настоящего, прошедшего (определённого и неопределённого) и будущего (определённого и неопределённого) времени в положительном и отрицательном аспектах;</w:t>
      </w:r>
    </w:p>
    <w:p w14:paraId="416D6DF8">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в речи вспомогательные глаголы;</w:t>
      </w:r>
    </w:p>
    <w:p w14:paraId="3107712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наречий; объяснять употребление их в речи;</w:t>
      </w:r>
    </w:p>
    <w:p w14:paraId="6555F80A">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разряды наречий (места, времени);</w:t>
      </w:r>
    </w:p>
    <w:p w14:paraId="1CC8DEA1">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изученных частей речи;</w:t>
      </w:r>
    </w:p>
    <w:p w14:paraId="3C4FD07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слелоги и послеложные слова;</w:t>
      </w:r>
    </w:p>
    <w:p w14:paraId="5E2B7C0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употребления послелогов со словами в различных падежных формах;</w:t>
      </w:r>
    </w:p>
    <w:p w14:paraId="1AFE484F">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частицы;</w:t>
      </w:r>
    </w:p>
    <w:p w14:paraId="01547A56">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правописания частиц;</w:t>
      </w:r>
    </w:p>
    <w:p w14:paraId="1AFF72F2">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оюзы;</w:t>
      </w:r>
    </w:p>
    <w:p w14:paraId="7C6C0596">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едложения с союзами;</w:t>
      </w:r>
    </w:p>
    <w:p w14:paraId="5600C3E1">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главные и второстепенные члены предложения;</w:t>
      </w:r>
    </w:p>
    <w:p w14:paraId="7F79EC7E">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самостоятельно составлять предложения с однородными членами;</w:t>
      </w:r>
    </w:p>
    <w:p w14:paraId="4BF2C4FB">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тонацию перечисления в предложениях с однородными членами;</w:t>
      </w:r>
    </w:p>
    <w:p w14:paraId="3C4B9FCD">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распространённые и нераспространённые предложения;</w:t>
      </w:r>
    </w:p>
    <w:p w14:paraId="71BE081D">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ыражение главных членов предложения;</w:t>
      </w:r>
    </w:p>
    <w:p w14:paraId="719B8C55">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рфографические ошибки и исправлять их;</w:t>
      </w:r>
    </w:p>
    <w:p w14:paraId="780D42C5">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понятия о культуре речи; речевом этикете татарского языка;</w:t>
      </w:r>
    </w:p>
    <w:p w14:paraId="306B8E63">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ать нормы речевого этикета в ситуациях учебного и бытового общения; </w:t>
      </w:r>
    </w:p>
    <w:p w14:paraId="16862B0C">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интонацию, осуществлять выбор и организацию языковых средств, и самоконтроль своей речи.</w:t>
      </w:r>
    </w:p>
    <w:p w14:paraId="444332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4. Предметные результаты изучения родного (татарского) языка. К концу обучения в 6 классе обучающийся научится:</w:t>
      </w:r>
    </w:p>
    <w:p w14:paraId="605AB006">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ах, беседах, дискуссиях на различные темы;</w:t>
      </w:r>
    </w:p>
    <w:p w14:paraId="0021760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робно и сжато передавать содержание прочитанных текстов;</w:t>
      </w:r>
    </w:p>
    <w:p w14:paraId="1C0A809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аудио- и видеотекстов;</w:t>
      </w:r>
    </w:p>
    <w:p w14:paraId="1CC6D62F">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и находить нужную (интересующую) информацию в текстах;</w:t>
      </w:r>
    </w:p>
    <w:p w14:paraId="1564EEB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и основную мысль текста;</w:t>
      </w:r>
    </w:p>
    <w:p w14:paraId="5CBD41A3">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рректировать заданные тексты с учётом правильности, богатства и выразительности письменной речи;</w:t>
      </w:r>
    </w:p>
    <w:p w14:paraId="53DC8695">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тексты с использованием картины, произведения искусства;</w:t>
      </w:r>
    </w:p>
    <w:p w14:paraId="6F6C75C3">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прочитанного текста с целью дальнейшего воспроизведения содержания текста в устной и письменной форме;</w:t>
      </w:r>
    </w:p>
    <w:p w14:paraId="7CEA9A35">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гласные переднего и заднего ряда; огублённые и неогублённые;</w:t>
      </w:r>
    </w:p>
    <w:p w14:paraId="5B6E3A3D">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полную характеристику гласным звукам;</w:t>
      </w:r>
    </w:p>
    <w:p w14:paraId="4B13065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комбинаторные и позиционные изменения гласных (в рамках изученного);</w:t>
      </w:r>
    </w:p>
    <w:p w14:paraId="57FFA76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звук и фонему;</w:t>
      </w:r>
    </w:p>
    <w:p w14:paraId="5219AAB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иды гармонии гласных;</w:t>
      </w:r>
    </w:p>
    <w:p w14:paraId="12FB1CB6">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редукции гласных;</w:t>
      </w:r>
    </w:p>
    <w:p w14:paraId="1F1B92ED">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звук [ʼ] (гамза);</w:t>
      </w:r>
    </w:p>
    <w:p w14:paraId="0A035EBD">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место образования согласных звуков;</w:t>
      </w:r>
    </w:p>
    <w:p w14:paraId="0EF46D8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качественные характеристики согласных звуков;</w:t>
      </w:r>
    </w:p>
    <w:p w14:paraId="775960AD">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нания по фонетике и графике в практике произношения и правописания слов;</w:t>
      </w:r>
    </w:p>
    <w:p w14:paraId="4439F65E">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ассимиляцию согласных;</w:t>
      </w:r>
    </w:p>
    <w:p w14:paraId="71694928">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правописания букв, обозначающих сочетание двух звуков; букв ъ и ь;</w:t>
      </w:r>
    </w:p>
    <w:p w14:paraId="1CBBD801">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лова тюркского происхождения, арабско-персидские, европейские, русские заимствованния;</w:t>
      </w:r>
    </w:p>
    <w:p w14:paraId="6E2FB85B">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ловарь синонимов и антонимов;</w:t>
      </w:r>
    </w:p>
    <w:p w14:paraId="1DEB83F6">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иалектные слова;</w:t>
      </w:r>
    </w:p>
    <w:p w14:paraId="3C4EAE05">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рмины и профессионализмы в татарском языке;</w:t>
      </w:r>
    </w:p>
    <w:p w14:paraId="538A606D">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лексический анализ слова;</w:t>
      </w:r>
    </w:p>
    <w:p w14:paraId="2A3379E5">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однокоренные слова;</w:t>
      </w:r>
    </w:p>
    <w:p w14:paraId="135BA93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существительные с окончанием принадлежности по падежам;</w:t>
      </w:r>
    </w:p>
    <w:p w14:paraId="5F50F98B">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личные, указательные, вопросительные, притяжательные, неопределённые, определительные и отрицательные местоимения;</w:t>
      </w:r>
    </w:p>
    <w:p w14:paraId="721C7F51">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е значение, употребление в речи повелительного, условного наклонения глагола;</w:t>
      </w:r>
    </w:p>
    <w:p w14:paraId="5A5D8053">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прягаемые личные формы глагола (изъявительное, повелительное, условное и желательное наклонение);</w:t>
      </w:r>
    </w:p>
    <w:p w14:paraId="6F34751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еспрягаемые неличные формы глагола (инфинитив, имя действия, причастие);</w:t>
      </w:r>
    </w:p>
    <w:p w14:paraId="683C9897">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разряды наречий, степени сравнения наречий;</w:t>
      </w:r>
    </w:p>
    <w:p w14:paraId="1C12C00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речи звукоподражательные слова, междометия, модальные слова и частицы;</w:t>
      </w:r>
    </w:p>
    <w:p w14:paraId="67BABA42">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лужебные части речи;</w:t>
      </w:r>
    </w:p>
    <w:p w14:paraId="2D9EB9F1">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рамматическую основу предложения;</w:t>
      </w:r>
    </w:p>
    <w:p w14:paraId="7F2F77EF">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ыражение сказуемого и подлежащего различными частями речи;</w:t>
      </w:r>
    </w:p>
    <w:p w14:paraId="642DE6D6">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торостепенные члены предложения (определение, дополнение, обстоятельство);</w:t>
      </w:r>
    </w:p>
    <w:p w14:paraId="53484095">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водные слова; обращения; определять употребление их в речи;</w:t>
      </w:r>
    </w:p>
    <w:p w14:paraId="63991627">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простого предложения;</w:t>
      </w:r>
    </w:p>
    <w:p w14:paraId="0505BA2D">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авить знаки препинания в простом предложении;</w:t>
      </w:r>
    </w:p>
    <w:p w14:paraId="5AE1FE3F">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речевую и мыслительную деятельность, а также коммуникативные умения и навыки, обеспечивающие владение татарским языком в разных ситуациях;</w:t>
      </w:r>
    </w:p>
    <w:p w14:paraId="29D22ABE">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речевом общении основные орфоэпические, лексические, грамматические нормы татарского литературного языка.</w:t>
      </w:r>
    </w:p>
    <w:p w14:paraId="66B365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5. Предметные результаты изучения родного (татарского) языка. К концу обучения в 7 классе обучающийся научится:</w:t>
      </w:r>
    </w:p>
    <w:p w14:paraId="6C2A87AF">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текста с изменением лица рассказчика;</w:t>
      </w:r>
    </w:p>
    <w:p w14:paraId="355053D9">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текст как речевое произведение, выявлять его структуру, особенности абзацного членения;</w:t>
      </w:r>
    </w:p>
    <w:p w14:paraId="0E1960BA">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развернутые ответы на вопросы;</w:t>
      </w:r>
    </w:p>
    <w:p w14:paraId="1919148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авилами орфографии при написании часто употребляемых слов;</w:t>
      </w:r>
    </w:p>
    <w:p w14:paraId="08A0E630">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опоставительный анализ гласных звуков татарского и русского языков;</w:t>
      </w:r>
    </w:p>
    <w:p w14:paraId="18B7D842">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опоставительный анализ согласных звуков татарского и русского языков;</w:t>
      </w:r>
    </w:p>
    <w:p w14:paraId="1E6F567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авить ударение в заимствованных словах;</w:t>
      </w:r>
    </w:p>
    <w:p w14:paraId="0FBEFC72">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толковым словарём татарского языка;</w:t>
      </w:r>
    </w:p>
    <w:p w14:paraId="23A295DC">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номастику и её разделы;</w:t>
      </w:r>
    </w:p>
    <w:p w14:paraId="28FBCF21">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топонимы;</w:t>
      </w:r>
    </w:p>
    <w:p w14:paraId="46B10AA1">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инонимы в синонимических цепочках; пары антонимов, омонимов;</w:t>
      </w:r>
    </w:p>
    <w:p w14:paraId="2D3F9ACD">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еспрягаемые формы глагола (причастие прошедшего, настоящего и будущего времени, деепричастие);</w:t>
      </w:r>
    </w:p>
    <w:p w14:paraId="2B48339D">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интаксическую функцию причастия и деепричастия;</w:t>
      </w:r>
    </w:p>
    <w:p w14:paraId="2FA37C8B">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азряды наречий (наречия образа действия, меры и степени, сравнения, места, времени, цели), образование наречий;</w:t>
      </w:r>
    </w:p>
    <w:p w14:paraId="590297AC">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интаксическую роль наречий в предложении;</w:t>
      </w:r>
    </w:p>
    <w:p w14:paraId="281E2396">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особы передачи чужой речи;</w:t>
      </w:r>
    </w:p>
    <w:p w14:paraId="6B29176E">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ямую и косвенную речь;</w:t>
      </w:r>
    </w:p>
    <w:p w14:paraId="22FBE6CE">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троение предложений с прямой речью;</w:t>
      </w:r>
    </w:p>
    <w:p w14:paraId="6FD20EB9">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цитаты как способ передачи чужой речи;</w:t>
      </w:r>
    </w:p>
    <w:p w14:paraId="57C39C9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цитаты знаками препинания;</w:t>
      </w:r>
    </w:p>
    <w:p w14:paraId="378E1E9F">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ывать прямую речь в косвенную;</w:t>
      </w:r>
    </w:p>
    <w:p w14:paraId="04E93B25">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ложном предложении;</w:t>
      </w:r>
    </w:p>
    <w:p w14:paraId="38334FF3">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правильно строить простое и сложное предложение с сочинительными союзами;</w:t>
      </w:r>
    </w:p>
    <w:p w14:paraId="1DA0FABF">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очинительные союзы как средство связи предложений в тексте;</w:t>
      </w:r>
    </w:p>
    <w:p w14:paraId="1FA41F15">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стно использовать необщеупотребительную лексику (сленг, диалектную, профессиональную лексику) в соответствии с ситуацией общения;</w:t>
      </w:r>
    </w:p>
    <w:p w14:paraId="59775EA2">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речевую и мыслительную деятельность, а также коммуникативные умения и навыки, обеспечивающие владение татарским языком в разных ситуациях.</w:t>
      </w:r>
    </w:p>
    <w:p w14:paraId="5EF526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6. Предметные результаты изучения родного (татарского) языка. К концу обучения в 8 классе обучающийся научится:</w:t>
      </w:r>
    </w:p>
    <w:p w14:paraId="6ABF7C6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высказываться в соответствии с предложенной ситуацией общения;</w:t>
      </w:r>
    </w:p>
    <w:p w14:paraId="3DB3D072">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ипы текстов (повествование, описание, рассуждение) и создавать собственные тексты заданного типа;</w:t>
      </w:r>
    </w:p>
    <w:p w14:paraId="7FE9515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книгой, статьями из газет и журналов, интернет-ресурсами;</w:t>
      </w:r>
    </w:p>
    <w:p w14:paraId="055A4473">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бственные тексты по заданным заглавиям;</w:t>
      </w:r>
    </w:p>
    <w:p w14:paraId="18C49C0B">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краткие выписки из текста для использования их в собственных высказываниях;</w:t>
      </w:r>
    </w:p>
    <w:p w14:paraId="6964A03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рфоэпический словарь татарского языка при определении правильного произношения слов;</w:t>
      </w:r>
    </w:p>
    <w:p w14:paraId="2C2ABFB2">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движное татарское ударение;</w:t>
      </w:r>
    </w:p>
    <w:p w14:paraId="28ED5528">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ударения в сложных, парных словах;</w:t>
      </w:r>
    </w:p>
    <w:p w14:paraId="2D51F1C4">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соединять окончания к заимствованиям;</w:t>
      </w:r>
    </w:p>
    <w:p w14:paraId="6CDCA24B">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активную и пассивную лексику;</w:t>
      </w:r>
    </w:p>
    <w:p w14:paraId="3E5EC6C5">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различные виды топонимов, в частности ойконимы и гидронимы;</w:t>
      </w:r>
    </w:p>
    <w:p w14:paraId="7B93B3B1">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ыражение степени протекания действия в татарском языке;</w:t>
      </w:r>
    </w:p>
    <w:p w14:paraId="0226B6B2">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учаи субстантивации имени действия;</w:t>
      </w:r>
    </w:p>
    <w:p w14:paraId="3E85E22C">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убстантивацию прилагательных;</w:t>
      </w:r>
    </w:p>
    <w:p w14:paraId="171B2C8B">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ять имена прилагательные по падежам;</w:t>
      </w:r>
    </w:p>
    <w:p w14:paraId="462FF744">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онятие о сложносочинённом предложении;</w:t>
      </w:r>
    </w:p>
    <w:p w14:paraId="6C82DC78">
      <w:pPr>
        <w:shd w:val="clear" w:color="auto" w:fill="FFFFFF"/>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делять главную и придаточную части сложноподчинённого предложения;</w:t>
      </w:r>
    </w:p>
    <w:p w14:paraId="2BD4197F">
      <w:pPr>
        <w:shd w:val="clear" w:color="auto" w:fill="FFFFFF"/>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тношения между частями сложноподчинённого предложения;</w:t>
      </w:r>
    </w:p>
    <w:p w14:paraId="7B871A26">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иды сложноподчинённых предложений (подлежащные, сказуемные, дополнительные, определительные, времени, места, образа действия, меры и степени, цели, причины, условные, уступительные);</w:t>
      </w:r>
    </w:p>
    <w:p w14:paraId="7C8C47FF">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етическое сложноподчинённое предложение, синтетические средства связи;</w:t>
      </w:r>
    </w:p>
    <w:p w14:paraId="3D6C5597">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аналитическое сложноподчинённое предложение, аналитические средства связи;</w:t>
      </w:r>
    </w:p>
    <w:p w14:paraId="02DE4977">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знаки препинания в сложноподчинённых предложениях;</w:t>
      </w:r>
    </w:p>
    <w:p w14:paraId="7A98973C">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по наличию главных и второстепенных членов, полные и неполные предложения (понимать особенности употребления неполных предложений в диалогической речи, соблюдения в устной речи интонации неполного предложения);</w:t>
      </w:r>
    </w:p>
    <w:p w14:paraId="65F26960">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предложений;</w:t>
      </w:r>
    </w:p>
    <w:p w14:paraId="7268819B">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по синтаксису и пунктуации при выполнении различных видов языкового анализа и в речевой практике;</w:t>
      </w:r>
    </w:p>
    <w:p w14:paraId="29DF8896">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одную страну и культуру на татарском языке;</w:t>
      </w:r>
    </w:p>
    <w:p w14:paraId="60CC6428">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использования мимики и жестов в разговорной речи.</w:t>
      </w:r>
    </w:p>
    <w:p w14:paraId="3A040A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2.11.7. Предметные результаты изучения родного (татарского) языка. К концу обучения в 9 классе обучающийся научится:</w:t>
      </w:r>
    </w:p>
    <w:p w14:paraId="3F02F7F2">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влекать информацию из различных источников, пользоваться лингвистическими словарями, справочной литературой; осуществлять информационную обработку текстов (создавать тезисы, конспект, реферат, рецензию);</w:t>
      </w:r>
    </w:p>
    <w:p w14:paraId="17CC32EF">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ать за использованием слов в художественной и разговорной речи, публицистических и учебно-научных текстах;</w:t>
      </w:r>
    </w:p>
    <w:p w14:paraId="67D60543">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ложноподчинённые предложения татарского и русского языков;</w:t>
      </w:r>
    </w:p>
    <w:p w14:paraId="18448A1C">
      <w:pPr>
        <w:tabs>
          <w:tab w:val="left" w:pos="0"/>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новные нормы современного татарского литературного языка;</w:t>
      </w:r>
    </w:p>
    <w:p w14:paraId="53EF359D">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тили речи (научный, официально-деловой, разговорный, художественный, публицистический);</w:t>
      </w:r>
    </w:p>
    <w:p w14:paraId="58853B78">
      <w:pPr>
        <w:tabs>
          <w:tab w:val="left" w:pos="0"/>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ажность нормативного произношения для культурного человека.</w:t>
      </w:r>
    </w:p>
    <w:p w14:paraId="591D512A">
      <w:pPr>
        <w:pStyle w:val="2"/>
        <w:pBdr>
          <w:bottom w:val="none" w:color="auto" w:sz="0" w:space="0"/>
        </w:pBdr>
        <w:spacing w:before="0" w:line="350" w:lineRule="auto"/>
        <w:ind w:firstLine="708"/>
        <w:jc w:val="both"/>
        <w:rPr>
          <w:b w:val="0"/>
          <w:szCs w:val="28"/>
          <w:lang w:val="ru-RU"/>
        </w:rPr>
      </w:pPr>
      <w:r>
        <w:rPr>
          <w:b w:val="0"/>
          <w:szCs w:val="28"/>
          <w:lang w:val="ru-RU"/>
        </w:rPr>
        <w:t>63. Федеральная рабочая программа по учебному предмету «Родной (татарский) язык».</w:t>
      </w:r>
    </w:p>
    <w:p w14:paraId="64BC0B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w:t>
      </w:r>
      <w:r>
        <w:rPr>
          <w:rFonts w:ascii="Times New Roman" w:hAnsi="Times New Roman"/>
          <w:sz w:val="28"/>
          <w:szCs w:val="28"/>
        </w:rPr>
        <w:t> </w:t>
      </w:r>
      <w:r>
        <w:rPr>
          <w:rFonts w:ascii="Times New Roman" w:hAnsi="Times New Roman"/>
          <w:sz w:val="28"/>
          <w:szCs w:val="28"/>
          <w:lang w:val="ru-RU"/>
        </w:rPr>
        <w:t xml:space="preserve">Федеральная рабочая программа по учебному предмету «Родной (татарский) язык» (предметная область «Родной язык и родная литература») (далее соответственно – программа по родному (татарскому) языку, родной (татарский) язык, татарский язык) разработана </w:t>
      </w:r>
      <w:r>
        <w:rPr>
          <w:rFonts w:ascii="Times New Roman" w:hAnsi="Times New Roman" w:eastAsia="Times New Roman"/>
          <w:sz w:val="28"/>
          <w:szCs w:val="28"/>
          <w:lang w:val="ru-RU"/>
        </w:rPr>
        <w:t>для обучающихся</w:t>
      </w:r>
      <w:r>
        <w:rPr>
          <w:rFonts w:ascii="Times New Roman" w:hAnsi="Times New Roman" w:eastAsia="Times New Roman"/>
          <w:sz w:val="28"/>
          <w:szCs w:val="28"/>
          <w:lang w:val="tt-RU"/>
        </w:rPr>
        <w:t xml:space="preserve">, слабо </w:t>
      </w:r>
      <w:r>
        <w:rPr>
          <w:rFonts w:ascii="Times New Roman" w:hAnsi="Times New Roman" w:eastAsia="Times New Roman"/>
          <w:sz w:val="28"/>
          <w:szCs w:val="28"/>
          <w:lang w:val="ru-RU"/>
        </w:rPr>
        <w:t>владеющих родным (</w:t>
      </w:r>
      <w:r>
        <w:rPr>
          <w:rFonts w:ascii="Times New Roman" w:hAnsi="Times New Roman"/>
          <w:sz w:val="28"/>
          <w:szCs w:val="28"/>
          <w:lang w:val="ru-RU"/>
        </w:rPr>
        <w:t>татар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му (татарскому) языку.</w:t>
      </w:r>
    </w:p>
    <w:p w14:paraId="1728CB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2.</w:t>
      </w:r>
      <w:r>
        <w:rPr>
          <w:rFonts w:ascii="Times New Roman" w:hAnsi="Times New Roman"/>
          <w:sz w:val="28"/>
          <w:szCs w:val="28"/>
        </w:rPr>
        <w:t> </w:t>
      </w:r>
      <w:r>
        <w:rPr>
          <w:rFonts w:ascii="Times New Roman" w:hAnsi="Times New Roman"/>
          <w:sz w:val="28"/>
          <w:szCs w:val="28"/>
          <w:lang w:val="ru-RU"/>
        </w:rPr>
        <w:t>Пояснительная записка отражает общие цели изучения родного (татарского) языка, место в структуре учебного плана, а также подходы к отбору содержания, к определению планируемых результатов.</w:t>
      </w:r>
    </w:p>
    <w:p w14:paraId="1EAF2E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3.</w:t>
      </w:r>
      <w:r>
        <w:rPr>
          <w:rFonts w:ascii="Times New Roman" w:hAnsi="Times New Roman"/>
          <w:sz w:val="28"/>
          <w:szCs w:val="28"/>
        </w:rPr>
        <w:t> </w:t>
      </w:r>
      <w:r>
        <w:rPr>
          <w:rFonts w:ascii="Times New Roman" w:hAnsi="Times New Roman"/>
          <w:sz w:val="28"/>
          <w:szCs w:val="28"/>
          <w:lang w:val="ru-RU"/>
        </w:rPr>
        <w:t>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82FF4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4.</w:t>
      </w:r>
      <w:r>
        <w:rPr>
          <w:rFonts w:ascii="Times New Roman" w:hAnsi="Times New Roman"/>
          <w:sz w:val="28"/>
          <w:szCs w:val="28"/>
        </w:rPr>
        <w:t> </w:t>
      </w:r>
      <w:r>
        <w:rPr>
          <w:rFonts w:ascii="Times New Roman" w:hAnsi="Times New Roman"/>
          <w:sz w:val="28"/>
          <w:szCs w:val="28"/>
          <w:lang w:val="ru-RU"/>
        </w:rPr>
        <w:t>Планируемые результаты освоения программы по родному (тата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4A424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5.</w:t>
      </w:r>
      <w:r>
        <w:rPr>
          <w:rFonts w:ascii="Times New Roman" w:hAnsi="Times New Roman"/>
          <w:sz w:val="28"/>
          <w:szCs w:val="28"/>
        </w:rPr>
        <w:t> </w:t>
      </w:r>
      <w:r>
        <w:rPr>
          <w:rFonts w:ascii="Times New Roman" w:hAnsi="Times New Roman"/>
          <w:sz w:val="28"/>
          <w:szCs w:val="28"/>
          <w:lang w:val="ru-RU"/>
        </w:rPr>
        <w:t>Пояснительная записка.</w:t>
      </w:r>
    </w:p>
    <w:p w14:paraId="005965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5.1.</w:t>
      </w:r>
      <w:r>
        <w:rPr>
          <w:rFonts w:ascii="Times New Roman" w:hAnsi="Times New Roman"/>
          <w:sz w:val="28"/>
          <w:szCs w:val="28"/>
        </w:rPr>
        <w:t> </w:t>
      </w:r>
      <w:r>
        <w:rPr>
          <w:rFonts w:ascii="Times New Roman" w:hAnsi="Times New Roman"/>
          <w:sz w:val="28"/>
          <w:szCs w:val="28"/>
          <w:lang w:val="ru-RU"/>
        </w:rPr>
        <w:t>Программа по родному (татарскому) языку разработана с целью оказания методической помощи учителю в создании рабочей программы по учебному предмету.</w:t>
      </w:r>
    </w:p>
    <w:p w14:paraId="316876B0">
      <w:pPr>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tt-RU" w:eastAsia="ru-RU"/>
        </w:rPr>
        <w:t xml:space="preserve">Татарский язык, выступая как родной язык, является основой развития мышления, воображения, интеллектуальных и творческих способностей обучающихся, основой самореализации личности, развития способности к самостоятельному усвоению новых знаний и умений, включая организацию учебной деятельности. Татарский язык является средством приобщения к духовному богатству культуры, социализации личности. </w:t>
      </w:r>
    </w:p>
    <w:p w14:paraId="68440B9B">
      <w:pPr>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tt-RU" w:eastAsia="ru-RU"/>
        </w:rPr>
        <w:t>В ходе изучения родного (татарского) языка у обучающегося последовательно формируются эмоционально-ценностное отношение к родному языку, интерес к его изучению, желание умело им пользоваться в разных ситуациях общения, правильно писать и читать, участвовать в диалоге, составлять устные монологические высказывания и письменные тексты. Через воспитание у обучающегося позитивного эмоционально-ценностного отношения к родному языку закладываются основы гражданской культуры личности.</w:t>
      </w:r>
    </w:p>
    <w:p w14:paraId="620B9C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5.2.</w:t>
      </w:r>
      <w:r>
        <w:rPr>
          <w:rFonts w:ascii="Times New Roman" w:hAnsi="Times New Roman"/>
          <w:sz w:val="28"/>
          <w:szCs w:val="28"/>
        </w:rPr>
        <w:t> </w:t>
      </w:r>
      <w:r>
        <w:rPr>
          <w:rFonts w:ascii="Times New Roman" w:hAnsi="Times New Roman"/>
          <w:sz w:val="28"/>
          <w:szCs w:val="28"/>
          <w:lang w:val="ru-RU"/>
        </w:rPr>
        <w:t>В содержании программы по родному (татарскому) языку выделяются следующие содержательные линии: «Общие сведения о языке», «Язык и речь», «Культура речи», «Язык и культура», «Текст», «Разделы науки о языке» (фонетика, орфоэпия, графика, морфемика, словообразование, лексикология, фразеология, морфология, синтаксис, орфография, пунктуация, стилистика).</w:t>
      </w:r>
    </w:p>
    <w:p w14:paraId="28B73AB3">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3.5.3.</w:t>
      </w:r>
      <w:r>
        <w:rPr>
          <w:rFonts w:ascii="Times New Roman" w:hAnsi="Times New Roman"/>
          <w:sz w:val="28"/>
          <w:szCs w:val="28"/>
        </w:rPr>
        <w:t> </w:t>
      </w:r>
      <w:r>
        <w:rPr>
          <w:rFonts w:ascii="Times New Roman" w:hAnsi="Times New Roman" w:eastAsia="Times New Roman"/>
          <w:sz w:val="28"/>
          <w:szCs w:val="28"/>
          <w:lang w:val="ru-RU"/>
        </w:rPr>
        <w:t>Изучение родного (</w:t>
      </w:r>
      <w:r>
        <w:rPr>
          <w:rFonts w:ascii="Times New Roman" w:hAnsi="Times New Roman"/>
          <w:sz w:val="28"/>
          <w:szCs w:val="28"/>
          <w:lang w:val="ru-RU"/>
        </w:rPr>
        <w:t>татарского</w:t>
      </w:r>
      <w:r>
        <w:rPr>
          <w:rFonts w:ascii="Times New Roman" w:hAnsi="Times New Roman" w:eastAsia="Times New Roman"/>
          <w:sz w:val="28"/>
          <w:szCs w:val="28"/>
          <w:lang w:val="ru-RU"/>
        </w:rPr>
        <w:t>) языка направлено на достижение следующих целей:</w:t>
      </w:r>
    </w:p>
    <w:p w14:paraId="0480D040">
      <w:pPr>
        <w:spacing w:after="0" w:line="350" w:lineRule="auto"/>
        <w:ind w:firstLine="709"/>
        <w:contextualSpacing/>
        <w:jc w:val="both"/>
        <w:rPr>
          <w:rFonts w:ascii="Times New Roman" w:hAnsi="Times New Roman"/>
          <w:sz w:val="28"/>
          <w:szCs w:val="28"/>
          <w:lang w:val="ru-RU" w:bidi="mn-Mong-CN"/>
        </w:rPr>
      </w:pPr>
      <w:r>
        <w:rPr>
          <w:rFonts w:ascii="Times New Roman" w:hAnsi="Times New Roman"/>
          <w:sz w:val="28"/>
          <w:szCs w:val="28"/>
          <w:lang w:val="ru-RU" w:bidi="mn-Mong-CN"/>
        </w:rPr>
        <w:t>развитие у обучающихся культуры владения родным (татарским) языком во всей полноте его функциональных возможностей в соответствии с нормами татарского литературного языка, правилами татарского речевого этикета;</w:t>
      </w:r>
    </w:p>
    <w:p w14:paraId="149DEB95">
      <w:pPr>
        <w:spacing w:after="0" w:line="350" w:lineRule="auto"/>
        <w:ind w:firstLine="709"/>
        <w:contextualSpacing/>
        <w:jc w:val="both"/>
        <w:rPr>
          <w:rFonts w:ascii="Times New Roman" w:hAnsi="Times New Roman"/>
          <w:b/>
          <w:sz w:val="28"/>
          <w:szCs w:val="28"/>
          <w:lang w:val="ru-RU" w:eastAsia="ru-RU"/>
        </w:rPr>
      </w:pPr>
      <w:r>
        <w:rPr>
          <w:rFonts w:ascii="Times New Roman" w:hAnsi="Times New Roman" w:eastAsia="Times New Roman"/>
          <w:bCs/>
          <w:sz w:val="28"/>
          <w:szCs w:val="28"/>
          <w:lang w:val="ru-RU"/>
        </w:rPr>
        <w:t>обеспечение формирования российской гражданской идентичности обучающихся, сохранения и развития языкового наследия, освоения духовных ценностей и культуры многонационального народа Российской Федерации.</w:t>
      </w:r>
    </w:p>
    <w:p w14:paraId="6D2C2AC3">
      <w:pPr>
        <w:spacing w:after="0" w:line="350" w:lineRule="auto"/>
        <w:ind w:firstLine="709"/>
        <w:contextualSpacing/>
        <w:jc w:val="both"/>
        <w:rPr>
          <w:rFonts w:ascii="Times New Roman" w:hAnsi="Times New Roman"/>
          <w:b/>
          <w:sz w:val="28"/>
          <w:szCs w:val="28"/>
          <w:lang w:val="ru-RU" w:eastAsia="ru-RU"/>
        </w:rPr>
      </w:pPr>
      <w:r>
        <w:rPr>
          <w:rFonts w:ascii="Times New Roman" w:hAnsi="Times New Roman" w:eastAsia="Times New Roman"/>
          <w:bCs/>
          <w:sz w:val="28"/>
          <w:szCs w:val="28"/>
          <w:lang w:val="ru-RU"/>
        </w:rPr>
        <w:t>Поставленные цели обусловливают выполнение следующих задач:</w:t>
      </w:r>
    </w:p>
    <w:p w14:paraId="05FF507A">
      <w:pPr>
        <w:tabs>
          <w:tab w:val="left" w:pos="0"/>
          <w:tab w:val="left"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 xml:space="preserve">овладение </w:t>
      </w:r>
      <w:r>
        <w:rPr>
          <w:rFonts w:ascii="Times New Roman" w:hAnsi="Times New Roman" w:eastAsia="Times New Roman"/>
          <w:sz w:val="28"/>
          <w:szCs w:val="28"/>
          <w:lang w:val="ru-RU" w:eastAsia="ru-RU"/>
        </w:rPr>
        <w:t xml:space="preserve">знаниями о татарском языке, его </w:t>
      </w:r>
      <w:r>
        <w:rPr>
          <w:rFonts w:ascii="Times New Roman" w:hAnsi="Times New Roman" w:eastAsia="Times New Roman"/>
          <w:bCs/>
          <w:sz w:val="28"/>
          <w:szCs w:val="28"/>
          <w:lang w:val="ru-RU" w:eastAsia="ru-RU"/>
        </w:rPr>
        <w:t xml:space="preserve">устройстве и </w:t>
      </w:r>
      <w:r>
        <w:rPr>
          <w:rFonts w:ascii="Times New Roman" w:hAnsi="Times New Roman" w:eastAsia="Times New Roman"/>
          <w:sz w:val="28"/>
          <w:szCs w:val="28"/>
          <w:lang w:val="ru-RU" w:eastAsia="ru-RU"/>
        </w:rPr>
        <w:t>функционировании, о стилистических ресурсах, основных нормах татарского литературного языка и речевого этикета;</w:t>
      </w:r>
    </w:p>
    <w:p w14:paraId="108D3671">
      <w:pPr>
        <w:tabs>
          <w:tab w:val="left" w:pos="0"/>
          <w:tab w:val="left"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огащение словарного запаса и увеличение объёма используемых грамматических средств;</w:t>
      </w:r>
    </w:p>
    <w:p w14:paraId="2172E855">
      <w:pPr>
        <w:tabs>
          <w:tab w:val="left" w:pos="993"/>
        </w:tabs>
        <w:spacing w:after="0" w:line="350" w:lineRule="auto"/>
        <w:ind w:firstLine="709"/>
        <w:contextualSpacing/>
        <w:jc w:val="both"/>
        <w:rPr>
          <w:rFonts w:ascii="Times New Roman" w:hAnsi="Times New Roman"/>
          <w:bCs/>
          <w:sz w:val="28"/>
          <w:szCs w:val="28"/>
          <w:lang w:val="ru-RU"/>
        </w:rPr>
      </w:pPr>
      <w:r>
        <w:rPr>
          <w:rFonts w:ascii="Times New Roman" w:hAnsi="Times New Roman"/>
          <w:bCs/>
          <w:sz w:val="28"/>
          <w:szCs w:val="28"/>
          <w:lang w:val="ru-RU"/>
        </w:rPr>
        <w:t>развитие у обучающихся коммуникативных умений в четырёх основных видах речевой деятельности: говорении, слушании, чтении, письме;</w:t>
      </w:r>
    </w:p>
    <w:p w14:paraId="59A893E8">
      <w:pPr>
        <w:tabs>
          <w:tab w:val="left" w:pos="993"/>
        </w:tabs>
        <w:spacing w:after="0" w:line="350" w:lineRule="auto"/>
        <w:ind w:firstLine="709"/>
        <w:contextualSpacing/>
        <w:jc w:val="both"/>
        <w:rPr>
          <w:rFonts w:ascii="Times New Roman" w:hAnsi="Times New Roman"/>
          <w:bCs/>
          <w:sz w:val="28"/>
          <w:szCs w:val="28"/>
          <w:lang w:val="ru-RU"/>
        </w:rPr>
      </w:pPr>
      <w:r>
        <w:rPr>
          <w:rFonts w:ascii="Times New Roman" w:hAnsi="Times New Roman"/>
          <w:bCs/>
          <w:sz w:val="28"/>
          <w:szCs w:val="28"/>
          <w:lang w:val="ru-RU"/>
        </w:rPr>
        <w:t>приобщение к культурному наследию татарского народа, формирование умения представлять республику, её культуру в условиях межкультурного общения;</w:t>
      </w:r>
    </w:p>
    <w:p w14:paraId="4DE34503">
      <w:pPr>
        <w:tabs>
          <w:tab w:val="left" w:pos="993"/>
        </w:tabs>
        <w:spacing w:after="0" w:line="350" w:lineRule="auto"/>
        <w:ind w:firstLine="709"/>
        <w:contextualSpacing/>
        <w:jc w:val="both"/>
        <w:rPr>
          <w:rFonts w:ascii="Times New Roman" w:hAnsi="Times New Roman"/>
          <w:bCs/>
          <w:sz w:val="28"/>
          <w:szCs w:val="28"/>
          <w:lang w:val="ru-RU"/>
        </w:rPr>
      </w:pPr>
      <w:r>
        <w:rPr>
          <w:rFonts w:ascii="Times New Roman" w:hAnsi="Times New Roman"/>
          <w:bCs/>
          <w:sz w:val="28"/>
          <w:szCs w:val="28"/>
          <w:lang w:val="ru-RU"/>
        </w:rPr>
        <w:t>уважительное отношение к языковому наследию народов Российской Федерации.</w:t>
      </w:r>
    </w:p>
    <w:p w14:paraId="6B9118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5.4.</w:t>
      </w:r>
      <w:r>
        <w:rPr>
          <w:rFonts w:ascii="Times New Roman" w:hAnsi="Times New Roman" w:eastAsia="Times New Roman"/>
          <w:sz w:val="28"/>
          <w:szCs w:val="28"/>
        </w:rPr>
        <w:t> </w:t>
      </w:r>
      <w:r>
        <w:rPr>
          <w:rFonts w:ascii="Times New Roman" w:hAnsi="Times New Roman" w:eastAsia="Times New Roman"/>
          <w:sz w:val="28"/>
          <w:szCs w:val="28"/>
          <w:lang w:val="ru-RU"/>
        </w:rPr>
        <w:t>Общее число часов, рекомендованных для изучения родного (</w:t>
      </w:r>
      <w:r>
        <w:rPr>
          <w:rFonts w:ascii="Times New Roman" w:hAnsi="Times New Roman"/>
          <w:sz w:val="28"/>
          <w:szCs w:val="28"/>
          <w:lang w:val="ru-RU"/>
        </w:rPr>
        <w:t>татарского</w:t>
      </w:r>
      <w:r>
        <w:rPr>
          <w:rFonts w:ascii="Times New Roman" w:hAnsi="Times New Roman" w:eastAsia="Times New Roman"/>
          <w:sz w:val="28"/>
          <w:szCs w:val="28"/>
          <w:lang w:val="ru-RU"/>
        </w:rPr>
        <w:t xml:space="preserve">)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68 часов (2 часа в неделю), в 9 классе – 68 часов (2 часа в неделю).</w:t>
      </w:r>
    </w:p>
    <w:p w14:paraId="0A1E9F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6.</w:t>
      </w:r>
      <w:r>
        <w:rPr>
          <w:rFonts w:ascii="Times New Roman" w:hAnsi="Times New Roman"/>
          <w:sz w:val="28"/>
          <w:szCs w:val="28"/>
        </w:rPr>
        <w:t> </w:t>
      </w:r>
      <w:r>
        <w:rPr>
          <w:rFonts w:ascii="Times New Roman" w:hAnsi="Times New Roman"/>
          <w:sz w:val="28"/>
          <w:szCs w:val="28"/>
          <w:lang w:val="ru-RU"/>
        </w:rPr>
        <w:t>Содержание обучения в 5 классе.</w:t>
      </w:r>
    </w:p>
    <w:p w14:paraId="2D0B5EE0">
      <w:pPr>
        <w:autoSpaceDE w:val="0"/>
        <w:autoSpaceDN w:val="0"/>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6.1.</w:t>
      </w:r>
      <w:r>
        <w:rPr>
          <w:rFonts w:ascii="Times New Roman" w:hAnsi="Times New Roman"/>
          <w:sz w:val="28"/>
          <w:szCs w:val="28"/>
        </w:rPr>
        <w:t> </w:t>
      </w:r>
      <w:r>
        <w:rPr>
          <w:rFonts w:ascii="Times New Roman" w:hAnsi="Times New Roman"/>
          <w:sz w:val="28"/>
          <w:szCs w:val="28"/>
          <w:lang w:val="ru-RU"/>
        </w:rPr>
        <w:t>Общие сведения о языке. Язык и речь. Культура речи.</w:t>
      </w:r>
    </w:p>
    <w:p w14:paraId="15972BFE">
      <w:pPr>
        <w:autoSpaceDE w:val="0"/>
        <w:autoSpaceDN w:val="0"/>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 xml:space="preserve">Язык и речь. </w:t>
      </w:r>
      <w:r>
        <w:rPr>
          <w:rFonts w:ascii="Times New Roman" w:hAnsi="Times New Roman" w:eastAsia="Times New Roman"/>
          <w:color w:val="000000"/>
          <w:sz w:val="28"/>
          <w:szCs w:val="28"/>
          <w:lang w:val="ru-RU"/>
        </w:rPr>
        <w:t>Устная и письменная речь</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Диалогическая и монологическая речь</w:t>
      </w:r>
      <w:r>
        <w:rPr>
          <w:rFonts w:ascii="Times New Roman" w:hAnsi="Times New Roman"/>
          <w:sz w:val="28"/>
          <w:szCs w:val="28"/>
          <w:lang w:val="ru-RU"/>
        </w:rPr>
        <w:t xml:space="preserve">. </w:t>
      </w:r>
    </w:p>
    <w:p w14:paraId="7F0A88D6">
      <w:pPr>
        <w:spacing w:after="0" w:line="350" w:lineRule="auto"/>
        <w:ind w:firstLine="709"/>
        <w:jc w:val="both"/>
        <w:rPr>
          <w:rFonts w:ascii="Times New Roman" w:hAnsi="Times New Roman" w:eastAsia="Times New Roman"/>
          <w:color w:val="000000"/>
          <w:sz w:val="28"/>
          <w:szCs w:val="28"/>
          <w:lang w:val="tt-RU"/>
        </w:rPr>
      </w:pPr>
      <w:r>
        <w:rPr>
          <w:rFonts w:ascii="Times New Roman" w:hAnsi="Times New Roman" w:eastAsia="Times New Roman"/>
          <w:color w:val="000000"/>
          <w:sz w:val="28"/>
          <w:szCs w:val="28"/>
          <w:lang w:val="tt-RU"/>
        </w:rPr>
        <w:t>Речевые формулы приветствия, прощания, просьбы, благодарности.</w:t>
      </w:r>
    </w:p>
    <w:p w14:paraId="23D3BC38">
      <w:pPr>
        <w:spacing w:after="0" w:line="350" w:lineRule="auto"/>
        <w:ind w:firstLine="709"/>
        <w:jc w:val="both"/>
        <w:rPr>
          <w:rFonts w:ascii="Times New Roman" w:hAnsi="Times New Roman" w:eastAsia="Times New Roman"/>
          <w:color w:val="000000"/>
          <w:sz w:val="28"/>
          <w:szCs w:val="28"/>
          <w:lang w:val="tt-RU"/>
        </w:rPr>
      </w:pPr>
      <w:r>
        <w:rPr>
          <w:rFonts w:ascii="Times New Roman" w:hAnsi="Times New Roman" w:eastAsia="Times New Roman"/>
          <w:color w:val="000000"/>
          <w:sz w:val="28"/>
          <w:szCs w:val="28"/>
          <w:lang w:val="tt-RU"/>
        </w:rPr>
        <w:t>Работа с текстами о роли, сфере применения татарского языка.</w:t>
      </w:r>
    </w:p>
    <w:p w14:paraId="412CBC75">
      <w:pPr>
        <w:spacing w:after="0" w:line="350" w:lineRule="auto"/>
        <w:ind w:firstLine="709"/>
        <w:jc w:val="both"/>
        <w:rPr>
          <w:rFonts w:ascii="Times New Roman" w:hAnsi="Times New Roman" w:eastAsia="Times New Roman"/>
          <w:sz w:val="28"/>
          <w:szCs w:val="28"/>
          <w:lang w:val="tt-RU"/>
        </w:rPr>
      </w:pPr>
      <w:r>
        <w:rPr>
          <w:rFonts w:ascii="Times New Roman" w:hAnsi="Times New Roman"/>
          <w:sz w:val="28"/>
          <w:szCs w:val="28"/>
          <w:lang w:val="ru-RU"/>
        </w:rPr>
        <w:t>63.</w:t>
      </w:r>
      <w:r>
        <w:rPr>
          <w:rFonts w:ascii="Times New Roman" w:hAnsi="Times New Roman" w:eastAsia="Times New Roman"/>
          <w:sz w:val="28"/>
          <w:szCs w:val="28"/>
          <w:lang w:val="tt-RU"/>
        </w:rPr>
        <w:t>6.2. Разделы науки о языке.</w:t>
      </w:r>
    </w:p>
    <w:p w14:paraId="56B6C7E6">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6.2.1.</w:t>
      </w:r>
      <w:r>
        <w:rPr>
          <w:rFonts w:ascii="Times New Roman" w:hAnsi="Times New Roman" w:eastAsia="Times New Roman"/>
          <w:sz w:val="28"/>
          <w:szCs w:val="28"/>
        </w:rPr>
        <w:t> </w:t>
      </w:r>
      <w:r>
        <w:rPr>
          <w:rFonts w:ascii="Times New Roman" w:hAnsi="Times New Roman" w:eastAsia="Times New Roman"/>
          <w:sz w:val="28"/>
          <w:szCs w:val="28"/>
          <w:lang w:val="ru-RU"/>
        </w:rPr>
        <w:t>Фонетика. Графика.</w:t>
      </w:r>
    </w:p>
    <w:p w14:paraId="12CC5944">
      <w:pPr>
        <w:spacing w:after="0" w:line="350" w:lineRule="auto"/>
        <w:ind w:firstLine="709"/>
        <w:jc w:val="both"/>
        <w:rPr>
          <w:rFonts w:ascii="Times New Roman" w:hAnsi="Times New Roman" w:eastAsia="Times New Roman"/>
          <w:color w:val="000000"/>
          <w:sz w:val="28"/>
          <w:szCs w:val="28"/>
          <w:lang w:val="tt-RU"/>
        </w:rPr>
      </w:pPr>
      <w:r>
        <w:rPr>
          <w:rFonts w:ascii="Times New Roman" w:hAnsi="Times New Roman" w:eastAsia="Times New Roman"/>
          <w:color w:val="000000"/>
          <w:sz w:val="28"/>
          <w:szCs w:val="28"/>
          <w:lang w:val="tt-RU"/>
        </w:rPr>
        <w:t>Органы речи.</w:t>
      </w:r>
    </w:p>
    <w:p w14:paraId="78BC7B46">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rPr>
        <w:t>Согласные звуки.</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Гласные звуки.</w:t>
      </w:r>
      <w:r>
        <w:rPr>
          <w:rFonts w:ascii="Times New Roman" w:hAnsi="Times New Roman"/>
          <w:sz w:val="28"/>
          <w:szCs w:val="28"/>
          <w:lang w:val="ru-RU"/>
        </w:rPr>
        <w:t xml:space="preserve"> </w:t>
      </w:r>
    </w:p>
    <w:p w14:paraId="5E5F8836">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Татарский алфавит. Звуки и буквы.</w:t>
      </w:r>
    </w:p>
    <w:p w14:paraId="4B97E9B6">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rPr>
        <w:t>Закон сингармонизма.</w:t>
      </w:r>
    </w:p>
    <w:p w14:paraId="00A42577">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tt-RU"/>
        </w:rPr>
        <w:t>Слог</w:t>
      </w:r>
      <w:r>
        <w:rPr>
          <w:rFonts w:ascii="Times New Roman" w:hAnsi="Times New Roman"/>
          <w:sz w:val="28"/>
          <w:szCs w:val="28"/>
          <w:lang w:val="ru-RU"/>
        </w:rPr>
        <w:t xml:space="preserve">. </w:t>
      </w:r>
    </w:p>
    <w:p w14:paraId="3FAAA096">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rPr>
        <w:t>Ударение. Интонация</w:t>
      </w:r>
      <w:r>
        <w:rPr>
          <w:rFonts w:ascii="Times New Roman" w:hAnsi="Times New Roman"/>
          <w:sz w:val="28"/>
          <w:szCs w:val="28"/>
          <w:lang w:val="ru-RU"/>
        </w:rPr>
        <w:t xml:space="preserve">. </w:t>
      </w:r>
    </w:p>
    <w:p w14:paraId="46DA5BF4">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rPr>
        <w:t>Фонетический анализ</w:t>
      </w:r>
      <w:r>
        <w:rPr>
          <w:rFonts w:ascii="Times New Roman" w:hAnsi="Times New Roman"/>
          <w:sz w:val="28"/>
          <w:szCs w:val="28"/>
          <w:lang w:val="ru-RU"/>
        </w:rPr>
        <w:t xml:space="preserve">. </w:t>
      </w:r>
    </w:p>
    <w:p w14:paraId="008B150D">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sz w:val="28"/>
          <w:szCs w:val="28"/>
          <w:lang w:val="ru-RU"/>
        </w:rPr>
        <w:t>63.</w:t>
      </w:r>
      <w:r>
        <w:rPr>
          <w:rFonts w:ascii="Times New Roman" w:hAnsi="Times New Roman" w:eastAsia="Times New Roman"/>
          <w:color w:val="000000"/>
          <w:sz w:val="28"/>
          <w:szCs w:val="28"/>
          <w:lang w:val="ru-RU"/>
        </w:rPr>
        <w:t>6.2.2.</w:t>
      </w:r>
      <w:r>
        <w:rPr>
          <w:rFonts w:ascii="Times New Roman" w:hAnsi="Times New Roman" w:eastAsia="Times New Roman"/>
          <w:color w:val="000000"/>
          <w:sz w:val="28"/>
          <w:szCs w:val="28"/>
        </w:rPr>
        <w:t> </w:t>
      </w:r>
      <w:r>
        <w:rPr>
          <w:rFonts w:ascii="Times New Roman" w:hAnsi="Times New Roman" w:eastAsia="Times New Roman"/>
          <w:color w:val="000000"/>
          <w:sz w:val="28"/>
          <w:szCs w:val="28"/>
          <w:lang w:val="ru-RU"/>
        </w:rPr>
        <w:t>Орфоэпия.</w:t>
      </w:r>
    </w:p>
    <w:p w14:paraId="1E103059">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ятие об орфоэпии татарского языка.</w:t>
      </w:r>
    </w:p>
    <w:p w14:paraId="1521C6B4">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sz w:val="28"/>
          <w:szCs w:val="28"/>
          <w:lang w:val="ru-RU"/>
        </w:rPr>
        <w:t>63.</w:t>
      </w:r>
      <w:r>
        <w:rPr>
          <w:rFonts w:ascii="Times New Roman" w:hAnsi="Times New Roman" w:eastAsia="Times New Roman"/>
          <w:color w:val="000000"/>
          <w:sz w:val="28"/>
          <w:szCs w:val="28"/>
          <w:lang w:val="ru-RU"/>
        </w:rPr>
        <w:t>6.2.3.</w:t>
      </w:r>
      <w:r>
        <w:rPr>
          <w:rFonts w:ascii="Times New Roman" w:hAnsi="Times New Roman" w:eastAsia="Times New Roman"/>
          <w:color w:val="000000"/>
          <w:sz w:val="28"/>
          <w:szCs w:val="28"/>
        </w:rPr>
        <w:t> </w:t>
      </w:r>
      <w:r>
        <w:rPr>
          <w:rFonts w:ascii="Times New Roman" w:hAnsi="Times New Roman" w:eastAsia="Times New Roman"/>
          <w:color w:val="000000"/>
          <w:sz w:val="28"/>
          <w:szCs w:val="28"/>
          <w:lang w:val="ru-RU"/>
        </w:rPr>
        <w:t>Лексикология.</w:t>
      </w:r>
    </w:p>
    <w:p w14:paraId="12B464C2">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Лексическое значение слова. </w:t>
      </w:r>
    </w:p>
    <w:p w14:paraId="5A10EAC1">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Синонимы. Антонимы. Омонимы. </w:t>
      </w:r>
    </w:p>
    <w:p w14:paraId="28076D98">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Исконная и заимствованная лексика. </w:t>
      </w:r>
    </w:p>
    <w:p w14:paraId="7F6368DA">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Фразеологизмы.</w:t>
      </w:r>
    </w:p>
    <w:p w14:paraId="11256DB4">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sz w:val="28"/>
          <w:szCs w:val="28"/>
          <w:lang w:val="ru-RU"/>
        </w:rPr>
        <w:t>63.</w:t>
      </w:r>
      <w:r>
        <w:rPr>
          <w:rFonts w:ascii="Times New Roman" w:hAnsi="Times New Roman" w:eastAsia="Times New Roman"/>
          <w:color w:val="000000"/>
          <w:sz w:val="28"/>
          <w:szCs w:val="28"/>
          <w:lang w:val="ru-RU"/>
        </w:rPr>
        <w:t>6.2.4.</w:t>
      </w:r>
      <w:r>
        <w:rPr>
          <w:rFonts w:ascii="Times New Roman" w:hAnsi="Times New Roman" w:eastAsia="Times New Roman"/>
          <w:color w:val="000000"/>
          <w:sz w:val="28"/>
          <w:szCs w:val="28"/>
        </w:rPr>
        <w:t> </w:t>
      </w:r>
      <w:r>
        <w:rPr>
          <w:rFonts w:ascii="Times New Roman" w:hAnsi="Times New Roman" w:eastAsia="Times New Roman"/>
          <w:color w:val="000000"/>
          <w:sz w:val="28"/>
          <w:szCs w:val="28"/>
          <w:lang w:val="ru-RU"/>
        </w:rPr>
        <w:t>Морфемика и словообразование.</w:t>
      </w:r>
    </w:p>
    <w:p w14:paraId="72A5DD61">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Корень слова. </w:t>
      </w:r>
    </w:p>
    <w:p w14:paraId="10E4E3D6">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ффиксы. Основа.</w:t>
      </w:r>
    </w:p>
    <w:p w14:paraId="01AA1464">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Порядок присоединения аффиксов в татарском языке. </w:t>
      </w:r>
    </w:p>
    <w:p w14:paraId="492AB816">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tt-RU"/>
        </w:rPr>
        <w:t>6.2.5. Морфология.</w:t>
      </w:r>
    </w:p>
    <w:p w14:paraId="1D1AA6A5">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Части речи.</w:t>
      </w:r>
      <w:r>
        <w:rPr>
          <w:rFonts w:ascii="Times New Roman" w:hAnsi="Times New Roman"/>
          <w:sz w:val="28"/>
          <w:szCs w:val="28"/>
          <w:lang w:val="ru-RU"/>
        </w:rPr>
        <w:t xml:space="preserve"> </w:t>
      </w:r>
    </w:p>
    <w:p w14:paraId="6885F10F">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Имя существительное</w:t>
      </w:r>
      <w:r>
        <w:rPr>
          <w:rFonts w:ascii="Times New Roman" w:hAnsi="Times New Roman"/>
          <w:sz w:val="28"/>
          <w:szCs w:val="28"/>
          <w:lang w:val="ru-RU"/>
        </w:rPr>
        <w:t xml:space="preserve">. </w:t>
      </w:r>
      <w:r>
        <w:rPr>
          <w:rFonts w:ascii="Times New Roman" w:hAnsi="Times New Roman" w:eastAsia="Times New Roman"/>
          <w:sz w:val="28"/>
          <w:szCs w:val="28"/>
          <w:lang w:val="ru-RU"/>
        </w:rPr>
        <w:t>Имя прилагательное</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Местоимение</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Имя числительное</w:t>
      </w:r>
      <w:r>
        <w:rPr>
          <w:rFonts w:ascii="Times New Roman" w:hAnsi="Times New Roman"/>
          <w:sz w:val="28"/>
          <w:szCs w:val="28"/>
          <w:lang w:val="ru-RU"/>
        </w:rPr>
        <w:t xml:space="preserve">. </w:t>
      </w:r>
    </w:p>
    <w:p w14:paraId="49DD95F9">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rPr>
        <w:t>Глагол изъявительного наклонения. Категория времени</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Глаголы настоящего времени</w:t>
      </w:r>
      <w:r>
        <w:rPr>
          <w:rFonts w:ascii="Times New Roman" w:hAnsi="Times New Roman"/>
          <w:sz w:val="28"/>
          <w:szCs w:val="28"/>
          <w:lang w:val="ru-RU"/>
        </w:rPr>
        <w:t xml:space="preserve">. </w:t>
      </w:r>
      <w:r>
        <w:rPr>
          <w:rFonts w:ascii="Times New Roman" w:hAnsi="Times New Roman" w:eastAsia="Times New Roman"/>
          <w:color w:val="000000"/>
          <w:sz w:val="28"/>
          <w:szCs w:val="28"/>
          <w:lang w:val="ru-RU"/>
        </w:rPr>
        <w:t>Глаголы прошедшего времени</w:t>
      </w:r>
      <w:r>
        <w:rPr>
          <w:rFonts w:ascii="Times New Roman" w:hAnsi="Times New Roman"/>
          <w:sz w:val="28"/>
          <w:szCs w:val="28"/>
          <w:lang w:val="ru-RU"/>
        </w:rPr>
        <w:t xml:space="preserve">. </w:t>
      </w:r>
      <w:r>
        <w:rPr>
          <w:rFonts w:ascii="Times New Roman" w:hAnsi="Times New Roman" w:eastAsia="Times New Roman"/>
          <w:sz w:val="28"/>
          <w:szCs w:val="28"/>
          <w:lang w:val="ru-RU"/>
        </w:rPr>
        <w:t>Глаголы будущего времени</w:t>
      </w:r>
      <w:r>
        <w:rPr>
          <w:rFonts w:ascii="Times New Roman" w:hAnsi="Times New Roman"/>
          <w:sz w:val="28"/>
          <w:szCs w:val="28"/>
          <w:lang w:val="ru-RU"/>
        </w:rPr>
        <w:t xml:space="preserve">. </w:t>
      </w:r>
    </w:p>
    <w:p w14:paraId="65718956">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rPr>
        <w:t>Послелоги и послеложные слова</w:t>
      </w:r>
      <w:r>
        <w:rPr>
          <w:rFonts w:ascii="Times New Roman" w:hAnsi="Times New Roman"/>
          <w:sz w:val="28"/>
          <w:szCs w:val="28"/>
          <w:lang w:val="ru-RU"/>
        </w:rPr>
        <w:t xml:space="preserve">. </w:t>
      </w:r>
    </w:p>
    <w:p w14:paraId="178DA540">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rPr>
        <w:t>Частицы</w:t>
      </w:r>
      <w:r>
        <w:rPr>
          <w:rFonts w:ascii="Times New Roman" w:hAnsi="Times New Roman"/>
          <w:sz w:val="28"/>
          <w:szCs w:val="28"/>
          <w:lang w:val="ru-RU"/>
        </w:rPr>
        <w:t xml:space="preserve">. </w:t>
      </w:r>
    </w:p>
    <w:p w14:paraId="11950653">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rPr>
        <w:t>Союзы</w:t>
      </w:r>
      <w:r>
        <w:rPr>
          <w:rFonts w:ascii="Times New Roman" w:hAnsi="Times New Roman"/>
          <w:sz w:val="28"/>
          <w:szCs w:val="28"/>
          <w:lang w:val="ru-RU"/>
        </w:rPr>
        <w:t>.</w:t>
      </w:r>
    </w:p>
    <w:p w14:paraId="620979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6.2.6.</w:t>
      </w:r>
      <w:r>
        <w:rPr>
          <w:rFonts w:ascii="Times New Roman" w:hAnsi="Times New Roman" w:eastAsia="Times New Roman"/>
          <w:sz w:val="28"/>
          <w:szCs w:val="28"/>
        </w:rPr>
        <w:t> </w:t>
      </w:r>
      <w:r>
        <w:rPr>
          <w:rFonts w:ascii="Times New Roman" w:hAnsi="Times New Roman" w:eastAsia="Times New Roman"/>
          <w:sz w:val="28"/>
          <w:szCs w:val="28"/>
          <w:lang w:val="ru-RU"/>
        </w:rPr>
        <w:t>Синтаксис.</w:t>
      </w:r>
    </w:p>
    <w:p w14:paraId="4C8E2028">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Главные члены предложения</w:t>
      </w:r>
      <w:r>
        <w:rPr>
          <w:rFonts w:ascii="Times New Roman" w:hAnsi="Times New Roman"/>
          <w:sz w:val="28"/>
          <w:szCs w:val="28"/>
          <w:lang w:val="ru-RU"/>
        </w:rPr>
        <w:t xml:space="preserve">. </w:t>
      </w:r>
    </w:p>
    <w:p w14:paraId="02AA3ED3">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rPr>
        <w:t>Распространённое и нераспространённое предложение.</w:t>
      </w:r>
    </w:p>
    <w:p w14:paraId="30D641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7.</w:t>
      </w:r>
      <w:r>
        <w:rPr>
          <w:rFonts w:ascii="Times New Roman" w:hAnsi="Times New Roman"/>
          <w:sz w:val="28"/>
          <w:szCs w:val="28"/>
        </w:rPr>
        <w:t> </w:t>
      </w:r>
      <w:r>
        <w:rPr>
          <w:rFonts w:ascii="Times New Roman" w:hAnsi="Times New Roman"/>
          <w:sz w:val="28"/>
          <w:szCs w:val="28"/>
          <w:lang w:val="ru-RU"/>
        </w:rPr>
        <w:t>Содержание обучения в 6 классе.</w:t>
      </w:r>
    </w:p>
    <w:p w14:paraId="0E41AA1B">
      <w:pPr>
        <w:spacing w:after="0" w:line="350" w:lineRule="auto"/>
        <w:ind w:firstLine="709"/>
        <w:jc w:val="both"/>
        <w:rPr>
          <w:rFonts w:ascii="Times New Roman" w:hAnsi="Times New Roman" w:eastAsia="Times New Roman"/>
          <w:b/>
          <w:sz w:val="28"/>
          <w:szCs w:val="28"/>
          <w:lang w:val="ru-RU"/>
        </w:rPr>
      </w:pPr>
      <w:r>
        <w:rPr>
          <w:rFonts w:ascii="Times New Roman" w:hAnsi="Times New Roman"/>
          <w:sz w:val="28"/>
          <w:szCs w:val="28"/>
          <w:lang w:val="ru-RU"/>
        </w:rPr>
        <w:t>63.7.1.</w:t>
      </w:r>
      <w:r>
        <w:rPr>
          <w:rFonts w:ascii="Times New Roman" w:hAnsi="Times New Roman"/>
          <w:sz w:val="28"/>
          <w:szCs w:val="28"/>
        </w:rPr>
        <w:t> </w:t>
      </w:r>
      <w:r>
        <w:rPr>
          <w:rFonts w:ascii="Times New Roman" w:hAnsi="Times New Roman"/>
          <w:sz w:val="28"/>
          <w:szCs w:val="28"/>
          <w:lang w:val="ru-RU"/>
        </w:rPr>
        <w:t>Язык и культура.</w:t>
      </w:r>
    </w:p>
    <w:p w14:paraId="60D85DB0">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бота с текстами о языковых контактах, взаимовлиянии татарского и русского языков.</w:t>
      </w:r>
    </w:p>
    <w:p w14:paraId="45F9B911">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7.2.</w:t>
      </w:r>
      <w:r>
        <w:rPr>
          <w:rFonts w:ascii="Times New Roman" w:hAnsi="Times New Roman" w:eastAsia="Times New Roman"/>
          <w:sz w:val="28"/>
          <w:szCs w:val="28"/>
        </w:rPr>
        <w:t> </w:t>
      </w:r>
      <w:r>
        <w:rPr>
          <w:rFonts w:ascii="Times New Roman" w:hAnsi="Times New Roman" w:eastAsia="Times New Roman"/>
          <w:sz w:val="28"/>
          <w:szCs w:val="28"/>
          <w:lang w:val="ru-RU"/>
        </w:rPr>
        <w:t>Текст.</w:t>
      </w:r>
    </w:p>
    <w:p w14:paraId="42834A90">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ение плана сочинения по репродукции картины.</w:t>
      </w:r>
    </w:p>
    <w:p w14:paraId="552A04C2">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ение устного текста по собственному плану.</w:t>
      </w:r>
    </w:p>
    <w:p w14:paraId="314AD899">
      <w:pPr>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ение письменного текста с использованием плана и репродукции картины.</w:t>
      </w:r>
    </w:p>
    <w:p w14:paraId="265F5EA9">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деление главной и второстепенной информации в прослушанном и прочитанном тексте.</w:t>
      </w:r>
    </w:p>
    <w:p w14:paraId="78EDC2CD">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7.3.</w:t>
      </w:r>
      <w:r>
        <w:rPr>
          <w:rFonts w:ascii="Times New Roman" w:hAnsi="Times New Roman" w:eastAsia="Times New Roman"/>
          <w:sz w:val="28"/>
          <w:szCs w:val="28"/>
        </w:rPr>
        <w:t> </w:t>
      </w:r>
      <w:r>
        <w:rPr>
          <w:rFonts w:ascii="Times New Roman" w:hAnsi="Times New Roman" w:eastAsia="Times New Roman"/>
          <w:sz w:val="28"/>
          <w:szCs w:val="28"/>
          <w:lang w:val="ru-RU"/>
        </w:rPr>
        <w:t xml:space="preserve">Разделы науки о языке. </w:t>
      </w:r>
    </w:p>
    <w:p w14:paraId="665F4B84">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7.3.1.</w:t>
      </w:r>
      <w:r>
        <w:rPr>
          <w:rFonts w:ascii="Times New Roman" w:hAnsi="Times New Roman" w:eastAsia="Times New Roman"/>
          <w:sz w:val="28"/>
          <w:szCs w:val="28"/>
        </w:rPr>
        <w:t> </w:t>
      </w:r>
      <w:r>
        <w:rPr>
          <w:rFonts w:ascii="Times New Roman" w:hAnsi="Times New Roman" w:eastAsia="Times New Roman"/>
          <w:sz w:val="28"/>
          <w:szCs w:val="28"/>
          <w:lang w:val="ru-RU"/>
        </w:rPr>
        <w:t>Фонетика.</w:t>
      </w:r>
    </w:p>
    <w:p w14:paraId="1C76C1DE">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Система гласных звуков</w:t>
      </w:r>
      <w:r>
        <w:rPr>
          <w:rFonts w:ascii="Times New Roman" w:hAnsi="Times New Roman"/>
          <w:sz w:val="28"/>
          <w:szCs w:val="28"/>
          <w:lang w:val="ru-RU"/>
        </w:rPr>
        <w:t xml:space="preserve">. </w:t>
      </w:r>
      <w:r>
        <w:rPr>
          <w:rFonts w:ascii="Times New Roman" w:hAnsi="Times New Roman" w:eastAsia="Times New Roman"/>
          <w:color w:val="000000"/>
          <w:sz w:val="28"/>
          <w:szCs w:val="28"/>
          <w:lang w:val="ru-RU" w:eastAsia="ru-RU"/>
        </w:rPr>
        <w:t>Изменения в системе гласных звуков татарского языка</w:t>
      </w:r>
      <w:r>
        <w:rPr>
          <w:rFonts w:ascii="Times New Roman" w:hAnsi="Times New Roman"/>
          <w:sz w:val="28"/>
          <w:szCs w:val="28"/>
          <w:lang w:val="ru-RU"/>
        </w:rPr>
        <w:t xml:space="preserve">. </w:t>
      </w:r>
    </w:p>
    <w:p w14:paraId="6A1869E8">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tt-RU" w:eastAsia="ru-RU"/>
        </w:rPr>
        <w:t>Система согласных звуков.</w:t>
      </w:r>
    </w:p>
    <w:p w14:paraId="055661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7.3.2.</w:t>
      </w:r>
      <w:r>
        <w:rPr>
          <w:rFonts w:ascii="Times New Roman" w:hAnsi="Times New Roman" w:eastAsia="Times New Roman"/>
          <w:sz w:val="28"/>
          <w:szCs w:val="28"/>
        </w:rPr>
        <w:t> </w:t>
      </w:r>
      <w:r>
        <w:rPr>
          <w:rFonts w:ascii="Times New Roman" w:hAnsi="Times New Roman" w:eastAsia="Times New Roman"/>
          <w:sz w:val="28"/>
          <w:szCs w:val="28"/>
          <w:lang w:val="ru-RU"/>
        </w:rPr>
        <w:t>Орфография.</w:t>
      </w:r>
    </w:p>
    <w:p w14:paraId="3EC15530">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Правописание букв, обозначающих сочетание двух звуков</w:t>
      </w:r>
      <w:r>
        <w:rPr>
          <w:rFonts w:ascii="Times New Roman" w:hAnsi="Times New Roman"/>
          <w:sz w:val="28"/>
          <w:szCs w:val="28"/>
          <w:lang w:val="ru-RU"/>
        </w:rPr>
        <w:t xml:space="preserve">. </w:t>
      </w:r>
    </w:p>
    <w:p w14:paraId="1C2E7F1B">
      <w:pPr>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 xml:space="preserve">Правописание букв, обозначающих специфичных татарских звуков. </w:t>
      </w:r>
    </w:p>
    <w:p w14:paraId="095665CC">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Правописание букв ъ и ь.</w:t>
      </w:r>
    </w:p>
    <w:p w14:paraId="2EA064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color w:val="000000"/>
          <w:sz w:val="28"/>
          <w:szCs w:val="28"/>
          <w:lang w:val="tt-RU"/>
        </w:rPr>
        <w:t>7.3.3. Лексикология.</w:t>
      </w:r>
    </w:p>
    <w:p w14:paraId="2C1838BA">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Заимствования в татарском языке</w:t>
      </w:r>
      <w:r>
        <w:rPr>
          <w:rFonts w:ascii="Times New Roman" w:hAnsi="Times New Roman"/>
          <w:sz w:val="28"/>
          <w:szCs w:val="28"/>
          <w:lang w:val="ru-RU"/>
        </w:rPr>
        <w:t xml:space="preserve">. </w:t>
      </w:r>
    </w:p>
    <w:p w14:paraId="3CE184E8">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Синонимы, антонимы</w:t>
      </w:r>
      <w:r>
        <w:rPr>
          <w:rFonts w:ascii="Times New Roman" w:hAnsi="Times New Roman"/>
          <w:sz w:val="28"/>
          <w:szCs w:val="28"/>
          <w:lang w:val="ru-RU"/>
        </w:rPr>
        <w:t xml:space="preserve">. </w:t>
      </w:r>
    </w:p>
    <w:p w14:paraId="214CF0FD">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tt-RU"/>
        </w:rPr>
        <w:t>Лексический анализ слова.</w:t>
      </w:r>
    </w:p>
    <w:p w14:paraId="4222A7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7.3.4.</w:t>
      </w:r>
      <w:r>
        <w:rPr>
          <w:rFonts w:ascii="Times New Roman" w:hAnsi="Times New Roman" w:eastAsia="Times New Roman"/>
          <w:sz w:val="28"/>
          <w:szCs w:val="28"/>
        </w:rPr>
        <w:t> </w:t>
      </w:r>
      <w:r>
        <w:rPr>
          <w:rFonts w:ascii="Times New Roman" w:hAnsi="Times New Roman" w:eastAsia="Times New Roman"/>
          <w:sz w:val="28"/>
          <w:szCs w:val="28"/>
          <w:lang w:val="ru-RU"/>
        </w:rPr>
        <w:t>Морфемика и словообразование.</w:t>
      </w:r>
    </w:p>
    <w:p w14:paraId="0B1AF77E">
      <w:pPr>
        <w:spacing w:after="0" w:line="350" w:lineRule="auto"/>
        <w:ind w:firstLine="709"/>
        <w:jc w:val="both"/>
        <w:rPr>
          <w:rFonts w:ascii="Times New Roman" w:hAnsi="Times New Roman"/>
          <w:sz w:val="28"/>
          <w:szCs w:val="28"/>
          <w:lang w:val="ru-RU"/>
        </w:rPr>
      </w:pPr>
      <w:r>
        <w:rPr>
          <w:rFonts w:ascii="Times New Roman" w:hAnsi="Times New Roman" w:eastAsia="Times New Roman"/>
          <w:bCs/>
          <w:iCs/>
          <w:sz w:val="28"/>
          <w:szCs w:val="28"/>
          <w:lang w:val="ru-RU" w:eastAsia="ru-RU"/>
        </w:rPr>
        <w:t>Корень слова.</w:t>
      </w:r>
      <w:r>
        <w:rPr>
          <w:rFonts w:ascii="Times New Roman" w:hAnsi="Times New Roman" w:eastAsia="Times New Roman"/>
          <w:sz w:val="28"/>
          <w:szCs w:val="28"/>
          <w:lang w:val="ru-RU" w:eastAsia="ru-RU"/>
        </w:rPr>
        <w:t xml:space="preserve"> Однокоренные слова.</w:t>
      </w:r>
    </w:p>
    <w:p w14:paraId="50B4F2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tt-RU"/>
        </w:rPr>
        <w:t>7.3.5. Морфология.</w:t>
      </w:r>
    </w:p>
    <w:p w14:paraId="40CD3B30">
      <w:pPr>
        <w:spacing w:after="0" w:line="350" w:lineRule="auto"/>
        <w:ind w:firstLine="709"/>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Склонение существительных с окончанием принадлежности. </w:t>
      </w:r>
    </w:p>
    <w:p w14:paraId="5541DFCC">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Местоимение</w:t>
      </w:r>
      <w:r>
        <w:rPr>
          <w:rFonts w:ascii="Times New Roman" w:hAnsi="Times New Roman"/>
          <w:sz w:val="28"/>
          <w:szCs w:val="28"/>
          <w:lang w:val="ru-RU"/>
        </w:rPr>
        <w:t>. Разряды местоимений.</w:t>
      </w:r>
    </w:p>
    <w:p w14:paraId="6F0EE854">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Спрягаемые личные формы глагола. Изъявительное наклонение</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Повелительное наклонение</w:t>
      </w:r>
      <w:r>
        <w:rPr>
          <w:rFonts w:ascii="Times New Roman" w:hAnsi="Times New Roman" w:eastAsia="Times New Roman"/>
          <w:sz w:val="28"/>
          <w:szCs w:val="28"/>
          <w:lang w:val="tt-RU" w:eastAsia="ru-RU"/>
        </w:rPr>
        <w:t xml:space="preserve"> глагола</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Желательное наклонение</w:t>
      </w:r>
      <w:r>
        <w:rPr>
          <w:rFonts w:ascii="Times New Roman" w:hAnsi="Times New Roman" w:eastAsia="Times New Roman"/>
          <w:sz w:val="28"/>
          <w:szCs w:val="28"/>
          <w:lang w:val="tt-RU" w:eastAsia="ru-RU"/>
        </w:rPr>
        <w:t xml:space="preserve"> глагола</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Условное наклонение глагола</w:t>
      </w:r>
      <w:r>
        <w:rPr>
          <w:rFonts w:ascii="Times New Roman" w:hAnsi="Times New Roman"/>
          <w:sz w:val="28"/>
          <w:szCs w:val="28"/>
          <w:lang w:val="ru-RU"/>
        </w:rPr>
        <w:t xml:space="preserve">. </w:t>
      </w:r>
    </w:p>
    <w:p w14:paraId="1ACAF686">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Служебные части речи. Союзы. Союзные слова</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Послелоги и послеложные слова</w:t>
      </w:r>
      <w:r>
        <w:rPr>
          <w:rFonts w:ascii="Times New Roman" w:hAnsi="Times New Roman"/>
          <w:sz w:val="28"/>
          <w:szCs w:val="28"/>
          <w:lang w:val="ru-RU"/>
        </w:rPr>
        <w:t xml:space="preserve">. </w:t>
      </w:r>
    </w:p>
    <w:p w14:paraId="21D9CD8E">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Частицы</w:t>
      </w:r>
      <w:r>
        <w:rPr>
          <w:rFonts w:ascii="Times New Roman" w:hAnsi="Times New Roman"/>
          <w:sz w:val="28"/>
          <w:szCs w:val="28"/>
          <w:lang w:val="ru-RU"/>
        </w:rPr>
        <w:t xml:space="preserve">. </w:t>
      </w:r>
    </w:p>
    <w:p w14:paraId="36932970">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Звукоподражательные слова</w:t>
      </w:r>
      <w:r>
        <w:rPr>
          <w:rFonts w:ascii="Times New Roman" w:hAnsi="Times New Roman"/>
          <w:sz w:val="28"/>
          <w:szCs w:val="28"/>
          <w:lang w:val="ru-RU"/>
        </w:rPr>
        <w:t xml:space="preserve">. </w:t>
      </w:r>
    </w:p>
    <w:p w14:paraId="5D264BF3">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Междометия</w:t>
      </w:r>
      <w:r>
        <w:rPr>
          <w:rFonts w:ascii="Times New Roman" w:hAnsi="Times New Roman"/>
          <w:sz w:val="28"/>
          <w:szCs w:val="28"/>
          <w:lang w:val="ru-RU"/>
        </w:rPr>
        <w:t xml:space="preserve">. </w:t>
      </w:r>
    </w:p>
    <w:p w14:paraId="7A6D7CE6">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Модальные слова</w:t>
      </w:r>
      <w:r>
        <w:rPr>
          <w:rFonts w:ascii="Times New Roman" w:hAnsi="Times New Roman"/>
          <w:sz w:val="28"/>
          <w:szCs w:val="28"/>
          <w:lang w:val="ru-RU"/>
        </w:rPr>
        <w:t xml:space="preserve">. </w:t>
      </w:r>
    </w:p>
    <w:p w14:paraId="2EB9009E">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rPr>
        <w:t>Морфологический анализ частей речи.</w:t>
      </w:r>
    </w:p>
    <w:p w14:paraId="1F7DB0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7.3.6.</w:t>
      </w:r>
      <w:r>
        <w:rPr>
          <w:rFonts w:ascii="Times New Roman" w:hAnsi="Times New Roman" w:eastAsia="Times New Roman"/>
          <w:sz w:val="28"/>
          <w:szCs w:val="28"/>
        </w:rPr>
        <w:t> </w:t>
      </w:r>
      <w:r>
        <w:rPr>
          <w:rFonts w:ascii="Times New Roman" w:hAnsi="Times New Roman" w:eastAsia="Times New Roman"/>
          <w:sz w:val="28"/>
          <w:szCs w:val="28"/>
          <w:lang w:val="ru-RU"/>
        </w:rPr>
        <w:t>Синтаксис. Пунктуация.</w:t>
      </w:r>
    </w:p>
    <w:p w14:paraId="17716125">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Второстепенные члены предложения</w:t>
      </w:r>
      <w:r>
        <w:rPr>
          <w:rFonts w:ascii="Times New Roman" w:hAnsi="Times New Roman"/>
          <w:sz w:val="28"/>
          <w:szCs w:val="28"/>
          <w:lang w:val="ru-RU"/>
        </w:rPr>
        <w:t xml:space="preserve">. </w:t>
      </w:r>
    </w:p>
    <w:p w14:paraId="5C729389">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Предложения с однородными членами.</w:t>
      </w:r>
    </w:p>
    <w:p w14:paraId="6EDFD20F">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Предложения с обращениями и вводными словами</w:t>
      </w:r>
      <w:r>
        <w:rPr>
          <w:rFonts w:ascii="Times New Roman" w:hAnsi="Times New Roman"/>
          <w:sz w:val="28"/>
          <w:szCs w:val="28"/>
          <w:lang w:val="ru-RU"/>
        </w:rPr>
        <w:t xml:space="preserve">. </w:t>
      </w:r>
    </w:p>
    <w:p w14:paraId="1A408453">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Знаки препинания в простом предложении</w:t>
      </w:r>
      <w:r>
        <w:rPr>
          <w:rFonts w:ascii="Times New Roman" w:hAnsi="Times New Roman"/>
          <w:sz w:val="28"/>
          <w:szCs w:val="28"/>
          <w:lang w:val="ru-RU"/>
        </w:rPr>
        <w:t xml:space="preserve">. </w:t>
      </w:r>
    </w:p>
    <w:p w14:paraId="7A947A8E">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Синтаксический анализ простого предложения.</w:t>
      </w:r>
    </w:p>
    <w:p w14:paraId="72E442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8.</w:t>
      </w:r>
      <w:r>
        <w:rPr>
          <w:rFonts w:ascii="Times New Roman" w:hAnsi="Times New Roman"/>
          <w:sz w:val="28"/>
          <w:szCs w:val="28"/>
        </w:rPr>
        <w:t> </w:t>
      </w:r>
      <w:r>
        <w:rPr>
          <w:rFonts w:ascii="Times New Roman" w:hAnsi="Times New Roman"/>
          <w:sz w:val="28"/>
          <w:szCs w:val="28"/>
          <w:lang w:val="ru-RU"/>
        </w:rPr>
        <w:t>Содержание обучения в 7 классе.</w:t>
      </w:r>
    </w:p>
    <w:p w14:paraId="675EB7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8.1.</w:t>
      </w:r>
      <w:r>
        <w:rPr>
          <w:rFonts w:ascii="Times New Roman" w:hAnsi="Times New Roman"/>
          <w:sz w:val="28"/>
          <w:szCs w:val="28"/>
        </w:rPr>
        <w:t> </w:t>
      </w:r>
      <w:r>
        <w:rPr>
          <w:rFonts w:ascii="Times New Roman" w:hAnsi="Times New Roman" w:eastAsia="Times New Roman"/>
          <w:sz w:val="28"/>
          <w:szCs w:val="28"/>
          <w:lang w:val="ru-RU"/>
        </w:rPr>
        <w:t xml:space="preserve">Общие сведения о языке. </w:t>
      </w:r>
    </w:p>
    <w:p w14:paraId="48A7344D">
      <w:pPr>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Татарский язык и его место среди других языков.</w:t>
      </w:r>
    </w:p>
    <w:p w14:paraId="4A67AEFF">
      <w:pPr>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Эссе «Родной язык».</w:t>
      </w:r>
    </w:p>
    <w:p w14:paraId="3B4826C2">
      <w:pPr>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63.</w:t>
      </w:r>
      <w:r>
        <w:rPr>
          <w:rFonts w:ascii="Times New Roman" w:hAnsi="Times New Roman" w:eastAsia="Times New Roman"/>
          <w:color w:val="000000"/>
          <w:sz w:val="28"/>
          <w:szCs w:val="28"/>
          <w:lang w:val="ru-RU" w:eastAsia="ru-RU"/>
        </w:rPr>
        <w:t>8.2.</w:t>
      </w:r>
      <w:r>
        <w:rPr>
          <w:rFonts w:ascii="Times New Roman" w:hAnsi="Times New Roman" w:eastAsia="Times New Roman"/>
          <w:color w:val="000000"/>
          <w:sz w:val="28"/>
          <w:szCs w:val="28"/>
          <w:lang w:eastAsia="ru-RU"/>
        </w:rPr>
        <w:t> </w:t>
      </w:r>
      <w:r>
        <w:rPr>
          <w:rFonts w:ascii="Times New Roman" w:hAnsi="Times New Roman" w:eastAsia="Times New Roman"/>
          <w:color w:val="000000"/>
          <w:sz w:val="28"/>
          <w:szCs w:val="28"/>
          <w:lang w:val="ru-RU" w:eastAsia="ru-RU"/>
        </w:rPr>
        <w:t>Текст.</w:t>
      </w:r>
    </w:p>
    <w:p w14:paraId="79EDD6F1">
      <w:pPr>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Структура текста, особенности деления на абзацы.</w:t>
      </w:r>
    </w:p>
    <w:p w14:paraId="7DE278A7">
      <w:pPr>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Использование сочинительных союзов как средства связи предложений в тексте.</w:t>
      </w:r>
    </w:p>
    <w:p w14:paraId="20B0F1CC">
      <w:pPr>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Работа с текстами о татарском языке и его роли среди других языков.</w:t>
      </w:r>
    </w:p>
    <w:p w14:paraId="070DCD14">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8.3.</w:t>
      </w:r>
      <w:r>
        <w:rPr>
          <w:rFonts w:ascii="Times New Roman" w:hAnsi="Times New Roman" w:eastAsia="Times New Roman"/>
          <w:sz w:val="28"/>
          <w:szCs w:val="28"/>
        </w:rPr>
        <w:t> </w:t>
      </w:r>
      <w:r>
        <w:rPr>
          <w:rFonts w:ascii="Times New Roman" w:hAnsi="Times New Roman" w:eastAsia="Times New Roman"/>
          <w:sz w:val="28"/>
          <w:szCs w:val="28"/>
          <w:lang w:val="ru-RU"/>
        </w:rPr>
        <w:t xml:space="preserve">Разделы науки о языке. </w:t>
      </w:r>
    </w:p>
    <w:p w14:paraId="58615F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8.3.1.</w:t>
      </w:r>
      <w:r>
        <w:rPr>
          <w:rFonts w:ascii="Times New Roman" w:hAnsi="Times New Roman" w:eastAsia="Times New Roman"/>
          <w:sz w:val="28"/>
          <w:szCs w:val="28"/>
        </w:rPr>
        <w:t> </w:t>
      </w:r>
      <w:r>
        <w:rPr>
          <w:rFonts w:ascii="Times New Roman" w:hAnsi="Times New Roman" w:eastAsia="Times New Roman"/>
          <w:sz w:val="28"/>
          <w:szCs w:val="28"/>
          <w:lang w:val="ru-RU"/>
        </w:rPr>
        <w:t>Фонетика.</w:t>
      </w:r>
    </w:p>
    <w:p w14:paraId="31872D99">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Гласные звуки в татарском и русском языках</w:t>
      </w:r>
      <w:r>
        <w:rPr>
          <w:rFonts w:ascii="Times New Roman" w:hAnsi="Times New Roman"/>
          <w:b/>
          <w:sz w:val="28"/>
          <w:szCs w:val="28"/>
          <w:lang w:val="ru-RU"/>
        </w:rPr>
        <w:t xml:space="preserve">. </w:t>
      </w:r>
    </w:p>
    <w:p w14:paraId="5285D2AD">
      <w:pPr>
        <w:spacing w:after="0" w:line="350" w:lineRule="auto"/>
        <w:ind w:firstLine="709"/>
        <w:jc w:val="both"/>
        <w:rPr>
          <w:rFonts w:ascii="Times New Roman" w:hAnsi="Times New Roman"/>
          <w:b/>
          <w:sz w:val="28"/>
          <w:szCs w:val="28"/>
          <w:lang w:val="ru-RU"/>
        </w:rPr>
      </w:pPr>
      <w:r>
        <w:rPr>
          <w:rFonts w:ascii="Times New Roman" w:hAnsi="Times New Roman" w:eastAsia="Times New Roman"/>
          <w:color w:val="000000"/>
          <w:sz w:val="28"/>
          <w:szCs w:val="28"/>
          <w:lang w:val="ru-RU" w:eastAsia="ru-RU"/>
        </w:rPr>
        <w:t>Согласные звуки в татарском и русском языках</w:t>
      </w:r>
      <w:r>
        <w:rPr>
          <w:rFonts w:ascii="Times New Roman" w:hAnsi="Times New Roman"/>
          <w:b/>
          <w:sz w:val="28"/>
          <w:szCs w:val="28"/>
          <w:lang w:val="ru-RU"/>
        </w:rPr>
        <w:t xml:space="preserve">. </w:t>
      </w:r>
    </w:p>
    <w:p w14:paraId="6F420090">
      <w:pPr>
        <w:spacing w:after="0" w:line="350" w:lineRule="auto"/>
        <w:ind w:firstLine="709"/>
        <w:jc w:val="both"/>
        <w:rPr>
          <w:rFonts w:ascii="Times New Roman" w:hAnsi="Times New Roman"/>
          <w:b/>
          <w:sz w:val="28"/>
          <w:szCs w:val="28"/>
          <w:lang w:val="ru-RU"/>
        </w:rPr>
      </w:pPr>
      <w:r>
        <w:rPr>
          <w:rFonts w:ascii="Times New Roman" w:hAnsi="Times New Roman" w:eastAsia="Times New Roman"/>
          <w:color w:val="000000"/>
          <w:sz w:val="28"/>
          <w:szCs w:val="28"/>
          <w:lang w:val="ru-RU"/>
        </w:rPr>
        <w:t xml:space="preserve">Ударение. </w:t>
      </w:r>
    </w:p>
    <w:p w14:paraId="290ADE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8.3.2.</w:t>
      </w:r>
      <w:r>
        <w:rPr>
          <w:rFonts w:ascii="Times New Roman" w:hAnsi="Times New Roman" w:eastAsia="Times New Roman"/>
          <w:sz w:val="28"/>
          <w:szCs w:val="28"/>
        </w:rPr>
        <w:t> </w:t>
      </w:r>
      <w:r>
        <w:rPr>
          <w:rFonts w:ascii="Times New Roman" w:hAnsi="Times New Roman" w:eastAsia="Times New Roman"/>
          <w:sz w:val="28"/>
          <w:szCs w:val="28"/>
          <w:lang w:val="ru-RU"/>
        </w:rPr>
        <w:t>Орфография.</w:t>
      </w:r>
    </w:p>
    <w:p w14:paraId="131C63B6">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Орфографический словарь татарского языка.</w:t>
      </w:r>
    </w:p>
    <w:p w14:paraId="66E020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color w:val="000000"/>
          <w:sz w:val="28"/>
          <w:szCs w:val="28"/>
          <w:lang w:val="tt-RU"/>
        </w:rPr>
        <w:t>8.3.3. Лексикология.</w:t>
      </w:r>
    </w:p>
    <w:p w14:paraId="430FC9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способы толкования лексического значения слова. </w:t>
      </w:r>
      <w:r>
        <w:rPr>
          <w:rFonts w:ascii="Times New Roman" w:hAnsi="Times New Roman" w:eastAsia="Times New Roman"/>
          <w:color w:val="000000"/>
          <w:sz w:val="28"/>
          <w:szCs w:val="28"/>
          <w:lang w:val="ru-RU" w:eastAsia="ru-RU"/>
        </w:rPr>
        <w:t>Однозначные и многозначные слова</w:t>
      </w:r>
      <w:r>
        <w:rPr>
          <w:rFonts w:ascii="Times New Roman" w:hAnsi="Times New Roman"/>
          <w:sz w:val="28"/>
          <w:szCs w:val="28"/>
          <w:lang w:val="ru-RU"/>
        </w:rPr>
        <w:t xml:space="preserve">. </w:t>
      </w:r>
      <w:r>
        <w:rPr>
          <w:rFonts w:ascii="Times New Roman" w:hAnsi="Times New Roman" w:eastAsia="Times New Roman"/>
          <w:color w:val="000000"/>
          <w:sz w:val="28"/>
          <w:szCs w:val="28"/>
          <w:lang w:val="ru-RU" w:eastAsia="ru-RU"/>
        </w:rPr>
        <w:t>Прямое и переносное значения слова.</w:t>
      </w:r>
    </w:p>
    <w:p w14:paraId="4B03C8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tt-RU"/>
        </w:rPr>
        <w:t>8.3.4. Морфология.</w:t>
      </w:r>
    </w:p>
    <w:p w14:paraId="33CE5FA4">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Местоимения. </w:t>
      </w:r>
    </w:p>
    <w:p w14:paraId="005F3826">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Неспрягаемые неличные формы глагола. </w:t>
      </w:r>
    </w:p>
    <w:p w14:paraId="587CDDDC">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Отрицательная форма деепричастий</w:t>
      </w:r>
      <w:r>
        <w:rPr>
          <w:rFonts w:ascii="Times New Roman" w:hAnsi="Times New Roman" w:eastAsia="Times New Roman"/>
          <w:sz w:val="28"/>
          <w:szCs w:val="28"/>
          <w:lang w:val="ru-RU"/>
        </w:rPr>
        <w:t xml:space="preserve">. </w:t>
      </w:r>
    </w:p>
    <w:p w14:paraId="4F447E3F">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tt-RU"/>
        </w:rPr>
        <w:t>Наречие и его виды</w:t>
      </w:r>
      <w:r>
        <w:rPr>
          <w:rFonts w:ascii="Times New Roman" w:hAnsi="Times New Roman" w:eastAsia="Times New Roman"/>
          <w:sz w:val="28"/>
          <w:szCs w:val="28"/>
          <w:lang w:val="ru-RU"/>
        </w:rPr>
        <w:t xml:space="preserve">. </w:t>
      </w:r>
      <w:r>
        <w:rPr>
          <w:rFonts w:ascii="Times New Roman" w:hAnsi="Times New Roman"/>
          <w:sz w:val="28"/>
          <w:szCs w:val="28"/>
          <w:lang w:val="tt-RU"/>
        </w:rPr>
        <w:t>Морфологический анализ наречия.</w:t>
      </w:r>
    </w:p>
    <w:p w14:paraId="000427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8.3.5.</w:t>
      </w:r>
      <w:r>
        <w:rPr>
          <w:rFonts w:ascii="Times New Roman" w:hAnsi="Times New Roman" w:eastAsia="Times New Roman"/>
          <w:sz w:val="28"/>
          <w:szCs w:val="28"/>
        </w:rPr>
        <w:t> </w:t>
      </w:r>
      <w:r>
        <w:rPr>
          <w:rFonts w:ascii="Times New Roman" w:hAnsi="Times New Roman" w:eastAsia="Times New Roman"/>
          <w:sz w:val="28"/>
          <w:szCs w:val="28"/>
          <w:lang w:val="ru-RU"/>
        </w:rPr>
        <w:t>Синтаксис. Пунктуация.</w:t>
      </w:r>
    </w:p>
    <w:p w14:paraId="4C47E7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передачи чужой речи. </w:t>
      </w:r>
      <w:r>
        <w:rPr>
          <w:rFonts w:ascii="Times New Roman" w:hAnsi="Times New Roman" w:eastAsia="Times New Roman"/>
          <w:sz w:val="28"/>
          <w:szCs w:val="28"/>
          <w:lang w:val="tt-RU"/>
        </w:rPr>
        <w:t>Прямая и косвенная речь</w:t>
      </w:r>
      <w:r>
        <w:rPr>
          <w:rFonts w:ascii="Times New Roman" w:hAnsi="Times New Roman"/>
          <w:sz w:val="28"/>
          <w:szCs w:val="28"/>
          <w:lang w:val="ru-RU"/>
        </w:rPr>
        <w:t xml:space="preserve">. </w:t>
      </w:r>
      <w:r>
        <w:rPr>
          <w:rFonts w:ascii="Times New Roman" w:hAnsi="Times New Roman" w:eastAsia="Times New Roman"/>
          <w:sz w:val="28"/>
          <w:szCs w:val="28"/>
          <w:lang w:val="ru-RU"/>
        </w:rPr>
        <w:t>Диалог</w:t>
      </w:r>
      <w:r>
        <w:rPr>
          <w:rFonts w:ascii="Times New Roman" w:hAnsi="Times New Roman"/>
          <w:sz w:val="28"/>
          <w:szCs w:val="28"/>
          <w:lang w:val="ru-RU"/>
        </w:rPr>
        <w:t xml:space="preserve">. Преобразование прямой речи в косвенную речь. </w:t>
      </w:r>
    </w:p>
    <w:p w14:paraId="6E3DF53C">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онятие о сложных предложениях. </w:t>
      </w:r>
    </w:p>
    <w:p w14:paraId="4AD9899B">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Сложносочинённое предложение</w:t>
      </w:r>
      <w:r>
        <w:rPr>
          <w:rFonts w:ascii="Times New Roman" w:hAnsi="Times New Roman"/>
          <w:sz w:val="28"/>
          <w:szCs w:val="28"/>
          <w:lang w:val="ru-RU"/>
        </w:rPr>
        <w:t xml:space="preserve">. </w:t>
      </w:r>
      <w:r>
        <w:rPr>
          <w:rFonts w:ascii="Times New Roman" w:hAnsi="Times New Roman" w:eastAsia="Times New Roman"/>
          <w:sz w:val="28"/>
          <w:szCs w:val="28"/>
          <w:lang w:val="ru-RU"/>
        </w:rPr>
        <w:t>Союзное сложносочинённое предложение</w:t>
      </w:r>
      <w:r>
        <w:rPr>
          <w:rFonts w:ascii="Times New Roman" w:hAnsi="Times New Roman"/>
          <w:sz w:val="28"/>
          <w:szCs w:val="28"/>
          <w:lang w:val="ru-RU"/>
        </w:rPr>
        <w:t xml:space="preserve">. </w:t>
      </w:r>
      <w:r>
        <w:rPr>
          <w:rFonts w:ascii="Times New Roman" w:hAnsi="Times New Roman" w:eastAsia="Times New Roman"/>
          <w:sz w:val="28"/>
          <w:szCs w:val="28"/>
          <w:lang w:val="ru-RU"/>
        </w:rPr>
        <w:t>Бессоюзное сложносочинённое предложение</w:t>
      </w:r>
      <w:r>
        <w:rPr>
          <w:rFonts w:ascii="Times New Roman" w:hAnsi="Times New Roman"/>
          <w:sz w:val="28"/>
          <w:szCs w:val="28"/>
          <w:lang w:val="ru-RU"/>
        </w:rPr>
        <w:t xml:space="preserve">. </w:t>
      </w:r>
      <w:r>
        <w:rPr>
          <w:rFonts w:ascii="Times New Roman" w:hAnsi="Times New Roman" w:eastAsia="Times New Roman"/>
          <w:sz w:val="28"/>
          <w:szCs w:val="28"/>
          <w:lang w:val="ru-RU" w:eastAsia="ru-RU"/>
        </w:rPr>
        <w:t>Знаки препинания в сложносочинённых предложениях.</w:t>
      </w:r>
    </w:p>
    <w:p w14:paraId="70878A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9.</w:t>
      </w:r>
      <w:r>
        <w:rPr>
          <w:rFonts w:ascii="Times New Roman" w:hAnsi="Times New Roman"/>
          <w:sz w:val="28"/>
          <w:szCs w:val="28"/>
        </w:rPr>
        <w:t> </w:t>
      </w:r>
      <w:r>
        <w:rPr>
          <w:rFonts w:ascii="Times New Roman" w:hAnsi="Times New Roman"/>
          <w:sz w:val="28"/>
          <w:szCs w:val="28"/>
          <w:lang w:val="ru-RU"/>
        </w:rPr>
        <w:t>Содержание обучения в 8 классе.</w:t>
      </w:r>
    </w:p>
    <w:p w14:paraId="5EFF94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9.1.</w:t>
      </w:r>
      <w:r>
        <w:rPr>
          <w:rFonts w:ascii="Times New Roman" w:hAnsi="Times New Roman"/>
          <w:sz w:val="28"/>
          <w:szCs w:val="28"/>
        </w:rPr>
        <w:t> </w:t>
      </w:r>
      <w:r>
        <w:rPr>
          <w:rFonts w:ascii="Times New Roman" w:hAnsi="Times New Roman"/>
          <w:sz w:val="28"/>
          <w:szCs w:val="28"/>
          <w:lang w:val="ru-RU"/>
        </w:rPr>
        <w:t xml:space="preserve">Общие сведения о языке. </w:t>
      </w:r>
      <w:r>
        <w:rPr>
          <w:rFonts w:ascii="Times New Roman" w:hAnsi="Times New Roman" w:eastAsia="Times New Roman"/>
          <w:sz w:val="28"/>
          <w:szCs w:val="28"/>
          <w:lang w:val="ru-RU"/>
        </w:rPr>
        <w:t>Язык и культура.</w:t>
      </w:r>
    </w:p>
    <w:p w14:paraId="641AC666">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Языковые единицы с национально-культурным компонентом в изучаемых текстах.</w:t>
      </w:r>
    </w:p>
    <w:p w14:paraId="3272B086">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бота с текстами о языках России.</w:t>
      </w:r>
    </w:p>
    <w:p w14:paraId="4A0149FE">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9.2.</w:t>
      </w:r>
      <w:r>
        <w:rPr>
          <w:rFonts w:ascii="Times New Roman" w:hAnsi="Times New Roman" w:eastAsia="Times New Roman"/>
          <w:sz w:val="28"/>
          <w:szCs w:val="28"/>
        </w:rPr>
        <w:t> </w:t>
      </w:r>
      <w:r>
        <w:rPr>
          <w:rFonts w:ascii="Times New Roman" w:hAnsi="Times New Roman" w:eastAsia="Times New Roman"/>
          <w:sz w:val="28"/>
          <w:szCs w:val="28"/>
          <w:lang w:val="ru-RU"/>
        </w:rPr>
        <w:t>Текст.</w:t>
      </w:r>
    </w:p>
    <w:p w14:paraId="2E4D7569">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пределение типов текстов (повествование, описание, рассуждение). </w:t>
      </w:r>
    </w:p>
    <w:p w14:paraId="6B02B133">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ение собственных текстов заданного типа.</w:t>
      </w:r>
    </w:p>
    <w:p w14:paraId="7903F93C">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ение собственных текстов по заданным заглавиям.</w:t>
      </w:r>
    </w:p>
    <w:p w14:paraId="14E6042C">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9.3.</w:t>
      </w:r>
      <w:r>
        <w:rPr>
          <w:rFonts w:ascii="Times New Roman" w:hAnsi="Times New Roman" w:eastAsia="Times New Roman"/>
          <w:sz w:val="28"/>
          <w:szCs w:val="28"/>
        </w:rPr>
        <w:t> </w:t>
      </w:r>
      <w:r>
        <w:rPr>
          <w:rFonts w:ascii="Times New Roman" w:hAnsi="Times New Roman" w:eastAsia="Times New Roman"/>
          <w:sz w:val="28"/>
          <w:szCs w:val="28"/>
          <w:lang w:val="ru-RU"/>
        </w:rPr>
        <w:t>Разделы науки о языке.</w:t>
      </w:r>
    </w:p>
    <w:p w14:paraId="635CB2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9.3.1.</w:t>
      </w:r>
      <w:r>
        <w:rPr>
          <w:rFonts w:ascii="Times New Roman" w:hAnsi="Times New Roman" w:eastAsia="Times New Roman"/>
          <w:sz w:val="28"/>
          <w:szCs w:val="28"/>
        </w:rPr>
        <w:t> </w:t>
      </w:r>
      <w:r>
        <w:rPr>
          <w:rFonts w:ascii="Times New Roman" w:hAnsi="Times New Roman" w:eastAsia="Times New Roman"/>
          <w:sz w:val="28"/>
          <w:szCs w:val="28"/>
          <w:lang w:val="ru-RU"/>
        </w:rPr>
        <w:t>Орфоэпия.</w:t>
      </w:r>
    </w:p>
    <w:p w14:paraId="10BF3DA3">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Нарушение орфоэпических норм</w:t>
      </w:r>
      <w:r>
        <w:rPr>
          <w:rFonts w:ascii="Times New Roman" w:hAnsi="Times New Roman"/>
          <w:sz w:val="28"/>
          <w:szCs w:val="28"/>
          <w:lang w:val="ru-RU"/>
        </w:rPr>
        <w:t xml:space="preserve">. </w:t>
      </w:r>
    </w:p>
    <w:p w14:paraId="0BC3CA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словесного ударения в татарском языке.</w:t>
      </w:r>
    </w:p>
    <w:p w14:paraId="39A1D4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9.3.2.</w:t>
      </w:r>
      <w:r>
        <w:rPr>
          <w:rFonts w:ascii="Times New Roman" w:hAnsi="Times New Roman" w:eastAsia="Times New Roman"/>
          <w:sz w:val="28"/>
          <w:szCs w:val="28"/>
        </w:rPr>
        <w:t> </w:t>
      </w:r>
      <w:r>
        <w:rPr>
          <w:rFonts w:ascii="Times New Roman" w:hAnsi="Times New Roman" w:eastAsia="Times New Roman"/>
          <w:sz w:val="28"/>
          <w:szCs w:val="28"/>
          <w:lang w:val="ru-RU"/>
        </w:rPr>
        <w:t>Орфография.</w:t>
      </w:r>
    </w:p>
    <w:p w14:paraId="602BBE99">
      <w:pPr>
        <w:spacing w:after="0" w:line="350" w:lineRule="auto"/>
        <w:ind w:firstLine="709"/>
        <w:jc w:val="both"/>
        <w:rPr>
          <w:rFonts w:ascii="Times New Roman" w:hAnsi="Times New Roman"/>
          <w:sz w:val="28"/>
          <w:szCs w:val="28"/>
          <w:lang w:val="ru-RU"/>
        </w:rPr>
      </w:pPr>
      <w:r>
        <w:rPr>
          <w:rFonts w:ascii="Times New Roman" w:hAnsi="Times New Roman"/>
          <w:bCs/>
          <w:sz w:val="28"/>
          <w:szCs w:val="28"/>
          <w:shd w:val="clear" w:color="auto" w:fill="FFFFFF"/>
          <w:lang w:val="tt-RU"/>
        </w:rPr>
        <w:t>Сложные</w:t>
      </w:r>
      <w:r>
        <w:rPr>
          <w:rFonts w:ascii="Times New Roman" w:hAnsi="Times New Roman"/>
          <w:sz w:val="28"/>
          <w:szCs w:val="28"/>
          <w:shd w:val="clear" w:color="auto" w:fill="FFFFFF"/>
          <w:lang w:val="tt-RU"/>
        </w:rPr>
        <w:t xml:space="preserve"> </w:t>
      </w:r>
      <w:r>
        <w:rPr>
          <w:rFonts w:ascii="Times New Roman" w:hAnsi="Times New Roman"/>
          <w:bCs/>
          <w:sz w:val="28"/>
          <w:szCs w:val="28"/>
          <w:shd w:val="clear" w:color="auto" w:fill="FFFFFF"/>
          <w:lang w:val="tt-RU"/>
        </w:rPr>
        <w:t>случаи орфографии</w:t>
      </w:r>
      <w:r>
        <w:rPr>
          <w:rFonts w:ascii="Times New Roman" w:hAnsi="Times New Roman"/>
          <w:sz w:val="28"/>
          <w:szCs w:val="28"/>
          <w:lang w:val="ru-RU"/>
        </w:rPr>
        <w:t xml:space="preserve">. </w:t>
      </w:r>
    </w:p>
    <w:p w14:paraId="5B35A4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соединение окончаний к заимствованиям.</w:t>
      </w:r>
    </w:p>
    <w:p w14:paraId="38928555">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tt-RU"/>
        </w:rPr>
        <w:t>63.9.3.3. Морфология.</w:t>
      </w:r>
    </w:p>
    <w:p w14:paraId="5793BE1F">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Имя прилагательное. Субстантивация прилагательных. Изменение имён прилагательных по падежам. </w:t>
      </w:r>
    </w:p>
    <w:p w14:paraId="6A528747">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прягаемые и неспрягаемые формы глагола. Инфинитив. Причастие. Деепричастие. </w:t>
      </w:r>
    </w:p>
    <w:p w14:paraId="4195633D">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лужебные части речи. Послелоги. Союзы. </w:t>
      </w:r>
    </w:p>
    <w:p w14:paraId="7E1518DE">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дальные части речи.</w:t>
      </w:r>
    </w:p>
    <w:p w14:paraId="4ABB50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9.3.4.</w:t>
      </w:r>
      <w:r>
        <w:rPr>
          <w:rFonts w:ascii="Times New Roman" w:hAnsi="Times New Roman" w:eastAsia="Times New Roman"/>
          <w:sz w:val="28"/>
          <w:szCs w:val="28"/>
        </w:rPr>
        <w:t> </w:t>
      </w:r>
      <w:r>
        <w:rPr>
          <w:rFonts w:ascii="Times New Roman" w:hAnsi="Times New Roman" w:eastAsia="Times New Roman"/>
          <w:sz w:val="28"/>
          <w:szCs w:val="28"/>
          <w:lang w:val="ru-RU"/>
        </w:rPr>
        <w:t>Синтаксис. Пунктуация.</w:t>
      </w:r>
    </w:p>
    <w:p w14:paraId="0E598A7D">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иды сложных предложений: сложносочинённые и сложноподчинённые предложения. </w:t>
      </w:r>
    </w:p>
    <w:p w14:paraId="1B0A0161">
      <w:pPr>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Главная и придаточная часть сложноподчинённого предложения. </w:t>
      </w:r>
    </w:p>
    <w:p w14:paraId="242898BC">
      <w:pPr>
        <w:spacing w:after="0" w:line="350" w:lineRule="auto"/>
        <w:ind w:firstLine="709"/>
        <w:jc w:val="both"/>
        <w:rPr>
          <w:rFonts w:ascii="Times New Roman" w:hAnsi="Times New Roman"/>
          <w:sz w:val="28"/>
          <w:szCs w:val="28"/>
          <w:lang w:val="tt-RU"/>
        </w:rPr>
      </w:pPr>
      <w:r>
        <w:rPr>
          <w:rFonts w:ascii="Times New Roman" w:hAnsi="Times New Roman" w:eastAsia="Times New Roman"/>
          <w:sz w:val="28"/>
          <w:szCs w:val="28"/>
          <w:lang w:val="ru-RU"/>
        </w:rPr>
        <w:t>Синтетическое сложноподчинённое предложение</w:t>
      </w:r>
      <w:r>
        <w:rPr>
          <w:rFonts w:ascii="Times New Roman" w:hAnsi="Times New Roman"/>
          <w:sz w:val="28"/>
          <w:szCs w:val="28"/>
          <w:lang w:val="tt-RU"/>
        </w:rPr>
        <w:t xml:space="preserve">. </w:t>
      </w:r>
      <w:r>
        <w:rPr>
          <w:rFonts w:ascii="Times New Roman" w:hAnsi="Times New Roman"/>
          <w:sz w:val="28"/>
          <w:szCs w:val="28"/>
          <w:lang w:val="ru-RU"/>
        </w:rPr>
        <w:t>Синтетические средства связи</w:t>
      </w:r>
      <w:r>
        <w:rPr>
          <w:rFonts w:ascii="Times New Roman" w:hAnsi="Times New Roman"/>
          <w:sz w:val="28"/>
          <w:szCs w:val="28"/>
          <w:lang w:val="tt-RU"/>
        </w:rPr>
        <w:t xml:space="preserve">. </w:t>
      </w:r>
    </w:p>
    <w:p w14:paraId="59EC08E9">
      <w:pPr>
        <w:spacing w:after="0" w:line="350" w:lineRule="auto"/>
        <w:ind w:firstLine="709"/>
        <w:jc w:val="both"/>
        <w:rPr>
          <w:rFonts w:ascii="Times New Roman" w:hAnsi="Times New Roman"/>
          <w:sz w:val="28"/>
          <w:szCs w:val="28"/>
          <w:lang w:val="tt-RU"/>
        </w:rPr>
      </w:pPr>
      <w:r>
        <w:rPr>
          <w:rFonts w:ascii="Times New Roman" w:hAnsi="Times New Roman" w:eastAsia="Times New Roman"/>
          <w:sz w:val="28"/>
          <w:szCs w:val="28"/>
          <w:lang w:val="ru-RU"/>
        </w:rPr>
        <w:t>Аналитическое сложноподчинённое предложение</w:t>
      </w:r>
      <w:r>
        <w:rPr>
          <w:rFonts w:ascii="Times New Roman" w:hAnsi="Times New Roman"/>
          <w:sz w:val="28"/>
          <w:szCs w:val="28"/>
          <w:lang w:val="tt-RU"/>
        </w:rPr>
        <w:t xml:space="preserve">. Аналитические средства связи. </w:t>
      </w:r>
    </w:p>
    <w:p w14:paraId="0821CB38">
      <w:pPr>
        <w:spacing w:after="0" w:line="350" w:lineRule="auto"/>
        <w:ind w:firstLine="709"/>
        <w:jc w:val="both"/>
        <w:rPr>
          <w:rFonts w:ascii="Times New Roman" w:hAnsi="Times New Roman"/>
          <w:sz w:val="28"/>
          <w:szCs w:val="28"/>
          <w:lang w:val="tt-RU"/>
        </w:rPr>
      </w:pPr>
      <w:r>
        <w:rPr>
          <w:rFonts w:ascii="Times New Roman" w:hAnsi="Times New Roman" w:eastAsia="Times New Roman"/>
          <w:sz w:val="28"/>
          <w:szCs w:val="28"/>
          <w:lang w:val="ru-RU"/>
        </w:rPr>
        <w:t>Виды придаточных частей сложноподчинённого предложения: подлежащные, сказуемные, дополнительные, определительные, времени</w:t>
      </w:r>
      <w:r>
        <w:rPr>
          <w:rFonts w:ascii="Times New Roman" w:hAnsi="Times New Roman"/>
          <w:sz w:val="28"/>
          <w:szCs w:val="28"/>
          <w:lang w:val="tt-RU"/>
        </w:rPr>
        <w:t xml:space="preserve">, места, </w:t>
      </w:r>
      <w:r>
        <w:rPr>
          <w:rFonts w:ascii="Times New Roman" w:hAnsi="Times New Roman" w:eastAsia="Times New Roman"/>
          <w:sz w:val="28"/>
          <w:szCs w:val="28"/>
          <w:lang w:val="ru-RU"/>
        </w:rPr>
        <w:t>образа действия</w:t>
      </w:r>
      <w:r>
        <w:rPr>
          <w:rFonts w:ascii="Times New Roman" w:hAnsi="Times New Roman"/>
          <w:sz w:val="28"/>
          <w:szCs w:val="28"/>
          <w:lang w:val="tt-RU"/>
        </w:rPr>
        <w:t xml:space="preserve">, </w:t>
      </w:r>
      <w:r>
        <w:rPr>
          <w:rFonts w:ascii="Times New Roman" w:hAnsi="Times New Roman" w:eastAsia="Times New Roman"/>
          <w:sz w:val="28"/>
          <w:szCs w:val="28"/>
          <w:lang w:val="ru-RU"/>
        </w:rPr>
        <w:t>меры и степени</w:t>
      </w:r>
      <w:r>
        <w:rPr>
          <w:rFonts w:ascii="Times New Roman" w:hAnsi="Times New Roman"/>
          <w:sz w:val="28"/>
          <w:szCs w:val="28"/>
          <w:lang w:val="tt-RU"/>
        </w:rPr>
        <w:t xml:space="preserve">, цели, </w:t>
      </w:r>
      <w:r>
        <w:rPr>
          <w:rFonts w:ascii="Times New Roman" w:hAnsi="Times New Roman" w:eastAsia="Times New Roman"/>
          <w:sz w:val="28"/>
          <w:szCs w:val="28"/>
          <w:lang w:val="ru-RU"/>
        </w:rPr>
        <w:t>причины</w:t>
      </w:r>
      <w:r>
        <w:rPr>
          <w:rFonts w:ascii="Times New Roman" w:hAnsi="Times New Roman"/>
          <w:sz w:val="28"/>
          <w:szCs w:val="28"/>
          <w:lang w:val="tt-RU"/>
        </w:rPr>
        <w:t>, условия, уступки.</w:t>
      </w:r>
    </w:p>
    <w:p w14:paraId="74E6E5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0.</w:t>
      </w:r>
      <w:r>
        <w:rPr>
          <w:rFonts w:ascii="Times New Roman" w:hAnsi="Times New Roman"/>
          <w:sz w:val="28"/>
          <w:szCs w:val="28"/>
        </w:rPr>
        <w:t> </w:t>
      </w:r>
      <w:r>
        <w:rPr>
          <w:rFonts w:ascii="Times New Roman" w:hAnsi="Times New Roman"/>
          <w:sz w:val="28"/>
          <w:szCs w:val="28"/>
          <w:lang w:val="ru-RU"/>
        </w:rPr>
        <w:t>Содержание обучения в 9 классе.</w:t>
      </w:r>
    </w:p>
    <w:p w14:paraId="53474959">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63.10.1.</w:t>
      </w:r>
      <w:r>
        <w:rPr>
          <w:rFonts w:ascii="Times New Roman" w:hAnsi="Times New Roman"/>
          <w:sz w:val="28"/>
          <w:szCs w:val="28"/>
        </w:rPr>
        <w:t> </w:t>
      </w:r>
      <w:r>
        <w:rPr>
          <w:rFonts w:ascii="Times New Roman" w:hAnsi="Times New Roman"/>
          <w:sz w:val="28"/>
          <w:szCs w:val="28"/>
          <w:lang w:val="ru-RU"/>
        </w:rPr>
        <w:t xml:space="preserve">Общие сведения о языке. </w:t>
      </w:r>
      <w:r>
        <w:rPr>
          <w:rFonts w:ascii="Times New Roman" w:hAnsi="Times New Roman" w:eastAsia="Times New Roman"/>
          <w:sz w:val="28"/>
          <w:szCs w:val="28"/>
          <w:lang w:val="ru-RU"/>
        </w:rPr>
        <w:t>Язык и речь.</w:t>
      </w:r>
    </w:p>
    <w:p w14:paraId="5CD94514">
      <w:pPr>
        <w:spacing w:after="0" w:line="350" w:lineRule="auto"/>
        <w:ind w:firstLine="709"/>
        <w:jc w:val="both"/>
        <w:rPr>
          <w:rFonts w:ascii="Times New Roman" w:hAnsi="Times New Roman" w:eastAsia="Times New Roman"/>
          <w:sz w:val="28"/>
          <w:szCs w:val="28"/>
          <w:shd w:val="clear" w:color="auto" w:fill="FFFFFF"/>
          <w:lang w:val="ru-RU"/>
        </w:rPr>
      </w:pPr>
      <w:r>
        <w:rPr>
          <w:rFonts w:ascii="Times New Roman" w:hAnsi="Times New Roman" w:eastAsia="Times New Roman"/>
          <w:sz w:val="28"/>
          <w:szCs w:val="28"/>
          <w:shd w:val="clear" w:color="auto" w:fill="FFFFFF"/>
          <w:lang w:val="ru-RU"/>
        </w:rPr>
        <w:t>Общая информация о стилях речи, их особенностях.</w:t>
      </w:r>
    </w:p>
    <w:p w14:paraId="739B2A2F">
      <w:pPr>
        <w:spacing w:after="0" w:line="350" w:lineRule="auto"/>
        <w:ind w:firstLine="709"/>
        <w:jc w:val="both"/>
        <w:rPr>
          <w:rFonts w:ascii="Times New Roman" w:hAnsi="Times New Roman" w:eastAsia="Times New Roman"/>
          <w:sz w:val="28"/>
          <w:szCs w:val="28"/>
          <w:shd w:val="clear" w:color="auto" w:fill="FFFFFF"/>
          <w:lang w:val="ru-RU"/>
        </w:rPr>
      </w:pPr>
      <w:r>
        <w:rPr>
          <w:rFonts w:ascii="Times New Roman" w:hAnsi="Times New Roman" w:eastAsia="Times New Roman"/>
          <w:sz w:val="28"/>
          <w:szCs w:val="28"/>
          <w:shd w:val="clear" w:color="auto" w:fill="FFFFFF"/>
          <w:lang w:val="ru-RU"/>
        </w:rPr>
        <w:t>Работа с текстами о языковых группах мира.</w:t>
      </w:r>
    </w:p>
    <w:p w14:paraId="2947ED12">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10.2.</w:t>
      </w:r>
      <w:r>
        <w:rPr>
          <w:rFonts w:ascii="Times New Roman" w:hAnsi="Times New Roman" w:eastAsia="Times New Roman"/>
          <w:sz w:val="28"/>
          <w:szCs w:val="28"/>
        </w:rPr>
        <w:t> </w:t>
      </w:r>
      <w:r>
        <w:rPr>
          <w:rFonts w:ascii="Times New Roman" w:hAnsi="Times New Roman" w:eastAsia="Times New Roman"/>
          <w:sz w:val="28"/>
          <w:szCs w:val="28"/>
          <w:lang w:val="ru-RU"/>
        </w:rPr>
        <w:t xml:space="preserve">Разделы науки о языке. </w:t>
      </w:r>
    </w:p>
    <w:p w14:paraId="0AA26AC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10.2.1.</w:t>
      </w:r>
      <w:r>
        <w:rPr>
          <w:rFonts w:ascii="Times New Roman" w:hAnsi="Times New Roman" w:eastAsia="Times New Roman"/>
          <w:sz w:val="28"/>
          <w:szCs w:val="28"/>
        </w:rPr>
        <w:t> </w:t>
      </w:r>
      <w:r>
        <w:rPr>
          <w:rFonts w:ascii="Times New Roman" w:hAnsi="Times New Roman" w:eastAsia="Times New Roman"/>
          <w:sz w:val="28"/>
          <w:szCs w:val="28"/>
          <w:lang w:val="ru-RU"/>
        </w:rPr>
        <w:t>Фонетика (повторение изученного материала в 5–8 классах).</w:t>
      </w:r>
    </w:p>
    <w:p w14:paraId="0FCFDCC3">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Гласные и согласные звуки</w:t>
      </w:r>
      <w:r>
        <w:rPr>
          <w:rFonts w:ascii="Times New Roman" w:hAnsi="Times New Roman"/>
          <w:sz w:val="28"/>
          <w:szCs w:val="28"/>
          <w:lang w:val="ru-RU"/>
        </w:rPr>
        <w:t xml:space="preserve">. </w:t>
      </w:r>
    </w:p>
    <w:p w14:paraId="5B26B4BD">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Изменения в системе гласных звуков татарского языка</w:t>
      </w:r>
      <w:r>
        <w:rPr>
          <w:rFonts w:ascii="Times New Roman" w:hAnsi="Times New Roman"/>
          <w:sz w:val="28"/>
          <w:szCs w:val="28"/>
          <w:lang w:val="ru-RU"/>
        </w:rPr>
        <w:t xml:space="preserve">. </w:t>
      </w:r>
    </w:p>
    <w:p w14:paraId="69D6EC07">
      <w:pPr>
        <w:spacing w:after="0" w:line="350" w:lineRule="auto"/>
        <w:ind w:firstLine="709"/>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Изменения в системе согласных звуков татарского языка</w:t>
      </w:r>
      <w:r>
        <w:rPr>
          <w:rFonts w:ascii="Times New Roman" w:hAnsi="Times New Roman"/>
          <w:sz w:val="28"/>
          <w:szCs w:val="28"/>
          <w:lang w:val="ru-RU"/>
        </w:rPr>
        <w:t xml:space="preserve">. </w:t>
      </w:r>
    </w:p>
    <w:p w14:paraId="72CD70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color w:val="000000"/>
          <w:sz w:val="28"/>
          <w:szCs w:val="28"/>
          <w:lang w:val="tt-RU"/>
        </w:rPr>
        <w:t>10.2.2. Лексикология.</w:t>
      </w:r>
    </w:p>
    <w:p w14:paraId="5CA2B1A9">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Диалектизмы</w:t>
      </w:r>
      <w:r>
        <w:rPr>
          <w:rFonts w:ascii="Times New Roman" w:hAnsi="Times New Roman"/>
          <w:sz w:val="28"/>
          <w:szCs w:val="28"/>
          <w:lang w:val="ru-RU"/>
        </w:rPr>
        <w:t xml:space="preserve">. </w:t>
      </w:r>
    </w:p>
    <w:p w14:paraId="357C41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фессионализмы. </w:t>
      </w:r>
    </w:p>
    <w:p w14:paraId="1C5CA754">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Устаревшие слова</w:t>
      </w:r>
      <w:r>
        <w:rPr>
          <w:rFonts w:ascii="Times New Roman" w:hAnsi="Times New Roman"/>
          <w:sz w:val="28"/>
          <w:szCs w:val="28"/>
          <w:lang w:val="ru-RU"/>
        </w:rPr>
        <w:t xml:space="preserve">. </w:t>
      </w:r>
      <w:r>
        <w:rPr>
          <w:rFonts w:ascii="Times New Roman" w:hAnsi="Times New Roman" w:eastAsia="Times New Roman"/>
          <w:sz w:val="28"/>
          <w:szCs w:val="28"/>
          <w:lang w:val="ru-RU"/>
        </w:rPr>
        <w:t>Неологизмы.</w:t>
      </w:r>
    </w:p>
    <w:p w14:paraId="1AEAE3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Лексический анализ слова</w:t>
      </w:r>
      <w:r>
        <w:rPr>
          <w:rFonts w:ascii="Times New Roman" w:hAnsi="Times New Roman"/>
          <w:sz w:val="28"/>
          <w:szCs w:val="28"/>
          <w:lang w:val="ru-RU"/>
        </w:rPr>
        <w:t xml:space="preserve">. </w:t>
      </w:r>
    </w:p>
    <w:p w14:paraId="3409235A">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10.2.3.</w:t>
      </w:r>
      <w:r>
        <w:rPr>
          <w:rFonts w:ascii="Times New Roman" w:hAnsi="Times New Roman" w:eastAsia="Times New Roman"/>
          <w:sz w:val="28"/>
          <w:szCs w:val="28"/>
        </w:rPr>
        <w:t> </w:t>
      </w:r>
      <w:r>
        <w:rPr>
          <w:rFonts w:ascii="Times New Roman" w:hAnsi="Times New Roman" w:eastAsia="Times New Roman"/>
          <w:sz w:val="28"/>
          <w:szCs w:val="28"/>
          <w:lang w:val="ru-RU"/>
        </w:rPr>
        <w:t>Морфемика и словообразование.</w:t>
      </w:r>
    </w:p>
    <w:p w14:paraId="4B06C821">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ы словообразования в татарском языке.</w:t>
      </w:r>
    </w:p>
    <w:p w14:paraId="6BDBC279">
      <w:pPr>
        <w:spacing w:after="0" w:line="350" w:lineRule="auto"/>
        <w:ind w:firstLine="709"/>
        <w:jc w:val="both"/>
        <w:rPr>
          <w:rFonts w:ascii="Times New Roman" w:hAnsi="Times New Roman" w:eastAsia="Times New Roman"/>
          <w:b/>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tt-RU"/>
        </w:rPr>
        <w:t xml:space="preserve">10.2.4. Морфология </w:t>
      </w:r>
      <w:r>
        <w:rPr>
          <w:rFonts w:ascii="Times New Roman" w:hAnsi="Times New Roman" w:eastAsia="Times New Roman"/>
          <w:sz w:val="28"/>
          <w:szCs w:val="28"/>
          <w:lang w:val="ru-RU"/>
        </w:rPr>
        <w:t>(повторение изученного материала в 5–8 классах).</w:t>
      </w:r>
    </w:p>
    <w:p w14:paraId="0B0E94C3">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Самостоятельные части речи</w:t>
      </w:r>
      <w:r>
        <w:rPr>
          <w:rFonts w:ascii="Times New Roman" w:hAnsi="Times New Roman"/>
          <w:sz w:val="28"/>
          <w:szCs w:val="28"/>
          <w:lang w:val="ru-RU"/>
        </w:rPr>
        <w:t xml:space="preserve">. </w:t>
      </w:r>
    </w:p>
    <w:p w14:paraId="6982201E">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Имя существительное</w:t>
      </w:r>
      <w:r>
        <w:rPr>
          <w:rFonts w:ascii="Times New Roman" w:hAnsi="Times New Roman"/>
          <w:sz w:val="28"/>
          <w:szCs w:val="28"/>
          <w:lang w:val="ru-RU"/>
        </w:rPr>
        <w:t xml:space="preserve">. Категория падежа. Категория принадлежности. Склонение существительных с окончанием принадлежности по падежам. </w:t>
      </w:r>
    </w:p>
    <w:p w14:paraId="151C93EC">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Имя прилагательное. Степени сравнения прилагательных</w:t>
      </w:r>
      <w:r>
        <w:rPr>
          <w:rFonts w:ascii="Times New Roman" w:hAnsi="Times New Roman"/>
          <w:sz w:val="28"/>
          <w:szCs w:val="28"/>
          <w:lang w:val="ru-RU"/>
        </w:rPr>
        <w:t xml:space="preserve">. </w:t>
      </w:r>
    </w:p>
    <w:p w14:paraId="75C08997">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Местоимение</w:t>
      </w:r>
      <w:r>
        <w:rPr>
          <w:rFonts w:ascii="Times New Roman" w:hAnsi="Times New Roman"/>
          <w:sz w:val="28"/>
          <w:szCs w:val="28"/>
          <w:lang w:val="ru-RU"/>
        </w:rPr>
        <w:t xml:space="preserve">. </w:t>
      </w:r>
    </w:p>
    <w:p w14:paraId="701F745B">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 xml:space="preserve">Имя числительное. </w:t>
      </w:r>
      <w:r>
        <w:rPr>
          <w:rFonts w:ascii="Times New Roman" w:hAnsi="Times New Roman"/>
          <w:color w:val="000000"/>
          <w:sz w:val="28"/>
          <w:szCs w:val="28"/>
          <w:lang w:val="ru-RU"/>
        </w:rPr>
        <w:t>Разряды числительных</w:t>
      </w:r>
      <w:r>
        <w:rPr>
          <w:rFonts w:ascii="Times New Roman" w:hAnsi="Times New Roman"/>
          <w:sz w:val="28"/>
          <w:szCs w:val="28"/>
          <w:lang w:val="ru-RU"/>
        </w:rPr>
        <w:t xml:space="preserve">. </w:t>
      </w:r>
    </w:p>
    <w:p w14:paraId="5AD702AC">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речие.</w:t>
      </w:r>
    </w:p>
    <w:p w14:paraId="273465C8">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Звукоподражательные слова. </w:t>
      </w:r>
    </w:p>
    <w:p w14:paraId="1C9D4A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ые глаголы. </w:t>
      </w:r>
    </w:p>
    <w:p w14:paraId="4C57AA17">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Предикативные слова.</w:t>
      </w:r>
    </w:p>
    <w:p w14:paraId="1E1419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tt-RU"/>
        </w:rPr>
        <w:t>10.2.5. Синтаксис.</w:t>
      </w:r>
    </w:p>
    <w:p w14:paraId="0D4F8223">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Сложносочинённые предложения</w:t>
      </w:r>
      <w:r>
        <w:rPr>
          <w:rFonts w:ascii="Times New Roman" w:hAnsi="Times New Roman"/>
          <w:sz w:val="28"/>
          <w:szCs w:val="28"/>
          <w:lang w:val="ru-RU"/>
        </w:rPr>
        <w:t xml:space="preserve">. </w:t>
      </w:r>
    </w:p>
    <w:p w14:paraId="09EF293C">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Сложноподчинённые предложения</w:t>
      </w:r>
      <w:r>
        <w:rPr>
          <w:rFonts w:ascii="Times New Roman" w:hAnsi="Times New Roman"/>
          <w:sz w:val="28"/>
          <w:szCs w:val="28"/>
          <w:lang w:val="ru-RU"/>
        </w:rPr>
        <w:t xml:space="preserve">. </w:t>
      </w:r>
    </w:p>
    <w:p w14:paraId="383DC8EA">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Виды сложноподчинённых предложений</w:t>
      </w:r>
      <w:r>
        <w:rPr>
          <w:rFonts w:ascii="Times New Roman" w:hAnsi="Times New Roman"/>
          <w:sz w:val="28"/>
          <w:szCs w:val="28"/>
          <w:lang w:val="ru-RU"/>
        </w:rPr>
        <w:t xml:space="preserve">. </w:t>
      </w:r>
    </w:p>
    <w:p w14:paraId="7AF67EC0">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Сложноподчинённые предложения в татарском и русском языках.</w:t>
      </w:r>
    </w:p>
    <w:p w14:paraId="40BDCD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w:t>
      </w:r>
      <w:r>
        <w:rPr>
          <w:rFonts w:ascii="Times New Roman" w:hAnsi="Times New Roman" w:eastAsia="Times New Roman"/>
          <w:sz w:val="28"/>
          <w:szCs w:val="28"/>
          <w:lang w:val="ru-RU"/>
        </w:rPr>
        <w:t>10.2.6.</w:t>
      </w:r>
      <w:r>
        <w:rPr>
          <w:rFonts w:ascii="Times New Roman" w:hAnsi="Times New Roman" w:eastAsia="Times New Roman"/>
          <w:sz w:val="28"/>
          <w:szCs w:val="28"/>
        </w:rPr>
        <w:t> </w:t>
      </w:r>
      <w:r>
        <w:rPr>
          <w:rFonts w:ascii="Times New Roman" w:hAnsi="Times New Roman" w:eastAsia="Times New Roman"/>
          <w:sz w:val="28"/>
          <w:szCs w:val="28"/>
          <w:lang w:val="ru-RU"/>
        </w:rPr>
        <w:t>Стилистика.</w:t>
      </w:r>
    </w:p>
    <w:p w14:paraId="33278E01">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ние словосочетаний и предложений в речи. Стилистическая окраска слов.</w:t>
      </w:r>
    </w:p>
    <w:p w14:paraId="14F28D34">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Научный, официально-деловой, разговорный, публицистический, литературно-художественный стили.</w:t>
      </w:r>
    </w:p>
    <w:p w14:paraId="6EBAF9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w:t>
      </w:r>
      <w:r>
        <w:rPr>
          <w:rFonts w:ascii="Times New Roman" w:hAnsi="Times New Roman"/>
          <w:sz w:val="28"/>
          <w:szCs w:val="28"/>
        </w:rPr>
        <w:t> </w:t>
      </w:r>
      <w:r>
        <w:rPr>
          <w:rFonts w:ascii="Times New Roman" w:hAnsi="Times New Roman"/>
          <w:sz w:val="28"/>
          <w:szCs w:val="28"/>
          <w:lang w:val="ru-RU"/>
        </w:rPr>
        <w:t>Планируемые результаты освоения программы по родному (татарскому) языку на</w:t>
      </w:r>
      <w:r>
        <w:rPr>
          <w:rFonts w:ascii="Times New Roman" w:hAnsi="Times New Roman"/>
          <w:sz w:val="28"/>
          <w:szCs w:val="28"/>
        </w:rPr>
        <w:t> </w:t>
      </w:r>
      <w:r>
        <w:rPr>
          <w:rFonts w:ascii="Times New Roman" w:hAnsi="Times New Roman"/>
          <w:sz w:val="28"/>
          <w:szCs w:val="28"/>
          <w:lang w:val="ru-RU"/>
        </w:rPr>
        <w:t>уровне основного общего образования.</w:t>
      </w:r>
    </w:p>
    <w:p w14:paraId="077702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1.</w:t>
      </w:r>
      <w:r>
        <w:rPr>
          <w:rFonts w:ascii="Times New Roman" w:hAnsi="Times New Roman"/>
          <w:sz w:val="28"/>
          <w:szCs w:val="28"/>
        </w:rPr>
        <w:t> </w:t>
      </w:r>
      <w:r>
        <w:rPr>
          <w:rFonts w:ascii="Times New Roman" w:hAnsi="Times New Roman"/>
          <w:sz w:val="28"/>
          <w:szCs w:val="28"/>
          <w:lang w:val="ru-RU"/>
        </w:rPr>
        <w:t>В результате изучения родного (татарского) языка на уровне основного общего образования у обучающегося будут сформированы следующие личностные результаты:</w:t>
      </w:r>
    </w:p>
    <w:p w14:paraId="1F84B1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w:t>
      </w:r>
      <w:r>
        <w:rPr>
          <w:rFonts w:ascii="Times New Roman" w:hAnsi="Times New Roman"/>
          <w:sz w:val="28"/>
          <w:szCs w:val="28"/>
        </w:rPr>
        <w:t> </w:t>
      </w:r>
      <w:r>
        <w:rPr>
          <w:rFonts w:ascii="Times New Roman" w:hAnsi="Times New Roman"/>
          <w:sz w:val="28"/>
          <w:szCs w:val="28"/>
          <w:lang w:val="ru-RU"/>
        </w:rPr>
        <w:t>гражданского воспитания:</w:t>
      </w:r>
    </w:p>
    <w:p w14:paraId="4051E6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татарском) языке;</w:t>
      </w:r>
    </w:p>
    <w:p w14:paraId="10303F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068815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040A26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татарском) языке;</w:t>
      </w:r>
    </w:p>
    <w:p w14:paraId="054C8E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09450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53D209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w:t>
      </w:r>
      <w:r>
        <w:rPr>
          <w:rFonts w:ascii="Times New Roman" w:hAnsi="Times New Roman"/>
          <w:sz w:val="28"/>
          <w:szCs w:val="28"/>
        </w:rPr>
        <w:t> </w:t>
      </w:r>
      <w:r>
        <w:rPr>
          <w:rFonts w:ascii="Times New Roman" w:hAnsi="Times New Roman"/>
          <w:sz w:val="28"/>
          <w:szCs w:val="28"/>
          <w:lang w:val="ru-RU"/>
        </w:rPr>
        <w:t>патриотического воспитания:</w:t>
      </w:r>
    </w:p>
    <w:p w14:paraId="3BBC85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татарского) языка в жизни народа, проявление интереса к познанию родного (татарского) языка, к истории и культуре своего народа, края, страны, других народов России, ценностное отношение к родному (тата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42D93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w:t>
      </w:r>
      <w:r>
        <w:rPr>
          <w:rFonts w:ascii="Times New Roman" w:hAnsi="Times New Roman"/>
          <w:sz w:val="28"/>
          <w:szCs w:val="28"/>
        </w:rPr>
        <w:t> </w:t>
      </w:r>
      <w:r>
        <w:rPr>
          <w:rFonts w:ascii="Times New Roman" w:hAnsi="Times New Roman"/>
          <w:sz w:val="28"/>
          <w:szCs w:val="28"/>
          <w:lang w:val="ru-RU"/>
        </w:rPr>
        <w:t>духовно-нравственного воспитания:</w:t>
      </w:r>
    </w:p>
    <w:p w14:paraId="3989B9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5F6A8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w:t>
      </w:r>
      <w:r>
        <w:rPr>
          <w:rFonts w:ascii="Times New Roman" w:hAnsi="Times New Roman"/>
          <w:sz w:val="28"/>
          <w:szCs w:val="28"/>
        </w:rPr>
        <w:t> </w:t>
      </w:r>
      <w:r>
        <w:rPr>
          <w:rFonts w:ascii="Times New Roman" w:hAnsi="Times New Roman"/>
          <w:sz w:val="28"/>
          <w:szCs w:val="28"/>
          <w:lang w:val="ru-RU"/>
        </w:rPr>
        <w:t>эстетического воспитания:</w:t>
      </w:r>
    </w:p>
    <w:p w14:paraId="379EBB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6102C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40348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w:t>
      </w:r>
      <w:r>
        <w:rPr>
          <w:rFonts w:ascii="Times New Roman" w:hAnsi="Times New Roman"/>
          <w:sz w:val="28"/>
          <w:szCs w:val="28"/>
        </w:rPr>
        <w:t> </w:t>
      </w:r>
      <w:r>
        <w:rPr>
          <w:rFonts w:ascii="Times New Roman" w:hAnsi="Times New Roman"/>
          <w:sz w:val="28"/>
          <w:szCs w:val="28"/>
          <w:lang w:val="ru-RU"/>
        </w:rPr>
        <w:t>физического воспитания, формирования культуры здоровья и эмоционального благополучия:</w:t>
      </w:r>
    </w:p>
    <w:p w14:paraId="0E0F141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38956A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4AB8FF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24BE9B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703C7E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татарском) языке, сформированность навыков рефлексии, признание своего права на ошибку и такого же права другого человека;</w:t>
      </w:r>
    </w:p>
    <w:p w14:paraId="44961E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w:t>
      </w:r>
      <w:r>
        <w:rPr>
          <w:rFonts w:ascii="Times New Roman" w:hAnsi="Times New Roman"/>
          <w:sz w:val="28"/>
          <w:szCs w:val="28"/>
        </w:rPr>
        <w:t> </w:t>
      </w:r>
      <w:r>
        <w:rPr>
          <w:rFonts w:ascii="Times New Roman" w:hAnsi="Times New Roman"/>
          <w:sz w:val="28"/>
          <w:szCs w:val="28"/>
          <w:lang w:val="ru-RU"/>
        </w:rPr>
        <w:t>трудового воспитания:</w:t>
      </w:r>
    </w:p>
    <w:p w14:paraId="5A0A8E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6584E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FD8F0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491154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w:t>
      </w:r>
      <w:r>
        <w:rPr>
          <w:rFonts w:ascii="Times New Roman" w:hAnsi="Times New Roman"/>
          <w:sz w:val="28"/>
          <w:szCs w:val="28"/>
        </w:rPr>
        <w:t> </w:t>
      </w:r>
      <w:r>
        <w:rPr>
          <w:rFonts w:ascii="Times New Roman" w:hAnsi="Times New Roman"/>
          <w:sz w:val="28"/>
          <w:szCs w:val="28"/>
          <w:lang w:val="ru-RU"/>
        </w:rPr>
        <w:t>экологического воспитания:</w:t>
      </w:r>
    </w:p>
    <w:p w14:paraId="7D6FFC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4C4C75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973E3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w:t>
      </w:r>
      <w:r>
        <w:rPr>
          <w:rFonts w:ascii="Times New Roman" w:hAnsi="Times New Roman"/>
          <w:sz w:val="28"/>
          <w:szCs w:val="28"/>
        </w:rPr>
        <w:t> </w:t>
      </w:r>
      <w:r>
        <w:rPr>
          <w:rFonts w:ascii="Times New Roman" w:hAnsi="Times New Roman"/>
          <w:sz w:val="28"/>
          <w:szCs w:val="28"/>
          <w:lang w:val="ru-RU"/>
        </w:rPr>
        <w:t>ценности научного познания:</w:t>
      </w:r>
    </w:p>
    <w:p w14:paraId="15D07F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1AF1F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w:t>
      </w:r>
      <w:r>
        <w:rPr>
          <w:rFonts w:ascii="Times New Roman" w:hAnsi="Times New Roman"/>
          <w:sz w:val="28"/>
          <w:szCs w:val="28"/>
        </w:rPr>
        <w:t> </w:t>
      </w:r>
      <w:r>
        <w:rPr>
          <w:rFonts w:ascii="Times New Roman" w:hAnsi="Times New Roman"/>
          <w:sz w:val="28"/>
          <w:szCs w:val="28"/>
          <w:lang w:val="ru-RU"/>
        </w:rPr>
        <w:t>адаптации обучающегося к изменяющимся условиям социальной и природной среды:</w:t>
      </w:r>
    </w:p>
    <w:p w14:paraId="50CB15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E4F40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424AE6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371BAC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35CC0B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04A8E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3AF01C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20CFD6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2.</w:t>
      </w:r>
      <w:r>
        <w:rPr>
          <w:rFonts w:ascii="Times New Roman" w:hAnsi="Times New Roman"/>
          <w:sz w:val="28"/>
          <w:szCs w:val="28"/>
        </w:rPr>
        <w:t> </w:t>
      </w:r>
      <w:r>
        <w:rPr>
          <w:rFonts w:ascii="Times New Roman" w:hAnsi="Times New Roman"/>
          <w:sz w:val="28"/>
          <w:szCs w:val="28"/>
          <w:lang w:val="ru-RU"/>
        </w:rPr>
        <w:t>В результате изучения родного (тата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1711D4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2.1.</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логические действия как часть познавательных универсальных учебных действий:</w:t>
      </w:r>
    </w:p>
    <w:p w14:paraId="579AA4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0A19C8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585C3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0CC10E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604C12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69191A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0BD79B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2.2.</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5F75CE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1BEF13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308FF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2F07D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1DBD50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4FF312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411CAD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5B2EFE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2.3.</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работать с информацией как часть познавательных универсальных учебных действий:</w:t>
      </w:r>
    </w:p>
    <w:p w14:paraId="389D98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5CAB0F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08E7FE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5DA562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795BB0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025EC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3CA499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287419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41675E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2.4.</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14:paraId="01FEDC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татарском) языке;</w:t>
      </w:r>
    </w:p>
    <w:p w14:paraId="7C9B85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1B29A5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33EFD7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28DFA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92373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1291CD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0BF34A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6AF98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2.5.</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амоорганизации как части регулятивных универсальных учебных действий:</w:t>
      </w:r>
    </w:p>
    <w:p w14:paraId="268BC5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11BA7F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776C5C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44BAE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22FF8E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FD510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2.6.</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1779F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6CA4FB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7B60AE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257831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797790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521713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7AF681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13B689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7C648F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4ABB597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77CC58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6D3EF5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6EB803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2.7.</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овместной деятельности:</w:t>
      </w:r>
    </w:p>
    <w:p w14:paraId="0005EE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3F0574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E413A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51E70D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213F28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5097A1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5CDCF5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3.</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го (татарского) языка. К концу обучения в 5 классе обучающийся научится:</w:t>
      </w:r>
    </w:p>
    <w:p w14:paraId="58B4DCA6">
      <w:pPr>
        <w:tabs>
          <w:tab w:val="left" w:pos="1134"/>
        </w:tabs>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14:paraId="20E5BE7A">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tt-RU" w:eastAsia="ru-RU"/>
        </w:rPr>
        <w:t>формулировать вопросы по содержанию текста и отвечать на них;</w:t>
      </w:r>
    </w:p>
    <w:p w14:paraId="4FE7361B">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обственные тексты, пользуясь материалом урока, образцом, ключевыми словами, вопросами или планом;</w:t>
      </w:r>
    </w:p>
    <w:p w14:paraId="59301E87">
      <w:pPr>
        <w:tabs>
          <w:tab w:val="left" w:pos="1134"/>
        </w:tabs>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tt-RU" w:eastAsia="ru-RU"/>
        </w:rPr>
        <w:t>понимать содержание прослушанных и прочитанных текстов различных функционально-смысловых типов речи;</w:t>
      </w:r>
    </w:p>
    <w:p w14:paraId="6735ACD9">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 xml:space="preserve">правильно </w:t>
      </w:r>
      <w:r>
        <w:rPr>
          <w:rFonts w:ascii="Times New Roman" w:hAnsi="Times New Roman"/>
          <w:sz w:val="28"/>
          <w:szCs w:val="28"/>
          <w:lang w:val="ru-RU"/>
        </w:rPr>
        <w:t>бегло</w:t>
      </w:r>
      <w:r>
        <w:rPr>
          <w:rFonts w:ascii="Times New Roman" w:hAnsi="Times New Roman" w:eastAsia="Times New Roman"/>
          <w:sz w:val="28"/>
          <w:szCs w:val="28"/>
          <w:lang w:val="ru-RU"/>
        </w:rPr>
        <w:t>, осознанно и выразительно читать тексты на татарском языке</w:t>
      </w:r>
      <w:r>
        <w:rPr>
          <w:rFonts w:ascii="Times New Roman" w:hAnsi="Times New Roman"/>
          <w:sz w:val="28"/>
          <w:szCs w:val="28"/>
          <w:lang w:val="ru-RU"/>
        </w:rPr>
        <w:t>;</w:t>
      </w:r>
    </w:p>
    <w:p w14:paraId="5D989BA5">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 выполнять</w:t>
      </w:r>
      <w:r>
        <w:rPr>
          <w:rFonts w:ascii="Times New Roman" w:hAnsi="Times New Roman"/>
          <w:b/>
          <w:sz w:val="28"/>
          <w:szCs w:val="28"/>
          <w:lang w:val="ru-RU"/>
        </w:rPr>
        <w:t xml:space="preserve"> </w:t>
      </w:r>
      <w:r>
        <w:rPr>
          <w:rFonts w:ascii="Times New Roman" w:hAnsi="Times New Roman"/>
          <w:sz w:val="28"/>
          <w:szCs w:val="28"/>
          <w:lang w:val="ru-RU"/>
        </w:rPr>
        <w:t>языковые (фонетические, лексические и грамматические) упражнения;</w:t>
      </w:r>
    </w:p>
    <w:p w14:paraId="1212068B">
      <w:pPr>
        <w:tabs>
          <w:tab w:val="left" w:pos="1134"/>
        </w:tabs>
        <w:spacing w:after="0" w:line="350" w:lineRule="auto"/>
        <w:ind w:firstLine="709"/>
        <w:jc w:val="both"/>
        <w:rPr>
          <w:rFonts w:ascii="Times New Roman" w:hAnsi="Times New Roman" w:eastAsia="Times New Roman"/>
          <w:sz w:val="28"/>
          <w:szCs w:val="28"/>
          <w:lang w:val="tt-RU" w:eastAsia="ru-RU"/>
        </w:rPr>
      </w:pPr>
      <w:r>
        <w:rPr>
          <w:rFonts w:ascii="Times New Roman" w:hAnsi="Times New Roman"/>
          <w:sz w:val="28"/>
          <w:szCs w:val="28"/>
          <w:lang w:val="ru-RU"/>
        </w:rPr>
        <w:t>владеть видами</w:t>
      </w:r>
      <w:r>
        <w:rPr>
          <w:rFonts w:ascii="Times New Roman" w:hAnsi="Times New Roman" w:eastAsia="Times New Roman"/>
          <w:sz w:val="28"/>
          <w:szCs w:val="28"/>
          <w:lang w:val="tt-RU" w:eastAsia="ru-RU"/>
        </w:rPr>
        <w:t xml:space="preserve"> устной и письменной речи;</w:t>
      </w:r>
    </w:p>
    <w:p w14:paraId="696F4EE8">
      <w:pPr>
        <w:tabs>
          <w:tab w:val="left" w:pos="1134"/>
        </w:tabs>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ru-RU" w:eastAsia="ru-RU"/>
        </w:rPr>
        <w:t>различать понятия «язык» и «речь», виды речи и формы речи</w:t>
      </w:r>
      <w:r>
        <w:rPr>
          <w:rFonts w:ascii="Times New Roman" w:hAnsi="Times New Roman" w:eastAsia="Times New Roman"/>
          <w:sz w:val="28"/>
          <w:szCs w:val="28"/>
          <w:lang w:val="tt-RU" w:eastAsia="ru-RU"/>
        </w:rPr>
        <w:t>: диалог и монолог;</w:t>
      </w:r>
    </w:p>
    <w:p w14:paraId="66A109A3">
      <w:pPr>
        <w:tabs>
          <w:tab w:val="left" w:pos="1134"/>
        </w:tabs>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tt-RU" w:eastAsia="ru-RU"/>
        </w:rPr>
        <w:t>определять значение закона сингармонизма, различать нёбную и губную гармонию;</w:t>
      </w:r>
    </w:p>
    <w:p w14:paraId="6A3FF2BD">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правописания букв, обозначающих сочетание двух звуков: е, ё, ю, я;</w:t>
      </w:r>
    </w:p>
    <w:p w14:paraId="46325927">
      <w:pPr>
        <w:tabs>
          <w:tab w:val="left" w:pos="1134"/>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зличать ударный слог, логическое ударение; </w:t>
      </w:r>
    </w:p>
    <w:p w14:paraId="31105042">
      <w:pPr>
        <w:tabs>
          <w:tab w:val="left" w:pos="1134"/>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строить и произносить предложения, выделяя интонацией знак препинания;</w:t>
      </w:r>
    </w:p>
    <w:p w14:paraId="6C731385">
      <w:pPr>
        <w:tabs>
          <w:tab w:val="left" w:pos="1134"/>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произносить звуки и сочетания звуков, ставить ударения в словах в соответствии с нормами современного татарского литературного языка;</w:t>
      </w:r>
    </w:p>
    <w:p w14:paraId="4F4280A6">
      <w:pPr>
        <w:tabs>
          <w:tab w:val="left" w:pos="1134"/>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фонетический анализ слова;</w:t>
      </w:r>
    </w:p>
    <w:p w14:paraId="29305753">
      <w:pPr>
        <w:tabs>
          <w:tab w:val="left" w:pos="1134"/>
        </w:tabs>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tt-RU" w:eastAsia="ru-RU"/>
        </w:rPr>
        <w:t xml:space="preserve">использовать алфавит при работе со словарями, справочниками, каталогами; </w:t>
      </w:r>
    </w:p>
    <w:p w14:paraId="6A891F00">
      <w:pPr>
        <w:tabs>
          <w:tab w:val="left" w:pos="1134"/>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лексическое значение слова с помощью словаря;</w:t>
      </w:r>
    </w:p>
    <w:p w14:paraId="7FE5B703">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в речи синонимы, антонимы, омонимы;</w:t>
      </w:r>
    </w:p>
    <w:p w14:paraId="0BB0F207">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в речи фразеологизмы, определять их значение;</w:t>
      </w:r>
    </w:p>
    <w:p w14:paraId="63CCE7CA">
      <w:pPr>
        <w:tabs>
          <w:tab w:val="left" w:pos="1134"/>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исконные слова, арабско-персидские, европейские, русские заимствования;</w:t>
      </w:r>
    </w:p>
    <w:p w14:paraId="1001BA71">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bCs/>
          <w:sz w:val="28"/>
          <w:szCs w:val="28"/>
          <w:shd w:val="clear" w:color="auto" w:fill="FFFFFF"/>
          <w:lang w:val="ru-RU"/>
        </w:rPr>
        <w:t>выделять</w:t>
      </w:r>
      <w:r>
        <w:rPr>
          <w:rFonts w:ascii="Times New Roman" w:hAnsi="Times New Roman"/>
          <w:sz w:val="28"/>
          <w:szCs w:val="28"/>
          <w:shd w:val="clear" w:color="auto" w:fill="FFFFFF"/>
          <w:lang w:val="ru-RU"/>
        </w:rPr>
        <w:t xml:space="preserve"> </w:t>
      </w:r>
      <w:r>
        <w:rPr>
          <w:rFonts w:ascii="Times New Roman" w:hAnsi="Times New Roman" w:eastAsia="Times New Roman"/>
          <w:sz w:val="28"/>
          <w:szCs w:val="28"/>
          <w:lang w:val="ru-RU" w:eastAsia="ru-RU"/>
        </w:rPr>
        <w:t>корень, аффикс, основу</w:t>
      </w:r>
      <w:r>
        <w:rPr>
          <w:rFonts w:ascii="Times New Roman" w:hAnsi="Times New Roman"/>
          <w:sz w:val="28"/>
          <w:szCs w:val="28"/>
          <w:shd w:val="clear" w:color="auto" w:fill="FFFFFF"/>
          <w:lang w:val="ru-RU"/>
        </w:rPr>
        <w:t xml:space="preserve"> в словах </w:t>
      </w:r>
      <w:r>
        <w:rPr>
          <w:rFonts w:ascii="Times New Roman" w:hAnsi="Times New Roman"/>
          <w:bCs/>
          <w:sz w:val="28"/>
          <w:szCs w:val="28"/>
          <w:shd w:val="clear" w:color="auto" w:fill="FFFFFF"/>
          <w:lang w:val="ru-RU"/>
        </w:rPr>
        <w:t>разных</w:t>
      </w:r>
      <w:r>
        <w:rPr>
          <w:rFonts w:ascii="Times New Roman" w:hAnsi="Times New Roman"/>
          <w:sz w:val="28"/>
          <w:szCs w:val="28"/>
          <w:shd w:val="clear" w:color="auto" w:fill="FFFFFF"/>
          <w:lang w:val="ru-RU"/>
        </w:rPr>
        <w:t xml:space="preserve"> </w:t>
      </w:r>
      <w:r>
        <w:rPr>
          <w:rFonts w:ascii="Times New Roman" w:hAnsi="Times New Roman"/>
          <w:bCs/>
          <w:sz w:val="28"/>
          <w:szCs w:val="28"/>
          <w:shd w:val="clear" w:color="auto" w:fill="FFFFFF"/>
          <w:lang w:val="ru-RU"/>
        </w:rPr>
        <w:t>частей</w:t>
      </w:r>
      <w:r>
        <w:rPr>
          <w:rFonts w:ascii="Times New Roman" w:hAnsi="Times New Roman"/>
          <w:sz w:val="28"/>
          <w:szCs w:val="28"/>
          <w:shd w:val="clear" w:color="auto" w:fill="FFFFFF"/>
          <w:lang w:val="ru-RU"/>
        </w:rPr>
        <w:t xml:space="preserve"> </w:t>
      </w:r>
      <w:r>
        <w:rPr>
          <w:rFonts w:ascii="Times New Roman" w:hAnsi="Times New Roman"/>
          <w:bCs/>
          <w:sz w:val="28"/>
          <w:szCs w:val="28"/>
          <w:shd w:val="clear" w:color="auto" w:fill="FFFFFF"/>
          <w:lang w:val="ru-RU"/>
        </w:rPr>
        <w:t>речи;</w:t>
      </w:r>
    </w:p>
    <w:p w14:paraId="0B3B5EDA">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формообразующие и словообразующие аффиксы;</w:t>
      </w:r>
    </w:p>
    <w:p w14:paraId="5634FB3A">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морфемный и словообразовательный анализ слов;</w:t>
      </w:r>
    </w:p>
    <w:p w14:paraId="7D8F8081">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части речи: самостоятельные и служебные;</w:t>
      </w:r>
    </w:p>
    <w:p w14:paraId="22907163">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7B608A47">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ru-RU"/>
        </w:rPr>
        <w:t>определять категорию падежа и принадлежности в именах существительных;</w:t>
      </w:r>
    </w:p>
    <w:p w14:paraId="76928549">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общее грамматическое значение, морфологические признаки и синтаксические функции имени прилагательного, объяснять его роль в речи; </w:t>
      </w:r>
    </w:p>
    <w:p w14:paraId="418B3044">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овывать сравнительную, превосходную, уменьшительную степень имён прилагательных;</w:t>
      </w:r>
    </w:p>
    <w:p w14:paraId="410F30BA">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общее грамматическое значение, морфологические признаки и синтаксические функции местоимения;</w:t>
      </w:r>
    </w:p>
    <w:p w14:paraId="6BE98F2A">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клонять личные местоимения по падежам;</w:t>
      </w:r>
    </w:p>
    <w:p w14:paraId="46BDD26C">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указательные местоимения;</w:t>
      </w:r>
    </w:p>
    <w:p w14:paraId="0916E2F4">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общее грамматическое значение, морфологические признаки и синтаксические функции количественных, порядковых числительных;</w:t>
      </w:r>
    </w:p>
    <w:p w14:paraId="7A589D30">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общее грамматическое значение, морфологические признаки и синтаксические функции глагола в изъявительном наклонении, объяснять его роль в речи;</w:t>
      </w:r>
    </w:p>
    <w:p w14:paraId="2E367C4D">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овывать временные формы изъявительного наклонения глагола;</w:t>
      </w:r>
    </w:p>
    <w:p w14:paraId="5F482AC9">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спряжение глаголов изъявительного наклонения настоящего, прошедшего (определённого и неопределённого) и будущего (определённого и неопределённого) времени в положительном и отрицательном аспектах;</w:t>
      </w:r>
    </w:p>
    <w:p w14:paraId="5DDFA135">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ru-RU" w:eastAsia="ru-RU"/>
        </w:rPr>
        <w:t>проводить морфологический анализ изученных частей речи;</w:t>
      </w:r>
    </w:p>
    <w:p w14:paraId="3FCE06EC">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tt-RU" w:eastAsia="ru-RU"/>
        </w:rPr>
        <w:t>различат</w:t>
      </w:r>
      <w:r>
        <w:rPr>
          <w:rFonts w:ascii="Times New Roman" w:hAnsi="Times New Roman" w:eastAsia="Times New Roman"/>
          <w:sz w:val="28"/>
          <w:szCs w:val="28"/>
          <w:lang w:val="ru-RU" w:eastAsia="ru-RU"/>
        </w:rPr>
        <w:t xml:space="preserve">ь послелоги и послеложные слова; </w:t>
      </w:r>
    </w:p>
    <w:p w14:paraId="0BA982FB">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потреблять послелоги со словами в различных падежных формах;</w:t>
      </w:r>
    </w:p>
    <w:p w14:paraId="2728AC62">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частицы;</w:t>
      </w:r>
    </w:p>
    <w:p w14:paraId="36F17B96">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союзы;</w:t>
      </w:r>
    </w:p>
    <w:p w14:paraId="018572EA">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главные члены предложения: подлежащее и сказуемое;</w:t>
      </w:r>
    </w:p>
    <w:p w14:paraId="07C93EB8">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зличать главные и второстепенные члены предложения; </w:t>
      </w:r>
    </w:p>
    <w:p w14:paraId="347D8F79">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спознавать распространённые и нераспространённые предложения; </w:t>
      </w:r>
    </w:p>
    <w:p w14:paraId="42D8CE4C">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орфографические ошибки и исправлять их; </w:t>
      </w:r>
    </w:p>
    <w:p w14:paraId="098114FB">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нормы речевого этикета в ситуациях учебного и бытового общения;</w:t>
      </w:r>
    </w:p>
    <w:p w14:paraId="7868FBE3">
      <w:pPr>
        <w:tabs>
          <w:tab w:val="left" w:pos="1134"/>
        </w:tabs>
        <w:autoSpaceDE w:val="0"/>
        <w:autoSpaceDN w:val="0"/>
        <w:adjustRightInd w:val="0"/>
        <w:spacing w:after="0" w:line="36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tt-RU" w:eastAsia="ru-RU"/>
        </w:rPr>
        <w:t>соблюдать интонацию, осуществлять выбор и организацию языковых средств и самоконтроль своей речи.</w:t>
      </w:r>
    </w:p>
    <w:p w14:paraId="619D4CD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4.</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го (татарского) языка. К концу обучения в 6 классе обучающийся научится:</w:t>
      </w:r>
    </w:p>
    <w:p w14:paraId="1527B780">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частвовать в диалогах, беседах, дискуссиях на различные темы;</w:t>
      </w:r>
    </w:p>
    <w:p w14:paraId="50DE4BC5">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дробно и сжато передавать содержание прочитанных текстов;</w:t>
      </w:r>
    </w:p>
    <w:p w14:paraId="05090168">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нимать на слух и понимать основное содержание аудиотекстов и видеотекстов;</w:t>
      </w:r>
    </w:p>
    <w:p w14:paraId="636A15C5">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читать и находить нужную информацию в текстах;</w:t>
      </w:r>
    </w:p>
    <w:p w14:paraId="57E5B1E1">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пределять тему и основную мысль текста;</w:t>
      </w:r>
    </w:p>
    <w:p w14:paraId="15F1AC0E">
      <w:pPr>
        <w:tabs>
          <w:tab w:val="left" w:pos="1134"/>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корректировать заданные тексты с учётом правильности, богатства и выразительности письменной речи;</w:t>
      </w:r>
    </w:p>
    <w:p w14:paraId="430E389E">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исать тексты с использованием картинок, произведений искусства;</w:t>
      </w:r>
    </w:p>
    <w:p w14:paraId="7DA18B97">
      <w:pPr>
        <w:tabs>
          <w:tab w:val="left" w:pos="1134"/>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составлять план прочитанного текста с целью дальнейшего воспроизведения содержания текста в устной и письменной форме;</w:t>
      </w:r>
    </w:p>
    <w:p w14:paraId="099D0248">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различать гласные переднего и заднего ряда; огублённые и неогублённые;</w:t>
      </w:r>
    </w:p>
    <w:p w14:paraId="411964F7">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давать полную характеристику гласным звукам;</w:t>
      </w:r>
    </w:p>
    <w:p w14:paraId="2EB594EB">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распознавать виды гармонии гласных;</w:t>
      </w:r>
    </w:p>
    <w:p w14:paraId="71BC4918">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равильно употреблять звук [ʼ] (гамза); </w:t>
      </w:r>
    </w:p>
    <w:p w14:paraId="1783654A">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пределять качественные характеристики согласных звуков; </w:t>
      </w:r>
    </w:p>
    <w:p w14:paraId="33A95BD6">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пределять правописание букв, обозначающих сочетание двух звуков, правописание букв ъ и ь;</w:t>
      </w:r>
    </w:p>
    <w:p w14:paraId="10FF5B27">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спользовать словарь синонимов и антонимов;</w:t>
      </w:r>
    </w:p>
    <w:p w14:paraId="3C238A44">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роводить лексический анализ слова;</w:t>
      </w:r>
    </w:p>
    <w:p w14:paraId="1ED47C3D">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бразовывать однокоренные слова;</w:t>
      </w:r>
    </w:p>
    <w:p w14:paraId="1B7B1905">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клонять существительные с окончанием принадлежности по падежам;</w:t>
      </w:r>
    </w:p>
    <w:p w14:paraId="5114AA99">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распознавать личные, указательные, вопросительные, притяжательные местоимения; </w:t>
      </w:r>
    </w:p>
    <w:p w14:paraId="161D1F24">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распознавать разряды числительных (количественные, порядковые, собирательные, приблизительные, разделительные);</w:t>
      </w:r>
    </w:p>
    <w:p w14:paraId="41A34149">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распознавать спрягаемые личные формы глагола (изъявительное, повелительное, условное и желательное наклонение);</w:t>
      </w:r>
    </w:p>
    <w:p w14:paraId="28D0BC1C">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пределять общее значение, употребление в речи повелительного, условного наклонений глагола; </w:t>
      </w:r>
    </w:p>
    <w:p w14:paraId="434A1FF2">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потреблять в речи звукоподражательные слова, междометия, модальные слова и частицы;</w:t>
      </w:r>
    </w:p>
    <w:p w14:paraId="6925AC48">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находить и самостоятельно составлять предложения с однородными членами; </w:t>
      </w:r>
    </w:p>
    <w:p w14:paraId="56CEF721">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ходить второстепенные члены предложения (определение, дополнение, обстоятельство);</w:t>
      </w:r>
    </w:p>
    <w:p w14:paraId="34E1944B">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находить вводные слова, обращения, правильно употреблять их в речи; </w:t>
      </w:r>
    </w:p>
    <w:p w14:paraId="77661095">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роводить синтаксический анализ простого предложения;</w:t>
      </w:r>
    </w:p>
    <w:p w14:paraId="6149CAB0">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авить знаки препинания в простом предложении;</w:t>
      </w:r>
    </w:p>
    <w:p w14:paraId="33B2746F">
      <w:pPr>
        <w:tabs>
          <w:tab w:val="left"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облюдать в практике речевого общения основные орфоэпические, лексические, грамматические нормы татарского литературного языка.</w:t>
      </w:r>
    </w:p>
    <w:p w14:paraId="67C01E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5.</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го (татарского) языка. К концу обучения в 7 классе обучающийся научится:</w:t>
      </w:r>
    </w:p>
    <w:p w14:paraId="5AE541DF">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текста с изменением лица рассказчика;</w:t>
      </w:r>
    </w:p>
    <w:p w14:paraId="7CFF7212">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текст как речевое произведение, выявлять его структуру, особенности деления на абзацы;</w:t>
      </w:r>
    </w:p>
    <w:p w14:paraId="58754D14">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развёрнутые ответы на вопросы;</w:t>
      </w:r>
    </w:p>
    <w:p w14:paraId="0499F8B6">
      <w:pPr>
        <w:tabs>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опоставительный анализ гласных звуков татарского и русского языков;</w:t>
      </w:r>
    </w:p>
    <w:p w14:paraId="2B9A004F">
      <w:pPr>
        <w:tabs>
          <w:tab w:val="left"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опоставительный анализ согласных звуков татарского и русского языков;</w:t>
      </w:r>
    </w:p>
    <w:p w14:paraId="5F9BCD10">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ставить ударение в заимствованных словах;</w:t>
      </w:r>
    </w:p>
    <w:p w14:paraId="2D5507C0">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толковым словарём татарского языка;</w:t>
      </w:r>
    </w:p>
    <w:p w14:paraId="13562068">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определённые, определительные и отрицательные местоимения;</w:t>
      </w:r>
    </w:p>
    <w:p w14:paraId="3B70121C">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еспрягаемые формы глагола (инфинитив, имя действия, причастие, деепричастие);</w:t>
      </w:r>
    </w:p>
    <w:p w14:paraId="36BC29F0">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речия, разряды наречий (наречия образа действия, меры и степени, сравнения, места, времени, цели),</w:t>
      </w:r>
    </w:p>
    <w:p w14:paraId="27A6D794">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интаксическую роль наречий в предложении;</w:t>
      </w:r>
    </w:p>
    <w:p w14:paraId="783473B5">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способы передачи чужой речи;</w:t>
      </w:r>
    </w:p>
    <w:p w14:paraId="5479A36B">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ямую и косвенную речь;</w:t>
      </w:r>
    </w:p>
    <w:p w14:paraId="7D349944">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предложения с прямой речью;</w:t>
      </w:r>
    </w:p>
    <w:p w14:paraId="10ACD999">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ывать прямую речь в косвенную речь;</w:t>
      </w:r>
    </w:p>
    <w:p w14:paraId="5AA2BBE0">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ризнаки сложного предложения;</w:t>
      </w:r>
    </w:p>
    <w:p w14:paraId="066AAA56">
      <w:pPr>
        <w:tabs>
          <w:tab w:val="left"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правильно строить простое и сложное предложения с сочинительными союзами.</w:t>
      </w:r>
    </w:p>
    <w:p w14:paraId="1AABB9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6.</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го (татарского) языка. К концу обучения в 8 классе обучающийся научится:</w:t>
      </w:r>
    </w:p>
    <w:p w14:paraId="6091F375">
      <w:pPr>
        <w:tabs>
          <w:tab w:val="left" w:pos="1134"/>
        </w:tabs>
        <w:spacing w:after="0" w:line="350" w:lineRule="auto"/>
        <w:ind w:firstLine="709"/>
        <w:contextualSpacing/>
        <w:jc w:val="both"/>
        <w:rPr>
          <w:rFonts w:ascii="Times New Roman" w:hAnsi="Times New Roman"/>
          <w:sz w:val="28"/>
          <w:szCs w:val="28"/>
          <w:lang w:val="ru-RU"/>
        </w:rPr>
      </w:pPr>
      <w:r>
        <w:rPr>
          <w:rFonts w:ascii="Times New Roman" w:hAnsi="Times New Roman"/>
          <w:iCs/>
          <w:sz w:val="28"/>
          <w:szCs w:val="28"/>
          <w:lang w:val="ru-RU"/>
        </w:rPr>
        <w:t>высказываться в соответствии с предложенной ситуацией общения;</w:t>
      </w:r>
    </w:p>
    <w:p w14:paraId="00201DBF">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типы текстов (повествование, описание, рассуждение) и создавать собственные тексты заданного типа;</w:t>
      </w:r>
    </w:p>
    <w:p w14:paraId="1C071F18">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собственные тексты по заданным заглавиям;</w:t>
      </w:r>
    </w:p>
    <w:p w14:paraId="1863645A">
      <w:pPr>
        <w:tabs>
          <w:tab w:val="left" w:pos="1134"/>
        </w:tab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водить краткие выписки из текста для использования их в собственных высказываниях;</w:t>
      </w:r>
    </w:p>
    <w:p w14:paraId="4DD4E10D">
      <w:pPr>
        <w:tabs>
          <w:tab w:val="left" w:pos="1134"/>
        </w:tabs>
        <w:autoSpaceDE w:val="0"/>
        <w:autoSpaceDN w:val="0"/>
        <w:adjustRightInd w:val="0"/>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орфоэпический словарь татарского языка при определении правильного произношения слов;</w:t>
      </w:r>
    </w:p>
    <w:p w14:paraId="07003CEE">
      <w:pPr>
        <w:tabs>
          <w:tab w:val="left" w:pos="1134"/>
        </w:tabs>
        <w:spacing w:after="0" w:line="350" w:lineRule="auto"/>
        <w:ind w:firstLine="709"/>
        <w:contextualSpacing/>
        <w:jc w:val="both"/>
        <w:rPr>
          <w:rFonts w:ascii="Times New Roman" w:hAnsi="Times New Roman" w:eastAsia="Times New Roman"/>
          <w:sz w:val="28"/>
          <w:szCs w:val="28"/>
          <w:shd w:val="clear" w:color="auto" w:fill="FFFFFF"/>
          <w:lang w:val="ru-RU"/>
        </w:rPr>
      </w:pPr>
      <w:r>
        <w:rPr>
          <w:rFonts w:ascii="Times New Roman" w:hAnsi="Times New Roman" w:eastAsia="Times New Roman"/>
          <w:sz w:val="28"/>
          <w:szCs w:val="28"/>
          <w:lang w:val="ru-RU" w:eastAsia="ru-RU"/>
        </w:rPr>
        <w:t>п</w:t>
      </w:r>
      <w:r>
        <w:rPr>
          <w:rFonts w:ascii="Times New Roman" w:hAnsi="Times New Roman"/>
          <w:sz w:val="28"/>
          <w:szCs w:val="28"/>
          <w:lang w:val="ru-RU"/>
        </w:rPr>
        <w:t>рисоединять окончания к заимствованиям;</w:t>
      </w:r>
    </w:p>
    <w:p w14:paraId="7806C1B4">
      <w:pPr>
        <w:tabs>
          <w:tab w:val="left" w:pos="1134"/>
        </w:tab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eastAsia="ru-RU"/>
        </w:rPr>
        <w:t xml:space="preserve">определять случаи </w:t>
      </w:r>
      <w:r>
        <w:rPr>
          <w:rFonts w:ascii="Times New Roman" w:hAnsi="Times New Roman" w:eastAsia="Times New Roman"/>
          <w:sz w:val="28"/>
          <w:szCs w:val="28"/>
          <w:lang w:val="ru-RU"/>
        </w:rPr>
        <w:t>субстантивации прилагательных;</w:t>
      </w:r>
    </w:p>
    <w:p w14:paraId="77473A72">
      <w:pPr>
        <w:tabs>
          <w:tab w:val="left" w:pos="1134"/>
        </w:tab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изменять субстантивированные имена прилагательные по падежам;</w:t>
      </w:r>
    </w:p>
    <w:p w14:paraId="31E74776">
      <w:pPr>
        <w:tabs>
          <w:tab w:val="left" w:pos="1134"/>
        </w:tab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сложносочинённое и сложноподчинённое предложения;</w:t>
      </w:r>
    </w:p>
    <w:p w14:paraId="75A84E12">
      <w:pPr>
        <w:shd w:val="clear" w:color="auto" w:fill="FFFFFF"/>
        <w:tabs>
          <w:tab w:val="left" w:pos="1134"/>
        </w:tabs>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главную и придаточную части сложноподчинённого предложения;</w:t>
      </w:r>
    </w:p>
    <w:p w14:paraId="5A09E16B">
      <w:pPr>
        <w:tabs>
          <w:tab w:val="left" w:pos="1134"/>
        </w:tab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синтетическое сложноподчинённое предложение, с</w:t>
      </w:r>
      <w:r>
        <w:rPr>
          <w:rFonts w:ascii="Times New Roman" w:hAnsi="Times New Roman" w:eastAsia="Times New Roman"/>
          <w:sz w:val="28"/>
          <w:szCs w:val="28"/>
          <w:lang w:val="ru-RU" w:eastAsia="ru-RU"/>
        </w:rPr>
        <w:t>интетические средства связи;</w:t>
      </w:r>
    </w:p>
    <w:p w14:paraId="6F1ED54A">
      <w:pPr>
        <w:tabs>
          <w:tab w:val="left" w:pos="1134"/>
        </w:tab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eastAsia="ru-RU"/>
        </w:rPr>
        <w:t>распознавать а</w:t>
      </w:r>
      <w:r>
        <w:rPr>
          <w:rFonts w:ascii="Times New Roman" w:hAnsi="Times New Roman" w:eastAsia="Times New Roman"/>
          <w:sz w:val="28"/>
          <w:szCs w:val="28"/>
          <w:lang w:val="ru-RU"/>
        </w:rPr>
        <w:t>налитическое сложноподчинённое предложение, аналитические средства связи;</w:t>
      </w:r>
    </w:p>
    <w:p w14:paraId="5B18A293">
      <w:pPr>
        <w:tabs>
          <w:tab w:val="left" w:pos="1134"/>
        </w:tab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eastAsia="ru-RU"/>
        </w:rPr>
        <w:t>выявлять в</w:t>
      </w:r>
      <w:r>
        <w:rPr>
          <w:rFonts w:ascii="Times New Roman" w:hAnsi="Times New Roman"/>
          <w:sz w:val="28"/>
          <w:szCs w:val="28"/>
          <w:lang w:val="tt-RU"/>
        </w:rPr>
        <w:t>иды сложноподчинённых предложений (подлежащные, сказуемные, дополнительные, определительные, времени, места, образа действия, меры и степени, цели, причины, условные, уступительные);</w:t>
      </w:r>
    </w:p>
    <w:p w14:paraId="4868CF63">
      <w:pPr>
        <w:tabs>
          <w:tab w:val="left" w:pos="1134"/>
        </w:tab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eastAsia="ru-RU"/>
        </w:rPr>
        <w:t>ставить з</w:t>
      </w:r>
      <w:r>
        <w:rPr>
          <w:rFonts w:ascii="Times New Roman" w:hAnsi="Times New Roman" w:eastAsia="Times New Roman"/>
          <w:sz w:val="28"/>
          <w:szCs w:val="28"/>
          <w:lang w:val="ru-RU"/>
        </w:rPr>
        <w:t>наки препинания в сложносочинённых и сложноподчинённых предложениях;</w:t>
      </w:r>
    </w:p>
    <w:p w14:paraId="0188C455">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знания по синтаксису и пунктуации при выполнении различных видов языкового анализа и в речевой практике;</w:t>
      </w:r>
    </w:p>
    <w:p w14:paraId="3FE85300">
      <w:pPr>
        <w:tabs>
          <w:tab w:val="left" w:pos="1134"/>
        </w:tab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едставлять родную страну и культуру на татарском языке;</w:t>
      </w:r>
    </w:p>
    <w:p w14:paraId="5BFC73E9">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особенности использования мимики и жестов в разговорной речи.</w:t>
      </w:r>
    </w:p>
    <w:p w14:paraId="6F90C1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11.7.</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го (татарского) языка. К концу обучения в 9 классе обучающийся научится:</w:t>
      </w:r>
    </w:p>
    <w:p w14:paraId="77DC9CB5">
      <w:pPr>
        <w:tabs>
          <w:tab w:val="left" w:pos="1134"/>
        </w:tabs>
        <w:spacing w:after="0" w:line="350" w:lineRule="auto"/>
        <w:ind w:firstLine="709"/>
        <w:contextualSpacing/>
        <w:jc w:val="both"/>
        <w:rPr>
          <w:rFonts w:ascii="Times New Roman" w:hAnsi="Times New Roman"/>
          <w:iCs/>
          <w:sz w:val="28"/>
          <w:szCs w:val="28"/>
          <w:lang w:val="ru-RU"/>
        </w:rPr>
      </w:pPr>
      <w:r>
        <w:rPr>
          <w:rFonts w:ascii="Times New Roman" w:hAnsi="Times New Roman"/>
          <w:iCs/>
          <w:sz w:val="28"/>
          <w:szCs w:val="28"/>
          <w:lang w:val="ru-RU"/>
        </w:rPr>
        <w:t>кратко излагать результаты выполненной проектной работы на татарском языке;</w:t>
      </w:r>
    </w:p>
    <w:p w14:paraId="753CEE68">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звлекать информацию из различных источников, пользоваться лингвистическими словарями, справочной литературой; </w:t>
      </w:r>
    </w:p>
    <w:p w14:paraId="17FB6A9C">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ботать с книгой, статьями из газет и журналов, интернет-ресурсами; </w:t>
      </w:r>
    </w:p>
    <w:p w14:paraId="1B08FFB5">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профессиональную лексику;</w:t>
      </w:r>
    </w:p>
    <w:p w14:paraId="4DFE2950">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ыявлять устаревшие слова; </w:t>
      </w:r>
    </w:p>
    <w:p w14:paraId="313F4A7A">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неологизмы;</w:t>
      </w:r>
    </w:p>
    <w:p w14:paraId="3803A7D0">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способы словообразования в татарском языке (корневые, производные, составные, парные слова);</w:t>
      </w:r>
    </w:p>
    <w:p w14:paraId="456749D9">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значение и употребление в речи вспомогательных глаголов; </w:t>
      </w:r>
    </w:p>
    <w:p w14:paraId="1F93ABE8">
      <w:pPr>
        <w:tabs>
          <w:tab w:val="left" w:pos="1134"/>
        </w:tabs>
        <w:autoSpaceDE w:val="0"/>
        <w:autoSpaceDN w:val="0"/>
        <w:adjustRightInd w:val="0"/>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предикативные слова;</w:t>
      </w:r>
    </w:p>
    <w:p w14:paraId="65A63835">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употреблять стилистически окрашенную лексику; </w:t>
      </w:r>
    </w:p>
    <w:p w14:paraId="4029E222">
      <w:pPr>
        <w:tabs>
          <w:tab w:val="left" w:pos="1134"/>
        </w:tabs>
        <w:autoSpaceDE w:val="0"/>
        <w:autoSpaceDN w:val="0"/>
        <w:adjustRightInd w:val="0"/>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определять стили речи (научный, официально-деловой, разговорный, художественный, публицистический);</w:t>
      </w:r>
    </w:p>
    <w:p w14:paraId="55F8ED35">
      <w:pPr>
        <w:tabs>
          <w:tab w:val="left" w:pos="1134"/>
        </w:tabs>
        <w:autoSpaceDE w:val="0"/>
        <w:autoSpaceDN w:val="0"/>
        <w:adjustRightInd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ять сложноподчинённые предложения татарского и русского языков.</w:t>
      </w:r>
    </w:p>
    <w:p w14:paraId="2CC768C0">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64. Федеральная рабочая программа по учебному предмету «Государственный (татарский) язык Республики Татарстан».</w:t>
      </w:r>
    </w:p>
    <w:p w14:paraId="3219F3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4.1. Федеральная рабочая программа по учебному предмету «Государственный (татарский) язык Республики Татарстан» (предметная область «Родной язык и родная литература») (далее соответственно – программа по государственному (татарскому) языку, государственный (татарский) язык, татарский язык) разработана </w:t>
      </w:r>
      <w:r>
        <w:rPr>
          <w:rFonts w:ascii="Times New Roman" w:hAnsi="Times New Roman" w:eastAsia="Times New Roman"/>
          <w:sz w:val="28"/>
          <w:szCs w:val="28"/>
          <w:lang w:val="ru-RU"/>
        </w:rPr>
        <w:t>для обучающихся, не владеющих</w:t>
      </w:r>
      <w:r>
        <w:rPr>
          <w:rFonts w:ascii="Times New Roman" w:hAnsi="Times New Roman" w:eastAsia="Times New Roman"/>
          <w:color w:val="4F81BD"/>
          <w:sz w:val="28"/>
          <w:szCs w:val="28"/>
          <w:lang w:val="ru-RU"/>
        </w:rPr>
        <w:t xml:space="preserve"> </w:t>
      </w:r>
      <w:r>
        <w:rPr>
          <w:rFonts w:ascii="Times New Roman" w:hAnsi="Times New Roman" w:eastAsia="Times New Roman"/>
          <w:sz w:val="28"/>
          <w:szCs w:val="28"/>
          <w:lang w:val="ru-RU"/>
        </w:rPr>
        <w:t>татарск</w:t>
      </w:r>
      <w:r>
        <w:rPr>
          <w:rFonts w:ascii="Times New Roman" w:hAnsi="Times New Roman"/>
          <w:sz w:val="28"/>
          <w:szCs w:val="28"/>
          <w:lang w:val="ru-RU"/>
        </w:rPr>
        <w:t>им</w:t>
      </w:r>
      <w:r>
        <w:rPr>
          <w:rFonts w:ascii="Times New Roman" w:hAnsi="Times New Roman" w:eastAsia="Times New Roman"/>
          <w:sz w:val="28"/>
          <w:szCs w:val="28"/>
          <w:lang w:val="ru-RU"/>
        </w:rPr>
        <w:t xml:space="preserve">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государственному (татарскому) языку.</w:t>
      </w:r>
    </w:p>
    <w:p w14:paraId="6E8BA6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2. Пояснительная записка отражает общие цели изучения государственного (татарского) языка, место в структуре учебного плана, а также подходы к отбору содержания, к определению планируемых результатов.</w:t>
      </w:r>
    </w:p>
    <w:p w14:paraId="056405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4BFD1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4. Планируемые результаты освоения программы по государственному (тата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FDFAC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5. Пояснительная записка.</w:t>
      </w:r>
    </w:p>
    <w:p w14:paraId="412632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5.1. Программа по государственному (татарскому) языку разработана с целью оказания методической помощи учителю в создании рабочей программы по учебному предмету.</w:t>
      </w:r>
    </w:p>
    <w:p w14:paraId="2C70BC6D">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П</w:t>
      </w:r>
      <w:r>
        <w:rPr>
          <w:rFonts w:ascii="Times New Roman" w:hAnsi="Times New Roman"/>
          <w:sz w:val="28"/>
          <w:szCs w:val="28"/>
          <w:lang w:val="ru-RU"/>
        </w:rPr>
        <w:t>рограмма по государственному (татарскому) языку обеспечивает преемственность между уровнями общего образования</w:t>
      </w:r>
      <w:r>
        <w:rPr>
          <w:rFonts w:ascii="Times New Roman" w:hAnsi="Times New Roman" w:eastAsia="Times New Roman"/>
          <w:bCs/>
          <w:sz w:val="28"/>
          <w:szCs w:val="28"/>
          <w:lang w:val="ru-RU" w:eastAsia="ru-RU"/>
        </w:rPr>
        <w:t>.</w:t>
      </w:r>
      <w:r>
        <w:rPr>
          <w:rFonts w:ascii="Times New Roman" w:hAnsi="Times New Roman" w:eastAsia="Times New Roman"/>
          <w:sz w:val="28"/>
          <w:szCs w:val="28"/>
          <w:lang w:val="ru-RU" w:eastAsia="ru-RU"/>
        </w:rPr>
        <w:t xml:space="preserve"> К</w:t>
      </w:r>
      <w:r>
        <w:rPr>
          <w:rFonts w:ascii="Times New Roman" w:hAnsi="Times New Roman"/>
          <w:sz w:val="28"/>
          <w:szCs w:val="28"/>
          <w:lang w:val="ru-RU"/>
        </w:rPr>
        <w:t xml:space="preserve">онцентрический принцип подачи материала позволяет повторить и закрепить освоенные на определённом этапе грамматические формы и конструкции на новом лексическом материале и расширяющемся тематическом содержании речи. В каждом классе даются новые элементы содержания, предъявляются новые требования к коммуникативным умениям </w:t>
      </w:r>
      <w:r>
        <w:rPr>
          <w:rFonts w:ascii="Times New Roman" w:hAnsi="Times New Roman" w:eastAsia="SchoolBookSanPin"/>
          <w:bCs/>
          <w:sz w:val="28"/>
          <w:szCs w:val="28"/>
          <w:lang w:val="ru-RU"/>
        </w:rPr>
        <w:t>обучающихся</w:t>
      </w:r>
      <w:r>
        <w:rPr>
          <w:rFonts w:ascii="Times New Roman" w:hAnsi="Times New Roman"/>
          <w:sz w:val="28"/>
          <w:szCs w:val="28"/>
          <w:lang w:val="ru-RU"/>
        </w:rPr>
        <w:t>.</w:t>
      </w:r>
    </w:p>
    <w:p w14:paraId="6BC9CD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5.2. В содержании программы по государственному (татарскому) языку выделяются следующие содержательные линии: «Языковые знания и навыки», «Социокультурные знания и умения», «Компенсаторные умения», «Умения по видам речевой деятельности», «</w:t>
      </w:r>
      <w:r>
        <w:rPr>
          <w:rFonts w:ascii="Times New Roman" w:hAnsi="Times New Roman" w:eastAsia="Times New Roman"/>
          <w:sz w:val="28"/>
          <w:szCs w:val="28"/>
          <w:lang w:val="ru-RU" w:eastAsia="ru-RU"/>
        </w:rPr>
        <w:t>Тематическое содержание речи» (представлено темами: «Мир моего "Я"», «Мир моих увлечений», «Мир вокруг меня», «Моя Родина»).</w:t>
      </w:r>
    </w:p>
    <w:p w14:paraId="2A5869DD">
      <w:pPr>
        <w:widowControl/>
        <w:suppressAutoHyphens/>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4.5.3. Изучение</w:t>
      </w:r>
      <w:r>
        <w:rPr>
          <w:rFonts w:ascii="Times New Roman" w:hAnsi="Times New Roman" w:eastAsia="Times New Roman"/>
          <w:sz w:val="28"/>
          <w:szCs w:val="28"/>
          <w:lang w:val="ru-RU"/>
        </w:rPr>
        <w:t xml:space="preserve"> </w:t>
      </w:r>
      <w:r>
        <w:rPr>
          <w:rFonts w:ascii="Times New Roman" w:hAnsi="Times New Roman"/>
          <w:sz w:val="28"/>
          <w:szCs w:val="28"/>
          <w:lang w:val="ru-RU"/>
        </w:rPr>
        <w:t xml:space="preserve">государственного (татарского) </w:t>
      </w:r>
      <w:r>
        <w:rPr>
          <w:rFonts w:ascii="Times New Roman" w:hAnsi="Times New Roman" w:eastAsia="Times New Roman"/>
          <w:sz w:val="28"/>
          <w:szCs w:val="28"/>
          <w:lang w:val="ru-RU"/>
        </w:rPr>
        <w:t>языка направлено на достижение следующих целей:</w:t>
      </w:r>
    </w:p>
    <w:p w14:paraId="692197A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коммуникативных умений в основных видах речевой деятельности с учетом речевых возможностей и потребностей в рамках изученных тем;</w:t>
      </w:r>
    </w:p>
    <w:p w14:paraId="249A55BC">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использовать изучаемый язык как инструмент межкультурного общения в современном поликультурном мире, необходимый для успешной социализации и самореализации;</w:t>
      </w:r>
    </w:p>
    <w:p w14:paraId="61E67D20">
      <w:pPr>
        <w:widowControl/>
        <w:suppressAutoHyphens/>
        <w:spacing w:after="0" w:line="350" w:lineRule="auto"/>
        <w:ind w:firstLine="709"/>
        <w:jc w:val="both"/>
        <w:rPr>
          <w:rFonts w:ascii="Times New Roman" w:hAnsi="Times New Roman"/>
          <w:sz w:val="28"/>
          <w:szCs w:val="28"/>
          <w:shd w:val="clear" w:color="auto" w:fill="FFFFFF"/>
          <w:lang w:val="ru-RU"/>
        </w:rPr>
      </w:pPr>
      <w:r>
        <w:rPr>
          <w:rFonts w:ascii="Times New Roman" w:hAnsi="Times New Roman"/>
          <w:sz w:val="28"/>
          <w:szCs w:val="28"/>
          <w:shd w:val="clear" w:color="auto" w:fill="FFFFFF"/>
          <w:lang w:val="ru-RU"/>
        </w:rPr>
        <w:t>формирование функциональной грамотности обучающихся, включающей овладение ключевыми компетенциями, составляющими основу дальнейшего успешного образования;</w:t>
      </w:r>
    </w:p>
    <w:p w14:paraId="7EBBE360">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мотивации к дальнейшему овладению татарским языком как государственным языком Республики Татарстан;</w:t>
      </w:r>
    </w:p>
    <w:p w14:paraId="32B525A3">
      <w:pPr>
        <w:widowControl/>
        <w:suppressAutoHyphens/>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формирование российской гражданской идентичности обучающихся как составляющей их социальной идентичности.</w:t>
      </w:r>
    </w:p>
    <w:p w14:paraId="1D9643B7">
      <w:pPr>
        <w:widowControl/>
        <w:spacing w:after="0" w:line="35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64.</w:t>
      </w:r>
      <w:r>
        <w:rPr>
          <w:rFonts w:ascii="Times New Roman" w:hAnsi="Times New Roman" w:eastAsia="Times New Roman"/>
          <w:sz w:val="28"/>
          <w:szCs w:val="28"/>
          <w:lang w:val="ru-RU"/>
        </w:rPr>
        <w:t>5.4. </w:t>
      </w:r>
      <w:r>
        <w:rPr>
          <w:rFonts w:ascii="Times New Roman" w:hAnsi="Times New Roman" w:eastAsia="SchoolBookSanPin"/>
          <w:bCs/>
          <w:sz w:val="28"/>
          <w:szCs w:val="28"/>
          <w:lang w:val="ru-RU"/>
        </w:rPr>
        <w:t xml:space="preserve">Содержание программы по </w:t>
      </w:r>
      <w:r>
        <w:rPr>
          <w:rFonts w:ascii="Times New Roman" w:hAnsi="Times New Roman"/>
          <w:sz w:val="28"/>
          <w:szCs w:val="28"/>
          <w:lang w:val="ru-RU"/>
        </w:rPr>
        <w:t>государственному (татарскому)</w:t>
      </w:r>
      <w:r>
        <w:rPr>
          <w:rFonts w:ascii="Times New Roman" w:hAnsi="Times New Roman" w:eastAsia="Times New Roman"/>
          <w:sz w:val="28"/>
          <w:szCs w:val="28"/>
          <w:lang w:val="ru-RU"/>
        </w:rPr>
        <w:t xml:space="preserve"> </w:t>
      </w:r>
      <w:r>
        <w:rPr>
          <w:rFonts w:ascii="Times New Roman" w:hAnsi="Times New Roman" w:eastAsia="SchoolBookSanPin"/>
          <w:bCs/>
          <w:sz w:val="28"/>
          <w:szCs w:val="28"/>
          <w:lang w:val="ru-RU"/>
        </w:rPr>
        <w:t>языку интегрировано с курсом родной (татарской) литературы и являет собой единое этноязыковое образовательное пространство.</w:t>
      </w:r>
    </w:p>
    <w:p w14:paraId="0C7F9BC8">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Общее число часов, рекомендованных для изучения</w:t>
      </w:r>
      <w:r>
        <w:rPr>
          <w:rFonts w:ascii="Times New Roman" w:hAnsi="Times New Roman"/>
          <w:sz w:val="28"/>
          <w:szCs w:val="28"/>
          <w:lang w:val="ru-RU"/>
        </w:rPr>
        <w:t xml:space="preserve"> государственного (татарского)</w:t>
      </w:r>
      <w:r>
        <w:rPr>
          <w:rFonts w:ascii="Times New Roman" w:hAnsi="Times New Roman" w:eastAsia="Times New Roman"/>
          <w:sz w:val="28"/>
          <w:szCs w:val="28"/>
          <w:lang w:val="ru-RU"/>
        </w:rPr>
        <w:t xml:space="preserve"> языка, – </w:t>
      </w:r>
      <w:r>
        <w:rPr>
          <w:rFonts w:ascii="Times New Roman" w:hAnsi="Times New Roman"/>
          <w:sz w:val="28"/>
          <w:szCs w:val="28"/>
          <w:lang w:val="ru-RU"/>
        </w:rPr>
        <w:t>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w:t>
      </w:r>
    </w:p>
    <w:p w14:paraId="5CE498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6. Содержание обучения в 5 классе.</w:t>
      </w:r>
    </w:p>
    <w:p w14:paraId="2ABFAEF9">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6.1. </w:t>
      </w:r>
      <w:r>
        <w:rPr>
          <w:rFonts w:ascii="Times New Roman" w:hAnsi="Times New Roman" w:eastAsia="Times New Roman"/>
          <w:bCs/>
          <w:sz w:val="28"/>
          <w:szCs w:val="28"/>
          <w:lang w:val="ru-RU" w:eastAsia="ru-RU"/>
        </w:rPr>
        <w:t>Тематическое содержание речи.</w:t>
      </w:r>
    </w:p>
    <w:p w14:paraId="7EA03057">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64.</w:t>
      </w:r>
      <w:r>
        <w:rPr>
          <w:rFonts w:ascii="Times New Roman" w:hAnsi="Times New Roman" w:eastAsia="Times New Roman"/>
          <w:sz w:val="28"/>
          <w:szCs w:val="28"/>
          <w:lang w:val="ru-RU" w:eastAsia="ru-RU"/>
        </w:rPr>
        <w:t>6.1.2. Мир моего «Я».</w:t>
      </w:r>
    </w:p>
    <w:p w14:paraId="4BD65055">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iCs/>
          <w:sz w:val="28"/>
          <w:szCs w:val="28"/>
          <w:lang w:val="ru-RU"/>
        </w:rPr>
        <w:t>Я и моя семья. Домашни</w:t>
      </w:r>
      <w:r>
        <w:rPr>
          <w:rFonts w:ascii="Times New Roman" w:hAnsi="Times New Roman" w:eastAsia="Times New Roman"/>
          <w:bCs/>
          <w:iCs/>
          <w:sz w:val="28"/>
          <w:szCs w:val="28"/>
          <w:lang w:val="tt-RU"/>
        </w:rPr>
        <w:t xml:space="preserve">е </w:t>
      </w:r>
      <w:r>
        <w:rPr>
          <w:rFonts w:ascii="Times New Roman" w:hAnsi="Times New Roman" w:eastAsia="Times New Roman"/>
          <w:bCs/>
          <w:iCs/>
          <w:sz w:val="28"/>
          <w:szCs w:val="28"/>
          <w:lang w:val="ru-RU"/>
        </w:rPr>
        <w:t>обязанности. Семейные праздники, традиции. Подарки. Поздравления. В гостях.</w:t>
      </w:r>
    </w:p>
    <w:p w14:paraId="549AC453">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1.3. Мир вокруг меня.</w:t>
      </w:r>
    </w:p>
    <w:p w14:paraId="65D13AF5">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iCs/>
          <w:sz w:val="28"/>
          <w:szCs w:val="28"/>
          <w:lang w:val="ru-RU"/>
        </w:rPr>
        <w:t>Мы в школе. Учебные занятия.</w:t>
      </w:r>
      <w:r>
        <w:rPr>
          <w:rFonts w:ascii="Times New Roman" w:hAnsi="Times New Roman" w:eastAsia="Times New Roman"/>
          <w:bCs/>
          <w:iCs/>
          <w:sz w:val="28"/>
          <w:szCs w:val="28"/>
          <w:lang w:val="tt-RU"/>
        </w:rPr>
        <w:t xml:space="preserve"> </w:t>
      </w:r>
      <w:r>
        <w:rPr>
          <w:rFonts w:ascii="Times New Roman" w:hAnsi="Times New Roman" w:eastAsia="Times New Roman"/>
          <w:bCs/>
          <w:iCs/>
          <w:sz w:val="28"/>
          <w:szCs w:val="28"/>
          <w:lang w:val="ru-RU"/>
        </w:rPr>
        <w:t>С друзьями интересно. В мире животных. На транспорте.</w:t>
      </w:r>
    </w:p>
    <w:p w14:paraId="647F94CB">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1.4. Мир моих увлечений.</w:t>
      </w:r>
    </w:p>
    <w:p w14:paraId="5BE88FD6">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rPr>
        <w:t>Здоровье и спорт. Мои любимые занятия на досуге.</w:t>
      </w:r>
    </w:p>
    <w:p w14:paraId="39BC82B2">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1.5. Моя Родина.</w:t>
      </w:r>
    </w:p>
    <w:p w14:paraId="004A9E2D">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rPr>
        <w:t>Моя Родина. Мой город (село). Природа родного края. Национальный праздник Сабантуй. Детский фольклор (рифмовки, считалки, скороговорки, загадки, сказки).</w:t>
      </w:r>
    </w:p>
    <w:p w14:paraId="4EE67114">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w:t>
      </w:r>
      <w:r>
        <w:rPr>
          <w:rFonts w:ascii="Times New Roman" w:hAnsi="Times New Roman" w:eastAsia="Times New Roman"/>
          <w:bCs/>
          <w:sz w:val="28"/>
          <w:szCs w:val="28"/>
          <w:lang w:val="ru-RU" w:eastAsia="ru-RU"/>
        </w:rPr>
        <w:t>6.2. Умения по видам речевой деятельности.</w:t>
      </w:r>
    </w:p>
    <w:p w14:paraId="4421193E">
      <w:pPr>
        <w:widowControl/>
        <w:spacing w:after="0" w:line="350" w:lineRule="auto"/>
        <w:ind w:firstLine="709"/>
        <w:jc w:val="both"/>
        <w:rPr>
          <w:rFonts w:ascii="Times New Roman" w:hAnsi="Times New Roman" w:eastAsia="Times New Roman"/>
          <w:iCs/>
          <w:sz w:val="28"/>
          <w:szCs w:val="28"/>
          <w:lang w:val="ru-RU" w:eastAsia="ru-RU"/>
        </w:rPr>
      </w:pPr>
      <w:r>
        <w:rPr>
          <w:rFonts w:ascii="Times New Roman" w:hAnsi="Times New Roman"/>
          <w:sz w:val="28"/>
          <w:szCs w:val="28"/>
          <w:lang w:val="ru-RU"/>
        </w:rPr>
        <w:t>64.</w:t>
      </w:r>
      <w:r>
        <w:rPr>
          <w:rFonts w:ascii="Times New Roman" w:hAnsi="Times New Roman" w:eastAsia="Times New Roman"/>
          <w:iCs/>
          <w:sz w:val="28"/>
          <w:szCs w:val="28"/>
          <w:lang w:val="ru-RU" w:eastAsia="ru-RU"/>
        </w:rPr>
        <w:t>6.2.1. Аудирование.</w:t>
      </w:r>
    </w:p>
    <w:p w14:paraId="6D9C69F4">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iCs/>
          <w:sz w:val="28"/>
          <w:szCs w:val="28"/>
          <w:lang w:val="ru-RU" w:eastAsia="ru-RU"/>
        </w:rPr>
        <w:t>Р</w:t>
      </w:r>
      <w:r>
        <w:rPr>
          <w:rFonts w:ascii="Times New Roman" w:hAnsi="Times New Roman" w:eastAsia="Times New Roman"/>
          <w:bCs/>
          <w:sz w:val="28"/>
          <w:szCs w:val="28"/>
          <w:lang w:val="ru-RU" w:eastAsia="ru-RU"/>
        </w:rPr>
        <w:t xml:space="preserve">азвитие </w:t>
      </w:r>
      <w:r>
        <w:rPr>
          <w:rFonts w:ascii="Times New Roman" w:hAnsi="Times New Roman" w:eastAsia="Times New Roman"/>
          <w:bCs/>
          <w:sz w:val="28"/>
          <w:szCs w:val="28"/>
          <w:lang w:val="tt-RU" w:eastAsia="ru-RU"/>
        </w:rPr>
        <w:t xml:space="preserve">умений </w:t>
      </w:r>
      <w:r>
        <w:rPr>
          <w:rFonts w:ascii="Times New Roman" w:hAnsi="Times New Roman" w:eastAsia="Times New Roman"/>
          <w:bCs/>
          <w:sz w:val="28"/>
          <w:szCs w:val="28"/>
          <w:lang w:val="ru-RU" w:eastAsia="ru-RU"/>
        </w:rPr>
        <w:t xml:space="preserve">аудирования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Times New Roman"/>
          <w:bCs/>
          <w:sz w:val="28"/>
          <w:szCs w:val="28"/>
          <w:lang w:val="ru-RU" w:eastAsia="ru-RU"/>
        </w:rPr>
        <w:t>. Понимание на слух речи учителя и одноклассников и вербальная или невербальная реакция на услышанное при непосредственном общении. Понимание на слух несложных адаптированных аутентичных текстов, содержащих отдельные незнакомые слова, грамматические явления.</w:t>
      </w:r>
    </w:p>
    <w:p w14:paraId="325FA1F8">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C09E5AD">
      <w:pPr>
        <w:widowControl/>
        <w:spacing w:after="0" w:line="350" w:lineRule="auto"/>
        <w:ind w:firstLine="709"/>
        <w:jc w:val="both"/>
        <w:rPr>
          <w:rFonts w:ascii="Times New Roman" w:hAnsi="Times New Roman" w:eastAsia="Times New Roman"/>
          <w:iCs/>
          <w:sz w:val="28"/>
          <w:szCs w:val="28"/>
          <w:lang w:val="ru-RU" w:eastAsia="ru-RU"/>
        </w:rPr>
      </w:pPr>
      <w:r>
        <w:rPr>
          <w:rFonts w:ascii="Times New Roman" w:hAnsi="Times New Roman"/>
          <w:sz w:val="28"/>
          <w:szCs w:val="28"/>
          <w:lang w:val="ru-RU"/>
        </w:rPr>
        <w:t>64.</w:t>
      </w:r>
      <w:r>
        <w:rPr>
          <w:rFonts w:ascii="Times New Roman" w:hAnsi="Times New Roman" w:eastAsia="Times New Roman"/>
          <w:iCs/>
          <w:sz w:val="28"/>
          <w:szCs w:val="28"/>
          <w:lang w:val="ru-RU" w:eastAsia="ru-RU"/>
        </w:rPr>
        <w:t>6.2.2. Говорение.</w:t>
      </w:r>
    </w:p>
    <w:p w14:paraId="6386A561">
      <w:pPr>
        <w:widowControl/>
        <w:spacing w:after="0" w:line="350" w:lineRule="auto"/>
        <w:ind w:firstLine="709"/>
        <w:jc w:val="both"/>
        <w:rPr>
          <w:rFonts w:ascii="Times New Roman" w:hAnsi="Times New Roman" w:eastAsia="Times New Roman"/>
          <w:iCs/>
          <w:sz w:val="28"/>
          <w:szCs w:val="28"/>
          <w:lang w:val="ru-RU" w:eastAsia="ru-RU"/>
        </w:rPr>
      </w:pPr>
      <w:r>
        <w:rPr>
          <w:rFonts w:ascii="Times New Roman" w:hAnsi="Times New Roman" w:eastAsia="Times New Roman"/>
          <w:iCs/>
          <w:sz w:val="28"/>
          <w:szCs w:val="28"/>
          <w:lang w:val="ru-RU" w:eastAsia="ru-RU"/>
        </w:rPr>
        <w:t xml:space="preserve">Развитие диалогической речи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Times New Roman"/>
          <w:iCs/>
          <w:sz w:val="28"/>
          <w:szCs w:val="28"/>
          <w:lang w:val="ru-RU" w:eastAsia="ru-RU"/>
        </w:rPr>
        <w:t xml:space="preserve"> Диалог этикетного характера (умения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 вести диалог-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вести диалог-расспрос (сообщать фактическую информацию, отвечая на вопросы; запрашивать интересующую информацию).</w:t>
      </w:r>
    </w:p>
    <w:p w14:paraId="125D3D33">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звитие монологической речи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Times New Roman"/>
          <w:sz w:val="28"/>
          <w:szCs w:val="28"/>
          <w:lang w:val="ru-RU" w:eastAsia="ru-RU"/>
        </w:rPr>
        <w:t>: создание устных связных монологических высказываний с использованием основных коммуникативных типов речи: описание (предмета, людей), повествование или сообщение по изученным темам программы, пересказ с использованием ключевых слов, вопросов или иллюстраций основного содержания прослушанного или прочитанного текста, краткое устное изложение результатов выполненного несложного проектного задания, составление небольшого высказывания в соответствии с учебной ситуацией в пределах программного языкового материала.</w:t>
      </w:r>
    </w:p>
    <w:p w14:paraId="732A4853">
      <w:pPr>
        <w:widowControl/>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tt-RU" w:eastAsia="ru-RU"/>
        </w:rPr>
        <w:t>У</w:t>
      </w:r>
      <w:r>
        <w:rPr>
          <w:rFonts w:ascii="Times New Roman" w:hAnsi="Times New Roman" w:eastAsia="Times New Roman"/>
          <w:sz w:val="28"/>
          <w:szCs w:val="28"/>
          <w:lang w:val="ru-RU" w:eastAsia="ru-RU"/>
        </w:rPr>
        <w:t xml:space="preserve">мения диалогической </w:t>
      </w:r>
      <w:r>
        <w:rPr>
          <w:rFonts w:ascii="Times New Roman" w:hAnsi="Times New Roman" w:eastAsia="Times New Roman"/>
          <w:sz w:val="28"/>
          <w:szCs w:val="28"/>
          <w:lang w:val="tt-RU" w:eastAsia="ru-RU"/>
        </w:rPr>
        <w:t xml:space="preserve">и монологической </w:t>
      </w:r>
      <w:r>
        <w:rPr>
          <w:rFonts w:ascii="Times New Roman" w:hAnsi="Times New Roman" w:eastAsia="Times New Roman"/>
          <w:sz w:val="28"/>
          <w:szCs w:val="28"/>
          <w:lang w:val="ru-RU" w:eastAsia="ru-RU"/>
        </w:rPr>
        <w:t>речи развиваются в стандартных ситуациях общения в рамках</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тематического содержания речи с использованием ситуации,</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 xml:space="preserve">ключевых слов и (или) иллюстраций, фотографий с соблюдением норм </w:t>
      </w:r>
      <w:r>
        <w:rPr>
          <w:rFonts w:ascii="Times New Roman" w:hAnsi="Times New Roman" w:eastAsia="Times New Roman"/>
          <w:sz w:val="28"/>
          <w:szCs w:val="28"/>
          <w:lang w:val="tt-RU" w:eastAsia="ru-RU"/>
        </w:rPr>
        <w:t xml:space="preserve">татарского </w:t>
      </w:r>
      <w:r>
        <w:rPr>
          <w:rFonts w:ascii="Times New Roman" w:hAnsi="Times New Roman" w:eastAsia="Times New Roman"/>
          <w:sz w:val="28"/>
          <w:szCs w:val="28"/>
          <w:lang w:val="ru-RU" w:eastAsia="ru-RU"/>
        </w:rPr>
        <w:t>речевого этикета</w:t>
      </w:r>
      <w:r>
        <w:rPr>
          <w:rFonts w:ascii="Times New Roman" w:hAnsi="Times New Roman" w:eastAsia="Times New Roman"/>
          <w:sz w:val="28"/>
          <w:szCs w:val="28"/>
          <w:lang w:val="tt-RU" w:eastAsia="ru-RU"/>
        </w:rPr>
        <w:t>.</w:t>
      </w:r>
    </w:p>
    <w:p w14:paraId="67C0516E">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2.3. Чтение.</w:t>
      </w:r>
    </w:p>
    <w:p w14:paraId="1FA1C171">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iCs/>
          <w:sz w:val="28"/>
          <w:szCs w:val="28"/>
          <w:lang w:val="ru-RU" w:eastAsia="ru-RU"/>
        </w:rPr>
        <w:t>Смысловое чтение: р</w:t>
      </w:r>
      <w:r>
        <w:rPr>
          <w:rFonts w:ascii="Times New Roman" w:hAnsi="Times New Roman" w:eastAsia="Times New Roman"/>
          <w:sz w:val="28"/>
          <w:szCs w:val="28"/>
          <w:lang w:val="ru-RU" w:eastAsia="ru-RU"/>
        </w:rPr>
        <w:t xml:space="preserve">азвитие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Times New Roman"/>
          <w:sz w:val="28"/>
          <w:szCs w:val="28"/>
          <w:lang w:val="ru-RU" w:eastAsia="ru-RU"/>
        </w:rPr>
        <w:t xml:space="preserve"> умений читать про себя учебные и несложные адаптированные аутентичные тексты разных жанров и стилей, содержащие отдельные незнакомые слова, </w:t>
      </w:r>
      <w:r>
        <w:rPr>
          <w:rFonts w:ascii="Times New Roman" w:hAnsi="Times New Roman" w:eastAsia="Times New Roman"/>
          <w:sz w:val="28"/>
          <w:szCs w:val="28"/>
          <w:lang w:val="tt-RU" w:eastAsia="ru-RU"/>
        </w:rPr>
        <w:t>с</w:t>
      </w:r>
      <w:r>
        <w:rPr>
          <w:rFonts w:ascii="Times New Roman" w:hAnsi="Times New Roman" w:eastAsia="Times New Roman"/>
          <w:sz w:val="28"/>
          <w:szCs w:val="28"/>
          <w:lang w:val="ru-RU" w:eastAsia="ru-RU"/>
        </w:rPr>
        <w:t xml:space="preserve"> пониманием основного содержания</w:t>
      </w:r>
      <w:r>
        <w:rPr>
          <w:rFonts w:ascii="Times New Roman" w:hAnsi="Times New Roman" w:eastAsia="Times New Roman"/>
          <w:sz w:val="28"/>
          <w:szCs w:val="28"/>
          <w:lang w:val="tt-RU" w:eastAsia="ru-RU"/>
        </w:rPr>
        <w:t xml:space="preserve"> или </w:t>
      </w:r>
      <w:r>
        <w:rPr>
          <w:rFonts w:ascii="Times New Roman" w:hAnsi="Times New Roman" w:eastAsia="Times New Roman"/>
          <w:sz w:val="28"/>
          <w:szCs w:val="28"/>
          <w:lang w:val="ru-RU" w:eastAsia="ru-RU"/>
        </w:rPr>
        <w:t>запрашиваемой информации; чтение с пониманием основного содержания текста с определением основной темы и главных фактов или событий в прочитанном тексте, чтение несплошных текстов (таблиц) и понимание представленной в них информации.</w:t>
      </w:r>
    </w:p>
    <w:p w14:paraId="0A4AB32C">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ксты для чтения: беседа или диалог, рассказ, сказка, стихотворение; несплошной текст (таблица).</w:t>
      </w:r>
    </w:p>
    <w:p w14:paraId="02379241">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2.4. Письмо.</w:t>
      </w:r>
    </w:p>
    <w:p w14:paraId="416C9B2D">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bCs/>
          <w:iCs/>
          <w:sz w:val="28"/>
          <w:szCs w:val="28"/>
          <w:lang w:val="ru-RU" w:eastAsia="ru-RU"/>
        </w:rPr>
        <w:t xml:space="preserve">Письменная речь: развитие умений письменной речи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Times New Roman"/>
          <w:bCs/>
          <w:iCs/>
          <w:sz w:val="28"/>
          <w:szCs w:val="28"/>
          <w:lang w:val="ru-RU" w:eastAsia="ru-RU"/>
        </w:rPr>
        <w:t xml:space="preserve">: </w:t>
      </w:r>
      <w:r>
        <w:rPr>
          <w:rFonts w:ascii="Times New Roman" w:hAnsi="Times New Roman" w:eastAsia="Times New Roman"/>
          <w:sz w:val="28"/>
          <w:szCs w:val="28"/>
          <w:lang w:val="ru-RU" w:eastAsia="ru-RU"/>
        </w:rPr>
        <w:t xml:space="preserve">правильное написание изученных слов; заполнение пропусков словами; дописывание предложений; </w:t>
      </w:r>
      <w:r>
        <w:rPr>
          <w:rFonts w:ascii="Times New Roman" w:hAnsi="Times New Roman" w:eastAsia="Times New Roman"/>
          <w:bCs/>
          <w:iCs/>
          <w:sz w:val="28"/>
          <w:szCs w:val="28"/>
          <w:lang w:val="ru-RU" w:eastAsia="ru-RU"/>
        </w:rPr>
        <w:t>выписывание из текста слов, словосочетани</w:t>
      </w:r>
      <w:r>
        <w:rPr>
          <w:rFonts w:ascii="Times New Roman" w:hAnsi="Times New Roman" w:eastAsia="Times New Roman"/>
          <w:bCs/>
          <w:iCs/>
          <w:sz w:val="28"/>
          <w:szCs w:val="28"/>
          <w:lang w:val="tt-RU" w:eastAsia="ru-RU"/>
        </w:rPr>
        <w:t>ий</w:t>
      </w:r>
      <w:r>
        <w:rPr>
          <w:rFonts w:ascii="Times New Roman" w:hAnsi="Times New Roman" w:eastAsia="Times New Roman"/>
          <w:bCs/>
          <w:iCs/>
          <w:sz w:val="28"/>
          <w:szCs w:val="28"/>
          <w:lang w:val="ru-RU" w:eastAsia="ru-RU"/>
        </w:rPr>
        <w:t>, предложени</w:t>
      </w:r>
      <w:r>
        <w:rPr>
          <w:rFonts w:ascii="Times New Roman" w:hAnsi="Times New Roman" w:eastAsia="Times New Roman"/>
          <w:bCs/>
          <w:iCs/>
          <w:sz w:val="28"/>
          <w:szCs w:val="28"/>
          <w:lang w:val="tt-RU" w:eastAsia="ru-RU"/>
        </w:rPr>
        <w:t>ий</w:t>
      </w:r>
      <w:r>
        <w:rPr>
          <w:rFonts w:ascii="Times New Roman" w:hAnsi="Times New Roman" w:eastAsia="Times New Roman"/>
          <w:bCs/>
          <w:iCs/>
          <w:sz w:val="28"/>
          <w:szCs w:val="28"/>
          <w:lang w:val="ru-RU" w:eastAsia="ru-RU"/>
        </w:rPr>
        <w:t xml:space="preserve"> в соответствии с решаемой коммуникативной задачей; </w:t>
      </w:r>
      <w:r>
        <w:rPr>
          <w:rFonts w:ascii="Times New Roman" w:hAnsi="Times New Roman" w:eastAsia="Times New Roman"/>
          <w:bCs/>
          <w:iCs/>
          <w:sz w:val="28"/>
          <w:szCs w:val="28"/>
          <w:lang w:val="tt-RU" w:eastAsia="ru-RU"/>
        </w:rPr>
        <w:t xml:space="preserve">постановка вопросов с использованием определённого лексического и грамматического материалов; письменные ответы на вопросы с использованием пройденного лексико-грамматического материала; </w:t>
      </w:r>
      <w:r>
        <w:rPr>
          <w:rFonts w:ascii="Times New Roman" w:hAnsi="Times New Roman" w:eastAsia="Times New Roman"/>
          <w:sz w:val="28"/>
          <w:szCs w:val="28"/>
          <w:lang w:val="ru-RU" w:eastAsia="ru-RU"/>
        </w:rPr>
        <w:t xml:space="preserve">самостоятельное составление и написание небольших текстов по изучаемой теме; </w:t>
      </w:r>
      <w:r>
        <w:rPr>
          <w:rFonts w:ascii="Times New Roman" w:hAnsi="Times New Roman" w:eastAsia="Times New Roman"/>
          <w:bCs/>
          <w:iCs/>
          <w:sz w:val="28"/>
          <w:szCs w:val="28"/>
          <w:lang w:val="ru-RU" w:eastAsia="ru-RU"/>
        </w:rPr>
        <w:t>написание реплик</w:t>
      </w:r>
      <w:r>
        <w:rPr>
          <w:rFonts w:ascii="Times New Roman" w:hAnsi="Times New Roman" w:eastAsia="Times New Roman"/>
          <w:bCs/>
          <w:iCs/>
          <w:color w:val="FF0000"/>
          <w:sz w:val="28"/>
          <w:szCs w:val="28"/>
          <w:lang w:val="ru-RU" w:eastAsia="ru-RU"/>
        </w:rPr>
        <w:t xml:space="preserve"> </w:t>
      </w:r>
      <w:r>
        <w:rPr>
          <w:rFonts w:ascii="Times New Roman" w:hAnsi="Times New Roman" w:eastAsia="Times New Roman"/>
          <w:bCs/>
          <w:iCs/>
          <w:sz w:val="28"/>
          <w:szCs w:val="28"/>
          <w:lang w:val="ru-RU" w:eastAsia="ru-RU"/>
        </w:rPr>
        <w:t>в соответствии с ситуацией.</w:t>
      </w:r>
    </w:p>
    <w:p w14:paraId="414DA09B">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3. </w:t>
      </w:r>
      <w:r>
        <w:rPr>
          <w:rFonts w:ascii="Times New Roman" w:hAnsi="Times New Roman" w:eastAsia="Times New Roman"/>
          <w:bCs/>
          <w:sz w:val="28"/>
          <w:szCs w:val="28"/>
          <w:lang w:val="ru-RU" w:eastAsia="ru-RU"/>
        </w:rPr>
        <w:t>Языковые знания и навыки.</w:t>
      </w:r>
    </w:p>
    <w:p w14:paraId="777B7457">
      <w:pPr>
        <w:widowControl/>
        <w:spacing w:after="0" w:line="350" w:lineRule="auto"/>
        <w:ind w:firstLine="709"/>
        <w:jc w:val="both"/>
        <w:rPr>
          <w:rFonts w:ascii="Times New Roman" w:hAnsi="Times New Roman"/>
          <w:spacing w:val="-19"/>
          <w:sz w:val="28"/>
          <w:szCs w:val="28"/>
          <w:lang w:val="tt-RU" w:eastAsia="ru-RU"/>
        </w:rPr>
      </w:pPr>
      <w:r>
        <w:rPr>
          <w:rFonts w:ascii="Times New Roman" w:hAnsi="Times New Roman" w:eastAsia="Times New Roman"/>
          <w:bCs/>
          <w:iCs/>
          <w:sz w:val="28"/>
          <w:szCs w:val="28"/>
          <w:lang w:val="ru-RU" w:eastAsia="ru-RU"/>
        </w:rPr>
        <w:t xml:space="preserve">Фонетическая сторона речи: </w:t>
      </w:r>
      <w:r>
        <w:rPr>
          <w:rFonts w:ascii="Times New Roman" w:hAnsi="Times New Roman"/>
          <w:spacing w:val="-2"/>
          <w:sz w:val="28"/>
          <w:szCs w:val="28"/>
          <w:lang w:val="ru-RU" w:eastAsia="ru-RU"/>
        </w:rPr>
        <w:t xml:space="preserve">произношение слов с твёрдыми и мягкими гласными, а также слов, не подчиняющихся закону сингармонизма. Разновидности закона сингармонизма (гармония гласных по ряду): </w:t>
      </w:r>
      <w:r>
        <w:rPr>
          <w:rFonts w:ascii="Times New Roman" w:hAnsi="Times New Roman" w:eastAsia="Times New Roman"/>
          <w:sz w:val="28"/>
          <w:szCs w:val="28"/>
          <w:lang w:val="ru-RU" w:eastAsia="ru-RU"/>
        </w:rPr>
        <w:t>укучы [укъучы], д</w:t>
      </w:r>
      <w:r>
        <w:rPr>
          <w:rFonts w:ascii="Times New Roman" w:hAnsi="Times New Roman" w:eastAsia="Times New Roman"/>
          <w:sz w:val="28"/>
          <w:szCs w:val="28"/>
          <w:lang w:val="tt-RU" w:eastAsia="ru-RU"/>
        </w:rPr>
        <w:t>ә</w:t>
      </w:r>
      <w:r>
        <w:rPr>
          <w:rFonts w:ascii="Times New Roman" w:hAnsi="Times New Roman" w:eastAsia="Times New Roman"/>
          <w:sz w:val="28"/>
          <w:szCs w:val="28"/>
          <w:lang w:val="ru-RU" w:eastAsia="ru-RU"/>
        </w:rPr>
        <w:t>рес [</w:t>
      </w:r>
      <w:r>
        <w:rPr>
          <w:rFonts w:ascii="Times New Roman" w:hAnsi="Times New Roman" w:eastAsia="Times New Roman"/>
          <w:sz w:val="28"/>
          <w:szCs w:val="28"/>
          <w:lang w:val="tt-RU" w:eastAsia="ru-RU"/>
        </w:rPr>
        <w:t>дәрес</w:t>
      </w:r>
      <w:r>
        <w:rPr>
          <w:rFonts w:ascii="Times New Roman" w:hAnsi="Times New Roman" w:eastAsia="Times New Roman"/>
          <w:sz w:val="28"/>
          <w:szCs w:val="28"/>
          <w:lang w:val="ru-RU" w:eastAsia="ru-RU"/>
        </w:rPr>
        <w:t>]</w:t>
      </w:r>
      <w:r>
        <w:rPr>
          <w:rFonts w:ascii="Times New Roman" w:hAnsi="Times New Roman"/>
          <w:spacing w:val="-2"/>
          <w:sz w:val="28"/>
          <w:szCs w:val="28"/>
          <w:lang w:val="ru-RU" w:eastAsia="ru-RU"/>
        </w:rPr>
        <w:t xml:space="preserve">. Губная гармония </w:t>
      </w:r>
      <w:r>
        <w:rPr>
          <w:rFonts w:ascii="Times New Roman" w:hAnsi="Times New Roman" w:eastAsia="Times New Roman"/>
          <w:sz w:val="28"/>
          <w:szCs w:val="28"/>
          <w:lang w:val="ru-RU" w:eastAsia="ru-RU"/>
        </w:rPr>
        <w:t>төлке [төлкө], борын [борон]</w:t>
      </w:r>
      <w:r>
        <w:rPr>
          <w:rFonts w:ascii="Times New Roman" w:hAnsi="Times New Roman"/>
          <w:spacing w:val="-2"/>
          <w:sz w:val="28"/>
          <w:szCs w:val="28"/>
          <w:lang w:val="ru-RU" w:eastAsia="ru-RU"/>
        </w:rPr>
        <w:t xml:space="preserve">. Произношение парных, сложных слов, составных слов, </w:t>
      </w:r>
      <w:r>
        <w:rPr>
          <w:rFonts w:ascii="Times New Roman" w:hAnsi="Times New Roman"/>
          <w:spacing w:val="-2"/>
          <w:sz w:val="28"/>
          <w:szCs w:val="28"/>
          <w:lang w:val="tt-RU" w:eastAsia="ru-RU"/>
        </w:rPr>
        <w:t>произношение слов с соблюдением правильного ударения и фраз с соблюдением их ритмико-интонационных особенностей.</w:t>
      </w:r>
    </w:p>
    <w:p w14:paraId="616F4B49">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3.1. Графика, орфография и пунктуация.</w:t>
      </w:r>
    </w:p>
    <w:p w14:paraId="59F0F624">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tt-RU" w:eastAsia="ru-RU"/>
        </w:rPr>
        <w:t xml:space="preserve">правильное написание изученных слов; </w:t>
      </w:r>
      <w:r>
        <w:rPr>
          <w:rFonts w:ascii="Times New Roman" w:hAnsi="Times New Roman" w:eastAsia="Times New Roman"/>
          <w:sz w:val="28"/>
          <w:szCs w:val="28"/>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w:t>
      </w:r>
      <w:r>
        <w:rPr>
          <w:rFonts w:ascii="Times New Roman" w:hAnsi="Times New Roman" w:eastAsia="Times New Roman"/>
          <w:sz w:val="28"/>
          <w:szCs w:val="28"/>
          <w:lang w:val="tt-RU" w:eastAsia="ru-RU"/>
        </w:rPr>
        <w:t xml:space="preserve"> и обращении)</w:t>
      </w:r>
      <w:r>
        <w:rPr>
          <w:rFonts w:ascii="Times New Roman" w:hAnsi="Times New Roman" w:eastAsia="Times New Roman"/>
          <w:sz w:val="28"/>
          <w:szCs w:val="28"/>
          <w:lang w:val="ru-RU" w:eastAsia="ru-RU"/>
        </w:rPr>
        <w:t>.</w:t>
      </w:r>
    </w:p>
    <w:p w14:paraId="4C9F3C93">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3.2. Лексика.</w:t>
      </w:r>
    </w:p>
    <w:p w14:paraId="00BDC55E">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bCs/>
          <w:iCs/>
          <w:sz w:val="28"/>
          <w:szCs w:val="28"/>
          <w:lang w:val="ru-RU" w:eastAsia="ru-RU"/>
        </w:rPr>
        <w:t>Распознавание и употребление в устной и письменной речи не менее 5</w:t>
      </w:r>
      <w:r>
        <w:rPr>
          <w:rFonts w:ascii="Times New Roman" w:hAnsi="Times New Roman" w:eastAsia="Times New Roman"/>
          <w:iCs/>
          <w:sz w:val="28"/>
          <w:szCs w:val="28"/>
          <w:lang w:val="ru-RU" w:eastAsia="ru-RU"/>
        </w:rPr>
        <w:t>00</w:t>
      </w:r>
      <w:r>
        <w:rPr>
          <w:rFonts w:ascii="Times New Roman" w:hAnsi="Times New Roman" w:eastAsia="Times New Roman"/>
          <w:bCs/>
          <w:iCs/>
          <w:sz w:val="28"/>
          <w:szCs w:val="28"/>
          <w:lang w:val="ru-RU" w:eastAsia="ru-RU"/>
        </w:rPr>
        <w:t xml:space="preserve"> лексических единиц (слов, словосочетаний, речевых клише), обслуживающих ситуации общения в рамках тематического содержания речи для 5 класса, включая 400 лексических единиц, усвоенных в 1-4 классах, </w:t>
      </w:r>
      <w:r>
        <w:rPr>
          <w:rFonts w:ascii="Times New Roman" w:hAnsi="Times New Roman" w:eastAsia="Times New Roman"/>
          <w:sz w:val="28"/>
          <w:szCs w:val="28"/>
          <w:lang w:val="ru-RU" w:eastAsia="ru-RU"/>
        </w:rPr>
        <w:t xml:space="preserve">слов-названий предметов, их признаков, действий предметов, </w:t>
      </w:r>
      <w:r>
        <w:rPr>
          <w:rFonts w:ascii="Times New Roman" w:hAnsi="Times New Roman" w:eastAsia="Times New Roman"/>
          <w:sz w:val="28"/>
          <w:szCs w:val="28"/>
          <w:lang w:val="tt-RU" w:eastAsia="ru-RU"/>
        </w:rPr>
        <w:t>заимствованных слов, синонимов и антонимов изученных слов, производных (урманчы), (карлы), парных (бала-чага</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лож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китапханә</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остав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кура җиләге</w:t>
      </w:r>
      <w:r>
        <w:rPr>
          <w:rFonts w:ascii="Times New Roman" w:hAnsi="Times New Roman" w:eastAsia="Times New Roman"/>
          <w:sz w:val="28"/>
          <w:szCs w:val="28"/>
          <w:lang w:val="ru-RU" w:eastAsia="ru-RU"/>
        </w:rPr>
        <w:t xml:space="preserve">) </w:t>
      </w:r>
      <w:r>
        <w:rPr>
          <w:rFonts w:ascii="Times New Roman" w:hAnsi="Times New Roman" w:eastAsia="Times New Roman"/>
          <w:sz w:val="28"/>
          <w:szCs w:val="28"/>
          <w:lang w:val="tt-RU" w:eastAsia="ru-RU"/>
        </w:rPr>
        <w:t>слов.</w:t>
      </w:r>
    </w:p>
    <w:p w14:paraId="24906AF1">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3.3. Морфология. Синтаксис.</w:t>
      </w:r>
    </w:p>
    <w:p w14:paraId="038353CD">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iCs/>
          <w:sz w:val="28"/>
          <w:szCs w:val="28"/>
          <w:lang w:val="ru-RU" w:eastAsia="ru-RU"/>
        </w:rPr>
        <w:t>Распознавание и употребление</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в устной и письменной речи изученных морфологических</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 xml:space="preserve">форм и синтаксических конструкций </w:t>
      </w:r>
      <w:r>
        <w:rPr>
          <w:rFonts w:ascii="Times New Roman" w:hAnsi="Times New Roman" w:eastAsia="Times New Roman"/>
          <w:bCs/>
          <w:iCs/>
          <w:sz w:val="28"/>
          <w:szCs w:val="28"/>
          <w:lang w:val="tt-RU" w:eastAsia="ru-RU"/>
        </w:rPr>
        <w:t xml:space="preserve">татарского языка: </w:t>
      </w:r>
      <w:r>
        <w:rPr>
          <w:rFonts w:ascii="Times New Roman" w:hAnsi="Times New Roman" w:eastAsia="Times New Roman"/>
          <w:sz w:val="28"/>
          <w:szCs w:val="28"/>
          <w:lang w:val="tt-RU" w:eastAsia="ru-RU"/>
        </w:rPr>
        <w:t xml:space="preserve">имена существительные </w:t>
      </w:r>
      <w:r>
        <w:rPr>
          <w:rFonts w:ascii="Times New Roman" w:hAnsi="Times New Roman" w:eastAsia="Times New Roman"/>
          <w:sz w:val="28"/>
          <w:szCs w:val="28"/>
          <w:lang w:val="ru-RU"/>
        </w:rPr>
        <w:t>единственного и множественного числа</w:t>
      </w:r>
      <w:r>
        <w:rPr>
          <w:rFonts w:ascii="Times New Roman" w:hAnsi="Times New Roman" w:eastAsia="Times New Roman"/>
          <w:sz w:val="28"/>
          <w:szCs w:val="28"/>
          <w:lang w:val="tt-RU" w:eastAsia="ru-RU"/>
        </w:rPr>
        <w:t xml:space="preserve"> в разных падежах, </w:t>
      </w:r>
      <w:r>
        <w:rPr>
          <w:rFonts w:ascii="Times New Roman" w:hAnsi="Times New Roman" w:eastAsia="Times New Roman"/>
          <w:sz w:val="28"/>
          <w:szCs w:val="28"/>
          <w:lang w:val="ru-RU"/>
        </w:rPr>
        <w:t>имена существительные с</w:t>
      </w:r>
      <w:r>
        <w:rPr>
          <w:rFonts w:ascii="Times New Roman" w:hAnsi="Times New Roman" w:eastAsia="Times New Roman"/>
          <w:spacing w:val="1"/>
          <w:sz w:val="28"/>
          <w:szCs w:val="28"/>
          <w:lang w:val="ru-RU"/>
        </w:rPr>
        <w:t xml:space="preserve"> аффиксами </w:t>
      </w:r>
      <w:r>
        <w:rPr>
          <w:rFonts w:ascii="Times New Roman" w:hAnsi="Times New Roman" w:eastAsia="Times New Roman"/>
          <w:sz w:val="28"/>
          <w:szCs w:val="28"/>
          <w:lang w:val="ru-RU"/>
        </w:rPr>
        <w:t>принадлеж</w:t>
      </w:r>
      <w:r>
        <w:rPr>
          <w:rFonts w:ascii="Times New Roman" w:hAnsi="Times New Roman" w:eastAsia="Times New Roman"/>
          <w:sz w:val="28"/>
          <w:szCs w:val="28"/>
          <w:lang w:val="tt-RU"/>
        </w:rPr>
        <w:t>н</w:t>
      </w:r>
      <w:r>
        <w:rPr>
          <w:rFonts w:ascii="Times New Roman" w:hAnsi="Times New Roman" w:eastAsia="Times New Roman"/>
          <w:sz w:val="28"/>
          <w:szCs w:val="28"/>
          <w:lang w:val="ru-RU"/>
        </w:rPr>
        <w:t xml:space="preserve">ости </w:t>
      </w:r>
      <w:r>
        <w:rPr>
          <w:rFonts w:ascii="Times New Roman" w:hAnsi="Times New Roman" w:eastAsia="Times New Roman"/>
          <w:sz w:val="28"/>
          <w:szCs w:val="28"/>
        </w:rPr>
        <w:t>I</w:t>
      </w:r>
      <w:r>
        <w:rPr>
          <w:rFonts w:ascii="Times New Roman" w:hAnsi="Times New Roman" w:eastAsia="Times New Roman"/>
          <w:sz w:val="28"/>
          <w:szCs w:val="28"/>
          <w:lang w:val="ru-RU"/>
        </w:rPr>
        <w:t xml:space="preserve">, </w:t>
      </w:r>
      <w:r>
        <w:rPr>
          <w:rFonts w:ascii="Times New Roman" w:hAnsi="Times New Roman" w:eastAsia="Times New Roman"/>
          <w:sz w:val="28"/>
          <w:szCs w:val="28"/>
        </w:rPr>
        <w:t>II</w:t>
      </w:r>
      <w:r>
        <w:rPr>
          <w:rFonts w:ascii="Times New Roman" w:hAnsi="Times New Roman" w:eastAsia="Times New Roman"/>
          <w:sz w:val="28"/>
          <w:szCs w:val="28"/>
          <w:lang w:val="ru-RU"/>
        </w:rPr>
        <w:t xml:space="preserve">, </w:t>
      </w:r>
      <w:r>
        <w:rPr>
          <w:rFonts w:ascii="Times New Roman" w:hAnsi="Times New Roman" w:eastAsia="Times New Roman"/>
          <w:sz w:val="28"/>
          <w:szCs w:val="28"/>
        </w:rPr>
        <w:t>III</w:t>
      </w:r>
      <w:r>
        <w:rPr>
          <w:rFonts w:ascii="Times New Roman" w:hAnsi="Times New Roman" w:eastAsia="Times New Roman"/>
          <w:sz w:val="28"/>
          <w:szCs w:val="28"/>
          <w:lang w:val="ru-RU"/>
        </w:rPr>
        <w:t xml:space="preserve"> лица единственного и множественного числа, </w:t>
      </w:r>
      <w:r>
        <w:rPr>
          <w:rFonts w:ascii="Times New Roman" w:hAnsi="Times New Roman" w:eastAsia="Times New Roman"/>
          <w:sz w:val="28"/>
          <w:szCs w:val="28"/>
          <w:lang w:val="tt-RU" w:eastAsia="ru-RU"/>
        </w:rPr>
        <w:t>наречия времени (былтыр, быел, иртән, көндез, кичен)</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равнения-уподобления (</w:t>
      </w:r>
      <w:r>
        <w:rPr>
          <w:rFonts w:ascii="Times New Roman" w:hAnsi="Times New Roman" w:eastAsia="Times New Roman"/>
          <w:iCs/>
          <w:sz w:val="28"/>
          <w:szCs w:val="28"/>
          <w:lang w:val="tt-RU" w:eastAsia="ru-RU"/>
        </w:rPr>
        <w:t xml:space="preserve">татарча, русча, инглизчә), </w:t>
      </w:r>
      <w:r>
        <w:rPr>
          <w:rFonts w:ascii="Times New Roman" w:hAnsi="Times New Roman"/>
          <w:sz w:val="28"/>
          <w:szCs w:val="28"/>
          <w:lang w:val="ru-RU"/>
        </w:rPr>
        <w:t xml:space="preserve">глаголы повелительного наклонения </w:t>
      </w:r>
      <w:r>
        <w:rPr>
          <w:rFonts w:ascii="Times New Roman" w:hAnsi="Times New Roman"/>
          <w:sz w:val="28"/>
          <w:szCs w:val="28"/>
        </w:rPr>
        <w:t>II</w:t>
      </w:r>
      <w:r>
        <w:rPr>
          <w:rFonts w:ascii="Times New Roman" w:hAnsi="Times New Roman"/>
          <w:sz w:val="28"/>
          <w:szCs w:val="28"/>
          <w:lang w:val="ru-RU"/>
        </w:rPr>
        <w:t xml:space="preserve"> лица единственного и множественного числа в </w:t>
      </w:r>
      <w:r>
        <w:rPr>
          <w:rFonts w:ascii="Times New Roman" w:hAnsi="Times New Roman" w:eastAsia="Times New Roman"/>
          <w:sz w:val="28"/>
          <w:szCs w:val="28"/>
          <w:lang w:val="ru-RU" w:eastAsia="ru-RU"/>
        </w:rPr>
        <w:t>утвердительной</w:t>
      </w:r>
      <w:r>
        <w:rPr>
          <w:rFonts w:ascii="Times New Roman" w:hAnsi="Times New Roman"/>
          <w:sz w:val="28"/>
          <w:szCs w:val="28"/>
          <w:lang w:val="ru-RU"/>
        </w:rPr>
        <w:t xml:space="preserve"> и отрицательной формах: </w:t>
      </w:r>
      <w:r>
        <w:rPr>
          <w:rFonts w:ascii="Times New Roman" w:hAnsi="Times New Roman"/>
          <w:iCs/>
          <w:sz w:val="28"/>
          <w:szCs w:val="28"/>
          <w:lang w:val="ru-RU"/>
        </w:rPr>
        <w:t xml:space="preserve">бар! – барыгыз! (ба'рма! – ба'рмагыз!), </w:t>
      </w:r>
      <w:r>
        <w:rPr>
          <w:rFonts w:ascii="Times New Roman" w:hAnsi="Times New Roman" w:eastAsia="Times New Roman"/>
          <w:sz w:val="28"/>
          <w:szCs w:val="28"/>
          <w:lang w:val="tt-RU" w:eastAsia="ru-RU"/>
        </w:rPr>
        <w:t>г</w:t>
      </w:r>
      <w:r>
        <w:rPr>
          <w:rFonts w:ascii="Times New Roman" w:hAnsi="Times New Roman" w:eastAsia="Times New Roman"/>
          <w:sz w:val="28"/>
          <w:szCs w:val="28"/>
          <w:lang w:val="ru-RU" w:eastAsia="ru-RU"/>
        </w:rPr>
        <w:t>лаголы прошедшего о</w:t>
      </w:r>
      <w:r>
        <w:rPr>
          <w:rFonts w:ascii="Times New Roman" w:hAnsi="Times New Roman" w:eastAsia="Times New Roman"/>
          <w:sz w:val="28"/>
          <w:szCs w:val="28"/>
          <w:lang w:val="tt-RU" w:eastAsia="ru-RU"/>
        </w:rPr>
        <w:t xml:space="preserve">пределённого </w:t>
      </w:r>
      <w:r>
        <w:rPr>
          <w:rFonts w:ascii="Times New Roman" w:hAnsi="Times New Roman" w:eastAsia="Times New Roman"/>
          <w:sz w:val="28"/>
          <w:szCs w:val="28"/>
          <w:lang w:val="ru-RU" w:eastAsia="ru-RU"/>
        </w:rPr>
        <w:t xml:space="preserve">времени I, II, III лица единственного </w:t>
      </w:r>
      <w:r>
        <w:rPr>
          <w:rFonts w:ascii="Times New Roman" w:hAnsi="Times New Roman" w:eastAsia="Times New Roman"/>
          <w:sz w:val="28"/>
          <w:szCs w:val="28"/>
          <w:lang w:val="tt-RU" w:eastAsia="ru-RU"/>
        </w:rPr>
        <w:t xml:space="preserve">и множественного </w:t>
      </w:r>
      <w:r>
        <w:rPr>
          <w:rFonts w:ascii="Times New Roman" w:hAnsi="Times New Roman" w:eastAsia="Times New Roman"/>
          <w:sz w:val="28"/>
          <w:szCs w:val="28"/>
          <w:lang w:val="ru-RU" w:eastAsia="ru-RU"/>
        </w:rPr>
        <w:t xml:space="preserve">числа в утвердительной </w:t>
      </w:r>
      <w:r>
        <w:rPr>
          <w:rFonts w:ascii="Times New Roman" w:hAnsi="Times New Roman" w:eastAsia="Times New Roman"/>
          <w:sz w:val="28"/>
          <w:szCs w:val="28"/>
          <w:lang w:val="tt-RU" w:eastAsia="ru-RU"/>
        </w:rPr>
        <w:t>и отрицател</w:t>
      </w:r>
      <w:r>
        <w:rPr>
          <w:rFonts w:ascii="Times New Roman" w:hAnsi="Times New Roman" w:eastAsia="Times New Roman"/>
          <w:sz w:val="28"/>
          <w:szCs w:val="28"/>
          <w:lang w:val="ru-RU" w:eastAsia="ru-RU"/>
        </w:rPr>
        <w:t>ьной формах; глаголы</w:t>
      </w:r>
      <w:r>
        <w:rPr>
          <w:rFonts w:ascii="Times New Roman" w:hAnsi="Times New Roman"/>
          <w:sz w:val="28"/>
          <w:szCs w:val="28"/>
          <w:lang w:val="ru-RU"/>
        </w:rPr>
        <w:t xml:space="preserve"> </w:t>
      </w:r>
      <w:r>
        <w:rPr>
          <w:rFonts w:ascii="Times New Roman" w:hAnsi="Times New Roman" w:eastAsia="Times New Roman"/>
          <w:sz w:val="28"/>
          <w:szCs w:val="28"/>
          <w:lang w:val="tt-RU" w:eastAsia="ru-RU"/>
        </w:rPr>
        <w:t>п</w:t>
      </w:r>
      <w:r>
        <w:rPr>
          <w:rFonts w:ascii="Times New Roman" w:hAnsi="Times New Roman" w:eastAsia="Times New Roman"/>
          <w:sz w:val="28"/>
          <w:szCs w:val="28"/>
          <w:lang w:val="ru-RU" w:eastAsia="ru-RU"/>
        </w:rPr>
        <w:t>рошедшего неопределённого времени в III лице единственного</w:t>
      </w:r>
      <w:r>
        <w:rPr>
          <w:rFonts w:ascii="Times New Roman" w:hAnsi="Times New Roman" w:eastAsia="Times New Roman"/>
          <w:sz w:val="28"/>
          <w:szCs w:val="28"/>
          <w:lang w:val="tt-RU" w:eastAsia="ru-RU"/>
        </w:rPr>
        <w:t xml:space="preserve"> числа; инфинитив с модал</w:t>
      </w:r>
      <w:r>
        <w:rPr>
          <w:rFonts w:ascii="Times New Roman" w:hAnsi="Times New Roman" w:eastAsia="Times New Roman"/>
          <w:sz w:val="28"/>
          <w:szCs w:val="28"/>
          <w:lang w:val="ru-RU" w:eastAsia="ru-RU"/>
        </w:rPr>
        <w:t>ь</w:t>
      </w:r>
      <w:r>
        <w:rPr>
          <w:rFonts w:ascii="Times New Roman" w:hAnsi="Times New Roman" w:eastAsia="Times New Roman"/>
          <w:sz w:val="28"/>
          <w:szCs w:val="28"/>
          <w:lang w:val="tt-RU" w:eastAsia="ru-RU"/>
        </w:rPr>
        <w:t xml:space="preserve">ными словами </w:t>
      </w:r>
      <w:r>
        <w:rPr>
          <w:rFonts w:ascii="Times New Roman" w:hAnsi="Times New Roman" w:eastAsia="Times New Roman"/>
          <w:sz w:val="28"/>
          <w:szCs w:val="28"/>
          <w:lang w:val="ru-RU" w:eastAsia="ru-RU"/>
        </w:rPr>
        <w:t xml:space="preserve">кирәк (кирәкми), ярый (ярамый), </w:t>
      </w:r>
      <w:r>
        <w:rPr>
          <w:rFonts w:ascii="Times New Roman" w:hAnsi="Times New Roman" w:eastAsia="Times New Roman"/>
          <w:sz w:val="28"/>
          <w:szCs w:val="28"/>
          <w:lang w:val="tt-RU" w:eastAsia="ru-RU"/>
        </w:rPr>
        <w:t xml:space="preserve">послелоги </w:t>
      </w:r>
      <w:r>
        <w:rPr>
          <w:rFonts w:ascii="Times New Roman" w:hAnsi="Times New Roman" w:eastAsia="Times New Roman"/>
          <w:iCs/>
          <w:sz w:val="28"/>
          <w:szCs w:val="28"/>
          <w:lang w:val="tt-RU" w:eastAsia="ru-RU"/>
        </w:rPr>
        <w:t>өчен, аша</w:t>
      </w:r>
      <w:r>
        <w:rPr>
          <w:rFonts w:ascii="Times New Roman" w:hAnsi="Times New Roman" w:eastAsia="Times New Roman"/>
          <w:sz w:val="28"/>
          <w:szCs w:val="28"/>
          <w:lang w:val="tt-RU" w:eastAsia="ru-RU"/>
        </w:rPr>
        <w:t xml:space="preserve"> </w:t>
      </w:r>
      <w:r>
        <w:rPr>
          <w:rFonts w:ascii="Times New Roman" w:hAnsi="Times New Roman" w:eastAsia="Times New Roman"/>
          <w:iCs/>
          <w:sz w:val="28"/>
          <w:szCs w:val="28"/>
          <w:lang w:val="tt-RU" w:eastAsia="ru-RU"/>
        </w:rPr>
        <w:t xml:space="preserve">с существительными и местоимениями; </w:t>
      </w:r>
      <w:r>
        <w:rPr>
          <w:rFonts w:ascii="Times New Roman" w:hAnsi="Times New Roman" w:eastAsia="Times New Roman"/>
          <w:sz w:val="28"/>
          <w:szCs w:val="28"/>
          <w:lang w:val="tt-RU" w:eastAsia="ru-RU"/>
        </w:rPr>
        <w:t>послело</w:t>
      </w:r>
      <w:r>
        <w:rPr>
          <w:rFonts w:ascii="Times New Roman" w:hAnsi="Times New Roman" w:eastAsia="Times New Roman"/>
          <w:sz w:val="28"/>
          <w:szCs w:val="28"/>
          <w:lang w:val="ru-RU" w:eastAsia="ru-RU"/>
        </w:rPr>
        <w:t>жные слова</w:t>
      </w:r>
      <w:r>
        <w:rPr>
          <w:rFonts w:ascii="Times New Roman" w:hAnsi="Times New Roman" w:eastAsia="Times New Roman"/>
          <w:sz w:val="28"/>
          <w:szCs w:val="28"/>
          <w:lang w:val="tt-RU" w:eastAsia="ru-RU"/>
        </w:rPr>
        <w:t xml:space="preserve"> </w:t>
      </w:r>
      <w:r>
        <w:rPr>
          <w:rFonts w:ascii="Times New Roman" w:hAnsi="Times New Roman"/>
          <w:iCs/>
          <w:sz w:val="28"/>
          <w:szCs w:val="28"/>
          <w:lang w:val="ru-RU"/>
        </w:rPr>
        <w:t>нында, өстендә, астында</w:t>
      </w:r>
      <w:r>
        <w:rPr>
          <w:rFonts w:ascii="Times New Roman" w:hAnsi="Times New Roman"/>
          <w:iCs/>
          <w:sz w:val="28"/>
          <w:szCs w:val="28"/>
          <w:lang w:val="tt-RU"/>
        </w:rPr>
        <w:t>, эчендә,</w:t>
      </w:r>
      <w:r>
        <w:rPr>
          <w:rFonts w:ascii="Times New Roman" w:hAnsi="Times New Roman"/>
          <w:sz w:val="28"/>
          <w:szCs w:val="28"/>
          <w:lang w:val="tt-RU"/>
        </w:rPr>
        <w:t xml:space="preserve"> </w:t>
      </w:r>
      <w:r>
        <w:rPr>
          <w:rFonts w:ascii="Times New Roman" w:hAnsi="Times New Roman" w:eastAsia="Times New Roman"/>
          <w:sz w:val="28"/>
          <w:szCs w:val="28"/>
          <w:lang w:val="tt-RU" w:eastAsia="ru-RU"/>
        </w:rPr>
        <w:t>сочинительные союзы</w:t>
      </w:r>
      <w:r>
        <w:rPr>
          <w:rFonts w:ascii="Times New Roman" w:hAnsi="Times New Roman" w:eastAsia="Times New Roman"/>
          <w:iCs/>
          <w:sz w:val="28"/>
          <w:szCs w:val="28"/>
          <w:lang w:val="tt-RU" w:eastAsia="ru-RU"/>
        </w:rPr>
        <w:t xml:space="preserve">, </w:t>
      </w:r>
      <w:r>
        <w:rPr>
          <w:rFonts w:ascii="Times New Roman" w:hAnsi="Times New Roman" w:eastAsia="Times New Roman"/>
          <w:sz w:val="28"/>
          <w:szCs w:val="28"/>
          <w:lang w:val="tt-RU" w:eastAsia="ru-RU"/>
        </w:rPr>
        <w:t>вводные слова минемчә, синеңчә.</w:t>
      </w:r>
    </w:p>
    <w:p w14:paraId="13A95285">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rPr>
        <w:t>64.</w:t>
      </w:r>
      <w:r>
        <w:rPr>
          <w:rFonts w:ascii="Times New Roman" w:hAnsi="Times New Roman"/>
          <w:sz w:val="28"/>
          <w:szCs w:val="28"/>
          <w:lang w:val="ru-RU" w:eastAsia="ru-RU"/>
        </w:rPr>
        <w:t>6.4. Социокультурные знания и умения.</w:t>
      </w:r>
    </w:p>
    <w:p w14:paraId="6FE6AAE7">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З</w:t>
      </w:r>
      <w:r>
        <w:rPr>
          <w:rFonts w:ascii="Times New Roman" w:hAnsi="Times New Roman"/>
          <w:sz w:val="28"/>
          <w:szCs w:val="28"/>
          <w:lang w:val="ru-RU"/>
        </w:rPr>
        <w:t>нание и использование социокультурных элементов речевого</w:t>
      </w:r>
      <w:r>
        <w:rPr>
          <w:rFonts w:ascii="Times New Roman" w:hAnsi="Times New Roman"/>
          <w:sz w:val="28"/>
          <w:szCs w:val="28"/>
          <w:lang w:val="tt-RU"/>
        </w:rPr>
        <w:t xml:space="preserve"> </w:t>
      </w:r>
      <w:r>
        <w:rPr>
          <w:rFonts w:ascii="Times New Roman" w:hAnsi="Times New Roman"/>
          <w:sz w:val="28"/>
          <w:szCs w:val="28"/>
          <w:lang w:val="ru-RU"/>
        </w:rPr>
        <w:t xml:space="preserve">поведенческого этикета </w:t>
      </w:r>
      <w:r>
        <w:rPr>
          <w:rFonts w:ascii="Times New Roman" w:hAnsi="Times New Roman"/>
          <w:sz w:val="28"/>
          <w:szCs w:val="28"/>
          <w:lang w:val="tt-RU"/>
        </w:rPr>
        <w:t xml:space="preserve">татарского языка </w:t>
      </w:r>
      <w:r>
        <w:rPr>
          <w:rFonts w:ascii="Times New Roman" w:hAnsi="Times New Roman"/>
          <w:sz w:val="28"/>
          <w:szCs w:val="28"/>
          <w:lang w:val="ru-RU"/>
        </w:rPr>
        <w:t>в рамках тематического содержани</w:t>
      </w:r>
      <w:r>
        <w:rPr>
          <w:rFonts w:ascii="Times New Roman" w:hAnsi="Times New Roman"/>
          <w:sz w:val="28"/>
          <w:szCs w:val="28"/>
          <w:lang w:val="tt-RU"/>
        </w:rPr>
        <w:t xml:space="preserve">я, написание имён собственных </w:t>
      </w:r>
      <w:r>
        <w:rPr>
          <w:rFonts w:ascii="Times New Roman" w:hAnsi="Times New Roman"/>
          <w:sz w:val="28"/>
          <w:szCs w:val="28"/>
          <w:lang w:val="ru-RU"/>
        </w:rPr>
        <w:t xml:space="preserve">на </w:t>
      </w:r>
      <w:r>
        <w:rPr>
          <w:rFonts w:ascii="Times New Roman" w:hAnsi="Times New Roman"/>
          <w:sz w:val="28"/>
          <w:szCs w:val="28"/>
          <w:lang w:val="tt-RU"/>
        </w:rPr>
        <w:t>татарском языке</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правильно</w:t>
      </w:r>
      <w:r>
        <w:rPr>
          <w:rFonts w:ascii="Times New Roman" w:hAnsi="Times New Roman"/>
          <w:sz w:val="28"/>
          <w:szCs w:val="28"/>
          <w:lang w:val="tt-RU"/>
        </w:rPr>
        <w:t>е</w:t>
      </w:r>
      <w:r>
        <w:rPr>
          <w:rFonts w:ascii="Times New Roman" w:hAnsi="Times New Roman"/>
          <w:sz w:val="28"/>
          <w:szCs w:val="28"/>
          <w:lang w:val="ru-RU"/>
        </w:rPr>
        <w:t xml:space="preserve"> оформ</w:t>
      </w:r>
      <w:r>
        <w:rPr>
          <w:rFonts w:ascii="Times New Roman" w:hAnsi="Times New Roman"/>
          <w:sz w:val="28"/>
          <w:szCs w:val="28"/>
          <w:lang w:val="tt-RU"/>
        </w:rPr>
        <w:t xml:space="preserve">ление </w:t>
      </w:r>
      <w:r>
        <w:rPr>
          <w:rFonts w:ascii="Times New Roman" w:hAnsi="Times New Roman"/>
          <w:sz w:val="28"/>
          <w:szCs w:val="28"/>
          <w:lang w:val="ru-RU"/>
        </w:rPr>
        <w:t>сво</w:t>
      </w:r>
      <w:r>
        <w:rPr>
          <w:rFonts w:ascii="Times New Roman" w:hAnsi="Times New Roman"/>
          <w:sz w:val="28"/>
          <w:szCs w:val="28"/>
          <w:lang w:val="tt-RU"/>
        </w:rPr>
        <w:t>его а</w:t>
      </w:r>
      <w:r>
        <w:rPr>
          <w:rFonts w:ascii="Times New Roman" w:hAnsi="Times New Roman"/>
          <w:sz w:val="28"/>
          <w:szCs w:val="28"/>
          <w:lang w:val="ru-RU"/>
        </w:rPr>
        <w:t>дрес</w:t>
      </w:r>
      <w:r>
        <w:rPr>
          <w:rFonts w:ascii="Times New Roman" w:hAnsi="Times New Roman"/>
          <w:sz w:val="28"/>
          <w:szCs w:val="28"/>
          <w:lang w:val="tt-RU"/>
        </w:rPr>
        <w:t>а</w:t>
      </w:r>
      <w:r>
        <w:rPr>
          <w:rFonts w:ascii="Times New Roman" w:hAnsi="Times New Roman"/>
          <w:sz w:val="28"/>
          <w:szCs w:val="28"/>
          <w:lang w:val="ru-RU"/>
        </w:rPr>
        <w:t xml:space="preserve"> на </w:t>
      </w:r>
      <w:r>
        <w:rPr>
          <w:rFonts w:ascii="Times New Roman" w:hAnsi="Times New Roman"/>
          <w:sz w:val="28"/>
          <w:szCs w:val="28"/>
          <w:lang w:val="tt-RU"/>
        </w:rPr>
        <w:t xml:space="preserve">татарском языке </w:t>
      </w:r>
      <w:r>
        <w:rPr>
          <w:rFonts w:ascii="Times New Roman" w:hAnsi="Times New Roman"/>
          <w:sz w:val="28"/>
          <w:szCs w:val="28"/>
          <w:lang w:val="ru-RU"/>
        </w:rPr>
        <w:t>(в анкете</w:t>
      </w:r>
      <w:r>
        <w:rPr>
          <w:rFonts w:ascii="Times New Roman" w:hAnsi="Times New Roman"/>
          <w:sz w:val="28"/>
          <w:szCs w:val="28"/>
          <w:lang w:val="tt-RU"/>
        </w:rPr>
        <w:t xml:space="preserve">), знакомство </w:t>
      </w:r>
      <w:r>
        <w:rPr>
          <w:rFonts w:ascii="Times New Roman" w:hAnsi="Times New Roman"/>
          <w:sz w:val="28"/>
          <w:szCs w:val="28"/>
          <w:lang w:val="ru-RU"/>
        </w:rPr>
        <w:t xml:space="preserve">с доступными в языковом отношении образцами детской поэзии и прозы на </w:t>
      </w:r>
      <w:r>
        <w:rPr>
          <w:rFonts w:ascii="Times New Roman" w:hAnsi="Times New Roman"/>
          <w:sz w:val="28"/>
          <w:szCs w:val="28"/>
          <w:lang w:val="tt-RU"/>
        </w:rPr>
        <w:t xml:space="preserve">татарском </w:t>
      </w:r>
      <w:r>
        <w:rPr>
          <w:rFonts w:ascii="Times New Roman" w:hAnsi="Times New Roman"/>
          <w:sz w:val="28"/>
          <w:szCs w:val="28"/>
          <w:lang w:val="ru-RU"/>
        </w:rPr>
        <w:t xml:space="preserve">языке, </w:t>
      </w:r>
      <w:r>
        <w:rPr>
          <w:rFonts w:ascii="Times New Roman" w:hAnsi="Times New Roman"/>
          <w:sz w:val="28"/>
          <w:szCs w:val="28"/>
          <w:lang w:val="tt-RU"/>
        </w:rPr>
        <w:t xml:space="preserve">краткое представление России и Республики Татарстан </w:t>
      </w:r>
      <w:r>
        <w:rPr>
          <w:rFonts w:ascii="Times New Roman" w:hAnsi="Times New Roman" w:eastAsia="SchoolBookSanPin"/>
          <w:bCs/>
          <w:sz w:val="28"/>
          <w:szCs w:val="28"/>
          <w:lang w:val="ru-RU"/>
        </w:rPr>
        <w:t>(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Татарстан (учёных, писателях, поэтах, спортсменах)</w:t>
      </w:r>
      <w:r>
        <w:rPr>
          <w:rFonts w:ascii="Times New Roman" w:hAnsi="Times New Roman"/>
          <w:sz w:val="28"/>
          <w:szCs w:val="28"/>
          <w:lang w:val="tt-RU"/>
        </w:rPr>
        <w:t>.</w:t>
      </w:r>
    </w:p>
    <w:p w14:paraId="1DD16A9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6.5. Компенсаторные умения.</w:t>
      </w:r>
    </w:p>
    <w:p w14:paraId="686386A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спользование при чтении и аудировании языковой, в том числе контекстуальной догадки, умение переспрашивать, просить повторить, уточняя значение незнакомых слов, использование при формулировании собственных высказываний ключевых слов, плана.</w:t>
      </w:r>
    </w:p>
    <w:p w14:paraId="2AE88DD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6.6. </w:t>
      </w:r>
      <w:r>
        <w:rPr>
          <w:rFonts w:ascii="Times New Roman" w:hAnsi="Times New Roman" w:eastAsia="Times New Roman"/>
          <w:bCs/>
          <w:sz w:val="28"/>
          <w:szCs w:val="28"/>
          <w:lang w:val="ru-RU" w:eastAsia="ru-RU"/>
        </w:rPr>
        <w:t>Тематическое содержание речи.</w:t>
      </w:r>
    </w:p>
    <w:p w14:paraId="6069F0E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6.6.1. Мир моего «Я».</w:t>
      </w:r>
    </w:p>
    <w:p w14:paraId="418CABA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Я и моя семья. Домашние обязанности. Семейные праздники, традиции. Подарки. Поздравления. В гостях.</w:t>
      </w:r>
    </w:p>
    <w:p w14:paraId="4481611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6.6.2. Мир вокруг меня.</w:t>
      </w:r>
    </w:p>
    <w:p w14:paraId="54281DF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Мы в школе. Учебные занятия. С друзьями интересно. В мире животных. На транспорте.</w:t>
      </w:r>
    </w:p>
    <w:p w14:paraId="5A481D8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6.6.3. Мир моих увлечений.</w:t>
      </w:r>
    </w:p>
    <w:p w14:paraId="19051C6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Здоровье и спорт. Мои любимые занятия на досуге.</w:t>
      </w:r>
    </w:p>
    <w:p w14:paraId="5C08BC5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6.6.4. Моя Родина.</w:t>
      </w:r>
    </w:p>
    <w:p w14:paraId="13B8808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Моя Родина. Мой город (моё село). Природа родного края. Национальный праздник Сабантуй. Детский фольклор (рифмовки, считалки, скороговорки, загадки, сказки).</w:t>
      </w:r>
    </w:p>
    <w:p w14:paraId="1D312A0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6.7. Умения по видам речевой деятельности.</w:t>
      </w:r>
    </w:p>
    <w:p w14:paraId="61A4920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6.7.1. Аудирование.</w:t>
      </w:r>
    </w:p>
    <w:p w14:paraId="5A81A56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Развитие умений аудирования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tt-RU"/>
        </w:rPr>
        <w:t xml:space="preserve"> понимание на слух речи учителя и одноклассников и вербальная или невербальная реакция на услышанное при непосредственном общении, понимание на слух несложных адаптированных аутентичных текстов, содержащих отдельные незнакомые слова, грамматические явления.</w:t>
      </w:r>
    </w:p>
    <w:p w14:paraId="76CCAF6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6CC7F58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6.7.2. Говорение.</w:t>
      </w:r>
    </w:p>
    <w:p w14:paraId="339E1139">
      <w:pPr>
        <w:widowControl/>
        <w:spacing w:after="0" w:line="350" w:lineRule="auto"/>
        <w:ind w:firstLine="709"/>
        <w:jc w:val="both"/>
        <w:rPr>
          <w:rFonts w:ascii="Times New Roman" w:hAnsi="Times New Roman" w:eastAsia="Times New Roman"/>
          <w:iCs/>
          <w:sz w:val="28"/>
          <w:szCs w:val="28"/>
          <w:lang w:val="ru-RU" w:eastAsia="ru-RU"/>
        </w:rPr>
      </w:pPr>
      <w:r>
        <w:rPr>
          <w:rFonts w:ascii="Times New Roman" w:hAnsi="Times New Roman"/>
          <w:sz w:val="28"/>
          <w:szCs w:val="28"/>
          <w:lang w:val="tt-RU"/>
        </w:rPr>
        <w:t xml:space="preserve">Развитие диалогической речи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tt-RU"/>
        </w:rPr>
        <w:t xml:space="preserve"> вести диалог</w:t>
      </w:r>
      <w:r>
        <w:rPr>
          <w:rFonts w:ascii="Times New Roman" w:hAnsi="Times New Roman" w:eastAsia="Times New Roman"/>
          <w:iCs/>
          <w:sz w:val="28"/>
          <w:szCs w:val="28"/>
          <w:lang w:val="ru-RU" w:eastAsia="ru-RU"/>
        </w:rPr>
        <w:t xml:space="preserve">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 вести диалог-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вести диалог-расспрос (сообщать фактическую информацию, отвечая на вопросы, запрашивать интересующую информацию).</w:t>
      </w:r>
    </w:p>
    <w:p w14:paraId="7D4B0F90">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звитие монологической речи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Times New Roman"/>
          <w:sz w:val="28"/>
          <w:szCs w:val="28"/>
          <w:lang w:val="ru-RU" w:eastAsia="ru-RU"/>
        </w:rPr>
        <w:t xml:space="preserve"> создание устных связных монологических высказываний с использованием основных коммуникативных типов речи: описание (предмета, людей), повествование или сообщение по изученным темам программы, пересказ с использованием ключевых слов, вопросов или иллюстраций основного содержания прослушанного или прочитанного текста, краткое устное изложение результатов выполненного несложного проектного задания, составление небольшого высказывания в соответствии с учебной ситуацией в пределах программного языкового материала.</w:t>
      </w:r>
    </w:p>
    <w:p w14:paraId="2AD50C39">
      <w:pPr>
        <w:widowControl/>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tt-RU" w:eastAsia="ru-RU"/>
        </w:rPr>
        <w:t>У</w:t>
      </w:r>
      <w:r>
        <w:rPr>
          <w:rFonts w:ascii="Times New Roman" w:hAnsi="Times New Roman" w:eastAsia="Times New Roman"/>
          <w:sz w:val="28"/>
          <w:szCs w:val="28"/>
          <w:lang w:val="ru-RU" w:eastAsia="ru-RU"/>
        </w:rPr>
        <w:t xml:space="preserve">мения диалогической </w:t>
      </w:r>
      <w:r>
        <w:rPr>
          <w:rFonts w:ascii="Times New Roman" w:hAnsi="Times New Roman" w:eastAsia="Times New Roman"/>
          <w:sz w:val="28"/>
          <w:szCs w:val="28"/>
          <w:lang w:val="tt-RU" w:eastAsia="ru-RU"/>
        </w:rPr>
        <w:t xml:space="preserve">и монологической </w:t>
      </w:r>
      <w:r>
        <w:rPr>
          <w:rFonts w:ascii="Times New Roman" w:hAnsi="Times New Roman" w:eastAsia="Times New Roman"/>
          <w:sz w:val="28"/>
          <w:szCs w:val="28"/>
          <w:lang w:val="ru-RU" w:eastAsia="ru-RU"/>
        </w:rPr>
        <w:t>речи развиваются в стандартных ситуациях общения в рамках</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тематического содержания речи с использованием речевых ситуаций,</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 xml:space="preserve">ключевых слов и (или) иллюстраций, фотографий с соблюдением норм </w:t>
      </w:r>
      <w:r>
        <w:rPr>
          <w:rFonts w:ascii="Times New Roman" w:hAnsi="Times New Roman" w:eastAsia="Times New Roman"/>
          <w:sz w:val="28"/>
          <w:szCs w:val="28"/>
          <w:lang w:val="tt-RU" w:eastAsia="ru-RU"/>
        </w:rPr>
        <w:t xml:space="preserve">татарского </w:t>
      </w:r>
      <w:r>
        <w:rPr>
          <w:rFonts w:ascii="Times New Roman" w:hAnsi="Times New Roman" w:eastAsia="Times New Roman"/>
          <w:sz w:val="28"/>
          <w:szCs w:val="28"/>
          <w:lang w:val="ru-RU" w:eastAsia="ru-RU"/>
        </w:rPr>
        <w:t>речевого этикета</w:t>
      </w:r>
      <w:r>
        <w:rPr>
          <w:rFonts w:ascii="Times New Roman" w:hAnsi="Times New Roman" w:eastAsia="Times New Roman"/>
          <w:sz w:val="28"/>
          <w:szCs w:val="28"/>
          <w:lang w:val="tt-RU" w:eastAsia="ru-RU"/>
        </w:rPr>
        <w:t>.</w:t>
      </w:r>
    </w:p>
    <w:p w14:paraId="24FED8C1">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7.3. Чтение.</w:t>
      </w:r>
    </w:p>
    <w:p w14:paraId="5A5B39DA">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iCs/>
          <w:sz w:val="28"/>
          <w:szCs w:val="28"/>
          <w:lang w:val="ru-RU" w:eastAsia="ru-RU"/>
        </w:rPr>
        <w:t>Р</w:t>
      </w:r>
      <w:r>
        <w:rPr>
          <w:rFonts w:ascii="Times New Roman" w:hAnsi="Times New Roman" w:eastAsia="Times New Roman"/>
          <w:sz w:val="28"/>
          <w:szCs w:val="28"/>
          <w:lang w:val="ru-RU" w:eastAsia="ru-RU"/>
        </w:rPr>
        <w:t xml:space="preserve">азвитие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Times New Roman"/>
          <w:sz w:val="28"/>
          <w:szCs w:val="28"/>
          <w:lang w:val="ru-RU" w:eastAsia="ru-RU"/>
        </w:rPr>
        <w:t xml:space="preserve"> умений читать про себя учебные и несложные адаптированные аутентичные тексты разных жанров и стилей, содержащие отдельные незнакомые слова, </w:t>
      </w:r>
      <w:r>
        <w:rPr>
          <w:rFonts w:ascii="Times New Roman" w:hAnsi="Times New Roman" w:eastAsia="Times New Roman"/>
          <w:sz w:val="28"/>
          <w:szCs w:val="28"/>
          <w:lang w:val="tt-RU" w:eastAsia="ru-RU"/>
        </w:rPr>
        <w:t>с</w:t>
      </w:r>
      <w:r>
        <w:rPr>
          <w:rFonts w:ascii="Times New Roman" w:hAnsi="Times New Roman" w:eastAsia="Times New Roman"/>
          <w:sz w:val="28"/>
          <w:szCs w:val="28"/>
          <w:lang w:val="ru-RU" w:eastAsia="ru-RU"/>
        </w:rPr>
        <w:t xml:space="preserve"> пониманием основного содержания</w:t>
      </w:r>
      <w:r>
        <w:rPr>
          <w:rFonts w:ascii="Times New Roman" w:hAnsi="Times New Roman" w:eastAsia="Times New Roman"/>
          <w:sz w:val="28"/>
          <w:szCs w:val="28"/>
          <w:lang w:val="tt-RU" w:eastAsia="ru-RU"/>
        </w:rPr>
        <w:t xml:space="preserve"> или </w:t>
      </w:r>
      <w:r>
        <w:rPr>
          <w:rFonts w:ascii="Times New Roman" w:hAnsi="Times New Roman" w:eastAsia="Times New Roman"/>
          <w:sz w:val="28"/>
          <w:szCs w:val="28"/>
          <w:lang w:val="ru-RU" w:eastAsia="ru-RU"/>
        </w:rPr>
        <w:t>запрашиваемой информации; чтение с пониманием основного содержания текста с определением основной темы и главных фактов или событий в прочитанном тексте, чтение несплошных текстов (таблиц) и понимание представленной в них информации.</w:t>
      </w:r>
    </w:p>
    <w:p w14:paraId="15B7ADC2">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ксты для чтения: беседа или диалог, рассказ, сказка, стихотворение; несплошной текст (таблица).</w:t>
      </w:r>
    </w:p>
    <w:p w14:paraId="73E2D746">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7.4. Письмо.</w:t>
      </w:r>
    </w:p>
    <w:p w14:paraId="0309B391">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bCs/>
          <w:iCs/>
          <w:sz w:val="28"/>
          <w:szCs w:val="28"/>
          <w:lang w:val="ru-RU" w:eastAsia="ru-RU"/>
        </w:rPr>
        <w:t xml:space="preserve">Развитие умений письменной речи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Times New Roman"/>
          <w:bCs/>
          <w:iCs/>
          <w:sz w:val="28"/>
          <w:szCs w:val="28"/>
          <w:lang w:val="ru-RU" w:eastAsia="ru-RU"/>
        </w:rPr>
        <w:t xml:space="preserve">: </w:t>
      </w:r>
      <w:r>
        <w:rPr>
          <w:rFonts w:ascii="Times New Roman" w:hAnsi="Times New Roman" w:eastAsia="Times New Roman"/>
          <w:sz w:val="28"/>
          <w:szCs w:val="28"/>
          <w:lang w:val="ru-RU" w:eastAsia="ru-RU"/>
        </w:rPr>
        <w:t xml:space="preserve">правильное написание изученных слов, заполнение пропусков словами, дописывание предложений, </w:t>
      </w:r>
      <w:r>
        <w:rPr>
          <w:rFonts w:ascii="Times New Roman" w:hAnsi="Times New Roman" w:eastAsia="Times New Roman"/>
          <w:bCs/>
          <w:iCs/>
          <w:sz w:val="28"/>
          <w:szCs w:val="28"/>
          <w:lang w:val="ru-RU" w:eastAsia="ru-RU"/>
        </w:rPr>
        <w:t>выписывание из текста слов, словосочетан</w:t>
      </w:r>
      <w:r>
        <w:rPr>
          <w:rFonts w:ascii="Times New Roman" w:hAnsi="Times New Roman" w:eastAsia="Times New Roman"/>
          <w:bCs/>
          <w:iCs/>
          <w:sz w:val="28"/>
          <w:szCs w:val="28"/>
          <w:lang w:val="tt-RU" w:eastAsia="ru-RU"/>
        </w:rPr>
        <w:t>ий</w:t>
      </w:r>
      <w:r>
        <w:rPr>
          <w:rFonts w:ascii="Times New Roman" w:hAnsi="Times New Roman" w:eastAsia="Times New Roman"/>
          <w:bCs/>
          <w:iCs/>
          <w:sz w:val="28"/>
          <w:szCs w:val="28"/>
          <w:lang w:val="ru-RU" w:eastAsia="ru-RU"/>
        </w:rPr>
        <w:t>, предложени</w:t>
      </w:r>
      <w:r>
        <w:rPr>
          <w:rFonts w:ascii="Times New Roman" w:hAnsi="Times New Roman" w:eastAsia="Times New Roman"/>
          <w:bCs/>
          <w:iCs/>
          <w:sz w:val="28"/>
          <w:szCs w:val="28"/>
          <w:lang w:val="tt-RU" w:eastAsia="ru-RU"/>
        </w:rPr>
        <w:t>ий</w:t>
      </w:r>
      <w:r>
        <w:rPr>
          <w:rFonts w:ascii="Times New Roman" w:hAnsi="Times New Roman" w:eastAsia="Times New Roman"/>
          <w:bCs/>
          <w:iCs/>
          <w:sz w:val="28"/>
          <w:szCs w:val="28"/>
          <w:lang w:val="ru-RU" w:eastAsia="ru-RU"/>
        </w:rPr>
        <w:t xml:space="preserve"> в соответствии с решаемой коммуникативной задачей, </w:t>
      </w:r>
      <w:r>
        <w:rPr>
          <w:rFonts w:ascii="Times New Roman" w:hAnsi="Times New Roman" w:eastAsia="Times New Roman"/>
          <w:bCs/>
          <w:iCs/>
          <w:sz w:val="28"/>
          <w:szCs w:val="28"/>
          <w:lang w:val="tt-RU" w:eastAsia="ru-RU"/>
        </w:rPr>
        <w:t xml:space="preserve">постановка вопросов с использованием определённого лексического и грамматического материала, письменные ответы на вопросы с использованием пройденного лексико-грамматического материала, </w:t>
      </w:r>
      <w:r>
        <w:rPr>
          <w:rFonts w:ascii="Times New Roman" w:hAnsi="Times New Roman" w:eastAsia="Times New Roman"/>
          <w:sz w:val="28"/>
          <w:szCs w:val="28"/>
          <w:lang w:val="ru-RU" w:eastAsia="ru-RU"/>
        </w:rPr>
        <w:t xml:space="preserve">самостоятельное составление и написание небольших текстов по изучаемой теме, </w:t>
      </w:r>
      <w:r>
        <w:rPr>
          <w:rFonts w:ascii="Times New Roman" w:hAnsi="Times New Roman" w:eastAsia="Times New Roman"/>
          <w:bCs/>
          <w:iCs/>
          <w:sz w:val="28"/>
          <w:szCs w:val="28"/>
          <w:lang w:val="ru-RU" w:eastAsia="ru-RU"/>
        </w:rPr>
        <w:t>написание реплик</w:t>
      </w:r>
      <w:r>
        <w:rPr>
          <w:rFonts w:ascii="Times New Roman" w:hAnsi="Times New Roman" w:eastAsia="Times New Roman"/>
          <w:bCs/>
          <w:iCs/>
          <w:color w:val="FF0000"/>
          <w:sz w:val="28"/>
          <w:szCs w:val="28"/>
          <w:lang w:val="ru-RU" w:eastAsia="ru-RU"/>
        </w:rPr>
        <w:t xml:space="preserve"> </w:t>
      </w:r>
      <w:r>
        <w:rPr>
          <w:rFonts w:ascii="Times New Roman" w:hAnsi="Times New Roman" w:eastAsia="Times New Roman"/>
          <w:bCs/>
          <w:iCs/>
          <w:sz w:val="28"/>
          <w:szCs w:val="28"/>
          <w:lang w:val="ru-RU" w:eastAsia="ru-RU"/>
        </w:rPr>
        <w:t>в соответствии с ситуацией.</w:t>
      </w:r>
    </w:p>
    <w:p w14:paraId="4836A253">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w:t>
      </w:r>
      <w:r>
        <w:rPr>
          <w:rFonts w:ascii="Times New Roman" w:hAnsi="Times New Roman" w:eastAsia="Times New Roman"/>
          <w:bCs/>
          <w:sz w:val="28"/>
          <w:szCs w:val="28"/>
          <w:lang w:val="ru-RU" w:eastAsia="ru-RU"/>
        </w:rPr>
        <w:t>6.8. Языковые знания и навыки.</w:t>
      </w:r>
    </w:p>
    <w:p w14:paraId="4624DC58">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8.1. Фонетика.</w:t>
      </w:r>
    </w:p>
    <w:p w14:paraId="0660F461">
      <w:pPr>
        <w:widowControl/>
        <w:spacing w:after="0" w:line="350" w:lineRule="auto"/>
        <w:ind w:firstLine="709"/>
        <w:jc w:val="both"/>
        <w:rPr>
          <w:rFonts w:ascii="Times New Roman" w:hAnsi="Times New Roman"/>
          <w:spacing w:val="-19"/>
          <w:sz w:val="28"/>
          <w:szCs w:val="28"/>
          <w:lang w:val="tt-RU" w:eastAsia="ru-RU"/>
        </w:rPr>
      </w:pPr>
      <w:r>
        <w:rPr>
          <w:rFonts w:ascii="Times New Roman" w:hAnsi="Times New Roman"/>
          <w:spacing w:val="-2"/>
          <w:sz w:val="28"/>
          <w:szCs w:val="28"/>
          <w:lang w:val="ru-RU" w:eastAsia="ru-RU"/>
        </w:rPr>
        <w:t xml:space="preserve">Произношение слов с твёрдыми и мягкими гласными, а также слов, не подчиняющихся закону сингармонизма, разновидности закона сингармонизма (гармония гласных по ряду): </w:t>
      </w:r>
      <w:r>
        <w:rPr>
          <w:rFonts w:ascii="Times New Roman" w:hAnsi="Times New Roman" w:eastAsia="Times New Roman"/>
          <w:sz w:val="28"/>
          <w:szCs w:val="28"/>
          <w:lang w:val="ru-RU" w:eastAsia="ru-RU"/>
        </w:rPr>
        <w:t>укучы [укъучы], д</w:t>
      </w:r>
      <w:r>
        <w:rPr>
          <w:rFonts w:ascii="Times New Roman" w:hAnsi="Times New Roman" w:eastAsia="Times New Roman"/>
          <w:sz w:val="28"/>
          <w:szCs w:val="28"/>
          <w:lang w:val="tt-RU" w:eastAsia="ru-RU"/>
        </w:rPr>
        <w:t>ә</w:t>
      </w:r>
      <w:r>
        <w:rPr>
          <w:rFonts w:ascii="Times New Roman" w:hAnsi="Times New Roman" w:eastAsia="Times New Roman"/>
          <w:sz w:val="28"/>
          <w:szCs w:val="28"/>
          <w:lang w:val="ru-RU" w:eastAsia="ru-RU"/>
        </w:rPr>
        <w:t>рес [</w:t>
      </w:r>
      <w:r>
        <w:rPr>
          <w:rFonts w:ascii="Times New Roman" w:hAnsi="Times New Roman" w:eastAsia="Times New Roman"/>
          <w:sz w:val="28"/>
          <w:szCs w:val="28"/>
          <w:lang w:val="tt-RU" w:eastAsia="ru-RU"/>
        </w:rPr>
        <w:t>дәрес</w:t>
      </w:r>
      <w:r>
        <w:rPr>
          <w:rFonts w:ascii="Times New Roman" w:hAnsi="Times New Roman" w:eastAsia="Times New Roman"/>
          <w:sz w:val="28"/>
          <w:szCs w:val="28"/>
          <w:lang w:val="ru-RU" w:eastAsia="ru-RU"/>
        </w:rPr>
        <w:t>]</w:t>
      </w:r>
      <w:r>
        <w:rPr>
          <w:rFonts w:ascii="Times New Roman" w:hAnsi="Times New Roman"/>
          <w:spacing w:val="-2"/>
          <w:sz w:val="28"/>
          <w:szCs w:val="28"/>
          <w:lang w:val="ru-RU" w:eastAsia="ru-RU"/>
        </w:rPr>
        <w:t xml:space="preserve">, губная гармония </w:t>
      </w:r>
      <w:r>
        <w:rPr>
          <w:rFonts w:ascii="Times New Roman" w:hAnsi="Times New Roman" w:eastAsia="Times New Roman"/>
          <w:sz w:val="28"/>
          <w:szCs w:val="28"/>
          <w:lang w:val="ru-RU" w:eastAsia="ru-RU"/>
        </w:rPr>
        <w:t>төлке [төлкө], борын [борон]</w:t>
      </w:r>
      <w:r>
        <w:rPr>
          <w:rFonts w:ascii="Times New Roman" w:hAnsi="Times New Roman"/>
          <w:spacing w:val="-2"/>
          <w:sz w:val="28"/>
          <w:szCs w:val="28"/>
          <w:lang w:val="ru-RU" w:eastAsia="ru-RU"/>
        </w:rPr>
        <w:t xml:space="preserve">, произношение парных, сложных слов, составных слов, </w:t>
      </w:r>
      <w:r>
        <w:rPr>
          <w:rFonts w:ascii="Times New Roman" w:hAnsi="Times New Roman"/>
          <w:spacing w:val="-2"/>
          <w:sz w:val="28"/>
          <w:szCs w:val="28"/>
          <w:lang w:val="tt-RU" w:eastAsia="ru-RU"/>
        </w:rPr>
        <w:t>произношение слов с соблюдением правильного ударения и фраз с соблюдением их ритмико-интонационных особенностей.</w:t>
      </w:r>
    </w:p>
    <w:p w14:paraId="20AAD3B6">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8.2. Графика. Орфография. Пунктуация.</w:t>
      </w:r>
    </w:p>
    <w:p w14:paraId="7642C39A">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tt-RU" w:eastAsia="ru-RU"/>
        </w:rPr>
        <w:t xml:space="preserve">Правильное написание изученных слов, </w:t>
      </w:r>
      <w:r>
        <w:rPr>
          <w:rFonts w:ascii="Times New Roman" w:hAnsi="Times New Roman" w:eastAsia="Times New Roman"/>
          <w:sz w:val="28"/>
          <w:szCs w:val="28"/>
          <w:lang w:val="ru-RU" w:eastAsia="ru-RU"/>
        </w:rPr>
        <w:t>правильное использование знаков препинания (точки, вопросительного и восклицательного знаков в конце предложения, запятой при перечислении</w:t>
      </w:r>
      <w:r>
        <w:rPr>
          <w:rFonts w:ascii="Times New Roman" w:hAnsi="Times New Roman" w:eastAsia="Times New Roman"/>
          <w:sz w:val="28"/>
          <w:szCs w:val="28"/>
          <w:lang w:val="tt-RU" w:eastAsia="ru-RU"/>
        </w:rPr>
        <w:t xml:space="preserve"> и обращении)</w:t>
      </w:r>
      <w:r>
        <w:rPr>
          <w:rFonts w:ascii="Times New Roman" w:hAnsi="Times New Roman" w:eastAsia="Times New Roman"/>
          <w:sz w:val="28"/>
          <w:szCs w:val="28"/>
          <w:lang w:val="ru-RU" w:eastAsia="ru-RU"/>
        </w:rPr>
        <w:t>.</w:t>
      </w:r>
    </w:p>
    <w:p w14:paraId="00CE2248">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6.8.3. Лексика.</w:t>
      </w:r>
    </w:p>
    <w:p w14:paraId="2DDE50B0">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bCs/>
          <w:iCs/>
          <w:sz w:val="28"/>
          <w:szCs w:val="28"/>
          <w:lang w:val="ru-RU" w:eastAsia="ru-RU"/>
        </w:rPr>
        <w:t>Распознавание и употребление в устной и письменной речи не менее 5</w:t>
      </w:r>
      <w:r>
        <w:rPr>
          <w:rFonts w:ascii="Times New Roman" w:hAnsi="Times New Roman" w:eastAsia="Times New Roman"/>
          <w:iCs/>
          <w:sz w:val="28"/>
          <w:szCs w:val="28"/>
          <w:lang w:val="ru-RU" w:eastAsia="ru-RU"/>
        </w:rPr>
        <w:t>00</w:t>
      </w:r>
      <w:r>
        <w:rPr>
          <w:rFonts w:ascii="Times New Roman" w:hAnsi="Times New Roman" w:eastAsia="Times New Roman"/>
          <w:bCs/>
          <w:iCs/>
          <w:sz w:val="28"/>
          <w:szCs w:val="28"/>
          <w:lang w:val="ru-RU" w:eastAsia="ru-RU"/>
        </w:rPr>
        <w:t xml:space="preserve"> лексических единиц (слов, словосочетаний, речевых клише), обслуживающих ситуации общения в рамках тематического содержания речи для 5 класса, включая 400 лексических единиц, усвоенных в 1-4 классах, </w:t>
      </w:r>
      <w:r>
        <w:rPr>
          <w:rFonts w:ascii="Times New Roman" w:hAnsi="Times New Roman" w:eastAsia="Times New Roman"/>
          <w:sz w:val="28"/>
          <w:szCs w:val="28"/>
          <w:lang w:val="ru-RU" w:eastAsia="ru-RU"/>
        </w:rPr>
        <w:t xml:space="preserve">слов-названий предметов, их признаков, действий предметов; </w:t>
      </w:r>
      <w:r>
        <w:rPr>
          <w:rFonts w:ascii="Times New Roman" w:hAnsi="Times New Roman" w:eastAsia="Times New Roman"/>
          <w:sz w:val="28"/>
          <w:szCs w:val="28"/>
          <w:lang w:val="tt-RU" w:eastAsia="ru-RU"/>
        </w:rPr>
        <w:t xml:space="preserve">заимствованных слов, синонимов и антонимов изученных слов, производ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урманчы</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карлы</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парных </w:t>
      </w:r>
      <w:r>
        <w:rPr>
          <w:rFonts w:ascii="Times New Roman" w:hAnsi="Times New Roman" w:eastAsia="Times New Roman"/>
          <w:sz w:val="28"/>
          <w:szCs w:val="28"/>
          <w:lang w:val="ru-RU" w:eastAsia="ru-RU"/>
        </w:rPr>
        <w:t>(б</w:t>
      </w:r>
      <w:r>
        <w:rPr>
          <w:rFonts w:ascii="Times New Roman" w:hAnsi="Times New Roman" w:eastAsia="Times New Roman"/>
          <w:sz w:val="28"/>
          <w:szCs w:val="28"/>
          <w:lang w:val="tt-RU" w:eastAsia="ru-RU"/>
        </w:rPr>
        <w:t>ала-чага</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лож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китапханә</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остав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кура җиләге</w:t>
      </w:r>
      <w:r>
        <w:rPr>
          <w:rFonts w:ascii="Times New Roman" w:hAnsi="Times New Roman" w:eastAsia="Times New Roman"/>
          <w:sz w:val="28"/>
          <w:szCs w:val="28"/>
          <w:lang w:val="ru-RU" w:eastAsia="ru-RU"/>
        </w:rPr>
        <w:t xml:space="preserve">) </w:t>
      </w:r>
      <w:r>
        <w:rPr>
          <w:rFonts w:ascii="Times New Roman" w:hAnsi="Times New Roman" w:eastAsia="Times New Roman"/>
          <w:sz w:val="28"/>
          <w:szCs w:val="28"/>
          <w:lang w:val="tt-RU" w:eastAsia="ru-RU"/>
        </w:rPr>
        <w:t>слов.</w:t>
      </w:r>
    </w:p>
    <w:p w14:paraId="02AC9F0E">
      <w:pPr>
        <w:widowControl/>
        <w:spacing w:after="0" w:line="350" w:lineRule="auto"/>
        <w:ind w:firstLine="709"/>
        <w:jc w:val="both"/>
        <w:rPr>
          <w:rFonts w:ascii="Times New Roman" w:hAnsi="Times New Roman" w:eastAsia="Times New Roman"/>
          <w:bCs/>
          <w:iCs/>
          <w:sz w:val="28"/>
          <w:szCs w:val="28"/>
          <w:lang w:val="tt-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6.8.4. Морфология. Синтаксис.</w:t>
      </w:r>
    </w:p>
    <w:p w14:paraId="7C5EE808">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iCs/>
          <w:sz w:val="28"/>
          <w:szCs w:val="28"/>
          <w:lang w:val="ru-RU" w:eastAsia="ru-RU"/>
        </w:rPr>
        <w:t>Распознавание и употребление</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в устной и письменной речи изученных морфологических</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 xml:space="preserve">форм и синтаксических конструкций </w:t>
      </w:r>
      <w:r>
        <w:rPr>
          <w:rFonts w:ascii="Times New Roman" w:hAnsi="Times New Roman" w:eastAsia="Times New Roman"/>
          <w:bCs/>
          <w:iCs/>
          <w:sz w:val="28"/>
          <w:szCs w:val="28"/>
          <w:lang w:val="tt-RU" w:eastAsia="ru-RU"/>
        </w:rPr>
        <w:t xml:space="preserve">татарского языка: </w:t>
      </w:r>
      <w:r>
        <w:rPr>
          <w:rFonts w:ascii="Times New Roman" w:hAnsi="Times New Roman" w:eastAsia="Times New Roman"/>
          <w:sz w:val="28"/>
          <w:szCs w:val="28"/>
          <w:lang w:val="tt-RU" w:eastAsia="ru-RU"/>
        </w:rPr>
        <w:t xml:space="preserve">имена существительные единственного и множественного числа в разных падежах, </w:t>
      </w:r>
      <w:r>
        <w:rPr>
          <w:rFonts w:ascii="Times New Roman" w:hAnsi="Times New Roman" w:eastAsia="Times New Roman"/>
          <w:sz w:val="28"/>
          <w:szCs w:val="28"/>
          <w:lang w:val="ru-RU"/>
        </w:rPr>
        <w:t>имена существительные с</w:t>
      </w:r>
      <w:r>
        <w:rPr>
          <w:rFonts w:ascii="Times New Roman" w:hAnsi="Times New Roman" w:eastAsia="Times New Roman"/>
          <w:spacing w:val="1"/>
          <w:sz w:val="28"/>
          <w:szCs w:val="28"/>
          <w:lang w:val="ru-RU"/>
        </w:rPr>
        <w:t xml:space="preserve"> аффиксами </w:t>
      </w:r>
      <w:r>
        <w:rPr>
          <w:rFonts w:ascii="Times New Roman" w:hAnsi="Times New Roman" w:eastAsia="Times New Roman"/>
          <w:sz w:val="28"/>
          <w:szCs w:val="28"/>
          <w:lang w:val="ru-RU"/>
        </w:rPr>
        <w:t>принадлеж</w:t>
      </w:r>
      <w:r>
        <w:rPr>
          <w:rFonts w:ascii="Times New Roman" w:hAnsi="Times New Roman" w:eastAsia="Times New Roman"/>
          <w:sz w:val="28"/>
          <w:szCs w:val="28"/>
          <w:lang w:val="tt-RU"/>
        </w:rPr>
        <w:t>н</w:t>
      </w:r>
      <w:r>
        <w:rPr>
          <w:rFonts w:ascii="Times New Roman" w:hAnsi="Times New Roman" w:eastAsia="Times New Roman"/>
          <w:sz w:val="28"/>
          <w:szCs w:val="28"/>
          <w:lang w:val="ru-RU"/>
        </w:rPr>
        <w:t xml:space="preserve">ости </w:t>
      </w:r>
      <w:r>
        <w:rPr>
          <w:rFonts w:ascii="Times New Roman" w:hAnsi="Times New Roman" w:eastAsia="Times New Roman"/>
          <w:sz w:val="28"/>
          <w:szCs w:val="28"/>
        </w:rPr>
        <w:t>I</w:t>
      </w:r>
      <w:r>
        <w:rPr>
          <w:rFonts w:ascii="Times New Roman" w:hAnsi="Times New Roman" w:eastAsia="Times New Roman"/>
          <w:sz w:val="28"/>
          <w:szCs w:val="28"/>
          <w:lang w:val="ru-RU"/>
        </w:rPr>
        <w:t xml:space="preserve">, </w:t>
      </w:r>
      <w:r>
        <w:rPr>
          <w:rFonts w:ascii="Times New Roman" w:hAnsi="Times New Roman" w:eastAsia="Times New Roman"/>
          <w:sz w:val="28"/>
          <w:szCs w:val="28"/>
        </w:rPr>
        <w:t>II</w:t>
      </w:r>
      <w:r>
        <w:rPr>
          <w:rFonts w:ascii="Times New Roman" w:hAnsi="Times New Roman" w:eastAsia="Times New Roman"/>
          <w:sz w:val="28"/>
          <w:szCs w:val="28"/>
          <w:lang w:val="ru-RU"/>
        </w:rPr>
        <w:t xml:space="preserve">, </w:t>
      </w:r>
      <w:r>
        <w:rPr>
          <w:rFonts w:ascii="Times New Roman" w:hAnsi="Times New Roman" w:eastAsia="Times New Roman"/>
          <w:sz w:val="28"/>
          <w:szCs w:val="28"/>
        </w:rPr>
        <w:t>III</w:t>
      </w:r>
      <w:r>
        <w:rPr>
          <w:rFonts w:ascii="Times New Roman" w:hAnsi="Times New Roman" w:eastAsia="Times New Roman"/>
          <w:sz w:val="28"/>
          <w:szCs w:val="28"/>
          <w:lang w:val="ru-RU"/>
        </w:rPr>
        <w:t xml:space="preserve"> лица единственного и множественного числа, </w:t>
      </w:r>
      <w:r>
        <w:rPr>
          <w:rFonts w:ascii="Times New Roman" w:hAnsi="Times New Roman" w:eastAsia="Times New Roman"/>
          <w:sz w:val="28"/>
          <w:szCs w:val="28"/>
          <w:lang w:val="tt-RU" w:eastAsia="ru-RU"/>
        </w:rPr>
        <w:t>наречия времени (былтыр, быел, иртән, көндез, кичен), сравнения-уподобления (</w:t>
      </w:r>
      <w:r>
        <w:rPr>
          <w:rFonts w:ascii="Times New Roman" w:hAnsi="Times New Roman" w:eastAsia="Times New Roman"/>
          <w:iCs/>
          <w:sz w:val="28"/>
          <w:szCs w:val="28"/>
          <w:lang w:val="tt-RU" w:eastAsia="ru-RU"/>
        </w:rPr>
        <w:t>татарча, русча, инглизчә</w:t>
      </w:r>
      <w:r>
        <w:rPr>
          <w:rFonts w:ascii="Times New Roman" w:hAnsi="Times New Roman" w:eastAsia="Times New Roman"/>
          <w:sz w:val="28"/>
          <w:szCs w:val="28"/>
          <w:lang w:val="ru-RU"/>
        </w:rPr>
        <w:t>)</w:t>
      </w:r>
      <w:r>
        <w:rPr>
          <w:rFonts w:ascii="Times New Roman" w:hAnsi="Times New Roman" w:eastAsia="Times New Roman"/>
          <w:iCs/>
          <w:sz w:val="28"/>
          <w:szCs w:val="28"/>
          <w:lang w:val="tt-RU" w:eastAsia="ru-RU"/>
        </w:rPr>
        <w:t xml:space="preserve">, </w:t>
      </w:r>
      <w:r>
        <w:rPr>
          <w:rFonts w:ascii="Times New Roman" w:hAnsi="Times New Roman"/>
          <w:sz w:val="28"/>
          <w:szCs w:val="28"/>
          <w:lang w:val="ru-RU"/>
        </w:rPr>
        <w:t xml:space="preserve">глаголы повелительного наклонения </w:t>
      </w:r>
      <w:r>
        <w:rPr>
          <w:rFonts w:ascii="Times New Roman" w:hAnsi="Times New Roman"/>
          <w:sz w:val="28"/>
          <w:szCs w:val="28"/>
        </w:rPr>
        <w:t>II</w:t>
      </w:r>
      <w:r>
        <w:rPr>
          <w:rFonts w:ascii="Times New Roman" w:hAnsi="Times New Roman"/>
          <w:sz w:val="28"/>
          <w:szCs w:val="28"/>
          <w:lang w:val="ru-RU"/>
        </w:rPr>
        <w:t xml:space="preserve"> лица единственного и множественного числа в </w:t>
      </w:r>
      <w:r>
        <w:rPr>
          <w:rFonts w:ascii="Times New Roman" w:hAnsi="Times New Roman" w:eastAsia="Times New Roman"/>
          <w:sz w:val="28"/>
          <w:szCs w:val="28"/>
          <w:lang w:val="ru-RU" w:eastAsia="ru-RU"/>
        </w:rPr>
        <w:t xml:space="preserve">утвердительной </w:t>
      </w:r>
      <w:r>
        <w:rPr>
          <w:rFonts w:ascii="Times New Roman" w:hAnsi="Times New Roman"/>
          <w:sz w:val="28"/>
          <w:szCs w:val="28"/>
          <w:lang w:val="ru-RU"/>
        </w:rPr>
        <w:t xml:space="preserve">и отрицательной формах: </w:t>
      </w:r>
      <w:r>
        <w:rPr>
          <w:rFonts w:ascii="Times New Roman" w:hAnsi="Times New Roman"/>
          <w:iCs/>
          <w:sz w:val="28"/>
          <w:szCs w:val="28"/>
          <w:lang w:val="ru-RU"/>
        </w:rPr>
        <w:t xml:space="preserve">бар! – барыгыз! (ба'рма! – ба'рмагыз!), </w:t>
      </w:r>
      <w:r>
        <w:rPr>
          <w:rFonts w:ascii="Times New Roman" w:hAnsi="Times New Roman" w:eastAsia="Times New Roman"/>
          <w:sz w:val="28"/>
          <w:szCs w:val="28"/>
          <w:lang w:val="tt-RU" w:eastAsia="ru-RU"/>
        </w:rPr>
        <w:t>г</w:t>
      </w:r>
      <w:r>
        <w:rPr>
          <w:rFonts w:ascii="Times New Roman" w:hAnsi="Times New Roman" w:eastAsia="Times New Roman"/>
          <w:sz w:val="28"/>
          <w:szCs w:val="28"/>
          <w:lang w:val="ru-RU" w:eastAsia="ru-RU"/>
        </w:rPr>
        <w:t>лаголы прошедшего о</w:t>
      </w:r>
      <w:r>
        <w:rPr>
          <w:rFonts w:ascii="Times New Roman" w:hAnsi="Times New Roman" w:eastAsia="Times New Roman"/>
          <w:sz w:val="28"/>
          <w:szCs w:val="28"/>
          <w:lang w:val="tt-RU" w:eastAsia="ru-RU"/>
        </w:rPr>
        <w:t xml:space="preserve">пределённого </w:t>
      </w:r>
      <w:r>
        <w:rPr>
          <w:rFonts w:ascii="Times New Roman" w:hAnsi="Times New Roman" w:eastAsia="Times New Roman"/>
          <w:sz w:val="28"/>
          <w:szCs w:val="28"/>
          <w:lang w:val="ru-RU" w:eastAsia="ru-RU"/>
        </w:rPr>
        <w:t xml:space="preserve">времени I, II, III лица единственного </w:t>
      </w:r>
      <w:r>
        <w:rPr>
          <w:rFonts w:ascii="Times New Roman" w:hAnsi="Times New Roman" w:eastAsia="Times New Roman"/>
          <w:sz w:val="28"/>
          <w:szCs w:val="28"/>
          <w:lang w:val="tt-RU" w:eastAsia="ru-RU"/>
        </w:rPr>
        <w:t xml:space="preserve">и множественного </w:t>
      </w:r>
      <w:r>
        <w:rPr>
          <w:rFonts w:ascii="Times New Roman" w:hAnsi="Times New Roman" w:eastAsia="Times New Roman"/>
          <w:sz w:val="28"/>
          <w:szCs w:val="28"/>
          <w:lang w:val="ru-RU" w:eastAsia="ru-RU"/>
        </w:rPr>
        <w:t xml:space="preserve">числа в утвердительной </w:t>
      </w:r>
      <w:r>
        <w:rPr>
          <w:rFonts w:ascii="Times New Roman" w:hAnsi="Times New Roman" w:eastAsia="Times New Roman"/>
          <w:sz w:val="28"/>
          <w:szCs w:val="28"/>
          <w:lang w:val="tt-RU" w:eastAsia="ru-RU"/>
        </w:rPr>
        <w:t>и отрицател</w:t>
      </w:r>
      <w:r>
        <w:rPr>
          <w:rFonts w:ascii="Times New Roman" w:hAnsi="Times New Roman" w:eastAsia="Times New Roman"/>
          <w:sz w:val="28"/>
          <w:szCs w:val="28"/>
          <w:lang w:val="ru-RU" w:eastAsia="ru-RU"/>
        </w:rPr>
        <w:t>ьной формах, глаголы</w:t>
      </w:r>
      <w:r>
        <w:rPr>
          <w:rFonts w:ascii="Times New Roman" w:hAnsi="Times New Roman"/>
          <w:sz w:val="28"/>
          <w:szCs w:val="28"/>
          <w:lang w:val="ru-RU"/>
        </w:rPr>
        <w:t xml:space="preserve"> </w:t>
      </w:r>
      <w:r>
        <w:rPr>
          <w:rFonts w:ascii="Times New Roman" w:hAnsi="Times New Roman" w:eastAsia="Times New Roman"/>
          <w:sz w:val="28"/>
          <w:szCs w:val="28"/>
          <w:lang w:val="tt-RU" w:eastAsia="ru-RU"/>
        </w:rPr>
        <w:t>п</w:t>
      </w:r>
      <w:r>
        <w:rPr>
          <w:rFonts w:ascii="Times New Roman" w:hAnsi="Times New Roman" w:eastAsia="Times New Roman"/>
          <w:sz w:val="28"/>
          <w:szCs w:val="28"/>
          <w:lang w:val="ru-RU" w:eastAsia="ru-RU"/>
        </w:rPr>
        <w:t>рошедшего неопределённого времени в III лице единственного</w:t>
      </w:r>
      <w:r>
        <w:rPr>
          <w:rFonts w:ascii="Times New Roman" w:hAnsi="Times New Roman" w:eastAsia="Times New Roman"/>
          <w:sz w:val="28"/>
          <w:szCs w:val="28"/>
          <w:lang w:val="tt-RU" w:eastAsia="ru-RU"/>
        </w:rPr>
        <w:t xml:space="preserve"> числа, инфинитив с модал</w:t>
      </w:r>
      <w:r>
        <w:rPr>
          <w:rFonts w:ascii="Times New Roman" w:hAnsi="Times New Roman" w:eastAsia="Times New Roman"/>
          <w:sz w:val="28"/>
          <w:szCs w:val="28"/>
          <w:lang w:val="ru-RU" w:eastAsia="ru-RU"/>
        </w:rPr>
        <w:t>ь</w:t>
      </w:r>
      <w:r>
        <w:rPr>
          <w:rFonts w:ascii="Times New Roman" w:hAnsi="Times New Roman" w:eastAsia="Times New Roman"/>
          <w:sz w:val="28"/>
          <w:szCs w:val="28"/>
          <w:lang w:val="tt-RU" w:eastAsia="ru-RU"/>
        </w:rPr>
        <w:t xml:space="preserve">ными словами </w:t>
      </w:r>
      <w:r>
        <w:rPr>
          <w:rFonts w:ascii="Times New Roman" w:hAnsi="Times New Roman" w:eastAsia="Times New Roman"/>
          <w:sz w:val="28"/>
          <w:szCs w:val="28"/>
          <w:lang w:val="ru-RU" w:eastAsia="ru-RU"/>
        </w:rPr>
        <w:t xml:space="preserve">кирәк (кирәкми), ярый (ярамый), </w:t>
      </w:r>
      <w:r>
        <w:rPr>
          <w:rFonts w:ascii="Times New Roman" w:hAnsi="Times New Roman" w:eastAsia="Times New Roman"/>
          <w:sz w:val="28"/>
          <w:szCs w:val="28"/>
          <w:lang w:val="tt-RU" w:eastAsia="ru-RU"/>
        </w:rPr>
        <w:t xml:space="preserve">послелоги </w:t>
      </w:r>
      <w:r>
        <w:rPr>
          <w:rFonts w:ascii="Times New Roman" w:hAnsi="Times New Roman" w:eastAsia="Times New Roman"/>
          <w:iCs/>
          <w:sz w:val="28"/>
          <w:szCs w:val="28"/>
          <w:lang w:val="tt-RU" w:eastAsia="ru-RU"/>
        </w:rPr>
        <w:t>өчен, аша</w:t>
      </w:r>
      <w:r>
        <w:rPr>
          <w:rFonts w:ascii="Times New Roman" w:hAnsi="Times New Roman" w:eastAsia="Times New Roman"/>
          <w:sz w:val="28"/>
          <w:szCs w:val="28"/>
          <w:lang w:val="tt-RU" w:eastAsia="ru-RU"/>
        </w:rPr>
        <w:t xml:space="preserve"> </w:t>
      </w:r>
      <w:r>
        <w:rPr>
          <w:rFonts w:ascii="Times New Roman" w:hAnsi="Times New Roman" w:eastAsia="Times New Roman"/>
          <w:iCs/>
          <w:sz w:val="28"/>
          <w:szCs w:val="28"/>
          <w:lang w:val="tt-RU" w:eastAsia="ru-RU"/>
        </w:rPr>
        <w:t xml:space="preserve">с существительными и местоимениями, </w:t>
      </w:r>
      <w:r>
        <w:rPr>
          <w:rFonts w:ascii="Times New Roman" w:hAnsi="Times New Roman" w:eastAsia="Times New Roman"/>
          <w:sz w:val="28"/>
          <w:szCs w:val="28"/>
          <w:lang w:val="tt-RU" w:eastAsia="ru-RU"/>
        </w:rPr>
        <w:t>послело</w:t>
      </w:r>
      <w:r>
        <w:rPr>
          <w:rFonts w:ascii="Times New Roman" w:hAnsi="Times New Roman" w:eastAsia="Times New Roman"/>
          <w:sz w:val="28"/>
          <w:szCs w:val="28"/>
          <w:lang w:val="ru-RU" w:eastAsia="ru-RU"/>
        </w:rPr>
        <w:t>жные слова</w:t>
      </w:r>
      <w:r>
        <w:rPr>
          <w:rFonts w:ascii="Times New Roman" w:hAnsi="Times New Roman" w:eastAsia="Times New Roman"/>
          <w:sz w:val="28"/>
          <w:szCs w:val="28"/>
          <w:lang w:val="tt-RU" w:eastAsia="ru-RU"/>
        </w:rPr>
        <w:t xml:space="preserve"> </w:t>
      </w:r>
      <w:r>
        <w:rPr>
          <w:rFonts w:ascii="Times New Roman" w:hAnsi="Times New Roman"/>
          <w:iCs/>
          <w:sz w:val="28"/>
          <w:szCs w:val="28"/>
          <w:lang w:val="ru-RU"/>
        </w:rPr>
        <w:t>янында, өстендә, астында</w:t>
      </w:r>
      <w:r>
        <w:rPr>
          <w:rFonts w:ascii="Times New Roman" w:hAnsi="Times New Roman"/>
          <w:iCs/>
          <w:sz w:val="28"/>
          <w:szCs w:val="28"/>
          <w:lang w:val="tt-RU"/>
        </w:rPr>
        <w:t>, эчендә,</w:t>
      </w:r>
      <w:r>
        <w:rPr>
          <w:rFonts w:ascii="Times New Roman" w:hAnsi="Times New Roman"/>
          <w:sz w:val="28"/>
          <w:szCs w:val="28"/>
          <w:lang w:val="tt-RU"/>
        </w:rPr>
        <w:t xml:space="preserve"> </w:t>
      </w:r>
      <w:r>
        <w:rPr>
          <w:rFonts w:ascii="Times New Roman" w:hAnsi="Times New Roman" w:eastAsia="Times New Roman"/>
          <w:sz w:val="28"/>
          <w:szCs w:val="28"/>
          <w:lang w:val="tt-RU" w:eastAsia="ru-RU"/>
        </w:rPr>
        <w:t>сочинительные союзы</w:t>
      </w:r>
      <w:r>
        <w:rPr>
          <w:rFonts w:ascii="Times New Roman" w:hAnsi="Times New Roman" w:eastAsia="Times New Roman"/>
          <w:iCs/>
          <w:sz w:val="28"/>
          <w:szCs w:val="28"/>
          <w:lang w:val="tt-RU" w:eastAsia="ru-RU"/>
        </w:rPr>
        <w:t xml:space="preserve">, </w:t>
      </w:r>
      <w:r>
        <w:rPr>
          <w:rFonts w:ascii="Times New Roman" w:hAnsi="Times New Roman" w:eastAsia="Times New Roman"/>
          <w:sz w:val="28"/>
          <w:szCs w:val="28"/>
          <w:lang w:val="tt-RU" w:eastAsia="ru-RU"/>
        </w:rPr>
        <w:t>вводные слова минемчә, синеңчә.</w:t>
      </w:r>
    </w:p>
    <w:p w14:paraId="4BA12EC8">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rPr>
        <w:t>64.</w:t>
      </w:r>
      <w:r>
        <w:rPr>
          <w:rFonts w:ascii="Times New Roman" w:hAnsi="Times New Roman"/>
          <w:sz w:val="28"/>
          <w:szCs w:val="28"/>
          <w:lang w:val="ru-RU" w:eastAsia="ru-RU"/>
        </w:rPr>
        <w:t>6.9. Социокультурные знания и умения.</w:t>
      </w:r>
    </w:p>
    <w:p w14:paraId="7EB329EE">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З</w:t>
      </w:r>
      <w:r>
        <w:rPr>
          <w:rFonts w:ascii="Times New Roman" w:hAnsi="Times New Roman"/>
          <w:sz w:val="28"/>
          <w:szCs w:val="28"/>
          <w:lang w:val="ru-RU"/>
        </w:rPr>
        <w:t>нание и использование социокультурных элементов речевого</w:t>
      </w:r>
      <w:r>
        <w:rPr>
          <w:rFonts w:ascii="Times New Roman" w:hAnsi="Times New Roman"/>
          <w:sz w:val="28"/>
          <w:szCs w:val="28"/>
          <w:lang w:val="tt-RU"/>
        </w:rPr>
        <w:t xml:space="preserve"> </w:t>
      </w:r>
      <w:r>
        <w:rPr>
          <w:rFonts w:ascii="Times New Roman" w:hAnsi="Times New Roman"/>
          <w:sz w:val="28"/>
          <w:szCs w:val="28"/>
          <w:lang w:val="ru-RU"/>
        </w:rPr>
        <w:t xml:space="preserve">поведенческого этикета </w:t>
      </w:r>
      <w:r>
        <w:rPr>
          <w:rFonts w:ascii="Times New Roman" w:hAnsi="Times New Roman"/>
          <w:sz w:val="28"/>
          <w:szCs w:val="28"/>
          <w:lang w:val="tt-RU"/>
        </w:rPr>
        <w:t xml:space="preserve">татарского языка </w:t>
      </w:r>
      <w:r>
        <w:rPr>
          <w:rFonts w:ascii="Times New Roman" w:hAnsi="Times New Roman"/>
          <w:sz w:val="28"/>
          <w:szCs w:val="28"/>
          <w:lang w:val="ru-RU"/>
        </w:rPr>
        <w:t>в рамках тематического содержани</w:t>
      </w:r>
      <w:r>
        <w:rPr>
          <w:rFonts w:ascii="Times New Roman" w:hAnsi="Times New Roman"/>
          <w:sz w:val="28"/>
          <w:szCs w:val="28"/>
          <w:lang w:val="tt-RU"/>
        </w:rPr>
        <w:t xml:space="preserve">я, написание имён собственных </w:t>
      </w:r>
      <w:r>
        <w:rPr>
          <w:rFonts w:ascii="Times New Roman" w:hAnsi="Times New Roman"/>
          <w:sz w:val="28"/>
          <w:szCs w:val="28"/>
          <w:lang w:val="ru-RU"/>
        </w:rPr>
        <w:t xml:space="preserve">на </w:t>
      </w:r>
      <w:r>
        <w:rPr>
          <w:rFonts w:ascii="Times New Roman" w:hAnsi="Times New Roman"/>
          <w:sz w:val="28"/>
          <w:szCs w:val="28"/>
          <w:lang w:val="tt-RU"/>
        </w:rPr>
        <w:t>татарском языке</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правильно</w:t>
      </w:r>
      <w:r>
        <w:rPr>
          <w:rFonts w:ascii="Times New Roman" w:hAnsi="Times New Roman"/>
          <w:sz w:val="28"/>
          <w:szCs w:val="28"/>
          <w:lang w:val="tt-RU"/>
        </w:rPr>
        <w:t>е</w:t>
      </w:r>
      <w:r>
        <w:rPr>
          <w:rFonts w:ascii="Times New Roman" w:hAnsi="Times New Roman"/>
          <w:sz w:val="28"/>
          <w:szCs w:val="28"/>
          <w:lang w:val="ru-RU"/>
        </w:rPr>
        <w:t xml:space="preserve"> оформ</w:t>
      </w:r>
      <w:r>
        <w:rPr>
          <w:rFonts w:ascii="Times New Roman" w:hAnsi="Times New Roman"/>
          <w:sz w:val="28"/>
          <w:szCs w:val="28"/>
          <w:lang w:val="tt-RU"/>
        </w:rPr>
        <w:t xml:space="preserve">ление </w:t>
      </w:r>
      <w:r>
        <w:rPr>
          <w:rFonts w:ascii="Times New Roman" w:hAnsi="Times New Roman"/>
          <w:sz w:val="28"/>
          <w:szCs w:val="28"/>
          <w:lang w:val="ru-RU"/>
        </w:rPr>
        <w:t>сво</w:t>
      </w:r>
      <w:r>
        <w:rPr>
          <w:rFonts w:ascii="Times New Roman" w:hAnsi="Times New Roman"/>
          <w:sz w:val="28"/>
          <w:szCs w:val="28"/>
          <w:lang w:val="tt-RU"/>
        </w:rPr>
        <w:t>его а</w:t>
      </w:r>
      <w:r>
        <w:rPr>
          <w:rFonts w:ascii="Times New Roman" w:hAnsi="Times New Roman"/>
          <w:sz w:val="28"/>
          <w:szCs w:val="28"/>
          <w:lang w:val="ru-RU"/>
        </w:rPr>
        <w:t>дрес</w:t>
      </w:r>
      <w:r>
        <w:rPr>
          <w:rFonts w:ascii="Times New Roman" w:hAnsi="Times New Roman"/>
          <w:sz w:val="28"/>
          <w:szCs w:val="28"/>
          <w:lang w:val="tt-RU"/>
        </w:rPr>
        <w:t>а</w:t>
      </w:r>
      <w:r>
        <w:rPr>
          <w:rFonts w:ascii="Times New Roman" w:hAnsi="Times New Roman"/>
          <w:sz w:val="28"/>
          <w:szCs w:val="28"/>
          <w:lang w:val="ru-RU"/>
        </w:rPr>
        <w:t xml:space="preserve"> на </w:t>
      </w:r>
      <w:r>
        <w:rPr>
          <w:rFonts w:ascii="Times New Roman" w:hAnsi="Times New Roman"/>
          <w:sz w:val="28"/>
          <w:szCs w:val="28"/>
          <w:lang w:val="tt-RU"/>
        </w:rPr>
        <w:t xml:space="preserve">татарском языке </w:t>
      </w:r>
      <w:r>
        <w:rPr>
          <w:rFonts w:ascii="Times New Roman" w:hAnsi="Times New Roman"/>
          <w:sz w:val="28"/>
          <w:szCs w:val="28"/>
          <w:lang w:val="ru-RU"/>
        </w:rPr>
        <w:t>(в анкете</w:t>
      </w:r>
      <w:r>
        <w:rPr>
          <w:rFonts w:ascii="Times New Roman" w:hAnsi="Times New Roman"/>
          <w:sz w:val="28"/>
          <w:szCs w:val="28"/>
          <w:lang w:val="tt-RU"/>
        </w:rPr>
        <w:t xml:space="preserve">), знакомство </w:t>
      </w:r>
      <w:r>
        <w:rPr>
          <w:rFonts w:ascii="Times New Roman" w:hAnsi="Times New Roman"/>
          <w:sz w:val="28"/>
          <w:szCs w:val="28"/>
          <w:lang w:val="ru-RU"/>
        </w:rPr>
        <w:t xml:space="preserve">с доступными в языковом отношении образцами детской поэзии и прозы на </w:t>
      </w:r>
      <w:r>
        <w:rPr>
          <w:rFonts w:ascii="Times New Roman" w:hAnsi="Times New Roman"/>
          <w:sz w:val="28"/>
          <w:szCs w:val="28"/>
          <w:lang w:val="tt-RU"/>
        </w:rPr>
        <w:t xml:space="preserve">татарском </w:t>
      </w:r>
      <w:r>
        <w:rPr>
          <w:rFonts w:ascii="Times New Roman" w:hAnsi="Times New Roman"/>
          <w:sz w:val="28"/>
          <w:szCs w:val="28"/>
          <w:lang w:val="ru-RU"/>
        </w:rPr>
        <w:t xml:space="preserve">языке, </w:t>
      </w:r>
      <w:r>
        <w:rPr>
          <w:rFonts w:ascii="Times New Roman" w:hAnsi="Times New Roman"/>
          <w:sz w:val="28"/>
          <w:szCs w:val="28"/>
          <w:lang w:val="tt-RU"/>
        </w:rPr>
        <w:t xml:space="preserve">краткое представление России и Республики Татарстан </w:t>
      </w:r>
      <w:r>
        <w:rPr>
          <w:rFonts w:ascii="Times New Roman" w:hAnsi="Times New Roman" w:eastAsia="SchoolBookSanPin"/>
          <w:bCs/>
          <w:sz w:val="28"/>
          <w:szCs w:val="28"/>
          <w:lang w:val="ru-RU"/>
        </w:rPr>
        <w:t>(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Татарстан (учёных, писателях, поэтах, спортсменах)</w:t>
      </w:r>
      <w:r>
        <w:rPr>
          <w:rFonts w:ascii="Times New Roman" w:hAnsi="Times New Roman"/>
          <w:sz w:val="28"/>
          <w:szCs w:val="28"/>
          <w:lang w:val="tt-RU"/>
        </w:rPr>
        <w:t>.</w:t>
      </w:r>
    </w:p>
    <w:p w14:paraId="2FDFD9D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6.10. Компенсаторные умения.</w:t>
      </w:r>
    </w:p>
    <w:p w14:paraId="509CB14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спользование при чтении и аудировании языковой, в том числе контекстуальной догадки, умение переспрашивать, просить повторить, уточняя значение незнакомых слов, использование при формулировании собственных высказываний ключевых слов, плана.</w:t>
      </w:r>
    </w:p>
    <w:p w14:paraId="6C602A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7. Содержание обучения в 6 классе.</w:t>
      </w:r>
    </w:p>
    <w:p w14:paraId="328BB57E">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w:t>
      </w:r>
      <w:r>
        <w:rPr>
          <w:rFonts w:ascii="Times New Roman" w:hAnsi="Times New Roman" w:eastAsia="Times New Roman"/>
          <w:bCs/>
          <w:sz w:val="28"/>
          <w:szCs w:val="28"/>
          <w:lang w:val="ru-RU" w:eastAsia="ru-RU"/>
        </w:rPr>
        <w:t>7.1. Тематическое содержание речи.</w:t>
      </w:r>
    </w:p>
    <w:p w14:paraId="454B6F14">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7.1.1. </w:t>
      </w:r>
      <w:r>
        <w:rPr>
          <w:rFonts w:ascii="Times New Roman" w:hAnsi="Times New Roman" w:eastAsia="Times New Roman"/>
          <w:bCs/>
          <w:iCs/>
          <w:sz w:val="28"/>
          <w:szCs w:val="28"/>
          <w:lang w:val="ru-RU" w:eastAsia="ru-RU"/>
        </w:rPr>
        <w:t>Мир моего «Я».</w:t>
      </w:r>
    </w:p>
    <w:p w14:paraId="5A94B158">
      <w:pPr>
        <w:widowControl/>
        <w:spacing w:after="0" w:line="350" w:lineRule="auto"/>
        <w:ind w:firstLine="709"/>
        <w:jc w:val="both"/>
        <w:rPr>
          <w:rFonts w:ascii="Times New Roman" w:hAnsi="Times New Roman" w:eastAsia="Times New Roman"/>
          <w:bCs/>
          <w:sz w:val="28"/>
          <w:szCs w:val="28"/>
          <w:lang w:val="tt-RU"/>
        </w:rPr>
      </w:pPr>
      <w:r>
        <w:rPr>
          <w:rFonts w:ascii="Times New Roman" w:hAnsi="Times New Roman" w:eastAsia="Times New Roman"/>
          <w:bCs/>
          <w:sz w:val="28"/>
          <w:szCs w:val="28"/>
          <w:lang w:val="tt-RU"/>
        </w:rPr>
        <w:t>Помощь родителям. Общение с друзьями. Описание в</w:t>
      </w:r>
      <w:r>
        <w:rPr>
          <w:rFonts w:ascii="Times New Roman" w:hAnsi="Times New Roman" w:eastAsia="Times New Roman"/>
          <w:bCs/>
          <w:sz w:val="28"/>
          <w:szCs w:val="28"/>
          <w:lang w:val="ru-RU"/>
        </w:rPr>
        <w:t>нешност</w:t>
      </w:r>
      <w:r>
        <w:rPr>
          <w:rFonts w:ascii="Times New Roman" w:hAnsi="Times New Roman" w:eastAsia="Times New Roman"/>
          <w:bCs/>
          <w:sz w:val="28"/>
          <w:szCs w:val="28"/>
          <w:lang w:val="tt-RU"/>
        </w:rPr>
        <w:t>и и</w:t>
      </w:r>
      <w:r>
        <w:rPr>
          <w:rFonts w:ascii="Times New Roman" w:hAnsi="Times New Roman" w:eastAsia="Times New Roman"/>
          <w:bCs/>
          <w:sz w:val="28"/>
          <w:szCs w:val="28"/>
          <w:lang w:val="ru-RU"/>
        </w:rPr>
        <w:t xml:space="preserve"> характер</w:t>
      </w:r>
      <w:r>
        <w:rPr>
          <w:rFonts w:ascii="Times New Roman" w:hAnsi="Times New Roman" w:eastAsia="Times New Roman"/>
          <w:bCs/>
          <w:sz w:val="28"/>
          <w:szCs w:val="28"/>
          <w:lang w:val="tt-RU"/>
        </w:rPr>
        <w:t>а человека</w:t>
      </w:r>
      <w:r>
        <w:rPr>
          <w:rFonts w:ascii="Times New Roman" w:hAnsi="Times New Roman" w:eastAsia="Times New Roman"/>
          <w:bCs/>
          <w:sz w:val="28"/>
          <w:szCs w:val="28"/>
          <w:lang w:val="ru-RU"/>
        </w:rPr>
        <w:t>.</w:t>
      </w:r>
    </w:p>
    <w:p w14:paraId="707A5EDE">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7.1.2. </w:t>
      </w:r>
      <w:r>
        <w:rPr>
          <w:rFonts w:ascii="Times New Roman" w:hAnsi="Times New Roman" w:eastAsia="Times New Roman"/>
          <w:bCs/>
          <w:iCs/>
          <w:sz w:val="28"/>
          <w:szCs w:val="28"/>
          <w:lang w:val="ru-RU" w:eastAsia="ru-RU"/>
        </w:rPr>
        <w:t>Мир вокруг меня.</w:t>
      </w:r>
    </w:p>
    <w:p w14:paraId="77EF1088">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bCs/>
          <w:sz w:val="28"/>
          <w:szCs w:val="28"/>
          <w:lang w:val="tt-RU"/>
        </w:rPr>
        <w:t>Ш</w:t>
      </w:r>
      <w:r>
        <w:rPr>
          <w:rFonts w:ascii="Times New Roman" w:hAnsi="Times New Roman" w:eastAsia="Times New Roman"/>
          <w:bCs/>
          <w:sz w:val="28"/>
          <w:szCs w:val="28"/>
          <w:lang w:val="ru-RU"/>
        </w:rPr>
        <w:t>кол</w:t>
      </w:r>
      <w:r>
        <w:rPr>
          <w:rFonts w:ascii="Times New Roman" w:hAnsi="Times New Roman" w:eastAsia="Times New Roman"/>
          <w:bCs/>
          <w:sz w:val="28"/>
          <w:szCs w:val="28"/>
          <w:lang w:val="tt-RU"/>
        </w:rPr>
        <w:t xml:space="preserve">ьная жизнь. </w:t>
      </w:r>
      <w:r>
        <w:rPr>
          <w:rFonts w:ascii="Times New Roman" w:hAnsi="Times New Roman" w:eastAsia="Times New Roman"/>
          <w:bCs/>
          <w:sz w:val="28"/>
          <w:szCs w:val="28"/>
          <w:lang w:val="ru-RU"/>
        </w:rPr>
        <w:t>Книга – источник знаний.</w:t>
      </w:r>
      <w:r>
        <w:rPr>
          <w:rFonts w:ascii="Times New Roman" w:hAnsi="Times New Roman" w:eastAsia="Times New Roman"/>
          <w:bCs/>
          <w:sz w:val="28"/>
          <w:szCs w:val="28"/>
          <w:lang w:val="tt-RU"/>
        </w:rPr>
        <w:t xml:space="preserve"> Мир </w:t>
      </w:r>
      <w:r>
        <w:rPr>
          <w:rFonts w:ascii="Times New Roman" w:hAnsi="Times New Roman" w:eastAsia="Times New Roman"/>
          <w:bCs/>
          <w:sz w:val="28"/>
          <w:szCs w:val="28"/>
          <w:lang w:val="ru-RU"/>
        </w:rPr>
        <w:t>Интернет</w:t>
      </w:r>
      <w:r>
        <w:rPr>
          <w:rFonts w:ascii="Times New Roman" w:hAnsi="Times New Roman" w:eastAsia="Times New Roman"/>
          <w:bCs/>
          <w:sz w:val="28"/>
          <w:szCs w:val="28"/>
          <w:lang w:val="tt-RU"/>
        </w:rPr>
        <w:t>а</w:t>
      </w:r>
      <w:r>
        <w:rPr>
          <w:rFonts w:ascii="Times New Roman" w:hAnsi="Times New Roman" w:eastAsia="Times New Roman"/>
          <w:bCs/>
          <w:sz w:val="28"/>
          <w:szCs w:val="28"/>
          <w:lang w:val="ru-RU"/>
        </w:rPr>
        <w:t>.</w:t>
      </w:r>
    </w:p>
    <w:p w14:paraId="2932378F">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7.1.3. </w:t>
      </w:r>
      <w:r>
        <w:rPr>
          <w:rFonts w:ascii="Times New Roman" w:hAnsi="Times New Roman" w:eastAsia="Times New Roman"/>
          <w:bCs/>
          <w:iCs/>
          <w:sz w:val="28"/>
          <w:szCs w:val="28"/>
          <w:lang w:val="ru-RU" w:eastAsia="ru-RU"/>
        </w:rPr>
        <w:t>Мир моих увлечений.</w:t>
      </w:r>
    </w:p>
    <w:p w14:paraId="7F910452">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bCs/>
          <w:sz w:val="28"/>
          <w:szCs w:val="28"/>
          <w:lang w:val="ru-RU"/>
        </w:rPr>
        <w:t>Наши увлечения. Здоровье и спорт. Посещение кружков. Экскурсии. Походы. Виды отдыха.</w:t>
      </w:r>
    </w:p>
    <w:p w14:paraId="7BF62C99">
      <w:pPr>
        <w:widowControl/>
        <w:tabs>
          <w:tab w:val="left" w:pos="2532"/>
          <w:tab w:val="left" w:pos="4557"/>
        </w:tabs>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7.1.4. </w:t>
      </w:r>
      <w:r>
        <w:rPr>
          <w:rFonts w:ascii="Times New Roman" w:hAnsi="Times New Roman" w:eastAsia="Times New Roman"/>
          <w:bCs/>
          <w:iCs/>
          <w:sz w:val="28"/>
          <w:szCs w:val="28"/>
          <w:lang w:val="ru-RU" w:eastAsia="ru-RU"/>
        </w:rPr>
        <w:t>Моя Родина.</w:t>
      </w:r>
    </w:p>
    <w:p w14:paraId="0E351D4E">
      <w:pPr>
        <w:widowControl/>
        <w:tabs>
          <w:tab w:val="left" w:pos="2532"/>
          <w:tab w:val="left" w:pos="4557"/>
        </w:tabs>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rPr>
        <w:t>Дружба народов Татарстан</w:t>
      </w:r>
      <w:r>
        <w:rPr>
          <w:rFonts w:ascii="Times New Roman" w:hAnsi="Times New Roman" w:eastAsia="Times New Roman"/>
          <w:bCs/>
          <w:sz w:val="28"/>
          <w:szCs w:val="28"/>
          <w:lang w:val="tt-RU"/>
        </w:rPr>
        <w:t>а</w:t>
      </w:r>
      <w:r>
        <w:rPr>
          <w:rFonts w:ascii="Times New Roman" w:hAnsi="Times New Roman" w:eastAsia="Times New Roman"/>
          <w:bCs/>
          <w:sz w:val="28"/>
          <w:szCs w:val="28"/>
          <w:lang w:val="ru-RU"/>
        </w:rPr>
        <w:t>.</w:t>
      </w:r>
      <w:r>
        <w:rPr>
          <w:rFonts w:ascii="Times New Roman" w:hAnsi="Times New Roman" w:eastAsia="Times New Roman"/>
          <w:bCs/>
          <w:iCs/>
          <w:sz w:val="28"/>
          <w:szCs w:val="28"/>
          <w:lang w:val="ru-RU" w:eastAsia="ru-RU"/>
        </w:rPr>
        <w:t xml:space="preserve"> </w:t>
      </w:r>
      <w:r>
        <w:rPr>
          <w:rFonts w:ascii="Times New Roman" w:hAnsi="Times New Roman" w:eastAsia="Times New Roman"/>
          <w:bCs/>
          <w:sz w:val="28"/>
          <w:szCs w:val="28"/>
          <w:lang w:val="ru-RU"/>
        </w:rPr>
        <w:t>Достопримечательности Казани. Выдающиеся представители татарского народа. Детские писатели и поэты. Детский фольклор (рифмовки, считалки, скороговорки, загадки, сказки).</w:t>
      </w:r>
    </w:p>
    <w:p w14:paraId="13FAA89C">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w:t>
      </w:r>
      <w:r>
        <w:rPr>
          <w:rFonts w:ascii="Times New Roman" w:hAnsi="Times New Roman" w:eastAsia="Times New Roman"/>
          <w:bCs/>
          <w:sz w:val="28"/>
          <w:szCs w:val="28"/>
          <w:lang w:val="ru-RU" w:eastAsia="ru-RU"/>
        </w:rPr>
        <w:t>7.2. Умения по видам речевой деятельности.</w:t>
      </w:r>
    </w:p>
    <w:p w14:paraId="1B70DC20">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7.2.1. Аудирование.</w:t>
      </w:r>
    </w:p>
    <w:p w14:paraId="1206882D">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iCs/>
          <w:sz w:val="28"/>
          <w:szCs w:val="28"/>
          <w:lang w:val="ru-RU" w:eastAsia="ru-RU"/>
        </w:rPr>
        <w:t>П</w:t>
      </w:r>
      <w:r>
        <w:rPr>
          <w:rFonts w:ascii="Times New Roman" w:hAnsi="Times New Roman" w:eastAsia="Times New Roman"/>
          <w:sz w:val="28"/>
          <w:szCs w:val="28"/>
          <w:lang w:val="ru-RU" w:eastAsia="ru-RU"/>
        </w:rPr>
        <w:t>ри непосредственном общении: понимание на слух речи</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учителя и одноклассников и вербальная или невербальная реакция</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на услышанное</w:t>
      </w:r>
      <w:r>
        <w:rPr>
          <w:rFonts w:ascii="Times New Roman" w:hAnsi="Times New Roman" w:eastAsia="Times New Roman"/>
          <w:sz w:val="28"/>
          <w:szCs w:val="28"/>
          <w:lang w:val="tt-RU" w:eastAsia="ru-RU"/>
        </w:rPr>
        <w:t xml:space="preserve">, </w:t>
      </w:r>
      <w:r>
        <w:rPr>
          <w:rFonts w:ascii="Times New Roman" w:hAnsi="Times New Roman" w:eastAsia="Times New Roman"/>
          <w:bCs/>
          <w:sz w:val="28"/>
          <w:szCs w:val="28"/>
          <w:lang w:val="ru-RU" w:eastAsia="ru-RU"/>
        </w:rPr>
        <w:t>восприятие и понимание на слух несложных адаптированных аутентичных текстов и умение извлекать нужное содержание в зависимости от поставленной коммуникативной задачи, постановка уточняющих вопросов к прослушанному тексту.</w:t>
      </w:r>
    </w:p>
    <w:p w14:paraId="748736A3">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tt-RU" w:eastAsia="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099AFAA6">
      <w:pPr>
        <w:widowControl/>
        <w:spacing w:after="0" w:line="350" w:lineRule="auto"/>
        <w:ind w:firstLine="709"/>
        <w:jc w:val="both"/>
        <w:rPr>
          <w:rFonts w:ascii="Times New Roman" w:hAnsi="Times New Roman" w:eastAsia="Times New Roman"/>
          <w:bCs/>
          <w:sz w:val="28"/>
          <w:szCs w:val="28"/>
          <w:lang w:val="tt-RU" w:eastAsia="ru-RU"/>
        </w:rPr>
      </w:pPr>
      <w:r>
        <w:rPr>
          <w:rFonts w:ascii="Times New Roman" w:hAnsi="Times New Roman"/>
          <w:sz w:val="28"/>
          <w:szCs w:val="28"/>
          <w:lang w:val="ru-RU"/>
        </w:rPr>
        <w:t>64.</w:t>
      </w:r>
      <w:r>
        <w:rPr>
          <w:rFonts w:ascii="Times New Roman" w:hAnsi="Times New Roman" w:eastAsia="Times New Roman"/>
          <w:bCs/>
          <w:sz w:val="28"/>
          <w:szCs w:val="28"/>
          <w:lang w:val="tt-RU" w:eastAsia="ru-RU"/>
        </w:rPr>
        <w:t>7.2.2. Говорение.</w:t>
      </w:r>
    </w:p>
    <w:p w14:paraId="7D03DC27">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iCs/>
          <w:sz w:val="28"/>
          <w:szCs w:val="28"/>
          <w:lang w:val="ru-RU" w:eastAsia="ru-RU"/>
        </w:rPr>
        <w:t xml:space="preserve">Диалогическая речь: </w:t>
      </w:r>
      <w:r>
        <w:rPr>
          <w:rFonts w:ascii="Times New Roman" w:hAnsi="Times New Roman" w:eastAsia="Times New Roman"/>
          <w:bCs/>
          <w:sz w:val="28"/>
          <w:szCs w:val="28"/>
          <w:lang w:val="ru-RU" w:eastAsia="ru-RU"/>
        </w:rPr>
        <w:t>диалог этикетного характера (умения начинать, поддерживать и</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заканчивать разговор, вежливо переспрашивать, поздравлять</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с праздником, выражать пожелания и вежливо реагировать на</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поздравление, выражать благодарность, вежливо соглашаться</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 xml:space="preserve">на предложение или отказываться от предложения собеседника), </w:t>
      </w:r>
      <w:r>
        <w:rPr>
          <w:rFonts w:ascii="Times New Roman" w:hAnsi="Times New Roman" w:eastAsia="Times New Roman"/>
          <w:bCs/>
          <w:sz w:val="28"/>
          <w:szCs w:val="28"/>
          <w:lang w:val="tt-RU" w:eastAsia="ru-RU"/>
        </w:rPr>
        <w:t xml:space="preserve">вести </w:t>
      </w:r>
      <w:r>
        <w:rPr>
          <w:rFonts w:ascii="Times New Roman" w:hAnsi="Times New Roman" w:eastAsia="Times New Roman"/>
          <w:bCs/>
          <w:sz w:val="28"/>
          <w:szCs w:val="28"/>
          <w:lang w:val="ru-RU" w:eastAsia="ru-RU"/>
        </w:rPr>
        <w:t>диалог-побуждение к действию (обращаться с просьбой,</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 xml:space="preserve">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 </w:t>
      </w:r>
      <w:r>
        <w:rPr>
          <w:rFonts w:ascii="Times New Roman" w:hAnsi="Times New Roman" w:eastAsia="Times New Roman"/>
          <w:bCs/>
          <w:sz w:val="28"/>
          <w:szCs w:val="28"/>
          <w:lang w:val="tt-RU" w:eastAsia="ru-RU"/>
        </w:rPr>
        <w:t xml:space="preserve">вести </w:t>
      </w:r>
      <w:r>
        <w:rPr>
          <w:rFonts w:ascii="Times New Roman" w:hAnsi="Times New Roman" w:eastAsia="Times New Roman"/>
          <w:bCs/>
          <w:sz w:val="28"/>
          <w:szCs w:val="28"/>
          <w:lang w:val="ru-RU" w:eastAsia="ru-RU"/>
        </w:rPr>
        <w:t>диалог-расспрос (сообщать фактическую информацию, отвечая на вопросы).</w:t>
      </w:r>
    </w:p>
    <w:p w14:paraId="18F464E6">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iCs/>
          <w:sz w:val="28"/>
          <w:szCs w:val="28"/>
          <w:lang w:val="ru-RU" w:eastAsia="ru-RU"/>
        </w:rPr>
        <w:t xml:space="preserve">Монологическая речь: </w:t>
      </w:r>
      <w:r>
        <w:rPr>
          <w:rFonts w:ascii="Times New Roman" w:hAnsi="Times New Roman" w:eastAsia="Times New Roman"/>
          <w:sz w:val="28"/>
          <w:szCs w:val="28"/>
          <w:lang w:val="ru-RU" w:eastAsia="ru-RU"/>
        </w:rPr>
        <w:t>создание устных связных монологических высказываний</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с использованием основных коммуникативных типов речи:</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описание (предмета, внешности человека), в том</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числе характеристика реального человека</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или литературного персонажа),</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повествование (сообщение), пересказ основного содержания прочитанного</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краткое изложение результатов выполненной проектной работы.</w:t>
      </w:r>
    </w:p>
    <w:p w14:paraId="1FD1824E">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tt-RU" w:eastAsia="ru-RU"/>
        </w:rPr>
        <w:t>У</w:t>
      </w:r>
      <w:r>
        <w:rPr>
          <w:rFonts w:ascii="Times New Roman" w:hAnsi="Times New Roman" w:eastAsia="Times New Roman"/>
          <w:sz w:val="28"/>
          <w:szCs w:val="28"/>
          <w:lang w:val="ru-RU" w:eastAsia="ru-RU"/>
        </w:rPr>
        <w:t xml:space="preserve">мения диалогической </w:t>
      </w:r>
      <w:r>
        <w:rPr>
          <w:rFonts w:ascii="Times New Roman" w:hAnsi="Times New Roman" w:eastAsia="Times New Roman"/>
          <w:sz w:val="28"/>
          <w:szCs w:val="28"/>
          <w:lang w:val="tt-RU" w:eastAsia="ru-RU"/>
        </w:rPr>
        <w:t xml:space="preserve">и монологической </w:t>
      </w:r>
      <w:r>
        <w:rPr>
          <w:rFonts w:ascii="Times New Roman" w:hAnsi="Times New Roman" w:eastAsia="Times New Roman"/>
          <w:sz w:val="28"/>
          <w:szCs w:val="28"/>
          <w:lang w:val="ru-RU" w:eastAsia="ru-RU"/>
        </w:rPr>
        <w:t>речи развиваются в стандартных ситуациях общения в рамках</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тематического содержания речи с использованием речевых ситуаций,</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 xml:space="preserve">ключевых слов и (или) иллюстраций, фотографий с соблюдением норм </w:t>
      </w:r>
      <w:r>
        <w:rPr>
          <w:rFonts w:ascii="Times New Roman" w:hAnsi="Times New Roman" w:eastAsia="Times New Roman"/>
          <w:sz w:val="28"/>
          <w:szCs w:val="28"/>
          <w:lang w:val="tt-RU" w:eastAsia="ru-RU"/>
        </w:rPr>
        <w:t xml:space="preserve">татарского </w:t>
      </w:r>
      <w:r>
        <w:rPr>
          <w:rFonts w:ascii="Times New Roman" w:hAnsi="Times New Roman" w:eastAsia="Times New Roman"/>
          <w:sz w:val="28"/>
          <w:szCs w:val="28"/>
          <w:lang w:val="ru-RU" w:eastAsia="ru-RU"/>
        </w:rPr>
        <w:t>речевого этикета</w:t>
      </w:r>
      <w:r>
        <w:rPr>
          <w:rFonts w:ascii="Times New Roman" w:hAnsi="Times New Roman" w:eastAsia="Times New Roman"/>
          <w:sz w:val="28"/>
          <w:szCs w:val="28"/>
          <w:lang w:val="tt-RU" w:eastAsia="ru-RU"/>
        </w:rPr>
        <w:t>.</w:t>
      </w:r>
    </w:p>
    <w:p w14:paraId="6F9E7293">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7.2.3. Чтение.</w:t>
      </w:r>
    </w:p>
    <w:p w14:paraId="685D6F97">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iCs/>
          <w:sz w:val="28"/>
          <w:szCs w:val="28"/>
          <w:lang w:val="ru-RU" w:eastAsia="ru-RU"/>
        </w:rPr>
        <w:t xml:space="preserve">Смысловое чтение: </w:t>
      </w:r>
      <w:r>
        <w:rPr>
          <w:rFonts w:ascii="Times New Roman" w:hAnsi="Times New Roman" w:eastAsia="Times New Roman"/>
          <w:sz w:val="28"/>
          <w:szCs w:val="28"/>
          <w:lang w:val="ru-RU" w:eastAsia="ru-RU"/>
        </w:rPr>
        <w:t>ч</w:t>
      </w:r>
      <w:r>
        <w:rPr>
          <w:rFonts w:ascii="Times New Roman" w:hAnsi="Times New Roman" w:eastAsia="Times New Roman"/>
          <w:sz w:val="28"/>
          <w:szCs w:val="28"/>
          <w:lang w:val="tt-RU" w:eastAsia="ru-RU"/>
        </w:rPr>
        <w:t xml:space="preserve">тение </w:t>
      </w:r>
      <w:r>
        <w:rPr>
          <w:rFonts w:ascii="Times New Roman" w:hAnsi="Times New Roman" w:eastAsia="Times New Roman"/>
          <w:sz w:val="28"/>
          <w:szCs w:val="28"/>
          <w:lang w:val="ru-RU" w:eastAsia="ru-RU"/>
        </w:rPr>
        <w:t xml:space="preserve">про себя </w:t>
      </w:r>
      <w:r>
        <w:rPr>
          <w:rFonts w:ascii="Times New Roman" w:hAnsi="Times New Roman" w:eastAsia="Times New Roman"/>
          <w:sz w:val="28"/>
          <w:szCs w:val="28"/>
          <w:lang w:val="tt-RU" w:eastAsia="ru-RU"/>
        </w:rPr>
        <w:t xml:space="preserve">с </w:t>
      </w:r>
      <w:r>
        <w:rPr>
          <w:rFonts w:ascii="Times New Roman" w:hAnsi="Times New Roman" w:eastAsia="Times New Roman"/>
          <w:sz w:val="28"/>
          <w:szCs w:val="28"/>
          <w:lang w:val="ru-RU" w:eastAsia="ru-RU"/>
        </w:rPr>
        <w:t>понима</w:t>
      </w:r>
      <w:r>
        <w:rPr>
          <w:rFonts w:ascii="Times New Roman" w:hAnsi="Times New Roman" w:eastAsia="Times New Roman"/>
          <w:sz w:val="28"/>
          <w:szCs w:val="28"/>
          <w:lang w:val="tt-RU" w:eastAsia="ru-RU"/>
        </w:rPr>
        <w:t xml:space="preserve">нием </w:t>
      </w:r>
      <w:r>
        <w:rPr>
          <w:rFonts w:ascii="Times New Roman" w:hAnsi="Times New Roman" w:eastAsia="Times New Roman"/>
          <w:sz w:val="28"/>
          <w:szCs w:val="28"/>
          <w:lang w:val="ru-RU" w:eastAsia="ru-RU"/>
        </w:rPr>
        <w:t>учеб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и неслож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адаптирован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аутентич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текст</w:t>
      </w:r>
      <w:r>
        <w:rPr>
          <w:rFonts w:ascii="Times New Roman" w:hAnsi="Times New Roman" w:eastAsia="Times New Roman"/>
          <w:sz w:val="28"/>
          <w:szCs w:val="28"/>
          <w:lang w:val="tt-RU" w:eastAsia="ru-RU"/>
        </w:rPr>
        <w:t>ов</w:t>
      </w:r>
      <w:r>
        <w:rPr>
          <w:rFonts w:ascii="Times New Roman" w:hAnsi="Times New Roman" w:eastAsia="Times New Roman"/>
          <w:sz w:val="28"/>
          <w:szCs w:val="28"/>
          <w:lang w:val="ru-RU" w:eastAsia="ru-RU"/>
        </w:rPr>
        <w:t xml:space="preserve"> разных жанров и стилей, содержащи</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отдельные незнакомые слова, с пониманием основного содержания</w:t>
      </w:r>
      <w:r>
        <w:rPr>
          <w:rFonts w:ascii="Times New Roman" w:hAnsi="Times New Roman" w:eastAsia="Times New Roman"/>
          <w:sz w:val="28"/>
          <w:szCs w:val="28"/>
          <w:lang w:val="tt-RU" w:eastAsia="ru-RU"/>
        </w:rPr>
        <w:t xml:space="preserve"> или </w:t>
      </w:r>
      <w:r>
        <w:rPr>
          <w:rFonts w:ascii="Times New Roman" w:hAnsi="Times New Roman" w:eastAsia="Times New Roman"/>
          <w:sz w:val="28"/>
          <w:szCs w:val="28"/>
          <w:lang w:val="ru-RU" w:eastAsia="ru-RU"/>
        </w:rPr>
        <w:t>запрашиваемой информации, чтение с пониманием основного содержания текста с определением основной темы и главных фактов или событий в прочитанном тексте, игнорируя незнакомые слова, не существенные для понимания основного содержания, чтение несплошных текстов (таблиц) и понимание представленной в них информации.</w:t>
      </w:r>
    </w:p>
    <w:p w14:paraId="18703E4D">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ксты для чтения: беседа, отрывок из художественного произведения, в том числе рассказ, сказка, научно-популярн</w:t>
      </w:r>
      <w:r>
        <w:rPr>
          <w:rFonts w:ascii="Times New Roman" w:hAnsi="Times New Roman" w:eastAsia="Times New Roman"/>
          <w:sz w:val="28"/>
          <w:szCs w:val="28"/>
          <w:lang w:val="tt-RU" w:eastAsia="ru-RU"/>
        </w:rPr>
        <w:t>ые тексты</w:t>
      </w:r>
      <w:r>
        <w:rPr>
          <w:rFonts w:ascii="Times New Roman" w:hAnsi="Times New Roman" w:eastAsia="Times New Roman"/>
          <w:sz w:val="28"/>
          <w:szCs w:val="28"/>
          <w:lang w:val="ru-RU" w:eastAsia="ru-RU"/>
        </w:rPr>
        <w:t>, сообщение информационного характера, сообщение личного характера, объявление, кулинарный рецепт, стихотворение, несплошной текст (таблица).</w:t>
      </w:r>
    </w:p>
    <w:p w14:paraId="4F8E02B3">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7.2.4. Письмо.</w:t>
      </w:r>
    </w:p>
    <w:p w14:paraId="1207B6F4">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bCs/>
          <w:iCs/>
          <w:sz w:val="28"/>
          <w:szCs w:val="28"/>
          <w:lang w:val="ru-RU" w:eastAsia="ru-RU"/>
        </w:rPr>
        <w:t xml:space="preserve">Написание ответов на заданные вопросы с использованием изученного лексико-грамматического материала, письменная постановка вопросов по теме или к тексту для проверки понимания прочитанного, письменное составление мини-диалога по данному образцу, написание в соответствии с языковыми нормами основных сведений о себе, краткая письменная передача содержания текста, </w:t>
      </w:r>
      <w:r>
        <w:rPr>
          <w:rFonts w:ascii="Times New Roman" w:hAnsi="Times New Roman" w:eastAsia="Times New Roman"/>
          <w:sz w:val="28"/>
          <w:szCs w:val="28"/>
          <w:lang w:val="ru-RU" w:eastAsia="ru-RU"/>
        </w:rPr>
        <w:t xml:space="preserve">написание краткой характеристики литературного персонажа, </w:t>
      </w:r>
      <w:r>
        <w:rPr>
          <w:rFonts w:ascii="Times New Roman" w:hAnsi="Times New Roman" w:eastAsia="Times New Roman"/>
          <w:bCs/>
          <w:iCs/>
          <w:sz w:val="28"/>
          <w:szCs w:val="28"/>
          <w:lang w:val="ru-RU" w:eastAsia="ru-RU"/>
        </w:rPr>
        <w:t>написание поздравительных открыток, приглашений.</w:t>
      </w:r>
    </w:p>
    <w:p w14:paraId="1B2ABB0F">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w:t>
      </w:r>
      <w:r>
        <w:rPr>
          <w:rFonts w:ascii="Times New Roman" w:hAnsi="Times New Roman" w:eastAsia="Times New Roman"/>
          <w:bCs/>
          <w:sz w:val="28"/>
          <w:szCs w:val="28"/>
          <w:lang w:val="ru-RU" w:eastAsia="ru-RU"/>
        </w:rPr>
        <w:t>7.3. Языковые знания и навыки.</w:t>
      </w:r>
    </w:p>
    <w:p w14:paraId="5C278028">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7.3.1. Фонетика.</w:t>
      </w:r>
    </w:p>
    <w:p w14:paraId="7C5EF03C">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bCs/>
          <w:iCs/>
          <w:sz w:val="28"/>
          <w:szCs w:val="28"/>
          <w:lang w:val="ru-RU" w:eastAsia="ru-RU"/>
        </w:rPr>
        <w:t xml:space="preserve">Различение на слух 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w:t>
      </w:r>
      <w:r>
        <w:rPr>
          <w:rFonts w:ascii="Times New Roman" w:hAnsi="Times New Roman" w:eastAsia="Times New Roman"/>
          <w:sz w:val="28"/>
          <w:szCs w:val="28"/>
          <w:lang w:val="tt-RU" w:eastAsia="ru-RU"/>
        </w:rPr>
        <w:t xml:space="preserve">ударение в глаголах повелительного наклонения, </w:t>
      </w:r>
      <w:r>
        <w:rPr>
          <w:rFonts w:ascii="Times New Roman" w:hAnsi="Times New Roman" w:eastAsia="Times New Roman"/>
          <w:bCs/>
          <w:iCs/>
          <w:sz w:val="28"/>
          <w:szCs w:val="28"/>
          <w:lang w:val="ru-RU" w:eastAsia="ru-RU"/>
        </w:rPr>
        <w:t>чтение вслух небольших адаптированных аутентичных текстов, построенных на изученном языковом материале,с соблюдением правил чтения и соответствующей интонации, демонстрирующее понимание текста.</w:t>
      </w:r>
    </w:p>
    <w:p w14:paraId="58D68B9E">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bCs/>
          <w:iCs/>
          <w:sz w:val="28"/>
          <w:szCs w:val="28"/>
          <w:lang w:val="ru-RU" w:eastAsia="ru-RU"/>
        </w:rPr>
        <w:t>Тексты для чтения вслух: сообщение информационного характера, отрывок из научно-популярного текста, рассказ, диалог (беседа).</w:t>
      </w:r>
    </w:p>
    <w:p w14:paraId="59D79A20">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7.3.2. Графика. Орфография. Пунктуация.</w:t>
      </w:r>
    </w:p>
    <w:p w14:paraId="4F1084F7">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обращении, при вводных словах, пунктуационно правильное, соответствующее нормам татарского речевого этикета оформление электронного сообщения личного характера.</w:t>
      </w:r>
    </w:p>
    <w:p w14:paraId="4D5D8BCE">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7.3.3. Лексика.</w:t>
      </w:r>
    </w:p>
    <w:p w14:paraId="03E4981C">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bCs/>
          <w:iCs/>
          <w:sz w:val="28"/>
          <w:szCs w:val="28"/>
          <w:lang w:val="ru-RU" w:eastAsia="ru-RU"/>
        </w:rPr>
        <w:t xml:space="preserve">Распознавание и употребление в устной и письменной речи не менее </w:t>
      </w:r>
      <w:r>
        <w:rPr>
          <w:rFonts w:ascii="Times New Roman" w:hAnsi="Times New Roman" w:eastAsia="Times New Roman"/>
          <w:iCs/>
          <w:sz w:val="28"/>
          <w:szCs w:val="28"/>
          <w:lang w:val="ru-RU" w:eastAsia="ru-RU"/>
        </w:rPr>
        <w:t>600</w:t>
      </w:r>
      <w:r>
        <w:rPr>
          <w:rFonts w:ascii="Times New Roman" w:hAnsi="Times New Roman" w:eastAsia="Times New Roman"/>
          <w:bCs/>
          <w:iCs/>
          <w:sz w:val="28"/>
          <w:szCs w:val="28"/>
          <w:lang w:val="ru-RU" w:eastAsia="ru-RU"/>
        </w:rPr>
        <w:t xml:space="preserve"> лексических единиц (слов, словосочетаний, речевых клише), обслуживающих ситуации общения в рамках тематического содержания речи для 6 класса, включая 500 лексических единиц, усвоенных в 1-5 классах; </w:t>
      </w:r>
      <w:r>
        <w:rPr>
          <w:rFonts w:ascii="Times New Roman" w:hAnsi="Times New Roman" w:eastAsia="Times New Roman"/>
          <w:sz w:val="28"/>
          <w:szCs w:val="28"/>
          <w:lang w:val="ru-RU" w:eastAsia="ru-RU"/>
        </w:rPr>
        <w:t xml:space="preserve">слов-названий предметов, их признаков, действий предметов, </w:t>
      </w:r>
      <w:r>
        <w:rPr>
          <w:rFonts w:ascii="Times New Roman" w:hAnsi="Times New Roman" w:eastAsia="Times New Roman"/>
          <w:sz w:val="28"/>
          <w:szCs w:val="28"/>
          <w:lang w:val="tt-RU" w:eastAsia="ru-RU"/>
        </w:rPr>
        <w:t>заимствованных слов, синонимов и антонимов изученных слов, производных (сыйныфташ, дуслык), парных (әти-әни</w:t>
      </w:r>
      <w:r>
        <w:rPr>
          <w:rFonts w:ascii="Times New Roman" w:hAnsi="Times New Roman" w:eastAsia="Times New Roman"/>
          <w:iCs/>
          <w:sz w:val="28"/>
          <w:szCs w:val="28"/>
          <w:lang w:val="ru-RU" w:eastAsia="ru-RU"/>
        </w:rPr>
        <w:t>)</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ложных </w:t>
      </w:r>
      <w:r>
        <w:rPr>
          <w:rFonts w:ascii="Times New Roman" w:hAnsi="Times New Roman" w:eastAsia="Times New Roman"/>
          <w:bCs/>
          <w:iCs/>
          <w:sz w:val="28"/>
          <w:szCs w:val="28"/>
          <w:lang w:val="ru-RU" w:eastAsia="ru-RU"/>
        </w:rPr>
        <w:t>(</w:t>
      </w:r>
      <w:r>
        <w:rPr>
          <w:rFonts w:ascii="Times New Roman" w:hAnsi="Times New Roman" w:eastAsia="Times New Roman"/>
          <w:sz w:val="28"/>
          <w:szCs w:val="28"/>
          <w:lang w:val="tt-RU" w:eastAsia="ru-RU"/>
        </w:rPr>
        <w:t>даруханә</w:t>
      </w:r>
      <w:r>
        <w:rPr>
          <w:rFonts w:ascii="Times New Roman" w:hAnsi="Times New Roman" w:eastAsia="Times New Roman"/>
          <w:iCs/>
          <w:sz w:val="28"/>
          <w:szCs w:val="28"/>
          <w:lang w:val="ru-RU" w:eastAsia="ru-RU"/>
        </w:rPr>
        <w:t>)</w:t>
      </w:r>
      <w:r>
        <w:rPr>
          <w:rFonts w:ascii="Times New Roman" w:hAnsi="Times New Roman" w:eastAsia="Times New Roman"/>
          <w:sz w:val="28"/>
          <w:szCs w:val="28"/>
          <w:lang w:val="tt-RU" w:eastAsia="ru-RU"/>
        </w:rPr>
        <w:t xml:space="preserve">, составных </w:t>
      </w:r>
      <w:r>
        <w:rPr>
          <w:rFonts w:ascii="Times New Roman" w:hAnsi="Times New Roman" w:eastAsia="Times New Roman"/>
          <w:bCs/>
          <w:iCs/>
          <w:sz w:val="28"/>
          <w:szCs w:val="28"/>
          <w:lang w:val="ru-RU" w:eastAsia="ru-RU"/>
        </w:rPr>
        <w:t>(</w:t>
      </w:r>
      <w:r>
        <w:rPr>
          <w:rFonts w:ascii="Times New Roman" w:hAnsi="Times New Roman" w:eastAsia="Times New Roman"/>
          <w:sz w:val="28"/>
          <w:szCs w:val="28"/>
          <w:lang w:val="tt-RU" w:eastAsia="ru-RU"/>
        </w:rPr>
        <w:t>җир җиләге</w:t>
      </w:r>
      <w:r>
        <w:rPr>
          <w:rFonts w:ascii="Times New Roman" w:hAnsi="Times New Roman" w:eastAsia="Times New Roman"/>
          <w:iCs/>
          <w:sz w:val="28"/>
          <w:szCs w:val="28"/>
          <w:lang w:val="ru-RU" w:eastAsia="ru-RU"/>
        </w:rPr>
        <w:t>)</w:t>
      </w:r>
      <w:r>
        <w:rPr>
          <w:rFonts w:ascii="Times New Roman" w:hAnsi="Times New Roman" w:eastAsia="Times New Roman"/>
          <w:iCs/>
          <w:sz w:val="28"/>
          <w:szCs w:val="28"/>
          <w:lang w:val="tt-RU" w:eastAsia="ru-RU"/>
        </w:rPr>
        <w:t xml:space="preserve"> </w:t>
      </w:r>
      <w:r>
        <w:rPr>
          <w:rFonts w:ascii="Times New Roman" w:hAnsi="Times New Roman" w:eastAsia="Times New Roman"/>
          <w:sz w:val="28"/>
          <w:szCs w:val="28"/>
          <w:lang w:val="tt-RU" w:eastAsia="ru-RU"/>
        </w:rPr>
        <w:t>слов.</w:t>
      </w:r>
    </w:p>
    <w:p w14:paraId="172731E3">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7.3.4. Морфология. Синтаксис.</w:t>
      </w:r>
    </w:p>
    <w:p w14:paraId="29D09E51">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iCs/>
          <w:sz w:val="28"/>
          <w:szCs w:val="28"/>
          <w:lang w:val="ru-RU" w:eastAsia="ru-RU"/>
        </w:rPr>
        <w:t>Распознавание и употребление</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в устной и письменной речи изученных морфологических</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 xml:space="preserve">форм и синтаксических конструкций </w:t>
      </w:r>
      <w:r>
        <w:rPr>
          <w:rFonts w:ascii="Times New Roman" w:hAnsi="Times New Roman" w:eastAsia="Times New Roman"/>
          <w:bCs/>
          <w:iCs/>
          <w:sz w:val="28"/>
          <w:szCs w:val="28"/>
          <w:lang w:val="tt-RU" w:eastAsia="ru-RU"/>
        </w:rPr>
        <w:t xml:space="preserve">татарского языка: </w:t>
      </w:r>
      <w:r>
        <w:rPr>
          <w:rFonts w:ascii="Times New Roman" w:hAnsi="Times New Roman"/>
          <w:sz w:val="28"/>
          <w:szCs w:val="28"/>
          <w:lang w:val="tt-RU"/>
        </w:rPr>
        <w:t>личные местоимения множественного числа в притяжательном, направительном падежах (</w:t>
      </w:r>
      <w:r>
        <w:rPr>
          <w:rFonts w:ascii="Times New Roman" w:hAnsi="Times New Roman"/>
          <w:iCs/>
          <w:sz w:val="28"/>
          <w:szCs w:val="28"/>
          <w:lang w:val="tt-RU"/>
        </w:rPr>
        <w:t>безне – безгә, сезнең – сезгә, аларның</w:t>
      </w:r>
      <w:r>
        <w:rPr>
          <w:rFonts w:ascii="Times New Roman" w:hAnsi="Times New Roman" w:eastAsia="Times New Roman"/>
          <w:bCs/>
          <w:iCs/>
          <w:sz w:val="28"/>
          <w:szCs w:val="28"/>
          <w:lang w:val="ru-RU" w:eastAsia="ru-RU"/>
        </w:rPr>
        <w:t xml:space="preserve"> – </w:t>
      </w:r>
      <w:r>
        <w:rPr>
          <w:rFonts w:ascii="Times New Roman" w:hAnsi="Times New Roman"/>
          <w:iCs/>
          <w:sz w:val="28"/>
          <w:szCs w:val="28"/>
          <w:lang w:val="tt-RU"/>
        </w:rPr>
        <w:t>аларга</w:t>
      </w:r>
      <w:r>
        <w:rPr>
          <w:rFonts w:ascii="Times New Roman" w:hAnsi="Times New Roman" w:eastAsia="Times New Roman"/>
          <w:bCs/>
          <w:iCs/>
          <w:sz w:val="28"/>
          <w:szCs w:val="28"/>
          <w:lang w:val="ru-RU" w:eastAsia="ru-RU"/>
        </w:rPr>
        <w:t>),</w:t>
      </w:r>
      <w:r>
        <w:rPr>
          <w:rFonts w:ascii="Times New Roman" w:hAnsi="Times New Roman"/>
          <w:iCs/>
          <w:sz w:val="28"/>
          <w:szCs w:val="28"/>
          <w:lang w:val="tt-RU"/>
        </w:rPr>
        <w:t xml:space="preserve"> </w:t>
      </w:r>
      <w:r>
        <w:rPr>
          <w:rFonts w:ascii="Times New Roman" w:hAnsi="Times New Roman" w:eastAsia="Times New Roman"/>
          <w:sz w:val="28"/>
          <w:szCs w:val="28"/>
          <w:lang w:val="tt-RU" w:eastAsia="ru-RU"/>
        </w:rPr>
        <w:t>производные имена существительные с аффиксами -</w:t>
      </w:r>
      <w:r>
        <w:rPr>
          <w:rFonts w:ascii="Times New Roman" w:hAnsi="Times New Roman" w:eastAsia="Times New Roman"/>
          <w:sz w:val="28"/>
          <w:szCs w:val="28"/>
          <w:lang w:val="ru-RU" w:eastAsia="ru-RU"/>
        </w:rPr>
        <w:t>лык (-лек), -даш (-д</w:t>
      </w:r>
      <w:r>
        <w:rPr>
          <w:rFonts w:ascii="Times New Roman" w:hAnsi="Times New Roman" w:eastAsia="Times New Roman"/>
          <w:sz w:val="28"/>
          <w:szCs w:val="28"/>
          <w:lang w:val="tt-RU" w:eastAsia="ru-RU"/>
        </w:rPr>
        <w:t>әш), -таш (-тәш) (дуслык, сыйныфташ), парные, сложные и составные имена существительные (</w:t>
      </w:r>
      <w:r>
        <w:rPr>
          <w:rFonts w:ascii="Times New Roman" w:hAnsi="Times New Roman" w:eastAsia="Times New Roman"/>
          <w:iCs/>
          <w:sz w:val="28"/>
          <w:szCs w:val="28"/>
          <w:lang w:val="tt-RU" w:eastAsia="ru-RU"/>
        </w:rPr>
        <w:t>әти-әни, бала-чага</w:t>
      </w:r>
      <w:r>
        <w:rPr>
          <w:rFonts w:ascii="Times New Roman" w:hAnsi="Times New Roman" w:eastAsia="Times New Roman"/>
          <w:bCs/>
          <w:iCs/>
          <w:sz w:val="28"/>
          <w:szCs w:val="28"/>
          <w:lang w:val="ru-RU" w:eastAsia="ru-RU"/>
        </w:rPr>
        <w:t>,</w:t>
      </w:r>
      <w:r>
        <w:rPr>
          <w:rFonts w:ascii="Times New Roman" w:hAnsi="Times New Roman" w:eastAsia="Times New Roman"/>
          <w:iCs/>
          <w:sz w:val="28"/>
          <w:szCs w:val="28"/>
          <w:lang w:val="tt-RU" w:eastAsia="ru-RU"/>
        </w:rPr>
        <w:t xml:space="preserve"> даруханә, җир җиләге</w:t>
      </w:r>
      <w:r>
        <w:rPr>
          <w:rFonts w:ascii="Times New Roman" w:hAnsi="Times New Roman" w:eastAsia="Times New Roman"/>
          <w:bCs/>
          <w:iCs/>
          <w:sz w:val="28"/>
          <w:szCs w:val="28"/>
          <w:lang w:val="ru-RU" w:eastAsia="ru-RU"/>
        </w:rPr>
        <w:t>),</w:t>
      </w:r>
      <w:r>
        <w:rPr>
          <w:rFonts w:ascii="Times New Roman" w:hAnsi="Times New Roman" w:eastAsia="Times New Roman"/>
          <w:sz w:val="28"/>
          <w:szCs w:val="28"/>
          <w:lang w:val="tt-RU" w:eastAsia="ru-RU"/>
        </w:rPr>
        <w:t xml:space="preserve"> </w:t>
      </w:r>
      <w:r>
        <w:rPr>
          <w:rFonts w:ascii="Times New Roman" w:hAnsi="Times New Roman"/>
          <w:sz w:val="28"/>
          <w:szCs w:val="28"/>
          <w:lang w:val="tt-RU"/>
        </w:rPr>
        <w:t xml:space="preserve">производные </w:t>
      </w:r>
      <w:r>
        <w:rPr>
          <w:rFonts w:ascii="Times New Roman" w:hAnsi="Times New Roman"/>
          <w:sz w:val="28"/>
          <w:szCs w:val="28"/>
          <w:lang w:val="ru-RU"/>
        </w:rPr>
        <w:t xml:space="preserve">имена прилагательные с аффиксами </w:t>
      </w:r>
      <w:r>
        <w:rPr>
          <w:rFonts w:ascii="Times New Roman" w:hAnsi="Times New Roman"/>
          <w:sz w:val="28"/>
          <w:szCs w:val="28"/>
          <w:lang w:val="tt-RU"/>
        </w:rPr>
        <w:t>-гы</w:t>
      </w:r>
      <w:r>
        <w:rPr>
          <w:rFonts w:ascii="Times New Roman" w:hAnsi="Times New Roman"/>
          <w:sz w:val="28"/>
          <w:szCs w:val="28"/>
          <w:lang w:val="ru-RU"/>
        </w:rPr>
        <w:t xml:space="preserve"> (-</w:t>
      </w:r>
      <w:r>
        <w:rPr>
          <w:rFonts w:ascii="Times New Roman" w:hAnsi="Times New Roman"/>
          <w:sz w:val="28"/>
          <w:szCs w:val="28"/>
          <w:lang w:val="tt-RU"/>
        </w:rPr>
        <w:t>ге), -кы (-ке) (җәйге, кышкы</w:t>
      </w:r>
      <w:r>
        <w:rPr>
          <w:rFonts w:ascii="Times New Roman" w:hAnsi="Times New Roman"/>
          <w:iCs/>
          <w:sz w:val="28"/>
          <w:szCs w:val="28"/>
          <w:lang w:val="tt-RU"/>
        </w:rPr>
        <w:t xml:space="preserve">), </w:t>
      </w:r>
      <w:r>
        <w:rPr>
          <w:rFonts w:ascii="Times New Roman" w:hAnsi="Times New Roman" w:eastAsia="Times New Roman"/>
          <w:sz w:val="28"/>
          <w:szCs w:val="28"/>
          <w:lang w:val="tt-RU" w:eastAsia="ru-RU"/>
        </w:rPr>
        <w:t>г</w:t>
      </w:r>
      <w:r>
        <w:rPr>
          <w:rFonts w:ascii="Times New Roman" w:hAnsi="Times New Roman" w:eastAsia="Times New Roman"/>
          <w:sz w:val="28"/>
          <w:szCs w:val="28"/>
          <w:lang w:val="ru-RU" w:eastAsia="ru-RU"/>
        </w:rPr>
        <w:t>лаголы прошедшего о</w:t>
      </w:r>
      <w:r>
        <w:rPr>
          <w:rFonts w:ascii="Times New Roman" w:hAnsi="Times New Roman" w:eastAsia="Times New Roman"/>
          <w:sz w:val="28"/>
          <w:szCs w:val="28"/>
          <w:lang w:val="tt-RU" w:eastAsia="ru-RU"/>
        </w:rPr>
        <w:t xml:space="preserve">пределённого </w:t>
      </w:r>
      <w:r>
        <w:rPr>
          <w:rFonts w:ascii="Times New Roman" w:hAnsi="Times New Roman" w:eastAsia="Times New Roman"/>
          <w:sz w:val="28"/>
          <w:szCs w:val="28"/>
          <w:lang w:val="ru-RU" w:eastAsia="ru-RU"/>
        </w:rPr>
        <w:t xml:space="preserve">и прошедшего неопределённого времени в утвердительной </w:t>
      </w:r>
      <w:r>
        <w:rPr>
          <w:rFonts w:ascii="Times New Roman" w:hAnsi="Times New Roman" w:eastAsia="Times New Roman"/>
          <w:sz w:val="28"/>
          <w:szCs w:val="28"/>
          <w:lang w:val="tt-RU" w:eastAsia="ru-RU"/>
        </w:rPr>
        <w:t>и отрицател</w:t>
      </w:r>
      <w:r>
        <w:rPr>
          <w:rFonts w:ascii="Times New Roman" w:hAnsi="Times New Roman" w:eastAsia="Times New Roman"/>
          <w:sz w:val="28"/>
          <w:szCs w:val="28"/>
          <w:lang w:val="ru-RU" w:eastAsia="ru-RU"/>
        </w:rPr>
        <w:t xml:space="preserve">ьной формах; </w:t>
      </w:r>
      <w:r>
        <w:rPr>
          <w:rFonts w:ascii="Times New Roman" w:hAnsi="Times New Roman" w:eastAsia="Times New Roman"/>
          <w:sz w:val="28"/>
          <w:szCs w:val="28"/>
          <w:lang w:val="tt-RU" w:eastAsia="ru-RU"/>
        </w:rPr>
        <w:t>г</w:t>
      </w:r>
      <w:r>
        <w:rPr>
          <w:rFonts w:ascii="Times New Roman" w:hAnsi="Times New Roman" w:eastAsia="Times New Roman"/>
          <w:sz w:val="28"/>
          <w:szCs w:val="28"/>
          <w:lang w:val="ru-RU" w:eastAsia="ru-RU"/>
        </w:rPr>
        <w:t xml:space="preserve">лаголы </w:t>
      </w:r>
      <w:r>
        <w:rPr>
          <w:rFonts w:ascii="Times New Roman" w:hAnsi="Times New Roman" w:eastAsia="Times New Roman"/>
          <w:sz w:val="28"/>
          <w:szCs w:val="28"/>
          <w:lang w:val="tt-RU" w:eastAsia="ru-RU"/>
        </w:rPr>
        <w:t>будуще</w:t>
      </w:r>
      <w:r>
        <w:rPr>
          <w:rFonts w:ascii="Times New Roman" w:hAnsi="Times New Roman" w:eastAsia="Times New Roman"/>
          <w:sz w:val="28"/>
          <w:szCs w:val="28"/>
          <w:lang w:val="ru-RU" w:eastAsia="ru-RU"/>
        </w:rPr>
        <w:t>го о</w:t>
      </w:r>
      <w:r>
        <w:rPr>
          <w:rFonts w:ascii="Times New Roman" w:hAnsi="Times New Roman" w:eastAsia="Times New Roman"/>
          <w:sz w:val="28"/>
          <w:szCs w:val="28"/>
          <w:lang w:val="tt-RU" w:eastAsia="ru-RU"/>
        </w:rPr>
        <w:t xml:space="preserve">пределённого </w:t>
      </w:r>
      <w:r>
        <w:rPr>
          <w:rFonts w:ascii="Times New Roman" w:hAnsi="Times New Roman" w:eastAsia="Times New Roman"/>
          <w:sz w:val="28"/>
          <w:szCs w:val="28"/>
          <w:lang w:val="ru-RU" w:eastAsia="ru-RU"/>
        </w:rPr>
        <w:t xml:space="preserve">времени I, II, III лица единственного </w:t>
      </w:r>
      <w:r>
        <w:rPr>
          <w:rFonts w:ascii="Times New Roman" w:hAnsi="Times New Roman" w:eastAsia="Times New Roman"/>
          <w:sz w:val="28"/>
          <w:szCs w:val="28"/>
          <w:lang w:val="tt-RU" w:eastAsia="ru-RU"/>
        </w:rPr>
        <w:t xml:space="preserve">и множественного </w:t>
      </w:r>
      <w:r>
        <w:rPr>
          <w:rFonts w:ascii="Times New Roman" w:hAnsi="Times New Roman" w:eastAsia="Times New Roman"/>
          <w:sz w:val="28"/>
          <w:szCs w:val="28"/>
          <w:lang w:val="ru-RU" w:eastAsia="ru-RU"/>
        </w:rPr>
        <w:t xml:space="preserve">числа в утвердительной </w:t>
      </w:r>
      <w:r>
        <w:rPr>
          <w:rFonts w:ascii="Times New Roman" w:hAnsi="Times New Roman" w:eastAsia="Times New Roman"/>
          <w:sz w:val="28"/>
          <w:szCs w:val="28"/>
          <w:lang w:val="tt-RU" w:eastAsia="ru-RU"/>
        </w:rPr>
        <w:t>и отрицател</w:t>
      </w:r>
      <w:r>
        <w:rPr>
          <w:rFonts w:ascii="Times New Roman" w:hAnsi="Times New Roman" w:eastAsia="Times New Roman"/>
          <w:sz w:val="28"/>
          <w:szCs w:val="28"/>
          <w:lang w:val="ru-RU" w:eastAsia="ru-RU"/>
        </w:rPr>
        <w:t xml:space="preserve">ьной формах, </w:t>
      </w:r>
      <w:r>
        <w:rPr>
          <w:rFonts w:ascii="Times New Roman" w:hAnsi="Times New Roman"/>
          <w:sz w:val="28"/>
          <w:szCs w:val="28"/>
          <w:lang w:val="ru-RU"/>
        </w:rPr>
        <w:t xml:space="preserve">глаголы повелительного наклонения </w:t>
      </w:r>
      <w:r>
        <w:rPr>
          <w:rFonts w:ascii="Times New Roman" w:hAnsi="Times New Roman"/>
          <w:sz w:val="28"/>
          <w:szCs w:val="28"/>
        </w:rPr>
        <w:t>II</w:t>
      </w:r>
      <w:r>
        <w:rPr>
          <w:rFonts w:ascii="Times New Roman" w:hAnsi="Times New Roman"/>
          <w:sz w:val="28"/>
          <w:szCs w:val="28"/>
          <w:lang w:val="ru-RU"/>
        </w:rPr>
        <w:t xml:space="preserve"> лица единственного и множественного числа в утвердительной и отрицательной формах (</w:t>
      </w:r>
      <w:r>
        <w:rPr>
          <w:rFonts w:ascii="Times New Roman" w:hAnsi="Times New Roman"/>
          <w:iCs/>
          <w:sz w:val="28"/>
          <w:szCs w:val="28"/>
          <w:lang w:val="ru-RU"/>
        </w:rPr>
        <w:t>бар! – барыгыз! – ба'рма! – ба'рмагыз!),</w:t>
      </w:r>
      <w:r>
        <w:rPr>
          <w:rFonts w:ascii="Times New Roman" w:hAnsi="Times New Roman"/>
          <w:sz w:val="28"/>
          <w:szCs w:val="28"/>
          <w:lang w:val="ru-RU"/>
        </w:rPr>
        <w:t xml:space="preserve"> </w:t>
      </w:r>
      <w:r>
        <w:rPr>
          <w:rFonts w:ascii="Times New Roman" w:hAnsi="Times New Roman"/>
          <w:iCs/>
          <w:sz w:val="28"/>
          <w:szCs w:val="28"/>
          <w:lang w:val="tt-RU"/>
        </w:rPr>
        <w:t xml:space="preserve">конструкция </w:t>
      </w:r>
      <w:r>
        <w:rPr>
          <w:rFonts w:ascii="Times New Roman" w:hAnsi="Times New Roman" w:eastAsia="Times New Roman"/>
          <w:bCs/>
          <w:iCs/>
          <w:sz w:val="28"/>
          <w:szCs w:val="28"/>
          <w:lang w:val="ru-RU" w:eastAsia="ru-RU"/>
        </w:rPr>
        <w:t>«</w:t>
      </w:r>
      <w:r>
        <w:rPr>
          <w:rFonts w:ascii="Times New Roman" w:hAnsi="Times New Roman"/>
          <w:sz w:val="28"/>
          <w:szCs w:val="28"/>
          <w:lang w:val="ru-RU"/>
        </w:rPr>
        <w:t>глагол повелительного наклонения II лица + частица әле»</w:t>
      </w:r>
      <w:r>
        <w:rPr>
          <w:rFonts w:ascii="Times New Roman" w:hAnsi="Times New Roman"/>
          <w:iCs/>
          <w:sz w:val="28"/>
          <w:szCs w:val="28"/>
          <w:lang w:val="tt-RU"/>
        </w:rPr>
        <w:t xml:space="preserve"> (булыш әле, әйтегез әле), н</w:t>
      </w:r>
      <w:r>
        <w:rPr>
          <w:rFonts w:ascii="Times New Roman" w:hAnsi="Times New Roman" w:eastAsia="Times New Roman"/>
          <w:sz w:val="28"/>
          <w:szCs w:val="28"/>
          <w:lang w:val="tt-RU" w:eastAsia="ru-RU"/>
        </w:rPr>
        <w:t xml:space="preserve">аречия меры и степени </w:t>
      </w:r>
      <w:r>
        <w:rPr>
          <w:rFonts w:ascii="Times New Roman" w:hAnsi="Times New Roman" w:eastAsia="Times New Roman"/>
          <w:bCs/>
          <w:iCs/>
          <w:sz w:val="28"/>
          <w:szCs w:val="28"/>
          <w:lang w:val="ru-RU" w:eastAsia="ru-RU"/>
        </w:rPr>
        <w:t>(</w:t>
      </w:r>
      <w:r>
        <w:rPr>
          <w:rFonts w:ascii="Times New Roman" w:hAnsi="Times New Roman" w:eastAsia="Times New Roman"/>
          <w:sz w:val="28"/>
          <w:szCs w:val="28"/>
          <w:lang w:val="tt-RU" w:eastAsia="ru-RU"/>
        </w:rPr>
        <w:t>күп, аз</w:t>
      </w:r>
      <w:r>
        <w:rPr>
          <w:rFonts w:ascii="Times New Roman" w:hAnsi="Times New Roman"/>
          <w:sz w:val="28"/>
          <w:szCs w:val="28"/>
          <w:lang w:val="ru-RU"/>
        </w:rPr>
        <w:t>)</w:t>
      </w:r>
      <w:r>
        <w:rPr>
          <w:rFonts w:ascii="Times New Roman" w:hAnsi="Times New Roman" w:eastAsia="Times New Roman"/>
          <w:sz w:val="28"/>
          <w:szCs w:val="28"/>
          <w:lang w:val="tt-RU" w:eastAsia="ru-RU"/>
        </w:rPr>
        <w:t xml:space="preserve">, времени </w:t>
      </w:r>
      <w:r>
        <w:rPr>
          <w:rFonts w:ascii="Times New Roman" w:hAnsi="Times New Roman" w:eastAsia="Times New Roman"/>
          <w:bCs/>
          <w:iCs/>
          <w:sz w:val="28"/>
          <w:szCs w:val="28"/>
          <w:lang w:val="ru-RU" w:eastAsia="ru-RU"/>
        </w:rPr>
        <w:t>(</w:t>
      </w:r>
      <w:r>
        <w:rPr>
          <w:rFonts w:ascii="Times New Roman" w:hAnsi="Times New Roman" w:eastAsia="Times New Roman"/>
          <w:sz w:val="28"/>
          <w:szCs w:val="28"/>
          <w:lang w:val="tt-RU" w:eastAsia="ru-RU"/>
        </w:rPr>
        <w:t xml:space="preserve">хәзер, башта, аннан соң), места </w:t>
      </w:r>
      <w:r>
        <w:rPr>
          <w:rFonts w:ascii="Times New Roman" w:hAnsi="Times New Roman" w:eastAsia="Times New Roman"/>
          <w:bCs/>
          <w:iCs/>
          <w:sz w:val="28"/>
          <w:szCs w:val="28"/>
          <w:lang w:val="ru-RU" w:eastAsia="ru-RU"/>
        </w:rPr>
        <w:t>(</w:t>
      </w:r>
      <w:r>
        <w:rPr>
          <w:rFonts w:ascii="Times New Roman" w:hAnsi="Times New Roman" w:eastAsia="Times New Roman"/>
          <w:sz w:val="28"/>
          <w:szCs w:val="28"/>
          <w:lang w:val="tt-RU" w:eastAsia="ru-RU"/>
        </w:rPr>
        <w:t>уңда, сулда</w:t>
      </w:r>
      <w:r>
        <w:rPr>
          <w:rFonts w:ascii="Times New Roman" w:hAnsi="Times New Roman"/>
          <w:sz w:val="28"/>
          <w:szCs w:val="28"/>
          <w:lang w:val="ru-RU"/>
        </w:rPr>
        <w:t>)</w:t>
      </w:r>
      <w:r>
        <w:rPr>
          <w:rFonts w:ascii="Times New Roman" w:hAnsi="Times New Roman" w:eastAsia="Times New Roman"/>
          <w:sz w:val="28"/>
          <w:szCs w:val="28"/>
          <w:lang w:val="tt-RU" w:eastAsia="ru-RU"/>
        </w:rPr>
        <w:t>, аналитическая форма глагола, выра</w:t>
      </w:r>
      <w:r>
        <w:rPr>
          <w:rFonts w:ascii="Times New Roman" w:hAnsi="Times New Roman" w:eastAsia="Times New Roman"/>
          <w:sz w:val="28"/>
          <w:szCs w:val="28"/>
          <w:lang w:val="ru-RU" w:eastAsia="ru-RU"/>
        </w:rPr>
        <w:t>жающая желание (</w:t>
      </w:r>
      <w:r>
        <w:rPr>
          <w:rFonts w:ascii="Times New Roman" w:hAnsi="Times New Roman" w:eastAsia="Times New Roman"/>
          <w:iCs/>
          <w:sz w:val="28"/>
          <w:szCs w:val="28"/>
          <w:lang w:val="ru-RU" w:eastAsia="ru-RU"/>
        </w:rPr>
        <w:t>барасым кил</w:t>
      </w:r>
      <w:r>
        <w:rPr>
          <w:rFonts w:ascii="Times New Roman" w:hAnsi="Times New Roman" w:eastAsia="Times New Roman"/>
          <w:iCs/>
          <w:sz w:val="28"/>
          <w:szCs w:val="28"/>
          <w:lang w:val="tt-RU" w:eastAsia="ru-RU"/>
        </w:rPr>
        <w:t>ә (килми), уйныйсым килә (килми)),</w:t>
      </w:r>
      <w:r>
        <w:rPr>
          <w:rFonts w:ascii="Times New Roman" w:hAnsi="Times New Roman" w:eastAsia="Times New Roman"/>
          <w:sz w:val="28"/>
          <w:szCs w:val="28"/>
          <w:lang w:val="tt-RU" w:eastAsia="ru-RU"/>
        </w:rPr>
        <w:t xml:space="preserve"> глаголы условного наклонения </w:t>
      </w:r>
      <w:r>
        <w:rPr>
          <w:rFonts w:ascii="Times New Roman" w:hAnsi="Times New Roman" w:eastAsia="Times New Roman"/>
          <w:sz w:val="28"/>
          <w:szCs w:val="28"/>
          <w:lang w:eastAsia="ru-RU"/>
        </w:rPr>
        <w:t>I</w:t>
      </w:r>
      <w:r>
        <w:rPr>
          <w:rFonts w:ascii="Times New Roman" w:hAnsi="Times New Roman" w:eastAsia="Times New Roman"/>
          <w:sz w:val="28"/>
          <w:szCs w:val="28"/>
          <w:lang w:val="ru-RU" w:eastAsia="ru-RU"/>
        </w:rPr>
        <w:t xml:space="preserve">, </w:t>
      </w:r>
      <w:r>
        <w:rPr>
          <w:rFonts w:ascii="Times New Roman" w:hAnsi="Times New Roman" w:eastAsia="Times New Roman"/>
          <w:sz w:val="28"/>
          <w:szCs w:val="28"/>
          <w:lang w:eastAsia="ru-RU"/>
        </w:rPr>
        <w:t>II</w:t>
      </w:r>
      <w:r>
        <w:rPr>
          <w:rFonts w:ascii="Times New Roman" w:hAnsi="Times New Roman" w:eastAsia="Times New Roman"/>
          <w:sz w:val="28"/>
          <w:szCs w:val="28"/>
          <w:lang w:val="ru-RU" w:eastAsia="ru-RU"/>
        </w:rPr>
        <w:t xml:space="preserve">, </w:t>
      </w:r>
      <w:r>
        <w:rPr>
          <w:rFonts w:ascii="Times New Roman" w:hAnsi="Times New Roman" w:eastAsia="Times New Roman"/>
          <w:sz w:val="28"/>
          <w:szCs w:val="28"/>
          <w:lang w:eastAsia="ru-RU"/>
        </w:rPr>
        <w:t>III</w:t>
      </w:r>
      <w:r>
        <w:rPr>
          <w:rFonts w:ascii="Times New Roman" w:hAnsi="Times New Roman" w:eastAsia="Times New Roman"/>
          <w:sz w:val="28"/>
          <w:szCs w:val="28"/>
          <w:lang w:val="ru-RU" w:eastAsia="ru-RU"/>
        </w:rPr>
        <w:t xml:space="preserve"> лица единственного </w:t>
      </w:r>
      <w:r>
        <w:rPr>
          <w:rFonts w:ascii="Times New Roman" w:hAnsi="Times New Roman" w:eastAsia="Times New Roman"/>
          <w:sz w:val="28"/>
          <w:szCs w:val="28"/>
          <w:lang w:val="tt-RU" w:eastAsia="ru-RU"/>
        </w:rPr>
        <w:t xml:space="preserve">и множественного </w:t>
      </w:r>
      <w:r>
        <w:rPr>
          <w:rFonts w:ascii="Times New Roman" w:hAnsi="Times New Roman" w:eastAsia="Times New Roman"/>
          <w:sz w:val="28"/>
          <w:szCs w:val="28"/>
          <w:lang w:val="ru-RU" w:eastAsia="ru-RU"/>
        </w:rPr>
        <w:t>числа</w:t>
      </w:r>
      <w:r>
        <w:rPr>
          <w:rFonts w:ascii="Times New Roman" w:hAnsi="Times New Roman" w:eastAsia="Times New Roman"/>
          <w:sz w:val="28"/>
          <w:szCs w:val="28"/>
          <w:lang w:val="tt-RU" w:eastAsia="ru-RU"/>
        </w:rPr>
        <w:t xml:space="preserve"> в у</w:t>
      </w:r>
      <w:r>
        <w:rPr>
          <w:rFonts w:ascii="Times New Roman" w:hAnsi="Times New Roman" w:eastAsia="Times New Roman"/>
          <w:sz w:val="28"/>
          <w:szCs w:val="28"/>
          <w:lang w:val="ru-RU" w:eastAsia="ru-RU"/>
        </w:rPr>
        <w:t>твердительн</w:t>
      </w:r>
      <w:r>
        <w:rPr>
          <w:rFonts w:ascii="Times New Roman" w:hAnsi="Times New Roman" w:eastAsia="Times New Roman"/>
          <w:sz w:val="28"/>
          <w:szCs w:val="28"/>
          <w:lang w:val="tt-RU" w:eastAsia="ru-RU"/>
        </w:rPr>
        <w:t xml:space="preserve">ой </w:t>
      </w:r>
      <w:r>
        <w:rPr>
          <w:rFonts w:ascii="Times New Roman" w:hAnsi="Times New Roman" w:eastAsia="Times New Roman"/>
          <w:sz w:val="28"/>
          <w:szCs w:val="28"/>
          <w:lang w:val="ru-RU" w:eastAsia="ru-RU"/>
        </w:rPr>
        <w:t>и отрицательн</w:t>
      </w:r>
      <w:r>
        <w:rPr>
          <w:rFonts w:ascii="Times New Roman" w:hAnsi="Times New Roman" w:eastAsia="Times New Roman"/>
          <w:sz w:val="28"/>
          <w:szCs w:val="28"/>
          <w:lang w:val="tt-RU" w:eastAsia="ru-RU"/>
        </w:rPr>
        <w:t xml:space="preserve">ой </w:t>
      </w:r>
      <w:r>
        <w:rPr>
          <w:rFonts w:ascii="Times New Roman" w:hAnsi="Times New Roman" w:eastAsia="Times New Roman"/>
          <w:sz w:val="28"/>
          <w:szCs w:val="28"/>
          <w:lang w:val="ru-RU" w:eastAsia="ru-RU"/>
        </w:rPr>
        <w:t>форма</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w:t>
      </w:r>
      <w:r>
        <w:rPr>
          <w:rFonts w:ascii="Times New Roman" w:hAnsi="Times New Roman" w:eastAsia="Times New Roman"/>
          <w:iCs/>
          <w:sz w:val="28"/>
          <w:szCs w:val="28"/>
          <w:lang w:val="ru-RU" w:eastAsia="ru-RU"/>
        </w:rPr>
        <w:t>барса – бармаса, килс</w:t>
      </w:r>
      <w:r>
        <w:rPr>
          <w:rFonts w:ascii="Times New Roman" w:hAnsi="Times New Roman" w:eastAsia="Times New Roman"/>
          <w:iCs/>
          <w:sz w:val="28"/>
          <w:szCs w:val="28"/>
          <w:lang w:val="tt-RU" w:eastAsia="ru-RU"/>
        </w:rPr>
        <w:t>ә</w:t>
      </w:r>
      <w:r>
        <w:rPr>
          <w:rFonts w:ascii="Times New Roman" w:hAnsi="Times New Roman" w:eastAsia="Times New Roman"/>
          <w:iCs/>
          <w:sz w:val="28"/>
          <w:szCs w:val="28"/>
          <w:lang w:val="ru-RU" w:eastAsia="ru-RU"/>
        </w:rPr>
        <w:t xml:space="preserve"> – кил</w:t>
      </w:r>
      <w:r>
        <w:rPr>
          <w:rFonts w:ascii="Times New Roman" w:hAnsi="Times New Roman" w:eastAsia="Times New Roman"/>
          <w:iCs/>
          <w:sz w:val="28"/>
          <w:szCs w:val="28"/>
          <w:lang w:val="tt-RU" w:eastAsia="ru-RU"/>
        </w:rPr>
        <w:t>мәсә),</w:t>
      </w:r>
      <w:r>
        <w:rPr>
          <w:rFonts w:ascii="Times New Roman" w:hAnsi="Times New Roman" w:eastAsia="Times New Roman"/>
          <w:sz w:val="28"/>
          <w:szCs w:val="28"/>
          <w:lang w:val="tt-RU" w:eastAsia="ru-RU"/>
        </w:rPr>
        <w:t xml:space="preserve"> вводные слова (</w:t>
      </w:r>
      <w:r>
        <w:rPr>
          <w:rFonts w:ascii="Times New Roman" w:hAnsi="Times New Roman" w:eastAsia="Times New Roman"/>
          <w:iCs/>
          <w:sz w:val="28"/>
          <w:szCs w:val="28"/>
          <w:lang w:val="tt-RU" w:eastAsia="ru-RU"/>
        </w:rPr>
        <w:t>әлбәттә, мәсәлән</w:t>
      </w:r>
      <w:r>
        <w:rPr>
          <w:rFonts w:ascii="Times New Roman" w:hAnsi="Times New Roman" w:eastAsia="Times New Roman"/>
          <w:sz w:val="28"/>
          <w:szCs w:val="28"/>
          <w:lang w:val="tt-RU" w:eastAsia="ru-RU"/>
        </w:rPr>
        <w:t>).</w:t>
      </w:r>
    </w:p>
    <w:p w14:paraId="6A9B9045">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rPr>
        <w:t>64.</w:t>
      </w:r>
      <w:r>
        <w:rPr>
          <w:rFonts w:ascii="Times New Roman" w:hAnsi="Times New Roman"/>
          <w:sz w:val="28"/>
          <w:szCs w:val="28"/>
          <w:lang w:val="ru-RU" w:eastAsia="ru-RU"/>
        </w:rPr>
        <w:t>7.4. Социокультурные знания и умения.</w:t>
      </w:r>
    </w:p>
    <w:p w14:paraId="1E40CC1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З</w:t>
      </w:r>
      <w:r>
        <w:rPr>
          <w:rFonts w:ascii="Times New Roman" w:hAnsi="Times New Roman"/>
          <w:sz w:val="28"/>
          <w:szCs w:val="28"/>
          <w:lang w:val="ru-RU"/>
        </w:rPr>
        <w:t>нание и использование социокультурных элементов речевого</w:t>
      </w:r>
      <w:r>
        <w:rPr>
          <w:rFonts w:ascii="Times New Roman" w:hAnsi="Times New Roman"/>
          <w:sz w:val="28"/>
          <w:szCs w:val="28"/>
          <w:lang w:val="tt-RU"/>
        </w:rPr>
        <w:t xml:space="preserve"> </w:t>
      </w:r>
      <w:r>
        <w:rPr>
          <w:rFonts w:ascii="Times New Roman" w:hAnsi="Times New Roman"/>
          <w:sz w:val="28"/>
          <w:szCs w:val="28"/>
          <w:lang w:val="ru-RU"/>
        </w:rPr>
        <w:t xml:space="preserve">поведенческого этикета </w:t>
      </w:r>
      <w:r>
        <w:rPr>
          <w:rFonts w:ascii="Times New Roman" w:hAnsi="Times New Roman"/>
          <w:sz w:val="28"/>
          <w:szCs w:val="28"/>
          <w:lang w:val="tt-RU"/>
        </w:rPr>
        <w:t xml:space="preserve">татарского языка </w:t>
      </w:r>
      <w:r>
        <w:rPr>
          <w:rFonts w:ascii="Times New Roman" w:hAnsi="Times New Roman"/>
          <w:sz w:val="28"/>
          <w:szCs w:val="28"/>
          <w:lang w:val="ru-RU"/>
        </w:rPr>
        <w:t>в рамках тематического содержания в ситуациях общения</w:t>
      </w:r>
      <w:r>
        <w:rPr>
          <w:rFonts w:ascii="Times New Roman" w:hAnsi="Times New Roman"/>
          <w:sz w:val="28"/>
          <w:szCs w:val="28"/>
          <w:lang w:val="tt-RU"/>
        </w:rPr>
        <w:t>, з</w:t>
      </w:r>
      <w:r>
        <w:rPr>
          <w:rFonts w:ascii="Times New Roman" w:hAnsi="Times New Roman"/>
          <w:sz w:val="28"/>
          <w:szCs w:val="28"/>
          <w:lang w:val="ru-RU"/>
        </w:rPr>
        <w:t>нание и использование в устной и письменной речи наиболее употребительной тематической фоновой лексики и реалий</w:t>
      </w:r>
      <w:r>
        <w:rPr>
          <w:rFonts w:ascii="Times New Roman" w:hAnsi="Times New Roman"/>
          <w:sz w:val="28"/>
          <w:szCs w:val="28"/>
          <w:lang w:val="tt-RU"/>
        </w:rPr>
        <w:t xml:space="preserve"> </w:t>
      </w:r>
      <w:r>
        <w:rPr>
          <w:rFonts w:ascii="Times New Roman" w:hAnsi="Times New Roman"/>
          <w:sz w:val="28"/>
          <w:szCs w:val="28"/>
          <w:lang w:val="ru-RU"/>
        </w:rPr>
        <w:t>в рамках отобранного тематического содержания</w:t>
      </w:r>
      <w:r>
        <w:rPr>
          <w:rFonts w:ascii="Times New Roman" w:hAnsi="Times New Roman"/>
          <w:sz w:val="28"/>
          <w:szCs w:val="28"/>
          <w:lang w:val="tt-RU"/>
        </w:rPr>
        <w:t>, з</w:t>
      </w:r>
      <w:r>
        <w:rPr>
          <w:rFonts w:ascii="Times New Roman" w:hAnsi="Times New Roman"/>
          <w:sz w:val="28"/>
          <w:szCs w:val="28"/>
          <w:lang w:val="ru-RU"/>
        </w:rPr>
        <w:t>нание традици</w:t>
      </w:r>
      <w:r>
        <w:rPr>
          <w:rFonts w:ascii="Times New Roman" w:hAnsi="Times New Roman"/>
          <w:sz w:val="28"/>
          <w:szCs w:val="28"/>
          <w:lang w:val="tt-RU"/>
        </w:rPr>
        <w:t xml:space="preserve">й и </w:t>
      </w:r>
      <w:r>
        <w:rPr>
          <w:rFonts w:ascii="Times New Roman" w:hAnsi="Times New Roman"/>
          <w:sz w:val="28"/>
          <w:szCs w:val="28"/>
          <w:lang w:val="ru-RU"/>
        </w:rPr>
        <w:t>основных национальных праздников</w:t>
      </w:r>
      <w:r>
        <w:rPr>
          <w:rFonts w:ascii="Times New Roman" w:hAnsi="Times New Roman"/>
          <w:sz w:val="28"/>
          <w:szCs w:val="28"/>
          <w:lang w:val="tt-RU"/>
        </w:rPr>
        <w:t xml:space="preserve">, </w:t>
      </w:r>
      <w:r>
        <w:rPr>
          <w:rFonts w:ascii="Times New Roman" w:hAnsi="Times New Roman"/>
          <w:sz w:val="28"/>
          <w:szCs w:val="28"/>
          <w:lang w:val="ru-RU"/>
        </w:rPr>
        <w:t>известных достопримечательност</w:t>
      </w:r>
      <w:r>
        <w:rPr>
          <w:rFonts w:ascii="Times New Roman" w:hAnsi="Times New Roman"/>
          <w:sz w:val="28"/>
          <w:szCs w:val="28"/>
          <w:lang w:val="tt-RU"/>
        </w:rPr>
        <w:t>ей</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выдающихся</w:t>
      </w:r>
      <w:r>
        <w:rPr>
          <w:rFonts w:ascii="Times New Roman" w:hAnsi="Times New Roman"/>
          <w:sz w:val="28"/>
          <w:szCs w:val="28"/>
          <w:lang w:val="tt-RU"/>
        </w:rPr>
        <w:t xml:space="preserve"> представителей татарского народа</w:t>
      </w:r>
      <w:r>
        <w:rPr>
          <w:rFonts w:ascii="Times New Roman" w:hAnsi="Times New Roman"/>
          <w:sz w:val="28"/>
          <w:szCs w:val="28"/>
          <w:lang w:val="ru-RU"/>
        </w:rPr>
        <w:t xml:space="preserve">, </w:t>
      </w:r>
      <w:r>
        <w:rPr>
          <w:rFonts w:ascii="Times New Roman" w:hAnsi="Times New Roman"/>
          <w:sz w:val="28"/>
          <w:szCs w:val="28"/>
          <w:lang w:val="tt-RU"/>
        </w:rPr>
        <w:t xml:space="preserve">знакомство </w:t>
      </w:r>
      <w:r>
        <w:rPr>
          <w:rFonts w:ascii="Times New Roman" w:hAnsi="Times New Roman"/>
          <w:sz w:val="28"/>
          <w:szCs w:val="28"/>
          <w:lang w:val="ru-RU"/>
        </w:rPr>
        <w:t xml:space="preserve">с доступными в языковом отношении образцами татарской поэзии и прозы. </w:t>
      </w:r>
      <w:r>
        <w:rPr>
          <w:rFonts w:ascii="Times New Roman" w:hAnsi="Times New Roman"/>
          <w:sz w:val="28"/>
          <w:szCs w:val="28"/>
          <w:lang w:val="tt-RU"/>
        </w:rPr>
        <w:t>Краткое представление России и Республики Татарстан (национальные праздники, традиции).</w:t>
      </w:r>
    </w:p>
    <w:p w14:paraId="1AE1120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7.5. Компенсаторные умения.</w:t>
      </w:r>
    </w:p>
    <w:p w14:paraId="5D4D8EE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спользование при чтении и аудировании языковой, в том числе контекстуальной догадки, использование собеседником жестов и мимики при непосредственном общении, умение переспрашивать, просить повторить, уточняя значение незнакомых слов.</w:t>
      </w:r>
    </w:p>
    <w:p w14:paraId="75BA4F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8. Содержание обучения в 7 классе.</w:t>
      </w:r>
    </w:p>
    <w:p w14:paraId="41E030F3">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8.1. </w:t>
      </w:r>
      <w:r>
        <w:rPr>
          <w:rFonts w:ascii="Times New Roman" w:hAnsi="Times New Roman" w:eastAsia="Times New Roman"/>
          <w:bCs/>
          <w:sz w:val="28"/>
          <w:szCs w:val="28"/>
          <w:lang w:val="ru-RU" w:eastAsia="ru-RU"/>
        </w:rPr>
        <w:t>Тематическое содержание речи.</w:t>
      </w:r>
    </w:p>
    <w:p w14:paraId="7DE09D00">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sz w:val="28"/>
          <w:szCs w:val="28"/>
          <w:lang w:val="ru-RU" w:eastAsia="ru-RU"/>
        </w:rPr>
        <w:t>8.1.1. </w:t>
      </w:r>
      <w:r>
        <w:rPr>
          <w:rFonts w:ascii="Times New Roman" w:hAnsi="Times New Roman" w:eastAsia="Times New Roman"/>
          <w:bCs/>
          <w:iCs/>
          <w:sz w:val="28"/>
          <w:szCs w:val="28"/>
          <w:lang w:val="ru-RU" w:eastAsia="ru-RU"/>
        </w:rPr>
        <w:t>Мир моего «</w:t>
      </w:r>
      <w:r>
        <w:rPr>
          <w:rFonts w:ascii="Times New Roman" w:hAnsi="Times New Roman" w:eastAsia="Times New Roman"/>
          <w:bCs/>
          <w:iCs/>
          <w:sz w:val="28"/>
          <w:szCs w:val="28"/>
          <w:lang w:val="tt-RU" w:eastAsia="ru-RU"/>
        </w:rPr>
        <w:t>Я</w:t>
      </w:r>
      <w:r>
        <w:rPr>
          <w:rFonts w:ascii="Times New Roman" w:hAnsi="Times New Roman" w:eastAsia="Times New Roman"/>
          <w:bCs/>
          <w:iCs/>
          <w:sz w:val="28"/>
          <w:szCs w:val="28"/>
          <w:lang w:val="ru-RU" w:eastAsia="ru-RU"/>
        </w:rPr>
        <w:t>».</w:t>
      </w:r>
    </w:p>
    <w:p w14:paraId="2D6502E2">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iCs/>
          <w:sz w:val="28"/>
          <w:szCs w:val="28"/>
          <w:lang w:val="ru-RU"/>
        </w:rPr>
        <w:t>Я и мои ровесники. Свободное время. Здоровый образ жизни. Старшие</w:t>
      </w:r>
      <w:r>
        <w:rPr>
          <w:rFonts w:ascii="Times New Roman" w:hAnsi="Times New Roman" w:eastAsia="Times New Roman"/>
          <w:bCs/>
          <w:iCs/>
          <w:spacing w:val="-2"/>
          <w:sz w:val="28"/>
          <w:szCs w:val="28"/>
          <w:lang w:val="ru-RU"/>
        </w:rPr>
        <w:t xml:space="preserve"> </w:t>
      </w:r>
      <w:r>
        <w:rPr>
          <w:rFonts w:ascii="Times New Roman" w:hAnsi="Times New Roman" w:eastAsia="Times New Roman"/>
          <w:bCs/>
          <w:iCs/>
          <w:sz w:val="28"/>
          <w:szCs w:val="28"/>
          <w:lang w:val="ru-RU"/>
        </w:rPr>
        <w:t>и</w:t>
      </w:r>
      <w:r>
        <w:rPr>
          <w:rFonts w:ascii="Times New Roman" w:hAnsi="Times New Roman" w:eastAsia="Times New Roman"/>
          <w:bCs/>
          <w:iCs/>
          <w:spacing w:val="-3"/>
          <w:sz w:val="28"/>
          <w:szCs w:val="28"/>
          <w:lang w:val="ru-RU"/>
        </w:rPr>
        <w:t xml:space="preserve"> </w:t>
      </w:r>
      <w:r>
        <w:rPr>
          <w:rFonts w:ascii="Times New Roman" w:hAnsi="Times New Roman" w:eastAsia="Times New Roman"/>
          <w:bCs/>
          <w:iCs/>
          <w:sz w:val="28"/>
          <w:szCs w:val="28"/>
          <w:lang w:val="ru-RU"/>
        </w:rPr>
        <w:t>мы.</w:t>
      </w:r>
    </w:p>
    <w:p w14:paraId="64EA01A0">
      <w:pPr>
        <w:widowControl/>
        <w:spacing w:after="0" w:line="350" w:lineRule="auto"/>
        <w:ind w:firstLine="709"/>
        <w:jc w:val="both"/>
        <w:rPr>
          <w:rFonts w:ascii="Times New Roman" w:hAnsi="Times New Roman" w:eastAsia="Times New Roman"/>
          <w:bCs/>
          <w:iCs/>
          <w:sz w:val="28"/>
          <w:szCs w:val="28"/>
          <w:lang w:val="tt-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8.1.2. Мир моих увлечений.</w:t>
      </w:r>
    </w:p>
    <w:p w14:paraId="461345DA">
      <w:pPr>
        <w:widowControl/>
        <w:spacing w:after="0" w:line="350" w:lineRule="auto"/>
        <w:ind w:firstLine="709"/>
        <w:jc w:val="both"/>
        <w:rPr>
          <w:rFonts w:ascii="Times New Roman" w:hAnsi="Times New Roman" w:eastAsia="Times New Roman"/>
          <w:bCs/>
          <w:iCs/>
          <w:sz w:val="28"/>
          <w:szCs w:val="28"/>
          <w:lang w:val="tt-RU" w:eastAsia="ru-RU"/>
        </w:rPr>
      </w:pPr>
      <w:r>
        <w:rPr>
          <w:rFonts w:ascii="Times New Roman" w:hAnsi="Times New Roman" w:eastAsia="Times New Roman"/>
          <w:bCs/>
          <w:iCs/>
          <w:sz w:val="28"/>
          <w:szCs w:val="28"/>
          <w:lang w:val="tt-RU" w:eastAsia="ru-RU"/>
        </w:rPr>
        <w:t>Мои любимые занятия на досуге. Путешествия. Походы.</w:t>
      </w:r>
    </w:p>
    <w:p w14:paraId="14A12AA0">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8.1.3. </w:t>
      </w:r>
      <w:r>
        <w:rPr>
          <w:rFonts w:ascii="Times New Roman" w:hAnsi="Times New Roman" w:eastAsia="Times New Roman"/>
          <w:bCs/>
          <w:iCs/>
          <w:sz w:val="28"/>
          <w:szCs w:val="28"/>
          <w:lang w:val="ru-RU" w:eastAsia="ru-RU"/>
        </w:rPr>
        <w:t>Мир вокруг меня.</w:t>
      </w:r>
    </w:p>
    <w:p w14:paraId="2E33D24E">
      <w:pPr>
        <w:widowControl/>
        <w:spacing w:after="0" w:line="350" w:lineRule="auto"/>
        <w:ind w:firstLine="709"/>
        <w:jc w:val="both"/>
        <w:rPr>
          <w:rFonts w:ascii="Times New Roman" w:hAnsi="Times New Roman" w:eastAsia="Times New Roman"/>
          <w:bCs/>
          <w:iCs/>
          <w:sz w:val="28"/>
          <w:szCs w:val="28"/>
          <w:lang w:val="ru-RU"/>
        </w:rPr>
      </w:pPr>
      <w:r>
        <w:rPr>
          <w:rFonts w:ascii="Times New Roman" w:hAnsi="Times New Roman" w:eastAsia="Times New Roman"/>
          <w:bCs/>
          <w:iCs/>
          <w:sz w:val="28"/>
          <w:szCs w:val="28"/>
          <w:lang w:val="ru-RU"/>
        </w:rPr>
        <w:t>Знание и жизнь. Школ</w:t>
      </w:r>
      <w:r>
        <w:rPr>
          <w:rFonts w:ascii="Times New Roman" w:hAnsi="Times New Roman" w:eastAsia="Times New Roman"/>
          <w:bCs/>
          <w:iCs/>
          <w:sz w:val="28"/>
          <w:szCs w:val="28"/>
          <w:lang w:val="tt-RU"/>
        </w:rPr>
        <w:t>а</w:t>
      </w:r>
      <w:r>
        <w:rPr>
          <w:rFonts w:ascii="Times New Roman" w:hAnsi="Times New Roman" w:eastAsia="Times New Roman"/>
          <w:bCs/>
          <w:iCs/>
          <w:sz w:val="28"/>
          <w:szCs w:val="28"/>
          <w:lang w:val="ru-RU"/>
        </w:rPr>
        <w:t>. Секреты хорошей учебы.</w:t>
      </w:r>
    </w:p>
    <w:p w14:paraId="4F082C8E">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8.1.4. </w:t>
      </w:r>
      <w:r>
        <w:rPr>
          <w:rFonts w:ascii="Times New Roman" w:hAnsi="Times New Roman" w:eastAsia="Times New Roman"/>
          <w:bCs/>
          <w:iCs/>
          <w:sz w:val="28"/>
          <w:szCs w:val="28"/>
          <w:lang w:val="ru-RU" w:eastAsia="ru-RU"/>
        </w:rPr>
        <w:t>Моя Родина.</w:t>
      </w:r>
    </w:p>
    <w:p w14:paraId="17463863">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bCs/>
          <w:iCs/>
          <w:sz w:val="28"/>
          <w:szCs w:val="28"/>
          <w:lang w:val="ru-RU"/>
        </w:rPr>
        <w:t xml:space="preserve">Моя </w:t>
      </w:r>
      <w:r>
        <w:rPr>
          <w:rFonts w:ascii="Times New Roman" w:hAnsi="Times New Roman" w:eastAsia="Times New Roman"/>
          <w:bCs/>
          <w:iCs/>
          <w:sz w:val="28"/>
          <w:szCs w:val="28"/>
          <w:lang w:val="tt-RU"/>
        </w:rPr>
        <w:t xml:space="preserve">малая родина. </w:t>
      </w:r>
      <w:r>
        <w:rPr>
          <w:rFonts w:ascii="Times New Roman" w:hAnsi="Times New Roman" w:eastAsia="Times New Roman"/>
          <w:bCs/>
          <w:sz w:val="28"/>
          <w:szCs w:val="28"/>
          <w:lang w:val="ru-RU"/>
        </w:rPr>
        <w:t>Географическое</w:t>
      </w:r>
      <w:r>
        <w:rPr>
          <w:rFonts w:ascii="Times New Roman" w:hAnsi="Times New Roman" w:eastAsia="Times New Roman"/>
          <w:bCs/>
          <w:spacing w:val="22"/>
          <w:sz w:val="28"/>
          <w:szCs w:val="28"/>
          <w:lang w:val="ru-RU"/>
        </w:rPr>
        <w:t xml:space="preserve"> </w:t>
      </w:r>
      <w:r>
        <w:rPr>
          <w:rFonts w:ascii="Times New Roman" w:hAnsi="Times New Roman" w:eastAsia="Times New Roman"/>
          <w:bCs/>
          <w:sz w:val="28"/>
          <w:szCs w:val="28"/>
          <w:lang w:val="ru-RU"/>
        </w:rPr>
        <w:t>положение,</w:t>
      </w:r>
      <w:r>
        <w:rPr>
          <w:rFonts w:ascii="Times New Roman" w:hAnsi="Times New Roman" w:eastAsia="Times New Roman"/>
          <w:bCs/>
          <w:spacing w:val="23"/>
          <w:sz w:val="28"/>
          <w:szCs w:val="28"/>
          <w:lang w:val="ru-RU"/>
        </w:rPr>
        <w:t xml:space="preserve"> </w:t>
      </w:r>
      <w:r>
        <w:rPr>
          <w:rFonts w:ascii="Times New Roman" w:hAnsi="Times New Roman" w:eastAsia="Times New Roman"/>
          <w:bCs/>
          <w:sz w:val="28"/>
          <w:szCs w:val="28"/>
          <w:lang w:val="ru-RU"/>
        </w:rPr>
        <w:t>климат,</w:t>
      </w:r>
      <w:r>
        <w:rPr>
          <w:rFonts w:ascii="Times New Roman" w:hAnsi="Times New Roman" w:eastAsia="Times New Roman"/>
          <w:bCs/>
          <w:spacing w:val="-67"/>
          <w:sz w:val="28"/>
          <w:szCs w:val="28"/>
          <w:lang w:val="ru-RU"/>
        </w:rPr>
        <w:t xml:space="preserve"> </w:t>
      </w:r>
      <w:r>
        <w:rPr>
          <w:rFonts w:ascii="Times New Roman" w:hAnsi="Times New Roman" w:eastAsia="Times New Roman"/>
          <w:bCs/>
          <w:sz w:val="28"/>
          <w:szCs w:val="28"/>
          <w:lang w:val="ru-RU"/>
        </w:rPr>
        <w:t>природа</w:t>
      </w:r>
      <w:r>
        <w:rPr>
          <w:rFonts w:ascii="Times New Roman" w:hAnsi="Times New Roman" w:eastAsia="Times New Roman"/>
          <w:bCs/>
          <w:sz w:val="28"/>
          <w:szCs w:val="28"/>
          <w:lang w:val="tt-RU"/>
        </w:rPr>
        <w:t>.</w:t>
      </w:r>
      <w:r>
        <w:rPr>
          <w:rFonts w:ascii="Times New Roman" w:hAnsi="Times New Roman" w:eastAsia="Times New Roman"/>
          <w:bCs/>
          <w:sz w:val="28"/>
          <w:szCs w:val="28"/>
          <w:lang w:val="ru-RU"/>
        </w:rPr>
        <w:t xml:space="preserve"> </w:t>
      </w:r>
      <w:r>
        <w:rPr>
          <w:rFonts w:ascii="Times New Roman" w:hAnsi="Times New Roman" w:eastAsia="Times New Roman"/>
          <w:bCs/>
          <w:sz w:val="28"/>
          <w:szCs w:val="28"/>
          <w:lang w:val="tt-RU"/>
        </w:rPr>
        <w:t>Исторические и памятные места.</w:t>
      </w:r>
      <w:r>
        <w:rPr>
          <w:rFonts w:ascii="Times New Roman" w:hAnsi="Times New Roman" w:eastAsia="Times New Roman"/>
          <w:bCs/>
          <w:sz w:val="28"/>
          <w:szCs w:val="28"/>
          <w:lang w:val="ru-RU"/>
        </w:rPr>
        <w:t xml:space="preserve"> Казань – столица Татарстана.</w:t>
      </w:r>
      <w:r>
        <w:rPr>
          <w:rFonts w:ascii="Times New Roman" w:hAnsi="Times New Roman" w:eastAsia="Times New Roman"/>
          <w:bCs/>
          <w:sz w:val="28"/>
          <w:szCs w:val="28"/>
          <w:lang w:val="tt-RU"/>
        </w:rPr>
        <w:t xml:space="preserve"> </w:t>
      </w:r>
      <w:r>
        <w:rPr>
          <w:rFonts w:ascii="Times New Roman" w:hAnsi="Times New Roman" w:eastAsia="Times New Roman"/>
          <w:bCs/>
          <w:sz w:val="28"/>
          <w:szCs w:val="28"/>
          <w:lang w:val="ru-RU"/>
        </w:rPr>
        <w:t>Выдающиеся представители</w:t>
      </w:r>
      <w:r>
        <w:rPr>
          <w:rFonts w:ascii="Times New Roman" w:hAnsi="Times New Roman" w:eastAsia="Times New Roman"/>
          <w:bCs/>
          <w:sz w:val="28"/>
          <w:szCs w:val="28"/>
          <w:lang w:val="tt-RU"/>
        </w:rPr>
        <w:t xml:space="preserve"> </w:t>
      </w:r>
      <w:r>
        <w:rPr>
          <w:rFonts w:ascii="Times New Roman" w:hAnsi="Times New Roman" w:eastAsia="Times New Roman"/>
          <w:bCs/>
          <w:sz w:val="28"/>
          <w:szCs w:val="28"/>
          <w:lang w:val="ru-RU"/>
        </w:rPr>
        <w:t>татарского народа.</w:t>
      </w:r>
    </w:p>
    <w:p w14:paraId="47D14847">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w:t>
      </w:r>
      <w:r>
        <w:rPr>
          <w:rFonts w:ascii="Times New Roman" w:hAnsi="Times New Roman" w:eastAsia="Times New Roman"/>
          <w:bCs/>
          <w:sz w:val="28"/>
          <w:szCs w:val="28"/>
          <w:lang w:val="ru-RU" w:eastAsia="ru-RU"/>
        </w:rPr>
        <w:t>8.2. Умения по видам речевой деятельности.</w:t>
      </w:r>
    </w:p>
    <w:p w14:paraId="4E470824">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8.2.1. Аудирование.</w:t>
      </w:r>
    </w:p>
    <w:p w14:paraId="258A9364">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Восприятие и понимание на слух несложных адаптированных аутентичных текстов, умение</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выражать собственное отношение к прослушанному</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восприятие и понимание на слух несложных адаптированных аутентичных текстов и умение извлекать содержание в зависимости от поставленной коммуникативной задачи, умение определять основную тему (идею) услышанного текста, восстановление прослушанного текста по принципу «снежного кома».</w:t>
      </w:r>
    </w:p>
    <w:p w14:paraId="2ED79327">
      <w:pPr>
        <w:widowControl/>
        <w:tabs>
          <w:tab w:val="left" w:pos="1134"/>
        </w:tabs>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1B4277E2">
      <w:pPr>
        <w:widowControl/>
        <w:spacing w:after="0" w:line="350" w:lineRule="auto"/>
        <w:ind w:firstLine="709"/>
        <w:jc w:val="both"/>
        <w:rPr>
          <w:rFonts w:ascii="Times New Roman" w:hAnsi="Times New Roman" w:eastAsia="Times New Roman"/>
          <w:bCs/>
          <w:sz w:val="28"/>
          <w:szCs w:val="28"/>
          <w:lang w:val="tt-RU" w:eastAsia="ru-RU"/>
        </w:rPr>
      </w:pPr>
      <w:r>
        <w:rPr>
          <w:rFonts w:ascii="Times New Roman" w:hAnsi="Times New Roman"/>
          <w:sz w:val="28"/>
          <w:szCs w:val="28"/>
          <w:lang w:val="ru-RU"/>
        </w:rPr>
        <w:t>64.</w:t>
      </w:r>
      <w:r>
        <w:rPr>
          <w:rFonts w:ascii="Times New Roman" w:hAnsi="Times New Roman" w:eastAsia="Times New Roman"/>
          <w:bCs/>
          <w:sz w:val="28"/>
          <w:szCs w:val="28"/>
          <w:lang w:val="tt-RU" w:eastAsia="ru-RU"/>
        </w:rPr>
        <w:t>8.2.2. Говорение.</w:t>
      </w:r>
    </w:p>
    <w:p w14:paraId="72C245E7">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Диалогическая речь: </w:t>
      </w:r>
      <w:r>
        <w:rPr>
          <w:rFonts w:ascii="Times New Roman" w:hAnsi="Times New Roman" w:eastAsia="Times New Roman"/>
          <w:bCs/>
          <w:sz w:val="28"/>
          <w:szCs w:val="28"/>
          <w:lang w:val="ru-RU" w:eastAsia="ru-RU"/>
        </w:rPr>
        <w:t>диалог-побуждение к действию (умения обращаться с просьбой,</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диалог-расспрос (умения сообщать фактическую информацию, отвечая на вопросы разных видов, выражать свое отношение к обсуждаемым фактам и событиям, запрашивать интересующую</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информацию, переходить с позиции спрашивающего на позицию отвечающего и</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наоборот).</w:t>
      </w:r>
    </w:p>
    <w:p w14:paraId="491C0FEF">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iCs/>
          <w:sz w:val="28"/>
          <w:szCs w:val="28"/>
          <w:lang w:val="ru-RU" w:eastAsia="ru-RU"/>
        </w:rPr>
        <w:t xml:space="preserve">Монологическая речь: </w:t>
      </w:r>
      <w:r>
        <w:rPr>
          <w:rFonts w:ascii="Times New Roman" w:hAnsi="Times New Roman" w:eastAsia="Times New Roman"/>
          <w:sz w:val="28"/>
          <w:szCs w:val="28"/>
          <w:lang w:val="ru-RU" w:eastAsia="ru-RU"/>
        </w:rPr>
        <w:t>создание устных связных монологических высказываний</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с использованием основных коммуникативных типов речи (описание (предмета, внешности и одежды человека), в том</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числе характеристика реального человека</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или литературного персонажа),</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повествование (сообщение), пересказ основного содержания прочитанного</w:t>
      </w:r>
      <w:r>
        <w:rPr>
          <w:rFonts w:ascii="Times New Roman" w:hAnsi="Times New Roman" w:eastAsia="Times New Roman"/>
          <w:sz w:val="28"/>
          <w:szCs w:val="28"/>
          <w:lang w:val="tt-RU" w:eastAsia="ru-RU"/>
        </w:rPr>
        <w:t xml:space="preserve"> или прослушанного текста, </w:t>
      </w:r>
      <w:r>
        <w:rPr>
          <w:rFonts w:ascii="Times New Roman" w:hAnsi="Times New Roman" w:eastAsia="Times New Roman"/>
          <w:sz w:val="28"/>
          <w:szCs w:val="28"/>
          <w:lang w:val="ru-RU" w:eastAsia="ru-RU"/>
        </w:rPr>
        <w:t>краткое изложение результатов выполненной проектной работы.</w:t>
      </w:r>
    </w:p>
    <w:p w14:paraId="6B50C841">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tt-RU" w:eastAsia="ru-RU"/>
        </w:rPr>
        <w:t>У</w:t>
      </w:r>
      <w:r>
        <w:rPr>
          <w:rFonts w:ascii="Times New Roman" w:hAnsi="Times New Roman" w:eastAsia="Times New Roman"/>
          <w:sz w:val="28"/>
          <w:szCs w:val="28"/>
          <w:lang w:val="ru-RU" w:eastAsia="ru-RU"/>
        </w:rPr>
        <w:t xml:space="preserve">мения диалогической </w:t>
      </w:r>
      <w:r>
        <w:rPr>
          <w:rFonts w:ascii="Times New Roman" w:hAnsi="Times New Roman" w:eastAsia="Times New Roman"/>
          <w:sz w:val="28"/>
          <w:szCs w:val="28"/>
          <w:lang w:val="tt-RU" w:eastAsia="ru-RU"/>
        </w:rPr>
        <w:t xml:space="preserve">и монологической </w:t>
      </w:r>
      <w:r>
        <w:rPr>
          <w:rFonts w:ascii="Times New Roman" w:hAnsi="Times New Roman" w:eastAsia="Times New Roman"/>
          <w:sz w:val="28"/>
          <w:szCs w:val="28"/>
          <w:lang w:val="ru-RU" w:eastAsia="ru-RU"/>
        </w:rPr>
        <w:t>речи развиваются в стандартных ситуациях общения в рамках</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тематического содержания речи с использованием речевых ситуаций,</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 xml:space="preserve">ключевых слов и (или) иллюстраций, фотографий с соблюдением норм </w:t>
      </w:r>
      <w:r>
        <w:rPr>
          <w:rFonts w:ascii="Times New Roman" w:hAnsi="Times New Roman" w:eastAsia="Times New Roman"/>
          <w:sz w:val="28"/>
          <w:szCs w:val="28"/>
          <w:lang w:val="tt-RU" w:eastAsia="ru-RU"/>
        </w:rPr>
        <w:t xml:space="preserve">татарского </w:t>
      </w:r>
      <w:r>
        <w:rPr>
          <w:rFonts w:ascii="Times New Roman" w:hAnsi="Times New Roman" w:eastAsia="Times New Roman"/>
          <w:sz w:val="28"/>
          <w:szCs w:val="28"/>
          <w:lang w:val="ru-RU" w:eastAsia="ru-RU"/>
        </w:rPr>
        <w:t>речевого этикета</w:t>
      </w:r>
      <w:r>
        <w:rPr>
          <w:rFonts w:ascii="Times New Roman" w:hAnsi="Times New Roman" w:eastAsia="Times New Roman"/>
          <w:sz w:val="28"/>
          <w:szCs w:val="28"/>
          <w:lang w:val="tt-RU" w:eastAsia="ru-RU"/>
        </w:rPr>
        <w:t>.</w:t>
      </w:r>
    </w:p>
    <w:p w14:paraId="48C70AFE">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8.2.3. Чтение.</w:t>
      </w:r>
    </w:p>
    <w:p w14:paraId="31BD7848">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tt-RU" w:eastAsia="ru-RU"/>
        </w:rPr>
        <w:t xml:space="preserve">Чтение </w:t>
      </w:r>
      <w:r>
        <w:rPr>
          <w:rFonts w:ascii="Times New Roman" w:hAnsi="Times New Roman" w:eastAsia="Times New Roman"/>
          <w:sz w:val="28"/>
          <w:szCs w:val="28"/>
          <w:lang w:val="ru-RU" w:eastAsia="ru-RU"/>
        </w:rPr>
        <w:t>про себя учеб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и неслож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адаптирован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аутентич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текст</w:t>
      </w:r>
      <w:r>
        <w:rPr>
          <w:rFonts w:ascii="Times New Roman" w:hAnsi="Times New Roman" w:eastAsia="Times New Roman"/>
          <w:sz w:val="28"/>
          <w:szCs w:val="28"/>
          <w:lang w:val="tt-RU" w:eastAsia="ru-RU"/>
        </w:rPr>
        <w:t>ов</w:t>
      </w:r>
      <w:r>
        <w:rPr>
          <w:rFonts w:ascii="Times New Roman" w:hAnsi="Times New Roman" w:eastAsia="Times New Roman"/>
          <w:sz w:val="28"/>
          <w:szCs w:val="28"/>
          <w:lang w:val="ru-RU" w:eastAsia="ru-RU"/>
        </w:rPr>
        <w:t xml:space="preserve"> разных жанров и стилей, содержащи</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отдельные незнакомые слова, </w:t>
      </w:r>
      <w:r>
        <w:rPr>
          <w:rFonts w:ascii="Times New Roman" w:hAnsi="Times New Roman" w:eastAsia="Times New Roman"/>
          <w:sz w:val="28"/>
          <w:szCs w:val="28"/>
          <w:lang w:val="tt-RU" w:eastAsia="ru-RU"/>
        </w:rPr>
        <w:t>с п</w:t>
      </w:r>
      <w:r>
        <w:rPr>
          <w:rFonts w:ascii="Times New Roman" w:hAnsi="Times New Roman" w:eastAsia="Times New Roman"/>
          <w:sz w:val="28"/>
          <w:szCs w:val="28"/>
          <w:lang w:val="ru-RU" w:eastAsia="ru-RU"/>
        </w:rPr>
        <w:t>ониманием основного содержания</w:t>
      </w:r>
      <w:r>
        <w:rPr>
          <w:rFonts w:ascii="Times New Roman" w:hAnsi="Times New Roman" w:eastAsia="Times New Roman"/>
          <w:sz w:val="28"/>
          <w:szCs w:val="28"/>
          <w:lang w:val="tt-RU" w:eastAsia="ru-RU"/>
        </w:rPr>
        <w:t xml:space="preserve"> или </w:t>
      </w:r>
      <w:r>
        <w:rPr>
          <w:rFonts w:ascii="Times New Roman" w:hAnsi="Times New Roman" w:eastAsia="Times New Roman"/>
          <w:sz w:val="28"/>
          <w:szCs w:val="28"/>
          <w:lang w:val="ru-RU" w:eastAsia="ru-RU"/>
        </w:rPr>
        <w:t>запрашиваемой информации, чтение с пониманием основного содержания текста с определением основной темы и главных фактов или событий в прочитанном тексте (игнорируя незнакомые слова, не существенные для понимания основного содержания), чтение несплошных текстов (таблиц) и понимание представленной в них информации.</w:t>
      </w:r>
    </w:p>
    <w:p w14:paraId="31DFFA07">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ксты для чтения: беседа, отрывок из художественного произведения, в том числе рассказ, сказка, научно-популярн</w:t>
      </w:r>
      <w:r>
        <w:rPr>
          <w:rFonts w:ascii="Times New Roman" w:hAnsi="Times New Roman" w:eastAsia="Times New Roman"/>
          <w:sz w:val="28"/>
          <w:szCs w:val="28"/>
          <w:lang w:val="tt-RU" w:eastAsia="ru-RU"/>
        </w:rPr>
        <w:t>ые тексты</w:t>
      </w:r>
      <w:r>
        <w:rPr>
          <w:rFonts w:ascii="Times New Roman" w:hAnsi="Times New Roman" w:eastAsia="Times New Roman"/>
          <w:sz w:val="28"/>
          <w:szCs w:val="28"/>
          <w:lang w:val="ru-RU" w:eastAsia="ru-RU"/>
        </w:rPr>
        <w:t>, сообщение информационного характера, сообщение личного характера, объявление, кулинарный рецепт, стихотворение, несплошной текст (таблица).</w:t>
      </w:r>
    </w:p>
    <w:p w14:paraId="2CB1AAEB">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8.2.4. Письмо.</w:t>
      </w:r>
    </w:p>
    <w:p w14:paraId="77380101">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iCs/>
          <w:sz w:val="28"/>
          <w:szCs w:val="28"/>
          <w:lang w:val="ru-RU" w:eastAsia="ru-RU"/>
        </w:rPr>
        <w:t xml:space="preserve">Написание словосочетаний, предложений, речевых клише в соответствии с решаемой коммуникативной задачей, письменное выражение своего отношения к поступкам героев, к проблеме прочитанного текста, написание краткой характеристики литературного персонажа, составление и написание небольших текстов по обсуждаемым нравственным проблемам прочитанных текстов, написание в соответствии с языковыми нормами основных сведений о себе, написание личного </w:t>
      </w:r>
      <w:r>
        <w:rPr>
          <w:rFonts w:ascii="Times New Roman" w:hAnsi="Times New Roman" w:eastAsia="Times New Roman"/>
          <w:bCs/>
          <w:iCs/>
          <w:sz w:val="28"/>
          <w:szCs w:val="28"/>
          <w:lang w:val="tt-RU" w:eastAsia="ru-RU"/>
        </w:rPr>
        <w:t xml:space="preserve">письма </w:t>
      </w:r>
      <w:r>
        <w:rPr>
          <w:rFonts w:ascii="Times New Roman" w:hAnsi="Times New Roman" w:eastAsia="Times New Roman"/>
          <w:sz w:val="28"/>
          <w:szCs w:val="28"/>
          <w:lang w:val="ru-RU" w:eastAsia="ru-RU"/>
        </w:rPr>
        <w:t>с применением образца и без применения образца (расспрашивать адресата о его жизни, делах, сообщать то же самое о себе, выражать благодарность, давать совет, просить о чем-либо).</w:t>
      </w:r>
    </w:p>
    <w:p w14:paraId="480D37E0">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w:t>
      </w:r>
      <w:r>
        <w:rPr>
          <w:rFonts w:ascii="Times New Roman" w:hAnsi="Times New Roman" w:eastAsia="Times New Roman"/>
          <w:bCs/>
          <w:sz w:val="28"/>
          <w:szCs w:val="28"/>
          <w:lang w:val="ru-RU" w:eastAsia="ru-RU"/>
        </w:rPr>
        <w:t>8.3. Языковые знания и навыки.</w:t>
      </w:r>
    </w:p>
    <w:p w14:paraId="586B8F0D">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8.3.1. Фонетика.</w:t>
      </w:r>
    </w:p>
    <w:p w14:paraId="496B51AF">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bCs/>
          <w:iCs/>
          <w:sz w:val="28"/>
          <w:szCs w:val="28"/>
          <w:lang w:val="ru-RU" w:eastAsia="ru-RU"/>
        </w:rPr>
        <w:t>Различение на слух и произнесение слов с соблюдением правильного ударения и фраз с соблюдением их ритмико-интонационных особенностей, чтение вслу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08EC819D">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bCs/>
          <w:iCs/>
          <w:sz w:val="28"/>
          <w:szCs w:val="28"/>
          <w:lang w:val="ru-RU" w:eastAsia="ru-RU"/>
        </w:rPr>
        <w:t>Тексты для чтения вслух: сообщение информационного характера, отрывок из научно-популярного текста, рассказ, диалог (беседа).</w:t>
      </w:r>
    </w:p>
    <w:p w14:paraId="06168044">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8.3.2. Графика. Орфография. Пунктуация.</w:t>
      </w:r>
    </w:p>
    <w:p w14:paraId="204D1541">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обращении, при вводных словах), пунктуационно правильное, соответствующее нормам татарского речевого этикета оформление электронного сообщения личного характера.</w:t>
      </w:r>
    </w:p>
    <w:p w14:paraId="2852A21B">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8.3.3. Лексика.</w:t>
      </w:r>
    </w:p>
    <w:p w14:paraId="3C5DDCA0">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bCs/>
          <w:iCs/>
          <w:sz w:val="28"/>
          <w:szCs w:val="28"/>
          <w:lang w:val="ru-RU" w:eastAsia="ru-RU"/>
        </w:rPr>
        <w:t xml:space="preserve">Распознавание и употребление в устной и письменной речи не менее </w:t>
      </w:r>
      <w:r>
        <w:rPr>
          <w:rFonts w:ascii="Times New Roman" w:hAnsi="Times New Roman" w:eastAsia="Times New Roman"/>
          <w:bCs/>
          <w:iCs/>
          <w:sz w:val="28"/>
          <w:szCs w:val="28"/>
          <w:lang w:val="tt-RU" w:eastAsia="ru-RU"/>
        </w:rPr>
        <w:t>70</w:t>
      </w:r>
      <w:r>
        <w:rPr>
          <w:rFonts w:ascii="Times New Roman" w:hAnsi="Times New Roman" w:eastAsia="Times New Roman"/>
          <w:iCs/>
          <w:sz w:val="28"/>
          <w:szCs w:val="28"/>
          <w:lang w:val="ru-RU" w:eastAsia="ru-RU"/>
        </w:rPr>
        <w:t>0</w:t>
      </w:r>
      <w:r>
        <w:rPr>
          <w:rFonts w:ascii="Times New Roman" w:hAnsi="Times New Roman" w:eastAsia="Times New Roman"/>
          <w:bCs/>
          <w:iCs/>
          <w:sz w:val="28"/>
          <w:szCs w:val="28"/>
          <w:lang w:val="ru-RU" w:eastAsia="ru-RU"/>
        </w:rPr>
        <w:t xml:space="preserve"> лексических единиц (слов, словосочетаний, речевых клише), </w:t>
      </w:r>
      <w:r>
        <w:rPr>
          <w:rFonts w:ascii="Times New Roman" w:hAnsi="Times New Roman" w:eastAsia="Times New Roman"/>
          <w:bCs/>
          <w:iCs/>
          <w:sz w:val="28"/>
          <w:szCs w:val="28"/>
          <w:lang w:val="tt-RU" w:eastAsia="ru-RU"/>
        </w:rPr>
        <w:t>о</w:t>
      </w:r>
      <w:r>
        <w:rPr>
          <w:rFonts w:ascii="Times New Roman" w:hAnsi="Times New Roman" w:eastAsia="Times New Roman"/>
          <w:bCs/>
          <w:iCs/>
          <w:sz w:val="28"/>
          <w:szCs w:val="28"/>
          <w:lang w:val="ru-RU" w:eastAsia="ru-RU"/>
        </w:rPr>
        <w:t xml:space="preserve">бслуживающих ситуации общения в рамках тематического содержания речи для </w:t>
      </w:r>
      <w:r>
        <w:rPr>
          <w:rFonts w:ascii="Times New Roman" w:hAnsi="Times New Roman" w:eastAsia="Times New Roman"/>
          <w:bCs/>
          <w:iCs/>
          <w:sz w:val="28"/>
          <w:szCs w:val="28"/>
          <w:lang w:val="tt-RU" w:eastAsia="ru-RU"/>
        </w:rPr>
        <w:t>7</w:t>
      </w:r>
      <w:r>
        <w:rPr>
          <w:rFonts w:ascii="Times New Roman" w:hAnsi="Times New Roman" w:eastAsia="Times New Roman"/>
          <w:bCs/>
          <w:iCs/>
          <w:sz w:val="28"/>
          <w:szCs w:val="28"/>
          <w:lang w:val="ru-RU" w:eastAsia="ru-RU"/>
        </w:rPr>
        <w:t xml:space="preserve"> класса, включая </w:t>
      </w:r>
      <w:r>
        <w:rPr>
          <w:rFonts w:ascii="Times New Roman" w:hAnsi="Times New Roman" w:eastAsia="Times New Roman"/>
          <w:bCs/>
          <w:iCs/>
          <w:sz w:val="28"/>
          <w:szCs w:val="28"/>
          <w:lang w:val="tt-RU" w:eastAsia="ru-RU"/>
        </w:rPr>
        <w:t>6</w:t>
      </w:r>
      <w:r>
        <w:rPr>
          <w:rFonts w:ascii="Times New Roman" w:hAnsi="Times New Roman" w:eastAsia="Times New Roman"/>
          <w:bCs/>
          <w:iCs/>
          <w:sz w:val="28"/>
          <w:szCs w:val="28"/>
          <w:lang w:val="ru-RU" w:eastAsia="ru-RU"/>
        </w:rPr>
        <w:t>00 лексических единиц, усвоенных в 1-</w:t>
      </w:r>
      <w:r>
        <w:rPr>
          <w:rFonts w:ascii="Times New Roman" w:hAnsi="Times New Roman" w:eastAsia="Times New Roman"/>
          <w:bCs/>
          <w:iCs/>
          <w:sz w:val="28"/>
          <w:szCs w:val="28"/>
          <w:lang w:val="tt-RU" w:eastAsia="ru-RU"/>
        </w:rPr>
        <w:t>6</w:t>
      </w:r>
      <w:r>
        <w:rPr>
          <w:rFonts w:ascii="Times New Roman" w:hAnsi="Times New Roman" w:eastAsia="Times New Roman"/>
          <w:bCs/>
          <w:iCs/>
          <w:sz w:val="28"/>
          <w:szCs w:val="28"/>
          <w:lang w:val="ru-RU" w:eastAsia="ru-RU"/>
        </w:rPr>
        <w:t xml:space="preserve"> классах, </w:t>
      </w:r>
      <w:r>
        <w:rPr>
          <w:rFonts w:ascii="Times New Roman" w:hAnsi="Times New Roman" w:eastAsia="Times New Roman"/>
          <w:sz w:val="28"/>
          <w:szCs w:val="28"/>
          <w:lang w:val="ru-RU" w:eastAsia="ru-RU"/>
        </w:rPr>
        <w:t xml:space="preserve">слов-названий предметов, их признаков, действий предметов; </w:t>
      </w:r>
      <w:r>
        <w:rPr>
          <w:rFonts w:ascii="Times New Roman" w:hAnsi="Times New Roman" w:eastAsia="Times New Roman"/>
          <w:sz w:val="28"/>
          <w:szCs w:val="28"/>
          <w:lang w:val="tt-RU" w:eastAsia="ru-RU"/>
        </w:rPr>
        <w:t xml:space="preserve">заимствованных слов, синонимов и антонимов изученных слов, производ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сәламәтлек, максатчан), пар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дус-иш</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лож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кунакханә</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остав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хуш исле</w:t>
      </w:r>
      <w:r>
        <w:rPr>
          <w:rFonts w:ascii="Times New Roman" w:hAnsi="Times New Roman" w:eastAsia="Times New Roman"/>
          <w:sz w:val="28"/>
          <w:szCs w:val="28"/>
          <w:lang w:val="ru-RU" w:eastAsia="ru-RU"/>
        </w:rPr>
        <w:t>)</w:t>
      </w:r>
      <w:r>
        <w:rPr>
          <w:rFonts w:ascii="Times New Roman" w:hAnsi="Times New Roman" w:eastAsia="Times New Roman"/>
          <w:iCs/>
          <w:sz w:val="28"/>
          <w:szCs w:val="28"/>
          <w:lang w:val="tt-RU" w:eastAsia="ru-RU"/>
        </w:rPr>
        <w:t xml:space="preserve"> </w:t>
      </w:r>
      <w:r>
        <w:rPr>
          <w:rFonts w:ascii="Times New Roman" w:hAnsi="Times New Roman" w:eastAsia="Times New Roman"/>
          <w:sz w:val="28"/>
          <w:szCs w:val="28"/>
          <w:lang w:val="tt-RU" w:eastAsia="ru-RU"/>
        </w:rPr>
        <w:t>слов.</w:t>
      </w:r>
    </w:p>
    <w:p w14:paraId="76763084">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8.3.4. Морфология. Синтаксис.</w:t>
      </w:r>
    </w:p>
    <w:p w14:paraId="061E77E3">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bCs/>
          <w:iCs/>
          <w:sz w:val="28"/>
          <w:szCs w:val="28"/>
          <w:lang w:val="ru-RU" w:eastAsia="ru-RU"/>
        </w:rPr>
        <w:t>Распознавание и употребление</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в устной и письменной речи изученных морфологических</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 xml:space="preserve">форм и синтаксических конструкций </w:t>
      </w:r>
      <w:r>
        <w:rPr>
          <w:rFonts w:ascii="Times New Roman" w:hAnsi="Times New Roman" w:eastAsia="Times New Roman"/>
          <w:bCs/>
          <w:iCs/>
          <w:sz w:val="28"/>
          <w:szCs w:val="28"/>
          <w:lang w:val="tt-RU" w:eastAsia="ru-RU"/>
        </w:rPr>
        <w:t xml:space="preserve">татарского языка: </w:t>
      </w:r>
      <w:r>
        <w:rPr>
          <w:rFonts w:ascii="Times New Roman" w:hAnsi="Times New Roman"/>
          <w:sz w:val="28"/>
          <w:szCs w:val="28"/>
          <w:lang w:val="ru-RU"/>
        </w:rPr>
        <w:t>временные формы глаголов</w:t>
      </w:r>
      <w:r>
        <w:rPr>
          <w:rFonts w:ascii="Times New Roman" w:hAnsi="Times New Roman"/>
          <w:sz w:val="28"/>
          <w:szCs w:val="28"/>
          <w:lang w:val="tt-RU"/>
        </w:rPr>
        <w:t xml:space="preserve"> изъявительного наклонения</w:t>
      </w:r>
      <w:r>
        <w:rPr>
          <w:rFonts w:ascii="Times New Roman" w:hAnsi="Times New Roman"/>
          <w:sz w:val="28"/>
          <w:szCs w:val="28"/>
          <w:lang w:val="ru-RU"/>
        </w:rPr>
        <w:t xml:space="preserve">, </w:t>
      </w:r>
      <w:r>
        <w:rPr>
          <w:rFonts w:ascii="Times New Roman" w:hAnsi="Times New Roman" w:eastAsia="Times New Roman"/>
          <w:sz w:val="28"/>
          <w:szCs w:val="28"/>
          <w:lang w:val="tt-RU" w:eastAsia="ru-RU"/>
        </w:rPr>
        <w:t>наречия образа действия</w:t>
      </w:r>
      <w:r>
        <w:rPr>
          <w:rFonts w:ascii="Times New Roman" w:hAnsi="Times New Roman" w:eastAsia="Times New Roman"/>
          <w:sz w:val="28"/>
          <w:szCs w:val="28"/>
          <w:lang w:val="ru-RU" w:eastAsia="ru-RU"/>
        </w:rPr>
        <w:t xml:space="preserve"> (</w:t>
      </w:r>
      <w:r>
        <w:rPr>
          <w:rFonts w:ascii="Times New Roman" w:hAnsi="Times New Roman" w:eastAsia="Times New Roman"/>
          <w:sz w:val="28"/>
          <w:szCs w:val="28"/>
          <w:lang w:val="tt-RU" w:eastAsia="ru-RU"/>
        </w:rPr>
        <w:t>тиз, акрын (әкрен</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w:t>
      </w:r>
      <w:r>
        <w:rPr>
          <w:rFonts w:ascii="Times New Roman" w:hAnsi="Times New Roman"/>
          <w:sz w:val="28"/>
          <w:szCs w:val="28"/>
          <w:lang w:val="ru-RU"/>
        </w:rPr>
        <w:t>указательные (</w:t>
      </w:r>
      <w:r>
        <w:rPr>
          <w:rFonts w:ascii="Times New Roman" w:hAnsi="Times New Roman" w:eastAsia="Times New Roman"/>
          <w:sz w:val="28"/>
          <w:szCs w:val="28"/>
          <w:lang w:val="tt-RU" w:eastAsia="ru-RU"/>
        </w:rPr>
        <w:t>бу, теге, шул, шундый</w:t>
      </w:r>
      <w:r>
        <w:rPr>
          <w:rFonts w:ascii="Times New Roman" w:hAnsi="Times New Roman" w:eastAsia="Times New Roman"/>
          <w:sz w:val="28"/>
          <w:szCs w:val="28"/>
          <w:lang w:val="ru-RU" w:eastAsia="ru-RU"/>
        </w:rPr>
        <w:t>)</w:t>
      </w:r>
      <w:r>
        <w:rPr>
          <w:rFonts w:ascii="Times New Roman" w:hAnsi="Times New Roman"/>
          <w:sz w:val="28"/>
          <w:szCs w:val="28"/>
          <w:lang w:val="tt-RU"/>
        </w:rPr>
        <w:t xml:space="preserve"> и определительные </w:t>
      </w:r>
      <w:r>
        <w:rPr>
          <w:rFonts w:ascii="Times New Roman" w:hAnsi="Times New Roman"/>
          <w:sz w:val="28"/>
          <w:szCs w:val="28"/>
          <w:lang w:val="ru-RU"/>
        </w:rPr>
        <w:t>(</w:t>
      </w:r>
      <w:r>
        <w:rPr>
          <w:rFonts w:ascii="Times New Roman" w:hAnsi="Times New Roman" w:eastAsia="Times New Roman"/>
          <w:iCs/>
          <w:sz w:val="28"/>
          <w:szCs w:val="28"/>
          <w:lang w:val="tt-RU" w:eastAsia="ru-RU"/>
        </w:rPr>
        <w:t>барлык, бөтен, үз, һәр</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w:t>
      </w:r>
      <w:r>
        <w:rPr>
          <w:rFonts w:ascii="Times New Roman" w:hAnsi="Times New Roman"/>
          <w:sz w:val="28"/>
          <w:szCs w:val="28"/>
          <w:lang w:val="ru-RU"/>
        </w:rPr>
        <w:t xml:space="preserve">местоимения, деепричастие на </w:t>
      </w:r>
      <w:r>
        <w:rPr>
          <w:rFonts w:ascii="Times New Roman" w:hAnsi="Times New Roman"/>
          <w:iCs/>
          <w:sz w:val="28"/>
          <w:szCs w:val="28"/>
          <w:lang w:val="ru-RU"/>
        </w:rPr>
        <w:t>-гач (-г</w:t>
      </w:r>
      <w:r>
        <w:rPr>
          <w:rFonts w:ascii="Times New Roman" w:hAnsi="Times New Roman"/>
          <w:iCs/>
          <w:sz w:val="28"/>
          <w:szCs w:val="28"/>
          <w:lang w:val="tt-RU"/>
        </w:rPr>
        <w:t>әч), -кач (-кәч)</w:t>
      </w:r>
      <w:r>
        <w:rPr>
          <w:rFonts w:ascii="Times New Roman" w:hAnsi="Times New Roman"/>
          <w:sz w:val="28"/>
          <w:szCs w:val="28"/>
          <w:lang w:val="tt-RU"/>
        </w:rPr>
        <w:t>, главные члены предло</w:t>
      </w:r>
      <w:r>
        <w:rPr>
          <w:rFonts w:ascii="Times New Roman" w:hAnsi="Times New Roman"/>
          <w:sz w:val="28"/>
          <w:szCs w:val="28"/>
          <w:lang w:val="ru-RU"/>
        </w:rPr>
        <w:t xml:space="preserve">жения, согласование подлежащего и сказуемого, </w:t>
      </w:r>
      <w:r>
        <w:rPr>
          <w:rFonts w:ascii="Times New Roman" w:hAnsi="Times New Roman" w:eastAsia="Times New Roman"/>
          <w:sz w:val="28"/>
          <w:szCs w:val="28"/>
          <w:lang w:val="tt-RU" w:eastAsia="ru-RU"/>
        </w:rPr>
        <w:t xml:space="preserve">предложения с простым глагольным сказуемым (Мин татарча беләм), с именным сказуемым (Безнең гаиләбез тату) и составным глагольным сказуемым (Мин укырга яратам), </w:t>
      </w:r>
      <w:r>
        <w:rPr>
          <w:rFonts w:ascii="Times New Roman" w:hAnsi="Times New Roman"/>
          <w:sz w:val="28"/>
          <w:szCs w:val="28"/>
          <w:lang w:val="tt-RU"/>
        </w:rPr>
        <w:t>союзы һәм, да (дә</w:t>
      </w:r>
      <w:r>
        <w:rPr>
          <w:rFonts w:ascii="Times New Roman" w:hAnsi="Times New Roman" w:eastAsia="Times New Roman"/>
          <w:sz w:val="28"/>
          <w:szCs w:val="28"/>
          <w:lang w:val="ru-RU" w:eastAsia="ru-RU"/>
        </w:rPr>
        <w:t>)</w:t>
      </w:r>
      <w:r>
        <w:rPr>
          <w:rFonts w:ascii="Times New Roman" w:hAnsi="Times New Roman"/>
          <w:sz w:val="28"/>
          <w:szCs w:val="28"/>
          <w:lang w:val="tt-RU"/>
        </w:rPr>
        <w:t>, та (тә</w:t>
      </w:r>
      <w:r>
        <w:rPr>
          <w:rFonts w:ascii="Times New Roman" w:hAnsi="Times New Roman" w:eastAsia="Times New Roman"/>
          <w:sz w:val="28"/>
          <w:szCs w:val="28"/>
          <w:lang w:val="ru-RU" w:eastAsia="ru-RU"/>
        </w:rPr>
        <w:t>)</w:t>
      </w:r>
      <w:r>
        <w:rPr>
          <w:rFonts w:ascii="Times New Roman" w:hAnsi="Times New Roman"/>
          <w:sz w:val="28"/>
          <w:szCs w:val="28"/>
          <w:lang w:val="tt-RU"/>
        </w:rPr>
        <w:t xml:space="preserve">, яки, </w:t>
      </w:r>
      <w:r>
        <w:rPr>
          <w:rFonts w:ascii="Times New Roman" w:hAnsi="Times New Roman" w:eastAsia="Times New Roman"/>
          <w:sz w:val="28"/>
          <w:szCs w:val="28"/>
          <w:lang w:val="ru-RU"/>
        </w:rPr>
        <w:t xml:space="preserve">частицы </w:t>
      </w:r>
      <w:r>
        <w:rPr>
          <w:rFonts w:ascii="Times New Roman" w:hAnsi="Times New Roman" w:eastAsia="Times New Roman"/>
          <w:iCs/>
          <w:sz w:val="28"/>
          <w:szCs w:val="28"/>
          <w:lang w:val="ru-RU"/>
        </w:rPr>
        <w:t>гына (генә</w:t>
      </w:r>
      <w:r>
        <w:rPr>
          <w:rFonts w:ascii="Times New Roman" w:hAnsi="Times New Roman" w:eastAsia="Times New Roman"/>
          <w:iCs/>
          <w:sz w:val="28"/>
          <w:szCs w:val="28"/>
          <w:lang w:val="ru-RU" w:eastAsia="ru-RU"/>
        </w:rPr>
        <w:t>)</w:t>
      </w:r>
      <w:r>
        <w:rPr>
          <w:rFonts w:ascii="Times New Roman" w:hAnsi="Times New Roman" w:eastAsia="Times New Roman"/>
          <w:iCs/>
          <w:sz w:val="28"/>
          <w:szCs w:val="28"/>
          <w:lang w:val="ru-RU"/>
        </w:rPr>
        <w:t>, кына (кенә</w:t>
      </w:r>
      <w:r>
        <w:rPr>
          <w:rFonts w:ascii="Times New Roman" w:hAnsi="Times New Roman" w:eastAsia="Times New Roman"/>
          <w:sz w:val="28"/>
          <w:szCs w:val="28"/>
          <w:lang w:val="ru-RU" w:eastAsia="ru-RU"/>
        </w:rPr>
        <w:t>)</w:t>
      </w:r>
      <w:r>
        <w:rPr>
          <w:rFonts w:ascii="Times New Roman" w:hAnsi="Times New Roman" w:eastAsia="Times New Roman"/>
          <w:iCs/>
          <w:sz w:val="28"/>
          <w:szCs w:val="28"/>
          <w:lang w:val="ru-RU"/>
        </w:rPr>
        <w:t xml:space="preserve">, </w:t>
      </w:r>
      <w:r>
        <w:rPr>
          <w:rFonts w:ascii="Times New Roman" w:hAnsi="Times New Roman"/>
          <w:sz w:val="28"/>
          <w:szCs w:val="28"/>
          <w:lang w:val="tt-RU"/>
        </w:rPr>
        <w:t>предложения по цели высказывания, сложные предложения</w:t>
      </w:r>
      <w:r>
        <w:rPr>
          <w:rFonts w:ascii="Times New Roman" w:hAnsi="Times New Roman"/>
          <w:sz w:val="28"/>
          <w:szCs w:val="28"/>
          <w:lang w:val="ru-RU"/>
        </w:rPr>
        <w:t>.</w:t>
      </w:r>
    </w:p>
    <w:p w14:paraId="4C78D3FE">
      <w:pPr>
        <w:widowControl/>
        <w:tabs>
          <w:tab w:val="left" w:pos="993"/>
        </w:tabs>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rPr>
        <w:t>64.</w:t>
      </w:r>
      <w:r>
        <w:rPr>
          <w:rFonts w:ascii="Times New Roman" w:hAnsi="Times New Roman"/>
          <w:sz w:val="28"/>
          <w:szCs w:val="28"/>
          <w:lang w:val="ru-RU" w:eastAsia="ru-RU"/>
        </w:rPr>
        <w:t>8.4. Социокультурные знания и умения.</w:t>
      </w:r>
    </w:p>
    <w:p w14:paraId="03662642">
      <w:pPr>
        <w:widowControl/>
        <w:tabs>
          <w:tab w:val="left"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З</w:t>
      </w:r>
      <w:r>
        <w:rPr>
          <w:rFonts w:ascii="Times New Roman" w:hAnsi="Times New Roman"/>
          <w:sz w:val="28"/>
          <w:szCs w:val="28"/>
          <w:lang w:val="ru-RU"/>
        </w:rPr>
        <w:t>нание и использование активных формул татарского речевого</w:t>
      </w:r>
      <w:r>
        <w:rPr>
          <w:rFonts w:ascii="Times New Roman" w:hAnsi="Times New Roman"/>
          <w:sz w:val="28"/>
          <w:szCs w:val="28"/>
          <w:lang w:val="tt-RU"/>
        </w:rPr>
        <w:t xml:space="preserve"> </w:t>
      </w:r>
      <w:r>
        <w:rPr>
          <w:rFonts w:ascii="Times New Roman" w:hAnsi="Times New Roman"/>
          <w:sz w:val="28"/>
          <w:szCs w:val="28"/>
          <w:lang w:val="ru-RU"/>
        </w:rPr>
        <w:t>этикета в ситуациях общения</w:t>
      </w:r>
      <w:r>
        <w:rPr>
          <w:rFonts w:ascii="Times New Roman" w:hAnsi="Times New Roman"/>
          <w:sz w:val="28"/>
          <w:szCs w:val="28"/>
          <w:lang w:val="tt-RU"/>
        </w:rPr>
        <w:t>, з</w:t>
      </w:r>
      <w:r>
        <w:rPr>
          <w:rFonts w:ascii="Times New Roman" w:hAnsi="Times New Roman"/>
          <w:sz w:val="28"/>
          <w:szCs w:val="28"/>
          <w:lang w:val="ru-RU"/>
        </w:rPr>
        <w:t>нание и использование в устной и письменной речи наиболее употребительной тематической фоновой лексики в рамках отобранного тематического содержания</w:t>
      </w:r>
      <w:r>
        <w:rPr>
          <w:rFonts w:ascii="Times New Roman" w:hAnsi="Times New Roman"/>
          <w:sz w:val="28"/>
          <w:szCs w:val="28"/>
          <w:lang w:val="tt-RU"/>
        </w:rPr>
        <w:t xml:space="preserve">, знание основных сведений о Республике Татарстан (географическое положение, природа, исторические и памятные места), знание известных деятелей культуры татарского народа, знакомство </w:t>
      </w:r>
      <w:r>
        <w:rPr>
          <w:rFonts w:ascii="Times New Roman" w:hAnsi="Times New Roman"/>
          <w:sz w:val="28"/>
          <w:szCs w:val="28"/>
          <w:lang w:val="ru-RU"/>
        </w:rPr>
        <w:t>с доступными в языковом отношении образцами татарской поэзии и прозы</w:t>
      </w:r>
      <w:r>
        <w:rPr>
          <w:rFonts w:ascii="Times New Roman" w:hAnsi="Times New Roman"/>
          <w:sz w:val="28"/>
          <w:szCs w:val="28"/>
          <w:lang w:val="tt-RU"/>
        </w:rPr>
        <w:t>.</w:t>
      </w:r>
    </w:p>
    <w:p w14:paraId="6E7A4AD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8.5. Компенсаторные умения.</w:t>
      </w:r>
    </w:p>
    <w:p w14:paraId="7025D0A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спользование при чтении и аудировании языковой, в том числе контекстуальной догадки, прогнозирование содержания текста на основе заголовка, по предварительно поставленным вопросам, использование в качестве опоры при порождении собственных высказываний ключевых слов, плана, использование синонимов, антонимов при дефиците языковых средств.</w:t>
      </w:r>
    </w:p>
    <w:p w14:paraId="36CC89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9. Содержание обучения в 8 классе.</w:t>
      </w:r>
    </w:p>
    <w:p w14:paraId="73B6079C">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9.1. </w:t>
      </w:r>
      <w:r>
        <w:rPr>
          <w:rFonts w:ascii="Times New Roman" w:hAnsi="Times New Roman" w:eastAsia="Times New Roman"/>
          <w:bCs/>
          <w:sz w:val="28"/>
          <w:szCs w:val="28"/>
          <w:lang w:val="ru-RU" w:eastAsia="ru-RU"/>
        </w:rPr>
        <w:t>Тематическое содержание речи.</w:t>
      </w:r>
    </w:p>
    <w:p w14:paraId="24E9CDB0">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9.1.1. </w:t>
      </w:r>
      <w:r>
        <w:rPr>
          <w:rFonts w:ascii="Times New Roman" w:hAnsi="Times New Roman" w:eastAsia="Times New Roman"/>
          <w:bCs/>
          <w:iCs/>
          <w:sz w:val="28"/>
          <w:szCs w:val="28"/>
          <w:lang w:val="ru-RU" w:eastAsia="ru-RU"/>
        </w:rPr>
        <w:t>Мир моего «Я».</w:t>
      </w:r>
    </w:p>
    <w:p w14:paraId="75CCF762">
      <w:pPr>
        <w:widowControl/>
        <w:spacing w:after="0" w:line="350" w:lineRule="auto"/>
        <w:ind w:firstLine="709"/>
        <w:jc w:val="both"/>
        <w:rPr>
          <w:rFonts w:ascii="Times New Roman" w:hAnsi="Times New Roman" w:eastAsia="Times New Roman"/>
          <w:bCs/>
          <w:iCs/>
          <w:sz w:val="28"/>
          <w:szCs w:val="28"/>
          <w:lang w:val="ru-RU"/>
        </w:rPr>
      </w:pPr>
      <w:r>
        <w:rPr>
          <w:rFonts w:ascii="Times New Roman" w:hAnsi="Times New Roman" w:eastAsia="Times New Roman"/>
          <w:bCs/>
          <w:iCs/>
          <w:sz w:val="28"/>
          <w:szCs w:val="28"/>
          <w:lang w:val="tt-RU"/>
        </w:rPr>
        <w:t>О</w:t>
      </w:r>
      <w:r>
        <w:rPr>
          <w:rFonts w:ascii="Times New Roman" w:hAnsi="Times New Roman" w:eastAsia="Times New Roman"/>
          <w:bCs/>
          <w:iCs/>
          <w:sz w:val="28"/>
          <w:szCs w:val="28"/>
          <w:lang w:val="ru-RU"/>
        </w:rPr>
        <w:t>бщени</w:t>
      </w:r>
      <w:r>
        <w:rPr>
          <w:rFonts w:ascii="Times New Roman" w:hAnsi="Times New Roman" w:eastAsia="Times New Roman"/>
          <w:bCs/>
          <w:iCs/>
          <w:sz w:val="28"/>
          <w:szCs w:val="28"/>
          <w:lang w:val="tt-RU"/>
        </w:rPr>
        <w:t>е</w:t>
      </w:r>
      <w:r>
        <w:rPr>
          <w:rFonts w:ascii="Times New Roman" w:hAnsi="Times New Roman" w:eastAsia="Times New Roman"/>
          <w:bCs/>
          <w:iCs/>
          <w:sz w:val="28"/>
          <w:szCs w:val="28"/>
          <w:lang w:val="ru-RU"/>
        </w:rPr>
        <w:t xml:space="preserve"> и дружб</w:t>
      </w:r>
      <w:r>
        <w:rPr>
          <w:rFonts w:ascii="Times New Roman" w:hAnsi="Times New Roman" w:eastAsia="Times New Roman"/>
          <w:bCs/>
          <w:iCs/>
          <w:sz w:val="28"/>
          <w:szCs w:val="28"/>
          <w:lang w:val="tt-RU"/>
        </w:rPr>
        <w:t>а</w:t>
      </w:r>
      <w:r>
        <w:rPr>
          <w:rFonts w:ascii="Times New Roman" w:hAnsi="Times New Roman" w:eastAsia="Times New Roman"/>
          <w:bCs/>
          <w:iCs/>
          <w:sz w:val="28"/>
          <w:szCs w:val="28"/>
          <w:lang w:val="ru-RU"/>
        </w:rPr>
        <w:t xml:space="preserve"> с ровесниками. Свободное время, </w:t>
      </w:r>
      <w:r>
        <w:rPr>
          <w:rFonts w:ascii="Times New Roman" w:hAnsi="Times New Roman" w:eastAsia="Times New Roman"/>
          <w:bCs/>
          <w:sz w:val="28"/>
          <w:szCs w:val="28"/>
          <w:lang w:val="ru-RU"/>
        </w:rPr>
        <w:t>любимые занятия и путешествия.</w:t>
      </w:r>
    </w:p>
    <w:p w14:paraId="6293ACD7">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9.1.2. М</w:t>
      </w:r>
      <w:r>
        <w:rPr>
          <w:rFonts w:ascii="Times New Roman" w:hAnsi="Times New Roman" w:eastAsia="Times New Roman"/>
          <w:bCs/>
          <w:iCs/>
          <w:sz w:val="28"/>
          <w:szCs w:val="28"/>
          <w:lang w:val="ru-RU" w:eastAsia="ru-RU"/>
        </w:rPr>
        <w:t>ир вокруг меня.</w:t>
      </w:r>
    </w:p>
    <w:p w14:paraId="6DAECAE4">
      <w:pPr>
        <w:widowControl/>
        <w:spacing w:after="0" w:line="350" w:lineRule="auto"/>
        <w:ind w:firstLine="709"/>
        <w:jc w:val="both"/>
        <w:rPr>
          <w:rFonts w:ascii="Times New Roman" w:hAnsi="Times New Roman" w:eastAsia="Times New Roman"/>
          <w:bCs/>
          <w:iCs/>
          <w:sz w:val="28"/>
          <w:szCs w:val="28"/>
          <w:lang w:val="tt-RU"/>
        </w:rPr>
      </w:pPr>
      <w:r>
        <w:rPr>
          <w:rFonts w:ascii="Times New Roman" w:hAnsi="Times New Roman" w:eastAsia="Times New Roman"/>
          <w:bCs/>
          <w:iCs/>
          <w:sz w:val="28"/>
          <w:szCs w:val="28"/>
          <w:lang w:val="ru-RU"/>
        </w:rPr>
        <w:t xml:space="preserve">Школьная жизнь. </w:t>
      </w:r>
      <w:r>
        <w:rPr>
          <w:rFonts w:ascii="Times New Roman" w:hAnsi="Times New Roman" w:eastAsia="Times New Roman"/>
          <w:bCs/>
          <w:iCs/>
          <w:sz w:val="28"/>
          <w:szCs w:val="28"/>
          <w:lang w:val="tt-RU"/>
        </w:rPr>
        <w:t>П</w:t>
      </w:r>
      <w:r>
        <w:rPr>
          <w:rFonts w:ascii="Times New Roman" w:hAnsi="Times New Roman" w:eastAsia="Times New Roman"/>
          <w:bCs/>
          <w:iCs/>
          <w:sz w:val="28"/>
          <w:szCs w:val="28"/>
          <w:lang w:val="ru-RU"/>
        </w:rPr>
        <w:t>ланирование своего времени.</w:t>
      </w:r>
      <w:r>
        <w:rPr>
          <w:rFonts w:ascii="Times New Roman" w:hAnsi="Times New Roman" w:eastAsia="Times New Roman"/>
          <w:bCs/>
          <w:iCs/>
          <w:sz w:val="28"/>
          <w:szCs w:val="28"/>
          <w:lang w:val="tt-RU"/>
        </w:rPr>
        <w:t xml:space="preserve"> </w:t>
      </w:r>
      <w:r>
        <w:rPr>
          <w:rFonts w:ascii="Times New Roman" w:hAnsi="Times New Roman" w:eastAsia="Times New Roman"/>
          <w:bCs/>
          <w:iCs/>
          <w:sz w:val="28"/>
          <w:szCs w:val="28"/>
          <w:lang w:val="ru-RU"/>
        </w:rPr>
        <w:t xml:space="preserve">Природа и человек. </w:t>
      </w:r>
      <w:r>
        <w:rPr>
          <w:rFonts w:ascii="Times New Roman" w:hAnsi="Times New Roman" w:eastAsia="Times New Roman"/>
          <w:bCs/>
          <w:iCs/>
          <w:sz w:val="28"/>
          <w:szCs w:val="28"/>
          <w:lang w:val="tt-RU"/>
        </w:rPr>
        <w:t>Э</w:t>
      </w:r>
      <w:r>
        <w:rPr>
          <w:rFonts w:ascii="Times New Roman" w:hAnsi="Times New Roman" w:eastAsia="Times New Roman"/>
          <w:bCs/>
          <w:iCs/>
          <w:sz w:val="28"/>
          <w:szCs w:val="28"/>
          <w:lang w:val="ru-RU"/>
        </w:rPr>
        <w:t>кологи</w:t>
      </w:r>
      <w:r>
        <w:rPr>
          <w:rFonts w:ascii="Times New Roman" w:hAnsi="Times New Roman" w:eastAsia="Times New Roman"/>
          <w:bCs/>
          <w:iCs/>
          <w:sz w:val="28"/>
          <w:szCs w:val="28"/>
          <w:lang w:val="tt-RU"/>
        </w:rPr>
        <w:t>я</w:t>
      </w:r>
      <w:r>
        <w:rPr>
          <w:rFonts w:ascii="Times New Roman" w:hAnsi="Times New Roman" w:eastAsia="Times New Roman"/>
          <w:bCs/>
          <w:sz w:val="28"/>
          <w:szCs w:val="28"/>
          <w:lang w:val="ru-RU"/>
        </w:rPr>
        <w:t xml:space="preserve"> </w:t>
      </w:r>
      <w:r>
        <w:rPr>
          <w:rFonts w:ascii="Times New Roman" w:hAnsi="Times New Roman" w:eastAsia="Times New Roman"/>
          <w:bCs/>
          <w:sz w:val="28"/>
          <w:szCs w:val="28"/>
          <w:lang w:val="tt-RU"/>
        </w:rPr>
        <w:t xml:space="preserve">и </w:t>
      </w:r>
      <w:r>
        <w:rPr>
          <w:rFonts w:ascii="Times New Roman" w:hAnsi="Times New Roman" w:eastAsia="Times New Roman"/>
          <w:bCs/>
          <w:sz w:val="28"/>
          <w:szCs w:val="28"/>
          <w:lang w:val="ru-RU"/>
        </w:rPr>
        <w:t>окружающ</w:t>
      </w:r>
      <w:r>
        <w:rPr>
          <w:rFonts w:ascii="Times New Roman" w:hAnsi="Times New Roman" w:eastAsia="Times New Roman"/>
          <w:bCs/>
          <w:sz w:val="28"/>
          <w:szCs w:val="28"/>
          <w:lang w:val="tt-RU"/>
        </w:rPr>
        <w:t xml:space="preserve">ая </w:t>
      </w:r>
      <w:r>
        <w:rPr>
          <w:rFonts w:ascii="Times New Roman" w:hAnsi="Times New Roman" w:eastAsia="Times New Roman"/>
          <w:bCs/>
          <w:sz w:val="28"/>
          <w:szCs w:val="28"/>
          <w:lang w:val="ru-RU"/>
        </w:rPr>
        <w:t>сред</w:t>
      </w:r>
      <w:r>
        <w:rPr>
          <w:rFonts w:ascii="Times New Roman" w:hAnsi="Times New Roman" w:eastAsia="Times New Roman"/>
          <w:bCs/>
          <w:sz w:val="28"/>
          <w:szCs w:val="28"/>
          <w:lang w:val="tt-RU"/>
        </w:rPr>
        <w:t>а</w:t>
      </w:r>
      <w:r>
        <w:rPr>
          <w:rFonts w:ascii="Times New Roman" w:hAnsi="Times New Roman" w:eastAsia="Times New Roman"/>
          <w:bCs/>
          <w:iCs/>
          <w:sz w:val="28"/>
          <w:szCs w:val="28"/>
          <w:lang w:val="tt-RU"/>
        </w:rPr>
        <w:t>.</w:t>
      </w:r>
    </w:p>
    <w:p w14:paraId="1B7A41F6">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9.1.3. </w:t>
      </w:r>
      <w:r>
        <w:rPr>
          <w:rFonts w:ascii="Times New Roman" w:hAnsi="Times New Roman" w:eastAsia="Times New Roman"/>
          <w:bCs/>
          <w:iCs/>
          <w:sz w:val="28"/>
          <w:szCs w:val="28"/>
          <w:lang w:val="ru-RU" w:eastAsia="ru-RU"/>
        </w:rPr>
        <w:t>Мир моих увлечений.</w:t>
      </w:r>
    </w:p>
    <w:p w14:paraId="1BA54223">
      <w:pPr>
        <w:widowControl/>
        <w:spacing w:after="0" w:line="350" w:lineRule="auto"/>
        <w:ind w:firstLine="709"/>
        <w:jc w:val="both"/>
        <w:rPr>
          <w:rFonts w:ascii="Times New Roman" w:hAnsi="Times New Roman" w:eastAsia="Times New Roman"/>
          <w:bCs/>
          <w:iCs/>
          <w:sz w:val="28"/>
          <w:szCs w:val="28"/>
          <w:lang w:val="ru-RU"/>
        </w:rPr>
      </w:pPr>
      <w:r>
        <w:rPr>
          <w:rFonts w:ascii="Times New Roman" w:hAnsi="Times New Roman" w:eastAsia="Times New Roman"/>
          <w:bCs/>
          <w:iCs/>
          <w:sz w:val="28"/>
          <w:szCs w:val="28"/>
          <w:lang w:val="ru-RU"/>
        </w:rPr>
        <w:t xml:space="preserve">В мире </w:t>
      </w:r>
      <w:r>
        <w:rPr>
          <w:rFonts w:ascii="Times New Roman" w:hAnsi="Times New Roman" w:eastAsia="Times New Roman"/>
          <w:bCs/>
          <w:iCs/>
          <w:sz w:val="28"/>
          <w:szCs w:val="28"/>
          <w:lang w:val="tt-RU"/>
        </w:rPr>
        <w:t>музыки. Молодежная мода и дизайн. Здоровый образ жизни.</w:t>
      </w:r>
    </w:p>
    <w:p w14:paraId="3691F903">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tt-RU" w:eastAsia="ru-RU"/>
        </w:rPr>
        <w:t>9.1.4. </w:t>
      </w:r>
      <w:r>
        <w:rPr>
          <w:rFonts w:ascii="Times New Roman" w:hAnsi="Times New Roman" w:eastAsia="Times New Roman"/>
          <w:bCs/>
          <w:iCs/>
          <w:sz w:val="28"/>
          <w:szCs w:val="28"/>
          <w:lang w:val="ru-RU" w:eastAsia="ru-RU"/>
        </w:rPr>
        <w:t>Моя Родина.</w:t>
      </w:r>
    </w:p>
    <w:p w14:paraId="1C999FBE">
      <w:pPr>
        <w:widowControl/>
        <w:spacing w:after="0" w:line="350" w:lineRule="auto"/>
        <w:ind w:firstLine="709"/>
        <w:jc w:val="both"/>
        <w:rPr>
          <w:rFonts w:ascii="Times New Roman" w:hAnsi="Times New Roman" w:eastAsia="Times New Roman"/>
          <w:bCs/>
          <w:iCs/>
          <w:sz w:val="28"/>
          <w:szCs w:val="28"/>
          <w:lang w:val="ru-RU"/>
        </w:rPr>
      </w:pPr>
      <w:r>
        <w:rPr>
          <w:rFonts w:ascii="Times New Roman" w:hAnsi="Times New Roman" w:eastAsia="Times New Roman"/>
          <w:bCs/>
          <w:iCs/>
          <w:sz w:val="28"/>
          <w:szCs w:val="28"/>
          <w:lang w:val="tt-RU"/>
        </w:rPr>
        <w:t xml:space="preserve">Города России и Татарстана, их достопримечательности. </w:t>
      </w:r>
      <w:r>
        <w:rPr>
          <w:rFonts w:ascii="Times New Roman" w:hAnsi="Times New Roman" w:eastAsia="Times New Roman"/>
          <w:bCs/>
          <w:iCs/>
          <w:sz w:val="28"/>
          <w:szCs w:val="28"/>
          <w:lang w:val="ru-RU"/>
        </w:rPr>
        <w:t>Татарстан – мой родной край. Выдающиеся личности</w:t>
      </w:r>
      <w:r>
        <w:rPr>
          <w:rFonts w:ascii="Times New Roman" w:hAnsi="Times New Roman" w:eastAsia="Times New Roman"/>
          <w:bCs/>
          <w:iCs/>
          <w:sz w:val="28"/>
          <w:szCs w:val="28"/>
          <w:lang w:val="tt-RU"/>
        </w:rPr>
        <w:t xml:space="preserve"> татарского народа (ученые, писатели, поэты, артисты, спортсмены).</w:t>
      </w:r>
    </w:p>
    <w:p w14:paraId="1C81C427">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w:t>
      </w:r>
      <w:r>
        <w:rPr>
          <w:rFonts w:ascii="Times New Roman" w:hAnsi="Times New Roman" w:eastAsia="Times New Roman"/>
          <w:bCs/>
          <w:sz w:val="28"/>
          <w:szCs w:val="28"/>
          <w:lang w:val="ru-RU" w:eastAsia="ru-RU"/>
        </w:rPr>
        <w:t>9.2. Умения по видам речевой деятельности.</w:t>
      </w:r>
    </w:p>
    <w:p w14:paraId="3690C6F8">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9.2.1. Аудирование.</w:t>
      </w:r>
    </w:p>
    <w:p w14:paraId="2E19E06C">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tt-RU" w:eastAsia="ru-RU"/>
        </w:rPr>
        <w:t xml:space="preserve">Восприятие на слух </w:t>
      </w:r>
      <w:r>
        <w:rPr>
          <w:rFonts w:ascii="Times New Roman" w:hAnsi="Times New Roman" w:eastAsia="Times New Roman"/>
          <w:sz w:val="28"/>
          <w:szCs w:val="28"/>
          <w:lang w:val="tt-RU" w:eastAsia="ru-RU"/>
        </w:rPr>
        <w:t xml:space="preserve">адаптированных аутентичных текстов, содержащих отдельные незнакомые слова, с пониманием основного содержания или запрашиваемой информации и </w:t>
      </w:r>
      <w:r>
        <w:rPr>
          <w:rFonts w:ascii="Times New Roman" w:hAnsi="Times New Roman" w:eastAsia="Times New Roman"/>
          <w:bCs/>
          <w:sz w:val="28"/>
          <w:szCs w:val="28"/>
          <w:lang w:val="ru-RU" w:eastAsia="ru-RU"/>
        </w:rPr>
        <w:t xml:space="preserve">умение определять основную тему (идею) </w:t>
      </w:r>
      <w:r>
        <w:rPr>
          <w:rFonts w:ascii="Times New Roman" w:hAnsi="Times New Roman" w:eastAsia="Times New Roman"/>
          <w:bCs/>
          <w:sz w:val="28"/>
          <w:szCs w:val="28"/>
          <w:lang w:val="tt-RU" w:eastAsia="ru-RU"/>
        </w:rPr>
        <w:t xml:space="preserve">прослушанного </w:t>
      </w:r>
      <w:r>
        <w:rPr>
          <w:rFonts w:ascii="Times New Roman" w:hAnsi="Times New Roman" w:eastAsia="Times New Roman"/>
          <w:bCs/>
          <w:sz w:val="28"/>
          <w:szCs w:val="28"/>
          <w:lang w:val="ru-RU" w:eastAsia="ru-RU"/>
        </w:rPr>
        <w:t>текста, постановка уточняющих вопросов к прослушанному тексту.</w:t>
      </w:r>
    </w:p>
    <w:p w14:paraId="49B4288C">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tt-RU" w:eastAsia="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7C8259F3">
      <w:pPr>
        <w:widowControl/>
        <w:spacing w:after="0" w:line="350" w:lineRule="auto"/>
        <w:ind w:firstLine="709"/>
        <w:jc w:val="both"/>
        <w:rPr>
          <w:rFonts w:ascii="Times New Roman" w:hAnsi="Times New Roman" w:eastAsia="Times New Roman"/>
          <w:bCs/>
          <w:sz w:val="28"/>
          <w:szCs w:val="28"/>
          <w:lang w:val="tt-RU" w:eastAsia="ru-RU"/>
        </w:rPr>
      </w:pPr>
      <w:r>
        <w:rPr>
          <w:rFonts w:ascii="Times New Roman" w:hAnsi="Times New Roman"/>
          <w:sz w:val="28"/>
          <w:szCs w:val="28"/>
          <w:lang w:val="ru-RU"/>
        </w:rPr>
        <w:t>64.</w:t>
      </w:r>
      <w:r>
        <w:rPr>
          <w:rFonts w:ascii="Times New Roman" w:hAnsi="Times New Roman" w:eastAsia="Times New Roman"/>
          <w:bCs/>
          <w:sz w:val="28"/>
          <w:szCs w:val="28"/>
          <w:lang w:val="tt-RU" w:eastAsia="ru-RU"/>
        </w:rPr>
        <w:t>9.2.2. Говорение.</w:t>
      </w:r>
    </w:p>
    <w:p w14:paraId="73E51624">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Диалогическая речь: </w:t>
      </w:r>
      <w:r>
        <w:rPr>
          <w:rFonts w:ascii="Times New Roman" w:hAnsi="Times New Roman" w:eastAsia="Times New Roman"/>
          <w:bCs/>
          <w:sz w:val="28"/>
          <w:szCs w:val="28"/>
          <w:lang w:val="ru-RU" w:eastAsia="ru-RU"/>
        </w:rPr>
        <w:t>диалог-побуждение к действию (умения обращаться с просьбой,</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информацию, переходить с позиции спрашивающего на позицию отвечающего и</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наоборот),</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комбинированный диалог.</w:t>
      </w:r>
    </w:p>
    <w:p w14:paraId="708D3898">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iCs/>
          <w:sz w:val="28"/>
          <w:szCs w:val="28"/>
          <w:lang w:val="ru-RU" w:eastAsia="ru-RU"/>
        </w:rPr>
        <w:t xml:space="preserve">Монологическая речь: </w:t>
      </w:r>
      <w:r>
        <w:rPr>
          <w:rFonts w:ascii="Times New Roman" w:hAnsi="Times New Roman" w:eastAsia="Times New Roman"/>
          <w:sz w:val="28"/>
          <w:szCs w:val="28"/>
          <w:lang w:val="ru-RU" w:eastAsia="ru-RU"/>
        </w:rPr>
        <w:t>создание устных связных монологических высказываний</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с использованием основных коммуникативных типов речи:</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описание (предмета, внешности и одежды человека), в том</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числе характеристика реального человека</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или литературного персонажа),</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повествование (сообщение), рассуждение, пересказ основного содержания прочитанного</w:t>
      </w:r>
      <w:r>
        <w:rPr>
          <w:rFonts w:ascii="Times New Roman" w:hAnsi="Times New Roman" w:eastAsia="Times New Roman"/>
          <w:sz w:val="28"/>
          <w:szCs w:val="28"/>
          <w:lang w:val="tt-RU" w:eastAsia="ru-RU"/>
        </w:rPr>
        <w:t xml:space="preserve"> или прослушанного текста, </w:t>
      </w:r>
      <w:r>
        <w:rPr>
          <w:rFonts w:ascii="Times New Roman" w:hAnsi="Times New Roman" w:eastAsia="Times New Roman"/>
          <w:sz w:val="28"/>
          <w:szCs w:val="28"/>
          <w:lang w:val="ru-RU" w:eastAsia="ru-RU"/>
        </w:rPr>
        <w:t>краткое изложение результатов выполненной проектной работы.</w:t>
      </w:r>
    </w:p>
    <w:p w14:paraId="3FBD7718">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tt-RU" w:eastAsia="ru-RU"/>
        </w:rPr>
        <w:t>У</w:t>
      </w:r>
      <w:r>
        <w:rPr>
          <w:rFonts w:ascii="Times New Roman" w:hAnsi="Times New Roman" w:eastAsia="Times New Roman"/>
          <w:sz w:val="28"/>
          <w:szCs w:val="28"/>
          <w:lang w:val="ru-RU" w:eastAsia="ru-RU"/>
        </w:rPr>
        <w:t xml:space="preserve">мения диалогической </w:t>
      </w:r>
      <w:r>
        <w:rPr>
          <w:rFonts w:ascii="Times New Roman" w:hAnsi="Times New Roman" w:eastAsia="Times New Roman"/>
          <w:sz w:val="28"/>
          <w:szCs w:val="28"/>
          <w:lang w:val="tt-RU" w:eastAsia="ru-RU"/>
        </w:rPr>
        <w:t xml:space="preserve">и монологической </w:t>
      </w:r>
      <w:r>
        <w:rPr>
          <w:rFonts w:ascii="Times New Roman" w:hAnsi="Times New Roman" w:eastAsia="Times New Roman"/>
          <w:sz w:val="28"/>
          <w:szCs w:val="28"/>
          <w:lang w:val="ru-RU" w:eastAsia="ru-RU"/>
        </w:rPr>
        <w:t>речи развиваются в стандартных ситуациях общения в рамках</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тематического содержания речи с использованием речевых ситуаций,</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 xml:space="preserve">ключевых слов и (или) иллюстраций, фотографий с соблюдением норм </w:t>
      </w:r>
      <w:r>
        <w:rPr>
          <w:rFonts w:ascii="Times New Roman" w:hAnsi="Times New Roman" w:eastAsia="Times New Roman"/>
          <w:sz w:val="28"/>
          <w:szCs w:val="28"/>
          <w:lang w:val="tt-RU" w:eastAsia="ru-RU"/>
        </w:rPr>
        <w:t xml:space="preserve">татарского </w:t>
      </w:r>
      <w:r>
        <w:rPr>
          <w:rFonts w:ascii="Times New Roman" w:hAnsi="Times New Roman" w:eastAsia="Times New Roman"/>
          <w:sz w:val="28"/>
          <w:szCs w:val="28"/>
          <w:lang w:val="ru-RU" w:eastAsia="ru-RU"/>
        </w:rPr>
        <w:t>речевого этикета</w:t>
      </w:r>
      <w:r>
        <w:rPr>
          <w:rFonts w:ascii="Times New Roman" w:hAnsi="Times New Roman" w:eastAsia="Times New Roman"/>
          <w:sz w:val="28"/>
          <w:szCs w:val="28"/>
          <w:lang w:val="tt-RU" w:eastAsia="ru-RU"/>
        </w:rPr>
        <w:t>.</w:t>
      </w:r>
    </w:p>
    <w:p w14:paraId="66527DE7">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9.2.3. Чтение.</w:t>
      </w:r>
    </w:p>
    <w:p w14:paraId="297C0D6B">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w:t>
      </w:r>
      <w:r>
        <w:rPr>
          <w:rFonts w:ascii="Times New Roman" w:hAnsi="Times New Roman" w:eastAsia="Times New Roman"/>
          <w:sz w:val="28"/>
          <w:szCs w:val="28"/>
          <w:lang w:val="tt-RU" w:eastAsia="ru-RU"/>
        </w:rPr>
        <w:t xml:space="preserve">тение </w:t>
      </w:r>
      <w:r>
        <w:rPr>
          <w:rFonts w:ascii="Times New Roman" w:hAnsi="Times New Roman" w:eastAsia="Times New Roman"/>
          <w:sz w:val="28"/>
          <w:szCs w:val="28"/>
          <w:lang w:val="ru-RU" w:eastAsia="ru-RU"/>
        </w:rPr>
        <w:t>про себя учеб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и неслож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адаптирован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аутентич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текст</w:t>
      </w:r>
      <w:r>
        <w:rPr>
          <w:rFonts w:ascii="Times New Roman" w:hAnsi="Times New Roman" w:eastAsia="Times New Roman"/>
          <w:sz w:val="28"/>
          <w:szCs w:val="28"/>
          <w:lang w:val="tt-RU" w:eastAsia="ru-RU"/>
        </w:rPr>
        <w:t>ов</w:t>
      </w:r>
      <w:r>
        <w:rPr>
          <w:rFonts w:ascii="Times New Roman" w:hAnsi="Times New Roman" w:eastAsia="Times New Roman"/>
          <w:sz w:val="28"/>
          <w:szCs w:val="28"/>
          <w:lang w:val="ru-RU" w:eastAsia="ru-RU"/>
        </w:rPr>
        <w:t xml:space="preserve"> разных жанров и стилей, содержащи</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отдельные незнакомые слова, с пониманием основного содержания</w:t>
      </w:r>
      <w:r>
        <w:rPr>
          <w:rFonts w:ascii="Times New Roman" w:hAnsi="Times New Roman" w:eastAsia="Times New Roman"/>
          <w:sz w:val="28"/>
          <w:szCs w:val="28"/>
          <w:lang w:val="tt-RU" w:eastAsia="ru-RU"/>
        </w:rPr>
        <w:t xml:space="preserve"> или </w:t>
      </w:r>
      <w:r>
        <w:rPr>
          <w:rFonts w:ascii="Times New Roman" w:hAnsi="Times New Roman" w:eastAsia="Times New Roman"/>
          <w:sz w:val="28"/>
          <w:szCs w:val="28"/>
          <w:lang w:val="ru-RU" w:eastAsia="ru-RU"/>
        </w:rPr>
        <w:t>запрашиваемой информации, чтение с пониманием основного содержания текста с определением основной темы и главных фактов или событий в прочитанном тексте (игнорируя незнакомые слова, не существенные для понимания основного содержания), чтение несплошных текстов (таблиц) и понимание представленной в них информации.</w:t>
      </w:r>
    </w:p>
    <w:p w14:paraId="67BEAFBB">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ксты для чтения: беседа, отрывок из художественного произведения, в том числе рассказ, сказка, научно-популярн</w:t>
      </w:r>
      <w:r>
        <w:rPr>
          <w:rFonts w:ascii="Times New Roman" w:hAnsi="Times New Roman" w:eastAsia="Times New Roman"/>
          <w:sz w:val="28"/>
          <w:szCs w:val="28"/>
          <w:lang w:val="tt-RU" w:eastAsia="ru-RU"/>
        </w:rPr>
        <w:t>ые тексты</w:t>
      </w:r>
      <w:r>
        <w:rPr>
          <w:rFonts w:ascii="Times New Roman" w:hAnsi="Times New Roman" w:eastAsia="Times New Roman"/>
          <w:sz w:val="28"/>
          <w:szCs w:val="28"/>
          <w:lang w:val="ru-RU" w:eastAsia="ru-RU"/>
        </w:rPr>
        <w:t>, сообщение информационного характера, сообщение личного характера, объявление, кулинарный рецепт, стихотворение, несплошной текст (таблица).</w:t>
      </w:r>
    </w:p>
    <w:p w14:paraId="6E365052">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9.2.4. Письмо.</w:t>
      </w:r>
    </w:p>
    <w:p w14:paraId="2B3522FE">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sz w:val="28"/>
          <w:szCs w:val="28"/>
          <w:lang w:val="ru-RU" w:eastAsia="ru-RU"/>
        </w:rPr>
        <w:t xml:space="preserve">Написание сообщений информационного характера: объявление, меню, электронное сообщение личного характера, написание тезисов (составление плана) к основному содержанию текста, </w:t>
      </w:r>
      <w:r>
        <w:rPr>
          <w:rFonts w:ascii="Times New Roman" w:hAnsi="Times New Roman" w:eastAsia="Times New Roman"/>
          <w:sz w:val="28"/>
          <w:szCs w:val="28"/>
          <w:lang w:val="tt-RU" w:eastAsia="ru-RU"/>
        </w:rPr>
        <w:t xml:space="preserve">краткое письменное изложение основного содержания прочитанного текста, </w:t>
      </w:r>
      <w:r>
        <w:rPr>
          <w:rFonts w:ascii="Times New Roman" w:hAnsi="Times New Roman" w:eastAsia="Times New Roman"/>
          <w:bCs/>
          <w:iCs/>
          <w:sz w:val="28"/>
          <w:szCs w:val="28"/>
          <w:lang w:val="ru-RU" w:eastAsia="ru-RU"/>
        </w:rPr>
        <w:t xml:space="preserve">письменное изложение своего отношения к поступкам героев, аргументируя своё мнение по нравственной проблеме прочитанного текста, </w:t>
      </w:r>
      <w:r>
        <w:rPr>
          <w:rFonts w:ascii="Times New Roman" w:hAnsi="Times New Roman" w:eastAsia="Times New Roman"/>
          <w:sz w:val="28"/>
          <w:szCs w:val="28"/>
          <w:lang w:val="ru-RU" w:eastAsia="ru-RU"/>
        </w:rPr>
        <w:t>письменная характеристика литературного персонажа.</w:t>
      </w:r>
    </w:p>
    <w:p w14:paraId="15BE1BDA">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w:t>
      </w:r>
      <w:r>
        <w:rPr>
          <w:rFonts w:ascii="Times New Roman" w:hAnsi="Times New Roman" w:eastAsia="Times New Roman"/>
          <w:bCs/>
          <w:sz w:val="28"/>
          <w:szCs w:val="28"/>
          <w:lang w:val="ru-RU" w:eastAsia="ru-RU"/>
        </w:rPr>
        <w:t>9.3. Языковые знания и навыки.</w:t>
      </w:r>
    </w:p>
    <w:p w14:paraId="78AE5B98">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9.3.1. Фонетика.</w:t>
      </w:r>
    </w:p>
    <w:p w14:paraId="4BD7E6DD">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bCs/>
          <w:iCs/>
          <w:sz w:val="28"/>
          <w:szCs w:val="28"/>
          <w:lang w:val="ru-RU" w:eastAsia="ru-RU"/>
        </w:rPr>
        <w:t>Различение на слух и произнесение слов с соблюдением правильного ударения и фраз с соблюдением их ритмико-интонационных особенностей, 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0CD38AFF">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bCs/>
          <w:iCs/>
          <w:sz w:val="28"/>
          <w:szCs w:val="28"/>
          <w:lang w:val="ru-RU" w:eastAsia="ru-RU"/>
        </w:rPr>
        <w:t>Тексты для чтения вслух: сообщение информационного характера, отрывок из научно-популярного текста, рассказ, диалог (беседа).</w:t>
      </w:r>
    </w:p>
    <w:p w14:paraId="18B27AE8">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9.3.2. Графика. Орфография. Пунктуация.</w:t>
      </w:r>
    </w:p>
    <w:p w14:paraId="48A2A5BD">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iCs/>
          <w:sz w:val="28"/>
          <w:szCs w:val="28"/>
          <w:lang w:val="ru-RU" w:eastAsia="ru-RU"/>
        </w:rPr>
        <w:t>П</w:t>
      </w:r>
      <w:r>
        <w:rPr>
          <w:rFonts w:ascii="Times New Roman" w:hAnsi="Times New Roman" w:eastAsia="Times New Roman"/>
          <w:sz w:val="28"/>
          <w:szCs w:val="28"/>
          <w:lang w:val="ru-RU" w:eastAsia="ru-RU"/>
        </w:rPr>
        <w:t>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обращении, при вводных словах), пунктуационно правильное, соответствующее нормам татарского речевого этикета оформление электронного сообщения личного характера.</w:t>
      </w:r>
    </w:p>
    <w:p w14:paraId="662B768F">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9.3.3. Лексика.</w:t>
      </w:r>
    </w:p>
    <w:p w14:paraId="34F1CF59">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bCs/>
          <w:iCs/>
          <w:sz w:val="28"/>
          <w:szCs w:val="28"/>
          <w:lang w:val="ru-RU" w:eastAsia="ru-RU"/>
        </w:rPr>
        <w:t xml:space="preserve">Распознавание и употребление в устной и письменной речи не менее </w:t>
      </w:r>
      <w:r>
        <w:rPr>
          <w:rFonts w:ascii="Times New Roman" w:hAnsi="Times New Roman" w:eastAsia="Times New Roman"/>
          <w:iCs/>
          <w:sz w:val="28"/>
          <w:szCs w:val="28"/>
          <w:lang w:val="tt-RU" w:eastAsia="ru-RU"/>
        </w:rPr>
        <w:t>850</w:t>
      </w:r>
      <w:r>
        <w:rPr>
          <w:rFonts w:ascii="Times New Roman" w:hAnsi="Times New Roman" w:eastAsia="Times New Roman"/>
          <w:bCs/>
          <w:iCs/>
          <w:sz w:val="28"/>
          <w:szCs w:val="28"/>
          <w:lang w:val="ru-RU" w:eastAsia="ru-RU"/>
        </w:rPr>
        <w:t xml:space="preserve"> лексических единиц (слов, словосочетаний, речевых клише), обслуживающих ситуации общения в рамках тематического содержания речи для </w:t>
      </w:r>
      <w:r>
        <w:rPr>
          <w:rFonts w:ascii="Times New Roman" w:hAnsi="Times New Roman" w:eastAsia="Times New Roman"/>
          <w:bCs/>
          <w:iCs/>
          <w:sz w:val="28"/>
          <w:szCs w:val="28"/>
          <w:lang w:val="tt-RU" w:eastAsia="ru-RU"/>
        </w:rPr>
        <w:t>8</w:t>
      </w:r>
      <w:r>
        <w:rPr>
          <w:rFonts w:ascii="Times New Roman" w:hAnsi="Times New Roman" w:eastAsia="Times New Roman"/>
          <w:bCs/>
          <w:iCs/>
          <w:sz w:val="28"/>
          <w:szCs w:val="28"/>
          <w:lang w:val="ru-RU" w:eastAsia="ru-RU"/>
        </w:rPr>
        <w:t xml:space="preserve"> класса, включая </w:t>
      </w:r>
      <w:r>
        <w:rPr>
          <w:rFonts w:ascii="Times New Roman" w:hAnsi="Times New Roman" w:eastAsia="Times New Roman"/>
          <w:bCs/>
          <w:iCs/>
          <w:sz w:val="28"/>
          <w:szCs w:val="28"/>
          <w:lang w:val="tt-RU" w:eastAsia="ru-RU"/>
        </w:rPr>
        <w:t>6</w:t>
      </w:r>
      <w:r>
        <w:rPr>
          <w:rFonts w:ascii="Times New Roman" w:hAnsi="Times New Roman" w:eastAsia="Times New Roman"/>
          <w:bCs/>
          <w:iCs/>
          <w:sz w:val="28"/>
          <w:szCs w:val="28"/>
          <w:lang w:val="ru-RU" w:eastAsia="ru-RU"/>
        </w:rPr>
        <w:t>00 лексических единиц, усвоенных в 1-</w:t>
      </w:r>
      <w:r>
        <w:rPr>
          <w:rFonts w:ascii="Times New Roman" w:hAnsi="Times New Roman" w:eastAsia="Times New Roman"/>
          <w:bCs/>
          <w:iCs/>
          <w:sz w:val="28"/>
          <w:szCs w:val="28"/>
          <w:lang w:val="tt-RU" w:eastAsia="ru-RU"/>
        </w:rPr>
        <w:t>7</w:t>
      </w:r>
      <w:r>
        <w:rPr>
          <w:rFonts w:ascii="Times New Roman" w:hAnsi="Times New Roman" w:eastAsia="Times New Roman"/>
          <w:bCs/>
          <w:iCs/>
          <w:sz w:val="28"/>
          <w:szCs w:val="28"/>
          <w:lang w:val="ru-RU" w:eastAsia="ru-RU"/>
        </w:rPr>
        <w:t xml:space="preserve"> классах, </w:t>
      </w:r>
      <w:r>
        <w:rPr>
          <w:rFonts w:ascii="Times New Roman" w:hAnsi="Times New Roman" w:eastAsia="Times New Roman"/>
          <w:sz w:val="28"/>
          <w:szCs w:val="28"/>
          <w:lang w:val="ru-RU" w:eastAsia="ru-RU"/>
        </w:rPr>
        <w:t xml:space="preserve">слов-названий предметов, их признаков, действий предметов, </w:t>
      </w:r>
      <w:r>
        <w:rPr>
          <w:rFonts w:ascii="Times New Roman" w:hAnsi="Times New Roman" w:eastAsia="Times New Roman"/>
          <w:sz w:val="28"/>
          <w:szCs w:val="28"/>
          <w:lang w:val="tt-RU" w:eastAsia="ru-RU"/>
        </w:rPr>
        <w:t xml:space="preserve">заимствованных слов, синонимов и антонимов изученных слов, производных </w:t>
      </w:r>
      <w:r>
        <w:rPr>
          <w:rFonts w:ascii="Times New Roman" w:hAnsi="Times New Roman"/>
          <w:sz w:val="28"/>
          <w:szCs w:val="28"/>
          <w:lang w:val="ru-RU"/>
        </w:rPr>
        <w:t>(</w:t>
      </w:r>
      <w:r>
        <w:rPr>
          <w:rFonts w:ascii="Times New Roman" w:hAnsi="Times New Roman" w:eastAsia="Times New Roman"/>
          <w:sz w:val="28"/>
          <w:szCs w:val="28"/>
          <w:lang w:val="tt-RU" w:eastAsia="ru-RU"/>
        </w:rPr>
        <w:t>истәлекле, модалы</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парных </w:t>
      </w:r>
      <w:r>
        <w:rPr>
          <w:rFonts w:ascii="Times New Roman" w:hAnsi="Times New Roman"/>
          <w:sz w:val="28"/>
          <w:szCs w:val="28"/>
          <w:lang w:val="ru-RU"/>
        </w:rPr>
        <w:t>(</w:t>
      </w:r>
      <w:r>
        <w:rPr>
          <w:rFonts w:ascii="Times New Roman" w:hAnsi="Times New Roman" w:eastAsia="Times New Roman"/>
          <w:sz w:val="28"/>
          <w:szCs w:val="28"/>
          <w:lang w:val="tt-RU" w:eastAsia="ru-RU"/>
        </w:rPr>
        <w:t>җыр-бию</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ложных </w:t>
      </w:r>
      <w:r>
        <w:rPr>
          <w:rFonts w:ascii="Times New Roman" w:hAnsi="Times New Roman"/>
          <w:sz w:val="28"/>
          <w:szCs w:val="28"/>
          <w:lang w:val="ru-RU"/>
        </w:rPr>
        <w:t>(</w:t>
      </w:r>
      <w:r>
        <w:rPr>
          <w:rFonts w:ascii="Times New Roman" w:hAnsi="Times New Roman" w:eastAsia="Times New Roman"/>
          <w:sz w:val="28"/>
          <w:szCs w:val="28"/>
          <w:lang w:val="tt-RU" w:eastAsia="ru-RU"/>
        </w:rPr>
        <w:t>көнчыгыш</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оставных </w:t>
      </w:r>
      <w:r>
        <w:rPr>
          <w:rFonts w:ascii="Times New Roman" w:hAnsi="Times New Roman"/>
          <w:sz w:val="28"/>
          <w:szCs w:val="28"/>
          <w:lang w:val="ru-RU"/>
        </w:rPr>
        <w:t>(</w:t>
      </w:r>
      <w:r>
        <w:rPr>
          <w:rFonts w:ascii="Times New Roman" w:hAnsi="Times New Roman" w:eastAsia="Times New Roman"/>
          <w:sz w:val="28"/>
          <w:szCs w:val="28"/>
          <w:lang w:val="tt-RU" w:eastAsia="ru-RU"/>
        </w:rPr>
        <w:t>шат күңелле</w:t>
      </w:r>
      <w:r>
        <w:rPr>
          <w:rFonts w:ascii="Times New Roman" w:hAnsi="Times New Roman" w:eastAsia="Times New Roman"/>
          <w:sz w:val="28"/>
          <w:szCs w:val="28"/>
          <w:lang w:val="ru-RU" w:eastAsia="ru-RU"/>
        </w:rPr>
        <w:t>)</w:t>
      </w:r>
      <w:r>
        <w:rPr>
          <w:rFonts w:ascii="Times New Roman" w:hAnsi="Times New Roman" w:eastAsia="Times New Roman"/>
          <w:iCs/>
          <w:sz w:val="28"/>
          <w:szCs w:val="28"/>
          <w:lang w:val="tt-RU" w:eastAsia="ru-RU"/>
        </w:rPr>
        <w:t xml:space="preserve"> </w:t>
      </w:r>
      <w:r>
        <w:rPr>
          <w:rFonts w:ascii="Times New Roman" w:hAnsi="Times New Roman" w:eastAsia="Times New Roman"/>
          <w:sz w:val="28"/>
          <w:szCs w:val="28"/>
          <w:lang w:val="tt-RU" w:eastAsia="ru-RU"/>
        </w:rPr>
        <w:t>слов.</w:t>
      </w:r>
    </w:p>
    <w:p w14:paraId="0D78EEAD">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9.3.4. Морфология. Синтаксис.</w:t>
      </w:r>
    </w:p>
    <w:p w14:paraId="1FCF35A1">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bCs/>
          <w:iCs/>
          <w:sz w:val="28"/>
          <w:szCs w:val="28"/>
          <w:lang w:val="ru-RU" w:eastAsia="ru-RU"/>
        </w:rPr>
        <w:t>Распознавание и употребление</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в устной и письменной речи изученных морфологических</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 xml:space="preserve">форм и синтаксических конструкций </w:t>
      </w:r>
      <w:r>
        <w:rPr>
          <w:rFonts w:ascii="Times New Roman" w:hAnsi="Times New Roman" w:eastAsia="Times New Roman"/>
          <w:bCs/>
          <w:iCs/>
          <w:sz w:val="28"/>
          <w:szCs w:val="28"/>
          <w:lang w:val="tt-RU" w:eastAsia="ru-RU"/>
        </w:rPr>
        <w:t xml:space="preserve">татарского языка: </w:t>
      </w:r>
      <w:r>
        <w:rPr>
          <w:rFonts w:ascii="Times New Roman" w:hAnsi="Times New Roman"/>
          <w:sz w:val="28"/>
          <w:szCs w:val="28"/>
          <w:lang w:val="ru-RU"/>
        </w:rPr>
        <w:t>производные, парные, составные, сложные имена существительные, производные</w:t>
      </w:r>
      <w:r>
        <w:rPr>
          <w:rFonts w:ascii="Times New Roman" w:hAnsi="Times New Roman"/>
          <w:sz w:val="28"/>
          <w:szCs w:val="28"/>
          <w:lang w:val="tt-RU"/>
        </w:rPr>
        <w:t xml:space="preserve">, составные </w:t>
      </w:r>
      <w:r>
        <w:rPr>
          <w:rFonts w:ascii="Times New Roman" w:hAnsi="Times New Roman"/>
          <w:sz w:val="28"/>
          <w:szCs w:val="28"/>
          <w:lang w:val="ru-RU"/>
        </w:rPr>
        <w:t xml:space="preserve">имена </w:t>
      </w:r>
      <w:r>
        <w:rPr>
          <w:rFonts w:ascii="Times New Roman" w:hAnsi="Times New Roman"/>
          <w:sz w:val="28"/>
          <w:szCs w:val="28"/>
          <w:lang w:val="tt-RU"/>
        </w:rPr>
        <w:t>прилагательные</w:t>
      </w:r>
      <w:r>
        <w:rPr>
          <w:rFonts w:ascii="Times New Roman" w:hAnsi="Times New Roman"/>
          <w:sz w:val="28"/>
          <w:szCs w:val="28"/>
          <w:lang w:val="ru-RU"/>
        </w:rPr>
        <w:t>, конструкци</w:t>
      </w:r>
      <w:r>
        <w:rPr>
          <w:rFonts w:ascii="Times New Roman" w:hAnsi="Times New Roman"/>
          <w:sz w:val="28"/>
          <w:szCs w:val="28"/>
          <w:lang w:val="tt-RU"/>
        </w:rPr>
        <w:t xml:space="preserve">я </w:t>
      </w:r>
      <w:r>
        <w:rPr>
          <w:rFonts w:ascii="Times New Roman" w:hAnsi="Times New Roman" w:eastAsia="Times New Roman"/>
          <w:bCs/>
          <w:iCs/>
          <w:sz w:val="28"/>
          <w:szCs w:val="28"/>
          <w:lang w:val="ru-RU" w:eastAsia="ru-RU"/>
        </w:rPr>
        <w:t>«</w:t>
      </w:r>
      <w:r>
        <w:rPr>
          <w:rFonts w:ascii="Times New Roman" w:hAnsi="Times New Roman" w:eastAsia="Times New Roman"/>
          <w:sz w:val="28"/>
          <w:szCs w:val="28"/>
          <w:lang w:val="ru-RU" w:eastAsia="ru-RU"/>
        </w:rPr>
        <w:t>имя существительное + имя существительное</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с</w:t>
      </w:r>
      <w:r>
        <w:rPr>
          <w:rFonts w:ascii="Times New Roman" w:hAnsi="Times New Roman" w:eastAsia="Times New Roman"/>
          <w:spacing w:val="1"/>
          <w:sz w:val="28"/>
          <w:szCs w:val="28"/>
          <w:lang w:val="ru-RU" w:eastAsia="ru-RU"/>
        </w:rPr>
        <w:t xml:space="preserve"> аффикс</w:t>
      </w:r>
      <w:r>
        <w:rPr>
          <w:rFonts w:ascii="Times New Roman" w:hAnsi="Times New Roman" w:eastAsia="Times New Roman"/>
          <w:spacing w:val="1"/>
          <w:sz w:val="28"/>
          <w:szCs w:val="28"/>
          <w:lang w:val="tt-RU" w:eastAsia="ru-RU"/>
        </w:rPr>
        <w:t>ом</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принадлеж</w:t>
      </w:r>
      <w:r>
        <w:rPr>
          <w:rFonts w:ascii="Times New Roman" w:hAnsi="Times New Roman" w:eastAsia="Times New Roman"/>
          <w:sz w:val="28"/>
          <w:szCs w:val="28"/>
          <w:lang w:val="tt-RU" w:eastAsia="ru-RU"/>
        </w:rPr>
        <w:t>н</w:t>
      </w:r>
      <w:r>
        <w:rPr>
          <w:rFonts w:ascii="Times New Roman" w:hAnsi="Times New Roman" w:eastAsia="Times New Roman"/>
          <w:sz w:val="28"/>
          <w:szCs w:val="28"/>
          <w:lang w:val="ru-RU" w:eastAsia="ru-RU"/>
        </w:rPr>
        <w:t>ости 3 лица</w:t>
      </w:r>
      <w:r>
        <w:rPr>
          <w:rFonts w:ascii="Times New Roman" w:hAnsi="Times New Roman" w:eastAsia="Times New Roman"/>
          <w:bCs/>
          <w:iCs/>
          <w:sz w:val="28"/>
          <w:szCs w:val="28"/>
          <w:lang w:val="ru-RU" w:eastAsia="ru-RU"/>
        </w:rPr>
        <w:t>»</w:t>
      </w:r>
      <w:r>
        <w:rPr>
          <w:rFonts w:ascii="Times New Roman" w:hAnsi="Times New Roman" w:eastAsia="Times New Roman"/>
          <w:sz w:val="28"/>
          <w:szCs w:val="28"/>
          <w:lang w:val="ru-RU" w:eastAsia="ru-RU"/>
        </w:rPr>
        <w:t xml:space="preserve"> (</w:t>
      </w:r>
      <w:r>
        <w:rPr>
          <w:rFonts w:ascii="Times New Roman" w:hAnsi="Times New Roman"/>
          <w:sz w:val="28"/>
          <w:szCs w:val="28"/>
          <w:lang w:val="tt-RU"/>
        </w:rPr>
        <w:t xml:space="preserve">Россия Федерациясе, Татарстан Республикасы, Казан шәһәре), </w:t>
      </w:r>
      <w:r>
        <w:rPr>
          <w:rFonts w:ascii="Times New Roman" w:hAnsi="Times New Roman"/>
          <w:iCs/>
          <w:sz w:val="28"/>
          <w:szCs w:val="28"/>
          <w:lang w:val="tt-RU"/>
        </w:rPr>
        <w:t xml:space="preserve">неопределенные местоимения </w:t>
      </w:r>
      <w:r>
        <w:rPr>
          <w:rFonts w:ascii="Times New Roman" w:hAnsi="Times New Roman" w:eastAsia="Times New Roman"/>
          <w:bCs/>
          <w:iCs/>
          <w:sz w:val="28"/>
          <w:szCs w:val="28"/>
          <w:lang w:val="ru-RU" w:eastAsia="ru-RU"/>
        </w:rPr>
        <w:t>(</w:t>
      </w:r>
      <w:r>
        <w:rPr>
          <w:rFonts w:ascii="Times New Roman" w:hAnsi="Times New Roman"/>
          <w:iCs/>
          <w:sz w:val="28"/>
          <w:szCs w:val="28"/>
          <w:lang w:val="tt-RU"/>
        </w:rPr>
        <w:t>кемдер, әллә кем</w:t>
      </w:r>
      <w:r>
        <w:rPr>
          <w:rFonts w:ascii="Times New Roman" w:hAnsi="Times New Roman" w:eastAsia="Times New Roman"/>
          <w:bCs/>
          <w:iCs/>
          <w:sz w:val="28"/>
          <w:szCs w:val="28"/>
          <w:lang w:val="ru-RU" w:eastAsia="ru-RU"/>
        </w:rPr>
        <w:t>),</w:t>
      </w:r>
      <w:r>
        <w:rPr>
          <w:rFonts w:ascii="Times New Roman" w:hAnsi="Times New Roman"/>
          <w:iCs/>
          <w:sz w:val="28"/>
          <w:szCs w:val="28"/>
          <w:lang w:val="tt-RU"/>
        </w:rPr>
        <w:t xml:space="preserve"> наречия меры и степени</w:t>
      </w:r>
      <w:r>
        <w:rPr>
          <w:rFonts w:ascii="Times New Roman" w:hAnsi="Times New Roman"/>
          <w:sz w:val="28"/>
          <w:szCs w:val="28"/>
          <w:lang w:val="tt-RU"/>
        </w:rPr>
        <w:t xml:space="preserve"> </w:t>
      </w:r>
      <w:r>
        <w:rPr>
          <w:rFonts w:ascii="Times New Roman" w:hAnsi="Times New Roman" w:eastAsia="Times New Roman"/>
          <w:bCs/>
          <w:iCs/>
          <w:sz w:val="28"/>
          <w:szCs w:val="28"/>
          <w:lang w:val="ru-RU" w:eastAsia="ru-RU"/>
        </w:rPr>
        <w:t>(</w:t>
      </w:r>
      <w:r>
        <w:rPr>
          <w:rFonts w:ascii="Times New Roman" w:hAnsi="Times New Roman"/>
          <w:iCs/>
          <w:sz w:val="28"/>
          <w:szCs w:val="28"/>
          <w:lang w:val="tt-RU"/>
        </w:rPr>
        <w:t>еш, сирәк</w:t>
      </w:r>
      <w:r>
        <w:rPr>
          <w:rFonts w:ascii="Times New Roman" w:hAnsi="Times New Roman" w:eastAsia="Times New Roman"/>
          <w:bCs/>
          <w:iCs/>
          <w:sz w:val="28"/>
          <w:szCs w:val="28"/>
          <w:lang w:val="ru-RU" w:eastAsia="ru-RU"/>
        </w:rPr>
        <w:t>),</w:t>
      </w:r>
      <w:r>
        <w:rPr>
          <w:rFonts w:ascii="Times New Roman" w:hAnsi="Times New Roman"/>
          <w:iCs/>
          <w:sz w:val="28"/>
          <w:szCs w:val="28"/>
          <w:lang w:val="tt-RU"/>
        </w:rPr>
        <w:t xml:space="preserve"> </w:t>
      </w:r>
      <w:r>
        <w:rPr>
          <w:rFonts w:ascii="Times New Roman" w:hAnsi="Times New Roman" w:eastAsia="Times New Roman"/>
          <w:sz w:val="28"/>
          <w:szCs w:val="28"/>
          <w:lang w:val="tt-RU" w:eastAsia="ru-RU"/>
        </w:rPr>
        <w:t>инфинитив с модал</w:t>
      </w:r>
      <w:r>
        <w:rPr>
          <w:rFonts w:ascii="Times New Roman" w:hAnsi="Times New Roman" w:eastAsia="Times New Roman"/>
          <w:sz w:val="28"/>
          <w:szCs w:val="28"/>
          <w:lang w:val="ru-RU" w:eastAsia="ru-RU"/>
        </w:rPr>
        <w:t>ь</w:t>
      </w:r>
      <w:r>
        <w:rPr>
          <w:rFonts w:ascii="Times New Roman" w:hAnsi="Times New Roman" w:eastAsia="Times New Roman"/>
          <w:sz w:val="28"/>
          <w:szCs w:val="28"/>
          <w:lang w:val="tt-RU" w:eastAsia="ru-RU"/>
        </w:rPr>
        <w:t xml:space="preserve">ными словами </w:t>
      </w:r>
      <w:r>
        <w:rPr>
          <w:rFonts w:ascii="Times New Roman" w:hAnsi="Times New Roman" w:eastAsia="Times New Roman"/>
          <w:bCs/>
          <w:iCs/>
          <w:sz w:val="28"/>
          <w:szCs w:val="28"/>
          <w:lang w:val="ru-RU" w:eastAsia="ru-RU"/>
        </w:rPr>
        <w:t>(</w:t>
      </w:r>
      <w:r>
        <w:rPr>
          <w:rFonts w:ascii="Times New Roman" w:hAnsi="Times New Roman" w:eastAsia="Times New Roman"/>
          <w:iCs/>
          <w:sz w:val="28"/>
          <w:szCs w:val="28"/>
          <w:lang w:val="ru-RU" w:eastAsia="ru-RU"/>
        </w:rPr>
        <w:t>кирәк</w:t>
      </w:r>
      <w:r>
        <w:rPr>
          <w:rFonts w:ascii="Times New Roman" w:hAnsi="Times New Roman" w:eastAsia="Times New Roman"/>
          <w:bCs/>
          <w:iCs/>
          <w:sz w:val="28"/>
          <w:szCs w:val="28"/>
          <w:lang w:val="ru-RU" w:eastAsia="ru-RU"/>
        </w:rPr>
        <w:t xml:space="preserve"> (</w:t>
      </w:r>
      <w:r>
        <w:rPr>
          <w:rFonts w:ascii="Times New Roman" w:hAnsi="Times New Roman" w:eastAsia="Times New Roman"/>
          <w:iCs/>
          <w:sz w:val="28"/>
          <w:szCs w:val="28"/>
          <w:lang w:val="ru-RU" w:eastAsia="ru-RU"/>
        </w:rPr>
        <w:t>кирәкми</w:t>
      </w:r>
      <w:r>
        <w:rPr>
          <w:rFonts w:ascii="Times New Roman" w:hAnsi="Times New Roman" w:eastAsia="Times New Roman"/>
          <w:bCs/>
          <w:iCs/>
          <w:sz w:val="28"/>
          <w:szCs w:val="28"/>
          <w:lang w:val="ru-RU" w:eastAsia="ru-RU"/>
        </w:rPr>
        <w:t>)</w:t>
      </w:r>
      <w:r>
        <w:rPr>
          <w:rFonts w:ascii="Times New Roman" w:hAnsi="Times New Roman" w:eastAsia="Times New Roman"/>
          <w:iCs/>
          <w:sz w:val="28"/>
          <w:szCs w:val="28"/>
          <w:lang w:val="ru-RU" w:eastAsia="ru-RU"/>
        </w:rPr>
        <w:t xml:space="preserve">, </w:t>
      </w:r>
      <w:r>
        <w:rPr>
          <w:rFonts w:ascii="Times New Roman" w:hAnsi="Times New Roman" w:eastAsia="Times New Roman"/>
          <w:bCs/>
          <w:iCs/>
          <w:sz w:val="28"/>
          <w:szCs w:val="28"/>
          <w:lang w:val="ru-RU" w:eastAsia="ru-RU"/>
        </w:rPr>
        <w:t>я</w:t>
      </w:r>
      <w:r>
        <w:rPr>
          <w:rFonts w:ascii="Times New Roman" w:hAnsi="Times New Roman" w:eastAsia="Times New Roman"/>
          <w:iCs/>
          <w:sz w:val="28"/>
          <w:szCs w:val="28"/>
          <w:lang w:val="ru-RU" w:eastAsia="ru-RU"/>
        </w:rPr>
        <w:t>рый</w:t>
      </w:r>
      <w:r>
        <w:rPr>
          <w:rFonts w:ascii="Times New Roman" w:hAnsi="Times New Roman" w:eastAsia="Times New Roman"/>
          <w:iCs/>
          <w:sz w:val="28"/>
          <w:szCs w:val="28"/>
          <w:lang w:val="tt-RU" w:eastAsia="ru-RU"/>
        </w:rPr>
        <w:t xml:space="preserve"> (</w:t>
      </w:r>
      <w:r>
        <w:rPr>
          <w:rFonts w:ascii="Times New Roman" w:hAnsi="Times New Roman" w:eastAsia="Times New Roman"/>
          <w:iCs/>
          <w:sz w:val="28"/>
          <w:szCs w:val="28"/>
          <w:lang w:val="ru-RU" w:eastAsia="ru-RU"/>
        </w:rPr>
        <w:t>ярамый</w:t>
      </w:r>
      <w:r>
        <w:rPr>
          <w:rFonts w:ascii="Times New Roman" w:hAnsi="Times New Roman" w:eastAsia="Times New Roman"/>
          <w:bCs/>
          <w:iCs/>
          <w:sz w:val="28"/>
          <w:szCs w:val="28"/>
          <w:lang w:val="ru-RU" w:eastAsia="ru-RU"/>
        </w:rPr>
        <w:t>)</w:t>
      </w:r>
      <w:r>
        <w:rPr>
          <w:rFonts w:ascii="Times New Roman" w:hAnsi="Times New Roman" w:eastAsia="Times New Roman"/>
          <w:iCs/>
          <w:sz w:val="28"/>
          <w:szCs w:val="28"/>
          <w:lang w:val="ru-RU" w:eastAsia="ru-RU"/>
        </w:rPr>
        <w:t>, м</w:t>
      </w:r>
      <w:r>
        <w:rPr>
          <w:rFonts w:ascii="Times New Roman" w:hAnsi="Times New Roman" w:eastAsia="Times New Roman"/>
          <w:iCs/>
          <w:sz w:val="28"/>
          <w:szCs w:val="28"/>
          <w:lang w:val="tt-RU" w:eastAsia="ru-RU"/>
        </w:rPr>
        <w:t>өмкин (мөмкин түгел</w:t>
      </w:r>
      <w:r>
        <w:rPr>
          <w:rFonts w:ascii="Times New Roman" w:hAnsi="Times New Roman" w:eastAsia="Times New Roman"/>
          <w:bCs/>
          <w:iCs/>
          <w:sz w:val="28"/>
          <w:szCs w:val="28"/>
          <w:lang w:val="ru-RU" w:eastAsia="ru-RU"/>
        </w:rPr>
        <w:t>)</w:t>
      </w:r>
      <w:r>
        <w:rPr>
          <w:rFonts w:ascii="Times New Roman" w:hAnsi="Times New Roman" w:eastAsia="Times New Roman"/>
          <w:iCs/>
          <w:sz w:val="28"/>
          <w:szCs w:val="28"/>
          <w:lang w:val="tt-RU" w:eastAsia="ru-RU"/>
        </w:rPr>
        <w:t>, тиеш (тиеш түгел</w:t>
      </w:r>
      <w:r>
        <w:rPr>
          <w:rFonts w:ascii="Times New Roman" w:hAnsi="Times New Roman" w:eastAsia="Times New Roman"/>
          <w:bCs/>
          <w:iCs/>
          <w:sz w:val="28"/>
          <w:szCs w:val="28"/>
          <w:lang w:val="ru-RU" w:eastAsia="ru-RU"/>
        </w:rPr>
        <w:t>)</w:t>
      </w:r>
      <w:r>
        <w:rPr>
          <w:rFonts w:ascii="Times New Roman" w:hAnsi="Times New Roman" w:eastAsia="Times New Roman"/>
          <w:iCs/>
          <w:sz w:val="28"/>
          <w:szCs w:val="28"/>
          <w:lang w:val="ru-RU" w:eastAsia="ru-RU"/>
        </w:rPr>
        <w:t xml:space="preserve">, </w:t>
      </w:r>
      <w:r>
        <w:rPr>
          <w:rFonts w:ascii="Times New Roman" w:hAnsi="Times New Roman"/>
          <w:sz w:val="28"/>
          <w:szCs w:val="28"/>
          <w:lang w:val="ru-RU"/>
        </w:rPr>
        <w:t>деепричастие на -ып, -еп, -п</w:t>
      </w:r>
      <w:r>
        <w:rPr>
          <w:rFonts w:ascii="Times New Roman" w:hAnsi="Times New Roman"/>
          <w:iCs/>
          <w:sz w:val="28"/>
          <w:szCs w:val="28"/>
          <w:lang w:val="tt-RU"/>
        </w:rPr>
        <w:t>; а</w:t>
      </w:r>
      <w:r>
        <w:rPr>
          <w:rFonts w:ascii="Times New Roman" w:hAnsi="Times New Roman" w:eastAsia="Times New Roman"/>
          <w:bCs/>
          <w:sz w:val="28"/>
          <w:szCs w:val="28"/>
          <w:lang w:val="tt-RU" w:eastAsia="ru-RU"/>
        </w:rPr>
        <w:t>налитические</w:t>
      </w:r>
      <w:r>
        <w:rPr>
          <w:rFonts w:ascii="Times New Roman" w:hAnsi="Times New Roman" w:eastAsia="Times New Roman"/>
          <w:sz w:val="28"/>
          <w:szCs w:val="28"/>
          <w:lang w:val="tt-RU" w:eastAsia="ru-RU"/>
        </w:rPr>
        <w:t xml:space="preserve"> </w:t>
      </w:r>
      <w:r>
        <w:rPr>
          <w:rFonts w:ascii="Times New Roman" w:hAnsi="Times New Roman" w:eastAsia="Times New Roman"/>
          <w:bCs/>
          <w:sz w:val="28"/>
          <w:szCs w:val="28"/>
          <w:lang w:val="tt-RU" w:eastAsia="ru-RU"/>
        </w:rPr>
        <w:t>глаголы,</w:t>
      </w:r>
      <w:r>
        <w:rPr>
          <w:rFonts w:ascii="Times New Roman" w:hAnsi="Times New Roman" w:eastAsia="Times New Roman"/>
          <w:sz w:val="28"/>
          <w:szCs w:val="28"/>
          <w:lang w:val="tt-RU" w:eastAsia="ru-RU"/>
        </w:rPr>
        <w:t xml:space="preserve"> выражающие начало и завершение действия </w:t>
      </w:r>
      <w:r>
        <w:rPr>
          <w:rFonts w:ascii="Times New Roman" w:hAnsi="Times New Roman" w:eastAsia="Times New Roman"/>
          <w:bCs/>
          <w:iCs/>
          <w:sz w:val="28"/>
          <w:szCs w:val="28"/>
          <w:lang w:val="ru-RU" w:eastAsia="ru-RU"/>
        </w:rPr>
        <w:t>(</w:t>
      </w:r>
      <w:r>
        <w:rPr>
          <w:rFonts w:ascii="Times New Roman" w:hAnsi="Times New Roman" w:eastAsia="Times New Roman"/>
          <w:iCs/>
          <w:sz w:val="28"/>
          <w:szCs w:val="28"/>
          <w:lang w:val="tt-RU" w:eastAsia="ru-RU"/>
        </w:rPr>
        <w:t>укый башлады, укып бетерде</w:t>
      </w:r>
      <w:r>
        <w:rPr>
          <w:rFonts w:ascii="Times New Roman" w:hAnsi="Times New Roman" w:eastAsia="Times New Roman"/>
          <w:bCs/>
          <w:iCs/>
          <w:sz w:val="28"/>
          <w:szCs w:val="28"/>
          <w:lang w:val="ru-RU" w:eastAsia="ru-RU"/>
        </w:rPr>
        <w:t>)</w:t>
      </w:r>
      <w:r>
        <w:rPr>
          <w:rFonts w:ascii="Times New Roman" w:hAnsi="Times New Roman" w:eastAsia="Times New Roman"/>
          <w:iCs/>
          <w:sz w:val="28"/>
          <w:szCs w:val="28"/>
          <w:lang w:val="tt-RU" w:eastAsia="ru-RU"/>
        </w:rPr>
        <w:t>,</w:t>
      </w:r>
      <w:r>
        <w:rPr>
          <w:rFonts w:ascii="Times New Roman" w:hAnsi="Times New Roman" w:eastAsia="Times New Roman"/>
          <w:sz w:val="28"/>
          <w:szCs w:val="28"/>
          <w:lang w:val="tt-RU" w:eastAsia="ru-RU"/>
        </w:rPr>
        <w:t xml:space="preserve"> причастия настоя</w:t>
      </w:r>
      <w:r>
        <w:rPr>
          <w:rFonts w:ascii="Times New Roman" w:hAnsi="Times New Roman" w:eastAsia="Times New Roman"/>
          <w:sz w:val="28"/>
          <w:szCs w:val="28"/>
          <w:lang w:val="ru-RU" w:eastAsia="ru-RU"/>
        </w:rPr>
        <w:t>щего</w:t>
      </w:r>
      <w:r>
        <w:rPr>
          <w:rFonts w:ascii="Times New Roman" w:hAnsi="Times New Roman" w:eastAsia="Times New Roman"/>
          <w:sz w:val="28"/>
          <w:szCs w:val="28"/>
          <w:lang w:val="tt-RU" w:eastAsia="ru-RU"/>
        </w:rPr>
        <w:t xml:space="preserve"> (баручы кеше</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бара торган поезд) и </w:t>
      </w:r>
      <w:r>
        <w:rPr>
          <w:rFonts w:ascii="Times New Roman" w:hAnsi="Times New Roman" w:eastAsia="Times New Roman"/>
          <w:sz w:val="28"/>
          <w:szCs w:val="28"/>
          <w:lang w:val="ru-RU" w:eastAsia="ru-RU"/>
        </w:rPr>
        <w:t xml:space="preserve">прошедшего </w:t>
      </w:r>
      <w:r>
        <w:rPr>
          <w:rFonts w:ascii="Times New Roman" w:hAnsi="Times New Roman" w:eastAsia="Times New Roman"/>
          <w:sz w:val="28"/>
          <w:szCs w:val="28"/>
          <w:lang w:val="tt-RU" w:eastAsia="ru-RU"/>
        </w:rPr>
        <w:t xml:space="preserve">времени (килгән кунак); </w:t>
      </w:r>
      <w:r>
        <w:rPr>
          <w:rFonts w:ascii="Times New Roman" w:hAnsi="Times New Roman"/>
          <w:sz w:val="28"/>
          <w:szCs w:val="28"/>
          <w:lang w:val="tt-RU"/>
        </w:rPr>
        <w:t xml:space="preserve">конструкция </w:t>
      </w:r>
      <w:r>
        <w:rPr>
          <w:rFonts w:ascii="Times New Roman" w:hAnsi="Times New Roman" w:eastAsia="Times New Roman"/>
          <w:bCs/>
          <w:iCs/>
          <w:sz w:val="28"/>
          <w:szCs w:val="28"/>
          <w:lang w:val="ru-RU" w:eastAsia="ru-RU"/>
        </w:rPr>
        <w:t>«</w:t>
      </w:r>
      <w:r>
        <w:rPr>
          <w:rFonts w:ascii="Times New Roman" w:hAnsi="Times New Roman"/>
          <w:iCs/>
          <w:sz w:val="28"/>
          <w:szCs w:val="28"/>
          <w:lang w:val="tt-RU"/>
        </w:rPr>
        <w:t>имя действия</w:t>
      </w:r>
      <w:r>
        <w:rPr>
          <w:rFonts w:ascii="Times New Roman" w:hAnsi="Times New Roman"/>
          <w:sz w:val="28"/>
          <w:szCs w:val="28"/>
          <w:lang w:val="tt-RU"/>
        </w:rPr>
        <w:t xml:space="preserve"> + </w:t>
      </w:r>
      <w:r>
        <w:rPr>
          <w:rFonts w:ascii="Times New Roman" w:hAnsi="Times New Roman"/>
          <w:iCs/>
          <w:sz w:val="28"/>
          <w:szCs w:val="28"/>
          <w:lang w:val="tt-RU"/>
        </w:rPr>
        <w:t>послелог</w:t>
      </w:r>
      <w:r>
        <w:rPr>
          <w:rFonts w:ascii="Times New Roman" w:hAnsi="Times New Roman"/>
          <w:sz w:val="28"/>
          <w:szCs w:val="28"/>
          <w:lang w:val="tt-RU"/>
        </w:rPr>
        <w:t xml:space="preserve"> өчен</w:t>
      </w:r>
      <w:r>
        <w:rPr>
          <w:rFonts w:ascii="Times New Roman" w:hAnsi="Times New Roman" w:eastAsia="Times New Roman"/>
          <w:bCs/>
          <w:sz w:val="28"/>
          <w:szCs w:val="28"/>
          <w:lang w:val="ru-RU" w:eastAsia="ru-RU"/>
        </w:rPr>
        <w:t>»</w:t>
      </w:r>
      <w:r>
        <w:rPr>
          <w:rFonts w:ascii="Times New Roman" w:hAnsi="Times New Roman"/>
          <w:sz w:val="28"/>
          <w:szCs w:val="28"/>
          <w:lang w:val="tt-RU"/>
        </w:rPr>
        <w:t xml:space="preserve"> (белү өчен</w:t>
      </w:r>
      <w:r>
        <w:rPr>
          <w:rFonts w:ascii="Times New Roman" w:hAnsi="Times New Roman"/>
          <w:iCs/>
          <w:sz w:val="28"/>
          <w:szCs w:val="28"/>
          <w:lang w:val="tt-RU"/>
        </w:rPr>
        <w:t>)</w:t>
      </w:r>
      <w:r>
        <w:rPr>
          <w:rFonts w:ascii="Times New Roman" w:hAnsi="Times New Roman"/>
          <w:iCs/>
          <w:sz w:val="28"/>
          <w:szCs w:val="28"/>
          <w:lang w:val="ru-RU"/>
        </w:rPr>
        <w:t xml:space="preserve">, </w:t>
      </w:r>
      <w:r>
        <w:rPr>
          <w:rFonts w:ascii="Times New Roman" w:hAnsi="Times New Roman"/>
          <w:sz w:val="28"/>
          <w:szCs w:val="28"/>
          <w:lang w:val="tt-RU"/>
        </w:rPr>
        <w:t>главные и второстепенные члены предло</w:t>
      </w:r>
      <w:r>
        <w:rPr>
          <w:rFonts w:ascii="Times New Roman" w:hAnsi="Times New Roman"/>
          <w:sz w:val="28"/>
          <w:szCs w:val="28"/>
          <w:lang w:val="ru-RU"/>
        </w:rPr>
        <w:t>жения</w:t>
      </w:r>
      <w:r>
        <w:rPr>
          <w:rFonts w:ascii="Times New Roman" w:hAnsi="Times New Roman"/>
          <w:sz w:val="28"/>
          <w:szCs w:val="28"/>
          <w:lang w:val="tt-RU"/>
        </w:rPr>
        <w:t xml:space="preserve">, </w:t>
      </w:r>
      <w:r>
        <w:rPr>
          <w:rFonts w:ascii="Times New Roman" w:hAnsi="Times New Roman" w:eastAsia="Times New Roman"/>
          <w:sz w:val="28"/>
          <w:szCs w:val="28"/>
          <w:lang w:val="tt-RU" w:eastAsia="ru-RU"/>
        </w:rPr>
        <w:t xml:space="preserve">вводные слова </w:t>
      </w:r>
      <w:r>
        <w:rPr>
          <w:rFonts w:ascii="Times New Roman" w:hAnsi="Times New Roman" w:eastAsia="Times New Roman"/>
          <w:bCs/>
          <w:iCs/>
          <w:sz w:val="28"/>
          <w:szCs w:val="28"/>
          <w:lang w:val="ru-RU" w:eastAsia="ru-RU"/>
        </w:rPr>
        <w:t>(</w:t>
      </w:r>
      <w:r>
        <w:rPr>
          <w:rFonts w:ascii="Times New Roman" w:hAnsi="Times New Roman" w:eastAsia="Times New Roman"/>
          <w:iCs/>
          <w:sz w:val="28"/>
          <w:szCs w:val="28"/>
          <w:lang w:val="tt-RU" w:eastAsia="ru-RU"/>
        </w:rPr>
        <w:t xml:space="preserve">беренчедән, икенчедән, өченчедән), </w:t>
      </w:r>
      <w:r>
        <w:rPr>
          <w:rFonts w:ascii="Times New Roman" w:hAnsi="Times New Roman"/>
          <w:sz w:val="28"/>
          <w:szCs w:val="28"/>
          <w:lang w:val="tt-RU"/>
        </w:rPr>
        <w:t xml:space="preserve">союзы </w:t>
      </w:r>
      <w:r>
        <w:rPr>
          <w:rFonts w:ascii="Times New Roman" w:hAnsi="Times New Roman"/>
          <w:iCs/>
          <w:sz w:val="28"/>
          <w:szCs w:val="28"/>
          <w:lang w:val="tt-RU"/>
        </w:rPr>
        <w:t>да (дә), та</w:t>
      </w:r>
      <w:r>
        <w:rPr>
          <w:rFonts w:ascii="Times New Roman" w:hAnsi="Times New Roman" w:eastAsia="Times New Roman"/>
          <w:bCs/>
          <w:iCs/>
          <w:sz w:val="28"/>
          <w:szCs w:val="28"/>
          <w:lang w:val="ru-RU" w:eastAsia="ru-RU"/>
        </w:rPr>
        <w:t xml:space="preserve"> (</w:t>
      </w:r>
      <w:r>
        <w:rPr>
          <w:rFonts w:ascii="Times New Roman" w:hAnsi="Times New Roman"/>
          <w:iCs/>
          <w:sz w:val="28"/>
          <w:szCs w:val="28"/>
          <w:lang w:val="tt-RU"/>
        </w:rPr>
        <w:t>тә</w:t>
      </w:r>
      <w:r>
        <w:rPr>
          <w:rFonts w:ascii="Times New Roman" w:hAnsi="Times New Roman" w:eastAsia="Times New Roman"/>
          <w:bCs/>
          <w:iCs/>
          <w:sz w:val="28"/>
          <w:szCs w:val="28"/>
          <w:lang w:val="ru-RU" w:eastAsia="ru-RU"/>
        </w:rPr>
        <w:t>)</w:t>
      </w:r>
      <w:r>
        <w:rPr>
          <w:rFonts w:ascii="Times New Roman" w:hAnsi="Times New Roman"/>
          <w:iCs/>
          <w:sz w:val="28"/>
          <w:szCs w:val="28"/>
          <w:lang w:val="tt-RU"/>
        </w:rPr>
        <w:t xml:space="preserve">, яки, </w:t>
      </w:r>
      <w:r>
        <w:rPr>
          <w:rFonts w:ascii="Times New Roman" w:hAnsi="Times New Roman" w:eastAsia="Times New Roman"/>
          <w:sz w:val="28"/>
          <w:szCs w:val="28"/>
          <w:lang w:val="tt-RU"/>
        </w:rPr>
        <w:t>частицы әнә, менә, бит, тагын</w:t>
      </w:r>
      <w:r>
        <w:rPr>
          <w:rFonts w:ascii="Times New Roman" w:hAnsi="Times New Roman" w:eastAsia="Times New Roman"/>
          <w:bCs/>
          <w:iCs/>
          <w:sz w:val="28"/>
          <w:szCs w:val="28"/>
          <w:lang w:val="ru-RU" w:eastAsia="ru-RU"/>
        </w:rPr>
        <w:t>,</w:t>
      </w:r>
      <w:r>
        <w:rPr>
          <w:rFonts w:ascii="Times New Roman" w:hAnsi="Times New Roman" w:eastAsia="Times New Roman"/>
          <w:iCs/>
          <w:sz w:val="28"/>
          <w:szCs w:val="28"/>
          <w:lang w:val="tt-RU"/>
        </w:rPr>
        <w:t xml:space="preserve"> </w:t>
      </w:r>
      <w:r>
        <w:rPr>
          <w:rFonts w:ascii="Times New Roman" w:hAnsi="Times New Roman"/>
          <w:sz w:val="28"/>
          <w:szCs w:val="28"/>
          <w:lang w:val="ru-RU"/>
        </w:rPr>
        <w:t xml:space="preserve">порядок слов в </w:t>
      </w:r>
      <w:r>
        <w:rPr>
          <w:rFonts w:ascii="Times New Roman" w:hAnsi="Times New Roman"/>
          <w:sz w:val="28"/>
          <w:szCs w:val="28"/>
          <w:lang w:val="tt-RU"/>
        </w:rPr>
        <w:t>сложных предложениях</w:t>
      </w:r>
      <w:r>
        <w:rPr>
          <w:rFonts w:ascii="Times New Roman" w:hAnsi="Times New Roman"/>
          <w:sz w:val="28"/>
          <w:szCs w:val="28"/>
          <w:lang w:val="ru-RU"/>
        </w:rPr>
        <w:t>.</w:t>
      </w:r>
    </w:p>
    <w:p w14:paraId="0E726500">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rPr>
        <w:t>64.</w:t>
      </w:r>
      <w:r>
        <w:rPr>
          <w:rFonts w:ascii="Times New Roman" w:hAnsi="Times New Roman"/>
          <w:sz w:val="28"/>
          <w:szCs w:val="28"/>
          <w:lang w:val="ru-RU" w:eastAsia="ru-RU"/>
        </w:rPr>
        <w:t>9.4. Социокультурные знания и умения.</w:t>
      </w:r>
    </w:p>
    <w:p w14:paraId="49048A7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Знание и использование активных формул татарского речевого</w:t>
      </w:r>
      <w:r>
        <w:rPr>
          <w:rFonts w:ascii="Times New Roman" w:hAnsi="Times New Roman"/>
          <w:sz w:val="28"/>
          <w:szCs w:val="28"/>
          <w:lang w:val="tt-RU"/>
        </w:rPr>
        <w:t xml:space="preserve"> </w:t>
      </w:r>
      <w:r>
        <w:rPr>
          <w:rFonts w:ascii="Times New Roman" w:hAnsi="Times New Roman"/>
          <w:sz w:val="28"/>
          <w:szCs w:val="28"/>
          <w:lang w:val="ru-RU"/>
        </w:rPr>
        <w:t>этикета в ситуациях общения</w:t>
      </w:r>
      <w:r>
        <w:rPr>
          <w:rFonts w:ascii="Times New Roman" w:hAnsi="Times New Roman"/>
          <w:sz w:val="28"/>
          <w:szCs w:val="28"/>
          <w:lang w:val="tt-RU"/>
        </w:rPr>
        <w:t>, з</w:t>
      </w:r>
      <w:r>
        <w:rPr>
          <w:rFonts w:ascii="Times New Roman" w:hAnsi="Times New Roman"/>
          <w:sz w:val="28"/>
          <w:szCs w:val="28"/>
          <w:lang w:val="ru-RU"/>
        </w:rPr>
        <w:t>нание и использование их в рамках отобранного тематического содержания в устной и письменной речи</w:t>
      </w:r>
      <w:r>
        <w:rPr>
          <w:rFonts w:ascii="Times New Roman" w:hAnsi="Times New Roman"/>
          <w:sz w:val="28"/>
          <w:szCs w:val="28"/>
          <w:lang w:val="tt-RU"/>
        </w:rPr>
        <w:t>, з</w:t>
      </w:r>
      <w:r>
        <w:rPr>
          <w:rFonts w:ascii="Times New Roman" w:hAnsi="Times New Roman"/>
          <w:sz w:val="28"/>
          <w:szCs w:val="28"/>
          <w:lang w:val="ru-RU"/>
        </w:rPr>
        <w:t xml:space="preserve">нание названий городов России и Татарстана на татарском языке, известных татарских ученых, артистов, художников, спортсменов, </w:t>
      </w:r>
      <w:r>
        <w:rPr>
          <w:rFonts w:ascii="Times New Roman" w:hAnsi="Times New Roman"/>
          <w:sz w:val="28"/>
          <w:szCs w:val="28"/>
          <w:lang w:val="tt-RU"/>
        </w:rPr>
        <w:t xml:space="preserve">знакомство </w:t>
      </w:r>
      <w:r>
        <w:rPr>
          <w:rFonts w:ascii="Times New Roman" w:hAnsi="Times New Roman"/>
          <w:sz w:val="28"/>
          <w:szCs w:val="28"/>
          <w:lang w:val="ru-RU"/>
        </w:rPr>
        <w:t xml:space="preserve">с образцами татарской поэзии и прозы, </w:t>
      </w:r>
      <w:r>
        <w:rPr>
          <w:rFonts w:ascii="Times New Roman" w:hAnsi="Times New Roman"/>
          <w:sz w:val="28"/>
          <w:szCs w:val="28"/>
          <w:lang w:val="tt-RU"/>
        </w:rPr>
        <w:t>формирование умения представлять основные достижения России и Республики Татарстан.</w:t>
      </w:r>
    </w:p>
    <w:p w14:paraId="3F52C7A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9.5. Компенсаторные умения.</w:t>
      </w:r>
    </w:p>
    <w:p w14:paraId="7C2D940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гнорирование лексических и смысловых трудностей, не влияющих на понимание основного содержания текста, использование словарных замен в процессе устно-речевого общения, использование при формулировании собственных высказываний ключевыех слов, плана к тексту, тематического словаря.</w:t>
      </w:r>
    </w:p>
    <w:p w14:paraId="06D328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0. Содержание обучения в 9 классе.</w:t>
      </w:r>
    </w:p>
    <w:p w14:paraId="6DB1E3BC">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10.1. </w:t>
      </w:r>
      <w:r>
        <w:rPr>
          <w:rFonts w:ascii="Times New Roman" w:hAnsi="Times New Roman" w:eastAsia="Times New Roman"/>
          <w:bCs/>
          <w:sz w:val="28"/>
          <w:szCs w:val="28"/>
          <w:lang w:val="ru-RU" w:eastAsia="ru-RU"/>
        </w:rPr>
        <w:t>Тематическое содержание речи.</w:t>
      </w:r>
    </w:p>
    <w:p w14:paraId="54969502">
      <w:pPr>
        <w:widowControl/>
        <w:tabs>
          <w:tab w:val="left" w:pos="2532"/>
          <w:tab w:val="left" w:pos="4557"/>
        </w:tabs>
        <w:spacing w:after="0" w:line="350" w:lineRule="auto"/>
        <w:ind w:firstLine="709"/>
        <w:jc w:val="both"/>
        <w:rPr>
          <w:rFonts w:ascii="Times New Roman" w:hAnsi="Times New Roman" w:eastAsia="Times New Roman"/>
          <w:iCs/>
          <w:sz w:val="28"/>
          <w:szCs w:val="28"/>
          <w:lang w:val="ru-RU"/>
        </w:rPr>
      </w:pPr>
      <w:r>
        <w:rPr>
          <w:rFonts w:ascii="Times New Roman" w:hAnsi="Times New Roman"/>
          <w:sz w:val="28"/>
          <w:szCs w:val="28"/>
          <w:lang w:val="ru-RU"/>
        </w:rPr>
        <w:t>64.</w:t>
      </w:r>
      <w:r>
        <w:rPr>
          <w:rFonts w:ascii="Times New Roman" w:hAnsi="Times New Roman" w:eastAsia="Times New Roman"/>
          <w:iCs/>
          <w:sz w:val="28"/>
          <w:szCs w:val="28"/>
          <w:lang w:val="ru-RU"/>
        </w:rPr>
        <w:t>10.1.1. Мир моего «Я».</w:t>
      </w:r>
    </w:p>
    <w:p w14:paraId="05E013CD">
      <w:pPr>
        <w:widowControl/>
        <w:tabs>
          <w:tab w:val="left" w:pos="2532"/>
          <w:tab w:val="left" w:pos="4557"/>
        </w:tabs>
        <w:spacing w:after="0" w:line="350" w:lineRule="auto"/>
        <w:ind w:firstLine="709"/>
        <w:jc w:val="both"/>
        <w:rPr>
          <w:rFonts w:ascii="Times New Roman" w:hAnsi="Times New Roman" w:eastAsia="Times New Roman"/>
          <w:iCs/>
          <w:sz w:val="28"/>
          <w:szCs w:val="28"/>
          <w:lang w:val="ru-RU"/>
        </w:rPr>
      </w:pPr>
      <w:r>
        <w:rPr>
          <w:rFonts w:ascii="Times New Roman" w:hAnsi="Times New Roman" w:eastAsia="Times New Roman"/>
          <w:iCs/>
          <w:sz w:val="28"/>
          <w:szCs w:val="28"/>
          <w:lang w:val="ru-RU"/>
        </w:rPr>
        <w:t>Здоровье</w:t>
      </w:r>
      <w:r>
        <w:rPr>
          <w:rFonts w:ascii="Times New Roman" w:hAnsi="Times New Roman" w:eastAsia="Times New Roman"/>
          <w:iCs/>
          <w:sz w:val="28"/>
          <w:szCs w:val="28"/>
          <w:lang w:val="tt-RU"/>
        </w:rPr>
        <w:t xml:space="preserve">. </w:t>
      </w:r>
      <w:r>
        <w:rPr>
          <w:rFonts w:ascii="Times New Roman" w:hAnsi="Times New Roman" w:eastAsia="Times New Roman"/>
          <w:iCs/>
          <w:sz w:val="28"/>
          <w:szCs w:val="28"/>
          <w:lang w:val="ru-RU"/>
        </w:rPr>
        <w:t>Здоровый образ жизни</w:t>
      </w:r>
      <w:r>
        <w:rPr>
          <w:rFonts w:ascii="Times New Roman" w:hAnsi="Times New Roman" w:eastAsia="Times New Roman"/>
          <w:iCs/>
          <w:sz w:val="28"/>
          <w:szCs w:val="28"/>
          <w:lang w:val="tt-RU"/>
        </w:rPr>
        <w:t>. Хорошие и в</w:t>
      </w:r>
      <w:r>
        <w:rPr>
          <w:rFonts w:ascii="Times New Roman" w:hAnsi="Times New Roman" w:eastAsia="Times New Roman"/>
          <w:iCs/>
          <w:sz w:val="28"/>
          <w:szCs w:val="28"/>
          <w:lang w:val="ru-RU"/>
        </w:rPr>
        <w:t>редные</w:t>
      </w:r>
      <w:r>
        <w:rPr>
          <w:rFonts w:ascii="Times New Roman" w:hAnsi="Times New Roman" w:eastAsia="Times New Roman"/>
          <w:iCs/>
          <w:spacing w:val="-1"/>
          <w:sz w:val="28"/>
          <w:szCs w:val="28"/>
          <w:lang w:val="ru-RU"/>
        </w:rPr>
        <w:t xml:space="preserve"> </w:t>
      </w:r>
      <w:r>
        <w:rPr>
          <w:rFonts w:ascii="Times New Roman" w:hAnsi="Times New Roman" w:eastAsia="Times New Roman"/>
          <w:iCs/>
          <w:sz w:val="28"/>
          <w:szCs w:val="28"/>
          <w:lang w:val="ru-RU"/>
        </w:rPr>
        <w:t>привычки.</w:t>
      </w:r>
      <w:r>
        <w:rPr>
          <w:rFonts w:ascii="Times New Roman" w:hAnsi="Times New Roman" w:eastAsia="Times New Roman"/>
          <w:iCs/>
          <w:sz w:val="28"/>
          <w:szCs w:val="28"/>
          <w:lang w:val="tt-RU"/>
        </w:rPr>
        <w:t xml:space="preserve"> </w:t>
      </w:r>
      <w:r>
        <w:rPr>
          <w:rFonts w:ascii="Times New Roman" w:hAnsi="Times New Roman" w:eastAsia="Times New Roman"/>
          <w:iCs/>
          <w:spacing w:val="-4"/>
          <w:sz w:val="28"/>
          <w:szCs w:val="28"/>
          <w:lang w:val="tt-RU"/>
        </w:rPr>
        <w:t>Эмоциональный интеллект.</w:t>
      </w:r>
    </w:p>
    <w:p w14:paraId="194D71DF">
      <w:pPr>
        <w:widowControl/>
        <w:tabs>
          <w:tab w:val="left" w:pos="2532"/>
          <w:tab w:val="left" w:pos="4557"/>
        </w:tabs>
        <w:spacing w:after="0" w:line="350" w:lineRule="auto"/>
        <w:ind w:firstLine="709"/>
        <w:jc w:val="both"/>
        <w:rPr>
          <w:rFonts w:ascii="Times New Roman" w:hAnsi="Times New Roman" w:eastAsia="Times New Roman"/>
          <w:iCs/>
          <w:spacing w:val="-4"/>
          <w:sz w:val="28"/>
          <w:szCs w:val="28"/>
          <w:lang w:val="tt-RU"/>
        </w:rPr>
      </w:pPr>
      <w:r>
        <w:rPr>
          <w:rFonts w:ascii="Times New Roman" w:hAnsi="Times New Roman"/>
          <w:sz w:val="28"/>
          <w:szCs w:val="28"/>
          <w:lang w:val="ru-RU"/>
        </w:rPr>
        <w:t>64.</w:t>
      </w:r>
      <w:r>
        <w:rPr>
          <w:rFonts w:ascii="Times New Roman" w:hAnsi="Times New Roman" w:eastAsia="Times New Roman"/>
          <w:iCs/>
          <w:spacing w:val="-4"/>
          <w:sz w:val="28"/>
          <w:szCs w:val="28"/>
          <w:lang w:val="tt-RU"/>
        </w:rPr>
        <w:t>10.1.2. Мир вокруг меня.</w:t>
      </w:r>
    </w:p>
    <w:p w14:paraId="73AB78B7">
      <w:pPr>
        <w:widowControl/>
        <w:tabs>
          <w:tab w:val="left" w:pos="2532"/>
          <w:tab w:val="left" w:pos="4557"/>
        </w:tabs>
        <w:spacing w:after="0" w:line="350" w:lineRule="auto"/>
        <w:ind w:firstLine="709"/>
        <w:jc w:val="both"/>
        <w:rPr>
          <w:rFonts w:ascii="Times New Roman" w:hAnsi="Times New Roman" w:eastAsia="Times New Roman"/>
          <w:iCs/>
          <w:sz w:val="28"/>
          <w:szCs w:val="28"/>
          <w:lang w:val="tt-RU"/>
        </w:rPr>
      </w:pPr>
      <w:r>
        <w:rPr>
          <w:rFonts w:ascii="Times New Roman" w:hAnsi="Times New Roman" w:eastAsia="Times New Roman"/>
          <w:iCs/>
          <w:spacing w:val="-4"/>
          <w:sz w:val="28"/>
          <w:szCs w:val="28"/>
          <w:lang w:val="tt-RU"/>
        </w:rPr>
        <w:t>Достижения науки и техники. Онлайн-общение.</w:t>
      </w:r>
    </w:p>
    <w:p w14:paraId="1909087A">
      <w:pPr>
        <w:widowControl/>
        <w:tabs>
          <w:tab w:val="left" w:pos="2532"/>
          <w:tab w:val="left" w:pos="4557"/>
        </w:tabs>
        <w:spacing w:after="0" w:line="350" w:lineRule="auto"/>
        <w:ind w:firstLine="709"/>
        <w:jc w:val="both"/>
        <w:rPr>
          <w:rFonts w:ascii="Times New Roman" w:hAnsi="Times New Roman" w:eastAsia="Times New Roman"/>
          <w:iCs/>
          <w:sz w:val="28"/>
          <w:szCs w:val="28"/>
          <w:lang w:val="ru-RU" w:eastAsia="ru-RU"/>
        </w:rPr>
      </w:pPr>
      <w:r>
        <w:rPr>
          <w:rFonts w:ascii="Times New Roman" w:hAnsi="Times New Roman" w:eastAsia="Times New Roman"/>
          <w:iCs/>
          <w:sz w:val="28"/>
          <w:szCs w:val="28"/>
          <w:lang w:val="ru-RU" w:eastAsia="ru-RU"/>
        </w:rPr>
        <w:t>64.10.3. Мир моих увлечений.</w:t>
      </w:r>
    </w:p>
    <w:p w14:paraId="212EDAE8">
      <w:pPr>
        <w:widowControl/>
        <w:tabs>
          <w:tab w:val="left" w:pos="2532"/>
          <w:tab w:val="left" w:pos="4557"/>
        </w:tabs>
        <w:spacing w:after="0" w:line="350" w:lineRule="auto"/>
        <w:ind w:firstLine="709"/>
        <w:jc w:val="both"/>
        <w:rPr>
          <w:rFonts w:ascii="Times New Roman" w:hAnsi="Times New Roman" w:eastAsia="Times New Roman"/>
          <w:iCs/>
          <w:sz w:val="28"/>
          <w:szCs w:val="28"/>
          <w:lang w:val="tt-RU"/>
        </w:rPr>
      </w:pPr>
      <w:r>
        <w:rPr>
          <w:rFonts w:ascii="Times New Roman" w:hAnsi="Times New Roman" w:eastAsia="Times New Roman"/>
          <w:iCs/>
          <w:sz w:val="28"/>
          <w:szCs w:val="28"/>
          <w:lang w:val="tt-RU"/>
        </w:rPr>
        <w:t xml:space="preserve">Планы на будущее. </w:t>
      </w:r>
      <w:r>
        <w:rPr>
          <w:rFonts w:ascii="Times New Roman" w:hAnsi="Times New Roman" w:eastAsia="Times New Roman"/>
          <w:iCs/>
          <w:sz w:val="28"/>
          <w:szCs w:val="28"/>
          <w:lang w:val="ru-RU"/>
        </w:rPr>
        <w:t xml:space="preserve">Выбор профессии. </w:t>
      </w:r>
      <w:r>
        <w:rPr>
          <w:rFonts w:ascii="Times New Roman" w:hAnsi="Times New Roman" w:eastAsia="Times New Roman"/>
          <w:iCs/>
          <w:sz w:val="28"/>
          <w:szCs w:val="28"/>
          <w:lang w:val="tt-RU"/>
        </w:rPr>
        <w:t xml:space="preserve">Востребованные </w:t>
      </w:r>
      <w:r>
        <w:rPr>
          <w:rFonts w:ascii="Times New Roman" w:hAnsi="Times New Roman" w:eastAsia="Times New Roman"/>
          <w:iCs/>
          <w:sz w:val="28"/>
          <w:szCs w:val="28"/>
          <w:lang w:val="ru-RU"/>
        </w:rPr>
        <w:t>професси</w:t>
      </w:r>
      <w:r>
        <w:rPr>
          <w:rFonts w:ascii="Times New Roman" w:hAnsi="Times New Roman" w:eastAsia="Times New Roman"/>
          <w:iCs/>
          <w:sz w:val="28"/>
          <w:szCs w:val="28"/>
          <w:lang w:val="tt-RU"/>
        </w:rPr>
        <w:t>и</w:t>
      </w:r>
      <w:r>
        <w:rPr>
          <w:rFonts w:ascii="Times New Roman" w:hAnsi="Times New Roman" w:eastAsia="Times New Roman"/>
          <w:iCs/>
          <w:sz w:val="28"/>
          <w:szCs w:val="28"/>
          <w:lang w:val="ru-RU"/>
        </w:rPr>
        <w:t xml:space="preserve">. Профессиональные </w:t>
      </w:r>
      <w:r>
        <w:rPr>
          <w:rFonts w:ascii="Times New Roman" w:hAnsi="Times New Roman"/>
          <w:sz w:val="28"/>
          <w:szCs w:val="28"/>
          <w:lang w:val="ru-RU"/>
        </w:rPr>
        <w:t>учебные заведения</w:t>
      </w:r>
      <w:r>
        <w:rPr>
          <w:rFonts w:ascii="Times New Roman" w:hAnsi="Times New Roman" w:eastAsia="Times New Roman"/>
          <w:iCs/>
          <w:sz w:val="28"/>
          <w:szCs w:val="28"/>
          <w:lang w:val="ru-RU"/>
        </w:rPr>
        <w:t>.</w:t>
      </w:r>
    </w:p>
    <w:p w14:paraId="6802F58F">
      <w:pPr>
        <w:widowControl/>
        <w:spacing w:after="0" w:line="350" w:lineRule="auto"/>
        <w:ind w:firstLine="709"/>
        <w:jc w:val="both"/>
        <w:rPr>
          <w:rFonts w:ascii="Times New Roman" w:hAnsi="Times New Roman" w:eastAsia="Times New Roman"/>
          <w:iCs/>
          <w:sz w:val="28"/>
          <w:szCs w:val="28"/>
          <w:lang w:val="ru-RU" w:eastAsia="ru-RU"/>
        </w:rPr>
      </w:pPr>
      <w:r>
        <w:rPr>
          <w:rFonts w:ascii="Times New Roman" w:hAnsi="Times New Roman"/>
          <w:sz w:val="28"/>
          <w:szCs w:val="28"/>
          <w:lang w:val="ru-RU"/>
        </w:rPr>
        <w:t>64.</w:t>
      </w:r>
      <w:r>
        <w:rPr>
          <w:rFonts w:ascii="Times New Roman" w:hAnsi="Times New Roman" w:eastAsia="Times New Roman"/>
          <w:iCs/>
          <w:sz w:val="28"/>
          <w:szCs w:val="28"/>
          <w:lang w:val="tt-RU" w:eastAsia="ru-RU"/>
        </w:rPr>
        <w:t>10.1.4. </w:t>
      </w:r>
      <w:r>
        <w:rPr>
          <w:rFonts w:ascii="Times New Roman" w:hAnsi="Times New Roman" w:eastAsia="Times New Roman"/>
          <w:iCs/>
          <w:sz w:val="28"/>
          <w:szCs w:val="28"/>
          <w:lang w:val="ru-RU" w:eastAsia="ru-RU"/>
        </w:rPr>
        <w:t>Моя Родина.</w:t>
      </w:r>
    </w:p>
    <w:p w14:paraId="116B75C2">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ru-RU"/>
        </w:rPr>
        <w:t>Республика Татарстан. Д</w:t>
      </w:r>
      <w:r>
        <w:rPr>
          <w:rFonts w:ascii="Times New Roman" w:hAnsi="Times New Roman" w:eastAsia="Times New Roman"/>
          <w:sz w:val="28"/>
          <w:szCs w:val="28"/>
          <w:lang w:val="tt-RU"/>
        </w:rPr>
        <w:t xml:space="preserve">остижения </w:t>
      </w:r>
      <w:r>
        <w:rPr>
          <w:rFonts w:ascii="Times New Roman" w:hAnsi="Times New Roman" w:eastAsia="Times New Roman"/>
          <w:sz w:val="28"/>
          <w:szCs w:val="28"/>
          <w:lang w:val="ru-RU"/>
        </w:rPr>
        <w:t>Республики Татарстан:</w:t>
      </w:r>
      <w:r>
        <w:rPr>
          <w:rFonts w:ascii="Times New Roman" w:hAnsi="Times New Roman" w:eastAsia="Times New Roman"/>
          <w:sz w:val="28"/>
          <w:szCs w:val="28"/>
          <w:lang w:val="tt-RU"/>
        </w:rPr>
        <w:t xml:space="preserve"> э</w:t>
      </w:r>
      <w:r>
        <w:rPr>
          <w:rFonts w:ascii="Times New Roman" w:hAnsi="Times New Roman" w:eastAsia="Times New Roman"/>
          <w:sz w:val="28"/>
          <w:szCs w:val="28"/>
          <w:lang w:val="ru-RU"/>
        </w:rPr>
        <w:t>кономика</w:t>
      </w:r>
      <w:r>
        <w:rPr>
          <w:rFonts w:ascii="Times New Roman" w:hAnsi="Times New Roman" w:eastAsia="Times New Roman"/>
          <w:sz w:val="28"/>
          <w:szCs w:val="28"/>
          <w:lang w:val="tt-RU"/>
        </w:rPr>
        <w:t xml:space="preserve">, культура, спорт. Выдающиеся представители </w:t>
      </w:r>
      <w:r>
        <w:rPr>
          <w:rFonts w:ascii="Times New Roman" w:hAnsi="Times New Roman" w:eastAsia="Times New Roman"/>
          <w:sz w:val="28"/>
          <w:szCs w:val="28"/>
          <w:lang w:val="ru-RU"/>
        </w:rPr>
        <w:t xml:space="preserve">татарского народа. </w:t>
      </w:r>
      <w:r>
        <w:rPr>
          <w:rFonts w:ascii="Times New Roman" w:hAnsi="Times New Roman" w:eastAsia="Times New Roman"/>
          <w:sz w:val="28"/>
          <w:szCs w:val="28"/>
          <w:lang w:val="tt-RU"/>
        </w:rPr>
        <w:t xml:space="preserve">Защитники Отечества. </w:t>
      </w:r>
      <w:r>
        <w:rPr>
          <w:rFonts w:ascii="Times New Roman" w:hAnsi="Times New Roman" w:eastAsia="Times New Roman"/>
          <w:sz w:val="28"/>
          <w:szCs w:val="28"/>
          <w:lang w:val="ru-RU"/>
        </w:rPr>
        <w:t xml:space="preserve">9 Мая – </w:t>
      </w:r>
      <w:r>
        <w:rPr>
          <w:rFonts w:ascii="Times New Roman" w:hAnsi="Times New Roman" w:eastAsia="Times New Roman"/>
          <w:sz w:val="28"/>
          <w:szCs w:val="28"/>
          <w:lang w:val="tt-RU"/>
        </w:rPr>
        <w:t>Д</w:t>
      </w:r>
      <w:r>
        <w:rPr>
          <w:rFonts w:ascii="Times New Roman" w:hAnsi="Times New Roman" w:eastAsia="Times New Roman"/>
          <w:sz w:val="28"/>
          <w:szCs w:val="28"/>
          <w:lang w:val="ru-RU"/>
        </w:rPr>
        <w:t>ень Победы.</w:t>
      </w:r>
    </w:p>
    <w:p w14:paraId="21BE61FA">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sz w:val="28"/>
          <w:szCs w:val="28"/>
          <w:lang w:val="ru-RU"/>
        </w:rPr>
        <w:t>64.</w:t>
      </w:r>
      <w:r>
        <w:rPr>
          <w:rFonts w:ascii="Times New Roman" w:hAnsi="Times New Roman" w:eastAsia="Times New Roman"/>
          <w:sz w:val="28"/>
          <w:szCs w:val="28"/>
          <w:lang w:val="tt-RU" w:eastAsia="ru-RU"/>
        </w:rPr>
        <w:t>10.2. </w:t>
      </w:r>
      <w:r>
        <w:rPr>
          <w:rFonts w:ascii="Times New Roman" w:hAnsi="Times New Roman" w:eastAsia="Times New Roman"/>
          <w:bCs/>
          <w:sz w:val="28"/>
          <w:szCs w:val="28"/>
          <w:lang w:val="ru-RU" w:eastAsia="ru-RU"/>
        </w:rPr>
        <w:t>Умения по видам речевой деятельности.</w:t>
      </w:r>
    </w:p>
    <w:p w14:paraId="47CA46F5">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10.2.1. Аудирование.</w:t>
      </w:r>
    </w:p>
    <w:p w14:paraId="77A57AA5">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ru-RU" w:eastAsia="ru-RU"/>
        </w:rPr>
        <w:t>Восприятие на слух и понимание несложных аутентичных текстов, содержащих отдельные незнакомые слова и неизученные языковые явления, не препятствующие решению коммуникативной задачи с пониманием основного содержания или запрашиваемой информации; умение определять основную тему (идею)</w:t>
      </w:r>
      <w:r>
        <w:rPr>
          <w:rFonts w:ascii="Times New Roman" w:hAnsi="Times New Roman" w:eastAsia="Times New Roman"/>
          <w:bCs/>
          <w:sz w:val="28"/>
          <w:szCs w:val="28"/>
          <w:lang w:val="ru-RU" w:eastAsia="ru-RU"/>
        </w:rPr>
        <w:t xml:space="preserve"> </w:t>
      </w:r>
      <w:r>
        <w:rPr>
          <w:rFonts w:ascii="Times New Roman" w:hAnsi="Times New Roman" w:eastAsia="Times New Roman"/>
          <w:sz w:val="28"/>
          <w:szCs w:val="28"/>
          <w:lang w:val="ru-RU" w:eastAsia="ru-RU"/>
        </w:rPr>
        <w:t xml:space="preserve">услышанного </w:t>
      </w:r>
      <w:r>
        <w:rPr>
          <w:rFonts w:ascii="Times New Roman" w:hAnsi="Times New Roman" w:eastAsia="Times New Roman"/>
          <w:sz w:val="28"/>
          <w:szCs w:val="28"/>
          <w:lang w:val="tt-RU" w:eastAsia="ru-RU"/>
        </w:rPr>
        <w:t>текста, извлечение главной информации из услышанного, прогнозирование содержания текста по началу сообщения.</w:t>
      </w:r>
    </w:p>
    <w:p w14:paraId="07D88598">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tt-RU" w:eastAsia="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2EBC5A6F">
      <w:pPr>
        <w:widowControl/>
        <w:spacing w:after="0" w:line="350" w:lineRule="auto"/>
        <w:ind w:firstLine="709"/>
        <w:jc w:val="both"/>
        <w:rPr>
          <w:rFonts w:ascii="Times New Roman" w:hAnsi="Times New Roman" w:eastAsia="Times New Roman"/>
          <w:bCs/>
          <w:sz w:val="28"/>
          <w:szCs w:val="28"/>
          <w:lang w:val="tt-RU" w:eastAsia="ru-RU"/>
        </w:rPr>
      </w:pPr>
      <w:r>
        <w:rPr>
          <w:rFonts w:ascii="Times New Roman" w:hAnsi="Times New Roman"/>
          <w:sz w:val="28"/>
          <w:szCs w:val="28"/>
          <w:lang w:val="ru-RU"/>
        </w:rPr>
        <w:t>64.</w:t>
      </w:r>
      <w:r>
        <w:rPr>
          <w:rFonts w:ascii="Times New Roman" w:hAnsi="Times New Roman" w:eastAsia="Times New Roman"/>
          <w:bCs/>
          <w:sz w:val="28"/>
          <w:szCs w:val="28"/>
          <w:lang w:val="tt-RU" w:eastAsia="ru-RU"/>
        </w:rPr>
        <w:t>10.2.2. Говорение.</w:t>
      </w:r>
    </w:p>
    <w:p w14:paraId="21D167EB">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Диалогическая речь: </w:t>
      </w:r>
      <w:r>
        <w:rPr>
          <w:rFonts w:ascii="Times New Roman" w:hAnsi="Times New Roman" w:eastAsia="Times New Roman"/>
          <w:bCs/>
          <w:sz w:val="28"/>
          <w:szCs w:val="28"/>
          <w:lang w:val="ru-RU" w:eastAsia="ru-RU"/>
        </w:rPr>
        <w:t>вести</w:t>
      </w:r>
      <w:r>
        <w:rPr>
          <w:rFonts w:ascii="Times New Roman" w:hAnsi="Times New Roman" w:eastAsia="Times New Roman"/>
          <w:bCs/>
          <w:sz w:val="28"/>
          <w:szCs w:val="28"/>
          <w:lang w:val="tt-RU" w:eastAsia="ru-RU"/>
        </w:rPr>
        <w:t xml:space="preserve"> диал</w:t>
      </w:r>
      <w:r>
        <w:rPr>
          <w:rFonts w:ascii="Times New Roman" w:hAnsi="Times New Roman" w:eastAsia="Times New Roman"/>
          <w:bCs/>
          <w:sz w:val="28"/>
          <w:szCs w:val="28"/>
          <w:lang w:val="ru-RU" w:eastAsia="ru-RU"/>
        </w:rPr>
        <w:t>ог-побуждение к действию (обращаться с просьбой,</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диалог-расспрос (сообщать фактическую информацию, отвечая на вопросы разных видов, выражать свое отношение к обсуждаемым фактам и событиям, запрашивать интересующую</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информацию, переходить с позиции спрашивающего на позицию отвечающего и</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наоборот),</w:t>
      </w:r>
      <w:r>
        <w:rPr>
          <w:rFonts w:ascii="Times New Roman" w:hAnsi="Times New Roman" w:eastAsia="Times New Roman"/>
          <w:bCs/>
          <w:sz w:val="28"/>
          <w:szCs w:val="28"/>
          <w:lang w:val="tt-RU" w:eastAsia="ru-RU"/>
        </w:rPr>
        <w:t xml:space="preserve"> </w:t>
      </w:r>
      <w:r>
        <w:rPr>
          <w:rFonts w:ascii="Times New Roman" w:hAnsi="Times New Roman" w:eastAsia="Times New Roman"/>
          <w:bCs/>
          <w:sz w:val="28"/>
          <w:szCs w:val="28"/>
          <w:lang w:val="ru-RU" w:eastAsia="ru-RU"/>
        </w:rPr>
        <w:t>комбинированный диалог.</w:t>
      </w:r>
    </w:p>
    <w:p w14:paraId="71C17880">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iCs/>
          <w:sz w:val="28"/>
          <w:szCs w:val="28"/>
          <w:lang w:val="ru-RU" w:eastAsia="ru-RU"/>
        </w:rPr>
        <w:t xml:space="preserve">Монологическая речь: </w:t>
      </w:r>
      <w:r>
        <w:rPr>
          <w:rFonts w:ascii="Times New Roman" w:hAnsi="Times New Roman" w:eastAsia="Times New Roman"/>
          <w:sz w:val="28"/>
          <w:szCs w:val="28"/>
          <w:lang w:val="ru-RU" w:eastAsia="ru-RU"/>
        </w:rPr>
        <w:t>создание устных связных монологических высказываний</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с использованием основных коммуникативных типов речи:</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описание (предмета, человека), в том</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числе характеристика реального человека</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или литературного персонажа),</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повествование (сообщение), рассуждение, пересказ основного содержания прочитанного</w:t>
      </w:r>
      <w:r>
        <w:rPr>
          <w:rFonts w:ascii="Times New Roman" w:hAnsi="Times New Roman" w:eastAsia="Times New Roman"/>
          <w:sz w:val="28"/>
          <w:szCs w:val="28"/>
          <w:lang w:val="tt-RU" w:eastAsia="ru-RU"/>
        </w:rPr>
        <w:t xml:space="preserve"> или прослушанного текста, </w:t>
      </w:r>
      <w:r>
        <w:rPr>
          <w:rFonts w:ascii="Times New Roman" w:hAnsi="Times New Roman" w:eastAsia="Times New Roman"/>
          <w:sz w:val="28"/>
          <w:szCs w:val="28"/>
          <w:lang w:val="ru-RU" w:eastAsia="ru-RU"/>
        </w:rPr>
        <w:t>изложение результатов выполненной проектной работы.</w:t>
      </w:r>
    </w:p>
    <w:p w14:paraId="1E3C247C">
      <w:pPr>
        <w:widowControl/>
        <w:spacing w:after="0" w:line="360" w:lineRule="auto"/>
        <w:ind w:firstLine="709"/>
        <w:jc w:val="both"/>
        <w:rPr>
          <w:rFonts w:ascii="Times New Roman" w:hAnsi="Times New Roman" w:eastAsia="Times New Roman"/>
          <w:sz w:val="28"/>
          <w:szCs w:val="28"/>
          <w:lang w:val="tt-RU" w:eastAsia="ru-RU"/>
        </w:rPr>
      </w:pPr>
      <w:r>
        <w:rPr>
          <w:rFonts w:ascii="Times New Roman" w:hAnsi="Times New Roman" w:eastAsia="Times New Roman"/>
          <w:sz w:val="28"/>
          <w:szCs w:val="28"/>
          <w:lang w:val="tt-RU" w:eastAsia="ru-RU"/>
        </w:rPr>
        <w:t>У</w:t>
      </w:r>
      <w:r>
        <w:rPr>
          <w:rFonts w:ascii="Times New Roman" w:hAnsi="Times New Roman" w:eastAsia="Times New Roman"/>
          <w:sz w:val="28"/>
          <w:szCs w:val="28"/>
          <w:lang w:val="ru-RU" w:eastAsia="ru-RU"/>
        </w:rPr>
        <w:t xml:space="preserve">мения диалогической </w:t>
      </w:r>
      <w:r>
        <w:rPr>
          <w:rFonts w:ascii="Times New Roman" w:hAnsi="Times New Roman" w:eastAsia="Times New Roman"/>
          <w:sz w:val="28"/>
          <w:szCs w:val="28"/>
          <w:lang w:val="tt-RU" w:eastAsia="ru-RU"/>
        </w:rPr>
        <w:t xml:space="preserve">и монологической </w:t>
      </w:r>
      <w:r>
        <w:rPr>
          <w:rFonts w:ascii="Times New Roman" w:hAnsi="Times New Roman" w:eastAsia="Times New Roman"/>
          <w:sz w:val="28"/>
          <w:szCs w:val="28"/>
          <w:lang w:val="ru-RU" w:eastAsia="ru-RU"/>
        </w:rPr>
        <w:t>речи развиваются в стандартных ситуациях общения в рамках</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тематического содержания речи с использованием речевых ситуаций,</w:t>
      </w:r>
      <w:r>
        <w:rPr>
          <w:rFonts w:ascii="Times New Roman" w:hAnsi="Times New Roman" w:eastAsia="Times New Roman"/>
          <w:sz w:val="28"/>
          <w:szCs w:val="28"/>
          <w:lang w:val="tt-RU" w:eastAsia="ru-RU"/>
        </w:rPr>
        <w:t xml:space="preserve"> </w:t>
      </w:r>
      <w:r>
        <w:rPr>
          <w:rFonts w:ascii="Times New Roman" w:hAnsi="Times New Roman" w:eastAsia="Times New Roman"/>
          <w:sz w:val="28"/>
          <w:szCs w:val="28"/>
          <w:lang w:val="ru-RU" w:eastAsia="ru-RU"/>
        </w:rPr>
        <w:t xml:space="preserve">ключевых слов и (или) иллюстраций, фотографий с соблюдением норм </w:t>
      </w:r>
      <w:r>
        <w:rPr>
          <w:rFonts w:ascii="Times New Roman" w:hAnsi="Times New Roman" w:eastAsia="Times New Roman"/>
          <w:sz w:val="28"/>
          <w:szCs w:val="28"/>
          <w:lang w:val="tt-RU" w:eastAsia="ru-RU"/>
        </w:rPr>
        <w:t xml:space="preserve">татарского </w:t>
      </w:r>
      <w:r>
        <w:rPr>
          <w:rFonts w:ascii="Times New Roman" w:hAnsi="Times New Roman" w:eastAsia="Times New Roman"/>
          <w:sz w:val="28"/>
          <w:szCs w:val="28"/>
          <w:lang w:val="ru-RU" w:eastAsia="ru-RU"/>
        </w:rPr>
        <w:t>речевого этикета</w:t>
      </w:r>
      <w:r>
        <w:rPr>
          <w:rFonts w:ascii="Times New Roman" w:hAnsi="Times New Roman" w:eastAsia="Times New Roman"/>
          <w:sz w:val="28"/>
          <w:szCs w:val="28"/>
          <w:lang w:val="tt-RU" w:eastAsia="ru-RU"/>
        </w:rPr>
        <w:t>.</w:t>
      </w:r>
    </w:p>
    <w:p w14:paraId="0E269633">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64.</w:t>
      </w:r>
      <w:r>
        <w:rPr>
          <w:rFonts w:ascii="Times New Roman" w:hAnsi="Times New Roman" w:eastAsia="Times New Roman"/>
          <w:sz w:val="28"/>
          <w:szCs w:val="28"/>
          <w:lang w:val="ru-RU" w:eastAsia="ru-RU"/>
        </w:rPr>
        <w:t>10.2.3. Чтение.</w:t>
      </w:r>
    </w:p>
    <w:p w14:paraId="353B18D7">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w:t>
      </w:r>
      <w:r>
        <w:rPr>
          <w:rFonts w:ascii="Times New Roman" w:hAnsi="Times New Roman" w:eastAsia="Times New Roman"/>
          <w:sz w:val="28"/>
          <w:szCs w:val="28"/>
          <w:lang w:val="tt-RU" w:eastAsia="ru-RU"/>
        </w:rPr>
        <w:t xml:space="preserve">тение </w:t>
      </w:r>
      <w:r>
        <w:rPr>
          <w:rFonts w:ascii="Times New Roman" w:hAnsi="Times New Roman" w:eastAsia="Times New Roman"/>
          <w:sz w:val="28"/>
          <w:szCs w:val="28"/>
          <w:lang w:val="ru-RU" w:eastAsia="ru-RU"/>
        </w:rPr>
        <w:t>про себя учеб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и адаптирован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аутентичны</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текст</w:t>
      </w:r>
      <w:r>
        <w:rPr>
          <w:rFonts w:ascii="Times New Roman" w:hAnsi="Times New Roman" w:eastAsia="Times New Roman"/>
          <w:sz w:val="28"/>
          <w:szCs w:val="28"/>
          <w:lang w:val="tt-RU" w:eastAsia="ru-RU"/>
        </w:rPr>
        <w:t>ов</w:t>
      </w:r>
      <w:r>
        <w:rPr>
          <w:rFonts w:ascii="Times New Roman" w:hAnsi="Times New Roman" w:eastAsia="Times New Roman"/>
          <w:sz w:val="28"/>
          <w:szCs w:val="28"/>
          <w:lang w:val="ru-RU" w:eastAsia="ru-RU"/>
        </w:rPr>
        <w:t xml:space="preserve"> разных жанров и стилей, содержащи</w:t>
      </w:r>
      <w:r>
        <w:rPr>
          <w:rFonts w:ascii="Times New Roman" w:hAnsi="Times New Roman" w:eastAsia="Times New Roman"/>
          <w:sz w:val="28"/>
          <w:szCs w:val="28"/>
          <w:lang w:val="tt-RU" w:eastAsia="ru-RU"/>
        </w:rPr>
        <w:t>х</w:t>
      </w:r>
      <w:r>
        <w:rPr>
          <w:rFonts w:ascii="Times New Roman" w:hAnsi="Times New Roman" w:eastAsia="Times New Roman"/>
          <w:sz w:val="28"/>
          <w:szCs w:val="28"/>
          <w:lang w:val="ru-RU" w:eastAsia="ru-RU"/>
        </w:rPr>
        <w:t xml:space="preserve"> отдельные незнакомые слова, с пониманием основного содержания</w:t>
      </w:r>
      <w:r>
        <w:rPr>
          <w:rFonts w:ascii="Times New Roman" w:hAnsi="Times New Roman" w:eastAsia="Times New Roman"/>
          <w:sz w:val="28"/>
          <w:szCs w:val="28"/>
          <w:lang w:val="tt-RU" w:eastAsia="ru-RU"/>
        </w:rPr>
        <w:t xml:space="preserve"> или </w:t>
      </w:r>
      <w:r>
        <w:rPr>
          <w:rFonts w:ascii="Times New Roman" w:hAnsi="Times New Roman" w:eastAsia="Times New Roman"/>
          <w:sz w:val="28"/>
          <w:szCs w:val="28"/>
          <w:lang w:val="ru-RU" w:eastAsia="ru-RU"/>
        </w:rPr>
        <w:t>запрашиваемой информации, чтение с пониманием основного содержания текста с определением основной темы и главных фактов или событий в прочитанном тексте (игнорируя незнакомые слова, не существенные для понимания основного содержания), чтение несплошных текстов (таблиц) и понимание представленной в них информации.</w:t>
      </w:r>
    </w:p>
    <w:p w14:paraId="2B79F552">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ксты для чтения: беседа, отрывок из художественного произведения, в том числе рассказ, сказка, научно-популярн</w:t>
      </w:r>
      <w:r>
        <w:rPr>
          <w:rFonts w:ascii="Times New Roman" w:hAnsi="Times New Roman" w:eastAsia="Times New Roman"/>
          <w:sz w:val="28"/>
          <w:szCs w:val="28"/>
          <w:lang w:val="tt-RU" w:eastAsia="ru-RU"/>
        </w:rPr>
        <w:t>ые тексты</w:t>
      </w:r>
      <w:r>
        <w:rPr>
          <w:rFonts w:ascii="Times New Roman" w:hAnsi="Times New Roman" w:eastAsia="Times New Roman"/>
          <w:sz w:val="28"/>
          <w:szCs w:val="28"/>
          <w:lang w:val="ru-RU" w:eastAsia="ru-RU"/>
        </w:rPr>
        <w:t>, сообщение информационного характера, сообщение личного характера, объявление, кулинарный рецепт, стихотворение, несплошной текст (таблица).</w:t>
      </w:r>
    </w:p>
    <w:p w14:paraId="55E6B0AE">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10.2.4. Письмо.</w:t>
      </w:r>
    </w:p>
    <w:p w14:paraId="7B5C0EFB">
      <w:pPr>
        <w:widowControl/>
        <w:spacing w:after="0" w:line="350" w:lineRule="auto"/>
        <w:ind w:firstLine="709"/>
        <w:jc w:val="both"/>
        <w:rPr>
          <w:rFonts w:ascii="Times New Roman" w:hAnsi="Times New Roman" w:eastAsia="Times New Roman"/>
          <w:iCs/>
          <w:sz w:val="28"/>
          <w:szCs w:val="28"/>
          <w:lang w:val="ru-RU" w:eastAsia="ru-RU"/>
        </w:rPr>
      </w:pPr>
      <w:r>
        <w:rPr>
          <w:rFonts w:ascii="Times New Roman" w:hAnsi="Times New Roman" w:eastAsia="Times New Roman"/>
          <w:bCs/>
          <w:iCs/>
          <w:sz w:val="28"/>
          <w:szCs w:val="28"/>
          <w:lang w:val="ru-RU" w:eastAsia="ru-RU"/>
        </w:rPr>
        <w:t xml:space="preserve">Написание личного </w:t>
      </w:r>
      <w:r>
        <w:rPr>
          <w:rFonts w:ascii="Times New Roman" w:hAnsi="Times New Roman" w:eastAsia="Times New Roman"/>
          <w:bCs/>
          <w:iCs/>
          <w:sz w:val="28"/>
          <w:szCs w:val="28"/>
          <w:lang w:val="tt-RU" w:eastAsia="ru-RU"/>
        </w:rPr>
        <w:t xml:space="preserve">письма </w:t>
      </w:r>
      <w:r>
        <w:rPr>
          <w:rFonts w:ascii="Times New Roman" w:hAnsi="Times New Roman" w:eastAsia="Times New Roman"/>
          <w:sz w:val="28"/>
          <w:szCs w:val="28"/>
          <w:lang w:val="ru-RU" w:eastAsia="ru-RU"/>
        </w:rPr>
        <w:t xml:space="preserve">с использованием и без использования образца (расспрашивать адресата о его жизни, делах, сообщать то же самое о себе, выражать благодарность, давать совет, просить о чем-либо), </w:t>
      </w:r>
      <w:r>
        <w:rPr>
          <w:rFonts w:ascii="Times New Roman" w:hAnsi="Times New Roman" w:eastAsia="Times New Roman"/>
          <w:bCs/>
          <w:iCs/>
          <w:sz w:val="28"/>
          <w:szCs w:val="28"/>
          <w:lang w:val="ru-RU" w:eastAsia="ru-RU"/>
        </w:rPr>
        <w:t xml:space="preserve">написание сообщения с кратким представлением России, Республики Татарстан, </w:t>
      </w:r>
      <w:r>
        <w:rPr>
          <w:rFonts w:ascii="Times New Roman" w:hAnsi="Times New Roman" w:eastAsia="Times New Roman"/>
          <w:sz w:val="28"/>
          <w:szCs w:val="28"/>
          <w:lang w:val="ru-RU" w:eastAsia="ru-RU"/>
        </w:rPr>
        <w:t xml:space="preserve">изложение основного содержания прочитанного или прослушанного текста с выражением своего отношения к событиям и фактам, изложенным в тексте, </w:t>
      </w:r>
      <w:r>
        <w:rPr>
          <w:rFonts w:ascii="Times New Roman" w:hAnsi="Times New Roman" w:eastAsia="Times New Roman"/>
          <w:bCs/>
          <w:iCs/>
          <w:sz w:val="28"/>
          <w:szCs w:val="28"/>
          <w:lang w:val="ru-RU" w:eastAsia="ru-RU"/>
        </w:rPr>
        <w:t>составление и написание небольших творческих текстов по нравственным проблемам, аргументирование своего мнения.</w:t>
      </w:r>
    </w:p>
    <w:p w14:paraId="64691B9F">
      <w:pPr>
        <w:widowControl/>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64.</w:t>
      </w:r>
      <w:r>
        <w:rPr>
          <w:rFonts w:ascii="Times New Roman" w:hAnsi="Times New Roman" w:eastAsia="Times New Roman"/>
          <w:iCs/>
          <w:sz w:val="28"/>
          <w:szCs w:val="28"/>
          <w:lang w:val="ru-RU" w:eastAsia="ru-RU"/>
        </w:rPr>
        <w:t>10.3. </w:t>
      </w:r>
      <w:r>
        <w:rPr>
          <w:rFonts w:ascii="Times New Roman" w:hAnsi="Times New Roman" w:eastAsia="Times New Roman"/>
          <w:bCs/>
          <w:sz w:val="28"/>
          <w:szCs w:val="28"/>
          <w:lang w:val="ru-RU" w:eastAsia="ru-RU"/>
        </w:rPr>
        <w:t>Языковые знания и навыки.</w:t>
      </w:r>
    </w:p>
    <w:p w14:paraId="131F1CB5">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10.3.1. Фонетика.</w:t>
      </w:r>
    </w:p>
    <w:p w14:paraId="5874F1A1">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bCs/>
          <w:iCs/>
          <w:sz w:val="28"/>
          <w:szCs w:val="28"/>
          <w:lang w:val="ru-RU" w:eastAsia="ru-RU"/>
        </w:rPr>
        <w:t>Различение на слух и произнесение слов с соблюдением правильного ударения и фраз с соблюдением их ритмико-интонационных особенностей, 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577BD977">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eastAsia="Times New Roman"/>
          <w:bCs/>
          <w:iCs/>
          <w:sz w:val="28"/>
          <w:szCs w:val="28"/>
          <w:lang w:val="ru-RU" w:eastAsia="ru-RU"/>
        </w:rPr>
        <w:t>Тексты для чтения вслух: сообщение информационного характера, отрывок из научно-популярного текста, рассказ, диалог (беседа).</w:t>
      </w:r>
    </w:p>
    <w:p w14:paraId="6FEF0A95">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10.3.2. Графика. Орфография. Пунктуация.</w:t>
      </w:r>
    </w:p>
    <w:p w14:paraId="746D67AA">
      <w:pPr>
        <w:widowControl/>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обращении, при вводных словах, </w:t>
      </w:r>
      <w:r>
        <w:rPr>
          <w:rFonts w:ascii="Times New Roman" w:hAnsi="Times New Roman" w:eastAsia="Times New Roman"/>
          <w:sz w:val="28"/>
          <w:szCs w:val="28"/>
          <w:lang w:val="tt-RU" w:eastAsia="ru-RU"/>
        </w:rPr>
        <w:t xml:space="preserve">в сложносочиненных и сложноподчиненных предложениях), </w:t>
      </w:r>
      <w:r>
        <w:rPr>
          <w:rFonts w:ascii="Times New Roman" w:hAnsi="Times New Roman" w:eastAsia="Times New Roman"/>
          <w:sz w:val="28"/>
          <w:szCs w:val="28"/>
          <w:lang w:val="ru-RU" w:eastAsia="ru-RU"/>
        </w:rPr>
        <w:t>пунктуационно правильное, в соответствии с нормами татарского речевого этикета оформление электронного сообщения личного характера.</w:t>
      </w:r>
    </w:p>
    <w:p w14:paraId="1D16C392">
      <w:pPr>
        <w:widowControl/>
        <w:spacing w:after="0" w:line="350" w:lineRule="auto"/>
        <w:ind w:firstLine="709"/>
        <w:contextualSpacing/>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10.3.3. Лексика.</w:t>
      </w:r>
    </w:p>
    <w:p w14:paraId="2048BDA3">
      <w:pPr>
        <w:widowControl/>
        <w:spacing w:after="0" w:line="350" w:lineRule="auto"/>
        <w:ind w:firstLine="709"/>
        <w:contextualSpacing/>
        <w:jc w:val="both"/>
        <w:rPr>
          <w:rFonts w:ascii="Times New Roman" w:hAnsi="Times New Roman" w:eastAsia="Times New Roman"/>
          <w:sz w:val="28"/>
          <w:szCs w:val="28"/>
          <w:lang w:val="tt-RU" w:eastAsia="ru-RU"/>
        </w:rPr>
      </w:pPr>
      <w:r>
        <w:rPr>
          <w:rFonts w:ascii="Times New Roman" w:hAnsi="Times New Roman" w:eastAsia="Times New Roman"/>
          <w:bCs/>
          <w:iCs/>
          <w:sz w:val="28"/>
          <w:szCs w:val="28"/>
          <w:lang w:val="ru-RU" w:eastAsia="ru-RU"/>
        </w:rPr>
        <w:t xml:space="preserve">Распознавание и употребление в устной и письменной речи не менее </w:t>
      </w:r>
      <w:r>
        <w:rPr>
          <w:rFonts w:ascii="Times New Roman" w:hAnsi="Times New Roman" w:eastAsia="Times New Roman"/>
          <w:iCs/>
          <w:sz w:val="28"/>
          <w:szCs w:val="28"/>
          <w:lang w:val="tt-RU" w:eastAsia="ru-RU"/>
        </w:rPr>
        <w:t>1000</w:t>
      </w:r>
      <w:r>
        <w:rPr>
          <w:rFonts w:ascii="Times New Roman" w:hAnsi="Times New Roman" w:eastAsia="Times New Roman"/>
          <w:bCs/>
          <w:iCs/>
          <w:sz w:val="28"/>
          <w:szCs w:val="28"/>
          <w:lang w:val="ru-RU" w:eastAsia="ru-RU"/>
        </w:rPr>
        <w:t xml:space="preserve"> лексических единиц (слов, словосочетаний, речевых клише), </w:t>
      </w:r>
      <w:r>
        <w:rPr>
          <w:rFonts w:ascii="Times New Roman" w:hAnsi="Times New Roman" w:eastAsia="Times New Roman"/>
          <w:bCs/>
          <w:iCs/>
          <w:sz w:val="28"/>
          <w:szCs w:val="28"/>
          <w:lang w:val="tt-RU" w:eastAsia="ru-RU"/>
        </w:rPr>
        <w:t>о</w:t>
      </w:r>
      <w:r>
        <w:rPr>
          <w:rFonts w:ascii="Times New Roman" w:hAnsi="Times New Roman" w:eastAsia="Times New Roman"/>
          <w:bCs/>
          <w:iCs/>
          <w:sz w:val="28"/>
          <w:szCs w:val="28"/>
          <w:lang w:val="ru-RU" w:eastAsia="ru-RU"/>
        </w:rPr>
        <w:t xml:space="preserve">бслуживающих ситуации общения в рамках тематического содержания речи для </w:t>
      </w:r>
      <w:r>
        <w:rPr>
          <w:rFonts w:ascii="Times New Roman" w:hAnsi="Times New Roman" w:eastAsia="Times New Roman"/>
          <w:bCs/>
          <w:iCs/>
          <w:sz w:val="28"/>
          <w:szCs w:val="28"/>
          <w:lang w:val="tt-RU" w:eastAsia="ru-RU"/>
        </w:rPr>
        <w:t>9</w:t>
      </w:r>
      <w:r>
        <w:rPr>
          <w:rFonts w:ascii="Times New Roman" w:hAnsi="Times New Roman" w:eastAsia="Times New Roman"/>
          <w:bCs/>
          <w:iCs/>
          <w:sz w:val="28"/>
          <w:szCs w:val="28"/>
          <w:lang w:val="ru-RU" w:eastAsia="ru-RU"/>
        </w:rPr>
        <w:t xml:space="preserve"> класса, включая 8</w:t>
      </w:r>
      <w:r>
        <w:rPr>
          <w:rFonts w:ascii="Times New Roman" w:hAnsi="Times New Roman" w:eastAsia="Times New Roman"/>
          <w:bCs/>
          <w:iCs/>
          <w:sz w:val="28"/>
          <w:szCs w:val="28"/>
          <w:lang w:val="tt-RU" w:eastAsia="ru-RU"/>
        </w:rPr>
        <w:t>50</w:t>
      </w:r>
      <w:r>
        <w:rPr>
          <w:rFonts w:ascii="Times New Roman" w:hAnsi="Times New Roman" w:eastAsia="Times New Roman"/>
          <w:bCs/>
          <w:iCs/>
          <w:sz w:val="28"/>
          <w:szCs w:val="28"/>
          <w:lang w:val="ru-RU" w:eastAsia="ru-RU"/>
        </w:rPr>
        <w:t xml:space="preserve"> лексических единиц, усвоенных в 1-</w:t>
      </w:r>
      <w:r>
        <w:rPr>
          <w:rFonts w:ascii="Times New Roman" w:hAnsi="Times New Roman" w:eastAsia="Times New Roman"/>
          <w:bCs/>
          <w:iCs/>
          <w:sz w:val="28"/>
          <w:szCs w:val="28"/>
          <w:lang w:val="tt-RU" w:eastAsia="ru-RU"/>
        </w:rPr>
        <w:t>8</w:t>
      </w:r>
      <w:r>
        <w:rPr>
          <w:rFonts w:ascii="Times New Roman" w:hAnsi="Times New Roman" w:eastAsia="Times New Roman"/>
          <w:bCs/>
          <w:iCs/>
          <w:sz w:val="28"/>
          <w:szCs w:val="28"/>
          <w:lang w:val="ru-RU" w:eastAsia="ru-RU"/>
        </w:rPr>
        <w:t xml:space="preserve"> классах, </w:t>
      </w:r>
      <w:r>
        <w:rPr>
          <w:rFonts w:ascii="Times New Roman" w:hAnsi="Times New Roman" w:eastAsia="Times New Roman"/>
          <w:sz w:val="28"/>
          <w:szCs w:val="28"/>
          <w:lang w:val="ru-RU" w:eastAsia="ru-RU"/>
        </w:rPr>
        <w:t xml:space="preserve">слов-названий предметов, их признаков, действий предметов, </w:t>
      </w:r>
      <w:r>
        <w:rPr>
          <w:rFonts w:ascii="Times New Roman" w:hAnsi="Times New Roman" w:eastAsia="Times New Roman"/>
          <w:sz w:val="28"/>
          <w:szCs w:val="28"/>
          <w:lang w:val="tt-RU" w:eastAsia="ru-RU"/>
        </w:rPr>
        <w:t xml:space="preserve">заимствованных слов, синонимов и антонимов изученных слов, производ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белемле, файдалы), пар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азык-төлек</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лож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көнбатыш</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оставных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ачык йөзле</w:t>
      </w:r>
      <w:r>
        <w:rPr>
          <w:rFonts w:ascii="Times New Roman" w:hAnsi="Times New Roman" w:eastAsia="Times New Roman"/>
          <w:sz w:val="28"/>
          <w:szCs w:val="28"/>
          <w:lang w:val="ru-RU" w:eastAsia="ru-RU"/>
        </w:rPr>
        <w:t>)</w:t>
      </w:r>
      <w:r>
        <w:rPr>
          <w:rFonts w:ascii="Times New Roman" w:hAnsi="Times New Roman" w:eastAsia="Times New Roman"/>
          <w:iCs/>
          <w:sz w:val="28"/>
          <w:szCs w:val="28"/>
          <w:lang w:val="tt-RU" w:eastAsia="ru-RU"/>
        </w:rPr>
        <w:t xml:space="preserve"> </w:t>
      </w:r>
      <w:r>
        <w:rPr>
          <w:rFonts w:ascii="Times New Roman" w:hAnsi="Times New Roman" w:eastAsia="Times New Roman"/>
          <w:sz w:val="28"/>
          <w:szCs w:val="28"/>
          <w:lang w:val="tt-RU" w:eastAsia="ru-RU"/>
        </w:rPr>
        <w:t>слов.</w:t>
      </w:r>
    </w:p>
    <w:p w14:paraId="216D3CFA">
      <w:pPr>
        <w:widowControl/>
        <w:spacing w:after="0" w:line="350" w:lineRule="auto"/>
        <w:ind w:firstLine="709"/>
        <w:jc w:val="both"/>
        <w:rPr>
          <w:rFonts w:ascii="Times New Roman" w:hAnsi="Times New Roman" w:eastAsia="Times New Roman"/>
          <w:bCs/>
          <w:iCs/>
          <w:sz w:val="28"/>
          <w:szCs w:val="28"/>
          <w:lang w:val="ru-RU" w:eastAsia="ru-RU"/>
        </w:rPr>
      </w:pPr>
      <w:r>
        <w:rPr>
          <w:rFonts w:ascii="Times New Roman" w:hAnsi="Times New Roman"/>
          <w:sz w:val="28"/>
          <w:szCs w:val="28"/>
          <w:lang w:val="ru-RU"/>
        </w:rPr>
        <w:t>64.</w:t>
      </w:r>
      <w:r>
        <w:rPr>
          <w:rFonts w:ascii="Times New Roman" w:hAnsi="Times New Roman" w:eastAsia="Times New Roman"/>
          <w:bCs/>
          <w:iCs/>
          <w:sz w:val="28"/>
          <w:szCs w:val="28"/>
          <w:lang w:val="ru-RU" w:eastAsia="ru-RU"/>
        </w:rPr>
        <w:t>10.3.4. Морфология. Синтаксис.</w:t>
      </w:r>
    </w:p>
    <w:p w14:paraId="58FFA572">
      <w:pPr>
        <w:widowControl/>
        <w:spacing w:after="0" w:line="350" w:lineRule="auto"/>
        <w:ind w:firstLine="709"/>
        <w:jc w:val="both"/>
        <w:rPr>
          <w:rFonts w:ascii="Times New Roman" w:hAnsi="Times New Roman" w:eastAsia="Times New Roman"/>
          <w:sz w:val="28"/>
          <w:szCs w:val="28"/>
          <w:lang w:val="tt-RU" w:eastAsia="ru-RU"/>
        </w:rPr>
      </w:pPr>
      <w:r>
        <w:rPr>
          <w:rFonts w:ascii="Times New Roman" w:hAnsi="Times New Roman" w:eastAsia="Times New Roman"/>
          <w:bCs/>
          <w:iCs/>
          <w:sz w:val="28"/>
          <w:szCs w:val="28"/>
          <w:lang w:val="ru-RU" w:eastAsia="ru-RU"/>
        </w:rPr>
        <w:t>Распознавание и употребление</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в устной и письменной речи изученных морфологических</w:t>
      </w:r>
      <w:r>
        <w:rPr>
          <w:rFonts w:ascii="Times New Roman" w:hAnsi="Times New Roman" w:eastAsia="Times New Roman"/>
          <w:bCs/>
          <w:iCs/>
          <w:sz w:val="28"/>
          <w:szCs w:val="28"/>
          <w:lang w:val="tt-RU" w:eastAsia="ru-RU"/>
        </w:rPr>
        <w:t xml:space="preserve"> </w:t>
      </w:r>
      <w:r>
        <w:rPr>
          <w:rFonts w:ascii="Times New Roman" w:hAnsi="Times New Roman" w:eastAsia="Times New Roman"/>
          <w:bCs/>
          <w:iCs/>
          <w:sz w:val="28"/>
          <w:szCs w:val="28"/>
          <w:lang w:val="ru-RU" w:eastAsia="ru-RU"/>
        </w:rPr>
        <w:t xml:space="preserve">форм и синтаксических конструкций </w:t>
      </w:r>
      <w:r>
        <w:rPr>
          <w:rFonts w:ascii="Times New Roman" w:hAnsi="Times New Roman" w:eastAsia="Times New Roman"/>
          <w:bCs/>
          <w:iCs/>
          <w:sz w:val="28"/>
          <w:szCs w:val="28"/>
          <w:lang w:val="tt-RU" w:eastAsia="ru-RU"/>
        </w:rPr>
        <w:t xml:space="preserve">татарского языка: </w:t>
      </w:r>
      <w:r>
        <w:rPr>
          <w:rFonts w:ascii="Times New Roman" w:hAnsi="Times New Roman"/>
          <w:sz w:val="28"/>
          <w:szCs w:val="28"/>
          <w:lang w:val="tt-RU"/>
        </w:rPr>
        <w:t xml:space="preserve">отрицательные местоимения </w:t>
      </w:r>
      <w:r>
        <w:rPr>
          <w:rFonts w:ascii="Times New Roman" w:hAnsi="Times New Roman" w:eastAsia="Times New Roman"/>
          <w:sz w:val="28"/>
          <w:szCs w:val="28"/>
          <w:lang w:val="ru-RU" w:eastAsia="ru-RU"/>
        </w:rPr>
        <w:t>(</w:t>
      </w:r>
      <w:r>
        <w:rPr>
          <w:rFonts w:ascii="Times New Roman" w:hAnsi="Times New Roman"/>
          <w:sz w:val="28"/>
          <w:szCs w:val="28"/>
          <w:lang w:val="tt-RU"/>
        </w:rPr>
        <w:t>беркем, бернәрсә, беркайчан</w:t>
      </w:r>
      <w:r>
        <w:rPr>
          <w:rFonts w:ascii="Times New Roman" w:hAnsi="Times New Roman" w:eastAsia="Times New Roman"/>
          <w:sz w:val="28"/>
          <w:szCs w:val="28"/>
          <w:lang w:val="ru-RU" w:eastAsia="ru-RU"/>
        </w:rPr>
        <w:t>),</w:t>
      </w:r>
      <w:r>
        <w:rPr>
          <w:rFonts w:ascii="Times New Roman" w:hAnsi="Times New Roman"/>
          <w:iCs/>
          <w:sz w:val="28"/>
          <w:szCs w:val="28"/>
          <w:lang w:val="tt-RU"/>
        </w:rPr>
        <w:t xml:space="preserve"> </w:t>
      </w:r>
      <w:r>
        <w:rPr>
          <w:rFonts w:ascii="Times New Roman" w:hAnsi="Times New Roman"/>
          <w:sz w:val="28"/>
          <w:szCs w:val="28"/>
          <w:lang w:val="tt-RU"/>
        </w:rPr>
        <w:t xml:space="preserve">вопросительные местоимения </w:t>
      </w:r>
      <w:r>
        <w:rPr>
          <w:rFonts w:ascii="Times New Roman" w:hAnsi="Times New Roman" w:eastAsia="Times New Roman"/>
          <w:sz w:val="28"/>
          <w:szCs w:val="28"/>
          <w:lang w:val="ru-RU" w:eastAsia="ru-RU"/>
        </w:rPr>
        <w:t>(</w:t>
      </w:r>
      <w:r>
        <w:rPr>
          <w:rFonts w:ascii="Times New Roman" w:hAnsi="Times New Roman"/>
          <w:sz w:val="28"/>
          <w:szCs w:val="28"/>
          <w:lang w:val="tt-RU"/>
        </w:rPr>
        <w:t>ни өчен?</w:t>
      </w:r>
      <w:r>
        <w:rPr>
          <w:rFonts w:ascii="Times New Roman" w:hAnsi="Times New Roman" w:eastAsia="Times New Roman"/>
          <w:sz w:val="28"/>
          <w:szCs w:val="28"/>
          <w:lang w:val="ru-RU" w:eastAsia="ru-RU"/>
        </w:rPr>
        <w:t xml:space="preserve"> </w:t>
      </w:r>
      <w:r>
        <w:rPr>
          <w:rFonts w:ascii="Times New Roman" w:hAnsi="Times New Roman"/>
          <w:sz w:val="28"/>
          <w:szCs w:val="28"/>
          <w:lang w:val="tt-RU"/>
        </w:rPr>
        <w:t>нигә? ник?</w:t>
      </w:r>
      <w:r>
        <w:rPr>
          <w:rFonts w:ascii="Times New Roman" w:hAnsi="Times New Roman" w:eastAsia="Times New Roman"/>
          <w:sz w:val="28"/>
          <w:szCs w:val="28"/>
          <w:lang w:val="tt-RU" w:eastAsia="ru-RU"/>
        </w:rPr>
        <w:t>),</w:t>
      </w:r>
      <w:r>
        <w:rPr>
          <w:rFonts w:ascii="Times New Roman" w:hAnsi="Times New Roman"/>
          <w:sz w:val="28"/>
          <w:szCs w:val="28"/>
          <w:lang w:val="tt-RU"/>
        </w:rPr>
        <w:t xml:space="preserve"> </w:t>
      </w:r>
      <w:r>
        <w:rPr>
          <w:rFonts w:ascii="Times New Roman" w:hAnsi="Times New Roman" w:eastAsia="Times New Roman"/>
          <w:sz w:val="28"/>
          <w:szCs w:val="28"/>
          <w:lang w:val="tt-RU" w:eastAsia="ru-RU"/>
        </w:rPr>
        <w:t xml:space="preserve">наречия места </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ерак, якын</w:t>
      </w:r>
      <w:r>
        <w:rPr>
          <w:rFonts w:ascii="Times New Roman" w:hAnsi="Times New Roman" w:eastAsia="Times New Roman"/>
          <w:sz w:val="28"/>
          <w:szCs w:val="28"/>
          <w:lang w:val="ru-RU" w:eastAsia="ru-RU"/>
        </w:rPr>
        <w:t>)</w:t>
      </w:r>
      <w:r>
        <w:rPr>
          <w:rFonts w:ascii="Times New Roman" w:hAnsi="Times New Roman" w:eastAsia="Times New Roman"/>
          <w:sz w:val="28"/>
          <w:szCs w:val="28"/>
          <w:lang w:val="tt-RU" w:eastAsia="ru-RU"/>
        </w:rPr>
        <w:t xml:space="preserve">, сравнения-уподобления </w:t>
      </w:r>
      <w:r>
        <w:rPr>
          <w:rFonts w:ascii="Times New Roman" w:hAnsi="Times New Roman" w:eastAsia="Times New Roman"/>
          <w:sz w:val="28"/>
          <w:szCs w:val="28"/>
          <w:lang w:val="ru-RU" w:eastAsia="ru-RU"/>
        </w:rPr>
        <w:t>(</w:t>
      </w:r>
      <w:r>
        <w:rPr>
          <w:rFonts w:ascii="Times New Roman" w:hAnsi="Times New Roman" w:eastAsia="Times New Roman"/>
          <w:iCs/>
          <w:sz w:val="28"/>
          <w:szCs w:val="28"/>
          <w:lang w:val="tt-RU" w:eastAsia="ru-RU"/>
        </w:rPr>
        <w:t>яшьләрчә, заманча, батырларча</w:t>
      </w:r>
      <w:r>
        <w:rPr>
          <w:rFonts w:ascii="Times New Roman" w:hAnsi="Times New Roman" w:eastAsia="Times New Roman"/>
          <w:iCs/>
          <w:sz w:val="28"/>
          <w:szCs w:val="28"/>
          <w:lang w:val="ru-RU" w:eastAsia="ru-RU"/>
        </w:rPr>
        <w:t>)</w:t>
      </w:r>
      <w:r>
        <w:rPr>
          <w:rFonts w:ascii="Times New Roman" w:hAnsi="Times New Roman" w:eastAsia="Times New Roman"/>
          <w:iCs/>
          <w:sz w:val="28"/>
          <w:szCs w:val="28"/>
          <w:lang w:val="tt-RU" w:eastAsia="ru-RU"/>
        </w:rPr>
        <w:t>,</w:t>
      </w:r>
      <w:r>
        <w:rPr>
          <w:rFonts w:ascii="Times New Roman" w:hAnsi="Times New Roman" w:eastAsia="Times New Roman"/>
          <w:sz w:val="28"/>
          <w:szCs w:val="28"/>
          <w:lang w:val="tt-RU" w:eastAsia="ru-RU"/>
        </w:rPr>
        <w:t xml:space="preserve"> </w:t>
      </w:r>
      <w:r>
        <w:rPr>
          <w:rFonts w:ascii="Times New Roman" w:hAnsi="Times New Roman"/>
          <w:sz w:val="28"/>
          <w:szCs w:val="28"/>
          <w:lang w:val="ru-RU"/>
        </w:rPr>
        <w:t xml:space="preserve">глаголы повелительного наклонения </w:t>
      </w:r>
      <w:r>
        <w:rPr>
          <w:rFonts w:ascii="Times New Roman" w:hAnsi="Times New Roman"/>
          <w:sz w:val="28"/>
          <w:szCs w:val="28"/>
        </w:rPr>
        <w:t>III</w:t>
      </w:r>
      <w:r>
        <w:rPr>
          <w:rFonts w:ascii="Times New Roman" w:hAnsi="Times New Roman"/>
          <w:sz w:val="28"/>
          <w:szCs w:val="28"/>
          <w:lang w:val="ru-RU"/>
        </w:rPr>
        <w:t xml:space="preserve"> лица единственного и множественного числа в утвердительной и отрицательной формах (</w:t>
      </w:r>
      <w:r>
        <w:rPr>
          <w:rFonts w:ascii="Times New Roman" w:hAnsi="Times New Roman"/>
          <w:iCs/>
          <w:sz w:val="28"/>
          <w:szCs w:val="28"/>
          <w:lang w:val="ru-RU"/>
        </w:rPr>
        <w:t>бар</w:t>
      </w:r>
      <w:r>
        <w:rPr>
          <w:rFonts w:ascii="Times New Roman" w:hAnsi="Times New Roman"/>
          <w:iCs/>
          <w:sz w:val="28"/>
          <w:szCs w:val="28"/>
          <w:lang w:val="tt-RU"/>
        </w:rPr>
        <w:t>сын</w:t>
      </w:r>
      <w:r>
        <w:rPr>
          <w:rFonts w:ascii="Times New Roman" w:hAnsi="Times New Roman"/>
          <w:iCs/>
          <w:sz w:val="28"/>
          <w:szCs w:val="28"/>
          <w:lang w:val="ru-RU"/>
        </w:rPr>
        <w:t>! – бар</w:t>
      </w:r>
      <w:r>
        <w:rPr>
          <w:rFonts w:ascii="Times New Roman" w:hAnsi="Times New Roman"/>
          <w:iCs/>
          <w:sz w:val="28"/>
          <w:szCs w:val="28"/>
          <w:lang w:val="tt-RU"/>
        </w:rPr>
        <w:t>сыннар</w:t>
      </w:r>
      <w:r>
        <w:rPr>
          <w:rFonts w:ascii="Times New Roman" w:hAnsi="Times New Roman"/>
          <w:iCs/>
          <w:sz w:val="28"/>
          <w:szCs w:val="28"/>
          <w:lang w:val="ru-RU"/>
        </w:rPr>
        <w:t>! – ба'рма</w:t>
      </w:r>
      <w:r>
        <w:rPr>
          <w:rFonts w:ascii="Times New Roman" w:hAnsi="Times New Roman"/>
          <w:iCs/>
          <w:sz w:val="28"/>
          <w:szCs w:val="28"/>
          <w:lang w:val="tt-RU"/>
        </w:rPr>
        <w:t>сын</w:t>
      </w:r>
      <w:r>
        <w:rPr>
          <w:rFonts w:ascii="Times New Roman" w:hAnsi="Times New Roman"/>
          <w:iCs/>
          <w:sz w:val="28"/>
          <w:szCs w:val="28"/>
          <w:lang w:val="ru-RU"/>
        </w:rPr>
        <w:t>! – ба'рма</w:t>
      </w:r>
      <w:r>
        <w:rPr>
          <w:rFonts w:ascii="Times New Roman" w:hAnsi="Times New Roman"/>
          <w:iCs/>
          <w:sz w:val="28"/>
          <w:szCs w:val="28"/>
          <w:lang w:val="tt-RU"/>
        </w:rPr>
        <w:t>сыннар</w:t>
      </w:r>
      <w:r>
        <w:rPr>
          <w:rFonts w:ascii="Times New Roman" w:hAnsi="Times New Roman"/>
          <w:iCs/>
          <w:sz w:val="28"/>
          <w:szCs w:val="28"/>
          <w:lang w:val="ru-RU"/>
        </w:rPr>
        <w:t>!</w:t>
      </w:r>
      <w:r>
        <w:rPr>
          <w:rFonts w:ascii="Times New Roman" w:hAnsi="Times New Roman"/>
          <w:sz w:val="28"/>
          <w:szCs w:val="28"/>
          <w:lang w:val="ru-RU"/>
        </w:rPr>
        <w:t xml:space="preserve">), однородные члены предложения, средства связи между однородными членами предложения: соединительные союзы </w:t>
      </w:r>
      <w:r>
        <w:rPr>
          <w:rFonts w:ascii="Times New Roman" w:hAnsi="Times New Roman"/>
          <w:iCs/>
          <w:sz w:val="28"/>
          <w:szCs w:val="28"/>
          <w:lang w:val="tt-RU"/>
        </w:rPr>
        <w:t>һәм, да</w:t>
      </w:r>
      <w:r>
        <w:rPr>
          <w:rFonts w:ascii="Times New Roman" w:hAnsi="Times New Roman" w:eastAsia="Times New Roman"/>
          <w:iCs/>
          <w:sz w:val="28"/>
          <w:szCs w:val="28"/>
          <w:lang w:val="ru-RU" w:eastAsia="ru-RU"/>
        </w:rPr>
        <w:t xml:space="preserve"> (</w:t>
      </w:r>
      <w:r>
        <w:rPr>
          <w:rFonts w:ascii="Times New Roman" w:hAnsi="Times New Roman"/>
          <w:iCs/>
          <w:sz w:val="28"/>
          <w:szCs w:val="28"/>
          <w:lang w:val="tt-RU"/>
        </w:rPr>
        <w:t>дә</w:t>
      </w:r>
      <w:r>
        <w:rPr>
          <w:rFonts w:ascii="Times New Roman" w:hAnsi="Times New Roman" w:eastAsia="Times New Roman"/>
          <w:iCs/>
          <w:sz w:val="28"/>
          <w:szCs w:val="28"/>
          <w:lang w:val="ru-RU" w:eastAsia="ru-RU"/>
        </w:rPr>
        <w:t>)</w:t>
      </w:r>
      <w:r>
        <w:rPr>
          <w:rFonts w:ascii="Times New Roman" w:hAnsi="Times New Roman"/>
          <w:iCs/>
          <w:sz w:val="28"/>
          <w:szCs w:val="28"/>
          <w:lang w:val="tt-RU"/>
        </w:rPr>
        <w:t>, та (тә</w:t>
      </w:r>
      <w:r>
        <w:rPr>
          <w:rFonts w:ascii="Times New Roman" w:hAnsi="Times New Roman" w:eastAsia="Times New Roman"/>
          <w:iCs/>
          <w:sz w:val="28"/>
          <w:szCs w:val="28"/>
          <w:lang w:val="ru-RU" w:eastAsia="ru-RU"/>
        </w:rPr>
        <w:t>)</w:t>
      </w:r>
      <w:r>
        <w:rPr>
          <w:rFonts w:ascii="Times New Roman" w:hAnsi="Times New Roman"/>
          <w:iCs/>
          <w:sz w:val="28"/>
          <w:szCs w:val="28"/>
          <w:lang w:val="tt-RU"/>
        </w:rPr>
        <w:t xml:space="preserve"> </w:t>
      </w:r>
      <w:r>
        <w:rPr>
          <w:rFonts w:ascii="Times New Roman" w:hAnsi="Times New Roman"/>
          <w:sz w:val="28"/>
          <w:szCs w:val="28"/>
          <w:lang w:val="tt-RU"/>
        </w:rPr>
        <w:t>и ин</w:t>
      </w:r>
      <w:r>
        <w:rPr>
          <w:rFonts w:ascii="Times New Roman" w:hAnsi="Times New Roman"/>
          <w:sz w:val="28"/>
          <w:szCs w:val="28"/>
          <w:lang w:val="ru-RU"/>
        </w:rPr>
        <w:t>тонация перечисления, сложносочиненные предложения</w:t>
      </w:r>
      <w:r>
        <w:rPr>
          <w:rFonts w:ascii="Times New Roman" w:hAnsi="Times New Roman"/>
          <w:sz w:val="28"/>
          <w:szCs w:val="28"/>
          <w:lang w:val="tt-RU"/>
        </w:rPr>
        <w:t xml:space="preserve"> с союзами </w:t>
      </w:r>
      <w:r>
        <w:rPr>
          <w:rFonts w:ascii="Times New Roman" w:hAnsi="Times New Roman"/>
          <w:iCs/>
          <w:sz w:val="28"/>
          <w:szCs w:val="28"/>
          <w:lang w:val="tt-RU"/>
        </w:rPr>
        <w:t>һәм, ә, ләкин, да</w:t>
      </w:r>
      <w:r>
        <w:rPr>
          <w:rFonts w:ascii="Times New Roman" w:hAnsi="Times New Roman" w:eastAsia="Times New Roman"/>
          <w:iCs/>
          <w:sz w:val="28"/>
          <w:szCs w:val="28"/>
          <w:lang w:val="ru-RU" w:eastAsia="ru-RU"/>
        </w:rPr>
        <w:t xml:space="preserve"> (</w:t>
      </w:r>
      <w:r>
        <w:rPr>
          <w:rFonts w:ascii="Times New Roman" w:hAnsi="Times New Roman"/>
          <w:iCs/>
          <w:sz w:val="28"/>
          <w:szCs w:val="28"/>
          <w:lang w:val="tt-RU"/>
        </w:rPr>
        <w:t>дә</w:t>
      </w:r>
      <w:r>
        <w:rPr>
          <w:rFonts w:ascii="Times New Roman" w:hAnsi="Times New Roman" w:eastAsia="Times New Roman"/>
          <w:iCs/>
          <w:sz w:val="28"/>
          <w:szCs w:val="28"/>
          <w:lang w:val="ru-RU" w:eastAsia="ru-RU"/>
        </w:rPr>
        <w:t>)</w:t>
      </w:r>
      <w:r>
        <w:rPr>
          <w:rFonts w:ascii="Times New Roman" w:hAnsi="Times New Roman"/>
          <w:iCs/>
          <w:sz w:val="28"/>
          <w:szCs w:val="28"/>
          <w:lang w:val="tt-RU"/>
        </w:rPr>
        <w:t>, та (тә</w:t>
      </w:r>
      <w:r>
        <w:rPr>
          <w:rFonts w:ascii="Times New Roman" w:hAnsi="Times New Roman" w:eastAsia="Times New Roman"/>
          <w:iCs/>
          <w:sz w:val="28"/>
          <w:szCs w:val="28"/>
          <w:lang w:val="ru-RU" w:eastAsia="ru-RU"/>
        </w:rPr>
        <w:t>)</w:t>
      </w:r>
      <w:r>
        <w:rPr>
          <w:rFonts w:ascii="Times New Roman" w:hAnsi="Times New Roman"/>
          <w:iCs/>
          <w:sz w:val="28"/>
          <w:szCs w:val="28"/>
          <w:lang w:val="tt-RU"/>
        </w:rPr>
        <w:t>, яки</w:t>
      </w:r>
      <w:r>
        <w:rPr>
          <w:rFonts w:ascii="Times New Roman" w:hAnsi="Times New Roman"/>
          <w:sz w:val="28"/>
          <w:szCs w:val="28"/>
          <w:lang w:val="ru-RU"/>
        </w:rPr>
        <w:t xml:space="preserve">, </w:t>
      </w:r>
      <w:r>
        <w:rPr>
          <w:rFonts w:ascii="Times New Roman" w:hAnsi="Times New Roman"/>
          <w:sz w:val="28"/>
          <w:szCs w:val="28"/>
          <w:lang w:val="tt-RU"/>
        </w:rPr>
        <w:t>с</w:t>
      </w:r>
      <w:r>
        <w:rPr>
          <w:rFonts w:ascii="Times New Roman" w:hAnsi="Times New Roman" w:eastAsia="Times New Roman"/>
          <w:sz w:val="28"/>
          <w:szCs w:val="28"/>
          <w:lang w:val="tt-RU" w:eastAsia="ru-RU"/>
        </w:rPr>
        <w:t xml:space="preserve">ложноподчиненные предложения с придаточным времени, образованные с помощью деепричастия на </w:t>
      </w:r>
      <w:r>
        <w:rPr>
          <w:rFonts w:ascii="Times New Roman" w:hAnsi="Times New Roman" w:eastAsia="Times New Roman"/>
          <w:iCs/>
          <w:sz w:val="28"/>
          <w:szCs w:val="28"/>
          <w:lang w:val="tt-RU" w:eastAsia="ru-RU"/>
        </w:rPr>
        <w:t>-гач (-гәч), -кач (-кәч),</w:t>
      </w:r>
      <w:r>
        <w:rPr>
          <w:rFonts w:ascii="Times New Roman" w:hAnsi="Times New Roman" w:eastAsia="Times New Roman"/>
          <w:sz w:val="28"/>
          <w:szCs w:val="28"/>
          <w:lang w:val="tt-RU" w:eastAsia="ru-RU"/>
        </w:rPr>
        <w:t xml:space="preserve"> </w:t>
      </w:r>
      <w:r>
        <w:rPr>
          <w:rFonts w:ascii="Times New Roman" w:hAnsi="Times New Roman"/>
          <w:sz w:val="28"/>
          <w:szCs w:val="28"/>
          <w:lang w:val="tt-RU"/>
        </w:rPr>
        <w:t>с</w:t>
      </w:r>
      <w:r>
        <w:rPr>
          <w:rFonts w:ascii="Times New Roman" w:hAnsi="Times New Roman" w:eastAsia="Times New Roman"/>
          <w:sz w:val="28"/>
          <w:szCs w:val="28"/>
          <w:lang w:val="tt-RU" w:eastAsia="ru-RU"/>
        </w:rPr>
        <w:t xml:space="preserve">ложноподчиненные предложения с придаточным причины, образованные с помощью союза чөнки, относительного слова </w:t>
      </w:r>
      <w:r>
        <w:rPr>
          <w:rFonts w:ascii="Times New Roman" w:hAnsi="Times New Roman" w:eastAsia="Times New Roman"/>
          <w:iCs/>
          <w:sz w:val="28"/>
          <w:szCs w:val="28"/>
          <w:lang w:val="tt-RU" w:eastAsia="ru-RU"/>
        </w:rPr>
        <w:t>шуңа күрә</w:t>
      </w:r>
      <w:r>
        <w:rPr>
          <w:rFonts w:ascii="Times New Roman" w:hAnsi="Times New Roman" w:eastAsia="Times New Roman"/>
          <w:iCs/>
          <w:sz w:val="28"/>
          <w:szCs w:val="28"/>
          <w:lang w:val="ru-RU" w:eastAsia="ru-RU"/>
        </w:rPr>
        <w:t xml:space="preserve">, </w:t>
      </w:r>
      <w:r>
        <w:rPr>
          <w:rFonts w:ascii="Times New Roman" w:hAnsi="Times New Roman"/>
          <w:sz w:val="28"/>
          <w:szCs w:val="28"/>
          <w:lang w:val="tt-RU"/>
        </w:rPr>
        <w:t>с</w:t>
      </w:r>
      <w:r>
        <w:rPr>
          <w:rFonts w:ascii="Times New Roman" w:hAnsi="Times New Roman" w:eastAsia="Times New Roman"/>
          <w:sz w:val="28"/>
          <w:szCs w:val="28"/>
          <w:lang w:val="tt-RU" w:eastAsia="ru-RU"/>
        </w:rPr>
        <w:t>ложноподчиненные предложения с придаточным условия, образованные с помощью союза әгәр</w:t>
      </w:r>
      <w:r>
        <w:rPr>
          <w:rFonts w:ascii="Times New Roman" w:hAnsi="Times New Roman" w:eastAsia="Times New Roman"/>
          <w:iCs/>
          <w:sz w:val="28"/>
          <w:szCs w:val="28"/>
          <w:lang w:val="tt-RU" w:eastAsia="ru-RU"/>
        </w:rPr>
        <w:t xml:space="preserve"> </w:t>
      </w:r>
      <w:r>
        <w:rPr>
          <w:rFonts w:ascii="Times New Roman" w:hAnsi="Times New Roman" w:eastAsia="Times New Roman"/>
          <w:sz w:val="28"/>
          <w:szCs w:val="28"/>
          <w:lang w:val="tt-RU" w:eastAsia="ru-RU"/>
        </w:rPr>
        <w:t>и глаголов условного наклонения барса, килсә.</w:t>
      </w:r>
    </w:p>
    <w:p w14:paraId="0E1DC34B">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rPr>
        <w:t>64.</w:t>
      </w:r>
      <w:r>
        <w:rPr>
          <w:rFonts w:ascii="Times New Roman" w:hAnsi="Times New Roman"/>
          <w:sz w:val="28"/>
          <w:szCs w:val="28"/>
          <w:lang w:val="ru-RU" w:eastAsia="ru-RU"/>
        </w:rPr>
        <w:t>10.4. Социокультурные знания и умения.</w:t>
      </w:r>
    </w:p>
    <w:p w14:paraId="618D666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З</w:t>
      </w:r>
      <w:r>
        <w:rPr>
          <w:rFonts w:ascii="Times New Roman" w:hAnsi="Times New Roman"/>
          <w:sz w:val="28"/>
          <w:szCs w:val="28"/>
          <w:lang w:val="ru-RU"/>
        </w:rPr>
        <w:t>нание и использование изученных формул татарского речевого</w:t>
      </w:r>
      <w:r>
        <w:rPr>
          <w:rFonts w:ascii="Times New Roman" w:hAnsi="Times New Roman"/>
          <w:sz w:val="28"/>
          <w:szCs w:val="28"/>
          <w:lang w:val="tt-RU"/>
        </w:rPr>
        <w:t xml:space="preserve"> </w:t>
      </w:r>
      <w:r>
        <w:rPr>
          <w:rFonts w:ascii="Times New Roman" w:hAnsi="Times New Roman"/>
          <w:sz w:val="28"/>
          <w:szCs w:val="28"/>
          <w:lang w:val="ru-RU"/>
        </w:rPr>
        <w:t>этикета в ситуациях общения</w:t>
      </w:r>
      <w:r>
        <w:rPr>
          <w:rFonts w:ascii="Times New Roman" w:hAnsi="Times New Roman"/>
          <w:sz w:val="28"/>
          <w:szCs w:val="28"/>
          <w:lang w:val="tt-RU"/>
        </w:rPr>
        <w:t>, з</w:t>
      </w:r>
      <w:r>
        <w:rPr>
          <w:rFonts w:ascii="Times New Roman" w:hAnsi="Times New Roman"/>
          <w:sz w:val="28"/>
          <w:szCs w:val="28"/>
          <w:lang w:val="ru-RU"/>
        </w:rPr>
        <w:t>нание и использование в устной и письменной речи активной фоновой лексики в рамках отобранного тематического содержания (народы России, национальные праздники</w:t>
      </w:r>
      <w:r>
        <w:rPr>
          <w:rFonts w:ascii="Times New Roman" w:hAnsi="Times New Roman"/>
          <w:sz w:val="28"/>
          <w:szCs w:val="28"/>
          <w:lang w:val="tt-RU"/>
        </w:rPr>
        <w:t xml:space="preserve"> и </w:t>
      </w:r>
      <w:r>
        <w:rPr>
          <w:rFonts w:ascii="Times New Roman" w:hAnsi="Times New Roman"/>
          <w:sz w:val="28"/>
          <w:szCs w:val="28"/>
          <w:lang w:val="ru-RU"/>
        </w:rPr>
        <w:t>традиции</w:t>
      </w:r>
      <w:r>
        <w:rPr>
          <w:rFonts w:ascii="Times New Roman" w:hAnsi="Times New Roman"/>
          <w:sz w:val="28"/>
          <w:szCs w:val="28"/>
          <w:lang w:val="tt-RU"/>
        </w:rPr>
        <w:t xml:space="preserve"> народов, проживающих на территории Республики Татарстан</w:t>
      </w:r>
      <w:r>
        <w:rPr>
          <w:rFonts w:ascii="Times New Roman" w:hAnsi="Times New Roman"/>
          <w:sz w:val="28"/>
          <w:szCs w:val="28"/>
          <w:lang w:val="ru-RU"/>
        </w:rPr>
        <w:t>)</w:t>
      </w:r>
      <w:r>
        <w:rPr>
          <w:rFonts w:ascii="Times New Roman" w:hAnsi="Times New Roman"/>
          <w:sz w:val="28"/>
          <w:szCs w:val="28"/>
          <w:lang w:val="tt-RU"/>
        </w:rPr>
        <w:t>, з</w:t>
      </w:r>
      <w:r>
        <w:rPr>
          <w:rFonts w:ascii="Times New Roman" w:hAnsi="Times New Roman"/>
          <w:sz w:val="28"/>
          <w:szCs w:val="28"/>
          <w:lang w:val="ru-RU"/>
        </w:rPr>
        <w:t xml:space="preserve">нание наиболее известных учебных заведений Республики Татарстан, </w:t>
      </w:r>
      <w:r>
        <w:rPr>
          <w:rFonts w:ascii="Times New Roman" w:hAnsi="Times New Roman"/>
          <w:sz w:val="28"/>
          <w:szCs w:val="28"/>
          <w:lang w:val="tt-RU"/>
        </w:rPr>
        <w:t>знакомство с</w:t>
      </w:r>
      <w:r>
        <w:rPr>
          <w:rFonts w:ascii="Times New Roman" w:hAnsi="Times New Roman"/>
          <w:sz w:val="28"/>
          <w:szCs w:val="28"/>
          <w:lang w:val="ru-RU"/>
        </w:rPr>
        <w:t xml:space="preserve"> образцами татарской поэзии и прозы, </w:t>
      </w:r>
      <w:r>
        <w:rPr>
          <w:rFonts w:ascii="Times New Roman" w:hAnsi="Times New Roman"/>
          <w:sz w:val="28"/>
          <w:szCs w:val="28"/>
          <w:lang w:val="tt-RU"/>
        </w:rPr>
        <w:t>формирование умения представлять известных деятелей культуры и искусства татарского народа.</w:t>
      </w:r>
    </w:p>
    <w:p w14:paraId="14E7771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64.</w:t>
      </w:r>
      <w:r>
        <w:rPr>
          <w:rFonts w:ascii="Times New Roman" w:hAnsi="Times New Roman"/>
          <w:sz w:val="28"/>
          <w:szCs w:val="28"/>
          <w:lang w:val="tt-RU"/>
        </w:rPr>
        <w:t>10.5. Компенсаторные умения.</w:t>
      </w:r>
    </w:p>
    <w:p w14:paraId="756B42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Использование при формулировании собственных высказываний ключевых слов, плана, использование словарных замен в процессе устно-речевого общения, 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 сравнение объектов, явлений, процессов, их элементов и основных функций в рамках изученной тематики.</w:t>
      </w:r>
    </w:p>
    <w:p w14:paraId="14C01F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 Планируемые результаты освоения программы по государственному (татарскому) языку на уровне основного общего образования.</w:t>
      </w:r>
    </w:p>
    <w:p w14:paraId="2BF3AB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1. В результате изучения государственного (татарского)</w:t>
      </w:r>
      <w:r>
        <w:rPr>
          <w:rFonts w:ascii="Times New Roman" w:hAnsi="Times New Roman" w:eastAsia="Times New Roman"/>
          <w:sz w:val="28"/>
          <w:szCs w:val="28"/>
          <w:lang w:val="ru-RU"/>
        </w:rPr>
        <w:t xml:space="preserve"> языка</w:t>
      </w:r>
      <w:r>
        <w:rPr>
          <w:rFonts w:ascii="Times New Roman" w:hAnsi="Times New Roman"/>
          <w:sz w:val="28"/>
          <w:szCs w:val="28"/>
          <w:lang w:val="ru-RU"/>
        </w:rPr>
        <w:t xml:space="preserve"> на уровне основного общего образования у обучающегося будут сформированы следующие личностные результаты:</w:t>
      </w:r>
    </w:p>
    <w:p w14:paraId="3E7CBE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05396B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татарском языке;</w:t>
      </w:r>
    </w:p>
    <w:p w14:paraId="0DC5F1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1B60F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21B410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татарском языке;</w:t>
      </w:r>
    </w:p>
    <w:p w14:paraId="0B2EE3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456C44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03736A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3B0375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государственного (татарского) языка в жизни народа, проявление интереса к познанию государственного (татарского) языка, к истории и культуре своего народа, края, страны, других народов России, ценностное отношение к государственному (тата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7A306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7127A7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4868D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57048E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6A7CA5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8F597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0DFEDD1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ABE1E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562E88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54213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228C56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татарском языке, сформированность навыков рефлексии, признание своего права на ошибку и такого же права другого человека;</w:t>
      </w:r>
    </w:p>
    <w:p w14:paraId="03E7AF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058F97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85952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02666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5D842B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49A817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406B3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5130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0F1E5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D2D94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0DA98F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08833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52BAFA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54232D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CA948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4E1420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7F6EAC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4039E8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2. В результате изучения государственного (тата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67C5B7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2.1. У обучающегося будут сформированы следующие базовые логические действия как часть познавательных универсальных учебных действий:</w:t>
      </w:r>
    </w:p>
    <w:p w14:paraId="151F7A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382E09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794880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F58E7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501E9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11C6B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2DEF0F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781CD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7FDA26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1C35F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4A7E19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1D6923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60F239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3AD60E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02B5B8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2.3. У обучающегося будут сформированы умения работать с информацией как часть познавательных универсальных учебных действий:</w:t>
      </w:r>
    </w:p>
    <w:p w14:paraId="328221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D7B89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6602F8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5FE81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E80BE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CCD53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2A9F63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4E015A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2B9C25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2.4. У обучающегося будут сформированы умения общения как часть коммуникативных универсальных учебных действий:</w:t>
      </w:r>
    </w:p>
    <w:p w14:paraId="516475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татарском языке;</w:t>
      </w:r>
    </w:p>
    <w:p w14:paraId="2AE6BA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4E7B43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2ABDCD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41FF23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5D2F4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03FB16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30DACD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A1025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2.5. У обучающегося будут сформированы умения самоорганизации как части регулятивных универсальных учебных действий:</w:t>
      </w:r>
    </w:p>
    <w:p w14:paraId="3D11EB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5775C3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4E30A2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3545F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5AF0D9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3B004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F45B3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4145DD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10F794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0452BA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10CB6D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366A55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6B9706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5388CE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331753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158342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3B0E37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5DAAD6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ED505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2.7. У обучающегося будут сформированы умения совместной деятельности:</w:t>
      </w:r>
    </w:p>
    <w:p w14:paraId="4BC96F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3CE0E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5B1D2C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7815B8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957B5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487D89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6253DF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3. Предметные результаты изучения государственного (татарского)</w:t>
      </w:r>
      <w:r>
        <w:rPr>
          <w:rFonts w:ascii="Times New Roman" w:hAnsi="Times New Roman" w:eastAsia="Times New Roman"/>
          <w:sz w:val="28"/>
          <w:szCs w:val="28"/>
          <w:lang w:val="ru-RU"/>
        </w:rPr>
        <w:t xml:space="preserve"> языка</w:t>
      </w:r>
      <w:r>
        <w:rPr>
          <w:rFonts w:ascii="Times New Roman" w:hAnsi="Times New Roman"/>
          <w:sz w:val="28"/>
          <w:szCs w:val="28"/>
          <w:lang w:val="ru-RU"/>
        </w:rPr>
        <w:t>. К концу обучения в 5 классе обучающийся научится:</w:t>
      </w:r>
    </w:p>
    <w:p w14:paraId="1277CE3C">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оспринимать на слух и понимать звучащие не более 0,8 минуты несложные аутентичные тексты, содержащие отдельные незнакомые слова и неизученные языковые явления, с пониманием основного содержания или запрашиваемой информации;</w:t>
      </w:r>
    </w:p>
    <w:p w14:paraId="69424E5D">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ести разные виды диалога в стандартных ситуациях общения (диалог этикетного характера, диалог-побуждение к действию, диалог-расспрос) объёмом не менее 6–7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w:t>
      </w:r>
    </w:p>
    <w:p w14:paraId="1CC36371">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создавать устные связные монологические высказывания (описание, или характеристика, повествование, или сообщение) объёмом не менее 6–7 фраз с вербальными и (или) невербальными опорами или без них в рамках тематического содержания речи;</w:t>
      </w:r>
    </w:p>
    <w:p w14:paraId="77328470">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передавать основное содержание прочитанного или прослушанного текста;</w:t>
      </w:r>
    </w:p>
    <w:p w14:paraId="72A36158">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представлять результаты выполненной проектной работы объёмом не менее 6–7 фраз;</w:t>
      </w:r>
    </w:p>
    <w:p w14:paraId="6E0EE051">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читать про себя и понимать несложные аутентичные тексты разного вида, жанра и стиля объёмом 130–140 слов, содержащие незнакомые слова и отдельные неизученные языковые явления, с пониманием основного содержания, пониманием запрашиваемой информации, полным пониманием содержания;</w:t>
      </w:r>
    </w:p>
    <w:p w14:paraId="5471D7C8">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читать несплошные тексты (таблицы, диаграммы, схемы) и понимать представленную в них информацию;</w:t>
      </w:r>
    </w:p>
    <w:p w14:paraId="7E020B1F">
      <w:pPr>
        <w:widowControl/>
        <w:spacing w:after="0" w:line="360" w:lineRule="auto"/>
        <w:ind w:firstLine="709"/>
        <w:jc w:val="both"/>
        <w:rPr>
          <w:rFonts w:ascii="Times New Roman" w:hAnsi="Times New Roman"/>
          <w:bCs/>
          <w:sz w:val="28"/>
          <w:szCs w:val="28"/>
          <w:lang w:val="tt-RU"/>
        </w:rPr>
      </w:pPr>
      <w:r>
        <w:rPr>
          <w:rFonts w:ascii="Times New Roman" w:hAnsi="Times New Roman"/>
          <w:bCs/>
          <w:sz w:val="28"/>
          <w:szCs w:val="28"/>
          <w:lang w:val="tt-RU"/>
        </w:rPr>
        <w:t>выполнять письменные творческие задания; составлять личное письмо с использованием образца (объём сообщения – до 30 слов);</w:t>
      </w:r>
    </w:p>
    <w:p w14:paraId="28EDE6EA">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ести диалог-расспрос о членах семьи, об их местах работы и о профессиях родителей, проводить сообщение о своем участии в домашних делах, вести диалог-расспрос о семейных праздниках, попросить помощи в домашних делах, выражать свое согласие или несогласие выполнить работу, благодарить, хвалить за труд, оценивать качества человека по его участию в труде, приглашать гостей за стол, угощать их, вести диалог-расспрос о подарках, о любимых блюдах;</w:t>
      </w:r>
    </w:p>
    <w:p w14:paraId="5C193779">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ести диалог-расспрос о наличии и об отсутствии, о необходимости учебных принадлежностей, сообщать, спрашивать о расписании, о контрольных работах, об отметках, сообщать, спрашивать, о чем книга, рассказывать о своем друге (где и когда познакомились, какие черты характера, совместные интересы), вести диалог-расспрос о наличии и об отсутствии четвероногих друзей, о кличках, об их поводках, рассказывать о правилах поведения в общественном транспорте, на дороге;</w:t>
      </w:r>
    </w:p>
    <w:p w14:paraId="1D0AECAE">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ести диалог-расспрос о соблюдении режима дня, о занятиях физической культурой на досуге, приглашать друзей на игры;</w:t>
      </w:r>
    </w:p>
    <w:p w14:paraId="6EB1DE0D">
      <w:pPr>
        <w:widowControl/>
        <w:spacing w:after="0" w:line="360" w:lineRule="auto"/>
        <w:ind w:firstLine="709"/>
        <w:jc w:val="both"/>
        <w:rPr>
          <w:rFonts w:ascii="Times New Roman" w:hAnsi="Times New Roman"/>
          <w:bCs/>
          <w:sz w:val="28"/>
          <w:szCs w:val="28"/>
          <w:lang w:val="tt-RU"/>
        </w:rPr>
      </w:pPr>
      <w:r>
        <w:rPr>
          <w:rFonts w:ascii="Times New Roman" w:hAnsi="Times New Roman"/>
          <w:bCs/>
          <w:sz w:val="28"/>
          <w:szCs w:val="28"/>
          <w:lang w:val="tt-RU"/>
        </w:rPr>
        <w:t>кратко представлять Россию и Республику Татарстан (основные национальные праздники, наиболее известные достопримечательности, традиции в проведении досуга и другое), кратко рассказывать о выдающихся людях родной страны и Республики Татарстан (учёных, писателях, поэтах, спортсменах), вести диалог-расспрос о природе родного края, о празднике Сабантуй.</w:t>
      </w:r>
    </w:p>
    <w:p w14:paraId="5C9FED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4. Предметные результаты изучения государственного (татарского)</w:t>
      </w:r>
      <w:r>
        <w:rPr>
          <w:rFonts w:ascii="Times New Roman" w:hAnsi="Times New Roman" w:eastAsia="Times New Roman"/>
          <w:sz w:val="28"/>
          <w:szCs w:val="28"/>
          <w:lang w:val="ru-RU"/>
        </w:rPr>
        <w:t xml:space="preserve"> языка</w:t>
      </w:r>
      <w:r>
        <w:rPr>
          <w:rFonts w:ascii="Times New Roman" w:hAnsi="Times New Roman"/>
          <w:sz w:val="28"/>
          <w:szCs w:val="28"/>
          <w:lang w:val="ru-RU"/>
        </w:rPr>
        <w:t>. К концу обучения в 6 классе обучающийся научится:</w:t>
      </w:r>
    </w:p>
    <w:p w14:paraId="54E01BC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нимать на слух и понимать звучащие не более 0,9 минуты несложные аутентичные тексты, содержащие отдельные незнакомые слова и неизученные языковые явления, с пониманием основного содержания или запрашиваемой информации;</w:t>
      </w:r>
    </w:p>
    <w:p w14:paraId="1A45DA4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ести разные виды диалога в стандартных ситуациях общения (диалог-побуждение к действию, диалог-расспрос, диалог-обмен мнениями) объёмом не менее 7–8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w:t>
      </w:r>
    </w:p>
    <w:p w14:paraId="5AC8CBD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оздавать устные связные монологические высказывания (описание, или характеристика, повествование, или сообщение) объёмом не менее 7–8 фраз с вербальными и (или) невербальными опорами или без них в рамках тематического содержания речи;</w:t>
      </w:r>
    </w:p>
    <w:p w14:paraId="0B285CD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ередавать основное содержание прочитанного или прослушанного текста;</w:t>
      </w:r>
    </w:p>
    <w:p w14:paraId="0EBE5C3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редставлять результаты выполненной проектной работы объёмом не менее 7–8 фраз;</w:t>
      </w:r>
    </w:p>
    <w:p w14:paraId="11283CE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читать про себя и понимать несложные аутентичные тексты разного вида, жанра и стиля объёмом 150–160 слов, содержащие незнакомые слова и отдельные неизученные языковые явления, с пониманием основного содержания, пониманием запрашиваемой информации, полным пониманием содержания;</w:t>
      </w:r>
    </w:p>
    <w:p w14:paraId="4D2D21F0">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читать несплошные тексты (таблицы, диаграммы, схемы) и понимать представленную в них информацию; составлять личное письмо с использованием и без использования образца (объём сообщения – до 40 слов);</w:t>
      </w:r>
    </w:p>
    <w:p w14:paraId="702E778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ести комбинированный диалог (сообщение о помощи в домашних делах, согласии или несогласии выполнить работу), благодарить, хвалить за помощь, вести диалог-расспрос с друзьями о возрасте, о месте проживания, об учебе, о любимых предметах, занятиях, кинофильмах, телепередачах, оценивать черты характера героев произведений по их поступкам, по их отношению к дружбе;</w:t>
      </w:r>
    </w:p>
    <w:p w14:paraId="29E0ECD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ести диалог-расспрос о школе, о школьных занятиях, об отношениях к учебе и о достижениях в учебе, сообщать сведения о книгах, составлять диалог-побуждение о посещении библиотеки, чтении книг в Интернете, уточнять у библиотекаря наличие нужной книги, автора, содержание книги, вести диалог-расспрос о телепередачах, вести диалог-обмен мнениями о роли Интернета в жизни;</w:t>
      </w:r>
    </w:p>
    <w:p w14:paraId="07EB123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рассказывать о своих увлечениях и посещении кружков, предлагать другу поиграть в шахматы (в шашки), убедить записаться в шахматный кружок, вести диалог-расспрос о популярных видах спорта, о своем участии в летних, зимних видах спорта, о влиянии на здоровье занятий физической культурой, вести диалог-обмен мнениями об экскурсиях, о походах, о проведении каникул;</w:t>
      </w:r>
    </w:p>
    <w:p w14:paraId="2FE1583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ести диалог-расспрос о дружбе народов Татарстана, вести диалог-обмен мнениями о достопримечательностях Казани, давать краткую информацию о выдающихся представителях татарского народа, вести диалог-обмен мнениями о содержании прочитанных произведений, правильно произносить загадки, скороговорки, считалочки, пословицы.</w:t>
      </w:r>
    </w:p>
    <w:p w14:paraId="5823DA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5. Предметные результаты изучения государственного (татарского)</w:t>
      </w:r>
      <w:r>
        <w:rPr>
          <w:rFonts w:ascii="Times New Roman" w:hAnsi="Times New Roman" w:eastAsia="Times New Roman"/>
          <w:sz w:val="28"/>
          <w:szCs w:val="28"/>
          <w:lang w:val="ru-RU"/>
        </w:rPr>
        <w:t xml:space="preserve"> языка</w:t>
      </w:r>
      <w:r>
        <w:rPr>
          <w:rFonts w:ascii="Times New Roman" w:hAnsi="Times New Roman"/>
          <w:sz w:val="28"/>
          <w:szCs w:val="28"/>
          <w:lang w:val="ru-RU"/>
        </w:rPr>
        <w:t>. К концу обучения в 7 классе обучающийся научится:</w:t>
      </w:r>
    </w:p>
    <w:p w14:paraId="0D5B693F">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оспринимать на слух и понимать звучащие не более 1 минуты несложные аутентичные тексты, содержащие отдельные незнакомые слова и неизученные языковые явления, с пониманием основного содержания или запрашиваемой информации;</w:t>
      </w:r>
    </w:p>
    <w:p w14:paraId="584BF2F6">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ести разные виды диалога в стандартных ситуациях общения (диалог-побуждение к действию, диалог-расспрос, диалог-обмен мнениями) объёмом не менее 8–9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w:t>
      </w:r>
    </w:p>
    <w:p w14:paraId="5DF044B3">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создавать устные связные монологические высказывания (описание, или характеристика, повествование, или сообщение, рассуждение) объёмом не менее 8–9 фраз с вербальными и (или) невербальными опорами или без них в рамках тематического содержания речи;</w:t>
      </w:r>
    </w:p>
    <w:p w14:paraId="03D7C09D">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передавать основное содержание прочитанного или прослушанного текста;</w:t>
      </w:r>
    </w:p>
    <w:p w14:paraId="65C7E52F">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представлять результаты выполненной проектной работы объёмом не менее 8–9 фраз;</w:t>
      </w:r>
    </w:p>
    <w:p w14:paraId="4F0C5501">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читать про себя и понимать несложные аутентичные тексты разного вида, жанра и стиля объёмом 180–200 слов, содержащие незнакомые слова и отдельные неизученные языковые явления, с пониманием основного содержания, пониманием запрашиваемой информации, полным пониманием содержания;</w:t>
      </w:r>
    </w:p>
    <w:p w14:paraId="34994934">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читать несплошные тексты (таблицы, диаграммы, схемы) и понимать представленную в них информацию;</w:t>
      </w:r>
    </w:p>
    <w:p w14:paraId="2DA616D5">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ыполнять письменные творческие задания;</w:t>
      </w:r>
    </w:p>
    <w:p w14:paraId="69580912">
      <w:pPr>
        <w:widowControl/>
        <w:spacing w:after="0" w:line="360" w:lineRule="auto"/>
        <w:ind w:firstLine="709"/>
        <w:jc w:val="both"/>
        <w:rPr>
          <w:rFonts w:ascii="Times New Roman" w:hAnsi="Times New Roman"/>
          <w:bCs/>
          <w:sz w:val="28"/>
          <w:szCs w:val="28"/>
          <w:lang w:val="tt-RU"/>
        </w:rPr>
      </w:pPr>
      <w:r>
        <w:rPr>
          <w:rFonts w:ascii="Times New Roman" w:hAnsi="Times New Roman"/>
          <w:bCs/>
          <w:sz w:val="28"/>
          <w:szCs w:val="28"/>
          <w:lang w:val="tt-RU"/>
        </w:rPr>
        <w:t>составлять личное письмо с использованием и без использования образца (объём сообщения – до 60 слов);</w:t>
      </w:r>
    </w:p>
    <w:p w14:paraId="696DBD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о свободном времени, об отдыхе, об увлечениях, о посещении музеев, театров, концертов, о походах, вести диалог-обмен мнениями о здоровом образе жизни (о режиме труда и отдыха, о сбалансированном питании), вести диалог-рассуждение о взаимоотношениях старших и младших в семье, аргументировать свои суждения о необходимости уважительного отношения к старшим;</w:t>
      </w:r>
    </w:p>
    <w:p w14:paraId="5F88BD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диалог-обмен мнениями об экскурсиях, о походах, путешествиях, о проведении каникул;</w:t>
      </w:r>
    </w:p>
    <w:p w14:paraId="05FD47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диалог-обмен мнениями о новостях в школе, о новых предметах, вести диалог о необходимых качествах для хорошей учебы, о самообразовании через Интернет, рассуждать о роли режима дня, о самоорганизованности, убеждать друга в необходимости серьезного отношения к учебе;</w:t>
      </w:r>
    </w:p>
    <w:p w14:paraId="442A06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бщать о географическом положении, климате, природе Татарстана, вести диалог-обмен мнениями о достопримечательностях Казани, давать краткую информацию о выдающихся представителях татарского народа, обсуждать содержание прочитанных произведений, высказывать свое мнение.</w:t>
      </w:r>
    </w:p>
    <w:p w14:paraId="198162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6. Предметные результаты изучения государственного (татарского)</w:t>
      </w:r>
      <w:r>
        <w:rPr>
          <w:rFonts w:ascii="Times New Roman" w:hAnsi="Times New Roman" w:eastAsia="Times New Roman"/>
          <w:sz w:val="28"/>
          <w:szCs w:val="28"/>
          <w:lang w:val="ru-RU"/>
        </w:rPr>
        <w:t xml:space="preserve"> языка</w:t>
      </w:r>
      <w:r>
        <w:rPr>
          <w:rFonts w:ascii="Times New Roman" w:hAnsi="Times New Roman"/>
          <w:sz w:val="28"/>
          <w:szCs w:val="28"/>
          <w:lang w:val="ru-RU"/>
        </w:rPr>
        <w:t>. К концу обучения в 8 классе обучающийся научится:</w:t>
      </w:r>
    </w:p>
    <w:p w14:paraId="018D35E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нимать на слух и понимать звучащие не более 1,2 минуты несложные аутентичные тексты, содержащие отдельные незнакомые слова и неизученные языковые явления, с пониманием основного содержания или запрашиваемой информации;</w:t>
      </w:r>
    </w:p>
    <w:p w14:paraId="286CE2E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ести разные виды диалога в стандартных ситуациях общения (диалог-побуждение к действию, диалог-расспрос, диалог-обмен мнениями) объёмом не менее 9–10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w:t>
      </w:r>
    </w:p>
    <w:p w14:paraId="62FB9FE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оздавать устные связные монологические высказывания (описание, или характеристика, повествование, или сообщение, рассуждение) объёмом не менее 9–10 фраз с вербальными и (или) невербальными опорами или без них в рамках тематического содержания речи;</w:t>
      </w:r>
    </w:p>
    <w:p w14:paraId="31A205A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ередавать основное содержание прочитанного или прослушанного текста, представлять результаты выполненной проектной работы объёмом не менее 9–10 фраз;</w:t>
      </w:r>
    </w:p>
    <w:p w14:paraId="7AD7144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читать про себя и понимать несложные аутентичные тексты разного вида, жанра и стиля объёмом до 200–250 слов, содержащие незнакомые слова и отдельные неизученные языковые явления, с пониманием основного содержания, пониманием запрашиваемой информации, полным пониманием содержания;</w:t>
      </w:r>
    </w:p>
    <w:p w14:paraId="521B543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читать несплошные тексты (таблицы, диаграммы, схемы) и понимать представленную в них информацию;</w:t>
      </w:r>
    </w:p>
    <w:p w14:paraId="3FE42844">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составлять личное письмо с использованием и без использования образца (объём сообщения – до 70 слов);</w:t>
      </w:r>
    </w:p>
    <w:p w14:paraId="7D3F9CA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ести диалог-обмен мнениями о правилах общения, аргументировать свои суждения о поведении сверстников в разных ситуациях общения, вести диалог-расспрос об отдыхе, о совместных делах, о любимых занятиях и путешествиях;</w:t>
      </w:r>
    </w:p>
    <w:p w14:paraId="571FED66">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рассказывать о празднике в школе, о новостях в школьной жизни, рассуждать о секретах успешной учебы, вести комбинированный диалог о правильном планировании, о распределении своего времени, вести диалог-обмен мнениями о пользе природы, рассуждать о проблемах окружающей среды, о влиянии человека на окружающую среду;</w:t>
      </w:r>
    </w:p>
    <w:p w14:paraId="4EBC8CE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ести комбинированный диалог о выходных днях, о местах отдыха (кино, театр, парк, кафе), вести диалог-расспрос о любимых фильмах, об их героях, о любимой музыке, рассказывать о своем кумире, вести диалог-обмен мнениями о моде, стилях одежды, о дизайне, о здоровом питании;</w:t>
      </w:r>
    </w:p>
    <w:p w14:paraId="5D4B214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ообщать о географическом положении, климате, природе Татарстана, вести комбинированный диалог о достопримечательностях городов, музеях, театрах, местах отдыха, видных представителях татарского народа.</w:t>
      </w:r>
    </w:p>
    <w:p w14:paraId="100917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4.11.7. Предметные результаты изучения государственного (татарского)</w:t>
      </w:r>
      <w:r>
        <w:rPr>
          <w:rFonts w:ascii="Times New Roman" w:hAnsi="Times New Roman" w:eastAsia="Times New Roman"/>
          <w:sz w:val="28"/>
          <w:szCs w:val="28"/>
          <w:lang w:val="ru-RU"/>
        </w:rPr>
        <w:t xml:space="preserve"> языка</w:t>
      </w:r>
      <w:r>
        <w:rPr>
          <w:rFonts w:ascii="Times New Roman" w:hAnsi="Times New Roman"/>
          <w:sz w:val="28"/>
          <w:szCs w:val="28"/>
          <w:lang w:val="ru-RU"/>
        </w:rPr>
        <w:t>. К концу обучения в 9 классе обучающийся научится:</w:t>
      </w:r>
    </w:p>
    <w:p w14:paraId="62590DC6">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воспринимать на слух и понимать звучащие </w:t>
      </w:r>
      <w:r>
        <w:rPr>
          <w:rFonts w:ascii="Times New Roman" w:hAnsi="Times New Roman"/>
          <w:sz w:val="28"/>
          <w:szCs w:val="28"/>
          <w:lang w:val="tt-RU"/>
        </w:rPr>
        <w:t xml:space="preserve">не более 1,2 минуты </w:t>
      </w:r>
      <w:r>
        <w:rPr>
          <w:rFonts w:ascii="Times New Roman" w:hAnsi="Times New Roman"/>
          <w:bCs/>
          <w:sz w:val="28"/>
          <w:szCs w:val="28"/>
          <w:lang w:val="tt-RU"/>
        </w:rPr>
        <w:t>несложные аутентичные тексты, содержащие отдельные незнакомые слова и неизученные языковые явления, с пониманием основного содержания или запрашиваемой информации;</w:t>
      </w:r>
    </w:p>
    <w:p w14:paraId="40DB6D72">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ести комбинированный диалог или диалог-обмен мнениями в стандартных ситуациях общения объёмом не менее 10–11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w:t>
      </w:r>
    </w:p>
    <w:p w14:paraId="0AD2756B">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создавать устные связные монологические высказывания (описание, или характеристика, повествование, или сообщение, рассуждение) объёмом не менее 10–11 фраз с вербальными и (или) невербальными опорами или без них в рамках тематического содержания речи;</w:t>
      </w:r>
    </w:p>
    <w:p w14:paraId="4548CCA4">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передавать основное содержание прочитанного или прослушанного текста, представлять результаты выполненной проектной работы объёмом не менее 10–11 фраз;</w:t>
      </w:r>
    </w:p>
    <w:p w14:paraId="03534018">
      <w:pPr>
        <w:widowControl/>
        <w:spacing w:after="0" w:line="360" w:lineRule="auto"/>
        <w:ind w:firstLine="709"/>
        <w:jc w:val="both"/>
        <w:rPr>
          <w:rFonts w:ascii="Times New Roman" w:hAnsi="Times New Roman"/>
          <w:bCs/>
          <w:sz w:val="28"/>
          <w:szCs w:val="28"/>
          <w:lang w:val="tt-RU"/>
        </w:rPr>
      </w:pPr>
      <w:r>
        <w:rPr>
          <w:rFonts w:ascii="Times New Roman" w:hAnsi="Times New Roman"/>
          <w:bCs/>
          <w:sz w:val="28"/>
          <w:szCs w:val="28"/>
          <w:lang w:val="tt-RU"/>
        </w:rPr>
        <w:t>читать про себя и понимать несложные аутентичные тексты разного вида, жанра и стиля объёмом до 250–300 слов, содержащие незнакомые слова и отдельные неизученные языковые явления, с пониманием основного содержания, пониманием запрашиваемой информации, полным пониманием содержания, составлять личное письмо с использованием и без использования образца (объём сообщения – до 80 слов), выполнять письменные творческие задания;</w:t>
      </w:r>
    </w:p>
    <w:p w14:paraId="3EFD547F">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ести диалог-обмен мнениями о здоровом образе жизни (о режиме труда и отдыха, о рационе здорового питания), аргументировать суждения о негативном влиянии на здоровье вредных привычек, вести диалог-обмен мнениями об управлении собственными эмоциями;</w:t>
      </w:r>
    </w:p>
    <w:p w14:paraId="1205358A">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ести диалог-расспрос о достижениях в интересующих областях науки и техники, вести диалог-обмен мнениями об использовании новых информационных технологий в разных областях жизни, вести комбинированный диалог о мире онлайн-общения;</w:t>
      </w:r>
    </w:p>
    <w:p w14:paraId="4817158A">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вести комбинированный диалог о проблемах выбора профессии, о востребованных профессиях, об учебных заведениях, аргументировать свои суждения о необходимости правильного выбора будущей профессии;</w:t>
      </w:r>
    </w:p>
    <w:p w14:paraId="4D65496F">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tt-RU"/>
        </w:rPr>
        <w:t>вести комбинированный диалог о достижениях в области экономики, культуры, спорта, сообщать о выдающихся представителях культуры и искусства татарского народа, вести комбинированный диалог о защитниках Отечества, о земляках-героях Советского Союза, о подвиге Мусы Джалиля и джалиловцах, о праздновании Дня Победы в родном городе (селе), о чествовании ветеранов Великой Отечественной войны.</w:t>
      </w:r>
    </w:p>
    <w:p w14:paraId="1FE48902">
      <w:pPr>
        <w:pStyle w:val="2"/>
        <w:pBdr>
          <w:bottom w:val="none" w:color="auto" w:sz="0" w:space="0"/>
        </w:pBdr>
        <w:spacing w:before="0" w:line="350" w:lineRule="auto"/>
        <w:ind w:firstLine="708"/>
        <w:jc w:val="both"/>
        <w:rPr>
          <w:b w:val="0"/>
          <w:szCs w:val="28"/>
          <w:lang w:val="ru-RU"/>
        </w:rPr>
      </w:pPr>
      <w:r>
        <w:rPr>
          <w:b w:val="0"/>
          <w:szCs w:val="28"/>
          <w:lang w:val="ru-RU"/>
        </w:rPr>
        <w:t>65. Федеральная рабочая программа по учебному предмету «Родной (тувинский) язык».</w:t>
      </w:r>
    </w:p>
    <w:p w14:paraId="48ECAE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5.1. Федеральная рабочая программа по учебному предмету «Родной (тувинский) язык» (предметная область «Родной язык и родная литература») (далее соответственно – программа по родному (тувинскому) языку, родной (тувинский) язык, тувинский язык) разработана </w:t>
      </w:r>
      <w:r>
        <w:rPr>
          <w:rFonts w:ascii="Times New Roman" w:hAnsi="Times New Roman" w:eastAsia="Times New Roman"/>
          <w:sz w:val="28"/>
          <w:szCs w:val="28"/>
          <w:lang w:val="ru-RU"/>
        </w:rPr>
        <w:t>для обучающихся, владеющих родным (</w:t>
      </w:r>
      <w:r>
        <w:rPr>
          <w:rFonts w:ascii="Times New Roman" w:hAnsi="Times New Roman"/>
          <w:sz w:val="28"/>
          <w:szCs w:val="28"/>
          <w:lang w:val="ru-RU"/>
        </w:rPr>
        <w:t>тувин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му (тувинскому) языку.</w:t>
      </w:r>
    </w:p>
    <w:p w14:paraId="1E7B05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2. Пояснительная записка отражает общие цели изучения родного (тувинского) языка, место в структуре учебного плана, а также подходы к отбору содержания, к определению планируемых результатов.</w:t>
      </w:r>
    </w:p>
    <w:p w14:paraId="4D7275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48BE60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4. Планируемые результаты освоения программы по родному (туви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870F1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5. Пояснительная записка.</w:t>
      </w:r>
    </w:p>
    <w:p w14:paraId="6B6EBA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5.1. Программа по родному (тувинскому) языку разработана с целью оказания методической помощи учителю в создании рабочей программы по учебному предмету.</w:t>
      </w:r>
    </w:p>
    <w:p w14:paraId="1E3FF4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основу разработки программы по родному (тувинскому) языку положен принцип преемственности уровней начального </w:t>
      </w:r>
      <w:r>
        <w:rPr>
          <w:rFonts w:ascii="Times New Roman" w:hAnsi="Times New Roman" w:eastAsia="SchoolBookSanPin"/>
          <w:bCs/>
          <w:sz w:val="28"/>
          <w:szCs w:val="28"/>
          <w:lang w:val="ru-RU"/>
        </w:rPr>
        <w:t>общего</w:t>
      </w:r>
      <w:r>
        <w:rPr>
          <w:rFonts w:ascii="Times New Roman" w:hAnsi="Times New Roman"/>
          <w:sz w:val="28"/>
          <w:szCs w:val="28"/>
          <w:lang w:val="ru-RU"/>
        </w:rPr>
        <w:t xml:space="preserve"> и основного общего образования. В программе по родному (тувинскому) языку предусмотрено дальнейшее совершенствование речевой деятельности обучающихся: развитие умений и навыков грамотного письма, осознанного чтения, полноценного восприятия устной речи, умения правильно и выразительно говорить на родном языке.</w:t>
      </w:r>
    </w:p>
    <w:p w14:paraId="6D8D3C3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 xml:space="preserve">Изучение родного (тувинского) языка расширяет общий кругозор обучающихся, развивает их творческие способности, повышает интерес к получению знаний, совершенствует нравственную и коммуникативную культуру, </w:t>
      </w:r>
      <w:r>
        <w:rPr>
          <w:rFonts w:ascii="Times New Roman" w:hAnsi="Times New Roman" w:eastAsia="Times New Roman"/>
          <w:sz w:val="28"/>
          <w:szCs w:val="28"/>
          <w:lang w:val="ru-RU"/>
        </w:rPr>
        <w:t>обладает значительным воспитательным потенциалом, формирует у обучающихся чувство патриотизма, любовь к родному краю. В процессе изучения родного языка у обучающихся вырабатываются уважительное отношение к культуре своего народа, толерантность к представителям других наций и их культуре.</w:t>
      </w:r>
    </w:p>
    <w:p w14:paraId="2BABA2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5.2. В содержании программы по родному (тувинскому) языку выделяются следующие содержательные линии: «Язык, общие сведения о языке»; «Разделы науки о языке» (фонетика и орфоэпия, графика, орфография, лексикология и фразеология, морфемика и словообразование, морфология, синтаксис и пунктуация); «Речь, речевое общение и культура речи». Содержательные линии тесно взаимосвязаны, определяют предмет обучения и его структуру.</w:t>
      </w:r>
    </w:p>
    <w:p w14:paraId="0B3A840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5.5.3. </w:t>
      </w:r>
      <w:r>
        <w:rPr>
          <w:rFonts w:ascii="Times New Roman" w:hAnsi="Times New Roman" w:eastAsia="Times New Roman"/>
          <w:sz w:val="28"/>
          <w:szCs w:val="28"/>
          <w:lang w:val="ru-RU"/>
        </w:rPr>
        <w:t>Изучение родного (</w:t>
      </w:r>
      <w:r>
        <w:rPr>
          <w:rFonts w:ascii="Times New Roman" w:hAnsi="Times New Roman"/>
          <w:sz w:val="28"/>
          <w:szCs w:val="28"/>
          <w:lang w:val="ru-RU"/>
        </w:rPr>
        <w:t>тувинского</w:t>
      </w:r>
      <w:r>
        <w:rPr>
          <w:rFonts w:ascii="Times New Roman" w:hAnsi="Times New Roman" w:eastAsia="Times New Roman"/>
          <w:sz w:val="28"/>
          <w:szCs w:val="28"/>
          <w:lang w:val="ru-RU"/>
        </w:rPr>
        <w:t>) языка направлено на достижение следующих целей:</w:t>
      </w:r>
    </w:p>
    <w:p w14:paraId="7772DB86">
      <w:pPr>
        <w:widowControl/>
        <w:suppressAutoHyphens/>
        <w:spacing w:after="0" w:line="350" w:lineRule="auto"/>
        <w:ind w:firstLine="709"/>
        <w:jc w:val="both"/>
        <w:rPr>
          <w:rFonts w:ascii="Times New Roman" w:hAnsi="Times New Roman" w:eastAsia="Times New Roman"/>
          <w:sz w:val="28"/>
          <w:szCs w:val="28"/>
          <w:lang w:val="ru-RU" w:eastAsia="ar-SA"/>
        </w:rPr>
      </w:pPr>
      <w:r>
        <w:rPr>
          <w:rFonts w:ascii="Times New Roman" w:hAnsi="Times New Roman" w:eastAsia="Times New Roman"/>
          <w:sz w:val="28"/>
          <w:szCs w:val="28"/>
          <w:lang w:val="ru-RU" w:eastAsia="ar-SA"/>
        </w:rPr>
        <w:t>совершенствование видов речевой деятельности, коммуникативных умений и культуры речи на тувинском языке;</w:t>
      </w:r>
    </w:p>
    <w:p w14:paraId="28E2A7DB">
      <w:pPr>
        <w:widowControl/>
        <w:suppressAutoHyphens/>
        <w:spacing w:after="0" w:line="350" w:lineRule="auto"/>
        <w:ind w:firstLine="709"/>
        <w:jc w:val="both"/>
        <w:rPr>
          <w:rFonts w:ascii="Times New Roman" w:hAnsi="Times New Roman" w:eastAsia="Times New Roman"/>
          <w:sz w:val="28"/>
          <w:szCs w:val="28"/>
          <w:lang w:val="ru-RU" w:eastAsia="ar-SA"/>
        </w:rPr>
      </w:pPr>
      <w:r>
        <w:rPr>
          <w:rFonts w:ascii="Times New Roman" w:hAnsi="Times New Roman" w:eastAsia="Times New Roman"/>
          <w:sz w:val="28"/>
          <w:szCs w:val="28"/>
          <w:lang w:val="ru-RU" w:eastAsia="ar-SA"/>
        </w:rPr>
        <w:t>расширение знаний о специфике тувинского языка, основных языковых единицах в соответствии с разделами науки о языке, об основных нормах тувинского литературного языка;</w:t>
      </w:r>
    </w:p>
    <w:p w14:paraId="7BE84D67">
      <w:pPr>
        <w:widowControl/>
        <w:spacing w:after="0" w:line="350" w:lineRule="auto"/>
        <w:ind w:firstLine="709"/>
        <w:jc w:val="both"/>
        <w:rPr>
          <w:rFonts w:ascii="Times New Roman" w:hAnsi="Times New Roman" w:eastAsia="Times New Roman"/>
          <w:sz w:val="28"/>
          <w:szCs w:val="28"/>
          <w:lang w:val="ru-RU" w:eastAsia="ar-SA"/>
        </w:rPr>
      </w:pPr>
      <w:r>
        <w:rPr>
          <w:rFonts w:ascii="Times New Roman" w:hAnsi="Times New Roman" w:eastAsia="Times New Roman"/>
          <w:sz w:val="28"/>
          <w:szCs w:val="28"/>
          <w:lang w:val="ru-RU" w:eastAsia="ar-SA"/>
        </w:rPr>
        <w:t>обогащение активного и потенциального словарного запаса обучающихся; расширение объёма используемых в речи грамматических средств;</w:t>
      </w:r>
    </w:p>
    <w:p w14:paraId="4F1515F4">
      <w:pPr>
        <w:widowControl/>
        <w:suppressAutoHyphen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eastAsia="ar-SA"/>
        </w:rPr>
        <w:t>формирование отношения к тувинскому языку как духовному наследию своего народа, ответственности за его изучение, сохранение и развитие, формирование российской гражданской идентичности в поликультурном обществе.</w:t>
      </w:r>
    </w:p>
    <w:p w14:paraId="434E24C6">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65.5.4. Общее число часов, рекомендованных для изучения родного (</w:t>
      </w:r>
      <w:r>
        <w:rPr>
          <w:rFonts w:ascii="Times New Roman" w:hAnsi="Times New Roman"/>
          <w:sz w:val="28"/>
          <w:szCs w:val="28"/>
          <w:lang w:val="ru-RU"/>
        </w:rPr>
        <w:t>тувинского</w:t>
      </w:r>
      <w:r>
        <w:rPr>
          <w:rFonts w:ascii="Times New Roman" w:hAnsi="Times New Roman" w:eastAsia="Times New Roman"/>
          <w:sz w:val="28"/>
          <w:szCs w:val="28"/>
          <w:lang w:val="ru-RU"/>
        </w:rPr>
        <w:t xml:space="preserve">)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68 часов (2 часа в неделю), в 9 классе – 68 часов (2 часа в неделю).</w:t>
      </w:r>
    </w:p>
    <w:p w14:paraId="60F2CE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6. Содержание обучения в 5 классе.</w:t>
      </w:r>
    </w:p>
    <w:p w14:paraId="28B558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6.1. Язык, общие сведения о языке.</w:t>
      </w:r>
    </w:p>
    <w:p w14:paraId="603962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средство общения. Родной язык – основа существования народа. Значимость изучения тувинского языка.</w:t>
      </w:r>
    </w:p>
    <w:p w14:paraId="7FE84B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6.2. Разделы науки о языке.</w:t>
      </w:r>
    </w:p>
    <w:p w14:paraId="2B6C83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гвистика и ее основные разделы.</w:t>
      </w:r>
    </w:p>
    <w:p w14:paraId="1435AB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единицы тувинского языка, их признаки и особенности употребления в речи.</w:t>
      </w:r>
    </w:p>
    <w:p w14:paraId="62B391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речи (повествование, описание и рассуждение).</w:t>
      </w:r>
    </w:p>
    <w:p w14:paraId="5C020C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6.2.1. Фонетика и орфоэпия.</w:t>
      </w:r>
    </w:p>
    <w:p w14:paraId="09F3D7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ка как раздел науки о языке.</w:t>
      </w:r>
    </w:p>
    <w:p w14:paraId="4FCA66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ма как единица языка.</w:t>
      </w:r>
    </w:p>
    <w:p w14:paraId="558C3A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тикуляция звуков.</w:t>
      </w:r>
    </w:p>
    <w:p w14:paraId="0CAC47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различительные функции звуков.</w:t>
      </w:r>
    </w:p>
    <w:p w14:paraId="743BCD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 гласных звуков: гласные краткие, долгие, фарингализованные, гласные переднего ряда (мягкие), заднего (твёрдые), губные и негубные.</w:t>
      </w:r>
    </w:p>
    <w:p w14:paraId="1DF819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гармонизм.</w:t>
      </w:r>
    </w:p>
    <w:p w14:paraId="03FA50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 согласных звуков: звонкие, глухие, сонорные, сильные, слабые. Чередование глухих и звонких согласных на морфемных швах.</w:t>
      </w:r>
    </w:p>
    <w:p w14:paraId="39151E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пция.</w:t>
      </w:r>
    </w:p>
    <w:p w14:paraId="5BAA36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ий анализ слов.</w:t>
      </w:r>
    </w:p>
    <w:p w14:paraId="413D94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г и его виды (открытый и закрытый).</w:t>
      </w:r>
    </w:p>
    <w:p w14:paraId="692648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арение в тувинском языке. Фиксированное ударение в тувинских словах. Единичные случаи несовпадения ударения.</w:t>
      </w:r>
    </w:p>
    <w:p w14:paraId="653BC9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орфоэпии. Основные правила произношения звуков речи и постановки ударения. Интонация.</w:t>
      </w:r>
    </w:p>
    <w:p w14:paraId="0C6639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6.2.2. Графика, орфография.</w:t>
      </w:r>
    </w:p>
    <w:p w14:paraId="4A3EA4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фавит и его значение. История тувинского алфавита. Латинизированный тувинский алфавит. Тувинский алфавит на основе кириллицы. Значение письменности в жизни общества.</w:t>
      </w:r>
    </w:p>
    <w:p w14:paraId="1D5BA0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фография как система правил правописания. Правила орфографии.</w:t>
      </w:r>
    </w:p>
    <w:p w14:paraId="21912F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гвистические словари.</w:t>
      </w:r>
    </w:p>
    <w:p w14:paraId="7725F0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слов с сс, пп, мм, нн, кк, тт.</w:t>
      </w:r>
    </w:p>
    <w:p w14:paraId="13FD0E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слов с я, е, ё, ю.</w:t>
      </w:r>
    </w:p>
    <w:p w14:paraId="5B2CE6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т-д, п-б в начале слова.</w:t>
      </w:r>
    </w:p>
    <w:p w14:paraId="1364CB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слов с ъ и ь.</w:t>
      </w:r>
    </w:p>
    <w:p w14:paraId="208B72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6.2.3. Лексикология и фразеология.</w:t>
      </w:r>
    </w:p>
    <w:p w14:paraId="36165F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ология как раздел лингвистики.</w:t>
      </w:r>
    </w:p>
    <w:p w14:paraId="6520D4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 и его лексическое значение. Однозначные и многозначные слова. Прямое и переносное значение слова.</w:t>
      </w:r>
    </w:p>
    <w:p w14:paraId="66E960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монимы. Синонимы. Антонимы.</w:t>
      </w:r>
    </w:p>
    <w:p w14:paraId="2CADCF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бу и эвфемизмы.</w:t>
      </w:r>
    </w:p>
    <w:p w14:paraId="59CF07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тувинского языка с точки зрения ее происхождения (общетюркская лексика и заимствования из монгольского, китайского, тибетского и русского, а также других языков).</w:t>
      </w:r>
    </w:p>
    <w:p w14:paraId="41CC08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тувинского языка с точки зрения сферы ее употребления. Общеупотребительные слова. Слова ограниченного употребления (диалектизмы, профессионализмы и термины, устаревшие слова, историзмы, архаизмы, неологизмы, жаргонизмы).</w:t>
      </w:r>
    </w:p>
    <w:p w14:paraId="38B8B9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номастика. Основные понятия ономастики (топонимы, антропонимы, этнонимы, зоонимы и космонимы).</w:t>
      </w:r>
    </w:p>
    <w:p w14:paraId="0417BC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олковый словарь тувинского языка.</w:t>
      </w:r>
    </w:p>
    <w:p w14:paraId="0F374F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ий анализ слов.</w:t>
      </w:r>
    </w:p>
    <w:p w14:paraId="63392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еология как раздел лингвистики. Понятие о фразеологизмах. Основные признаки и значение фразеологизмов. Фразеологический словарь тувинского языка.</w:t>
      </w:r>
    </w:p>
    <w:p w14:paraId="6FFCF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6.2.4. Синтаксис. Пунктуация.</w:t>
      </w:r>
    </w:p>
    <w:p w14:paraId="675EF8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 как раздел науки о языке.</w:t>
      </w:r>
    </w:p>
    <w:p w14:paraId="6B8ACD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я как система правил постановки знаков препинания. Знаки препинания, их функции.</w:t>
      </w:r>
    </w:p>
    <w:p w14:paraId="15E7B6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словосочетания. Главные и зависимые слова в словосочетании. Синтаксический разбор словосочетаний.</w:t>
      </w:r>
    </w:p>
    <w:p w14:paraId="1FEDA8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w:t>
      </w:r>
    </w:p>
    <w:p w14:paraId="022CD9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предложений по цели высказывания.</w:t>
      </w:r>
    </w:p>
    <w:p w14:paraId="62A229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основа предложения.</w:t>
      </w:r>
    </w:p>
    <w:p w14:paraId="581093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уктурные типы простых предложений (двусоставные и односоставные, распространённые и нераспространённые, осложнённые и неосложнённые, полные и неполные).</w:t>
      </w:r>
    </w:p>
    <w:p w14:paraId="6FA0BD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огическое ударение в простом предложении.</w:t>
      </w:r>
    </w:p>
    <w:p w14:paraId="3BAA46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разбор простого предложения.</w:t>
      </w:r>
    </w:p>
    <w:p w14:paraId="202847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6.3. Речь, речевое общение и культура речи.</w:t>
      </w:r>
    </w:p>
    <w:p w14:paraId="75FAB5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Диалог-расспрос, диалог-побуждение, диалог-обмен мнениями.</w:t>
      </w:r>
    </w:p>
    <w:p w14:paraId="247D31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 повествование, описание, рассуждение.</w:t>
      </w:r>
    </w:p>
    <w:p w14:paraId="1805E5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7. Содержание обучения в 6 классе.</w:t>
      </w:r>
    </w:p>
    <w:p w14:paraId="4314F3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7.1. Язык, общие сведения о языке.</w:t>
      </w:r>
    </w:p>
    <w:p w14:paraId="50261A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основное средство общения.</w:t>
      </w:r>
    </w:p>
    <w:p w14:paraId="4B5944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родственных языках и праязыке. Живые и мертвые языки.</w:t>
      </w:r>
    </w:p>
    <w:p w14:paraId="1C4334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юркские языки.</w:t>
      </w:r>
    </w:p>
    <w:p w14:paraId="5D68EA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7.2. Разделы науки о языке.</w:t>
      </w:r>
    </w:p>
    <w:p w14:paraId="2C4EC4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7.2.1. Морфемика и словообразование.</w:t>
      </w:r>
    </w:p>
    <w:p w14:paraId="042807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ика как раздел лингвистики.</w:t>
      </w:r>
    </w:p>
    <w:p w14:paraId="05EA08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ы тувинского языка. Состав слова. Корень слова. Однокоренные слова. Чередование глухих и звонких согласных в корне слова.</w:t>
      </w:r>
    </w:p>
    <w:p w14:paraId="22502A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образование как раздел лингвистики. Основные способы образования слов: морфологический (аффиксальный), лексико-синтаксический (словосложение), аббревиация.</w:t>
      </w:r>
    </w:p>
    <w:p w14:paraId="489834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образующие аффиксы. Образование именных частей речи, глагола, наречий.</w:t>
      </w:r>
    </w:p>
    <w:p w14:paraId="2E6C44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ообразующие аффиксы: уменьшительно-ласкательные аффиксы имени существительного, форм сравнения качественных имён прилагательных.</w:t>
      </w:r>
    </w:p>
    <w:p w14:paraId="4827C1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тельная форма глаголов, аффиксы форм глагола, обозначающие дополнительные значения.</w:t>
      </w:r>
    </w:p>
    <w:p w14:paraId="498E86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изменительные аффиксы: аффиксы категории падежа, числа, лица имён существительных, числа, лица, времени глаголов.</w:t>
      </w:r>
    </w:p>
    <w:p w14:paraId="1C86EF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а слова: исходная и словообразующая.</w:t>
      </w:r>
    </w:p>
    <w:p w14:paraId="12A9C7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ный разбор слова.</w:t>
      </w:r>
    </w:p>
    <w:p w14:paraId="5104D0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7.2.2. Морфология. Морфология как раздел грамматики. Система частей речи в тувинском языке. Самостоятельные части речи. Служебные части речи.</w:t>
      </w:r>
    </w:p>
    <w:p w14:paraId="36E4D9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 Грамматическое значение имени существительного. Конкретные и абстрактные имена существительные. Собственные и нарицательные имена существительные.</w:t>
      </w:r>
    </w:p>
    <w:p w14:paraId="672F07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ьшительно-ласкательные формы существительных и их образование. Правописание формообразующих морфем. Образование имён существительных (аффиксация, словосложение, аббревиация).</w:t>
      </w:r>
    </w:p>
    <w:p w14:paraId="762AA2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е признаки имени существительного: формы числа, принадлежности. Падежные формы имён существительных, их основные грамматические значения, правописание падежных аффиксов. Синтаксическая роль имени существительного. Связь существительного с глаголом.</w:t>
      </w:r>
    </w:p>
    <w:p w14:paraId="241D38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в именительном падеже в роли обращения.</w:t>
      </w:r>
    </w:p>
    <w:p w14:paraId="0F8996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грамматических форм слов, заимствованных из русского языка.</w:t>
      </w:r>
    </w:p>
    <w:p w14:paraId="5DF6D6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имени существительного.</w:t>
      </w:r>
    </w:p>
    <w:p w14:paraId="0A61E6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Грамматическое значение и морфологические признаки имени прилагательного. Образование имён прилагательных при помощи аффиксов -лыг, -зыг, -кыр, -кы и их фонетических вариантов, через словосложение (с дефисным или слитным написанием) и повторение слов.</w:t>
      </w:r>
    </w:p>
    <w:p w14:paraId="6305A2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о-семантические, тематические группы прилагательных.</w:t>
      </w:r>
    </w:p>
    <w:p w14:paraId="2EE531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чественные и относительные имена прилагательные. Формы сравнения качественных прилагательных: положительная форма (нейтральная), формы, выражающие ослабление и усиление качества, их значения.</w:t>
      </w:r>
    </w:p>
    <w:p w14:paraId="4763D8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ные и непроизводные прилагательные.</w:t>
      </w:r>
    </w:p>
    <w:p w14:paraId="54B5AF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ая роль имён прилагательных.</w:t>
      </w:r>
    </w:p>
    <w:p w14:paraId="1882E4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имени прилагательного.</w:t>
      </w:r>
    </w:p>
    <w:p w14:paraId="118879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 его грамматическое значение и морфологические признаки. Структура имён числительных: простые, сложные и составные.</w:t>
      </w:r>
    </w:p>
    <w:p w14:paraId="0DDB74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и порядковые имена числительные. Собирательные, дробные, разделительные числительные, числительные приблизительного счёта и их правописание.</w:t>
      </w:r>
    </w:p>
    <w:p w14:paraId="1324F8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ая роль имён числительных.</w:t>
      </w:r>
    </w:p>
    <w:p w14:paraId="7C9C9B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имён числительных в образовании сложных слов и фразеологизмов.</w:t>
      </w:r>
    </w:p>
    <w:p w14:paraId="618C87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а, обозначающие единицы измерения в тувинском языке.</w:t>
      </w:r>
    </w:p>
    <w:p w14:paraId="081108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имени числительного.</w:t>
      </w:r>
    </w:p>
    <w:p w14:paraId="4729FA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Грамматическое значение местоимения, морфологические признаки и синтаксическая роль.</w:t>
      </w:r>
    </w:p>
    <w:p w14:paraId="44B2E2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местоимений: личные, вопросительные, указательные, определительные, неопределённые. Правописание неопределённых местоимений.</w:t>
      </w:r>
    </w:p>
    <w:p w14:paraId="36EA5D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местоимений.</w:t>
      </w:r>
    </w:p>
    <w:p w14:paraId="5B77D0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местоимений.</w:t>
      </w:r>
    </w:p>
    <w:p w14:paraId="095DB4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7.3. Речь, речевое общение и культура речи.</w:t>
      </w:r>
    </w:p>
    <w:p w14:paraId="112208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тувинского речевого этикета.</w:t>
      </w:r>
    </w:p>
    <w:p w14:paraId="558AE4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мотровое, ознакомительное, изучающее чтение. Основная и подтекстовая информация.</w:t>
      </w:r>
    </w:p>
    <w:p w14:paraId="1BFE12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пересказ) прочитанного художественного текста в письменной форме.</w:t>
      </w:r>
    </w:p>
    <w:p w14:paraId="0DE2C8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описание, монолог-повествование, монолог-рассуждение, сообщение на лингвистическую тему.</w:t>
      </w:r>
    </w:p>
    <w:p w14:paraId="067161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диалога: побуждение к действию, обмен мнениями.</w:t>
      </w:r>
    </w:p>
    <w:p w14:paraId="6C80E7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8. Содержание обучения в 7 классе.</w:t>
      </w:r>
    </w:p>
    <w:p w14:paraId="37FF3F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8.1. Язык, общие сведения о языке.</w:t>
      </w:r>
    </w:p>
    <w:p w14:paraId="69EDD1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увинский язык – государственный язык Республики Тыва. Значение и функции тувинского языка. Тувинский язык и культура народа.</w:t>
      </w:r>
    </w:p>
    <w:p w14:paraId="5503E2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8.2. Разделы науки о языке.</w:t>
      </w:r>
    </w:p>
    <w:p w14:paraId="066F3A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8.2.1. Морфология.</w:t>
      </w:r>
    </w:p>
    <w:p w14:paraId="650965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грамматическое значение, морфологические признаки, синтаксическая роль. Лексико-семантические группы глаголов.</w:t>
      </w:r>
    </w:p>
    <w:p w14:paraId="38B587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 глагола. Образование сложных и составных глаголов и их правописание.</w:t>
      </w:r>
    </w:p>
    <w:p w14:paraId="422429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ожительные и отрицательные формы глагола.</w:t>
      </w:r>
    </w:p>
    <w:p w14:paraId="21D04A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чальная форма глагола.</w:t>
      </w:r>
    </w:p>
    <w:p w14:paraId="524EA2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формообразующих аффиксов глагола в тувинском языке, их правописание.</w:t>
      </w:r>
    </w:p>
    <w:p w14:paraId="433560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е прошедшего и будущего времени. Причастие будущего ожидаемого времени. Причастный оборот, синтаксическая роль в качестве определения и обстоятельства.</w:t>
      </w:r>
    </w:p>
    <w:p w14:paraId="45025F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причастий.</w:t>
      </w:r>
    </w:p>
    <w:p w14:paraId="65DE7B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е как неизменяемая форма глагола. Грамматическое значение и морфологические признаки, синтаксическая роль деепричастий. Типы деепричастий в тувинском языке: слитное, соединительное, прошедшее, отрицательное, сопроводительное, предельное. Деепричастный оборот.</w:t>
      </w:r>
    </w:p>
    <w:p w14:paraId="7A4764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деепричастий.</w:t>
      </w:r>
    </w:p>
    <w:p w14:paraId="26D255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клонение и его формы. Аффиксы наклонений, времен изъявительного наклонения глагола (прошедшее время: давнопрошедшее, недавно прошедшее и фактическое прошедшее, подтверждающее прошедшее, настоящее время: определённое, и неопределённое, будущее время и будущее ожидаемое время), отрицательной формы глагола, также аффиксы, обозначающие дополнительное значение глаголов. Времена глагола в изъявительном наклонении.</w:t>
      </w:r>
    </w:p>
    <w:p w14:paraId="429252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е функции глагола.</w:t>
      </w:r>
    </w:p>
    <w:p w14:paraId="0C6E3F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глагола.</w:t>
      </w:r>
    </w:p>
    <w:p w14:paraId="76A140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грамматическое значение, морфологические признаки, синтаксическая роль. Отличие наречий от других частей речи. Наречия времени, места, цели, причины, способа действия, меры и их синтаксическая роль.</w:t>
      </w:r>
    </w:p>
    <w:p w14:paraId="52EC1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и их правописание.</w:t>
      </w:r>
    </w:p>
    <w:p w14:paraId="28A0F5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наречия.</w:t>
      </w:r>
    </w:p>
    <w:p w14:paraId="655DDA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ражательные слова как особая часть речи, общее значение. Разновидности подражательных слов: шумо-, звуко- и образоподражательные слова, выражающие различные чувства человека. Образование подражательных слов. Роль подражательных слов в словообразовании.</w:t>
      </w:r>
    </w:p>
    <w:p w14:paraId="332CB4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ая роль подражательных слов в составе глагола.</w:t>
      </w:r>
    </w:p>
    <w:p w14:paraId="196021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подражательных слов.</w:t>
      </w:r>
    </w:p>
    <w:p w14:paraId="0A4174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и служебные имена, их грамматические функции. Отличия послелогов и служебных имен.</w:t>
      </w:r>
    </w:p>
    <w:p w14:paraId="03B3C7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 биле.</w:t>
      </w:r>
    </w:p>
    <w:p w14:paraId="062C89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тельные обороты с послелогами дег, ышкаш.</w:t>
      </w:r>
    </w:p>
    <w:p w14:paraId="34155F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послелогов и служебных имен.</w:t>
      </w:r>
    </w:p>
    <w:p w14:paraId="1FB5BC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юз как служебная часть речи. Значение и роль союзов в предложении.</w:t>
      </w:r>
    </w:p>
    <w:p w14:paraId="4BB94E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чинительные союзы: соединительные, противительные, разделительные.</w:t>
      </w:r>
    </w:p>
    <w:p w14:paraId="42EE71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чинительные союзы.</w:t>
      </w:r>
    </w:p>
    <w:p w14:paraId="78A8D8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ичные союзы. Союз биле (и, да).</w:t>
      </w:r>
    </w:p>
    <w:p w14:paraId="04491E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союзов.</w:t>
      </w:r>
    </w:p>
    <w:p w14:paraId="48E6CC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ца как служебная часть речи. Разряды частиц по значению: вопроса, утверждения, сомнения, усиления или различения, предположения.</w:t>
      </w:r>
    </w:p>
    <w:p w14:paraId="58D5E4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частиц.</w:t>
      </w:r>
    </w:p>
    <w:p w14:paraId="06220B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частиц.</w:t>
      </w:r>
    </w:p>
    <w:p w14:paraId="1476CA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их разряды. Знаки препинания в предложениях с междометиями. Ударение в текстах с междометиями.</w:t>
      </w:r>
    </w:p>
    <w:p w14:paraId="473225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междометия.</w:t>
      </w:r>
    </w:p>
    <w:p w14:paraId="6ED2FE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8.3. Речь, речевое общение и культура речи.</w:t>
      </w:r>
    </w:p>
    <w:p w14:paraId="030BAA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описание, монолог-рассуждение, монолог-повествование.</w:t>
      </w:r>
    </w:p>
    <w:p w14:paraId="7D89C2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диалога: побуждение к действию, обмен мнениями, запрос информации, сообщение информации.</w:t>
      </w:r>
    </w:p>
    <w:p w14:paraId="4CB42C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9. Содержание обучения в 8 классе.</w:t>
      </w:r>
    </w:p>
    <w:p w14:paraId="50B971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9.1. Язык, общие сведения о языке.</w:t>
      </w:r>
    </w:p>
    <w:p w14:paraId="108C2B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Международном дне родных языков.</w:t>
      </w:r>
    </w:p>
    <w:p w14:paraId="5F0860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ноября – День тувинского языка.</w:t>
      </w:r>
    </w:p>
    <w:p w14:paraId="6EF508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увинский язык как язык устного народного творчества и художественной литературы тувинцев.</w:t>
      </w:r>
    </w:p>
    <w:p w14:paraId="42492A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9.2. Разделы науки о языке.</w:t>
      </w:r>
    </w:p>
    <w:p w14:paraId="2F18EB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9.2.1. Синтаксис и пунктуация.</w:t>
      </w:r>
    </w:p>
    <w:p w14:paraId="763C4F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словосочетания. Главное и зависимое слово в словосочетании. Способы связи слов в словосочетании: управление, притяжание, примыкание. Простые и сложные словосочетания.</w:t>
      </w:r>
    </w:p>
    <w:p w14:paraId="452CEE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разбор словосочетаний.</w:t>
      </w:r>
    </w:p>
    <w:p w14:paraId="0ED37B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е. Порядок слов в тувинском предложении.</w:t>
      </w:r>
    </w:p>
    <w:p w14:paraId="430DF6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усоставные и односоставные предложения.</w:t>
      </w:r>
    </w:p>
    <w:p w14:paraId="3F79B5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грамматической основе предложения. Подлежащее. Сказуемое. Виды сказуемого. Модальные слова в составе сказуемого.</w:t>
      </w:r>
    </w:p>
    <w:p w14:paraId="73C1AE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ространённые и нераспространённые предложения.</w:t>
      </w:r>
    </w:p>
    <w:p w14:paraId="5ADFDD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 Дополнение, его виды дополнений.</w:t>
      </w:r>
    </w:p>
    <w:p w14:paraId="345966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и приложение.</w:t>
      </w:r>
    </w:p>
    <w:p w14:paraId="17651E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иды обстоятельств.</w:t>
      </w:r>
    </w:p>
    <w:p w14:paraId="504647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составные и двусоставные предложения. Виды односоставных предложений. Синтаксический разбор односоставного предложения.</w:t>
      </w:r>
    </w:p>
    <w:p w14:paraId="5C5255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ные и неполные предложения. Употребление неполных предложений в беседе (диалоге) и в составе сложных предложений.</w:t>
      </w:r>
    </w:p>
    <w:p w14:paraId="2780CA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родные члены предложения. Выражение однородных членов предложения при помощи различных частей речи. Разные члены предложения в роли однородных. Способы связи однородных членов: интонация перечисления, сочинительные союзы. Знаки препинания при однородных членах. Обобщающие слова при однородных членах.</w:t>
      </w:r>
    </w:p>
    <w:p w14:paraId="115377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родные и неоднородные определения.</w:t>
      </w:r>
    </w:p>
    <w:p w14:paraId="649C83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щение. Распространённые и нераспространённые обращения. Интонация обращения: перед предложением, в середине и в конце предложения. Обособление обращений.</w:t>
      </w:r>
    </w:p>
    <w:p w14:paraId="7BE1E9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одные слова и вставные конструкции. Знаки препинания и роль интонации в предложениях с вводными словами и вставными конструкциями.</w:t>
      </w:r>
    </w:p>
    <w:p w14:paraId="204D27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осложнённые предложения. Предложения, осложнённые однородными членами.</w:t>
      </w:r>
    </w:p>
    <w:p w14:paraId="3F46D5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особленными членами.</w:t>
      </w:r>
    </w:p>
    <w:p w14:paraId="56FCDC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обление определений и приложений, знаки препинания.</w:t>
      </w:r>
    </w:p>
    <w:p w14:paraId="17CB4F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ложнение предложений причастными, деепричастными, сравнительными оборотами, знаки препинания при них.</w:t>
      </w:r>
    </w:p>
    <w:p w14:paraId="01889F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ложнение предложений нераспространёнными и распространёнными обращениями.</w:t>
      </w:r>
    </w:p>
    <w:p w14:paraId="0F5F2F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ложнение предложений вводными словами и вставными конструкциями.</w:t>
      </w:r>
    </w:p>
    <w:p w14:paraId="6CF9D6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разбор предложения осложнённой структуры.</w:t>
      </w:r>
    </w:p>
    <w:p w14:paraId="7C7C88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9.3. Речь, речевое общение и культура речи.</w:t>
      </w:r>
    </w:p>
    <w:p w14:paraId="53A63F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описание, монолог-рассуждение, монолог-повествование; выступление с научным сообщением.</w:t>
      </w:r>
    </w:p>
    <w:p w14:paraId="2F5271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w:t>
      </w:r>
    </w:p>
    <w:p w14:paraId="788710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0. Содержание обучения в 9 классе.</w:t>
      </w:r>
    </w:p>
    <w:p w14:paraId="402A0A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0.1. Язык, общие сведения о языке.</w:t>
      </w:r>
    </w:p>
    <w:p w14:paraId="3246E3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связь тувинского языка с культурой и историей народа.</w:t>
      </w:r>
    </w:p>
    <w:p w14:paraId="2D6077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тувинского языка, его функции.</w:t>
      </w:r>
    </w:p>
    <w:p w14:paraId="52EEBC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троглифы. Иероглифы. Орхоно-енисейская письменность тюрков. Руническое письмо. Тибетская и старомонгольская письменные системы и тувинский язык.</w:t>
      </w:r>
    </w:p>
    <w:p w14:paraId="66BD7E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значения слов с этнокультурным компонентом по словарю и по контексту.</w:t>
      </w:r>
    </w:p>
    <w:p w14:paraId="4DCE3F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тели тувинского языка.</w:t>
      </w:r>
    </w:p>
    <w:p w14:paraId="37DCD8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функционирования современного тувинского языка: литературный язык (книжный, нейтральный, разговорный), нелитературные разновидности языка (диалекты, просторечие, жаргоны).</w:t>
      </w:r>
    </w:p>
    <w:p w14:paraId="1D7F65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передачи чужой речи. Прямая и косвенная речь, слова автора, пунктуация при них. Цитата. Роль конструкций с прямой речью и цитатами при создании текста.</w:t>
      </w:r>
    </w:p>
    <w:p w14:paraId="6DDB4D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0.2. Разделы науки о языке.</w:t>
      </w:r>
    </w:p>
    <w:p w14:paraId="1AC0EF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0.2.1. Синтаксис и пунктуация.</w:t>
      </w:r>
    </w:p>
    <w:p w14:paraId="407DB7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ложном предложении, его отличие от простого предложения. Классификация сложных предложений: бессоюзные и союзные.</w:t>
      </w:r>
    </w:p>
    <w:p w14:paraId="4883E0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ссоюзное сложное предложение. Связь частей сложного предложения с помощью интонации.</w:t>
      </w:r>
    </w:p>
    <w:p w14:paraId="23F1B0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вязи частей сложного предложения с помощью союзов и союзных слов.</w:t>
      </w:r>
    </w:p>
    <w:p w14:paraId="3B9FEB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редства связи частей сложносочинённых предложений. Знаки препинания в сложносочинённых предложениях. Синтаксический разбор сложносочинённого предложения.</w:t>
      </w:r>
    </w:p>
    <w:p w14:paraId="16EA73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Главная и придаточная части сложноподчинённого предложения, средства их связи. Виды придаточных частей сложноподчинённых предложений. Знаки препинания в сложноподчинённых предложениях. Синтаксический разбор сложноподчинённого предложения.</w:t>
      </w:r>
    </w:p>
    <w:p w14:paraId="62852C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ая синтаксическая конструкция, синтаксические отношения между её частями. Знаки препинания в сложных синтаксических конструкциях. Синтаксический разбор сложных синтаксических конструкций.</w:t>
      </w:r>
    </w:p>
    <w:p w14:paraId="2AFB26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тексте. Основные признаки текста. Тема, основная мысль текста. Микротема текста. Средства связи предложений и частей текста. Абзац. Структура текста. План текста. Тезисы. Аннотация. Конспект.</w:t>
      </w:r>
    </w:p>
    <w:p w14:paraId="1ADDA6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0.2.2. Стилистика.</w:t>
      </w:r>
    </w:p>
    <w:p w14:paraId="0AE54B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ункциональные разновидности языка.</w:t>
      </w:r>
    </w:p>
    <w:p w14:paraId="43F080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нижный стиль. Разговорный стиль. Нейтральные с точки зрения стиля слова, формы, предложения. Разновидности книжного стиля.</w:t>
      </w:r>
    </w:p>
    <w:p w14:paraId="011697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ы научного стиля, публицистического стиля, официально-делового стиля. Жанры разговорной речи.</w:t>
      </w:r>
    </w:p>
    <w:p w14:paraId="06EF9F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художественной литературы и его особенности.</w:t>
      </w:r>
    </w:p>
    <w:p w14:paraId="29609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ика как основа стилистики. Лексические синонимы. Грамматические синонимы.</w:t>
      </w:r>
    </w:p>
    <w:p w14:paraId="5350E4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0.3. Речь, речевое общение и культура речи.</w:t>
      </w:r>
    </w:p>
    <w:p w14:paraId="1C90FF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ь устная и письменная, монологическая и диалогическая, полилог (повторение).</w:t>
      </w:r>
    </w:p>
    <w:p w14:paraId="166DF85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ых картин (в том числе сочинений-миниатюр).</w:t>
      </w:r>
    </w:p>
    <w:p w14:paraId="0024E4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робное, сжатое, выборочное изложение прочитанного или прослушанного текста. Соблюдение языковых норм (орфоэпических, лексических, грамматических, стилистических, пунктуационных) тувинского литературного языка в речевой практике при создании устных и письменных высказываний.</w:t>
      </w:r>
    </w:p>
    <w:p w14:paraId="512365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ёмы работы с учебной книгой, лингвистическими словарями, справочной литературой.</w:t>
      </w:r>
    </w:p>
    <w:p w14:paraId="78395D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 Планируемые результаты освоения программы по родному (тувинскому) языку на уровне основного общего образования.</w:t>
      </w:r>
    </w:p>
    <w:p w14:paraId="18CD4E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1. В результате изучения родного (тувинского) языка на уровне основного общего образования у обучающегося будут сформированы следующие личностные результаты:</w:t>
      </w:r>
    </w:p>
    <w:p w14:paraId="4D1F4D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16A38D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тувинском) языке;</w:t>
      </w:r>
    </w:p>
    <w:p w14:paraId="03B871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4D94F4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2F1E34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тувинском) языке;</w:t>
      </w:r>
    </w:p>
    <w:p w14:paraId="4D0C88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562655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3D8928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645BB3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тувинского) языка в жизни народа, проявление интереса к познанию родного (тувинского) языка, к истории и культуре своего народа, края, страны, других народов России, ценностное отношение к родному (туви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618D4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053728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080E8D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4A5E57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0C8AF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342B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21464F6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 xml:space="preserve">с использованием собственного жизненного и читательского опыта, </w:t>
      </w: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60C2F5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10B48B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2613F6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761D6A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тувинском) языке, сформированность навыков рефлексии, признание своего права на ошибку и такого же права другого человека;</w:t>
      </w:r>
    </w:p>
    <w:p w14:paraId="201113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27752C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E01A6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F8F50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497CFA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65F977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58A63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E9ABF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3D8811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24C75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696426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0A655B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6E234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0B7D96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050D8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2327FD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7CCFAA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01E991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2. В результате изучения родного (туви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16D35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2.1. У обучающегося будут сформированы следующие базовые логические действия как часть познавательных универсальных учебных действий:</w:t>
      </w:r>
    </w:p>
    <w:p w14:paraId="2C517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45521A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7B9D60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1D674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68BC5D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ACD42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6667A9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04BF19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36F710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7DCF48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8C560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4FC7BC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2A2E55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7AAECF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5FF43B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2.3. У обучающегося будут сформированы умения работать с информацией как часть познавательных универсальных учебных действий:</w:t>
      </w:r>
    </w:p>
    <w:p w14:paraId="54FE7D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0102A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100A70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25B9D6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8E95F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4672A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6C9008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4B9EBE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48FB9F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2.4. У обучающегося будут сформированы умения общения как часть коммуникативных универсальных учебных действий:</w:t>
      </w:r>
    </w:p>
    <w:p w14:paraId="23FEF5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тувинском) языке;</w:t>
      </w:r>
    </w:p>
    <w:p w14:paraId="5DD4C9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14E71A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59B134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5A7A6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599F9C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3FD4DA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2EA8BC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2CF5C1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2.5. У обучающегося будут сформированы умения самоорганизации как части регулятивных универсальных учебных действий:</w:t>
      </w:r>
    </w:p>
    <w:p w14:paraId="5ADAAB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36D91C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688DA4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D8390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253959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ED0A4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68463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1043BE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33B0D8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4EA192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7E4164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527E04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75A258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470199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37E227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22CCA1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299966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7B0096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EFB88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2.7. У обучающегося будут сформированы умения совместной деятельности:</w:t>
      </w:r>
    </w:p>
    <w:p w14:paraId="19E58C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6EE74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1E48D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69B440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64DD74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2DD29D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23AC6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3. Предметные результаты изучения родного (тувинского) языка. К концу обучения в 5 классе обучающийся научится:</w:t>
      </w:r>
    </w:p>
    <w:p w14:paraId="038DC5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увинский язык как средство общения, понимать значимость его изучения;</w:t>
      </w:r>
    </w:p>
    <w:p w14:paraId="25BA23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основных разделах лингвистики;</w:t>
      </w:r>
    </w:p>
    <w:p w14:paraId="7AFD6C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единицы системы тувинского языка;</w:t>
      </w:r>
    </w:p>
    <w:p w14:paraId="596ADB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характеристику основным типам речи;</w:t>
      </w:r>
    </w:p>
    <w:p w14:paraId="5D2E1A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рмины «фонетика» и «орфоэпия»;</w:t>
      </w:r>
    </w:p>
    <w:p w14:paraId="26FAEA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мыслоразличительную роль звуков, объяснять, что такое фонема;</w:t>
      </w:r>
    </w:p>
    <w:p w14:paraId="7B7EB0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знаки транскрипции и диакритические знаки при написании слов, проводить транскрипцию и фонетический разбор слов;</w:t>
      </w:r>
    </w:p>
    <w:p w14:paraId="39BB9A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истему тувинских гласных звуков (гласные краткие, долгие, фарингализованные, гласные переднего ряда (мягкие) и заднего ряда (твёрдые), губные и негубные);</w:t>
      </w:r>
    </w:p>
    <w:p w14:paraId="42F0B8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истему тувинских согласных звуков (звонкие, глухие, сонорные, сильные, слабые, сверхслабые);</w:t>
      </w:r>
    </w:p>
    <w:p w14:paraId="4F01D3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лучаи несоответствия гармонии гласных;</w:t>
      </w:r>
    </w:p>
    <w:p w14:paraId="262942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звуко-буквенный состав слов;</w:t>
      </w:r>
    </w:p>
    <w:p w14:paraId="4299C9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закон сингармонизма, приводить примеры;</w:t>
      </w:r>
    </w:p>
    <w:p w14:paraId="11E03F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бственную и чужую речь с точки зрения орфоэпических норм;</w:t>
      </w:r>
    </w:p>
    <w:p w14:paraId="4DD4F4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сновные этапы истории тувинского языка;</w:t>
      </w:r>
    </w:p>
    <w:p w14:paraId="0D541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азницу между латинизированным тувинским алфавитом и тувинским алфавитом на основе кириллицы;</w:t>
      </w:r>
    </w:p>
    <w:p w14:paraId="7EB27D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рфографию как систему правил правописания, правильно писать слова с различными орфограммами;</w:t>
      </w:r>
    </w:p>
    <w:p w14:paraId="45DD09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лингвистическими словарями;</w:t>
      </w:r>
    </w:p>
    <w:p w14:paraId="237724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значение письменности в жизни общества;</w:t>
      </w:r>
    </w:p>
    <w:p w14:paraId="1F19FB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новные понятия лексикологии, понимать роль слова в формировании и выражении мыслей, чувств, эмоций;</w:t>
      </w:r>
    </w:p>
    <w:p w14:paraId="2E482E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и находить в тексте однозначные и многозначные слова, слова с прямым и переносным значением;</w:t>
      </w:r>
    </w:p>
    <w:p w14:paraId="421DBA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тексте, подбирать к заданным словам, использовать в речи омонимы, синонимы и антонимы;</w:t>
      </w:r>
    </w:p>
    <w:p w14:paraId="277712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фразеологизмы по основным признакам, выявлять в текстах и объяснять их значение, использовать фразеологизмы для составления синонимичного ряда, подбирать аналоги тувинским фразеологизмам среди фразеологизмов русского языка, находить синонимичные фразеологизмы, составлять предложения с фразеологизмами;</w:t>
      </w:r>
    </w:p>
    <w:p w14:paraId="1B495E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менять в речи табуизмы эвфемизмами;</w:t>
      </w:r>
    </w:p>
    <w:p w14:paraId="6C41F5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оисхождение тувинской лексики (приводить примеры общетюркской лексики, заимствованной лексики из монгольского, китайского, тибетского, русского языков);</w:t>
      </w:r>
    </w:p>
    <w:p w14:paraId="0D896E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употреблять в речи общеупотребительные слова, различать, находить в тексте и употреблять в зависимости от ситуации слова ограниченного употребления (диалектизмы, профессионализмы и термины, устаревшие слова, историзмы, архаизмы, неологизмы, жаргонизмы);</w:t>
      </w:r>
    </w:p>
    <w:p w14:paraId="179A63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литературный язык от диалекта;</w:t>
      </w:r>
    </w:p>
    <w:p w14:paraId="1CE2B1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ходить в тексте и приводить примеры топонимов, антропонимов, этнонимов, зоонимов и космонимов;</w:t>
      </w:r>
    </w:p>
    <w:p w14:paraId="58203A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уместность употребления заимствований, лексики ограниченного употребления, фразеологизмов в своей и чужой речи;</w:t>
      </w:r>
    </w:p>
    <w:p w14:paraId="609169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лавное и зависимое слова в словосочетании;</w:t>
      </w:r>
    </w:p>
    <w:p w14:paraId="7405A7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логическое ударение в предложении;</w:t>
      </w:r>
    </w:p>
    <w:p w14:paraId="712552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тексте простое предложение, приводить примеры простых распространённых и нераспространённых предложений;</w:t>
      </w:r>
    </w:p>
    <w:p w14:paraId="453CA8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иды предложений по цели высказывания (повествовательное, вопросительное, восклицательное) и по эмоциональной окраске (восклицательное, невосклицательное);</w:t>
      </w:r>
    </w:p>
    <w:p w14:paraId="59C037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лный синтаксический разбор, определять, какими частями речи выражены главные члены предложения;</w:t>
      </w:r>
    </w:p>
    <w:p w14:paraId="7C0B91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устную и письменную, диалогическую и монологическую речь;</w:t>
      </w:r>
    </w:p>
    <w:p w14:paraId="5128E3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обственную речь в процессе написания сочинений (повествование, рассуждение), составлять устный диалог (диалог-расспрос, диалог-побуждение, диалог-обмен мнениями), строить монолог (повествование, описание, рассуждение);</w:t>
      </w:r>
    </w:p>
    <w:p w14:paraId="10037B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речевого поведения в разных ситуациях.</w:t>
      </w:r>
    </w:p>
    <w:p w14:paraId="4E7572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4. Предметные результаты изучения родного (тувинского) языка. К концу обучения в 6 классе обучающийся научится:</w:t>
      </w:r>
    </w:p>
    <w:p w14:paraId="4E6E73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нятие языкового родства, перечислять тюркские языки;</w:t>
      </w:r>
    </w:p>
    <w:p w14:paraId="34997E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азницу между живыми и мертвыми языками;</w:t>
      </w:r>
    </w:p>
    <w:p w14:paraId="23BD7C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морфемику и словообразование как раздел лингвистики;</w:t>
      </w:r>
    </w:p>
    <w:p w14:paraId="29D7C2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остав слова, выделять морфемы (корень слова, аффиксы, основу слова), проводить морфемный разбор слова;</w:t>
      </w:r>
    </w:p>
    <w:p w14:paraId="64FCA6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а практике правило чередования глухих и звонких согласных в корне слова;</w:t>
      </w:r>
    </w:p>
    <w:p w14:paraId="72FF34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особы словообразования;</w:t>
      </w:r>
    </w:p>
    <w:p w14:paraId="78757A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именные части речи с помощью аффиксов;</w:t>
      </w:r>
    </w:p>
    <w:p w14:paraId="3E9CE9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ловоизменительные аффиксы (аффиксы категории падежа, числа, принадлежности имён существительных, числа, лица, времени глаголов);</w:t>
      </w:r>
    </w:p>
    <w:p w14:paraId="5764E6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формообразующие аффиксы (уменьшительно-ласкательные аффиксы имени существительного, аффиксы форм сравнения качественных имён прилагательных, аффиксы отрицательной формы глагола, аффиксы форм глагола, несущие дополнительные значения), объяснять употребление аффиксов -лыг, -зыг, -кыр, -кы (и их фонетических вариантов) в образовании имён прилагательных;</w:t>
      </w:r>
    </w:p>
    <w:p w14:paraId="59B2AB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основу слова, определять вид основы (исходная или словообразующая);</w:t>
      </w:r>
    </w:p>
    <w:p w14:paraId="75EA9E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новные понятия морфологии, распознавать самостоятельные части речи (существительное, прилагательное, числительное, местоимение) по грамматическому значению и морфологическим признакам;</w:t>
      </w:r>
    </w:p>
    <w:p w14:paraId="0E9297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конкретные и абстрактные имена существительные;</w:t>
      </w:r>
    </w:p>
    <w:p w14:paraId="02AAE1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уменьшительно-ласкательные формы существительных;</w:t>
      </w:r>
    </w:p>
    <w:p w14:paraId="0C6C4F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существительные и прилагательные;</w:t>
      </w:r>
    </w:p>
    <w:p w14:paraId="0B4F82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аксическую роль имени существительного;</w:t>
      </w:r>
    </w:p>
    <w:p w14:paraId="2F0B30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язь существительного с глаголом;</w:t>
      </w:r>
    </w:p>
    <w:p w14:paraId="6473BA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уществительные именительного падежа в роли обращения и подлежащего;</w:t>
      </w:r>
    </w:p>
    <w:p w14:paraId="60BC40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ростые, сложные и составные имена существительные;</w:t>
      </w:r>
    </w:p>
    <w:p w14:paraId="1F8375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прилагательные от существительных;</w:t>
      </w:r>
    </w:p>
    <w:p w14:paraId="1CAFF6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употреблять в речи производные и непроизводные, качественные и относительные прилагательные;</w:t>
      </w:r>
    </w:p>
    <w:p w14:paraId="3990CB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формы сравнения качественных прилагательных (положительная (нейтральная) форма, формы, выражающие ослабление и усиление качества, их значения);</w:t>
      </w:r>
    </w:p>
    <w:p w14:paraId="550884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прилагательные с помощью аффиксов -лыг, -зыг, -кыр, -кы;</w:t>
      </w:r>
    </w:p>
    <w:p w14:paraId="12391D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рамматические и морфологические признаки имён числительных, различать, правильно произносить и писать простые, сложные и составные числительные, количественные и порядковые числительные, собирательные, дробные, разделительные числительные, числительные приблизительного счёта, объяснять роль числительных в образовании сложных слов и фразеологизмов, образовывать сложные слова и фразеологизмы;</w:t>
      </w:r>
    </w:p>
    <w:p w14:paraId="09F571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слова, обозначающие единицы измерения в тувинском языке;</w:t>
      </w:r>
    </w:p>
    <w:p w14:paraId="246A9F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нтаксическую роль существительных, прилагательных, числительных, местоимений;</w:t>
      </w:r>
    </w:p>
    <w:p w14:paraId="679CB3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именных частей речи;</w:t>
      </w:r>
    </w:p>
    <w:p w14:paraId="35F246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местоимение как часть речи, определять разряды местоимений (личные, вопросительные, указательные, определительные, неопределённые), склонять местоимения;</w:t>
      </w:r>
    </w:p>
    <w:p w14:paraId="0AD313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местоимения в устной и письменной речи;</w:t>
      </w:r>
    </w:p>
    <w:p w14:paraId="115F35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морфологический разбор местоимений;</w:t>
      </w:r>
    </w:p>
    <w:p w14:paraId="14F56C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лексические нормы тувинского литературного языка;</w:t>
      </w:r>
    </w:p>
    <w:p w14:paraId="76BB14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ую и подтекстовую информацию;</w:t>
      </w:r>
    </w:p>
    <w:p w14:paraId="73B9AB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просмотровое, ознакомительное и изучающее чтение;</w:t>
      </w:r>
    </w:p>
    <w:p w14:paraId="07DB04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прочитанный художественный текст в письменной форме (краткий письменный пересказ);</w:t>
      </w:r>
    </w:p>
    <w:p w14:paraId="113A92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монологические, а также устные диалогические высказывания разной коммуникативной направленности с учётом цели и ситуации общения.</w:t>
      </w:r>
    </w:p>
    <w:p w14:paraId="6B78A9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5. Предметные результаты изучения родного (тувинского) языка. К концу обучения в 7 классе обучающийся научится:</w:t>
      </w:r>
    </w:p>
    <w:p w14:paraId="47D77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ункции, статус и роль тувинского языка в Республике Тыва, рассуждать о взаимосвязи тувинского языка с культурой народа;</w:t>
      </w:r>
    </w:p>
    <w:p w14:paraId="40379B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лагол как часть речи, характеризовать морфологические признаки и синтаксическую роль глагола;</w:t>
      </w:r>
    </w:p>
    <w:p w14:paraId="37CAA7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ростые, сложные и составные глаголы, положительные и отрицательные формы глагола, начальную форму глагола, образовывать и объяснять способы образования сложных и составных глаголов, образовывать глаголы с помощью аффиксов;</w:t>
      </w:r>
    </w:p>
    <w:p w14:paraId="315401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глагольные формы причастия и деепричастия, определять грамматическое значение, характеризовать морфологические признаки, синтаксическую роль причастий и деепричастий;</w:t>
      </w:r>
    </w:p>
    <w:p w14:paraId="492954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ремя причастий (прошедшее, будущее, будущее ожидаемое);</w:t>
      </w:r>
    </w:p>
    <w:p w14:paraId="516267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деепричастия тувинского языка: слитное, соединительное, прошедшее, отрицательное, сопроводительное, предельное;</w:t>
      </w:r>
    </w:p>
    <w:p w14:paraId="0FF30B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аходить в тексте, обособлять причастные и деепричастные обороты, определять синтаксическую роль причастных и деепричастных оборотов;</w:t>
      </w:r>
    </w:p>
    <w:p w14:paraId="7E4222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причастий, деепричастий;</w:t>
      </w:r>
    </w:p>
    <w:p w14:paraId="0D5166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аклонение глаголов: изъявительное, повелительное (желательное), условное, желательно-согласительное, предельное;</w:t>
      </w:r>
    </w:p>
    <w:p w14:paraId="7D2671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аффиксы наклонений глагола, времен изъявительного наклонения (прошедшее время: давнопрошедшее, недавно прошедшее и фактическое прошедшее, подтверждающее прошедшее, настоящее время: определённое, и неопределённое, будущее время и будущее ожидаемое время), отрицательной формы глагола, также аффиксы, обозначающие дополнительное значение глаголов;</w:t>
      </w:r>
    </w:p>
    <w:p w14:paraId="56F051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ремена изъявительного наклонения: прошедшее время (давнопрошедшее, недавно прошедшее и фактическое прошедшее, подтверждающее прошедшее), настоящее время (определённое, неопределённое), будущее время (будущее ожидаемое время);</w:t>
      </w:r>
    </w:p>
    <w:p w14:paraId="3CFD38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наречие как часть речи; определять разряды наречий (времени, места, цели, причины, способа действия, меры);</w:t>
      </w:r>
    </w:p>
    <w:p w14:paraId="6FA0E2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наречия (в том числе от других частей речи) и правильно их писать;</w:t>
      </w:r>
    </w:p>
    <w:p w14:paraId="3FF1C5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дражательные слова, объяснять их значение, распознавать разновидности подражательных слов, образовывать подражательные слова, образовывать с помощью подражательных слов составные глаголы, определять роль подражательных слов в словообразовании, а также их синтаксическую роль;</w:t>
      </w:r>
    </w:p>
    <w:p w14:paraId="054517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слелоги и служебные имена, определять грамматические функции послелогов, строить сравнительные обороты с послелогами дег и ышкаш, различать послелог и союз биле;</w:t>
      </w:r>
    </w:p>
    <w:p w14:paraId="1761F7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оюзы, различать сочинительные и подчинительные союзы, разряды сочинительных союзов, использовать синонимичные союзы;</w:t>
      </w:r>
    </w:p>
    <w:p w14:paraId="64A68F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частицы и использовать их в речи, различать разряды частиц по значению (вопроса, утверждения, сомнения, усиления или различения, предположения), употреблять синонимичные частицы;</w:t>
      </w:r>
    </w:p>
    <w:p w14:paraId="54FFD9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подражательных слов, послелогов, частиц;</w:t>
      </w:r>
    </w:p>
    <w:p w14:paraId="047A24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междометия, различать виды междометий, определять логическое ударение в предложениях с междометиями, правильно ставить знаки препинания в предложениях с междометиями;</w:t>
      </w:r>
    </w:p>
    <w:p w14:paraId="65BBB8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обственную речь через написание сочинений (передавать свои воспоминания в сочинениях-повествованиях, писать сочинения-описания по картине, размышлять над заданной проблемной темой и высказывать своё мнение в сочинении-рассуждении);</w:t>
      </w:r>
    </w:p>
    <w:p w14:paraId="1A16A9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и основную мысль текста, составлять подробный и краткий план текста;</w:t>
      </w:r>
    </w:p>
    <w:p w14:paraId="01955C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влекать из источников и систематизировать материал на определённую тему;</w:t>
      </w:r>
    </w:p>
    <w:p w14:paraId="37F8C2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речевого поведения в типичных ситуациях формального и неформального межличностного общения.</w:t>
      </w:r>
    </w:p>
    <w:p w14:paraId="2E46A0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6. Предметные результаты изучения родного (тувинского) языка. К концу обучения в 8 классе обучающийся научится:</w:t>
      </w:r>
    </w:p>
    <w:p w14:paraId="4448F5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роль родного языка в жизни каждого народа;</w:t>
      </w:r>
    </w:p>
    <w:p w14:paraId="76F359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язык устного народного творчества и язык художественной литературы;</w:t>
      </w:r>
    </w:p>
    <w:p w14:paraId="2E0E8E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особ связи слов в словосочетании (управление, притяжание, примыкание), проводить синтаксический разбор словосочетания;</w:t>
      </w:r>
    </w:p>
    <w:p w14:paraId="540B2A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предложение, учитывая правильный порядок слов;</w:t>
      </w:r>
    </w:p>
    <w:p w14:paraId="03BE2B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главные члены предложения;</w:t>
      </w:r>
    </w:p>
    <w:p w14:paraId="1A7A92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двусоставные и односоставные предложения;</w:t>
      </w:r>
    </w:p>
    <w:p w14:paraId="77DB8A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называть виды сказуемого (простое глагольное сказуемое, составное глагольное сказуемое, составное именное сказуемое), распознавать модальные слова в составе сказуемого;</w:t>
      </w:r>
    </w:p>
    <w:p w14:paraId="7D0938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торостепенные члены предложения: дополнение (прямое и косвенное), определение, приложение, обстоятельство (места, времени, причины, цели, образа действия);</w:t>
      </w:r>
    </w:p>
    <w:p w14:paraId="589640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распространённые и нераспространённые предложения;</w:t>
      </w:r>
    </w:p>
    <w:p w14:paraId="3A8EF6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односоставных предложений (определённо-личные, неопределённо-личные, безличные, назывные), образовывать односоставные предложения;</w:t>
      </w:r>
    </w:p>
    <w:p w14:paraId="622AB4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лные и неполные предложения;</w:t>
      </w:r>
    </w:p>
    <w:p w14:paraId="432E1D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речи слова-предложения;</w:t>
      </w:r>
    </w:p>
    <w:p w14:paraId="2A518E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различать однородные члены, обособленные члены, причастные, деепричастные и сравнительные обороты, обращения, вводные слова, вставные конструкции, определять средства связи однородных членов (интонационное и союзное соединение с помощью сочинительных союзов болгаш (и), база (и), биле (и);</w:t>
      </w:r>
    </w:p>
    <w:p w14:paraId="3425C7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бобщающие слова при однородных членах предложения;</w:t>
      </w:r>
    </w:p>
    <w:p w14:paraId="6495A7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днородные и неоднородные определения;</w:t>
      </w:r>
    </w:p>
    <w:p w14:paraId="19190A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нераспространённое и распространённое обращение в предложении;</w:t>
      </w:r>
    </w:p>
    <w:p w14:paraId="1CDD51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водные слова и вводные конструкции;</w:t>
      </w:r>
    </w:p>
    <w:p w14:paraId="0301D6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ложнённые и неосложнённые предложения, различать осложнённые предложения по характеру осложняющих конструкций, соблюдать правила пунктуации в осложнённых предложениях;</w:t>
      </w:r>
    </w:p>
    <w:p w14:paraId="08D999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обособленных второстепенных членов предложения;</w:t>
      </w:r>
    </w:p>
    <w:p w14:paraId="66597F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разбор предложения;</w:t>
      </w:r>
    </w:p>
    <w:p w14:paraId="397FAD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монологи и диалоги разных типов, выступать с научным сообщением.</w:t>
      </w:r>
    </w:p>
    <w:p w14:paraId="3B318A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5.11.7. Предметные результаты изучения родного (тувинского) языка. К концу обучения в 9 классе обучающийся научится:</w:t>
      </w:r>
    </w:p>
    <w:p w14:paraId="164930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значение и функции тувинского языка;</w:t>
      </w:r>
    </w:p>
    <w:p w14:paraId="75B591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етроглифы, иероглифы, характеризовать орхоно-енисейскую письменность тюрков и руническое письмо, тибетскую и старомонгольскую письменные системы;</w:t>
      </w:r>
    </w:p>
    <w:p w14:paraId="1AE950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значение слов с этнокультурным компонентом по словарю и по контексту;</w:t>
      </w:r>
    </w:p>
    <w:p w14:paraId="111318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нформацию об исследователях тувинского языка;</w:t>
      </w:r>
    </w:p>
    <w:p w14:paraId="26124F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особы передачи чужой речи (прямая и косвенная речь, слова автора), соблюдать правила пунктуации при прямой и косвенной речи, цитировании, распознавать чужую речь в тексте;</w:t>
      </w:r>
    </w:p>
    <w:p w14:paraId="7D05E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цитаты в устной и письменной речи;</w:t>
      </w:r>
    </w:p>
    <w:p w14:paraId="719C0D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ид синтаксической связи в словосочетании и предложении;</w:t>
      </w:r>
    </w:p>
    <w:p w14:paraId="740D80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жное предложение и отличать его от простого предложения, различать средства выражения синтаксических отношений между частями сложного предложения (аффиксы, союзы, союзные слова, послелоги, служебные слова, частицы, интонация);</w:t>
      </w:r>
    </w:p>
    <w:p w14:paraId="645B89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характеризовать бессоюзные сложные предложения;</w:t>
      </w:r>
    </w:p>
    <w:p w14:paraId="02B8A4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ложносочинённые и сложноподчинённые предложения, определять средства связи частей сложносочинённых и сложноподчинённых предложений, образовывать и употреблять в речи сложносочинённые и сложноподчинённые предложения;</w:t>
      </w:r>
    </w:p>
    <w:p w14:paraId="192A53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лавную и придаточную части в сложноподчинённом предложении, определять и различать виды придаточных предложений;</w:t>
      </w:r>
    </w:p>
    <w:p w14:paraId="5F4AB6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жную синтаксическую конструкцию, различать синтаксические отношения между частями синтаксической конструкции;</w:t>
      </w:r>
    </w:p>
    <w:p w14:paraId="1D9DFC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разбор сложного предложения и сложной синтаксической конструкции;</w:t>
      </w:r>
    </w:p>
    <w:p w14:paraId="5F6D2A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влять знаки препинания в осложнённом, сложном предложении, в предложениях с прямой речью и цитированием;</w:t>
      </w:r>
    </w:p>
    <w:p w14:paraId="3BA04C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условия употребления тире и дефиса;</w:t>
      </w:r>
    </w:p>
    <w:p w14:paraId="622EB2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темы, идеи, структуры, принадлежности к функционально-смысловому типу речи (описание, повествование, рассуждение);</w:t>
      </w:r>
    </w:p>
    <w:p w14:paraId="0DE784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ить текст на смысловые части, выделять микротемы, основную мысль текста, составлять план текста (простой, сложный, тезисный), конспект, аннотацию;</w:t>
      </w:r>
    </w:p>
    <w:p w14:paraId="12BB3D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тексты различного типа, стиля, жанра, соблюдая нормы построения (логичность, последовательность, связность, соответствие теме);</w:t>
      </w:r>
    </w:p>
    <w:p w14:paraId="35A53B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 редактировать письменное речевое высказывание с учётом требований к построению связного текста;</w:t>
      </w:r>
    </w:p>
    <w:p w14:paraId="014DA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авилами построения монолога, диалога, полилога;</w:t>
      </w:r>
    </w:p>
    <w:p w14:paraId="273A7C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тексты разговорного, научного, публицистического, официально-делового и художественного стилей, различать особенности разговорной речи, языка художественной литературы и других функциональных разновидностей речи;</w:t>
      </w:r>
    </w:p>
    <w:p w14:paraId="4A32E5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тексты разных стилей, жанров и типов речи;</w:t>
      </w:r>
    </w:p>
    <w:p w14:paraId="619C89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лексические и грамматические синонимы;</w:t>
      </w:r>
    </w:p>
    <w:p w14:paraId="355F1F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языковые нормы (орфоэпические, лексические, грамматические, стилистические, пунктуационные) тувинского литературного языка в речевой практике при создании устных и письменных высказываний;</w:t>
      </w:r>
    </w:p>
    <w:p w14:paraId="65808F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бственные и чужие речевые высказывания с точки зрения их соответствия коммуникативным требованиям, языковым нормам, выступать с небольшим сообщением, докладом, рефератом.</w:t>
      </w:r>
    </w:p>
    <w:p w14:paraId="22CC2BDE">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66. Федеральная рабочая программа по учебному предмету «Родной (удмуртский) язык».</w:t>
      </w:r>
    </w:p>
    <w:p w14:paraId="17E066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 Федеральная рабочая программа по учебному предмету «Родной (удмуртский) язык» (предметная область «Родной язык и родная литература») (далее соответственно – программа по родному (удмуртскому) языку, родной (удмуртский) язык, удмуртский язык) разработана для обучающихся, владеющих родным (удмуртским) языком, и включает пояснительную записку, содержание обучения, планируемые результаты освоения программы по родному (удмуртскому) языку.</w:t>
      </w:r>
    </w:p>
    <w:p w14:paraId="6F6530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2. Пояснительная записка отражает общие цели изучения родного (удмуртского) языка, место в структуре учебного плана, а также подходы к отбору содержания, к определению планируемых результатов.</w:t>
      </w:r>
    </w:p>
    <w:p w14:paraId="52B314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945B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4. Планируемые результаты освоения программы по родному (удмурт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6A09E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5. Пояснительная записка.</w:t>
      </w:r>
    </w:p>
    <w:p w14:paraId="069AAA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5.1. Программа по родному (удмуртскому) языку разработана с целью оказания методической помощи учителю в создании рабочей программы по учебному предмету.</w:t>
      </w:r>
    </w:p>
    <w:p w14:paraId="0791CE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муртский язык – национальный язык удмуртского народа и наряду с русским языком является государственным языком Удмуртской Республики. Освоение родного (удмуртского) языка направлено на удовлетворение потребности обучающихся в изучении родного языка как инструмента познания национальной культуры и самореализации в ней.</w:t>
      </w:r>
    </w:p>
    <w:p w14:paraId="454A79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родному (удмуртскому) языку направлена на формирование коммуникативной компетентности и функциональной грамотности как интегративного умения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Речевая и текстовая деятельность является ключевым направлением программы по родному (удмуртскому) языку. Соответствующие умения и навыки представлены в перечне метапредметных и предметных результатов обучения, в содержании обучения. Включённость учебного предмета «Родной (удмуртский) язык» в систему основного общего образования обеспечивается содержательными связями с другими гуманитарными дисциплинами («Родная (удмуртская) литература», «Русский язык» и другие).</w:t>
      </w:r>
    </w:p>
    <w:p w14:paraId="1B6DD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6.5.2. В содержании программы по родному (удмуртскому) языку выделяются следующие содержательные линии: «Общие сведения о языке», «Язык. Речь. Речевая деятельность», «Текст», «Система языка», «Язык и культура». В учебном процессе указанные содержательные линии неразрывно взаимосвязаны и интегрированы. </w:t>
      </w:r>
    </w:p>
    <w:p w14:paraId="13A955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изучении тематических разделов каждой содержательной линии обучающиеся получают соответствующие знания и овладевают необходимыми умениями и навыками, совершенствуют виды речевой деятельности.</w:t>
      </w:r>
    </w:p>
    <w:p w14:paraId="55122E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5.3. Изучение родного (удмуртского) языка направлено на достижение следующих целей:</w:t>
      </w:r>
    </w:p>
    <w:p w14:paraId="3945D8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гражданина Российской Федерации, уважающего общероссийскую культуру, язык и культуру родного этноса и других народов России, формирование российской гражданской идентичности в поликультурном обществе, развитие представлений о родном (удмуртском) языке как духовной и культурной ценности народа, осознание своей ответственности за его сохранение и развитие, овладение культурой межнационального общения;</w:t>
      </w:r>
    </w:p>
    <w:p w14:paraId="6689E2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ширение и систематизация знаний об удмуртском языке, о его специфике в соответствии с разделами науки о языке, освоение основных языковых единиц и грамматических категорий удмуртского языка, осознание взаимосвязи его уровней и единиц;</w:t>
      </w:r>
    </w:p>
    <w:p w14:paraId="4BD4E6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видов речевой деятельности, развитие коммуникативных умений и культуры речи на удмуртском языке,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571DA3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навыков использования родного языка как средства коммуникации, как средства приобщения к культурным ценностям человечества;</w:t>
      </w:r>
    </w:p>
    <w:p w14:paraId="20EAD4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распознавать, анализировать, классифицировать языковые факты, оценивать их с точки зрения нормативности, соответствия сфере и ситуации общения;</w:t>
      </w:r>
    </w:p>
    <w:p w14:paraId="02107F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воение знаний о стилистических ресурсах удмуртского языка, обогащение словарного запаса и грамматического строя речи </w:t>
      </w:r>
      <w:r>
        <w:rPr>
          <w:rFonts w:ascii="Times New Roman" w:hAnsi="Times New Roman" w:eastAsia="SchoolBookSanPin"/>
          <w:bCs/>
          <w:sz w:val="28"/>
          <w:szCs w:val="28"/>
          <w:lang w:val="ru-RU"/>
        </w:rPr>
        <w:t>обучающихся</w:t>
      </w:r>
      <w:r>
        <w:rPr>
          <w:rFonts w:ascii="Times New Roman" w:hAnsi="Times New Roman"/>
          <w:sz w:val="28"/>
          <w:szCs w:val="28"/>
          <w:lang w:val="ru-RU"/>
        </w:rPr>
        <w:t>, выработка навыков использования языковых средств в устном и письменном общении;</w:t>
      </w:r>
    </w:p>
    <w:p w14:paraId="6FF0D6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стремления к речевому самосовершенствованию, формирование ответственности за языковую культуру как общечеловеческую ценность;</w:t>
      </w:r>
    </w:p>
    <w:p w14:paraId="7C15D7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текстовой деятельности, развитие умений функциональной грамотности осуществлять информационный поиск, извлекать и преобразовывать необходимую информацию, понимать и использовать тексты разных типов, стилей и жанров.</w:t>
      </w:r>
    </w:p>
    <w:p w14:paraId="2D90D5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5.4. Общее число часов, рекомендованных для изучения родного (удмурт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5A2797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6. Содержание обучения в 5 классе.</w:t>
      </w:r>
    </w:p>
    <w:p w14:paraId="445885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6.1. Общие сведения о языке.</w:t>
      </w:r>
    </w:p>
    <w:p w14:paraId="150D15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муртский язык – национальный язык удмуртского народа. Роль родного языка в жизни человека.</w:t>
      </w:r>
    </w:p>
    <w:p w14:paraId="03C902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6.2. Язык. Речь. Речевая деятельность.</w:t>
      </w:r>
    </w:p>
    <w:p w14:paraId="3D6286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и речь. Речевая деятельность. Виды речевой деятельности (говорение, слушание, чтение, письмо). Речевая ситуация.</w:t>
      </w:r>
    </w:p>
    <w:p w14:paraId="23737C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ь устная и письменная.</w:t>
      </w:r>
    </w:p>
    <w:p w14:paraId="0A1217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ь монологическая и диалогическая.</w:t>
      </w:r>
    </w:p>
    <w:p w14:paraId="0F8383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6.3. Текст.</w:t>
      </w:r>
    </w:p>
    <w:p w14:paraId="11E864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тексте. Тема и основная мысль текста. Микротема текста.</w:t>
      </w:r>
    </w:p>
    <w:p w14:paraId="4710F0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озиционная структура текста: введение, основная часть, заключение. Абзац как средство членения текста на композиционно-смысловые части. План текста (назывной, тезисный, вопросный).</w:t>
      </w:r>
    </w:p>
    <w:p w14:paraId="231E89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связи предложений и частей текста: повтор слова, местоимения, наречия, синонимы, союзы, однокоренные слова, глаголы с близким лексическим значением в одной и той же временной форме.</w:t>
      </w:r>
    </w:p>
    <w:p w14:paraId="5F1B01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текста: описание, повествование, рассуждение, их особенности.</w:t>
      </w:r>
    </w:p>
    <w:p w14:paraId="69E4A7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текста: его композиционных особенностей, микротем и абзацев, способов и средств связи предложений в тексте (в рамках изученного).</w:t>
      </w:r>
    </w:p>
    <w:p w14:paraId="4559AE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ая переработка текста: план назывной, тезисный, вопросный.</w:t>
      </w:r>
    </w:p>
    <w:p w14:paraId="120294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содержания прочитанного или прослушанного текста. Изложение содержания текста с изменением лица рассказчика.</w:t>
      </w:r>
    </w:p>
    <w:p w14:paraId="34CB45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6.4. Система языка.</w:t>
      </w:r>
    </w:p>
    <w:p w14:paraId="4BA762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6.4.1. Синтаксис и пунктуация.</w:t>
      </w:r>
    </w:p>
    <w:p w14:paraId="0E1211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 как раздел грамматики. Пунктуация как свод правил о постановке знаков препинания.</w:t>
      </w:r>
    </w:p>
    <w:p w14:paraId="3407BD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 словосочетание и предложение, их различия (повторение). Словосочетание и предложение как единицы синтаксиса. Словосочетание и его признаки. Синтаксический разбор словосочетания.</w:t>
      </w:r>
    </w:p>
    <w:p w14:paraId="381539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е и его признаки. Виды предложений по цели высказывания: повествовательные, вопросительные, побудительные. Восклицательные и невосклицательные предложения.</w:t>
      </w:r>
    </w:p>
    <w:p w14:paraId="3A2979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основа предложения. Главные и второстепенные члены предложения. Подлежащее и средства его выражения. Сказуемое и средства его выражения. Тире между подлежащим и сказуемым.</w:t>
      </w:r>
    </w:p>
    <w:p w14:paraId="4D37DB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 дополнение, определение, обстоятельство. Дополнение и типичные средства его выражения. Определение и типичные средства его выражения. Обстоятельство и типичные средства его выражения.</w:t>
      </w:r>
    </w:p>
    <w:p w14:paraId="17F893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ространённые и нераспространённые предложения.</w:t>
      </w:r>
    </w:p>
    <w:p w14:paraId="506884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днородными членами (без союзов, с союзами но (и, но), яке (или), оло (или). Предложения с обобщающим словом при однородных членах. Пунктуационное оформление предложений, осложнённых однородными членами, связанными бессоюзной связью, союзами но (и, но), яке (или), оло (или).</w:t>
      </w:r>
    </w:p>
    <w:p w14:paraId="2A77EF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ращением. Обращение и средства его выражения. Пунктуационное оформление предложений с обращениями.</w:t>
      </w:r>
    </w:p>
    <w:p w14:paraId="3126B7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разбор простого предложения.</w:t>
      </w:r>
    </w:p>
    <w:p w14:paraId="6844CE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простые и сложные. Сложные предложения с бессоюзной и союзной связью. Сложные предложения, состоящие из частей, связанных союзами но (но, а), ке (если), ке но (даже если), нош (а), шуыса (что).</w:t>
      </w:r>
    </w:p>
    <w:p w14:paraId="480FE3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ямой речью. Пунктуационное оформление предложений с прямой речью.</w:t>
      </w:r>
    </w:p>
    <w:p w14:paraId="5C03E6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6.4.2. Лексика.</w:t>
      </w:r>
    </w:p>
    <w:p w14:paraId="76376E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Лексикология как раздел лингвистики. Лексическое значение слова. Слова однозначные и многозначные. Слова с прямым и переносным значением. Омонимы. Синонимы. Антонимы.</w:t>
      </w:r>
    </w:p>
    <w:p w14:paraId="73A014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6.4.3. Фонетика. Графика. Орфоэпия. Орфография.</w:t>
      </w:r>
    </w:p>
    <w:p w14:paraId="703251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ка как раздел лингвистики.</w:t>
      </w:r>
    </w:p>
    <w:p w14:paraId="0A2FC2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вук как единица языка. Гласные и согласные звуки. Твёрдые и мягкие, глухие и звонкие согласные.</w:t>
      </w:r>
    </w:p>
    <w:p w14:paraId="0F714D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г. Ударение. Основные свойства ударения в удмуртском языке.</w:t>
      </w:r>
    </w:p>
    <w:p w14:paraId="0A3784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фоэпия как раздел лингвистики. Основные орфоэпические нормы в удмуртском языке.</w:t>
      </w:r>
    </w:p>
    <w:p w14:paraId="39563F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как раздел лингвистики. Звуки и буквы (повторение). Алфавит. Соотношение звука и буквы. Состав удмуртского алфавита, названия букв. Обозначение при письме твёрдости и мягкости согласных.</w:t>
      </w:r>
    </w:p>
    <w:p w14:paraId="6F6BC6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ий разбор слова.</w:t>
      </w:r>
    </w:p>
    <w:p w14:paraId="2095C4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фография как раздел лингвистики. Понятие «орфограмма». Правописание слов с мягкими согласными. Правописание букв ӥ и э. Правописание букв е, ё, ю, я. Правописание й. Правописание разделительных ъ и ь. Правописание аффрикат ӝ, ӟ, ӵ. Правописание сочетаний дӟ, тч, дс, тс.</w:t>
      </w:r>
    </w:p>
    <w:p w14:paraId="7A426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6.4.4. Морфемика. Словообразование.</w:t>
      </w:r>
    </w:p>
    <w:p w14:paraId="5E2048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ика как раздел лингвистики.</w:t>
      </w:r>
    </w:p>
    <w:p w14:paraId="522ED2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 слова: корень, суффикс, приставка (повторение изученного). Морфема как минимальная значимая единица языка. Основа слова. Виды морфем в удмуртском языке: корень, приставка, суффикс. Словообразующие и формообразующие морфемы.</w:t>
      </w:r>
    </w:p>
    <w:p w14:paraId="781EB9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рень. Однокоренные слова.</w:t>
      </w:r>
    </w:p>
    <w:p w14:paraId="2AD2A9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ффикс. Формообразующие и словообразовательные суффиксы.</w:t>
      </w:r>
    </w:p>
    <w:p w14:paraId="29C1F7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ставка (оло-, коть-, но-, не-, нено-).</w:t>
      </w:r>
    </w:p>
    <w:p w14:paraId="144E37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а, о, э и я, е, ё после основы слова, оканчивающуюся на гласный звук.</w:t>
      </w:r>
    </w:p>
    <w:p w14:paraId="40ED73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глушение согласных в корнях слов, их правописание.</w:t>
      </w:r>
    </w:p>
    <w:p w14:paraId="571BBB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слова. Образование слов с помощью морфем (приставочный, суффиксальный, сложение слов).</w:t>
      </w:r>
    </w:p>
    <w:p w14:paraId="37D3EA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сложных слов (слитное и дефисное).</w:t>
      </w:r>
    </w:p>
    <w:p w14:paraId="21C374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6.5. Язык и культура.</w:t>
      </w:r>
    </w:p>
    <w:p w14:paraId="73DA8A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отражение национальной культуры.</w:t>
      </w:r>
    </w:p>
    <w:p w14:paraId="13EAED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удмуртском языке удмуртской национальной и общероссийской культуры.</w:t>
      </w:r>
    </w:p>
    <w:p w14:paraId="2F7B0B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 Содержание обучения в 6 классе.</w:t>
      </w:r>
    </w:p>
    <w:p w14:paraId="39861A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1. Общие сведения о языке.</w:t>
      </w:r>
    </w:p>
    <w:p w14:paraId="407DBE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функционирования современного удмуртского языка: литературный язык, диалекты.</w:t>
      </w:r>
    </w:p>
    <w:p w14:paraId="0C4E80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2. Язык. Речь. Речевая деятельность.</w:t>
      </w:r>
    </w:p>
    <w:p w14:paraId="677854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и речевое общение.</w:t>
      </w:r>
    </w:p>
    <w:p w14:paraId="57061C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ая и письменная речь (повторение). Информационная переработка текста.</w:t>
      </w:r>
    </w:p>
    <w:p w14:paraId="5FEA68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ситуация. Диалог и монолог. Виды речевой деятельности (повторение). Использование в речи языковых средств, речевых этикетных формул с учётом речевой ситуации. Участие в разных видах диалога: обмен мнениями, запрос информации, диалог-объяснение, диалог-побуждение.</w:t>
      </w:r>
    </w:p>
    <w:p w14:paraId="305DB5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3. Текст.</w:t>
      </w:r>
    </w:p>
    <w:p w14:paraId="023134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и его основные признаки (обобщение изученного).</w:t>
      </w:r>
    </w:p>
    <w:p w14:paraId="6586E2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ые части текста и абзац. Информационная переработка текста: сложный план текста.</w:t>
      </w:r>
    </w:p>
    <w:p w14:paraId="7FF8AC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вязи предложений и частей текста: последовательная и параллельная связь предложений.</w:t>
      </w:r>
    </w:p>
    <w:p w14:paraId="7B0C09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речи: установление принадлежности текста к определенному функционально-смысловому типу речи (повествование, описание, рассуждение). Рассказ.</w:t>
      </w:r>
    </w:p>
    <w:p w14:paraId="11C0C8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ли речи: разговорный стиль, книжный стиль, художественный стиль, научный стиль (общее представление).</w:t>
      </w:r>
    </w:p>
    <w:p w14:paraId="6D4E53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4. Система языка.</w:t>
      </w:r>
    </w:p>
    <w:p w14:paraId="434AEC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4.1. Лексика.</w:t>
      </w:r>
    </w:p>
    <w:p w14:paraId="38C77E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удмуртского языка с точки зрения её происхождения: исконно удмуртские и заимствованные слова.</w:t>
      </w:r>
    </w:p>
    <w:p w14:paraId="5BB96F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удмурт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6994F6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удмуртского языка с точки зрения принадлежности к пассивному и активному запасу: устаревшие слова, неологизмы.</w:t>
      </w:r>
    </w:p>
    <w:p w14:paraId="6ED7B8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ари удмуртского языка.</w:t>
      </w:r>
    </w:p>
    <w:p w14:paraId="407ED0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4.2. Морфология.</w:t>
      </w:r>
    </w:p>
    <w:p w14:paraId="419465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я как раздел науки о языке. Самостоятельные и служебные части речи.</w:t>
      </w:r>
    </w:p>
    <w:p w14:paraId="06504A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4.2.1. Имя существительное.</w:t>
      </w:r>
    </w:p>
    <w:p w14:paraId="424B46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 как часть речи. Общее грамматическое значение, морфологические признаки и синтаксические функции имени существительного.</w:t>
      </w:r>
    </w:p>
    <w:p w14:paraId="12085F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о-грамматические разряды имён существительных: собственные и нарицательные, одушевлённые и неодушевлённые.</w:t>
      </w:r>
    </w:p>
    <w:p w14:paraId="24100F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ые единственного и множественного числа. Изменение по числам имён существительных (в том числе имён существительных на -ея, -ия).</w:t>
      </w:r>
    </w:p>
    <w:p w14:paraId="795847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Притяжательные существительные, их склонение.</w:t>
      </w:r>
    </w:p>
    <w:p w14:paraId="7FD488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образование имён существительных.</w:t>
      </w:r>
    </w:p>
    <w:p w14:paraId="22B7CE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сложных имён существительных: слитное и дефисное написание.</w:t>
      </w:r>
    </w:p>
    <w:p w14:paraId="3234DB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имён существительных в тексте.</w:t>
      </w:r>
    </w:p>
    <w:p w14:paraId="2A4E71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имени существительного.</w:t>
      </w:r>
    </w:p>
    <w:p w14:paraId="5B6865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4.2.2. Имя прилагательное.</w:t>
      </w:r>
    </w:p>
    <w:p w14:paraId="15CD5F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как часть речи. Общее грамматическое значение, морфологические признаки и синтаксические функции имени прилагательного.</w:t>
      </w:r>
    </w:p>
    <w:p w14:paraId="0E6809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имён прилагательных.</w:t>
      </w:r>
    </w:p>
    <w:p w14:paraId="709547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с выделительными суффиксами, их склонение в единственном и множественном числах.</w:t>
      </w:r>
    </w:p>
    <w:p w14:paraId="426D12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образование имён прилагательных.</w:t>
      </w:r>
    </w:p>
    <w:p w14:paraId="311D53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сложных имён прилагательных: слитное и дефисное написание.</w:t>
      </w:r>
    </w:p>
    <w:p w14:paraId="1BB260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заимствованные из русского языка, их правописание.</w:t>
      </w:r>
    </w:p>
    <w:p w14:paraId="258DC0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имён прилагательных в тексте.</w:t>
      </w:r>
    </w:p>
    <w:p w14:paraId="08A965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имени прилагательного.</w:t>
      </w:r>
    </w:p>
    <w:p w14:paraId="623916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4.2.3. Имя числительное.</w:t>
      </w:r>
    </w:p>
    <w:p w14:paraId="3EF678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 как часть речи. Общее грамматическое значение имени числительного. Синтаксические функции имён числительных.</w:t>
      </w:r>
    </w:p>
    <w:p w14:paraId="7CEBF8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имён числительных по значению: количественные (целые, дробные, собирательные), порядковые числительные.</w:t>
      </w:r>
    </w:p>
    <w:p w14:paraId="65DD47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имён числительных по строению: простые, составные числительные.</w:t>
      </w:r>
    </w:p>
    <w:p w14:paraId="4ABDA7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количественных и порядковых имён числительных.</w:t>
      </w:r>
    </w:p>
    <w:p w14:paraId="09471E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имён числительных.</w:t>
      </w:r>
    </w:p>
    <w:p w14:paraId="3289B8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имён числительных в тексте.</w:t>
      </w:r>
    </w:p>
    <w:p w14:paraId="270E6A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имени прилагательного.</w:t>
      </w:r>
    </w:p>
    <w:p w14:paraId="4A2F3C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4.2.4. Местоимение.</w:t>
      </w:r>
    </w:p>
    <w:p w14:paraId="0BE55B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как часть речи. Общее грамматическое значение местоимения. Синтаксические функции местоимений. Роль местоимений в речи.</w:t>
      </w:r>
    </w:p>
    <w:p w14:paraId="275919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местоимений: личные, вопросительно-относительные, отрицательные, неопределённые, указательные, притяжательные, определительные.</w:t>
      </w:r>
    </w:p>
    <w:p w14:paraId="204201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местоимений.</w:t>
      </w:r>
    </w:p>
    <w:p w14:paraId="2D3E53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местоимения.</w:t>
      </w:r>
    </w:p>
    <w:p w14:paraId="02694B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4.2.5. Глагол.</w:t>
      </w:r>
    </w:p>
    <w:p w14:paraId="07419B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как часть речи. Общее грамматическое значение, морфологические признаки и синтаксические функции глагола.</w:t>
      </w:r>
    </w:p>
    <w:p w14:paraId="3A18F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ая форма глагола (инфинитив).</w:t>
      </w:r>
    </w:p>
    <w:p w14:paraId="18E1C8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глаголы.</w:t>
      </w:r>
    </w:p>
    <w:p w14:paraId="60E1BA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однократного и многократного вида.</w:t>
      </w:r>
    </w:p>
    <w:p w14:paraId="1BB82E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клонения глагола: изъявительное, повелительное, условное.</w:t>
      </w:r>
    </w:p>
    <w:p w14:paraId="751C53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ряжение глагола: первое и второе спряжение глагола.</w:t>
      </w:r>
    </w:p>
    <w:p w14:paraId="57976B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тельные глаголы, их спряжение.</w:t>
      </w:r>
    </w:p>
    <w:p w14:paraId="181996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зличные глаголы.</w:t>
      </w:r>
    </w:p>
    <w:p w14:paraId="5ACCB2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помогательные глаголы.</w:t>
      </w:r>
    </w:p>
    <w:p w14:paraId="0519D3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образование глаголов.</w:t>
      </w:r>
    </w:p>
    <w:p w14:paraId="4F9469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глаголов в тексте.</w:t>
      </w:r>
    </w:p>
    <w:p w14:paraId="4DDACB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глагола.</w:t>
      </w:r>
    </w:p>
    <w:p w14:paraId="08341A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7.5. Язык и культура.</w:t>
      </w:r>
    </w:p>
    <w:p w14:paraId="23E7F1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ой этикет как проявление взаимосвязи языка и культуры. Правила речевого этикета: устойчивые формулы речевого этикета (тау, ӟеч лу, вождэс эн вае и другие). Использование местоимений «ты» и «вы» в функции обращения в удмуртском речевом этикете. Формулы речевого этикета в официальной и неофициальной речевой ситуации.</w:t>
      </w:r>
    </w:p>
    <w:p w14:paraId="311E17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 Содержание обучения в 7 классе.</w:t>
      </w:r>
    </w:p>
    <w:p w14:paraId="78430B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1. Общие сведения о языке.</w:t>
      </w:r>
    </w:p>
    <w:p w14:paraId="16E32A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муртский язык – один из языков уральской языковой семьи.</w:t>
      </w:r>
    </w:p>
    <w:p w14:paraId="5B8461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2. Язык. Речь. Речевая деятельность.</w:t>
      </w:r>
    </w:p>
    <w:p w14:paraId="7FEEA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ь монологическая и диалогическая. Полилог (повторение). Создание монологических и диалогических высказываний на основе жизненных наблюдений, чтения научно-учебной, художественной литературы.</w:t>
      </w:r>
    </w:p>
    <w:p w14:paraId="32AC69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чтения: изучающее, ознакомительное, просмотровое, поисковое. Использование разных видов чтения с учётом поставленных целей.</w:t>
      </w:r>
    </w:p>
    <w:p w14:paraId="7A3687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3. Текст.</w:t>
      </w:r>
    </w:p>
    <w:p w14:paraId="70E520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Типы текста (повторение). Структурные особенности текста-рассуждения, текста-описания. Ключевые слова текста.</w:t>
      </w:r>
    </w:p>
    <w:p w14:paraId="36D8C3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ли речи: публицистический стиль, официально-деловой стиль (общее представление).</w:t>
      </w:r>
    </w:p>
    <w:p w14:paraId="300AC6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 Система языка.</w:t>
      </w:r>
    </w:p>
    <w:p w14:paraId="5BCFC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1. Лексика и фразеология.</w:t>
      </w:r>
    </w:p>
    <w:p w14:paraId="3B5EA4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еологизмы. Их признаки и значение (общее представление).</w:t>
      </w:r>
    </w:p>
    <w:p w14:paraId="469664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лексических средств в соответствии с речевой ситуацией.</w:t>
      </w:r>
    </w:p>
    <w:p w14:paraId="486A58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2. Морфология.</w:t>
      </w:r>
    </w:p>
    <w:p w14:paraId="5536B4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2.1. Причастие.</w:t>
      </w:r>
    </w:p>
    <w:p w14:paraId="0526E7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причастии. Признаки глагола и имени прилагательного в причастии. Образование причастий.</w:t>
      </w:r>
    </w:p>
    <w:p w14:paraId="7C0099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я с указательно-выделительными суффиксами.</w:t>
      </w:r>
    </w:p>
    <w:p w14:paraId="794580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ный оборот. Знаки препинания в предложениях с причастным оборотом.</w:t>
      </w:r>
    </w:p>
    <w:p w14:paraId="5F4575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причастия.</w:t>
      </w:r>
    </w:p>
    <w:p w14:paraId="74E78A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2.2. Деепричастие.</w:t>
      </w:r>
    </w:p>
    <w:p w14:paraId="670DB9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деепричастии. Признаки глагола и наречия в деепричастии. Образование деепричастий.</w:t>
      </w:r>
    </w:p>
    <w:p w14:paraId="392601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ный оборот. Знаки препинания в предложениях с деепричастным оборотом.</w:t>
      </w:r>
    </w:p>
    <w:p w14:paraId="4CE7FF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деепричастия.</w:t>
      </w:r>
    </w:p>
    <w:p w14:paraId="027517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2.3. Наречие.</w:t>
      </w:r>
    </w:p>
    <w:p w14:paraId="58D9CE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как часть речи. Общее грамматическое значение, морфологические признаки и синтаксические функции наречия.</w:t>
      </w:r>
    </w:p>
    <w:p w14:paraId="54DDD0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наречий по значению: наречия места, наречия времени, наречия причины и цели, наречия образа действия, наречия количества, меры и степени.</w:t>
      </w:r>
    </w:p>
    <w:p w14:paraId="2B06C0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наречий.</w:t>
      </w:r>
    </w:p>
    <w:p w14:paraId="2DF755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w:t>
      </w:r>
    </w:p>
    <w:p w14:paraId="23A3AE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наречий (слитное, дефисное, раздельное).</w:t>
      </w:r>
    </w:p>
    <w:p w14:paraId="76A015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наречия.</w:t>
      </w:r>
    </w:p>
    <w:p w14:paraId="35CEB1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наречий в тексте.</w:t>
      </w:r>
    </w:p>
    <w:p w14:paraId="33AB5E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2.4. Слова категории состояния.</w:t>
      </w:r>
    </w:p>
    <w:p w14:paraId="7FFD3D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а категории состояния (общее представление). Общее грамматическое значение, морфологические признаки и синтаксическая функция слов категории состояния. Роль слов категории состояния в речи.</w:t>
      </w:r>
    </w:p>
    <w:p w14:paraId="738A65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3. Служебные части речи.</w:t>
      </w:r>
    </w:p>
    <w:p w14:paraId="3E12B1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служебных частей речи.</w:t>
      </w:r>
    </w:p>
    <w:p w14:paraId="6987CC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3.1. Послелог.</w:t>
      </w:r>
    </w:p>
    <w:p w14:paraId="56C028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 как служебная часть речи. Грамматические функции послелогов. Правописание послелогов с именем существительным, именем числительным и местоимением. Морфологический анализ послелога.</w:t>
      </w:r>
    </w:p>
    <w:p w14:paraId="3FDC92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3.2. Предлог.</w:t>
      </w:r>
    </w:p>
    <w:p w14:paraId="037E69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как служебная часть речи. Грамматические функции предлогов. Правописание предлогов. Морфологический анализ предлога.</w:t>
      </w:r>
    </w:p>
    <w:p w14:paraId="370F05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3.3. Союз.</w:t>
      </w:r>
    </w:p>
    <w:p w14:paraId="0654FF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юз как служебная часть речи. Союз как средство связи однородных членов предложения и частей сложного предложения.</w:t>
      </w:r>
    </w:p>
    <w:p w14:paraId="52AEDE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союзов по значению: сочинительные и подчинительные. Сочинительные союзы: соединительные, противительные, разделительные. Подчинительные союзы: времени, причины, условные, цели, изъяснительные, уступительные, сравнительные.</w:t>
      </w:r>
    </w:p>
    <w:p w14:paraId="269093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союзов.</w:t>
      </w:r>
    </w:p>
    <w:p w14:paraId="35D99C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и препинания в простых предложениях с однородными членами, связанными сочинительными союзами, и сложных союзных предложениях.</w:t>
      </w:r>
    </w:p>
    <w:p w14:paraId="10A411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3.4. Частица.</w:t>
      </w:r>
    </w:p>
    <w:p w14:paraId="17AD50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ца как служебная часть речи. Разряды частиц по значению (вопросительные, эмоционально-экспрессивные, усилительные, утвердительные, отрицательные, указательные, выделительно-ограничительные, модально-волевые).</w:t>
      </w:r>
    </w:p>
    <w:p w14:paraId="1DD2A7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частиц.</w:t>
      </w:r>
    </w:p>
    <w:p w14:paraId="24E4C6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частиц.</w:t>
      </w:r>
    </w:p>
    <w:p w14:paraId="5321E0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3.5. Междометия.</w:t>
      </w:r>
    </w:p>
    <w:p w14:paraId="4B52E5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Разряды междометий по значению (выражающие чувства, побуждающие к действию, этикетные междометия).</w:t>
      </w:r>
    </w:p>
    <w:p w14:paraId="1943D5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междометий.</w:t>
      </w:r>
    </w:p>
    <w:p w14:paraId="465AB7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3.6. Звукоподражательные слова.</w:t>
      </w:r>
    </w:p>
    <w:p w14:paraId="56AE02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вукоподражательные слова. Разряды звукоподражательных слов по значению.</w:t>
      </w:r>
    </w:p>
    <w:p w14:paraId="179E42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звукоподражательных слов.</w:t>
      </w:r>
    </w:p>
    <w:p w14:paraId="37E93D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4.3.7. Омонимия слов разных частей речи.</w:t>
      </w:r>
    </w:p>
    <w:p w14:paraId="678E06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омонимия.</w:t>
      </w:r>
    </w:p>
    <w:p w14:paraId="55892A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8.5. Язык и культура.</w:t>
      </w:r>
    </w:p>
    <w:p w14:paraId="09CDE6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отражение истории и культуры народа. Фольклорные тексты как отражение истории и культуры народа.</w:t>
      </w:r>
    </w:p>
    <w:p w14:paraId="263FCF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циональное своеобразие, богатство, изобразительность родного удмуртского языка.</w:t>
      </w:r>
    </w:p>
    <w:p w14:paraId="42E3C0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 Содержание обучения в 8 классе.</w:t>
      </w:r>
    </w:p>
    <w:p w14:paraId="6246D6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1. Общие сведения о языке.</w:t>
      </w:r>
    </w:p>
    <w:p w14:paraId="6F6376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муртский язык – один из финно-угорских языков.</w:t>
      </w:r>
    </w:p>
    <w:p w14:paraId="5D6110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2. Язык. Речь. Речевая деятельность.</w:t>
      </w:r>
    </w:p>
    <w:p w14:paraId="55BCD8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ь и речевая ситуация (повторение). Использование языковых средств в соответствии с речевой ситуацией.</w:t>
      </w:r>
    </w:p>
    <w:p w14:paraId="1EBBF6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речевой деятельности: говорение, слушание, чтение, письмо (повторение). Использование разных видов чтения для извлечения, обобщения информации с учётом поставленных целей. Выступление с сообщением публицистического стиля.</w:t>
      </w:r>
    </w:p>
    <w:p w14:paraId="31DB91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3. Текст.</w:t>
      </w:r>
    </w:p>
    <w:p w14:paraId="4236DC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и его основные признаки (повторение).</w:t>
      </w:r>
    </w:p>
    <w:p w14:paraId="1E7E2D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связи предложений в тексте.</w:t>
      </w:r>
    </w:p>
    <w:p w14:paraId="5229AF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и стили речи (повторение). Жанры текстов различных стилей.</w:t>
      </w:r>
    </w:p>
    <w:p w14:paraId="71FC66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 Система языка.</w:t>
      </w:r>
    </w:p>
    <w:p w14:paraId="6099C6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1. Лексика и фразеология.</w:t>
      </w:r>
    </w:p>
    <w:p w14:paraId="202C0F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ие и грамматические омонимы. Омофоны.</w:t>
      </w:r>
    </w:p>
    <w:p w14:paraId="74DF43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повторение). Использование синонимов в тексте.</w:t>
      </w:r>
    </w:p>
    <w:p w14:paraId="45A9DF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еологизмы. Пословицы. Поговорки. Афоризмы. Крылатые слова. Использование в речи фразеологизмов, пословиц, поговорок.</w:t>
      </w:r>
    </w:p>
    <w:p w14:paraId="57EB76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2. Синтаксис.</w:t>
      </w:r>
    </w:p>
    <w:p w14:paraId="704F16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 как раздел грамматики.</w:t>
      </w:r>
    </w:p>
    <w:p w14:paraId="2FE2D6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2.1. Словосочетание.</w:t>
      </w:r>
    </w:p>
    <w:p w14:paraId="3B8EFC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словосочетаний по морфологическим свойствам главного слова: глагольные, именные, наречные.</w:t>
      </w:r>
    </w:p>
    <w:p w14:paraId="34F50C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подчинительной связи слов в словосочетании: согласование, управление, примыкание, изафет.</w:t>
      </w:r>
    </w:p>
    <w:p w14:paraId="0DBF8B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анализ словосочетаний.</w:t>
      </w:r>
    </w:p>
    <w:p w14:paraId="10F857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2.2. Простое предложение.</w:t>
      </w:r>
    </w:p>
    <w:p w14:paraId="334F14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усоставное предложение.</w:t>
      </w:r>
    </w:p>
    <w:p w14:paraId="245728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предложений по наличию второстепенных членов (распространённые, нераспространённые).</w:t>
      </w:r>
    </w:p>
    <w:p w14:paraId="688404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2.3. Главные члены предложения.</w:t>
      </w:r>
    </w:p>
    <w:p w14:paraId="13C877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лежащее и средства его выражения.</w:t>
      </w:r>
    </w:p>
    <w:p w14:paraId="59108B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уемое и его виды. Согласование сказуемого и подлежащего. Тире между подлежащим и сказуемым.</w:t>
      </w:r>
    </w:p>
    <w:p w14:paraId="4CC5EC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2.4. Второстепенные члены предложения.</w:t>
      </w:r>
    </w:p>
    <w:p w14:paraId="61DBBC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как второстепенный член предложения. Дополнения прямые и косвенные.</w:t>
      </w:r>
    </w:p>
    <w:p w14:paraId="5D4879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как второстепенный член предложения. Определения распространённые и нераспространённые.</w:t>
      </w:r>
    </w:p>
    <w:p w14:paraId="232EBF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ожение как особый вид определения. Приложения распространённые и нераспространённые.</w:t>
      </w:r>
    </w:p>
    <w:p w14:paraId="6C2A88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как второстепенный член предложения. Виды обстоятельств (места, времени, причины, цели, образа действия, меры и степени).</w:t>
      </w:r>
    </w:p>
    <w:p w14:paraId="4BDE3F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2.5. Односоставные предложения.</w:t>
      </w:r>
    </w:p>
    <w:p w14:paraId="485454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дносоставных предложений: назывные, определённо-личные, неопределённо-личные, безличные.</w:t>
      </w:r>
    </w:p>
    <w:p w14:paraId="775E63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односоставных предложений в речи.</w:t>
      </w:r>
    </w:p>
    <w:p w14:paraId="51AB37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2.6. Предложения полные и неполные.</w:t>
      </w:r>
    </w:p>
    <w:p w14:paraId="521ED5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ные и неполные предложения. Тире в неполном предложении.</w:t>
      </w:r>
    </w:p>
    <w:p w14:paraId="2AE665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2.7. Предложения с однородными членами.</w:t>
      </w:r>
    </w:p>
    <w:p w14:paraId="467702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днородными членами.</w:t>
      </w:r>
    </w:p>
    <w:p w14:paraId="65C2C4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юзная и бессоюзная связь однородных членов предложения.</w:t>
      </w:r>
    </w:p>
    <w:p w14:paraId="003EC0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общающими словами при однородных членах.</w:t>
      </w:r>
    </w:p>
    <w:p w14:paraId="1EA315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тановка знаков препинания в предложениях с однородными членами.</w:t>
      </w:r>
    </w:p>
    <w:p w14:paraId="4FFEFF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2.8. Предложения с обращениями, вводными и вставными конструкциями.</w:t>
      </w:r>
    </w:p>
    <w:p w14:paraId="4E7F9F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щение. Вводные слова, словосочетания, предложения. Вставные конструкции.</w:t>
      </w:r>
    </w:p>
    <w:p w14:paraId="56710F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тановка знаков препинания в предложениях с обращениями, вводными и вставными конструкциями.</w:t>
      </w:r>
    </w:p>
    <w:p w14:paraId="1C0200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4.2.9. Предложения с обособленными второстепенными членами.</w:t>
      </w:r>
    </w:p>
    <w:p w14:paraId="7D24FB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обление. Обособление второстепенных членов предложения (определений, приложений, уточняющих обстоятельств, деепричастных оборотов, отглагольных и сравнительных оборотов, оборотов с послелогами).</w:t>
      </w:r>
    </w:p>
    <w:p w14:paraId="3CF346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9.5. Язык и культура.</w:t>
      </w:r>
    </w:p>
    <w:p w14:paraId="714077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муртские пословицы и поговорки. Пословицы и поговорки народов России.</w:t>
      </w:r>
    </w:p>
    <w:p w14:paraId="3FD290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 Содержание обучения в 9 классе.</w:t>
      </w:r>
    </w:p>
    <w:p w14:paraId="519EA0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1. Общие сведения о языке.</w:t>
      </w:r>
    </w:p>
    <w:p w14:paraId="2FCE4F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муртский язык в современном мире. Роль изучения родного и других языков в жизни человека.</w:t>
      </w:r>
    </w:p>
    <w:p w14:paraId="38B8CD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2. Язык. Речь. Речевая деятельность.</w:t>
      </w:r>
    </w:p>
    <w:p w14:paraId="04E90D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и речь (повторение). Стилевое и жанровое своеобразие речевого общения.</w:t>
      </w:r>
    </w:p>
    <w:p w14:paraId="5BFC1C4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ние устных и письменных высказываний разной коммуникативной направленности в зависимости от темы и условий общения </w:t>
      </w:r>
      <w:r>
        <w:rPr>
          <w:rFonts w:ascii="Times New Roman" w:hAnsi="Times New Roman" w:eastAsia="SchoolBookSanPin"/>
          <w:bCs/>
          <w:sz w:val="28"/>
          <w:szCs w:val="28"/>
          <w:lang w:val="ru-RU"/>
        </w:rPr>
        <w:t>с использованием собственного жизненного и читательского опыта.</w:t>
      </w:r>
    </w:p>
    <w:p w14:paraId="0525EA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робное, сжатое, выборочное изложение содержания прослушанного или прочитанного текста.</w:t>
      </w:r>
    </w:p>
    <w:p w14:paraId="0A5732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3. Текст.</w:t>
      </w:r>
    </w:p>
    <w:p w14:paraId="1C0650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и его основные признаки (повторение и обобщение).</w:t>
      </w:r>
    </w:p>
    <w:p w14:paraId="38377D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текста (повторение и обобщение). Сочетание разных типов речи в тексте.</w:t>
      </w:r>
    </w:p>
    <w:p w14:paraId="61C559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ли речи (повторение и обобщение).</w:t>
      </w:r>
    </w:p>
    <w:p w14:paraId="7DAFBE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говорный стиль: сфера употребления, функции, языковые особенности.</w:t>
      </w:r>
    </w:p>
    <w:p w14:paraId="509ED4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фициально-деловой стиль: сфера употребления, функции, языковые особенности.</w:t>
      </w:r>
    </w:p>
    <w:p w14:paraId="727996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чный стиль: сфера употребления, функции, языковые особенности. Жанры научного стиля.</w:t>
      </w:r>
    </w:p>
    <w:p w14:paraId="772CA6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цистический стиль: сфера употребления, функции, языковые особенности. Жанры публицистического стиля.</w:t>
      </w:r>
    </w:p>
    <w:p w14:paraId="1C9083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ый стиль: сфера употребления, функции, языковые особенности. Сочетание элементов разных стилей речи в художественном произведении.</w:t>
      </w:r>
    </w:p>
    <w:p w14:paraId="49014B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текста с точки зрения отражения основных признаков, микротем и абзацев, способов и средств связи предложений в тексте. Анализ текста с точки зрения его принадлежности к функционально-смысловому типу речи, стилю речи. Информационная переработка текста.</w:t>
      </w:r>
    </w:p>
    <w:p w14:paraId="48C118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4. Система языка.</w:t>
      </w:r>
    </w:p>
    <w:p w14:paraId="00D5EB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4.1. Лексика фразеология.</w:t>
      </w:r>
    </w:p>
    <w:p w14:paraId="1C2CC6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арный состав удмуртского языка (повторение).</w:t>
      </w:r>
    </w:p>
    <w:p w14:paraId="1ECAB3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лексических и фразеологических единиц в речи.</w:t>
      </w:r>
    </w:p>
    <w:p w14:paraId="629BDC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4.2. Синтаксис.</w:t>
      </w:r>
    </w:p>
    <w:p w14:paraId="5F6318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4.2.1. Сложное предложение.</w:t>
      </w:r>
    </w:p>
    <w:p w14:paraId="5817A6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ложном предложении (повторение). Классификация сложных предложений. Смысловое, структурное и интонационное единство частей сложного предложения.</w:t>
      </w:r>
    </w:p>
    <w:p w14:paraId="637E4B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4.2.2. Сложносочинённое предложение.</w:t>
      </w:r>
    </w:p>
    <w:p w14:paraId="173309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ложносочинённом предложении. Средства связи частей сложносочинённого предложения: интонация и сочинительные союзы.</w:t>
      </w:r>
    </w:p>
    <w:p w14:paraId="3B6661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сложносочинённых предложений.</w:t>
      </w:r>
    </w:p>
    <w:p w14:paraId="180959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сложносочинённых предложений в речи. Постановка знаков препинания в сложносочинённых предложениях.</w:t>
      </w:r>
    </w:p>
    <w:p w14:paraId="6DBD1C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анализ сложносочинённых предложений.</w:t>
      </w:r>
    </w:p>
    <w:p w14:paraId="7476A3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4.2.3. Сложноподчинённое предложение.</w:t>
      </w:r>
    </w:p>
    <w:p w14:paraId="6BF2EF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ложноподчинённом предложении. Главная и придаточная части предложения.</w:t>
      </w:r>
    </w:p>
    <w:p w14:paraId="6831FD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юзы и союзные слова. Различия подчинительных союзов и союзных слов.</w:t>
      </w:r>
    </w:p>
    <w:p w14:paraId="73856A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сложноподчинённых предложений по характеру смысловых отношений между главной и придаточной частями.</w:t>
      </w:r>
    </w:p>
    <w:p w14:paraId="563491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их структура, синтаксические средства связи главной и придаточной частей.</w:t>
      </w:r>
    </w:p>
    <w:p w14:paraId="46BC37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изъяснительными: их структура, синтаксические средства связи главной и придаточной частей.</w:t>
      </w:r>
    </w:p>
    <w:p w14:paraId="4BB6F1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бстоятельственными (места, образа действия, степени, сравнения, времени, условия, причины, цели, уступки): их структура, синтаксические средства связи главной и придаточной частей.</w:t>
      </w:r>
    </w:p>
    <w:p w14:paraId="7E4B05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инонимия сложноподчинённых предложений и простых предложений с обособленными членами.</w:t>
      </w:r>
    </w:p>
    <w:p w14:paraId="207FB2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14:paraId="18CC09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тановка знаков препинания в сложноподчинённых предложениях.</w:t>
      </w:r>
    </w:p>
    <w:p w14:paraId="588E85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анализ сложноподчинённых предложений.</w:t>
      </w:r>
    </w:p>
    <w:p w14:paraId="0A999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4.2.4. Бессоюзное сложное предложение.</w:t>
      </w:r>
    </w:p>
    <w:p w14:paraId="1BB06E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бессоюзном сложном предложении.</w:t>
      </w:r>
    </w:p>
    <w:p w14:paraId="3BE02B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ые отношения между частями бессоюзного сложного предложения.</w:t>
      </w:r>
    </w:p>
    <w:p w14:paraId="63B366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инонимия бессоюзных сложных предложений и союзных сложных предложений.</w:t>
      </w:r>
    </w:p>
    <w:p w14:paraId="29FF1C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и препинания в бессоюзном сложном предложении.</w:t>
      </w:r>
    </w:p>
    <w:p w14:paraId="124B89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анализ бессоюзных сложных предложений.</w:t>
      </w:r>
    </w:p>
    <w:p w14:paraId="2D44EA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4.2.5. Сложные предложения с разными видами союзной и бессоюзной связи.</w:t>
      </w:r>
    </w:p>
    <w:p w14:paraId="7BF561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сложных предложений с разными видами связи: сочинением и подчинением, сочинением и бессоюзной связью, сочинением, подчинением и бессоюзной связью, подчинением и бессоюзной связью.</w:t>
      </w:r>
    </w:p>
    <w:p w14:paraId="376147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и препинания в сложных предложениях с разными видами связи.</w:t>
      </w:r>
    </w:p>
    <w:p w14:paraId="6B1141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анализ сложных предложений с разными видами союзной и бессоюзной связи.</w:t>
      </w:r>
    </w:p>
    <w:p w14:paraId="04EC1C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4.2.6. Способы передачи чужой речи.</w:t>
      </w:r>
    </w:p>
    <w:p w14:paraId="7DCAE7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ая и косвенная речь. Построение предложений с прямой и косвенной речью. Синонимия предложений с прямой и косвенной речью.</w:t>
      </w:r>
    </w:p>
    <w:p w14:paraId="457926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итата как способ передачи чужой речи. Способы включения цитат в высказывание.</w:t>
      </w:r>
    </w:p>
    <w:p w14:paraId="3A3758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и препинания в предложениях с прямой речью, косвенной речью, при цитировании.</w:t>
      </w:r>
    </w:p>
    <w:p w14:paraId="1A57B6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знаний по синтаксису и пунктуации в практике правописания.</w:t>
      </w:r>
    </w:p>
    <w:p w14:paraId="6AD35B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0.5. Язык и культура.</w:t>
      </w:r>
    </w:p>
    <w:p w14:paraId="561998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языке удмуртских народных традиций и обычаев. Выявление общего и специфического в языках и культурах удмуртского и других народов России, овладение культурой межнационального общения.</w:t>
      </w:r>
    </w:p>
    <w:p w14:paraId="169D99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 Планируемые результаты освоения программы по родному (удмуртскому) языку на уровне основного общего образования.</w:t>
      </w:r>
    </w:p>
    <w:p w14:paraId="10E978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1. В результате изучения родного (удмуртского) языка на уровне основного общего образования у обучающегося будут сформированы следующие личностные результаты:</w:t>
      </w:r>
    </w:p>
    <w:p w14:paraId="78C00C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1D8EFA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удмуртском) языке;</w:t>
      </w:r>
    </w:p>
    <w:p w14:paraId="13426E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4A7819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58F4EA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удмуртском) языке;</w:t>
      </w:r>
    </w:p>
    <w:p w14:paraId="3B5FD7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38272C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728A13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D2162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удмуртского) языка в жизни народа, проявление интереса к познанию родного (удмуртского) языка, к истории и культуре своего народа, края, страны, других народов России, ценностное отношение к родному (удмурт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31C2FE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6B9495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2BCF6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577EBC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10C41E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1196A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4307CE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5134CD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006F58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38E94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6D974F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удмуртском) языке, сформированность навыков рефлексии, признание своего права на ошибку и такого же права другого человека;</w:t>
      </w:r>
    </w:p>
    <w:p w14:paraId="01E7CC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4BED4F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A4D7D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1CE38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64BF5A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3D0066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E5BCE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7D5CC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318875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3672D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0DD91D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0966F2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57B574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0600D0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5CE07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B534B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7A4BB1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194686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2. В результате изучения родного (удмурт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E5B8D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2.1. У обучающегося будут сформированы следующие базовые логические действия как часть познавательных универсальных учебных действий:</w:t>
      </w:r>
    </w:p>
    <w:p w14:paraId="114B0A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5E053F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150519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EDE3D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5CD803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09CFF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4474F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48E69A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618F6B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14B5B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2A7C7D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769F42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4A38D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589D7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831AC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2.3. У обучающегося будут сформированы умения работать с информацией как часть познавательных универсальных учебных действий:</w:t>
      </w:r>
    </w:p>
    <w:p w14:paraId="5F533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7F51AE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521BDC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28A58E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094C64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8EFF0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59036E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17626E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3ACEF7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2.4. У обучающегося будут сформированы умения общения как часть коммуникативных универсальных учебных действий:</w:t>
      </w:r>
    </w:p>
    <w:p w14:paraId="7CD873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удмуртском) языке;</w:t>
      </w:r>
    </w:p>
    <w:p w14:paraId="2F574F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1448B3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42DCF0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275D4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74F78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3EFE22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4C5539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02E462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2.5. У обучающегося будут сформированы умения самоорганизации как части регулятивных универсальных учебных действий:</w:t>
      </w:r>
    </w:p>
    <w:p w14:paraId="0421F5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30CC11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2C840E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20268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3B0514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522A3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1D99D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0D5A01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0D7EDD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09FEEB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5A5174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0F7930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2DCA24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016A15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37EEAB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3C5E8E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248AE9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2A7B13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27D03C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2.7. У обучающегося будут сформированы умения совместной деятельности:</w:t>
      </w:r>
    </w:p>
    <w:p w14:paraId="1423E6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9366A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F980A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2F3E18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4D8A9A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2C23C5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640EDB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3. Предметные результаты изучения родного (удмуртского) языка. К концу обучения в 5 классе обучающийся научится:</w:t>
      </w:r>
    </w:p>
    <w:p w14:paraId="6AB095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3.1. Общие сведения о языке:</w:t>
      </w:r>
    </w:p>
    <w:p w14:paraId="45773B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удмуртский язык как национальный язык удмуртского народа;</w:t>
      </w:r>
    </w:p>
    <w:p w14:paraId="16E5BD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роли родного удмуртского языка в жизни общества и государства, в жизни человека;</w:t>
      </w:r>
    </w:p>
    <w:p w14:paraId="2150DF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ажность бережного отношения к родному языку.</w:t>
      </w:r>
    </w:p>
    <w:p w14:paraId="714B92E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3.2. Язык. Речь. Речевая деятельность:</w:t>
      </w:r>
    </w:p>
    <w:p w14:paraId="171912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язык» и речь»;</w:t>
      </w:r>
    </w:p>
    <w:p w14:paraId="59CD81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коммуникативные цели говорящего в разных ситуациях общения, использовать в диалогической и монологической речи языковые средства, речевые этикетные формулы с учётом речевой ситуации;</w:t>
      </w:r>
    </w:p>
    <w:p w14:paraId="23594F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азличия между устной и письменной речью, диалогом и монологом;</w:t>
      </w:r>
    </w:p>
    <w:p w14:paraId="10DCD8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монологические и дилогические высказывания разной коммуникативной направленности в соответствии с целями и ситуацией общения;</w:t>
      </w:r>
    </w:p>
    <w:p w14:paraId="7BA5EB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читанных и прослушанных текстов различных функционально-смысловых типов речи: устно и письменно формулировать тему и основную мысль текста, устно пересказывать прочитанный или прослушанный текст;</w:t>
      </w:r>
    </w:p>
    <w:p w14:paraId="33C375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современного удмуртского литературного языка; пользоваться словарями удмуртского языка.</w:t>
      </w:r>
    </w:p>
    <w:p w14:paraId="4213F6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3.3. Текст:</w:t>
      </w:r>
    </w:p>
    <w:p w14:paraId="26A60F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повтор слова, местоимения, наречия, синонимы, союзы, однокоренные слова, глаголы с близким лексическим значением в одной и той же временной форме), применять эти знания при создании собственного текста (устного и письменного);</w:t>
      </w:r>
    </w:p>
    <w:p w14:paraId="752DEC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текст с точки зрения его принадлежности к функционально-смысловому типу речи: повествование, описание, рассуждение;</w:t>
      </w:r>
    </w:p>
    <w:p w14:paraId="051647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анализ композиционных особенностей, микротем и абзацев текста, способов и средств связи предложений в тексте (в рамках изученного);</w:t>
      </w:r>
    </w:p>
    <w:p w14:paraId="69B5C7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текст с точки зрения его соответствия основным признакам (наличие темы, осно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239342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нание основных признаков текста, особенностей функционально-смысловых типов речи в практике создания текста (в рамках изученного);</w:t>
      </w:r>
    </w:p>
    <w:p w14:paraId="7FE0FB2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тексты различных функционально-смысловых типов речи (повествование, описание, рассуждение)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xml:space="preserve"> сюжетную картину;</w:t>
      </w:r>
    </w:p>
    <w:p w14:paraId="1A1B39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текстом: составлять план (назывной, тезисный, вопросный) с целью дальнейшего воспроизведения содержания текста в устной и письменной форме, подробно и сжато передавать содержание прочитанного или прослушанного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E7901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2468E69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тексты с использованием знаний норм современного удмуртского литературного языка.</w:t>
      </w:r>
    </w:p>
    <w:p w14:paraId="6F2CB4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3.4. Система языка.</w:t>
      </w:r>
    </w:p>
    <w:p w14:paraId="4F0642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3.4.1. Синтаксис и пунктуация:</w:t>
      </w:r>
    </w:p>
    <w:p w14:paraId="59C5BE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восочетание и предложение как единицы синтаксиса, проводить синтаксический разбор словосочетаний;</w:t>
      </w:r>
    </w:p>
    <w:p w14:paraId="23E387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по цели высказывания (повествовательные, вопросительные, побудительные) и эмоциональной окраске (восклицательные и невосклицательные), характеризовать их интонационные и смысловые особенности;</w:t>
      </w:r>
    </w:p>
    <w:p w14:paraId="600967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рамматическую основу предложения (подлежащее и сказуемое), определять и характеризовать морфологические средства выражения подлежащего (именем существительным или местоимением в именительном падеже) и сказуемого (глаголом, именем существительным в именительном падеже, именем прилагательным, именем числительным);</w:t>
      </w:r>
    </w:p>
    <w:p w14:paraId="106090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второстепенных членов предложения (дополнение, определение, обстоятельство) и средства их выражения (в рамках изученного), распознавать предложения по наличию второстепенных членов (распространённые и нераспространённые);</w:t>
      </w:r>
    </w:p>
    <w:p w14:paraId="4CB219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стые неосложнённые предложения, простые предложения, осложнённые однородными членами (без союзов, с союзами но (и, но), яке (или), оло (или), в том числе с обобщающим словом при однородных членах, обращением;</w:t>
      </w:r>
    </w:p>
    <w:p w14:paraId="30F347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простых (в том числе осложнённых) предложений, проводить пунктуационный анализ простых и сложных предложений (в рамках изученного);</w:t>
      </w:r>
    </w:p>
    <w:p w14:paraId="2B7704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по синтаксису и пунктуации при выполнении языкового анализа различных видов и в речевой практике;</w:t>
      </w:r>
    </w:p>
    <w:p w14:paraId="694D37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пунктуационные нормы при постановке тире между подлежащим и сказуемым, выборе знаков препинания в предложениях с однородными членами, связанными бессоюзной связью, союзами но (и, но), яке (или), оло (ил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но (но, а), ке (если), ке но (даже если), нош (а), шуыса (что).</w:t>
      </w:r>
    </w:p>
    <w:p w14:paraId="7036ECE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3.4.2. Лексика:</w:t>
      </w:r>
    </w:p>
    <w:p w14:paraId="11F4A2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лексическое значение слова разными способами (определение значения слова по контексту, с помощью словаря, подбор однокоренных слов, подбор синонимов и антонимов);</w:t>
      </w:r>
    </w:p>
    <w:p w14:paraId="20DF78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использовать в устной и письменной речи однозначные и многозначные слова, синонимы, антонимы, омонимы, подбирать синонимы и антонимы к заданным словам, распознавать прямое и переносное значение слова;</w:t>
      </w:r>
    </w:p>
    <w:p w14:paraId="741D02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лексическими словарями;</w:t>
      </w:r>
    </w:p>
    <w:p w14:paraId="7C02D6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лексических средств в соответствии с речевой ситуацией.</w:t>
      </w:r>
    </w:p>
    <w:p w14:paraId="5A41E4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3.4.3. Фонетика. Графика. Орфоэпия. Орфография.</w:t>
      </w:r>
    </w:p>
    <w:p w14:paraId="7E7922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звуки (гласные и согласные, твёрдые и мягкие, глухие и звонкие), понимать различие между звуком и буквой, характеризовать систему звуков;</w:t>
      </w:r>
    </w:p>
    <w:p w14:paraId="7A8639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нания по фонетике, графике и орфоэпии в практике произношения и правописания слов;</w:t>
      </w:r>
    </w:p>
    <w:p w14:paraId="751366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роизношения слов, постановки в них ударения (в рамках изученного);</w:t>
      </w:r>
    </w:p>
    <w:p w14:paraId="7F8C01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ем «орфограмма», распознавать изученные орфограммы;</w:t>
      </w:r>
    </w:p>
    <w:p w14:paraId="7F3697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по орфографии в практике правописания букв ӥ и э, букв е, ё, ю, я, буквы й, разделительных ъ и ь знака, аффрикат ӝ, ӟ, ӵ, сочетаний дӟ, тч, дс, тс, обозначения при письме твёрдости и мягкости согласных, переноса слов со строки на строку;</w:t>
      </w:r>
    </w:p>
    <w:p w14:paraId="43926D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разбор слов;</w:t>
      </w:r>
    </w:p>
    <w:p w14:paraId="293AEB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современного удмуртского литературного языка; пользоваться словарями.</w:t>
      </w:r>
    </w:p>
    <w:p w14:paraId="2BCA90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6.11.3.4.4. Морфемика. Словообразование: </w:t>
      </w:r>
    </w:p>
    <w:p w14:paraId="245195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морфему как минимальную значимую единицу языка (в рамках изученного);</w:t>
      </w:r>
    </w:p>
    <w:p w14:paraId="4BFB4E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днозначно выделяемые морфемы в слове (корень, суффикс, приставку), формообразующие и словообразующие морфемы в слове, выделять основу слова;</w:t>
      </w:r>
    </w:p>
    <w:p w14:paraId="4FC26B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емный и словообразовательный анализ слов (в рамках изученного), делить слова на морфемы;</w:t>
      </w:r>
    </w:p>
    <w:p w14:paraId="089A81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особы словообразования (приставочный, суффиксальный, сложение основ);</w:t>
      </w:r>
    </w:p>
    <w:p w14:paraId="56DB37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и умения по морфемике и словообразованию при выполнении языкового анализа различных видов, в правописании а, о, э и я, е, ё после основы слова, оканчивающейся на гласный звук, звонких согласных в корне слова, сложных слов (слитное и дефисное написание).</w:t>
      </w:r>
    </w:p>
    <w:p w14:paraId="7626984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3.5. Язык и культура:</w:t>
      </w:r>
    </w:p>
    <w:p w14:paraId="4CEBEB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б отражении в удмуртском языке удмуртской национальной и общероссийской культуры, приводить примеры;</w:t>
      </w:r>
    </w:p>
    <w:p w14:paraId="28826B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ва, отражающие в языке национальную культуру (в рамках изученного).</w:t>
      </w:r>
    </w:p>
    <w:p w14:paraId="56190D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4. Предметные результаты изучения родного (удмуртского) языка. К концу обучения в 6 классе обучающийся научится:</w:t>
      </w:r>
    </w:p>
    <w:p w14:paraId="403441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4.1. Общие сведения о языке.</w:t>
      </w:r>
    </w:p>
    <w:p w14:paraId="17F648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отличия удмуртского литературного языка и диалектов (в рамках изученного).</w:t>
      </w:r>
    </w:p>
    <w:p w14:paraId="1506381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4.2. Язык. Речь. Речевая деятельность:</w:t>
      </w:r>
    </w:p>
    <w:p w14:paraId="296FDD3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монологические высказывания на лингвистическую тему с использованием прочитанного текста, схемы;</w:t>
      </w:r>
    </w:p>
    <w:p w14:paraId="33C94B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 прочитанных текстов различных функционально-смысловых типов речи: устно и письменно формулировать тему и основную мысль текста, вопросы по содержанию текста и отвечать на них, подробно и сжато передавать в устной и письменной форме содержание прочитанных текстов;</w:t>
      </w:r>
    </w:p>
    <w:p w14:paraId="19EF0A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ах на различные темы;</w:t>
      </w:r>
    </w:p>
    <w:p w14:paraId="53D43E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диалогической и монологической речи языковые средства, речевые этикетные формулы с учётом речевой ситуации;</w:t>
      </w:r>
    </w:p>
    <w:p w14:paraId="1D4A77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современного удмуртского литературного языка, пользоваться словарями.</w:t>
      </w:r>
    </w:p>
    <w:p w14:paraId="674D9F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4.3. Текст:</w:t>
      </w:r>
    </w:p>
    <w:p w14:paraId="237E71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темы, основной мысли, грамматической связи предложений, цельности и относительной законченности;</w:t>
      </w:r>
    </w:p>
    <w:p w14:paraId="40E36B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мысловые части (микротемы) текста и абзацы;</w:t>
      </w:r>
    </w:p>
    <w:p w14:paraId="194B6E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информационную переработку текста: составлять сложный план текста, воспроизводить содержание текста в письменной форме;</w:t>
      </w:r>
    </w:p>
    <w:p w14:paraId="7F5718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пособы (последовательная и параллельная связь) и средства связи предложений в тексте (в рамках изученного);</w:t>
      </w:r>
    </w:p>
    <w:p w14:paraId="1E436B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принадлежность текста к определенному функционально-смысловому типу речи: повествование, описание, рассуждение (в рамках изученного), характеризовать особенности рассказа как вида повествования;</w:t>
      </w:r>
    </w:p>
    <w:p w14:paraId="14F14F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ринадлежность текста к определенному стилю речи (в рамках изученного);</w:t>
      </w:r>
    </w:p>
    <w:p w14:paraId="01D10C5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знания о функционально-смысловых типах и стилях речи в практике создания собственного текста, создавать тексты различных функционально-смысловых типов речи (повествование, описание, рассуждение)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w:t>
      </w:r>
    </w:p>
    <w:p w14:paraId="57D79A6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или созданные другими обучающимися тексты с использованием знаний о типах и стилях речи, о нормах современного удмуртского литературного языка.</w:t>
      </w:r>
    </w:p>
    <w:p w14:paraId="46C3C3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4.4. Система языка.</w:t>
      </w:r>
    </w:p>
    <w:p w14:paraId="3873A7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4.4.1. Лексика:</w:t>
      </w:r>
    </w:p>
    <w:p w14:paraId="4FB133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лова с точки зрения их происхождения: исконно удмуртские и заимствованные слова;</w:t>
      </w:r>
    </w:p>
    <w:p w14:paraId="6D7472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лова с точки зрения сферы их употребления: общеупотребительные слова и слова ограниченного употребления (диалектизмы, термины, профессионализмы, жаргонизмы);</w:t>
      </w:r>
    </w:p>
    <w:p w14:paraId="463D6B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лова с точки зрения их принадлежности к активному или пассивному запасу: устаревшие слова (историзмы и архаизмы), неологизмы;</w:t>
      </w:r>
    </w:p>
    <w:p w14:paraId="6273F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лексических средств в соответствии с речевой ситуацией; использовать словари удмуртского языка для точного, уместного и выразительного словоупотребления;</w:t>
      </w:r>
    </w:p>
    <w:p w14:paraId="2C1761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4.4.2. Морфология:</w:t>
      </w:r>
    </w:p>
    <w:p w14:paraId="26837D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части речи самостоятельные и служебные (в рамках изученного).</w:t>
      </w:r>
    </w:p>
    <w:p w14:paraId="5799A2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w:t>
      </w:r>
    </w:p>
    <w:p w14:paraId="27764F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7D552A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обственные и нарицательные, одушевлённые и неодушевлённые существительные;</w:t>
      </w:r>
    </w:p>
    <w:p w14:paraId="2B965C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имена существительные;</w:t>
      </w:r>
    </w:p>
    <w:p w14:paraId="5EDC3E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особы образования имён существительных;</w:t>
      </w:r>
    </w:p>
    <w:p w14:paraId="6A5B9F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правописания сложных имён существительных;</w:t>
      </w:r>
    </w:p>
    <w:p w14:paraId="205126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орфологический анализ имён существительных.</w:t>
      </w:r>
    </w:p>
    <w:p w14:paraId="16E33A5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w:t>
      </w:r>
    </w:p>
    <w:p w14:paraId="3BAA4B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орфологические признаки и синтаксические функции имени прилагательного, объяснять его роль в речи;</w:t>
      </w:r>
    </w:p>
    <w:p w14:paraId="6EDEF0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тепени сравнения имён прилагательных (положительную, сравнительную, превосходную);</w:t>
      </w:r>
    </w:p>
    <w:p w14:paraId="5AC6AF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имена прилагательные с выделительными суффиксами;</w:t>
      </w:r>
    </w:p>
    <w:p w14:paraId="0452DE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ловообразования имён прилагательных;</w:t>
      </w:r>
    </w:p>
    <w:p w14:paraId="496966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сложных имён прилагательных (слитное и дефисное написание), имён прилагательных, заимствованных из русского языка;</w:t>
      </w:r>
    </w:p>
    <w:p w14:paraId="198B38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орфологический анализ имён прилагательных.</w:t>
      </w:r>
    </w:p>
    <w:p w14:paraId="294D26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w:t>
      </w:r>
    </w:p>
    <w:p w14:paraId="7E2E46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орфологические признаки и синтаксические функции имени числительного, объяснять его роль в речи;</w:t>
      </w:r>
    </w:p>
    <w:p w14:paraId="195A62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числительные количественные (целые, дробные, собирательные), порядковые;</w:t>
      </w:r>
    </w:p>
    <w:p w14:paraId="61B3FC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мена числительные простые и составные;</w:t>
      </w:r>
    </w:p>
    <w:p w14:paraId="58B7A6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использовать падежные формы имён числительных в речи;</w:t>
      </w:r>
    </w:p>
    <w:p w14:paraId="536F37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имён числительных;</w:t>
      </w:r>
    </w:p>
    <w:p w14:paraId="485AA6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орфологический анализ имён числительных;</w:t>
      </w:r>
    </w:p>
    <w:p w14:paraId="41F6B0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w:t>
      </w:r>
    </w:p>
    <w:p w14:paraId="21B7E0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естоимения, объяснять его роль в речи, различать разряды местоимений, характеризовать морфологические признаки и синтаксические функции местоимений разных разрядов;</w:t>
      </w:r>
    </w:p>
    <w:p w14:paraId="2D9F2E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орфологический анализ местоимений.</w:t>
      </w:r>
    </w:p>
    <w:p w14:paraId="1C46F01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лагол:</w:t>
      </w:r>
    </w:p>
    <w:p w14:paraId="1FC797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орфологические признаки и синтаксические функции глагола, объяснять его роль в речи;</w:t>
      </w:r>
    </w:p>
    <w:p w14:paraId="552EAC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определённую форму глагола, возвратные глаголы, глаголы однократного и многократного вида;</w:t>
      </w:r>
    </w:p>
    <w:p w14:paraId="051A79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аклонение глагола, значение глаголов в изъявительном, повелительном, условном наклонении;</w:t>
      </w:r>
    </w:p>
    <w:p w14:paraId="2C030C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ряжение глагола, образовывать и употреблять в речи временные формы глаголов, изменять глаголы по лицам, числам;</w:t>
      </w:r>
    </w:p>
    <w:p w14:paraId="66ED35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личные и безличные глаголы;</w:t>
      </w:r>
    </w:p>
    <w:p w14:paraId="269036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трицательные глаголы, вспомогательные глаголы;</w:t>
      </w:r>
    </w:p>
    <w:p w14:paraId="63B20F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пособы словообразования глаголов;</w:t>
      </w:r>
    </w:p>
    <w:p w14:paraId="25B786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орфологический анализ глагола.</w:t>
      </w:r>
    </w:p>
    <w:p w14:paraId="7C5E03D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4.5. Язык и культура:</w:t>
      </w:r>
    </w:p>
    <w:p w14:paraId="74B79A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устойчивые формулы речевого этикета с учётом официальной и неофициальной речевой ситуации;</w:t>
      </w:r>
    </w:p>
    <w:p w14:paraId="645A1E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стоимения «ты» и «вы» в функции обращения в удмуртском речевом этикете;</w:t>
      </w:r>
    </w:p>
    <w:p w14:paraId="0912FF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спользуемые этикетные формулы удмуртского языка с аналогичными средствами русского языка, других языков народов России, иностранных языков;</w:t>
      </w:r>
    </w:p>
    <w:p w14:paraId="4E5628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спользование устойчивых формул речевого этикета в официальной и неофициальной речевой ситуации.</w:t>
      </w:r>
    </w:p>
    <w:p w14:paraId="3F91D2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5. Предметные результаты изучения родного (удмуртского) языка. К концу обучения в 7 классе обучающийся научится:</w:t>
      </w:r>
    </w:p>
    <w:p w14:paraId="27EDCBE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5.1. Общие сведения о языке:</w:t>
      </w:r>
    </w:p>
    <w:p w14:paraId="57CD4A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удмуртский язык как один из языков уральской языковой семьи (в рамках изученного).</w:t>
      </w:r>
    </w:p>
    <w:p w14:paraId="5542822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5.2. Язык. Речь. Речевая деятельность:</w:t>
      </w:r>
    </w:p>
    <w:p w14:paraId="27F55C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азличия диалога, монолога и полилога, учитывать особенности видов речевой деятельности при решении практико-ориентированных учебных задач и в повседневной жизни;</w:t>
      </w:r>
    </w:p>
    <w:p w14:paraId="2D0B7D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чтения (изучающее, ознакомительное, просмотровое, поисковое) с учётом поставленных целей;</w:t>
      </w:r>
    </w:p>
    <w:p w14:paraId="33354B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читанных и прослушанных текстов различных функционально-смысловых типов речи: устно и письменно формулировать тему и основную мысль текста, устно пересказывать прочитанный или прослушанный текст;</w:t>
      </w:r>
    </w:p>
    <w:p w14:paraId="795637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текста;</w:t>
      </w:r>
    </w:p>
    <w:p w14:paraId="01A634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монологические и диалогические тексты разной коммуникативной направленности, стилей и типов на основе жизненных наблюдений, чтения научно-популярной, художественной литературы;</w:t>
      </w:r>
    </w:p>
    <w:p w14:paraId="265FE2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64E1B4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современного удмуртского литературного языка, пользоваться словарями удмуртского языка.</w:t>
      </w:r>
    </w:p>
    <w:p w14:paraId="4D33117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5.3. Текст:</w:t>
      </w:r>
    </w:p>
    <w:p w14:paraId="1292B7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темы, основной мысли, выделять микротемы, ключевые слова, способы и средства связи предложений и частей текста, с точки зрения его принадлежности к функционально-смысловому типу речи, стилю речи (в рамках изученного);</w:t>
      </w:r>
    </w:p>
    <w:p w14:paraId="4C3E0D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создавать тексты публицистического стиля;</w:t>
      </w:r>
    </w:p>
    <w:p w14:paraId="755921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официально-делового стиля (в том числе сферу употребления, функции, языковые особенности), употребления языковых средств выразительности в текстах официально-делового стиля, нормы построения текстов официально-делового стиля, создавать тексты официально-делового стиля (заявление, объявление);</w:t>
      </w:r>
    </w:p>
    <w:p w14:paraId="054A0BC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тексты различных функционально-смысловых стилей речи (повествование, описание, рассуждение) с использованием жизненного и читательского опыта, сюжетной картины;</w:t>
      </w:r>
    </w:p>
    <w:p w14:paraId="29A19B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текстом составлять план с целью дальнейшего воспроизведения содержания текста в устной и письменной форме, подробно и сжато передавать содержание прочитанного или прослушанного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830051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 с использованием знаний норм современного удмуртского литературного языка;</w:t>
      </w:r>
    </w:p>
    <w:p w14:paraId="391CC5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заданную тему в виде презентации;</w:t>
      </w:r>
    </w:p>
    <w:p w14:paraId="4E11B0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держание научно-учебного текста в виде таблицы, схемы, представлять содержание таблицы, схемы в виде текста.</w:t>
      </w:r>
    </w:p>
    <w:p w14:paraId="74AE47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5.4. Система языка.</w:t>
      </w:r>
    </w:p>
    <w:p w14:paraId="058918C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5.4.1. Лексика и фразеология:</w:t>
      </w:r>
    </w:p>
    <w:p w14:paraId="64003B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фразеологизмы, их признаки и значение, различать от свободных сочетаний слов;</w:t>
      </w:r>
    </w:p>
    <w:p w14:paraId="650FDA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фразеологизмы в тексте, объяснять значение фразеологизма разными способами;</w:t>
      </w:r>
    </w:p>
    <w:p w14:paraId="634C38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по лексике и фразеологии при выполнении языкового анализа различных видов и в речевой практике, осуществлять выбор лексических средств в соответствии с речевой ситуацией.</w:t>
      </w:r>
    </w:p>
    <w:p w14:paraId="6DBFBD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5.4.2. Морфология.</w:t>
      </w:r>
    </w:p>
    <w:p w14:paraId="3AD4FC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частие:</w:t>
      </w:r>
    </w:p>
    <w:p w14:paraId="381121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знаки глагола и имени прилагательного в причастии, образовывать причастия от глаголов;</w:t>
      </w:r>
    </w:p>
    <w:p w14:paraId="70CAC7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частия и причастные обороты в тексте;</w:t>
      </w:r>
    </w:p>
    <w:p w14:paraId="108C86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ировать предложения с причастием и причастным оборотом c соблюдением правил пунктуационного оформления предложений;</w:t>
      </w:r>
    </w:p>
    <w:p w14:paraId="36E3E5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частия и причастные обороты в устной и письменной речи;</w:t>
      </w:r>
    </w:p>
    <w:p w14:paraId="469372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унктуационного оформления предложений с причастием и причастным оборотом;</w:t>
      </w:r>
    </w:p>
    <w:p w14:paraId="0657C5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орфологический анализ причастия.</w:t>
      </w:r>
    </w:p>
    <w:p w14:paraId="3517726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е:</w:t>
      </w:r>
    </w:p>
    <w:p w14:paraId="3BB2B9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знаки глагола и наречия в деепричастии, образовывать деепричастия от глаголов;</w:t>
      </w:r>
    </w:p>
    <w:p w14:paraId="193CDD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деепричастия и деепричастные обороты в тексте;</w:t>
      </w:r>
    </w:p>
    <w:p w14:paraId="4D7DF8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ировать предложения с деепричастием и деепричастным оборотом c соблюдением правил пунктуационного оформления предложений;</w:t>
      </w:r>
    </w:p>
    <w:p w14:paraId="6A5175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еепричастия и деепричастные обороты в устной и письменной речи;</w:t>
      </w:r>
    </w:p>
    <w:p w14:paraId="417BDC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унктуационного оформления предложений с деепричастием и деепричастным оборотом;</w:t>
      </w:r>
    </w:p>
    <w:p w14:paraId="07383B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орфологический анализ деепричастия.</w:t>
      </w:r>
    </w:p>
    <w:p w14:paraId="6E4E24A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речие:</w:t>
      </w:r>
    </w:p>
    <w:p w14:paraId="1D8D66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орфологические признаки и синтаксические функции наречия, распознавать наречия в тексте;</w:t>
      </w:r>
    </w:p>
    <w:p w14:paraId="0F0035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разряды наречий по значению: наречия места, наречия времени, наречия причины и цели, наречия образа действия, наречия количества, меры и степени;</w:t>
      </w:r>
    </w:p>
    <w:p w14:paraId="6D78A2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тепени сравнения наречий (сравнительная, превосходная);</w:t>
      </w:r>
    </w:p>
    <w:p w14:paraId="55F03B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особы образования наречий;</w:t>
      </w:r>
    </w:p>
    <w:p w14:paraId="6E86B9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наречий;</w:t>
      </w:r>
    </w:p>
    <w:p w14:paraId="69BEF3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орфологический анализ наречий.</w:t>
      </w:r>
    </w:p>
    <w:p w14:paraId="24FF560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лова категории состояния:</w:t>
      </w:r>
    </w:p>
    <w:p w14:paraId="799445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лова категории состояния;</w:t>
      </w:r>
    </w:p>
    <w:p w14:paraId="59D376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ва категории состояния в тексте;</w:t>
      </w:r>
    </w:p>
    <w:p w14:paraId="61E05B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орфологический анализ слов категории состояния.</w:t>
      </w:r>
    </w:p>
    <w:p w14:paraId="052CC1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ые части речи.</w:t>
      </w:r>
    </w:p>
    <w:p w14:paraId="66DD6C6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слелог:</w:t>
      </w:r>
    </w:p>
    <w:p w14:paraId="454048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ослелог как служебную часть речи, различать послелоги от других частей речи;</w:t>
      </w:r>
    </w:p>
    <w:p w14:paraId="12D055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ослелоги в тексте, употреблять послелоги в речи в соответствии с их значением и стилистическими особенностями;</w:t>
      </w:r>
    </w:p>
    <w:p w14:paraId="444C75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послелогов с именем существительным, именем числительным, местоимением.</w:t>
      </w:r>
    </w:p>
    <w:p w14:paraId="098F4AE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лог:</w:t>
      </w:r>
    </w:p>
    <w:p w14:paraId="6DA8DD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редлог как служебную часть речи, различать предлоги от других частей речи;</w:t>
      </w:r>
    </w:p>
    <w:p w14:paraId="7E1EEA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логи в тексте, употреблять предлоги в устной и письменной речи;</w:t>
      </w:r>
    </w:p>
    <w:p w14:paraId="2ADF6A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предлогов.</w:t>
      </w:r>
    </w:p>
    <w:p w14:paraId="6601D47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юз:</w:t>
      </w:r>
    </w:p>
    <w:p w14:paraId="574007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оюз как служебную часть речи, различать союзы от других частей речи, объяснять роль союзов в тексте, в том числе как средств связи однородных членов предложения и частей сложного предложения;</w:t>
      </w:r>
    </w:p>
    <w:p w14:paraId="19D62B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очинительные союзы и группы сочинительных союзов (соединительные, противительные, разделительные), определять особенности их использования (в рамках изученного);</w:t>
      </w:r>
    </w:p>
    <w:p w14:paraId="4B3EE7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одчинительные союзы и группы подчинительных союзов (союзы времени, причины, условные, цели, изъяснительные, уступительные, сравнительные.), определять особенности их использования (в рамках изученного);</w:t>
      </w:r>
    </w:p>
    <w:p w14:paraId="021DAA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очинительные и подчинительные союзы в тексте;</w:t>
      </w:r>
    </w:p>
    <w:p w14:paraId="48AC5E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союзы в речи, соблюдать нормы правописания союзов, постановки знаков препинания в предложениях с союзами.</w:t>
      </w:r>
    </w:p>
    <w:p w14:paraId="0C57C26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астица:</w:t>
      </w:r>
    </w:p>
    <w:p w14:paraId="5B4154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частицу как служебную часть речи, различать частицы от других частей речи;</w:t>
      </w:r>
    </w:p>
    <w:p w14:paraId="13F0D0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разряды частиц по значению: вопросительные, эмоционально-экспрессивные, усилительные, утвердительные, отрицательные, указательные, ограничения, повелительные;</w:t>
      </w:r>
    </w:p>
    <w:p w14:paraId="35B869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частицы в тексте, соблюдать нормы правописания частиц (дефисное, раздельное, слитное), постановки знаков препинания в предложениях с частицами, употреблять частицы в речи.</w:t>
      </w:r>
    </w:p>
    <w:p w14:paraId="33B2E0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w:t>
      </w:r>
    </w:p>
    <w:p w14:paraId="5DA0EC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междометия как особую группу слов, различать группы междометий по значению: эмоциональные, просьбы и повеления, этикетные, объяснять роль междометий в речи;</w:t>
      </w:r>
    </w:p>
    <w:p w14:paraId="724EED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междометия в тексте, употреблять междометия в устной и письменной речи;</w:t>
      </w:r>
    </w:p>
    <w:p w14:paraId="34BFB3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остановки знаков препинания в предложениях с междометиями.</w:t>
      </w:r>
    </w:p>
    <w:p w14:paraId="714146D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вукоподражательные слова:</w:t>
      </w:r>
    </w:p>
    <w:p w14:paraId="669800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звукоподражания как особую группу слов, различать группы звукоподражательных слов по значению, объяснять роль звукоподражательных слов в речи;</w:t>
      </w:r>
    </w:p>
    <w:p w14:paraId="6295E7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звукоподражательные слова в тексте, употреблять звукоподражательные слова в устной и письменной речи в соответствии с их значением и стилистическими особенностями;</w:t>
      </w:r>
    </w:p>
    <w:p w14:paraId="1ADE17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остановки знаков препинания в предложениях со звукоподражательными словами.</w:t>
      </w:r>
    </w:p>
    <w:p w14:paraId="358B64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5.4.3. Омонимия слов разных частей речи:</w:t>
      </w:r>
    </w:p>
    <w:p w14:paraId="082245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монимию слов разных частей речи в тексте;</w:t>
      </w:r>
    </w:p>
    <w:p w14:paraId="209682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мматические омонимы в речи.</w:t>
      </w:r>
    </w:p>
    <w:p w14:paraId="7569989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5.5. Язык и культура:</w:t>
      </w:r>
    </w:p>
    <w:p w14:paraId="5590EC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заимосвязь языка, истории народа и культуры на основе прочитанного (или прослушанного) текста (в рамках изученного), формулировать выводы об отражении истории народа, культуры в языке;</w:t>
      </w:r>
    </w:p>
    <w:p w14:paraId="141CBB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отражающие национальное своеобразие, богатство, изобразительность родного удмуртского языка.</w:t>
      </w:r>
    </w:p>
    <w:p w14:paraId="7F4CA8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6. Предметные результаты изучения родного (удмуртского) языка. К концу обучения в 8 классе обучающийся научится:</w:t>
      </w:r>
    </w:p>
    <w:p w14:paraId="28D3F5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6.1. Общие сведения о языке:</w:t>
      </w:r>
    </w:p>
    <w:p w14:paraId="186F94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удмуртский язык как один из финно-угорских языков.</w:t>
      </w:r>
    </w:p>
    <w:p w14:paraId="2C9178C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6.2. Язык. Речь. Речевая деятельность:</w:t>
      </w:r>
    </w:p>
    <w:p w14:paraId="419B4F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ечевую ситуацию;</w:t>
      </w:r>
    </w:p>
    <w:p w14:paraId="2DF8A3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текстом (прогнозировать содержание текста по началу или концовке текста, заголовку, ключевым словам, выявлять основную мысль текста, подробно и сжато передавать содержание прочитанных текстов в устной и письменной речи;</w:t>
      </w:r>
    </w:p>
    <w:p w14:paraId="785FB0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41DEB4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виды речевой деятельности;</w:t>
      </w:r>
    </w:p>
    <w:p w14:paraId="2B10CC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монологические и диалогические тексты (на основе жизненных наблюдений, личных впечатлений, чтения научно-учебной, художественной, научно-популярной и публицистической литературы), представлять сообщение в виде презентации, таблицы, схемы;</w:t>
      </w:r>
    </w:p>
    <w:p w14:paraId="0253D6F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современного удмуртского литературного языка, пользоваться словарями удмуртского языка.</w:t>
      </w:r>
    </w:p>
    <w:p w14:paraId="3601D6F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6.3. Текст:</w:t>
      </w:r>
    </w:p>
    <w:p w14:paraId="1812D9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соответствия основным признакам: наличия темы, главной мысли, средств и способов связи предложений и частей текста, с точки зрения его принадлежности к функционально-смысловому типу речи, стилю речи (в рамках изученного);</w:t>
      </w:r>
    </w:p>
    <w:p w14:paraId="354865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лексические, морфологические, синтаксические средства связи предложений в тексте;</w:t>
      </w:r>
    </w:p>
    <w:p w14:paraId="3542FC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текстом: составлять план с целью дальнейшего воспроизведения содержания текста в устной и письменной форме, подробно и сжато передавать содержание прочитанного или прослушанного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130EC9B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тексты различных функционально-смысловых типов реч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w:t>
      </w:r>
    </w:p>
    <w:p w14:paraId="486D47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или созданные другими обучающимися тексты с целью совершенствования их содержания и формы.</w:t>
      </w:r>
    </w:p>
    <w:p w14:paraId="76FC9D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6.4. Система языка.</w:t>
      </w:r>
    </w:p>
    <w:p w14:paraId="21EF8B1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6.4.1. Лексика и фразеология:</w:t>
      </w:r>
    </w:p>
    <w:p w14:paraId="561EAE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монимы, омоформы, омофоны;</w:t>
      </w:r>
    </w:p>
    <w:p w14:paraId="696F63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инонимы и использовать их в тексте;</w:t>
      </w:r>
    </w:p>
    <w:p w14:paraId="3080D3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тексте фразеологизмы, пословицы, поговорки, афоризмы, крылатые слова, определять их значение;</w:t>
      </w:r>
    </w:p>
    <w:p w14:paraId="2BC7E5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устной и письменной речи лексические средства в соответствии с речевой ситуацией;</w:t>
      </w:r>
    </w:p>
    <w:p w14:paraId="76AD9B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лингвистические словари и справочники.</w:t>
      </w:r>
    </w:p>
    <w:p w14:paraId="7971A2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6.4.2. Синтаксис.</w:t>
      </w:r>
    </w:p>
    <w:p w14:paraId="400EAFC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ловосочетание:</w:t>
      </w:r>
    </w:p>
    <w:p w14:paraId="11C55D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интаксис как раздел грамматики;</w:t>
      </w:r>
    </w:p>
    <w:p w14:paraId="53FF79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ловосочетание и предложение как единицы синтаксиса;</w:t>
      </w:r>
    </w:p>
    <w:p w14:paraId="07D83A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восочетания по типу связи слов в словосочетании: сочинительные (по морфологическому признаку главного слова: глагольные, именные, наречные) и подчинительные (согласование, управление, примыкание, изафет);</w:t>
      </w:r>
    </w:p>
    <w:p w14:paraId="1D047D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роения словосочетаний;</w:t>
      </w:r>
    </w:p>
    <w:p w14:paraId="51FB74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синтаксический анализ словосочетаний.</w:t>
      </w:r>
    </w:p>
    <w:p w14:paraId="390E9E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w:t>
      </w:r>
    </w:p>
    <w:p w14:paraId="10D49E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двусоставные предложения по наличию главных членов предложения;</w:t>
      </w:r>
    </w:p>
    <w:p w14:paraId="43E339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по наличию главных и второстепенных членов (распространённые, нераспространённые);</w:t>
      </w:r>
    </w:p>
    <w:p w14:paraId="2039D7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предложений.</w:t>
      </w:r>
    </w:p>
    <w:p w14:paraId="7948122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лавные члены предложения:</w:t>
      </w:r>
    </w:p>
    <w:p w14:paraId="1CF92D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едложении подлежащее и сказуемое;</w:t>
      </w:r>
    </w:p>
    <w:p w14:paraId="6957F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редства выражения подлежащего;</w:t>
      </w:r>
    </w:p>
    <w:p w14:paraId="451606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сказуемого и способы их выражения;</w:t>
      </w:r>
    </w:p>
    <w:p w14:paraId="7E7BAA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тире между подлежащим и сказуемым;</w:t>
      </w:r>
    </w:p>
    <w:p w14:paraId="4F4839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предложений;</w:t>
      </w:r>
    </w:p>
    <w:p w14:paraId="28722A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о средствах выражения подлежащего, видах сказуемого и нормах согласования сказуемого с подлежащим в речевой практике.</w:t>
      </w:r>
    </w:p>
    <w:p w14:paraId="36E0E08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w:t>
      </w:r>
    </w:p>
    <w:p w14:paraId="24B224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торостепенные члены в предложении;</w:t>
      </w:r>
    </w:p>
    <w:p w14:paraId="24AAA89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второстепенных членов предложения (прямые и косвенные дополнения, распространённые и нераспространённые определения, приложение как особый вид определения, виды обстоятельств (места, времени, причины, цели, образа действия, меры и степени);</w:t>
      </w:r>
    </w:p>
    <w:p w14:paraId="345963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торостепенные члены предложения в практике создания устных и письменных текстов;</w:t>
      </w:r>
    </w:p>
    <w:p w14:paraId="34C7E7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предложений с второстепенными членами.</w:t>
      </w:r>
    </w:p>
    <w:p w14:paraId="4C713BF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дносоставные предложения:</w:t>
      </w:r>
    </w:p>
    <w:p w14:paraId="0B1E7B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дносоставные предложения, их грамматические признаки, морфологические средства выражения главных членов;</w:t>
      </w:r>
    </w:p>
    <w:p w14:paraId="69C595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односоставных предложений (назывные, определённо-личные, неопределённо-личные, безличные);</w:t>
      </w:r>
    </w:p>
    <w:p w14:paraId="03FA23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ровать односоставные предложения разных видов, полные и неполные предложения, использовать их в устной и письменной речи с соблюдением пунктуационного и интонационного оформления;</w:t>
      </w:r>
    </w:p>
    <w:p w14:paraId="0DF307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односоставных предложений.</w:t>
      </w:r>
    </w:p>
    <w:p w14:paraId="31384DF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полные и неполные:</w:t>
      </w:r>
    </w:p>
    <w:p w14:paraId="44EA40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лные и неполные предложения;</w:t>
      </w:r>
    </w:p>
    <w:p w14:paraId="7DF9EC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остановки тире в неполном предложении;</w:t>
      </w:r>
    </w:p>
    <w:p w14:paraId="6EFDCC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лные и неполные предложения в речи;</w:t>
      </w:r>
    </w:p>
    <w:p w14:paraId="4F17F6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полных и неполных предложений.</w:t>
      </w:r>
    </w:p>
    <w:p w14:paraId="4D73E28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днородными членами:</w:t>
      </w:r>
    </w:p>
    <w:p w14:paraId="57D876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осложнённые однородными членами предложения, в том числе с обобщающим словом при однородных членах;</w:t>
      </w:r>
    </w:p>
    <w:p w14:paraId="76FA9E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ризнаки однородных членов предложения, средства их связи (союзная и бессоюзная связь), находить обобщающие слова при однородных членах;</w:t>
      </w:r>
    </w:p>
    <w:p w14:paraId="060396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речи предложения с однородными членами предложения;</w:t>
      </w:r>
    </w:p>
    <w:p w14:paraId="772E7A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предложений с однородными членами.</w:t>
      </w:r>
    </w:p>
    <w:p w14:paraId="735DF8D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ращениями, вводными и вставными конструкциями:</w:t>
      </w:r>
    </w:p>
    <w:p w14:paraId="101544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тексте обращения, вводные и вставные конструкции;</w:t>
      </w:r>
    </w:p>
    <w:p w14:paraId="63E72A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группы вводных слов по значению, различать вводные и вставные конструкции;</w:t>
      </w:r>
    </w:p>
    <w:p w14:paraId="78AD38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остроения предложений и постановки знаков препинания в предложениях с обращениями, вводными и вставными конструкциями;</w:t>
      </w:r>
    </w:p>
    <w:p w14:paraId="6C3362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предложений с обращениями, вводными и вставными конструкциями.</w:t>
      </w:r>
    </w:p>
    <w:p w14:paraId="4C985DB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особленными второстепенными членами:</w:t>
      </w:r>
    </w:p>
    <w:p w14:paraId="4692FC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обособленных второстепенных членов предложения (определения распространённые и нераспространённые, приложения, обстоятельства (в том числе уточняющие), деепричастные обороты, отглагольные и сравнительные обороты, обороты с послелогами);</w:t>
      </w:r>
    </w:p>
    <w:p w14:paraId="031F06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знаков препинания в предложениях с обособленными второстепенными членами;</w:t>
      </w:r>
    </w:p>
    <w:p w14:paraId="48BD60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предложений с обособленными второстепенными членами предложения;</w:t>
      </w:r>
    </w:p>
    <w:p w14:paraId="1CB03A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по синтаксису и пунктуации при выполнении языкового анализа различных видов и в речевой практике.</w:t>
      </w:r>
    </w:p>
    <w:p w14:paraId="0A03EC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6.5. Язык и культура:</w:t>
      </w:r>
    </w:p>
    <w:p w14:paraId="185451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ословицы и поговорки в тексте, объяснять их значение (в рамках изученного), правильно употреблять их в речи;</w:t>
      </w:r>
    </w:p>
    <w:p w14:paraId="74FD94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взаимосвязи культур народов России на примерах пословиц и поговорок.</w:t>
      </w:r>
    </w:p>
    <w:p w14:paraId="7D74CF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7. Предметные результаты изучения родного (удмуртского) языка. К концу обучения в 9 классе обучающийся научится:</w:t>
      </w:r>
    </w:p>
    <w:p w14:paraId="078ADF1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7.1. Общие сведения о языке:</w:t>
      </w:r>
    </w:p>
    <w:p w14:paraId="796C36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развитии удмуртского языка в современном мире;рассуждать о значимости изучения родного и других языков, приводить примеры.</w:t>
      </w:r>
    </w:p>
    <w:p w14:paraId="68806A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7.2. Язык. Речь. Речевая деятельность.</w:t>
      </w:r>
    </w:p>
    <w:p w14:paraId="4B8EB60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устные и письменные высказывания разной коммуникативной направленности в зависимости от темы и условий общения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w:t>
      </w:r>
    </w:p>
    <w:p w14:paraId="6E6575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участие в учебной дискуссии, воспринимать и формулировать суждения в соответствии с условиями и целями общения, выражать свою точку зрения, задавать вопросы по существу обсуждаемой темы;</w:t>
      </w:r>
    </w:p>
    <w:p w14:paraId="3C31E2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чтения: просмотровое, ознакомительное, изучающее, поисковое;</w:t>
      </w:r>
    </w:p>
    <w:p w14:paraId="248341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ли прочитанных текстов: устно и письменно формулировать тему и основную мысль текста, вопросы по содержанию текста и отвечать на них, подробно и сжато передавать в устной и письменной форме содержание прочитанных текстов;</w:t>
      </w:r>
    </w:p>
    <w:p w14:paraId="6EAE6CB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современного удмуртского литературного языка, пользоваться словарями.</w:t>
      </w:r>
    </w:p>
    <w:p w14:paraId="1E50C17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7.3. Текст:</w:t>
      </w:r>
    </w:p>
    <w:p w14:paraId="0B58E0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темы, основной мысли, цельности и относительной законченности, выделять микротемы и абзацы в тексте, ключевые слова, способы и средства связи предложений в тексте;</w:t>
      </w:r>
    </w:p>
    <w:p w14:paraId="3CB0B6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держание учебного текста в виде таблицы, схемы, дополнять недостающую информацию схемы (таблицы), представлять содержание таблицы, схемы в виде текста;</w:t>
      </w:r>
    </w:p>
    <w:p w14:paraId="755BD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принадлежность текста (его фрагментов) к функционально-смысловому типу речи;</w:t>
      </w:r>
    </w:p>
    <w:p w14:paraId="5AFF53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феру употребления, функции, языковые особенности разговорного, официально-делового, научного, публицистического и художественного стилей речи;</w:t>
      </w:r>
    </w:p>
    <w:p w14:paraId="100A49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характеризовать особенности художественного стиля в сравнении с другими стилями речи, сочетание элементов разных стилей речи в художественном произведении;</w:t>
      </w:r>
    </w:p>
    <w:p w14:paraId="264C23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принадлежности текста к определенному стилю речи (в рамках изученного);</w:t>
      </w:r>
    </w:p>
    <w:p w14:paraId="664D26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тексты разных функционально-смысловых типов и стилей речи;</w:t>
      </w:r>
    </w:p>
    <w:p w14:paraId="0D0FE8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и чужие тексты с использований знаний основных признаков текста, особенностей функционально-смысловых типов речи, стилей речи, норм современного удмуртского литературного языка.</w:t>
      </w:r>
    </w:p>
    <w:p w14:paraId="3695A0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7.4. Система языка.</w:t>
      </w:r>
    </w:p>
    <w:p w14:paraId="369F1EC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7.4.1. Лексика и фразеология:</w:t>
      </w:r>
    </w:p>
    <w:p w14:paraId="353CA8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ловарный состав удмуртского языка;</w:t>
      </w:r>
    </w:p>
    <w:p w14:paraId="15169A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фразеологизмы, определять их значение, речевую ситуацию употребления;</w:t>
      </w:r>
    </w:p>
    <w:p w14:paraId="2FEAB2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обенности использования лексических средств в тексте;</w:t>
      </w:r>
    </w:p>
    <w:p w14:paraId="5C680D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ловари удмуртского языка;</w:t>
      </w:r>
    </w:p>
    <w:p w14:paraId="390A5F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лексических средств в соответствии с речевой ситуацией.</w:t>
      </w:r>
    </w:p>
    <w:p w14:paraId="186DD3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6.11.7.4.2. Синтаксис.</w:t>
      </w:r>
    </w:p>
    <w:p w14:paraId="04F6156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ложное предложение. Сложносочинённое предложение:</w:t>
      </w:r>
    </w:p>
    <w:p w14:paraId="0876F0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жные предложения с разными видами связи, бессоюзные и союзные предложения;</w:t>
      </w:r>
    </w:p>
    <w:p w14:paraId="71130B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жносочинённое предложение и характеризовать его строение, смысловое, структурное и интонационное единство частей сложного предложения;</w:t>
      </w:r>
    </w:p>
    <w:p w14:paraId="5474A6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мысловые отношения между частями сложносочинённого предложения, средства связи частей сложносочинённых предложений с разными типами смысловых отношений между частями;</w:t>
      </w:r>
    </w:p>
    <w:p w14:paraId="0A11AC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грамматическую синонимию сложносочинённых предложений и простых предложений с однородными членами;</w:t>
      </w:r>
    </w:p>
    <w:p w14:paraId="0AF0E1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сложносочинённые предложения в речи;</w:t>
      </w:r>
    </w:p>
    <w:p w14:paraId="2ADF3F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знаков препинания в сложносочинённых предложениях;</w:t>
      </w:r>
    </w:p>
    <w:p w14:paraId="4928E1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сложносочинённых предложений.</w:t>
      </w:r>
    </w:p>
    <w:p w14:paraId="39BD8E7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w:t>
      </w:r>
    </w:p>
    <w:p w14:paraId="215C27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0FD40E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дчинительные союзы и союзные слова;</w:t>
      </w:r>
    </w:p>
    <w:p w14:paraId="32EEC5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распознавать сложноподчинённые предложения с придаточной частью определительной, изъяснительной и обстоятельственной (места, времени, причины, образа действия и степени, сравнения, условия, уступки, следствия, цели);</w:t>
      </w:r>
    </w:p>
    <w:p w14:paraId="37ECA6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характеризовать сложноподчинённые предложения с несколькими придаточными, выявлять однородное, неоднородное и последовательное подчинение придаточных частей;</w:t>
      </w:r>
    </w:p>
    <w:p w14:paraId="4CCC39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явления грамматической синонимии сложноподчинённых предложений и простых предложений с обособленными членами;</w:t>
      </w:r>
    </w:p>
    <w:p w14:paraId="1C5CCA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употребления сложноподчинённых предложений в речи, применять основные нормы построения сложноподчинённых предложений и постановки знаков препинания в них;</w:t>
      </w:r>
    </w:p>
    <w:p w14:paraId="5C2C02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сложноподчинённых предложений.</w:t>
      </w:r>
    </w:p>
    <w:p w14:paraId="5F9C25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ессоюзное сложное предложение:</w:t>
      </w:r>
    </w:p>
    <w:p w14:paraId="6E4C8C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бессоюзное сложное предложение и характеризовать его строение, смысловое, структурное и интонационное единство частей сложного предложения;</w:t>
      </w:r>
    </w:p>
    <w:p w14:paraId="1F690A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мысловые отношения между частями бессоюзного сложного предложения, интонационное и пунктуационное выражение этих отношений;</w:t>
      </w:r>
    </w:p>
    <w:p w14:paraId="5FE1C1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явления грамматической синонимии бессоюзных сложных предложений и союзных сложных предложений;</w:t>
      </w:r>
    </w:p>
    <w:p w14:paraId="4A3662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употребления бессоюзных сложных предложений в речи, применять основные нормы постановки знаков препинания в них;</w:t>
      </w:r>
    </w:p>
    <w:p w14:paraId="0A6C8B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бессоюзных сложных предложений.</w:t>
      </w:r>
    </w:p>
    <w:p w14:paraId="36A7C0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ложные предложения с разными видами союзной и бессоюзной связи:</w:t>
      </w:r>
    </w:p>
    <w:p w14:paraId="44681E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характеризовать сложные предложения с разными видами связи;</w:t>
      </w:r>
    </w:p>
    <w:p w14:paraId="5DB31B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сложные предложения с разными видами связи в речи;</w:t>
      </w:r>
    </w:p>
    <w:p w14:paraId="793422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постановки знаков препинания в сложных предложениях с разными видами связи;</w:t>
      </w:r>
    </w:p>
    <w:p w14:paraId="58DE67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сложных предложений с разными видами связи.</w:t>
      </w:r>
    </w:p>
    <w:p w14:paraId="24D916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ы передачи чужой речи:</w:t>
      </w:r>
    </w:p>
    <w:p w14:paraId="7947CA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ямую и косвенную речь;</w:t>
      </w:r>
    </w:p>
    <w:p w14:paraId="1379AD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инонимию предложений с прямой и косвенной речью;</w:t>
      </w:r>
    </w:p>
    <w:p w14:paraId="6B5EC2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ные способы включения цитат в высказывание;</w:t>
      </w:r>
    </w:p>
    <w:p w14:paraId="01A7B8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постановки знаков препинания в предложениях с прямой речью, с цитатами;</w:t>
      </w:r>
    </w:p>
    <w:p w14:paraId="4BD47C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построения предложений с прямой и косвенной речью, при цитировании;</w:t>
      </w:r>
    </w:p>
    <w:p w14:paraId="024661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по синтаксису и пунктуации при выполнении языкового анализа различных видов и в речевой практике.</w:t>
      </w:r>
    </w:p>
    <w:p w14:paraId="14B89D5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6.11.7.5. Язык и культура:</w:t>
      </w:r>
    </w:p>
    <w:p w14:paraId="740A59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текстах с точки зрения отражения в них традиций и обычаев удмуртской культуры;</w:t>
      </w:r>
    </w:p>
    <w:p w14:paraId="514DCC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бщее и специфическое в культурах русского, удмуртского и других народов России народов на примере текстов о традициях и обычаях;</w:t>
      </w:r>
    </w:p>
    <w:p w14:paraId="240F95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единицы с национально-культурным компонентом значения, объяснять их значение.</w:t>
      </w:r>
    </w:p>
    <w:p w14:paraId="714B3CF8">
      <w:pPr>
        <w:pStyle w:val="2"/>
        <w:pBdr>
          <w:bottom w:val="none" w:color="auto" w:sz="0" w:space="0"/>
        </w:pBdr>
        <w:spacing w:before="0" w:line="350" w:lineRule="auto"/>
        <w:ind w:firstLine="708"/>
        <w:jc w:val="both"/>
        <w:rPr>
          <w:rFonts w:eastAsia="Calibri"/>
          <w:b w:val="0"/>
          <w:szCs w:val="28"/>
          <w:lang w:val="ru-RU"/>
        </w:rPr>
      </w:pPr>
      <w:bookmarkStart w:id="126" w:name="_Hlk127542884"/>
      <w:r>
        <w:rPr>
          <w:rFonts w:eastAsia="Calibri"/>
          <w:b w:val="0"/>
          <w:szCs w:val="28"/>
          <w:lang w:val="ru-RU"/>
        </w:rPr>
        <w:t>67. Федеральная рабочая программа по учебному предмету «Родной (удмуртский) язык».</w:t>
      </w:r>
    </w:p>
    <w:p w14:paraId="501A4A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 Федеральная рабочая программа по учебному предмету «Родной (удмуртский) язык» (предметная область «Родной язык и родная литература») (далее соответственно – программа по родному (удмуртскому) языку, родной (удмуртский) язык, удмуртский язык) разработана для обучающихся, не владеющих родным (удмуртским) языком, и включает пояснительную записку, содержание обучения, планируемые результаты освоения программы по родному (удмуртскому) языку.</w:t>
      </w:r>
    </w:p>
    <w:p w14:paraId="24DC6D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2. Пояснительная записка отражает общие цели изучения родного (удмуртского) языка, место в структуре учебного плана, а также подходы к отбору содержания, к определению планируемых результатов.</w:t>
      </w:r>
    </w:p>
    <w:p w14:paraId="30F2C4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C8ABB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4. Планируемые результаты освоения программы по родному (удмурт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50C0A1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5. Пояснительная записка.</w:t>
      </w:r>
    </w:p>
    <w:p w14:paraId="1F0E09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5.1. Программа по родному (удмуртскому) языку разработана с целью оказания методической помощи учителю в создании рабочей программы по учебному предмету.</w:t>
      </w:r>
    </w:p>
    <w:p w14:paraId="611C35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7.5.2. Программа по родному (удмуртскому) языку обеспечивает преемственность по отношению к программе по родному (удмуртскому) языку </w:t>
      </w:r>
      <w:r>
        <w:rPr>
          <w:rFonts w:ascii="Times New Roman" w:hAnsi="Times New Roman" w:eastAsia="SchoolBookSanPin"/>
          <w:bCs/>
          <w:sz w:val="28"/>
          <w:szCs w:val="28"/>
          <w:lang w:val="ru-RU"/>
        </w:rPr>
        <w:t>начального общего образования</w:t>
      </w:r>
      <w:r>
        <w:rPr>
          <w:rFonts w:ascii="Times New Roman" w:hAnsi="Times New Roman"/>
          <w:sz w:val="28"/>
          <w:szCs w:val="28"/>
          <w:lang w:val="ru-RU"/>
        </w:rPr>
        <w:t xml:space="preserve"> и нацелена на совершенствование речевых умений и языковых навыков обучающихся. На уровне основного общего образования увеличивается объём используемых </w:t>
      </w:r>
      <w:r>
        <w:rPr>
          <w:rFonts w:ascii="Times New Roman" w:hAnsi="Times New Roman" w:eastAsia="SchoolBookSanPin"/>
          <w:bCs/>
          <w:sz w:val="28"/>
          <w:szCs w:val="28"/>
          <w:lang w:val="ru-RU"/>
        </w:rPr>
        <w:t>обучающимися</w:t>
      </w:r>
      <w:r>
        <w:rPr>
          <w:rFonts w:ascii="Times New Roman" w:hAnsi="Times New Roman"/>
          <w:sz w:val="28"/>
          <w:szCs w:val="28"/>
          <w:lang w:val="ru-RU"/>
        </w:rPr>
        <w:t xml:space="preserve"> языковых и речевых средств, усиливается роль принципов когнитивной направленности учебного процесса, дифференциации и индивидуализации обучения, большое значение приобретает освоение современных технологий изучения языка, формирование учебно-исследовательских умений.</w:t>
      </w:r>
    </w:p>
    <w:p w14:paraId="534D2E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воение программы по родному (удмуртскому) языку для обучающихся, не владеющих удмуртским языком, </w:t>
      </w:r>
      <w:r>
        <w:rPr>
          <w:rFonts w:ascii="Times New Roman" w:hAnsi="Times New Roman" w:eastAsia="SchoolBookSanPin"/>
          <w:bCs/>
          <w:sz w:val="28"/>
          <w:szCs w:val="28"/>
          <w:lang w:val="ru-RU"/>
        </w:rPr>
        <w:t>на уровне основного общего образования</w:t>
      </w:r>
      <w:r>
        <w:rPr>
          <w:rFonts w:ascii="Times New Roman" w:hAnsi="Times New Roman"/>
          <w:sz w:val="28"/>
          <w:szCs w:val="28"/>
          <w:lang w:val="ru-RU"/>
        </w:rPr>
        <w:t xml:space="preserve"> предполагает применение личностно-ориентированного, деятельностного, коммуникативно-когнитивного, социокультурного подходов в обучении языку.</w:t>
      </w:r>
    </w:p>
    <w:p w14:paraId="3C0C47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учебного предмета «Родной (удмуртский) язык» для обучающихся, не владеющих удмуртским языком, предусматривает реализацию межпредметных связей с содержанием учебных предметов «Русский язык», «Родная (удмуртская) литература», «История», «География», «Биология», «Музыка», «Изобразительное искусство», «Иностранный язык».</w:t>
      </w:r>
    </w:p>
    <w:p w14:paraId="1164BC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5.3. В содержании программы по родному (удмуртскому) языку выделяются следующие содержательные линии:</w:t>
      </w:r>
    </w:p>
    <w:p w14:paraId="042C7A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ые умения – развитие коммуникативных умений в основных видах речевой деятельности (аудировании, говорении, чтении, письменной речи);</w:t>
      </w:r>
    </w:p>
    <w:p w14:paraId="4AC265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зыковые знания и умения – овладение новыми языковыми средствами (орфографическими, пунктуационными, лексическими, грамматическими) в соответствии с темами и ситуациями общения, отобранными для </w:t>
      </w:r>
      <w:r>
        <w:rPr>
          <w:rFonts w:ascii="Times New Roman" w:hAnsi="Times New Roman" w:eastAsia="SchoolBookSanPin"/>
          <w:bCs/>
          <w:sz w:val="28"/>
          <w:szCs w:val="28"/>
          <w:lang w:val="ru-RU"/>
        </w:rPr>
        <w:t>уровня основного</w:t>
      </w:r>
      <w:r>
        <w:rPr>
          <w:rFonts w:ascii="Times New Roman" w:hAnsi="Times New Roman"/>
          <w:sz w:val="28"/>
          <w:szCs w:val="28"/>
          <w:lang w:val="ru-RU"/>
        </w:rPr>
        <w:t xml:space="preserve"> </w:t>
      </w:r>
      <w:r>
        <w:rPr>
          <w:rFonts w:ascii="Times New Roman" w:hAnsi="Times New Roman" w:eastAsia="SchoolBookSanPin"/>
          <w:bCs/>
          <w:sz w:val="28"/>
          <w:szCs w:val="28"/>
          <w:lang w:val="ru-RU"/>
        </w:rPr>
        <w:t>общего образования,</w:t>
      </w:r>
      <w:r>
        <w:rPr>
          <w:rFonts w:ascii="Times New Roman" w:hAnsi="Times New Roman"/>
          <w:sz w:val="28"/>
          <w:szCs w:val="28"/>
          <w:lang w:val="ru-RU"/>
        </w:rPr>
        <w:t xml:space="preserve"> расширение знаний о языковых явлениях, специфике изучаемого языка;</w:t>
      </w:r>
    </w:p>
    <w:p w14:paraId="5A6434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е знания и умения – приобщение к культуре, традициям Удмуртской Республики, России в рамках тем и ситуаций общения;</w:t>
      </w:r>
    </w:p>
    <w:p w14:paraId="56FF83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ые умения – развитие умений выходить из положения в условиях дефицита языковых средств при получении и передаче информации.</w:t>
      </w:r>
    </w:p>
    <w:p w14:paraId="3E461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5.4. Изучение родного (удмуртского) языка направлено на достижение следующих целей:</w:t>
      </w:r>
    </w:p>
    <w:p w14:paraId="1C0A5A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умений и навыков в четырёх видах речевой деятельности в устной и письменной форме в рамках тем и ситуаций, отвечающих опыту, интересам обучающихся </w:t>
      </w:r>
      <w:r>
        <w:rPr>
          <w:rFonts w:ascii="Times New Roman" w:hAnsi="Times New Roman" w:eastAsia="SchoolBookSanPin"/>
          <w:bCs/>
          <w:sz w:val="28"/>
          <w:szCs w:val="28"/>
          <w:lang w:val="ru-RU"/>
        </w:rPr>
        <w:t>на уровне основного общего образования;</w:t>
      </w:r>
    </w:p>
    <w:p w14:paraId="35F99679">
      <w:pPr>
        <w:widowControl/>
        <w:spacing w:after="0" w:line="350" w:lineRule="auto"/>
        <w:ind w:firstLine="709"/>
        <w:jc w:val="both"/>
        <w:rPr>
          <w:rFonts w:ascii="Times New Roman" w:hAnsi="Times New Roman"/>
          <w:strike/>
          <w:sz w:val="28"/>
          <w:szCs w:val="28"/>
          <w:lang w:val="ru-RU"/>
        </w:rPr>
      </w:pPr>
      <w:r>
        <w:rPr>
          <w:rFonts w:ascii="Times New Roman" w:hAnsi="Times New Roman"/>
          <w:sz w:val="28"/>
          <w:szCs w:val="28"/>
          <w:lang w:val="ru-RU"/>
        </w:rPr>
        <w:t>развитие представлений о системе и структуре удмуртского языка, систематизация и расширение языковых и социокультурных знаний</w:t>
      </w:r>
      <w:r>
        <w:rPr>
          <w:rFonts w:ascii="Times New Roman" w:hAnsi="Times New Roman" w:eastAsia="SchoolBookSanPin"/>
          <w:bCs/>
          <w:sz w:val="28"/>
          <w:szCs w:val="28"/>
          <w:lang w:val="ru-RU"/>
        </w:rPr>
        <w:t>;</w:t>
      </w:r>
    </w:p>
    <w:p w14:paraId="511518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работать с информацией, представленной в текстах разных типов (описание, повествование, рассуждение), пользоваться при необходимости лингвистическими словарями по удмуртскому языку;</w:t>
      </w:r>
    </w:p>
    <w:p w14:paraId="018BFC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еспечение интеллектуального, морального, социокультурного, эстетического развития личности;</w:t>
      </w:r>
    </w:p>
    <w:p w14:paraId="52689E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с фольклорными текстами и художественной литературой на удмуртском языке;</w:t>
      </w:r>
    </w:p>
    <w:p w14:paraId="424450C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к национальной культуре удмуртского и русского народов;</w:t>
      </w:r>
    </w:p>
    <w:p w14:paraId="66C509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 обучающихся патриотического чувства по отношению к удмуртскому, русскому языку, языкам народов мира;</w:t>
      </w:r>
    </w:p>
    <w:p w14:paraId="3B61EC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гражданина Российской Федерации, уважающего общероссийскую культуру, язык и культуру родного этноса и других народов Российской Федерации;</w:t>
      </w:r>
    </w:p>
    <w:p w14:paraId="4FAB03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функциональной грамотности, готовности к успешному взаимодействию с изменяющимся миром.</w:t>
      </w:r>
    </w:p>
    <w:p w14:paraId="28247E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7.5.5. Программа по родному (удмуртскому) языку предполагает интегрированное изучение удмуртского языка с учебным предметом «Родная (удмуртская) литература», обеспечивающее формирование этнокультурных знаний через фольклорные тексты и художественные произведения удмуртской литературы. </w:t>
      </w:r>
    </w:p>
    <w:p w14:paraId="1F6E2D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5.6. Общее число часов, рекомендованных для изучения родного (удмуртского) языка,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w:t>
      </w:r>
    </w:p>
    <w:p w14:paraId="74B265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 Содержание обучения в 5 классе.</w:t>
      </w:r>
    </w:p>
    <w:p w14:paraId="757B38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1. Тематическое содержание речи.</w:t>
      </w:r>
    </w:p>
    <w:p w14:paraId="2003EE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Ӟеч лу, гужем! Ӟечбур, сӥзьыл! (Прощай, лето! Здравствуй, осень!). Дышетсконниын (В школе). Мынам семьяе (Моя семья). Тол вуиз (Наступила зима). Удмурт лулчеберетэн тодматскиськом (Знакомимся с удмуртской культурой). Тулыс гуръёс (Весенние мелодии). Ижкарын (В Ижевске). Шулдыр гужем (Весёлое лето).</w:t>
      </w:r>
    </w:p>
    <w:p w14:paraId="68E884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2. Речевые умения.</w:t>
      </w:r>
    </w:p>
    <w:p w14:paraId="14C68C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2.1. Аудирование.</w:t>
      </w:r>
    </w:p>
    <w:p w14:paraId="2F4531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речевых умений аудирования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p>
    <w:p w14:paraId="1A8689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или невербальная реакция на услышанное;</w:t>
      </w:r>
    </w:p>
    <w:p w14:paraId="0B3D2F8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14:paraId="699251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тему и главные факты или события в воспринимаемом на слух тексте, игнорировать незнакомые слова, несущественные для понимания основного содержания.</w:t>
      </w:r>
    </w:p>
    <w:p w14:paraId="60409C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077C58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08F154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для аудирования – до 1 минуты.</w:t>
      </w:r>
    </w:p>
    <w:p w14:paraId="11DBB0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2.2.</w:t>
      </w:r>
      <w:bookmarkStart w:id="127" w:name="_Hlk94859401"/>
      <w:bookmarkStart w:id="128" w:name="_Hlk94785096"/>
      <w:bookmarkStart w:id="129" w:name="_Hlk95990645"/>
      <w:r>
        <w:rPr>
          <w:rFonts w:ascii="Times New Roman" w:hAnsi="Times New Roman"/>
          <w:sz w:val="28"/>
          <w:szCs w:val="28"/>
          <w:lang w:val="ru-RU"/>
        </w:rPr>
        <w:t> Говорение.</w:t>
      </w:r>
    </w:p>
    <w:p w14:paraId="5EDDE4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2.2.1. Диалогическая речь.</w:t>
      </w:r>
    </w:p>
    <w:p w14:paraId="2676DF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речевых умений диалогической речи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p>
    <w:p w14:paraId="4E406E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1537BE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 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w:t>
      </w:r>
    </w:p>
    <w:p w14:paraId="055D8F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383AA3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ли иллюстраций, фотографий с соблюдением норм речевого этикета.</w:t>
      </w:r>
    </w:p>
    <w:p w14:paraId="5F316D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пяти реплик со стороны каждого собеседника.</w:t>
      </w:r>
    </w:p>
    <w:p w14:paraId="0F52EC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2.2.2. Монологическая речь.</w:t>
      </w:r>
    </w:p>
    <w:p w14:paraId="6C90B55B">
      <w:pPr>
        <w:widowControl/>
        <w:spacing w:after="0" w:line="35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 xml:space="preserve">Развитие речевых умений монологической речи,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p>
    <w:p w14:paraId="0421BF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предмета, объектов, внешности и одежды человека), в том числе характеристика (черты характера реального человека или литературного персонажа), повествование или сообщение, изложение (пересказ) основного содержания прочитанного текста, краткое изложение результатов выполненной проектной работы.</w:t>
      </w:r>
    </w:p>
    <w:p w14:paraId="1B660BC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вопросов или иллюстраций, фотографий.</w:t>
      </w:r>
    </w:p>
    <w:p w14:paraId="225CCA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ём монологического высказывания – </w:t>
      </w:r>
      <w:bookmarkStart w:id="130" w:name="_Hlk107391102"/>
      <w:r>
        <w:rPr>
          <w:rFonts w:ascii="Times New Roman" w:hAnsi="Times New Roman"/>
          <w:sz w:val="28"/>
          <w:szCs w:val="28"/>
          <w:lang w:val="ru-RU"/>
        </w:rPr>
        <w:t>6-7 фраз</w:t>
      </w:r>
      <w:bookmarkEnd w:id="130"/>
      <w:r>
        <w:rPr>
          <w:rFonts w:ascii="Times New Roman" w:hAnsi="Times New Roman"/>
          <w:sz w:val="28"/>
          <w:szCs w:val="28"/>
          <w:lang w:val="ru-RU"/>
        </w:rPr>
        <w:t>.</w:t>
      </w:r>
    </w:p>
    <w:p w14:paraId="3CF9EF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2.3. Чтение.</w:t>
      </w:r>
    </w:p>
    <w:p w14:paraId="04524D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EF9C7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и главные факты или события в прочитанном тексте, игнорировать незнакомые слова, несущественные для понимания основного содержания.</w:t>
      </w:r>
    </w:p>
    <w:p w14:paraId="08C2C1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4A5CC3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52DEE8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или диалог, небольшой рассказ, стихотворение, сообщение личного характера, отрывок из статьи научно-популярного характера, сообщение информационного характера, несплошной текст (таблица).</w:t>
      </w:r>
    </w:p>
    <w:p w14:paraId="57FB8F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 180-200 слов.</w:t>
      </w:r>
    </w:p>
    <w:p w14:paraId="4E0DE4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2.4. Письменная речь.</w:t>
      </w:r>
    </w:p>
    <w:p w14:paraId="6C7BE200">
      <w:pPr>
        <w:widowControl/>
        <w:spacing w:after="0" w:line="350" w:lineRule="auto"/>
        <w:ind w:firstLine="709"/>
        <w:jc w:val="both"/>
        <w:rPr>
          <w:rFonts w:ascii="Times New Roman" w:hAnsi="Times New Roman"/>
          <w:sz w:val="28"/>
          <w:szCs w:val="28"/>
          <w:lang w:val="ru-RU"/>
        </w:rPr>
      </w:pPr>
      <w:bookmarkStart w:id="131" w:name="_Hlk127007875"/>
      <w:r>
        <w:rPr>
          <w:rFonts w:ascii="Times New Roman" w:hAnsi="Times New Roman"/>
          <w:sz w:val="28"/>
          <w:szCs w:val="28"/>
          <w:lang w:val="ru-RU"/>
        </w:rPr>
        <w:t xml:space="preserve">Развитие умений письменной речи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p>
    <w:p w14:paraId="1D382F0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с применением образца коротких поздравлений с праздниками;</w:t>
      </w:r>
    </w:p>
    <w:p w14:paraId="05331D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формуляров (с основными сведениями о себе);</w:t>
      </w:r>
    </w:p>
    <w:p w14:paraId="520D696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личного электронного письма с применением образца;</w:t>
      </w:r>
    </w:p>
    <w:p w14:paraId="60B543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редложений и речевых клише в соответствии с речевой ситуацией;</w:t>
      </w:r>
    </w:p>
    <w:p w14:paraId="283750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е составление и написание небольших текстов по изучаемой теме.</w:t>
      </w:r>
    </w:p>
    <w:p w14:paraId="60E27C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сообщения – до 60 слов.</w:t>
      </w:r>
    </w:p>
    <w:bookmarkEnd w:id="131"/>
    <w:p w14:paraId="04530E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3. Языковые знания и навыки.</w:t>
      </w:r>
    </w:p>
    <w:p w14:paraId="44240C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3.1. Орфография и пунктуация.</w:t>
      </w:r>
    </w:p>
    <w:p w14:paraId="11698791">
      <w:pPr>
        <w:widowControl/>
        <w:spacing w:after="0" w:line="350" w:lineRule="auto"/>
        <w:ind w:firstLine="709"/>
        <w:jc w:val="both"/>
        <w:rPr>
          <w:rFonts w:ascii="Times New Roman" w:hAnsi="Times New Roman"/>
          <w:sz w:val="28"/>
          <w:szCs w:val="28"/>
          <w:lang w:val="ru-RU"/>
        </w:rPr>
      </w:pPr>
      <w:bookmarkStart w:id="132" w:name="_Hlk127015236"/>
      <w:r>
        <w:rPr>
          <w:rFonts w:ascii="Times New Roman" w:hAnsi="Times New Roman"/>
          <w:sz w:val="28"/>
          <w:szCs w:val="28"/>
          <w:lang w:val="ru-RU"/>
        </w:rPr>
        <w:t>Правильное написание изученных слов, изученных сложных слов: через дефис, слитно.</w:t>
      </w:r>
    </w:p>
    <w:p w14:paraId="652666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уществительных с суффиксами -он (-ён), -ись (-ӥсь), -лык, -чи, изученных прилагательных с суффиксами -о(-ё), -тэм, -ем.</w:t>
      </w:r>
    </w:p>
    <w:p w14:paraId="7D437F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е использование знаков препинания: точки, вопросительного и восклицательного знаков в конце предложения (повторение), </w:t>
      </w:r>
      <w:bookmarkStart w:id="133" w:name="_Hlk127188192"/>
      <w:r>
        <w:rPr>
          <w:rFonts w:ascii="Times New Roman" w:hAnsi="Times New Roman"/>
          <w:sz w:val="28"/>
          <w:szCs w:val="28"/>
          <w:lang w:val="ru-RU"/>
        </w:rPr>
        <w:t>запятой в предложениях с однородными членами, обращением, в бессоюзных сложных предложениях</w:t>
      </w:r>
      <w:bookmarkEnd w:id="133"/>
      <w:r>
        <w:rPr>
          <w:rFonts w:ascii="Times New Roman" w:hAnsi="Times New Roman"/>
          <w:sz w:val="28"/>
          <w:szCs w:val="28"/>
          <w:lang w:val="ru-RU"/>
        </w:rPr>
        <w:t>.</w:t>
      </w:r>
    </w:p>
    <w:p w14:paraId="451DAB21">
      <w:pPr>
        <w:widowControl/>
        <w:spacing w:after="0" w:line="350" w:lineRule="auto"/>
        <w:ind w:firstLine="709"/>
        <w:jc w:val="both"/>
        <w:rPr>
          <w:rFonts w:ascii="Times New Roman" w:hAnsi="Times New Roman"/>
          <w:sz w:val="28"/>
          <w:szCs w:val="28"/>
          <w:lang w:val="ru-RU"/>
        </w:rPr>
      </w:pPr>
      <w:bookmarkStart w:id="134" w:name="_Hlk127188236"/>
      <w:bookmarkStart w:id="135" w:name="_Hlk127187958"/>
      <w:r>
        <w:rPr>
          <w:rFonts w:ascii="Times New Roman" w:hAnsi="Times New Roman"/>
          <w:sz w:val="28"/>
          <w:szCs w:val="28"/>
          <w:lang w:val="ru-RU"/>
        </w:rPr>
        <w:t>Правильное написание вопросительного предложения с частицей -а.</w:t>
      </w:r>
      <w:bookmarkEnd w:id="134"/>
    </w:p>
    <w:p w14:paraId="47E9F3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оформление электронного письма.</w:t>
      </w:r>
    </w:p>
    <w:bookmarkEnd w:id="132"/>
    <w:bookmarkEnd w:id="135"/>
    <w:p w14:paraId="3B34AD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3.2. Фонетическая сторона речи.</w:t>
      </w:r>
    </w:p>
    <w:p w14:paraId="1243F0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w:t>
      </w:r>
    </w:p>
    <w:p w14:paraId="681902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арение в глаголах изъявительного наклонения в отрицательной форме, в глаголах повелительного наклонения в положительной и отрицательной форме.</w:t>
      </w:r>
    </w:p>
    <w:p w14:paraId="6B85AF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311646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или диалог, рассказ, стихотворение, отрывок из статьи научно-популярного характера, сообщение информационного характера.</w:t>
      </w:r>
    </w:p>
    <w:p w14:paraId="70BA5B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0 слов.</w:t>
      </w:r>
    </w:p>
    <w:p w14:paraId="3C10F5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3.3. Лексическая сторона речи.</w:t>
      </w:r>
    </w:p>
    <w:p w14:paraId="0A0665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удмуртском языке нормы лексической сочетаемости.</w:t>
      </w:r>
    </w:p>
    <w:p w14:paraId="5E73EF38">
      <w:pPr>
        <w:widowControl/>
        <w:spacing w:after="0" w:line="35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 xml:space="preserve">Объём изучаемой лексики: 952 лексических единиц для продуктивного использования, включая 766 лексических единиц, изученных </w:t>
      </w:r>
      <w:r>
        <w:rPr>
          <w:rFonts w:ascii="Times New Roman" w:hAnsi="Times New Roman" w:eastAsia="SchoolBookSanPin"/>
          <w:bCs/>
          <w:sz w:val="28"/>
          <w:szCs w:val="28"/>
          <w:lang w:val="ru-RU"/>
        </w:rPr>
        <w:t>на уровне начального общего образования.</w:t>
      </w:r>
    </w:p>
    <w:p w14:paraId="2F81BB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3259B4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 образование имён существительных при помощи суффиксов -он (-ён), -ись (-ӥсь), -лык, -чи, образование имён прилагательных при помощи суффиксов -о (-ё), -тэм, -ем.</w:t>
      </w:r>
    </w:p>
    <w:p w14:paraId="0BD36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имён существительных при помощи словосложения: яг и губи (боровик), уй и вӧт (сон), образование имён прилагательных при помощи словосложения: нап-лыз (тёмно-синий), кизер-вож (светло-зелёный).</w:t>
      </w:r>
    </w:p>
    <w:p w14:paraId="0DE212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3.4. Грамматическая сторона речи.</w:t>
      </w:r>
    </w:p>
    <w:p w14:paraId="4E27DFC8">
      <w:pPr>
        <w:widowControl/>
        <w:spacing w:after="0" w:line="350" w:lineRule="auto"/>
        <w:ind w:firstLine="709"/>
        <w:jc w:val="both"/>
        <w:rPr>
          <w:rFonts w:ascii="Times New Roman" w:hAnsi="Times New Roman"/>
          <w:sz w:val="28"/>
          <w:szCs w:val="28"/>
          <w:lang w:val="ru-RU"/>
        </w:rPr>
      </w:pPr>
      <w:bookmarkStart w:id="136" w:name="_Hlk127017238"/>
      <w:r>
        <w:rPr>
          <w:rFonts w:ascii="Times New Roman" w:hAnsi="Times New Roman"/>
          <w:sz w:val="28"/>
          <w:szCs w:val="28"/>
          <w:lang w:val="ru-RU"/>
        </w:rPr>
        <w:t xml:space="preserve">Распознавание и употребление в устной и письменной речи изуче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 xml:space="preserve"> грамматических явлений, морфологических форм и синтаксических конструкций удмуртского языка.</w:t>
      </w:r>
    </w:p>
    <w:p w14:paraId="4D6499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основа предложения.</w:t>
      </w:r>
    </w:p>
    <w:p w14:paraId="4F3E0C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и второстепенные члены предложения.</w:t>
      </w:r>
    </w:p>
    <w:p w14:paraId="739FEC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й и обратный порядок слов в повествовательном предложении.</w:t>
      </w:r>
    </w:p>
    <w:p w14:paraId="6BC25A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с вопросительным словом и без вопросительного слова (с частицей -а).</w:t>
      </w:r>
    </w:p>
    <w:p w14:paraId="1A5131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спряжений глаголов изъявительного наклонения в настоящем, прошедшем, будущем времени в положительной и отрицательной форме, в единственном и множественном числе.</w:t>
      </w:r>
    </w:p>
    <w:p w14:paraId="2DF737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повелительного наклонения в утвердительной и отрицательной форме, в единственном и множественном числе.</w:t>
      </w:r>
    </w:p>
    <w:p w14:paraId="20F254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 как часть речи. Простое склонение имён существительных.</w:t>
      </w:r>
    </w:p>
    <w:p w14:paraId="51C834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как часть речи. Множественное число имён прилагательных.</w:t>
      </w:r>
    </w:p>
    <w:p w14:paraId="6EC4A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 как служебная часть речи. Послелоги пространственного значения. Серийные послелоги (улын, вылын, вӧзын, дурын, сьӧрын, шорын).</w:t>
      </w:r>
    </w:p>
    <w:bookmarkEnd w:id="136"/>
    <w:p w14:paraId="026228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3.5. Социокультурные знания и умения.</w:t>
      </w:r>
    </w:p>
    <w:p w14:paraId="1B3ED5A0">
      <w:pPr>
        <w:widowControl/>
        <w:spacing w:after="0" w:line="360" w:lineRule="auto"/>
        <w:ind w:firstLine="709"/>
        <w:jc w:val="both"/>
        <w:rPr>
          <w:rFonts w:ascii="Times New Roman" w:hAnsi="Times New Roman"/>
          <w:sz w:val="28"/>
          <w:szCs w:val="28"/>
          <w:lang w:val="ru-RU"/>
        </w:rPr>
      </w:pPr>
      <w:bookmarkStart w:id="137" w:name="_Hlk127180099"/>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наиболее употребительной тематической фоновой лексики (некоторые традиции в питании и проведении досуга, этикетные особенности посещения гостей) в рамках тематического содержания речи.</w:t>
      </w:r>
    </w:p>
    <w:p w14:paraId="14A45F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Удмуртской Республики: знакомство с гербом, районами и историей города Ижевска, традициями проведения праздников (Новый год, Масленица, День Победы), с достопримечательностями и выдающимися людьми города Ижевска, знакомство с текстами о первой школе (народном училище) в удмуртском крае, об удмуртском детском лагере для отдыха «Шундыкар» («Солнечный город»), знакомство с научно-популярным текстом Л.С. Христолюбовой «Вӧйдыр» («Масленица»).</w:t>
      </w:r>
    </w:p>
    <w:p w14:paraId="5E054C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доступными в языковом отношении образцами детского фольклора, поэзии и прозы на удмуртском языке:</w:t>
      </w:r>
    </w:p>
    <w:p w14:paraId="78884C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ми В.Е. Владыкина «Нунал» («День»), Д.А. Яшина «Коӵышпи» («Котёнок»), Г.А. Ходырева «Ой, умой вылэм» («Ой, как было хорошо»), В.Г. Кириллова «Лымы корка» («Снежный дом»), В.Б. Вознякова по мотивам сказки «Три поросёнка», Д.А. Майорова «Тулыс вуэ» («Наступает весна»), А.В. Лужанина «Вордскем музъем» («Родная земля»), С.К. Карпова «Лэчыран» («Качели»);</w:t>
      </w:r>
    </w:p>
    <w:p w14:paraId="30C39C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ками рассказов В.Г. Гаврилова о войне, В.Г. Широбокова об Ижевске;</w:t>
      </w:r>
    </w:p>
    <w:p w14:paraId="3766D3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сюжетами английской народной сказки «Три поросёнка», финской народной сказки «Кикы, коньы но бака» («Кукушка, белка и лягушка») в переводе на удмуртский язык;</w:t>
      </w:r>
    </w:p>
    <w:p w14:paraId="6477DA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ми приметами про осень, зиму, весну;</w:t>
      </w:r>
    </w:p>
    <w:p w14:paraId="02D69B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муртскими пословицами, поговорками;</w:t>
      </w:r>
    </w:p>
    <w:p w14:paraId="3CEC16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ыбельными песнями разных народов: русских, татар, марийцев, чувашей;</w:t>
      </w:r>
    </w:p>
    <w:p w14:paraId="3485B7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усской считалкой «Мы делили апельсин» в переводе на удмуртский язык Л.Я. Хрулёвой;</w:t>
      </w:r>
    </w:p>
    <w:p w14:paraId="5A04F0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ми играми «Басьяськись» («Покупатель»), «Кышетэн шудон» («Игра с платком»), «Водяной».</w:t>
      </w:r>
    </w:p>
    <w:p w14:paraId="09C9530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учивание песен на слова Г.А. Ходырева и музыку Г.М. Корепанова-Камского «Школае» («В школу»), народной песни «Ми пукимы, веник керттыса» («Мы сидели, веники вязали»), на слова Г.Е. Верещагина «Изь, изь, нуные» («Спи, спи, мой (сизый) голубочек»).</w:t>
      </w:r>
    </w:p>
    <w:p w14:paraId="563471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гадывание народных загадок, записанных Г.Е. Верещагиным.</w:t>
      </w:r>
    </w:p>
    <w:p w14:paraId="1EF0B1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3E5258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основные национальные праздники, традиции в проведении досуга и питании, наиболее известные достопримечательности г. Ижевска, Удмуртской Республики, символика России и Удмуртии;</w:t>
      </w:r>
    </w:p>
    <w:p w14:paraId="14CAE8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Удмуртии (художнике В.Л. Белых, о творчестве Г.Е. Верещагина);</w:t>
      </w:r>
    </w:p>
    <w:p w14:paraId="3902EB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наизусть скороговорки или пословицы про школу, весну, авторскую считалку Ю.П. Байсаровой «Тумта, тумта, тумтары», отрывок из стихотворения В.П. Михайлова об учителе;</w:t>
      </w:r>
    </w:p>
    <w:bookmarkEnd w:id="137"/>
    <w:p w14:paraId="4F2BEC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6.3.6.</w:t>
      </w:r>
      <w:bookmarkStart w:id="138" w:name="_Hlk127451192"/>
      <w:r>
        <w:rPr>
          <w:rFonts w:ascii="Times New Roman" w:hAnsi="Times New Roman"/>
          <w:sz w:val="28"/>
          <w:szCs w:val="28"/>
          <w:lang w:val="ru-RU"/>
        </w:rPr>
        <w:t> Компенсаторные умения</w:t>
      </w:r>
      <w:bookmarkEnd w:id="138"/>
      <w:r>
        <w:rPr>
          <w:rFonts w:ascii="Times New Roman" w:hAnsi="Times New Roman"/>
          <w:sz w:val="28"/>
          <w:szCs w:val="28"/>
          <w:lang w:val="ru-RU"/>
        </w:rPr>
        <w:t>.</w:t>
      </w:r>
    </w:p>
    <w:p w14:paraId="76BEDC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668652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качестве опоры при составлении собственных высказываний ключевых слов, плана.</w:t>
      </w:r>
    </w:p>
    <w:p w14:paraId="63C978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7FF28A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664937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 Содержание обучения в 6 классе.</w:t>
      </w:r>
    </w:p>
    <w:p w14:paraId="181185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1. Тематическое содержание речи.</w:t>
      </w:r>
    </w:p>
    <w:p w14:paraId="60C29C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 но мынам эшъёсы (Я и мои друзья). Дышетскон (Учёба). Вордскем шаере (Край мой родной). Удмурт Элькунысь каръёс (Города Удмуртской Республики). Калык сямъёс (Народные традиции). Дунне вылын (На белом свете). Лулчеберетэн тодматскон (Знакомство с культурой).</w:t>
      </w:r>
    </w:p>
    <w:p w14:paraId="14E216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2. Речевые умения.</w:t>
      </w:r>
    </w:p>
    <w:p w14:paraId="0EB319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2.1. Аудирование.</w:t>
      </w:r>
    </w:p>
    <w:p w14:paraId="16C4BC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или невербальная реакция на услышанное.</w:t>
      </w:r>
    </w:p>
    <w:p w14:paraId="292565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7499B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тему и главные факты или события в воспринимаемом на слух тексте, игнорировать незнакомые слова, несущественные для понимания основного содержания.</w:t>
      </w:r>
    </w:p>
    <w:p w14:paraId="6D3FEB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1AAF45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78608D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для аудирования – до 1,5 минут.</w:t>
      </w:r>
    </w:p>
    <w:p w14:paraId="021F56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2.2. Говорение.</w:t>
      </w:r>
    </w:p>
    <w:p w14:paraId="2D4519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2.2.1. Диалогическая речь.</w:t>
      </w:r>
    </w:p>
    <w:p w14:paraId="331704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14:paraId="0CE815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а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3D1680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а – побуждения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w:t>
      </w:r>
    </w:p>
    <w:p w14:paraId="0B022A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а-расспроса: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7E2BDC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пяти реплик со стороны каждого собеседника.</w:t>
      </w:r>
    </w:p>
    <w:p w14:paraId="7EC4F6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2.2.2. Монологическая речь.</w:t>
      </w:r>
    </w:p>
    <w:p w14:paraId="47BC14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37B9DB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предмета, внешности и одежды человека), в том числе характеристика (черты характера реального человека или литературного персонажа), повествование или сообщение, рассуждение, изложение (пересказ) основного содержания прочитанного текста, краткое изложение результатов выполненной проектной работы.</w:t>
      </w:r>
    </w:p>
    <w:p w14:paraId="1957D13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и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таблиц или иллюстраций, фотографий.</w:t>
      </w:r>
    </w:p>
    <w:p w14:paraId="2D0D71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8-9 фраз.</w:t>
      </w:r>
    </w:p>
    <w:p w14:paraId="2C5042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2.3. Чтение.</w:t>
      </w:r>
    </w:p>
    <w:p w14:paraId="53781B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B2022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или основную мысль, главные факты или события, прогнозировать содержание текста по заголовку или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344B77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645447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403F04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стихотворение, отрывок из художественного произведения, в том числе рассказ, отрывок из статьи научно-популярного характера, сообщение информационного характера, сообщение личного характера, объявление, кулинарный рецепт, несплошной текст (таблица).</w:t>
      </w:r>
    </w:p>
    <w:p w14:paraId="0BD2D3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 250-300 слов.</w:t>
      </w:r>
    </w:p>
    <w:p w14:paraId="6FD114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2.4. Письменная речь.</w:t>
      </w:r>
    </w:p>
    <w:p w14:paraId="62B248D1">
      <w:pPr>
        <w:widowControl/>
        <w:spacing w:after="0" w:line="360" w:lineRule="auto"/>
        <w:ind w:firstLine="709"/>
        <w:jc w:val="both"/>
        <w:rPr>
          <w:rFonts w:ascii="Times New Roman" w:hAnsi="Times New Roman"/>
          <w:sz w:val="28"/>
          <w:szCs w:val="28"/>
          <w:lang w:val="ru-RU"/>
        </w:rPr>
      </w:pPr>
      <w:bookmarkStart w:id="139" w:name="_Hlk127184578"/>
      <w:r>
        <w:rPr>
          <w:rFonts w:ascii="Times New Roman" w:hAnsi="Times New Roman"/>
          <w:sz w:val="28"/>
          <w:szCs w:val="28"/>
          <w:lang w:val="ru-RU"/>
        </w:rPr>
        <w:t>Заполнение тестов, сообщение о своих увлечениях, распорядке дня;</w:t>
      </w:r>
    </w:p>
    <w:p w14:paraId="4FEBAD2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w:t>
      </w:r>
    </w:p>
    <w:p w14:paraId="01E3E89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текста-рассуждения по заданному плану, текста-описания с использованием ключевых слов;</w:t>
      </w:r>
    </w:p>
    <w:p w14:paraId="54C9269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текста-повествования;</w:t>
      </w:r>
    </w:p>
    <w:p w14:paraId="3701D64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и.</w:t>
      </w:r>
    </w:p>
    <w:p w14:paraId="092362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письменного высказывания – до 70 слов.</w:t>
      </w:r>
    </w:p>
    <w:bookmarkEnd w:id="139"/>
    <w:p w14:paraId="5B028F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3. Языковые знания и навыки.</w:t>
      </w:r>
    </w:p>
    <w:p w14:paraId="0270E4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3.1. Орфография и пунктуация.</w:t>
      </w:r>
    </w:p>
    <w:p w14:paraId="4CCB91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73F6B1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притяжательных существительных с суффиксом -ы в единственном числе, прилагательных во множественном числе с суффиксами -эсь (-есь), прилагательных с выделительными суффиксами -ез (-эз).</w:t>
      </w:r>
    </w:p>
    <w:p w14:paraId="2599D0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е использование знаков препинания: точки, вопросительного и восклицательного знаков в конце предложения, запятой </w:t>
      </w:r>
      <w:bookmarkStart w:id="140" w:name="_Hlk127189066"/>
      <w:r>
        <w:rPr>
          <w:rFonts w:ascii="Times New Roman" w:hAnsi="Times New Roman"/>
          <w:sz w:val="28"/>
          <w:szCs w:val="28"/>
          <w:lang w:val="ru-RU"/>
        </w:rPr>
        <w:t>в предложениях с однородными членами, в бессоюзных сложных предложениях.</w:t>
      </w:r>
      <w:bookmarkEnd w:id="140"/>
    </w:p>
    <w:p w14:paraId="0FBA41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оформление электронного сообщения личного характера.</w:t>
      </w:r>
    </w:p>
    <w:p w14:paraId="5B6477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3.2. Фонетическая сторона речи.</w:t>
      </w:r>
    </w:p>
    <w:p w14:paraId="6B9EFF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w:t>
      </w:r>
    </w:p>
    <w:p w14:paraId="6EC197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арение в глаголах повелительного наклонения с частицами ойдо (давай), ваелэ (давайте), мед (пусть).</w:t>
      </w:r>
    </w:p>
    <w:p w14:paraId="0B5A1B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10F47F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6905D3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5 слов.</w:t>
      </w:r>
    </w:p>
    <w:p w14:paraId="7CA76C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3.3. Лексическая сторона речи.</w:t>
      </w:r>
    </w:p>
    <w:p w14:paraId="62776A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удмуртском языке нормы лексической сочетаемости.</w:t>
      </w:r>
    </w:p>
    <w:p w14:paraId="555B8F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синонимов, антонимов и интернациональных слов.</w:t>
      </w:r>
    </w:p>
    <w:p w14:paraId="3DDDAF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около 1193 лексических единиц для продуктивного использования, включая 952 лексических единиц, изученных ранее.</w:t>
      </w:r>
    </w:p>
    <w:p w14:paraId="623E54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0AEFDD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бадь и пу (ива), нин и губи (груздь), гудыри и кошкон (август).</w:t>
      </w:r>
    </w:p>
    <w:p w14:paraId="1D5AFD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3.4. Грамматическая сторона речи.</w:t>
      </w:r>
    </w:p>
    <w:p w14:paraId="2333A6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грамматических явлений, морфологических форм и синтаксических конструкций удмуртского языка.</w:t>
      </w:r>
    </w:p>
    <w:p w14:paraId="72B33B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зъявительного, повелительного, условного наклонения. Типы спряжения глаголов. Времена глаголов.</w:t>
      </w:r>
    </w:p>
    <w:p w14:paraId="515DEB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зличные глаголы в утвердительных и отрицательных побудительных предложениях: лыдӟиськоно (надо читать), висёно ӧвӧл (болеть нельзя).</w:t>
      </w:r>
    </w:p>
    <w:p w14:paraId="7DEC8F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повелительного налонения с частицами ойдо (давай), ваелэ (давайте), мед (пусть) в побудительных предложениях: ойдо ветлом (давай сходим), ваелэ учком (давайте посмотрим), мед мыноз (пусть идёт).</w:t>
      </w:r>
    </w:p>
    <w:p w14:paraId="6FE73AEE">
      <w:pPr>
        <w:widowControl/>
        <w:spacing w:after="0" w:line="350" w:lineRule="auto"/>
        <w:ind w:firstLine="709"/>
        <w:jc w:val="both"/>
        <w:rPr>
          <w:rFonts w:ascii="Times New Roman" w:hAnsi="Times New Roman"/>
          <w:sz w:val="28"/>
          <w:szCs w:val="28"/>
          <w:lang w:val="ru-RU"/>
        </w:rPr>
      </w:pPr>
      <w:bookmarkStart w:id="141" w:name="_Hlk127193927"/>
      <w:r>
        <w:rPr>
          <w:rFonts w:ascii="Times New Roman" w:hAnsi="Times New Roman"/>
          <w:sz w:val="28"/>
          <w:szCs w:val="28"/>
          <w:lang w:val="ru-RU"/>
        </w:rPr>
        <w:t>Склонение существительных в единственном и множественном числе в родительном, винительном, лишительном, дательном, разделительном, в соответственном, творительном, переходном, отдалительном, предельном падежах.</w:t>
      </w:r>
    </w:p>
    <w:p w14:paraId="7AB57C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и притяжательное склонение существительных.</w:t>
      </w:r>
    </w:p>
    <w:p w14:paraId="3F890B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личных местоимений в родительном, винительном, лишительном, дательном, разделительном падежах в единственном и множественном числе.</w:t>
      </w:r>
    </w:p>
    <w:bookmarkEnd w:id="141"/>
    <w:p w14:paraId="4A1E8D11">
      <w:pPr>
        <w:widowControl/>
        <w:spacing w:after="0" w:line="350" w:lineRule="auto"/>
        <w:ind w:firstLine="709"/>
        <w:jc w:val="both"/>
        <w:rPr>
          <w:rFonts w:ascii="Times New Roman" w:hAnsi="Times New Roman"/>
          <w:sz w:val="28"/>
          <w:szCs w:val="28"/>
          <w:lang w:val="ru-RU"/>
        </w:rPr>
      </w:pPr>
      <w:bookmarkStart w:id="142" w:name="_Hlk127194209"/>
      <w:r>
        <w:rPr>
          <w:rFonts w:ascii="Times New Roman" w:hAnsi="Times New Roman"/>
          <w:sz w:val="28"/>
          <w:szCs w:val="28"/>
          <w:lang w:val="ru-RU"/>
        </w:rPr>
        <w:t>Притяжательная форма некоторых существительных с суффиксом -ы: ныр и ы (мой нос), мылкыд и ы (моё настроение).</w:t>
      </w:r>
    </w:p>
    <w:p w14:paraId="58F51A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ая форма существительных син (глаз), кус (поясница) в единственном числе.</w:t>
      </w:r>
    </w:p>
    <w:p w14:paraId="270E3E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прилагательных с суффиксами -эсь (-есь).</w:t>
      </w:r>
    </w:p>
    <w:p w14:paraId="3AFBA8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в положительной, сравнительной и превосходной степени.</w:t>
      </w:r>
    </w:p>
    <w:p w14:paraId="1A8B73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указывающие на место действия, время, причину или цель, образ действия, интенсивность проявления признака.</w:t>
      </w:r>
    </w:p>
    <w:p w14:paraId="6D0E81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в положительной, сравнительной и превосходной степени.</w:t>
      </w:r>
    </w:p>
    <w:p w14:paraId="08BB01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до 2000). Дробные числительные, образованные при помощи суффикса -мос: одӥг кыкмос (одна вторая), ньыльмос люкет (четвёртая часть).</w:t>
      </w:r>
    </w:p>
    <w:p w14:paraId="761AF9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временного, пространственного, причинно-следственного, целевого, компаративного значения, послелогов количества и меры.</w:t>
      </w:r>
    </w:p>
    <w:bookmarkEnd w:id="142"/>
    <w:p w14:paraId="7C9850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3.5. Социокультурные знания и умения.</w:t>
      </w:r>
    </w:p>
    <w:p w14:paraId="4DEECD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речи (в ситуациях общения, в том числе «Моя квартира», «В кругу друзей», «У скульптора»).</w:t>
      </w:r>
    </w:p>
    <w:p w14:paraId="7CA5335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речи (традиции в питании и проведении досуга, этикетные особенности посещения гостей).</w:t>
      </w:r>
    </w:p>
    <w:p w14:paraId="366ACD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известными достопримечательностями и выдающимися людьми Удмуртии. Знакомство с текстами о городах Удмуртской Республики, о Сибирском тракте, о древнем городище Иднакар, о музее П.И. Чайковского, о скульпторах Г.А. Кутлыбаеве, В.М. Овчинникове. Знакомство с творчеством доктора исторических наук М.Г. Ивановой, поэтов А. Оки, К. Герда, В.В. Романова.</w:t>
      </w:r>
    </w:p>
    <w:p w14:paraId="56A1E1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текстами о городах Санкт-Петербург, Челябинск, Париж, татарском празднике Навруз, древнерусских названиях месяцев, значении английского слова хобби, венгерском учёном А. Сент-Дёнди, японском и африканском этностилях, гостевом этикете в Китае, Испании, Финляндии, Японии, Монголии.</w:t>
      </w:r>
    </w:p>
    <w:p w14:paraId="3B4CB2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доступными в языковом отношении образцами поэзии и прозы на удмуртском языке и их художественным своеобразием:</w:t>
      </w:r>
    </w:p>
    <w:p w14:paraId="7CD442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ми </w:t>
      </w:r>
      <w:bookmarkStart w:id="143" w:name="_Hlk127195768"/>
      <w:r>
        <w:rPr>
          <w:rFonts w:ascii="Times New Roman" w:hAnsi="Times New Roman"/>
          <w:sz w:val="28"/>
          <w:szCs w:val="28"/>
          <w:lang w:val="ru-RU"/>
        </w:rPr>
        <w:t xml:space="preserve">В.В. Романова </w:t>
      </w:r>
      <w:bookmarkEnd w:id="143"/>
      <w:r>
        <w:rPr>
          <w:rFonts w:ascii="Times New Roman" w:hAnsi="Times New Roman"/>
          <w:sz w:val="28"/>
          <w:szCs w:val="28"/>
          <w:lang w:val="ru-RU"/>
        </w:rPr>
        <w:t>«Эшлык» («Дружба»), «Эш» («Друг»), В.П. Михайлова «Медло киыд зарни» («Пусть будут руки золотыми»), «Эш утчась автобус» («Автобус, который ищет друга»), А.В. Коткова «Оло, сурай» («Может быть, перепутал»), А.К. Леонтьева «Кытын ма будэ» («Где что растёт»), С.В. Матвеева «Узы» («Земляника»), со стихотворениями Ф.И. Васильева, А.Н. Уварова о родном крае, со стихотворениями И.П. Боброва, Д.А. Яшина, Ф.И. Васильева, Л.Г. Бадретдиновой об удмуртском языке.</w:t>
      </w:r>
    </w:p>
    <w:p w14:paraId="3F2757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ями «Уйвӧтам вуылӥ Париже» («Во сне побывал в Париже») на стихи Л.И. Тихоновой, музыку С.К. Кириллова, «Сюрес дурын» («У дороги») на слова А. Оки, музыку Н.Е. Постникова.</w:t>
      </w:r>
    </w:p>
    <w:p w14:paraId="7E3AC9F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литературными понятиями «эпитет», «сравнение», «олицетворение».</w:t>
      </w:r>
    </w:p>
    <w:p w14:paraId="03DB1E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псевдонимами удмуртских писателей, древними удмуртскими именами.</w:t>
      </w:r>
    </w:p>
    <w:p w14:paraId="22015E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удмуртскими фольклорными произведениями: песнями, легендами, пословицами о дружбе, поговорками о родном крае.</w:t>
      </w:r>
    </w:p>
    <w:p w14:paraId="2B4734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фольклорными жанрами: сказка, миф, легенда, загадка.</w:t>
      </w:r>
    </w:p>
    <w:p w14:paraId="359F3D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удмуртским народным календарём по книге Т.Г. Владыкиной «Удмуртский фольклор».</w:t>
      </w:r>
    </w:p>
    <w:p w14:paraId="0CB229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текстом об удмуртских традициях во время зимнего солнцестояния («Вожодыр»).</w:t>
      </w:r>
    </w:p>
    <w:p w14:paraId="3E0E6B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финским эпосом «Калевала» в переводе А.Н. Уварова.</w:t>
      </w:r>
    </w:p>
    <w:p w14:paraId="582C82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409DF4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фестиваль традиционных народных праздников, гадание на Рождество, бабушкины посиделки;</w:t>
      </w:r>
    </w:p>
    <w:p w14:paraId="63AC94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Удмуртии и других финно-угорских регионов, музеях (музей-заповедник «Иднакар», музей П.И. Чайковского), городах-героях России;</w:t>
      </w:r>
    </w:p>
    <w:p w14:paraId="1A186E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устное или письменное описание картин В.Л. Белых «Иднакар», «Арчакар. Базар нунал» («Арск. Базарный день»).</w:t>
      </w:r>
    </w:p>
    <w:p w14:paraId="5ACA65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любимого стихотворения о родном крае.</w:t>
      </w:r>
    </w:p>
    <w:p w14:paraId="0E9FE1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7.3.6. Компенсаторные умения.</w:t>
      </w:r>
    </w:p>
    <w:p w14:paraId="6D8A31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w:t>
      </w:r>
    </w:p>
    <w:p w14:paraId="0254360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создании собственных высказываний, ключевых слов, плана.</w:t>
      </w:r>
    </w:p>
    <w:p w14:paraId="58D412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3A8C8E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bookmarkEnd w:id="127"/>
    <w:bookmarkEnd w:id="128"/>
    <w:bookmarkEnd w:id="129"/>
    <w:p w14:paraId="4DBD3A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 Содержание обучения в 7 классе.</w:t>
      </w:r>
    </w:p>
    <w:p w14:paraId="73B6FE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1. Тематическое содержание речи.</w:t>
      </w:r>
    </w:p>
    <w:p w14:paraId="54003A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ышетсконниын (В школе). Мынам тунсыкъяськонэ – спорт (Мое увлечение – спорт). Удмурт Элькунысь каръёс (Города Удмуртии). Нылпиослы ивор вӧлмытӥсь амалъёс (Средства массовой информации для детей). Лулчеберетэн тодматскон (Знакомство с культурой). Удмурт шаер (Удмуртский край). Дуннеен тодматскон (Путешествуем по миру).</w:t>
      </w:r>
    </w:p>
    <w:p w14:paraId="70FD57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2. Речевые умения.</w:t>
      </w:r>
    </w:p>
    <w:p w14:paraId="268A09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2.1. Аудирование.</w:t>
      </w:r>
    </w:p>
    <w:p w14:paraId="0EE76D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или невербальная реакция на услышанное.</w:t>
      </w:r>
    </w:p>
    <w:p w14:paraId="721C9A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86E62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мысль и главные факты или события в воспринимаемом на слух тексте, игнорировать незнакомые слова, не существенные для понимания основного содержания.</w:t>
      </w:r>
    </w:p>
    <w:p w14:paraId="2EFD04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2B2EC9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0ACD92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или текстов для аудирования – до 1,5 минуты.</w:t>
      </w:r>
    </w:p>
    <w:p w14:paraId="38660C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2.2. Говорение.</w:t>
      </w:r>
    </w:p>
    <w:p w14:paraId="38168E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2.2.1. Диалогическая речь.</w:t>
      </w:r>
    </w:p>
    <w:p w14:paraId="77E764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диалог этикетного характера, диалог – побуждение к действию, диалог-расспрос, комбинированный диалог, включающий различные виды диалогов:</w:t>
      </w:r>
    </w:p>
    <w:p w14:paraId="374D23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29E2BE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 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w:t>
      </w:r>
    </w:p>
    <w:p w14:paraId="4D65C8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648BB9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ли иллюстраций, фотографий с соблюдением норм речевого этикета.</w:t>
      </w:r>
    </w:p>
    <w:p w14:paraId="11F1AE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6 реплик со стороны каждого собеседника.</w:t>
      </w:r>
    </w:p>
    <w:p w14:paraId="1FBD17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2.2.2. Монологическая речь.</w:t>
      </w:r>
    </w:p>
    <w:p w14:paraId="2B3840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402AE7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7F565A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или сообщение;</w:t>
      </w:r>
    </w:p>
    <w:p w14:paraId="053AE9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ение;</w:t>
      </w:r>
    </w:p>
    <w:p w14:paraId="59F1D7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или прослушанного текста;</w:t>
      </w:r>
    </w:p>
    <w:p w14:paraId="366BB1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1A3C3A3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311594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2.3. Чтение.</w:t>
      </w:r>
    </w:p>
    <w:p w14:paraId="291856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запрашиваемой информации, с полным пониманием содержания текста.</w:t>
      </w:r>
    </w:p>
    <w:p w14:paraId="13C075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или основную мысль, главные факты или события, прогнозировать содержание текста по заголовку или началу текста, последовательность главных фактов или событий, умение игнорировать незнакомые слова, несущественные для понимания основного содержания, понимать интернациональные слова.</w:t>
      </w:r>
    </w:p>
    <w:p w14:paraId="4BFC09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ли запрашиваемой информации предполагает умение находить в прочитанном тексте и понимать запрашиваемую информацию.</w:t>
      </w:r>
    </w:p>
    <w:p w14:paraId="5A51BF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0BDBFA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схем) и понимание представленной в них информации.</w:t>
      </w:r>
    </w:p>
    <w:p w14:paraId="51D061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стихотворение,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несплошной текст (таблица).</w:t>
      </w:r>
    </w:p>
    <w:p w14:paraId="4D74B4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или текстов для чтения – до 350 слов.</w:t>
      </w:r>
    </w:p>
    <w:p w14:paraId="5E5C7F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2.4. Письменная речь.</w:t>
      </w:r>
    </w:p>
    <w:p w14:paraId="183944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004E81F2">
      <w:pPr>
        <w:widowControl/>
        <w:spacing w:after="0" w:line="360" w:lineRule="auto"/>
        <w:ind w:firstLine="709"/>
        <w:jc w:val="both"/>
        <w:rPr>
          <w:rFonts w:ascii="Times New Roman" w:hAnsi="Times New Roman"/>
          <w:sz w:val="28"/>
          <w:szCs w:val="28"/>
          <w:lang w:val="ru-RU"/>
        </w:rPr>
      </w:pPr>
      <w:bookmarkStart w:id="144" w:name="_Hlk127260777"/>
      <w:r>
        <w:rPr>
          <w:rFonts w:ascii="Times New Roman" w:hAnsi="Times New Roman"/>
          <w:sz w:val="28"/>
          <w:szCs w:val="28"/>
          <w:lang w:val="ru-RU"/>
        </w:rPr>
        <w:t>заполнение анкет и формуляров: сообщение о себе основных сведений;</w:t>
      </w:r>
    </w:p>
    <w:p w14:paraId="4E368B8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Объём письма – до 90 слов;</w:t>
      </w:r>
    </w:p>
    <w:p w14:paraId="4004E83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w:t>
      </w:r>
    </w:p>
    <w:p w14:paraId="65C5B5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прочитанного текста;</w:t>
      </w:r>
    </w:p>
    <w:p w14:paraId="3C9124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выражение своего отношения к поступкам героев, к проблеме прочитанного текста;</w:t>
      </w:r>
    </w:p>
    <w:p w14:paraId="1906D0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краткой характеристики литературного персонажа.</w:t>
      </w:r>
    </w:p>
    <w:bookmarkEnd w:id="144"/>
    <w:p w14:paraId="008F6C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письменного высказывания – до 90 слов.</w:t>
      </w:r>
    </w:p>
    <w:p w14:paraId="177B79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3. Языковые знания и навыки.</w:t>
      </w:r>
    </w:p>
    <w:p w14:paraId="32D9C3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3.1. Орфография и пунктуация.</w:t>
      </w:r>
    </w:p>
    <w:p w14:paraId="69DC01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242101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в предложениях с однородными членами с сочинительными союзами, запятой в сложносочинённых предложениях.</w:t>
      </w:r>
    </w:p>
    <w:p w14:paraId="758707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оформление электронного сообщения личного характера.</w:t>
      </w:r>
    </w:p>
    <w:p w14:paraId="3BBCCD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3.2. Фонетическая сторона речи.</w:t>
      </w:r>
    </w:p>
    <w:p w14:paraId="33FB74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w:t>
      </w:r>
    </w:p>
    <w:p w14:paraId="453264D7">
      <w:pPr>
        <w:widowControl/>
        <w:spacing w:after="0" w:line="350" w:lineRule="auto"/>
        <w:ind w:firstLine="709"/>
        <w:jc w:val="both"/>
        <w:rPr>
          <w:rFonts w:ascii="Times New Roman" w:hAnsi="Times New Roman"/>
          <w:sz w:val="28"/>
          <w:szCs w:val="28"/>
          <w:lang w:val="ru-RU"/>
        </w:rPr>
      </w:pPr>
      <w:bookmarkStart w:id="145" w:name="_Hlk127260994"/>
      <w:r>
        <w:rPr>
          <w:rFonts w:ascii="Times New Roman" w:hAnsi="Times New Roman"/>
          <w:sz w:val="28"/>
          <w:szCs w:val="28"/>
          <w:lang w:val="ru-RU"/>
        </w:rPr>
        <w:t>Соблюдение интонации перечисления в предложениях с однородными членами.</w:t>
      </w:r>
    </w:p>
    <w:p w14:paraId="3C8D6C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интонации в сложносочинённых предложениях.</w:t>
      </w:r>
    </w:p>
    <w:bookmarkEnd w:id="145"/>
    <w:p w14:paraId="418756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7B5E0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тихотворение, сообщение информационного характера, отрывок из статьи научно-популярного характера.</w:t>
      </w:r>
    </w:p>
    <w:p w14:paraId="1E4938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00 слов.</w:t>
      </w:r>
    </w:p>
    <w:p w14:paraId="661EDF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3.3. Лексическая сторона речи.</w:t>
      </w:r>
    </w:p>
    <w:p w14:paraId="171DCD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удмуртском языке нормы лексической сочетаемости.</w:t>
      </w:r>
    </w:p>
    <w:p w14:paraId="2F7CA2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около 1375 лексических единиц для продуктивного использования, включая 1193 лексических единиц, изученных ранее.</w:t>
      </w:r>
    </w:p>
    <w:p w14:paraId="300CD8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сложных существительных: даур и кыл (легенда), ас и валан (самооценка), ас и шӧдон (самочувствие), из и кар (крепость), нюр и мульы (клюква).</w:t>
      </w:r>
    </w:p>
    <w:p w14:paraId="543F45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3.4. Грамматическая сторона речи.</w:t>
      </w:r>
    </w:p>
    <w:p w14:paraId="50F067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удмуртского языка.</w:t>
      </w:r>
    </w:p>
    <w:p w14:paraId="71CD3D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и сложные предложения, различные коммуникативные типы предложений удмуртского языка.</w:t>
      </w:r>
    </w:p>
    <w:p w14:paraId="4C021B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однородными членами </w:t>
      </w:r>
      <w:bookmarkStart w:id="146" w:name="_Hlk127261683"/>
      <w:r>
        <w:rPr>
          <w:rFonts w:ascii="Times New Roman" w:hAnsi="Times New Roman"/>
          <w:sz w:val="28"/>
          <w:szCs w:val="28"/>
          <w:lang w:val="ru-RU"/>
        </w:rPr>
        <w:t>с сочинительными союзами</w:t>
      </w:r>
      <w:bookmarkEnd w:id="146"/>
      <w:r>
        <w:rPr>
          <w:rFonts w:ascii="Times New Roman" w:hAnsi="Times New Roman"/>
          <w:sz w:val="28"/>
          <w:szCs w:val="28"/>
          <w:lang w:val="ru-RU"/>
        </w:rPr>
        <w:t xml:space="preserve"> но (и), яке (или), оло (или), я (или).</w:t>
      </w:r>
    </w:p>
    <w:p w14:paraId="1453E2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причастий и деепричастий.</w:t>
      </w:r>
    </w:p>
    <w:p w14:paraId="1B60D4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предложения, осложнённые причастными и деепричастными оборотами.</w:t>
      </w:r>
    </w:p>
    <w:p w14:paraId="75802C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сочинённые предложения </w:t>
      </w:r>
      <w:bookmarkStart w:id="147" w:name="_Hlk127261779"/>
      <w:r>
        <w:rPr>
          <w:rFonts w:ascii="Times New Roman" w:hAnsi="Times New Roman"/>
          <w:sz w:val="28"/>
          <w:szCs w:val="28"/>
          <w:lang w:val="ru-RU"/>
        </w:rPr>
        <w:t>с противительными союзами нош (а), но (а, но, однако), ато (а то), с соединительным союзом но (и), с союзом собере (потом), с разделительными союзами я (то), оло (или), ато (а то), но (но)</w:t>
      </w:r>
      <w:bookmarkEnd w:id="147"/>
      <w:r>
        <w:rPr>
          <w:rFonts w:ascii="Times New Roman" w:hAnsi="Times New Roman"/>
          <w:sz w:val="28"/>
          <w:szCs w:val="28"/>
          <w:lang w:val="ru-RU"/>
        </w:rPr>
        <w:t>.</w:t>
      </w:r>
    </w:p>
    <w:p w14:paraId="0924FA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для обозначения больших чисел (</w:t>
      </w:r>
      <w:bookmarkStart w:id="148" w:name="_Hlk127261851"/>
      <w:r>
        <w:rPr>
          <w:rFonts w:ascii="Times New Roman" w:hAnsi="Times New Roman"/>
          <w:sz w:val="28"/>
          <w:szCs w:val="28"/>
          <w:lang w:val="ru-RU"/>
        </w:rPr>
        <w:t>до 1 000 000</w:t>
      </w:r>
      <w:bookmarkEnd w:id="148"/>
      <w:r>
        <w:rPr>
          <w:rFonts w:ascii="Times New Roman" w:hAnsi="Times New Roman"/>
          <w:sz w:val="28"/>
          <w:szCs w:val="28"/>
          <w:lang w:val="ru-RU"/>
        </w:rPr>
        <w:t>).</w:t>
      </w:r>
    </w:p>
    <w:p w14:paraId="362F50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3.5. Социокультурные знания и умения.</w:t>
      </w:r>
    </w:p>
    <w:p w14:paraId="219613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речи (в ситуациях общения, в том числе «После уроков», «Наши знаменитые спортсмены», «В мастерской у художника»).</w:t>
      </w:r>
    </w:p>
    <w:p w14:paraId="5A5B14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и реалий в рамках тематического содержания.</w:t>
      </w:r>
    </w:p>
    <w:p w14:paraId="2F0944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выдающимися спортсменами Удмуртии, известными достопримечательностями города Сарапула, известными местами города Камбарки, районами Удмуртской Республики.</w:t>
      </w:r>
    </w:p>
    <w:p w14:paraId="3E8B25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доступными в языковом отношении удмуртскими классическими детскими образцами поэзии и прозы:</w:t>
      </w:r>
    </w:p>
    <w:p w14:paraId="59912F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ми Г.М. Мадьярова «Дышетскы сюлмысь» («Учись старательно»), А.А. Кузнецовой «Дан но дун» («Слава и цена»), В.В. Коткова «Милям туннэ кружокмы» («Сегодня у нас кружок»), Г.С. Сабитова «Вераське Ижевск» («Говорит Ижевск»), Г.А. Ходырева «Колоша» («Галоша»), А.А. Ельцова «Ческыт чечы» («Сладкий мёд»), Ю.П. Байсаровой «Огазьын ми улӥськом» («Мы живём вместе»);</w:t>
      </w:r>
    </w:p>
    <w:p w14:paraId="0A21AD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ками из романа В.П. Михайлова «Ладилэн тубатъёсыз» («Ступеньки Лади»), рассказа «Беризь улын» («Под липой») и повести «Шудо нунал» («Счастливый день») Н.В. Васильева, книги олимпийской чемпионки Г.А. Кулаковой «Кому покоряется лыжня», произведения Н.А. Дуровой «Записки кавалерист-девицы», романа С.А. Самсонова «Выжыкыл ӧвӧл та» («Это не сказка»), трилогии И.Г. Гаврилова «Вордӥськем палъёсын» («В родных краях»), рассказа Г.А. Ходырева «Ӟукыртӥсь ката» («Скрипучие ботинки»), сказки Л.Я. Малых «Эктӥсь кизили но пичи ныл» («Танцующая звёздочка и маленькая девочка»), рассказа И.М. Байметова «Быльырам синкыли» («Навернувшиеся слёзы»);</w:t>
      </w:r>
    </w:p>
    <w:p w14:paraId="74233B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ками художественных произведений коми, эрзя, татарских писателей на удмуртском языке и их художественным своеобразием;</w:t>
      </w:r>
    </w:p>
    <w:p w14:paraId="5A3F1D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нси народной легендой, коми народной песней «Паськыд гажа улича» («Широка наша улица радости»);</w:t>
      </w:r>
    </w:p>
    <w:p w14:paraId="76165B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тскими удмуртскими журналами и газетами, радио- и телепередачами.</w:t>
      </w:r>
    </w:p>
    <w:p w14:paraId="28E5B5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биографией удмуртских писателей Г.А. Ходырева, А.А. Ельцова, Л.Я. Малых, В.В. Коткова, Н.В. Васильева, С.А. Самонова, И.М. Байметова, знакомство с биографией и творчеством художника В.Н. Морозова.</w:t>
      </w:r>
    </w:p>
    <w:p w14:paraId="37D64B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учивание песен «Ой тӥ, чебер нылъёс!» («Ой вы, девушки-красавицы!») на слова Н.В. Васильева и музыку П.Н. Кубашева, «Нюлэскы ветлыкум…» («Когда в лесах гуляю…») на слова А. Оки, музыку Г.А. Корепанова.</w:t>
      </w:r>
    </w:p>
    <w:p w14:paraId="62E322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5E081D81">
      <w:pPr>
        <w:widowControl/>
        <w:spacing w:after="0" w:line="350" w:lineRule="auto"/>
        <w:ind w:firstLine="709"/>
        <w:jc w:val="both"/>
        <w:rPr>
          <w:rFonts w:ascii="Times New Roman" w:hAnsi="Times New Roman"/>
          <w:sz w:val="28"/>
          <w:szCs w:val="28"/>
          <w:lang w:val="ru-RU"/>
        </w:rPr>
      </w:pPr>
      <w:bookmarkStart w:id="149" w:name="_Hlk127275093"/>
      <w:r>
        <w:rPr>
          <w:rFonts w:ascii="Times New Roman" w:hAnsi="Times New Roman"/>
          <w:sz w:val="28"/>
          <w:szCs w:val="28"/>
          <w:lang w:val="ru-RU"/>
        </w:rPr>
        <w:t>кратко представлять некоторые культурные явления</w:t>
      </w:r>
      <w:bookmarkEnd w:id="149"/>
      <w:r>
        <w:rPr>
          <w:rFonts w:ascii="Times New Roman" w:hAnsi="Times New Roman"/>
          <w:sz w:val="28"/>
          <w:szCs w:val="28"/>
          <w:lang w:val="ru-RU"/>
        </w:rPr>
        <w:t>: национальный праздник «Гербер» – праздник в честь окончания сева яровых, народный татарский праздник «Сабантуй», посвящённый завершению весенне-полевых работ, народный русский праздник «Красная горка», традиции в проведении досуга и питании, наиболее известные достопримечательности финно-угорских регионов России: Марий Эл, Республики Коми, Республики Мордовия, Ханты-мансийского автономного округа;</w:t>
      </w:r>
    </w:p>
    <w:p w14:paraId="67ABFC9D">
      <w:pPr>
        <w:widowControl/>
        <w:spacing w:after="0" w:line="350" w:lineRule="auto"/>
        <w:ind w:firstLine="709"/>
        <w:jc w:val="both"/>
        <w:rPr>
          <w:rFonts w:ascii="Times New Roman" w:hAnsi="Times New Roman"/>
          <w:sz w:val="28"/>
          <w:szCs w:val="28"/>
          <w:lang w:val="ru-RU"/>
        </w:rPr>
      </w:pPr>
      <w:bookmarkStart w:id="150" w:name="_Hlk127275074"/>
      <w:r>
        <w:rPr>
          <w:rFonts w:ascii="Times New Roman" w:hAnsi="Times New Roman"/>
          <w:sz w:val="28"/>
          <w:szCs w:val="28"/>
          <w:lang w:val="ru-RU"/>
        </w:rPr>
        <w:t xml:space="preserve">кратко рассказывать о выдающихся людях Удмуртии </w:t>
      </w:r>
      <w:bookmarkEnd w:id="150"/>
      <w:r>
        <w:rPr>
          <w:rFonts w:ascii="Times New Roman" w:hAnsi="Times New Roman"/>
          <w:sz w:val="28"/>
          <w:szCs w:val="28"/>
          <w:lang w:val="ru-RU"/>
        </w:rPr>
        <w:t>(художниках, писателях, поэтах, спортсменах);</w:t>
      </w:r>
    </w:p>
    <w:p w14:paraId="51352D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словицы и поговорки о дружбе в устной и письменной речи.</w:t>
      </w:r>
    </w:p>
    <w:p w14:paraId="30002C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8.3.6. Компенсаторные умения.</w:t>
      </w:r>
    </w:p>
    <w:p w14:paraId="43A84F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6953F5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603696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 схем.</w:t>
      </w:r>
    </w:p>
    <w:p w14:paraId="194639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023CB4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A81C8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 Содержание обучения в 8 классе.</w:t>
      </w:r>
    </w:p>
    <w:p w14:paraId="3A78CF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1. Тематическое содержание речи.</w:t>
      </w:r>
    </w:p>
    <w:p w14:paraId="32C38D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ос тодэм нянь уг куры (Знания хлеба не просят). Пиналысен ке ӧд дышетскы, пересьмыса уд дышы ни (Учиться никогда не поздно). Быгатӥсь адямиез котькин адӟе (Умелец у всех на виду). Ас шаердэ яратытэк, мукетсэ уд дышы гажаны (Люби и уважай свой край). Интыяд ке ӧд сылы – кытчы ке но вуод (Путешествуя, познаётся мир). Сцена вылын – зэмос улон (Театр – это жизнь). Дунне котьмалэсь бадӟым (Весь мир не охватить руками).</w:t>
      </w:r>
    </w:p>
    <w:p w14:paraId="39EFC6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2. Речевые умения.</w:t>
      </w:r>
    </w:p>
    <w:p w14:paraId="2BEE7A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2.1. Аудирование.</w:t>
      </w:r>
    </w:p>
    <w:p w14:paraId="05022E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вербальная или невербальная реакция на услышанное.</w:t>
      </w:r>
    </w:p>
    <w:p w14:paraId="0D4AE3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39BA81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тему или основную мысль и главные факты или события в воспринимаемом на слух тексте, прогнозировать содержание текста по началу текста, игнорировать незнакомые слова, не существенные для понимания основного содержания.</w:t>
      </w:r>
    </w:p>
    <w:p w14:paraId="4F63E2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3DDAE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11710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или текстов для аудирования – до 2 минут.</w:t>
      </w:r>
    </w:p>
    <w:p w14:paraId="64F6E9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2.2. Говорение.</w:t>
      </w:r>
    </w:p>
    <w:p w14:paraId="6F33F9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2.2.1. Диалогическая речь.</w:t>
      </w:r>
    </w:p>
    <w:p w14:paraId="7C39C7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диалог этикетного характера, диалог – побуждение к действию, диалог-расспрос, комбинированный диалог, включающий различные виды диалогов:</w:t>
      </w:r>
    </w:p>
    <w:p w14:paraId="1D60DD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369601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 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w:t>
      </w:r>
    </w:p>
    <w:p w14:paraId="5B28A6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24609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ли иллюстраций, фотографий с соблюдением норм речевого этикета.</w:t>
      </w:r>
    </w:p>
    <w:p w14:paraId="4BB8B3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7 реплик со стороны каждого собеседника.</w:t>
      </w:r>
    </w:p>
    <w:p w14:paraId="4F7CEC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2.2.2. Монологическая речь.</w:t>
      </w:r>
    </w:p>
    <w:p w14:paraId="052309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5ABAEB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429968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или сообщение;</w:t>
      </w:r>
    </w:p>
    <w:p w14:paraId="625ED1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уждение; </w:t>
      </w:r>
    </w:p>
    <w:p w14:paraId="08D881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или прослушанного текста;</w:t>
      </w:r>
    </w:p>
    <w:p w14:paraId="2C2E16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5297BC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или иллюстраций, фотографий, таблиц.</w:t>
      </w:r>
    </w:p>
    <w:p w14:paraId="1567EF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9-10 фраз.</w:t>
      </w:r>
    </w:p>
    <w:p w14:paraId="7B7C71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2.3. Чтение.</w:t>
      </w:r>
    </w:p>
    <w:p w14:paraId="3A0C25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запрашиваемой информации, с полным пониманием содержания текста.</w:t>
      </w:r>
    </w:p>
    <w:p w14:paraId="3D2769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или основную мысль, главные факты или события, прогнозировать содержание текста по заголовку или началу текста, последовательность главных фактов или событий, умение игнорировать незнакомые слова, несущественные для понимания основного содержания, понимать интернациональные слова.</w:t>
      </w:r>
    </w:p>
    <w:p w14:paraId="0234A5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ли запрашиваемой информации предполагает умение находить в прочитанном тексте и понимать запрашиваемую информацию.</w:t>
      </w:r>
    </w:p>
    <w:p w14:paraId="4F983A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2ECFCB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схем) и понимание представленной в них информации.</w:t>
      </w:r>
    </w:p>
    <w:p w14:paraId="2E43D4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стихотворение,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схема).</w:t>
      </w:r>
    </w:p>
    <w:p w14:paraId="0B0184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или текстов для чтения – 350-500 слов.</w:t>
      </w:r>
    </w:p>
    <w:p w14:paraId="564BA8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2.4. Письменная речь.</w:t>
      </w:r>
    </w:p>
    <w:p w14:paraId="3F0339C9">
      <w:pPr>
        <w:widowControl/>
        <w:spacing w:after="0" w:line="360" w:lineRule="auto"/>
        <w:ind w:firstLine="709"/>
        <w:jc w:val="both"/>
        <w:rPr>
          <w:rFonts w:ascii="Times New Roman" w:hAnsi="Times New Roman"/>
          <w:sz w:val="28"/>
          <w:szCs w:val="28"/>
          <w:lang w:val="ru-RU"/>
        </w:rPr>
      </w:pPr>
      <w:bookmarkStart w:id="151" w:name="_Hlk127277543"/>
      <w:r>
        <w:rPr>
          <w:rFonts w:ascii="Times New Roman" w:hAnsi="Times New Roman"/>
          <w:sz w:val="28"/>
          <w:szCs w:val="28"/>
          <w:lang w:val="ru-RU"/>
        </w:rPr>
        <w:t>Создавать небольшое письменное высказывание с использованием образца, плана, таблицы, прочитанного или прослушанного текста (объём высказывания – до 110 слов);</w:t>
      </w:r>
    </w:p>
    <w:p w14:paraId="7C1343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к основному содержанию текста;</w:t>
      </w:r>
    </w:p>
    <w:p w14:paraId="024F3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сообщений информационного характера: объявление, рекламный проспект, буклет;</w:t>
      </w:r>
    </w:p>
    <w:p w14:paraId="09487E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изложение своего отношения к поступкам героев, аргументируя своё мнение по нравственной проблеме прочитанного текста;</w:t>
      </w:r>
    </w:p>
    <w:p w14:paraId="508A4C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характеристика литературного персонажа;</w:t>
      </w:r>
    </w:p>
    <w:bookmarkEnd w:id="151"/>
    <w:p w14:paraId="17906B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в соответствии с нормами неофициального общения.</w:t>
      </w:r>
    </w:p>
    <w:p w14:paraId="5972DD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письменного высказывания – до 110 слов.</w:t>
      </w:r>
    </w:p>
    <w:p w14:paraId="6324A8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3. Языковые знания и навыки.</w:t>
      </w:r>
    </w:p>
    <w:p w14:paraId="618795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3.1. Орфография и пунктуация.</w:t>
      </w:r>
    </w:p>
    <w:p w14:paraId="3A178F05">
      <w:pPr>
        <w:widowControl/>
        <w:spacing w:after="0" w:line="350" w:lineRule="auto"/>
        <w:ind w:firstLine="709"/>
        <w:jc w:val="both"/>
        <w:rPr>
          <w:rFonts w:ascii="Times New Roman" w:hAnsi="Times New Roman"/>
          <w:sz w:val="28"/>
          <w:szCs w:val="28"/>
          <w:lang w:val="ru-RU"/>
        </w:rPr>
      </w:pPr>
      <w:bookmarkStart w:id="152" w:name="_Hlk126948222"/>
      <w:r>
        <w:rPr>
          <w:rFonts w:ascii="Times New Roman" w:hAnsi="Times New Roman"/>
          <w:sz w:val="28"/>
          <w:szCs w:val="28"/>
          <w:lang w:val="ru-RU"/>
        </w:rPr>
        <w:t>Правильное написание изученных слов.</w:t>
      </w:r>
    </w:p>
    <w:p w14:paraId="4B124B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обращении, запятой в сложноподчинённых предложениях.</w:t>
      </w:r>
    </w:p>
    <w:p w14:paraId="33EBEE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оформление электронного сообщения личного характера.</w:t>
      </w:r>
    </w:p>
    <w:bookmarkEnd w:id="152"/>
    <w:p w14:paraId="5CC60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3.2. Фонетическая сторона речи.</w:t>
      </w:r>
    </w:p>
    <w:p w14:paraId="2F365D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w:t>
      </w:r>
    </w:p>
    <w:p w14:paraId="22EF8C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интонации сложноподчинённого предложения.</w:t>
      </w:r>
    </w:p>
    <w:p w14:paraId="2C213E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6C293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тихотворение, сообщение информационного характера, отрывок из статьи научно-популярного характера.</w:t>
      </w:r>
    </w:p>
    <w:p w14:paraId="68561B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10 слов.</w:t>
      </w:r>
    </w:p>
    <w:p w14:paraId="68B961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3.3. Лексическая сторона речи.</w:t>
      </w:r>
    </w:p>
    <w:p w14:paraId="3311D3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удмуртском языке нормы лексической сочетаемости.</w:t>
      </w:r>
    </w:p>
    <w:p w14:paraId="689453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около 1481 лексических единиц для продуктивного использования, включая 1375 лексических единиц, изученных ранее.</w:t>
      </w:r>
    </w:p>
    <w:p w14:paraId="06F8D9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сложных существительных способом словосложения.</w:t>
      </w:r>
    </w:p>
    <w:p w14:paraId="459663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Антонимы. Омонимы. Интернациональные слова.</w:t>
      </w:r>
    </w:p>
    <w:p w14:paraId="736877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ектные слова, архаизмы.</w:t>
      </w:r>
    </w:p>
    <w:p w14:paraId="5BDD1B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3.4. Грамматическая сторона речи.</w:t>
      </w:r>
    </w:p>
    <w:p w14:paraId="3649CA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синтаксических конструкций удмуртского языка.</w:t>
      </w:r>
    </w:p>
    <w:p w14:paraId="77AE11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и второстепенные члены предложения.</w:t>
      </w:r>
    </w:p>
    <w:p w14:paraId="0A6557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изъяснительным придаточным.</w:t>
      </w:r>
    </w:p>
    <w:p w14:paraId="248FA3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определительным придаточным.</w:t>
      </w:r>
    </w:p>
    <w:p w14:paraId="2BF80B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уступительным придаточным.</w:t>
      </w:r>
    </w:p>
    <w:p w14:paraId="3CADFC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условным придаточным.</w:t>
      </w:r>
    </w:p>
    <w:p w14:paraId="6916F4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 места.</w:t>
      </w:r>
    </w:p>
    <w:p w14:paraId="1449D9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 времени.</w:t>
      </w:r>
    </w:p>
    <w:p w14:paraId="395CCC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 причины.</w:t>
      </w:r>
    </w:p>
    <w:p w14:paraId="1B118E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3.5. Социокультурные знания и умения.</w:t>
      </w:r>
    </w:p>
    <w:p w14:paraId="29705634">
      <w:pPr>
        <w:widowControl/>
        <w:spacing w:after="0" w:line="350" w:lineRule="auto"/>
        <w:ind w:firstLine="709"/>
        <w:jc w:val="both"/>
        <w:rPr>
          <w:rFonts w:ascii="Times New Roman" w:hAnsi="Times New Roman"/>
          <w:sz w:val="28"/>
          <w:szCs w:val="28"/>
          <w:lang w:val="ru-RU"/>
        </w:rPr>
      </w:pPr>
      <w:bookmarkStart w:id="153" w:name="_Hlk126948350"/>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речи (в ситуациях общения, в том числе «Бережём природу», «В национальном театре», «В гостях у финно-угров»).</w:t>
      </w:r>
    </w:p>
    <w:p w14:paraId="5850ED1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молодёжная мода и мы, древние ремёсла и рукоделия, изучаем языки).</w:t>
      </w:r>
    </w:p>
    <w:p w14:paraId="4E02DD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достопримечательностями разных городов России (Пермь, Казань, Ульяновск, Елабуга, Саратов, Самара).</w:t>
      </w:r>
    </w:p>
    <w:p w14:paraId="4E2BB1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выдающимися людьми Удмуртии: спортсменами, учёными, артистами, писателями, поэтами.</w:t>
      </w:r>
    </w:p>
    <w:p w14:paraId="0F035D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доступными в языковом отношении образцами поэзии и прозы на удмуртском языке и их художественным своеобразием:</w:t>
      </w:r>
    </w:p>
    <w:p w14:paraId="7CE6A9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ми И.А. Зорина о профессии врача, А.Н. Клабукова о профессии учителя, А.К. Леонтьева «Улӥзы но вылӥзы» («Жили-были»), «Беризь но бурдоос» («Липа и птицы»), Э. Батуева «Дор» («Родная сторона»), Д.А. Яшина «Вамыштоно ке, мед кылёз пытьы» («Коль сделал шаг – пусть остаётся след»), «Мынам шаере» («Моя сторона»), С.П. Широбокова «Байгурезь», С.К. Карпова «Ӟеч лу!» («До свидания!»);</w:t>
      </w:r>
    </w:p>
    <w:p w14:paraId="64BF42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ками повести Г.Д. Данилова «Пинал мылкыд – юмал йӧлпыд» («Молодо-зелено»), романа и рассказа К. Митрея «Секыт зӥбет» (Тяжкое иго), «Сурсву» («Берёзовый сок»), повести А.Н. Клабукова «Палбам», рассказа Е.Е. Загребина «Лудӵӧжъёс» («Дикие утки»), рассказа И.М. Байметова «Венчик», пьесы В.М. Ванюшева «Дорвыжы», пьесы А.Н. Уварова «Гарась – спортсмен»;</w:t>
      </w:r>
    </w:p>
    <w:p w14:paraId="5492D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ками рассказа чувашского писателя Миши Юхма «Корка но кузьыли кар» («Дом и муравейник»), сказки Э. Валтера «Покъёс сярысь лыдӟет» («Поки») в переводе на удмуртский язык.</w:t>
      </w:r>
    </w:p>
    <w:p w14:paraId="138272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о старинными профессиями и ремёслами удмуртов, с историей создания Красной книги, с текстами Б. Саушкина о театральных профессиях, об истории удмуртского драматического театра.</w:t>
      </w:r>
    </w:p>
    <w:p w14:paraId="7576BAE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термином «топоним», с происхождением названия реки Кама.</w:t>
      </w:r>
    </w:p>
    <w:p w14:paraId="424B1F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е о диалектах удмуртского языка.</w:t>
      </w:r>
    </w:p>
    <w:p w14:paraId="0363C2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5E6099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основные национальные праздники, традиции в проведении досуга и питании, наиболее известные достопримечательности;</w:t>
      </w:r>
    </w:p>
    <w:p w14:paraId="760E62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представителях удмуртского народа (Т.К. Борисов, В.Е. Владыкин, В.К. Кельмаков, Ю.Н. Лобанов).</w:t>
      </w:r>
    </w:p>
    <w:p w14:paraId="2F898E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стихотворений Ф.И. Васильева «Пичи дыръям юай песятайлэсь» («В детстве спросил у дедушки»), М. Покчи-Петрова «Дор» («Родина»).</w:t>
      </w:r>
    </w:p>
    <w:p w14:paraId="30BCE7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устной и письменной речи пословиц о труде.</w:t>
      </w:r>
    </w:p>
    <w:bookmarkEnd w:id="153"/>
    <w:p w14:paraId="53F9EC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9.3.6. Компенсаторные умения.</w:t>
      </w:r>
    </w:p>
    <w:p w14:paraId="490361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26A660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7E7643B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027BBB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468CD6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7116D2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 Содержание обучения в 9 классе.</w:t>
      </w:r>
    </w:p>
    <w:p w14:paraId="10C4A3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1. Тематическое содержание речи.</w:t>
      </w:r>
    </w:p>
    <w:p w14:paraId="4BD1D9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юлэмъя уж – шуд (Профессия по призванию – это счастье). Инкуазьлэн книгаез лыдӟыса быдтонтэм (Тайны природы неисчерпаемы). Музаен пумиськон (Встреча с музой). Одӥг шунды улын ветлӥськомы (Все ходим под одним солнцем). Капчи-а адямилыко луыны? (Легко ли быть человечным?). Кытчы нуо сюресъёс? (Куда ведут дороги?).</w:t>
      </w:r>
    </w:p>
    <w:p w14:paraId="59027D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2. Речевые умения.</w:t>
      </w:r>
    </w:p>
    <w:p w14:paraId="489B79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2.1. Аудирование.</w:t>
      </w:r>
    </w:p>
    <w:p w14:paraId="5F1325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вербальная или невербальная реакция на услышанное, использование переспрос или просьбу повторить для уточнения отдельных деталей.</w:t>
      </w:r>
    </w:p>
    <w:p w14:paraId="5A5E04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или запрашиваемой информации.</w:t>
      </w:r>
    </w:p>
    <w:p w14:paraId="4F34C3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тему или основную мысль, главные факты или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458FE0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или запрашиваемой информации предполагает умение выделять нужную, интересующую или запрашиваемую информацию, представленную в эксплицитной (явной) форме, в воспринимаемом на слух тексте.</w:t>
      </w:r>
    </w:p>
    <w:p w14:paraId="4B2B34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7D7932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или текстов для аудирования – до 2 минут.</w:t>
      </w:r>
    </w:p>
    <w:p w14:paraId="334655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2.2. Говорение.</w:t>
      </w:r>
    </w:p>
    <w:p w14:paraId="1E1ED6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2.2.1. Диалогическая речь.</w:t>
      </w:r>
    </w:p>
    <w:p w14:paraId="3F06CE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 – побуждение к действию, диалог-расспрос, диалог – обмен мнениями:</w:t>
      </w:r>
    </w:p>
    <w:p w14:paraId="6B0C7E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1334FD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 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w:t>
      </w:r>
    </w:p>
    <w:p w14:paraId="2C1D16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E61C3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 обмен мнениями: выражать свою точку мнения и обосновывать её, высказывать своё согласие или несогласие с точкой зрения собеседника, выражать сомнение, давать эмоциональную оценку обсуждаемым событиям: восхищение, удивление, радость, огорчение.</w:t>
      </w:r>
    </w:p>
    <w:p w14:paraId="0ACC18E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ли иллюстраций, фотографий или без их использовании.</w:t>
      </w:r>
    </w:p>
    <w:p w14:paraId="7E6A3D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 – обмена мнениями.</w:t>
      </w:r>
    </w:p>
    <w:p w14:paraId="458623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2.2.2. Монологическая речь.</w:t>
      </w:r>
    </w:p>
    <w:p w14:paraId="636991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4E30DC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13B8A5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или сообщение, рассуждение, выражение и краткое аргументирование своего мнения по отношению к услышанному или прочитанному;</w:t>
      </w:r>
    </w:p>
    <w:p w14:paraId="5E2878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пересказ) основного содержания прочитанного или прослушанного текста </w:t>
      </w:r>
      <w:bookmarkStart w:id="154" w:name="_Hlk127293056"/>
      <w:r>
        <w:rPr>
          <w:rFonts w:ascii="Times New Roman" w:hAnsi="Times New Roman"/>
          <w:sz w:val="28"/>
          <w:szCs w:val="28"/>
          <w:lang w:val="ru-RU"/>
        </w:rPr>
        <w:t>с выражением своего отношения к событиям и фактам, изложенным в тексте</w:t>
      </w:r>
      <w:bookmarkEnd w:id="154"/>
      <w:r>
        <w:rPr>
          <w:rFonts w:ascii="Times New Roman" w:hAnsi="Times New Roman"/>
          <w:sz w:val="28"/>
          <w:szCs w:val="28"/>
          <w:lang w:val="ru-RU"/>
        </w:rPr>
        <w:t>;</w:t>
      </w:r>
    </w:p>
    <w:p w14:paraId="3BB459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33383D2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ли иллюстраций, фотографий, таблиц или без их использования. Объём монологического высказывания – 10–12 фраз.</w:t>
      </w:r>
    </w:p>
    <w:p w14:paraId="31B32A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2.3. Чтение.</w:t>
      </w:r>
    </w:p>
    <w:p w14:paraId="1A7292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интересующей, или запрашиваемой информации, с полным пониманием содержания текста.</w:t>
      </w:r>
    </w:p>
    <w:p w14:paraId="139703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или основную мысль, выделять главные факты или события (опуская второстепенные), прогнозировать содержание текста по заголовку или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или его отдельные части, игнорировать незнакомые слова, несущественные для понимания основного содержания, понимать интернациональные слова.</w:t>
      </w:r>
    </w:p>
    <w:p w14:paraId="479338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ли интересующей, или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74A9EA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0CF1A3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схем) и понимание представленной в них информации.</w:t>
      </w:r>
    </w:p>
    <w:p w14:paraId="620960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стихотворение,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несплошной текст (таблица, схема).</w:t>
      </w:r>
    </w:p>
    <w:p w14:paraId="2123AE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или текстов для чтения – 500-600 слов.</w:t>
      </w:r>
    </w:p>
    <w:p w14:paraId="59204B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2.4. Письменная речь.</w:t>
      </w:r>
    </w:p>
    <w:p w14:paraId="20825A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08E65E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или тезисов устного или письменного сообщения;</w:t>
      </w:r>
    </w:p>
    <w:p w14:paraId="182FA3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w:t>
      </w:r>
    </w:p>
    <w:p w14:paraId="57D3895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Объём письма – до 120 слов;</w:t>
      </w:r>
    </w:p>
    <w:p w14:paraId="6661BCD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ли прочитанного, или прослушанного текста. Объём письменного высказывания – до 120 слов;</w:t>
      </w:r>
    </w:p>
    <w:p w14:paraId="1C2F55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или прослушанного текста;</w:t>
      </w:r>
    </w:p>
    <w:p w14:paraId="6BEDE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таблицы, схемы в текстовый вариант представления информации;</w:t>
      </w:r>
    </w:p>
    <w:p w14:paraId="485D4790">
      <w:pPr>
        <w:widowControl/>
        <w:spacing w:after="0" w:line="350" w:lineRule="auto"/>
        <w:ind w:firstLine="709"/>
        <w:jc w:val="both"/>
        <w:rPr>
          <w:rFonts w:ascii="Times New Roman" w:hAnsi="Times New Roman"/>
          <w:sz w:val="28"/>
          <w:szCs w:val="28"/>
          <w:lang w:val="ru-RU"/>
        </w:rPr>
      </w:pPr>
      <w:bookmarkStart w:id="155" w:name="_Hlk127293557"/>
      <w:r>
        <w:rPr>
          <w:rFonts w:ascii="Times New Roman" w:hAnsi="Times New Roman"/>
          <w:sz w:val="28"/>
          <w:szCs w:val="28"/>
          <w:lang w:val="ru-RU"/>
        </w:rPr>
        <w:t>письменное изложение своего отношения к поступкам героев, аргументируя своё мнение по нравственной проблеме прочитанного текста;</w:t>
      </w:r>
    </w:p>
    <w:p w14:paraId="67863F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характеристика литературного персонажа</w:t>
      </w:r>
      <w:bookmarkEnd w:id="155"/>
      <w:r>
        <w:rPr>
          <w:rFonts w:ascii="Times New Roman" w:hAnsi="Times New Roman"/>
          <w:sz w:val="28"/>
          <w:szCs w:val="28"/>
          <w:lang w:val="ru-RU"/>
        </w:rPr>
        <w:t>;</w:t>
      </w:r>
    </w:p>
    <w:p w14:paraId="09CF03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 100-120 слов).</w:t>
      </w:r>
    </w:p>
    <w:p w14:paraId="2E5697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3. Языковые знания и навыки.</w:t>
      </w:r>
    </w:p>
    <w:p w14:paraId="1C1A6F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3.1. Орфография и пунктуация.</w:t>
      </w:r>
    </w:p>
    <w:p w14:paraId="4B6E04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51674C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вводных словах, запятой в сложносочинённых и сложноподчинённых предложениях.</w:t>
      </w:r>
    </w:p>
    <w:p w14:paraId="3D672A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оформление электронного сообщения личного характера.</w:t>
      </w:r>
    </w:p>
    <w:p w14:paraId="555CEE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3.2. Фонетическая сторона речи.</w:t>
      </w:r>
    </w:p>
    <w:p w14:paraId="102A98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w:t>
      </w:r>
    </w:p>
    <w:p w14:paraId="11A807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96A1B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стихотворение, диалог (беседа).</w:t>
      </w:r>
    </w:p>
    <w:p w14:paraId="2553DF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10 слов.</w:t>
      </w:r>
    </w:p>
    <w:p w14:paraId="168100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3.3. Лексическая сторона речи.</w:t>
      </w:r>
    </w:p>
    <w:p w14:paraId="75DE7B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удмуртском языке нормы лексической сочетаемости.</w:t>
      </w:r>
    </w:p>
    <w:p w14:paraId="4C8046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около 1554 лексических единиц для продуктивного использования, включая 1481 лексических единиц, изученных ранее.</w:t>
      </w:r>
    </w:p>
    <w:p w14:paraId="70976E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Антонимы. Интернациональные слова.</w:t>
      </w:r>
    </w:p>
    <w:p w14:paraId="3FF7DA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3.4. Грамматическая сторона речи.</w:t>
      </w:r>
    </w:p>
    <w:p w14:paraId="178DD7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грамматических явлений, морфологических форм и синтаксических конструкций удмуртского языка (повторение).</w:t>
      </w:r>
    </w:p>
    <w:p w14:paraId="71AA57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одные слова.</w:t>
      </w:r>
    </w:p>
    <w:p w14:paraId="6DD69E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3.5. Социокультурные знания и умения.</w:t>
      </w:r>
    </w:p>
    <w:p w14:paraId="7E5986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республики.</w:t>
      </w:r>
    </w:p>
    <w:p w14:paraId="660F6A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творчеством удмуртских писателей и поэтов: П.А. Блинова, Н.С. Кузнецова, Г.В. Романовой, Т.Н. Черновой, Л.Д. Кутяновой, Л.С. Нянькиной, В.Л. Агбаева.</w:t>
      </w:r>
    </w:p>
    <w:p w14:paraId="6EB170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творчеством коми поэтессы Н.А. Обрезковой.</w:t>
      </w:r>
    </w:p>
    <w:p w14:paraId="0F9781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доступными в языковом отношении образцами поэзии и прозы на удмуртском языке и их художественным своеобразием:</w:t>
      </w:r>
    </w:p>
    <w:p w14:paraId="12D27D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ми З.А. Трухиной «Кулэ ӧвӧл зарни зундэс» («Не нужно золотое кольцо»), В.Е. Владыкина «Инмын толэзь ке ӧвӧл» («Если на небе нет луны»), Л.Д. Кутяновой «Макем секыт вуыны» («Как трудно прийти»), В.В. Романова «Пиосмурт пельпум» («Мужское плечо»), З.К. Рябининой «Сюресъёс» («Дороги»), стихотворением М.М. Джалиль «Письмо» в переводе Г.С. Сабитова;</w:t>
      </w:r>
    </w:p>
    <w:p w14:paraId="1576AD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ками повести П.А. Блинова «Улэм потэ» («Жить хочется»), рассказом К. Герда «Куакаос» («Вороны»), рассказом Е.Е. Загребина «Палэзь ӟускиос» («Гроздья рябины»), отрывками повести У.Ш. Бадретдинова «Вероника плюс», рассказом Н.С. Байтерякова «Васёк песянай» («Бабушка Васёк»), отрывками романа Г.Д. Красильникова «Арлэн кутсконэз» («Начало года»), повести В.В. Ар-Серги «Уйвӧтын усе лымы» («Во сне идёт снег»).</w:t>
      </w:r>
    </w:p>
    <w:p w14:paraId="7D3624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текстами о зоологической коллекции Национального музея Удмуртской Республики им. Кузебая Герда, про историю образования Удмуртской автономной области, о первых высших учебных заведениях г. Ижевска.</w:t>
      </w:r>
    </w:p>
    <w:p w14:paraId="058451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песнями на стихи Л. Кутяновой.</w:t>
      </w:r>
    </w:p>
    <w:p w14:paraId="5860514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вежливости в межкультурном общении. Развитие умений: кратко рассказывать о птицах, занесённых в Красную книгу Удмуртской Республики, о питомниках Удмуртской Республики; кратко представлять некоторых выдающихся людей Удмуртии (учёных, писателей, поэтов, художников, композиторов, музыкантов, спортсменов и других; 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ое); </w:t>
      </w:r>
    </w:p>
    <w:p w14:paraId="5B7B48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наизусть стихотворения О.Г. Четкарёва «Улон питран берга, берга» («Жизни колесо крутится, крутится»), С.П. Широбокова «Мед шыпыртозы куаръёс» («Пусть листья шелестят»), В.Е. Владыкина «Адямилы сётэмын» («Человеку даны»).</w:t>
      </w:r>
    </w:p>
    <w:p w14:paraId="7354D4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0.3.6. Компенсаторные умения.</w:t>
      </w:r>
    </w:p>
    <w:p w14:paraId="21C552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перифраза или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51266E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6884D0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6BA754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4E6F21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4612B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 Планируемые результаты освоения программы по родному (удмуртскому) языку на уровне основного общего образования.</w:t>
      </w:r>
    </w:p>
    <w:p w14:paraId="5134E3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1. В результате изучения родного (удмуртского) языка на уровне основного общего образования у обучающегося будут сформированы следующие личностные результаты:</w:t>
      </w:r>
    </w:p>
    <w:p w14:paraId="667326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00833A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удмуртском) языке;</w:t>
      </w:r>
    </w:p>
    <w:p w14:paraId="007D09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001A6B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28EEAB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удмуртском) языке;</w:t>
      </w:r>
    </w:p>
    <w:p w14:paraId="5BF654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7A633A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3703EF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1CD92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удмуртского) языка в жизни народа, проявление интереса к познанию родного (удмуртского) языка, к истории и культуре своего народа, края, страны, других народов России, ценностное отношение родному (удмуртскому) языку, к достижениям своего народа и своей Родины – России,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E4F09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7CD466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BA09A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174259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CD284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363C7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3EAB5EA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382AE3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28BA1B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97CAB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45A689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удмуртском) языке, сформированность навыков рефлексии, признание своего права на ошибку и такого же права другого человека;</w:t>
      </w:r>
    </w:p>
    <w:p w14:paraId="227F09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4ECEB7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71CD6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1A335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6E7A87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3CD97E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454364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17B90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48EA0E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94BD2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157E67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7A70E6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740347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2EBF6A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74EC6B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5AA24C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1EEF67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72178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2. В результате изучения родного (удмурт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528A65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2.1. У обучающегося будут сформированы следующие базовые логические действия как часть познавательных универсальных учебных действий:</w:t>
      </w:r>
    </w:p>
    <w:p w14:paraId="47E4FB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7EAC15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1379E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1E65A6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29DD35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59C00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5F04D5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22EA72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5E4A5E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CB7F3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BAFC1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4A9678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1FB6A0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C048E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D9972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2.3. У обучающегося будут сформированы умения работать с информацией как часть познавательных универсальных учебных действий:</w:t>
      </w:r>
    </w:p>
    <w:p w14:paraId="4742E4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8DFB7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483123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102E02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CD192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46E1C1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13F10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590349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76AE73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2.4. У обучающегося будут сформированы умения общения как часть коммуникативных универсальных учебных действий:</w:t>
      </w:r>
    </w:p>
    <w:p w14:paraId="4B752F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удмуртском) языке;</w:t>
      </w:r>
    </w:p>
    <w:p w14:paraId="6F195D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7D2BD3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4C8CA7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5672F3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248D7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74D802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4376EA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2AE2D4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2.5. У обучающегося будут сформированы умения самоорганизации как части регулятивных универсальных учебных действий:</w:t>
      </w:r>
    </w:p>
    <w:p w14:paraId="149C16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0A8BFD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37721E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E2019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521E13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583C9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123D49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2C87D1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2050F8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0C31E6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6FB00B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368486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1B33D3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11E6FD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372C98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59EC62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46504B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0E084B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4A940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2.7. У обучающегося будут сформированы умения совместной деятельности:</w:t>
      </w:r>
    </w:p>
    <w:p w14:paraId="727BDE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1D26F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37E7D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4BBD74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A58C9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020EF7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5D527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 Предметные результаты изучения родного (удмуртского) языка. К концу обучения в 5 классе обучающийся научится:</w:t>
      </w:r>
    </w:p>
    <w:p w14:paraId="771232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1.</w:t>
      </w:r>
      <w:bookmarkStart w:id="156" w:name="_Hlk96607706"/>
      <w:r>
        <w:rPr>
          <w:rFonts w:ascii="Times New Roman" w:hAnsi="Times New Roman"/>
          <w:sz w:val="28"/>
          <w:szCs w:val="28"/>
          <w:lang w:val="ru-RU"/>
        </w:rPr>
        <w:t> Речевые умения.</w:t>
      </w:r>
    </w:p>
    <w:p w14:paraId="6F6FF5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1.1. Аудирование.</w:t>
      </w:r>
    </w:p>
    <w:p w14:paraId="1157DC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или текстов для аудирования – до 1 минуты).</w:t>
      </w:r>
    </w:p>
    <w:p w14:paraId="1C1AF1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1.2. Говорение.</w:t>
      </w:r>
    </w:p>
    <w:p w14:paraId="410730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1.2.1. Диалогическая речь.</w:t>
      </w:r>
    </w:p>
    <w:p w14:paraId="3A2A18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 – побуждение к действию, диалог-расспрос) в рамках тематического содержания речи в стандартных ситуациях неофициального общения с вербальными или зрительными опорами, с соблюдением норм речевого этикета (до 5 реплик со стороны каждого собеседника).</w:t>
      </w:r>
    </w:p>
    <w:p w14:paraId="70A384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1.2.2. Монологическая речь.</w:t>
      </w:r>
    </w:p>
    <w:p w14:paraId="08B079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ли зрительными опорами в рамках тематического содержания речи (объём монологического высказывания – 6-7 фраз), излагать основное содержание прочитанного текста с вербальными или зрительными опорами (объём – 6-7 фраз), кратко излагать результаты выполненной проектной работы (объём – до 7 фраз).</w:t>
      </w:r>
    </w:p>
    <w:p w14:paraId="0E84A5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1.3. Чтение.</w:t>
      </w:r>
    </w:p>
    <w:p w14:paraId="56C9E7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или текстов для чтения – 180-200 слов), читать про себя несплошные тексты (таблицы) и понимать представленную в них информацию.</w:t>
      </w:r>
    </w:p>
    <w:p w14:paraId="483C27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1.4. Письменная речь.</w:t>
      </w:r>
    </w:p>
    <w:p w14:paraId="0D7504D9">
      <w:pPr>
        <w:widowControl/>
        <w:spacing w:after="0" w:line="360" w:lineRule="auto"/>
        <w:ind w:firstLine="709"/>
        <w:jc w:val="both"/>
        <w:rPr>
          <w:rFonts w:ascii="Times New Roman" w:hAnsi="Times New Roman"/>
          <w:sz w:val="28"/>
          <w:szCs w:val="28"/>
          <w:lang w:val="ru-RU"/>
        </w:rPr>
      </w:pPr>
      <w:bookmarkStart w:id="157" w:name="_Hlk94773925"/>
      <w:r>
        <w:rPr>
          <w:rFonts w:ascii="Times New Roman" w:hAnsi="Times New Roman"/>
          <w:sz w:val="28"/>
          <w:szCs w:val="28"/>
          <w:lang w:val="ru-RU"/>
        </w:rPr>
        <w:t>Писать с использованием образца короткое поздравление с праздником, заполнять анкеты и формуляры, сообщая о себе основные сведения, писать личное электронное письмо с использованием образца (объём сообщения – до 60 слов). Писать предложения и речевых клише в соответствии с ситуацией, составлять небольшие тексты по изучаемой теме. Объём сообщения – до 60 слов.</w:t>
      </w:r>
    </w:p>
    <w:p w14:paraId="59AF6D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2. Языковые знания и навыки.</w:t>
      </w:r>
    </w:p>
    <w:p w14:paraId="1DE51D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2.1. Орфография и пунктуация.</w:t>
      </w:r>
    </w:p>
    <w:p w14:paraId="6FD524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и пунктуационными навыками: правильно писать изученные слова, правильно использовать знаки препинания: точку, вопросительный и восклицательный знаки в конце предложения (повторение), запятой в предложениях с однородными членами, обращением, в бессоюзных сложных предложениях, правильное написание вопросительного предложения с частицей -а, пунктуационно правильно оформлять электронное сообщение личного характера.</w:t>
      </w:r>
    </w:p>
    <w:p w14:paraId="38D58F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2.2. Фонетическая сторона речи.</w:t>
      </w:r>
    </w:p>
    <w:p w14:paraId="38BF69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с соблюдением правильного ударения и фраз с соблюдением их ритмико-интонационных особенностей,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и, демонстрирующее понимание текста, читать новые слова согласно основным правилам чтения.</w:t>
      </w:r>
    </w:p>
    <w:p w14:paraId="0113EBC3">
      <w:pPr>
        <w:widowControl/>
        <w:spacing w:after="0" w:line="350" w:lineRule="auto"/>
        <w:ind w:firstLine="709"/>
        <w:jc w:val="both"/>
        <w:rPr>
          <w:rFonts w:ascii="Times New Roman" w:hAnsi="Times New Roman"/>
          <w:sz w:val="28"/>
          <w:szCs w:val="28"/>
          <w:lang w:val="ru-RU"/>
        </w:rPr>
      </w:pPr>
      <w:bookmarkStart w:id="158" w:name="_Hlk127449837"/>
      <w:r>
        <w:rPr>
          <w:rFonts w:ascii="Times New Roman" w:hAnsi="Times New Roman"/>
          <w:sz w:val="28"/>
          <w:szCs w:val="28"/>
          <w:lang w:val="ru-RU"/>
        </w:rPr>
        <w:t>67.11.3.2.3. Лексическая сторона речи.</w:t>
      </w:r>
    </w:p>
    <w:bookmarkEnd w:id="158"/>
    <w:p w14:paraId="3D78D4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изученные лексические единицы (слова, словосочетания, речевые клише) и правильно употреблять в устной и письменной речи 952 лексических единиц (включая 776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2A5C20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имена существительные, образованные при помощи суффиксов -он (-ён), -ись (-ӥсь), -лык, -чи, имена существительные, образованные при помощи словосложения: уй и вӧт (сон), льӧм и пу (черёмуха), писэй и турын (валерьянка), яг и губи (боровик), имена прилагательные, образованные от существительных при помощи суффиксов -о (-ё), -тэм, -ем, имена прилагательные, образованные при помощи словосложения: нап-лыз (тёмно-синий), кизер-вож (светло-зелёный).</w:t>
      </w:r>
    </w:p>
    <w:p w14:paraId="119DD3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2.4. Грамматическая сторона речи.</w:t>
      </w:r>
    </w:p>
    <w:p w14:paraId="7A0FFA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различных коммуникативных типов предложений удмуртского языка.</w:t>
      </w:r>
    </w:p>
    <w:p w14:paraId="19535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повествовательные предложения с прямым и обратным порядком слов, вопросительные предложения с вопросительным словом и без вопросительного слова (с частицей -а), глаголы повелительного наклонения в утвердительной и отрицательной форме, в единственном и множественном числе, глаголы в настоящем, будущем, прошедшем времени в положительной и отрицательной форме, в единственном и множественном числе, имена существительные в простом склонении, послелоги пространственного значения.</w:t>
      </w:r>
    </w:p>
    <w:p w14:paraId="572154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рамматическую основу предложения.</w:t>
      </w:r>
    </w:p>
    <w:p w14:paraId="642DF7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главные и второстепенные члены предложения.</w:t>
      </w:r>
    </w:p>
    <w:p w14:paraId="7EAD19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ипы спряжений глаголов.</w:t>
      </w:r>
    </w:p>
    <w:p w14:paraId="62D00C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рягать глаголы в настоящем, прошедшем, будущем времени в положительной и отрицательной форме, в единственном и множественном числе.</w:t>
      </w:r>
    </w:p>
    <w:p w14:paraId="565800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имена существительные.</w:t>
      </w:r>
    </w:p>
    <w:p w14:paraId="1E4AFE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2.5. Социокультурные знания и умения.</w:t>
      </w:r>
      <w:bookmarkEnd w:id="157"/>
    </w:p>
    <w:p w14:paraId="750F23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рамках тематического содержания речи.</w:t>
      </w:r>
    </w:p>
    <w:p w14:paraId="4DB151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в рамках тематического содержания речи (национальные праздники, традиции в питании и проведении досуга, этикетные особенности посещения гостей).</w:t>
      </w:r>
    </w:p>
    <w:p w14:paraId="20A075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Удмуртской Республики (знакомство с некоторыми национальными символами, традициями проведения праздников (Новый год, Масленица, День Победы), с достопримечательностями и выдающимися людьми города Ижевска, с доступными в языковом отношении образцами детской поэзии и прозы на удмуртском языке.</w:t>
      </w:r>
    </w:p>
    <w:p w14:paraId="303738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основные национальные праздники (Новый год, Масленица, День Победы), традиции удмуртов в проведении досуга и питании, наиболее известные достопримечательности столицы Удмуртии города Ижевска.</w:t>
      </w:r>
    </w:p>
    <w:p w14:paraId="19C6E6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Удмуртии (художниках, писателях, поэтах).</w:t>
      </w:r>
    </w:p>
    <w:p w14:paraId="60518C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наизусть скороговорки или пословицы про школу, весну, авторскую считалку Ю.П. Байсаровой «Тумта, тумта, тумтары», воспроизводить наизусть отрывок из стихотворения В.П. Михайлова об учителе.</w:t>
      </w:r>
    </w:p>
    <w:p w14:paraId="3D116E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3.2.6. Компенсаторные умения.</w:t>
      </w:r>
    </w:p>
    <w:p w14:paraId="72A259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14:paraId="5E76F3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качестве опоры при составлении собственных высказываний ключевых слов, плана;</w:t>
      </w:r>
    </w:p>
    <w:p w14:paraId="40E4C4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или прослушанного текста, для нахождения в тексте запрашиваемой информации;</w:t>
      </w:r>
    </w:p>
    <w:p w14:paraId="0A5BFA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удмуртском языке с применением ИКТ, соблюдая правила информационной безопасности при работе в сети Интернет;</w:t>
      </w:r>
    </w:p>
    <w:p w14:paraId="0BB6A6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удмуртско-русский и русско-удмуртский словари, справочники, в том числе информационно-справочные системы в электронной форме;</w:t>
      </w:r>
    </w:p>
    <w:p w14:paraId="37CCA5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bookmarkEnd w:id="156"/>
      <w:r>
        <w:rPr>
          <w:rFonts w:ascii="Times New Roman" w:hAnsi="Times New Roman"/>
          <w:sz w:val="28"/>
          <w:szCs w:val="28"/>
          <w:lang w:val="ru-RU"/>
        </w:rPr>
        <w:t>.</w:t>
      </w:r>
    </w:p>
    <w:p w14:paraId="7F9298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 Предметные результаты изучения родного (удмуртского) языка. К концу обучения в 6 классе обучающийся научится:</w:t>
      </w:r>
    </w:p>
    <w:p w14:paraId="317623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1. Речевые умения.</w:t>
      </w:r>
    </w:p>
    <w:p w14:paraId="2FF5FC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1.1. Аудирование.</w:t>
      </w:r>
    </w:p>
    <w:p w14:paraId="7B0B6D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 пониманием основного содержания, с пониманием запрашиваемой информации (время звучания текста или текстов для аудирования – до 1,5 минут).</w:t>
      </w:r>
    </w:p>
    <w:p w14:paraId="53377C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1.2. Говорение.</w:t>
      </w:r>
    </w:p>
    <w:p w14:paraId="0619C8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1.2.1. Диалогическая речь.</w:t>
      </w:r>
    </w:p>
    <w:p w14:paraId="173732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 – 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ли со зрительными опорами, с соблюдением норм речевого этикета (до 5 реплик со стороны каждого собеседника).</w:t>
      </w:r>
    </w:p>
    <w:p w14:paraId="04DD7F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1.2.2. Монологическая речь.</w:t>
      </w:r>
    </w:p>
    <w:p w14:paraId="4D45264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использованием вопросов, ключевых слов, плана и (или) иллюстраций, фотографий, таблиц (объём – 7-8 фраз), кратко излагать результаты выполненной проектной работы (объём – 7-8 фраз).</w:t>
      </w:r>
    </w:p>
    <w:p w14:paraId="22221F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1.3. Чтение.</w:t>
      </w:r>
    </w:p>
    <w:p w14:paraId="40813C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или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14:paraId="6A389B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1.4. Письменная речь.</w:t>
      </w:r>
    </w:p>
    <w:p w14:paraId="7620AC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в соответствии с нормами речевого этикета, с указанием личной информации, писать электронное сообщение личного характера, соблюдая речевой этикет (объём сообщения – до 70 слов), создавать небольшое письменное высказывание с использованием образца, плана, ключевых слов, картинки, создавать текст-повествование, текст-рассуждение по заданному плану, текст-описание с использованием ключевых слов (объём высказывания – до 70 слов).</w:t>
      </w:r>
    </w:p>
    <w:p w14:paraId="229D97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2. Языковые знания и навыки.</w:t>
      </w:r>
    </w:p>
    <w:p w14:paraId="025EF3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2.1. Орфография и пунктуация.</w:t>
      </w:r>
    </w:p>
    <w:p w14:paraId="333C71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использовать точку, вопросительный и восклицательный знаки в конце предложения, в предложениях с однородными членами, в бессоюзных сложных предложениях, пунктуационно правильно оформлять электронное сообщение личного характера.</w:t>
      </w:r>
    </w:p>
    <w:p w14:paraId="7FE025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2.2. Фонетическая сторона речи.</w:t>
      </w:r>
    </w:p>
    <w:p w14:paraId="0C4FA2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и, демонстрируя понимание содержания текста, читать новые слова согласно основным правилам чтения.</w:t>
      </w:r>
    </w:p>
    <w:p w14:paraId="11A672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2.3. Лексическая сторона речи.</w:t>
      </w:r>
    </w:p>
    <w:p w14:paraId="56D2AF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изученные лексические единицы (слова, словосочетания, речевые клише) и правильно употреблять в устной и письменной речи 1193 лексических единиц (включая 952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bookmarkStart w:id="159" w:name="_Hlk103932902"/>
      <w:r>
        <w:rPr>
          <w:rFonts w:ascii="Times New Roman" w:hAnsi="Times New Roman"/>
          <w:sz w:val="28"/>
          <w:szCs w:val="28"/>
          <w:lang w:val="ru-RU"/>
        </w:rPr>
        <w:t>.</w:t>
      </w:r>
    </w:p>
    <w:p w14:paraId="0B34D2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bookmarkEnd w:id="159"/>
      <w:r>
        <w:rPr>
          <w:rFonts w:ascii="Times New Roman" w:hAnsi="Times New Roman"/>
          <w:sz w:val="28"/>
          <w:szCs w:val="28"/>
          <w:lang w:val="ru-RU"/>
        </w:rPr>
        <w:t>.</w:t>
      </w:r>
    </w:p>
    <w:p w14:paraId="5F91A7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2.4. Грамматическая сторона речи.</w:t>
      </w:r>
    </w:p>
    <w:p w14:paraId="0DBA6D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76C2D4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зъявительного, повелительного, условного наклонения в настоящем, прошедшем, будущем времени, в единственном и множественном числе, в утвердительной и отрицательной форме;</w:t>
      </w:r>
    </w:p>
    <w:p w14:paraId="7FEF82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ую форму существительных с суффиксом -ы, существительных син (глаз), кус (поясница) в единственном числе;</w:t>
      </w:r>
    </w:p>
    <w:p w14:paraId="3203EB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прилагательных с суффиксами -эсь (-есь);</w:t>
      </w:r>
    </w:p>
    <w:p w14:paraId="4683C6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в положительной, сравнительной и превосходной степени;</w:t>
      </w:r>
    </w:p>
    <w:p w14:paraId="26C633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указывающие на место действия, время, причину или цель, образ действия, интенсивность проявления признака;</w:t>
      </w:r>
    </w:p>
    <w:p w14:paraId="28F45F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в положительной, сравнительной и превосходной степени;</w:t>
      </w:r>
    </w:p>
    <w:p w14:paraId="526BFD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до 2000), дробные числительные, образованные при помощи суффикса -мос;</w:t>
      </w:r>
    </w:p>
    <w:p w14:paraId="1B219A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временного, пространственного, причинно-следственного, целевого, компаративного значения, послелогов количества и меры.</w:t>
      </w:r>
    </w:p>
    <w:p w14:paraId="66F6950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типах спряжения глаголов изъявительного, повелительного, условного наклонения;</w:t>
      </w:r>
    </w:p>
    <w:p w14:paraId="0BEBC4A2">
      <w:pPr>
        <w:widowControl/>
        <w:spacing w:after="0" w:line="360" w:lineRule="auto"/>
        <w:ind w:firstLine="709"/>
        <w:jc w:val="both"/>
        <w:rPr>
          <w:rFonts w:ascii="Times New Roman" w:hAnsi="Times New Roman"/>
          <w:sz w:val="28"/>
          <w:szCs w:val="28"/>
          <w:lang w:val="ru-RU"/>
        </w:rPr>
      </w:pPr>
      <w:bookmarkStart w:id="160" w:name="_Hlk103685952"/>
      <w:r>
        <w:rPr>
          <w:rFonts w:ascii="Times New Roman" w:hAnsi="Times New Roman"/>
          <w:sz w:val="28"/>
          <w:szCs w:val="28"/>
          <w:lang w:val="ru-RU"/>
        </w:rPr>
        <w:t>иметь представление об особенностях склонения существительных</w:t>
      </w:r>
      <w:bookmarkEnd w:id="160"/>
      <w:r>
        <w:rPr>
          <w:rFonts w:ascii="Times New Roman" w:hAnsi="Times New Roman"/>
          <w:sz w:val="28"/>
          <w:szCs w:val="28"/>
          <w:lang w:val="ru-RU"/>
        </w:rPr>
        <w:t xml:space="preserve"> в единственном и множественном числе в родительном, винительном, лишительном, дательном, разделительном, в соответственном, творительном, переходном, отдалительном, предельном падежах;</w:t>
      </w:r>
    </w:p>
    <w:p w14:paraId="5BAAE7C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склонения притяжательных существительных винительного, лишительного, дательного, разделительного, творительного падежей (в некоторых речевых образцах);</w:t>
      </w:r>
    </w:p>
    <w:p w14:paraId="6ED3065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склонения личных местоимений в единственном и множественном числе в родительном, винительном, лишительном, дательном, разделительном, творительном падежах.</w:t>
      </w:r>
    </w:p>
    <w:p w14:paraId="78EC06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3. Социокультурные знания и умения.</w:t>
      </w:r>
    </w:p>
    <w:p w14:paraId="4BBC9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рамках тематического содержания речи.</w:t>
      </w:r>
    </w:p>
    <w:p w14:paraId="0CA4E84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лексику в рамках тематического содержания речи.</w:t>
      </w:r>
    </w:p>
    <w:p w14:paraId="1D1DA8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ссии и Удмуртской Республики.</w:t>
      </w:r>
    </w:p>
    <w:p w14:paraId="3E4AC6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4.4. Компенсаторные умения.</w:t>
      </w:r>
    </w:p>
    <w:p w14:paraId="3D0FB3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или прослушанного текста, для нахождения в тексте запрашиваемой информации.</w:t>
      </w:r>
    </w:p>
    <w:p w14:paraId="3A1AE6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удмуртском языке с применением ИКТ, соблюдая правила информационной безопасности при работе в сети Интернет.</w:t>
      </w:r>
    </w:p>
    <w:p w14:paraId="537B63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словари и справочники, в том числе информационно-справочные системы в электронной форме.</w:t>
      </w:r>
    </w:p>
    <w:p w14:paraId="0017BA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удмуртского языка, с людьми другой культуры.</w:t>
      </w:r>
    </w:p>
    <w:p w14:paraId="20B495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FFD7E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 Предметные результаты изучения родного (удмуртского) языка. К концу обучения в 7 классе обучающийся научится:</w:t>
      </w:r>
    </w:p>
    <w:p w14:paraId="62EF50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1. Речевые умения.</w:t>
      </w:r>
    </w:p>
    <w:p w14:paraId="4A6BCD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1.1. Аудирование.</w:t>
      </w:r>
    </w:p>
    <w:p w14:paraId="4EABD5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или текстов для аудирования - до 1,5 минут).</w:t>
      </w:r>
    </w:p>
    <w:p w14:paraId="0FB98F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1.2. Говорение.</w:t>
      </w:r>
    </w:p>
    <w:p w14:paraId="555360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1.2.1. Диалогическая речь.</w:t>
      </w:r>
    </w:p>
    <w:p w14:paraId="05D8BF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 – 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ли зрительными опорами, с соблюдением норм речевого этикета (до 6 реплик со стороны каждого собеседника).</w:t>
      </w:r>
    </w:p>
    <w:p w14:paraId="4DCAEA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1.2.2. Монологическая речь.</w:t>
      </w:r>
    </w:p>
    <w:p w14:paraId="61E1DD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или прослушанного текста с вербальными или зрительными опорами (объём – 8-9 фраз), кратко излагать результаты выполненной проектной работы (объём – 8-9 фраз).</w:t>
      </w:r>
    </w:p>
    <w:p w14:paraId="055CBC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1.3. Чтение.</w:t>
      </w:r>
    </w:p>
    <w:p w14:paraId="6C10A1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запрашиваемой информации, с полным пониманием информации, представленной в тексте в эксплицитной (явной) форме (объём текста или текстов для чтения – до 350 слов), читать про себя несплошные тексты (таблицы) и понимать представленную в них информацию, определять последовательность главных фактов или событий в тексте.</w:t>
      </w:r>
    </w:p>
    <w:p w14:paraId="400AA4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1.3. Письменная речь.</w:t>
      </w:r>
    </w:p>
    <w:p w14:paraId="6EBBC1E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 указанием личной информации, писать электронное сообщение личного характера, соблюдая речевой этикет (объём сообщения – до 90 слов), создавать небольшое письменное высказывание с использованием вопросов, ключевых слов, плана и (или) иллюстраций, фотографий, таблиц, составлять план прочитанного текста, выражать письменно своё отношение к поступкам героев, к проблеме прочитанного текста, писать краткую характеристику литературному персонажу (объём высказывания – до 90 слов).</w:t>
      </w:r>
    </w:p>
    <w:p w14:paraId="4492BC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2. Языковые знания и навыки.</w:t>
      </w:r>
    </w:p>
    <w:p w14:paraId="2DF72C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2.1. Орфография и пунктуация.</w:t>
      </w:r>
    </w:p>
    <w:p w14:paraId="7ABD92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использовать точку, вопросительный и восклицательный знаки в конце предложения, запятую в предложениях с однородными членами с сочинительными союзами, запятую в сложносочинённых предложениях, пунктуационно правильно оформлять электронное сообщение личного характера.</w:t>
      </w:r>
    </w:p>
    <w:p w14:paraId="50B264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2.2. Фонетическая сторона речи.</w:t>
      </w:r>
    </w:p>
    <w:p w14:paraId="692C1D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соблюдать интонацию в предложениях с однородными членами, в сложносочинённых предложения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и, читать новые слова согласно основным правилам чтения.</w:t>
      </w:r>
    </w:p>
    <w:p w14:paraId="451637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2.3. Лексическая сторона речи.</w:t>
      </w:r>
    </w:p>
    <w:p w14:paraId="57ED8F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1375 лексических единиц (слов, словосочетаний, речевых клише) и правильно употреблять их в устной и письменной речи в рамках тематического содержания, с соблюдением существующей нормы лексической сочетаемости в удмуртском языке.</w:t>
      </w:r>
    </w:p>
    <w:p w14:paraId="0D17DC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и письменной речи </w:t>
      </w:r>
      <w:bookmarkStart w:id="161" w:name="_Hlk104185984"/>
      <w:r>
        <w:rPr>
          <w:rFonts w:ascii="Times New Roman" w:hAnsi="Times New Roman"/>
          <w:sz w:val="28"/>
          <w:szCs w:val="28"/>
          <w:lang w:val="ru-RU"/>
        </w:rPr>
        <w:t>имена существительные, образованные путём словосложения.</w:t>
      </w:r>
    </w:p>
    <w:bookmarkEnd w:id="161"/>
    <w:p w14:paraId="6EFBAA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фразеологизмы, интернациональные слова.</w:t>
      </w:r>
    </w:p>
    <w:p w14:paraId="323E2D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2.4. Грамматическая сторона речи.</w:t>
      </w:r>
    </w:p>
    <w:p w14:paraId="03EA539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особенности структуры </w:t>
      </w:r>
      <w:bookmarkStart w:id="162" w:name="_Hlk127261635"/>
      <w:r>
        <w:rPr>
          <w:rFonts w:ascii="Times New Roman" w:hAnsi="Times New Roman"/>
          <w:sz w:val="28"/>
          <w:szCs w:val="28"/>
          <w:lang w:val="ru-RU"/>
        </w:rPr>
        <w:t>простых и сложных предложений и различных коммуникативных типов предложений удмуртского языка</w:t>
      </w:r>
      <w:bookmarkEnd w:id="162"/>
      <w:r>
        <w:rPr>
          <w:rFonts w:ascii="Times New Roman" w:hAnsi="Times New Roman"/>
          <w:sz w:val="28"/>
          <w:szCs w:val="28"/>
          <w:lang w:val="ru-RU"/>
        </w:rPr>
        <w:t>.</w:t>
      </w:r>
    </w:p>
    <w:p w14:paraId="3369F7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395F54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днородными членами с сочинительными союзами;</w:t>
      </w:r>
    </w:p>
    <w:p w14:paraId="490CA5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противительными союзами нош (а), но (а, но, однако), ато (а то), с соединительным союзом но (и), с союзом собере (потом), с разделительными союзами я (то), оло (или), ато (а то), но (но);</w:t>
      </w:r>
    </w:p>
    <w:p w14:paraId="658D50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предложения, осложнённые причастными и деепричастными оборотами;</w:t>
      </w:r>
    </w:p>
    <w:p w14:paraId="6CE370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для обозначения больших чисел (до 1 000 000).</w:t>
      </w:r>
    </w:p>
    <w:p w14:paraId="3C07D6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3. Социокультурные знания и умения.</w:t>
      </w:r>
    </w:p>
    <w:p w14:paraId="5A8FD4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устной и письменной речи отдельные социокультурные элементы речевого поведенческого этикета в рамках тематического содержания речи (в ситуациях общения, в том числе «После уроков», «Наши знаменитые спортсмены», «В мастерской у художника»).</w:t>
      </w:r>
    </w:p>
    <w:p w14:paraId="2C633B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устной и письменной речи наиболее употребительную тематическую фоновую лексику в рамках тематического содержания.</w:t>
      </w:r>
    </w:p>
    <w:p w14:paraId="411F470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звестных достопримечательностях и выдающихся людях Удмуртии, достопримечательностях финно-угорских регионов, доступных в языковом отношении образцы поэзии и прозы на удмуртском языке и их художественном своеобразии;</w:t>
      </w:r>
    </w:p>
    <w:p w14:paraId="75DB76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ассказывать о выдающихся людях Удмуртии.</w:t>
      </w:r>
    </w:p>
    <w:p w14:paraId="6C1E58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5.4. Компенсаторные умения.</w:t>
      </w:r>
    </w:p>
    <w:p w14:paraId="26EDCD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или прослушанного текста, для нахождения в тексте запрашиваемой информации.</w:t>
      </w:r>
    </w:p>
    <w:p w14:paraId="490B3D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удмуртском языке с применением ИКТ, соблюдая правила информационной безопасности при работе в сети Интернет.</w:t>
      </w:r>
    </w:p>
    <w:p w14:paraId="3210A5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словари и справочники, в том числе информационно-справочные системы в электронной форме.</w:t>
      </w:r>
    </w:p>
    <w:p w14:paraId="0AF946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удмуртского языка, с людьми другой культуры.</w:t>
      </w:r>
    </w:p>
    <w:p w14:paraId="4877DF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316E9E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 Предметные результаты изучения родного (удмуртского) языка. К концу обучения в 8 классе обучающийся научится:</w:t>
      </w:r>
    </w:p>
    <w:p w14:paraId="1A4F48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1. Речевые умения.</w:t>
      </w:r>
    </w:p>
    <w:p w14:paraId="34973A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1.1. Аудирование.</w:t>
      </w:r>
    </w:p>
    <w:p w14:paraId="5240CC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1B1B95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звучащего текста по началу сообщения.</w:t>
      </w:r>
    </w:p>
    <w:p w14:paraId="5249E7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для аудирования – до 2 минут.</w:t>
      </w:r>
    </w:p>
    <w:p w14:paraId="1E8459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1.2. Говорение.</w:t>
      </w:r>
    </w:p>
    <w:p w14:paraId="1970C0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1.2.1. Диалогическая речь.</w:t>
      </w:r>
    </w:p>
    <w:p w14:paraId="1F4145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 – 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ли зрительными опорами, с соблюдением норм речевого этикета (до 7 реплик со стороны каждого собеседника).</w:t>
      </w:r>
    </w:p>
    <w:p w14:paraId="498955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1.2.2. Монологическая речь.</w:t>
      </w:r>
    </w:p>
    <w:p w14:paraId="3C7AE4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разные виды монологических высказываний (описание, в том числе характеристика, повествование или сообщение) с вербальными или зрительными опорами в рамках тематического содержания речи (объём монологического высказывания – до 9-10 фраз), </w:t>
      </w:r>
      <w:bookmarkStart w:id="163" w:name="_Hlk127277172"/>
      <w:r>
        <w:rPr>
          <w:rFonts w:ascii="Times New Roman" w:hAnsi="Times New Roman"/>
          <w:sz w:val="28"/>
          <w:szCs w:val="28"/>
          <w:lang w:val="ru-RU"/>
        </w:rPr>
        <w:t>выражать и кратко аргументировать своё мнение</w:t>
      </w:r>
      <w:bookmarkEnd w:id="163"/>
      <w:r>
        <w:rPr>
          <w:rFonts w:ascii="Times New Roman" w:hAnsi="Times New Roman"/>
          <w:sz w:val="28"/>
          <w:szCs w:val="28"/>
          <w:lang w:val="ru-RU"/>
        </w:rPr>
        <w:t>, излагать основное содержание прочитанного или прослушанного текста с вербальными или зрительными опорами (объём – 9-10 фраз), излагать результаты выполненной проектной работы (объём – 9-10 фраз).</w:t>
      </w:r>
    </w:p>
    <w:p w14:paraId="7BC921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1.3. Чтение.</w:t>
      </w:r>
    </w:p>
    <w:p w14:paraId="490C2C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пределять последовательность главных фактов или событий в тексте (объём текста для чтения – 350-500 слов), читать несплошные тексты (таблицы, схемы) и понимать представленную в них информацию.</w:t>
      </w:r>
    </w:p>
    <w:p w14:paraId="05B0B2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1.4. Письменная речь.</w:t>
      </w:r>
    </w:p>
    <w:p w14:paraId="1A5CC54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по прочитанному тексту, писать сообщения информационного характера: объявление, рекламный проспект, буклет, излагать своё отношение к поступкам героев, аргументируя своё мнение по нравственной проблеме прочитанного текста, писать характеристику литературному персонажу, писать электронное сообщение личного характера, соблюдая речевой этикет (объём сообщения – до 110 слов), создавать небольшое письменное высказывание с использованием образца, плана, таблицы, прочитанного или прослушанного текста (объём письменного высказывания – до 110 слов).</w:t>
      </w:r>
    </w:p>
    <w:p w14:paraId="0D3C0F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2. Языковые знания и навыки.</w:t>
      </w:r>
    </w:p>
    <w:p w14:paraId="6F0152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2.1. Орфография и пунктуация.</w:t>
      </w:r>
    </w:p>
    <w:p w14:paraId="003E24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и пунктуационными навыками: правильно писать изученные слова, использовать точку, вопросительный и восклицательный знаки в конце предложения, запятую в сложноподчинённых предложениях, пунктуационно правильно оформлять электронное сообщение личного характера.</w:t>
      </w:r>
    </w:p>
    <w:p w14:paraId="5E3B7A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2.2. Фонетическая сторона речи.</w:t>
      </w:r>
    </w:p>
    <w:p w14:paraId="349834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соблюдать интонацию в сложноподчинённых предложения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и, демонстрирующей понимание текста, читать новые слова согласно основным правилам чтения.</w:t>
      </w:r>
    </w:p>
    <w:p w14:paraId="18E8B6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2.3. Лексическая сторона речи.</w:t>
      </w:r>
    </w:p>
    <w:p w14:paraId="11CBA5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1481 лексических единиц (слов, словосочетаний, речевых клише) и правильно употреблять их в устной и письменной речи в рамках тематического содержания с соблюдением существующих норм лексической сочетаемости в удмуртском языке.</w:t>
      </w:r>
    </w:p>
    <w:p w14:paraId="441B19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слова, образованные путём словосложения: существительное и существительное (ӝӧккышет).</w:t>
      </w:r>
    </w:p>
    <w:p w14:paraId="7E64CA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омонимы.</w:t>
      </w:r>
    </w:p>
    <w:p w14:paraId="3C26F9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2.4. Грамматическая сторона речи.</w:t>
      </w:r>
    </w:p>
    <w:p w14:paraId="0937155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удмуртского языка, различных коммуникативных типов предложений удмуртского языка.</w:t>
      </w:r>
    </w:p>
    <w:p w14:paraId="11094A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358658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изъяснительным придаточным;</w:t>
      </w:r>
    </w:p>
    <w:p w14:paraId="0ABC88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определительным придаточным;</w:t>
      </w:r>
    </w:p>
    <w:p w14:paraId="52AE98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уступительным придаточным;</w:t>
      </w:r>
    </w:p>
    <w:p w14:paraId="4A64BF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условным придаточным;</w:t>
      </w:r>
    </w:p>
    <w:p w14:paraId="74E1AB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 места;</w:t>
      </w:r>
    </w:p>
    <w:p w14:paraId="620BAE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 времени;</w:t>
      </w:r>
    </w:p>
    <w:p w14:paraId="0A959F1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 причины;</w:t>
      </w:r>
    </w:p>
    <w:p w14:paraId="795796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лавные и второстепенные члены предложения.</w:t>
      </w:r>
    </w:p>
    <w:p w14:paraId="2312D0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3. Социокультурные знания и умения.</w:t>
      </w:r>
    </w:p>
    <w:p w14:paraId="60EEDD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тко представлять культурные явления и события: </w:t>
      </w:r>
      <w:bookmarkStart w:id="164" w:name="_Hlk127292039"/>
      <w:r>
        <w:rPr>
          <w:rFonts w:ascii="Times New Roman" w:hAnsi="Times New Roman"/>
          <w:sz w:val="28"/>
          <w:szCs w:val="28"/>
          <w:lang w:val="ru-RU"/>
        </w:rPr>
        <w:t>молодёжные организации, мода, финно-угорские народы, проживающие в Удмуртии, национальный театр, древние ремёсла и рукоделия, достопримечательности и выдающиеся люди России и Удмуртской Республики</w:t>
      </w:r>
      <w:bookmarkEnd w:id="164"/>
      <w:r>
        <w:rPr>
          <w:rFonts w:ascii="Times New Roman" w:hAnsi="Times New Roman"/>
          <w:sz w:val="28"/>
          <w:szCs w:val="28"/>
          <w:lang w:val="ru-RU"/>
        </w:rPr>
        <w:t>, иметь элементарное представление о различных диалектах удмуртского языка.</w:t>
      </w:r>
    </w:p>
    <w:p w14:paraId="536570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6.4. Компенсаторные умения.</w:t>
      </w:r>
    </w:p>
    <w:p w14:paraId="32A452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или прослушанного текста, для нахождения в тексте запрашиваемой информации.</w:t>
      </w:r>
    </w:p>
    <w:p w14:paraId="1C80D9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43680CD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1E062B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удмуртском языке с применением ИКТ, соблюдая правила информационной безопасности при работе в сети Интернет.</w:t>
      </w:r>
    </w:p>
    <w:p w14:paraId="0DEB0F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словари и справочники, в том числе информационно-справочные системы в электронной форме.</w:t>
      </w:r>
    </w:p>
    <w:p w14:paraId="3CB9F3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удмуртского языка, людьми другой культуры.</w:t>
      </w:r>
    </w:p>
    <w:p w14:paraId="12D828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765FC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 Предметные результаты изучения родного (удмуртского) языка. К концу обучения в 9 классе обучающийся научится:</w:t>
      </w:r>
    </w:p>
    <w:p w14:paraId="3805FE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1. Речевые умения.</w:t>
      </w:r>
    </w:p>
    <w:p w14:paraId="4DA61A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1.1. Аудирование.</w:t>
      </w:r>
    </w:p>
    <w:p w14:paraId="47FA42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или текстов для аудирования – до 2 минут).</w:t>
      </w:r>
    </w:p>
    <w:p w14:paraId="439EB0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1.2. Говорение.</w:t>
      </w:r>
    </w:p>
    <w:p w14:paraId="1CA817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1.2.1. Диалогическая речь.</w:t>
      </w:r>
    </w:p>
    <w:p w14:paraId="333C55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 – побуждение к действию, диалог-расспрос), диалог – обмен мнениями в рамках тематического содержания речи в стандартных ситуациях неофициального общения с вербальными или зрительными опорами или без опор, с соблюдением норм речевого этикета (до 6-8 реплик со стороны каждого собеседника).</w:t>
      </w:r>
    </w:p>
    <w:p w14:paraId="76E59D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1.2.2. Монологическая речь.</w:t>
      </w:r>
    </w:p>
    <w:p w14:paraId="3E7FDD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 или зрительными опорами или без опор в рамках тематического содержания речи (объём монологического высказывания – до 11-13 фраз), излагать основное содержание прочитанного или прослушанного текста с выражением своего отношения к событиям и фактам, изложенным в тексте со зрительными или вербальными опорами (объём – 11-13 фраз), излагать результаты выполненной проектной работы, (объём – 11-13 фраз).</w:t>
      </w:r>
    </w:p>
    <w:p w14:paraId="106336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1.3. Чтение.</w:t>
      </w:r>
    </w:p>
    <w:p w14:paraId="159004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интересующей, или запрашиваемой информации, с полным пониманием содержания (объём текста или текстов для чтения – 500-600 слов), читать про себя несплошные тексты (таблицы) и понимать представленную в них информацию, обобщать и оценивать полученную при чтении информацию.</w:t>
      </w:r>
    </w:p>
    <w:p w14:paraId="7E7DCF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1.4. Письменная речь.</w:t>
      </w:r>
    </w:p>
    <w:p w14:paraId="23D84BB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писать электронное сообщение личного характера, соблюдая речевой этикет (объём сообщения – до 120 слов), создавать небольшое письменное высказывание с использованием вопросов, ключевых слов, плана и (или) таблиц, прочитанного или прослушанного текста, излагать письменно своё отношение к поступкам героев, аргументируя своё мнение по нравственной проблеме прочитанного текста (объём высказывания – до 120 слов), заполнять таблицу, кратко фиксируя содержание прочитанного или прослушанного текста, письменно представлять результаты выполненной проектной работы (объём – 100-120 слов).</w:t>
      </w:r>
    </w:p>
    <w:p w14:paraId="112A36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2. Языковые знания и навыки.</w:t>
      </w:r>
    </w:p>
    <w:p w14:paraId="163CF4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2.1. Орфография и пунктуация.</w:t>
      </w:r>
    </w:p>
    <w:p w14:paraId="415DF4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использовать точку, вопросительный и восклицательный знаки в конце предложения, запятую при вводных словах, запятую сложносочинённых, сложноподчинённых предложениях, пунктуационно правильно оформлять электронное сообщение личного характера;</w:t>
      </w:r>
    </w:p>
    <w:p w14:paraId="12B146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2.2. Фонетическая сторона речи.</w:t>
      </w:r>
    </w:p>
    <w:p w14:paraId="6E0229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и, демонстрируя понимание содержания текста, читать новые слова согласно основным правилам чтения.</w:t>
      </w:r>
    </w:p>
    <w:p w14:paraId="3F0A2B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2.3. Лексическая сторона речи.</w:t>
      </w:r>
    </w:p>
    <w:p w14:paraId="11C087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1554 лексических единиц (слов, словосочетаний, речевых клише) и правильно употреблять их в устной и письменной речи в рамках тематического содержания с соблюдением существующей нормы лексической сочетаемости в удмуртском языке.</w:t>
      </w:r>
    </w:p>
    <w:p w14:paraId="2398D4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существительные, образованные путём словосложения.</w:t>
      </w:r>
    </w:p>
    <w:p w14:paraId="26C0884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нтернациональные слова, 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7C4DA0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2.4. Грамматическая сторона речи.</w:t>
      </w:r>
    </w:p>
    <w:p w14:paraId="7CE77A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удмуртского языка, распознавать и употреблять в устной и письменной речи изученные морфологические формы и синтаксические конструкций удмуртского языка.</w:t>
      </w:r>
    </w:p>
    <w:p w14:paraId="068CB1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3. Социокультурные знания и умения.</w:t>
      </w:r>
    </w:p>
    <w:p w14:paraId="573631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устной и письменной речи наиболее употребительную тематическую фоновую лексику страны, Удмуртской Республики в рамках тематического содержания речи (наша история, выбор профессии, Великая Отечественная война, бережём природу, женская лирика), выражать модальные значения, чувства и эмоции.</w:t>
      </w:r>
    </w:p>
    <w:p w14:paraId="4626DF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Удмуртской Республики.</w:t>
      </w:r>
    </w:p>
    <w:p w14:paraId="2EB304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7.11.7.4. Компенсаторные умения.</w:t>
      </w:r>
    </w:p>
    <w:p w14:paraId="2ADE34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спользовать при говорении и письм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46260CA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0901B7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удмуртском языке с применением ИКТ, соблюдая правила информационной безопасности при работе в сети Интернет.</w:t>
      </w:r>
    </w:p>
    <w:p w14:paraId="1700F8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5B5EA2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удмуртского языка, людьми другой культуры.</w:t>
      </w:r>
    </w:p>
    <w:p w14:paraId="12360A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bookmarkEnd w:id="126"/>
    </w:p>
    <w:p w14:paraId="3EAD2839">
      <w:pPr>
        <w:pStyle w:val="2"/>
        <w:pBdr>
          <w:bottom w:val="none" w:color="auto" w:sz="0" w:space="0"/>
        </w:pBdr>
        <w:spacing w:before="0" w:line="350" w:lineRule="auto"/>
        <w:ind w:firstLine="708"/>
        <w:jc w:val="both"/>
        <w:rPr>
          <w:b w:val="0"/>
          <w:szCs w:val="28"/>
          <w:lang w:val="ru-RU"/>
        </w:rPr>
      </w:pPr>
      <w:r>
        <w:rPr>
          <w:b w:val="0"/>
          <w:szCs w:val="28"/>
          <w:lang w:val="ru-RU"/>
        </w:rPr>
        <w:t>68. Федеральная рабочая программа по учебному предмету «Родной (украинский) язык».</w:t>
      </w:r>
    </w:p>
    <w:p w14:paraId="3F7947ED">
      <w:pPr>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8.1. Федеральная рабочая программа по учебному предмету «Родной (украинский) язык» (предметная область «Родной язык и родная литература») (далее соответственно – программа по родному (украинскому) языку, родной (украинский) язык, украинский язык) разработана для обучающихся, владеющих украинским языком, и включает пояснительную записку, содержание обучения, планируемые результаты освоения программы по украинскому языку.</w:t>
      </w:r>
    </w:p>
    <w:p w14:paraId="1E322684">
      <w:pPr>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8.2. Пояснительная записка отражает цели изучения родного (украинского) языка, место в структуре учебного плана, а также подходы к отбору содержания, к определению планируемых результатов.</w:t>
      </w:r>
    </w:p>
    <w:p w14:paraId="442434A5">
      <w:pPr>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8.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14:paraId="29D9D32D">
      <w:pPr>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8.4. Планируемые результаты освоения программы по родному (украин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14:paraId="0B09DF9C">
      <w:pPr>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8.5. Пояснительная записка.</w:t>
      </w:r>
    </w:p>
    <w:p w14:paraId="4202774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sz w:val="28"/>
          <w:szCs w:val="28"/>
          <w:lang w:val="ru-RU"/>
        </w:rPr>
        <w:t>68.</w:t>
      </w:r>
      <w:r>
        <w:rPr>
          <w:rFonts w:ascii="Times New Roman" w:hAnsi="Times New Roman" w:eastAsia="Times New Roman"/>
          <w:sz w:val="28"/>
          <w:szCs w:val="28"/>
          <w:lang w:val="ru-RU"/>
        </w:rPr>
        <w:t>5.1. Программа по родному (украинскому) языку на уровне основного общего образования разработана с целью оказания методической помощи учителю в создании рабочей программы по учебному предмету.</w:t>
      </w:r>
    </w:p>
    <w:p w14:paraId="6EF52B3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sz w:val="28"/>
          <w:szCs w:val="28"/>
          <w:lang w:val="ru-RU"/>
        </w:rPr>
        <w:t>68.</w:t>
      </w:r>
      <w:r>
        <w:rPr>
          <w:rFonts w:ascii="Times New Roman" w:hAnsi="Times New Roman" w:eastAsia="Times New Roman"/>
          <w:sz w:val="28"/>
          <w:szCs w:val="28"/>
          <w:lang w:val="ru-RU"/>
        </w:rPr>
        <w:t>5.2. </w:t>
      </w:r>
      <w:r>
        <w:rPr>
          <w:rFonts w:ascii="Times New Roman" w:hAnsi="Times New Roman" w:eastAsia="Times New Roman"/>
          <w:sz w:val="28"/>
          <w:szCs w:val="28"/>
          <w:lang w:val="ru-RU" w:eastAsia="ar-SA"/>
        </w:rPr>
        <w:t xml:space="preserve">Программа по </w:t>
      </w:r>
      <w:r>
        <w:rPr>
          <w:rFonts w:ascii="Times New Roman" w:hAnsi="Times New Roman" w:eastAsia="Times New Roman"/>
          <w:sz w:val="28"/>
          <w:szCs w:val="28"/>
          <w:lang w:val="ru-RU"/>
        </w:rPr>
        <w:t xml:space="preserve">родному (украинскому) языку </w:t>
      </w:r>
      <w:r>
        <w:rPr>
          <w:rFonts w:ascii="Times New Roman" w:hAnsi="Times New Roman" w:eastAsia="Times New Roman"/>
          <w:sz w:val="28"/>
          <w:szCs w:val="28"/>
          <w:lang w:val="ru-RU" w:eastAsia="ar-SA"/>
        </w:rPr>
        <w:t xml:space="preserve">включает в себя темы, касающиеся внутреннего устройства языка, и сведения о взаимосвязи </w:t>
      </w:r>
      <w:r>
        <w:rPr>
          <w:rFonts w:ascii="Times New Roman" w:hAnsi="Times New Roman" w:eastAsia="Times New Roman"/>
          <w:sz w:val="28"/>
          <w:szCs w:val="28"/>
          <w:lang w:val="ru-RU"/>
        </w:rPr>
        <w:t xml:space="preserve">украинского </w:t>
      </w:r>
      <w:r>
        <w:rPr>
          <w:rFonts w:ascii="Times New Roman" w:hAnsi="Times New Roman" w:eastAsia="Times New Roman"/>
          <w:sz w:val="28"/>
          <w:szCs w:val="28"/>
          <w:lang w:val="ru-RU" w:eastAsia="ar-SA"/>
        </w:rPr>
        <w:t>языка с культурой.</w:t>
      </w:r>
      <w:r>
        <w:rPr>
          <w:rFonts w:ascii="Times New Roman" w:hAnsi="Times New Roman" w:eastAsia="Times New Roman"/>
          <w:sz w:val="28"/>
          <w:szCs w:val="28"/>
          <w:lang w:val="ru-RU"/>
        </w:rPr>
        <w:t xml:space="preserve"> В процессе изучения родного </w:t>
      </w:r>
      <w:r>
        <w:rPr>
          <w:rFonts w:ascii="Times New Roman" w:hAnsi="Times New Roman"/>
          <w:sz w:val="28"/>
          <w:szCs w:val="28"/>
          <w:lang w:val="ru-RU"/>
        </w:rPr>
        <w:t xml:space="preserve">(украинского) </w:t>
      </w:r>
      <w:r>
        <w:rPr>
          <w:rFonts w:ascii="Times New Roman" w:hAnsi="Times New Roman" w:eastAsia="Times New Roman"/>
          <w:sz w:val="28"/>
          <w:szCs w:val="28"/>
          <w:lang w:val="ru-RU"/>
        </w:rPr>
        <w:t xml:space="preserve">языка у обучающихся формируется уважительное отношение к родному (украинскому) языку, </w:t>
      </w:r>
      <w:r>
        <w:rPr>
          <w:rFonts w:ascii="Times New Roman" w:hAnsi="Times New Roman" w:eastAsia="Times New Roman"/>
          <w:sz w:val="28"/>
          <w:szCs w:val="28"/>
          <w:lang w:val="tt-RU" w:eastAsia="ru-RU"/>
        </w:rPr>
        <w:t>интерес к его изучению, желание им пользоваться в разных ситуациях общения, а также</w:t>
      </w:r>
      <w:r>
        <w:rPr>
          <w:rFonts w:ascii="Times New Roman" w:hAnsi="Times New Roman" w:eastAsia="Times New Roman"/>
          <w:sz w:val="28"/>
          <w:szCs w:val="28"/>
          <w:lang w:val="ru-RU"/>
        </w:rPr>
        <w:t xml:space="preserve"> чувство патриотизма, любовь к родному краю, уважение к языкам и культурам.</w:t>
      </w:r>
    </w:p>
    <w:p w14:paraId="47ED793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sz w:val="28"/>
          <w:szCs w:val="28"/>
          <w:lang w:val="ru-RU"/>
        </w:rPr>
        <w:t>Изучение</w:t>
      </w:r>
      <w:r>
        <w:rPr>
          <w:rFonts w:ascii="Times New Roman" w:hAnsi="Times New Roman" w:eastAsia="Times New Roman"/>
          <w:sz w:val="28"/>
          <w:szCs w:val="28"/>
          <w:lang w:val="ru-RU"/>
        </w:rPr>
        <w:t xml:space="preserve"> родного (украинского) языка позволяет обучающимся уяснить национально-культурную специфику украинского языка, выявить общее и специфическое в украинском и русском языках.</w:t>
      </w:r>
    </w:p>
    <w:p w14:paraId="3248C42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5.3. В содержании программы по родному (украинскому) языку выделяются следующие содержательные линии: «Общие сведения о языке. Язык и речь. Языки культура», «Разделы науки о языке» (фонетика и орфоэпия, графика, орфография, лексикология и фразеология, морфемика и словообразование, морфология, синтаксис и пунктуация); «Текст». Содержательные линии тесно взаимосвязаны, определяют предмет обучения и его структуру.</w:t>
      </w:r>
    </w:p>
    <w:p w14:paraId="2A38C56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5.4. Изучение родного (украинского) языка направлено на достижение следующих целей:</w:t>
      </w:r>
    </w:p>
    <w:p w14:paraId="4E312A9E">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итание интереса к изучению родного (украинского) языка, сознательного отношения к языку как к духовному наследию народа и средству общения, ответственности за языковую культуру как национальную ценность, осознание эстетической ценности украинского языка;</w:t>
      </w:r>
    </w:p>
    <w:p w14:paraId="4E558BDC">
      <w:pPr>
        <w:suppressAutoHyphens/>
        <w:spacing w:after="0" w:line="350" w:lineRule="auto"/>
        <w:ind w:firstLine="709"/>
        <w:jc w:val="both"/>
        <w:textAlignment w:val="center"/>
        <w:rPr>
          <w:rFonts w:ascii="Times New Roman" w:hAnsi="Times New Roman" w:eastAsia="Times New Roman"/>
          <w:sz w:val="28"/>
          <w:szCs w:val="28"/>
          <w:lang w:val="ru-RU"/>
        </w:rPr>
      </w:pPr>
      <w:r>
        <w:rPr>
          <w:rFonts w:ascii="Times New Roman" w:hAnsi="Times New Roman" w:eastAsia="Times New Roman"/>
          <w:sz w:val="28"/>
          <w:szCs w:val="28"/>
          <w:lang w:val="ru-RU" w:eastAsia="ar-SA"/>
        </w:rPr>
        <w:t xml:space="preserve">развитие у обучающихся </w:t>
      </w:r>
      <w:r>
        <w:rPr>
          <w:rFonts w:ascii="Times New Roman" w:hAnsi="Times New Roman" w:eastAsia="Times New Roman"/>
          <w:sz w:val="28"/>
          <w:szCs w:val="28"/>
          <w:lang w:val="ru-RU"/>
        </w:rPr>
        <w:t xml:space="preserve">умения использовать средства </w:t>
      </w:r>
      <w:r>
        <w:rPr>
          <w:rFonts w:ascii="Times New Roman" w:hAnsi="Times New Roman"/>
          <w:sz w:val="28"/>
          <w:szCs w:val="28"/>
          <w:lang w:val="ru-RU"/>
        </w:rPr>
        <w:t xml:space="preserve">родного (украинского) языка – </w:t>
      </w:r>
      <w:r>
        <w:rPr>
          <w:rFonts w:ascii="Times New Roman" w:hAnsi="Times New Roman" w:eastAsia="Times New Roman"/>
          <w:sz w:val="28"/>
          <w:szCs w:val="28"/>
          <w:lang w:val="ru-RU"/>
        </w:rPr>
        <w:t>его стилями, типами, жанрами во всех видах речевой деятельности;</w:t>
      </w:r>
    </w:p>
    <w:p w14:paraId="23BA71C0">
      <w:pPr>
        <w:suppressAutoHyphens/>
        <w:spacing w:after="0" w:line="350" w:lineRule="auto"/>
        <w:ind w:firstLine="709"/>
        <w:jc w:val="both"/>
        <w:textAlignment w:val="center"/>
        <w:rPr>
          <w:rFonts w:ascii="Times New Roman" w:hAnsi="Times New Roman"/>
          <w:sz w:val="28"/>
          <w:szCs w:val="28"/>
          <w:lang w:val="ru-RU"/>
        </w:rPr>
      </w:pPr>
      <w:r>
        <w:rPr>
          <w:rFonts w:ascii="Times New Roman" w:hAnsi="Times New Roman"/>
          <w:sz w:val="28"/>
          <w:szCs w:val="28"/>
          <w:lang w:val="ru-RU"/>
        </w:rPr>
        <w:t>расширение знаний о специфике родного (украинского) языка, основных языковых единицах в соответствии с разделами науки о языке;</w:t>
      </w:r>
    </w:p>
    <w:p w14:paraId="39FF4D57">
      <w:pPr>
        <w:suppressAutoHyphens/>
        <w:spacing w:after="0" w:line="350" w:lineRule="auto"/>
        <w:ind w:firstLine="709"/>
        <w:jc w:val="both"/>
        <w:textAlignment w:val="center"/>
        <w:rPr>
          <w:rFonts w:ascii="Times New Roman" w:hAnsi="Times New Roman"/>
          <w:sz w:val="28"/>
          <w:szCs w:val="28"/>
          <w:lang w:val="ru-RU"/>
        </w:rPr>
      </w:pPr>
      <w:r>
        <w:rPr>
          <w:rFonts w:ascii="Times New Roman" w:hAnsi="Times New Roman"/>
          <w:sz w:val="28"/>
          <w:szCs w:val="28"/>
          <w:lang w:val="ru-RU"/>
        </w:rPr>
        <w:t>формирование российской гражданской идентичности в поликультурном обществе.</w:t>
      </w:r>
    </w:p>
    <w:p w14:paraId="0D578B8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ar-SA"/>
        </w:rPr>
      </w:pPr>
      <w:r>
        <w:rPr>
          <w:rFonts w:ascii="Times New Roman" w:hAnsi="Times New Roman" w:eastAsia="Times New Roman"/>
          <w:sz w:val="28"/>
          <w:szCs w:val="28"/>
          <w:lang w:val="ru-RU"/>
        </w:rPr>
        <w:t xml:space="preserve">68.5.5. Общее число часов, рекомендованных для изучения родного (украинского) языка, – </w:t>
      </w:r>
      <w:r>
        <w:rPr>
          <w:rFonts w:ascii="Times New Roman" w:hAnsi="Times New Roman" w:eastAsia="Times New Roman"/>
          <w:bCs/>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0DC09B9F">
      <w:pPr>
        <w:tabs>
          <w:tab w:val="left" w:pos="993"/>
        </w:tabs>
        <w:suppressAutoHyphens/>
        <w:spacing w:after="0" w:line="350" w:lineRule="auto"/>
        <w:ind w:firstLine="709"/>
        <w:jc w:val="both"/>
        <w:rPr>
          <w:rFonts w:ascii="Times New Roman" w:hAnsi="Times New Roman" w:eastAsia="Times New Roman"/>
          <w:sz w:val="28"/>
          <w:szCs w:val="28"/>
          <w:lang w:val="ru-RU" w:eastAsia="ar-SA"/>
        </w:rPr>
      </w:pPr>
      <w:bookmarkStart w:id="165" w:name="_Hlk126246895"/>
      <w:r>
        <w:rPr>
          <w:rFonts w:ascii="Times New Roman" w:hAnsi="Times New Roman"/>
          <w:sz w:val="28"/>
          <w:szCs w:val="28"/>
          <w:lang w:val="ru-RU"/>
        </w:rPr>
        <w:t>68.6. Содержание обучения в 5 классе.</w:t>
      </w:r>
    </w:p>
    <w:p w14:paraId="309F5390">
      <w:pPr>
        <w:suppressAutoHyphens/>
        <w:spacing w:after="0" w:line="350" w:lineRule="auto"/>
        <w:ind w:firstLine="709"/>
        <w:contextualSpacing/>
        <w:jc w:val="both"/>
        <w:rPr>
          <w:rFonts w:ascii="Times New Roman" w:hAnsi="Times New Roman"/>
          <w:bCs/>
          <w:sz w:val="28"/>
          <w:szCs w:val="28"/>
          <w:lang w:val="ru-RU" w:eastAsia="zh-CN"/>
        </w:rPr>
      </w:pPr>
      <w:r>
        <w:rPr>
          <w:rFonts w:ascii="Times New Roman" w:hAnsi="Times New Roman"/>
          <w:sz w:val="28"/>
          <w:szCs w:val="28"/>
          <w:lang w:val="ru-RU"/>
        </w:rPr>
        <w:t>68.</w:t>
      </w:r>
      <w:r>
        <w:rPr>
          <w:rFonts w:ascii="Times New Roman" w:hAnsi="Times New Roman"/>
          <w:bCs/>
          <w:sz w:val="28"/>
          <w:szCs w:val="28"/>
          <w:lang w:val="ru-RU" w:eastAsia="zh-CN"/>
        </w:rPr>
        <w:t>6.1. Общие сведения о языке. Язык и речь. Язык и культура.</w:t>
      </w:r>
    </w:p>
    <w:p w14:paraId="3E8AC1BF">
      <w:pPr>
        <w:suppressAutoHyphens/>
        <w:spacing w:after="0" w:line="350" w:lineRule="auto"/>
        <w:ind w:firstLine="709"/>
        <w:contextualSpacing/>
        <w:jc w:val="both"/>
        <w:rPr>
          <w:rFonts w:ascii="Times New Roman" w:hAnsi="Times New Roman" w:eastAsia="Times New Roman"/>
          <w:bCs/>
          <w:sz w:val="28"/>
          <w:szCs w:val="28"/>
          <w:lang w:val="ru-RU" w:eastAsia="uk-UA"/>
        </w:rPr>
      </w:pPr>
      <w:r>
        <w:rPr>
          <w:rFonts w:ascii="Times New Roman" w:hAnsi="Times New Roman"/>
          <w:bCs/>
          <w:sz w:val="28"/>
          <w:szCs w:val="28"/>
          <w:lang w:val="ru-RU" w:eastAsia="zh-CN"/>
        </w:rPr>
        <w:t xml:space="preserve">Язык как средство общения. </w:t>
      </w:r>
      <w:r>
        <w:rPr>
          <w:rFonts w:ascii="Times New Roman" w:hAnsi="Times New Roman" w:eastAsia="Times New Roman"/>
          <w:bCs/>
          <w:sz w:val="28"/>
          <w:szCs w:val="28"/>
          <w:lang w:val="ru-RU" w:eastAsia="uk-UA"/>
        </w:rPr>
        <w:t>Значение языка в жизни людей.</w:t>
      </w:r>
    </w:p>
    <w:p w14:paraId="7492001E">
      <w:pPr>
        <w:suppressAutoHyphens/>
        <w:spacing w:after="0" w:line="350" w:lineRule="auto"/>
        <w:ind w:firstLine="709"/>
        <w:contextualSpacing/>
        <w:jc w:val="both"/>
        <w:rPr>
          <w:rFonts w:ascii="Times New Roman" w:hAnsi="Times New Roman"/>
          <w:bCs/>
          <w:sz w:val="28"/>
          <w:szCs w:val="28"/>
          <w:lang w:val="tt-RU"/>
        </w:rPr>
      </w:pPr>
      <w:r>
        <w:rPr>
          <w:rFonts w:ascii="Times New Roman" w:hAnsi="Times New Roman"/>
          <w:bCs/>
          <w:sz w:val="28"/>
          <w:szCs w:val="28"/>
          <w:lang w:val="ru-RU" w:eastAsia="zh-CN"/>
        </w:rPr>
        <w:t>Украинский язык – основа существования народа, средство сохранения культурного и исторического наследия.</w:t>
      </w:r>
    </w:p>
    <w:p w14:paraId="24577A6E">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Общее представление о речи как деятельности. Общение как важный фактор культуры человека. Разновидности общения, цель общения, основные правила общения.</w:t>
      </w:r>
    </w:p>
    <w:p w14:paraId="5077E2E3">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6.2. </w:t>
      </w:r>
      <w:r>
        <w:rPr>
          <w:rFonts w:ascii="Times New Roman" w:hAnsi="Times New Roman"/>
          <w:bCs/>
          <w:sz w:val="28"/>
          <w:szCs w:val="28"/>
          <w:lang w:val="ru-RU"/>
        </w:rPr>
        <w:t>Текст.</w:t>
      </w:r>
    </w:p>
    <w:p w14:paraId="52A3A632">
      <w:pPr>
        <w:suppressAutoHyphens/>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екст как продукт речевой деятельности. Тема, основная мысль, структура текста. Устная и письменная формы текста.</w:t>
      </w:r>
    </w:p>
    <w:p w14:paraId="4A3C1BB8">
      <w:pPr>
        <w:suppressAutoHyphens/>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стой план готового текста.</w:t>
      </w:r>
    </w:p>
    <w:p w14:paraId="69168424">
      <w:pPr>
        <w:suppressAutoHyphens/>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ипы текстов (описание, повествование, рассуждение).</w:t>
      </w:r>
    </w:p>
    <w:p w14:paraId="30023554">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bCs/>
          <w:sz w:val="28"/>
          <w:szCs w:val="28"/>
          <w:lang w:val="ru-RU"/>
        </w:rPr>
        <w:t>Общее представление о стилях речи (художественном, научном, разговорном).</w:t>
      </w:r>
    </w:p>
    <w:p w14:paraId="79C55A94">
      <w:pPr>
        <w:suppressAutoHyphens/>
        <w:spacing w:after="0" w:line="350" w:lineRule="auto"/>
        <w:ind w:firstLine="709"/>
        <w:contextualSpacing/>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rPr>
        <w:t>6.3. </w:t>
      </w:r>
      <w:r>
        <w:rPr>
          <w:rFonts w:ascii="Times New Roman" w:hAnsi="Times New Roman" w:eastAsia="Times New Roman"/>
          <w:bCs/>
          <w:sz w:val="28"/>
          <w:szCs w:val="28"/>
          <w:lang w:val="ru-RU" w:eastAsia="uk-UA"/>
        </w:rPr>
        <w:t>Фонетика. Графика. Орфоэпия. Орфография.</w:t>
      </w:r>
    </w:p>
    <w:p w14:paraId="284959B5">
      <w:pPr>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rPr>
        <w:t>68.</w:t>
      </w:r>
      <w:r>
        <w:rPr>
          <w:rFonts w:ascii="Times New Roman" w:hAnsi="Times New Roman"/>
          <w:sz w:val="28"/>
          <w:szCs w:val="28"/>
          <w:lang w:val="ru-RU" w:eastAsia="ru-RU"/>
        </w:rPr>
        <w:t>6.3.1. Фонетика, графика, орфоэпия как разделы науки о языке.</w:t>
      </w:r>
    </w:p>
    <w:p w14:paraId="1279E5A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стема гласных звуков. Система согласных звуков.</w:t>
      </w:r>
    </w:p>
    <w:p w14:paraId="3540F5A6">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оотношение звуков и букв. Обозначение звуков речи при письме. Алфавит.</w:t>
      </w:r>
    </w:p>
    <w:p w14:paraId="7D1C9970">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лог. Ударение. Произношение ударных и безударных гласных. Произношение согласных звуков. Орфоэпический словарь.</w:t>
      </w:r>
    </w:p>
    <w:p w14:paraId="4D0240F6">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Фонетическая транскрипция.</w:t>
      </w:r>
    </w:p>
    <w:p w14:paraId="7DD7FED6">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Уподобление согласных звуков.</w:t>
      </w:r>
    </w:p>
    <w:p w14:paraId="7F7F6149">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Упрощение в группах согласных.</w:t>
      </w:r>
    </w:p>
    <w:p w14:paraId="72B81490">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Чередование гласных и согласных звуков.</w:t>
      </w:r>
    </w:p>
    <w:p w14:paraId="1213FB93">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Обозначение мягкости согласных при письме</w:t>
      </w:r>
      <w:r>
        <w:rPr>
          <w:rFonts w:ascii="Times New Roman" w:hAnsi="Times New Roman" w:eastAsia="Times New Roman"/>
          <w:iCs/>
          <w:sz w:val="28"/>
          <w:szCs w:val="28"/>
          <w:lang w:val="ru-RU" w:eastAsia="uk-UA"/>
        </w:rPr>
        <w:t>.</w:t>
      </w:r>
    </w:p>
    <w:p w14:paraId="0250587E">
      <w:pPr>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rPr>
        <w:t>68.</w:t>
      </w:r>
      <w:r>
        <w:rPr>
          <w:rFonts w:ascii="Times New Roman" w:hAnsi="Times New Roman"/>
          <w:sz w:val="28"/>
          <w:szCs w:val="28"/>
          <w:lang w:val="ru-RU" w:eastAsia="ru-RU"/>
        </w:rPr>
        <w:t>6.3.2. Орфография как раздел науки о языке.</w:t>
      </w:r>
    </w:p>
    <w:p w14:paraId="4C6EA5FF">
      <w:pPr>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Понятие «орфограмма». Орфографический словарь.</w:t>
      </w:r>
    </w:p>
    <w:p w14:paraId="12300E0A">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авила употребления мягкого знака.</w:t>
      </w:r>
    </w:p>
    <w:p w14:paraId="6EF0F3DE">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авила употребления апострофа.</w:t>
      </w:r>
    </w:p>
    <w:p w14:paraId="1A1A84B6">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Удвоение букв для обозначения долгих мягких согласных и для обозначения совпавших согласных звуков на стыке морфем.</w:t>
      </w:r>
    </w:p>
    <w:p w14:paraId="004EFD54">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Написание слов иностранного происхождения.</w:t>
      </w:r>
    </w:p>
    <w:p w14:paraId="7A23F244">
      <w:pPr>
        <w:suppressAutoHyphens/>
        <w:spacing w:after="0" w:line="350" w:lineRule="auto"/>
        <w:ind w:firstLine="709"/>
        <w:contextualSpacing/>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rPr>
        <w:t>6.4. </w:t>
      </w:r>
      <w:r>
        <w:rPr>
          <w:rFonts w:ascii="Times New Roman" w:hAnsi="Times New Roman" w:eastAsia="Times New Roman"/>
          <w:bCs/>
          <w:sz w:val="28"/>
          <w:szCs w:val="28"/>
          <w:lang w:val="ru-RU" w:eastAsia="uk-UA"/>
        </w:rPr>
        <w:t>Лексикология.</w:t>
      </w:r>
    </w:p>
    <w:p w14:paraId="502AF740">
      <w:pPr>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eastAsia="Times New Roman"/>
          <w:sz w:val="28"/>
          <w:szCs w:val="28"/>
          <w:lang w:val="ru-RU" w:eastAsia="uk-UA"/>
        </w:rPr>
        <w:t xml:space="preserve">Лексикология </w:t>
      </w:r>
      <w:r>
        <w:rPr>
          <w:rFonts w:ascii="Times New Roman" w:hAnsi="Times New Roman"/>
          <w:sz w:val="28"/>
          <w:szCs w:val="28"/>
          <w:lang w:val="ru-RU" w:eastAsia="ru-RU"/>
        </w:rPr>
        <w:t>как раздел науки о языке.</w:t>
      </w:r>
    </w:p>
    <w:p w14:paraId="70182C56">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Лексическое значение слова. Однозначные и многозначные слова. Прямое и переносное значение слова.</w:t>
      </w:r>
    </w:p>
    <w:p w14:paraId="71B4640D">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ловарный состав украинского языка. Общеупотребительные (нейтральные) и стилистически окрашенные слова.</w:t>
      </w:r>
    </w:p>
    <w:p w14:paraId="73BCBA7D">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инонимы. Антонимы. Омонимы.</w:t>
      </w:r>
    </w:p>
    <w:p w14:paraId="496B7422">
      <w:pPr>
        <w:suppressAutoHyphens/>
        <w:spacing w:after="0" w:line="350" w:lineRule="auto"/>
        <w:ind w:firstLine="709"/>
        <w:contextualSpacing/>
        <w:jc w:val="both"/>
        <w:rPr>
          <w:rFonts w:ascii="Times New Roman" w:hAnsi="Times New Roman"/>
          <w:bCs/>
          <w:sz w:val="28"/>
          <w:szCs w:val="28"/>
          <w:lang w:val="ru-RU"/>
        </w:rPr>
      </w:pPr>
      <w:r>
        <w:rPr>
          <w:rFonts w:ascii="Times New Roman" w:hAnsi="Times New Roman"/>
          <w:bCs/>
          <w:sz w:val="28"/>
          <w:szCs w:val="28"/>
          <w:lang w:val="ru-RU"/>
        </w:rPr>
        <w:t>Разные виды лексических словарей (толковый, переводной словарь, словари синонимов, антонимов, омонимов).</w:t>
      </w:r>
    </w:p>
    <w:p w14:paraId="3831722A">
      <w:pPr>
        <w:suppressAutoHyphens/>
        <w:spacing w:after="0" w:line="350" w:lineRule="auto"/>
        <w:ind w:firstLine="709"/>
        <w:contextualSpacing/>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rPr>
        <w:t>6.5. </w:t>
      </w:r>
      <w:r>
        <w:rPr>
          <w:rFonts w:ascii="Times New Roman" w:hAnsi="Times New Roman" w:eastAsia="Times New Roman"/>
          <w:bCs/>
          <w:sz w:val="28"/>
          <w:szCs w:val="28"/>
          <w:lang w:val="ru-RU" w:eastAsia="uk-UA"/>
        </w:rPr>
        <w:t>Морфемика. Орфография.</w:t>
      </w:r>
    </w:p>
    <w:p w14:paraId="1D220BBD">
      <w:pPr>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Морфемика как раздел науки о языке.</w:t>
      </w:r>
    </w:p>
    <w:p w14:paraId="08FA224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eastAsia="ru-RU"/>
        </w:rPr>
        <w:t xml:space="preserve">Морфема – минимальная значимая единица языка, часть слова. </w:t>
      </w:r>
      <w:r>
        <w:rPr>
          <w:rFonts w:ascii="Times New Roman" w:hAnsi="Times New Roman" w:eastAsia="Times New Roman"/>
          <w:sz w:val="28"/>
          <w:szCs w:val="28"/>
          <w:lang w:val="ru-RU" w:eastAsia="uk-UA"/>
        </w:rPr>
        <w:t xml:space="preserve">Основа слова. </w:t>
      </w:r>
      <w:r>
        <w:rPr>
          <w:rFonts w:ascii="Times New Roman" w:hAnsi="Times New Roman" w:eastAsia="Times New Roman"/>
          <w:sz w:val="28"/>
          <w:szCs w:val="28"/>
          <w:lang w:val="ru-RU"/>
        </w:rPr>
        <w:t>Виды морфем (корень, приставка, суффикс, окончание).</w:t>
      </w:r>
    </w:p>
    <w:p w14:paraId="4794759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rPr>
        <w:t>Морфемный анализ слов.</w:t>
      </w:r>
    </w:p>
    <w:p w14:paraId="62D654E0">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Однокоренные слова и формы слова.</w:t>
      </w:r>
    </w:p>
    <w:p w14:paraId="0DE123A4">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Изменяемые и неизменяемые слова.</w:t>
      </w:r>
    </w:p>
    <w:p w14:paraId="372F36C6">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Произношение и написание приставок пре-, при-, </w:t>
      </w:r>
      <w:r>
        <w:rPr>
          <w:rFonts w:ascii="Times New Roman" w:hAnsi="Times New Roman"/>
          <w:sz w:val="28"/>
          <w:szCs w:val="28"/>
          <w:lang w:val="ru-RU"/>
        </w:rPr>
        <w:t>прі-</w:t>
      </w:r>
      <w:r>
        <w:rPr>
          <w:rFonts w:ascii="Times New Roman" w:hAnsi="Times New Roman" w:eastAsia="Times New Roman"/>
          <w:sz w:val="28"/>
          <w:szCs w:val="28"/>
          <w:lang w:val="ru-RU" w:eastAsia="uk-UA"/>
        </w:rPr>
        <w:t>.</w:t>
      </w:r>
    </w:p>
    <w:p w14:paraId="45231A8F">
      <w:pPr>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eastAsia="Times New Roman"/>
          <w:sz w:val="28"/>
          <w:szCs w:val="28"/>
          <w:lang w:val="ru-RU" w:eastAsia="uk-UA"/>
        </w:rPr>
        <w:t xml:space="preserve">Написание приставок </w:t>
      </w:r>
      <w:r>
        <w:rPr>
          <w:rFonts w:ascii="Times New Roman" w:hAnsi="Times New Roman"/>
          <w:sz w:val="28"/>
          <w:szCs w:val="28"/>
          <w:lang w:val="ru-RU"/>
        </w:rPr>
        <w:t>роз- (розі-), з- (зі-, с-).</w:t>
      </w:r>
    </w:p>
    <w:p w14:paraId="62C4B7D4">
      <w:pPr>
        <w:suppressAutoHyphens/>
        <w:spacing w:after="0" w:line="350" w:lineRule="auto"/>
        <w:ind w:firstLine="709"/>
        <w:contextualSpacing/>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rPr>
        <w:t>6.6. </w:t>
      </w:r>
      <w:r>
        <w:rPr>
          <w:rFonts w:ascii="Times New Roman" w:hAnsi="Times New Roman" w:eastAsia="Times New Roman"/>
          <w:bCs/>
          <w:sz w:val="28"/>
          <w:szCs w:val="28"/>
          <w:lang w:val="ru-RU" w:eastAsia="uk-UA"/>
        </w:rPr>
        <w:t>Синтаксис и пунктуация.</w:t>
      </w:r>
    </w:p>
    <w:p w14:paraId="3B91EEC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таксис как раздел грамматики. Словосочетание и предложение как единицы синтаксиса.</w:t>
      </w:r>
    </w:p>
    <w:p w14:paraId="0BD451B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Словосочетание </w:t>
      </w:r>
      <w:r>
        <w:rPr>
          <w:rFonts w:ascii="Times New Roman" w:hAnsi="Times New Roman" w:eastAsia="Times New Roman"/>
          <w:sz w:val="28"/>
          <w:szCs w:val="28"/>
          <w:lang w:val="ru-RU"/>
        </w:rPr>
        <w:t xml:space="preserve">и его признаки. </w:t>
      </w:r>
      <w:r>
        <w:rPr>
          <w:rFonts w:ascii="Times New Roman" w:hAnsi="Times New Roman" w:eastAsia="Times New Roman"/>
          <w:sz w:val="28"/>
          <w:szCs w:val="28"/>
          <w:lang w:val="ru-RU" w:eastAsia="uk-UA"/>
        </w:rPr>
        <w:t>Разновидности словосочетаний.</w:t>
      </w:r>
    </w:p>
    <w:p w14:paraId="3C53E697">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едложение, его грамматическая основа.</w:t>
      </w:r>
    </w:p>
    <w:p w14:paraId="0F5B294F">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Виды предложений по цели </w:t>
      </w:r>
      <w:r>
        <w:rPr>
          <w:rFonts w:ascii="Times New Roman" w:hAnsi="Times New Roman" w:eastAsia="Times New Roman"/>
          <w:spacing w:val="-5"/>
          <w:sz w:val="28"/>
          <w:szCs w:val="28"/>
          <w:lang w:val="ru-RU" w:eastAsia="uk-UA"/>
        </w:rPr>
        <w:t xml:space="preserve">высказывания </w:t>
      </w:r>
      <w:r>
        <w:rPr>
          <w:rFonts w:ascii="Times New Roman" w:hAnsi="Times New Roman" w:eastAsia="Times New Roman"/>
          <w:sz w:val="28"/>
          <w:szCs w:val="28"/>
          <w:lang w:val="ru-RU" w:eastAsia="uk-UA"/>
        </w:rPr>
        <w:t>и эмоциональной окраске.</w:t>
      </w:r>
    </w:p>
    <w:p w14:paraId="7C5E9C06">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Распространенные и нераспространенные предложения</w:t>
      </w:r>
      <w:r>
        <w:rPr>
          <w:rFonts w:ascii="Times New Roman" w:hAnsi="Times New Roman" w:eastAsia="Times New Roman"/>
          <w:sz w:val="28"/>
          <w:szCs w:val="28"/>
          <w:lang w:val="ru-RU" w:eastAsia="uk-UA"/>
        </w:rPr>
        <w:t>.</w:t>
      </w:r>
    </w:p>
    <w:p w14:paraId="59DE79F7">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Второстепенные члены предложения: дополнение, определение, обстоятельство.</w:t>
      </w:r>
    </w:p>
    <w:p w14:paraId="654EED65">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едложения с однородными членами.</w:t>
      </w:r>
    </w:p>
    <w:p w14:paraId="5B1243C9">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едложение с обращением.</w:t>
      </w:r>
    </w:p>
    <w:p w14:paraId="25E54E95">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ложные предложения.</w:t>
      </w:r>
    </w:p>
    <w:p w14:paraId="13715518">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ямая речь. Диалог.</w:t>
      </w:r>
    </w:p>
    <w:p w14:paraId="01E48FCB">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Знаки препинания в предложениях с однородными членами, с обращением, между частями сложного предложения, соединенными бессоюзной связью, а также перед союзами</w:t>
      </w:r>
      <w:r>
        <w:rPr>
          <w:rFonts w:ascii="Times New Roman" w:hAnsi="Times New Roman"/>
          <w:sz w:val="28"/>
          <w:szCs w:val="28"/>
          <w:lang w:val="ru-RU"/>
        </w:rPr>
        <w:t xml:space="preserve"> і, й, та, а, але, щоб, тому що, коли, який</w:t>
      </w:r>
      <w:r>
        <w:rPr>
          <w:rFonts w:ascii="Times New Roman" w:hAnsi="Times New Roman" w:eastAsia="Times New Roman"/>
          <w:sz w:val="28"/>
          <w:szCs w:val="28"/>
          <w:lang w:val="ru-RU" w:eastAsia="uk-UA"/>
        </w:rPr>
        <w:t>. Знаки препинания в предложениях с прямой речью и диалогом.</w:t>
      </w:r>
    </w:p>
    <w:p w14:paraId="72434049">
      <w:pPr>
        <w:tabs>
          <w:tab w:val="left" w:pos="993"/>
        </w:tabs>
        <w:suppressAutoHyphens/>
        <w:spacing w:after="0" w:line="350" w:lineRule="auto"/>
        <w:ind w:firstLine="709"/>
        <w:jc w:val="both"/>
        <w:rPr>
          <w:rFonts w:ascii="Times New Roman" w:hAnsi="Times New Roman" w:eastAsia="Times New Roman"/>
          <w:sz w:val="28"/>
          <w:szCs w:val="28"/>
          <w:lang w:val="ru-RU" w:eastAsia="ar-SA"/>
        </w:rPr>
      </w:pPr>
      <w:r>
        <w:rPr>
          <w:rFonts w:ascii="Times New Roman" w:hAnsi="Times New Roman"/>
          <w:sz w:val="28"/>
          <w:szCs w:val="28"/>
          <w:lang w:val="ru-RU"/>
        </w:rPr>
        <w:t>68.7. Содержание обучения в 6 классе.</w:t>
      </w:r>
    </w:p>
    <w:p w14:paraId="2998B3D9">
      <w:pPr>
        <w:suppressAutoHyphens/>
        <w:spacing w:after="0" w:line="350" w:lineRule="auto"/>
        <w:ind w:firstLine="709"/>
        <w:jc w:val="both"/>
        <w:rPr>
          <w:rFonts w:ascii="Times New Roman" w:hAnsi="Times New Roman"/>
          <w:bCs/>
          <w:sz w:val="28"/>
          <w:szCs w:val="28"/>
          <w:lang w:val="ru-RU" w:eastAsia="zh-CN"/>
        </w:rPr>
      </w:pPr>
      <w:r>
        <w:rPr>
          <w:rFonts w:ascii="Times New Roman" w:hAnsi="Times New Roman"/>
          <w:sz w:val="28"/>
          <w:szCs w:val="28"/>
          <w:lang w:val="ru-RU"/>
        </w:rPr>
        <w:t>68.</w:t>
      </w:r>
      <w:r>
        <w:rPr>
          <w:rFonts w:ascii="Times New Roman" w:hAnsi="Times New Roman"/>
          <w:bCs/>
          <w:sz w:val="28"/>
          <w:szCs w:val="28"/>
          <w:lang w:val="ru-RU" w:eastAsia="zh-CN"/>
        </w:rPr>
        <w:t>7.1. Общие сведения о языке. Язык и речь. Язык и культура.</w:t>
      </w:r>
    </w:p>
    <w:p w14:paraId="7899840A">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eastAsia="uk-UA"/>
        </w:rPr>
        <w:t>Красота и богатство языка.</w:t>
      </w:r>
    </w:p>
    <w:p w14:paraId="530B1AAE">
      <w:pPr>
        <w:tabs>
          <w:tab w:val="left" w:pos="567"/>
          <w:tab w:val="left" w:pos="851"/>
          <w:tab w:val="left" w:pos="993"/>
        </w:tabs>
        <w:suppressAutoHyphens/>
        <w:spacing w:after="0" w:line="350" w:lineRule="auto"/>
        <w:ind w:firstLine="709"/>
        <w:contextualSpacing/>
        <w:jc w:val="both"/>
        <w:rPr>
          <w:rFonts w:ascii="Times New Roman" w:hAnsi="Times New Roman" w:eastAsia="Times New Roman"/>
          <w:bCs/>
          <w:sz w:val="28"/>
          <w:szCs w:val="28"/>
          <w:lang w:val="tt-RU"/>
        </w:rPr>
      </w:pPr>
      <w:r>
        <w:rPr>
          <w:rFonts w:ascii="Times New Roman" w:hAnsi="Times New Roman" w:eastAsia="Times New Roman"/>
          <w:bCs/>
          <w:sz w:val="28"/>
          <w:szCs w:val="28"/>
          <w:lang w:val="tt-RU"/>
        </w:rPr>
        <w:t>Важность украинского языка как средства коммуникации и самовыражения.</w:t>
      </w:r>
    </w:p>
    <w:p w14:paraId="738095B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Украинский литературный язык как основа национального языка украинцев.</w:t>
      </w:r>
    </w:p>
    <w:p w14:paraId="797389C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нормы литературного языка.</w:t>
      </w:r>
    </w:p>
    <w:p w14:paraId="3FE0C05D">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7.2. </w:t>
      </w:r>
      <w:r>
        <w:rPr>
          <w:rFonts w:ascii="Times New Roman" w:hAnsi="Times New Roman" w:eastAsia="Times New Roman"/>
          <w:bCs/>
          <w:sz w:val="28"/>
          <w:szCs w:val="28"/>
          <w:lang w:val="ru-RU" w:eastAsia="uk-UA"/>
        </w:rPr>
        <w:t>Текст.</w:t>
      </w:r>
    </w:p>
    <w:p w14:paraId="14C7B4F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ложный план готового текста; простой план собственного высказывания.</w:t>
      </w:r>
    </w:p>
    <w:p w14:paraId="55E1C39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Особенности построения описания.</w:t>
      </w:r>
    </w:p>
    <w:p w14:paraId="5ED55EAE">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очетание в одном тексте разных типов речи (повествование и описание, повествование с элементами размышления).</w:t>
      </w:r>
    </w:p>
    <w:p w14:paraId="5360A94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онятие об официально-деловом стиле.</w:t>
      </w:r>
    </w:p>
    <w:p w14:paraId="58E5E5C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Жанры речи: рассказ, сообщение, объявление; особенности их построения.</w:t>
      </w:r>
    </w:p>
    <w:p w14:paraId="2432A70F">
      <w:pPr>
        <w:suppressAutoHyphens/>
        <w:spacing w:after="0" w:line="350" w:lineRule="auto"/>
        <w:ind w:firstLine="709"/>
        <w:contextualSpacing/>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7.3. </w:t>
      </w:r>
      <w:r>
        <w:rPr>
          <w:rFonts w:ascii="Times New Roman" w:hAnsi="Times New Roman" w:eastAsia="Times New Roman"/>
          <w:bCs/>
          <w:sz w:val="28"/>
          <w:szCs w:val="28"/>
          <w:lang w:val="ru-RU" w:eastAsia="uk-UA"/>
        </w:rPr>
        <w:t>Лексикология. Фразеология.</w:t>
      </w:r>
    </w:p>
    <w:p w14:paraId="650F34D5">
      <w:pPr>
        <w:suppressAutoHyphens/>
        <w:spacing w:after="0" w:line="350" w:lineRule="auto"/>
        <w:ind w:firstLine="709"/>
        <w:contextualSpacing/>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7.3.1. </w:t>
      </w:r>
      <w:r>
        <w:rPr>
          <w:rFonts w:ascii="Times New Roman" w:hAnsi="Times New Roman" w:eastAsia="Times New Roman"/>
          <w:bCs/>
          <w:sz w:val="28"/>
          <w:szCs w:val="28"/>
          <w:lang w:val="ru-RU" w:eastAsia="uk-UA"/>
        </w:rPr>
        <w:t>Лексикология</w:t>
      </w:r>
      <w:r>
        <w:rPr>
          <w:rFonts w:ascii="Times New Roman" w:hAnsi="Times New Roman"/>
          <w:sz w:val="28"/>
          <w:szCs w:val="28"/>
          <w:lang w:val="ru-RU"/>
        </w:rPr>
        <w:t xml:space="preserve"> как раздел науки о языке.</w:t>
      </w:r>
    </w:p>
    <w:p w14:paraId="1D018BE1">
      <w:pPr>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руппы слов по происхождению: исконно украинская и заимствованная лексика.</w:t>
      </w:r>
    </w:p>
    <w:p w14:paraId="42170EE5">
      <w:pPr>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Работа с толковым словарём украинского языка, словарём иностранных слов. </w:t>
      </w:r>
    </w:p>
    <w:p w14:paraId="375579AF">
      <w:pPr>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Активная и пассивная лексика украинского языка: устаревшие слова (архаизмы и историзмы), неологизмы.</w:t>
      </w:r>
    </w:p>
    <w:p w14:paraId="33749DA6">
      <w:pPr>
        <w:suppressAutoHyphens/>
        <w:spacing w:after="0" w:line="350" w:lineRule="auto"/>
        <w:ind w:firstLine="709"/>
        <w:contextualSpacing/>
        <w:jc w:val="both"/>
        <w:rPr>
          <w:rFonts w:ascii="Times New Roman" w:hAnsi="Times New Roman"/>
          <w:strike/>
          <w:sz w:val="28"/>
          <w:szCs w:val="28"/>
          <w:lang w:val="ru-RU"/>
        </w:rPr>
      </w:pPr>
      <w:r>
        <w:rPr>
          <w:rFonts w:ascii="Times New Roman" w:hAnsi="Times New Roman"/>
          <w:sz w:val="28"/>
          <w:szCs w:val="28"/>
          <w:lang w:val="ru-RU"/>
        </w:rPr>
        <w:t>Группы слов по стилистическому употреблению: общеупотребительные и стилистически окрашенные слова, диалектные, профессиональные слова и термины, просторечные слова.</w:t>
      </w:r>
    </w:p>
    <w:p w14:paraId="1AC15759">
      <w:pPr>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8.</w:t>
      </w:r>
      <w:r>
        <w:rPr>
          <w:rFonts w:ascii="Times New Roman" w:hAnsi="Times New Roman"/>
          <w:bCs/>
          <w:sz w:val="28"/>
          <w:szCs w:val="28"/>
          <w:lang w:val="ru-RU" w:eastAsia="zh-CN"/>
        </w:rPr>
        <w:t>7.3.2. </w:t>
      </w:r>
      <w:r>
        <w:rPr>
          <w:rFonts w:ascii="Times New Roman" w:hAnsi="Times New Roman"/>
          <w:sz w:val="28"/>
          <w:szCs w:val="28"/>
          <w:lang w:val="ru-RU"/>
        </w:rPr>
        <w:t>Фразеология как раздел науки о языке.</w:t>
      </w:r>
    </w:p>
    <w:p w14:paraId="3C2CECB5">
      <w:pPr>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разеологизмы. Понятие о фразеологизме, его лексическое значение. Происхождение украинских фразеологизмов.</w:t>
      </w:r>
    </w:p>
    <w:p w14:paraId="1EDC7E52">
      <w:pPr>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словицы, поговорки, крылатые выражения, афоризмы как разновидности фразеологизмов.</w:t>
      </w:r>
    </w:p>
    <w:p w14:paraId="59B1FAA1">
      <w:pPr>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Фразеологизмы как члены предложения.</w:t>
      </w:r>
    </w:p>
    <w:p w14:paraId="77A22939">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Знакомство с фразеологическим словарём.</w:t>
      </w:r>
    </w:p>
    <w:p w14:paraId="7002D366">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sz w:val="28"/>
          <w:szCs w:val="28"/>
          <w:lang w:val="ru-RU" w:eastAsia="zh-CN"/>
        </w:rPr>
        <w:t>7.4. </w:t>
      </w:r>
      <w:r>
        <w:rPr>
          <w:rFonts w:ascii="Times New Roman" w:hAnsi="Times New Roman" w:eastAsia="Times New Roman"/>
          <w:sz w:val="28"/>
          <w:szCs w:val="28"/>
          <w:lang w:val="ru-RU" w:eastAsia="uk-UA"/>
        </w:rPr>
        <w:t>Словообразование. Орфография.</w:t>
      </w:r>
    </w:p>
    <w:p w14:paraId="04B9EE07">
      <w:pPr>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eastAsia="Times New Roman"/>
          <w:sz w:val="28"/>
          <w:szCs w:val="28"/>
          <w:lang w:val="ru-RU" w:eastAsia="uk-UA"/>
        </w:rPr>
        <w:t>Словообразование</w:t>
      </w:r>
      <w:r>
        <w:rPr>
          <w:rFonts w:ascii="Times New Roman" w:hAnsi="Times New Roman"/>
          <w:sz w:val="28"/>
          <w:szCs w:val="28"/>
          <w:lang w:val="ru-RU" w:eastAsia="ru-RU"/>
        </w:rPr>
        <w:t xml:space="preserve"> как раздел науки о языке.</w:t>
      </w:r>
    </w:p>
    <w:p w14:paraId="7F9FF3AE">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Изменение и образование новых слов.</w:t>
      </w:r>
    </w:p>
    <w:p w14:paraId="3AE82735">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Основные способы словообразования. Словообразовательный ряд. Словообразовательный разбор слова.</w:t>
      </w:r>
    </w:p>
    <w:p w14:paraId="6CFD3FA0">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Работа со словообразовательным словарём.</w:t>
      </w:r>
    </w:p>
    <w:p w14:paraId="1BC67C65">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Чередование согласных при образовании новых слов.</w:t>
      </w:r>
    </w:p>
    <w:p w14:paraId="5D10C42A">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ложные слова. Образование сложносокращенных слов. Правописание сложных слов.</w:t>
      </w:r>
    </w:p>
    <w:p w14:paraId="6645AB8B">
      <w:pPr>
        <w:suppressAutoHyphens/>
        <w:spacing w:after="0" w:line="350" w:lineRule="auto"/>
        <w:ind w:firstLine="709"/>
        <w:contextualSpacing/>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7.5. </w:t>
      </w:r>
      <w:r>
        <w:rPr>
          <w:rFonts w:ascii="Times New Roman" w:hAnsi="Times New Roman" w:eastAsia="Times New Roman"/>
          <w:bCs/>
          <w:sz w:val="28"/>
          <w:szCs w:val="28"/>
          <w:lang w:val="ru-RU" w:eastAsia="uk-UA"/>
        </w:rPr>
        <w:t>Морфология. Орфография.</w:t>
      </w:r>
    </w:p>
    <w:p w14:paraId="3E9E9F0A">
      <w:pPr>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7.5.1. </w:t>
      </w:r>
      <w:r>
        <w:rPr>
          <w:rFonts w:ascii="Times New Roman" w:hAnsi="Times New Roman" w:eastAsia="Times New Roman"/>
          <w:bCs/>
          <w:sz w:val="28"/>
          <w:szCs w:val="28"/>
          <w:lang w:val="ru-RU" w:eastAsia="uk-UA"/>
        </w:rPr>
        <w:t xml:space="preserve">Морфология </w:t>
      </w:r>
      <w:r>
        <w:rPr>
          <w:rFonts w:ascii="Times New Roman" w:hAnsi="Times New Roman"/>
          <w:sz w:val="28"/>
          <w:szCs w:val="28"/>
          <w:lang w:val="ru-RU" w:eastAsia="ru-RU"/>
        </w:rPr>
        <w:t xml:space="preserve">как раздел науки о языке. </w:t>
      </w:r>
      <w:r>
        <w:rPr>
          <w:rFonts w:ascii="Times New Roman" w:hAnsi="Times New Roman" w:eastAsia="Times New Roman"/>
          <w:bCs/>
          <w:sz w:val="28"/>
          <w:szCs w:val="28"/>
          <w:lang w:val="ru-RU" w:eastAsia="uk-UA"/>
        </w:rPr>
        <w:t>Общая характеристика частей речи.</w:t>
      </w:r>
    </w:p>
    <w:p w14:paraId="20A43BF6">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68.</w:t>
      </w:r>
      <w:r>
        <w:rPr>
          <w:rFonts w:ascii="Times New Roman" w:hAnsi="Times New Roman" w:eastAsia="Times New Roman"/>
          <w:sz w:val="28"/>
          <w:szCs w:val="28"/>
          <w:lang w:val="ru-RU"/>
        </w:rPr>
        <w:t>7.5.2. Имя существительное</w:t>
      </w:r>
      <w:r>
        <w:rPr>
          <w:rFonts w:ascii="Times New Roman" w:hAnsi="Times New Roman"/>
          <w:sz w:val="28"/>
          <w:szCs w:val="28"/>
          <w:lang w:val="ru-RU"/>
        </w:rPr>
        <w:t>.</w:t>
      </w:r>
    </w:p>
    <w:p w14:paraId="69F1621D">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я существительное: значение, морфологические признаки, синтаксическая роль.</w:t>
      </w:r>
    </w:p>
    <w:p w14:paraId="32EDCC0F">
      <w:pPr>
        <w:tabs>
          <w:tab w:val="left" w:pos="567"/>
          <w:tab w:val="left" w:pos="851"/>
          <w:tab w:val="left" w:pos="993"/>
        </w:tabs>
        <w:suppressAutoHyphens/>
        <w:spacing w:after="0" w:line="350" w:lineRule="auto"/>
        <w:ind w:firstLine="709"/>
        <w:contextualSpacing/>
        <w:jc w:val="both"/>
        <w:rPr>
          <w:rFonts w:ascii="Times New Roman" w:hAnsi="Times New Roman"/>
          <w:strike/>
          <w:sz w:val="28"/>
          <w:szCs w:val="28"/>
          <w:lang w:val="ru-RU"/>
        </w:rPr>
      </w:pPr>
      <w:r>
        <w:rPr>
          <w:rFonts w:ascii="Times New Roman" w:hAnsi="Times New Roman"/>
          <w:sz w:val="28"/>
          <w:szCs w:val="28"/>
          <w:lang w:val="ru-RU"/>
        </w:rPr>
        <w:t>Одушевлённые и неодушевлённые имена существительные. Собственные и нарицательные.</w:t>
      </w:r>
    </w:p>
    <w:p w14:paraId="1A2DBF0A">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од имён существительных. Имена существительные общего рода.</w:t>
      </w:r>
    </w:p>
    <w:p w14:paraId="2E5FCC21">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Число имён существительных. Имена существительные, имеющие формы только единственного или только множественного числа.</w:t>
      </w:r>
    </w:p>
    <w:p w14:paraId="1E32FAA8">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адежи имён существительных, их значение. Использование существительных в звательном падеже при обращении.</w:t>
      </w:r>
    </w:p>
    <w:p w14:paraId="5FBFFDA1">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Склонение имён существительных, имеющих форму только множественного числа.</w:t>
      </w:r>
    </w:p>
    <w:p w14:paraId="6FE9C007">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еизменяемые имена существительные. Род неизменяемых имён существительных.</w:t>
      </w:r>
    </w:p>
    <w:p w14:paraId="617A76C8">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бенности словообразования имён существительных.</w:t>
      </w:r>
    </w:p>
    <w:p w14:paraId="64C56DAF">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описная буква и кавычки в собственных именах существительных.</w:t>
      </w:r>
    </w:p>
    <w:p w14:paraId="30C40BE7">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е с именами существительными.</w:t>
      </w:r>
    </w:p>
    <w:p w14:paraId="653074A6">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Буквы е, и, і в суффиксах -ечок-, -ечк-, -ичок-, -ичк-, -інн(я), -енн(я), -инн(я), -ив(о), -ев(о).</w:t>
      </w:r>
    </w:p>
    <w:p w14:paraId="7636087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sz w:val="28"/>
          <w:szCs w:val="28"/>
          <w:lang w:val="ru-RU"/>
        </w:rPr>
        <w:t>Правописание сложных имён существительных.</w:t>
      </w:r>
    </w:p>
    <w:p w14:paraId="6B84E56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sz w:val="28"/>
          <w:szCs w:val="28"/>
          <w:lang w:val="ru-RU"/>
        </w:rPr>
        <w:t>68.</w:t>
      </w:r>
      <w:r>
        <w:rPr>
          <w:rFonts w:ascii="Times New Roman" w:hAnsi="Times New Roman" w:eastAsia="Times New Roman"/>
          <w:sz w:val="28"/>
          <w:szCs w:val="28"/>
          <w:lang w:val="ru-RU"/>
        </w:rPr>
        <w:t>7.5.3. Имя прилагательное.</w:t>
      </w:r>
    </w:p>
    <w:p w14:paraId="7DE9AE36">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я прилагательное: значение, морфологические признаки, синтаксическая роль.</w:t>
      </w:r>
    </w:p>
    <w:p w14:paraId="30D6D48E">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руппы имён прилагательных по значению: качественные, относительные, притяжательные. Переход имён прилагательных из одной группы в другую.</w:t>
      </w:r>
    </w:p>
    <w:p w14:paraId="39705A60">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тепени сравнения качественных имён прилагательных, способы их образования.</w:t>
      </w:r>
    </w:p>
    <w:p w14:paraId="3805E013">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клонение имён прилагательных.</w:t>
      </w:r>
    </w:p>
    <w:p w14:paraId="2BF08EFA">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лные и краткие формы имён прилагательных.</w:t>
      </w:r>
    </w:p>
    <w:p w14:paraId="5A3CEBA2">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на прилагательные твердой и мягкой группы.</w:t>
      </w:r>
    </w:p>
    <w:p w14:paraId="6456AC0D">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w:t>
      </w:r>
    </w:p>
    <w:p w14:paraId="6291E911">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ереход имён прилагательных в имена существительные.</w:t>
      </w:r>
    </w:p>
    <w:p w14:paraId="5F72AE31">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вописание имён прилагательных с суффиксами: -еньк-, -есеньк-, -ісіньк-, -юсіньк-, -ськ-, -цьк-, -зьк-.</w:t>
      </w:r>
    </w:p>
    <w:p w14:paraId="4CD1BC0E">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Буквы е, о, и в суффиксах имён прилагательных -ев- (-єв-), -ов- (-йов-, -ьов-), -ичн-, -ічн-, -їчн-.</w:t>
      </w:r>
    </w:p>
    <w:p w14:paraId="2879F5B1">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е с именами прилагательными.</w:t>
      </w:r>
    </w:p>
    <w:p w14:paraId="3E70B5B2">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писание -н- и -нн- в именах прилагательных.</w:t>
      </w:r>
    </w:p>
    <w:p w14:paraId="560026F8">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писание сложных имён прилагательных слитно и через дефис.</w:t>
      </w:r>
    </w:p>
    <w:p w14:paraId="3FDDC0B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sz w:val="28"/>
          <w:szCs w:val="28"/>
          <w:lang w:val="ru-RU"/>
        </w:rPr>
        <w:t>68.</w:t>
      </w:r>
      <w:r>
        <w:rPr>
          <w:rFonts w:ascii="Times New Roman" w:hAnsi="Times New Roman" w:eastAsia="Times New Roman"/>
          <w:sz w:val="28"/>
          <w:szCs w:val="28"/>
          <w:lang w:val="ru-RU"/>
        </w:rPr>
        <w:t>7.5.4. Имя числительное.</w:t>
      </w:r>
    </w:p>
    <w:p w14:paraId="483065A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числительное: значение, морфологические признаки, синтаксическая роль.</w:t>
      </w:r>
    </w:p>
    <w:p w14:paraId="1917896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на числительные количественные (целые, дробные, собирательные) и порядковые.</w:t>
      </w:r>
    </w:p>
    <w:p w14:paraId="7F603B8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на числительные простые, сложные и составные.</w:t>
      </w:r>
    </w:p>
    <w:p w14:paraId="3D5E28B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ение имён числительных.</w:t>
      </w:r>
    </w:p>
    <w:p w14:paraId="616B279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ловообразование имён числительных. </w:t>
      </w:r>
    </w:p>
    <w:p w14:paraId="6313873E">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Буква ь на конце имён числительных и перед окончанием в косвенных падежах.</w:t>
      </w:r>
    </w:p>
    <w:p w14:paraId="0F3771E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дельное написание составных имён числительных.</w:t>
      </w:r>
    </w:p>
    <w:p w14:paraId="261F4C6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порядковых имён числительных с -сотий, -тисячний, -мільйонний, -мільярдний.</w:t>
      </w:r>
      <w:bookmarkStart w:id="166" w:name="_Hlk106872688"/>
      <w:bookmarkEnd w:id="166"/>
    </w:p>
    <w:p w14:paraId="560CAE9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sz w:val="28"/>
          <w:szCs w:val="28"/>
          <w:lang w:val="ru-RU"/>
        </w:rPr>
        <w:t>68.</w:t>
      </w:r>
      <w:r>
        <w:rPr>
          <w:rFonts w:ascii="Times New Roman" w:hAnsi="Times New Roman" w:eastAsia="Times New Roman"/>
          <w:sz w:val="28"/>
          <w:szCs w:val="28"/>
          <w:lang w:val="ru-RU"/>
        </w:rPr>
        <w:t>7.5.5. Местоимение.</w:t>
      </w:r>
    </w:p>
    <w:p w14:paraId="7DC7401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стоимение: значение, морфологические признаки, синтаксическая роль.</w:t>
      </w:r>
    </w:p>
    <w:p w14:paraId="715223E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ряды местоимений по значению: личные, возвратное, притяжательные, указательные, вопросительные, относительные, отрицательные, определительные, неопределённые.</w:t>
      </w:r>
    </w:p>
    <w:p w14:paraId="280A728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ение местоимений.</w:t>
      </w:r>
      <w:bookmarkStart w:id="167" w:name="_Hlk106872855"/>
    </w:p>
    <w:p w14:paraId="3AB45AF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ставная н в формах личных и указательных местоимений</w:t>
      </w:r>
      <w:bookmarkEnd w:id="167"/>
      <w:r>
        <w:rPr>
          <w:rFonts w:ascii="Times New Roman" w:hAnsi="Times New Roman" w:eastAsia="Times New Roman"/>
          <w:sz w:val="28"/>
          <w:szCs w:val="28"/>
          <w:lang w:val="ru-RU"/>
        </w:rPr>
        <w:t>.</w:t>
      </w:r>
    </w:p>
    <w:p w14:paraId="23A9D96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писание слитно и через дефис неопределённых местоимений.</w:t>
      </w:r>
    </w:p>
    <w:p w14:paraId="25C19FE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отрицательных местоимений.</w:t>
      </w:r>
    </w:p>
    <w:p w14:paraId="1B75D2B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Написание </w:t>
      </w:r>
      <w:bookmarkStart w:id="168" w:name="_Hlk106872895"/>
      <w:r>
        <w:rPr>
          <w:rFonts w:ascii="Times New Roman" w:hAnsi="Times New Roman" w:eastAsia="Times New Roman"/>
          <w:sz w:val="28"/>
          <w:szCs w:val="28"/>
          <w:lang w:val="ru-RU"/>
        </w:rPr>
        <w:t>местоимений с предлогами</w:t>
      </w:r>
      <w:bookmarkEnd w:id="168"/>
      <w:r>
        <w:rPr>
          <w:rFonts w:ascii="Times New Roman" w:hAnsi="Times New Roman" w:eastAsia="Times New Roman"/>
          <w:sz w:val="28"/>
          <w:szCs w:val="28"/>
          <w:lang w:val="ru-RU"/>
        </w:rPr>
        <w:t>.</w:t>
      </w:r>
    </w:p>
    <w:p w14:paraId="26A823A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sz w:val="28"/>
          <w:szCs w:val="28"/>
          <w:lang w:val="ru-RU"/>
        </w:rPr>
        <w:t>68.</w:t>
      </w:r>
      <w:r>
        <w:rPr>
          <w:rFonts w:ascii="Times New Roman" w:hAnsi="Times New Roman" w:eastAsia="Times New Roman"/>
          <w:sz w:val="28"/>
          <w:szCs w:val="28"/>
          <w:lang w:val="ru-RU"/>
        </w:rPr>
        <w:t>7.5.6. Глагол.</w:t>
      </w:r>
    </w:p>
    <w:p w14:paraId="651D336C">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лагол: значение, морфологические признаки, синтаксическая роль.</w:t>
      </w:r>
    </w:p>
    <w:p w14:paraId="09A1F7E3">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еопределённая форма (инфинитив) и личные формы.</w:t>
      </w:r>
    </w:p>
    <w:p w14:paraId="354A8771">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звратные глаголы.</w:t>
      </w:r>
    </w:p>
    <w:p w14:paraId="05095683">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вершенный и несовершенный вид глагола.</w:t>
      </w:r>
    </w:p>
    <w:p w14:paraId="14CC478E">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ремена глагола. Настоящее время. Прошедшее время. Изменение глаголов в прошедшем времени. Будущее время.</w:t>
      </w:r>
    </w:p>
    <w:p w14:paraId="4AAE0E61">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лаголы I и II спряжений. Спряжения глаголов настоящего и будущего времени.</w:t>
      </w:r>
    </w:p>
    <w:p w14:paraId="2D48F67C">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пособы образования глаголов.</w:t>
      </w:r>
    </w:p>
    <w:p w14:paraId="1F807ED5">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е с глаголами.</w:t>
      </w:r>
    </w:p>
    <w:p w14:paraId="4AB450DC">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равописание -ться, -шся в глаголах.</w:t>
      </w:r>
    </w:p>
    <w:p w14:paraId="79D8AAA3">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Буквы е </w:t>
      </w:r>
      <w:r>
        <w:rPr>
          <w:rFonts w:ascii="Times New Roman" w:hAnsi="Times New Roman" w:eastAsia="Times New Roman"/>
          <w:sz w:val="28"/>
          <w:szCs w:val="28"/>
          <w:lang w:val="ru-RU"/>
        </w:rPr>
        <w:t xml:space="preserve">(є), </w:t>
      </w:r>
      <w:r>
        <w:rPr>
          <w:rFonts w:ascii="Times New Roman" w:hAnsi="Times New Roman"/>
          <w:sz w:val="28"/>
          <w:szCs w:val="28"/>
          <w:lang w:val="ru-RU"/>
        </w:rPr>
        <w:t>и в личных окончаниях глаголов I и II спряжений.</w:t>
      </w:r>
    </w:p>
    <w:p w14:paraId="00EE139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sz w:val="28"/>
          <w:szCs w:val="28"/>
          <w:lang w:val="ru-RU"/>
        </w:rPr>
        <w:t>Ударение у некоторых глаголов в формах прошедшего времени (орфоэпия).</w:t>
      </w:r>
    </w:p>
    <w:p w14:paraId="7AF8E81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ar-SA"/>
        </w:rPr>
      </w:pPr>
      <w:r>
        <w:rPr>
          <w:rFonts w:ascii="Times New Roman" w:hAnsi="Times New Roman" w:eastAsia="Times New Roman"/>
          <w:sz w:val="28"/>
          <w:szCs w:val="28"/>
          <w:lang w:val="ru-RU"/>
        </w:rPr>
        <w:t>68.8. Содержание обучения в 7 классе.</w:t>
      </w:r>
    </w:p>
    <w:p w14:paraId="5BC6B00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rPr>
        <w:t>68.</w:t>
      </w:r>
      <w:r>
        <w:rPr>
          <w:rFonts w:ascii="Times New Roman" w:hAnsi="Times New Roman" w:eastAsia="Times New Roman"/>
          <w:sz w:val="28"/>
          <w:szCs w:val="28"/>
          <w:lang w:val="ru-RU" w:eastAsia="zh-CN"/>
        </w:rPr>
        <w:t>8.1. Общие сведения о языке. Язык и речь. Язык и культура.</w:t>
      </w:r>
    </w:p>
    <w:p w14:paraId="5CAE656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ru-RU"/>
        </w:rPr>
      </w:pPr>
      <w:bookmarkStart w:id="169" w:name="_Hlk106873352"/>
      <w:r>
        <w:rPr>
          <w:rFonts w:ascii="Times New Roman" w:hAnsi="Times New Roman" w:eastAsia="Times New Roman"/>
          <w:sz w:val="28"/>
          <w:szCs w:val="28"/>
          <w:lang w:val="ru-RU" w:eastAsia="uk-UA"/>
        </w:rPr>
        <w:t>Язык – сокровищница духовности народа.</w:t>
      </w:r>
      <w:bookmarkEnd w:id="169"/>
    </w:p>
    <w:p w14:paraId="02BCC8D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краинский язык как развивающееся явление. Взаимосвязь языка, культуры и истории народа. </w:t>
      </w:r>
    </w:p>
    <w:p w14:paraId="48CA48C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ru-RU"/>
        </w:rPr>
        <w:t>Монолог-описание, монолог-рассуждение, монолог-повествование. Виды диалога: побуждение к действию, обмен мнениями, запрос информации, сообщение информации.</w:t>
      </w:r>
    </w:p>
    <w:p w14:paraId="70CDF1F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eastAsia="Times New Roman"/>
          <w:sz w:val="28"/>
          <w:szCs w:val="28"/>
          <w:lang w:val="ru-RU" w:eastAsia="zh-CN"/>
        </w:rPr>
        <w:t>8.2. </w:t>
      </w:r>
      <w:r>
        <w:rPr>
          <w:rFonts w:ascii="Times New Roman" w:hAnsi="Times New Roman" w:eastAsia="Times New Roman"/>
          <w:sz w:val="28"/>
          <w:szCs w:val="28"/>
          <w:lang w:val="ru-RU" w:eastAsia="uk-UA"/>
        </w:rPr>
        <w:t>Текст.</w:t>
      </w:r>
    </w:p>
    <w:p w14:paraId="5E34EC1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Микротемы текста.</w:t>
      </w:r>
    </w:p>
    <w:p w14:paraId="10747DE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Сложный план </w:t>
      </w:r>
      <w:bookmarkStart w:id="170" w:name="_Hlk106873437"/>
      <w:r>
        <w:rPr>
          <w:rFonts w:ascii="Times New Roman" w:hAnsi="Times New Roman" w:eastAsia="Times New Roman"/>
          <w:sz w:val="28"/>
          <w:szCs w:val="28"/>
          <w:lang w:val="ru-RU" w:eastAsia="uk-UA"/>
        </w:rPr>
        <w:t>собственного высказывания</w:t>
      </w:r>
      <w:bookmarkEnd w:id="170"/>
      <w:r>
        <w:rPr>
          <w:rFonts w:ascii="Times New Roman" w:hAnsi="Times New Roman" w:eastAsia="Times New Roman"/>
          <w:sz w:val="28"/>
          <w:szCs w:val="28"/>
          <w:lang w:val="ru-RU" w:eastAsia="uk-UA"/>
        </w:rPr>
        <w:t>.</w:t>
      </w:r>
    </w:p>
    <w:p w14:paraId="6A02D58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Понятие о </w:t>
      </w:r>
      <w:bookmarkStart w:id="171" w:name="_Hlk106873662"/>
      <w:r>
        <w:rPr>
          <w:rFonts w:ascii="Times New Roman" w:hAnsi="Times New Roman" w:eastAsia="Times New Roman"/>
          <w:sz w:val="28"/>
          <w:szCs w:val="28"/>
          <w:lang w:val="ru-RU" w:eastAsia="uk-UA"/>
        </w:rPr>
        <w:t>публицистическ</w:t>
      </w:r>
      <w:bookmarkEnd w:id="171"/>
      <w:r>
        <w:rPr>
          <w:rFonts w:ascii="Times New Roman" w:hAnsi="Times New Roman" w:eastAsia="Times New Roman"/>
          <w:sz w:val="28"/>
          <w:szCs w:val="28"/>
          <w:lang w:val="ru-RU" w:eastAsia="uk-UA"/>
        </w:rPr>
        <w:t>ом стиле.</w:t>
      </w:r>
      <w:bookmarkStart w:id="172" w:name="_Hlk106873716"/>
    </w:p>
    <w:p w14:paraId="129E50DE">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Особенности построения описания внешности человека, описания действий, размышления дискуссионного характера. </w:t>
      </w:r>
      <w:bookmarkEnd w:id="172"/>
    </w:p>
    <w:p w14:paraId="7D5B6BD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Жанры речи: </w:t>
      </w:r>
      <w:bookmarkStart w:id="173" w:name="_Hlk106873647"/>
      <w:r>
        <w:rPr>
          <w:rFonts w:ascii="Times New Roman" w:hAnsi="Times New Roman" w:eastAsia="Times New Roman"/>
          <w:sz w:val="28"/>
          <w:szCs w:val="28"/>
          <w:lang w:val="ru-RU" w:eastAsia="uk-UA"/>
        </w:rPr>
        <w:t>очерк, заметка, особенности их построения</w:t>
      </w:r>
      <w:bookmarkEnd w:id="173"/>
      <w:r>
        <w:rPr>
          <w:rFonts w:ascii="Times New Roman" w:hAnsi="Times New Roman" w:eastAsia="Times New Roman"/>
          <w:sz w:val="28"/>
          <w:szCs w:val="28"/>
          <w:lang w:val="ru-RU" w:eastAsia="uk-UA"/>
        </w:rPr>
        <w:t>.</w:t>
      </w:r>
    </w:p>
    <w:p w14:paraId="7825128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68.</w:t>
      </w:r>
      <w:r>
        <w:rPr>
          <w:rFonts w:ascii="Times New Roman" w:hAnsi="Times New Roman" w:eastAsia="Times New Roman"/>
          <w:sz w:val="28"/>
          <w:szCs w:val="28"/>
          <w:lang w:val="ru-RU" w:eastAsia="zh-CN"/>
        </w:rPr>
        <w:t>8.3. </w:t>
      </w:r>
      <w:r>
        <w:rPr>
          <w:rFonts w:ascii="Times New Roman" w:hAnsi="Times New Roman" w:eastAsia="Times New Roman"/>
          <w:sz w:val="28"/>
          <w:szCs w:val="28"/>
          <w:lang w:val="ru-RU" w:eastAsia="ru-RU"/>
        </w:rPr>
        <w:t>Морфология.</w:t>
      </w:r>
    </w:p>
    <w:p w14:paraId="0390E2B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eastAsia="Times New Roman"/>
          <w:sz w:val="28"/>
          <w:szCs w:val="28"/>
          <w:lang w:val="ru-RU" w:eastAsia="zh-CN"/>
        </w:rPr>
        <w:t>8.3.1. </w:t>
      </w:r>
      <w:r>
        <w:rPr>
          <w:rFonts w:ascii="Times New Roman" w:hAnsi="Times New Roman" w:eastAsia="Times New Roman"/>
          <w:sz w:val="28"/>
          <w:szCs w:val="28"/>
          <w:lang w:val="ru-RU" w:eastAsia="uk-UA"/>
        </w:rPr>
        <w:t>Глагол.</w:t>
      </w:r>
    </w:p>
    <w:p w14:paraId="3EE7E52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Глагол: значение, морфологические признаки, синтаксическая роль (повторение).</w:t>
      </w:r>
    </w:p>
    <w:p w14:paraId="5A43C5A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Формы глагола: неопределённая форма, личные формы, причастие, деепричастие, безличные формы на -но, -то (общее знакомство).</w:t>
      </w:r>
    </w:p>
    <w:p w14:paraId="3635D3A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Наклонение глаголов (изъявительное, условное, повелительное). </w:t>
      </w:r>
      <w:bookmarkStart w:id="174" w:name="_Hlk106874095"/>
      <w:r>
        <w:rPr>
          <w:rFonts w:ascii="Times New Roman" w:hAnsi="Times New Roman" w:eastAsia="Times New Roman"/>
          <w:sz w:val="28"/>
          <w:szCs w:val="28"/>
          <w:lang w:val="ru-RU" w:eastAsia="uk-UA"/>
        </w:rPr>
        <w:t>Образование глаголов условного и повелительного наклонения</w:t>
      </w:r>
      <w:bookmarkEnd w:id="174"/>
      <w:r>
        <w:rPr>
          <w:rFonts w:ascii="Times New Roman" w:hAnsi="Times New Roman" w:eastAsia="Times New Roman"/>
          <w:sz w:val="28"/>
          <w:szCs w:val="28"/>
          <w:lang w:val="ru-RU" w:eastAsia="uk-UA"/>
        </w:rPr>
        <w:t>.</w:t>
      </w:r>
    </w:p>
    <w:p w14:paraId="68D1839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Безличные глаголы.</w:t>
      </w:r>
    </w:p>
    <w:p w14:paraId="0E5BF47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eastAsia="Times New Roman"/>
          <w:sz w:val="28"/>
          <w:szCs w:val="28"/>
          <w:lang w:val="ru-RU" w:eastAsia="zh-CN"/>
        </w:rPr>
        <w:t>8.3.2. </w:t>
      </w:r>
      <w:r>
        <w:rPr>
          <w:rFonts w:ascii="Times New Roman" w:hAnsi="Times New Roman" w:eastAsia="Times New Roman"/>
          <w:sz w:val="28"/>
          <w:szCs w:val="28"/>
          <w:lang w:val="ru-RU" w:eastAsia="uk-UA"/>
        </w:rPr>
        <w:t>Причастие.</w:t>
      </w:r>
    </w:p>
    <w:p w14:paraId="1B59BFB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ичастие как особая форма глагола: значение, морфологические признаки, синтаксическая роль.</w:t>
      </w:r>
    </w:p>
    <w:p w14:paraId="277794E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Активные и пассивные причастия.</w:t>
      </w:r>
    </w:p>
    <w:p w14:paraId="44489A9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Образование и склонение действительных и страдательных причастий настоящего и прошедшего времени.</w:t>
      </w:r>
    </w:p>
    <w:p w14:paraId="36118D3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Безличные глагольные формы на -но, -то.</w:t>
      </w:r>
    </w:p>
    <w:p w14:paraId="2CEEE19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ичастный оборот. Обособление причастных оборотов.</w:t>
      </w:r>
    </w:p>
    <w:p w14:paraId="3BFDEEB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авописание гласных в окончаниях причастий.</w:t>
      </w:r>
    </w:p>
    <w:p w14:paraId="7A7823F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авописание гласных и согласных в суффиксах причастий.</w:t>
      </w:r>
    </w:p>
    <w:p w14:paraId="15860A8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Написание -н- в причастиях и -нн- в прилагательных, образованных от причастий.</w:t>
      </w:r>
    </w:p>
    <w:p w14:paraId="3078238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Не</w:t>
      </w:r>
      <w:r>
        <w:rPr>
          <w:rFonts w:ascii="Times New Roman" w:hAnsi="Times New Roman" w:eastAsia="Times New Roman"/>
          <w:sz w:val="28"/>
          <w:szCs w:val="28"/>
          <w:lang w:val="ru-RU" w:eastAsia="uk-UA"/>
        </w:rPr>
        <w:t xml:space="preserve"> с причастиями.</w:t>
      </w:r>
    </w:p>
    <w:p w14:paraId="44AF95D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eastAsia="Times New Roman"/>
          <w:sz w:val="28"/>
          <w:szCs w:val="28"/>
          <w:lang w:val="ru-RU" w:eastAsia="zh-CN"/>
        </w:rPr>
        <w:t>8.3.3. </w:t>
      </w:r>
      <w:r>
        <w:rPr>
          <w:rFonts w:ascii="Times New Roman" w:hAnsi="Times New Roman" w:eastAsia="Times New Roman"/>
          <w:sz w:val="28"/>
          <w:szCs w:val="28"/>
          <w:lang w:val="ru-RU" w:eastAsia="uk-UA"/>
        </w:rPr>
        <w:t>Деепричастие.</w:t>
      </w:r>
    </w:p>
    <w:p w14:paraId="3973644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Деепричастие как особая форма глагола: значение, морфологические признаки, синтаксическая роль.</w:t>
      </w:r>
    </w:p>
    <w:p w14:paraId="5886071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Вид и время деепричастий.</w:t>
      </w:r>
    </w:p>
    <w:p w14:paraId="6D6F7D8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Деепричастия несовершенного и совершенного вида, особенности их образования.</w:t>
      </w:r>
    </w:p>
    <w:p w14:paraId="452D24FE">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Деепричастный оборот. Знаки препинания при деепричастных оборотах.</w:t>
      </w:r>
    </w:p>
    <w:p w14:paraId="16F9C0F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Не</w:t>
      </w:r>
      <w:r>
        <w:rPr>
          <w:rFonts w:ascii="Times New Roman" w:hAnsi="Times New Roman" w:eastAsia="Times New Roman"/>
          <w:sz w:val="28"/>
          <w:szCs w:val="28"/>
          <w:lang w:val="ru-RU" w:eastAsia="uk-UA"/>
        </w:rPr>
        <w:t xml:space="preserve"> с деепричастиями.</w:t>
      </w:r>
    </w:p>
    <w:p w14:paraId="31B5FDC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eastAsia="Times New Roman"/>
          <w:sz w:val="28"/>
          <w:szCs w:val="28"/>
          <w:lang w:val="ru-RU" w:eastAsia="zh-CN"/>
        </w:rPr>
        <w:t>8.3.4. </w:t>
      </w:r>
      <w:r>
        <w:rPr>
          <w:rFonts w:ascii="Times New Roman" w:hAnsi="Times New Roman" w:eastAsia="Times New Roman"/>
          <w:sz w:val="28"/>
          <w:szCs w:val="28"/>
          <w:lang w:val="ru-RU" w:eastAsia="uk-UA"/>
        </w:rPr>
        <w:t>Наречие.</w:t>
      </w:r>
    </w:p>
    <w:p w14:paraId="053DFB1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Наречие: значение, морфологические признаки, синтаксическая роль.</w:t>
      </w:r>
    </w:p>
    <w:p w14:paraId="4619557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Разряды наречий.</w:t>
      </w:r>
    </w:p>
    <w:p w14:paraId="4FCCE10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тепени сравнения наречий.</w:t>
      </w:r>
    </w:p>
    <w:p w14:paraId="76ECDCF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пособы образования наречий.</w:t>
      </w:r>
    </w:p>
    <w:p w14:paraId="3EE1780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Буквы -н- и -нн- в наречиях.</w:t>
      </w:r>
    </w:p>
    <w:p w14:paraId="23DDBD3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 xml:space="preserve">Не, ні </w:t>
      </w:r>
      <w:r>
        <w:rPr>
          <w:rFonts w:ascii="Times New Roman" w:hAnsi="Times New Roman" w:eastAsia="Times New Roman"/>
          <w:sz w:val="28"/>
          <w:szCs w:val="28"/>
          <w:lang w:val="ru-RU" w:eastAsia="uk-UA"/>
        </w:rPr>
        <w:t>с наречиями.</w:t>
      </w:r>
    </w:p>
    <w:p w14:paraId="1E148B8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И, </w:t>
      </w:r>
      <w:r>
        <w:rPr>
          <w:rFonts w:ascii="Times New Roman" w:hAnsi="Times New Roman" w:eastAsia="Times New Roman"/>
          <w:sz w:val="28"/>
          <w:szCs w:val="28"/>
          <w:lang w:eastAsia="uk-UA"/>
        </w:rPr>
        <w:t>i</w:t>
      </w:r>
      <w:r>
        <w:rPr>
          <w:rFonts w:ascii="Times New Roman" w:hAnsi="Times New Roman" w:eastAsia="Times New Roman"/>
          <w:sz w:val="28"/>
          <w:szCs w:val="28"/>
          <w:lang w:val="ru-RU" w:eastAsia="uk-UA"/>
        </w:rPr>
        <w:t xml:space="preserve"> в конце наречий.</w:t>
      </w:r>
    </w:p>
    <w:p w14:paraId="314E4DFE">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авописание наречий на -о, -е, образованных от прилагательных и причастий.</w:t>
      </w:r>
    </w:p>
    <w:p w14:paraId="1E16AD9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Написание наречий раздельно, слитно и через дефис.</w:t>
      </w:r>
    </w:p>
    <w:p w14:paraId="0A266AEA">
      <w:pPr>
        <w:tabs>
          <w:tab w:val="left" w:pos="567"/>
          <w:tab w:val="left" w:pos="851"/>
          <w:tab w:val="left" w:pos="993"/>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eastAsia="Times New Roman"/>
          <w:sz w:val="28"/>
          <w:szCs w:val="28"/>
          <w:lang w:val="ru-RU" w:eastAsia="uk-UA"/>
        </w:rPr>
        <w:t xml:space="preserve">Написание наречных словосочетаний типа </w:t>
      </w:r>
      <w:r>
        <w:rPr>
          <w:rFonts w:ascii="Times New Roman" w:hAnsi="Times New Roman"/>
          <w:sz w:val="28"/>
          <w:szCs w:val="28"/>
          <w:lang w:val="ru-RU"/>
        </w:rPr>
        <w:t>на зразок, раз у раз, з дня на день.</w:t>
      </w:r>
    </w:p>
    <w:p w14:paraId="36F8CC2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sz w:val="28"/>
          <w:szCs w:val="28"/>
          <w:lang w:val="ru-RU"/>
        </w:rPr>
        <w:t>68.</w:t>
      </w:r>
      <w:r>
        <w:rPr>
          <w:rFonts w:ascii="Times New Roman" w:hAnsi="Times New Roman" w:eastAsia="Times New Roman"/>
          <w:sz w:val="28"/>
          <w:szCs w:val="28"/>
          <w:lang w:val="ru-RU" w:eastAsia="zh-CN"/>
        </w:rPr>
        <w:t>8.3.5. </w:t>
      </w:r>
      <w:r>
        <w:rPr>
          <w:rFonts w:ascii="Times New Roman" w:hAnsi="Times New Roman" w:eastAsia="Times New Roman"/>
          <w:sz w:val="28"/>
          <w:szCs w:val="28"/>
          <w:lang w:val="ru-RU" w:eastAsia="uk-UA"/>
        </w:rPr>
        <w:t xml:space="preserve">Служебные части речи. </w:t>
      </w:r>
      <w:r>
        <w:rPr>
          <w:rFonts w:ascii="Times New Roman" w:hAnsi="Times New Roman" w:eastAsia="Times New Roman"/>
          <w:sz w:val="28"/>
          <w:szCs w:val="28"/>
          <w:lang w:val="ru-RU"/>
        </w:rPr>
        <w:t>Общее понятие о служебных частях речи.</w:t>
      </w:r>
    </w:p>
    <w:p w14:paraId="558D24A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eastAsia="Times New Roman"/>
          <w:sz w:val="28"/>
          <w:szCs w:val="28"/>
          <w:lang w:val="ru-RU" w:eastAsia="zh-CN"/>
        </w:rPr>
        <w:t>8.3.6. </w:t>
      </w:r>
      <w:r>
        <w:rPr>
          <w:rFonts w:ascii="Times New Roman" w:hAnsi="Times New Roman" w:eastAsia="Times New Roman"/>
          <w:sz w:val="28"/>
          <w:szCs w:val="28"/>
          <w:lang w:val="ru-RU" w:eastAsia="uk-UA"/>
        </w:rPr>
        <w:t>Предлог.</w:t>
      </w:r>
    </w:p>
    <w:p w14:paraId="0FC8AF6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едлог как служебная часть речи. Предлог как средство связи слов в словосочетании и предложении.</w:t>
      </w:r>
    </w:p>
    <w:p w14:paraId="2A193D7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Виды предлогов по структуре, происхождению.</w:t>
      </w:r>
    </w:p>
    <w:p w14:paraId="7BF02FE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Написание предлогов слитно, раздельно и через дефис.</w:t>
      </w:r>
      <w:bookmarkStart w:id="175" w:name="_Hlk106875579"/>
      <w:bookmarkEnd w:id="175"/>
    </w:p>
    <w:p w14:paraId="215B01B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eastAsia="Times New Roman"/>
          <w:sz w:val="28"/>
          <w:szCs w:val="28"/>
          <w:lang w:val="ru-RU" w:eastAsia="zh-CN"/>
        </w:rPr>
        <w:t>8.3.7. </w:t>
      </w:r>
      <w:r>
        <w:rPr>
          <w:rFonts w:ascii="Times New Roman" w:hAnsi="Times New Roman" w:eastAsia="Times New Roman"/>
          <w:sz w:val="28"/>
          <w:szCs w:val="28"/>
          <w:lang w:val="ru-RU" w:eastAsia="uk-UA"/>
        </w:rPr>
        <w:t>Союз.</w:t>
      </w:r>
    </w:p>
    <w:p w14:paraId="234173E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Союз как служебная часть речи. Виды </w:t>
      </w:r>
      <w:bookmarkStart w:id="176" w:name="_Hlk106875681"/>
      <w:r>
        <w:rPr>
          <w:rFonts w:ascii="Times New Roman" w:hAnsi="Times New Roman" w:eastAsia="Times New Roman"/>
          <w:sz w:val="28"/>
          <w:szCs w:val="28"/>
          <w:lang w:val="ru-RU" w:eastAsia="uk-UA"/>
        </w:rPr>
        <w:t>союзов по структуре, происхождению, способу использования в предложении</w:t>
      </w:r>
      <w:bookmarkEnd w:id="176"/>
      <w:r>
        <w:rPr>
          <w:rFonts w:ascii="Times New Roman" w:hAnsi="Times New Roman" w:eastAsia="Times New Roman"/>
          <w:sz w:val="28"/>
          <w:szCs w:val="28"/>
          <w:lang w:val="ru-RU" w:eastAsia="uk-UA"/>
        </w:rPr>
        <w:t>.</w:t>
      </w:r>
    </w:p>
    <w:p w14:paraId="38631C7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авописание союзов.</w:t>
      </w:r>
    </w:p>
    <w:p w14:paraId="40454B9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eastAsia="Times New Roman"/>
          <w:sz w:val="28"/>
          <w:szCs w:val="28"/>
          <w:lang w:val="ru-RU" w:eastAsia="zh-CN"/>
        </w:rPr>
        <w:t>8.3.8. </w:t>
      </w:r>
      <w:r>
        <w:rPr>
          <w:rFonts w:ascii="Times New Roman" w:hAnsi="Times New Roman" w:eastAsia="Times New Roman"/>
          <w:sz w:val="28"/>
          <w:szCs w:val="28"/>
          <w:lang w:val="ru-RU" w:eastAsia="uk-UA"/>
        </w:rPr>
        <w:t>Частица.</w:t>
      </w:r>
    </w:p>
    <w:p w14:paraId="163F6D0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Частица как служебная часть речи. Разряды частиц по значению. </w:t>
      </w:r>
    </w:p>
    <w:p w14:paraId="2CBFCB0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Правописание частиц. </w:t>
      </w:r>
      <w:bookmarkStart w:id="177" w:name="_Hlk106875924"/>
    </w:p>
    <w:p w14:paraId="06AC7FA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 xml:space="preserve">Не, ні </w:t>
      </w:r>
      <w:r>
        <w:rPr>
          <w:rFonts w:ascii="Times New Roman" w:hAnsi="Times New Roman" w:eastAsia="Times New Roman"/>
          <w:sz w:val="28"/>
          <w:szCs w:val="28"/>
          <w:lang w:val="ru-RU" w:eastAsia="uk-UA"/>
        </w:rPr>
        <w:t>с различными частями речи</w:t>
      </w:r>
      <w:bookmarkEnd w:id="177"/>
      <w:r>
        <w:rPr>
          <w:rFonts w:ascii="Times New Roman" w:hAnsi="Times New Roman" w:eastAsia="Times New Roman"/>
          <w:sz w:val="28"/>
          <w:szCs w:val="28"/>
          <w:lang w:val="ru-RU" w:eastAsia="uk-UA"/>
        </w:rPr>
        <w:t>.</w:t>
      </w:r>
    </w:p>
    <w:p w14:paraId="573E2B2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eastAsia="Times New Roman"/>
          <w:sz w:val="28"/>
          <w:szCs w:val="28"/>
          <w:lang w:val="ru-RU" w:eastAsia="zh-CN"/>
        </w:rPr>
        <w:t>8.3.9. </w:t>
      </w:r>
      <w:r>
        <w:rPr>
          <w:rFonts w:ascii="Times New Roman" w:hAnsi="Times New Roman" w:eastAsia="Times New Roman"/>
          <w:sz w:val="28"/>
          <w:szCs w:val="28"/>
          <w:lang w:val="ru-RU" w:eastAsia="uk-UA"/>
        </w:rPr>
        <w:t>Междометие.</w:t>
      </w:r>
    </w:p>
    <w:p w14:paraId="49ECA8D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Междометие как особая часть речи. Группы междометий по значению. </w:t>
      </w:r>
    </w:p>
    <w:p w14:paraId="01EA133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Дефис в междометиях.</w:t>
      </w:r>
    </w:p>
    <w:p w14:paraId="3F6ED9F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Знаки препинания при междометиях.</w:t>
      </w:r>
    </w:p>
    <w:p w14:paraId="471004C8">
      <w:pPr>
        <w:tabs>
          <w:tab w:val="left" w:pos="993"/>
        </w:tabs>
        <w:suppressAutoHyphens/>
        <w:spacing w:after="0" w:line="350" w:lineRule="auto"/>
        <w:ind w:firstLine="709"/>
        <w:jc w:val="both"/>
        <w:rPr>
          <w:rFonts w:ascii="Times New Roman" w:hAnsi="Times New Roman" w:eastAsia="Times New Roman"/>
          <w:sz w:val="28"/>
          <w:szCs w:val="28"/>
          <w:lang w:val="ru-RU" w:eastAsia="ar-SA"/>
        </w:rPr>
      </w:pPr>
      <w:r>
        <w:rPr>
          <w:rFonts w:ascii="Times New Roman" w:hAnsi="Times New Roman"/>
          <w:sz w:val="28"/>
          <w:szCs w:val="28"/>
          <w:lang w:val="ru-RU"/>
        </w:rPr>
        <w:t>68.9. Содержание обучения в 8 классе.</w:t>
      </w:r>
    </w:p>
    <w:p w14:paraId="148E5C54">
      <w:pPr>
        <w:suppressAutoHyphens/>
        <w:spacing w:after="0" w:line="350" w:lineRule="auto"/>
        <w:ind w:firstLine="709"/>
        <w:jc w:val="both"/>
        <w:rPr>
          <w:rFonts w:ascii="Times New Roman" w:hAnsi="Times New Roman"/>
          <w:bCs/>
          <w:sz w:val="28"/>
          <w:szCs w:val="28"/>
          <w:lang w:val="ru-RU" w:eastAsia="zh-CN"/>
        </w:rPr>
      </w:pPr>
      <w:r>
        <w:rPr>
          <w:rFonts w:ascii="Times New Roman" w:hAnsi="Times New Roman"/>
          <w:sz w:val="28"/>
          <w:szCs w:val="28"/>
          <w:lang w:val="ru-RU"/>
        </w:rPr>
        <w:t>68.</w:t>
      </w:r>
      <w:r>
        <w:rPr>
          <w:rFonts w:ascii="Times New Roman" w:hAnsi="Times New Roman"/>
          <w:bCs/>
          <w:sz w:val="28"/>
          <w:szCs w:val="28"/>
          <w:lang w:val="ru-RU" w:eastAsia="zh-CN"/>
        </w:rPr>
        <w:t>9.1. Общие сведения о языке. Язык и речь. Язык и культура.</w:t>
      </w:r>
    </w:p>
    <w:p w14:paraId="4313CCA1">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Язык – важнейшее средство общения, познания и воздействия.</w:t>
      </w:r>
    </w:p>
    <w:p w14:paraId="47C5B136">
      <w:pPr>
        <w:suppressAutoHyphens/>
        <w:spacing w:after="0" w:line="350" w:lineRule="auto"/>
        <w:ind w:firstLine="709"/>
        <w:jc w:val="both"/>
        <w:rPr>
          <w:rFonts w:ascii="Times New Roman" w:hAnsi="Times New Roman"/>
          <w:bCs/>
          <w:sz w:val="28"/>
          <w:szCs w:val="28"/>
          <w:lang w:val="ru-RU" w:eastAsia="ru-RU"/>
        </w:rPr>
      </w:pPr>
      <w:r>
        <w:rPr>
          <w:rFonts w:ascii="Times New Roman" w:hAnsi="Times New Roman"/>
          <w:bCs/>
          <w:sz w:val="28"/>
          <w:szCs w:val="28"/>
          <w:lang w:val="ru-RU" w:eastAsia="ru-RU"/>
        </w:rPr>
        <w:t xml:space="preserve">Украинский язык в ряду </w:t>
      </w:r>
      <w:bookmarkStart w:id="178" w:name="_Hlk106876090"/>
      <w:r>
        <w:rPr>
          <w:rFonts w:ascii="Times New Roman" w:hAnsi="Times New Roman"/>
          <w:bCs/>
          <w:sz w:val="28"/>
          <w:szCs w:val="28"/>
          <w:lang w:val="ru-RU" w:eastAsia="ru-RU"/>
        </w:rPr>
        <w:t xml:space="preserve">славянских </w:t>
      </w:r>
      <w:bookmarkEnd w:id="178"/>
      <w:r>
        <w:rPr>
          <w:rFonts w:ascii="Times New Roman" w:hAnsi="Times New Roman"/>
          <w:bCs/>
          <w:sz w:val="28"/>
          <w:szCs w:val="28"/>
          <w:lang w:val="ru-RU" w:eastAsia="ru-RU"/>
        </w:rPr>
        <w:t>языков. Генеалогическая классификация языков.</w:t>
      </w:r>
    </w:p>
    <w:p w14:paraId="0A4CA231">
      <w:pPr>
        <w:suppressAutoHyphens/>
        <w:spacing w:after="0" w:line="350" w:lineRule="auto"/>
        <w:ind w:firstLine="709"/>
        <w:jc w:val="both"/>
        <w:rPr>
          <w:rFonts w:ascii="Times New Roman" w:hAnsi="Times New Roman"/>
          <w:bCs/>
          <w:sz w:val="28"/>
          <w:szCs w:val="28"/>
          <w:lang w:val="ru-RU" w:eastAsia="ru-RU"/>
        </w:rPr>
      </w:pPr>
      <w:r>
        <w:rPr>
          <w:rFonts w:ascii="Times New Roman" w:hAnsi="Times New Roman"/>
          <w:bCs/>
          <w:sz w:val="28"/>
          <w:szCs w:val="28"/>
          <w:lang w:val="ru-RU" w:eastAsia="ru-RU"/>
        </w:rPr>
        <w:t>Монолог-описание, монолог-рассуждение, монолог-повествование. Диалог.</w:t>
      </w:r>
    </w:p>
    <w:p w14:paraId="672EB8F4">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9.2. </w:t>
      </w:r>
      <w:r>
        <w:rPr>
          <w:rFonts w:ascii="Times New Roman" w:hAnsi="Times New Roman" w:eastAsia="Times New Roman"/>
          <w:bCs/>
          <w:sz w:val="28"/>
          <w:szCs w:val="28"/>
          <w:lang w:val="ru-RU" w:eastAsia="uk-UA"/>
        </w:rPr>
        <w:t>Текст.</w:t>
      </w:r>
    </w:p>
    <w:p w14:paraId="28FEE7F0">
      <w:pPr>
        <w:shd w:val="clear" w:color="auto" w:fill="FFFFFF"/>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редства связи в тексте.</w:t>
      </w:r>
    </w:p>
    <w:p w14:paraId="230C6C8D">
      <w:pPr>
        <w:shd w:val="clear" w:color="auto" w:fill="FFFFFF"/>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Особенности построения описания местности, памятников истории и культуры.</w:t>
      </w:r>
    </w:p>
    <w:p w14:paraId="064987F2">
      <w:pPr>
        <w:shd w:val="clear" w:color="auto" w:fill="FFFFFF"/>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sz w:val="28"/>
          <w:szCs w:val="28"/>
          <w:lang w:val="ru-RU"/>
        </w:rPr>
        <w:t>Различные функциональные разновидности языка в тексте</w:t>
      </w:r>
      <w:r>
        <w:rPr>
          <w:rFonts w:ascii="Times New Roman" w:hAnsi="Times New Roman" w:eastAsia="Times New Roman"/>
          <w:sz w:val="28"/>
          <w:szCs w:val="28"/>
          <w:lang w:val="ru-RU" w:eastAsia="uk-UA"/>
        </w:rPr>
        <w:t>.</w:t>
      </w:r>
    </w:p>
    <w:p w14:paraId="1DC606A1">
      <w:pPr>
        <w:shd w:val="clear" w:color="auto" w:fill="FFFFFF"/>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Жанры речи: тематические выписки, конспект прочитанного, интервью; особенности их построения.</w:t>
      </w:r>
    </w:p>
    <w:p w14:paraId="791759E2">
      <w:pPr>
        <w:suppressAutoHyphens/>
        <w:spacing w:after="0" w:line="350" w:lineRule="auto"/>
        <w:ind w:firstLine="709"/>
        <w:contextualSpacing/>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9.3. </w:t>
      </w:r>
      <w:r>
        <w:rPr>
          <w:rFonts w:ascii="Times New Roman" w:hAnsi="Times New Roman" w:eastAsia="Times New Roman"/>
          <w:bCs/>
          <w:sz w:val="28"/>
          <w:szCs w:val="28"/>
          <w:lang w:val="ru-RU" w:eastAsia="uk-UA"/>
        </w:rPr>
        <w:t>Синтаксис. Пунктуация.</w:t>
      </w:r>
    </w:p>
    <w:p w14:paraId="527B90F1">
      <w:pPr>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rPr>
        <w:t>68.</w:t>
      </w:r>
      <w:r>
        <w:rPr>
          <w:rFonts w:ascii="Times New Roman" w:hAnsi="Times New Roman"/>
          <w:bCs/>
          <w:sz w:val="28"/>
          <w:szCs w:val="28"/>
          <w:lang w:val="ru-RU" w:eastAsia="zh-CN"/>
        </w:rPr>
        <w:t>9.3.1.</w:t>
      </w:r>
      <w:r>
        <w:rPr>
          <w:rFonts w:ascii="Times New Roman" w:hAnsi="Times New Roman"/>
          <w:sz w:val="28"/>
          <w:szCs w:val="28"/>
          <w:lang w:val="ru-RU" w:eastAsia="zh-CN"/>
        </w:rPr>
        <w:t> </w:t>
      </w:r>
      <w:r>
        <w:rPr>
          <w:rFonts w:ascii="Times New Roman" w:hAnsi="Times New Roman"/>
          <w:sz w:val="28"/>
          <w:szCs w:val="28"/>
          <w:lang w:val="ru-RU" w:eastAsia="ru-RU"/>
        </w:rPr>
        <w:t>Синтаксис как раздел лингвистики.</w:t>
      </w:r>
    </w:p>
    <w:p w14:paraId="1FCCBE6C">
      <w:pPr>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Словосочетание и предложение как единицы синтаксиса.</w:t>
      </w:r>
    </w:p>
    <w:p w14:paraId="33EB2CB6">
      <w:pPr>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Пунктуация. Функции знаков препинания.</w:t>
      </w:r>
    </w:p>
    <w:p w14:paraId="6E525391">
      <w:pPr>
        <w:suppressAutoHyphens/>
        <w:spacing w:after="0" w:line="350" w:lineRule="auto"/>
        <w:ind w:firstLine="709"/>
        <w:jc w:val="both"/>
        <w:rPr>
          <w:rFonts w:ascii="Times New Roman" w:hAnsi="Times New Roman" w:eastAsia="Times New Roman"/>
          <w:bCs/>
          <w:i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9.3.2. </w:t>
      </w:r>
      <w:r>
        <w:rPr>
          <w:rFonts w:ascii="Times New Roman" w:hAnsi="Times New Roman" w:eastAsia="Times New Roman"/>
          <w:bCs/>
          <w:iCs/>
          <w:sz w:val="28"/>
          <w:szCs w:val="28"/>
          <w:lang w:val="ru-RU" w:eastAsia="uk-UA"/>
        </w:rPr>
        <w:t>Словосочетание.</w:t>
      </w:r>
    </w:p>
    <w:p w14:paraId="6FFDC73C">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труктура и виды словосочетаний по способу выражения главного слова.</w:t>
      </w:r>
    </w:p>
    <w:p w14:paraId="613BAF23">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Типы связи в словосочетании.</w:t>
      </w:r>
    </w:p>
    <w:p w14:paraId="7653D7A8">
      <w:pPr>
        <w:suppressAutoHyphens/>
        <w:spacing w:after="0" w:line="350" w:lineRule="auto"/>
        <w:ind w:firstLine="709"/>
        <w:jc w:val="both"/>
        <w:rPr>
          <w:rFonts w:ascii="Times New Roman" w:hAnsi="Times New Roman" w:eastAsia="Times New Roman"/>
          <w:bCs/>
          <w:i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9.3.3. </w:t>
      </w:r>
      <w:r>
        <w:rPr>
          <w:rFonts w:ascii="Times New Roman" w:hAnsi="Times New Roman" w:eastAsia="Times New Roman"/>
          <w:bCs/>
          <w:iCs/>
          <w:sz w:val="28"/>
          <w:szCs w:val="28"/>
          <w:lang w:val="ru-RU" w:eastAsia="uk-UA"/>
        </w:rPr>
        <w:t>Предложение.</w:t>
      </w:r>
    </w:p>
    <w:p w14:paraId="6E590A6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признаки предложения: смысловая и интонационная законченность, грамматическая оформленность.</w:t>
      </w:r>
    </w:p>
    <w:p w14:paraId="7B162FF6">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Виды предложений по цели высказывания и эмоциональной окраске.</w:t>
      </w:r>
    </w:p>
    <w:p w14:paraId="36A04D1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предложений по количеству грамматических основ (простые, сложные).</w:t>
      </w:r>
    </w:p>
    <w:p w14:paraId="79734B2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простых предложений по наличию главных членов (двусоставные, односоставные).</w:t>
      </w:r>
    </w:p>
    <w:p w14:paraId="78DABEE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иды предложений по наличию второстепенных членов (распространённые, нераспространённые). </w:t>
      </w:r>
    </w:p>
    <w:p w14:paraId="1381019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rPr>
        <w:t>Предложения полные и неполные.</w:t>
      </w:r>
      <w:r>
        <w:rPr>
          <w:rFonts w:ascii="Times New Roman" w:hAnsi="Times New Roman"/>
          <w:sz w:val="28"/>
          <w:szCs w:val="28"/>
          <w:lang w:val="ru-RU"/>
        </w:rPr>
        <w:t xml:space="preserve"> Тире в неполных предложениях.</w:t>
      </w:r>
    </w:p>
    <w:p w14:paraId="04AF1EC1">
      <w:pPr>
        <w:suppressAutoHyphens/>
        <w:spacing w:after="0" w:line="350" w:lineRule="auto"/>
        <w:ind w:firstLine="709"/>
        <w:jc w:val="both"/>
        <w:rPr>
          <w:rFonts w:ascii="Times New Roman" w:hAnsi="Times New Roman" w:eastAsia="Times New Roman"/>
          <w:bCs/>
          <w:i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9.3.4. </w:t>
      </w:r>
      <w:r>
        <w:rPr>
          <w:rFonts w:ascii="Times New Roman" w:hAnsi="Times New Roman" w:eastAsia="Times New Roman"/>
          <w:bCs/>
          <w:iCs/>
          <w:sz w:val="28"/>
          <w:szCs w:val="28"/>
          <w:lang w:val="ru-RU" w:eastAsia="uk-UA"/>
        </w:rPr>
        <w:t>Двусоставное предложение.</w:t>
      </w:r>
    </w:p>
    <w:p w14:paraId="55A9BF54">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Главные члены предложения. Способы выражения подлежащего. Простое и составное сказуемое (именное и глагольное). Способы выражения сказуемого.</w:t>
      </w:r>
    </w:p>
    <w:p w14:paraId="1E33F716">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огласование главных членов предложения.</w:t>
      </w:r>
    </w:p>
    <w:p w14:paraId="404D25EA">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Тире между подлежащим и сказуемым.</w:t>
      </w:r>
    </w:p>
    <w:p w14:paraId="60D452A2">
      <w:pPr>
        <w:suppressAutoHyphens/>
        <w:spacing w:after="0" w:line="350" w:lineRule="auto"/>
        <w:ind w:firstLine="709"/>
        <w:jc w:val="both"/>
        <w:rPr>
          <w:rFonts w:ascii="Times New Roman" w:hAnsi="Times New Roman" w:eastAsia="Times New Roman"/>
          <w:bCs/>
          <w:iCs/>
          <w:sz w:val="28"/>
          <w:szCs w:val="28"/>
          <w:lang w:val="ru-RU" w:eastAsia="uk-UA"/>
        </w:rPr>
      </w:pPr>
      <w:r>
        <w:rPr>
          <w:rFonts w:ascii="Times New Roman" w:hAnsi="Times New Roman" w:eastAsia="Times New Roman"/>
          <w:bCs/>
          <w:iCs/>
          <w:sz w:val="28"/>
          <w:szCs w:val="28"/>
          <w:lang w:val="ru-RU" w:eastAsia="uk-UA"/>
        </w:rPr>
        <w:t xml:space="preserve">Второстепенные члены предложения. </w:t>
      </w:r>
      <w:r>
        <w:rPr>
          <w:rFonts w:ascii="Times New Roman" w:hAnsi="Times New Roman" w:eastAsia="Times New Roman"/>
          <w:sz w:val="28"/>
          <w:szCs w:val="28"/>
          <w:lang w:val="ru-RU" w:eastAsia="uk-UA"/>
        </w:rPr>
        <w:t>Виды второстепенных членов, способы их выражения.</w:t>
      </w:r>
    </w:p>
    <w:p w14:paraId="57AF18C0">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иложение как разновидность определения. Правописание нераспространённых приложений.</w:t>
      </w:r>
    </w:p>
    <w:p w14:paraId="7940C491">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9.3.5. </w:t>
      </w:r>
      <w:r>
        <w:rPr>
          <w:rFonts w:ascii="Times New Roman" w:hAnsi="Times New Roman" w:eastAsia="Times New Roman"/>
          <w:bCs/>
          <w:sz w:val="28"/>
          <w:szCs w:val="28"/>
          <w:lang w:val="ru-RU" w:eastAsia="uk-UA"/>
        </w:rPr>
        <w:t>Односоставное предложение.</w:t>
      </w:r>
    </w:p>
    <w:p w14:paraId="36D7ACD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дносоставные предложения, их грамматические признаки.</w:t>
      </w:r>
    </w:p>
    <w:p w14:paraId="5A5C40D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Грамматические различия односоставных предложений и двусоставных неполных предложений.</w:t>
      </w:r>
    </w:p>
    <w:p w14:paraId="0CD006B9">
      <w:pPr>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составные простые предложения с главным членом в форме сказуемого (определённо-личные, неопределённо-личные, обобщённо-личные, безличные) и подлежащего (назывные).</w:t>
      </w:r>
    </w:p>
    <w:p w14:paraId="40E11DBC">
      <w:pPr>
        <w:suppressAutoHyphen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составные предложения как части сложного предложения.</w:t>
      </w:r>
    </w:p>
    <w:p w14:paraId="10792F7A">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9.3.6. </w:t>
      </w:r>
      <w:r>
        <w:rPr>
          <w:rFonts w:ascii="Times New Roman" w:hAnsi="Times New Roman" w:eastAsia="Times New Roman"/>
          <w:bCs/>
          <w:sz w:val="28"/>
          <w:szCs w:val="28"/>
          <w:lang w:val="ru-RU" w:eastAsia="uk-UA"/>
        </w:rPr>
        <w:t>Простое осложнённое предложение.</w:t>
      </w:r>
    </w:p>
    <w:p w14:paraId="0E27EE53">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9.3.6.1. </w:t>
      </w:r>
      <w:r>
        <w:rPr>
          <w:rFonts w:ascii="Times New Roman" w:hAnsi="Times New Roman" w:eastAsia="Times New Roman"/>
          <w:bCs/>
          <w:iCs/>
          <w:sz w:val="28"/>
          <w:szCs w:val="28"/>
          <w:lang w:val="ru-RU" w:eastAsia="uk-UA"/>
        </w:rPr>
        <w:t>Предложение с однородными членами</w:t>
      </w:r>
      <w:r>
        <w:rPr>
          <w:rFonts w:ascii="Times New Roman" w:hAnsi="Times New Roman" w:eastAsia="Times New Roman"/>
          <w:bCs/>
          <w:sz w:val="28"/>
          <w:szCs w:val="28"/>
          <w:lang w:val="ru-RU" w:eastAsia="uk-UA"/>
        </w:rPr>
        <w:t>.</w:t>
      </w:r>
    </w:p>
    <w:p w14:paraId="2E08389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bCs/>
          <w:iCs/>
          <w:sz w:val="28"/>
          <w:szCs w:val="28"/>
          <w:lang w:val="ru-RU" w:eastAsia="uk-UA"/>
        </w:rPr>
        <w:t>Однородные члены предложения</w:t>
      </w:r>
      <w:r>
        <w:rPr>
          <w:rFonts w:ascii="Times New Roman" w:hAnsi="Times New Roman" w:eastAsia="Times New Roman"/>
          <w:sz w:val="28"/>
          <w:szCs w:val="28"/>
          <w:lang w:val="ru-RU"/>
        </w:rPr>
        <w:t>, их признаки, средства связи.</w:t>
      </w:r>
    </w:p>
    <w:p w14:paraId="4DA8C2C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юзная и бессоюзная связь однородных членов предложения.</w:t>
      </w:r>
    </w:p>
    <w:p w14:paraId="6FD52F8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днородные и неоднородные определения.</w:t>
      </w:r>
    </w:p>
    <w:p w14:paraId="039D1458">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мысловые отношения между однородными членами предложения (соединительные, противительные, разделительные).</w:t>
      </w:r>
    </w:p>
    <w:p w14:paraId="65197490">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Предложения с несколькими рядами однородных членов.</w:t>
      </w:r>
    </w:p>
    <w:p w14:paraId="460D5081">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Обобщающие слова в предложениях с однородными членами.</w:t>
      </w:r>
    </w:p>
    <w:p w14:paraId="53F390B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rPr>
        <w:t xml:space="preserve">Нормы постановки знаков препинания в предложениях </w:t>
      </w:r>
      <w:r>
        <w:rPr>
          <w:rFonts w:ascii="Times New Roman" w:hAnsi="Times New Roman" w:eastAsia="Times New Roman"/>
          <w:sz w:val="28"/>
          <w:szCs w:val="28"/>
          <w:lang w:val="ru-RU" w:eastAsia="uk-UA"/>
        </w:rPr>
        <w:t>с однородными членами.</w:t>
      </w:r>
    </w:p>
    <w:p w14:paraId="725A1A6E">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9.3.6.2. </w:t>
      </w:r>
      <w:r>
        <w:rPr>
          <w:rFonts w:ascii="Times New Roman" w:hAnsi="Times New Roman" w:eastAsia="Times New Roman"/>
          <w:bCs/>
          <w:sz w:val="28"/>
          <w:szCs w:val="28"/>
          <w:lang w:val="ru-RU" w:eastAsia="uk-UA"/>
        </w:rPr>
        <w:t>Предложение с обращениями, вводными конструкциями.</w:t>
      </w:r>
    </w:p>
    <w:p w14:paraId="3F7FCC41">
      <w:pPr>
        <w:suppressAutoHyphens/>
        <w:spacing w:after="0" w:line="350" w:lineRule="auto"/>
        <w:ind w:firstLine="709"/>
        <w:jc w:val="both"/>
        <w:rPr>
          <w:rFonts w:ascii="Times New Roman" w:hAnsi="Times New Roman" w:eastAsia="Times New Roman"/>
          <w:strike/>
          <w:sz w:val="28"/>
          <w:szCs w:val="28"/>
          <w:lang w:val="ru-RU" w:eastAsia="uk-UA"/>
        </w:rPr>
      </w:pPr>
      <w:r>
        <w:rPr>
          <w:rFonts w:ascii="Times New Roman" w:hAnsi="Times New Roman" w:eastAsia="Times New Roman"/>
          <w:sz w:val="28"/>
          <w:szCs w:val="28"/>
          <w:lang w:val="ru-RU" w:eastAsia="uk-UA"/>
        </w:rPr>
        <w:t>Обращения, нераспространённые и распространённые.</w:t>
      </w:r>
    </w:p>
    <w:p w14:paraId="158E258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Вводные </w:t>
      </w:r>
      <w:r>
        <w:rPr>
          <w:rFonts w:ascii="Times New Roman" w:hAnsi="Times New Roman" w:eastAsia="Times New Roman"/>
          <w:sz w:val="28"/>
          <w:szCs w:val="28"/>
          <w:lang w:val="ru-RU"/>
        </w:rPr>
        <w:t>конструкции</w:t>
      </w:r>
      <w:r>
        <w:rPr>
          <w:rFonts w:ascii="Times New Roman" w:hAnsi="Times New Roman" w:eastAsia="Times New Roman"/>
          <w:sz w:val="28"/>
          <w:szCs w:val="28"/>
          <w:lang w:val="ru-RU" w:eastAsia="uk-UA"/>
        </w:rPr>
        <w:t xml:space="preserve">. Группы вводных </w:t>
      </w:r>
      <w:r>
        <w:rPr>
          <w:rFonts w:ascii="Times New Roman" w:hAnsi="Times New Roman" w:eastAsia="Times New Roman"/>
          <w:sz w:val="28"/>
          <w:szCs w:val="28"/>
          <w:lang w:val="ru-RU"/>
        </w:rPr>
        <w:t>конструкций</w:t>
      </w:r>
      <w:r>
        <w:rPr>
          <w:rFonts w:ascii="Times New Roman" w:hAnsi="Times New Roman" w:eastAsia="Times New Roman"/>
          <w:sz w:val="28"/>
          <w:szCs w:val="28"/>
          <w:lang w:val="ru-RU" w:eastAsia="uk-UA"/>
        </w:rPr>
        <w:t xml:space="preserve"> по значению.</w:t>
      </w:r>
    </w:p>
    <w:p w14:paraId="40B2229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Нормы постановки знаков препинания в предложениях с обращениями, вводными конструкциями.</w:t>
      </w:r>
    </w:p>
    <w:p w14:paraId="77F44570">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9.3.6.3. </w:t>
      </w:r>
      <w:r>
        <w:rPr>
          <w:rFonts w:ascii="Times New Roman" w:hAnsi="Times New Roman" w:eastAsia="Times New Roman"/>
          <w:sz w:val="28"/>
          <w:szCs w:val="28"/>
          <w:lang w:val="ru-RU" w:eastAsia="uk-UA"/>
        </w:rPr>
        <w:t>Предложения с обособленными членами.</w:t>
      </w:r>
    </w:p>
    <w:p w14:paraId="33EDFFB4">
      <w:pPr>
        <w:suppressAutoHyphens/>
        <w:spacing w:after="0" w:line="350" w:lineRule="auto"/>
        <w:ind w:firstLine="709"/>
        <w:jc w:val="both"/>
        <w:rPr>
          <w:rFonts w:ascii="Times New Roman" w:hAnsi="Times New Roman"/>
          <w:bCs/>
          <w:sz w:val="28"/>
          <w:szCs w:val="28"/>
          <w:lang w:val="ru-RU" w:eastAsia="ru-RU"/>
        </w:rPr>
      </w:pPr>
      <w:r>
        <w:rPr>
          <w:rFonts w:ascii="Times New Roman" w:hAnsi="Times New Roman"/>
          <w:sz w:val="28"/>
          <w:szCs w:val="28"/>
          <w:lang w:val="ru-RU" w:eastAsia="uk-UA"/>
        </w:rPr>
        <w:t xml:space="preserve">Понятие об обособлении. </w:t>
      </w:r>
      <w:r>
        <w:rPr>
          <w:rFonts w:ascii="Times New Roman" w:hAnsi="Times New Roman"/>
          <w:bCs/>
          <w:sz w:val="28"/>
          <w:szCs w:val="28"/>
          <w:lang w:val="ru-RU" w:eastAsia="ru-RU"/>
        </w:rPr>
        <w:t>Обособленные обстоятельства. Обособленные определения и приложения. Обособленные дополнения.</w:t>
      </w:r>
    </w:p>
    <w:p w14:paraId="6E47F66C">
      <w:pPr>
        <w:suppressAutoHyphens/>
        <w:spacing w:after="0" w:line="350" w:lineRule="auto"/>
        <w:ind w:firstLine="709"/>
        <w:jc w:val="both"/>
        <w:rPr>
          <w:rFonts w:ascii="Times New Roman" w:hAnsi="Times New Roman"/>
          <w:bCs/>
          <w:sz w:val="28"/>
          <w:szCs w:val="28"/>
          <w:lang w:val="ru-RU" w:eastAsia="ru-RU"/>
        </w:rPr>
      </w:pPr>
      <w:r>
        <w:rPr>
          <w:rFonts w:ascii="Times New Roman" w:hAnsi="Times New Roman"/>
          <w:bCs/>
          <w:sz w:val="28"/>
          <w:szCs w:val="28"/>
          <w:lang w:val="ru-RU" w:eastAsia="ru-RU"/>
        </w:rPr>
        <w:t>Уточняющие члены предложения.</w:t>
      </w:r>
    </w:p>
    <w:p w14:paraId="58AE928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rPr>
        <w:t xml:space="preserve">Нормы постановки знаков препинания в предложениях </w:t>
      </w:r>
      <w:r>
        <w:rPr>
          <w:rFonts w:ascii="Times New Roman" w:hAnsi="Times New Roman" w:eastAsia="Times New Roman"/>
          <w:sz w:val="28"/>
          <w:szCs w:val="28"/>
          <w:lang w:val="ru-RU" w:eastAsia="uk-UA"/>
        </w:rPr>
        <w:t xml:space="preserve">с обособленными </w:t>
      </w:r>
      <w:r>
        <w:rPr>
          <w:rFonts w:ascii="Times New Roman" w:hAnsi="Times New Roman" w:eastAsia="Times New Roman"/>
          <w:bCs/>
          <w:sz w:val="28"/>
          <w:szCs w:val="28"/>
          <w:lang w:val="ru-RU" w:eastAsia="ru-RU"/>
        </w:rPr>
        <w:t xml:space="preserve">и уточняющими членами предложения. </w:t>
      </w:r>
    </w:p>
    <w:p w14:paraId="2F7D545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равнительный оборот. Нормы постановки знаков препинания в предложениях со сравнительным оборотом.</w:t>
      </w:r>
    </w:p>
    <w:p w14:paraId="2A1D3C6E">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таксический и пунктуационный анализ простых предложений.</w:t>
      </w:r>
    </w:p>
    <w:p w14:paraId="65A5C891">
      <w:pPr>
        <w:tabs>
          <w:tab w:val="left" w:pos="993"/>
        </w:tabs>
        <w:suppressAutoHyphens/>
        <w:spacing w:after="0" w:line="350" w:lineRule="auto"/>
        <w:ind w:firstLine="709"/>
        <w:jc w:val="both"/>
        <w:rPr>
          <w:rFonts w:ascii="Times New Roman" w:hAnsi="Times New Roman" w:eastAsia="Times New Roman"/>
          <w:sz w:val="28"/>
          <w:szCs w:val="28"/>
          <w:lang w:val="ru-RU" w:eastAsia="ar-SA"/>
        </w:rPr>
      </w:pPr>
      <w:r>
        <w:rPr>
          <w:rFonts w:ascii="Times New Roman" w:hAnsi="Times New Roman"/>
          <w:sz w:val="28"/>
          <w:szCs w:val="28"/>
          <w:lang w:val="ru-RU"/>
        </w:rPr>
        <w:t>68.10. Содержание обучения в 9 классе.</w:t>
      </w:r>
    </w:p>
    <w:p w14:paraId="0E77EF50">
      <w:pPr>
        <w:suppressAutoHyphens/>
        <w:spacing w:after="0" w:line="350" w:lineRule="auto"/>
        <w:ind w:firstLine="709"/>
        <w:jc w:val="both"/>
        <w:rPr>
          <w:rFonts w:ascii="Times New Roman" w:hAnsi="Times New Roman"/>
          <w:bCs/>
          <w:sz w:val="28"/>
          <w:szCs w:val="28"/>
          <w:lang w:val="ru-RU" w:eastAsia="zh-CN"/>
        </w:rPr>
      </w:pPr>
      <w:r>
        <w:rPr>
          <w:rFonts w:ascii="Times New Roman" w:hAnsi="Times New Roman"/>
          <w:sz w:val="28"/>
          <w:szCs w:val="28"/>
          <w:lang w:val="ru-RU"/>
        </w:rPr>
        <w:t>68.</w:t>
      </w:r>
      <w:r>
        <w:rPr>
          <w:rFonts w:ascii="Times New Roman" w:hAnsi="Times New Roman"/>
          <w:bCs/>
          <w:sz w:val="28"/>
          <w:szCs w:val="28"/>
          <w:lang w:val="ru-RU" w:eastAsia="zh-CN"/>
        </w:rPr>
        <w:t>10.1. Общие сведения о языке. Язык и речь. Язык и культура.</w:t>
      </w:r>
    </w:p>
    <w:p w14:paraId="2F77E008">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Язык – общественное явление.</w:t>
      </w:r>
    </w:p>
    <w:p w14:paraId="303AFE14">
      <w:pPr>
        <w:suppressAutoHyphens/>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ru-RU" w:eastAsia="ru-RU"/>
        </w:rPr>
        <w:t xml:space="preserve">Украинский язык в современной России и мире. </w:t>
      </w:r>
      <w:r>
        <w:rPr>
          <w:rFonts w:ascii="Times New Roman" w:hAnsi="Times New Roman"/>
          <w:bCs/>
          <w:sz w:val="28"/>
          <w:szCs w:val="28"/>
          <w:lang w:val="tt-RU"/>
        </w:rPr>
        <w:t>Роль украинского языка в ряду других родных языков народов Российской Федерации.</w:t>
      </w:r>
    </w:p>
    <w:p w14:paraId="603FE853">
      <w:pPr>
        <w:suppressAutoHyphens/>
        <w:spacing w:after="0" w:line="350" w:lineRule="auto"/>
        <w:ind w:firstLine="709"/>
        <w:jc w:val="both"/>
        <w:rPr>
          <w:rFonts w:ascii="Times New Roman" w:hAnsi="Times New Roman"/>
          <w:bCs/>
          <w:sz w:val="28"/>
          <w:szCs w:val="28"/>
          <w:lang w:val="ru-RU" w:eastAsia="ru-RU"/>
        </w:rPr>
      </w:pPr>
      <w:r>
        <w:rPr>
          <w:rFonts w:ascii="Times New Roman" w:hAnsi="Times New Roman"/>
          <w:bCs/>
          <w:sz w:val="28"/>
          <w:szCs w:val="28"/>
          <w:lang w:val="ru-RU" w:eastAsia="ru-RU"/>
        </w:rPr>
        <w:t>Виды речевой деятельности.</w:t>
      </w:r>
    </w:p>
    <w:p w14:paraId="17B07872">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10.2. </w:t>
      </w:r>
      <w:r>
        <w:rPr>
          <w:rFonts w:ascii="Times New Roman" w:hAnsi="Times New Roman" w:eastAsia="Times New Roman"/>
          <w:bCs/>
          <w:sz w:val="28"/>
          <w:szCs w:val="28"/>
          <w:lang w:val="ru-RU" w:eastAsia="uk-UA"/>
        </w:rPr>
        <w:t>Текст.</w:t>
      </w:r>
    </w:p>
    <w:p w14:paraId="6B128513">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Требования к речи. Речевая ситуация.</w:t>
      </w:r>
    </w:p>
    <w:p w14:paraId="62ED5BD9">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Текст, его основные признаки, виды связи.</w:t>
      </w:r>
    </w:p>
    <w:p w14:paraId="612C4F11">
      <w:pPr>
        <w:suppressAutoHyphens/>
        <w:spacing w:after="0" w:line="350" w:lineRule="auto"/>
        <w:ind w:firstLine="709"/>
        <w:jc w:val="both"/>
        <w:rPr>
          <w:rFonts w:ascii="Times New Roman" w:hAnsi="Times New Roman"/>
          <w:bCs/>
          <w:sz w:val="28"/>
          <w:szCs w:val="28"/>
          <w:lang w:val="ru-RU" w:eastAsia="ru-RU"/>
        </w:rPr>
      </w:pPr>
      <w:r>
        <w:rPr>
          <w:rFonts w:ascii="Times New Roman" w:hAnsi="Times New Roman"/>
          <w:bCs/>
          <w:sz w:val="28"/>
          <w:szCs w:val="28"/>
          <w:lang w:val="ru-RU" w:eastAsia="ru-RU"/>
        </w:rPr>
        <w:t xml:space="preserve">Функциональные разновидности языка: разговорная речь; функциональные стили (научный, публицистический, официально-деловой, язык художественной литературы). </w:t>
      </w:r>
    </w:p>
    <w:p w14:paraId="162BF981">
      <w:pPr>
        <w:suppressAutoHyphens/>
        <w:spacing w:after="0" w:line="350" w:lineRule="auto"/>
        <w:ind w:firstLine="709"/>
        <w:jc w:val="both"/>
        <w:rPr>
          <w:rFonts w:ascii="Times New Roman" w:hAnsi="Times New Roman"/>
          <w:bCs/>
          <w:sz w:val="28"/>
          <w:szCs w:val="28"/>
          <w:lang w:val="ru-RU" w:eastAsia="ru-RU"/>
        </w:rPr>
      </w:pPr>
      <w:r>
        <w:rPr>
          <w:rFonts w:ascii="Times New Roman" w:hAnsi="Times New Roman"/>
          <w:bCs/>
          <w:sz w:val="28"/>
          <w:szCs w:val="28"/>
          <w:lang w:val="ru-RU" w:eastAsia="ru-RU"/>
        </w:rPr>
        <w:t xml:space="preserve">Научный стиль: сфера употребления, функции, жанры (тезисы, конспект, реферат, рецензия). </w:t>
      </w:r>
    </w:p>
    <w:p w14:paraId="7E0FF90C">
      <w:pPr>
        <w:suppressAutoHyphens/>
        <w:spacing w:after="0" w:line="350" w:lineRule="auto"/>
        <w:ind w:firstLine="709"/>
        <w:jc w:val="both"/>
        <w:rPr>
          <w:rFonts w:ascii="Times New Roman" w:hAnsi="Times New Roman"/>
          <w:bCs/>
          <w:sz w:val="28"/>
          <w:szCs w:val="28"/>
          <w:lang w:val="ru-RU" w:eastAsia="ru-RU"/>
        </w:rPr>
      </w:pPr>
      <w:r>
        <w:rPr>
          <w:rFonts w:ascii="Times New Roman" w:hAnsi="Times New Roman"/>
          <w:bCs/>
          <w:sz w:val="28"/>
          <w:szCs w:val="28"/>
          <w:lang w:val="ru-RU" w:eastAsia="ru-RU"/>
        </w:rPr>
        <w:t>Язык художественной литературы и его отличие от других разновидностей языка.</w:t>
      </w:r>
    </w:p>
    <w:p w14:paraId="0EEE70CE">
      <w:pPr>
        <w:suppressAutoHyphens/>
        <w:spacing w:after="0" w:line="350" w:lineRule="auto"/>
        <w:ind w:firstLine="709"/>
        <w:jc w:val="both"/>
        <w:rPr>
          <w:rFonts w:ascii="Times New Roman" w:hAnsi="Times New Roman" w:eastAsia="Times New Roman"/>
          <w:strike/>
          <w:sz w:val="28"/>
          <w:szCs w:val="28"/>
          <w:lang w:val="ru-RU" w:eastAsia="uk-UA"/>
        </w:rPr>
      </w:pPr>
      <w:r>
        <w:rPr>
          <w:rFonts w:ascii="Times New Roman" w:hAnsi="Times New Roman" w:eastAsia="Times New Roman"/>
          <w:sz w:val="28"/>
          <w:szCs w:val="28"/>
          <w:lang w:val="ru-RU" w:eastAsia="uk-UA"/>
        </w:rPr>
        <w:t>Жанры речи: доклад, тезисы прочитанного, конспект услышанного.</w:t>
      </w:r>
    </w:p>
    <w:p w14:paraId="52B34A72">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10.3. </w:t>
      </w:r>
      <w:r>
        <w:rPr>
          <w:rFonts w:ascii="Times New Roman" w:hAnsi="Times New Roman" w:eastAsia="Times New Roman"/>
          <w:bCs/>
          <w:sz w:val="28"/>
          <w:szCs w:val="28"/>
          <w:lang w:val="ru-RU" w:eastAsia="uk-UA"/>
        </w:rPr>
        <w:t>Синтаксис. Пунктуация.</w:t>
      </w:r>
    </w:p>
    <w:p w14:paraId="7F156F0C">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bCs/>
          <w:sz w:val="28"/>
          <w:szCs w:val="28"/>
          <w:lang w:val="ru-RU" w:eastAsia="zh-CN"/>
        </w:rPr>
        <w:t>68.10.3.1. </w:t>
      </w:r>
      <w:r>
        <w:rPr>
          <w:rFonts w:ascii="Times New Roman" w:hAnsi="Times New Roman" w:eastAsia="Times New Roman"/>
          <w:bCs/>
          <w:sz w:val="28"/>
          <w:szCs w:val="28"/>
          <w:lang w:val="ru-RU" w:eastAsia="uk-UA"/>
        </w:rPr>
        <w:t>Сложное предложение.</w:t>
      </w:r>
    </w:p>
    <w:p w14:paraId="565CF28F">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bCs/>
          <w:iCs/>
          <w:sz w:val="28"/>
          <w:szCs w:val="28"/>
          <w:lang w:val="ru-RU" w:eastAsia="uk-UA"/>
        </w:rPr>
        <w:t>Сложное предложение и его признаки</w:t>
      </w:r>
      <w:r>
        <w:rPr>
          <w:rFonts w:ascii="Times New Roman" w:hAnsi="Times New Roman" w:eastAsia="Times New Roman"/>
          <w:bCs/>
          <w:sz w:val="28"/>
          <w:szCs w:val="28"/>
          <w:lang w:val="ru-RU" w:eastAsia="uk-UA"/>
        </w:rPr>
        <w:t>.</w:t>
      </w:r>
      <w:r>
        <w:rPr>
          <w:rFonts w:ascii="Times New Roman" w:hAnsi="Times New Roman" w:eastAsia="Times New Roman"/>
          <w:bCs/>
          <w:iCs/>
          <w:sz w:val="28"/>
          <w:szCs w:val="28"/>
          <w:lang w:val="ru-RU" w:eastAsia="uk-UA"/>
        </w:rPr>
        <w:t xml:space="preserve"> </w:t>
      </w:r>
      <w:r>
        <w:rPr>
          <w:rFonts w:ascii="Times New Roman" w:hAnsi="Times New Roman" w:eastAsia="Times New Roman"/>
          <w:sz w:val="28"/>
          <w:szCs w:val="28"/>
          <w:lang w:val="ru-RU" w:eastAsia="uk-UA"/>
        </w:rPr>
        <w:t>Сложные предложения с бессоюзной связью, с сочинительной и подчинительной видами связи.</w:t>
      </w:r>
    </w:p>
    <w:p w14:paraId="02397AAB">
      <w:pPr>
        <w:suppressAutoHyphens/>
        <w:spacing w:after="0" w:line="350" w:lineRule="auto"/>
        <w:ind w:firstLine="709"/>
        <w:jc w:val="both"/>
        <w:rPr>
          <w:rFonts w:ascii="Times New Roman" w:hAnsi="Times New Roman" w:eastAsia="Times New Roman"/>
          <w:bCs/>
          <w:i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10.3.1.1. </w:t>
      </w:r>
      <w:r>
        <w:rPr>
          <w:rFonts w:ascii="Times New Roman" w:hAnsi="Times New Roman" w:eastAsia="Times New Roman"/>
          <w:bCs/>
          <w:iCs/>
          <w:sz w:val="28"/>
          <w:szCs w:val="28"/>
          <w:lang w:val="ru-RU" w:eastAsia="uk-UA"/>
        </w:rPr>
        <w:t>Сложносочинённое предложение.</w:t>
      </w:r>
    </w:p>
    <w:p w14:paraId="43C352B7">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bCs/>
          <w:iCs/>
          <w:sz w:val="28"/>
          <w:szCs w:val="28"/>
          <w:lang w:val="ru-RU" w:eastAsia="uk-UA"/>
        </w:rPr>
        <w:t>Сложносочинённое предложение, с</w:t>
      </w:r>
      <w:r>
        <w:rPr>
          <w:rFonts w:ascii="Times New Roman" w:hAnsi="Times New Roman" w:eastAsia="Times New Roman"/>
          <w:bCs/>
          <w:sz w:val="28"/>
          <w:szCs w:val="28"/>
          <w:lang w:val="ru-RU" w:eastAsia="uk-UA"/>
        </w:rPr>
        <w:t>труктура и</w:t>
      </w:r>
      <w:r>
        <w:rPr>
          <w:rFonts w:ascii="Times New Roman" w:hAnsi="Times New Roman" w:eastAsia="Times New Roman"/>
          <w:sz w:val="28"/>
          <w:szCs w:val="28"/>
          <w:lang w:val="ru-RU" w:eastAsia="uk-UA"/>
        </w:rPr>
        <w:t xml:space="preserve"> средства связи.</w:t>
      </w:r>
    </w:p>
    <w:p w14:paraId="0A39BAC1">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 xml:space="preserve">Смысловые отношения между частями сложносочинённого предложения. </w:t>
      </w:r>
    </w:p>
    <w:p w14:paraId="72E9BDF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bCs/>
          <w:sz w:val="28"/>
          <w:szCs w:val="28"/>
          <w:lang w:val="ru-RU" w:eastAsia="uk-UA"/>
        </w:rPr>
      </w:pPr>
      <w:r>
        <w:rPr>
          <w:rFonts w:ascii="Times New Roman" w:hAnsi="Times New Roman" w:eastAsia="Times New Roman"/>
          <w:sz w:val="28"/>
          <w:szCs w:val="28"/>
          <w:lang w:val="ru-RU"/>
        </w:rPr>
        <w:t xml:space="preserve">Нормы постановки знаков препинания в </w:t>
      </w:r>
      <w:r>
        <w:rPr>
          <w:rFonts w:ascii="Times New Roman" w:hAnsi="Times New Roman" w:eastAsia="Times New Roman"/>
          <w:sz w:val="28"/>
          <w:szCs w:val="28"/>
          <w:lang w:val="ru-RU" w:eastAsia="uk-UA"/>
        </w:rPr>
        <w:t>сложносочинённых предложениях.</w:t>
      </w:r>
    </w:p>
    <w:p w14:paraId="06F0C46A">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sz w:val="28"/>
          <w:szCs w:val="28"/>
          <w:lang w:val="ru-RU"/>
        </w:rPr>
        <w:t>68.</w:t>
      </w:r>
      <w:r>
        <w:rPr>
          <w:rFonts w:ascii="Times New Roman" w:hAnsi="Times New Roman"/>
          <w:bCs/>
          <w:sz w:val="28"/>
          <w:szCs w:val="28"/>
          <w:lang w:val="ru-RU" w:eastAsia="zh-CN"/>
        </w:rPr>
        <w:t>10.3.1.2. </w:t>
      </w:r>
      <w:r>
        <w:rPr>
          <w:rFonts w:ascii="Times New Roman" w:hAnsi="Times New Roman" w:eastAsia="Times New Roman"/>
          <w:bCs/>
          <w:sz w:val="28"/>
          <w:szCs w:val="28"/>
          <w:lang w:val="ru-RU" w:eastAsia="uk-UA"/>
        </w:rPr>
        <w:t>Сложноподчинённое предложение.</w:t>
      </w:r>
    </w:p>
    <w:p w14:paraId="03F4CC3F">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bCs/>
          <w:iCs/>
          <w:sz w:val="28"/>
          <w:szCs w:val="28"/>
          <w:lang w:val="ru-RU" w:eastAsia="uk-UA"/>
        </w:rPr>
        <w:t>Сложноподчинённое предложение,</w:t>
      </w:r>
      <w:r>
        <w:rPr>
          <w:rFonts w:ascii="Times New Roman" w:hAnsi="Times New Roman" w:eastAsia="Times New Roman"/>
          <w:bCs/>
          <w:sz w:val="28"/>
          <w:szCs w:val="28"/>
          <w:lang w:val="ru-RU" w:eastAsia="uk-UA"/>
        </w:rPr>
        <w:t xml:space="preserve"> </w:t>
      </w:r>
      <w:r>
        <w:rPr>
          <w:rFonts w:ascii="Times New Roman" w:hAnsi="Times New Roman" w:eastAsia="Times New Roman"/>
          <w:sz w:val="28"/>
          <w:szCs w:val="28"/>
          <w:lang w:val="ru-RU" w:eastAsia="uk-UA"/>
        </w:rPr>
        <w:t>его структура и средства связи в нём.</w:t>
      </w:r>
    </w:p>
    <w:p w14:paraId="064B913A">
      <w:pPr>
        <w:suppressAutoHyphens/>
        <w:spacing w:after="0" w:line="350" w:lineRule="auto"/>
        <w:ind w:firstLine="708"/>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Основные виды сложноподчинённых предложений</w:t>
      </w:r>
      <w:bookmarkStart w:id="179" w:name="_Hlk106887414"/>
      <w:r>
        <w:rPr>
          <w:rFonts w:ascii="Times New Roman" w:hAnsi="Times New Roman" w:eastAsia="Times New Roman"/>
          <w:sz w:val="28"/>
          <w:szCs w:val="28"/>
          <w:lang w:val="ru-RU" w:eastAsia="uk-UA"/>
        </w:rPr>
        <w:t>: определительные, изъяснительные, обстоятельственные (образа действия, меры и степени, места, времени, причины, следствия, цели, условные, уступительные).</w:t>
      </w:r>
      <w:bookmarkEnd w:id="179"/>
    </w:p>
    <w:p w14:paraId="4A95D612">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ложноподчинённые предложения с несколькими придаточными частями.</w:t>
      </w:r>
    </w:p>
    <w:p w14:paraId="434A2EA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rPr>
        <w:t>Нормы постановки знаков препинания в сложноподчинённых предложениях.</w:t>
      </w:r>
    </w:p>
    <w:p w14:paraId="62372915">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sz w:val="28"/>
          <w:szCs w:val="28"/>
          <w:lang w:val="ru-RU" w:eastAsia="zh-CN"/>
        </w:rPr>
        <w:t>68.10.3.1.3. </w:t>
      </w:r>
      <w:r>
        <w:rPr>
          <w:rFonts w:ascii="Times New Roman" w:hAnsi="Times New Roman" w:eastAsia="Times New Roman"/>
          <w:sz w:val="28"/>
          <w:szCs w:val="28"/>
          <w:lang w:val="ru-RU" w:eastAsia="uk-UA"/>
        </w:rPr>
        <w:t>Бессоюзное предложение.</w:t>
      </w:r>
    </w:p>
    <w:p w14:paraId="66D3F8CC">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iCs/>
          <w:sz w:val="28"/>
          <w:szCs w:val="28"/>
          <w:lang w:val="ru-RU" w:eastAsia="uk-UA"/>
        </w:rPr>
        <w:t>Бессоюзное сложное предложен</w:t>
      </w:r>
      <w:r>
        <w:rPr>
          <w:rFonts w:ascii="Times New Roman" w:hAnsi="Times New Roman" w:eastAsia="Times New Roman"/>
          <w:bCs/>
          <w:iCs/>
          <w:sz w:val="28"/>
          <w:szCs w:val="28"/>
          <w:lang w:val="ru-RU" w:eastAsia="uk-UA"/>
        </w:rPr>
        <w:t>ие</w:t>
      </w:r>
      <w:r>
        <w:rPr>
          <w:rFonts w:ascii="Times New Roman" w:hAnsi="Times New Roman" w:eastAsia="Times New Roman"/>
          <w:bCs/>
          <w:sz w:val="28"/>
          <w:szCs w:val="28"/>
          <w:lang w:val="ru-RU" w:eastAsia="uk-UA"/>
        </w:rPr>
        <w:t>.</w:t>
      </w:r>
      <w:r>
        <w:rPr>
          <w:rFonts w:ascii="Times New Roman" w:hAnsi="Times New Roman" w:eastAsia="Times New Roman"/>
          <w:sz w:val="28"/>
          <w:szCs w:val="28"/>
          <w:lang w:val="ru-RU" w:eastAsia="uk-UA"/>
        </w:rPr>
        <w:t xml:space="preserve"> Смысловые отношения между частями бессоюзного сложного предложения.</w:t>
      </w:r>
    </w:p>
    <w:p w14:paraId="234F636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rPr>
        <w:t xml:space="preserve">Нормы постановки знаков препинания </w:t>
      </w:r>
      <w:r>
        <w:rPr>
          <w:rFonts w:ascii="Times New Roman" w:hAnsi="Times New Roman" w:eastAsia="Times New Roman"/>
          <w:sz w:val="28"/>
          <w:szCs w:val="28"/>
          <w:lang w:val="ru-RU" w:eastAsia="uk-UA"/>
        </w:rPr>
        <w:t>в бессоюзном сложном предложении.</w:t>
      </w:r>
    </w:p>
    <w:p w14:paraId="75903337">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bCs/>
          <w:sz w:val="28"/>
          <w:szCs w:val="28"/>
          <w:lang w:val="ru-RU" w:eastAsia="zh-CN"/>
        </w:rPr>
        <w:t>68.10.3.1.4. </w:t>
      </w:r>
      <w:r>
        <w:rPr>
          <w:rFonts w:ascii="Times New Roman" w:hAnsi="Times New Roman" w:eastAsia="Times New Roman"/>
          <w:sz w:val="28"/>
          <w:szCs w:val="28"/>
          <w:lang w:val="ru-RU" w:eastAsia="uk-UA"/>
        </w:rPr>
        <w:t>Сложное предложение с разными видами связи.</w:t>
      </w:r>
    </w:p>
    <w:p w14:paraId="6F447122">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ложное предложение с разными видами связи.</w:t>
      </w:r>
    </w:p>
    <w:p w14:paraId="4432221A">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rPr>
        <w:t xml:space="preserve">Нормы постановки знаков препинания </w:t>
      </w:r>
      <w:r>
        <w:rPr>
          <w:rFonts w:ascii="Times New Roman" w:hAnsi="Times New Roman" w:eastAsia="Times New Roman"/>
          <w:sz w:val="28"/>
          <w:szCs w:val="28"/>
          <w:lang w:val="ru-RU" w:eastAsia="uk-UA"/>
        </w:rPr>
        <w:t>в сложном предложении с разными видами связи.</w:t>
      </w:r>
    </w:p>
    <w:p w14:paraId="12F8CF9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rPr>
        <w:t>Синтаксический и пунктуационный анализ сложных предложений.</w:t>
      </w:r>
    </w:p>
    <w:p w14:paraId="35C3A0E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bCs/>
          <w:sz w:val="28"/>
          <w:szCs w:val="28"/>
          <w:lang w:val="ru-RU"/>
        </w:rPr>
      </w:pPr>
      <w:r>
        <w:rPr>
          <w:rFonts w:ascii="Times New Roman" w:hAnsi="Times New Roman" w:eastAsia="Times New Roman"/>
          <w:bCs/>
          <w:sz w:val="28"/>
          <w:szCs w:val="28"/>
          <w:lang w:val="ru-RU" w:eastAsia="zh-CN"/>
        </w:rPr>
        <w:t>68.10.3.2. </w:t>
      </w:r>
      <w:r>
        <w:rPr>
          <w:rFonts w:ascii="Times New Roman" w:hAnsi="Times New Roman" w:eastAsia="Times New Roman"/>
          <w:bCs/>
          <w:sz w:val="28"/>
          <w:szCs w:val="28"/>
          <w:lang w:val="ru-RU"/>
        </w:rPr>
        <w:t>Способы передачи чужой речи: прямая и косвенная речь.</w:t>
      </w:r>
    </w:p>
    <w:p w14:paraId="31F9A9F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bCs/>
          <w:iCs/>
          <w:sz w:val="28"/>
          <w:szCs w:val="28"/>
          <w:lang w:val="ru-RU" w:eastAsia="uk-UA"/>
        </w:rPr>
        <w:t>Прямая и косвенная речь</w:t>
      </w:r>
      <w:r>
        <w:rPr>
          <w:rFonts w:ascii="Times New Roman" w:hAnsi="Times New Roman" w:eastAsia="Times New Roman"/>
          <w:sz w:val="28"/>
          <w:szCs w:val="28"/>
          <w:lang w:val="ru-RU" w:eastAsia="uk-UA"/>
        </w:rPr>
        <w:t xml:space="preserve"> как способы передачи чужой речи. Замена прямой речи косвенной. </w:t>
      </w:r>
      <w:r>
        <w:rPr>
          <w:rFonts w:ascii="Times New Roman" w:hAnsi="Times New Roman" w:eastAsia="Times New Roman"/>
          <w:bCs/>
          <w:iCs/>
          <w:sz w:val="28"/>
          <w:szCs w:val="28"/>
          <w:lang w:val="ru-RU" w:eastAsia="uk-UA"/>
        </w:rPr>
        <w:t>Диалог</w:t>
      </w:r>
      <w:r>
        <w:rPr>
          <w:rFonts w:ascii="Times New Roman" w:hAnsi="Times New Roman" w:eastAsia="Times New Roman"/>
          <w:bCs/>
          <w:sz w:val="28"/>
          <w:szCs w:val="28"/>
          <w:lang w:val="ru-RU" w:eastAsia="uk-UA"/>
        </w:rPr>
        <w:t>.</w:t>
      </w:r>
    </w:p>
    <w:p w14:paraId="428E812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Цитата как способ передачи чужой речи.</w:t>
      </w:r>
    </w:p>
    <w:p w14:paraId="54A456E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rPr>
        <w:t xml:space="preserve">Нормы постановки знаков препинания </w:t>
      </w:r>
      <w:r>
        <w:rPr>
          <w:rFonts w:ascii="Times New Roman" w:hAnsi="Times New Roman" w:eastAsia="Times New Roman"/>
          <w:sz w:val="28"/>
          <w:szCs w:val="28"/>
          <w:lang w:val="ru-RU" w:eastAsia="uk-UA"/>
        </w:rPr>
        <w:t>в предложениях с прямой речью, с косвенной речью, с диалогом, при цитировании.</w:t>
      </w:r>
    </w:p>
    <w:p w14:paraId="00EBB55B">
      <w:pPr>
        <w:suppressAutoHyphens/>
        <w:spacing w:after="0" w:line="350" w:lineRule="auto"/>
        <w:ind w:firstLine="709"/>
        <w:jc w:val="both"/>
        <w:rPr>
          <w:rFonts w:ascii="Times New Roman" w:hAnsi="Times New Roman" w:eastAsia="Times New Roman"/>
          <w:bCs/>
          <w:sz w:val="28"/>
          <w:szCs w:val="28"/>
          <w:lang w:val="ru-RU" w:eastAsia="uk-UA"/>
        </w:rPr>
      </w:pPr>
      <w:r>
        <w:rPr>
          <w:rFonts w:ascii="Times New Roman" w:hAnsi="Times New Roman"/>
          <w:bCs/>
          <w:sz w:val="28"/>
          <w:szCs w:val="28"/>
          <w:lang w:val="ru-RU" w:eastAsia="zh-CN"/>
        </w:rPr>
        <w:t>68.10.3.3. </w:t>
      </w:r>
      <w:r>
        <w:rPr>
          <w:rFonts w:ascii="Times New Roman" w:hAnsi="Times New Roman" w:eastAsia="Times New Roman"/>
          <w:bCs/>
          <w:sz w:val="28"/>
          <w:szCs w:val="28"/>
          <w:lang w:val="ru-RU" w:eastAsia="uk-UA"/>
        </w:rPr>
        <w:t>Текст как единица речи и продукт речевой деятельности.</w:t>
      </w:r>
    </w:p>
    <w:p w14:paraId="10155B72">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bCs/>
          <w:sz w:val="28"/>
          <w:szCs w:val="28"/>
          <w:lang w:val="ru-RU" w:eastAsia="uk-UA"/>
        </w:rPr>
        <w:t>Текст</w:t>
      </w:r>
      <w:r>
        <w:rPr>
          <w:rFonts w:ascii="Times New Roman" w:hAnsi="Times New Roman" w:eastAsia="Times New Roman"/>
          <w:sz w:val="28"/>
          <w:szCs w:val="28"/>
          <w:lang w:val="ru-RU" w:eastAsia="uk-UA"/>
        </w:rPr>
        <w:t xml:space="preserve"> и его основные признаки (повторение).</w:t>
      </w:r>
    </w:p>
    <w:p w14:paraId="2965757C">
      <w:pPr>
        <w:suppressAutoHyphens/>
        <w:spacing w:after="0" w:line="350" w:lineRule="auto"/>
        <w:ind w:firstLine="709"/>
        <w:jc w:val="both"/>
        <w:rPr>
          <w:rFonts w:ascii="Times New Roman" w:hAnsi="Times New Roman" w:eastAsia="Times New Roman"/>
          <w:sz w:val="28"/>
          <w:szCs w:val="28"/>
          <w:lang w:val="ru-RU" w:eastAsia="uk-UA"/>
        </w:rPr>
      </w:pPr>
      <w:r>
        <w:rPr>
          <w:rFonts w:ascii="Times New Roman" w:hAnsi="Times New Roman" w:eastAsia="Times New Roman"/>
          <w:sz w:val="28"/>
          <w:szCs w:val="28"/>
          <w:lang w:val="ru-RU" w:eastAsia="uk-UA"/>
        </w:rPr>
        <w:t>Структура текста. Микротемы и абзац. Ключевые слова в тексте и абзаце. Виды и средства связи.</w:t>
      </w:r>
    </w:p>
    <w:p w14:paraId="4334F95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bookmarkStart w:id="180" w:name="_Toc85116154"/>
      <w:bookmarkStart w:id="181" w:name="_Toc85116192"/>
      <w:bookmarkStart w:id="182" w:name="_Toc85193169"/>
      <w:bookmarkStart w:id="183" w:name="_Toc109834997"/>
      <w:bookmarkStart w:id="184" w:name="_Toc85115987"/>
      <w:r>
        <w:rPr>
          <w:rFonts w:ascii="Times New Roman" w:hAnsi="Times New Roman" w:eastAsia="Times New Roman"/>
          <w:sz w:val="28"/>
          <w:szCs w:val="28"/>
          <w:lang w:val="ru-RU"/>
        </w:rPr>
        <w:t>Применение знаний по синтаксису и пунктуации в практике правописания.</w:t>
      </w:r>
    </w:p>
    <w:bookmarkEnd w:id="165"/>
    <w:p w14:paraId="209C096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 Планируемые результаты освоения программы по родному (украинскому) языку на уровне основного общего образования.</w:t>
      </w:r>
    </w:p>
    <w:p w14:paraId="5955363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1. В результате изучения родного (украинского) языка на уровне основного общего образования у обучающегося будут сформированы следующие личностные результаты:</w:t>
      </w:r>
    </w:p>
    <w:p w14:paraId="072BE8FA">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1) гражданского воспитания:</w:t>
      </w:r>
    </w:p>
    <w:p w14:paraId="5E5FCE1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украинском) языке;</w:t>
      </w:r>
    </w:p>
    <w:p w14:paraId="45D18EB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неприятие любых форм экстремизма, дискриминации;</w:t>
      </w:r>
    </w:p>
    <w:p w14:paraId="2EF2A97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ние роли различных социальных институтов в жизни человека;</w:t>
      </w:r>
    </w:p>
    <w:p w14:paraId="2B9949E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украинском) языке;</w:t>
      </w:r>
    </w:p>
    <w:p w14:paraId="1BAF309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D98B8C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участию в гуманитарной деятельности (помощь людям, нуждающимся в ней; волонтёрство);</w:t>
      </w:r>
    </w:p>
    <w:p w14:paraId="635AEC4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2) патриотического воспитания:</w:t>
      </w:r>
    </w:p>
    <w:p w14:paraId="2ECFCDF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украинского) языка в жизни народа, проявление интереса к познанию родного (украинского) языка, к истории и культуре своего народа, края, страны, других народов России, ценностное отношение к родному (украи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886D0D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3) духовно-нравственного воспитания:</w:t>
      </w:r>
    </w:p>
    <w:p w14:paraId="1CC1E5A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625E7FD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4) эстетического воспитания:</w:t>
      </w:r>
    </w:p>
    <w:p w14:paraId="7480373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F112355">
      <w:pPr>
        <w:tabs>
          <w:tab w:val="left" w:pos="567"/>
          <w:tab w:val="left" w:pos="851"/>
          <w:tab w:val="left" w:pos="993"/>
        </w:tabs>
        <w:suppressAutoHyphens/>
        <w:spacing w:after="0" w:line="350" w:lineRule="auto"/>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77AE55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5) физического воспитания, формирования культуры здоровья и эмоционального благополучия:</w:t>
      </w:r>
    </w:p>
    <w:p w14:paraId="7120ADC0">
      <w:pPr>
        <w:tabs>
          <w:tab w:val="left" w:pos="567"/>
          <w:tab w:val="left" w:pos="851"/>
          <w:tab w:val="left" w:pos="993"/>
        </w:tabs>
        <w:suppressAutoHyphens/>
        <w:spacing w:after="0" w:line="36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eastAsia="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0C4D5C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1FB6785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D52CE7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принимать себя и других, не осуждая;</w:t>
      </w:r>
    </w:p>
    <w:p w14:paraId="216C0FB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украинском) языке, сформированность навыков рефлексии, признание своего права на ошибку и такого же права другого человека;</w:t>
      </w:r>
    </w:p>
    <w:p w14:paraId="3DE6EFA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 трудового воспитания:</w:t>
      </w:r>
    </w:p>
    <w:p w14:paraId="3C4EAB4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D1500A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EFE5AF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рассказать о своих планах на будущее;</w:t>
      </w:r>
    </w:p>
    <w:p w14:paraId="3C20212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7) экологического воспитания:</w:t>
      </w:r>
    </w:p>
    <w:p w14:paraId="6A327D2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34567E1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9F4819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8) ценности научного познания:</w:t>
      </w:r>
    </w:p>
    <w:p w14:paraId="48AEFB8A">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8335A0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9) адаптации обучающегося к изменяющимся условиям социальной и природной среды:</w:t>
      </w:r>
    </w:p>
    <w:p w14:paraId="7A75001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BF88CFE">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обучающихся к взаимодействию в условиях неопределённости, открытость опыту и знаниям других;</w:t>
      </w:r>
    </w:p>
    <w:p w14:paraId="06EAF47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7793722A">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15B1B36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5463659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325E5B5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64B9C28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2. В результате изучения родного (украи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6B729E3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2.1. У обучающегося будут сформированы следующие базовые логические действия как часть познавательных универсальных учебных действий:</w:t>
      </w:r>
    </w:p>
    <w:p w14:paraId="033066A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и характеризовать существенные признаки языковых единиц, языковых явлений и процессов;</w:t>
      </w:r>
    </w:p>
    <w:p w14:paraId="5746E8F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5D0D149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206BA37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в тексте дефициты информации, данных, необходимых для решения поставленной учебной задачи;</w:t>
      </w:r>
    </w:p>
    <w:p w14:paraId="08CEE24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DF41B8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2E7C85B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86D8E9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вопросы как исследовательский инструмент познания в языковом образовании;</w:t>
      </w:r>
    </w:p>
    <w:p w14:paraId="6A960AB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080B8B6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4F8FAFA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ять алгоритм действий и использовать его для решения учебных задач;</w:t>
      </w:r>
    </w:p>
    <w:p w14:paraId="4629C6C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5DB9B2B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FB19B5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476320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2.3. У обучающегося будут сформированы умения работать с информацией как часть познавательных универсальных учебных действий:</w:t>
      </w:r>
    </w:p>
    <w:p w14:paraId="5F4492E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3D763D0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4CE5434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63EFE36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049EDE0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E2FB15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9E424B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надёжность информации по критериям, предложенным учителем или сформулированным самостоятельно;</w:t>
      </w:r>
    </w:p>
    <w:p w14:paraId="523DEF8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эффективно запоминать и систематизировать информацию.</w:t>
      </w:r>
    </w:p>
    <w:p w14:paraId="22E033A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2.4. У обучающегося будут сформированы умения общения как часть коммуникативных универсальных учебных действий:</w:t>
      </w:r>
    </w:p>
    <w:p w14:paraId="1A3F82C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украинском) языке;</w:t>
      </w:r>
    </w:p>
    <w:p w14:paraId="2A7B5B3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невербальные средства общения, понимать значение социальных знаков;</w:t>
      </w:r>
    </w:p>
    <w:p w14:paraId="4249D2B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едпосылки конфликтных ситуаций и смягчать конфликты, вести переговоры;</w:t>
      </w:r>
    </w:p>
    <w:p w14:paraId="5C278C1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8CBCB1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05E3110">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4A5519C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7D8AD0F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1B68FB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2.5. У обучающегося будут сформированы умения самоорганизации как части регулятивных универсальных учебных действий:</w:t>
      </w:r>
    </w:p>
    <w:p w14:paraId="57B5955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проблемы для решения в учебных и жизненных ситуациях;</w:t>
      </w:r>
    </w:p>
    <w:p w14:paraId="60BAA35F">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4E8FB05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76AC06C">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составлять план действий, вносить необходимые коррективы в ходе его реализации;</w:t>
      </w:r>
    </w:p>
    <w:p w14:paraId="29AF1E1A">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выбор и брать ответственность за решение.</w:t>
      </w:r>
    </w:p>
    <w:p w14:paraId="4FD7C8E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537F1E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ными способами самоконтроля (в том числе речевого), самомотивации и рефлексии;</w:t>
      </w:r>
    </w:p>
    <w:p w14:paraId="5BD41AF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давать оценку учебной ситуации и предлагать план её изменения;</w:t>
      </w:r>
    </w:p>
    <w:p w14:paraId="4F0E8D27">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869148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7AB4279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вать способность управлять собственными эмоциями и эмоциями других;</w:t>
      </w:r>
    </w:p>
    <w:p w14:paraId="0D172AE4">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3F160FD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гулировать способ выражения собственных эмоций;</w:t>
      </w:r>
    </w:p>
    <w:p w14:paraId="63FFBF5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но относиться к другому человеку и его мнению;</w:t>
      </w:r>
    </w:p>
    <w:p w14:paraId="384F840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знавать своё и чужое право на ошибку;</w:t>
      </w:r>
    </w:p>
    <w:p w14:paraId="6B7A051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нимать себя и других, не осуждая;</w:t>
      </w:r>
    </w:p>
    <w:p w14:paraId="27EDEDC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являть открытость;</w:t>
      </w:r>
    </w:p>
    <w:p w14:paraId="0741766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вать невозможность контролировать всё вокруг.</w:t>
      </w:r>
    </w:p>
    <w:p w14:paraId="327A7AD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2.7. У обучающегося будут сформированы умения совместной деятельности:</w:t>
      </w:r>
    </w:p>
    <w:p w14:paraId="08C56323">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40F05A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0C143B1">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Times New Roman"/>
          <w:sz w:val="28"/>
          <w:szCs w:val="28"/>
          <w:lang w:val="ru-RU"/>
        </w:rPr>
        <w:t>, проявлять готовность руководить, выполнять поручения, подчиняться;</w:t>
      </w:r>
    </w:p>
    <w:p w14:paraId="17FD226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58EEEDD9">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0D9785CB">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1BDFAB58">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3. Предметные результаты изучения родного (украинского) языка. К концу обучения в 5 классе обучающийся научится:</w:t>
      </w:r>
    </w:p>
    <w:p w14:paraId="3A73554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родной (</w:t>
      </w:r>
      <w:r>
        <w:rPr>
          <w:rFonts w:ascii="Times New Roman" w:hAnsi="Times New Roman"/>
          <w:sz w:val="28"/>
          <w:szCs w:val="28"/>
          <w:lang w:val="ru-RU"/>
        </w:rPr>
        <w:t>украинский</w:t>
      </w:r>
      <w:r>
        <w:rPr>
          <w:rFonts w:ascii="Times New Roman" w:hAnsi="Times New Roman"/>
          <w:sz w:val="28"/>
          <w:szCs w:val="28"/>
          <w:lang w:val="ru-RU" w:eastAsia="zh-CN"/>
        </w:rPr>
        <w:t xml:space="preserve">) язык как средство общения и основу существования народа, объяснять значение </w:t>
      </w:r>
      <w:r>
        <w:rPr>
          <w:rFonts w:ascii="Times New Roman" w:hAnsi="Times New Roman"/>
          <w:sz w:val="28"/>
          <w:szCs w:val="28"/>
          <w:lang w:val="ru-RU"/>
        </w:rPr>
        <w:t>родного (украинского) языка</w:t>
      </w:r>
      <w:r>
        <w:rPr>
          <w:rFonts w:ascii="Times New Roman" w:hAnsi="Times New Roman"/>
          <w:sz w:val="28"/>
          <w:szCs w:val="28"/>
          <w:lang w:val="ru-RU" w:eastAsia="zh-CN"/>
        </w:rPr>
        <w:t>;</w:t>
      </w:r>
    </w:p>
    <w:p w14:paraId="5107DF53">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eastAsia="zh-CN"/>
        </w:rPr>
        <w:t>владеть правилами и нормами устной и письменной речи, создавать устные монологические высказывания на основе жизненного и читательского опыта,</w:t>
      </w:r>
      <w:r>
        <w:rPr>
          <w:rFonts w:ascii="Times New Roman" w:hAnsi="Times New Roman"/>
          <w:sz w:val="28"/>
          <w:szCs w:val="28"/>
          <w:lang w:val="ru-RU"/>
        </w:rPr>
        <w:t xml:space="preserve"> участвовать в диалоге на заданные темы;</w:t>
      </w:r>
    </w:p>
    <w:p w14:paraId="5412C78C">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ботать с текстом, иметь представление о его структуре, определять тему, основную мысль текста, пересказывать прочитанный или прослушанный текст; составлять простой план текста;</w:t>
      </w:r>
    </w:p>
    <w:p w14:paraId="67943511">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композиционные особенности разных типов текстов: описание, повествование, рассуждение, характеризовать текст с точки зрения его принадлежности к функционально-смысловому типу речи;</w:t>
      </w:r>
    </w:p>
    <w:p w14:paraId="6624623A">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меть общее представление об особенностях разговорного, научного и художественного стилей речи;</w:t>
      </w:r>
    </w:p>
    <w:p w14:paraId="08362645">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5ED2AFA3">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меть представление об основных разделах лингвистики, основных единицах языка и речи (звук, морфе</w:t>
      </w:r>
      <w:r>
        <w:rPr>
          <w:rFonts w:ascii="Times New Roman" w:hAnsi="Times New Roman"/>
          <w:sz w:val="28"/>
          <w:szCs w:val="28"/>
          <w:lang w:val="ru-RU"/>
        </w:rPr>
        <w:t>ма, слово, словосочетание, предложение);</w:t>
      </w:r>
    </w:p>
    <w:p w14:paraId="36CD1AF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звуки родного (украинского) языка, понимать различие между звуком и буквой, проводить фонетический анализ слова;</w:t>
      </w:r>
    </w:p>
    <w:p w14:paraId="73FD5326">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 xml:space="preserve">соблюдать нормы орфоэпии </w:t>
      </w:r>
      <w:r>
        <w:rPr>
          <w:rFonts w:ascii="Times New Roman" w:hAnsi="Times New Roman"/>
          <w:sz w:val="28"/>
          <w:szCs w:val="28"/>
          <w:lang w:val="ru-RU"/>
        </w:rPr>
        <w:t xml:space="preserve">родного (украинского) языка, </w:t>
      </w:r>
      <w:r>
        <w:rPr>
          <w:rFonts w:ascii="Times New Roman" w:hAnsi="Times New Roman"/>
          <w:sz w:val="28"/>
          <w:szCs w:val="28"/>
          <w:lang w:val="ru-RU" w:eastAsia="ru-RU"/>
        </w:rPr>
        <w:t>работать с орфоэпическим словарём;</w:t>
      </w:r>
    </w:p>
    <w:p w14:paraId="6870E79C">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rPr>
        <w:t xml:space="preserve">оперировать понятием «орфограмма», распознавать изученные орфограммы, </w:t>
      </w:r>
      <w:r>
        <w:rPr>
          <w:rFonts w:ascii="Times New Roman" w:hAnsi="Times New Roman"/>
          <w:sz w:val="28"/>
          <w:szCs w:val="28"/>
          <w:lang w:val="ru-RU" w:eastAsia="ru-RU"/>
        </w:rPr>
        <w:t>работать с орфографическим словарём;</w:t>
      </w:r>
    </w:p>
    <w:p w14:paraId="7C5A511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rPr>
        <w:t>применять знания по орфографии в практике правописания;</w:t>
      </w:r>
    </w:p>
    <w:p w14:paraId="242723BA">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rPr>
        <w:t xml:space="preserve">объяснять лексическое значение слова; различать </w:t>
      </w:r>
      <w:r>
        <w:rPr>
          <w:rFonts w:ascii="Times New Roman" w:hAnsi="Times New Roman"/>
          <w:sz w:val="28"/>
          <w:szCs w:val="28"/>
          <w:lang w:val="ru-RU" w:eastAsia="ru-RU"/>
        </w:rPr>
        <w:t>многозначные и однозначные слова, находить прямое и переносное значение слова;</w:t>
      </w:r>
    </w:p>
    <w:p w14:paraId="70119B5F">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распознавать синонимы, антонимы, омонимы;</w:t>
      </w:r>
    </w:p>
    <w:p w14:paraId="32D4C08C">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rPr>
        <w:t xml:space="preserve">пользоваться на практике разными видами лексических словарей (толковый словарь, словари синонимов, антонимов, омонимов); </w:t>
      </w:r>
    </w:p>
    <w:p w14:paraId="39A0A165">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rPr>
        <w:t>проводить лексический анализ слов (в рамках изученного);</w:t>
      </w:r>
    </w:p>
    <w:p w14:paraId="1D69B9DD">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bCs/>
          <w:sz w:val="28"/>
          <w:szCs w:val="28"/>
          <w:lang w:val="ru-RU" w:eastAsia="ru-RU"/>
        </w:rPr>
        <w:t xml:space="preserve">распознавать </w:t>
      </w:r>
      <w:r>
        <w:rPr>
          <w:rFonts w:ascii="Times New Roman" w:hAnsi="Times New Roman"/>
          <w:sz w:val="28"/>
          <w:szCs w:val="28"/>
          <w:lang w:val="ru-RU"/>
        </w:rPr>
        <w:t>виды морфем (</w:t>
      </w:r>
      <w:r>
        <w:rPr>
          <w:rFonts w:ascii="Times New Roman" w:hAnsi="Times New Roman"/>
          <w:sz w:val="28"/>
          <w:szCs w:val="28"/>
          <w:lang w:val="ru-RU" w:eastAsia="ru-RU"/>
        </w:rPr>
        <w:t>словообразующие и формообразующие);</w:t>
      </w:r>
    </w:p>
    <w:p w14:paraId="5E27F31C">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равильно подбирать </w:t>
      </w:r>
      <w:r>
        <w:rPr>
          <w:rFonts w:ascii="Times New Roman" w:hAnsi="Times New Roman"/>
          <w:sz w:val="28"/>
          <w:szCs w:val="28"/>
          <w:lang w:val="ru-RU" w:eastAsia="ru-RU"/>
        </w:rPr>
        <w:t>однокоренные слова, различать форму слова и однокоренное слово;</w:t>
      </w:r>
    </w:p>
    <w:p w14:paraId="08742C63">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eastAsia="ru-RU"/>
        </w:rPr>
        <w:t xml:space="preserve">проводить морфемный анализ слова; </w:t>
      </w:r>
    </w:p>
    <w:p w14:paraId="5A8931E8">
      <w:pPr>
        <w:tabs>
          <w:tab w:val="left" w:pos="1134"/>
        </w:tabs>
        <w:suppressAutoHyphens/>
        <w:spacing w:after="0" w:line="350" w:lineRule="auto"/>
        <w:ind w:firstLine="709"/>
        <w:contextualSpacing/>
        <w:jc w:val="both"/>
        <w:rPr>
          <w:rFonts w:ascii="Times New Roman" w:hAnsi="Times New Roman"/>
          <w:iCs/>
          <w:sz w:val="28"/>
          <w:szCs w:val="28"/>
          <w:lang w:val="ru-RU"/>
        </w:rPr>
      </w:pPr>
      <w:r>
        <w:rPr>
          <w:rFonts w:ascii="Times New Roman" w:hAnsi="Times New Roman"/>
          <w:sz w:val="28"/>
          <w:szCs w:val="28"/>
          <w:lang w:val="ru-RU"/>
        </w:rPr>
        <w:t>применять знания по морфемике в практике правописания</w:t>
      </w:r>
      <w:r>
        <w:rPr>
          <w:rFonts w:ascii="Times New Roman" w:hAnsi="Times New Roman"/>
          <w:iCs/>
          <w:sz w:val="28"/>
          <w:szCs w:val="28"/>
          <w:lang w:val="ru-RU"/>
        </w:rPr>
        <w:t>;</w:t>
      </w:r>
    </w:p>
    <w:p w14:paraId="59B83E6D">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bCs/>
          <w:sz w:val="28"/>
          <w:szCs w:val="28"/>
          <w:lang w:val="ru-RU" w:eastAsia="ru-RU"/>
        </w:rPr>
        <w:t xml:space="preserve">владеть основными понятиями </w:t>
      </w:r>
      <w:r>
        <w:rPr>
          <w:rFonts w:ascii="Times New Roman" w:hAnsi="Times New Roman"/>
          <w:sz w:val="28"/>
          <w:szCs w:val="28"/>
          <w:lang w:val="ru-RU" w:eastAsia="ru-RU"/>
        </w:rPr>
        <w:t>синтаксиса и пунктуации;</w:t>
      </w:r>
    </w:p>
    <w:p w14:paraId="466CA54D">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 xml:space="preserve">определять признаки словосочетания, находить в нём главное и зависимое слово, </w:t>
      </w:r>
      <w:r>
        <w:rPr>
          <w:rFonts w:ascii="Times New Roman" w:hAnsi="Times New Roman" w:eastAsia="SchoolBookSanPin"/>
          <w:bCs/>
          <w:sz w:val="28"/>
          <w:szCs w:val="28"/>
          <w:lang w:val="ru-RU"/>
        </w:rPr>
        <w:t xml:space="preserve">иметь представление о </w:t>
      </w:r>
      <w:r>
        <w:rPr>
          <w:rFonts w:ascii="Times New Roman" w:hAnsi="Times New Roman"/>
          <w:sz w:val="28"/>
          <w:szCs w:val="28"/>
          <w:lang w:val="ru-RU" w:eastAsia="ru-RU"/>
        </w:rPr>
        <w:t>разновидностях словосочетаний;</w:t>
      </w:r>
    </w:p>
    <w:p w14:paraId="212B3347">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определять признаки предложения, отличать простые и сложные предложения, выделять виды простых предложений по цели высказывания (повествовательные, вопросительные, побудительные) и эмоциональной окраске (восклицательные и невосклицательные) и правильно употреблять знаки препинания в конце предложений;</w:t>
      </w:r>
    </w:p>
    <w:p w14:paraId="16FCD872">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определять морфологические средства выражения подлежащего и сказуемого;</w:t>
      </w:r>
    </w:p>
    <w:p w14:paraId="6E906ECB">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 xml:space="preserve">находить и правильно выделять в предложении второстепенные члены (определение, дополнение, обстоятельство), </w:t>
      </w:r>
      <w:r>
        <w:rPr>
          <w:rFonts w:ascii="Times New Roman" w:hAnsi="Times New Roman"/>
          <w:sz w:val="28"/>
          <w:szCs w:val="28"/>
          <w:lang w:val="ru-RU"/>
        </w:rPr>
        <w:t>различать и самостоятельно составлять распространённые, нераспространённые предложения;</w:t>
      </w:r>
    </w:p>
    <w:p w14:paraId="5C1397B3">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находить предложения с однородными членами и правильно ставить знаки препинания в предложениях с ними;</w:t>
      </w:r>
    </w:p>
    <w:p w14:paraId="1CDA6EEC">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делять в предложении обращение, соблюдать интонацию в предложениях с обращениями, правильно ставить знаки препинания в предложениях с ними;</w:t>
      </w:r>
    </w:p>
    <w:p w14:paraId="4D62A6CA">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полнять синтаксический анализ простого предложения;</w:t>
      </w:r>
    </w:p>
    <w:p w14:paraId="00E22447">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азличать простое и сложное предложение;</w:t>
      </w:r>
    </w:p>
    <w:p w14:paraId="6CDF6607">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правильно ставить знаки препинания </w:t>
      </w:r>
      <w:r>
        <w:rPr>
          <w:rFonts w:ascii="Times New Roman" w:hAnsi="Times New Roman" w:eastAsia="Times New Roman"/>
          <w:sz w:val="28"/>
          <w:szCs w:val="28"/>
          <w:lang w:val="ru-RU" w:eastAsia="uk-UA"/>
        </w:rPr>
        <w:t>между частями сложного предложения, соединёнными бессоюзной связью, а также перед союзами</w:t>
      </w:r>
      <w:r>
        <w:rPr>
          <w:rFonts w:ascii="Times New Roman" w:hAnsi="Times New Roman"/>
          <w:sz w:val="28"/>
          <w:szCs w:val="28"/>
          <w:lang w:val="ru-RU"/>
        </w:rPr>
        <w:t xml:space="preserve"> і, й, та, а, але, щоб, тому що, коли, який;</w:t>
      </w:r>
    </w:p>
    <w:p w14:paraId="4AEA44B7">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при письме пунктуационные нормы в предложениях с прямой речью, в диалоге.</w:t>
      </w:r>
    </w:p>
    <w:p w14:paraId="609C8995">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4. Предметные результаты изучения родного (украинского) языка. К концу обучения в 6 классе обучающийся научится:</w:t>
      </w:r>
    </w:p>
    <w:p w14:paraId="2B8AA7B2">
      <w:pPr>
        <w:tabs>
          <w:tab w:val="left" w:pos="567"/>
          <w:tab w:val="left" w:pos="851"/>
          <w:tab w:val="left" w:pos="993"/>
        </w:tabs>
        <w:suppressAutoHyphens/>
        <w:spacing w:after="0" w:line="360" w:lineRule="auto"/>
        <w:ind w:firstLine="709"/>
        <w:contextualSpacing/>
        <w:jc w:val="both"/>
        <w:rPr>
          <w:rFonts w:ascii="Times New Roman" w:hAnsi="Times New Roman" w:eastAsia="Times New Roman"/>
          <w:sz w:val="28"/>
          <w:szCs w:val="28"/>
          <w:shd w:val="clear" w:color="auto" w:fill="FFFFFF"/>
          <w:lang w:val="ru-RU"/>
        </w:rPr>
      </w:pPr>
      <w:r>
        <w:rPr>
          <w:rFonts w:ascii="Times New Roman" w:hAnsi="Times New Roman" w:eastAsia="Times New Roman"/>
          <w:sz w:val="28"/>
          <w:szCs w:val="28"/>
          <w:lang w:val="ru-RU"/>
        </w:rPr>
        <w:t xml:space="preserve">использовать выразительность украинского языка </w:t>
      </w:r>
      <w:r>
        <w:rPr>
          <w:rFonts w:ascii="Times New Roman" w:hAnsi="Times New Roman" w:eastAsia="Times New Roman"/>
          <w:bCs/>
          <w:sz w:val="28"/>
          <w:szCs w:val="28"/>
          <w:lang w:val="tt-RU"/>
        </w:rPr>
        <w:t>как средства коммуникации и самовыражения;</w:t>
      </w:r>
    </w:p>
    <w:p w14:paraId="0675CD8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ерировать понятиями «национальный язык» и «литературный язык» (в рамках изученного);</w:t>
      </w:r>
    </w:p>
    <w:p w14:paraId="449399E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водить смысловой анализ текста, составлять простой и сложный план, выделять главную и второстепенную информацию в тексте;</w:t>
      </w:r>
    </w:p>
    <w:p w14:paraId="0FA1AEF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тексты различных функционально-смысловых типов речи (повествование, описание помещения, природы) с использованием жизненного и читательского опыта;</w:t>
      </w:r>
    </w:p>
    <w:p w14:paraId="581A975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передавать в устной и письменной форме содержание прочитанных художественного и научного текстов, </w:t>
      </w:r>
      <w:r>
        <w:rPr>
          <w:rFonts w:ascii="Times New Roman" w:hAnsi="Times New Roman"/>
          <w:sz w:val="28"/>
          <w:szCs w:val="28"/>
          <w:lang w:val="ru-RU" w:eastAsia="uk-UA"/>
        </w:rPr>
        <w:t xml:space="preserve">сочетающих в себе разные </w:t>
      </w:r>
      <w:r>
        <w:rPr>
          <w:rFonts w:ascii="Times New Roman" w:hAnsi="Times New Roman"/>
          <w:sz w:val="28"/>
          <w:szCs w:val="28"/>
          <w:lang w:val="ru-RU" w:eastAsia="zh-CN"/>
        </w:rPr>
        <w:t xml:space="preserve">функционально-смысловые </w:t>
      </w:r>
      <w:r>
        <w:rPr>
          <w:rFonts w:ascii="Times New Roman" w:hAnsi="Times New Roman"/>
          <w:sz w:val="28"/>
          <w:szCs w:val="28"/>
          <w:lang w:val="ru-RU" w:eastAsia="uk-UA"/>
        </w:rPr>
        <w:t>типы речи (повествование и описание, повествование с элементами размышления);</w:t>
      </w:r>
    </w:p>
    <w:p w14:paraId="400D2E7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особенности официально-делового стиля речи; применять знания об официально-деловом стиле при выполнении языкового анализа различных видов и в речевой практике;</w:t>
      </w:r>
    </w:p>
    <w:p w14:paraId="6D6813A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w:t>
      </w:r>
      <w:r>
        <w:rPr>
          <w:rFonts w:ascii="Times New Roman" w:hAnsi="Times New Roman"/>
          <w:sz w:val="28"/>
          <w:szCs w:val="28"/>
          <w:lang w:val="ru-RU"/>
        </w:rPr>
        <w:t xml:space="preserve"> особенности построения текстов разных жанров</w:t>
      </w:r>
      <w:r>
        <w:rPr>
          <w:rFonts w:ascii="Times New Roman" w:hAnsi="Times New Roman"/>
          <w:sz w:val="28"/>
          <w:szCs w:val="28"/>
          <w:lang w:val="ru-RU" w:eastAsia="zh-CN"/>
        </w:rPr>
        <w:t xml:space="preserve"> (</w:t>
      </w:r>
      <w:r>
        <w:rPr>
          <w:rFonts w:ascii="Times New Roman" w:hAnsi="Times New Roman"/>
          <w:sz w:val="28"/>
          <w:szCs w:val="28"/>
          <w:lang w:val="ru-RU"/>
        </w:rPr>
        <w:t>рассказ, сообщение, объявление</w:t>
      </w:r>
      <w:r>
        <w:rPr>
          <w:rFonts w:ascii="Times New Roman" w:hAnsi="Times New Roman"/>
          <w:sz w:val="28"/>
          <w:szCs w:val="28"/>
          <w:lang w:val="ru-RU" w:eastAsia="zh-CN"/>
        </w:rPr>
        <w:t>);</w:t>
      </w:r>
    </w:p>
    <w:p w14:paraId="5F6A0C7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характеризовать лексику </w:t>
      </w:r>
      <w:r>
        <w:rPr>
          <w:rFonts w:ascii="Times New Roman" w:hAnsi="Times New Roman"/>
          <w:sz w:val="28"/>
          <w:szCs w:val="28"/>
          <w:lang w:val="ru-RU"/>
        </w:rPr>
        <w:t xml:space="preserve">родного (украинского) языка </w:t>
      </w:r>
      <w:r>
        <w:rPr>
          <w:rFonts w:ascii="Times New Roman" w:hAnsi="Times New Roman"/>
          <w:sz w:val="28"/>
          <w:szCs w:val="28"/>
          <w:lang w:val="ru-RU" w:eastAsia="zh-CN"/>
        </w:rPr>
        <w:t>с точки зрения её происхождения: исконные слова, заимствования из русского языка и других языков;</w:t>
      </w:r>
    </w:p>
    <w:p w14:paraId="72F6E68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ерно определять в тексте лексику с точки зрения её употребления: лексику пассивного запаса (неологизмы, историзмы и архаизмы) и лексику ограниченного употребления (диалектизмы, профессионализмы, жаргонизмы), производить лексический анализ слов;</w:t>
      </w:r>
    </w:p>
    <w:p w14:paraId="1B7AD8B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фразеологизмы, определять их признаки и значение, отличать фразеологизмы от пословиц и поговорок;</w:t>
      </w:r>
    </w:p>
    <w:p w14:paraId="5EEDA63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использовать лексические словари </w:t>
      </w:r>
      <w:r>
        <w:rPr>
          <w:rFonts w:ascii="Times New Roman" w:hAnsi="Times New Roman"/>
          <w:sz w:val="28"/>
          <w:szCs w:val="28"/>
          <w:lang w:val="ru-RU"/>
        </w:rPr>
        <w:t>родного (украинского) языка</w:t>
      </w:r>
      <w:r>
        <w:rPr>
          <w:rFonts w:ascii="Times New Roman" w:hAnsi="Times New Roman"/>
          <w:sz w:val="28"/>
          <w:szCs w:val="28"/>
          <w:lang w:val="ru-RU" w:eastAsia="zh-CN"/>
        </w:rPr>
        <w:t>, словарь фразеологизмов;</w:t>
      </w:r>
    </w:p>
    <w:p w14:paraId="4CC7A9C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делять в словах формообразующие и словообразующие морфемы, характеризовать основные способы образования слов, проводить словообразовательный анализ слов;</w:t>
      </w:r>
    </w:p>
    <w:p w14:paraId="3E1193A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работать со </w:t>
      </w:r>
      <w:r>
        <w:rPr>
          <w:rFonts w:ascii="Times New Roman" w:hAnsi="Times New Roman" w:eastAsia="Times New Roman"/>
          <w:sz w:val="28"/>
          <w:szCs w:val="28"/>
          <w:lang w:val="ru-RU" w:eastAsia="uk-UA"/>
        </w:rPr>
        <w:t>словообразовательным словарём;</w:t>
      </w:r>
    </w:p>
    <w:p w14:paraId="545EB03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нормами правописания сложных и сложносокращённых слов;</w:t>
      </w:r>
    </w:p>
    <w:p w14:paraId="082B840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основные понятия морфологии, определять грамматическое значение слова, различать самостоятельные и служебные части речи, их классификацию, функции в речи;</w:t>
      </w:r>
    </w:p>
    <w:p w14:paraId="22D0178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bCs/>
          <w:iCs/>
          <w:sz w:val="28"/>
          <w:szCs w:val="28"/>
          <w:lang w:val="ru-RU" w:eastAsia="zh-CN"/>
        </w:rPr>
        <w:t xml:space="preserve">правильно идентифицировать </w:t>
      </w:r>
      <w:r>
        <w:rPr>
          <w:rFonts w:ascii="Times New Roman" w:hAnsi="Times New Roman"/>
          <w:sz w:val="28"/>
          <w:szCs w:val="28"/>
          <w:lang w:val="ru-RU" w:eastAsia="zh-CN"/>
        </w:rPr>
        <w:t>имя существительное как часть речи и определять его морфологические признаки и синтаксическую роль, различать лексико-грамматические разряды и грамматические категории имён существительных;</w:t>
      </w:r>
    </w:p>
    <w:p w14:paraId="0E2095B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зличать типы склонения имён существительных, выявлять неизменяемые имена существительные;</w:t>
      </w:r>
    </w:p>
    <w:p w14:paraId="2F37B0D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основные способы образования имён существительных, проводить морфологический анализ имён существительных;</w:t>
      </w:r>
    </w:p>
    <w:p w14:paraId="1B34A7ED">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имён существительных (в рамках изученного)</w:t>
      </w:r>
      <w:r>
        <w:rPr>
          <w:rFonts w:ascii="Times New Roman" w:hAnsi="Times New Roman" w:eastAsia="Times New Roman"/>
          <w:sz w:val="28"/>
          <w:szCs w:val="28"/>
          <w:lang w:val="ru-RU" w:eastAsia="uk-UA"/>
        </w:rPr>
        <w:t>;</w:t>
      </w:r>
    </w:p>
    <w:p w14:paraId="69855508">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bCs/>
          <w:iCs/>
          <w:sz w:val="28"/>
          <w:szCs w:val="28"/>
          <w:lang w:val="ru-RU" w:eastAsia="ru-RU"/>
        </w:rPr>
        <w:t>определять и</w:t>
      </w:r>
      <w:r>
        <w:rPr>
          <w:rFonts w:ascii="Times New Roman" w:hAnsi="Times New Roman"/>
          <w:sz w:val="28"/>
          <w:szCs w:val="28"/>
          <w:lang w:val="ru-RU" w:eastAsia="zh-CN"/>
        </w:rPr>
        <w:t>мя прилагательное как часть речи, его значение;</w:t>
      </w:r>
      <w:r>
        <w:rPr>
          <w:rFonts w:ascii="Times New Roman" w:hAnsi="Times New Roman"/>
          <w:sz w:val="28"/>
          <w:szCs w:val="28"/>
          <w:lang w:val="ru-RU"/>
        </w:rPr>
        <w:t xml:space="preserve"> </w:t>
      </w:r>
      <w:r>
        <w:rPr>
          <w:rFonts w:ascii="Times New Roman" w:hAnsi="Times New Roman"/>
          <w:sz w:val="28"/>
          <w:szCs w:val="28"/>
          <w:lang w:val="ru-RU" w:eastAsia="zh-CN"/>
        </w:rPr>
        <w:t>различать разряды имён прилагательных по значению; называть морфологические признаки и синтаксические функции имён прилагательных;</w:t>
      </w:r>
    </w:p>
    <w:p w14:paraId="1C20A000">
      <w:pPr>
        <w:tabs>
          <w:tab w:val="left" w:pos="1134"/>
        </w:tabs>
        <w:suppressAutoHyphen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eastAsia="zh-CN"/>
        </w:rPr>
        <w:t>различать и правильно образовывать степени сравнения качественных имён прилагательных;</w:t>
      </w:r>
    </w:p>
    <w:p w14:paraId="488988B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зличать полную и краткую формы имён прилагательных;</w:t>
      </w:r>
    </w:p>
    <w:p w14:paraId="084023A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склонять имена прилагательные, </w:t>
      </w:r>
      <w:r>
        <w:rPr>
          <w:rFonts w:ascii="Times New Roman" w:hAnsi="Times New Roman" w:eastAsia="SchoolBookSanPin"/>
          <w:bCs/>
          <w:sz w:val="28"/>
          <w:szCs w:val="28"/>
          <w:lang w:val="ru-RU"/>
        </w:rPr>
        <w:t xml:space="preserve">иметь представление об </w:t>
      </w:r>
      <w:r>
        <w:rPr>
          <w:rFonts w:ascii="Times New Roman" w:hAnsi="Times New Roman"/>
          <w:sz w:val="28"/>
          <w:szCs w:val="28"/>
          <w:lang w:val="ru-RU" w:eastAsia="zh-CN"/>
        </w:rPr>
        <w:t>особенностях твёрдой и мягкой группы;</w:t>
      </w:r>
    </w:p>
    <w:p w14:paraId="2FF24CF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основные способы образования имён прилагательных, проводить морфологический анализ имён прилагательных;</w:t>
      </w:r>
    </w:p>
    <w:p w14:paraId="6AA26B9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блюдать нормы правописания имён прилагательных (в рамках изученного)</w:t>
      </w:r>
      <w:r>
        <w:rPr>
          <w:rFonts w:ascii="Times New Roman" w:hAnsi="Times New Roman" w:eastAsia="Times New Roman"/>
          <w:sz w:val="28"/>
          <w:szCs w:val="28"/>
          <w:lang w:val="ru-RU" w:eastAsia="uk-UA"/>
        </w:rPr>
        <w:t>;</w:t>
      </w:r>
    </w:p>
    <w:p w14:paraId="3CDF811F">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bCs/>
          <w:iCs/>
          <w:sz w:val="28"/>
          <w:szCs w:val="28"/>
          <w:lang w:val="ru-RU" w:eastAsia="ru-RU"/>
        </w:rPr>
        <w:t xml:space="preserve">определять </w:t>
      </w:r>
      <w:r>
        <w:rPr>
          <w:rFonts w:ascii="Times New Roman" w:hAnsi="Times New Roman"/>
          <w:sz w:val="28"/>
          <w:szCs w:val="28"/>
          <w:lang w:val="ru-RU"/>
        </w:rPr>
        <w:t xml:space="preserve">значение имени числительного, его </w:t>
      </w:r>
      <w:r>
        <w:rPr>
          <w:rFonts w:ascii="Times New Roman" w:hAnsi="Times New Roman"/>
          <w:sz w:val="28"/>
          <w:szCs w:val="28"/>
          <w:lang w:val="ru-RU" w:eastAsia="ru-RU"/>
        </w:rPr>
        <w:t>морфологические особенности и роль в предложении;</w:t>
      </w:r>
    </w:p>
    <w:p w14:paraId="560C0E47">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распознавать разряды имён числительных по значению: количественные (целые, дробные, собирательные) и порядковые, распознавать разные типы имён числительных по структуре (</w:t>
      </w:r>
      <w:r>
        <w:rPr>
          <w:rFonts w:ascii="Times New Roman" w:hAnsi="Times New Roman"/>
          <w:sz w:val="28"/>
          <w:szCs w:val="28"/>
          <w:lang w:val="ru-RU"/>
        </w:rPr>
        <w:t>простые, сложные и составные);</w:t>
      </w:r>
    </w:p>
    <w:p w14:paraId="2401583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основные способы образования имён числительных, проводить морфологический анализ имён числительных;</w:t>
      </w:r>
    </w:p>
    <w:p w14:paraId="7C2E6B3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клонять имена числительные и характеризовать особенности их склонения;</w:t>
      </w:r>
    </w:p>
    <w:p w14:paraId="11442DB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блюдать нормы правописания имён числительных;</w:t>
      </w:r>
    </w:p>
    <w:p w14:paraId="79B5B944">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распознавать местоимение как часть речи, определять его грамматические признаки, синтаксическую роль;</w:t>
      </w:r>
    </w:p>
    <w:p w14:paraId="75D93987">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сопоставлять и соотносить местоимения с другими частями речи; распознавать разряды местоимений;</w:t>
      </w:r>
    </w:p>
    <w:p w14:paraId="6F71CDDA">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правильно изменять по падежам местоимения разных разрядов и употреблять их в речи;</w:t>
      </w:r>
    </w:p>
    <w:p w14:paraId="4C5A974D">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 xml:space="preserve">правильно употреблять местоимения для связи частей текста, использовать местоимения в речи; </w:t>
      </w:r>
    </w:p>
    <w:p w14:paraId="4E4C7E9C">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склонять местоимения различных разрядов, проводить устный и письменный морфологический анализ местоимений;</w:t>
      </w:r>
    </w:p>
    <w:p w14:paraId="07BA0558">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zh-CN"/>
        </w:rPr>
        <w:t>соблюдать нормы правописания местоимений</w:t>
      </w:r>
      <w:r>
        <w:rPr>
          <w:rFonts w:ascii="Times New Roman" w:hAnsi="Times New Roman" w:eastAsia="Times New Roman"/>
          <w:sz w:val="28"/>
          <w:szCs w:val="28"/>
          <w:lang w:val="ru-RU" w:eastAsia="uk-UA"/>
        </w:rPr>
        <w:t>;</w:t>
      </w:r>
    </w:p>
    <w:p w14:paraId="095548E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ru-RU"/>
        </w:rPr>
        <w:t xml:space="preserve">распознавать глагол как часть речи, </w:t>
      </w:r>
      <w:r>
        <w:rPr>
          <w:rFonts w:ascii="Times New Roman" w:hAnsi="Times New Roman"/>
          <w:sz w:val="28"/>
          <w:szCs w:val="28"/>
          <w:lang w:val="ru-RU" w:eastAsia="zh-CN"/>
        </w:rPr>
        <w:t>определять общее грамматическое значение, морфологические и синтаксические функции глагола, выявлять роль глагола в словосочетании и предложении;</w:t>
      </w:r>
    </w:p>
    <w:p w14:paraId="594D277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инфинитив среди других форм глагола;</w:t>
      </w:r>
    </w:p>
    <w:p w14:paraId="07F2060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зличать глаголы совершенного и несовершенного вида, возвратные и невозвратные;</w:t>
      </w:r>
    </w:p>
    <w:p w14:paraId="1CEC1B7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различать времена глагола, </w:t>
      </w:r>
      <w:r>
        <w:rPr>
          <w:rFonts w:ascii="Times New Roman" w:hAnsi="Times New Roman"/>
          <w:sz w:val="28"/>
          <w:szCs w:val="28"/>
          <w:lang w:val="ru-RU" w:eastAsia="ru-RU"/>
        </w:rPr>
        <w:t>образовывать и употреблять в речи временные формы глаголов;</w:t>
      </w:r>
    </w:p>
    <w:p w14:paraId="4DA5503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спряжение глагола, спрягать глаголы;</w:t>
      </w:r>
    </w:p>
    <w:p w14:paraId="24E39C5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способы словообразования глаголов, проводить морфологический анализ глагола;</w:t>
      </w:r>
    </w:p>
    <w:p w14:paraId="50908A4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соблюдать нормы произношения </w:t>
      </w:r>
      <w:r>
        <w:rPr>
          <w:rFonts w:ascii="Times New Roman" w:hAnsi="Times New Roman" w:eastAsia="Times New Roman"/>
          <w:sz w:val="28"/>
          <w:szCs w:val="28"/>
          <w:lang w:val="ru-RU" w:eastAsia="uk-UA"/>
        </w:rPr>
        <w:t>некоторых глаголов в формах прошедшего времени;</w:t>
      </w:r>
    </w:p>
    <w:p w14:paraId="6B20BF1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блюдать нормы правописания глаголов (в рамках изученного)</w:t>
      </w:r>
      <w:r>
        <w:rPr>
          <w:rFonts w:ascii="Times New Roman" w:hAnsi="Times New Roman" w:eastAsia="Times New Roman"/>
          <w:sz w:val="28"/>
          <w:szCs w:val="28"/>
          <w:lang w:val="ru-RU" w:eastAsia="uk-UA"/>
        </w:rPr>
        <w:t>.</w:t>
      </w:r>
    </w:p>
    <w:p w14:paraId="57C4B682">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5. Предметные результаты изучения родного (украинского) языка. К концу обучения в 7 классе обучающийся научится:</w:t>
      </w:r>
    </w:p>
    <w:p w14:paraId="10FEF3B6">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shd w:val="clear" w:color="auto" w:fill="FFFFFF"/>
          <w:lang w:val="ru-RU"/>
        </w:rPr>
        <w:t xml:space="preserve">использовать представление о </w:t>
      </w:r>
      <w:r>
        <w:rPr>
          <w:rFonts w:ascii="Times New Roman" w:hAnsi="Times New Roman"/>
          <w:sz w:val="28"/>
          <w:szCs w:val="28"/>
          <w:lang w:val="ru-RU" w:eastAsia="zh-CN"/>
        </w:rPr>
        <w:t>языке как сокровищнице духовности народа;</w:t>
      </w:r>
    </w:p>
    <w:p w14:paraId="1B031B82">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 xml:space="preserve">воспринимать </w:t>
      </w:r>
      <w:r>
        <w:rPr>
          <w:rFonts w:ascii="Times New Roman" w:hAnsi="Times New Roman"/>
          <w:sz w:val="28"/>
          <w:szCs w:val="28"/>
          <w:lang w:val="ru-RU" w:eastAsia="zh-CN"/>
        </w:rPr>
        <w:t>родной (</w:t>
      </w:r>
      <w:r>
        <w:rPr>
          <w:rFonts w:ascii="Times New Roman" w:hAnsi="Times New Roman"/>
          <w:sz w:val="28"/>
          <w:szCs w:val="28"/>
          <w:lang w:val="ru-RU"/>
        </w:rPr>
        <w:t>украинский</w:t>
      </w:r>
      <w:r>
        <w:rPr>
          <w:rFonts w:ascii="Times New Roman" w:hAnsi="Times New Roman"/>
          <w:sz w:val="28"/>
          <w:szCs w:val="28"/>
          <w:lang w:val="ru-RU" w:eastAsia="zh-CN"/>
        </w:rPr>
        <w:t xml:space="preserve">) язык </w:t>
      </w:r>
      <w:r>
        <w:rPr>
          <w:rFonts w:ascii="Times New Roman" w:hAnsi="Times New Roman"/>
          <w:sz w:val="28"/>
          <w:szCs w:val="28"/>
          <w:lang w:val="ru-RU" w:eastAsia="ru-RU"/>
        </w:rPr>
        <w:t>как развивающееся явление, выявлять взаимосвязь языка, культуры и истории народа;</w:t>
      </w:r>
    </w:p>
    <w:p w14:paraId="30BD7004">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владеть разными видами монолога (монолог-описание, монолог-рассуждение, монолог-повествование) и диалога (побуждение к действию, обмен мнениями, запрос информации, сообщение информации) в дополнение к видам, изученным ранее;</w:t>
      </w:r>
    </w:p>
    <w:p w14:paraId="2717E0FF">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воспринимать текст как речевое произведение, выделять основные признаки текста, видеть структуру текста, выделять микротемы;</w:t>
      </w:r>
    </w:p>
    <w:p w14:paraId="1811B38A">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 xml:space="preserve">составлять сложный план </w:t>
      </w:r>
      <w:r>
        <w:rPr>
          <w:rFonts w:ascii="Times New Roman" w:hAnsi="Times New Roman" w:eastAsia="Times New Roman"/>
          <w:sz w:val="28"/>
          <w:szCs w:val="28"/>
          <w:lang w:val="ru-RU" w:eastAsia="uk-UA"/>
        </w:rPr>
        <w:t>собственного высказывания</w:t>
      </w:r>
      <w:r>
        <w:rPr>
          <w:rFonts w:ascii="Times New Roman" w:hAnsi="Times New Roman"/>
          <w:sz w:val="28"/>
          <w:szCs w:val="28"/>
          <w:lang w:val="ru-RU" w:eastAsia="ru-RU"/>
        </w:rPr>
        <w:t>;</w:t>
      </w:r>
    </w:p>
    <w:p w14:paraId="353282A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тексты передавать в устной и письменной форме содержание прочитанных текстов</w:t>
      </w:r>
      <w:r>
        <w:rPr>
          <w:rFonts w:ascii="Times New Roman" w:hAnsi="Times New Roman"/>
          <w:sz w:val="28"/>
          <w:szCs w:val="28"/>
          <w:lang w:val="ru-RU" w:eastAsia="uk-UA"/>
        </w:rPr>
        <w:t xml:space="preserve"> </w:t>
      </w:r>
      <w:r>
        <w:rPr>
          <w:rFonts w:ascii="Times New Roman" w:hAnsi="Times New Roman"/>
          <w:sz w:val="28"/>
          <w:szCs w:val="28"/>
          <w:lang w:val="ru-RU" w:eastAsia="zh-CN"/>
        </w:rPr>
        <w:t>различных функционально-смысловых типов речи (повествование, описание внешности, рассуждение);</w:t>
      </w:r>
    </w:p>
    <w:p w14:paraId="62FEC6E1">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распознавать особенности построения текстов разных жанров (очерк, </w:t>
      </w:r>
      <w:r>
        <w:rPr>
          <w:rFonts w:ascii="Times New Roman" w:hAnsi="Times New Roman" w:eastAsia="Times New Roman"/>
          <w:sz w:val="28"/>
          <w:szCs w:val="28"/>
          <w:lang w:val="ru-RU" w:eastAsia="uk-UA"/>
        </w:rPr>
        <w:t>заметка</w:t>
      </w:r>
      <w:r>
        <w:rPr>
          <w:rFonts w:ascii="Times New Roman" w:hAnsi="Times New Roman"/>
          <w:sz w:val="28"/>
          <w:szCs w:val="28"/>
          <w:lang w:val="ru-RU" w:eastAsia="zh-CN"/>
        </w:rPr>
        <w:t>);</w:t>
      </w:r>
    </w:p>
    <w:p w14:paraId="2BCBF4E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характеризовать особенности </w:t>
      </w:r>
      <w:r>
        <w:rPr>
          <w:rFonts w:ascii="Times New Roman" w:hAnsi="Times New Roman" w:eastAsia="Times New Roman"/>
          <w:sz w:val="28"/>
          <w:szCs w:val="28"/>
          <w:lang w:val="ru-RU" w:eastAsia="uk-UA"/>
        </w:rPr>
        <w:t xml:space="preserve">публицистического </w:t>
      </w:r>
      <w:r>
        <w:rPr>
          <w:rFonts w:ascii="Times New Roman" w:hAnsi="Times New Roman"/>
          <w:sz w:val="28"/>
          <w:szCs w:val="28"/>
          <w:lang w:val="ru-RU" w:eastAsia="zh-CN"/>
        </w:rPr>
        <w:t xml:space="preserve">стиля речи, применять знания о </w:t>
      </w:r>
      <w:r>
        <w:rPr>
          <w:rFonts w:ascii="Times New Roman" w:hAnsi="Times New Roman" w:eastAsia="Times New Roman"/>
          <w:sz w:val="28"/>
          <w:szCs w:val="28"/>
          <w:lang w:val="ru-RU" w:eastAsia="uk-UA"/>
        </w:rPr>
        <w:t xml:space="preserve">публицистическом </w:t>
      </w:r>
      <w:r>
        <w:rPr>
          <w:rFonts w:ascii="Times New Roman" w:hAnsi="Times New Roman"/>
          <w:sz w:val="28"/>
          <w:szCs w:val="28"/>
          <w:lang w:val="ru-RU" w:eastAsia="zh-CN"/>
        </w:rPr>
        <w:t>стиле при выполнении языкового анализа различных видов и в речевой практике;</w:t>
      </w:r>
    </w:p>
    <w:p w14:paraId="1C814CCB">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zh-CN"/>
        </w:rPr>
        <w:t xml:space="preserve">определять наклонение глагола, значение глаголов в изъявительном, условном и повелительном наклонении, </w:t>
      </w:r>
      <w:r>
        <w:rPr>
          <w:rFonts w:ascii="Times New Roman" w:hAnsi="Times New Roman" w:eastAsia="Times New Roman"/>
          <w:sz w:val="28"/>
          <w:szCs w:val="28"/>
          <w:lang w:val="ru-RU" w:eastAsia="uk-UA"/>
        </w:rPr>
        <w:t>образовывать глаголы условного и повелительного наклонения;</w:t>
      </w:r>
    </w:p>
    <w:p w14:paraId="1F105E5C">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zh-CN"/>
        </w:rPr>
        <w:t xml:space="preserve">различать безличные и личные глаголы; </w:t>
      </w:r>
    </w:p>
    <w:p w14:paraId="4B85554F">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zh-CN"/>
        </w:rPr>
        <w:t>соблюдать нормы правописания ь в формах глаголов повелительного наклонения;</w:t>
      </w:r>
    </w:p>
    <w:p w14:paraId="5F20F909">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bCs/>
          <w:iCs/>
          <w:sz w:val="28"/>
          <w:szCs w:val="28"/>
          <w:lang w:val="ru-RU" w:eastAsia="ru-RU"/>
        </w:rPr>
        <w:t>распознавать причастие по его грамматическим признакам, определять глагольные признаки и признаки прилагательных у причастий;</w:t>
      </w:r>
      <w:r>
        <w:rPr>
          <w:rFonts w:ascii="Times New Roman" w:hAnsi="Times New Roman"/>
          <w:sz w:val="28"/>
          <w:szCs w:val="28"/>
          <w:lang w:val="ru-RU" w:eastAsia="ru-RU"/>
        </w:rPr>
        <w:t xml:space="preserve"> определять синтаксическую роль;</w:t>
      </w:r>
    </w:p>
    <w:p w14:paraId="3C963ADA">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распознавать виды причастий: их морфологические признаки и синтаксические функции;</w:t>
      </w:r>
    </w:p>
    <w:p w14:paraId="56C267B1">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sz w:val="28"/>
          <w:szCs w:val="28"/>
          <w:lang w:val="ru-RU" w:eastAsia="zh-CN"/>
        </w:rPr>
        <w:t>склонять причастия,</w:t>
      </w:r>
      <w:r>
        <w:rPr>
          <w:rFonts w:ascii="Times New Roman" w:hAnsi="Times New Roman"/>
          <w:sz w:val="28"/>
          <w:szCs w:val="28"/>
          <w:lang w:val="ru-RU"/>
        </w:rPr>
        <w:t xml:space="preserve"> </w:t>
      </w:r>
      <w:r>
        <w:rPr>
          <w:rFonts w:ascii="Times New Roman" w:hAnsi="Times New Roman"/>
          <w:bCs/>
          <w:iCs/>
          <w:sz w:val="28"/>
          <w:szCs w:val="28"/>
          <w:lang w:val="ru-RU" w:eastAsia="ru-RU"/>
        </w:rPr>
        <w:t>распознавать различия в образовании и склонении причастий;</w:t>
      </w:r>
    </w:p>
    <w:p w14:paraId="4B28D3D1">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sz w:val="28"/>
          <w:szCs w:val="28"/>
          <w:lang w:val="ru-RU" w:eastAsia="zh-CN"/>
        </w:rPr>
        <w:t>составлять словосочетания с причастием в роли зависимого слова, конструировать причастные обороты,</w:t>
      </w:r>
      <w:r>
        <w:rPr>
          <w:rFonts w:ascii="Times New Roman" w:hAnsi="Times New Roman"/>
          <w:bCs/>
          <w:iCs/>
          <w:sz w:val="28"/>
          <w:szCs w:val="28"/>
          <w:lang w:val="ru-RU" w:eastAsia="ru-RU"/>
        </w:rPr>
        <w:t xml:space="preserve"> грамотно оформлять при письме причастия и причастный оборот</w:t>
      </w:r>
      <w:r>
        <w:rPr>
          <w:rFonts w:ascii="Times New Roman" w:hAnsi="Times New Roman"/>
          <w:sz w:val="28"/>
          <w:szCs w:val="28"/>
          <w:lang w:val="ru-RU" w:eastAsia="zh-CN"/>
        </w:rPr>
        <w:t>;</w:t>
      </w:r>
    </w:p>
    <w:p w14:paraId="5C5CB4E4">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 xml:space="preserve">употреблять причастия и причастные обороты в речи в соответствии с нормами </w:t>
      </w:r>
      <w:r>
        <w:rPr>
          <w:rFonts w:ascii="Times New Roman" w:hAnsi="Times New Roman"/>
          <w:sz w:val="28"/>
          <w:szCs w:val="28"/>
          <w:lang w:val="ru-RU"/>
        </w:rPr>
        <w:t>родного (украинского) языка</w:t>
      </w:r>
      <w:r>
        <w:rPr>
          <w:rFonts w:ascii="Times New Roman" w:hAnsi="Times New Roman"/>
          <w:bCs/>
          <w:iCs/>
          <w:sz w:val="28"/>
          <w:szCs w:val="28"/>
          <w:lang w:val="ru-RU" w:eastAsia="ru-RU"/>
        </w:rPr>
        <w:t>;</w:t>
      </w:r>
    </w:p>
    <w:p w14:paraId="23BE75BC">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sz w:val="28"/>
          <w:szCs w:val="28"/>
          <w:lang w:val="ru-RU" w:eastAsia="zh-CN"/>
        </w:rPr>
        <w:t>определять основные способы образования причастий;</w:t>
      </w:r>
      <w:r>
        <w:rPr>
          <w:rFonts w:ascii="Times New Roman" w:hAnsi="Times New Roman"/>
          <w:sz w:val="28"/>
          <w:szCs w:val="28"/>
          <w:lang w:val="ru-RU" w:eastAsia="ru-RU"/>
        </w:rPr>
        <w:t xml:space="preserve"> проводить</w:t>
      </w:r>
      <w:r>
        <w:rPr>
          <w:rFonts w:ascii="Times New Roman" w:hAnsi="Times New Roman"/>
          <w:bCs/>
          <w:iCs/>
          <w:sz w:val="28"/>
          <w:szCs w:val="28"/>
          <w:lang w:val="ru-RU" w:eastAsia="ru-RU"/>
        </w:rPr>
        <w:t xml:space="preserve"> устный и письменный морфологический анализ причастий;</w:t>
      </w:r>
    </w:p>
    <w:p w14:paraId="5D2496B4">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sz w:val="28"/>
          <w:szCs w:val="28"/>
          <w:lang w:val="ru-RU" w:eastAsia="zh-CN"/>
        </w:rPr>
        <w:t xml:space="preserve">применять правила правописания падежных окончаний и суффиксов причастий, -н- и -нн- в причастиях и отглагольных именах прилагательных, написания </w:t>
      </w:r>
      <w:r>
        <w:rPr>
          <w:rFonts w:ascii="Times New Roman" w:hAnsi="Times New Roman"/>
          <w:iCs/>
          <w:sz w:val="28"/>
          <w:szCs w:val="28"/>
          <w:lang w:val="ru-RU" w:eastAsia="zh-CN"/>
        </w:rPr>
        <w:t xml:space="preserve">не </w:t>
      </w:r>
      <w:r>
        <w:rPr>
          <w:rFonts w:ascii="Times New Roman" w:hAnsi="Times New Roman"/>
          <w:sz w:val="28"/>
          <w:szCs w:val="28"/>
          <w:lang w:val="ru-RU" w:eastAsia="zh-CN"/>
        </w:rPr>
        <w:t>с причастиями;</w:t>
      </w:r>
    </w:p>
    <w:p w14:paraId="6AC9C000">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bCs/>
          <w:iCs/>
          <w:sz w:val="28"/>
          <w:szCs w:val="28"/>
          <w:lang w:val="ru-RU" w:eastAsia="ru-RU"/>
        </w:rPr>
        <w:t xml:space="preserve">распознавать деепричастие по его грамматическим признакам, распознавать признаки глагола и наречия у деепричастия, </w:t>
      </w:r>
      <w:r>
        <w:rPr>
          <w:rFonts w:ascii="Times New Roman" w:hAnsi="Times New Roman"/>
          <w:sz w:val="28"/>
          <w:szCs w:val="28"/>
          <w:lang w:val="ru-RU" w:eastAsia="ru-RU"/>
        </w:rPr>
        <w:t>определять его синтаксическую роль;</w:t>
      </w:r>
    </w:p>
    <w:p w14:paraId="232B4F56">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sz w:val="28"/>
          <w:szCs w:val="28"/>
          <w:lang w:val="ru-RU" w:eastAsia="zh-CN"/>
        </w:rPr>
        <w:t>распознавать деепричастия совершенного и несовершенного вида;</w:t>
      </w:r>
    </w:p>
    <w:p w14:paraId="111CA390">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проводить устный и письменный морфологический анализ деепричастий;</w:t>
      </w:r>
    </w:p>
    <w:p w14:paraId="762121E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конструировать деепричастный оборот; употреблять деепричастия и деепричастные обороты в речи в соответствии с нормами родного языка;</w:t>
      </w:r>
    </w:p>
    <w:p w14:paraId="7B3DD6E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авильно расставлять знаки препинания в предложениях с одиночным деепричастием и деепричастным оборотом;</w:t>
      </w:r>
    </w:p>
    <w:p w14:paraId="582DE5B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менять правила слитного и раздельного написания не с деепричастиями;</w:t>
      </w:r>
    </w:p>
    <w:p w14:paraId="55292F1D">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распознавать наречие как часть речи, определять его грамматические признаки, синтаксическую роль;</w:t>
      </w:r>
    </w:p>
    <w:p w14:paraId="3499F598">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определять разряды наречий по значению, правильно употреблять наречия в речи;</w:t>
      </w:r>
    </w:p>
    <w:p w14:paraId="2A56869A">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sz w:val="28"/>
          <w:szCs w:val="28"/>
          <w:lang w:val="ru-RU" w:eastAsia="zh-CN"/>
        </w:rPr>
        <w:t>соблюдать нормы образования степеней сравнения наречий;</w:t>
      </w:r>
    </w:p>
    <w:p w14:paraId="39C4B509">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характеризовать способы образования наречий, проводить устный и письменный морфологический анализ наречий;</w:t>
      </w:r>
    </w:p>
    <w:p w14:paraId="52A07756">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sz w:val="28"/>
          <w:szCs w:val="28"/>
          <w:lang w:val="ru-RU" w:eastAsia="zh-CN"/>
        </w:rPr>
        <w:t xml:space="preserve">соблюдать нормы правописания </w:t>
      </w:r>
      <w:r>
        <w:rPr>
          <w:rFonts w:ascii="Times New Roman" w:hAnsi="Times New Roman" w:eastAsia="Times New Roman"/>
          <w:sz w:val="28"/>
          <w:szCs w:val="28"/>
          <w:lang w:val="ru-RU" w:eastAsia="uk-UA"/>
        </w:rPr>
        <w:t xml:space="preserve">наречий: написание наречий на </w:t>
      </w:r>
      <w:r>
        <w:rPr>
          <w:rFonts w:ascii="Times New Roman" w:hAnsi="Times New Roman" w:eastAsia="Times New Roman"/>
          <w:bCs/>
          <w:sz w:val="28"/>
          <w:szCs w:val="28"/>
          <w:lang w:val="ru-RU" w:eastAsia="uk-UA"/>
        </w:rPr>
        <w:t xml:space="preserve">-о, -е, </w:t>
      </w:r>
      <w:r>
        <w:rPr>
          <w:rFonts w:ascii="Times New Roman" w:hAnsi="Times New Roman" w:eastAsia="Times New Roman"/>
          <w:sz w:val="28"/>
          <w:szCs w:val="28"/>
          <w:lang w:val="ru-RU" w:eastAsia="uk-UA"/>
        </w:rPr>
        <w:t xml:space="preserve">образованных от прилагательных и причастий, написание наречий раздельно, слитно и через дефис, написание наречных словосочетаний типа </w:t>
      </w:r>
      <w:r>
        <w:rPr>
          <w:rFonts w:ascii="Times New Roman" w:hAnsi="Times New Roman"/>
          <w:sz w:val="28"/>
          <w:szCs w:val="28"/>
          <w:lang w:val="ru-RU" w:eastAsia="zh-CN"/>
        </w:rPr>
        <w:t xml:space="preserve">на </w:t>
      </w:r>
      <w:r>
        <w:rPr>
          <w:rFonts w:ascii="Times New Roman" w:hAnsi="Times New Roman"/>
          <w:sz w:val="28"/>
          <w:szCs w:val="28"/>
          <w:lang w:val="uk-UA" w:eastAsia="zh-CN"/>
        </w:rPr>
        <w:t>зразок</w:t>
      </w:r>
      <w:r>
        <w:rPr>
          <w:rFonts w:ascii="Times New Roman" w:hAnsi="Times New Roman"/>
          <w:sz w:val="28"/>
          <w:szCs w:val="28"/>
          <w:lang w:val="ru-RU" w:eastAsia="zh-CN"/>
        </w:rPr>
        <w:t>, раз у раз, з дняна день;</w:t>
      </w:r>
    </w:p>
    <w:p w14:paraId="64BB5900">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распознавать служебные части речи и отличать их от самостоятельных частей речи родного языка;</w:t>
      </w:r>
    </w:p>
    <w:p w14:paraId="4304FDB6">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определять грамматические свойства и синтаксические функции предлогов, выделять их типы по значению, структуре, происхождению;</w:t>
      </w:r>
    </w:p>
    <w:p w14:paraId="62B158F8">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проводить морфологический анализ предлогов;</w:t>
      </w:r>
    </w:p>
    <w:p w14:paraId="7BAD9EC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блюдать нормы правописания предлогов слитно, раздельно и через дефис;</w:t>
      </w:r>
    </w:p>
    <w:p w14:paraId="2EF569A0">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 xml:space="preserve">распознавать союз как служебную часть речи, различать виды </w:t>
      </w:r>
      <w:r>
        <w:rPr>
          <w:rFonts w:ascii="Times New Roman" w:hAnsi="Times New Roman" w:eastAsia="Times New Roman"/>
          <w:sz w:val="28"/>
          <w:szCs w:val="28"/>
          <w:lang w:val="ru-RU" w:eastAsia="uk-UA"/>
        </w:rPr>
        <w:t>союзов по структуре, происхождению, способу использования в предложении</w:t>
      </w:r>
      <w:r>
        <w:rPr>
          <w:rFonts w:ascii="Times New Roman" w:hAnsi="Times New Roman"/>
          <w:bCs/>
          <w:iCs/>
          <w:sz w:val="28"/>
          <w:szCs w:val="28"/>
          <w:lang w:val="ru-RU" w:eastAsia="ru-RU"/>
        </w:rPr>
        <w:t>;</w:t>
      </w:r>
    </w:p>
    <w:p w14:paraId="46555A16">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проводить морфологический анализ союзов;</w:t>
      </w:r>
    </w:p>
    <w:p w14:paraId="33E9B7A4">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sz w:val="28"/>
          <w:szCs w:val="28"/>
          <w:lang w:val="ru-RU" w:eastAsia="zh-CN"/>
        </w:rPr>
        <w:t>объяснять роль союзов в тексте, в том числе как средств связи однородных членов предложения и частей сложного предложения;</w:t>
      </w:r>
    </w:p>
    <w:p w14:paraId="26780347">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sz w:val="28"/>
          <w:szCs w:val="28"/>
          <w:lang w:val="ru-RU" w:eastAsia="zh-CN"/>
        </w:rPr>
        <w:t>различать союзы и союзные слова;</w:t>
      </w:r>
    </w:p>
    <w:p w14:paraId="7C9649CC">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распознавать частицы, использовать их в речи, распознавать разряды частиц по значению;</w:t>
      </w:r>
    </w:p>
    <w:p w14:paraId="79410782">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проводить морфологический анализ частиц;</w:t>
      </w:r>
    </w:p>
    <w:p w14:paraId="2A7752A5">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соблюдать нормы правописания частиц, в том числе частиц не</w:t>
      </w:r>
      <w:r>
        <w:rPr>
          <w:rFonts w:ascii="Times New Roman" w:hAnsi="Times New Roman"/>
          <w:iCs/>
          <w:sz w:val="28"/>
          <w:szCs w:val="28"/>
          <w:lang w:val="ru-RU"/>
        </w:rPr>
        <w:t xml:space="preserve">, </w:t>
      </w:r>
      <w:r>
        <w:rPr>
          <w:rFonts w:ascii="Times New Roman" w:hAnsi="Times New Roman"/>
          <w:iCs/>
          <w:sz w:val="28"/>
          <w:szCs w:val="28"/>
          <w:lang w:val="uk-UA"/>
        </w:rPr>
        <w:t xml:space="preserve">ні </w:t>
      </w:r>
      <w:r>
        <w:rPr>
          <w:rFonts w:ascii="Times New Roman" w:hAnsi="Times New Roman" w:eastAsia="Times New Roman"/>
          <w:iCs/>
          <w:sz w:val="28"/>
          <w:szCs w:val="28"/>
          <w:lang w:val="ru-RU" w:eastAsia="uk-UA"/>
        </w:rPr>
        <w:t>с различными частями речи;</w:t>
      </w:r>
    </w:p>
    <w:p w14:paraId="1C634F25">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распознавать междометия и правильно использовать их в речи, выделять интонационно междометия;</w:t>
      </w:r>
    </w:p>
    <w:p w14:paraId="589C7EAE">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 xml:space="preserve">расставлять знаки препинания при междометиях в соответствии с пунктуационными нормами </w:t>
      </w:r>
      <w:r>
        <w:rPr>
          <w:rFonts w:ascii="Times New Roman" w:hAnsi="Times New Roman"/>
          <w:sz w:val="28"/>
          <w:szCs w:val="28"/>
          <w:lang w:val="ru-RU"/>
        </w:rPr>
        <w:t>родного (украинского) языка</w:t>
      </w:r>
      <w:r>
        <w:rPr>
          <w:rFonts w:ascii="Times New Roman" w:hAnsi="Times New Roman"/>
          <w:bCs/>
          <w:iCs/>
          <w:sz w:val="28"/>
          <w:szCs w:val="28"/>
          <w:lang w:val="ru-RU" w:eastAsia="ru-RU"/>
        </w:rPr>
        <w:t>;</w:t>
      </w:r>
    </w:p>
    <w:p w14:paraId="03471B4D">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проводить морфологический анализ междометий;</w:t>
      </w:r>
    </w:p>
    <w:p w14:paraId="0C1BA678">
      <w:pPr>
        <w:tabs>
          <w:tab w:val="left" w:pos="1134"/>
        </w:tabs>
        <w:suppressAutoHyphens/>
        <w:spacing w:after="0" w:line="350" w:lineRule="auto"/>
        <w:ind w:firstLine="709"/>
        <w:contextualSpacing/>
        <w:jc w:val="both"/>
        <w:rPr>
          <w:rFonts w:ascii="Times New Roman" w:hAnsi="Times New Roman"/>
          <w:bCs/>
          <w:iCs/>
          <w:sz w:val="28"/>
          <w:szCs w:val="28"/>
          <w:lang w:val="ru-RU" w:eastAsia="ru-RU"/>
        </w:rPr>
      </w:pPr>
      <w:r>
        <w:rPr>
          <w:rFonts w:ascii="Times New Roman" w:hAnsi="Times New Roman"/>
          <w:bCs/>
          <w:iCs/>
          <w:sz w:val="28"/>
          <w:szCs w:val="28"/>
          <w:lang w:val="ru-RU" w:eastAsia="ru-RU"/>
        </w:rPr>
        <w:t>соблюдать нормы дефисного написания междометий.</w:t>
      </w:r>
    </w:p>
    <w:p w14:paraId="539F1AAD">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6. Предметные результаты изучения родного (украинского) языка. К концу обучения в 8 классе обучающийся научится:</w:t>
      </w:r>
    </w:p>
    <w:p w14:paraId="057F75A5">
      <w:pPr>
        <w:tabs>
          <w:tab w:val="left" w:pos="1134"/>
        </w:tabs>
        <w:suppressAutoHyphens/>
        <w:spacing w:after="0" w:line="360" w:lineRule="auto"/>
        <w:ind w:firstLine="709"/>
        <w:contextualSpacing/>
        <w:jc w:val="both"/>
        <w:rPr>
          <w:rFonts w:ascii="Times New Roman" w:hAnsi="Times New Roman"/>
          <w:bCs/>
          <w:sz w:val="28"/>
          <w:szCs w:val="28"/>
          <w:lang w:val="ru-RU" w:eastAsia="ru-RU"/>
        </w:rPr>
      </w:pPr>
      <w:r>
        <w:rPr>
          <w:rFonts w:ascii="Times New Roman" w:hAnsi="Times New Roman"/>
          <w:sz w:val="28"/>
          <w:szCs w:val="28"/>
          <w:shd w:val="clear" w:color="auto" w:fill="FFFFFF"/>
          <w:lang w:val="ru-RU"/>
        </w:rPr>
        <w:t>использовать представление о</w:t>
      </w:r>
      <w:r>
        <w:rPr>
          <w:rFonts w:ascii="Times New Roman" w:hAnsi="Times New Roman"/>
          <w:bCs/>
          <w:sz w:val="28"/>
          <w:szCs w:val="28"/>
          <w:lang w:val="ru-RU" w:eastAsia="ru-RU"/>
        </w:rPr>
        <w:t xml:space="preserve"> </w:t>
      </w:r>
      <w:r>
        <w:rPr>
          <w:rFonts w:ascii="Times New Roman" w:hAnsi="Times New Roman" w:eastAsia="Times New Roman"/>
          <w:sz w:val="28"/>
          <w:szCs w:val="28"/>
          <w:lang w:val="ru-RU" w:eastAsia="uk-UA"/>
        </w:rPr>
        <w:t>языке как важнейшем средстве общения, познания и воздействия;</w:t>
      </w:r>
    </w:p>
    <w:p w14:paraId="02BF2591">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 xml:space="preserve">определять роль </w:t>
      </w:r>
      <w:r>
        <w:rPr>
          <w:rFonts w:ascii="Times New Roman" w:hAnsi="Times New Roman"/>
          <w:bCs/>
          <w:iCs/>
          <w:sz w:val="28"/>
          <w:szCs w:val="28"/>
          <w:lang w:val="ru-RU" w:eastAsia="ru-RU"/>
        </w:rPr>
        <w:t xml:space="preserve">украинского </w:t>
      </w:r>
      <w:r>
        <w:rPr>
          <w:rFonts w:ascii="Times New Roman" w:hAnsi="Times New Roman"/>
          <w:bCs/>
          <w:sz w:val="28"/>
          <w:szCs w:val="28"/>
          <w:lang w:val="ru-RU" w:eastAsia="ru-RU"/>
        </w:rPr>
        <w:t>языка в ряду славянских языков;</w:t>
      </w:r>
    </w:p>
    <w:p w14:paraId="0ECE79F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разными видами монолога (монолог-описание, монолог-рассуждение, монолог-повествование) и диалога в дополнение к видам, изученным ранее;</w:t>
      </w:r>
    </w:p>
    <w:p w14:paraId="736F7BC5">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создавать тексты различных функционально-смысловых типов речи (повествование, описание местности, памятников истории и культуры)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eastAsia="zh-CN"/>
        </w:rPr>
        <w:t>;</w:t>
      </w:r>
    </w:p>
    <w:p w14:paraId="78E328D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передавать в устной и письменной форме содержание прочитанных художественного и публицистического текстов, </w:t>
      </w:r>
      <w:r>
        <w:rPr>
          <w:rFonts w:ascii="Times New Roman" w:hAnsi="Times New Roman"/>
          <w:sz w:val="28"/>
          <w:szCs w:val="28"/>
          <w:lang w:val="ru-RU" w:eastAsia="uk-UA"/>
        </w:rPr>
        <w:t xml:space="preserve">сочетающих в себе разные </w:t>
      </w:r>
      <w:r>
        <w:rPr>
          <w:rFonts w:ascii="Times New Roman" w:hAnsi="Times New Roman"/>
          <w:sz w:val="28"/>
          <w:szCs w:val="28"/>
          <w:lang w:val="ru-RU" w:eastAsia="zh-CN"/>
        </w:rPr>
        <w:t xml:space="preserve">функционально-смысловые </w:t>
      </w:r>
      <w:r>
        <w:rPr>
          <w:rFonts w:ascii="Times New Roman" w:hAnsi="Times New Roman"/>
          <w:sz w:val="28"/>
          <w:szCs w:val="28"/>
          <w:lang w:val="ru-RU" w:eastAsia="uk-UA"/>
        </w:rPr>
        <w:t>типы речи (повествование с элементами описания, повествование с элементами размышления);</w:t>
      </w:r>
    </w:p>
    <w:p w14:paraId="77D7C21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сочетание различных функциональных разновидностей языка в тексте;</w:t>
      </w:r>
    </w:p>
    <w:p w14:paraId="3BBF957F">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особенности построения текстов разных жанров (тематические выписки, конспект прочитанного, интервью);</w:t>
      </w:r>
    </w:p>
    <w:p w14:paraId="42756637">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владеть навыками информационной переработки текста (извлечение информации из различных источников; использование лингвистических словарей; тезисы, конспект, тематические выписки);</w:t>
      </w:r>
    </w:p>
    <w:p w14:paraId="635E2CF8">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находить в тексте словосочетания, определять их виды, находить главное и зависимое слово, определять типы связи слов в словосочетании, проводить синтаксический анализ словосочетания;</w:t>
      </w:r>
    </w:p>
    <w:p w14:paraId="4B4C9FF5">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различать интонационные и смысловые особенности повествовательных, побудительных, вопросительных предложений;</w:t>
      </w:r>
    </w:p>
    <w:p w14:paraId="04CBA5CD">
      <w:pPr>
        <w:widowControl/>
        <w:tabs>
          <w:tab w:val="left" w:pos="567"/>
          <w:tab w:val="left" w:pos="851"/>
          <w:tab w:val="left" w:pos="993"/>
        </w:tabs>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односоставные и двусоставные предложения</w:t>
      </w:r>
      <w:r>
        <w:rPr>
          <w:rFonts w:ascii="Times New Roman" w:hAnsi="Times New Roman" w:eastAsia="Times New Roman"/>
          <w:sz w:val="28"/>
          <w:szCs w:val="28"/>
          <w:lang w:val="ru-RU"/>
        </w:rPr>
        <w:t>, распространённые и нераспространённые</w:t>
      </w:r>
      <w:r>
        <w:rPr>
          <w:rFonts w:ascii="Times New Roman" w:hAnsi="Times New Roman" w:eastAsia="Times New Roman"/>
          <w:bCs/>
          <w:sz w:val="28"/>
          <w:szCs w:val="28"/>
          <w:lang w:val="ru-RU" w:eastAsia="ru-RU"/>
        </w:rPr>
        <w:t>;</w:t>
      </w:r>
    </w:p>
    <w:p w14:paraId="04EAEBF7">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bCs/>
          <w:sz w:val="28"/>
          <w:szCs w:val="28"/>
          <w:lang w:val="ru-RU" w:eastAsia="ru-RU"/>
        </w:rPr>
        <w:t>находить в тексте неполные предложения;</w:t>
      </w:r>
      <w:r>
        <w:rPr>
          <w:rFonts w:ascii="Times New Roman" w:hAnsi="Times New Roman" w:eastAsia="Times New Roman"/>
          <w:sz w:val="28"/>
          <w:szCs w:val="28"/>
          <w:lang w:val="ru-RU" w:eastAsia="uk-UA"/>
        </w:rPr>
        <w:t xml:space="preserve"> </w:t>
      </w:r>
      <w:r>
        <w:rPr>
          <w:rFonts w:ascii="Times New Roman" w:hAnsi="Times New Roman"/>
          <w:sz w:val="28"/>
          <w:szCs w:val="28"/>
          <w:lang w:val="ru-RU" w:eastAsia="zh-CN"/>
        </w:rPr>
        <w:t>применять нормы постановки тире в неполных предложениях;</w:t>
      </w:r>
    </w:p>
    <w:p w14:paraId="2AEBFC71">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характеризовать способы выражения сказуемого и подлежащего;</w:t>
      </w:r>
    </w:p>
    <w:p w14:paraId="0FFDA79F">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sz w:val="28"/>
          <w:szCs w:val="28"/>
          <w:lang w:val="ru-RU" w:eastAsia="zh-CN"/>
        </w:rPr>
        <w:t>применять нормы согласования сказуемого с подлежащим;</w:t>
      </w:r>
    </w:p>
    <w:p w14:paraId="3AE68EDC">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sz w:val="28"/>
          <w:szCs w:val="28"/>
          <w:lang w:val="ru-RU" w:eastAsia="zh-CN"/>
        </w:rPr>
        <w:t>применять нормы постановки тире между подлежащим и сказуемым;</w:t>
      </w:r>
    </w:p>
    <w:p w14:paraId="495B047B">
      <w:pPr>
        <w:tabs>
          <w:tab w:val="left" w:pos="1134"/>
        </w:tabs>
        <w:suppressAutoHyphens/>
        <w:spacing w:after="0" w:line="36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 xml:space="preserve">выделять в предложении второстепенные члены по их признакам, </w:t>
      </w:r>
      <w:r>
        <w:rPr>
          <w:rFonts w:ascii="Times New Roman" w:hAnsi="Times New Roman" w:eastAsia="Times New Roman"/>
          <w:sz w:val="28"/>
          <w:szCs w:val="28"/>
          <w:lang w:val="ru-RU" w:eastAsia="uk-UA"/>
        </w:rPr>
        <w:t>определять виды второстепенных членов, способы их выражения;</w:t>
      </w:r>
    </w:p>
    <w:p w14:paraId="2DB5A742">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 xml:space="preserve">различать приложение как разновидность определения; </w:t>
      </w:r>
      <w:r>
        <w:rPr>
          <w:rFonts w:ascii="Times New Roman" w:hAnsi="Times New Roman"/>
          <w:bCs/>
          <w:iCs/>
          <w:sz w:val="28"/>
          <w:szCs w:val="28"/>
          <w:lang w:val="ru-RU" w:eastAsia="ru-RU"/>
        </w:rPr>
        <w:t>соблюдать нормы</w:t>
      </w:r>
      <w:r>
        <w:rPr>
          <w:rFonts w:ascii="Times New Roman" w:hAnsi="Times New Roman" w:eastAsia="Times New Roman"/>
          <w:sz w:val="28"/>
          <w:szCs w:val="28"/>
          <w:lang w:val="ru-RU" w:eastAsia="uk-UA"/>
        </w:rPr>
        <w:t xml:space="preserve"> правописания нераспространенных приложений;</w:t>
      </w:r>
    </w:p>
    <w:p w14:paraId="1C71A0EF">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распознавать односоставные предложения, моделировать односоставные и двусоставные предложения и использовать их в речевой практике, заменять односоставные предложения двусоставными, следить за изменением содержания предложения;</w:t>
      </w:r>
    </w:p>
    <w:p w14:paraId="64B2294F">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 xml:space="preserve">сопоставлять и разграничивать определённо-личные, неопределённо-личные, </w:t>
      </w:r>
      <w:r>
        <w:rPr>
          <w:rFonts w:ascii="Times New Roman" w:hAnsi="Times New Roman" w:eastAsia="Times New Roman"/>
          <w:sz w:val="28"/>
          <w:szCs w:val="28"/>
          <w:lang w:val="ru-RU" w:eastAsia="uk-UA"/>
        </w:rPr>
        <w:t xml:space="preserve">обобщённо-личные, </w:t>
      </w:r>
      <w:r>
        <w:rPr>
          <w:rFonts w:ascii="Times New Roman" w:hAnsi="Times New Roman"/>
          <w:bCs/>
          <w:sz w:val="28"/>
          <w:szCs w:val="28"/>
          <w:lang w:val="ru-RU" w:eastAsia="ru-RU"/>
        </w:rPr>
        <w:t>безличные, назывные односоставные предложения;</w:t>
      </w:r>
    </w:p>
    <w:p w14:paraId="709381C5">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находить в тексте однородные члены предложения, в том числе связанные союзами (соединительными, противительными, разделительными) и интонацией;</w:t>
      </w:r>
    </w:p>
    <w:p w14:paraId="2ED080DE">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sz w:val="28"/>
          <w:szCs w:val="28"/>
          <w:lang w:val="ru-RU" w:eastAsia="zh-CN"/>
        </w:rPr>
        <w:t>различать однородные и неоднородные определения;</w:t>
      </w:r>
    </w:p>
    <w:p w14:paraId="7120DFF5">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определять обобщающие слова при однородных членах предложения, правильно строить предложения с обобщающими словами при однородных членах;</w:t>
      </w:r>
    </w:p>
    <w:p w14:paraId="3072ED8B">
      <w:pPr>
        <w:tabs>
          <w:tab w:val="left" w:pos="1134"/>
        </w:tabs>
        <w:suppressAutoHyphens/>
        <w:spacing w:after="0" w:line="350" w:lineRule="auto"/>
        <w:ind w:firstLine="709"/>
        <w:contextualSpacing/>
        <w:jc w:val="both"/>
        <w:rPr>
          <w:rFonts w:ascii="Times New Roman" w:hAnsi="Times New Roman" w:eastAsia="Times New Roman"/>
          <w:sz w:val="28"/>
          <w:szCs w:val="28"/>
          <w:lang w:val="ru-RU" w:eastAsia="uk-UA"/>
        </w:rPr>
      </w:pPr>
      <w:r>
        <w:rPr>
          <w:rFonts w:ascii="Times New Roman" w:hAnsi="Times New Roman"/>
          <w:sz w:val="28"/>
          <w:szCs w:val="28"/>
          <w:lang w:val="ru-RU" w:eastAsia="zh-CN"/>
        </w:rPr>
        <w:t xml:space="preserve">применять нормы постановки знаков препинания </w:t>
      </w:r>
      <w:r>
        <w:rPr>
          <w:rFonts w:ascii="Times New Roman" w:hAnsi="Times New Roman" w:eastAsia="Times New Roman"/>
          <w:sz w:val="28"/>
          <w:szCs w:val="28"/>
          <w:lang w:val="ru-RU" w:eastAsia="uk-UA"/>
        </w:rPr>
        <w:t>в предложениях с однородными членами;</w:t>
      </w:r>
    </w:p>
    <w:p w14:paraId="611BA36E">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понимать основные функции обращения, различать обращение нераспространённое и распространённое</w:t>
      </w:r>
      <w:r>
        <w:rPr>
          <w:rFonts w:ascii="Times New Roman" w:hAnsi="Times New Roman" w:eastAsia="Times New Roman"/>
          <w:sz w:val="28"/>
          <w:szCs w:val="28"/>
          <w:lang w:val="ru-RU" w:eastAsia="uk-UA"/>
        </w:rPr>
        <w:t>;</w:t>
      </w:r>
    </w:p>
    <w:p w14:paraId="5C9C60F0">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правильно интонировать предложения с обращениями, моделировать и употреблять в речи предложения с различными формами обращений в соответствии со сферой и ситуацией общения;</w:t>
      </w:r>
    </w:p>
    <w:p w14:paraId="7A91DD75">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различать вводные конструкции и члены предложения, различать г</w:t>
      </w:r>
      <w:r>
        <w:rPr>
          <w:rFonts w:ascii="Times New Roman" w:hAnsi="Times New Roman" w:eastAsia="Times New Roman"/>
          <w:sz w:val="28"/>
          <w:szCs w:val="28"/>
          <w:lang w:val="ru-RU" w:eastAsia="uk-UA"/>
        </w:rPr>
        <w:t xml:space="preserve">руппы вводных </w:t>
      </w:r>
      <w:r>
        <w:rPr>
          <w:rFonts w:ascii="Times New Roman" w:hAnsi="Times New Roman"/>
          <w:bCs/>
          <w:sz w:val="28"/>
          <w:szCs w:val="28"/>
          <w:lang w:val="ru-RU" w:eastAsia="ru-RU"/>
        </w:rPr>
        <w:t xml:space="preserve">конструкций </w:t>
      </w:r>
      <w:r>
        <w:rPr>
          <w:rFonts w:ascii="Times New Roman" w:hAnsi="Times New Roman" w:eastAsia="Times New Roman"/>
          <w:sz w:val="28"/>
          <w:szCs w:val="28"/>
          <w:lang w:val="ru-RU" w:eastAsia="uk-UA"/>
        </w:rPr>
        <w:t>по значению</w:t>
      </w:r>
      <w:r>
        <w:rPr>
          <w:rFonts w:ascii="Times New Roman" w:hAnsi="Times New Roman"/>
          <w:bCs/>
          <w:sz w:val="28"/>
          <w:szCs w:val="28"/>
          <w:lang w:val="ru-RU" w:eastAsia="ru-RU"/>
        </w:rPr>
        <w:t>;</w:t>
      </w:r>
    </w:p>
    <w:p w14:paraId="7D426F24">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пользоваться вводными конструкциями в речи для выражения уверенности, различных чувств, оценки, привлечения внимания и другое;</w:t>
      </w:r>
    </w:p>
    <w:p w14:paraId="5C3260E8">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sz w:val="28"/>
          <w:szCs w:val="28"/>
          <w:lang w:val="ru-RU" w:eastAsia="zh-CN"/>
        </w:rPr>
        <w:t xml:space="preserve">различать виды обособленных членов предложения, </w:t>
      </w:r>
      <w:r>
        <w:rPr>
          <w:rFonts w:ascii="Times New Roman" w:hAnsi="Times New Roman"/>
          <w:bCs/>
          <w:sz w:val="28"/>
          <w:szCs w:val="28"/>
          <w:lang w:val="ru-RU" w:eastAsia="ru-RU"/>
        </w:rPr>
        <w:t>выделять в тексте обособленные дополнения, обстоятельства, определения и приложения, уточняющие члены предложения;</w:t>
      </w:r>
    </w:p>
    <w:p w14:paraId="7B66B62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применять нормы постановки знаков препинания в предложениях с обращениями и вводными </w:t>
      </w:r>
      <w:r>
        <w:rPr>
          <w:rFonts w:ascii="Times New Roman" w:hAnsi="Times New Roman"/>
          <w:bCs/>
          <w:sz w:val="28"/>
          <w:szCs w:val="28"/>
          <w:lang w:val="ru-RU" w:eastAsia="ru-RU"/>
        </w:rPr>
        <w:t>конструкциями, обособленными и уточняющими членами предложения</w:t>
      </w:r>
      <w:r>
        <w:rPr>
          <w:rFonts w:ascii="Times New Roman" w:hAnsi="Times New Roman"/>
          <w:sz w:val="28"/>
          <w:szCs w:val="28"/>
          <w:lang w:val="ru-RU" w:eastAsia="zh-CN"/>
        </w:rPr>
        <w:t>;</w:t>
      </w:r>
    </w:p>
    <w:p w14:paraId="277F6B7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bCs/>
          <w:sz w:val="28"/>
          <w:szCs w:val="28"/>
          <w:lang w:val="ru-RU" w:eastAsia="ru-RU"/>
        </w:rPr>
        <w:t xml:space="preserve">находить в тексте </w:t>
      </w:r>
      <w:r>
        <w:rPr>
          <w:rFonts w:ascii="Times New Roman" w:hAnsi="Times New Roman" w:eastAsia="Times New Roman"/>
          <w:sz w:val="28"/>
          <w:szCs w:val="28"/>
          <w:lang w:val="ru-RU" w:eastAsia="uk-UA"/>
        </w:rPr>
        <w:t>сравнительный оборот</w:t>
      </w:r>
      <w:r>
        <w:rPr>
          <w:rFonts w:ascii="Times New Roman" w:hAnsi="Times New Roman"/>
          <w:sz w:val="28"/>
          <w:szCs w:val="28"/>
          <w:lang w:val="ru-RU" w:eastAsia="zh-CN"/>
        </w:rPr>
        <w:t>; применять нормы постановки знаков препинания в предложениях со сравнительным оборотом;</w:t>
      </w:r>
    </w:p>
    <w:p w14:paraId="669AB179">
      <w:pPr>
        <w:widowControl/>
        <w:tabs>
          <w:tab w:val="left" w:pos="567"/>
          <w:tab w:val="left" w:pos="851"/>
          <w:tab w:val="left" w:pos="993"/>
        </w:tabs>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проводить синтаксический </w:t>
      </w:r>
      <w:r>
        <w:rPr>
          <w:rFonts w:ascii="Times New Roman" w:hAnsi="Times New Roman" w:eastAsia="Times New Roman"/>
          <w:sz w:val="28"/>
          <w:szCs w:val="28"/>
          <w:lang w:val="ru-RU"/>
        </w:rPr>
        <w:t xml:space="preserve">и пунктуационный </w:t>
      </w:r>
      <w:r>
        <w:rPr>
          <w:rFonts w:ascii="Times New Roman" w:hAnsi="Times New Roman" w:eastAsia="Times New Roman"/>
          <w:bCs/>
          <w:sz w:val="28"/>
          <w:szCs w:val="28"/>
          <w:lang w:val="ru-RU" w:eastAsia="ru-RU"/>
        </w:rPr>
        <w:t>анализ простых предложений.</w:t>
      </w:r>
    </w:p>
    <w:p w14:paraId="215F6A66">
      <w:pPr>
        <w:tabs>
          <w:tab w:val="left" w:pos="567"/>
          <w:tab w:val="left" w:pos="851"/>
          <w:tab w:val="left" w:pos="993"/>
        </w:tabs>
        <w:suppressAutoHyphens/>
        <w:spacing w:after="0" w:line="350" w:lineRule="auto"/>
        <w:ind w:firstLine="709"/>
        <w:contextualSpacing/>
        <w:jc w:val="both"/>
        <w:rPr>
          <w:rFonts w:ascii="Times New Roman" w:hAnsi="Times New Roman" w:eastAsia="Times New Roman"/>
          <w:sz w:val="28"/>
          <w:szCs w:val="28"/>
          <w:lang w:val="ru-RU"/>
        </w:rPr>
      </w:pPr>
      <w:r>
        <w:rPr>
          <w:rFonts w:ascii="Times New Roman" w:hAnsi="Times New Roman" w:eastAsia="Times New Roman"/>
          <w:sz w:val="28"/>
          <w:szCs w:val="28"/>
          <w:lang w:val="ru-RU"/>
        </w:rPr>
        <w:t>68.11.7. Предметные результаты изучения родного (украинского) языка. К концу обучения в 9 классе обучающийся научится:</w:t>
      </w:r>
    </w:p>
    <w:p w14:paraId="57E10B2E">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sz w:val="28"/>
          <w:szCs w:val="28"/>
          <w:shd w:val="clear" w:color="auto" w:fill="FFFFFF"/>
          <w:lang w:val="ru-RU"/>
        </w:rPr>
        <w:t xml:space="preserve">формировать представление о </w:t>
      </w:r>
      <w:r>
        <w:rPr>
          <w:rFonts w:ascii="Times New Roman" w:hAnsi="Times New Roman"/>
          <w:bCs/>
          <w:sz w:val="28"/>
          <w:szCs w:val="28"/>
          <w:lang w:val="ru-RU" w:eastAsia="ru-RU"/>
        </w:rPr>
        <w:t>я</w:t>
      </w:r>
      <w:r>
        <w:rPr>
          <w:rFonts w:ascii="Times New Roman" w:hAnsi="Times New Roman" w:eastAsia="Times New Roman"/>
          <w:sz w:val="28"/>
          <w:szCs w:val="28"/>
          <w:lang w:val="ru-RU" w:eastAsia="uk-UA"/>
        </w:rPr>
        <w:t>зыке как общественном явлении;</w:t>
      </w:r>
    </w:p>
    <w:p w14:paraId="730D4529">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 xml:space="preserve">определять и формулировать роль </w:t>
      </w:r>
      <w:r>
        <w:rPr>
          <w:rFonts w:ascii="Times New Roman" w:hAnsi="Times New Roman"/>
          <w:sz w:val="28"/>
          <w:szCs w:val="28"/>
          <w:lang w:val="ru-RU"/>
        </w:rPr>
        <w:t>родного (украинского) языка</w:t>
      </w:r>
      <w:r>
        <w:rPr>
          <w:rFonts w:ascii="Times New Roman" w:hAnsi="Times New Roman"/>
          <w:bCs/>
          <w:iCs/>
          <w:sz w:val="28"/>
          <w:szCs w:val="28"/>
          <w:lang w:val="ru-RU" w:eastAsia="ru-RU"/>
        </w:rPr>
        <w:t xml:space="preserve"> </w:t>
      </w:r>
      <w:r>
        <w:rPr>
          <w:rFonts w:ascii="Times New Roman" w:hAnsi="Times New Roman"/>
          <w:bCs/>
          <w:sz w:val="28"/>
          <w:szCs w:val="28"/>
          <w:lang w:val="ru-RU" w:eastAsia="ru-RU"/>
        </w:rPr>
        <w:t>в современном мире;</w:t>
      </w:r>
    </w:p>
    <w:p w14:paraId="4C0278F7">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 xml:space="preserve">определять </w:t>
      </w:r>
      <w:r>
        <w:rPr>
          <w:rFonts w:ascii="Times New Roman" w:hAnsi="Times New Roman"/>
          <w:bCs/>
          <w:sz w:val="28"/>
          <w:szCs w:val="28"/>
          <w:lang w:val="tt-RU"/>
        </w:rPr>
        <w:t xml:space="preserve">роль </w:t>
      </w:r>
      <w:r>
        <w:rPr>
          <w:rFonts w:ascii="Times New Roman" w:hAnsi="Times New Roman"/>
          <w:sz w:val="28"/>
          <w:szCs w:val="28"/>
          <w:lang w:val="ru-RU"/>
        </w:rPr>
        <w:t xml:space="preserve">родного (украинского) языка </w:t>
      </w:r>
      <w:r>
        <w:rPr>
          <w:rFonts w:ascii="Times New Roman" w:hAnsi="Times New Roman"/>
          <w:bCs/>
          <w:sz w:val="28"/>
          <w:szCs w:val="28"/>
          <w:lang w:val="tt-RU"/>
        </w:rPr>
        <w:t>в ряду других родных языков народов Российской Федерации;</w:t>
      </w:r>
    </w:p>
    <w:p w14:paraId="7850F2F2">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sz w:val="28"/>
          <w:szCs w:val="28"/>
          <w:lang w:val="ru-RU" w:eastAsia="ru-RU"/>
        </w:rPr>
        <w:t xml:space="preserve">владеть разными видами </w:t>
      </w:r>
      <w:r>
        <w:rPr>
          <w:rFonts w:ascii="Times New Roman" w:hAnsi="Times New Roman"/>
          <w:bCs/>
          <w:sz w:val="28"/>
          <w:szCs w:val="28"/>
          <w:lang w:val="ru-RU" w:eastAsia="ru-RU"/>
        </w:rPr>
        <w:t>речевой деятельности;</w:t>
      </w:r>
    </w:p>
    <w:p w14:paraId="406A5996">
      <w:pPr>
        <w:tabs>
          <w:tab w:val="left" w:pos="1134"/>
        </w:tabs>
        <w:suppressAutoHyphens/>
        <w:spacing w:after="0" w:line="36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 xml:space="preserve">создавать устные и письменные высказывания разной коммуникативной направленности в зависимости от темы и условий общения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bCs/>
          <w:sz w:val="28"/>
          <w:szCs w:val="28"/>
          <w:lang w:val="ru-RU" w:eastAsia="ru-RU"/>
        </w:rPr>
        <w:t>, на иллюстрации, фотографии, сюжетную картину (в том числе сочинения-миниатюры);</w:t>
      </w:r>
    </w:p>
    <w:p w14:paraId="1530357A">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сочетать разные типы речи в тексте, различать элементы разных функциональных разновидностей языка в художественном произведении;</w:t>
      </w:r>
    </w:p>
    <w:p w14:paraId="2ED4ECB2">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определять особенности употребления языковых средств выразительности в текстах, принадлежащих к разным функционально-смысловым типам речи;</w:t>
      </w:r>
    </w:p>
    <w:p w14:paraId="5022DB2E">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различать функциональные разновидности языка: разговорная речь; функциональные стили (научный, публицистический, официально-деловой, язык художественной литературы);</w:t>
      </w:r>
    </w:p>
    <w:p w14:paraId="408B78EF">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выявлять особенности научного стиля: сфера употребления, функции, жанры (тезисы, конспект, реферат, рецензия);</w:t>
      </w:r>
    </w:p>
    <w:p w14:paraId="67A53D21">
      <w:pPr>
        <w:tabs>
          <w:tab w:val="left" w:pos="1134"/>
        </w:tabs>
        <w:suppressAutoHyphens/>
        <w:spacing w:after="0" w:line="350" w:lineRule="auto"/>
        <w:ind w:firstLine="709"/>
        <w:contextualSpacing/>
        <w:jc w:val="both"/>
        <w:rPr>
          <w:rFonts w:ascii="Times New Roman" w:hAnsi="Times New Roman"/>
          <w:bCs/>
          <w:sz w:val="28"/>
          <w:szCs w:val="28"/>
          <w:lang w:val="ru-RU" w:eastAsia="ru-RU"/>
        </w:rPr>
      </w:pPr>
      <w:r>
        <w:rPr>
          <w:rFonts w:ascii="Times New Roman" w:hAnsi="Times New Roman"/>
          <w:bCs/>
          <w:sz w:val="28"/>
          <w:szCs w:val="28"/>
          <w:lang w:val="ru-RU" w:eastAsia="ru-RU"/>
        </w:rPr>
        <w:t>характеризовать язык художественной литературы и его отличие от других разновидностей языка, находить признаки художественной речи: образность, использование изобразительно-выразительных средств, а также языковых средств других функциональных разновидностей языка;</w:t>
      </w:r>
    </w:p>
    <w:p w14:paraId="12597173">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особенности построения текстов разных жанров (</w:t>
      </w:r>
      <w:r>
        <w:rPr>
          <w:rFonts w:ascii="Times New Roman" w:hAnsi="Times New Roman" w:eastAsia="Times New Roman"/>
          <w:sz w:val="28"/>
          <w:szCs w:val="28"/>
          <w:lang w:val="ru-RU" w:eastAsia="uk-UA"/>
        </w:rPr>
        <w:t>доклад, тезисы прочитанного, конспект услышанного</w:t>
      </w:r>
      <w:r>
        <w:rPr>
          <w:rFonts w:ascii="Times New Roman" w:hAnsi="Times New Roman"/>
          <w:sz w:val="28"/>
          <w:szCs w:val="28"/>
          <w:lang w:val="ru-RU" w:eastAsia="zh-CN"/>
        </w:rPr>
        <w:t>);</w:t>
      </w:r>
    </w:p>
    <w:p w14:paraId="7322444C">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основные средства синтаксической связи между частями сложного предложения;</w:t>
      </w:r>
    </w:p>
    <w:p w14:paraId="6559457D">
      <w:pPr>
        <w:tabs>
          <w:tab w:val="left" w:pos="1134"/>
        </w:tabs>
        <w:suppressAutoHyphens/>
        <w:spacing w:after="0" w:line="36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классифицировать сложных предложений на сложносочинённые, сложноподчинённые, бессоюзные;</w:t>
      </w:r>
    </w:p>
    <w:p w14:paraId="046D6CDC">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zh-CN"/>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3E30CE30">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употреблять сложносочинённые предложения в устной и письменной речи, правильно их интонировать;</w:t>
      </w:r>
    </w:p>
    <w:p w14:paraId="54ED44A6">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zh-CN"/>
        </w:rPr>
        <w:t>применять нормы постановки знаков препинания в сложносочинённых предложениях;</w:t>
      </w:r>
    </w:p>
    <w:p w14:paraId="7B361347">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zh-CN"/>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709D4518">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различать в предложении подчинительные союзы и союзные слова, указательные слова как средство связи частей сложноподчинённого предложения, находить указательные слова в главном предложении сложноподчинённого предложения;</w:t>
      </w:r>
    </w:p>
    <w:p w14:paraId="113086B0">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 xml:space="preserve">конструировать сложноподчинённые предложения по заданным схемам, классифицировать виды подчинительной связи, </w:t>
      </w:r>
      <w:r>
        <w:rPr>
          <w:rFonts w:ascii="Times New Roman" w:hAnsi="Times New Roman"/>
          <w:sz w:val="28"/>
          <w:szCs w:val="28"/>
          <w:lang w:val="ru-RU"/>
        </w:rPr>
        <w:t>распознавать</w:t>
      </w:r>
      <w:r>
        <w:rPr>
          <w:rFonts w:ascii="Times New Roman" w:hAnsi="Times New Roman"/>
          <w:sz w:val="28"/>
          <w:szCs w:val="28"/>
          <w:lang w:val="ru-RU" w:eastAsia="ru-RU"/>
        </w:rPr>
        <w:t xml:space="preserve"> их в тексте;</w:t>
      </w:r>
    </w:p>
    <w:p w14:paraId="2AAB4571">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zh-CN"/>
        </w:rPr>
        <w:t>различать основные виды сложноподчинённых предложений:</w:t>
      </w:r>
      <w:r>
        <w:rPr>
          <w:rFonts w:ascii="Times New Roman" w:hAnsi="Times New Roman" w:eastAsia="Times New Roman"/>
          <w:sz w:val="28"/>
          <w:szCs w:val="28"/>
          <w:lang w:val="ru-RU" w:eastAsia="uk-UA"/>
        </w:rPr>
        <w:t xml:space="preserve"> определительные, изъяснительные, обстоятельственные (образа действия, меры и степени, места, времени, причины, следствия, цели, условные, уступительные)</w:t>
      </w:r>
      <w:r>
        <w:rPr>
          <w:rFonts w:ascii="Times New Roman" w:hAnsi="Times New Roman"/>
          <w:sz w:val="28"/>
          <w:szCs w:val="28"/>
          <w:lang w:val="ru-RU"/>
        </w:rPr>
        <w:t>;</w:t>
      </w:r>
    </w:p>
    <w:p w14:paraId="2CC4F902">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анализировать и характеризовать синтаксическую структуру сложноподчинённых предложений разных видов;</w:t>
      </w:r>
    </w:p>
    <w:p w14:paraId="3F1DBCD1">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 xml:space="preserve">различать сложноподчинённое предложение с несколькими придаточными; </w:t>
      </w:r>
    </w:p>
    <w:p w14:paraId="1EA9BED6">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zh-CN"/>
        </w:rPr>
        <w:t>употреблять сложноподчинённые предложения в устной и письменной речи, правильно их интонировать</w:t>
      </w:r>
      <w:r>
        <w:rPr>
          <w:rFonts w:ascii="Times New Roman" w:hAnsi="Times New Roman"/>
          <w:sz w:val="28"/>
          <w:szCs w:val="28"/>
          <w:lang w:val="ru-RU" w:eastAsia="ru-RU"/>
        </w:rPr>
        <w:t>;</w:t>
      </w:r>
    </w:p>
    <w:p w14:paraId="58A44BC6">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zh-CN"/>
        </w:rPr>
        <w:t>применять нормы постановки знаков препинания в сложноподчинённых предложениях;</w:t>
      </w:r>
    </w:p>
    <w:p w14:paraId="284A74A9">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выявлять особенности бессоюзного сложного предложения и определять основные значения бессоюзных предложений, распознавать средства связи частей бессоюзного предложения, осознавать роль интонации в организации бессоюзных сложных предложений;</w:t>
      </w:r>
    </w:p>
    <w:p w14:paraId="639DC0A2">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 xml:space="preserve">употреблять </w:t>
      </w:r>
      <w:r>
        <w:rPr>
          <w:rFonts w:ascii="Times New Roman" w:hAnsi="Times New Roman"/>
          <w:sz w:val="28"/>
          <w:szCs w:val="28"/>
          <w:lang w:val="ru-RU" w:eastAsia="zh-CN"/>
        </w:rPr>
        <w:t xml:space="preserve">бессоюзные </w:t>
      </w:r>
      <w:r>
        <w:rPr>
          <w:rFonts w:ascii="Times New Roman" w:hAnsi="Times New Roman"/>
          <w:sz w:val="28"/>
          <w:szCs w:val="28"/>
          <w:lang w:val="ru-RU" w:eastAsia="ru-RU"/>
        </w:rPr>
        <w:t>предложения в устной и письменной речи, правильно их интонировать;</w:t>
      </w:r>
    </w:p>
    <w:p w14:paraId="2B4B1350">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использовать правила пунктуации при создании письменного текста с бессоюзными сложными предложениями;</w:t>
      </w:r>
    </w:p>
    <w:p w14:paraId="0CF30488">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разграничивать и сопоставлять разные виды сложных предложений, моделировать сложные предложения с различными видами союзной и бессоюзной связи;</w:t>
      </w:r>
    </w:p>
    <w:p w14:paraId="14CBA038">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правильно интонировать сложное предложение с различными видами союзной и бессоюзной связи и расставлять знаки препинания, уместно употреблять их в речи;</w:t>
      </w:r>
    </w:p>
    <w:p w14:paraId="25211D6D">
      <w:pPr>
        <w:tabs>
          <w:tab w:val="left" w:pos="1134"/>
        </w:tabs>
        <w:suppressAutoHyphens/>
        <w:spacing w:after="0" w:line="35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zh-CN"/>
        </w:rPr>
        <w:t>проводить синтаксический и пунктуационный анализ сложных предложений;</w:t>
      </w:r>
    </w:p>
    <w:p w14:paraId="32B1AEB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способы передачи чужой речи: прямую и косвенную речь;</w:t>
      </w:r>
    </w:p>
    <w:p w14:paraId="106C8BB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троить предложения с прямой речью, расставлять знаки препинания в предложениях с прямой речью, применять способы преобразования прямой речи в косвенную речь;</w:t>
      </w:r>
    </w:p>
    <w:p w14:paraId="6589BBE4">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цитату как способ передачи чужой речи, выделять цитаты знаками препинания;</w:t>
      </w:r>
    </w:p>
    <w:p w14:paraId="47F88D9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ставлять диалог с прямой и косвенной речью;</w:t>
      </w:r>
    </w:p>
    <w:p w14:paraId="09743779">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анализировать текст: определять тему и главную мысль текста;</w:t>
      </w:r>
    </w:p>
    <w:p w14:paraId="1EA1175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структуру текста, выделять микротемы, определять главную мысль каждой микротемы</w:t>
      </w:r>
      <w:bookmarkEnd w:id="180"/>
      <w:bookmarkEnd w:id="181"/>
      <w:bookmarkEnd w:id="182"/>
      <w:bookmarkEnd w:id="183"/>
      <w:bookmarkEnd w:id="184"/>
      <w:r>
        <w:rPr>
          <w:rFonts w:ascii="Times New Roman" w:hAnsi="Times New Roman"/>
          <w:sz w:val="28"/>
          <w:szCs w:val="28"/>
          <w:lang w:val="ru-RU" w:eastAsia="zh-CN"/>
        </w:rPr>
        <w:t>.</w:t>
      </w:r>
    </w:p>
    <w:p w14:paraId="7FE47ABC">
      <w:pPr>
        <w:pStyle w:val="2"/>
        <w:pBdr>
          <w:bottom w:val="none" w:color="auto" w:sz="0" w:space="0"/>
        </w:pBdr>
        <w:spacing w:before="0" w:line="350" w:lineRule="auto"/>
        <w:ind w:firstLine="708"/>
        <w:jc w:val="both"/>
        <w:rPr>
          <w:b w:val="0"/>
          <w:szCs w:val="28"/>
          <w:lang w:val="ru-RU"/>
        </w:rPr>
      </w:pPr>
      <w:r>
        <w:rPr>
          <w:b w:val="0"/>
          <w:szCs w:val="28"/>
          <w:lang w:val="ru-RU"/>
        </w:rPr>
        <w:t>69. Федеральная рабочая программа по учебному предмету «Родной (финский) язык».</w:t>
      </w:r>
    </w:p>
    <w:p w14:paraId="434BE4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 Федеральная рабочая программа по учебному предмету «Родной (финский) язык» (предметная область «Родной язык и родная литература») (далее соответственно – программа по родному (финскому) языку, родной (финский) язык, финский язык) разработана для обучающихся, слабо владеющих родным (финским) языком, и включает пояснительную записку, содержание обучения, планируемые результаты освоения программы по родному (финскому) языку.</w:t>
      </w:r>
    </w:p>
    <w:p w14:paraId="6F1B0D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2. Пояснительная записка отражает общие цели изучения родного (финского) языка, место в структуре учебного плана, а также подходы к отбору содержания, к определению планируемых результатов.</w:t>
      </w:r>
    </w:p>
    <w:p w14:paraId="48FC1B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09E662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4. Планируемые результаты освоения программы по родному (фи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CBF2F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5. Пояснительная записка.</w:t>
      </w:r>
    </w:p>
    <w:p w14:paraId="329EC3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5.1. Программа по родному (финскому) языку разработана с целью оказания методической помощи учителю в создании рабочей программы по учебному предмету.</w:t>
      </w:r>
    </w:p>
    <w:p w14:paraId="29C6E114">
      <w:pPr>
        <w:widowControl/>
        <w:spacing w:after="0" w:line="350" w:lineRule="auto"/>
        <w:ind w:firstLine="709"/>
        <w:jc w:val="both"/>
        <w:rPr>
          <w:rFonts w:ascii="Times New Roman" w:hAnsi="Times New Roman"/>
          <w:sz w:val="28"/>
          <w:szCs w:val="28"/>
          <w:lang w:val="ru-RU" w:bidi="hi-IN"/>
        </w:rPr>
      </w:pPr>
      <w:r>
        <w:rPr>
          <w:rFonts w:ascii="Times New Roman" w:hAnsi="Times New Roman"/>
          <w:sz w:val="28"/>
          <w:szCs w:val="28"/>
          <w:lang w:val="ru-RU" w:bidi="hi-IN"/>
        </w:rPr>
        <w:t xml:space="preserve">На уровне основного образования совершенствуются приобретённые на уровне начального общего образования знания, навыки и умения, увеличивается объём используемых обучающимися языковых и речевых средств, улучшается качество практического владения финским языком, возрастает степень самостоятельности </w:t>
      </w:r>
      <w:r>
        <w:rPr>
          <w:rFonts w:ascii="Times New Roman" w:hAnsi="Times New Roman" w:eastAsia="SchoolBookSanPin"/>
          <w:bCs/>
          <w:sz w:val="28"/>
          <w:szCs w:val="28"/>
          <w:lang w:val="ru-RU"/>
        </w:rPr>
        <w:t>обучающихся</w:t>
      </w:r>
      <w:r>
        <w:rPr>
          <w:rFonts w:ascii="Times New Roman" w:hAnsi="Times New Roman"/>
          <w:sz w:val="28"/>
          <w:szCs w:val="28"/>
          <w:lang w:val="ru-RU"/>
        </w:rPr>
        <w:t xml:space="preserve"> </w:t>
      </w:r>
      <w:r>
        <w:rPr>
          <w:rFonts w:ascii="Times New Roman" w:hAnsi="Times New Roman"/>
          <w:sz w:val="28"/>
          <w:szCs w:val="28"/>
          <w:lang w:val="ru-RU" w:bidi="hi-IN"/>
        </w:rPr>
        <w:t>и их творческой активности, продолжается развитие коммуникативных навыков, что придает обучению ярко выраженный практико-ориентированный характер, проявляющийся в готовности обучающихся использовать усвоенные знания, умения и способы деятельности в реальной жизни для решения практических задач и развития творческого потенциала.</w:t>
      </w:r>
    </w:p>
    <w:p w14:paraId="206B5228">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 xml:space="preserve">Освоение программы по родному (финскому) языку </w:t>
      </w:r>
      <w:r>
        <w:rPr>
          <w:rFonts w:ascii="Times New Roman" w:hAnsi="Times New Roman" w:eastAsia="SchoolBookSanPin"/>
          <w:bCs/>
          <w:sz w:val="28"/>
          <w:szCs w:val="28"/>
          <w:lang w:val="ru-RU"/>
        </w:rPr>
        <w:t>на уровне основного общего образования</w:t>
      </w:r>
      <w:r>
        <w:rPr>
          <w:rFonts w:ascii="Times New Roman" w:hAnsi="Times New Roman" w:eastAsia="Times New Roman"/>
          <w:sz w:val="28"/>
          <w:szCs w:val="28"/>
          <w:lang w:val="ru-RU"/>
        </w:rPr>
        <w:t xml:space="preserve"> предполагает применение коммуникативного подхода в обучении языку. </w:t>
      </w:r>
      <w:r>
        <w:rPr>
          <w:rFonts w:ascii="Times New Roman" w:hAnsi="Times New Roman"/>
          <w:sz w:val="28"/>
          <w:szCs w:val="28"/>
          <w:lang w:val="ru-RU"/>
        </w:rPr>
        <w:t xml:space="preserve">Содержание </w:t>
      </w:r>
      <w:r>
        <w:rPr>
          <w:rFonts w:ascii="Times New Roman" w:hAnsi="Times New Roman" w:eastAsia="Times New Roman"/>
          <w:sz w:val="28"/>
          <w:szCs w:val="28"/>
          <w:lang w:val="ru-RU"/>
        </w:rPr>
        <w:t xml:space="preserve">программы по родному (финскому) языку </w:t>
      </w:r>
      <w:r>
        <w:rPr>
          <w:rFonts w:ascii="Times New Roman" w:hAnsi="Times New Roman"/>
          <w:sz w:val="28"/>
          <w:szCs w:val="28"/>
          <w:lang w:val="ru-RU"/>
        </w:rPr>
        <w:t xml:space="preserve">направлено на формирование функциональной грамотности и коммуникативных умений в целом. </w:t>
      </w:r>
    </w:p>
    <w:p w14:paraId="5FA8E8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5.2. В содержании программы по родному (финскому) языку выделяются следующие содержательные линии: тематическое содержание речи, коммуникативные умения, языковые знания и навыки, социокультурные знания и умения, компенсаторные умения.</w:t>
      </w:r>
    </w:p>
    <w:p w14:paraId="7CDD481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69.</w:t>
      </w:r>
      <w:r>
        <w:rPr>
          <w:rFonts w:ascii="Times New Roman" w:hAnsi="Times New Roman" w:eastAsia="Times New Roman"/>
          <w:sz w:val="28"/>
          <w:szCs w:val="28"/>
          <w:lang w:val="ru-RU"/>
        </w:rPr>
        <w:t>5.3. Изучение родного (</w:t>
      </w:r>
      <w:r>
        <w:rPr>
          <w:rFonts w:ascii="Times New Roman" w:hAnsi="Times New Roman"/>
          <w:sz w:val="28"/>
          <w:szCs w:val="28"/>
          <w:lang w:val="ru-RU"/>
        </w:rPr>
        <w:t>финского</w:t>
      </w:r>
      <w:r>
        <w:rPr>
          <w:rFonts w:ascii="Times New Roman" w:hAnsi="Times New Roman" w:eastAsia="Times New Roman"/>
          <w:sz w:val="28"/>
          <w:szCs w:val="28"/>
          <w:lang w:val="ru-RU"/>
        </w:rPr>
        <w:t>) языка направлено на достижение следующих целей:</w:t>
      </w:r>
    </w:p>
    <w:p w14:paraId="10641B13">
      <w:pPr>
        <w:widowControl/>
        <w:tabs>
          <w:tab w:val="left" w:pos="1134"/>
        </w:tabs>
        <w:spacing w:after="0" w:line="350" w:lineRule="auto"/>
        <w:ind w:firstLine="709"/>
        <w:jc w:val="both"/>
        <w:rPr>
          <w:rFonts w:ascii="Times New Roman" w:hAnsi="Times New Roman"/>
          <w:sz w:val="28"/>
          <w:szCs w:val="28"/>
          <w:lang w:val="ru-RU" w:bidi="hi-IN"/>
        </w:rPr>
      </w:pPr>
      <w:r>
        <w:rPr>
          <w:rFonts w:ascii="Times New Roman" w:hAnsi="Times New Roman"/>
          <w:sz w:val="28"/>
          <w:szCs w:val="28"/>
          <w:lang w:val="ru-RU" w:bidi="hi-IN"/>
        </w:rPr>
        <w:t>воспитание любви и уважения к родному краю, финскому языку как духовной ценности народа – носителя финского языка;</w:t>
      </w:r>
    </w:p>
    <w:p w14:paraId="146F86DB">
      <w:pPr>
        <w:widowControl/>
        <w:tabs>
          <w:tab w:val="left" w:pos="1134"/>
        </w:tabs>
        <w:spacing w:after="0" w:line="350" w:lineRule="auto"/>
        <w:ind w:firstLine="709"/>
        <w:jc w:val="both"/>
        <w:rPr>
          <w:rFonts w:ascii="Times New Roman" w:hAnsi="Times New Roman"/>
          <w:sz w:val="28"/>
          <w:szCs w:val="28"/>
          <w:lang w:val="ru-RU" w:bidi="hi-IN"/>
        </w:rPr>
      </w:pPr>
      <w:r>
        <w:rPr>
          <w:rFonts w:ascii="Times New Roman" w:hAnsi="Times New Roman"/>
          <w:sz w:val="28"/>
          <w:szCs w:val="28"/>
          <w:lang w:val="ru-RU" w:bidi="hi-IN"/>
        </w:rPr>
        <w:t>развитие у обучающихся коммуникативных умений в основных видах речевой деятельности;</w:t>
      </w:r>
    </w:p>
    <w:p w14:paraId="3A4027C9">
      <w:pPr>
        <w:widowControl/>
        <w:tabs>
          <w:tab w:val="left" w:pos="1134"/>
        </w:tabs>
        <w:spacing w:after="0" w:line="350" w:lineRule="auto"/>
        <w:ind w:firstLine="709"/>
        <w:jc w:val="both"/>
        <w:rPr>
          <w:rFonts w:ascii="Times New Roman" w:hAnsi="Times New Roman"/>
          <w:sz w:val="28"/>
          <w:szCs w:val="28"/>
          <w:lang w:val="ru-RU" w:bidi="hi-IN"/>
        </w:rPr>
      </w:pPr>
      <w:r>
        <w:rPr>
          <w:rFonts w:ascii="Times New Roman" w:hAnsi="Times New Roman"/>
          <w:sz w:val="28"/>
          <w:szCs w:val="28"/>
          <w:lang w:val="ru-RU" w:bidi="hi-IN"/>
        </w:rPr>
        <w:t>формирование системы знаний о структуре финского языка, выработка навыков использования языковых средств (фонетических, графических, лексических, грамматических) в устном и письменном общении;</w:t>
      </w:r>
    </w:p>
    <w:p w14:paraId="4FEE06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bidi="hi-IN"/>
        </w:rPr>
        <w:t>приобщение обучающихся к культуре, традициям финнов в рамках тем, сфер и ситуаций общения, формирование умения представлять Республику Карелия, её культуру в условиях межкультурного общения.</w:t>
      </w:r>
      <w:r>
        <w:rPr>
          <w:rFonts w:ascii="Times New Roman" w:hAnsi="Times New Roman"/>
          <w:sz w:val="28"/>
          <w:szCs w:val="28"/>
          <w:lang w:val="ru-RU"/>
        </w:rPr>
        <w:t xml:space="preserve"> </w:t>
      </w:r>
    </w:p>
    <w:p w14:paraId="71FA60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w:t>
      </w:r>
      <w:r>
        <w:rPr>
          <w:rFonts w:ascii="Times New Roman" w:hAnsi="Times New Roman"/>
          <w:sz w:val="28"/>
          <w:szCs w:val="28"/>
          <w:lang w:val="ru-RU" w:bidi="hi-IN"/>
        </w:rPr>
        <w:t>5.4. Общее</w:t>
      </w:r>
      <w:r>
        <w:rPr>
          <w:rFonts w:ascii="Times New Roman" w:hAnsi="Times New Roman" w:eastAsia="Times New Roman"/>
          <w:sz w:val="28"/>
          <w:szCs w:val="28"/>
          <w:lang w:val="ru-RU"/>
        </w:rPr>
        <w:t xml:space="preserve"> число часов, рекомендованных для изучения родного (</w:t>
      </w:r>
      <w:r>
        <w:rPr>
          <w:rFonts w:ascii="Times New Roman" w:hAnsi="Times New Roman"/>
          <w:sz w:val="28"/>
          <w:szCs w:val="28"/>
          <w:lang w:val="ru-RU"/>
        </w:rPr>
        <w:t>финского</w:t>
      </w:r>
      <w:r>
        <w:rPr>
          <w:rFonts w:ascii="Times New Roman" w:hAnsi="Times New Roman" w:eastAsia="Times New Roman"/>
          <w:sz w:val="28"/>
          <w:szCs w:val="28"/>
          <w:lang w:val="ru-RU"/>
        </w:rPr>
        <w:t xml:space="preserve">)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5502A6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6. Содержание обучения в 5 классе.</w:t>
      </w:r>
    </w:p>
    <w:p w14:paraId="63E976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6.1. Тематическое содержание речи.</w:t>
      </w:r>
    </w:p>
    <w:p w14:paraId="540DB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 Внешность и характер человека или литературного персонажа. Досуг и увлечения, хобби современного подростка (чтение, кино, спорт). Здоровый образ жизни: режим труда и отдыха, здоровое питание. Покупки: одежда, обувь и продукты питания. Школа, школьная жизнь, школьная форма, изучаемые предметы. Переписка со сверстниками. Каникулы в различное время года. Виды отдыха. Природа: дикие и домашние животные. Погода. Родной город или село. Транспорт. Родная страна, родной регион. Их географическое положение, столицы, достопримечательности, культурные особенности (национальные праздники, традиции, обычаи). Выдающиеся люди родной страны и родного региона: писатели, поэты.</w:t>
      </w:r>
    </w:p>
    <w:p w14:paraId="254864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9.6.2. Коммуникативные умения. </w:t>
      </w:r>
    </w:p>
    <w:p w14:paraId="570AA8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101C65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Развитие коммуникативных умений диалогической речи на базе умений, сформированных </w:t>
      </w:r>
      <w:r>
        <w:rPr>
          <w:rFonts w:ascii="Times New Roman" w:hAnsi="Times New Roman" w:eastAsia="SchoolBookSanPin"/>
          <w:bCs/>
          <w:sz w:val="28"/>
          <w:szCs w:val="28"/>
          <w:lang w:val="ru-RU"/>
        </w:rPr>
        <w:t xml:space="preserve">на уровне начального общего образования: </w:t>
      </w:r>
      <w:r>
        <w:rPr>
          <w:rFonts w:ascii="Times New Roman" w:hAnsi="Times New Roman"/>
          <w:sz w:val="28"/>
          <w:szCs w:val="28"/>
          <w:lang w:val="ru-RU"/>
        </w:rPr>
        <w:t xml:space="preserve">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 диалог – 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Диалог-расспрос: сообщать фактическую информацию, отвечая на вопросы разных видов, запрашивать интересующую информацию. 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Объём диалога – до 5 реплик со стороны каждого собеседника. </w:t>
      </w:r>
    </w:p>
    <w:p w14:paraId="509C894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коммуникативных умений монологической речи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 xml:space="preserve"> создание устных связных монологических высказываний с использованием основных коммуникативных типов речи: описание (предмета, внешности и одежды человека), в том числе характеристика (черты характера реального человека или литературного персонажа), повествование, сообщение, изложение (пересказ) основного содержания прочитанного текста, краткое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вопросов, планов и (или) иллюстраций, фотографий. Объём монологического высказывания – 5-6 фраз.</w:t>
      </w:r>
    </w:p>
    <w:p w14:paraId="659DF0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Развитие коммуникативных умений аудирования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 xml:space="preserve"> при непосредственном общении: понимание на слух речи учителя и одноклассников и вербальная или невербальная реакция на услышанное. 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 </w:t>
      </w:r>
    </w:p>
    <w:p w14:paraId="020EB9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для аудирования – до 1 минуты.</w:t>
      </w:r>
    </w:p>
    <w:p w14:paraId="1C87AD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Развитие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 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Чтение несплошных текстов (таблиц) и понимание представленной в них информации. 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 Объём текста для чтения – 180-200 слов.</w:t>
      </w:r>
    </w:p>
    <w:p w14:paraId="44E4630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Развитие умений письменной речи на базе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 xml:space="preserve"> списывание текста и выписывание из него слов, словосочетаний, предложений в соответствии с решаемой коммуникативной задачей, написание коротких поздравлений с праздниками (с Новым годом, Рождеством, днём рождения), заполнение анкет и формуляров: сообщение о себе основных сведений; написание электронного сообщения в соответствии с нормами неофициального общения. Объём сообщения – до 60 слов.</w:t>
      </w:r>
    </w:p>
    <w:p w14:paraId="457D2D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9.6.3. Языковые знания и умения. </w:t>
      </w:r>
    </w:p>
    <w:p w14:paraId="2097CD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 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беседа, диалог, рассказ, отрывок из статьи научно-популярного характера, сообщение информационного характера. Объём текста для чтения вслух – до 90 слов.</w:t>
      </w:r>
    </w:p>
    <w:p w14:paraId="049BD7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фика, орфография и пунктуация. Правильное написание изученных слов. </w:t>
      </w:r>
    </w:p>
    <w:p w14:paraId="19731A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w:t>
      </w:r>
    </w:p>
    <w:p w14:paraId="31FB41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ксическая сторона речи. 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финском языке нормы лексической сочетаемости. Объём изучаемой лексики: 625 лексических единиц для продуктивного использования (включая 500 лексических единиц, изуче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 и 675 лексических единиц для рецептивного усвоения (включая 625 лексических единиц продуктивного минимума). Основные способы словообразования: аффиксация, словосложение.</w:t>
      </w:r>
    </w:p>
    <w:p w14:paraId="5C9427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 Распознавание и употребление в устной и письменной речи изученных морфологических форм и синтаксических конструкций финского языка. Простое предложение. Основные коммуникативные типы простых предложений в современном финском языке: повествовательное, вопросительное, побудительное. Общий вопрос. Специальные вопросы с вопросительными словами. Классификация предложений по характеру предикативных отношений. Утвердительные и отрицательные предложения. Классификация предложений по эмоциональной окраске. Восклицательные предложения. Простое предложение. Основные структурно-семантические типы простых предложений в современном финском языке. Интранзитивное предложение. Транзитивное предложение. Посессивная конструкция. Экзистенциальное предложение. Сложное предложение. Сложносочинённое предложение. Сложноподчинённое предложение. Главное предложение, придаточное предложение. Двусоставные и односоставные предложения. Типы односоставных предложений в современном финском языке. Определённо-личные односоставные предложения. Обобщённо-личные предложения. Безличные предложения. Порядок слов в предложении. Члены предложения. Сказуемое, личная форма глагола в функции сказуемого простого предложения. Подлежащее, способы выражения подлежащего в современном финском языке. Существительное в функции подлежащего. Местоимение в функции подлежащего. Номинатив грамматического субъекта. Партитив грамматического субъекта. Согласование подлежащего и сказуемого в лице и числе. Определение. Согласованное определение. Неизменяемые прилагательные в функции определения. Генитивное определение. Предикатив. Падеж предикатива: номинатив, партитив и генитив предикатива. Объект, падеж объекта. Аккузатив без окончания (номинатив) в утвердительных предложениях с императивом. Аккузатив без окончания (номинатив) в утвердительных неопределённо-личных предложениях. Аккузатив с окончанием (генитив). Аккузатив множественного числа (номиантив). Партитив объекта, выраженного вещественным существительным. Партитив объекта в отрицательных предложениях. Обстоятельство в падежной форме объекта. Обстоятельство. Обстоятельство в форме внешне- и внутренне-местного падежа. Обстоятельство, выраженное наречием. Обстоятельство, выраженное конструкциями с предлогами и послелогами. Части речи. Именные части речи: существительные, прилагательные, местоимения, числительные. Глаголы. Наречия. Предлоги и послелоги. Союзы. Все типы склонения имён. Одноосновные и двухосновные имена. Гласная и согласная основа. Склонение имен в единственном и множественном числе (существительные, прилагательные, местоимения). Словоизменительные суффиксы в современном финском языке: формообразующие суффиксы и окончания. Показатель множественного числа в формах косвенных падежей. Партитив множественного числа. Генитив множественного числа. Множественное число внутренне-местных и внешне-местных падежей. Открытый и закрытый слог. Сильная и слабая ступень чередования ступеней согласных. Чередование ступеней согласных в основе слова. Сильная ступень чередования согласных перед притяжательными суффиксами. Сильная ступень чередования согласных в закрытом слоге перед долгим гласным. Личные местоимения. Указательные местоимения. Вопросительные местоимения. Относительные местоимения. Склонение личных, указательных, вопросительных, относительных местоимений. Степени сравнения прилагательных. Компаратив. Суперлатив. Все типы спряжения глаголов в современном финском языке. Образование форм презенса от глаголов I-VI типов спряжения (утвердительные и отрицательные формы). Образование форм простого претерита (имперфекта) от глаголов I-VI типов спряжения (утвердительные формы). Повелительное наклонение глаголов, императив (утвердительные и отрицательные формы 2 лица единственного числа). Образование форм презенса кондиционала от глаголов I-VI типов спряжения (утвердительные и отрицательные формы). Управление глаголов из списка лексического минимума. Согласование прилагательных и существительных в числе и падеже. Числительные. Количественные числите</w:t>
      </w:r>
      <w:r>
        <w:rPr>
          <w:rFonts w:ascii="Times New Roman" w:hAnsi="Times New Roman"/>
          <w:sz w:val="28"/>
          <w:szCs w:val="28"/>
          <w:lang w:val="ru-RU"/>
        </w:rPr>
        <w:t>льные (от 100 до 1000000) и их склонение. Порядковые числительные. Предлоги и послелоги. Союзы.</w:t>
      </w:r>
    </w:p>
    <w:p w14:paraId="272CCD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6.4. Социокультурные знания и умения.</w:t>
      </w:r>
    </w:p>
    <w:p w14:paraId="3084AB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рамках тематического содержания.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некоторые национальные праздники, традиции в проведении досуга и питании). Знание социокультурного портрета родной страны и Республики Карелия: знакомство с традициями проведения основных национальных праздников (Рождества, Нового года), с особенностями образа жизни и культуры финнов. Формирование умений: писать свои имя и фамилию, а также имена и фамилии своих родственников и друзей на финском языке, правильно оформлять свой адрес на финском языке (в анкете, формуляре),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ие ситуации).</w:t>
      </w:r>
    </w:p>
    <w:p w14:paraId="4777E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6.5. Компенсаторные умения.</w:t>
      </w:r>
    </w:p>
    <w:p w14:paraId="6DFBC7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7822FE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7. Содержание обучения в 6 классе.</w:t>
      </w:r>
    </w:p>
    <w:p w14:paraId="316DFF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7.1. Тематическое содержание речи.</w:t>
      </w:r>
    </w:p>
    <w:p w14:paraId="774B20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Внешность и характер человека или литературного персонажа. Досуг и увлечения, хобби современного подростка (чтение, кино, театр, спорт). Здоровый образ жизни: режим труда и отдыха, фитнес, сбалансированное питание. Покупки: одежда, обувь и продукты питания. Школа, школьная жизнь, школьная форма, изучаемые предметы, любимый предмет, правила поведения в школе. Переписка со сверстниками. Каникулы в различное время года. Виды отдыха. Путешествия по России и иностранным странам. Природа: дикие и домашние животные. Климат, погода. Жизнь в городе и сельской местности. Описание родного города, села. Транспорт. Родная страна и родной регион.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 Выдающиеся люди родной страны и родного региона: писатели, поэты, учёные.</w:t>
      </w:r>
    </w:p>
    <w:p w14:paraId="495888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9.7.2. Коммуникативные умения. </w:t>
      </w:r>
    </w:p>
    <w:p w14:paraId="3194EE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D1DE7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Развитие коммуникативных умений диалогической речи, а именно умений вести: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 диалог – 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с соблюдением норм речевого этикета. Объём диалога – до 5 реплик со стороны каждого собеседника. Развитие коммуникативных умений монологической речи: создание устных связных монологических высказываний монологической речи: создание устных связных монологических высказываний с использованием основных коммуникативных типов речи: </w:t>
      </w:r>
    </w:p>
    <w:p w14:paraId="31332A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574FB7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ествование, сообщение; </w:t>
      </w:r>
    </w:p>
    <w:p w14:paraId="1C8285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пересказ) основного содержания прочитанного текста; </w:t>
      </w:r>
    </w:p>
    <w:p w14:paraId="2734ED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ткое изложение результатов выполненной проектной работы. </w:t>
      </w:r>
    </w:p>
    <w:p w14:paraId="26DAF57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Объём монологического высказывания – 7-8 фраз.</w:t>
      </w:r>
    </w:p>
    <w:p w14:paraId="5DF902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При непосредственном общении: понимание на слух речи учителя и одноклассников и вербальная и невербальная реакция на услышанное. 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высказывания собеседников в ситуациях повседневного общения, диалог (беседа), рассказ, сообщение информационного характера. Время звучания текста для аудирования – до 1,5 минут.</w:t>
      </w:r>
    </w:p>
    <w:p w14:paraId="5D6060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или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 Чтение несплошных текстов (таблиц) и понимание представленной в них информации. 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 Объём текста для чтения – 250-300 слов.</w:t>
      </w:r>
    </w:p>
    <w:p w14:paraId="02AF2C0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Развитие умений письменной речи: списывание текста и выписывание из него слов, словосочетаний, предложений в соответствии с решаемой коммуникативной задачей; заполнение анкет и формуляров: сообщение о себе основных сведений; написание электронного сообщения в соответствии с нормами неофициального общения. Объём письма – до 70 слов, создание небольшого письменного высказывания с использованием образца, плана, иллюстрации. Объём письменного высказывания – до 70 слов.</w:t>
      </w:r>
    </w:p>
    <w:p w14:paraId="1164E1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9.7.3. Языковые знания и умения </w:t>
      </w:r>
    </w:p>
    <w:p w14:paraId="095EB7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 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95 слов.</w:t>
      </w:r>
    </w:p>
    <w:p w14:paraId="07859F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фик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 </w:t>
      </w:r>
    </w:p>
    <w:p w14:paraId="613775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 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финском язык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 Основные способы словообразования: аффиксация, словосложение. Синонимы. Антонимы. Интернациональные слова.</w:t>
      </w:r>
    </w:p>
    <w:p w14:paraId="3C65B5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bookmarkStart w:id="185" w:name="_Hlk126591004"/>
      <w:r>
        <w:rPr>
          <w:rFonts w:ascii="Times New Roman" w:hAnsi="Times New Roman"/>
          <w:sz w:val="28"/>
          <w:szCs w:val="28"/>
          <w:lang w:val="ru-RU"/>
        </w:rPr>
        <w:t xml:space="preserve">. Распознавание и употребление в устной и письменной речи изученных морфологических форм и синтаксических конструкций финского языка. Простое предложение. Основные коммуникативные типы простых предложений в современном финском языке: повествовательное, вопросительное, побудительное. Общий вопрос. Специальные вопросы с вопросительными словами. Классификация предложений по характеру предикативных отношений. Утвердительные и отрицательные предложения. Классификация предложений по эмоциональной окраске. Восклицательные предложения. Простое предложение. Основные структурно-семантические типы простых предложений в современном финском языке. Интранзитивное предложение. Транзитивное предложение. Посессивная конструкция. Экзистенциальное предложение. Предикативное предложение. Предложения с семантикой состояния. Сложное предложение. Сложносочинённое предложение. Сложноподчинённое предложение. Главное предложение, придаточное предложение. Двусоставные и односоставные предложения. Типы односоставных предложений в современном финском языке. Определённо-личные односоставные предложения. Обобщённо-личные предложения. Безличные предложения. Порядок слов в предложении. Члены предложения. Сказуемое, личная форма глагола в функции сказуемого простого предложения. Подлежащее, способы выражения подлежащего в современном финском языке. Существительное в функции подлежащего. Местоимение в функции подлежащего. Номинатив грамматического субъекта. Партитив грамматического субъекта. Согласование подлежащего и сказуемого в лице и числе. Определение. Согласованное определение. Неизменяемые прилагательные в функции определения. Генитивное определение. Предикатив. Падеж предикатива: номинатив, партитив и генитив предикатива. Объект, падеж объекта. Аккузатив без окончания (номинатив) в утвердительных предложениях с императивом. Аккузатив без окончания (номинатив) в утвердительных неопределённо-личных предложениях. Аккузатив с окончанием (генитив). Аккузатив множественного числа (номиантив). Партитив объекта, выраженного вещественным существительным. Партитив объекта в отрицательных предложениях. Обстоятельство в падежной форме объекта. Обстоятельство. Обстоятельство в форме внешне- и внутренне-местного падежа. Обстоятельство, выраженное наречием. Обстоятельство, выраженное конструкциями с предлогами и послелогами. Части речи. Именные части речи: существительные, прилагательные, местоимения, числительные. Глаголы. Наречия. Предлоги и послелоги. Союзы. Все типы склонения имён. Одноосновные и двухосновные имена. Гласная и согласная основа. Склонение имен в единственном и множественном числе (существительные, прилагательные, местоимения). Словоизменительные суффиксы в современном финском языке: формообразующие суффиксы и окончания. Показатель множественного числа в формах косвенных падежей. Партитив множественного числа. Генитив множественного числа. Множественное число внутренне-местных и внешне-местных падежей. Открытый и закрытый слог. Сильная и слабая ступень чередования ступеней согласных. Чередование ступеней согласных в основе слова. Сильная ступень чередования согласных перед притяжательными суффиксами. Сильная ступень чередования согласных в закрытом слоге перед долгим гласным. Указательные местоимения. Вопросительные местоимения. Относительные местоимения. Склонение указательных, вопросительных, относительных местоимений. Степени сравнения прилагательных. Компаратив. Суперлатив. Все типы спряжения глаголов в современном финском языке. Образование форм презенса от глаголов I-VI типов спряжения (утвердительные и отрицательные формы). Образование форм простого претерита (имперфекта)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утвердительные и отрицательные формы). Повелительное наклонение глаголов, императив (утвердительные и отрицательные формы 2 лица единственного и множественного числа). Образование форм презенса кондиционала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утвердительные и отрицательные формы). Образование и склонение форм действительного причастия настоящего и прошедшего времени от глаголов I-VI типов спряжения. Управление глаголов из списка лексического минимума. Согласование прилагательных и существительных в числе и падеже. Числительные. Количественные числительные (от 100 до 1000000) и их склонение. Порядковые числительные. Предлоги и послелоги. Союзы</w:t>
      </w:r>
      <w:bookmarkEnd w:id="185"/>
      <w:r>
        <w:rPr>
          <w:rFonts w:ascii="Times New Roman" w:hAnsi="Times New Roman"/>
          <w:sz w:val="28"/>
          <w:szCs w:val="28"/>
          <w:lang w:val="ru-RU"/>
        </w:rPr>
        <w:t>.</w:t>
      </w:r>
    </w:p>
    <w:p w14:paraId="02C544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7.4. Социокультурные знания и умения.</w:t>
      </w:r>
    </w:p>
    <w:p w14:paraId="19D147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речи. 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 Знание социокультурного портрета родной страны и Республики Карелия: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с особенностями образа жизни и культуры (известными достопримечательностями, некоторыми выдающимися людьми). Развитие умений: писать свои имя и фамилию, а также имена и фамилии своих родственников и друзей на финском языке, правильно оформлять свой адрес на финском языке (в анкете, формуляре),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ое).</w:t>
      </w:r>
    </w:p>
    <w:p w14:paraId="654950E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69.7.5. Компенсаторные умения. </w:t>
      </w:r>
    </w:p>
    <w:p w14:paraId="7B0307F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7CDC0C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8. Содержание обучения в 7 классе.</w:t>
      </w:r>
    </w:p>
    <w:p w14:paraId="5AF218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8.1. Тематическое содержание речи.</w:t>
      </w:r>
    </w:p>
    <w:p w14:paraId="4D267D7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 Внешность и характер человека, литературного персонажа. Досуг и увлечения, хобби современного подростка (чтение, кино, театр, музей, спорт, музыка). Здоровый образ жизни: режим труда и отдыха, физкультура, сбалансированное питание. Покупки: одежда, обувь и продукты питания. Школа, школьная жизнь, школьная форма, изучаемые предметы, любимый предмет, правила поведения в школе, посещение школьной библиотеки или ресурсного центра. Переписка со сверстниками. Каникулы в различное время года. Виды отдыха. Путешествия по России и иностранным странам. Природа: дикие и домашние животные. Климат, погода. Жизнь в городе и сельской местности. Описание родного города, села. Транспорт. Средства массовой информации (телевидение, журналы, Интернет). Родная страна и родной регион.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 Выдающиеся люди родной страны и родного региона: учёные, писатели, поэты, спортсмены.</w:t>
      </w:r>
    </w:p>
    <w:p w14:paraId="7CAB33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9.8.2. Коммуникативные умения. </w:t>
      </w:r>
    </w:p>
    <w:p w14:paraId="30141E7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Развитие коммуникативных умений диалогической речи, а именно умений вести: диалог этикетного характера, диалог – побуждение к действию, диалог-расспрос, комбинированный диалог, включающий различные виды диалогов: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 диалог – 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14:paraId="44B3652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Объём диалога – до 6 реплик со стороны каждого собеседника.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сообщение, изложение (пересказ) основного содержания прочитанного или прослушанного текста, краткое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и (или) иллюстраций, фотографий, таблиц. Объём монологического высказывания – 8-9 фраз.</w:t>
      </w:r>
    </w:p>
    <w:p w14:paraId="50AC91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При непосредственном общении: понимание на слух речи учителя и одноклассников и вербальная и невербальная реакция на услышанное. 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для аудирования – до 1,5 минут.</w:t>
      </w:r>
    </w:p>
    <w:p w14:paraId="1D75A656">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Смысловое чтение. 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 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или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 Чтение с пониманием нужной, запрашиваемой информации предполагает умение находить в прочитанном тексте и понимать запрашиваемую информацию. Чтение с полным пониманием предполагает полное и точное понимание информации, представленной в тексте в эксплицитной (явной) форме. Чтение несплошных текстов (таблиц, диаграмм) и понимание представленной в них информации. 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 Объём текста для чтения – до 350 слов.</w:t>
      </w:r>
    </w:p>
    <w:p w14:paraId="08DE628B">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исьменная речь. Развитие умений письменной речи: 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 заполнение анкет и формуляров: сообщение о себе основных сведений, написание электронного сообщения личного характера в соответствии с нормами неофициального общения. Объём письма – до 90 слов, создание небольшого письменного высказывания с использованием образца, плана, таблицы. Объём письменного высказывания – до 90 слов.</w:t>
      </w:r>
    </w:p>
    <w:p w14:paraId="1B36B4D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69.8.3. Языковые знания и умения. </w:t>
      </w:r>
    </w:p>
    <w:p w14:paraId="4DD95CC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Фонетическая сторона речи. 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диалог (беседа), рассказ, сообщение информационного характера, отрывок из статьи научно-популярного характера. Объём текста для чтения вслух – до 100 слов.</w:t>
      </w:r>
    </w:p>
    <w:p w14:paraId="6DBA0E5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унктуационно правильное, в соответствии с нормами речевого этикета, оформление электронного сообщения личного характера.</w:t>
      </w:r>
    </w:p>
    <w:p w14:paraId="1B8681E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Лексическая сторона речи. 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финском язык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 Основные способы словообразования: аффиксация, словосложение. Многозначные лексические единицы. Синонимы. Антонимы. Интернациональные слова. Наиболее частотные фразовые глаголы.</w:t>
      </w:r>
    </w:p>
    <w:p w14:paraId="04DB2BB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рамматическая сторона речи. Распознавание и употребление в устной и письменной речи изученных морфологических форм и синтаксических конструкций финского языка.</w:t>
      </w:r>
      <w:bookmarkStart w:id="186" w:name="_Hlk126590681"/>
      <w:r>
        <w:rPr>
          <w:rFonts w:ascii="Times New Roman" w:hAnsi="Times New Roman"/>
          <w:sz w:val="28"/>
          <w:szCs w:val="28"/>
          <w:lang w:val="ru-RU"/>
        </w:rPr>
        <w:t xml:space="preserve"> Словосочетание. Структурные типы словосочетаний: субстантивные, адъективные, глагольные, наречные. Виды подчинительной связи в словосочетаниях: согласование, управление, примыкание. Простое предложение. Основные коммуникативные типы простых предложений в современном финском языке: повествовательное, вопросительное, побудительное. Общий вопрос. Специальные вопросы с вопросительными словами. Альтернативный вопрос. Классификация предложений по характеру предикативных отношений. Утвердительные и отрицательные предложения. Классификация предложений по эмоциональной окраске. Восклицательные предложения. Простое предложение. Основные структурно-семантические типы простых предложений в современном финском языке. Интранзитивное предложение. Транзитивное предложение. Посессивная конструкция. Экзистенциальное предложение. Результативная конструкция с транслативом. Результативная конструкция с элативом. Предикативное предложение. Предложения с семантикой состояния. Сложное предложение. Сложносочинённое предложение. Сложноподчинённое предложение. Главное предложение, придаточное предложение. Двусоставные и односоставные предложения. Типы односоставных предложений в современном финском языке. Определённо-личные односоставные предложения. Неопределённо-личные предложения. Обобщённо-личные предложения. Безличные предложения. Конструкция долженствования. Порядок слов в предложении. Полные и неполные предложения. Члены предложения. Сказуемое, личная форма глагола в функции сказуемого простого предложения. Подлежащее, способы выражения подлежащего в современном финском языке. Существительное в функции подлежащего. Местоимение в функции подлежащего. Номинатив грамматического субъекта. Партитив грамматического субъекта. Согласование подлежащего и сказуемого в лице и числе. Определение. Согласованное определение. Неизменяемые прилагательные в функции определения. Генитивное определение. Предикатив. Падеж предикатива: номинатив, партитив и генитив предикатива. Объект, падеж объекта. Аккузатив без окончания (номинатив) в утвердительных предложениях с императивом. Аккузатив без окончания (номинатив) в утвердительных неопределённо-личных предложениях. Аккузатив с окончанием (генитив). Аккузатив множественного числа (номиантив). Партитив объекта, выраженного вещественным существительным. Партитив объекта в отрицательных предложениях. Обстоятельство в падежной форме объекта. Аккузатив (номиантив, генитив) и партитив объекта как грамматическое средство указания на характер протекания действия во времени. Предельные и непредельные глаголы в современном финском языке. Обстоятельство. Обстоятельство в форме внешне- и внутренне-местного падежа. Обстоятельство, выраженное наречием. Обстоятельство, выраженное конструкциями с предлогами и послелогами. О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Все типы склонения имён. Одноосновные и двухосновные имена. Гласная и согласная основа. Склонение имен в единственном и множественном числе (существительные, прилагательные, местоимения). Словоизменительные суффиксы в современном финском языке: формообразующие суффиксы и окончания. Показатель множественного числа в формах косвенных падежей. Партитив множественного числа. Генитив множественного числа. Множественное число внутренне-местных и внешне-местных падежей. Образование и использование форм эссива. Открытый и закрытый слог. Сильная и слабая ступень чередования ступеней согласных. Чередование ступеней согласных в основе слова. Сильная ступень чередования согласных перед притяжательными суффиксами. Сильная ступень чередования согласных в закрытом слоге перед долгим гласным. Указательные местоимения. Вопросительные местоимения. Относительные местоимения. Склонение указательных, вопросительных, относительных местоимений. Степени сравнения прилагательных. Компаратив. Суперлатив. Все типы спряжения глаголов в современном финском языке. Образование форм презенса от глаголов I-VI тип</w:t>
      </w:r>
      <w:r>
        <w:rPr>
          <w:rFonts w:ascii="Times New Roman" w:hAnsi="Times New Roman"/>
          <w:sz w:val="28"/>
          <w:szCs w:val="28"/>
          <w:lang w:val="ru-RU"/>
        </w:rPr>
        <w:t xml:space="preserve">ов спряжения (утвердительные и отрицательные формы). Образование форм простого претерита (имперфекта)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утвердительные и отрицательные формы). Образование форм перфекта (утвердительных и отрицательных) от глаголов I-VI типов спряжения. Употребление форм перфекта в речи. Повелительное наклонение глаголов, императив (утвердительные и отрицательные формы 2 лица единственного и множественного числа). Образование форм презенса кондиционала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утвердительные и отрицательные формы). Образование и склонение форм действительного и страдательного причастия настоящего и прошедшего времени от глаголов I-VI типов спряжения. Образование утвердительных и отрицательных форм презенса неопределённого лица (финского «пассива») от глаголов I-VI типов спряжения. Употребление форм неопределённого лица в речи: в основном значении, в функции побуждения к действию. III инфинитив. Иллатив III инфинитива. Инессив III инфинитива. Элатив III инфинитива. Управление глаголов из списка лексического минимума. Согласование прилагательных и существительных в числе и падеже. Числительные. Количественные числительные (от 100 до 1000000) и их склонение. Порядковые числительные. Склонение порядковых числительных. Предлоги и послелоги. Союзы</w:t>
      </w:r>
      <w:bookmarkEnd w:id="186"/>
      <w:r>
        <w:rPr>
          <w:rFonts w:ascii="Times New Roman" w:hAnsi="Times New Roman"/>
          <w:sz w:val="28"/>
          <w:szCs w:val="28"/>
          <w:lang w:val="ru-RU"/>
        </w:rPr>
        <w:t xml:space="preserve">. </w:t>
      </w:r>
    </w:p>
    <w:p w14:paraId="122B71B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69.8.4. Социокультурные знания и умения. </w:t>
      </w:r>
    </w:p>
    <w:p w14:paraId="2A002A5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рамках тематического содержания.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 Социокультурный портрет родной страны и Республики Карелия: знакомство с традициями проведения основных национальных праздников (Рождества, Нового года, Дня матери), с особенностями образа жизни и культуры (известными достопримечательностями, некоторыми выдающимися людьми). Развитие умений: писать свои имя и фамилию, а также имена и фамилии своих родственников и друзей на финском языке, правильно оформлять свой адрес на финском языке (в анкете), правильно оформлять электронное сообщение личного характера в соответствии с нормами неофициального общения, 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ое).</w:t>
      </w:r>
    </w:p>
    <w:p w14:paraId="142DE87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69.8.5. Компенсаторные умения. </w:t>
      </w:r>
    </w:p>
    <w:p w14:paraId="49F6A51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1E43B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9. Содержание обучения в 8 классе.</w:t>
      </w:r>
    </w:p>
    <w:p w14:paraId="4BF24A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9.1. Тематическое содержание речи.</w:t>
      </w:r>
    </w:p>
    <w:p w14:paraId="1FCDEC6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Внешность и характер человека, литературного персонажа. Досуг и увлечения, хобби современного подростка (чтение, кино, театр, музей, спорт, музыка). Здоровый образ жизни: режим труда и отдыха, физкультура, сбалансированное питание. Посещение врача. Покупки: одежда, обувь и продукты питания. Карманные деньги. Школа, школьная жизнь, школьная форма, изучаемые предметы и отношение к ним. Посещение школьной библиотеки или ресурсного центра. Переписка со сверстниками. Виды отдыха в различное время года. Путешествия по России и иностранным странам. Природа: флора и фауна. Проблемы экологии. Климат, погода. Стихийные бедствия. Условия проживания в городской или сельской местности. Транспорт. Средства массовой информации (телевидение, радио, пресса, Интернет). Родная страна и родной регион.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 Выдающиеся люди родной страны и родного региона: учёные, писатели, поэты, художники, музыканты, спортсмены.</w:t>
      </w:r>
    </w:p>
    <w:p w14:paraId="358CCB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9.9.2. Коммуникативные умения. </w:t>
      </w:r>
    </w:p>
    <w:p w14:paraId="2D35B1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6E0ED055">
      <w:pPr>
        <w:widowControl/>
        <w:spacing w:after="0" w:line="360" w:lineRule="auto"/>
        <w:ind w:firstLine="709"/>
        <w:jc w:val="both"/>
        <w:rPr>
          <w:rFonts w:ascii="Times New Roman" w:hAnsi="Times New Roman" w:eastAsia="Times New Roman"/>
          <w:sz w:val="28"/>
          <w:szCs w:val="28"/>
          <w:lang w:val="ru-RU" w:bidi="ru-RU"/>
        </w:rPr>
      </w:pPr>
      <w:r>
        <w:rPr>
          <w:rFonts w:ascii="Times New Roman" w:hAnsi="Times New Roman" w:eastAsia="Times New Roman"/>
          <w:sz w:val="28"/>
          <w:szCs w:val="28"/>
          <w:lang w:val="ru-RU" w:bidi="ru-RU"/>
        </w:rPr>
        <w:t xml:space="preserve">Развитие коммуникативных умений диалогической речи, а именно умений вести разные виды диалогов (диалог этикетного характера, диалог – побуждение к действию, диалог-расспрос, комбинированный диалог, включающий различные виды диалогов):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 диалог – 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14:paraId="3F662966">
      <w:pPr>
        <w:widowControl/>
        <w:spacing w:after="0" w:line="360" w:lineRule="auto"/>
        <w:ind w:firstLine="709"/>
        <w:jc w:val="both"/>
        <w:rPr>
          <w:rFonts w:ascii="Times New Roman" w:hAnsi="Times New Roman" w:eastAsia="Times New Roman"/>
          <w:sz w:val="28"/>
          <w:szCs w:val="28"/>
          <w:lang w:val="ru-RU" w:bidi="ru-RU"/>
        </w:rPr>
      </w:pPr>
      <w:r>
        <w:rPr>
          <w:rFonts w:ascii="Times New Roman" w:hAnsi="Times New Roman" w:eastAsia="Times New Roman"/>
          <w:sz w:val="28"/>
          <w:szCs w:val="28"/>
          <w:lang w:val="ru-RU" w:bidi="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Объём диалога – до 7 реплик со стороны каждого собеседника.</w:t>
      </w:r>
    </w:p>
    <w:p w14:paraId="6F367FE6">
      <w:pPr>
        <w:widowControl/>
        <w:spacing w:after="0" w:line="360" w:lineRule="auto"/>
        <w:ind w:firstLine="709"/>
        <w:jc w:val="both"/>
        <w:rPr>
          <w:rFonts w:ascii="Times New Roman" w:hAnsi="Times New Roman"/>
          <w:sz w:val="28"/>
          <w:szCs w:val="28"/>
          <w:lang w:val="ru-RU"/>
        </w:rPr>
      </w:pPr>
      <w:r>
        <w:rPr>
          <w:rFonts w:ascii="Times New Roman" w:hAnsi="Times New Roman" w:eastAsia="Times New Roman"/>
          <w:sz w:val="28"/>
          <w:szCs w:val="28"/>
          <w:lang w:val="ru-RU" w:bidi="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r>
        <w:rPr>
          <w:rFonts w:ascii="Times New Roman" w:hAnsi="Times New Roman"/>
          <w:sz w:val="28"/>
          <w:szCs w:val="28"/>
          <w:lang w:val="ru-RU"/>
        </w:rPr>
        <w:t xml:space="preserve"> – </w:t>
      </w:r>
      <w:r>
        <w:rPr>
          <w:rFonts w:ascii="Times New Roman" w:hAnsi="Times New Roman" w:eastAsia="Times New Roman"/>
          <w:sz w:val="28"/>
          <w:szCs w:val="28"/>
          <w:lang w:val="ru-RU" w:bidi="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r>
        <w:rPr>
          <w:rFonts w:ascii="Times New Roman" w:hAnsi="Times New Roman"/>
          <w:sz w:val="28"/>
          <w:szCs w:val="28"/>
          <w:lang w:val="ru-RU"/>
        </w:rPr>
        <w:t xml:space="preserve"> – </w:t>
      </w:r>
      <w:r>
        <w:rPr>
          <w:rFonts w:ascii="Times New Roman" w:hAnsi="Times New Roman" w:eastAsia="Times New Roman"/>
          <w:sz w:val="28"/>
          <w:szCs w:val="28"/>
          <w:lang w:val="ru-RU" w:bidi="ru-RU"/>
        </w:rPr>
        <w:t>повествованиесообщение, выражение и аргументирование своего мнения по отношению к услышанному или прочитанному, изложение (пересказ) основного содержания прочитанного или прослушанного текста, составление рассказа по картинкам,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 (или) иллюстраций, фотографий, таблиц. Объём монологического высказывания – 9-10 фраз.</w:t>
      </w:r>
    </w:p>
    <w:p w14:paraId="39E071E6">
      <w:pPr>
        <w:widowControl/>
        <w:spacing w:after="0" w:line="350" w:lineRule="auto"/>
        <w:ind w:firstLine="709"/>
        <w:jc w:val="both"/>
        <w:rPr>
          <w:rFonts w:ascii="Times New Roman" w:hAnsi="Times New Roman" w:eastAsia="Times New Roman"/>
          <w:sz w:val="28"/>
          <w:szCs w:val="28"/>
          <w:lang w:val="ru-RU" w:bidi="ru-RU"/>
        </w:rPr>
      </w:pPr>
      <w:r>
        <w:rPr>
          <w:rFonts w:ascii="Times New Roman" w:hAnsi="Times New Roman" w:eastAsia="Times New Roman"/>
          <w:sz w:val="28"/>
          <w:szCs w:val="28"/>
          <w:lang w:val="ru-RU" w:bidi="ru-RU"/>
        </w:rPr>
        <w:t>Аудирование. При непосредственном общении: понимание на слух речи учителя и одноклассников и вербальная и невербальная реакция на услышанное, использование переспрос или просьбу повторить для уточнения отдельных деталей. 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 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w:t>
      </w:r>
      <w:r>
        <w:rPr>
          <w:rFonts w:ascii="Times New Roman" w:hAnsi="Times New Roman"/>
          <w:sz w:val="28"/>
          <w:szCs w:val="28"/>
          <w:lang w:val="ru-RU"/>
        </w:rPr>
        <w:t xml:space="preserve"> </w:t>
      </w:r>
      <w:r>
        <w:rPr>
          <w:rFonts w:ascii="Times New Roman" w:hAnsi="Times New Roman" w:eastAsia="Times New Roman"/>
          <w:sz w:val="28"/>
          <w:szCs w:val="28"/>
          <w:lang w:val="ru-RU" w:bidi="ru-RU"/>
        </w:rPr>
        <w:t xml:space="preserve">Время звучания текста для аудирования – до 2 минут. </w:t>
      </w:r>
    </w:p>
    <w:p w14:paraId="4765B316">
      <w:pPr>
        <w:widowControl/>
        <w:spacing w:after="0" w:line="350" w:lineRule="auto"/>
        <w:ind w:firstLine="709"/>
        <w:jc w:val="both"/>
        <w:rPr>
          <w:rFonts w:ascii="Times New Roman" w:hAnsi="Times New Roman" w:eastAsia="Times New Roman"/>
          <w:sz w:val="28"/>
          <w:szCs w:val="28"/>
          <w:lang w:val="ru-RU" w:bidi="ru-RU"/>
        </w:rPr>
      </w:pPr>
      <w:r>
        <w:rPr>
          <w:rFonts w:ascii="Times New Roman" w:hAnsi="Times New Roman" w:eastAsia="Times New Roman"/>
          <w:sz w:val="28"/>
          <w:szCs w:val="28"/>
          <w:lang w:val="ru-RU" w:bidi="ru-RU"/>
        </w:rPr>
        <w:t>Смысловое чтение. 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или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 Чтение несплошных текстов (таблиц, диаграмм, схем) и понимание представленной в них информации. 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 Объём текста для чтения – 350-500 слов.</w:t>
      </w:r>
    </w:p>
    <w:p w14:paraId="63524E83">
      <w:pPr>
        <w:widowControl/>
        <w:spacing w:after="0" w:line="360" w:lineRule="auto"/>
        <w:ind w:firstLine="709"/>
        <w:jc w:val="both"/>
        <w:rPr>
          <w:rFonts w:ascii="Times New Roman" w:hAnsi="Times New Roman" w:eastAsia="Times New Roman"/>
          <w:sz w:val="28"/>
          <w:szCs w:val="28"/>
          <w:lang w:val="ru-RU" w:bidi="ru-RU"/>
        </w:rPr>
      </w:pPr>
      <w:r>
        <w:rPr>
          <w:rFonts w:ascii="Times New Roman" w:hAnsi="Times New Roman" w:eastAsia="Times New Roman"/>
          <w:sz w:val="28"/>
          <w:szCs w:val="28"/>
          <w:lang w:val="ru-RU" w:bidi="ru-RU"/>
        </w:rPr>
        <w:t>Письменная речь. Развитие умений письменной речи: составление плана, тезисов устного или письменного сообщения, заполнение анкет и формуляров: сообщение о себе основных сведений, 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 извинения, просьбу, запрашивать интересующую информацию, оформлять обращение, завершающую фразу и подпись в соответствии с нормами неофициального общения. Объём письма – до 110 слов, создание небольшого письменного высказывания с использованием образца, плана, таблицы или прочитанного, или прослушанного текста. Объём письменного высказывания – до 110 слов.</w:t>
      </w:r>
    </w:p>
    <w:p w14:paraId="1DC5B077">
      <w:pPr>
        <w:widowControl/>
        <w:spacing w:after="0" w:line="350" w:lineRule="auto"/>
        <w:ind w:firstLine="709"/>
        <w:jc w:val="both"/>
        <w:rPr>
          <w:rFonts w:ascii="Times New Roman" w:hAnsi="Times New Roman" w:eastAsia="Times New Roman"/>
          <w:sz w:val="28"/>
          <w:szCs w:val="28"/>
          <w:lang w:val="ru-RU" w:bidi="ru-RU"/>
        </w:rPr>
      </w:pPr>
      <w:r>
        <w:rPr>
          <w:rFonts w:ascii="Times New Roman" w:hAnsi="Times New Roman"/>
          <w:sz w:val="28"/>
          <w:szCs w:val="28"/>
          <w:lang w:val="ru-RU"/>
        </w:rPr>
        <w:t>69.</w:t>
      </w:r>
      <w:r>
        <w:rPr>
          <w:rFonts w:ascii="Times New Roman" w:hAnsi="Times New Roman" w:eastAsia="Times New Roman"/>
          <w:sz w:val="28"/>
          <w:szCs w:val="28"/>
          <w:lang w:val="ru-RU" w:bidi="ru-RU"/>
        </w:rPr>
        <w:t xml:space="preserve">9.3. Языковые знания и умения. </w:t>
      </w:r>
    </w:p>
    <w:p w14:paraId="4717935B">
      <w:pPr>
        <w:autoSpaceDE w:val="0"/>
        <w:autoSpaceDN w:val="0"/>
        <w:spacing w:after="0" w:line="350" w:lineRule="auto"/>
        <w:ind w:firstLine="708"/>
        <w:jc w:val="both"/>
        <w:rPr>
          <w:rFonts w:ascii="Times New Roman" w:hAnsi="Times New Roman" w:eastAsia="Times New Roman"/>
          <w:sz w:val="28"/>
          <w:szCs w:val="28"/>
          <w:lang w:val="ru-RU" w:bidi="ru-RU"/>
        </w:rPr>
      </w:pPr>
      <w:r>
        <w:rPr>
          <w:rFonts w:ascii="Times New Roman" w:hAnsi="Times New Roman" w:eastAsia="Times New Roman"/>
          <w:sz w:val="28"/>
          <w:szCs w:val="28"/>
          <w:lang w:val="ru-RU" w:bidi="ru-RU"/>
        </w:rPr>
        <w:t>Фонетическая сторона речи. Различение на слух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110 слов.</w:t>
      </w:r>
    </w:p>
    <w:p w14:paraId="1B3D4069">
      <w:pPr>
        <w:autoSpaceDE w:val="0"/>
        <w:autoSpaceDN w:val="0"/>
        <w:spacing w:after="0" w:line="360" w:lineRule="auto"/>
        <w:ind w:firstLine="708"/>
        <w:jc w:val="both"/>
        <w:rPr>
          <w:rFonts w:ascii="Times New Roman" w:hAnsi="Times New Roman" w:eastAsia="Times New Roman"/>
          <w:sz w:val="28"/>
          <w:szCs w:val="28"/>
          <w:lang w:val="ru-RU" w:bidi="ru-RU"/>
        </w:rPr>
      </w:pPr>
      <w:r>
        <w:rPr>
          <w:rFonts w:ascii="Times New Roman" w:hAnsi="Times New Roman" w:eastAsia="Times New Roman"/>
          <w:sz w:val="28"/>
          <w:szCs w:val="28"/>
          <w:lang w:val="ru-RU" w:bidi="ru-RU"/>
        </w:rPr>
        <w:t>График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Пунктуационно правильно, в соответствии с нормами речевого этикета, оформлять электронное сообщение личного характера.</w:t>
      </w:r>
    </w:p>
    <w:p w14:paraId="2138B882">
      <w:pPr>
        <w:autoSpaceDE w:val="0"/>
        <w:autoSpaceDN w:val="0"/>
        <w:spacing w:after="0" w:line="350" w:lineRule="auto"/>
        <w:ind w:firstLine="708"/>
        <w:jc w:val="both"/>
        <w:rPr>
          <w:rFonts w:ascii="Times New Roman" w:hAnsi="Times New Roman" w:eastAsia="Times New Roman"/>
          <w:sz w:val="28"/>
          <w:szCs w:val="28"/>
          <w:lang w:val="ru-RU" w:bidi="ru-RU"/>
        </w:rPr>
      </w:pPr>
      <w:r>
        <w:rPr>
          <w:rFonts w:ascii="Times New Roman" w:hAnsi="Times New Roman" w:eastAsia="Times New Roman"/>
          <w:sz w:val="28"/>
          <w:szCs w:val="28"/>
          <w:lang w:val="ru-RU" w:bidi="ru-RU"/>
        </w:rPr>
        <w:t xml:space="preserve">Лексическая сторона речи. 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финском языке нормы лексической сочетаемости. 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 Основные способы словообразования: аффиксация, словосложение. </w:t>
      </w:r>
    </w:p>
    <w:p w14:paraId="7CF22122">
      <w:pPr>
        <w:autoSpaceDE w:val="0"/>
        <w:autoSpaceDN w:val="0"/>
        <w:spacing w:after="0" w:line="350" w:lineRule="auto"/>
        <w:ind w:firstLine="708"/>
        <w:jc w:val="both"/>
        <w:rPr>
          <w:rFonts w:ascii="Times New Roman" w:hAnsi="Times New Roman" w:eastAsia="Times New Roman"/>
          <w:sz w:val="28"/>
          <w:szCs w:val="28"/>
          <w:lang w:val="ru-RU" w:bidi="ru-RU"/>
        </w:rPr>
      </w:pPr>
      <w:r>
        <w:rPr>
          <w:rFonts w:ascii="Times New Roman" w:hAnsi="Times New Roman" w:eastAsia="Times New Roman"/>
          <w:sz w:val="28"/>
          <w:szCs w:val="28"/>
          <w:lang w:val="ru-RU" w:bidi="ru-RU"/>
        </w:rPr>
        <w:t>Многозначные лексические единицы. Синонимы. Антонимы. Интернациональные слова. Сокращения и аббревиатуры. Различные средства связи в тексте для обеспечения его целостности.</w:t>
      </w:r>
    </w:p>
    <w:p w14:paraId="5C812C17">
      <w:pPr>
        <w:autoSpaceDE w:val="0"/>
        <w:autoSpaceDN w:val="0"/>
        <w:spacing w:after="0" w:line="350" w:lineRule="auto"/>
        <w:ind w:firstLine="708"/>
        <w:jc w:val="both"/>
        <w:rPr>
          <w:rFonts w:ascii="Times New Roman" w:hAnsi="Times New Roman"/>
          <w:sz w:val="28"/>
          <w:szCs w:val="28"/>
          <w:lang w:val="ru-RU"/>
        </w:rPr>
      </w:pPr>
      <w:r>
        <w:rPr>
          <w:rFonts w:ascii="Times New Roman" w:hAnsi="Times New Roman" w:eastAsia="Times New Roman"/>
          <w:sz w:val="28"/>
          <w:szCs w:val="28"/>
          <w:lang w:val="ru-RU" w:bidi="ru-RU"/>
        </w:rPr>
        <w:t xml:space="preserve">Грамматическая сторона речи. </w:t>
      </w: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финского языка. Словосочетание. Структурные типы словосочетаний: субстантивные, адъективные, глагольные, наречные. Виды подчинительной связи в словосочетаниях: согласование, управление, примыкание. Простое предложение. Основные коммуникативные типы простых предложений в современном финском языке: повествовательное, вопросительное, побудительное. Общий вопрос. Специальные вопросы с вопросительными словами. Альтернативный вопрос. Неполные вопросительные предложения. Классификация предложений по характеру предикативных отношений. Утвердительные и отрицательные предложения. Классификация предложений по эмоциональной окраске. Восклицательные предложения. Простое предложение. Основные структурно-семантические типы простых предложений в современном финском языке. Интранзитивное предложение. Транзитивное предложение. Посессивная конструкция. Экзистенциальное предложение. Результативная конструкция с транслативом. Результативная конструкция с элативом. Предикативное предложение. Предложения с семантикой состояния. Инклюзивная конструкция. Кванторное предложение. Сложное предложение. Сложносочинённое предложение. Сложноподчинённое предложение. Главное предложение, придаточное предложение. Синтаксические функции придаточных предложений. Придаточное предложение в функции подлежащего, определения, объекта, обстоятельства. Двусоставные и односоставные предложения. Типы односоставных предложений в современном финском языке. Определённо-личные односоставные предложения. Неопределённо-личные предложения. Обобщённо-личные предложения. Безличные предложения. Конструкция долженствования. Порядок слов в предложении. Предложения с прямым порядком слов, предложения с инверсией. Полные и неполные предложения. Члены предложения. Сказуемое, личная форма глагола в функции сказуемого простого предложения. Подлежащее, способы выражения подлежащего в современном финском языке. Существительное в функции подлежащего. Местоимение в функции подлежащего. Номинатив грамматического субъекта. Партитив грамматического субъекта. Придаточное предложение в функции субъекта. Согласование подлежащего и сказуемого в лице и числе. Определение. Согласованное определение. Неизменяемые прилагательные в функции определения. Генитивное определение. Определение в форме внутренне- или внешне-местного падежа. Предикатив. Падеж предикатива: номинатив, партитив и генитив предикатива. Объект, падеж объекта. Аккузатив без окончания (номинатив) в утвердительных предложениях с императивом. Аккузатив без окончания (номинатив) в утвердительных неопределённо-личных предложениях. Аккузатив с окончанием (генитив). Аккузатив множественного числа (номиантив). Партитив объекта, выраженного вещественным существительным. Партитив объекта в отрицательных предложениях. Обстоятельство в падежной форме объекта. Аккузатив (номиантив, генитив) и партитив объекта как грамматическое средство указания на характер протекания действия во времени. Предельные и непредельные глаголы в современном финском языке. Обстоятельство. Обстоятельство в форме внешне- и внутренне-местного падежа. Обстоятельство, выраженное наречием. Обстоятельство, выраженное конструкциями с предлогами и послелогами. О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Все типы склонения имён. Одноосновные и двухосновные имена. Гласная и согласная основа. Склонение имен в единственном и множественном числе (существительные, прилагательные, местоимения). Словоизменительные суффиксы в современном финском языке: формообразующие суффиксы и окончания. Показатель множественного числа в формах косвенных падежей. Партитив множественного числа. Генитив множественного числа. Множественное число внутренне-местных и внешне-местных падежей. Образование и использование форм эссива. Открытый и закрытый слог. Сильная и слабая ступень чередования ступеней со</w:t>
      </w:r>
      <w:r>
        <w:rPr>
          <w:rFonts w:ascii="Times New Roman" w:hAnsi="Times New Roman"/>
          <w:sz w:val="28"/>
          <w:szCs w:val="28"/>
          <w:lang w:val="ru-RU"/>
        </w:rPr>
        <w:t xml:space="preserve">гласных. Чередование ступеней согласных в основе слова. Сильная ступень чередования согласных перед притяжательными суффиксами. Сильная ступень чередования согласных в закрытом слоге перед долгим гласным. Указательные местоимения. Вопросительные местоимения. Относительные местоимения. Неопределённые местоимения. Склонение указательных, вопросительных, относительных и неопределённых местоимений. Степени сравнения прилагательных. Компаратив. Суперлатив. Склонение прилагательных в форме компаратива и суперлатива (ед. и мн. ч.). Все типы спряжения глаголов в современном финском языке. Образование форм презенса от глаголов I-VI типов спряжения (утвердительные и отрицательные формы). Образование форм простого претерита (имперфекта)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утвердительные и отрицательные формы). Образование форм перфекта (утвердительных и отрицательных) от глаголов I-VI типов спряжения. Употребление форм перфекта в речи. Повелительное наклонение глаголов, императив (утвердительные и отрицательные формы 2 лица единственного и множественного числа). Образование форм презенса кондиционала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утвердительные и отрицательные формы). Образование и склонение форм действительного и страдательного причастия настоящего и прошедшего времени от глаголов I-VI типов спряжения. Образование утвердительных и отрицательных форм презенса неопределённого лица (финского «пассива») от глаголов I-VI типов спряжения. Употребление форм неопределённого лица в речи: в основном значении, в функции побуждения к действию. III инфинитив. Иллатив III инфинитива. Инессив III инфинитива. Элатив III инфинитива. Управление глаголов из списка лексического минимума. Согласование прилагательных и существительных в числе и падеже. Числительные. Количественные числительные (от 100 до 1000000) и их склонение. Порядковые числительные. Склонение порядковых числительных. Предлоги и послелоги. Союзы.</w:t>
      </w:r>
    </w:p>
    <w:p w14:paraId="3A1AFD7B">
      <w:pPr>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69.9.4. Социокультурные знания и умения. </w:t>
      </w:r>
    </w:p>
    <w:p w14:paraId="52A543DB">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воего региона, основных социокультурных элементов речевого поведенческого этикета в финно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 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 Социокультурный портрет родной страны и Республики Карелия: знакомство с традициями проведения основных национальных праздников, с особенностями образа жизни и культуры (известными достопримечательностями, некоторыми выдающимися людьми). Осуществление межличностного общения с использованием знаний о национально-культурных особенностях своей страны и своего региона. Соблюдение нормы вежливости в межкультурном общении. Знание социокультурного портрета родной страны и своего региона: символики, достопримечательностей, культурных особенностей (национальные праздники, традиции), образцов поэзии и прозы, доступных в языковом отношении. Развитие умений: кратко представлять Россию и Республику Карелия (культурные явления, события, достопримечательности), кратко рассказывать о некоторых выдающихся людях родной страны и своего региона (учёных, писателях, поэтах, художниках, музыкантах, спортсменах), оказывать помощь гостям в ситуациях повседневного общения на финском языке (объяснить местонахождение объекта, сообщить возможный маршрут).</w:t>
      </w:r>
    </w:p>
    <w:p w14:paraId="57A32AC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69.9.5. Компенсаторные умения. </w:t>
      </w:r>
    </w:p>
    <w:p w14:paraId="217ADFB0">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спользование в качестве опоры при порожде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E5252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0. Содержание обучения в 9 классе.</w:t>
      </w:r>
    </w:p>
    <w:p w14:paraId="0C0321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0.1. Тематическое содержание речи.</w:t>
      </w:r>
    </w:p>
    <w:p w14:paraId="788437B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азрешение. Внешность и характер человека или литературного персонажа. Досуг и увлечения, хобби современного подростка (чтение, кино, театр, музыка, музей, спорт, живопись, компьютерные игры). Роль книги в жизни подростка. Здоровый образ жизни: режим труда и отдыха, физкультура, сбалансированное питание. Посещение врача. Покупки: одежда, обувь и продукты питания. Карманные деньги. Молодёжная мода. Школа, школьная жизнь, изучаемые предметы и отношение к ним. Взаимоотношения в школе: проблемы и их решение. Переписка со сверстниками. Виды отдыха в различное время года. Путешествия по России и иностранным странам. Транспорт. Природа: флора и фауна. Проблемы экологии. Защита окружающей среды. Климат, погода. Стихийные бедствия. Средства массовой информации (телевидение, радио, пресса, Интернет). Родная страна и родной регион. Их географическое положение, столицы и крупные города,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 Выдающиеся люди родной страны и родного региона, их вклад в науку и мировую культуру: государственные деятели, учёные, писатели, поэты, художники, музыканты, спортсмены.</w:t>
      </w:r>
    </w:p>
    <w:p w14:paraId="26D5CF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9.10.2. Коммуникативные умения. </w:t>
      </w:r>
    </w:p>
    <w:p w14:paraId="1AB58EE5">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оворение. 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 – побуждение к действию, диалог-расспрос, диалог – обмен мнениями: 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 диалог – 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или не соглашаться на предложение собеседника, объясняя причину своего решения, 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диалог – обмен мнениями: выражать свою точку мнения и обосновывать её, высказывать своё согласие или несогласие с точкой зрения собеседника, выражать сомнение, давать эмоциональную оценку обсуждаемым событиям: восхищение, удивление, радость, огорчение). 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Объём диалога – до 8 реплик со стороны каждого собеседника в рамках комбинированного диалога, до 6 реплик со стороны каждого собеседника в рамках диалога – обмена мнениями.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 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сообщение, рассуждение, выражение и краткое аргументирование своего мнения по отношению к услышанному или прочитанному, изложение (пересказ) основного содержания прочитанного или прослушанного текста с выражением своего отношения к событиям и фактам, изложенным в тексте, составление рассказа по картинкам, изложение результатов выполненной проектной работы. 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 (или) иллюстраций, фотографий, таблиц или без их использования. Объём монологического высказывания – 10–12 фраз.</w:t>
      </w:r>
    </w:p>
    <w:p w14:paraId="1D641A6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удирование. При непосредственном общении: понимание на слух речи учителя и одноклассников и вербальная и невербальная реакция на услышанное, использование переспрос или просьбу повторить для уточнения отдельных деталей. 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 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Языковая сложность текстов для аудирования должна соответствовать базовому уровню (А2 – допороговому уровню по общеевропейской шкале). Время звучания текста для аудирования – до 2 минут.</w:t>
      </w:r>
    </w:p>
    <w:p w14:paraId="3099D35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мысловое чтение. 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 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или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 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 Чтение несплошных текстов (таблиц, диаграмм, схем) и понимание представленной в них информации. 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 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 Языковая сложность текстов для чтения должна соответствовать базовому уровню (А 2 – допороговому уровню по общеевропейской шкале). Объём текста для чтения – 500-600 слов.</w:t>
      </w:r>
    </w:p>
    <w:p w14:paraId="41C651C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исьменная речь. Развитие умений письменной речи: составление плана, тезисов устного или письменного сообщения, заполнение анкет и формуляров: сообщение о себе основных сведений; написание электронного сообщения в соответствии с нормами неофициального общения. Объём письма – до 120 слов, создание небольшого письменного высказывания с использованием образца, плана, таблицы и (или) прочитанного или прослушанного текста. Объём письменного высказывания – до 120 слов, заполнение таблицы с краткой фиксацией содержания или прочитанного, или прослушанного текста, преобразование таблицы, схемы в текстовый вариант представления информации, письменное представление результатов выполненной проектной работы (объём – 100-120 слов). </w:t>
      </w:r>
    </w:p>
    <w:p w14:paraId="550D332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69.10.3. Языковые знания и умения. </w:t>
      </w:r>
    </w:p>
    <w:p w14:paraId="773C294B">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Фонетическая сторона речи. Различение </w:t>
      </w:r>
      <w:r>
        <w:rPr>
          <w:rFonts w:ascii="Times New Roman" w:hAnsi="Times New Roman" w:eastAsia="Times New Roman"/>
          <w:sz w:val="28"/>
          <w:szCs w:val="28"/>
          <w:lang w:val="ru-RU" w:bidi="ru-RU"/>
        </w:rPr>
        <w:t>слух, без фонематически</w:t>
      </w:r>
      <w:r>
        <w:rPr>
          <w:rFonts w:ascii="Times New Roman" w:hAnsi="Times New Roman"/>
          <w:sz w:val="28"/>
          <w:szCs w:val="28"/>
          <w:lang w:val="ru-RU"/>
        </w:rPr>
        <w:t>,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чтение новых слов согласно основным правилам чтения. Выражение модального значения, чувства и эмоции. 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110 слов.</w:t>
      </w:r>
    </w:p>
    <w:p w14:paraId="3637923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Пунктуационно правильное, в соответствии с нормами речевого этикета, оформление электронного сообщения личного характера.</w:t>
      </w:r>
    </w:p>
    <w:p w14:paraId="7A14F29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Лексическая сторона речи. </w:t>
      </w:r>
    </w:p>
    <w:p w14:paraId="19DC32A5">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финском языке нормы лексической сочетаемости. Распознавание и употребление в устной и письменной речи различных средств связи для обеспечения логичности и целостности высказывания. 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 Основные способы словообразования: аффиксация: словосложение. Многозначность лексических единиц. Синонимы. Антонимы. Интернациональные слова. Сокращения и аббревиатуры. Различные средства связи в тексте для обеспечения его целостности.</w:t>
      </w:r>
    </w:p>
    <w:p w14:paraId="13F41A3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рамматическая сторона речи. Распознавание и употребление в устной и письменной речи изученных морфологических форм и синтаксических конструкций финского языка. Словосочетание. Структурные типы словосочетаний: субстантивные, адъективные, глагольные, наречные. Виды подчинительной связи в словосочетаниях: согласование, управление, примыкание. Простое предложение. Основные коммуникативные типы простых предложений в современном финском языке: повествовательное, вопросительное, побудительное. Общий вопрос. Специальные вопросы с вопросительными словами. Альтернативный вопрос. Неполные вопросительные предложения. Классификация предложений по характеру предикативных отношений. Утвердительные и отрицательные предложения. Классификация предложений по эмоциональной окраске. Восклицательные предложения. Простое предложение. Основные структурно-семантические типы простых предложений в современном финском языке. Интранзитивное предложение. Транзитивное предложение. Посессивная конструкция. Экзистенциальное предложение. Результативная конструкция с транслативом. Результативная конструкция с элативом. Предикативное предложение. Предложения с семантикой состояния. Инклюзивная конструкция. Кванторное предложение. Сложное предложение. Сложносочинённое предложение. Сложноподчинённое предложение. Главное предложение, придаточное предложение. Синтаксические функции придаточных предложений. Придаточное предложение в функции подлежащего, определения, объекта, обстоятельства. Двусоставные и односоставные предложения. Типы односоставных предложений в современном финском языке. Определённо-личные односоставные предложения. Неопределённо-личные предложения. Обобщённо-личные предложения. Безличные предложения. Конструкция долженствования. Порядок слов в предложении. Предложения с прямым порядком слов, предложения с инверсией. Полные и неполные предложения. Члены предложения. Сказуемое, личная форма глагола в функции сказуемого простого предложения. Модальные глаголы в составе сказуемого. Подлежащее, способы выражения подлежащего в современном финском языке. Существительное в функции подлежащего. Местоимение в функции подлежащего. Номинатив грамматического субъекта. Партитив грамматического субъекта. Краткая форма I инфинитива в функции подлежащего. Придаточное предложение в функции субъекта. Согласование подлежащего и сказуемого в лице и числе. Случаи отсутствия согласования подлежащего и сказуемого в лице и числе. Определение. Согласованное определение. Неизменяемые прилагательные в функции определения. Генитивное определение. Аппозитивное определение. Определение в форме внутренне- или внешне-местного падежа. Предикатив. Падеж предикатива: номинатив, партитив и генитив предикатива. Номинатив, партитив и генитив предикатива. Объект, падеж объекта. Аккузатив без окончания (номинатив) в утвердительных предложениях с императивом. Аккузатив без окончания (номинатив) в утвердительных неопределённо-личных предложениях. Аккузатив с окончанием (генитив). Аккузатив множественного числа (номиантив). Партитив объекта, выраженного вещественным существительным. Партитив объекта в отрицательных предложениях. Обстоятельство в падежной форме объекта. Аккузатив (номиантив, генитив) и партитив объекта как грамматическое средство указания на характер протекания действия во времени. Предельные и непредельные глаголы в современном финском языке. Обстоятельство. Обстоятельство в форме внешне- и внутренне-местного падежа. Обстоятельство, выраженное наречием. Обстоятельство, выраженное конструкциями с предлогами и послелогами. Обстоятельство в форме эссива и транслатива. Части речи. Именные части речи: существительные, прилагательные, местоимения, числительные. Глаголы. Наречия. Предлоги и послелоги. Союзы. Все типы склонения имён. Одноосновные и двухосновные имена. Гласная и согласная основа. Склонение имен в единственном и множественном числе (существительные, прилагательные, местоимения). Словоизменительные суффиксы в современном финском языке: формообразующие суффиксы и окончания. Показатель множественного числа в формах</w:t>
      </w:r>
      <w:r>
        <w:rPr>
          <w:rFonts w:ascii="Times New Roman" w:hAnsi="Times New Roman"/>
          <w:sz w:val="28"/>
          <w:szCs w:val="28"/>
          <w:lang w:val="ru-RU"/>
        </w:rPr>
        <w:t xml:space="preserve"> косвенных падежей. Партитив множественного числа. Генитив множественного числа. Множественное число внутренне-местных падежей. Образование и использование форм эссива. Открытый и закрытый слог. Сильная и слабая ступень чередования ступеней согласных. Чередование ступеней согласных в основе слова. Сильная ступень чередования согласных перед притяжательными суффиксами. Сильная ступень чередования согласных в закрытом слоге перед долгим гласным. Указательные местоимения. Вопросительные местоимения. Относительные местоимения. Определительные местоимения. Отрицательные местоимения. Неопределённые местоимения. Склонение указательных, вопросительных, относительных, определительных, отрицательных и неопределённых местоимений. Степени сравнения прилагательных и наречий. Компаратив. Суперлатив. Склонение прилагательных в форме компаратива и суперлатива (единственное и множественное число). Все типы спряжения глаголов в современном финском языке. Образование форм презенса от глаголов I-VI типов спряжения (утвердительные и отрицательные формы). Образование форм простого претерита (имперфекта)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утвердительные и отрицательные формы). Образование форм перфекта (утвердительных и отрицательных) от глаголов I-VI типов спряжения. Употребление форм перфекта в речи. Образование форм плюсквамперфекта (утвердительных и отрицательных)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Употребление форм плюсквамперфекта в речи. Повелительное наклонение глаголов, императив (утвердительные и отрицательные формы 2 лица единственного и множественного числа). Образование форм презенса и перфекта кондиционала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утвердительные и отрицательные формы). Образование и склонение форм действительного и страдательного причастия настоящего и прошедшего времени от глаголов I-VI типов спряжения. Распознавание в речи форм агентивного причастия от глаголов I-V типов спряжения. Образование утвердительных и отрицательных форм презенса неопределённого лица (финского «пассива») от глаголов I-VI типов спряжения. Употребление форм неопределённого лица в речи: в основном значении, в функции побуждения к действию. Образование утвердительных и отрицательных форм простого претерита (имперфекта) неопределённого лица (финского «пассива») от глаголов I-VI типов спряжения. Распознавание в речи утвердительных и отрицательных форм перфекта неопределенного лица (финского «пассива») глаголов I-VI типов спряжения. III инфинитив. Иллатив III инфинитива. Инессив III инфинитива. Элатив III инфинитива. Управление глаголов из списка лексического минимума. Согласование прилагательных и существительных в числе и падеже. Числительные. Количественные числительные (от 100 до 1000000) и их склонение. Порядковые числительные. Склонение порядковых числительных. Предлоги и послелоги. Союзы.</w:t>
      </w:r>
    </w:p>
    <w:p w14:paraId="7C28BE6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69.10.4. Социокультурные знания и умения. </w:t>
      </w:r>
    </w:p>
    <w:p w14:paraId="04C692FC">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общения с использованием знаний о национально-культурных особенностях своей страны и своего региона, основных социокультурных элементов речевого поведенческого этикета,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 Знание социокультурного портрета родной страны и своего региона: знакомство с традициями проведения основных национальных праздников, с особенностями образа жизни и культуры (известными достопримечательностями, некоторыми выдающимися людьми), с доступными в языковом отношении образцами поэзии и прозы для подростков на финском языке. Формирование элементарного представление о различных вариантах финского языка. Осуществление межличностного общения с использованием знаний о национально-культурных особенностях своей страны и своего региона. Соблюдение нормы вежливости в общении. Развитие умений: писать свои имя и фамилию, а также имена и фамилии своих родственников и друзей на финском языке, правильно оформлять свой адрес на финском языке (в анкете), правильно оформлять электронное сообщение личного характера в соответствии с нормами неофициального общения, кратко представлять Россию и Республику Карелия (основные национальные праздники, традиции в проведении досуга и питании, достопримечательности), кратко представлять некоторых выдающихся людей родной страны и своего региона (учёных, писателей, поэтов, художников, композиторов, музыкантов, спортсменов), оказывать помощь гостям в ситуациях повседневного общения (объяснить местонахождение объекта, сообщить возможный маршрут, уточнить часы работы).</w:t>
      </w:r>
    </w:p>
    <w:p w14:paraId="512F982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69.10.5. Компенсаторные умения. </w:t>
      </w:r>
    </w:p>
    <w:p w14:paraId="1770FC2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9748A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 Планируемые результаты освоения программы по родному (финскому) языку на уровне основного общего образования.</w:t>
      </w:r>
    </w:p>
    <w:p w14:paraId="22E64F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1. В результате изучения родного (финского) языка на уровне основного общего образования у обучающегося будут сформированы следующие личностные результаты:</w:t>
      </w:r>
    </w:p>
    <w:p w14:paraId="61BA99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59C2CF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финском) языке;</w:t>
      </w:r>
    </w:p>
    <w:p w14:paraId="2FC7C8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758542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598EDF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финском) языке;</w:t>
      </w:r>
    </w:p>
    <w:p w14:paraId="520E4F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6C5583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709F05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53B30B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финского) языка в жизни народа, проявление интереса к познанию родного (финского) языка, к истории и культуре своего народа, края, страны, других народов России, ценностное отношение к родному (фи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B6225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687CED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418F68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56E539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9C812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98892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2629CF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7D1F2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79525E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2DC3D7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6D95E6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финском) языке, сформированность навыков рефлексии, признание своего права на ошибку и такого же права другого человека;</w:t>
      </w:r>
    </w:p>
    <w:p w14:paraId="009560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7EE20C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8B073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5E62E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58C3E8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2C2834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FFC49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4AB50A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08B00C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C94AB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7469C6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B67A4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7DF0F9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1E9D5F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09BA2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23DC0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28F5D8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4BB362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2. В результате изучения родного (фи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501C3F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2.1. У обучающегося будут сформированы следующие базовые логические действия как часть познавательных универсальных учебных действий:</w:t>
      </w:r>
    </w:p>
    <w:p w14:paraId="6EE3F2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45CDF1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1A63C9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731210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39D6BA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3F791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1F70B5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801EE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2DFCBE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3DDAF8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15D1B9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7697AF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5D7CF6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255C11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5FAC1A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2.3. У обучающегося будут сформированы умения работать с информацией как часть познавательных универсальных учебных действий:</w:t>
      </w:r>
    </w:p>
    <w:p w14:paraId="569E2B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8CABA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4166E2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073C7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08C58A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5D918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5ACC59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2142E8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3424EA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2.4. У обучающегося будут сформированы умения общения как часть коммуникативных универсальных учебных действий:</w:t>
      </w:r>
    </w:p>
    <w:p w14:paraId="29E16B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финском) языке;</w:t>
      </w:r>
    </w:p>
    <w:p w14:paraId="017668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6D92E7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0F86FD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29BD4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54F657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1F1357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61A22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B362E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2.5. У обучающегося будут сформированы умения самоорганизации как части регулятивных универсальных учебных действий:</w:t>
      </w:r>
    </w:p>
    <w:p w14:paraId="257E7B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5B40F1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1D963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EA646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434AB1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6F8CAD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322A0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65293F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06ED63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5B3F47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DA7A1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63E56B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411B28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220D32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2A7705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5F29E0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00BDB5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5E0890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2CB35C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2.7. У обучающегося будут сформированы умения совместной деятельности:</w:t>
      </w:r>
    </w:p>
    <w:p w14:paraId="03B792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36B0D7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BE028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1065DC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266A2A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E6402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7D969C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3. Предметные результаты изучения родного (финского) языка. К концу обучения в 5 классе обучающийся научится:</w:t>
      </w:r>
    </w:p>
    <w:p w14:paraId="76AE1D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38608A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78CE41D7">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ести разные виды диалогов (диалог этикетного характера, диалог</w:t>
      </w:r>
      <w:r>
        <w:rPr>
          <w:rFonts w:ascii="Times New Roman" w:hAnsi="Times New Roman"/>
          <w:sz w:val="28"/>
          <w:szCs w:val="28"/>
          <w:lang w:val="ru-RU" w:eastAsia="ru-RU"/>
        </w:rPr>
        <w:t>-</w:t>
      </w:r>
      <w:r>
        <w:rPr>
          <w:rFonts w:ascii="Times New Roman" w:hAnsi="Times New Roman" w:eastAsia="Times New Roman"/>
          <w:sz w:val="28"/>
          <w:szCs w:val="28"/>
          <w:lang w:val="ru-RU" w:eastAsia="ru-RU"/>
        </w:rPr>
        <w:t xml:space="preserve">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5 реплик со стороны каждого собеседника); </w:t>
      </w:r>
    </w:p>
    <w:p w14:paraId="78F0E5DC">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w:t>
      </w:r>
      <w:r>
        <w:rPr>
          <w:rFonts w:ascii="Times New Roman" w:hAnsi="Times New Roman"/>
          <w:sz w:val="28"/>
          <w:szCs w:val="28"/>
          <w:lang w:val="ru-RU" w:eastAsia="ru-RU"/>
        </w:rPr>
        <w:t>-</w:t>
      </w:r>
      <w:r>
        <w:rPr>
          <w:rFonts w:ascii="Times New Roman" w:hAnsi="Times New Roman" w:eastAsia="Times New Roman"/>
          <w:sz w:val="28"/>
          <w:szCs w:val="28"/>
          <w:lang w:val="ru-RU" w:eastAsia="ru-RU"/>
        </w:rPr>
        <w:t xml:space="preserve">6 фраз); </w:t>
      </w:r>
    </w:p>
    <w:p w14:paraId="38C39E94">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лагать основное содержание прочитанного текста с вербальными и (или) зрительными опорами (объём – 5</w:t>
      </w:r>
      <w:r>
        <w:rPr>
          <w:rFonts w:ascii="Times New Roman" w:hAnsi="Times New Roman"/>
          <w:sz w:val="28"/>
          <w:szCs w:val="28"/>
          <w:lang w:val="ru-RU" w:eastAsia="ru-RU"/>
        </w:rPr>
        <w:t>-</w:t>
      </w:r>
      <w:r>
        <w:rPr>
          <w:rFonts w:ascii="Times New Roman" w:hAnsi="Times New Roman" w:eastAsia="Times New Roman"/>
          <w:sz w:val="28"/>
          <w:szCs w:val="28"/>
          <w:lang w:val="ru-RU" w:eastAsia="ru-RU"/>
        </w:rPr>
        <w:t xml:space="preserve">6 фраз); </w:t>
      </w:r>
    </w:p>
    <w:p w14:paraId="631CC220">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ратко излагать результаты выполненной проектной работы (объём – до 6 фраз).</w:t>
      </w:r>
    </w:p>
    <w:p w14:paraId="39171709">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удирование: </w:t>
      </w:r>
    </w:p>
    <w:p w14:paraId="2D5DB939">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w:t>
      </w:r>
      <w:r>
        <w:rPr>
          <w:rFonts w:ascii="Times New Roman" w:hAnsi="Times New Roman" w:eastAsia="Times New Roman"/>
          <w:spacing w:val="-4"/>
          <w:sz w:val="28"/>
          <w:szCs w:val="28"/>
          <w:lang w:val="ru-RU" w:eastAsia="ru-RU"/>
        </w:rPr>
        <w:t>с пониманием запрашиваемой информации (время звучания текста для аудирования –</w:t>
      </w:r>
      <w:r>
        <w:rPr>
          <w:rFonts w:ascii="Times New Roman" w:hAnsi="Times New Roman" w:eastAsia="Times New Roman"/>
          <w:sz w:val="28"/>
          <w:szCs w:val="28"/>
          <w:lang w:val="ru-RU" w:eastAsia="ru-RU"/>
        </w:rPr>
        <w:t xml:space="preserve"> до 1 минуты). </w:t>
      </w:r>
    </w:p>
    <w:p w14:paraId="0DD1159E">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мысловое чтение: </w:t>
      </w:r>
    </w:p>
    <w:p w14:paraId="70662651">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для чтения – 180 – 200 слов); </w:t>
      </w:r>
    </w:p>
    <w:p w14:paraId="2521214D">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итать про себя несплошные тексты (таблицы) и понимать представленную в них информацию.</w:t>
      </w:r>
    </w:p>
    <w:p w14:paraId="0908A12C">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исьменная речь: </w:t>
      </w:r>
    </w:p>
    <w:p w14:paraId="111DBA77">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исать короткие поздравления с праздниками; </w:t>
      </w:r>
    </w:p>
    <w:p w14:paraId="7478F19B">
      <w:pPr>
        <w:autoSpaceDE w:val="0"/>
        <w:autoSpaceDN w:val="0"/>
        <w:spacing w:after="0" w:line="350" w:lineRule="auto"/>
        <w:ind w:left="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аполнять анкеты и формуляры, сообщая о себе основные сведения;</w:t>
      </w:r>
    </w:p>
    <w:p w14:paraId="3B68CB28">
      <w:pPr>
        <w:autoSpaceDE w:val="0"/>
        <w:autoSpaceDN w:val="0"/>
        <w:spacing w:after="0" w:line="350" w:lineRule="auto"/>
        <w:ind w:firstLine="632"/>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исать электронное сообщение личного характера, соблюдая речевой этикет (объём сообщения – до 60 слов).</w:t>
      </w:r>
    </w:p>
    <w:p w14:paraId="1EBF70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навыки.</w:t>
      </w:r>
    </w:p>
    <w:p w14:paraId="4630B8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нетическая сторона речи: </w:t>
      </w:r>
    </w:p>
    <w:p w14:paraId="2B2D71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w:t>
      </w:r>
    </w:p>
    <w:p w14:paraId="4C3B0B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w:t>
      </w:r>
    </w:p>
    <w:p w14:paraId="05AB4B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новые слова согласно основным правилам чтения. </w:t>
      </w:r>
    </w:p>
    <w:p w14:paraId="27A6AB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фика, орфография и пунктуация: </w:t>
      </w:r>
    </w:p>
    <w:p w14:paraId="2E80D6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 писать изученные слова; </w:t>
      </w:r>
    </w:p>
    <w:p w14:paraId="7E0E99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и обращении; пунктуационно правильно оформлять электронное сообщение личного характера.</w:t>
      </w:r>
    </w:p>
    <w:p w14:paraId="3709C7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ксическая сторона речи: </w:t>
      </w:r>
    </w:p>
    <w:p w14:paraId="63B052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 xml:space="preserve">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 xml:space="preserve">), обслуживающих ситуации общения в рамках отобранного тематического содержания, с соблюдением существующей нормы лексической сочетаемости; </w:t>
      </w:r>
    </w:p>
    <w:p w14:paraId="091605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 суффиксы имён существительных: суффикс -</w:t>
      </w:r>
      <w:r>
        <w:rPr>
          <w:rFonts w:ascii="Times New Roman" w:hAnsi="Times New Roman"/>
          <w:sz w:val="28"/>
          <w:szCs w:val="28"/>
          <w:lang w:val="fi-FI"/>
        </w:rPr>
        <w:t>ja</w:t>
      </w:r>
      <w:r>
        <w:rPr>
          <w:rFonts w:ascii="Times New Roman" w:hAnsi="Times New Roman"/>
          <w:sz w:val="28"/>
          <w:szCs w:val="28"/>
          <w:lang w:val="ru-RU"/>
        </w:rPr>
        <w:t>, -</w:t>
      </w:r>
      <w:r>
        <w:rPr>
          <w:rFonts w:ascii="Times New Roman" w:hAnsi="Times New Roman"/>
          <w:sz w:val="28"/>
          <w:szCs w:val="28"/>
          <w:lang w:val="fi-FI"/>
        </w:rPr>
        <w:t>j</w:t>
      </w:r>
      <w:r>
        <w:rPr>
          <w:rFonts w:ascii="Times New Roman" w:hAnsi="Times New Roman"/>
          <w:sz w:val="28"/>
          <w:szCs w:val="28"/>
          <w:lang w:val="ru-RU"/>
        </w:rPr>
        <w:t xml:space="preserve">ä: </w:t>
      </w:r>
      <w:r>
        <w:rPr>
          <w:rFonts w:ascii="Times New Roman" w:hAnsi="Times New Roman"/>
          <w:sz w:val="28"/>
          <w:szCs w:val="28"/>
          <w:lang w:val="fi-FI"/>
        </w:rPr>
        <w:t>rakentaja</w:t>
      </w:r>
      <w:r>
        <w:rPr>
          <w:rFonts w:ascii="Times New Roman" w:hAnsi="Times New Roman"/>
          <w:sz w:val="28"/>
          <w:szCs w:val="28"/>
          <w:lang w:val="ru-RU"/>
        </w:rPr>
        <w:t xml:space="preserve">, </w:t>
      </w:r>
      <w:r>
        <w:rPr>
          <w:rFonts w:ascii="Times New Roman" w:hAnsi="Times New Roman"/>
          <w:sz w:val="28"/>
          <w:szCs w:val="28"/>
          <w:lang w:val="fi-FI"/>
        </w:rPr>
        <w:t>myyj</w:t>
      </w:r>
      <w:r>
        <w:rPr>
          <w:rFonts w:ascii="Times New Roman" w:hAnsi="Times New Roman"/>
          <w:sz w:val="28"/>
          <w:szCs w:val="28"/>
          <w:lang w:val="ru-RU"/>
        </w:rPr>
        <w:t>ä, суффикс -</w:t>
      </w:r>
      <w:r>
        <w:rPr>
          <w:rFonts w:ascii="Times New Roman" w:hAnsi="Times New Roman"/>
          <w:sz w:val="28"/>
          <w:szCs w:val="28"/>
          <w:lang w:val="fi-FI"/>
        </w:rPr>
        <w:t>in</w:t>
      </w:r>
      <w:r>
        <w:rPr>
          <w:rFonts w:ascii="Times New Roman" w:hAnsi="Times New Roman"/>
          <w:sz w:val="28"/>
          <w:szCs w:val="28"/>
          <w:lang w:val="ru-RU"/>
        </w:rPr>
        <w:t xml:space="preserve">: </w:t>
      </w:r>
      <w:r>
        <w:rPr>
          <w:rFonts w:ascii="Times New Roman" w:hAnsi="Times New Roman"/>
          <w:sz w:val="28"/>
          <w:szCs w:val="28"/>
          <w:lang w:val="fi-FI"/>
        </w:rPr>
        <w:t>avain</w:t>
      </w:r>
      <w:r>
        <w:rPr>
          <w:rFonts w:ascii="Times New Roman" w:hAnsi="Times New Roman"/>
          <w:sz w:val="28"/>
          <w:szCs w:val="28"/>
          <w:lang w:val="ru-RU"/>
        </w:rPr>
        <w:t xml:space="preserve">, </w:t>
      </w:r>
      <w:r>
        <w:rPr>
          <w:rFonts w:ascii="Times New Roman" w:hAnsi="Times New Roman"/>
          <w:sz w:val="28"/>
          <w:szCs w:val="28"/>
          <w:lang w:val="fi-FI"/>
        </w:rPr>
        <w:t>soitin</w:t>
      </w:r>
      <w:r>
        <w:rPr>
          <w:rFonts w:ascii="Times New Roman" w:hAnsi="Times New Roman"/>
          <w:sz w:val="28"/>
          <w:szCs w:val="28"/>
          <w:lang w:val="ru-RU"/>
        </w:rPr>
        <w:t>, суффикс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xml:space="preserve">: </w:t>
      </w:r>
      <w:r>
        <w:rPr>
          <w:rFonts w:ascii="Times New Roman" w:hAnsi="Times New Roman"/>
          <w:sz w:val="28"/>
          <w:szCs w:val="28"/>
          <w:lang w:val="fi-FI"/>
        </w:rPr>
        <w:t>ilmoitus</w:t>
      </w:r>
      <w:r>
        <w:rPr>
          <w:rFonts w:ascii="Times New Roman" w:hAnsi="Times New Roman"/>
          <w:sz w:val="28"/>
          <w:szCs w:val="28"/>
          <w:lang w:val="ru-RU"/>
        </w:rPr>
        <w:t>, суффикс -</w:t>
      </w:r>
      <w:r>
        <w:rPr>
          <w:rFonts w:ascii="Times New Roman" w:hAnsi="Times New Roman"/>
          <w:sz w:val="28"/>
          <w:szCs w:val="28"/>
          <w:lang w:val="fi-FI"/>
        </w:rPr>
        <w:t>uus</w:t>
      </w:r>
      <w:r>
        <w:rPr>
          <w:rFonts w:ascii="Times New Roman" w:hAnsi="Times New Roman"/>
          <w:sz w:val="28"/>
          <w:szCs w:val="28"/>
          <w:lang w:val="ru-RU"/>
        </w:rPr>
        <w:t>, -</w:t>
      </w:r>
      <w:r>
        <w:rPr>
          <w:rFonts w:ascii="Times New Roman" w:hAnsi="Times New Roman"/>
          <w:sz w:val="28"/>
          <w:szCs w:val="28"/>
          <w:lang w:val="fi-FI"/>
        </w:rPr>
        <w:t>yys</w:t>
      </w:r>
      <w:r>
        <w:rPr>
          <w:rFonts w:ascii="Times New Roman" w:hAnsi="Times New Roman"/>
          <w:sz w:val="28"/>
          <w:szCs w:val="28"/>
          <w:lang w:val="ru-RU"/>
        </w:rPr>
        <w:t xml:space="preserve">: </w:t>
      </w:r>
      <w:r>
        <w:rPr>
          <w:rFonts w:ascii="Times New Roman" w:hAnsi="Times New Roman"/>
          <w:sz w:val="28"/>
          <w:szCs w:val="28"/>
          <w:lang w:val="fi-FI"/>
        </w:rPr>
        <w:t>kirjallisuus</w:t>
      </w:r>
      <w:r>
        <w:rPr>
          <w:rFonts w:ascii="Times New Roman" w:hAnsi="Times New Roman"/>
          <w:sz w:val="28"/>
          <w:szCs w:val="28"/>
          <w:lang w:val="ru-RU"/>
        </w:rPr>
        <w:t>, суффикс -</w:t>
      </w:r>
      <w:r>
        <w:rPr>
          <w:rFonts w:ascii="Times New Roman" w:hAnsi="Times New Roman"/>
          <w:sz w:val="28"/>
          <w:szCs w:val="28"/>
          <w:lang w:val="fi-FI"/>
        </w:rPr>
        <w:t>sto</w:t>
      </w:r>
      <w:r>
        <w:rPr>
          <w:rFonts w:ascii="Times New Roman" w:hAnsi="Times New Roman"/>
          <w:sz w:val="28"/>
          <w:szCs w:val="28"/>
          <w:lang w:val="ru-RU"/>
        </w:rPr>
        <w:t>, -</w:t>
      </w:r>
      <w:r>
        <w:rPr>
          <w:rFonts w:ascii="Times New Roman" w:hAnsi="Times New Roman"/>
          <w:sz w:val="28"/>
          <w:szCs w:val="28"/>
          <w:lang w:val="fi-FI"/>
        </w:rPr>
        <w:t>st</w:t>
      </w:r>
      <w:r>
        <w:rPr>
          <w:rFonts w:ascii="Times New Roman" w:hAnsi="Times New Roman"/>
          <w:sz w:val="28"/>
          <w:szCs w:val="28"/>
          <w:lang w:val="ru-RU"/>
        </w:rPr>
        <w:t>ö, -</w:t>
      </w:r>
      <w:r>
        <w:rPr>
          <w:rFonts w:ascii="Times New Roman" w:hAnsi="Times New Roman"/>
          <w:sz w:val="28"/>
          <w:szCs w:val="28"/>
          <w:lang w:val="fi-FI"/>
        </w:rPr>
        <w:t>isto</w:t>
      </w:r>
      <w:r>
        <w:rPr>
          <w:rFonts w:ascii="Times New Roman" w:hAnsi="Times New Roman"/>
          <w:sz w:val="28"/>
          <w:szCs w:val="28"/>
          <w:lang w:val="ru-RU"/>
        </w:rPr>
        <w:t>, -</w:t>
      </w:r>
      <w:r>
        <w:rPr>
          <w:rFonts w:ascii="Times New Roman" w:hAnsi="Times New Roman"/>
          <w:sz w:val="28"/>
          <w:szCs w:val="28"/>
          <w:lang w:val="fi-FI"/>
        </w:rPr>
        <w:t>ist</w:t>
      </w:r>
      <w:r>
        <w:rPr>
          <w:rFonts w:ascii="Times New Roman" w:hAnsi="Times New Roman"/>
          <w:sz w:val="28"/>
          <w:szCs w:val="28"/>
          <w:lang w:val="ru-RU"/>
        </w:rPr>
        <w:t xml:space="preserve">ö: </w:t>
      </w:r>
      <w:r>
        <w:rPr>
          <w:rFonts w:ascii="Times New Roman" w:hAnsi="Times New Roman"/>
          <w:sz w:val="28"/>
          <w:szCs w:val="28"/>
          <w:lang w:val="fi-FI"/>
        </w:rPr>
        <w:t>kirjasto</w:t>
      </w:r>
      <w:r>
        <w:rPr>
          <w:rFonts w:ascii="Times New Roman" w:hAnsi="Times New Roman"/>
          <w:sz w:val="28"/>
          <w:szCs w:val="28"/>
          <w:lang w:val="ru-RU"/>
        </w:rPr>
        <w:t>, суффикс -</w:t>
      </w:r>
      <w:r>
        <w:rPr>
          <w:rFonts w:ascii="Times New Roman" w:hAnsi="Times New Roman"/>
          <w:sz w:val="28"/>
          <w:szCs w:val="28"/>
          <w:lang w:val="fi-FI"/>
        </w:rPr>
        <w:t>la</w:t>
      </w:r>
      <w:r>
        <w:rPr>
          <w:rFonts w:ascii="Times New Roman" w:hAnsi="Times New Roman"/>
          <w:sz w:val="28"/>
          <w:szCs w:val="28"/>
          <w:lang w:val="ru-RU"/>
        </w:rPr>
        <w:t>, -</w:t>
      </w:r>
      <w:r>
        <w:rPr>
          <w:rFonts w:ascii="Times New Roman" w:hAnsi="Times New Roman"/>
          <w:sz w:val="28"/>
          <w:szCs w:val="28"/>
          <w:lang w:val="fi-FI"/>
        </w:rPr>
        <w:t>l</w:t>
      </w:r>
      <w:r>
        <w:rPr>
          <w:rFonts w:ascii="Times New Roman" w:hAnsi="Times New Roman"/>
          <w:sz w:val="28"/>
          <w:szCs w:val="28"/>
          <w:lang w:val="ru-RU"/>
        </w:rPr>
        <w:t xml:space="preserve">ä: </w:t>
      </w:r>
      <w:r>
        <w:rPr>
          <w:rFonts w:ascii="Times New Roman" w:hAnsi="Times New Roman"/>
          <w:sz w:val="28"/>
          <w:szCs w:val="28"/>
          <w:lang w:val="fi-FI"/>
        </w:rPr>
        <w:t>asuntola</w:t>
      </w:r>
      <w:r>
        <w:rPr>
          <w:rFonts w:ascii="Times New Roman" w:hAnsi="Times New Roman"/>
          <w:sz w:val="28"/>
          <w:szCs w:val="28"/>
          <w:lang w:val="ru-RU"/>
        </w:rPr>
        <w:t>, суффикс -</w:t>
      </w:r>
      <w:r>
        <w:rPr>
          <w:rFonts w:ascii="Times New Roman" w:hAnsi="Times New Roman"/>
          <w:sz w:val="28"/>
          <w:szCs w:val="28"/>
          <w:lang w:val="fi-FI"/>
        </w:rPr>
        <w:t>mo</w:t>
      </w:r>
      <w:r>
        <w:rPr>
          <w:rFonts w:ascii="Times New Roman" w:hAnsi="Times New Roman"/>
          <w:sz w:val="28"/>
          <w:szCs w:val="28"/>
          <w:lang w:val="ru-RU"/>
        </w:rPr>
        <w:t>, -</w:t>
      </w:r>
      <w:r>
        <w:rPr>
          <w:rFonts w:ascii="Times New Roman" w:hAnsi="Times New Roman"/>
          <w:sz w:val="28"/>
          <w:szCs w:val="28"/>
          <w:lang w:val="fi-FI"/>
        </w:rPr>
        <w:t>m</w:t>
      </w:r>
      <w:r>
        <w:rPr>
          <w:rFonts w:ascii="Times New Roman" w:hAnsi="Times New Roman"/>
          <w:sz w:val="28"/>
          <w:szCs w:val="28"/>
          <w:lang w:val="ru-RU"/>
        </w:rPr>
        <w:t xml:space="preserve">ö: </w:t>
      </w:r>
      <w:r>
        <w:rPr>
          <w:rFonts w:ascii="Times New Roman" w:hAnsi="Times New Roman"/>
          <w:sz w:val="28"/>
          <w:szCs w:val="28"/>
          <w:lang w:val="fi-FI"/>
        </w:rPr>
        <w:t>kampaamo</w:t>
      </w:r>
      <w:r>
        <w:rPr>
          <w:rFonts w:ascii="Times New Roman" w:hAnsi="Times New Roman"/>
          <w:sz w:val="28"/>
          <w:szCs w:val="28"/>
          <w:lang w:val="ru-RU"/>
        </w:rPr>
        <w:t xml:space="preserve">, </w:t>
      </w:r>
      <w:r>
        <w:rPr>
          <w:rFonts w:ascii="Times New Roman" w:hAnsi="Times New Roman"/>
          <w:sz w:val="28"/>
          <w:szCs w:val="28"/>
          <w:lang w:val="fi-FI"/>
        </w:rPr>
        <w:t>ompelimo</w:t>
      </w:r>
      <w:r>
        <w:rPr>
          <w:rFonts w:ascii="Times New Roman" w:hAnsi="Times New Roman"/>
          <w:sz w:val="28"/>
          <w:szCs w:val="28"/>
          <w:lang w:val="ru-RU"/>
        </w:rPr>
        <w:t xml:space="preserve">, </w:t>
      </w:r>
      <w:r>
        <w:rPr>
          <w:rFonts w:ascii="Times New Roman" w:hAnsi="Times New Roman"/>
          <w:sz w:val="28"/>
          <w:szCs w:val="28"/>
          <w:lang w:val="fi-FI"/>
        </w:rPr>
        <w:t>kustantamo</w:t>
      </w:r>
      <w:r>
        <w:rPr>
          <w:rFonts w:ascii="Times New Roman" w:hAnsi="Times New Roman"/>
          <w:sz w:val="28"/>
          <w:szCs w:val="28"/>
          <w:lang w:val="ru-RU"/>
        </w:rPr>
        <w:t>, суффикс -</w:t>
      </w:r>
      <w:r>
        <w:rPr>
          <w:rFonts w:ascii="Times New Roman" w:hAnsi="Times New Roman"/>
          <w:sz w:val="28"/>
          <w:szCs w:val="28"/>
          <w:lang w:val="fi-FI"/>
        </w:rPr>
        <w:t>kko</w:t>
      </w:r>
      <w:r>
        <w:rPr>
          <w:rFonts w:ascii="Times New Roman" w:hAnsi="Times New Roman"/>
          <w:sz w:val="28"/>
          <w:szCs w:val="28"/>
          <w:lang w:val="ru-RU"/>
        </w:rPr>
        <w:t>, -</w:t>
      </w:r>
      <w:r>
        <w:rPr>
          <w:rFonts w:ascii="Times New Roman" w:hAnsi="Times New Roman"/>
          <w:sz w:val="28"/>
          <w:szCs w:val="28"/>
          <w:lang w:val="fi-FI"/>
        </w:rPr>
        <w:t>kk</w:t>
      </w:r>
      <w:r>
        <w:rPr>
          <w:rFonts w:ascii="Times New Roman" w:hAnsi="Times New Roman"/>
          <w:sz w:val="28"/>
          <w:szCs w:val="28"/>
          <w:lang w:val="ru-RU"/>
        </w:rPr>
        <w:t>ö, -</w:t>
      </w:r>
      <w:r>
        <w:rPr>
          <w:rFonts w:ascii="Times New Roman" w:hAnsi="Times New Roman"/>
          <w:sz w:val="28"/>
          <w:szCs w:val="28"/>
          <w:lang w:val="fi-FI"/>
        </w:rPr>
        <w:t>ikko</w:t>
      </w:r>
      <w:r>
        <w:rPr>
          <w:rFonts w:ascii="Times New Roman" w:hAnsi="Times New Roman"/>
          <w:sz w:val="28"/>
          <w:szCs w:val="28"/>
          <w:lang w:val="ru-RU"/>
        </w:rPr>
        <w:t>, -</w:t>
      </w:r>
      <w:r>
        <w:rPr>
          <w:rFonts w:ascii="Times New Roman" w:hAnsi="Times New Roman"/>
          <w:sz w:val="28"/>
          <w:szCs w:val="28"/>
          <w:lang w:val="fi-FI"/>
        </w:rPr>
        <w:t>ikk</w:t>
      </w:r>
      <w:r>
        <w:rPr>
          <w:rFonts w:ascii="Times New Roman" w:hAnsi="Times New Roman"/>
          <w:sz w:val="28"/>
          <w:szCs w:val="28"/>
          <w:lang w:val="ru-RU"/>
        </w:rPr>
        <w:t xml:space="preserve">ö: </w:t>
      </w:r>
      <w:r>
        <w:rPr>
          <w:rFonts w:ascii="Times New Roman" w:hAnsi="Times New Roman"/>
          <w:sz w:val="28"/>
          <w:szCs w:val="28"/>
          <w:lang w:val="fi-FI"/>
        </w:rPr>
        <w:t>naulakko</w:t>
      </w:r>
      <w:r>
        <w:rPr>
          <w:rFonts w:ascii="Times New Roman" w:hAnsi="Times New Roman"/>
          <w:sz w:val="28"/>
          <w:szCs w:val="28"/>
          <w:lang w:val="ru-RU"/>
        </w:rPr>
        <w:t xml:space="preserve">, </w:t>
      </w:r>
      <w:r>
        <w:rPr>
          <w:rFonts w:ascii="Times New Roman" w:hAnsi="Times New Roman"/>
          <w:sz w:val="28"/>
          <w:szCs w:val="28"/>
          <w:lang w:val="fi-FI"/>
        </w:rPr>
        <w:t>hyllykk</w:t>
      </w:r>
      <w:r>
        <w:rPr>
          <w:rFonts w:ascii="Times New Roman" w:hAnsi="Times New Roman"/>
          <w:sz w:val="28"/>
          <w:szCs w:val="28"/>
          <w:lang w:val="ru-RU"/>
        </w:rPr>
        <w:t xml:space="preserve">ö,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irikk</w:t>
      </w:r>
      <w:r>
        <w:rPr>
          <w:rFonts w:ascii="Times New Roman" w:hAnsi="Times New Roman"/>
          <w:sz w:val="28"/>
          <w:szCs w:val="28"/>
          <w:lang w:val="ru-RU"/>
        </w:rPr>
        <w:t>ö суффикс -</w:t>
      </w:r>
      <w:r>
        <w:rPr>
          <w:rFonts w:ascii="Times New Roman" w:hAnsi="Times New Roman"/>
          <w:sz w:val="28"/>
          <w:szCs w:val="28"/>
          <w:lang w:val="fi-FI"/>
        </w:rPr>
        <w:t>os</w:t>
      </w:r>
      <w:r>
        <w:rPr>
          <w:rFonts w:ascii="Times New Roman" w:hAnsi="Times New Roman"/>
          <w:sz w:val="28"/>
          <w:szCs w:val="28"/>
          <w:lang w:val="ru-RU"/>
        </w:rPr>
        <w:t>, -ö</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teos</w:t>
      </w:r>
      <w:r>
        <w:rPr>
          <w:rFonts w:ascii="Times New Roman" w:hAnsi="Times New Roman"/>
          <w:sz w:val="28"/>
          <w:szCs w:val="28"/>
          <w:lang w:val="ru-RU"/>
        </w:rPr>
        <w:t xml:space="preserve">, </w:t>
      </w:r>
      <w:r>
        <w:rPr>
          <w:rFonts w:ascii="Times New Roman" w:hAnsi="Times New Roman"/>
          <w:sz w:val="28"/>
          <w:szCs w:val="28"/>
          <w:lang w:val="fi-FI"/>
        </w:rPr>
        <w:t>suomennos</w:t>
      </w:r>
      <w:r>
        <w:rPr>
          <w:rFonts w:ascii="Times New Roman" w:hAnsi="Times New Roman"/>
          <w:sz w:val="28"/>
          <w:szCs w:val="28"/>
          <w:lang w:val="ru-RU"/>
        </w:rPr>
        <w:t xml:space="preserve">, </w:t>
      </w:r>
      <w:r>
        <w:rPr>
          <w:rFonts w:ascii="Times New Roman" w:hAnsi="Times New Roman"/>
          <w:sz w:val="28"/>
          <w:szCs w:val="28"/>
          <w:lang w:val="fi-FI"/>
        </w:rPr>
        <w:t>k</w:t>
      </w:r>
      <w:r>
        <w:rPr>
          <w:rFonts w:ascii="Times New Roman" w:hAnsi="Times New Roman"/>
          <w:sz w:val="28"/>
          <w:szCs w:val="28"/>
          <w:lang w:val="ru-RU"/>
        </w:rPr>
        <w:t>ää</w:t>
      </w:r>
      <w:r>
        <w:rPr>
          <w:rFonts w:ascii="Times New Roman" w:hAnsi="Times New Roman"/>
          <w:sz w:val="28"/>
          <w:szCs w:val="28"/>
          <w:lang w:val="fi-FI"/>
        </w:rPr>
        <w:t>nn</w:t>
      </w:r>
      <w:r>
        <w:rPr>
          <w:rFonts w:ascii="Times New Roman" w:hAnsi="Times New Roman"/>
          <w:sz w:val="28"/>
          <w:szCs w:val="28"/>
          <w:lang w:val="ru-RU"/>
        </w:rPr>
        <w:t>ö</w:t>
      </w:r>
      <w:r>
        <w:rPr>
          <w:rFonts w:ascii="Times New Roman" w:hAnsi="Times New Roman"/>
          <w:sz w:val="28"/>
          <w:szCs w:val="28"/>
          <w:lang w:val="fi-FI"/>
        </w:rPr>
        <w:t>s</w:t>
      </w:r>
      <w:r>
        <w:rPr>
          <w:rFonts w:ascii="Times New Roman" w:hAnsi="Times New Roman"/>
          <w:sz w:val="28"/>
          <w:szCs w:val="28"/>
          <w:lang w:val="ru-RU"/>
        </w:rPr>
        <w:t xml:space="preserve"> суффикс -</w:t>
      </w:r>
      <w:r>
        <w:rPr>
          <w:rFonts w:ascii="Times New Roman" w:hAnsi="Times New Roman"/>
          <w:sz w:val="28"/>
          <w:szCs w:val="28"/>
          <w:lang w:val="fi-FI"/>
        </w:rPr>
        <w:t>e</w:t>
      </w:r>
      <w:r>
        <w:rPr>
          <w:rFonts w:ascii="Times New Roman" w:hAnsi="Times New Roman"/>
          <w:sz w:val="28"/>
          <w:szCs w:val="28"/>
          <w:lang w:val="ru-RU"/>
        </w:rPr>
        <w:t xml:space="preserve">: </w:t>
      </w:r>
      <w:r>
        <w:rPr>
          <w:rFonts w:ascii="Times New Roman" w:hAnsi="Times New Roman"/>
          <w:sz w:val="28"/>
          <w:szCs w:val="28"/>
          <w:lang w:val="fi-FI"/>
        </w:rPr>
        <w:t>tuote</w:t>
      </w:r>
      <w:r>
        <w:rPr>
          <w:rFonts w:ascii="Times New Roman" w:hAnsi="Times New Roman"/>
          <w:sz w:val="28"/>
          <w:szCs w:val="28"/>
          <w:lang w:val="ru-RU"/>
        </w:rPr>
        <w:t xml:space="preserve"> суффикс -</w:t>
      </w:r>
      <w:r>
        <w:rPr>
          <w:rFonts w:ascii="Times New Roman" w:hAnsi="Times New Roman"/>
          <w:sz w:val="28"/>
          <w:szCs w:val="28"/>
          <w:lang w:val="fi-FI"/>
        </w:rPr>
        <w:t>u</w:t>
      </w:r>
      <w:r>
        <w:rPr>
          <w:rFonts w:ascii="Times New Roman" w:hAnsi="Times New Roman"/>
          <w:sz w:val="28"/>
          <w:szCs w:val="28"/>
          <w:lang w:val="ru-RU"/>
        </w:rPr>
        <w:t>, -</w:t>
      </w:r>
      <w:r>
        <w:rPr>
          <w:rFonts w:ascii="Times New Roman" w:hAnsi="Times New Roman"/>
          <w:sz w:val="28"/>
          <w:szCs w:val="28"/>
          <w:lang w:val="fi-FI"/>
        </w:rPr>
        <w:t>y</w:t>
      </w:r>
      <w:r>
        <w:rPr>
          <w:rFonts w:ascii="Times New Roman" w:hAnsi="Times New Roman"/>
          <w:sz w:val="28"/>
          <w:szCs w:val="28"/>
          <w:lang w:val="ru-RU"/>
        </w:rPr>
        <w:t xml:space="preserve">: </w:t>
      </w:r>
      <w:r>
        <w:rPr>
          <w:rFonts w:ascii="Times New Roman" w:hAnsi="Times New Roman"/>
          <w:sz w:val="28"/>
          <w:szCs w:val="28"/>
          <w:lang w:val="fi-FI"/>
        </w:rPr>
        <w:t>haku</w:t>
      </w:r>
      <w:r>
        <w:rPr>
          <w:rFonts w:ascii="Times New Roman" w:hAnsi="Times New Roman"/>
          <w:sz w:val="28"/>
          <w:szCs w:val="28"/>
          <w:lang w:val="ru-RU"/>
        </w:rPr>
        <w:t xml:space="preserve">, </w:t>
      </w:r>
      <w:r>
        <w:rPr>
          <w:rFonts w:ascii="Times New Roman" w:hAnsi="Times New Roman"/>
          <w:sz w:val="28"/>
          <w:szCs w:val="28"/>
          <w:lang w:val="fi-FI"/>
        </w:rPr>
        <w:t>p</w:t>
      </w:r>
      <w:r>
        <w:rPr>
          <w:rFonts w:ascii="Times New Roman" w:hAnsi="Times New Roman"/>
          <w:sz w:val="28"/>
          <w:szCs w:val="28"/>
          <w:lang w:val="ru-RU"/>
        </w:rPr>
        <w:t>ää</w:t>
      </w:r>
      <w:r>
        <w:rPr>
          <w:rFonts w:ascii="Times New Roman" w:hAnsi="Times New Roman"/>
          <w:sz w:val="28"/>
          <w:szCs w:val="28"/>
          <w:lang w:val="fi-FI"/>
        </w:rPr>
        <w:t>sy</w:t>
      </w:r>
      <w:r>
        <w:rPr>
          <w:rFonts w:ascii="Times New Roman" w:hAnsi="Times New Roman"/>
          <w:sz w:val="28"/>
          <w:szCs w:val="28"/>
          <w:lang w:val="ru-RU"/>
        </w:rPr>
        <w:t xml:space="preserve">, </w:t>
      </w:r>
      <w:r>
        <w:rPr>
          <w:rFonts w:ascii="Times New Roman" w:hAnsi="Times New Roman"/>
          <w:sz w:val="28"/>
          <w:szCs w:val="28"/>
          <w:lang w:val="fi-FI"/>
        </w:rPr>
        <w:t>juoksu</w:t>
      </w:r>
      <w:r>
        <w:rPr>
          <w:rFonts w:ascii="Times New Roman" w:hAnsi="Times New Roman"/>
          <w:sz w:val="28"/>
          <w:szCs w:val="28"/>
          <w:lang w:val="ru-RU"/>
        </w:rPr>
        <w:t>, – суффиксы имён прилагательных: суффикс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nen</w:t>
      </w:r>
      <w:r>
        <w:rPr>
          <w:rFonts w:ascii="Times New Roman" w:hAnsi="Times New Roman"/>
          <w:sz w:val="28"/>
          <w:szCs w:val="28"/>
          <w:lang w:val="ru-RU"/>
        </w:rPr>
        <w:t xml:space="preserve">: </w:t>
      </w:r>
      <w:r>
        <w:rPr>
          <w:rFonts w:ascii="Times New Roman" w:hAnsi="Times New Roman"/>
          <w:sz w:val="28"/>
          <w:szCs w:val="28"/>
          <w:lang w:val="fi-FI"/>
        </w:rPr>
        <w:t>tavallinen</w:t>
      </w:r>
      <w:r>
        <w:rPr>
          <w:rFonts w:ascii="Times New Roman" w:hAnsi="Times New Roman"/>
          <w:sz w:val="28"/>
          <w:szCs w:val="28"/>
          <w:lang w:val="ru-RU"/>
        </w:rPr>
        <w:t>, суффикс -</w:t>
      </w:r>
      <w:r>
        <w:rPr>
          <w:rFonts w:ascii="Times New Roman" w:hAnsi="Times New Roman"/>
          <w:sz w:val="28"/>
          <w:szCs w:val="28"/>
          <w:lang w:val="fi-FI"/>
        </w:rPr>
        <w:t>kas</w:t>
      </w:r>
      <w:r>
        <w:rPr>
          <w:rFonts w:ascii="Times New Roman" w:hAnsi="Times New Roman"/>
          <w:sz w:val="28"/>
          <w:szCs w:val="28"/>
          <w:lang w:val="ru-RU"/>
        </w:rPr>
        <w:t>, -</w:t>
      </w:r>
      <w:r>
        <w:rPr>
          <w:rFonts w:ascii="Times New Roman" w:hAnsi="Times New Roman"/>
          <w:sz w:val="28"/>
          <w:szCs w:val="28"/>
          <w:lang w:val="fi-FI"/>
        </w:rPr>
        <w:t>k</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maukas</w:t>
      </w:r>
      <w:r>
        <w:rPr>
          <w:rFonts w:ascii="Times New Roman" w:hAnsi="Times New Roman"/>
          <w:sz w:val="28"/>
          <w:szCs w:val="28"/>
          <w:lang w:val="ru-RU"/>
        </w:rPr>
        <w:t xml:space="preserve">, </w:t>
      </w:r>
      <w:r>
        <w:rPr>
          <w:rFonts w:ascii="Times New Roman" w:hAnsi="Times New Roman"/>
          <w:sz w:val="28"/>
          <w:szCs w:val="28"/>
          <w:lang w:val="fi-FI"/>
        </w:rPr>
        <w:t>v</w:t>
      </w:r>
      <w:r>
        <w:rPr>
          <w:rFonts w:ascii="Times New Roman" w:hAnsi="Times New Roman"/>
          <w:sz w:val="28"/>
          <w:szCs w:val="28"/>
          <w:lang w:val="ru-RU"/>
        </w:rPr>
        <w:t>ä</w:t>
      </w:r>
      <w:r>
        <w:rPr>
          <w:rFonts w:ascii="Times New Roman" w:hAnsi="Times New Roman"/>
          <w:sz w:val="28"/>
          <w:szCs w:val="28"/>
          <w:lang w:val="fi-FI"/>
        </w:rPr>
        <w:t>rik</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xml:space="preserve"> суффикс -</w:t>
      </w:r>
      <w:r>
        <w:rPr>
          <w:rFonts w:ascii="Times New Roman" w:hAnsi="Times New Roman"/>
          <w:sz w:val="28"/>
          <w:szCs w:val="28"/>
          <w:lang w:val="fi-FI"/>
        </w:rPr>
        <w:t>ton</w:t>
      </w:r>
      <w:r>
        <w:rPr>
          <w:rFonts w:ascii="Times New Roman" w:hAnsi="Times New Roman"/>
          <w:sz w:val="28"/>
          <w:szCs w:val="28"/>
          <w:lang w:val="ru-RU"/>
        </w:rPr>
        <w:t>, -</w:t>
      </w:r>
      <w:r>
        <w:rPr>
          <w:rFonts w:ascii="Times New Roman" w:hAnsi="Times New Roman"/>
          <w:sz w:val="28"/>
          <w:szCs w:val="28"/>
          <w:lang w:val="fi-FI"/>
        </w:rPr>
        <w:t>t</w:t>
      </w:r>
      <w:r>
        <w:rPr>
          <w:rFonts w:ascii="Times New Roman" w:hAnsi="Times New Roman"/>
          <w:sz w:val="28"/>
          <w:szCs w:val="28"/>
          <w:lang w:val="ru-RU"/>
        </w:rPr>
        <w:t>ö</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ty</w:t>
      </w:r>
      <w:r>
        <w:rPr>
          <w:rFonts w:ascii="Times New Roman" w:hAnsi="Times New Roman"/>
          <w:sz w:val="28"/>
          <w:szCs w:val="28"/>
          <w:lang w:val="ru-RU"/>
        </w:rPr>
        <w:t>ö</w:t>
      </w:r>
      <w:r>
        <w:rPr>
          <w:rFonts w:ascii="Times New Roman" w:hAnsi="Times New Roman"/>
          <w:sz w:val="28"/>
          <w:szCs w:val="28"/>
          <w:lang w:val="fi-FI"/>
        </w:rPr>
        <w:t>t</w:t>
      </w:r>
      <w:r>
        <w:rPr>
          <w:rFonts w:ascii="Times New Roman" w:hAnsi="Times New Roman"/>
          <w:sz w:val="28"/>
          <w:szCs w:val="28"/>
          <w:lang w:val="ru-RU"/>
        </w:rPr>
        <w:t>ö</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onneton</w:t>
      </w:r>
      <w:r>
        <w:rPr>
          <w:rFonts w:ascii="Times New Roman" w:hAnsi="Times New Roman"/>
          <w:sz w:val="28"/>
          <w:szCs w:val="28"/>
          <w:lang w:val="ru-RU"/>
        </w:rPr>
        <w:t>, – глагольные суффиксы: суффикс -</w:t>
      </w:r>
      <w:r>
        <w:rPr>
          <w:rFonts w:ascii="Times New Roman" w:hAnsi="Times New Roman"/>
          <w:sz w:val="28"/>
          <w:szCs w:val="28"/>
          <w:lang w:val="fi-FI"/>
        </w:rPr>
        <w:t>tta</w:t>
      </w:r>
      <w:r>
        <w:rPr>
          <w:rFonts w:ascii="Times New Roman" w:hAnsi="Times New Roman"/>
          <w:sz w:val="28"/>
          <w:szCs w:val="28"/>
          <w:lang w:val="ru-RU"/>
        </w:rPr>
        <w:t>-, -</w:t>
      </w:r>
      <w:r>
        <w:rPr>
          <w:rFonts w:ascii="Times New Roman" w:hAnsi="Times New Roman"/>
          <w:sz w:val="28"/>
          <w:szCs w:val="28"/>
          <w:lang w:val="fi-FI"/>
        </w:rPr>
        <w:t>tt</w:t>
      </w:r>
      <w:r>
        <w:rPr>
          <w:rFonts w:ascii="Times New Roman" w:hAnsi="Times New Roman"/>
          <w:sz w:val="28"/>
          <w:szCs w:val="28"/>
          <w:lang w:val="ru-RU"/>
        </w:rPr>
        <w:t xml:space="preserve">ä-: </w:t>
      </w:r>
      <w:r>
        <w:rPr>
          <w:rFonts w:ascii="Times New Roman" w:hAnsi="Times New Roman"/>
          <w:sz w:val="28"/>
          <w:szCs w:val="28"/>
          <w:lang w:val="fi-FI"/>
        </w:rPr>
        <w:t>kasvattaa</w:t>
      </w:r>
      <w:r>
        <w:rPr>
          <w:rFonts w:ascii="Times New Roman" w:hAnsi="Times New Roman"/>
          <w:sz w:val="28"/>
          <w:szCs w:val="28"/>
          <w:lang w:val="ru-RU"/>
        </w:rPr>
        <w:t xml:space="preserve">, </w:t>
      </w:r>
      <w:r>
        <w:rPr>
          <w:rFonts w:ascii="Times New Roman" w:hAnsi="Times New Roman"/>
          <w:sz w:val="28"/>
          <w:szCs w:val="28"/>
          <w:lang w:val="fi-FI"/>
        </w:rPr>
        <w:t>l</w:t>
      </w:r>
      <w:r>
        <w:rPr>
          <w:rFonts w:ascii="Times New Roman" w:hAnsi="Times New Roman"/>
          <w:sz w:val="28"/>
          <w:szCs w:val="28"/>
          <w:lang w:val="ru-RU"/>
        </w:rPr>
        <w:t>ä</w:t>
      </w:r>
      <w:r>
        <w:rPr>
          <w:rFonts w:ascii="Times New Roman" w:hAnsi="Times New Roman"/>
          <w:sz w:val="28"/>
          <w:szCs w:val="28"/>
          <w:lang w:val="fi-FI"/>
        </w:rPr>
        <w:t>mmitt</w:t>
      </w:r>
      <w:r>
        <w:rPr>
          <w:rFonts w:ascii="Times New Roman" w:hAnsi="Times New Roman"/>
          <w:sz w:val="28"/>
          <w:szCs w:val="28"/>
          <w:lang w:val="ru-RU"/>
        </w:rPr>
        <w:t>ää, суффиксы -</w:t>
      </w:r>
      <w:r>
        <w:rPr>
          <w:rFonts w:ascii="Times New Roman" w:hAnsi="Times New Roman"/>
          <w:sz w:val="28"/>
          <w:szCs w:val="28"/>
          <w:lang w:val="fi-FI"/>
        </w:rPr>
        <w:t>oitta</w:t>
      </w:r>
      <w:r>
        <w:rPr>
          <w:rFonts w:ascii="Times New Roman" w:hAnsi="Times New Roman"/>
          <w:sz w:val="28"/>
          <w:szCs w:val="28"/>
          <w:lang w:val="ru-RU"/>
        </w:rPr>
        <w:t>-, -ö</w:t>
      </w:r>
      <w:r>
        <w:rPr>
          <w:rFonts w:ascii="Times New Roman" w:hAnsi="Times New Roman"/>
          <w:sz w:val="28"/>
          <w:szCs w:val="28"/>
          <w:lang w:val="fi-FI"/>
        </w:rPr>
        <w:t>itt</w:t>
      </w:r>
      <w:r>
        <w:rPr>
          <w:rFonts w:ascii="Times New Roman" w:hAnsi="Times New Roman"/>
          <w:sz w:val="28"/>
          <w:szCs w:val="28"/>
          <w:lang w:val="ru-RU"/>
        </w:rPr>
        <w:t>ä-, -</w:t>
      </w:r>
      <w:r>
        <w:rPr>
          <w:rFonts w:ascii="Times New Roman" w:hAnsi="Times New Roman"/>
          <w:sz w:val="28"/>
          <w:szCs w:val="28"/>
          <w:lang w:val="fi-FI"/>
        </w:rPr>
        <w:t>itta</w:t>
      </w:r>
      <w:r>
        <w:rPr>
          <w:rFonts w:ascii="Times New Roman" w:hAnsi="Times New Roman"/>
          <w:sz w:val="28"/>
          <w:szCs w:val="28"/>
          <w:lang w:val="ru-RU"/>
        </w:rPr>
        <w:t>-, -</w:t>
      </w:r>
      <w:r>
        <w:rPr>
          <w:rFonts w:ascii="Times New Roman" w:hAnsi="Times New Roman"/>
          <w:sz w:val="28"/>
          <w:szCs w:val="28"/>
          <w:lang w:val="fi-FI"/>
        </w:rPr>
        <w:t>itt</w:t>
      </w:r>
      <w:r>
        <w:rPr>
          <w:rFonts w:ascii="Times New Roman" w:hAnsi="Times New Roman"/>
          <w:sz w:val="28"/>
          <w:szCs w:val="28"/>
          <w:lang w:val="ru-RU"/>
        </w:rPr>
        <w:t xml:space="preserve">ä-: </w:t>
      </w:r>
      <w:r>
        <w:rPr>
          <w:rFonts w:ascii="Times New Roman" w:hAnsi="Times New Roman"/>
          <w:sz w:val="28"/>
          <w:szCs w:val="28"/>
          <w:lang w:val="fi-FI"/>
        </w:rPr>
        <w:t>nauhoittaa</w:t>
      </w:r>
      <w:r>
        <w:rPr>
          <w:rFonts w:ascii="Times New Roman" w:hAnsi="Times New Roman"/>
          <w:sz w:val="28"/>
          <w:szCs w:val="28"/>
          <w:lang w:val="ru-RU"/>
        </w:rPr>
        <w:t xml:space="preserve">, </w:t>
      </w:r>
      <w:r>
        <w:rPr>
          <w:rFonts w:ascii="Times New Roman" w:hAnsi="Times New Roman"/>
          <w:sz w:val="28"/>
          <w:szCs w:val="28"/>
          <w:lang w:val="fi-FI"/>
        </w:rPr>
        <w:t>lahjoittaa</w:t>
      </w:r>
      <w:r>
        <w:rPr>
          <w:rFonts w:ascii="Times New Roman" w:hAnsi="Times New Roman"/>
          <w:sz w:val="28"/>
          <w:szCs w:val="28"/>
          <w:lang w:val="ru-RU"/>
        </w:rPr>
        <w:t xml:space="preserve">, </w:t>
      </w:r>
      <w:r>
        <w:rPr>
          <w:rFonts w:ascii="Times New Roman" w:hAnsi="Times New Roman"/>
          <w:sz w:val="28"/>
          <w:szCs w:val="28"/>
          <w:lang w:val="fi-FI"/>
        </w:rPr>
        <w:t>nimitt</w:t>
      </w:r>
      <w:r>
        <w:rPr>
          <w:rFonts w:ascii="Times New Roman" w:hAnsi="Times New Roman"/>
          <w:sz w:val="28"/>
          <w:szCs w:val="28"/>
          <w:lang w:val="ru-RU"/>
        </w:rPr>
        <w:t>ää, суффикс -</w:t>
      </w:r>
      <w:r>
        <w:rPr>
          <w:rFonts w:ascii="Times New Roman" w:hAnsi="Times New Roman"/>
          <w:sz w:val="28"/>
          <w:szCs w:val="28"/>
          <w:lang w:val="fi-FI"/>
        </w:rPr>
        <w:t>ta</w:t>
      </w:r>
      <w:r>
        <w:rPr>
          <w:rFonts w:ascii="Times New Roman" w:hAnsi="Times New Roman"/>
          <w:sz w:val="28"/>
          <w:szCs w:val="28"/>
          <w:lang w:val="ru-RU"/>
        </w:rPr>
        <w:t>-, -</w:t>
      </w:r>
      <w:r>
        <w:rPr>
          <w:rFonts w:ascii="Times New Roman" w:hAnsi="Times New Roman"/>
          <w:sz w:val="28"/>
          <w:szCs w:val="28"/>
          <w:lang w:val="fi-FI"/>
        </w:rPr>
        <w:t>t</w:t>
      </w:r>
      <w:r>
        <w:rPr>
          <w:rFonts w:ascii="Times New Roman" w:hAnsi="Times New Roman"/>
          <w:sz w:val="28"/>
          <w:szCs w:val="28"/>
          <w:lang w:val="ru-RU"/>
        </w:rPr>
        <w:t xml:space="preserve">ä-: </w:t>
      </w:r>
      <w:r>
        <w:rPr>
          <w:rFonts w:ascii="Times New Roman" w:hAnsi="Times New Roman"/>
          <w:sz w:val="28"/>
          <w:szCs w:val="28"/>
          <w:lang w:val="fi-FI"/>
        </w:rPr>
        <w:t>kaunistaa</w:t>
      </w:r>
      <w:r>
        <w:rPr>
          <w:rFonts w:ascii="Times New Roman" w:hAnsi="Times New Roman"/>
          <w:sz w:val="28"/>
          <w:szCs w:val="28"/>
          <w:lang w:val="ru-RU"/>
        </w:rPr>
        <w:t xml:space="preserve">, </w:t>
      </w:r>
      <w:r>
        <w:rPr>
          <w:rFonts w:ascii="Times New Roman" w:hAnsi="Times New Roman"/>
          <w:sz w:val="28"/>
          <w:szCs w:val="28"/>
          <w:lang w:val="fi-FI"/>
        </w:rPr>
        <w:t>valmistaa</w:t>
      </w:r>
      <w:r>
        <w:rPr>
          <w:rFonts w:ascii="Times New Roman" w:hAnsi="Times New Roman"/>
          <w:sz w:val="28"/>
          <w:szCs w:val="28"/>
          <w:lang w:val="ru-RU"/>
        </w:rPr>
        <w:t xml:space="preserve"> суффикс -</w:t>
      </w:r>
      <w:r>
        <w:rPr>
          <w:rFonts w:ascii="Times New Roman" w:hAnsi="Times New Roman"/>
          <w:sz w:val="28"/>
          <w:szCs w:val="28"/>
          <w:lang w:val="fi-FI"/>
        </w:rPr>
        <w:t>nta</w:t>
      </w:r>
      <w:r>
        <w:rPr>
          <w:rFonts w:ascii="Times New Roman" w:hAnsi="Times New Roman"/>
          <w:sz w:val="28"/>
          <w:szCs w:val="28"/>
          <w:lang w:val="ru-RU"/>
        </w:rPr>
        <w:t>-, -</w:t>
      </w:r>
      <w:r>
        <w:rPr>
          <w:rFonts w:ascii="Times New Roman" w:hAnsi="Times New Roman"/>
          <w:sz w:val="28"/>
          <w:szCs w:val="28"/>
          <w:lang w:val="fi-FI"/>
        </w:rPr>
        <w:t>nt</w:t>
      </w:r>
      <w:r>
        <w:rPr>
          <w:rFonts w:ascii="Times New Roman" w:hAnsi="Times New Roman"/>
          <w:sz w:val="28"/>
          <w:szCs w:val="28"/>
          <w:lang w:val="ru-RU"/>
        </w:rPr>
        <w:t xml:space="preserve">ä-: </w:t>
      </w:r>
      <w:r>
        <w:rPr>
          <w:rFonts w:ascii="Times New Roman" w:hAnsi="Times New Roman"/>
          <w:sz w:val="28"/>
          <w:szCs w:val="28"/>
          <w:lang w:val="fi-FI"/>
        </w:rPr>
        <w:t>suomentaa</w:t>
      </w:r>
      <w:r>
        <w:rPr>
          <w:rFonts w:ascii="Times New Roman" w:hAnsi="Times New Roman"/>
          <w:sz w:val="28"/>
          <w:szCs w:val="28"/>
          <w:lang w:val="ru-RU"/>
        </w:rPr>
        <w:t xml:space="preserve">,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ydent</w:t>
      </w:r>
      <w:r>
        <w:rPr>
          <w:rFonts w:ascii="Times New Roman" w:hAnsi="Times New Roman"/>
          <w:sz w:val="28"/>
          <w:szCs w:val="28"/>
          <w:lang w:val="ru-RU"/>
        </w:rPr>
        <w:t>ää, суффикс -</w:t>
      </w:r>
      <w:r>
        <w:rPr>
          <w:rFonts w:ascii="Times New Roman" w:hAnsi="Times New Roman"/>
          <w:sz w:val="28"/>
          <w:szCs w:val="28"/>
          <w:lang w:val="fi-FI"/>
        </w:rPr>
        <w:t>sta</w:t>
      </w:r>
      <w:r>
        <w:rPr>
          <w:rFonts w:ascii="Times New Roman" w:hAnsi="Times New Roman"/>
          <w:sz w:val="28"/>
          <w:szCs w:val="28"/>
          <w:lang w:val="ru-RU"/>
        </w:rPr>
        <w:t>-, -</w:t>
      </w:r>
      <w:r>
        <w:rPr>
          <w:rFonts w:ascii="Times New Roman" w:hAnsi="Times New Roman"/>
          <w:sz w:val="28"/>
          <w:szCs w:val="28"/>
          <w:lang w:val="fi-FI"/>
        </w:rPr>
        <w:t>st</w:t>
      </w:r>
      <w:r>
        <w:rPr>
          <w:rFonts w:ascii="Times New Roman" w:hAnsi="Times New Roman"/>
          <w:sz w:val="28"/>
          <w:szCs w:val="28"/>
          <w:lang w:val="ru-RU"/>
        </w:rPr>
        <w:t xml:space="preserve">ä-: </w:t>
      </w:r>
      <w:r>
        <w:rPr>
          <w:rFonts w:ascii="Times New Roman" w:hAnsi="Times New Roman"/>
          <w:sz w:val="28"/>
          <w:szCs w:val="28"/>
          <w:lang w:val="fi-FI"/>
        </w:rPr>
        <w:t>muodostaa</w:t>
      </w:r>
      <w:r>
        <w:rPr>
          <w:rFonts w:ascii="Times New Roman" w:hAnsi="Times New Roman"/>
          <w:sz w:val="28"/>
          <w:szCs w:val="28"/>
          <w:lang w:val="ru-RU"/>
        </w:rPr>
        <w:t>, ää</w:t>
      </w:r>
      <w:r>
        <w:rPr>
          <w:rFonts w:ascii="Times New Roman" w:hAnsi="Times New Roman"/>
          <w:sz w:val="28"/>
          <w:szCs w:val="28"/>
          <w:lang w:val="fi-FI"/>
        </w:rPr>
        <w:t>nest</w:t>
      </w:r>
      <w:r>
        <w:rPr>
          <w:rFonts w:ascii="Times New Roman" w:hAnsi="Times New Roman"/>
          <w:sz w:val="28"/>
          <w:szCs w:val="28"/>
          <w:lang w:val="ru-RU"/>
        </w:rPr>
        <w:t>ää, суффиксы -</w:t>
      </w:r>
      <w:r>
        <w:rPr>
          <w:rFonts w:ascii="Times New Roman" w:hAnsi="Times New Roman"/>
          <w:sz w:val="28"/>
          <w:szCs w:val="28"/>
          <w:lang w:val="fi-FI"/>
        </w:rPr>
        <w:t>ele</w:t>
      </w:r>
      <w:r>
        <w:rPr>
          <w:rFonts w:ascii="Times New Roman" w:hAnsi="Times New Roman"/>
          <w:sz w:val="28"/>
          <w:szCs w:val="28"/>
          <w:lang w:val="ru-RU"/>
        </w:rPr>
        <w:t>-, -</w:t>
      </w:r>
      <w:r>
        <w:rPr>
          <w:rFonts w:ascii="Times New Roman" w:hAnsi="Times New Roman"/>
          <w:sz w:val="28"/>
          <w:szCs w:val="28"/>
          <w:lang w:val="fi-FI"/>
        </w:rPr>
        <w:t>skele</w:t>
      </w:r>
      <w:r>
        <w:rPr>
          <w:rFonts w:ascii="Times New Roman" w:hAnsi="Times New Roman"/>
          <w:sz w:val="28"/>
          <w:szCs w:val="28"/>
          <w:lang w:val="ru-RU"/>
        </w:rPr>
        <w:t>-, -</w:t>
      </w:r>
      <w:r>
        <w:rPr>
          <w:rFonts w:ascii="Times New Roman" w:hAnsi="Times New Roman"/>
          <w:sz w:val="28"/>
          <w:szCs w:val="28"/>
          <w:lang w:val="fi-FI"/>
        </w:rPr>
        <w:t>skentele</w:t>
      </w:r>
      <w:r>
        <w:rPr>
          <w:rFonts w:ascii="Times New Roman" w:hAnsi="Times New Roman"/>
          <w:sz w:val="28"/>
          <w:szCs w:val="28"/>
          <w:lang w:val="ru-RU"/>
        </w:rPr>
        <w:t xml:space="preserve">-: </w:t>
      </w:r>
      <w:r>
        <w:rPr>
          <w:rFonts w:ascii="Times New Roman" w:hAnsi="Times New Roman"/>
          <w:sz w:val="28"/>
          <w:szCs w:val="28"/>
          <w:lang w:val="fi-FI"/>
        </w:rPr>
        <w:t>suojella</w:t>
      </w:r>
      <w:r>
        <w:rPr>
          <w:rFonts w:ascii="Times New Roman" w:hAnsi="Times New Roman"/>
          <w:sz w:val="28"/>
          <w:szCs w:val="28"/>
          <w:lang w:val="ru-RU"/>
        </w:rPr>
        <w:t xml:space="preserve">, </w:t>
      </w:r>
      <w:r>
        <w:rPr>
          <w:rFonts w:ascii="Times New Roman" w:hAnsi="Times New Roman"/>
          <w:sz w:val="28"/>
          <w:szCs w:val="28"/>
          <w:lang w:val="fi-FI"/>
        </w:rPr>
        <w:t>opiskella</w:t>
      </w:r>
      <w:r>
        <w:rPr>
          <w:rFonts w:ascii="Times New Roman" w:hAnsi="Times New Roman"/>
          <w:sz w:val="28"/>
          <w:szCs w:val="28"/>
          <w:lang w:val="ru-RU"/>
        </w:rPr>
        <w:t xml:space="preserve">, </w:t>
      </w:r>
      <w:r>
        <w:rPr>
          <w:rFonts w:ascii="Times New Roman" w:hAnsi="Times New Roman"/>
          <w:sz w:val="28"/>
          <w:szCs w:val="28"/>
          <w:lang w:val="fi-FI"/>
        </w:rPr>
        <w:t>ty</w:t>
      </w:r>
      <w:r>
        <w:rPr>
          <w:rFonts w:ascii="Times New Roman" w:hAnsi="Times New Roman"/>
          <w:sz w:val="28"/>
          <w:szCs w:val="28"/>
          <w:lang w:val="ru-RU"/>
        </w:rPr>
        <w:t>ö</w:t>
      </w:r>
      <w:r>
        <w:rPr>
          <w:rFonts w:ascii="Times New Roman" w:hAnsi="Times New Roman"/>
          <w:sz w:val="28"/>
          <w:szCs w:val="28"/>
          <w:lang w:val="fi-FI"/>
        </w:rPr>
        <w:t>skennell</w:t>
      </w:r>
      <w:r>
        <w:rPr>
          <w:rFonts w:ascii="Times New Roman" w:hAnsi="Times New Roman"/>
          <w:sz w:val="28"/>
          <w:szCs w:val="28"/>
          <w:lang w:val="ru-RU"/>
        </w:rPr>
        <w:t>ä суффикс -</w:t>
      </w:r>
      <w:r>
        <w:rPr>
          <w:rFonts w:ascii="Times New Roman" w:hAnsi="Times New Roman"/>
          <w:sz w:val="28"/>
          <w:szCs w:val="28"/>
          <w:lang w:val="fi-FI"/>
        </w:rPr>
        <w:t>u</w:t>
      </w:r>
      <w:r>
        <w:rPr>
          <w:rFonts w:ascii="Times New Roman" w:hAnsi="Times New Roman"/>
          <w:sz w:val="28"/>
          <w:szCs w:val="28"/>
          <w:lang w:val="ru-RU"/>
        </w:rPr>
        <w:t>-, -</w:t>
      </w:r>
      <w:r>
        <w:rPr>
          <w:rFonts w:ascii="Times New Roman" w:hAnsi="Times New Roman"/>
          <w:sz w:val="28"/>
          <w:szCs w:val="28"/>
          <w:lang w:val="fi-FI"/>
        </w:rPr>
        <w:t>y</w:t>
      </w:r>
      <w:r>
        <w:rPr>
          <w:rFonts w:ascii="Times New Roman" w:hAnsi="Times New Roman"/>
          <w:sz w:val="28"/>
          <w:szCs w:val="28"/>
          <w:lang w:val="ru-RU"/>
        </w:rPr>
        <w:t xml:space="preserve">-: </w:t>
      </w:r>
      <w:r>
        <w:rPr>
          <w:rFonts w:ascii="Times New Roman" w:hAnsi="Times New Roman"/>
          <w:sz w:val="28"/>
          <w:szCs w:val="28"/>
          <w:lang w:val="fi-FI"/>
        </w:rPr>
        <w:t>jatkua</w:t>
      </w:r>
      <w:r>
        <w:rPr>
          <w:rFonts w:ascii="Times New Roman" w:hAnsi="Times New Roman"/>
          <w:sz w:val="28"/>
          <w:szCs w:val="28"/>
          <w:lang w:val="ru-RU"/>
        </w:rPr>
        <w:t xml:space="preserve">, </w:t>
      </w:r>
      <w:r>
        <w:rPr>
          <w:rFonts w:ascii="Times New Roman" w:hAnsi="Times New Roman"/>
          <w:sz w:val="28"/>
          <w:szCs w:val="28"/>
          <w:lang w:val="fi-FI"/>
        </w:rPr>
        <w:t>liitty</w:t>
      </w:r>
      <w:r>
        <w:rPr>
          <w:rFonts w:ascii="Times New Roman" w:hAnsi="Times New Roman"/>
          <w:sz w:val="28"/>
          <w:szCs w:val="28"/>
          <w:lang w:val="ru-RU"/>
        </w:rPr>
        <w:t xml:space="preserve">ä, </w:t>
      </w:r>
      <w:r>
        <w:rPr>
          <w:rFonts w:ascii="Times New Roman" w:hAnsi="Times New Roman"/>
          <w:sz w:val="28"/>
          <w:szCs w:val="28"/>
          <w:lang w:val="fi-FI"/>
        </w:rPr>
        <w:t>parantua</w:t>
      </w:r>
      <w:r>
        <w:rPr>
          <w:rFonts w:ascii="Times New Roman" w:hAnsi="Times New Roman"/>
          <w:sz w:val="28"/>
          <w:szCs w:val="28"/>
          <w:lang w:val="ru-RU"/>
        </w:rPr>
        <w:t xml:space="preserve"> суффикс -</w:t>
      </w:r>
      <w:r>
        <w:rPr>
          <w:rFonts w:ascii="Times New Roman" w:hAnsi="Times New Roman"/>
          <w:sz w:val="28"/>
          <w:szCs w:val="28"/>
          <w:lang w:val="fi-FI"/>
        </w:rPr>
        <w:t>utu</w:t>
      </w:r>
      <w:r>
        <w:rPr>
          <w:rFonts w:ascii="Times New Roman" w:hAnsi="Times New Roman"/>
          <w:sz w:val="28"/>
          <w:szCs w:val="28"/>
          <w:lang w:val="ru-RU"/>
        </w:rPr>
        <w:t>, -</w:t>
      </w:r>
      <w:r>
        <w:rPr>
          <w:rFonts w:ascii="Times New Roman" w:hAnsi="Times New Roman"/>
          <w:sz w:val="28"/>
          <w:szCs w:val="28"/>
          <w:lang w:val="fi-FI"/>
        </w:rPr>
        <w:t>yty</w:t>
      </w:r>
      <w:r>
        <w:rPr>
          <w:rFonts w:ascii="Times New Roman" w:hAnsi="Times New Roman"/>
          <w:sz w:val="28"/>
          <w:szCs w:val="28"/>
          <w:lang w:val="ru-RU"/>
        </w:rPr>
        <w:t xml:space="preserve">-: </w:t>
      </w:r>
      <w:r>
        <w:rPr>
          <w:rFonts w:ascii="Times New Roman" w:hAnsi="Times New Roman"/>
          <w:sz w:val="28"/>
          <w:szCs w:val="28"/>
          <w:lang w:val="fi-FI"/>
        </w:rPr>
        <w:t>avautua</w:t>
      </w:r>
      <w:r>
        <w:rPr>
          <w:rFonts w:ascii="Times New Roman" w:hAnsi="Times New Roman"/>
          <w:sz w:val="28"/>
          <w:szCs w:val="28"/>
          <w:lang w:val="ru-RU"/>
        </w:rPr>
        <w:t xml:space="preserve">, </w:t>
      </w:r>
      <w:r>
        <w:rPr>
          <w:rFonts w:ascii="Times New Roman" w:hAnsi="Times New Roman"/>
          <w:sz w:val="28"/>
          <w:szCs w:val="28"/>
          <w:lang w:val="fi-FI"/>
        </w:rPr>
        <w:t>tekeyty</w:t>
      </w:r>
      <w:r>
        <w:rPr>
          <w:rFonts w:ascii="Times New Roman" w:hAnsi="Times New Roman"/>
          <w:sz w:val="28"/>
          <w:szCs w:val="28"/>
          <w:lang w:val="ru-RU"/>
        </w:rPr>
        <w:t>ä, суффиксы -</w:t>
      </w:r>
      <w:r>
        <w:rPr>
          <w:rFonts w:ascii="Times New Roman" w:hAnsi="Times New Roman"/>
          <w:sz w:val="28"/>
          <w:szCs w:val="28"/>
          <w:lang w:val="fi-FI"/>
        </w:rPr>
        <w:t>ntu</w:t>
      </w:r>
      <w:r>
        <w:rPr>
          <w:rFonts w:ascii="Times New Roman" w:hAnsi="Times New Roman"/>
          <w:sz w:val="28"/>
          <w:szCs w:val="28"/>
          <w:lang w:val="ru-RU"/>
        </w:rPr>
        <w:t>-, -</w:t>
      </w:r>
      <w:r>
        <w:rPr>
          <w:rFonts w:ascii="Times New Roman" w:hAnsi="Times New Roman"/>
          <w:sz w:val="28"/>
          <w:szCs w:val="28"/>
          <w:lang w:val="fi-FI"/>
        </w:rPr>
        <w:t>nty</w:t>
      </w:r>
      <w:r>
        <w:rPr>
          <w:rFonts w:ascii="Times New Roman" w:hAnsi="Times New Roman"/>
          <w:sz w:val="28"/>
          <w:szCs w:val="28"/>
          <w:lang w:val="ru-RU"/>
        </w:rPr>
        <w:t xml:space="preserve">-: </w:t>
      </w:r>
      <w:r>
        <w:rPr>
          <w:rFonts w:ascii="Times New Roman" w:hAnsi="Times New Roman"/>
          <w:sz w:val="28"/>
          <w:szCs w:val="28"/>
          <w:lang w:val="fi-FI"/>
        </w:rPr>
        <w:t>kokoontua</w:t>
      </w:r>
      <w:r>
        <w:rPr>
          <w:rFonts w:ascii="Times New Roman" w:hAnsi="Times New Roman"/>
          <w:sz w:val="28"/>
          <w:szCs w:val="28"/>
          <w:lang w:val="ru-RU"/>
        </w:rPr>
        <w:t xml:space="preserve">, </w:t>
      </w:r>
      <w:r>
        <w:rPr>
          <w:rFonts w:ascii="Times New Roman" w:hAnsi="Times New Roman"/>
          <w:sz w:val="28"/>
          <w:szCs w:val="28"/>
          <w:lang w:val="fi-FI"/>
        </w:rPr>
        <w:t>ker</w:t>
      </w:r>
      <w:r>
        <w:rPr>
          <w:rFonts w:ascii="Times New Roman" w:hAnsi="Times New Roman"/>
          <w:sz w:val="28"/>
          <w:szCs w:val="28"/>
          <w:lang w:val="ru-RU"/>
        </w:rPr>
        <w:t>ää</w:t>
      </w:r>
      <w:r>
        <w:rPr>
          <w:rFonts w:ascii="Times New Roman" w:hAnsi="Times New Roman"/>
          <w:sz w:val="28"/>
          <w:szCs w:val="28"/>
          <w:lang w:val="fi-FI"/>
        </w:rPr>
        <w:t>nty</w:t>
      </w:r>
      <w:r>
        <w:rPr>
          <w:rFonts w:ascii="Times New Roman" w:hAnsi="Times New Roman"/>
          <w:sz w:val="28"/>
          <w:szCs w:val="28"/>
          <w:lang w:val="ru-RU"/>
        </w:rPr>
        <w:t>ä, суффиксы -</w:t>
      </w:r>
      <w:r>
        <w:rPr>
          <w:rFonts w:ascii="Times New Roman" w:hAnsi="Times New Roman"/>
          <w:sz w:val="28"/>
          <w:szCs w:val="28"/>
          <w:lang w:val="fi-FI"/>
        </w:rPr>
        <w:t>stu</w:t>
      </w:r>
      <w:r>
        <w:rPr>
          <w:rFonts w:ascii="Times New Roman" w:hAnsi="Times New Roman"/>
          <w:sz w:val="28"/>
          <w:szCs w:val="28"/>
          <w:lang w:val="ru-RU"/>
        </w:rPr>
        <w:t>-, -</w:t>
      </w:r>
      <w:r>
        <w:rPr>
          <w:rFonts w:ascii="Times New Roman" w:hAnsi="Times New Roman"/>
          <w:sz w:val="28"/>
          <w:szCs w:val="28"/>
          <w:lang w:val="fi-FI"/>
        </w:rPr>
        <w:t>sty</w:t>
      </w:r>
      <w:r>
        <w:rPr>
          <w:rFonts w:ascii="Times New Roman" w:hAnsi="Times New Roman"/>
          <w:sz w:val="28"/>
          <w:szCs w:val="28"/>
          <w:lang w:val="ru-RU"/>
        </w:rPr>
        <w:t>-, -</w:t>
      </w:r>
      <w:r>
        <w:rPr>
          <w:rFonts w:ascii="Times New Roman" w:hAnsi="Times New Roman"/>
          <w:sz w:val="28"/>
          <w:szCs w:val="28"/>
          <w:lang w:val="fi-FI"/>
        </w:rPr>
        <w:t>istu</w:t>
      </w:r>
      <w:r>
        <w:rPr>
          <w:rFonts w:ascii="Times New Roman" w:hAnsi="Times New Roman"/>
          <w:sz w:val="28"/>
          <w:szCs w:val="28"/>
          <w:lang w:val="ru-RU"/>
        </w:rPr>
        <w:t>-, -</w:t>
      </w:r>
      <w:r>
        <w:rPr>
          <w:rFonts w:ascii="Times New Roman" w:hAnsi="Times New Roman"/>
          <w:sz w:val="28"/>
          <w:szCs w:val="28"/>
          <w:lang w:val="fi-FI"/>
        </w:rPr>
        <w:t>isty</w:t>
      </w:r>
      <w:r>
        <w:rPr>
          <w:rFonts w:ascii="Times New Roman" w:hAnsi="Times New Roman"/>
          <w:sz w:val="28"/>
          <w:szCs w:val="28"/>
          <w:lang w:val="ru-RU"/>
        </w:rPr>
        <w:t xml:space="preserve">-: </w:t>
      </w:r>
      <w:r>
        <w:rPr>
          <w:rFonts w:ascii="Times New Roman" w:hAnsi="Times New Roman"/>
          <w:sz w:val="28"/>
          <w:szCs w:val="28"/>
          <w:lang w:val="fi-FI"/>
        </w:rPr>
        <w:t>hermostua</w:t>
      </w:r>
      <w:r>
        <w:rPr>
          <w:rFonts w:ascii="Times New Roman" w:hAnsi="Times New Roman"/>
          <w:sz w:val="28"/>
          <w:szCs w:val="28"/>
          <w:lang w:val="ru-RU"/>
        </w:rPr>
        <w:t xml:space="preserve">, </w:t>
      </w:r>
      <w:r>
        <w:rPr>
          <w:rFonts w:ascii="Times New Roman" w:hAnsi="Times New Roman"/>
          <w:sz w:val="28"/>
          <w:szCs w:val="28"/>
          <w:lang w:val="fi-FI"/>
        </w:rPr>
        <w:t>my</w:t>
      </w:r>
      <w:r>
        <w:rPr>
          <w:rFonts w:ascii="Times New Roman" w:hAnsi="Times New Roman"/>
          <w:sz w:val="28"/>
          <w:szCs w:val="28"/>
          <w:lang w:val="ru-RU"/>
        </w:rPr>
        <w:t>ö</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sty</w:t>
      </w:r>
      <w:r>
        <w:rPr>
          <w:rFonts w:ascii="Times New Roman" w:hAnsi="Times New Roman"/>
          <w:sz w:val="28"/>
          <w:szCs w:val="28"/>
          <w:lang w:val="ru-RU"/>
        </w:rPr>
        <w:t xml:space="preserve">ä, </w:t>
      </w:r>
      <w:r>
        <w:rPr>
          <w:rFonts w:ascii="Times New Roman" w:hAnsi="Times New Roman"/>
          <w:color w:val="000000"/>
          <w:sz w:val="28"/>
          <w:szCs w:val="28"/>
          <w:lang w:val="ru-RU"/>
        </w:rPr>
        <w:t xml:space="preserve">распознавать и образовывать родственные слова путем словосложения: </w:t>
      </w:r>
      <w:r>
        <w:rPr>
          <w:rFonts w:ascii="Times New Roman" w:hAnsi="Times New Roman"/>
          <w:sz w:val="28"/>
          <w:szCs w:val="28"/>
          <w:lang w:val="fi-FI"/>
        </w:rPr>
        <w:t>lentopallo</w:t>
      </w:r>
      <w:r>
        <w:rPr>
          <w:rFonts w:ascii="Times New Roman" w:hAnsi="Times New Roman"/>
          <w:sz w:val="28"/>
          <w:szCs w:val="28"/>
          <w:lang w:val="ru-RU"/>
        </w:rPr>
        <w:t xml:space="preserve">, </w:t>
      </w:r>
      <w:r>
        <w:rPr>
          <w:rFonts w:ascii="Times New Roman" w:hAnsi="Times New Roman"/>
          <w:sz w:val="28"/>
          <w:szCs w:val="28"/>
          <w:lang w:val="fi-FI"/>
        </w:rPr>
        <w:t>lihapulla</w:t>
      </w:r>
      <w:r>
        <w:rPr>
          <w:rFonts w:ascii="Times New Roman" w:hAnsi="Times New Roman"/>
          <w:sz w:val="28"/>
          <w:szCs w:val="28"/>
          <w:lang w:val="ru-RU"/>
        </w:rPr>
        <w:t xml:space="preserve">, распознавать и употреблять в устной и письменной речи изученные синонимы и интернациональные слова. </w:t>
      </w:r>
    </w:p>
    <w:p w14:paraId="083A994E">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Грамматическая сторона речи: распознавать и употреблять в устной и письменной речи:</w:t>
      </w:r>
    </w:p>
    <w:p w14:paraId="286AFA9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сновные коммуникативные типы простых предложений в современном финском языке: повествовательное, вопросительное, побудительное; </w:t>
      </w:r>
    </w:p>
    <w:p w14:paraId="7BD6B71D">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общий</w:t>
      </w:r>
      <w:r>
        <w:rPr>
          <w:rFonts w:ascii="Times New Roman" w:hAnsi="Times New Roman"/>
          <w:sz w:val="28"/>
          <w:szCs w:val="28"/>
          <w:lang w:val="fi-FI"/>
        </w:rPr>
        <w:t xml:space="preserve"> </w:t>
      </w:r>
      <w:r>
        <w:rPr>
          <w:rFonts w:ascii="Times New Roman" w:hAnsi="Times New Roman"/>
          <w:sz w:val="28"/>
          <w:szCs w:val="28"/>
          <w:lang w:val="ru-RU"/>
        </w:rPr>
        <w:t>вопрос</w:t>
      </w:r>
      <w:r>
        <w:rPr>
          <w:rFonts w:ascii="Times New Roman" w:hAnsi="Times New Roman"/>
          <w:sz w:val="28"/>
          <w:szCs w:val="28"/>
          <w:lang w:val="fi-FI"/>
        </w:rPr>
        <w:t>: Onko sinulla kännykkä(ä)?;</w:t>
      </w:r>
    </w:p>
    <w:p w14:paraId="6AC1ED05">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пециальные вопросы с вопросительными словами: </w:t>
      </w:r>
      <w:r>
        <w:rPr>
          <w:rFonts w:ascii="Times New Roman" w:hAnsi="Times New Roman"/>
          <w:sz w:val="28"/>
          <w:szCs w:val="28"/>
          <w:lang w:val="fi-FI"/>
        </w:rPr>
        <w:t>Min</w:t>
      </w:r>
      <w:r>
        <w:rPr>
          <w:rFonts w:ascii="Times New Roman" w:hAnsi="Times New Roman"/>
          <w:sz w:val="28"/>
          <w:szCs w:val="28"/>
          <w:lang w:val="ru-RU"/>
        </w:rPr>
        <w:t xml:space="preserve">ä </w:t>
      </w:r>
      <w:r>
        <w:rPr>
          <w:rFonts w:ascii="Times New Roman" w:hAnsi="Times New Roman"/>
          <w:sz w:val="28"/>
          <w:szCs w:val="28"/>
          <w:lang w:val="fi-FI"/>
        </w:rPr>
        <w:t>vuonna</w:t>
      </w:r>
      <w:r>
        <w:rPr>
          <w:rFonts w:ascii="Times New Roman" w:hAnsi="Times New Roman"/>
          <w:sz w:val="28"/>
          <w:szCs w:val="28"/>
          <w:lang w:val="ru-RU"/>
        </w:rPr>
        <w:t xml:space="preserve">? </w:t>
      </w:r>
      <w:r>
        <w:rPr>
          <w:rFonts w:ascii="Times New Roman" w:hAnsi="Times New Roman"/>
          <w:sz w:val="28"/>
          <w:szCs w:val="28"/>
          <w:lang w:val="fi-FI"/>
        </w:rPr>
        <w:t xml:space="preserve">(Minä vuonna olet syntynyt?), Koska? (Koska palaat?), Mistä? (Mistä olet kotoisin?), Missä? (Missä rapussa asut?), Millä? (Millä luokalla olet?), Kuinka paljon? (Kuinka paljon hän painaa?), Minkälainen? </w:t>
      </w:r>
      <w:r>
        <w:rPr>
          <w:rFonts w:ascii="Times New Roman" w:hAnsi="Times New Roman"/>
          <w:sz w:val="28"/>
          <w:szCs w:val="28"/>
          <w:lang w:val="ru-RU"/>
        </w:rPr>
        <w:t>(</w:t>
      </w:r>
      <w:r>
        <w:rPr>
          <w:rFonts w:ascii="Times New Roman" w:hAnsi="Times New Roman"/>
          <w:sz w:val="28"/>
          <w:szCs w:val="28"/>
          <w:lang w:val="fi-FI"/>
        </w:rPr>
        <w:t>Mink</w:t>
      </w:r>
      <w:r>
        <w:rPr>
          <w:rFonts w:ascii="Times New Roman" w:hAnsi="Times New Roman"/>
          <w:sz w:val="28"/>
          <w:szCs w:val="28"/>
          <w:lang w:val="ru-RU"/>
        </w:rPr>
        <w:t>ä</w:t>
      </w:r>
      <w:r>
        <w:rPr>
          <w:rFonts w:ascii="Times New Roman" w:hAnsi="Times New Roman"/>
          <w:sz w:val="28"/>
          <w:szCs w:val="28"/>
          <w:lang w:val="fi-FI"/>
        </w:rPr>
        <w:t>lainen</w:t>
      </w:r>
      <w:r>
        <w:rPr>
          <w:rFonts w:ascii="Times New Roman" w:hAnsi="Times New Roman"/>
          <w:sz w:val="28"/>
          <w:szCs w:val="28"/>
          <w:lang w:val="ru-RU"/>
        </w:rPr>
        <w:t xml:space="preserve"> </w:t>
      </w:r>
      <w:r>
        <w:rPr>
          <w:rFonts w:ascii="Times New Roman" w:hAnsi="Times New Roman"/>
          <w:sz w:val="28"/>
          <w:szCs w:val="28"/>
          <w:lang w:val="fi-FI"/>
        </w:rPr>
        <w:t>perhe</w:t>
      </w:r>
      <w:r>
        <w:rPr>
          <w:rFonts w:ascii="Times New Roman" w:hAnsi="Times New Roman"/>
          <w:sz w:val="28"/>
          <w:szCs w:val="28"/>
          <w:lang w:val="ru-RU"/>
        </w:rPr>
        <w:t xml:space="preserve"> </w:t>
      </w:r>
      <w:r>
        <w:rPr>
          <w:rFonts w:ascii="Times New Roman" w:hAnsi="Times New Roman"/>
          <w:sz w:val="28"/>
          <w:szCs w:val="28"/>
          <w:lang w:val="fi-FI"/>
        </w:rPr>
        <w:t>sinulla</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w:t>
      </w:r>
    </w:p>
    <w:p w14:paraId="71FFD32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твердительные и отрицательные предложения;</w:t>
      </w:r>
    </w:p>
    <w:p w14:paraId="295E246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восклицательные предложения: </w:t>
      </w:r>
      <w:r>
        <w:rPr>
          <w:rFonts w:ascii="Times New Roman" w:hAnsi="Times New Roman"/>
          <w:sz w:val="28"/>
          <w:szCs w:val="28"/>
          <w:lang w:val="fi-FI"/>
        </w:rPr>
        <w:t>Mik</w:t>
      </w:r>
      <w:r>
        <w:rPr>
          <w:rFonts w:ascii="Times New Roman" w:hAnsi="Times New Roman"/>
          <w:sz w:val="28"/>
          <w:szCs w:val="28"/>
          <w:lang w:val="ru-RU"/>
        </w:rPr>
        <w:t xml:space="preserve">ä </w:t>
      </w:r>
      <w:r>
        <w:rPr>
          <w:rFonts w:ascii="Times New Roman" w:hAnsi="Times New Roman"/>
          <w:sz w:val="28"/>
          <w:szCs w:val="28"/>
          <w:lang w:val="fi-FI"/>
        </w:rPr>
        <w:t>ihana</w:t>
      </w:r>
      <w:r>
        <w:rPr>
          <w:rFonts w:ascii="Times New Roman" w:hAnsi="Times New Roman"/>
          <w:sz w:val="28"/>
          <w:szCs w:val="28"/>
          <w:lang w:val="ru-RU"/>
        </w:rPr>
        <w:t xml:space="preserve"> </w:t>
      </w:r>
      <w:r>
        <w:rPr>
          <w:rFonts w:ascii="Times New Roman" w:hAnsi="Times New Roman"/>
          <w:sz w:val="28"/>
          <w:szCs w:val="28"/>
          <w:lang w:val="fi-FI"/>
        </w:rPr>
        <w:t>aamu</w:t>
      </w:r>
      <w:r>
        <w:rPr>
          <w:rFonts w:ascii="Times New Roman" w:hAnsi="Times New Roman"/>
          <w:sz w:val="28"/>
          <w:szCs w:val="28"/>
          <w:lang w:val="ru-RU"/>
        </w:rPr>
        <w:t>!;</w:t>
      </w:r>
    </w:p>
    <w:p w14:paraId="581ABD5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сновные структурно-семантические типы простых предложений в современном финском языке: интранзитивное предложение: </w:t>
      </w:r>
      <w:r>
        <w:rPr>
          <w:rFonts w:ascii="Times New Roman" w:hAnsi="Times New Roman"/>
          <w:sz w:val="28"/>
          <w:szCs w:val="28"/>
          <w:lang w:val="fi-FI"/>
        </w:rPr>
        <w:t>Lapsi</w:t>
      </w:r>
      <w:r>
        <w:rPr>
          <w:rFonts w:ascii="Times New Roman" w:hAnsi="Times New Roman"/>
          <w:sz w:val="28"/>
          <w:szCs w:val="28"/>
          <w:lang w:val="ru-RU"/>
        </w:rPr>
        <w:t xml:space="preserve"> </w:t>
      </w:r>
      <w:r>
        <w:rPr>
          <w:rFonts w:ascii="Times New Roman" w:hAnsi="Times New Roman"/>
          <w:sz w:val="28"/>
          <w:szCs w:val="28"/>
          <w:lang w:val="fi-FI"/>
        </w:rPr>
        <w:t>nukkuu</w:t>
      </w:r>
      <w:r>
        <w:rPr>
          <w:rFonts w:ascii="Times New Roman" w:hAnsi="Times New Roman"/>
          <w:sz w:val="28"/>
          <w:szCs w:val="28"/>
          <w:lang w:val="ru-RU"/>
        </w:rPr>
        <w:t xml:space="preserve">. </w:t>
      </w:r>
      <w:r>
        <w:rPr>
          <w:rFonts w:ascii="Times New Roman" w:hAnsi="Times New Roman"/>
          <w:sz w:val="28"/>
          <w:szCs w:val="28"/>
          <w:lang w:val="fi-FI"/>
        </w:rPr>
        <w:t xml:space="preserve">Tytöt ovat puistossa. Mummo asuu maalla. </w:t>
      </w:r>
      <w:r>
        <w:rPr>
          <w:rFonts w:ascii="Times New Roman" w:hAnsi="Times New Roman"/>
          <w:sz w:val="28"/>
          <w:szCs w:val="28"/>
          <w:lang w:val="ru-RU"/>
        </w:rPr>
        <w:t>Транзитив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Vaari rakensi saunan rannalle. He piirtävät karttaa. </w:t>
      </w:r>
      <w:r>
        <w:rPr>
          <w:rFonts w:ascii="Times New Roman" w:hAnsi="Times New Roman"/>
          <w:sz w:val="28"/>
          <w:szCs w:val="28"/>
          <w:lang w:val="ru-RU"/>
        </w:rPr>
        <w:t>Посесс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Minulla on paljon sukulaisia. </w:t>
      </w:r>
      <w:r>
        <w:rPr>
          <w:rFonts w:ascii="Times New Roman" w:hAnsi="Times New Roman"/>
          <w:sz w:val="28"/>
          <w:szCs w:val="28"/>
          <w:lang w:val="ru-RU"/>
        </w:rPr>
        <w:t>экзистенциаль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Koulussa on paljon tilaa. Koulussa</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ole</w:t>
      </w:r>
      <w:r>
        <w:rPr>
          <w:rFonts w:ascii="Times New Roman" w:hAnsi="Times New Roman"/>
          <w:sz w:val="28"/>
          <w:szCs w:val="28"/>
          <w:lang w:val="ru-RU"/>
        </w:rPr>
        <w:t xml:space="preserve"> </w:t>
      </w:r>
      <w:r>
        <w:rPr>
          <w:rFonts w:ascii="Times New Roman" w:hAnsi="Times New Roman"/>
          <w:sz w:val="28"/>
          <w:szCs w:val="28"/>
          <w:lang w:val="fi-FI"/>
        </w:rPr>
        <w:t>kielistudiota</w:t>
      </w:r>
      <w:r>
        <w:rPr>
          <w:rFonts w:ascii="Times New Roman" w:hAnsi="Times New Roman"/>
          <w:sz w:val="28"/>
          <w:szCs w:val="28"/>
          <w:lang w:val="ru-RU"/>
        </w:rPr>
        <w:t xml:space="preserve">; </w:t>
      </w:r>
    </w:p>
    <w:p w14:paraId="7C61C1B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ложносочинённые предложения, сложноподчинённые предложения; </w:t>
      </w:r>
    </w:p>
    <w:p w14:paraId="12A1437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двусоставные и односоставные предложения, типы односоставных предложений в современном финском языке: определённо-личные односоставные предложения: </w:t>
      </w:r>
      <w:r>
        <w:rPr>
          <w:rFonts w:ascii="Times New Roman" w:hAnsi="Times New Roman"/>
          <w:sz w:val="28"/>
          <w:szCs w:val="28"/>
          <w:lang w:val="fi-FI"/>
        </w:rPr>
        <w:t>Luen</w:t>
      </w:r>
      <w:r>
        <w:rPr>
          <w:rFonts w:ascii="Times New Roman" w:hAnsi="Times New Roman"/>
          <w:sz w:val="28"/>
          <w:szCs w:val="28"/>
          <w:lang w:val="ru-RU"/>
        </w:rPr>
        <w:t xml:space="preserve"> </w:t>
      </w:r>
      <w:r>
        <w:rPr>
          <w:rFonts w:ascii="Times New Roman" w:hAnsi="Times New Roman"/>
          <w:sz w:val="28"/>
          <w:szCs w:val="28"/>
          <w:lang w:val="fi-FI"/>
        </w:rPr>
        <w:t>sanomalehte</w:t>
      </w:r>
      <w:r>
        <w:rPr>
          <w:rFonts w:ascii="Times New Roman" w:hAnsi="Times New Roman"/>
          <w:sz w:val="28"/>
          <w:szCs w:val="28"/>
          <w:lang w:val="ru-RU"/>
        </w:rPr>
        <w:t xml:space="preserve">ä. </w:t>
      </w:r>
      <w:r>
        <w:rPr>
          <w:rFonts w:ascii="Times New Roman" w:hAnsi="Times New Roman"/>
          <w:sz w:val="28"/>
          <w:szCs w:val="28"/>
          <w:lang w:val="fi-FI"/>
        </w:rPr>
        <w:t xml:space="preserve">Tunnetko Leenan? Olemme muuttaneet. </w:t>
      </w:r>
      <w:r>
        <w:rPr>
          <w:rFonts w:ascii="Times New Roman" w:hAnsi="Times New Roman"/>
          <w:sz w:val="28"/>
          <w:szCs w:val="28"/>
          <w:lang w:val="ru-RU"/>
        </w:rPr>
        <w:t>Обобщённо</w:t>
      </w:r>
      <w:r>
        <w:rPr>
          <w:rFonts w:ascii="Times New Roman" w:hAnsi="Times New Roman"/>
          <w:sz w:val="28"/>
          <w:szCs w:val="28"/>
          <w:lang w:val="fi-FI"/>
        </w:rPr>
        <w:t>-</w:t>
      </w:r>
      <w:r>
        <w:rPr>
          <w:rFonts w:ascii="Times New Roman" w:hAnsi="Times New Roman"/>
          <w:sz w:val="28"/>
          <w:szCs w:val="28"/>
          <w:lang w:val="ru-RU"/>
        </w:rPr>
        <w:t>лич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Mitä nuorena oppii, sen vanhana taitaa. </w:t>
      </w:r>
      <w:r>
        <w:rPr>
          <w:rFonts w:ascii="Times New Roman" w:hAnsi="Times New Roman"/>
          <w:sz w:val="28"/>
          <w:szCs w:val="28"/>
          <w:lang w:val="ru-RU"/>
        </w:rPr>
        <w:t xml:space="preserve">Безличные предложения: </w:t>
      </w:r>
      <w:r>
        <w:rPr>
          <w:rFonts w:ascii="Times New Roman" w:hAnsi="Times New Roman"/>
          <w:sz w:val="28"/>
          <w:szCs w:val="28"/>
          <w:lang w:val="fi-FI"/>
        </w:rPr>
        <w:t>T</w:t>
      </w:r>
      <w:r>
        <w:rPr>
          <w:rFonts w:ascii="Times New Roman" w:hAnsi="Times New Roman"/>
          <w:sz w:val="28"/>
          <w:szCs w:val="28"/>
          <w:lang w:val="ru-RU"/>
        </w:rPr>
        <w:t>ää</w:t>
      </w:r>
      <w:r>
        <w:rPr>
          <w:rFonts w:ascii="Times New Roman" w:hAnsi="Times New Roman"/>
          <w:sz w:val="28"/>
          <w:szCs w:val="28"/>
          <w:lang w:val="fi-FI"/>
        </w:rPr>
        <w:t>ll</w:t>
      </w:r>
      <w:r>
        <w:rPr>
          <w:rFonts w:ascii="Times New Roman" w:hAnsi="Times New Roman"/>
          <w:sz w:val="28"/>
          <w:szCs w:val="28"/>
          <w:lang w:val="ru-RU"/>
        </w:rPr>
        <w:t xml:space="preserve">ä </w:t>
      </w:r>
      <w:r>
        <w:rPr>
          <w:rFonts w:ascii="Times New Roman" w:hAnsi="Times New Roman"/>
          <w:sz w:val="28"/>
          <w:szCs w:val="28"/>
          <w:lang w:val="fi-FI"/>
        </w:rPr>
        <w:t>vet</w:t>
      </w:r>
      <w:r>
        <w:rPr>
          <w:rFonts w:ascii="Times New Roman" w:hAnsi="Times New Roman"/>
          <w:sz w:val="28"/>
          <w:szCs w:val="28"/>
          <w:lang w:val="ru-RU"/>
        </w:rPr>
        <w:t xml:space="preserve">ää. </w:t>
      </w:r>
      <w:r>
        <w:rPr>
          <w:rFonts w:ascii="Times New Roman" w:hAnsi="Times New Roman"/>
          <w:sz w:val="28"/>
          <w:szCs w:val="28"/>
          <w:lang w:val="fi-FI"/>
        </w:rPr>
        <w:t>Tuulee</w:t>
      </w:r>
      <w:r>
        <w:rPr>
          <w:rFonts w:ascii="Times New Roman" w:hAnsi="Times New Roman"/>
          <w:sz w:val="28"/>
          <w:szCs w:val="28"/>
          <w:lang w:val="ru-RU"/>
        </w:rPr>
        <w:t xml:space="preserve">. </w:t>
      </w:r>
      <w:r>
        <w:rPr>
          <w:rFonts w:ascii="Times New Roman" w:hAnsi="Times New Roman"/>
          <w:sz w:val="28"/>
          <w:szCs w:val="28"/>
          <w:lang w:val="fi-FI"/>
        </w:rPr>
        <w:t>Sataa</w:t>
      </w:r>
      <w:r>
        <w:rPr>
          <w:rFonts w:ascii="Times New Roman" w:hAnsi="Times New Roman"/>
          <w:sz w:val="28"/>
          <w:szCs w:val="28"/>
          <w:lang w:val="ru-RU"/>
        </w:rPr>
        <w:t xml:space="preserve">; </w:t>
      </w:r>
    </w:p>
    <w:p w14:paraId="7D53972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едложения с прямым порядком слов;</w:t>
      </w:r>
    </w:p>
    <w:p w14:paraId="556ACC7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личную форму глагола в функции сказуемого простого предложения: </w:t>
      </w:r>
      <w:r>
        <w:rPr>
          <w:rFonts w:ascii="Times New Roman" w:hAnsi="Times New Roman"/>
          <w:sz w:val="28"/>
          <w:szCs w:val="28"/>
          <w:lang w:val="fi-FI"/>
        </w:rPr>
        <w:t>Me</w:t>
      </w:r>
      <w:r>
        <w:rPr>
          <w:rFonts w:ascii="Times New Roman" w:hAnsi="Times New Roman"/>
          <w:sz w:val="28"/>
          <w:szCs w:val="28"/>
          <w:lang w:val="ru-RU"/>
        </w:rPr>
        <w:t xml:space="preserve"> </w:t>
      </w:r>
      <w:r>
        <w:rPr>
          <w:rFonts w:ascii="Times New Roman" w:hAnsi="Times New Roman"/>
          <w:sz w:val="28"/>
          <w:szCs w:val="28"/>
          <w:lang w:val="fi-FI"/>
        </w:rPr>
        <w:t>puhumme</w:t>
      </w:r>
      <w:r>
        <w:rPr>
          <w:rFonts w:ascii="Times New Roman" w:hAnsi="Times New Roman"/>
          <w:sz w:val="28"/>
          <w:szCs w:val="28"/>
          <w:lang w:val="ru-RU"/>
        </w:rPr>
        <w:t xml:space="preserve"> </w:t>
      </w:r>
      <w:r>
        <w:rPr>
          <w:rFonts w:ascii="Times New Roman" w:hAnsi="Times New Roman"/>
          <w:sz w:val="28"/>
          <w:szCs w:val="28"/>
          <w:lang w:val="fi-FI"/>
        </w:rPr>
        <w:t>suomea</w:t>
      </w:r>
      <w:r>
        <w:rPr>
          <w:rFonts w:ascii="Times New Roman" w:hAnsi="Times New Roman"/>
          <w:sz w:val="28"/>
          <w:szCs w:val="28"/>
          <w:lang w:val="ru-RU"/>
        </w:rPr>
        <w:t xml:space="preserve">; </w:t>
      </w:r>
    </w:p>
    <w:p w14:paraId="157C7C7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пособы выражения подлежащего в современном финском языке, существительное в функции подлежащего: </w:t>
      </w:r>
      <w:r>
        <w:rPr>
          <w:rFonts w:ascii="Times New Roman" w:hAnsi="Times New Roman"/>
          <w:sz w:val="28"/>
          <w:szCs w:val="28"/>
          <w:lang w:val="fi-FI"/>
        </w:rPr>
        <w:t>Opettaja</w:t>
      </w:r>
      <w:r>
        <w:rPr>
          <w:rFonts w:ascii="Times New Roman" w:hAnsi="Times New Roman"/>
          <w:sz w:val="28"/>
          <w:szCs w:val="28"/>
          <w:lang w:val="ru-RU"/>
        </w:rPr>
        <w:t xml:space="preserve"> </w:t>
      </w:r>
      <w:r>
        <w:rPr>
          <w:rFonts w:ascii="Times New Roman" w:hAnsi="Times New Roman"/>
          <w:sz w:val="28"/>
          <w:szCs w:val="28"/>
          <w:lang w:val="fi-FI"/>
        </w:rPr>
        <w:t>tulee</w:t>
      </w:r>
      <w:r>
        <w:rPr>
          <w:rFonts w:ascii="Times New Roman" w:hAnsi="Times New Roman"/>
          <w:sz w:val="28"/>
          <w:szCs w:val="28"/>
          <w:lang w:val="ru-RU"/>
        </w:rPr>
        <w:t xml:space="preserve"> </w:t>
      </w:r>
      <w:r>
        <w:rPr>
          <w:rFonts w:ascii="Times New Roman" w:hAnsi="Times New Roman"/>
          <w:sz w:val="28"/>
          <w:szCs w:val="28"/>
          <w:lang w:val="fi-FI"/>
        </w:rPr>
        <w:t>luokkaan</w:t>
      </w:r>
      <w:r>
        <w:rPr>
          <w:rFonts w:ascii="Times New Roman" w:hAnsi="Times New Roman"/>
          <w:sz w:val="28"/>
          <w:szCs w:val="28"/>
          <w:lang w:val="ru-RU"/>
        </w:rPr>
        <w:t xml:space="preserve">, местоимение в функции подлежащего: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kaunista</w:t>
      </w:r>
      <w:r>
        <w:rPr>
          <w:rFonts w:ascii="Times New Roman" w:hAnsi="Times New Roman"/>
          <w:sz w:val="28"/>
          <w:szCs w:val="28"/>
          <w:lang w:val="ru-RU"/>
        </w:rPr>
        <w:t xml:space="preserve">. Номинатив грамматического субъекта: </w:t>
      </w:r>
      <w:r>
        <w:rPr>
          <w:rFonts w:ascii="Times New Roman" w:hAnsi="Times New Roman"/>
          <w:sz w:val="28"/>
          <w:szCs w:val="28"/>
          <w:lang w:val="fi-FI"/>
        </w:rPr>
        <w:t>Perhe</w:t>
      </w:r>
      <w:r>
        <w:rPr>
          <w:rFonts w:ascii="Times New Roman" w:hAnsi="Times New Roman"/>
          <w:sz w:val="28"/>
          <w:szCs w:val="28"/>
          <w:lang w:val="ru-RU"/>
        </w:rPr>
        <w:t xml:space="preserve"> </w:t>
      </w:r>
      <w:r>
        <w:rPr>
          <w:rFonts w:ascii="Times New Roman" w:hAnsi="Times New Roman"/>
          <w:sz w:val="28"/>
          <w:szCs w:val="28"/>
          <w:lang w:val="fi-FI"/>
        </w:rPr>
        <w:t>l</w:t>
      </w:r>
      <w:r>
        <w:rPr>
          <w:rFonts w:ascii="Times New Roman" w:hAnsi="Times New Roman"/>
          <w:sz w:val="28"/>
          <w:szCs w:val="28"/>
          <w:lang w:val="ru-RU"/>
        </w:rPr>
        <w:t>ä</w:t>
      </w:r>
      <w:r>
        <w:rPr>
          <w:rFonts w:ascii="Times New Roman" w:hAnsi="Times New Roman"/>
          <w:sz w:val="28"/>
          <w:szCs w:val="28"/>
          <w:lang w:val="fi-FI"/>
        </w:rPr>
        <w:t>htee</w:t>
      </w:r>
      <w:r>
        <w:rPr>
          <w:rFonts w:ascii="Times New Roman" w:hAnsi="Times New Roman"/>
          <w:sz w:val="28"/>
          <w:szCs w:val="28"/>
          <w:lang w:val="ru-RU"/>
        </w:rPr>
        <w:t xml:space="preserve"> </w:t>
      </w:r>
      <w:r>
        <w:rPr>
          <w:rFonts w:ascii="Times New Roman" w:hAnsi="Times New Roman"/>
          <w:sz w:val="28"/>
          <w:szCs w:val="28"/>
          <w:lang w:val="fi-FI"/>
        </w:rPr>
        <w:t>maalle</w:t>
      </w:r>
      <w:r>
        <w:rPr>
          <w:rFonts w:ascii="Times New Roman" w:hAnsi="Times New Roman"/>
          <w:sz w:val="28"/>
          <w:szCs w:val="28"/>
          <w:lang w:val="ru-RU"/>
        </w:rPr>
        <w:t xml:space="preserve">. Пртитив грамматического субъекта: </w:t>
      </w:r>
      <w:r>
        <w:rPr>
          <w:rFonts w:ascii="Times New Roman" w:hAnsi="Times New Roman"/>
          <w:sz w:val="28"/>
          <w:szCs w:val="28"/>
          <w:lang w:val="fi-FI"/>
        </w:rPr>
        <w:t>Minulla</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ole</w:t>
      </w:r>
      <w:r>
        <w:rPr>
          <w:rFonts w:ascii="Times New Roman" w:hAnsi="Times New Roman"/>
          <w:sz w:val="28"/>
          <w:szCs w:val="28"/>
          <w:lang w:val="ru-RU"/>
        </w:rPr>
        <w:t xml:space="preserve"> </w:t>
      </w:r>
      <w:r>
        <w:rPr>
          <w:rFonts w:ascii="Times New Roman" w:hAnsi="Times New Roman"/>
          <w:sz w:val="28"/>
          <w:szCs w:val="28"/>
          <w:lang w:val="fi-FI"/>
        </w:rPr>
        <w:t>serkkua</w:t>
      </w:r>
      <w:r>
        <w:rPr>
          <w:rFonts w:ascii="Times New Roman" w:hAnsi="Times New Roman"/>
          <w:sz w:val="28"/>
          <w:szCs w:val="28"/>
          <w:lang w:val="ru-RU"/>
        </w:rPr>
        <w:t xml:space="preserve">. </w:t>
      </w:r>
      <w:r>
        <w:rPr>
          <w:rFonts w:ascii="Times New Roman" w:hAnsi="Times New Roman"/>
          <w:sz w:val="28"/>
          <w:szCs w:val="28"/>
          <w:lang w:val="fi-FI"/>
        </w:rPr>
        <w:t>Puusta putosi lehtiä. Laukussa on paljon kirjoja. Kupissa on kahvia. Onko</w:t>
      </w:r>
      <w:r>
        <w:rPr>
          <w:rFonts w:ascii="Times New Roman" w:hAnsi="Times New Roman"/>
          <w:sz w:val="28"/>
          <w:szCs w:val="28"/>
          <w:lang w:val="ru-RU"/>
        </w:rPr>
        <w:t xml:space="preserve"> </w:t>
      </w:r>
      <w:r>
        <w:rPr>
          <w:rFonts w:ascii="Times New Roman" w:hAnsi="Times New Roman"/>
          <w:sz w:val="28"/>
          <w:szCs w:val="28"/>
          <w:lang w:val="fi-FI"/>
        </w:rPr>
        <w:t>talossa</w:t>
      </w:r>
      <w:r>
        <w:rPr>
          <w:rFonts w:ascii="Times New Roman" w:hAnsi="Times New Roman"/>
          <w:sz w:val="28"/>
          <w:szCs w:val="28"/>
          <w:lang w:val="ru-RU"/>
        </w:rPr>
        <w:t xml:space="preserve"> </w:t>
      </w:r>
      <w:r>
        <w:rPr>
          <w:rFonts w:ascii="Times New Roman" w:hAnsi="Times New Roman"/>
          <w:sz w:val="28"/>
          <w:szCs w:val="28"/>
          <w:lang w:val="fi-FI"/>
        </w:rPr>
        <w:t>puhelinta</w:t>
      </w:r>
      <w:r>
        <w:rPr>
          <w:rFonts w:ascii="Times New Roman" w:hAnsi="Times New Roman"/>
          <w:sz w:val="28"/>
          <w:szCs w:val="28"/>
          <w:lang w:val="ru-RU"/>
        </w:rPr>
        <w:t xml:space="preserve">?; </w:t>
      </w:r>
    </w:p>
    <w:p w14:paraId="182C376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гласование подлежащего и сказуемого в лице и числе: </w:t>
      </w:r>
      <w:r>
        <w:rPr>
          <w:rFonts w:ascii="Times New Roman" w:hAnsi="Times New Roman"/>
          <w:sz w:val="28"/>
          <w:szCs w:val="28"/>
          <w:lang w:val="fi-FI"/>
        </w:rPr>
        <w:t>Tuuli</w:t>
      </w:r>
      <w:r>
        <w:rPr>
          <w:rFonts w:ascii="Times New Roman" w:hAnsi="Times New Roman"/>
          <w:sz w:val="28"/>
          <w:szCs w:val="28"/>
          <w:lang w:val="ru-RU"/>
        </w:rPr>
        <w:t xml:space="preserve"> </w:t>
      </w:r>
      <w:r>
        <w:rPr>
          <w:rFonts w:ascii="Times New Roman" w:hAnsi="Times New Roman"/>
          <w:sz w:val="28"/>
          <w:szCs w:val="28"/>
          <w:lang w:val="fi-FI"/>
        </w:rPr>
        <w:t>humisee</w:t>
      </w:r>
      <w:r>
        <w:rPr>
          <w:rFonts w:ascii="Times New Roman" w:hAnsi="Times New Roman"/>
          <w:sz w:val="28"/>
          <w:szCs w:val="28"/>
          <w:lang w:val="ru-RU"/>
        </w:rPr>
        <w:t xml:space="preserve">. </w:t>
      </w:r>
      <w:r>
        <w:rPr>
          <w:rFonts w:ascii="Times New Roman" w:hAnsi="Times New Roman"/>
          <w:sz w:val="28"/>
          <w:szCs w:val="28"/>
          <w:lang w:val="fi-FI"/>
        </w:rPr>
        <w:t>Kolme</w:t>
      </w:r>
      <w:r>
        <w:rPr>
          <w:rFonts w:ascii="Times New Roman" w:hAnsi="Times New Roman"/>
          <w:sz w:val="28"/>
          <w:szCs w:val="28"/>
          <w:lang w:val="ru-RU"/>
        </w:rPr>
        <w:t xml:space="preserve"> </w:t>
      </w:r>
      <w:r>
        <w:rPr>
          <w:rFonts w:ascii="Times New Roman" w:hAnsi="Times New Roman"/>
          <w:sz w:val="28"/>
          <w:szCs w:val="28"/>
          <w:lang w:val="fi-FI"/>
        </w:rPr>
        <w:t>kissaa</w:t>
      </w:r>
      <w:r>
        <w:rPr>
          <w:rFonts w:ascii="Times New Roman" w:hAnsi="Times New Roman"/>
          <w:sz w:val="28"/>
          <w:szCs w:val="28"/>
          <w:lang w:val="ru-RU"/>
        </w:rPr>
        <w:t xml:space="preserve"> </w:t>
      </w:r>
      <w:r>
        <w:rPr>
          <w:rFonts w:ascii="Times New Roman" w:hAnsi="Times New Roman"/>
          <w:sz w:val="28"/>
          <w:szCs w:val="28"/>
          <w:lang w:val="fi-FI"/>
        </w:rPr>
        <w:t>istuu</w:t>
      </w:r>
      <w:r>
        <w:rPr>
          <w:rFonts w:ascii="Times New Roman" w:hAnsi="Times New Roman"/>
          <w:sz w:val="28"/>
          <w:szCs w:val="28"/>
          <w:lang w:val="ru-RU"/>
        </w:rPr>
        <w:t xml:space="preserve"> </w:t>
      </w:r>
      <w:r>
        <w:rPr>
          <w:rFonts w:ascii="Times New Roman" w:hAnsi="Times New Roman"/>
          <w:sz w:val="28"/>
          <w:szCs w:val="28"/>
          <w:lang w:val="fi-FI"/>
        </w:rPr>
        <w:t>katolla</w:t>
      </w:r>
      <w:r>
        <w:rPr>
          <w:rFonts w:ascii="Times New Roman" w:hAnsi="Times New Roman"/>
          <w:sz w:val="28"/>
          <w:szCs w:val="28"/>
          <w:lang w:val="ru-RU"/>
        </w:rPr>
        <w:t xml:space="preserve">. Случаи отсутствия согласования подлежащего и сказуемого в лице и числе: </w:t>
      </w:r>
      <w:r>
        <w:rPr>
          <w:rFonts w:ascii="Times New Roman" w:hAnsi="Times New Roman"/>
          <w:sz w:val="28"/>
          <w:szCs w:val="28"/>
          <w:lang w:val="fi-FI"/>
        </w:rPr>
        <w:t>Karjalan</w:t>
      </w:r>
      <w:r>
        <w:rPr>
          <w:rFonts w:ascii="Times New Roman" w:hAnsi="Times New Roman"/>
          <w:sz w:val="28"/>
          <w:szCs w:val="28"/>
          <w:lang w:val="ru-RU"/>
        </w:rPr>
        <w:t xml:space="preserve"> </w:t>
      </w:r>
      <w:r>
        <w:rPr>
          <w:rFonts w:ascii="Times New Roman" w:hAnsi="Times New Roman"/>
          <w:sz w:val="28"/>
          <w:szCs w:val="28"/>
          <w:lang w:val="fi-FI"/>
        </w:rPr>
        <w:t>Sanomat</w:t>
      </w:r>
      <w:r>
        <w:rPr>
          <w:rFonts w:ascii="Times New Roman" w:hAnsi="Times New Roman"/>
          <w:sz w:val="28"/>
          <w:szCs w:val="28"/>
          <w:lang w:val="ru-RU"/>
        </w:rPr>
        <w:t xml:space="preserve"> </w:t>
      </w:r>
      <w:r>
        <w:rPr>
          <w:rFonts w:ascii="Times New Roman" w:hAnsi="Times New Roman"/>
          <w:sz w:val="28"/>
          <w:szCs w:val="28"/>
          <w:lang w:val="fi-FI"/>
        </w:rPr>
        <w:t>kirjoitti</w:t>
      </w:r>
      <w:r>
        <w:rPr>
          <w:rFonts w:ascii="Times New Roman" w:hAnsi="Times New Roman"/>
          <w:sz w:val="28"/>
          <w:szCs w:val="28"/>
          <w:lang w:val="ru-RU"/>
        </w:rPr>
        <w:t xml:space="preserve"> </w:t>
      </w:r>
      <w:r>
        <w:rPr>
          <w:rFonts w:ascii="Times New Roman" w:hAnsi="Times New Roman"/>
          <w:sz w:val="28"/>
          <w:szCs w:val="28"/>
          <w:lang w:val="fi-FI"/>
        </w:rPr>
        <w:t>uudesta</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yttelyst</w:t>
      </w:r>
      <w:r>
        <w:rPr>
          <w:rFonts w:ascii="Times New Roman" w:hAnsi="Times New Roman"/>
          <w:sz w:val="28"/>
          <w:szCs w:val="28"/>
          <w:lang w:val="ru-RU"/>
        </w:rPr>
        <w:t>ä;</w:t>
      </w:r>
    </w:p>
    <w:p w14:paraId="6D2CF84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гласованное определение: </w:t>
      </w:r>
      <w:r>
        <w:rPr>
          <w:rFonts w:ascii="Times New Roman" w:hAnsi="Times New Roman"/>
          <w:sz w:val="28"/>
          <w:szCs w:val="28"/>
          <w:lang w:val="fi-FI"/>
        </w:rPr>
        <w:t>Ostin</w:t>
      </w:r>
      <w:r>
        <w:rPr>
          <w:rFonts w:ascii="Times New Roman" w:hAnsi="Times New Roman"/>
          <w:sz w:val="28"/>
          <w:szCs w:val="28"/>
          <w:lang w:val="ru-RU"/>
        </w:rPr>
        <w:t xml:space="preserve"> </w:t>
      </w:r>
      <w:r>
        <w:rPr>
          <w:rFonts w:ascii="Times New Roman" w:hAnsi="Times New Roman"/>
          <w:sz w:val="28"/>
          <w:szCs w:val="28"/>
          <w:lang w:val="fi-FI"/>
        </w:rPr>
        <w:t>uuden</w:t>
      </w:r>
      <w:r>
        <w:rPr>
          <w:rFonts w:ascii="Times New Roman" w:hAnsi="Times New Roman"/>
          <w:sz w:val="28"/>
          <w:szCs w:val="28"/>
          <w:lang w:val="ru-RU"/>
        </w:rPr>
        <w:t xml:space="preserve"> </w:t>
      </w:r>
      <w:r>
        <w:rPr>
          <w:rFonts w:ascii="Times New Roman" w:hAnsi="Times New Roman"/>
          <w:sz w:val="28"/>
          <w:szCs w:val="28"/>
          <w:lang w:val="fi-FI"/>
        </w:rPr>
        <w:t>sanakirjan</w:t>
      </w:r>
      <w:r>
        <w:rPr>
          <w:rFonts w:ascii="Times New Roman" w:hAnsi="Times New Roman"/>
          <w:sz w:val="28"/>
          <w:szCs w:val="28"/>
          <w:lang w:val="ru-RU"/>
        </w:rPr>
        <w:t xml:space="preserve">, неизменяемые прилагательные в функции определения: </w:t>
      </w:r>
      <w:r>
        <w:rPr>
          <w:rFonts w:ascii="Times New Roman" w:hAnsi="Times New Roman"/>
          <w:sz w:val="28"/>
          <w:szCs w:val="28"/>
          <w:lang w:val="fi-FI"/>
        </w:rPr>
        <w:t>viime</w:t>
      </w:r>
      <w:r>
        <w:rPr>
          <w:rFonts w:ascii="Times New Roman" w:hAnsi="Times New Roman"/>
          <w:sz w:val="28"/>
          <w:szCs w:val="28"/>
          <w:lang w:val="ru-RU"/>
        </w:rPr>
        <w:t xml:space="preserve"> </w:t>
      </w:r>
      <w:r>
        <w:rPr>
          <w:rFonts w:ascii="Times New Roman" w:hAnsi="Times New Roman"/>
          <w:sz w:val="28"/>
          <w:szCs w:val="28"/>
          <w:lang w:val="fi-FI"/>
        </w:rPr>
        <w:t>viikolla</w:t>
      </w:r>
      <w:r>
        <w:rPr>
          <w:rFonts w:ascii="Times New Roman" w:hAnsi="Times New Roman"/>
          <w:sz w:val="28"/>
          <w:szCs w:val="28"/>
          <w:lang w:val="ru-RU"/>
        </w:rPr>
        <w:t xml:space="preserve">, </w:t>
      </w:r>
      <w:r>
        <w:rPr>
          <w:rFonts w:ascii="Times New Roman" w:hAnsi="Times New Roman"/>
          <w:sz w:val="28"/>
          <w:szCs w:val="28"/>
          <w:lang w:val="fi-FI"/>
        </w:rPr>
        <w:t>koko</w:t>
      </w:r>
      <w:r>
        <w:rPr>
          <w:rFonts w:ascii="Times New Roman" w:hAnsi="Times New Roman"/>
          <w:sz w:val="28"/>
          <w:szCs w:val="28"/>
          <w:lang w:val="ru-RU"/>
        </w:rPr>
        <w:t xml:space="preserve"> </w:t>
      </w:r>
      <w:r>
        <w:rPr>
          <w:rFonts w:ascii="Times New Roman" w:hAnsi="Times New Roman"/>
          <w:sz w:val="28"/>
          <w:szCs w:val="28"/>
          <w:lang w:val="fi-FI"/>
        </w:rPr>
        <w:t>laukkuni</w:t>
      </w:r>
      <w:r>
        <w:rPr>
          <w:rFonts w:ascii="Times New Roman" w:hAnsi="Times New Roman"/>
          <w:sz w:val="28"/>
          <w:szCs w:val="28"/>
          <w:lang w:val="ru-RU"/>
        </w:rPr>
        <w:t xml:space="preserve">, </w:t>
      </w:r>
      <w:r>
        <w:rPr>
          <w:rFonts w:ascii="Times New Roman" w:hAnsi="Times New Roman"/>
          <w:sz w:val="28"/>
          <w:szCs w:val="28"/>
          <w:lang w:val="fi-FI"/>
        </w:rPr>
        <w:t>eri</w:t>
      </w:r>
      <w:r>
        <w:rPr>
          <w:rFonts w:ascii="Times New Roman" w:hAnsi="Times New Roman"/>
          <w:sz w:val="28"/>
          <w:szCs w:val="28"/>
          <w:lang w:val="ru-RU"/>
        </w:rPr>
        <w:t xml:space="preserve"> </w:t>
      </w:r>
      <w:r>
        <w:rPr>
          <w:rFonts w:ascii="Times New Roman" w:hAnsi="Times New Roman"/>
          <w:sz w:val="28"/>
          <w:szCs w:val="28"/>
          <w:lang w:val="fi-FI"/>
        </w:rPr>
        <w:t>tavalla</w:t>
      </w:r>
      <w:r>
        <w:rPr>
          <w:rFonts w:ascii="Times New Roman" w:hAnsi="Times New Roman"/>
          <w:sz w:val="28"/>
          <w:szCs w:val="28"/>
          <w:lang w:val="ru-RU"/>
        </w:rPr>
        <w:t xml:space="preserve">, генитивное определение: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naapurin</w:t>
      </w:r>
      <w:r>
        <w:rPr>
          <w:rFonts w:ascii="Times New Roman" w:hAnsi="Times New Roman"/>
          <w:sz w:val="28"/>
          <w:szCs w:val="28"/>
          <w:lang w:val="ru-RU"/>
        </w:rPr>
        <w:t xml:space="preserve"> </w:t>
      </w:r>
      <w:r>
        <w:rPr>
          <w:rFonts w:ascii="Times New Roman" w:hAnsi="Times New Roman"/>
          <w:sz w:val="28"/>
          <w:szCs w:val="28"/>
          <w:lang w:val="fi-FI"/>
        </w:rPr>
        <w:t>koira</w:t>
      </w:r>
      <w:r>
        <w:rPr>
          <w:rFonts w:ascii="Times New Roman" w:hAnsi="Times New Roman"/>
          <w:sz w:val="28"/>
          <w:szCs w:val="28"/>
          <w:lang w:val="ru-RU"/>
        </w:rPr>
        <w:t xml:space="preserve">; </w:t>
      </w:r>
    </w:p>
    <w:p w14:paraId="7D48556E">
      <w:pPr>
        <w:widowControl/>
        <w:spacing w:after="0" w:line="350" w:lineRule="auto"/>
        <w:ind w:firstLine="709"/>
        <w:jc w:val="both"/>
        <w:rPr>
          <w:rFonts w:ascii="Times New Roman" w:hAnsi="Times New Roman"/>
          <w:sz w:val="28"/>
          <w:szCs w:val="28"/>
          <w:lang w:val="fi-FI"/>
        </w:rPr>
      </w:pPr>
      <w:r>
        <w:rPr>
          <w:rFonts w:ascii="Times New Roman" w:hAnsi="Times New Roman"/>
          <w:sz w:val="28"/>
          <w:szCs w:val="28"/>
          <w:lang w:val="ru-RU"/>
        </w:rPr>
        <w:t xml:space="preserve">предикатив в форме номинатива, партитива и генитива: </w:t>
      </w:r>
      <w:r>
        <w:rPr>
          <w:rFonts w:ascii="Times New Roman" w:hAnsi="Times New Roman"/>
          <w:sz w:val="28"/>
          <w:szCs w:val="28"/>
          <w:lang w:val="fi-FI"/>
        </w:rPr>
        <w:t>Kirja</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uusi</w:t>
      </w:r>
      <w:r>
        <w:rPr>
          <w:rFonts w:ascii="Times New Roman" w:hAnsi="Times New Roman"/>
          <w:sz w:val="28"/>
          <w:szCs w:val="28"/>
          <w:lang w:val="ru-RU"/>
        </w:rPr>
        <w:t xml:space="preserve">. </w:t>
      </w:r>
      <w:r>
        <w:rPr>
          <w:rFonts w:ascii="Times New Roman" w:hAnsi="Times New Roman"/>
          <w:sz w:val="28"/>
          <w:szCs w:val="28"/>
          <w:lang w:val="fi-FI"/>
        </w:rPr>
        <w:t xml:space="preserve">Kätesi ovat lämpimät. Kirja on sinun. Onko ruoka valmista? Maito on kylmää. Varpuset ovat lintuja; </w:t>
      </w:r>
    </w:p>
    <w:p w14:paraId="734C6644">
      <w:pPr>
        <w:widowControl/>
        <w:spacing w:after="0" w:line="350" w:lineRule="auto"/>
        <w:ind w:firstLine="709"/>
        <w:jc w:val="both"/>
        <w:rPr>
          <w:rFonts w:ascii="Times New Roman" w:hAnsi="Times New Roman"/>
          <w:sz w:val="28"/>
          <w:szCs w:val="28"/>
          <w:lang w:val="fi-FI"/>
        </w:rPr>
      </w:pPr>
      <w:r>
        <w:rPr>
          <w:rFonts w:ascii="Times New Roman" w:hAnsi="Times New Roman"/>
          <w:sz w:val="28"/>
          <w:szCs w:val="28"/>
          <w:lang w:val="ru-RU"/>
        </w:rPr>
        <w:t>объект</w:t>
      </w:r>
      <w:r>
        <w:rPr>
          <w:rFonts w:ascii="Times New Roman" w:hAnsi="Times New Roman"/>
          <w:sz w:val="28"/>
          <w:szCs w:val="28"/>
          <w:lang w:val="fi-FI"/>
        </w:rPr>
        <w:t xml:space="preserve">, </w:t>
      </w:r>
      <w:r>
        <w:rPr>
          <w:rFonts w:ascii="Times New Roman" w:hAnsi="Times New Roman"/>
          <w:sz w:val="28"/>
          <w:szCs w:val="28"/>
          <w:lang w:val="ru-RU"/>
        </w:rPr>
        <w:t>падеж</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xml:space="preserve">, </w:t>
      </w:r>
      <w:r>
        <w:rPr>
          <w:rFonts w:ascii="Times New Roman" w:hAnsi="Times New Roman"/>
          <w:sz w:val="28"/>
          <w:szCs w:val="28"/>
          <w:lang w:val="ru-RU"/>
        </w:rPr>
        <w:t>аккузатив</w:t>
      </w:r>
      <w:r>
        <w:rPr>
          <w:rFonts w:ascii="Times New Roman" w:hAnsi="Times New Roman"/>
          <w:sz w:val="28"/>
          <w:szCs w:val="28"/>
          <w:lang w:val="fi-FI"/>
        </w:rPr>
        <w:t xml:space="preserve"> </w:t>
      </w:r>
      <w:r>
        <w:rPr>
          <w:rFonts w:ascii="Times New Roman" w:hAnsi="Times New Roman"/>
          <w:sz w:val="28"/>
          <w:szCs w:val="28"/>
          <w:lang w:val="ru-RU"/>
        </w:rPr>
        <w:t>без</w:t>
      </w:r>
      <w:r>
        <w:rPr>
          <w:rFonts w:ascii="Times New Roman" w:hAnsi="Times New Roman"/>
          <w:sz w:val="28"/>
          <w:szCs w:val="28"/>
          <w:lang w:val="fi-FI"/>
        </w:rPr>
        <w:t xml:space="preserve"> </w:t>
      </w:r>
      <w:r>
        <w:rPr>
          <w:rFonts w:ascii="Times New Roman" w:hAnsi="Times New Roman"/>
          <w:sz w:val="28"/>
          <w:szCs w:val="28"/>
          <w:lang w:val="ru-RU"/>
        </w:rPr>
        <w:t>окончания</w:t>
      </w:r>
      <w:r>
        <w:rPr>
          <w:rFonts w:ascii="Times New Roman" w:hAnsi="Times New Roman"/>
          <w:sz w:val="28"/>
          <w:szCs w:val="28"/>
          <w:lang w:val="fi-FI"/>
        </w:rPr>
        <w:t xml:space="preserve"> (</w:t>
      </w:r>
      <w:r>
        <w:rPr>
          <w:rFonts w:ascii="Times New Roman" w:hAnsi="Times New Roman"/>
          <w:sz w:val="28"/>
          <w:szCs w:val="28"/>
          <w:lang w:val="ru-RU"/>
        </w:rPr>
        <w:t>номинатив</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утвердительных</w:t>
      </w:r>
      <w:r>
        <w:rPr>
          <w:rFonts w:ascii="Times New Roman" w:hAnsi="Times New Roman"/>
          <w:sz w:val="28"/>
          <w:szCs w:val="28"/>
          <w:lang w:val="fi-FI"/>
        </w:rPr>
        <w:t xml:space="preserve"> </w:t>
      </w:r>
      <w:r>
        <w:rPr>
          <w:rFonts w:ascii="Times New Roman" w:hAnsi="Times New Roman"/>
          <w:sz w:val="28"/>
          <w:szCs w:val="28"/>
          <w:lang w:val="ru-RU"/>
        </w:rPr>
        <w:t>предложениях</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императивом</w:t>
      </w:r>
      <w:r>
        <w:rPr>
          <w:rFonts w:ascii="Times New Roman" w:hAnsi="Times New Roman"/>
          <w:sz w:val="28"/>
          <w:szCs w:val="28"/>
          <w:lang w:val="fi-FI"/>
        </w:rPr>
        <w:t xml:space="preserve">: Avaa ikkuna, </w:t>
      </w:r>
      <w:r>
        <w:rPr>
          <w:rFonts w:ascii="Times New Roman" w:hAnsi="Times New Roman"/>
          <w:sz w:val="28"/>
          <w:szCs w:val="28"/>
          <w:lang w:val="ru-RU"/>
        </w:rPr>
        <w:t>аккузатив</w:t>
      </w:r>
      <w:r>
        <w:rPr>
          <w:rFonts w:ascii="Times New Roman" w:hAnsi="Times New Roman"/>
          <w:sz w:val="28"/>
          <w:szCs w:val="28"/>
          <w:lang w:val="fi-FI"/>
        </w:rPr>
        <w:t xml:space="preserve"> </w:t>
      </w:r>
      <w:r>
        <w:rPr>
          <w:rFonts w:ascii="Times New Roman" w:hAnsi="Times New Roman"/>
          <w:sz w:val="28"/>
          <w:szCs w:val="28"/>
          <w:lang w:val="ru-RU"/>
        </w:rPr>
        <w:t>без</w:t>
      </w:r>
      <w:r>
        <w:rPr>
          <w:rFonts w:ascii="Times New Roman" w:hAnsi="Times New Roman"/>
          <w:sz w:val="28"/>
          <w:szCs w:val="28"/>
          <w:lang w:val="fi-FI"/>
        </w:rPr>
        <w:t xml:space="preserve"> </w:t>
      </w:r>
      <w:r>
        <w:rPr>
          <w:rFonts w:ascii="Times New Roman" w:hAnsi="Times New Roman"/>
          <w:sz w:val="28"/>
          <w:szCs w:val="28"/>
          <w:lang w:val="ru-RU"/>
        </w:rPr>
        <w:t>окончания</w:t>
      </w:r>
      <w:r>
        <w:rPr>
          <w:rFonts w:ascii="Times New Roman" w:hAnsi="Times New Roman"/>
          <w:sz w:val="28"/>
          <w:szCs w:val="28"/>
          <w:lang w:val="fi-FI"/>
        </w:rPr>
        <w:t xml:space="preserve"> (</w:t>
      </w:r>
      <w:r>
        <w:rPr>
          <w:rFonts w:ascii="Times New Roman" w:hAnsi="Times New Roman"/>
          <w:sz w:val="28"/>
          <w:szCs w:val="28"/>
          <w:lang w:val="ru-RU"/>
        </w:rPr>
        <w:t>номинатив</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утвердительных</w:t>
      </w:r>
      <w:r>
        <w:rPr>
          <w:rFonts w:ascii="Times New Roman" w:hAnsi="Times New Roman"/>
          <w:sz w:val="28"/>
          <w:szCs w:val="28"/>
          <w:lang w:val="fi-FI"/>
        </w:rPr>
        <w:t xml:space="preserve"> </w:t>
      </w:r>
      <w:r>
        <w:rPr>
          <w:rFonts w:ascii="Times New Roman" w:hAnsi="Times New Roman"/>
          <w:sz w:val="28"/>
          <w:szCs w:val="28"/>
          <w:lang w:val="ru-RU"/>
        </w:rPr>
        <w:t>неопределённо</w:t>
      </w:r>
      <w:r>
        <w:rPr>
          <w:rFonts w:ascii="Times New Roman" w:hAnsi="Times New Roman"/>
          <w:sz w:val="28"/>
          <w:szCs w:val="28"/>
          <w:lang w:val="fi-FI"/>
        </w:rPr>
        <w:t>-</w:t>
      </w:r>
      <w:r>
        <w:rPr>
          <w:rFonts w:ascii="Times New Roman" w:hAnsi="Times New Roman"/>
          <w:sz w:val="28"/>
          <w:szCs w:val="28"/>
          <w:lang w:val="ru-RU"/>
        </w:rPr>
        <w:t>личных</w:t>
      </w:r>
      <w:r>
        <w:rPr>
          <w:rFonts w:ascii="Times New Roman" w:hAnsi="Times New Roman"/>
          <w:sz w:val="28"/>
          <w:szCs w:val="28"/>
          <w:lang w:val="fi-FI"/>
        </w:rPr>
        <w:t xml:space="preserve"> </w:t>
      </w:r>
      <w:r>
        <w:rPr>
          <w:rFonts w:ascii="Times New Roman" w:hAnsi="Times New Roman"/>
          <w:sz w:val="28"/>
          <w:szCs w:val="28"/>
          <w:lang w:val="ru-RU"/>
        </w:rPr>
        <w:t>предложениях</w:t>
      </w:r>
      <w:r>
        <w:rPr>
          <w:rFonts w:ascii="Times New Roman" w:hAnsi="Times New Roman"/>
          <w:sz w:val="28"/>
          <w:szCs w:val="28"/>
          <w:lang w:val="fi-FI"/>
        </w:rPr>
        <w:t xml:space="preserve">: Talo maalataan siniseksi, </w:t>
      </w:r>
      <w:r>
        <w:rPr>
          <w:rFonts w:ascii="Times New Roman" w:hAnsi="Times New Roman"/>
          <w:sz w:val="28"/>
          <w:szCs w:val="28"/>
          <w:lang w:val="ru-RU"/>
        </w:rPr>
        <w:t>аккузатив</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окончанием</w:t>
      </w:r>
      <w:r>
        <w:rPr>
          <w:rFonts w:ascii="Times New Roman" w:hAnsi="Times New Roman"/>
          <w:sz w:val="28"/>
          <w:szCs w:val="28"/>
          <w:lang w:val="fi-FI"/>
        </w:rPr>
        <w:t xml:space="preserve"> (</w:t>
      </w:r>
      <w:r>
        <w:rPr>
          <w:rFonts w:ascii="Times New Roman" w:hAnsi="Times New Roman"/>
          <w:sz w:val="28"/>
          <w:szCs w:val="28"/>
          <w:lang w:val="ru-RU"/>
        </w:rPr>
        <w:t>генитив</w:t>
      </w:r>
      <w:r>
        <w:rPr>
          <w:rFonts w:ascii="Times New Roman" w:hAnsi="Times New Roman"/>
          <w:sz w:val="28"/>
          <w:szCs w:val="28"/>
          <w:lang w:val="fi-FI"/>
        </w:rPr>
        <w:t xml:space="preserve">): Ostimme sanakirjan, </w:t>
      </w:r>
      <w:r>
        <w:rPr>
          <w:rFonts w:ascii="Times New Roman" w:hAnsi="Times New Roman"/>
          <w:sz w:val="28"/>
          <w:szCs w:val="28"/>
          <w:lang w:val="ru-RU"/>
        </w:rPr>
        <w:t>аккузатив</w:t>
      </w:r>
      <w:r>
        <w:rPr>
          <w:rFonts w:ascii="Times New Roman" w:hAnsi="Times New Roman"/>
          <w:sz w:val="28"/>
          <w:szCs w:val="28"/>
          <w:lang w:val="fi-FI"/>
        </w:rPr>
        <w:t xml:space="preserve"> </w:t>
      </w:r>
      <w:r>
        <w:rPr>
          <w:rFonts w:ascii="Times New Roman" w:hAnsi="Times New Roman"/>
          <w:sz w:val="28"/>
          <w:szCs w:val="28"/>
          <w:lang w:val="ru-RU"/>
        </w:rPr>
        <w:t>множественного числа</w:t>
      </w:r>
      <w:r>
        <w:rPr>
          <w:rFonts w:ascii="Times New Roman" w:hAnsi="Times New Roman"/>
          <w:sz w:val="28"/>
          <w:szCs w:val="28"/>
          <w:lang w:val="fi-FI"/>
        </w:rPr>
        <w:t xml:space="preserve"> (</w:t>
      </w:r>
      <w:r>
        <w:rPr>
          <w:rFonts w:ascii="Times New Roman" w:hAnsi="Times New Roman"/>
          <w:sz w:val="28"/>
          <w:szCs w:val="28"/>
          <w:lang w:val="ru-RU"/>
        </w:rPr>
        <w:t>номиантив</w:t>
      </w:r>
      <w:r>
        <w:rPr>
          <w:rFonts w:ascii="Times New Roman" w:hAnsi="Times New Roman"/>
          <w:sz w:val="28"/>
          <w:szCs w:val="28"/>
          <w:lang w:val="fi-FI"/>
        </w:rPr>
        <w:t xml:space="preserve">): Anna minulle avaimet, </w:t>
      </w:r>
      <w:r>
        <w:rPr>
          <w:rFonts w:ascii="Times New Roman" w:hAnsi="Times New Roman"/>
          <w:sz w:val="28"/>
          <w:szCs w:val="28"/>
          <w:lang w:val="ru-RU"/>
        </w:rPr>
        <w:t>партитив</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xml:space="preserve">, </w:t>
      </w:r>
      <w:r>
        <w:rPr>
          <w:rFonts w:ascii="Times New Roman" w:hAnsi="Times New Roman"/>
          <w:sz w:val="28"/>
          <w:szCs w:val="28"/>
          <w:lang w:val="ru-RU"/>
        </w:rPr>
        <w:t>выраженного</w:t>
      </w:r>
      <w:r>
        <w:rPr>
          <w:rFonts w:ascii="Times New Roman" w:hAnsi="Times New Roman"/>
          <w:sz w:val="28"/>
          <w:szCs w:val="28"/>
          <w:lang w:val="fi-FI"/>
        </w:rPr>
        <w:t xml:space="preserve"> </w:t>
      </w:r>
      <w:r>
        <w:rPr>
          <w:rFonts w:ascii="Times New Roman" w:hAnsi="Times New Roman"/>
          <w:sz w:val="28"/>
          <w:szCs w:val="28"/>
          <w:lang w:val="ru-RU"/>
        </w:rPr>
        <w:t>вещественным</w:t>
      </w:r>
      <w:r>
        <w:rPr>
          <w:rFonts w:ascii="Times New Roman" w:hAnsi="Times New Roman"/>
          <w:sz w:val="28"/>
          <w:szCs w:val="28"/>
          <w:lang w:val="fi-FI"/>
        </w:rPr>
        <w:t xml:space="preserve"> </w:t>
      </w:r>
      <w:r>
        <w:rPr>
          <w:rFonts w:ascii="Times New Roman" w:hAnsi="Times New Roman"/>
          <w:sz w:val="28"/>
          <w:szCs w:val="28"/>
          <w:lang w:val="ru-RU"/>
        </w:rPr>
        <w:t>существительным</w:t>
      </w:r>
      <w:r>
        <w:rPr>
          <w:rFonts w:ascii="Times New Roman" w:hAnsi="Times New Roman"/>
          <w:sz w:val="28"/>
          <w:szCs w:val="28"/>
          <w:lang w:val="fi-FI"/>
        </w:rPr>
        <w:t xml:space="preserve">: Pääsiäisenä syödään mämmiä, </w:t>
      </w:r>
      <w:r>
        <w:rPr>
          <w:rFonts w:ascii="Times New Roman" w:hAnsi="Times New Roman"/>
          <w:sz w:val="28"/>
          <w:szCs w:val="28"/>
          <w:lang w:val="ru-RU"/>
        </w:rPr>
        <w:t>партитив</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отрицательных</w:t>
      </w:r>
      <w:r>
        <w:rPr>
          <w:rFonts w:ascii="Times New Roman" w:hAnsi="Times New Roman"/>
          <w:sz w:val="28"/>
          <w:szCs w:val="28"/>
          <w:lang w:val="fi-FI"/>
        </w:rPr>
        <w:t xml:space="preserve"> </w:t>
      </w:r>
      <w:r>
        <w:rPr>
          <w:rFonts w:ascii="Times New Roman" w:hAnsi="Times New Roman"/>
          <w:sz w:val="28"/>
          <w:szCs w:val="28"/>
          <w:lang w:val="ru-RU"/>
        </w:rPr>
        <w:t>предложениях</w:t>
      </w:r>
      <w:r>
        <w:rPr>
          <w:rFonts w:ascii="Times New Roman" w:hAnsi="Times New Roman"/>
          <w:sz w:val="28"/>
          <w:szCs w:val="28"/>
          <w:lang w:val="fi-FI"/>
        </w:rPr>
        <w:t xml:space="preserve">: Älä ota sitä, </w:t>
      </w:r>
      <w:r>
        <w:rPr>
          <w:rFonts w:ascii="Times New Roman" w:hAnsi="Times New Roman"/>
          <w:sz w:val="28"/>
          <w:szCs w:val="28"/>
          <w:lang w:val="ru-RU"/>
        </w:rPr>
        <w:t>обстоятельство</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падежной</w:t>
      </w:r>
      <w:r>
        <w:rPr>
          <w:rFonts w:ascii="Times New Roman" w:hAnsi="Times New Roman"/>
          <w:sz w:val="28"/>
          <w:szCs w:val="28"/>
          <w:lang w:val="fi-FI"/>
        </w:rPr>
        <w:t xml:space="preserve"> </w:t>
      </w:r>
      <w:r>
        <w:rPr>
          <w:rFonts w:ascii="Times New Roman" w:hAnsi="Times New Roman"/>
          <w:sz w:val="28"/>
          <w:szCs w:val="28"/>
          <w:lang w:val="ru-RU"/>
        </w:rPr>
        <w:t>форме</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xml:space="preserve">: Bussimatka kestää tunnin; </w:t>
      </w:r>
    </w:p>
    <w:p w14:paraId="06AE1C4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 обстоятельство в форме внешне- и внутренне-местного падежа: </w:t>
      </w:r>
      <w:r>
        <w:rPr>
          <w:rFonts w:ascii="Times New Roman" w:hAnsi="Times New Roman"/>
          <w:sz w:val="28"/>
          <w:szCs w:val="28"/>
          <w:lang w:val="fi-FI"/>
        </w:rPr>
        <w:t>S</w:t>
      </w:r>
      <w:r>
        <w:rPr>
          <w:rFonts w:ascii="Times New Roman" w:hAnsi="Times New Roman"/>
          <w:sz w:val="28"/>
          <w:szCs w:val="28"/>
          <w:lang w:val="ru-RU"/>
        </w:rPr>
        <w:t>ä</w:t>
      </w:r>
      <w:r>
        <w:rPr>
          <w:rFonts w:ascii="Times New Roman" w:hAnsi="Times New Roman"/>
          <w:sz w:val="28"/>
          <w:szCs w:val="28"/>
          <w:lang w:val="fi-FI"/>
        </w:rPr>
        <w:t>de</w:t>
      </w:r>
      <w:r>
        <w:rPr>
          <w:rFonts w:ascii="Times New Roman" w:hAnsi="Times New Roman"/>
          <w:sz w:val="28"/>
          <w:szCs w:val="28"/>
          <w:lang w:val="ru-RU"/>
        </w:rPr>
        <w:t xml:space="preserve"> </w:t>
      </w:r>
      <w:r>
        <w:rPr>
          <w:rFonts w:ascii="Times New Roman" w:hAnsi="Times New Roman"/>
          <w:sz w:val="28"/>
          <w:szCs w:val="28"/>
          <w:lang w:val="fi-FI"/>
        </w:rPr>
        <w:t>asuu</w:t>
      </w:r>
      <w:r>
        <w:rPr>
          <w:rFonts w:ascii="Times New Roman" w:hAnsi="Times New Roman"/>
          <w:sz w:val="28"/>
          <w:szCs w:val="28"/>
          <w:lang w:val="ru-RU"/>
        </w:rPr>
        <w:t xml:space="preserve"> </w:t>
      </w:r>
      <w:r>
        <w:rPr>
          <w:rFonts w:ascii="Times New Roman" w:hAnsi="Times New Roman"/>
          <w:sz w:val="28"/>
          <w:szCs w:val="28"/>
          <w:lang w:val="fi-FI"/>
        </w:rPr>
        <w:t>Joensuussa</w:t>
      </w:r>
      <w:r>
        <w:rPr>
          <w:rFonts w:ascii="Times New Roman" w:hAnsi="Times New Roman"/>
          <w:sz w:val="28"/>
          <w:szCs w:val="28"/>
          <w:lang w:val="ru-RU"/>
        </w:rPr>
        <w:t xml:space="preserve">, обстоятельство, выраженное наречием: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laulaa</w:t>
      </w:r>
      <w:r>
        <w:rPr>
          <w:rFonts w:ascii="Times New Roman" w:hAnsi="Times New Roman"/>
          <w:sz w:val="28"/>
          <w:szCs w:val="28"/>
          <w:lang w:val="ru-RU"/>
        </w:rPr>
        <w:t xml:space="preserve"> </w:t>
      </w:r>
      <w:r>
        <w:rPr>
          <w:rFonts w:ascii="Times New Roman" w:hAnsi="Times New Roman"/>
          <w:sz w:val="28"/>
          <w:szCs w:val="28"/>
          <w:lang w:val="fi-FI"/>
        </w:rPr>
        <w:t>kauniisti</w:t>
      </w:r>
      <w:r>
        <w:rPr>
          <w:rFonts w:ascii="Times New Roman" w:hAnsi="Times New Roman"/>
          <w:sz w:val="28"/>
          <w:szCs w:val="28"/>
          <w:lang w:val="ru-RU"/>
        </w:rPr>
        <w:t xml:space="preserve">, обстоятельство, выраженное конструкциями с предлогами и послелогами: </w:t>
      </w:r>
      <w:r>
        <w:rPr>
          <w:rFonts w:ascii="Times New Roman" w:hAnsi="Times New Roman"/>
          <w:sz w:val="28"/>
          <w:szCs w:val="28"/>
          <w:lang w:val="fi-FI"/>
        </w:rPr>
        <w:t>Lapset</w:t>
      </w:r>
      <w:r>
        <w:rPr>
          <w:rFonts w:ascii="Times New Roman" w:hAnsi="Times New Roman"/>
          <w:sz w:val="28"/>
          <w:szCs w:val="28"/>
          <w:lang w:val="ru-RU"/>
        </w:rPr>
        <w:t xml:space="preserve"> </w:t>
      </w:r>
      <w:r>
        <w:rPr>
          <w:rFonts w:ascii="Times New Roman" w:hAnsi="Times New Roman"/>
          <w:sz w:val="28"/>
          <w:szCs w:val="28"/>
          <w:lang w:val="fi-FI"/>
        </w:rPr>
        <w:t>leikkiv</w:t>
      </w:r>
      <w:r>
        <w:rPr>
          <w:rFonts w:ascii="Times New Roman" w:hAnsi="Times New Roman"/>
          <w:sz w:val="28"/>
          <w:szCs w:val="28"/>
          <w:lang w:val="ru-RU"/>
        </w:rPr>
        <w:t>ä</w:t>
      </w:r>
      <w:r>
        <w:rPr>
          <w:rFonts w:ascii="Times New Roman" w:hAnsi="Times New Roman"/>
          <w:sz w:val="28"/>
          <w:szCs w:val="28"/>
          <w:lang w:val="fi-FI"/>
        </w:rPr>
        <w:t>t</w:t>
      </w:r>
      <w:r>
        <w:rPr>
          <w:rFonts w:ascii="Times New Roman" w:hAnsi="Times New Roman"/>
          <w:sz w:val="28"/>
          <w:szCs w:val="28"/>
          <w:lang w:val="ru-RU"/>
        </w:rPr>
        <w:t xml:space="preserve"> </w:t>
      </w:r>
      <w:r>
        <w:rPr>
          <w:rFonts w:ascii="Times New Roman" w:hAnsi="Times New Roman"/>
          <w:sz w:val="28"/>
          <w:szCs w:val="28"/>
          <w:lang w:val="fi-FI"/>
        </w:rPr>
        <w:t>kuusen</w:t>
      </w:r>
      <w:r>
        <w:rPr>
          <w:rFonts w:ascii="Times New Roman" w:hAnsi="Times New Roman"/>
          <w:sz w:val="28"/>
          <w:szCs w:val="28"/>
          <w:lang w:val="ru-RU"/>
        </w:rPr>
        <w:t xml:space="preserve"> </w:t>
      </w:r>
      <w:r>
        <w:rPr>
          <w:rFonts w:ascii="Times New Roman" w:hAnsi="Times New Roman"/>
          <w:sz w:val="28"/>
          <w:szCs w:val="28"/>
          <w:lang w:val="fi-FI"/>
        </w:rPr>
        <w:t>alla</w:t>
      </w:r>
      <w:r>
        <w:rPr>
          <w:rFonts w:ascii="Times New Roman" w:hAnsi="Times New Roman"/>
          <w:sz w:val="28"/>
          <w:szCs w:val="28"/>
          <w:lang w:val="ru-RU"/>
        </w:rPr>
        <w:t xml:space="preserve">; </w:t>
      </w:r>
    </w:p>
    <w:p w14:paraId="08A41C1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ипы склонения имен на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nen</w:t>
      </w:r>
      <w:r>
        <w:rPr>
          <w:rFonts w:ascii="Times New Roman" w:hAnsi="Times New Roman"/>
          <w:sz w:val="28"/>
          <w:szCs w:val="28"/>
          <w:lang w:val="ru-RU"/>
        </w:rPr>
        <w:t xml:space="preserve">: </w:t>
      </w:r>
      <w:r>
        <w:rPr>
          <w:rFonts w:ascii="Times New Roman" w:hAnsi="Times New Roman"/>
          <w:sz w:val="28"/>
          <w:szCs w:val="28"/>
          <w:lang w:val="fi-FI"/>
        </w:rPr>
        <w:t>valkoinen</w:t>
      </w:r>
      <w:r>
        <w:rPr>
          <w:rFonts w:ascii="Times New Roman" w:hAnsi="Times New Roman"/>
          <w:sz w:val="28"/>
          <w:szCs w:val="28"/>
          <w:lang w:val="ru-RU"/>
        </w:rPr>
        <w:t>, на -</w:t>
      </w:r>
      <w:r>
        <w:rPr>
          <w:rFonts w:ascii="Times New Roman" w:hAnsi="Times New Roman"/>
          <w:sz w:val="28"/>
          <w:szCs w:val="28"/>
          <w:lang w:val="fi-FI"/>
        </w:rPr>
        <w:t>i</w:t>
      </w:r>
      <w:r>
        <w:rPr>
          <w:rFonts w:ascii="Times New Roman" w:hAnsi="Times New Roman"/>
          <w:sz w:val="28"/>
          <w:szCs w:val="28"/>
          <w:lang w:val="ru-RU"/>
        </w:rPr>
        <w:t xml:space="preserve">: </w:t>
      </w:r>
      <w:r>
        <w:rPr>
          <w:rFonts w:ascii="Times New Roman" w:hAnsi="Times New Roman"/>
          <w:sz w:val="28"/>
          <w:szCs w:val="28"/>
          <w:lang w:val="fi-FI"/>
        </w:rPr>
        <w:t>hissi</w:t>
      </w:r>
      <w:r>
        <w:rPr>
          <w:rFonts w:ascii="Times New Roman" w:hAnsi="Times New Roman"/>
          <w:sz w:val="28"/>
          <w:szCs w:val="28"/>
          <w:lang w:val="ru-RU"/>
        </w:rPr>
        <w:t xml:space="preserve">, </w:t>
      </w:r>
      <w:r>
        <w:rPr>
          <w:rFonts w:ascii="Times New Roman" w:hAnsi="Times New Roman"/>
          <w:sz w:val="28"/>
          <w:szCs w:val="28"/>
          <w:lang w:val="fi-FI"/>
        </w:rPr>
        <w:t>hirvi</w:t>
      </w:r>
      <w:r>
        <w:rPr>
          <w:rFonts w:ascii="Times New Roman" w:hAnsi="Times New Roman"/>
          <w:sz w:val="28"/>
          <w:szCs w:val="28"/>
          <w:lang w:val="ru-RU"/>
        </w:rPr>
        <w:t xml:space="preserve">, </w:t>
      </w:r>
      <w:r>
        <w:rPr>
          <w:rFonts w:ascii="Times New Roman" w:hAnsi="Times New Roman"/>
          <w:sz w:val="28"/>
          <w:szCs w:val="28"/>
          <w:lang w:val="fi-FI"/>
        </w:rPr>
        <w:t>hiiri</w:t>
      </w:r>
      <w:r>
        <w:rPr>
          <w:rFonts w:ascii="Times New Roman" w:hAnsi="Times New Roman"/>
          <w:sz w:val="28"/>
          <w:szCs w:val="28"/>
          <w:lang w:val="ru-RU"/>
        </w:rPr>
        <w:t xml:space="preserve">, </w:t>
      </w:r>
      <w:r>
        <w:rPr>
          <w:rFonts w:ascii="Times New Roman" w:hAnsi="Times New Roman"/>
          <w:sz w:val="28"/>
          <w:szCs w:val="28"/>
          <w:lang w:val="fi-FI"/>
        </w:rPr>
        <w:t>meri</w:t>
      </w:r>
      <w:r>
        <w:rPr>
          <w:rFonts w:ascii="Times New Roman" w:hAnsi="Times New Roman"/>
          <w:sz w:val="28"/>
          <w:szCs w:val="28"/>
          <w:lang w:val="ru-RU"/>
        </w:rPr>
        <w:t>, на -</w:t>
      </w:r>
      <w:r>
        <w:rPr>
          <w:rFonts w:ascii="Times New Roman" w:hAnsi="Times New Roman"/>
          <w:sz w:val="28"/>
          <w:szCs w:val="28"/>
          <w:lang w:val="fi-FI"/>
        </w:rPr>
        <w:t>e</w:t>
      </w:r>
      <w:r>
        <w:rPr>
          <w:rFonts w:ascii="Times New Roman" w:hAnsi="Times New Roman"/>
          <w:sz w:val="28"/>
          <w:szCs w:val="28"/>
          <w:lang w:val="ru-RU"/>
        </w:rPr>
        <w:t xml:space="preserve">: </w:t>
      </w:r>
      <w:r>
        <w:rPr>
          <w:rFonts w:ascii="Times New Roman" w:hAnsi="Times New Roman"/>
          <w:sz w:val="28"/>
          <w:szCs w:val="28"/>
          <w:lang w:val="fi-FI"/>
        </w:rPr>
        <w:t>el</w:t>
      </w:r>
      <w:r>
        <w:rPr>
          <w:rFonts w:ascii="Times New Roman" w:hAnsi="Times New Roman"/>
          <w:sz w:val="28"/>
          <w:szCs w:val="28"/>
          <w:lang w:val="ru-RU"/>
        </w:rPr>
        <w:t>ä</w:t>
      </w:r>
      <w:r>
        <w:rPr>
          <w:rFonts w:ascii="Times New Roman" w:hAnsi="Times New Roman"/>
          <w:sz w:val="28"/>
          <w:szCs w:val="28"/>
          <w:lang w:val="fi-FI"/>
        </w:rPr>
        <w:t>ke</w:t>
      </w:r>
      <w:r>
        <w:rPr>
          <w:rFonts w:ascii="Times New Roman" w:hAnsi="Times New Roman"/>
          <w:sz w:val="28"/>
          <w:szCs w:val="28"/>
          <w:lang w:val="ru-RU"/>
        </w:rPr>
        <w:t xml:space="preserve">, </w:t>
      </w:r>
      <w:r>
        <w:rPr>
          <w:rFonts w:ascii="Times New Roman" w:hAnsi="Times New Roman"/>
          <w:sz w:val="28"/>
          <w:szCs w:val="28"/>
          <w:lang w:val="fi-FI"/>
        </w:rPr>
        <w:t>joukkue</w:t>
      </w:r>
      <w:r>
        <w:rPr>
          <w:rFonts w:ascii="Times New Roman" w:hAnsi="Times New Roman"/>
          <w:sz w:val="28"/>
          <w:szCs w:val="28"/>
          <w:lang w:val="ru-RU"/>
        </w:rPr>
        <w:t>, на -</w:t>
      </w:r>
      <w:r>
        <w:rPr>
          <w:rFonts w:ascii="Times New Roman" w:hAnsi="Times New Roman"/>
          <w:sz w:val="28"/>
          <w:szCs w:val="28"/>
          <w:lang w:val="fi-FI"/>
        </w:rPr>
        <w:t>is</w:t>
      </w:r>
      <w:r>
        <w:rPr>
          <w:rFonts w:ascii="Times New Roman" w:hAnsi="Times New Roman"/>
          <w:sz w:val="28"/>
          <w:szCs w:val="28"/>
          <w:lang w:val="ru-RU"/>
        </w:rPr>
        <w:t>, -</w:t>
      </w:r>
      <w:r>
        <w:rPr>
          <w:rFonts w:ascii="Times New Roman" w:hAnsi="Times New Roman"/>
          <w:sz w:val="28"/>
          <w:szCs w:val="28"/>
          <w:lang w:val="fi-FI"/>
        </w:rPr>
        <w:t>as</w:t>
      </w:r>
      <w:r>
        <w:rPr>
          <w:rFonts w:ascii="Times New Roman" w:hAnsi="Times New Roman"/>
          <w:sz w:val="28"/>
          <w:szCs w:val="28"/>
          <w:lang w:val="ru-RU"/>
        </w:rPr>
        <w:t>, -ä</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asukas</w:t>
      </w:r>
      <w:r>
        <w:rPr>
          <w:rFonts w:ascii="Times New Roman" w:hAnsi="Times New Roman"/>
          <w:sz w:val="28"/>
          <w:szCs w:val="28"/>
          <w:lang w:val="ru-RU"/>
        </w:rPr>
        <w:t xml:space="preserve">, </w:t>
      </w:r>
      <w:r>
        <w:rPr>
          <w:rFonts w:ascii="Times New Roman" w:hAnsi="Times New Roman"/>
          <w:sz w:val="28"/>
          <w:szCs w:val="28"/>
          <w:lang w:val="fi-FI"/>
        </w:rPr>
        <w:t>kallis</w:t>
      </w:r>
      <w:r>
        <w:rPr>
          <w:rFonts w:ascii="Times New Roman" w:hAnsi="Times New Roman"/>
          <w:sz w:val="28"/>
          <w:szCs w:val="28"/>
          <w:lang w:val="ru-RU"/>
        </w:rPr>
        <w:t>, на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w:t>
      </w:r>
      <w:r>
        <w:rPr>
          <w:rFonts w:ascii="Times New Roman" w:hAnsi="Times New Roman"/>
          <w:sz w:val="28"/>
          <w:szCs w:val="28"/>
          <w:lang w:val="fi-FI"/>
        </w:rPr>
        <w:t>os</w:t>
      </w:r>
      <w:r>
        <w:rPr>
          <w:rFonts w:ascii="Times New Roman" w:hAnsi="Times New Roman"/>
          <w:sz w:val="28"/>
          <w:szCs w:val="28"/>
          <w:lang w:val="ru-RU"/>
        </w:rPr>
        <w:t>, -</w:t>
      </w:r>
      <w:r>
        <w:rPr>
          <w:rFonts w:ascii="Times New Roman" w:hAnsi="Times New Roman"/>
          <w:sz w:val="28"/>
          <w:szCs w:val="28"/>
          <w:lang w:val="fi-FI"/>
        </w:rPr>
        <w:t>es</w:t>
      </w:r>
      <w:r>
        <w:rPr>
          <w:rFonts w:ascii="Times New Roman" w:hAnsi="Times New Roman"/>
          <w:sz w:val="28"/>
          <w:szCs w:val="28"/>
          <w:lang w:val="ru-RU"/>
        </w:rPr>
        <w:t xml:space="preserve">: </w:t>
      </w:r>
      <w:r>
        <w:rPr>
          <w:rFonts w:ascii="Times New Roman" w:hAnsi="Times New Roman"/>
          <w:sz w:val="28"/>
          <w:szCs w:val="28"/>
          <w:lang w:val="fi-FI"/>
        </w:rPr>
        <w:t>harjoitus</w:t>
      </w:r>
      <w:r>
        <w:rPr>
          <w:rFonts w:ascii="Times New Roman" w:hAnsi="Times New Roman"/>
          <w:sz w:val="28"/>
          <w:szCs w:val="28"/>
          <w:lang w:val="ru-RU"/>
        </w:rPr>
        <w:t xml:space="preserve">, </w:t>
      </w:r>
      <w:r>
        <w:rPr>
          <w:rFonts w:ascii="Times New Roman" w:hAnsi="Times New Roman"/>
          <w:sz w:val="28"/>
          <w:szCs w:val="28"/>
          <w:lang w:val="fi-FI"/>
        </w:rPr>
        <w:t>leivos</w:t>
      </w:r>
      <w:r>
        <w:rPr>
          <w:rFonts w:ascii="Times New Roman" w:hAnsi="Times New Roman"/>
          <w:sz w:val="28"/>
          <w:szCs w:val="28"/>
          <w:lang w:val="ru-RU"/>
        </w:rPr>
        <w:t xml:space="preserve">, </w:t>
      </w:r>
      <w:r>
        <w:rPr>
          <w:rFonts w:ascii="Times New Roman" w:hAnsi="Times New Roman"/>
          <w:sz w:val="28"/>
          <w:szCs w:val="28"/>
          <w:lang w:val="fi-FI"/>
        </w:rPr>
        <w:t>vihannes</w:t>
      </w:r>
      <w:r>
        <w:rPr>
          <w:rFonts w:ascii="Times New Roman" w:hAnsi="Times New Roman"/>
          <w:sz w:val="28"/>
          <w:szCs w:val="28"/>
          <w:lang w:val="ru-RU"/>
        </w:rPr>
        <w:t xml:space="preserve"> (</w:t>
      </w:r>
      <w:r>
        <w:rPr>
          <w:rFonts w:ascii="Times New Roman" w:hAnsi="Times New Roman"/>
          <w:sz w:val="28"/>
          <w:szCs w:val="28"/>
          <w:lang w:val="fi-FI"/>
        </w:rPr>
        <w:t>j</w:t>
      </w:r>
      <w:r>
        <w:rPr>
          <w:rFonts w:ascii="Times New Roman" w:hAnsi="Times New Roman"/>
          <w:sz w:val="28"/>
          <w:szCs w:val="28"/>
          <w:lang w:val="ru-RU"/>
        </w:rPr>
        <w:t>ä</w:t>
      </w:r>
      <w:r>
        <w:rPr>
          <w:rFonts w:ascii="Times New Roman" w:hAnsi="Times New Roman"/>
          <w:sz w:val="28"/>
          <w:szCs w:val="28"/>
          <w:lang w:val="fi-FI"/>
        </w:rPr>
        <w:t>nis</w:t>
      </w:r>
      <w:r>
        <w:rPr>
          <w:rFonts w:ascii="Times New Roman" w:hAnsi="Times New Roman"/>
          <w:sz w:val="28"/>
          <w:szCs w:val="28"/>
          <w:lang w:val="ru-RU"/>
        </w:rPr>
        <w:t xml:space="preserve">, </w:t>
      </w:r>
      <w:r>
        <w:rPr>
          <w:rFonts w:ascii="Times New Roman" w:hAnsi="Times New Roman"/>
          <w:sz w:val="28"/>
          <w:szCs w:val="28"/>
          <w:lang w:val="fi-FI"/>
        </w:rPr>
        <w:t>lihas</w:t>
      </w:r>
      <w:r>
        <w:rPr>
          <w:rFonts w:ascii="Times New Roman" w:hAnsi="Times New Roman"/>
          <w:sz w:val="28"/>
          <w:szCs w:val="28"/>
          <w:lang w:val="ru-RU"/>
        </w:rPr>
        <w:t>), на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w:t>
      </w:r>
      <w:r>
        <w:rPr>
          <w:rFonts w:ascii="Times New Roman" w:hAnsi="Times New Roman"/>
          <w:sz w:val="28"/>
          <w:szCs w:val="28"/>
          <w:lang w:val="fi-FI"/>
        </w:rPr>
        <w:t>uus</w:t>
      </w:r>
      <w:r>
        <w:rPr>
          <w:rFonts w:ascii="Times New Roman" w:hAnsi="Times New Roman"/>
          <w:sz w:val="28"/>
          <w:szCs w:val="28"/>
          <w:lang w:val="ru-RU"/>
        </w:rPr>
        <w:t>, -</w:t>
      </w:r>
      <w:r>
        <w:rPr>
          <w:rFonts w:ascii="Times New Roman" w:hAnsi="Times New Roman"/>
          <w:sz w:val="28"/>
          <w:szCs w:val="28"/>
          <w:lang w:val="fi-FI"/>
        </w:rPr>
        <w:t>yys</w:t>
      </w:r>
      <w:r>
        <w:rPr>
          <w:rFonts w:ascii="Times New Roman" w:hAnsi="Times New Roman"/>
          <w:sz w:val="28"/>
          <w:szCs w:val="28"/>
          <w:lang w:val="ru-RU"/>
        </w:rPr>
        <w:t xml:space="preserve">: </w:t>
      </w:r>
      <w:r>
        <w:rPr>
          <w:rFonts w:ascii="Times New Roman" w:hAnsi="Times New Roman"/>
          <w:sz w:val="28"/>
          <w:szCs w:val="28"/>
          <w:lang w:val="fi-FI"/>
        </w:rPr>
        <w:t>kauneus</w:t>
      </w:r>
      <w:r>
        <w:rPr>
          <w:rFonts w:ascii="Times New Roman" w:hAnsi="Times New Roman"/>
          <w:sz w:val="28"/>
          <w:szCs w:val="28"/>
          <w:lang w:val="ru-RU"/>
        </w:rPr>
        <w:t xml:space="preserve">, </w:t>
      </w:r>
      <w:r>
        <w:rPr>
          <w:rFonts w:ascii="Times New Roman" w:hAnsi="Times New Roman"/>
          <w:sz w:val="28"/>
          <w:szCs w:val="28"/>
          <w:lang w:val="fi-FI"/>
        </w:rPr>
        <w:t>kirjallisuus</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ht</w:t>
      </w:r>
      <w:r>
        <w:rPr>
          <w:rFonts w:ascii="Times New Roman" w:hAnsi="Times New Roman"/>
          <w:sz w:val="28"/>
          <w:szCs w:val="28"/>
          <w:lang w:val="ru-RU"/>
        </w:rPr>
        <w:t>ä</w:t>
      </w:r>
      <w:r>
        <w:rPr>
          <w:rFonts w:ascii="Times New Roman" w:hAnsi="Times New Roman"/>
          <w:sz w:val="28"/>
          <w:szCs w:val="28"/>
          <w:lang w:val="fi-FI"/>
        </w:rPr>
        <w:t>vyys</w:t>
      </w:r>
      <w:r>
        <w:rPr>
          <w:rFonts w:ascii="Times New Roman" w:hAnsi="Times New Roman"/>
          <w:sz w:val="28"/>
          <w:szCs w:val="28"/>
          <w:lang w:val="ru-RU"/>
        </w:rPr>
        <w:t>, на -</w:t>
      </w:r>
      <w:r>
        <w:rPr>
          <w:rFonts w:ascii="Times New Roman" w:hAnsi="Times New Roman"/>
          <w:sz w:val="28"/>
          <w:szCs w:val="28"/>
          <w:lang w:val="fi-FI"/>
        </w:rPr>
        <w:t>in</w:t>
      </w:r>
      <w:r>
        <w:rPr>
          <w:rFonts w:ascii="Times New Roman" w:hAnsi="Times New Roman"/>
          <w:sz w:val="28"/>
          <w:szCs w:val="28"/>
          <w:lang w:val="ru-RU"/>
        </w:rPr>
        <w:t xml:space="preserve">: </w:t>
      </w:r>
      <w:r>
        <w:rPr>
          <w:rFonts w:ascii="Times New Roman" w:hAnsi="Times New Roman"/>
          <w:sz w:val="28"/>
          <w:szCs w:val="28"/>
          <w:lang w:val="fi-FI"/>
        </w:rPr>
        <w:t>avain</w:t>
      </w:r>
      <w:r>
        <w:rPr>
          <w:rFonts w:ascii="Times New Roman" w:hAnsi="Times New Roman"/>
          <w:sz w:val="28"/>
          <w:szCs w:val="28"/>
          <w:lang w:val="ru-RU"/>
        </w:rPr>
        <w:t>, на -</w:t>
      </w:r>
      <w:r>
        <w:rPr>
          <w:rFonts w:ascii="Times New Roman" w:hAnsi="Times New Roman"/>
          <w:sz w:val="28"/>
          <w:szCs w:val="28"/>
          <w:lang w:val="fi-FI"/>
        </w:rPr>
        <w:t>si</w:t>
      </w:r>
      <w:r>
        <w:rPr>
          <w:rFonts w:ascii="Times New Roman" w:hAnsi="Times New Roman"/>
          <w:sz w:val="28"/>
          <w:szCs w:val="28"/>
          <w:lang w:val="ru-RU"/>
        </w:rPr>
        <w:t xml:space="preserve">: </w:t>
      </w:r>
      <w:r>
        <w:rPr>
          <w:rFonts w:ascii="Times New Roman" w:hAnsi="Times New Roman"/>
          <w:sz w:val="28"/>
          <w:szCs w:val="28"/>
          <w:lang w:val="fi-FI"/>
        </w:rPr>
        <w:t>kuukausi</w:t>
      </w:r>
      <w:r>
        <w:rPr>
          <w:rFonts w:ascii="Times New Roman" w:hAnsi="Times New Roman"/>
          <w:sz w:val="28"/>
          <w:szCs w:val="28"/>
          <w:lang w:val="ru-RU"/>
        </w:rPr>
        <w:t xml:space="preserve">, </w:t>
      </w:r>
      <w:r>
        <w:rPr>
          <w:rFonts w:ascii="Times New Roman" w:hAnsi="Times New Roman"/>
          <w:sz w:val="28"/>
          <w:szCs w:val="28"/>
          <w:lang w:val="fi-FI"/>
        </w:rPr>
        <w:t>liesi</w:t>
      </w:r>
      <w:r>
        <w:rPr>
          <w:rFonts w:ascii="Times New Roman" w:hAnsi="Times New Roman"/>
          <w:sz w:val="28"/>
          <w:szCs w:val="28"/>
          <w:lang w:val="ru-RU"/>
        </w:rPr>
        <w:t>, на -</w:t>
      </w:r>
      <w:r>
        <w:rPr>
          <w:rFonts w:ascii="Times New Roman" w:hAnsi="Times New Roman"/>
          <w:sz w:val="28"/>
          <w:szCs w:val="28"/>
          <w:lang w:val="fi-FI"/>
        </w:rPr>
        <w:t>ea</w:t>
      </w:r>
      <w:r>
        <w:rPr>
          <w:rFonts w:ascii="Times New Roman" w:hAnsi="Times New Roman"/>
          <w:sz w:val="28"/>
          <w:szCs w:val="28"/>
          <w:lang w:val="ru-RU"/>
        </w:rPr>
        <w:t>, -</w:t>
      </w:r>
      <w:r>
        <w:rPr>
          <w:rFonts w:ascii="Times New Roman" w:hAnsi="Times New Roman"/>
          <w:sz w:val="28"/>
          <w:szCs w:val="28"/>
          <w:lang w:val="fi-FI"/>
        </w:rPr>
        <w:t>e</w:t>
      </w:r>
      <w:r>
        <w:rPr>
          <w:rFonts w:ascii="Times New Roman" w:hAnsi="Times New Roman"/>
          <w:sz w:val="28"/>
          <w:szCs w:val="28"/>
          <w:lang w:val="ru-RU"/>
        </w:rPr>
        <w:t xml:space="preserve">ä: </w:t>
      </w:r>
      <w:r>
        <w:rPr>
          <w:rFonts w:ascii="Times New Roman" w:hAnsi="Times New Roman"/>
          <w:sz w:val="28"/>
          <w:szCs w:val="28"/>
          <w:lang w:val="fi-FI"/>
        </w:rPr>
        <w:t>hopea</w:t>
      </w:r>
      <w:r>
        <w:rPr>
          <w:rFonts w:ascii="Times New Roman" w:hAnsi="Times New Roman"/>
          <w:sz w:val="28"/>
          <w:szCs w:val="28"/>
          <w:lang w:val="ru-RU"/>
        </w:rPr>
        <w:t>, на -</w:t>
      </w:r>
      <w:r>
        <w:rPr>
          <w:rFonts w:ascii="Times New Roman" w:hAnsi="Times New Roman"/>
          <w:sz w:val="28"/>
          <w:szCs w:val="28"/>
          <w:lang w:val="fi-FI"/>
        </w:rPr>
        <w:t>ar</w:t>
      </w:r>
      <w:r>
        <w:rPr>
          <w:rFonts w:ascii="Times New Roman" w:hAnsi="Times New Roman"/>
          <w:sz w:val="28"/>
          <w:szCs w:val="28"/>
          <w:lang w:val="ru-RU"/>
        </w:rPr>
        <w:t xml:space="preserve">: </w:t>
      </w:r>
      <w:r>
        <w:rPr>
          <w:rFonts w:ascii="Times New Roman" w:hAnsi="Times New Roman"/>
          <w:sz w:val="28"/>
          <w:szCs w:val="28"/>
          <w:lang w:val="fi-FI"/>
        </w:rPr>
        <w:t>sisar</w:t>
      </w:r>
      <w:r>
        <w:rPr>
          <w:rFonts w:ascii="Times New Roman" w:hAnsi="Times New Roman"/>
          <w:sz w:val="28"/>
          <w:szCs w:val="28"/>
          <w:lang w:val="ru-RU"/>
        </w:rPr>
        <w:t>, одноосновные и двухосновные имена, гласную и согласную основу;</w:t>
      </w:r>
    </w:p>
    <w:p w14:paraId="05981372">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клонение имен в единственном и множественном числе (существительные, прилагательные, местоимения), словоизменительные суффиксы в современном финском языке: формообразующие суффиксы и окончания, показатель множественного числа в формах косвенных падежей: -</w:t>
      </w:r>
      <w:r>
        <w:rPr>
          <w:rFonts w:ascii="Times New Roman" w:hAnsi="Times New Roman"/>
          <w:sz w:val="28"/>
          <w:szCs w:val="28"/>
          <w:lang w:val="fi-FI"/>
        </w:rPr>
        <w:t>i</w:t>
      </w:r>
      <w:r>
        <w:rPr>
          <w:rFonts w:ascii="Times New Roman" w:hAnsi="Times New Roman"/>
          <w:sz w:val="28"/>
          <w:szCs w:val="28"/>
          <w:lang w:val="ru-RU"/>
        </w:rPr>
        <w:t>-, -</w:t>
      </w:r>
      <w:r>
        <w:rPr>
          <w:rFonts w:ascii="Times New Roman" w:hAnsi="Times New Roman"/>
          <w:sz w:val="28"/>
          <w:szCs w:val="28"/>
          <w:lang w:val="fi-FI"/>
        </w:rPr>
        <w:t>j</w:t>
      </w:r>
      <w:r>
        <w:rPr>
          <w:rFonts w:ascii="Times New Roman" w:hAnsi="Times New Roman"/>
          <w:sz w:val="28"/>
          <w:szCs w:val="28"/>
          <w:lang w:val="ru-RU"/>
        </w:rPr>
        <w:t>-, партитив множественного числа,</w:t>
      </w:r>
      <w:r>
        <w:rPr>
          <w:rFonts w:ascii="Times New Roman" w:hAnsi="Times New Roman"/>
          <w:sz w:val="28"/>
          <w:szCs w:val="28"/>
          <w:lang w:val="fi-FI"/>
        </w:rPr>
        <w:t xml:space="preserve"> Ket</w:t>
      </w:r>
      <w:r>
        <w:rPr>
          <w:rFonts w:ascii="Times New Roman" w:hAnsi="Times New Roman"/>
          <w:sz w:val="28"/>
          <w:szCs w:val="28"/>
          <w:lang w:val="ru-RU"/>
        </w:rPr>
        <w:t xml:space="preserve">ä? </w:t>
      </w:r>
      <w:r>
        <w:rPr>
          <w:rFonts w:ascii="Times New Roman" w:hAnsi="Times New Roman"/>
          <w:sz w:val="28"/>
          <w:szCs w:val="28"/>
          <w:lang w:val="fi-FI"/>
        </w:rPr>
        <w:t xml:space="preserve">Mitä? -a, -ä, -ta, -tä: laukku – laukkuja, kala – kaloja, kirja – kirjoja, kuva – kuvia, sieni – sieniä, tomaatti – tomaatteja, vaate – vaatteita, oppilas – oppilaita, susi – susia, käsityö – käsitöitä, </w:t>
      </w:r>
      <w:r>
        <w:rPr>
          <w:rFonts w:ascii="Times New Roman" w:hAnsi="Times New Roman"/>
          <w:sz w:val="28"/>
          <w:szCs w:val="28"/>
          <w:lang w:val="ru-RU"/>
        </w:rPr>
        <w:t>генитив</w:t>
      </w:r>
      <w:r>
        <w:rPr>
          <w:rFonts w:ascii="Times New Roman" w:hAnsi="Times New Roman"/>
          <w:sz w:val="28"/>
          <w:szCs w:val="28"/>
          <w:lang w:val="fi-FI"/>
        </w:rPr>
        <w:t xml:space="preserve"> (</w:t>
      </w:r>
      <w:r>
        <w:rPr>
          <w:rFonts w:ascii="Times New Roman" w:hAnsi="Times New Roman"/>
          <w:sz w:val="28"/>
          <w:szCs w:val="28"/>
          <w:lang w:val="ru-RU"/>
        </w:rPr>
        <w:t>множественное число</w:t>
      </w:r>
      <w:r>
        <w:rPr>
          <w:rFonts w:ascii="Times New Roman" w:hAnsi="Times New Roman"/>
          <w:sz w:val="28"/>
          <w:szCs w:val="28"/>
          <w:lang w:val="fi-FI"/>
        </w:rPr>
        <w:t>),</w:t>
      </w:r>
      <w:r>
        <w:rPr>
          <w:rFonts w:ascii="Times New Roman" w:hAnsi="Times New Roman"/>
          <w:sz w:val="28"/>
          <w:szCs w:val="28"/>
          <w:lang w:val="ru-RU"/>
        </w:rPr>
        <w:t xml:space="preserve"> </w:t>
      </w:r>
      <w:r>
        <w:rPr>
          <w:rFonts w:ascii="Times New Roman" w:hAnsi="Times New Roman"/>
          <w:sz w:val="28"/>
          <w:szCs w:val="28"/>
          <w:lang w:val="fi-FI"/>
        </w:rPr>
        <w:t xml:space="preserve">Kenen? Minkä? -en, -den: tyttö – tyttöjen, oppilas – oppilaiden, </w:t>
      </w:r>
      <w:r>
        <w:rPr>
          <w:rFonts w:ascii="Times New Roman" w:hAnsi="Times New Roman"/>
          <w:sz w:val="28"/>
          <w:szCs w:val="28"/>
          <w:lang w:val="ru-RU"/>
        </w:rPr>
        <w:t>множественное</w:t>
      </w:r>
      <w:r>
        <w:rPr>
          <w:rFonts w:ascii="Times New Roman" w:hAnsi="Times New Roman"/>
          <w:sz w:val="28"/>
          <w:szCs w:val="28"/>
          <w:lang w:val="fi-FI"/>
        </w:rPr>
        <w:t xml:space="preserve"> </w:t>
      </w:r>
      <w:r>
        <w:rPr>
          <w:rFonts w:ascii="Times New Roman" w:hAnsi="Times New Roman"/>
          <w:sz w:val="28"/>
          <w:szCs w:val="28"/>
          <w:lang w:val="ru-RU"/>
        </w:rPr>
        <w:t>число</w:t>
      </w:r>
      <w:r>
        <w:rPr>
          <w:rFonts w:ascii="Times New Roman" w:hAnsi="Times New Roman"/>
          <w:sz w:val="28"/>
          <w:szCs w:val="28"/>
          <w:lang w:val="fi-FI"/>
        </w:rPr>
        <w:t xml:space="preserve"> </w:t>
      </w:r>
      <w:r>
        <w:rPr>
          <w:rFonts w:ascii="Times New Roman" w:hAnsi="Times New Roman"/>
          <w:sz w:val="28"/>
          <w:szCs w:val="28"/>
          <w:lang w:val="ru-RU"/>
        </w:rPr>
        <w:t>внутренне</w:t>
      </w:r>
      <w:r>
        <w:rPr>
          <w:rFonts w:ascii="Times New Roman" w:hAnsi="Times New Roman"/>
          <w:sz w:val="28"/>
          <w:szCs w:val="28"/>
          <w:lang w:val="fi-FI"/>
        </w:rPr>
        <w:t>-</w:t>
      </w:r>
      <w:r>
        <w:rPr>
          <w:rFonts w:ascii="Times New Roman" w:hAnsi="Times New Roman"/>
          <w:sz w:val="28"/>
          <w:szCs w:val="28"/>
          <w:lang w:val="ru-RU"/>
        </w:rPr>
        <w:t>местных</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внешне</w:t>
      </w:r>
      <w:r>
        <w:rPr>
          <w:rFonts w:ascii="Times New Roman" w:hAnsi="Times New Roman"/>
          <w:sz w:val="28"/>
          <w:szCs w:val="28"/>
          <w:lang w:val="fi-FI"/>
        </w:rPr>
        <w:t>-</w:t>
      </w:r>
      <w:r>
        <w:rPr>
          <w:rFonts w:ascii="Times New Roman" w:hAnsi="Times New Roman"/>
          <w:sz w:val="28"/>
          <w:szCs w:val="28"/>
          <w:lang w:val="ru-RU"/>
        </w:rPr>
        <w:t>местных</w:t>
      </w:r>
      <w:r>
        <w:rPr>
          <w:rFonts w:ascii="Times New Roman" w:hAnsi="Times New Roman"/>
          <w:sz w:val="28"/>
          <w:szCs w:val="28"/>
          <w:lang w:val="fi-FI"/>
        </w:rPr>
        <w:t xml:space="preserve"> </w:t>
      </w:r>
      <w:r>
        <w:rPr>
          <w:rFonts w:ascii="Times New Roman" w:hAnsi="Times New Roman"/>
          <w:sz w:val="28"/>
          <w:szCs w:val="28"/>
          <w:lang w:val="ru-RU"/>
        </w:rPr>
        <w:t>падежей</w:t>
      </w:r>
      <w:r>
        <w:rPr>
          <w:rFonts w:ascii="Times New Roman" w:hAnsi="Times New Roman"/>
          <w:sz w:val="28"/>
          <w:szCs w:val="28"/>
          <w:lang w:val="fi-FI"/>
        </w:rPr>
        <w:t xml:space="preserve">: taloissa, huoneista, kaduilla; </w:t>
      </w:r>
    </w:p>
    <w:p w14:paraId="60B5488D">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слаб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тупеней</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чередование</w:t>
      </w:r>
      <w:r>
        <w:rPr>
          <w:rFonts w:ascii="Times New Roman" w:hAnsi="Times New Roman"/>
          <w:sz w:val="28"/>
          <w:szCs w:val="28"/>
          <w:lang w:val="fi-FI"/>
        </w:rPr>
        <w:t xml:space="preserve"> </w:t>
      </w:r>
      <w:r>
        <w:rPr>
          <w:rFonts w:ascii="Times New Roman" w:hAnsi="Times New Roman"/>
          <w:sz w:val="28"/>
          <w:szCs w:val="28"/>
          <w:lang w:val="ru-RU"/>
        </w:rPr>
        <w:t>ступеней</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основе</w:t>
      </w:r>
      <w:r>
        <w:rPr>
          <w:rFonts w:ascii="Times New Roman" w:hAnsi="Times New Roman"/>
          <w:sz w:val="28"/>
          <w:szCs w:val="28"/>
          <w:lang w:val="fi-FI"/>
        </w:rPr>
        <w:t xml:space="preserve"> </w:t>
      </w:r>
      <w:r>
        <w:rPr>
          <w:rFonts w:ascii="Times New Roman" w:hAnsi="Times New Roman"/>
          <w:sz w:val="28"/>
          <w:szCs w:val="28"/>
          <w:lang w:val="ru-RU"/>
        </w:rPr>
        <w:t>слова</w:t>
      </w:r>
      <w:r>
        <w:rPr>
          <w:rFonts w:ascii="Times New Roman" w:hAnsi="Times New Roman"/>
          <w:sz w:val="28"/>
          <w:szCs w:val="28"/>
          <w:lang w:val="fi-FI"/>
        </w:rPr>
        <w:t xml:space="preserve">: tt:t (juttelemme:jutella), t:d (itä:idässä), pp:p (jääkaappi:jääkaapissa), nt:nn (työskennellä:työskentelen), kk:k (kännykkä:kännykän), k:o (ruoka:ruoan), nk:ng (onkia:ongin), uku:uvu (suku:suvun), mp:mm (kumpi:kummasta), lt:ll (kieltää:kiellän), p:v (halpa:halvat), </w:t>
      </w: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перед</w:t>
      </w:r>
      <w:r>
        <w:rPr>
          <w:rFonts w:ascii="Times New Roman" w:hAnsi="Times New Roman"/>
          <w:sz w:val="28"/>
          <w:szCs w:val="28"/>
          <w:lang w:val="fi-FI"/>
        </w:rPr>
        <w:t xml:space="preserve"> </w:t>
      </w:r>
      <w:r>
        <w:rPr>
          <w:rFonts w:ascii="Times New Roman" w:hAnsi="Times New Roman"/>
          <w:sz w:val="28"/>
          <w:szCs w:val="28"/>
          <w:lang w:val="ru-RU"/>
        </w:rPr>
        <w:t>притяжательными</w:t>
      </w:r>
      <w:r>
        <w:rPr>
          <w:rFonts w:ascii="Times New Roman" w:hAnsi="Times New Roman"/>
          <w:sz w:val="28"/>
          <w:szCs w:val="28"/>
          <w:lang w:val="fi-FI"/>
        </w:rPr>
        <w:t xml:space="preserve"> </w:t>
      </w:r>
      <w:r>
        <w:rPr>
          <w:rFonts w:ascii="Times New Roman" w:hAnsi="Times New Roman"/>
          <w:sz w:val="28"/>
          <w:szCs w:val="28"/>
          <w:lang w:val="ru-RU"/>
        </w:rPr>
        <w:t>суффиксами</w:t>
      </w:r>
      <w:r>
        <w:rPr>
          <w:rFonts w:ascii="Times New Roman" w:hAnsi="Times New Roman"/>
          <w:sz w:val="28"/>
          <w:szCs w:val="28"/>
          <w:lang w:val="fi-FI"/>
        </w:rPr>
        <w:t xml:space="preserve">: hänen poikansa ystävä, </w:t>
      </w: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закрытом</w:t>
      </w:r>
      <w:r>
        <w:rPr>
          <w:rFonts w:ascii="Times New Roman" w:hAnsi="Times New Roman"/>
          <w:sz w:val="28"/>
          <w:szCs w:val="28"/>
          <w:lang w:val="fi-FI"/>
        </w:rPr>
        <w:t xml:space="preserve"> </w:t>
      </w:r>
      <w:r>
        <w:rPr>
          <w:rFonts w:ascii="Times New Roman" w:hAnsi="Times New Roman"/>
          <w:sz w:val="28"/>
          <w:szCs w:val="28"/>
          <w:lang w:val="ru-RU"/>
        </w:rPr>
        <w:t>слоге</w:t>
      </w:r>
      <w:r>
        <w:rPr>
          <w:rFonts w:ascii="Times New Roman" w:hAnsi="Times New Roman"/>
          <w:sz w:val="28"/>
          <w:szCs w:val="28"/>
          <w:lang w:val="fi-FI"/>
        </w:rPr>
        <w:t xml:space="preserve"> </w:t>
      </w:r>
      <w:r>
        <w:rPr>
          <w:rFonts w:ascii="Times New Roman" w:hAnsi="Times New Roman"/>
          <w:sz w:val="28"/>
          <w:szCs w:val="28"/>
          <w:lang w:val="ru-RU"/>
        </w:rPr>
        <w:t>перед</w:t>
      </w:r>
      <w:r>
        <w:rPr>
          <w:rFonts w:ascii="Times New Roman" w:hAnsi="Times New Roman"/>
          <w:sz w:val="28"/>
          <w:szCs w:val="28"/>
          <w:lang w:val="fi-FI"/>
        </w:rPr>
        <w:t xml:space="preserve"> </w:t>
      </w:r>
      <w:r>
        <w:rPr>
          <w:rFonts w:ascii="Times New Roman" w:hAnsi="Times New Roman"/>
          <w:sz w:val="28"/>
          <w:szCs w:val="28"/>
          <w:lang w:val="ru-RU"/>
        </w:rPr>
        <w:t>долгим</w:t>
      </w:r>
      <w:r>
        <w:rPr>
          <w:rFonts w:ascii="Times New Roman" w:hAnsi="Times New Roman"/>
          <w:sz w:val="28"/>
          <w:szCs w:val="28"/>
          <w:lang w:val="fi-FI"/>
        </w:rPr>
        <w:t xml:space="preserve"> </w:t>
      </w:r>
      <w:r>
        <w:rPr>
          <w:rFonts w:ascii="Times New Roman" w:hAnsi="Times New Roman"/>
          <w:sz w:val="28"/>
          <w:szCs w:val="28"/>
          <w:lang w:val="ru-RU"/>
        </w:rPr>
        <w:t>гласным</w:t>
      </w:r>
      <w:r>
        <w:rPr>
          <w:rFonts w:ascii="Times New Roman" w:hAnsi="Times New Roman"/>
          <w:sz w:val="28"/>
          <w:szCs w:val="28"/>
          <w:lang w:val="fi-FI"/>
        </w:rPr>
        <w:t>: asukas – asukkaan, tehdas – tehtaassa, eläke – eläkkeellä;</w:t>
      </w:r>
    </w:p>
    <w:p w14:paraId="03DA1BC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казательные местоимения: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tuo</w:t>
      </w:r>
      <w:r>
        <w:rPr>
          <w:rFonts w:ascii="Times New Roman" w:hAnsi="Times New Roman"/>
          <w:sz w:val="28"/>
          <w:szCs w:val="28"/>
          <w:lang w:val="ru-RU"/>
        </w:rPr>
        <w:t xml:space="preserve">, </w:t>
      </w:r>
      <w:r>
        <w:rPr>
          <w:rFonts w:ascii="Times New Roman" w:hAnsi="Times New Roman"/>
          <w:sz w:val="28"/>
          <w:szCs w:val="28"/>
          <w:lang w:val="fi-FI"/>
        </w:rPr>
        <w:t>se</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nuo</w:t>
      </w:r>
      <w:r>
        <w:rPr>
          <w:rFonts w:ascii="Times New Roman" w:hAnsi="Times New Roman"/>
          <w:sz w:val="28"/>
          <w:szCs w:val="28"/>
          <w:lang w:val="ru-RU"/>
        </w:rPr>
        <w:t xml:space="preserve">, </w:t>
      </w:r>
      <w:r>
        <w:rPr>
          <w:rFonts w:ascii="Times New Roman" w:hAnsi="Times New Roman"/>
          <w:sz w:val="28"/>
          <w:szCs w:val="28"/>
          <w:lang w:val="fi-FI"/>
        </w:rPr>
        <w:t>ne</w:t>
      </w:r>
      <w:r>
        <w:rPr>
          <w:rFonts w:ascii="Times New Roman" w:hAnsi="Times New Roman"/>
          <w:sz w:val="28"/>
          <w:szCs w:val="28"/>
          <w:lang w:val="ru-RU"/>
        </w:rPr>
        <w:t xml:space="preserve">, вопросительные местоимения: </w:t>
      </w:r>
      <w:r>
        <w:rPr>
          <w:rFonts w:ascii="Times New Roman" w:hAnsi="Times New Roman"/>
          <w:sz w:val="28"/>
          <w:szCs w:val="28"/>
          <w:lang w:val="fi-FI"/>
        </w:rPr>
        <w:t>Kuka</w:t>
      </w:r>
      <w:r>
        <w:rPr>
          <w:rFonts w:ascii="Times New Roman" w:hAnsi="Times New Roman"/>
          <w:sz w:val="28"/>
          <w:szCs w:val="28"/>
          <w:lang w:val="ru-RU"/>
        </w:rPr>
        <w:t xml:space="preserve">? </w:t>
      </w:r>
      <w:r>
        <w:rPr>
          <w:rFonts w:ascii="Times New Roman" w:hAnsi="Times New Roman"/>
          <w:sz w:val="28"/>
          <w:szCs w:val="28"/>
          <w:lang w:val="fi-FI"/>
        </w:rPr>
        <w:t>Mik</w:t>
      </w:r>
      <w:r>
        <w:rPr>
          <w:rFonts w:ascii="Times New Roman" w:hAnsi="Times New Roman"/>
          <w:sz w:val="28"/>
          <w:szCs w:val="28"/>
          <w:lang w:val="ru-RU"/>
        </w:rPr>
        <w:t xml:space="preserve">ä? </w:t>
      </w:r>
      <w:r>
        <w:rPr>
          <w:rFonts w:ascii="Times New Roman" w:hAnsi="Times New Roman"/>
          <w:sz w:val="28"/>
          <w:szCs w:val="28"/>
          <w:lang w:val="fi-FI"/>
        </w:rPr>
        <w:t>Kumpi</w:t>
      </w:r>
      <w:r>
        <w:rPr>
          <w:rFonts w:ascii="Times New Roman" w:hAnsi="Times New Roman"/>
          <w:sz w:val="28"/>
          <w:szCs w:val="28"/>
          <w:lang w:val="ru-RU"/>
        </w:rPr>
        <w:t xml:space="preserve">? относительные местоимения: </w:t>
      </w:r>
      <w:r>
        <w:rPr>
          <w:rFonts w:ascii="Times New Roman" w:hAnsi="Times New Roman"/>
          <w:sz w:val="28"/>
          <w:szCs w:val="28"/>
          <w:lang w:val="fi-FI"/>
        </w:rPr>
        <w:t>joka</w:t>
      </w:r>
      <w:r>
        <w:rPr>
          <w:rFonts w:ascii="Times New Roman" w:hAnsi="Times New Roman"/>
          <w:sz w:val="28"/>
          <w:szCs w:val="28"/>
          <w:lang w:val="ru-RU"/>
        </w:rPr>
        <w:t xml:space="preserve">, </w:t>
      </w:r>
      <w:r>
        <w:rPr>
          <w:rFonts w:ascii="Times New Roman" w:hAnsi="Times New Roman"/>
          <w:sz w:val="28"/>
          <w:szCs w:val="28"/>
          <w:lang w:val="fi-FI"/>
        </w:rPr>
        <w:t>mik</w:t>
      </w:r>
      <w:r>
        <w:rPr>
          <w:rFonts w:ascii="Times New Roman" w:hAnsi="Times New Roman"/>
          <w:sz w:val="28"/>
          <w:szCs w:val="28"/>
          <w:lang w:val="ru-RU"/>
        </w:rPr>
        <w:t>ä, склонение указательных, вопросительных, относительных местоимений;</w:t>
      </w:r>
    </w:p>
    <w:p w14:paraId="24CE735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тепени сравнения прилагательных: компаратив: </w:t>
      </w:r>
      <w:r>
        <w:rPr>
          <w:rFonts w:ascii="Times New Roman" w:hAnsi="Times New Roman"/>
          <w:sz w:val="28"/>
          <w:szCs w:val="28"/>
          <w:lang w:val="fi-FI"/>
        </w:rPr>
        <w:t>nopeampi</w:t>
      </w:r>
      <w:r>
        <w:rPr>
          <w:rFonts w:ascii="Times New Roman" w:hAnsi="Times New Roman"/>
          <w:sz w:val="28"/>
          <w:szCs w:val="28"/>
          <w:lang w:val="ru-RU"/>
        </w:rPr>
        <w:t xml:space="preserve">, суперлатив: </w:t>
      </w:r>
      <w:r>
        <w:rPr>
          <w:rFonts w:ascii="Times New Roman" w:hAnsi="Times New Roman"/>
          <w:sz w:val="28"/>
          <w:szCs w:val="28"/>
          <w:lang w:val="fi-FI"/>
        </w:rPr>
        <w:t>nopein</w:t>
      </w:r>
      <w:r>
        <w:rPr>
          <w:rFonts w:ascii="Times New Roman" w:hAnsi="Times New Roman"/>
          <w:sz w:val="28"/>
          <w:szCs w:val="28"/>
          <w:lang w:val="ru-RU"/>
        </w:rPr>
        <w:t xml:space="preserve">; </w:t>
      </w:r>
    </w:p>
    <w:p w14:paraId="049D5FD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се типы спряжения глаголов в современном финском языке.</w:t>
      </w:r>
    </w:p>
    <w:p w14:paraId="4CD4480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формы простого претерита (имперфекта)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утвердительные формы): </w:t>
      </w:r>
      <w:r>
        <w:rPr>
          <w:rFonts w:ascii="Times New Roman" w:hAnsi="Times New Roman"/>
          <w:sz w:val="28"/>
          <w:szCs w:val="28"/>
          <w:lang w:val="fi-FI"/>
        </w:rPr>
        <w:t>sanoin</w:t>
      </w:r>
      <w:r>
        <w:rPr>
          <w:rFonts w:ascii="Times New Roman" w:hAnsi="Times New Roman"/>
          <w:sz w:val="28"/>
          <w:szCs w:val="28"/>
          <w:lang w:val="ru-RU"/>
        </w:rPr>
        <w:t xml:space="preserve">, </w:t>
      </w:r>
      <w:r>
        <w:rPr>
          <w:rFonts w:ascii="Times New Roman" w:hAnsi="Times New Roman"/>
          <w:sz w:val="28"/>
          <w:szCs w:val="28"/>
          <w:lang w:val="fi-FI"/>
        </w:rPr>
        <w:t>teit</w:t>
      </w:r>
      <w:r>
        <w:rPr>
          <w:rFonts w:ascii="Times New Roman" w:hAnsi="Times New Roman"/>
          <w:sz w:val="28"/>
          <w:szCs w:val="28"/>
          <w:lang w:val="ru-RU"/>
        </w:rPr>
        <w:t xml:space="preserve">,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tuli</w:t>
      </w:r>
      <w:r>
        <w:rPr>
          <w:rFonts w:ascii="Times New Roman" w:hAnsi="Times New Roman"/>
          <w:sz w:val="28"/>
          <w:szCs w:val="28"/>
          <w:lang w:val="ru-RU"/>
        </w:rPr>
        <w:t xml:space="preserve">, </w:t>
      </w:r>
      <w:r>
        <w:rPr>
          <w:rFonts w:ascii="Times New Roman" w:hAnsi="Times New Roman"/>
          <w:sz w:val="28"/>
          <w:szCs w:val="28"/>
          <w:lang w:val="fi-FI"/>
        </w:rPr>
        <w:t>vastasimme</w:t>
      </w:r>
      <w:r>
        <w:rPr>
          <w:rFonts w:ascii="Times New Roman" w:hAnsi="Times New Roman"/>
          <w:sz w:val="28"/>
          <w:szCs w:val="28"/>
          <w:lang w:val="ru-RU"/>
        </w:rPr>
        <w:t xml:space="preserve">,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iritsitte</w:t>
      </w:r>
      <w:r>
        <w:rPr>
          <w:rFonts w:ascii="Times New Roman" w:hAnsi="Times New Roman"/>
          <w:sz w:val="28"/>
          <w:szCs w:val="28"/>
          <w:lang w:val="ru-RU"/>
        </w:rPr>
        <w:t xml:space="preserve">, </w:t>
      </w:r>
      <w:r>
        <w:rPr>
          <w:rFonts w:ascii="Times New Roman" w:hAnsi="Times New Roman"/>
          <w:sz w:val="28"/>
          <w:szCs w:val="28"/>
          <w:lang w:val="fi-FI"/>
        </w:rPr>
        <w:t>he</w:t>
      </w:r>
      <w:r>
        <w:rPr>
          <w:rFonts w:ascii="Times New Roman" w:hAnsi="Times New Roman"/>
          <w:sz w:val="28"/>
          <w:szCs w:val="28"/>
          <w:lang w:val="ru-RU"/>
        </w:rPr>
        <w:t xml:space="preserve"> </w:t>
      </w:r>
      <w:r>
        <w:rPr>
          <w:rFonts w:ascii="Times New Roman" w:hAnsi="Times New Roman"/>
          <w:sz w:val="28"/>
          <w:szCs w:val="28"/>
          <w:lang w:val="fi-FI"/>
        </w:rPr>
        <w:t>olivat</w:t>
      </w:r>
      <w:r>
        <w:rPr>
          <w:rFonts w:ascii="Times New Roman" w:hAnsi="Times New Roman"/>
          <w:sz w:val="28"/>
          <w:szCs w:val="28"/>
          <w:lang w:val="ru-RU"/>
        </w:rPr>
        <w:t xml:space="preserve">,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pakeni</w:t>
      </w:r>
      <w:r>
        <w:rPr>
          <w:rFonts w:ascii="Times New Roman" w:hAnsi="Times New Roman"/>
          <w:sz w:val="28"/>
          <w:szCs w:val="28"/>
          <w:lang w:val="ru-RU"/>
        </w:rPr>
        <w:t xml:space="preserve"> –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paennut</w:t>
      </w:r>
      <w:r>
        <w:rPr>
          <w:rFonts w:ascii="Times New Roman" w:hAnsi="Times New Roman"/>
          <w:sz w:val="28"/>
          <w:szCs w:val="28"/>
          <w:lang w:val="ru-RU"/>
        </w:rPr>
        <w:t>;</w:t>
      </w:r>
    </w:p>
    <w:p w14:paraId="5566A79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формы императива (утвердительные и отрицательные формы 2 лица единственного числа): </w:t>
      </w:r>
      <w:r>
        <w:rPr>
          <w:rFonts w:ascii="Times New Roman" w:hAnsi="Times New Roman"/>
          <w:sz w:val="28"/>
          <w:szCs w:val="28"/>
          <w:lang w:val="fi-FI"/>
        </w:rPr>
        <w:t>sano</w:t>
      </w:r>
      <w:r>
        <w:rPr>
          <w:rFonts w:ascii="Times New Roman" w:hAnsi="Times New Roman"/>
          <w:sz w:val="28"/>
          <w:szCs w:val="28"/>
          <w:lang w:val="ru-RU"/>
        </w:rPr>
        <w:t>, ä</w:t>
      </w:r>
      <w:r>
        <w:rPr>
          <w:rFonts w:ascii="Times New Roman" w:hAnsi="Times New Roman"/>
          <w:sz w:val="28"/>
          <w:szCs w:val="28"/>
          <w:lang w:val="fi-FI"/>
        </w:rPr>
        <w:t>l</w:t>
      </w:r>
      <w:r>
        <w:rPr>
          <w:rFonts w:ascii="Times New Roman" w:hAnsi="Times New Roman"/>
          <w:sz w:val="28"/>
          <w:szCs w:val="28"/>
          <w:lang w:val="ru-RU"/>
        </w:rPr>
        <w:t xml:space="preserve">ä </w:t>
      </w:r>
      <w:r>
        <w:rPr>
          <w:rFonts w:ascii="Times New Roman" w:hAnsi="Times New Roman"/>
          <w:sz w:val="28"/>
          <w:szCs w:val="28"/>
          <w:lang w:val="fi-FI"/>
        </w:rPr>
        <w:t>sano</w:t>
      </w:r>
      <w:r>
        <w:rPr>
          <w:rFonts w:ascii="Times New Roman" w:hAnsi="Times New Roman"/>
          <w:sz w:val="28"/>
          <w:szCs w:val="28"/>
          <w:lang w:val="ru-RU"/>
        </w:rPr>
        <w:t xml:space="preserve">, </w:t>
      </w:r>
      <w:r>
        <w:rPr>
          <w:rFonts w:ascii="Times New Roman" w:hAnsi="Times New Roman"/>
          <w:sz w:val="28"/>
          <w:szCs w:val="28"/>
          <w:lang w:val="fi-FI"/>
        </w:rPr>
        <w:t>sanokaa</w:t>
      </w:r>
      <w:r>
        <w:rPr>
          <w:rFonts w:ascii="Times New Roman" w:hAnsi="Times New Roman"/>
          <w:sz w:val="28"/>
          <w:szCs w:val="28"/>
          <w:lang w:val="ru-RU"/>
        </w:rPr>
        <w:t>, ä</w:t>
      </w:r>
      <w:r>
        <w:rPr>
          <w:rFonts w:ascii="Times New Roman" w:hAnsi="Times New Roman"/>
          <w:sz w:val="28"/>
          <w:szCs w:val="28"/>
          <w:lang w:val="fi-FI"/>
        </w:rPr>
        <w:t>lk</w:t>
      </w:r>
      <w:r>
        <w:rPr>
          <w:rFonts w:ascii="Times New Roman" w:hAnsi="Times New Roman"/>
          <w:sz w:val="28"/>
          <w:szCs w:val="28"/>
          <w:lang w:val="ru-RU"/>
        </w:rPr>
        <w:t xml:space="preserve">ää </w:t>
      </w:r>
      <w:r>
        <w:rPr>
          <w:rFonts w:ascii="Times New Roman" w:hAnsi="Times New Roman"/>
          <w:sz w:val="28"/>
          <w:szCs w:val="28"/>
          <w:lang w:val="fi-FI"/>
        </w:rPr>
        <w:t>sanoko</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 ä</w:t>
      </w:r>
      <w:r>
        <w:rPr>
          <w:rFonts w:ascii="Times New Roman" w:hAnsi="Times New Roman"/>
          <w:sz w:val="28"/>
          <w:szCs w:val="28"/>
          <w:lang w:val="fi-FI"/>
        </w:rPr>
        <w:t>l</w:t>
      </w:r>
      <w:r>
        <w:rPr>
          <w:rFonts w:ascii="Times New Roman" w:hAnsi="Times New Roman"/>
          <w:sz w:val="28"/>
          <w:szCs w:val="28"/>
          <w:lang w:val="ru-RU"/>
        </w:rPr>
        <w:t xml:space="preserve">ä </w:t>
      </w:r>
      <w:r>
        <w:rPr>
          <w:rFonts w:ascii="Times New Roman" w:hAnsi="Times New Roman"/>
          <w:sz w:val="28"/>
          <w:szCs w:val="28"/>
          <w:lang w:val="fi-FI"/>
        </w:rPr>
        <w:t>sy</w:t>
      </w:r>
      <w:r>
        <w:rPr>
          <w:rFonts w:ascii="Times New Roman" w:hAnsi="Times New Roman"/>
          <w:sz w:val="28"/>
          <w:szCs w:val="28"/>
          <w:lang w:val="ru-RU"/>
        </w:rPr>
        <w:t xml:space="preserve">ö; </w:t>
      </w:r>
    </w:p>
    <w:p w14:paraId="1099C071">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резенса</w:t>
      </w:r>
      <w:r>
        <w:rPr>
          <w:rFonts w:ascii="Times New Roman" w:hAnsi="Times New Roman"/>
          <w:sz w:val="28"/>
          <w:szCs w:val="28"/>
          <w:lang w:val="fi-FI"/>
        </w:rPr>
        <w:t xml:space="preserve"> </w:t>
      </w:r>
      <w:r>
        <w:rPr>
          <w:rFonts w:ascii="Times New Roman" w:hAnsi="Times New Roman"/>
          <w:sz w:val="28"/>
          <w:szCs w:val="28"/>
          <w:lang w:val="ru-RU"/>
        </w:rPr>
        <w:t>кондиционала</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sanoisin, en sanoisi, tekisit, et tekisi, hän tulisi, hän ei tulisi, vastaisimme, emme vastaisi, häiritsisitte, ette häiritsisi, he kääntäisivät, he eivät kääntäisi, he pakenisivat – he eivät pakenisi;</w:t>
      </w:r>
    </w:p>
    <w:p w14:paraId="3DC38715">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управление</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w:t>
      </w:r>
      <w:r>
        <w:rPr>
          <w:rFonts w:ascii="Times New Roman" w:hAnsi="Times New Roman"/>
          <w:sz w:val="28"/>
          <w:szCs w:val="28"/>
          <w:lang w:val="ru-RU"/>
        </w:rPr>
        <w:t>из</w:t>
      </w:r>
      <w:r>
        <w:rPr>
          <w:rFonts w:ascii="Times New Roman" w:hAnsi="Times New Roman"/>
          <w:sz w:val="28"/>
          <w:szCs w:val="28"/>
          <w:lang w:val="fi-FI"/>
        </w:rPr>
        <w:t xml:space="preserve"> </w:t>
      </w:r>
      <w:r>
        <w:rPr>
          <w:rFonts w:ascii="Times New Roman" w:hAnsi="Times New Roman"/>
          <w:sz w:val="28"/>
          <w:szCs w:val="28"/>
          <w:lang w:val="ru-RU"/>
        </w:rPr>
        <w:t>списка</w:t>
      </w:r>
      <w:r>
        <w:rPr>
          <w:rFonts w:ascii="Times New Roman" w:hAnsi="Times New Roman"/>
          <w:sz w:val="28"/>
          <w:szCs w:val="28"/>
          <w:lang w:val="fi-FI"/>
        </w:rPr>
        <w:t xml:space="preserve"> </w:t>
      </w:r>
      <w:r>
        <w:rPr>
          <w:rFonts w:ascii="Times New Roman" w:hAnsi="Times New Roman"/>
          <w:sz w:val="28"/>
          <w:szCs w:val="28"/>
          <w:lang w:val="ru-RU"/>
        </w:rPr>
        <w:t>лексического</w:t>
      </w:r>
      <w:r>
        <w:rPr>
          <w:rFonts w:ascii="Times New Roman" w:hAnsi="Times New Roman"/>
          <w:sz w:val="28"/>
          <w:szCs w:val="28"/>
          <w:lang w:val="fi-FI"/>
        </w:rPr>
        <w:t xml:space="preserve"> </w:t>
      </w:r>
      <w:r>
        <w:rPr>
          <w:rFonts w:ascii="Times New Roman" w:hAnsi="Times New Roman"/>
          <w:sz w:val="28"/>
          <w:szCs w:val="28"/>
          <w:lang w:val="ru-RU"/>
        </w:rPr>
        <w:t>минимум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ajaa (mitä?) autoa, ajaa (millä?) autolla, etsiä (mistä?) laukusta, haista (mille?) tupakalle, ilmestyä (mihin?) puihin, jättää (mihin?) kotiin, kieltää (keneltä?) lapselta, kiinnostua (mistä?) historiasta, käyttää (mitä?) puhelinta, lainata (mistä?) kirjastosta, laskea (mitä?) mäkeä, löytää (mistä?) pöydästä, maistua (mille?) appelsiinille, nauttia (mitä?) kuumaa juomaa, odottaa (mitä?) bussia, osallistua (mihin?) kilpailuihin, pelätä (ketä? mitä?) hammaslääkäriä, pitää (mistä?) lukemisesta, pysähtyä (mihin?) pysäkille, rakentaa (mihin? mille?) keskustaan, sairastua (mihin?) flunssaan, soittaa (mitä?) pianoa, suuttua (keneen? mihin?) häneen, tuoksua (mille?) ruusulle, tutustua (keneen? mihin?) kaupunkiin, tykätä (mistä?) matkustamisesta, unohtaa (mihin?) kotiin;</w:t>
      </w:r>
    </w:p>
    <w:p w14:paraId="49038D9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лучаи согласования прилагательных и существительных в числе и падеже: </w:t>
      </w:r>
      <w:r>
        <w:rPr>
          <w:rFonts w:ascii="Times New Roman" w:hAnsi="Times New Roman"/>
          <w:sz w:val="28"/>
          <w:szCs w:val="28"/>
          <w:lang w:val="fi-FI"/>
        </w:rPr>
        <w:t>kauniit</w:t>
      </w:r>
      <w:r>
        <w:rPr>
          <w:rFonts w:ascii="Times New Roman" w:hAnsi="Times New Roman"/>
          <w:sz w:val="28"/>
          <w:szCs w:val="28"/>
          <w:lang w:val="ru-RU"/>
        </w:rPr>
        <w:t xml:space="preserve"> </w:t>
      </w:r>
      <w:r>
        <w:rPr>
          <w:rFonts w:ascii="Times New Roman" w:hAnsi="Times New Roman"/>
          <w:sz w:val="28"/>
          <w:szCs w:val="28"/>
          <w:lang w:val="fi-FI"/>
        </w:rPr>
        <w:t>silm</w:t>
      </w:r>
      <w:r>
        <w:rPr>
          <w:rFonts w:ascii="Times New Roman" w:hAnsi="Times New Roman"/>
          <w:sz w:val="28"/>
          <w:szCs w:val="28"/>
          <w:lang w:val="ru-RU"/>
        </w:rPr>
        <w:t>ä</w:t>
      </w:r>
      <w:r>
        <w:rPr>
          <w:rFonts w:ascii="Times New Roman" w:hAnsi="Times New Roman"/>
          <w:sz w:val="28"/>
          <w:szCs w:val="28"/>
          <w:lang w:val="fi-FI"/>
        </w:rPr>
        <w:t>t</w:t>
      </w:r>
      <w:r>
        <w:rPr>
          <w:rFonts w:ascii="Times New Roman" w:hAnsi="Times New Roman"/>
          <w:sz w:val="28"/>
          <w:szCs w:val="28"/>
          <w:lang w:val="ru-RU"/>
        </w:rPr>
        <w:t>;</w:t>
      </w:r>
    </w:p>
    <w:p w14:paraId="00F5464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от 100 до 1000000);</w:t>
      </w:r>
    </w:p>
    <w:p w14:paraId="74447E7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w:t>
      </w:r>
    </w:p>
    <w:p w14:paraId="6D9ADE83">
      <w:pPr>
        <w:widowControl/>
        <w:spacing w:after="0" w:line="350" w:lineRule="auto"/>
        <w:ind w:firstLine="708"/>
        <w:jc w:val="both"/>
        <w:rPr>
          <w:rFonts w:ascii="Times New Roman" w:hAnsi="Times New Roman"/>
          <w:bCs/>
          <w:sz w:val="28"/>
          <w:szCs w:val="28"/>
          <w:lang w:val="fi-FI"/>
        </w:rPr>
      </w:pPr>
      <w:r>
        <w:rPr>
          <w:rFonts w:ascii="Times New Roman" w:hAnsi="Times New Roman"/>
          <w:sz w:val="28"/>
          <w:szCs w:val="28"/>
          <w:lang w:val="ru-RU"/>
        </w:rPr>
        <w:t>предлоги</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послелоги</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xml:space="preserve">: aikana, </w:t>
      </w:r>
      <w:r>
        <w:rPr>
          <w:rFonts w:ascii="Times New Roman" w:hAnsi="Times New Roman"/>
          <w:bCs/>
          <w:sz w:val="28"/>
          <w:szCs w:val="28"/>
          <w:lang w:val="fi-FI"/>
        </w:rPr>
        <w:t xml:space="preserve">ali, alitse, alle, alta, alle, asti, </w:t>
      </w:r>
      <w:r>
        <w:rPr>
          <w:rFonts w:ascii="Times New Roman" w:hAnsi="Times New Roman"/>
          <w:sz w:val="28"/>
          <w:szCs w:val="28"/>
          <w:lang w:val="fi-FI"/>
        </w:rPr>
        <w:t xml:space="preserve">ennen, </w:t>
      </w:r>
      <w:r>
        <w:rPr>
          <w:rFonts w:ascii="Times New Roman" w:hAnsi="Times New Roman"/>
          <w:bCs/>
          <w:sz w:val="28"/>
          <w:szCs w:val="28"/>
          <w:lang w:val="fi-FI"/>
        </w:rPr>
        <w:t xml:space="preserve">eteen, edestä, edelle, edellä, edeltä, </w:t>
      </w:r>
      <w:r>
        <w:rPr>
          <w:rFonts w:ascii="Times New Roman" w:hAnsi="Times New Roman"/>
          <w:sz w:val="28"/>
          <w:szCs w:val="28"/>
          <w:lang w:val="fi-FI"/>
        </w:rPr>
        <w:t>ilman</w:t>
      </w:r>
      <w:r>
        <w:rPr>
          <w:rFonts w:ascii="Times New Roman" w:hAnsi="Times New Roman"/>
          <w:bCs/>
          <w:sz w:val="28"/>
          <w:szCs w:val="28"/>
          <w:lang w:val="fi-FI"/>
        </w:rPr>
        <w:t xml:space="preserve">, jälkeen, jäljessä, jäljestä, </w:t>
      </w:r>
      <w:r>
        <w:rPr>
          <w:rFonts w:ascii="Times New Roman" w:hAnsi="Times New Roman"/>
          <w:sz w:val="28"/>
          <w:szCs w:val="28"/>
          <w:lang w:val="fi-FI"/>
        </w:rPr>
        <w:t xml:space="preserve">jälkeen, </w:t>
      </w:r>
      <w:r>
        <w:rPr>
          <w:rFonts w:ascii="Times New Roman" w:hAnsi="Times New Roman"/>
          <w:bCs/>
          <w:sz w:val="28"/>
          <w:szCs w:val="28"/>
          <w:lang w:val="fi-FI"/>
        </w:rPr>
        <w:t xml:space="preserve">kautta, keskellä, keskelle, keskeltä, kohdalle, kohdalla, kohdalta, kohti, </w:t>
      </w:r>
      <w:r>
        <w:rPr>
          <w:rFonts w:ascii="Times New Roman" w:hAnsi="Times New Roman"/>
          <w:sz w:val="28"/>
          <w:szCs w:val="28"/>
          <w:lang w:val="fi-FI"/>
        </w:rPr>
        <w:t xml:space="preserve">kuluttua, </w:t>
      </w:r>
      <w:r>
        <w:rPr>
          <w:rFonts w:ascii="Times New Roman" w:hAnsi="Times New Roman"/>
          <w:bCs/>
          <w:sz w:val="28"/>
          <w:szCs w:val="28"/>
          <w:lang w:val="fi-FI"/>
        </w:rPr>
        <w:t>laitaan, laidassa, laidasta, laidalle, laidalla, laidalta, luo, luokse, luota, läpi, lävitse, mukaan, mukana, taakse, takana, takaa, ohi, ohitse, perään, perässä, perästä, pitkin, poikki, päin, päässä, päästä, päälle, päällä, päältä, reunaan, reunassa, reunasta, reunalle, reunalla, reunalta, saakka, sisään, sisällä, sisälle, sisältä, takia, varrelle, varrella, varrelta, varteen, varressa, varresta, varten, vasten, vastapäätä, viereen, vierestä, vierelle, vierellä, viereltä, väliin, välissä, välistä, välille, välillä, väliltä, yli, ylitse, ylle, yllä, yltä, ympärille, ympärillä, ympäri, ympärille, ääreen, ääressä, äärestä, äärelle, äärellä, ääreltä;</w:t>
      </w:r>
    </w:p>
    <w:p w14:paraId="5EAE22EA">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оюзы</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mutta, vaan, kuin, sekä, sekä-että, -kä, eli, joko-tai, että, jotta, koska, kun, jos, vaikka, kunnes.</w:t>
      </w:r>
    </w:p>
    <w:p w14:paraId="069148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циокультурные знания и умения: </w:t>
      </w:r>
    </w:p>
    <w:p w14:paraId="4DD765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отдельные социокультурные элементы речевого поведенческого этикета в рамках тематического содержания; </w:t>
      </w:r>
    </w:p>
    <w:p w14:paraId="2DC570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в устной и письменной речи наиболее употребительную лексику, обозначающую фоновую лексику изучаемого языка в рамках тематического содержания речи; </w:t>
      </w:r>
    </w:p>
    <w:p w14:paraId="0A873E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финском языке (в анкете, формуляре);</w:t>
      </w:r>
    </w:p>
    <w:p w14:paraId="5CC570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Республики Карелия;</w:t>
      </w:r>
    </w:p>
    <w:p w14:paraId="3FAA164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ое). </w:t>
      </w:r>
    </w:p>
    <w:p w14:paraId="78168B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енсаторные умения: </w:t>
      </w:r>
    </w:p>
    <w:p w14:paraId="71F2D8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14:paraId="5FCB2D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186C5E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4. Предметные результаты изучения родного (финского) языка. К концу обучения в 6 классе обучающийся научится:</w:t>
      </w:r>
    </w:p>
    <w:p w14:paraId="643146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2FA5F3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263BEB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 – 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до 5 реплик со стороны каждого собеседника); </w:t>
      </w:r>
    </w:p>
    <w:p w14:paraId="6CF77B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7-8 фраз); </w:t>
      </w:r>
    </w:p>
    <w:p w14:paraId="5F7B10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агать основное содержание прочитанного текста с вербальными и (или) зрительными опорами (объём – 7-8 фраз); </w:t>
      </w:r>
    </w:p>
    <w:p w14:paraId="5B5B57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тко излагать результаты выполненной проектной работы (объём – 7-8 фраз). </w:t>
      </w:r>
    </w:p>
    <w:p w14:paraId="048AAD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302131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для аудирования – до 1,5 минут).</w:t>
      </w:r>
    </w:p>
    <w:p w14:paraId="4C3811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316CF1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для чтения – 250-300 слов); </w:t>
      </w:r>
    </w:p>
    <w:p w14:paraId="49C5D5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несплошные тексты (таблицы) и понимать представленную в них информацию; </w:t>
      </w:r>
    </w:p>
    <w:p w14:paraId="3E1739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текста по заголовку.</w:t>
      </w:r>
    </w:p>
    <w:p w14:paraId="564181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3F350B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полнять анкеты и формуляры в соответствии с нормами речевого этикета с указанием личной информации; </w:t>
      </w:r>
    </w:p>
    <w:p w14:paraId="6282E2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электронное сообщение личного характера, соблюдая речевой этикет (объём сообщения – до 70 слов); </w:t>
      </w:r>
    </w:p>
    <w:p w14:paraId="3C641B5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небольшое письменное высказывание с использованием образца, плана, ключевых слов, картинок (объём высказывания – до 70 слов). </w:t>
      </w:r>
    </w:p>
    <w:p w14:paraId="097B2D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навыки.</w:t>
      </w:r>
    </w:p>
    <w:p w14:paraId="011BD1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нетическая сторона речи: </w:t>
      </w:r>
    </w:p>
    <w:p w14:paraId="58A847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w:t>
      </w:r>
    </w:p>
    <w:p w14:paraId="6ED932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w:t>
      </w:r>
    </w:p>
    <w:p w14:paraId="4C9C02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новые слова согласно основным правилам чтения. </w:t>
      </w:r>
    </w:p>
    <w:p w14:paraId="5FBF35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фика, орфография и пунктуация: </w:t>
      </w:r>
    </w:p>
    <w:p w14:paraId="46B8FA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 писать изученные слова; </w:t>
      </w:r>
    </w:p>
    <w:p w14:paraId="4CC9E74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конце предложения, запятую при перечислении и обращении в соответствии с правилами пунктуации; </w:t>
      </w:r>
    </w:p>
    <w:p w14:paraId="3466A5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унктуационно правильно оформлять электронное сообщение личного характера. </w:t>
      </w:r>
    </w:p>
    <w:p w14:paraId="1FB420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ксическая сторона речи: </w:t>
      </w:r>
    </w:p>
    <w:p w14:paraId="1CF918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 xml:space="preserve">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 </w:t>
      </w:r>
    </w:p>
    <w:p w14:paraId="2FBB08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 суффиксы имён существительных: суффикс -</w:t>
      </w:r>
      <w:r>
        <w:rPr>
          <w:rFonts w:ascii="Times New Roman" w:hAnsi="Times New Roman"/>
          <w:sz w:val="28"/>
          <w:szCs w:val="28"/>
          <w:lang w:val="fi-FI"/>
        </w:rPr>
        <w:t>ja</w:t>
      </w:r>
      <w:r>
        <w:rPr>
          <w:rFonts w:ascii="Times New Roman" w:hAnsi="Times New Roman"/>
          <w:sz w:val="28"/>
          <w:szCs w:val="28"/>
          <w:lang w:val="ru-RU"/>
        </w:rPr>
        <w:t>, -</w:t>
      </w:r>
      <w:r>
        <w:rPr>
          <w:rFonts w:ascii="Times New Roman" w:hAnsi="Times New Roman"/>
          <w:sz w:val="28"/>
          <w:szCs w:val="28"/>
          <w:lang w:val="fi-FI"/>
        </w:rPr>
        <w:t>j</w:t>
      </w:r>
      <w:r>
        <w:rPr>
          <w:rFonts w:ascii="Times New Roman" w:hAnsi="Times New Roman"/>
          <w:sz w:val="28"/>
          <w:szCs w:val="28"/>
          <w:lang w:val="ru-RU"/>
        </w:rPr>
        <w:t xml:space="preserve">ä: </w:t>
      </w:r>
      <w:r>
        <w:rPr>
          <w:rFonts w:ascii="Times New Roman" w:hAnsi="Times New Roman"/>
          <w:sz w:val="28"/>
          <w:szCs w:val="28"/>
          <w:lang w:val="fi-FI"/>
        </w:rPr>
        <w:t>rakentaja</w:t>
      </w:r>
      <w:r>
        <w:rPr>
          <w:rFonts w:ascii="Times New Roman" w:hAnsi="Times New Roman"/>
          <w:sz w:val="28"/>
          <w:szCs w:val="28"/>
          <w:lang w:val="ru-RU"/>
        </w:rPr>
        <w:t xml:space="preserve">, </w:t>
      </w:r>
      <w:r>
        <w:rPr>
          <w:rFonts w:ascii="Times New Roman" w:hAnsi="Times New Roman"/>
          <w:sz w:val="28"/>
          <w:szCs w:val="28"/>
          <w:lang w:val="fi-FI"/>
        </w:rPr>
        <w:t>myyj</w:t>
      </w:r>
      <w:r>
        <w:rPr>
          <w:rFonts w:ascii="Times New Roman" w:hAnsi="Times New Roman"/>
          <w:sz w:val="28"/>
          <w:szCs w:val="28"/>
          <w:lang w:val="ru-RU"/>
        </w:rPr>
        <w:t>ä, суффикс -</w:t>
      </w:r>
      <w:r>
        <w:rPr>
          <w:rFonts w:ascii="Times New Roman" w:hAnsi="Times New Roman"/>
          <w:sz w:val="28"/>
          <w:szCs w:val="28"/>
          <w:lang w:val="fi-FI"/>
        </w:rPr>
        <w:t>in</w:t>
      </w:r>
      <w:r>
        <w:rPr>
          <w:rFonts w:ascii="Times New Roman" w:hAnsi="Times New Roman"/>
          <w:sz w:val="28"/>
          <w:szCs w:val="28"/>
          <w:lang w:val="ru-RU"/>
        </w:rPr>
        <w:t xml:space="preserve">: </w:t>
      </w:r>
      <w:r>
        <w:rPr>
          <w:rFonts w:ascii="Times New Roman" w:hAnsi="Times New Roman"/>
          <w:sz w:val="28"/>
          <w:szCs w:val="28"/>
          <w:lang w:val="fi-FI"/>
        </w:rPr>
        <w:t>avain</w:t>
      </w:r>
      <w:r>
        <w:rPr>
          <w:rFonts w:ascii="Times New Roman" w:hAnsi="Times New Roman"/>
          <w:sz w:val="28"/>
          <w:szCs w:val="28"/>
          <w:lang w:val="ru-RU"/>
        </w:rPr>
        <w:t xml:space="preserve">, </w:t>
      </w:r>
      <w:r>
        <w:rPr>
          <w:rFonts w:ascii="Times New Roman" w:hAnsi="Times New Roman"/>
          <w:sz w:val="28"/>
          <w:szCs w:val="28"/>
          <w:lang w:val="fi-FI"/>
        </w:rPr>
        <w:t>soitin</w:t>
      </w:r>
      <w:r>
        <w:rPr>
          <w:rFonts w:ascii="Times New Roman" w:hAnsi="Times New Roman"/>
          <w:sz w:val="28"/>
          <w:szCs w:val="28"/>
          <w:lang w:val="ru-RU"/>
        </w:rPr>
        <w:t>, суффикс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xml:space="preserve">: </w:t>
      </w:r>
      <w:r>
        <w:rPr>
          <w:rFonts w:ascii="Times New Roman" w:hAnsi="Times New Roman"/>
          <w:sz w:val="28"/>
          <w:szCs w:val="28"/>
          <w:lang w:val="fi-FI"/>
        </w:rPr>
        <w:t>ilmoitus</w:t>
      </w:r>
      <w:r>
        <w:rPr>
          <w:rFonts w:ascii="Times New Roman" w:hAnsi="Times New Roman"/>
          <w:sz w:val="28"/>
          <w:szCs w:val="28"/>
          <w:lang w:val="ru-RU"/>
        </w:rPr>
        <w:t>, суффикс -</w:t>
      </w:r>
      <w:r>
        <w:rPr>
          <w:rFonts w:ascii="Times New Roman" w:hAnsi="Times New Roman"/>
          <w:sz w:val="28"/>
          <w:szCs w:val="28"/>
          <w:lang w:val="fi-FI"/>
        </w:rPr>
        <w:t>uus</w:t>
      </w:r>
      <w:r>
        <w:rPr>
          <w:rFonts w:ascii="Times New Roman" w:hAnsi="Times New Roman"/>
          <w:sz w:val="28"/>
          <w:szCs w:val="28"/>
          <w:lang w:val="ru-RU"/>
        </w:rPr>
        <w:t>, -</w:t>
      </w:r>
      <w:r>
        <w:rPr>
          <w:rFonts w:ascii="Times New Roman" w:hAnsi="Times New Roman"/>
          <w:sz w:val="28"/>
          <w:szCs w:val="28"/>
          <w:lang w:val="fi-FI"/>
        </w:rPr>
        <w:t>yys</w:t>
      </w:r>
      <w:r>
        <w:rPr>
          <w:rFonts w:ascii="Times New Roman" w:hAnsi="Times New Roman"/>
          <w:sz w:val="28"/>
          <w:szCs w:val="28"/>
          <w:lang w:val="ru-RU"/>
        </w:rPr>
        <w:t xml:space="preserve">: </w:t>
      </w:r>
      <w:r>
        <w:rPr>
          <w:rFonts w:ascii="Times New Roman" w:hAnsi="Times New Roman"/>
          <w:sz w:val="28"/>
          <w:szCs w:val="28"/>
          <w:lang w:val="fi-FI"/>
        </w:rPr>
        <w:t>kirjallisuus</w:t>
      </w:r>
      <w:r>
        <w:rPr>
          <w:rFonts w:ascii="Times New Roman" w:hAnsi="Times New Roman"/>
          <w:sz w:val="28"/>
          <w:szCs w:val="28"/>
          <w:lang w:val="ru-RU"/>
        </w:rPr>
        <w:t>, суффикс -</w:t>
      </w:r>
      <w:r>
        <w:rPr>
          <w:rFonts w:ascii="Times New Roman" w:hAnsi="Times New Roman"/>
          <w:sz w:val="28"/>
          <w:szCs w:val="28"/>
          <w:lang w:val="fi-FI"/>
        </w:rPr>
        <w:t>sto</w:t>
      </w:r>
      <w:r>
        <w:rPr>
          <w:rFonts w:ascii="Times New Roman" w:hAnsi="Times New Roman"/>
          <w:sz w:val="28"/>
          <w:szCs w:val="28"/>
          <w:lang w:val="ru-RU"/>
        </w:rPr>
        <w:t>, -</w:t>
      </w:r>
      <w:r>
        <w:rPr>
          <w:rFonts w:ascii="Times New Roman" w:hAnsi="Times New Roman"/>
          <w:sz w:val="28"/>
          <w:szCs w:val="28"/>
          <w:lang w:val="fi-FI"/>
        </w:rPr>
        <w:t>st</w:t>
      </w:r>
      <w:r>
        <w:rPr>
          <w:rFonts w:ascii="Times New Roman" w:hAnsi="Times New Roman"/>
          <w:sz w:val="28"/>
          <w:szCs w:val="28"/>
          <w:lang w:val="ru-RU"/>
        </w:rPr>
        <w:t>ö, -</w:t>
      </w:r>
      <w:r>
        <w:rPr>
          <w:rFonts w:ascii="Times New Roman" w:hAnsi="Times New Roman"/>
          <w:sz w:val="28"/>
          <w:szCs w:val="28"/>
          <w:lang w:val="fi-FI"/>
        </w:rPr>
        <w:t>isto</w:t>
      </w:r>
      <w:r>
        <w:rPr>
          <w:rFonts w:ascii="Times New Roman" w:hAnsi="Times New Roman"/>
          <w:sz w:val="28"/>
          <w:szCs w:val="28"/>
          <w:lang w:val="ru-RU"/>
        </w:rPr>
        <w:t>, -</w:t>
      </w:r>
      <w:r>
        <w:rPr>
          <w:rFonts w:ascii="Times New Roman" w:hAnsi="Times New Roman"/>
          <w:sz w:val="28"/>
          <w:szCs w:val="28"/>
          <w:lang w:val="fi-FI"/>
        </w:rPr>
        <w:t>ist</w:t>
      </w:r>
      <w:r>
        <w:rPr>
          <w:rFonts w:ascii="Times New Roman" w:hAnsi="Times New Roman"/>
          <w:sz w:val="28"/>
          <w:szCs w:val="28"/>
          <w:lang w:val="ru-RU"/>
        </w:rPr>
        <w:t xml:space="preserve">ö: </w:t>
      </w:r>
      <w:r>
        <w:rPr>
          <w:rFonts w:ascii="Times New Roman" w:hAnsi="Times New Roman"/>
          <w:sz w:val="28"/>
          <w:szCs w:val="28"/>
          <w:lang w:val="fi-FI"/>
        </w:rPr>
        <w:t>kirjasto</w:t>
      </w:r>
      <w:r>
        <w:rPr>
          <w:rFonts w:ascii="Times New Roman" w:hAnsi="Times New Roman"/>
          <w:sz w:val="28"/>
          <w:szCs w:val="28"/>
          <w:lang w:val="ru-RU"/>
        </w:rPr>
        <w:t>, суффикс -</w:t>
      </w:r>
      <w:r>
        <w:rPr>
          <w:rFonts w:ascii="Times New Roman" w:hAnsi="Times New Roman"/>
          <w:sz w:val="28"/>
          <w:szCs w:val="28"/>
          <w:lang w:val="fi-FI"/>
        </w:rPr>
        <w:t>la</w:t>
      </w:r>
      <w:r>
        <w:rPr>
          <w:rFonts w:ascii="Times New Roman" w:hAnsi="Times New Roman"/>
          <w:sz w:val="28"/>
          <w:szCs w:val="28"/>
          <w:lang w:val="ru-RU"/>
        </w:rPr>
        <w:t>, -</w:t>
      </w:r>
      <w:r>
        <w:rPr>
          <w:rFonts w:ascii="Times New Roman" w:hAnsi="Times New Roman"/>
          <w:sz w:val="28"/>
          <w:szCs w:val="28"/>
          <w:lang w:val="fi-FI"/>
        </w:rPr>
        <w:t>l</w:t>
      </w:r>
      <w:r>
        <w:rPr>
          <w:rFonts w:ascii="Times New Roman" w:hAnsi="Times New Roman"/>
          <w:sz w:val="28"/>
          <w:szCs w:val="28"/>
          <w:lang w:val="ru-RU"/>
        </w:rPr>
        <w:t xml:space="preserve">ä: </w:t>
      </w:r>
      <w:r>
        <w:rPr>
          <w:rFonts w:ascii="Times New Roman" w:hAnsi="Times New Roman"/>
          <w:sz w:val="28"/>
          <w:szCs w:val="28"/>
          <w:lang w:val="fi-FI"/>
        </w:rPr>
        <w:t>asuntola</w:t>
      </w:r>
      <w:r>
        <w:rPr>
          <w:rFonts w:ascii="Times New Roman" w:hAnsi="Times New Roman"/>
          <w:sz w:val="28"/>
          <w:szCs w:val="28"/>
          <w:lang w:val="ru-RU"/>
        </w:rPr>
        <w:t>, суффикс -</w:t>
      </w:r>
      <w:r>
        <w:rPr>
          <w:rFonts w:ascii="Times New Roman" w:hAnsi="Times New Roman"/>
          <w:sz w:val="28"/>
          <w:szCs w:val="28"/>
          <w:lang w:val="fi-FI"/>
        </w:rPr>
        <w:t>mo</w:t>
      </w:r>
      <w:r>
        <w:rPr>
          <w:rFonts w:ascii="Times New Roman" w:hAnsi="Times New Roman"/>
          <w:sz w:val="28"/>
          <w:szCs w:val="28"/>
          <w:lang w:val="ru-RU"/>
        </w:rPr>
        <w:t>, -</w:t>
      </w:r>
      <w:r>
        <w:rPr>
          <w:rFonts w:ascii="Times New Roman" w:hAnsi="Times New Roman"/>
          <w:sz w:val="28"/>
          <w:szCs w:val="28"/>
          <w:lang w:val="fi-FI"/>
        </w:rPr>
        <w:t>m</w:t>
      </w:r>
      <w:r>
        <w:rPr>
          <w:rFonts w:ascii="Times New Roman" w:hAnsi="Times New Roman"/>
          <w:sz w:val="28"/>
          <w:szCs w:val="28"/>
          <w:lang w:val="ru-RU"/>
        </w:rPr>
        <w:t xml:space="preserve">ö: </w:t>
      </w:r>
      <w:r>
        <w:rPr>
          <w:rFonts w:ascii="Times New Roman" w:hAnsi="Times New Roman"/>
          <w:sz w:val="28"/>
          <w:szCs w:val="28"/>
          <w:lang w:val="fi-FI"/>
        </w:rPr>
        <w:t>kampaamo</w:t>
      </w:r>
      <w:r>
        <w:rPr>
          <w:rFonts w:ascii="Times New Roman" w:hAnsi="Times New Roman"/>
          <w:sz w:val="28"/>
          <w:szCs w:val="28"/>
          <w:lang w:val="ru-RU"/>
        </w:rPr>
        <w:t xml:space="preserve">, </w:t>
      </w:r>
      <w:r>
        <w:rPr>
          <w:rFonts w:ascii="Times New Roman" w:hAnsi="Times New Roman"/>
          <w:sz w:val="28"/>
          <w:szCs w:val="28"/>
          <w:lang w:val="fi-FI"/>
        </w:rPr>
        <w:t>ompelimo</w:t>
      </w:r>
      <w:r>
        <w:rPr>
          <w:rFonts w:ascii="Times New Roman" w:hAnsi="Times New Roman"/>
          <w:sz w:val="28"/>
          <w:szCs w:val="28"/>
          <w:lang w:val="ru-RU"/>
        </w:rPr>
        <w:t xml:space="preserve">, </w:t>
      </w:r>
      <w:r>
        <w:rPr>
          <w:rFonts w:ascii="Times New Roman" w:hAnsi="Times New Roman"/>
          <w:sz w:val="28"/>
          <w:szCs w:val="28"/>
          <w:lang w:val="fi-FI"/>
        </w:rPr>
        <w:t>kustantamo</w:t>
      </w:r>
      <w:r>
        <w:rPr>
          <w:rFonts w:ascii="Times New Roman" w:hAnsi="Times New Roman"/>
          <w:sz w:val="28"/>
          <w:szCs w:val="28"/>
          <w:lang w:val="ru-RU"/>
        </w:rPr>
        <w:t>, суффикс -</w:t>
      </w:r>
      <w:r>
        <w:rPr>
          <w:rFonts w:ascii="Times New Roman" w:hAnsi="Times New Roman"/>
          <w:sz w:val="28"/>
          <w:szCs w:val="28"/>
          <w:lang w:val="fi-FI"/>
        </w:rPr>
        <w:t>kko</w:t>
      </w:r>
      <w:r>
        <w:rPr>
          <w:rFonts w:ascii="Times New Roman" w:hAnsi="Times New Roman"/>
          <w:sz w:val="28"/>
          <w:szCs w:val="28"/>
          <w:lang w:val="ru-RU"/>
        </w:rPr>
        <w:t>, -</w:t>
      </w:r>
      <w:r>
        <w:rPr>
          <w:rFonts w:ascii="Times New Roman" w:hAnsi="Times New Roman"/>
          <w:sz w:val="28"/>
          <w:szCs w:val="28"/>
          <w:lang w:val="fi-FI"/>
        </w:rPr>
        <w:t>kk</w:t>
      </w:r>
      <w:r>
        <w:rPr>
          <w:rFonts w:ascii="Times New Roman" w:hAnsi="Times New Roman"/>
          <w:sz w:val="28"/>
          <w:szCs w:val="28"/>
          <w:lang w:val="ru-RU"/>
        </w:rPr>
        <w:t>ö, -</w:t>
      </w:r>
      <w:r>
        <w:rPr>
          <w:rFonts w:ascii="Times New Roman" w:hAnsi="Times New Roman"/>
          <w:sz w:val="28"/>
          <w:szCs w:val="28"/>
          <w:lang w:val="fi-FI"/>
        </w:rPr>
        <w:t>ikko</w:t>
      </w:r>
      <w:r>
        <w:rPr>
          <w:rFonts w:ascii="Times New Roman" w:hAnsi="Times New Roman"/>
          <w:sz w:val="28"/>
          <w:szCs w:val="28"/>
          <w:lang w:val="ru-RU"/>
        </w:rPr>
        <w:t>, -</w:t>
      </w:r>
      <w:r>
        <w:rPr>
          <w:rFonts w:ascii="Times New Roman" w:hAnsi="Times New Roman"/>
          <w:sz w:val="28"/>
          <w:szCs w:val="28"/>
          <w:lang w:val="fi-FI"/>
        </w:rPr>
        <w:t>ikk</w:t>
      </w:r>
      <w:r>
        <w:rPr>
          <w:rFonts w:ascii="Times New Roman" w:hAnsi="Times New Roman"/>
          <w:sz w:val="28"/>
          <w:szCs w:val="28"/>
          <w:lang w:val="ru-RU"/>
        </w:rPr>
        <w:t xml:space="preserve">ö: </w:t>
      </w:r>
      <w:r>
        <w:rPr>
          <w:rFonts w:ascii="Times New Roman" w:hAnsi="Times New Roman"/>
          <w:sz w:val="28"/>
          <w:szCs w:val="28"/>
          <w:lang w:val="fi-FI"/>
        </w:rPr>
        <w:t>naulakko</w:t>
      </w:r>
      <w:r>
        <w:rPr>
          <w:rFonts w:ascii="Times New Roman" w:hAnsi="Times New Roman"/>
          <w:sz w:val="28"/>
          <w:szCs w:val="28"/>
          <w:lang w:val="ru-RU"/>
        </w:rPr>
        <w:t xml:space="preserve">, </w:t>
      </w:r>
      <w:r>
        <w:rPr>
          <w:rFonts w:ascii="Times New Roman" w:hAnsi="Times New Roman"/>
          <w:sz w:val="28"/>
          <w:szCs w:val="28"/>
          <w:lang w:val="fi-FI"/>
        </w:rPr>
        <w:t>hyllykk</w:t>
      </w:r>
      <w:r>
        <w:rPr>
          <w:rFonts w:ascii="Times New Roman" w:hAnsi="Times New Roman"/>
          <w:sz w:val="28"/>
          <w:szCs w:val="28"/>
          <w:lang w:val="ru-RU"/>
        </w:rPr>
        <w:t xml:space="preserve">ö,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irikk</w:t>
      </w:r>
      <w:r>
        <w:rPr>
          <w:rFonts w:ascii="Times New Roman" w:hAnsi="Times New Roman"/>
          <w:sz w:val="28"/>
          <w:szCs w:val="28"/>
          <w:lang w:val="ru-RU"/>
        </w:rPr>
        <w:t>ö, суффикс -</w:t>
      </w:r>
      <w:r>
        <w:rPr>
          <w:rFonts w:ascii="Times New Roman" w:hAnsi="Times New Roman"/>
          <w:sz w:val="28"/>
          <w:szCs w:val="28"/>
          <w:lang w:val="fi-FI"/>
        </w:rPr>
        <w:t>os</w:t>
      </w:r>
      <w:r>
        <w:rPr>
          <w:rFonts w:ascii="Times New Roman" w:hAnsi="Times New Roman"/>
          <w:sz w:val="28"/>
          <w:szCs w:val="28"/>
          <w:lang w:val="ru-RU"/>
        </w:rPr>
        <w:t>, -ö</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teos</w:t>
      </w:r>
      <w:r>
        <w:rPr>
          <w:rFonts w:ascii="Times New Roman" w:hAnsi="Times New Roman"/>
          <w:sz w:val="28"/>
          <w:szCs w:val="28"/>
          <w:lang w:val="ru-RU"/>
        </w:rPr>
        <w:t xml:space="preserve">, </w:t>
      </w:r>
      <w:r>
        <w:rPr>
          <w:rFonts w:ascii="Times New Roman" w:hAnsi="Times New Roman"/>
          <w:sz w:val="28"/>
          <w:szCs w:val="28"/>
          <w:lang w:val="fi-FI"/>
        </w:rPr>
        <w:t>suomennos</w:t>
      </w:r>
      <w:r>
        <w:rPr>
          <w:rFonts w:ascii="Times New Roman" w:hAnsi="Times New Roman"/>
          <w:sz w:val="28"/>
          <w:szCs w:val="28"/>
          <w:lang w:val="ru-RU"/>
        </w:rPr>
        <w:t xml:space="preserve">, </w:t>
      </w:r>
      <w:r>
        <w:rPr>
          <w:rFonts w:ascii="Times New Roman" w:hAnsi="Times New Roman"/>
          <w:sz w:val="28"/>
          <w:szCs w:val="28"/>
          <w:lang w:val="fi-FI"/>
        </w:rPr>
        <w:t>k</w:t>
      </w:r>
      <w:r>
        <w:rPr>
          <w:rFonts w:ascii="Times New Roman" w:hAnsi="Times New Roman"/>
          <w:sz w:val="28"/>
          <w:szCs w:val="28"/>
          <w:lang w:val="ru-RU"/>
        </w:rPr>
        <w:t>ää</w:t>
      </w:r>
      <w:r>
        <w:rPr>
          <w:rFonts w:ascii="Times New Roman" w:hAnsi="Times New Roman"/>
          <w:sz w:val="28"/>
          <w:szCs w:val="28"/>
          <w:lang w:val="fi-FI"/>
        </w:rPr>
        <w:t>nn</w:t>
      </w:r>
      <w:r>
        <w:rPr>
          <w:rFonts w:ascii="Times New Roman" w:hAnsi="Times New Roman"/>
          <w:sz w:val="28"/>
          <w:szCs w:val="28"/>
          <w:lang w:val="ru-RU"/>
        </w:rPr>
        <w:t>ö</w:t>
      </w:r>
      <w:r>
        <w:rPr>
          <w:rFonts w:ascii="Times New Roman" w:hAnsi="Times New Roman"/>
          <w:sz w:val="28"/>
          <w:szCs w:val="28"/>
          <w:lang w:val="fi-FI"/>
        </w:rPr>
        <w:t>s</w:t>
      </w:r>
      <w:r>
        <w:rPr>
          <w:rFonts w:ascii="Times New Roman" w:hAnsi="Times New Roman"/>
          <w:sz w:val="28"/>
          <w:szCs w:val="28"/>
          <w:lang w:val="ru-RU"/>
        </w:rPr>
        <w:t>, суффикс -</w:t>
      </w:r>
      <w:r>
        <w:rPr>
          <w:rFonts w:ascii="Times New Roman" w:hAnsi="Times New Roman"/>
          <w:sz w:val="28"/>
          <w:szCs w:val="28"/>
          <w:lang w:val="fi-FI"/>
        </w:rPr>
        <w:t>e</w:t>
      </w:r>
      <w:r>
        <w:rPr>
          <w:rFonts w:ascii="Times New Roman" w:hAnsi="Times New Roman"/>
          <w:sz w:val="28"/>
          <w:szCs w:val="28"/>
          <w:lang w:val="ru-RU"/>
        </w:rPr>
        <w:t xml:space="preserve">: </w:t>
      </w:r>
      <w:r>
        <w:rPr>
          <w:rFonts w:ascii="Times New Roman" w:hAnsi="Times New Roman"/>
          <w:sz w:val="28"/>
          <w:szCs w:val="28"/>
          <w:lang w:val="fi-FI"/>
        </w:rPr>
        <w:t>tuote</w:t>
      </w:r>
      <w:r>
        <w:rPr>
          <w:rFonts w:ascii="Times New Roman" w:hAnsi="Times New Roman"/>
          <w:sz w:val="28"/>
          <w:szCs w:val="28"/>
          <w:lang w:val="ru-RU"/>
        </w:rPr>
        <w:t>, суффикс -</w:t>
      </w:r>
      <w:r>
        <w:rPr>
          <w:rFonts w:ascii="Times New Roman" w:hAnsi="Times New Roman"/>
          <w:sz w:val="28"/>
          <w:szCs w:val="28"/>
          <w:lang w:val="fi-FI"/>
        </w:rPr>
        <w:t>u</w:t>
      </w:r>
      <w:r>
        <w:rPr>
          <w:rFonts w:ascii="Times New Roman" w:hAnsi="Times New Roman"/>
          <w:sz w:val="28"/>
          <w:szCs w:val="28"/>
          <w:lang w:val="ru-RU"/>
        </w:rPr>
        <w:t>, -</w:t>
      </w:r>
      <w:r>
        <w:rPr>
          <w:rFonts w:ascii="Times New Roman" w:hAnsi="Times New Roman"/>
          <w:sz w:val="28"/>
          <w:szCs w:val="28"/>
          <w:lang w:val="fi-FI"/>
        </w:rPr>
        <w:t>y</w:t>
      </w:r>
      <w:r>
        <w:rPr>
          <w:rFonts w:ascii="Times New Roman" w:hAnsi="Times New Roman"/>
          <w:sz w:val="28"/>
          <w:szCs w:val="28"/>
          <w:lang w:val="ru-RU"/>
        </w:rPr>
        <w:t xml:space="preserve">: </w:t>
      </w:r>
      <w:r>
        <w:rPr>
          <w:rFonts w:ascii="Times New Roman" w:hAnsi="Times New Roman"/>
          <w:sz w:val="28"/>
          <w:szCs w:val="28"/>
          <w:lang w:val="fi-FI"/>
        </w:rPr>
        <w:t>haku</w:t>
      </w:r>
      <w:r>
        <w:rPr>
          <w:rFonts w:ascii="Times New Roman" w:hAnsi="Times New Roman"/>
          <w:sz w:val="28"/>
          <w:szCs w:val="28"/>
          <w:lang w:val="ru-RU"/>
        </w:rPr>
        <w:t xml:space="preserve">, </w:t>
      </w:r>
      <w:r>
        <w:rPr>
          <w:rFonts w:ascii="Times New Roman" w:hAnsi="Times New Roman"/>
          <w:sz w:val="28"/>
          <w:szCs w:val="28"/>
          <w:lang w:val="fi-FI"/>
        </w:rPr>
        <w:t>p</w:t>
      </w:r>
      <w:r>
        <w:rPr>
          <w:rFonts w:ascii="Times New Roman" w:hAnsi="Times New Roman"/>
          <w:sz w:val="28"/>
          <w:szCs w:val="28"/>
          <w:lang w:val="ru-RU"/>
        </w:rPr>
        <w:t>ää</w:t>
      </w:r>
      <w:r>
        <w:rPr>
          <w:rFonts w:ascii="Times New Roman" w:hAnsi="Times New Roman"/>
          <w:sz w:val="28"/>
          <w:szCs w:val="28"/>
          <w:lang w:val="fi-FI"/>
        </w:rPr>
        <w:t>sy</w:t>
      </w:r>
      <w:r>
        <w:rPr>
          <w:rFonts w:ascii="Times New Roman" w:hAnsi="Times New Roman"/>
          <w:sz w:val="28"/>
          <w:szCs w:val="28"/>
          <w:lang w:val="ru-RU"/>
        </w:rPr>
        <w:t xml:space="preserve">, </w:t>
      </w:r>
      <w:r>
        <w:rPr>
          <w:rFonts w:ascii="Times New Roman" w:hAnsi="Times New Roman"/>
          <w:sz w:val="28"/>
          <w:szCs w:val="28"/>
          <w:lang w:val="fi-FI"/>
        </w:rPr>
        <w:t>juoksu</w:t>
      </w:r>
      <w:r>
        <w:rPr>
          <w:rFonts w:ascii="Times New Roman" w:hAnsi="Times New Roman"/>
          <w:sz w:val="28"/>
          <w:szCs w:val="28"/>
          <w:lang w:val="ru-RU"/>
        </w:rPr>
        <w:t>, – суффиксы имён прилагательных: суффикс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nen</w:t>
      </w:r>
      <w:r>
        <w:rPr>
          <w:rFonts w:ascii="Times New Roman" w:hAnsi="Times New Roman"/>
          <w:sz w:val="28"/>
          <w:szCs w:val="28"/>
          <w:lang w:val="ru-RU"/>
        </w:rPr>
        <w:t xml:space="preserve">: </w:t>
      </w:r>
      <w:r>
        <w:rPr>
          <w:rFonts w:ascii="Times New Roman" w:hAnsi="Times New Roman"/>
          <w:sz w:val="28"/>
          <w:szCs w:val="28"/>
          <w:lang w:val="fi-FI"/>
        </w:rPr>
        <w:t>tavallinen</w:t>
      </w:r>
      <w:r>
        <w:rPr>
          <w:rFonts w:ascii="Times New Roman" w:hAnsi="Times New Roman"/>
          <w:sz w:val="28"/>
          <w:szCs w:val="28"/>
          <w:lang w:val="ru-RU"/>
        </w:rPr>
        <w:t>, суффикс -</w:t>
      </w:r>
      <w:r>
        <w:rPr>
          <w:rFonts w:ascii="Times New Roman" w:hAnsi="Times New Roman"/>
          <w:sz w:val="28"/>
          <w:szCs w:val="28"/>
          <w:lang w:val="fi-FI"/>
        </w:rPr>
        <w:t>kas</w:t>
      </w:r>
      <w:r>
        <w:rPr>
          <w:rFonts w:ascii="Times New Roman" w:hAnsi="Times New Roman"/>
          <w:sz w:val="28"/>
          <w:szCs w:val="28"/>
          <w:lang w:val="ru-RU"/>
        </w:rPr>
        <w:t>, -</w:t>
      </w:r>
      <w:r>
        <w:rPr>
          <w:rFonts w:ascii="Times New Roman" w:hAnsi="Times New Roman"/>
          <w:sz w:val="28"/>
          <w:szCs w:val="28"/>
          <w:lang w:val="fi-FI"/>
        </w:rPr>
        <w:t>k</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maukas</w:t>
      </w:r>
      <w:r>
        <w:rPr>
          <w:rFonts w:ascii="Times New Roman" w:hAnsi="Times New Roman"/>
          <w:sz w:val="28"/>
          <w:szCs w:val="28"/>
          <w:lang w:val="ru-RU"/>
        </w:rPr>
        <w:t xml:space="preserve">, </w:t>
      </w:r>
      <w:r>
        <w:rPr>
          <w:rFonts w:ascii="Times New Roman" w:hAnsi="Times New Roman"/>
          <w:sz w:val="28"/>
          <w:szCs w:val="28"/>
          <w:lang w:val="fi-FI"/>
        </w:rPr>
        <w:t>v</w:t>
      </w:r>
      <w:r>
        <w:rPr>
          <w:rFonts w:ascii="Times New Roman" w:hAnsi="Times New Roman"/>
          <w:sz w:val="28"/>
          <w:szCs w:val="28"/>
          <w:lang w:val="ru-RU"/>
        </w:rPr>
        <w:t>ä</w:t>
      </w:r>
      <w:r>
        <w:rPr>
          <w:rFonts w:ascii="Times New Roman" w:hAnsi="Times New Roman"/>
          <w:sz w:val="28"/>
          <w:szCs w:val="28"/>
          <w:lang w:val="fi-FI"/>
        </w:rPr>
        <w:t>rik</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суффикс -</w:t>
      </w:r>
      <w:r>
        <w:rPr>
          <w:rFonts w:ascii="Times New Roman" w:hAnsi="Times New Roman"/>
          <w:sz w:val="28"/>
          <w:szCs w:val="28"/>
          <w:lang w:val="fi-FI"/>
        </w:rPr>
        <w:t>ton</w:t>
      </w:r>
      <w:r>
        <w:rPr>
          <w:rFonts w:ascii="Times New Roman" w:hAnsi="Times New Roman"/>
          <w:sz w:val="28"/>
          <w:szCs w:val="28"/>
          <w:lang w:val="ru-RU"/>
        </w:rPr>
        <w:t>, -</w:t>
      </w:r>
      <w:r>
        <w:rPr>
          <w:rFonts w:ascii="Times New Roman" w:hAnsi="Times New Roman"/>
          <w:sz w:val="28"/>
          <w:szCs w:val="28"/>
          <w:lang w:val="fi-FI"/>
        </w:rPr>
        <w:t>t</w:t>
      </w:r>
      <w:r>
        <w:rPr>
          <w:rFonts w:ascii="Times New Roman" w:hAnsi="Times New Roman"/>
          <w:sz w:val="28"/>
          <w:szCs w:val="28"/>
          <w:lang w:val="ru-RU"/>
        </w:rPr>
        <w:t>ö</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ty</w:t>
      </w:r>
      <w:r>
        <w:rPr>
          <w:rFonts w:ascii="Times New Roman" w:hAnsi="Times New Roman"/>
          <w:sz w:val="28"/>
          <w:szCs w:val="28"/>
          <w:lang w:val="ru-RU"/>
        </w:rPr>
        <w:t>ö</w:t>
      </w:r>
      <w:r>
        <w:rPr>
          <w:rFonts w:ascii="Times New Roman" w:hAnsi="Times New Roman"/>
          <w:sz w:val="28"/>
          <w:szCs w:val="28"/>
          <w:lang w:val="fi-FI"/>
        </w:rPr>
        <w:t>t</w:t>
      </w:r>
      <w:r>
        <w:rPr>
          <w:rFonts w:ascii="Times New Roman" w:hAnsi="Times New Roman"/>
          <w:sz w:val="28"/>
          <w:szCs w:val="28"/>
          <w:lang w:val="ru-RU"/>
        </w:rPr>
        <w:t>ö</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onneton</w:t>
      </w:r>
      <w:r>
        <w:rPr>
          <w:rFonts w:ascii="Times New Roman" w:hAnsi="Times New Roman"/>
          <w:sz w:val="28"/>
          <w:szCs w:val="28"/>
          <w:lang w:val="ru-RU"/>
        </w:rPr>
        <w:t>, – глагольные суффиксы: суффикс -</w:t>
      </w:r>
      <w:r>
        <w:rPr>
          <w:rFonts w:ascii="Times New Roman" w:hAnsi="Times New Roman"/>
          <w:sz w:val="28"/>
          <w:szCs w:val="28"/>
          <w:lang w:val="fi-FI"/>
        </w:rPr>
        <w:t>tta</w:t>
      </w:r>
      <w:r>
        <w:rPr>
          <w:rFonts w:ascii="Times New Roman" w:hAnsi="Times New Roman"/>
          <w:sz w:val="28"/>
          <w:szCs w:val="28"/>
          <w:lang w:val="ru-RU"/>
        </w:rPr>
        <w:t>-, -</w:t>
      </w:r>
      <w:r>
        <w:rPr>
          <w:rFonts w:ascii="Times New Roman" w:hAnsi="Times New Roman"/>
          <w:sz w:val="28"/>
          <w:szCs w:val="28"/>
          <w:lang w:val="fi-FI"/>
        </w:rPr>
        <w:t>tt</w:t>
      </w:r>
      <w:r>
        <w:rPr>
          <w:rFonts w:ascii="Times New Roman" w:hAnsi="Times New Roman"/>
          <w:sz w:val="28"/>
          <w:szCs w:val="28"/>
          <w:lang w:val="ru-RU"/>
        </w:rPr>
        <w:t xml:space="preserve">ä-: </w:t>
      </w:r>
      <w:r>
        <w:rPr>
          <w:rFonts w:ascii="Times New Roman" w:hAnsi="Times New Roman"/>
          <w:sz w:val="28"/>
          <w:szCs w:val="28"/>
          <w:lang w:val="fi-FI"/>
        </w:rPr>
        <w:t>kasvattaa</w:t>
      </w:r>
      <w:r>
        <w:rPr>
          <w:rFonts w:ascii="Times New Roman" w:hAnsi="Times New Roman"/>
          <w:sz w:val="28"/>
          <w:szCs w:val="28"/>
          <w:lang w:val="ru-RU"/>
        </w:rPr>
        <w:t xml:space="preserve">, </w:t>
      </w:r>
      <w:r>
        <w:rPr>
          <w:rFonts w:ascii="Times New Roman" w:hAnsi="Times New Roman"/>
          <w:sz w:val="28"/>
          <w:szCs w:val="28"/>
          <w:lang w:val="fi-FI"/>
        </w:rPr>
        <w:t>l</w:t>
      </w:r>
      <w:r>
        <w:rPr>
          <w:rFonts w:ascii="Times New Roman" w:hAnsi="Times New Roman"/>
          <w:sz w:val="28"/>
          <w:szCs w:val="28"/>
          <w:lang w:val="ru-RU"/>
        </w:rPr>
        <w:t>ä</w:t>
      </w:r>
      <w:r>
        <w:rPr>
          <w:rFonts w:ascii="Times New Roman" w:hAnsi="Times New Roman"/>
          <w:sz w:val="28"/>
          <w:szCs w:val="28"/>
          <w:lang w:val="fi-FI"/>
        </w:rPr>
        <w:t>mmitt</w:t>
      </w:r>
      <w:r>
        <w:rPr>
          <w:rFonts w:ascii="Times New Roman" w:hAnsi="Times New Roman"/>
          <w:sz w:val="28"/>
          <w:szCs w:val="28"/>
          <w:lang w:val="ru-RU"/>
        </w:rPr>
        <w:t>ää, суффиксы -</w:t>
      </w:r>
      <w:r>
        <w:rPr>
          <w:rFonts w:ascii="Times New Roman" w:hAnsi="Times New Roman"/>
          <w:sz w:val="28"/>
          <w:szCs w:val="28"/>
          <w:lang w:val="fi-FI"/>
        </w:rPr>
        <w:t>oitta</w:t>
      </w:r>
      <w:r>
        <w:rPr>
          <w:rFonts w:ascii="Times New Roman" w:hAnsi="Times New Roman"/>
          <w:sz w:val="28"/>
          <w:szCs w:val="28"/>
          <w:lang w:val="ru-RU"/>
        </w:rPr>
        <w:t>-, -ö</w:t>
      </w:r>
      <w:r>
        <w:rPr>
          <w:rFonts w:ascii="Times New Roman" w:hAnsi="Times New Roman"/>
          <w:sz w:val="28"/>
          <w:szCs w:val="28"/>
          <w:lang w:val="fi-FI"/>
        </w:rPr>
        <w:t>itt</w:t>
      </w:r>
      <w:r>
        <w:rPr>
          <w:rFonts w:ascii="Times New Roman" w:hAnsi="Times New Roman"/>
          <w:sz w:val="28"/>
          <w:szCs w:val="28"/>
          <w:lang w:val="ru-RU"/>
        </w:rPr>
        <w:t>ä-, -</w:t>
      </w:r>
      <w:r>
        <w:rPr>
          <w:rFonts w:ascii="Times New Roman" w:hAnsi="Times New Roman"/>
          <w:sz w:val="28"/>
          <w:szCs w:val="28"/>
          <w:lang w:val="fi-FI"/>
        </w:rPr>
        <w:t>itta</w:t>
      </w:r>
      <w:r>
        <w:rPr>
          <w:rFonts w:ascii="Times New Roman" w:hAnsi="Times New Roman"/>
          <w:sz w:val="28"/>
          <w:szCs w:val="28"/>
          <w:lang w:val="ru-RU"/>
        </w:rPr>
        <w:t>-, -</w:t>
      </w:r>
      <w:r>
        <w:rPr>
          <w:rFonts w:ascii="Times New Roman" w:hAnsi="Times New Roman"/>
          <w:sz w:val="28"/>
          <w:szCs w:val="28"/>
          <w:lang w:val="fi-FI"/>
        </w:rPr>
        <w:t>itt</w:t>
      </w:r>
      <w:r>
        <w:rPr>
          <w:rFonts w:ascii="Times New Roman" w:hAnsi="Times New Roman"/>
          <w:sz w:val="28"/>
          <w:szCs w:val="28"/>
          <w:lang w:val="ru-RU"/>
        </w:rPr>
        <w:t xml:space="preserve">ä-: </w:t>
      </w:r>
      <w:r>
        <w:rPr>
          <w:rFonts w:ascii="Times New Roman" w:hAnsi="Times New Roman"/>
          <w:sz w:val="28"/>
          <w:szCs w:val="28"/>
          <w:lang w:val="fi-FI"/>
        </w:rPr>
        <w:t>nauhoittaa</w:t>
      </w:r>
      <w:r>
        <w:rPr>
          <w:rFonts w:ascii="Times New Roman" w:hAnsi="Times New Roman"/>
          <w:sz w:val="28"/>
          <w:szCs w:val="28"/>
          <w:lang w:val="ru-RU"/>
        </w:rPr>
        <w:t xml:space="preserve">, </w:t>
      </w:r>
      <w:r>
        <w:rPr>
          <w:rFonts w:ascii="Times New Roman" w:hAnsi="Times New Roman"/>
          <w:sz w:val="28"/>
          <w:szCs w:val="28"/>
          <w:lang w:val="fi-FI"/>
        </w:rPr>
        <w:t>lahjoittaa</w:t>
      </w:r>
      <w:r>
        <w:rPr>
          <w:rFonts w:ascii="Times New Roman" w:hAnsi="Times New Roman"/>
          <w:sz w:val="28"/>
          <w:szCs w:val="28"/>
          <w:lang w:val="ru-RU"/>
        </w:rPr>
        <w:t xml:space="preserve">, </w:t>
      </w:r>
      <w:r>
        <w:rPr>
          <w:rFonts w:ascii="Times New Roman" w:hAnsi="Times New Roman"/>
          <w:sz w:val="28"/>
          <w:szCs w:val="28"/>
          <w:lang w:val="fi-FI"/>
        </w:rPr>
        <w:t>nimitt</w:t>
      </w:r>
      <w:r>
        <w:rPr>
          <w:rFonts w:ascii="Times New Roman" w:hAnsi="Times New Roman"/>
          <w:sz w:val="28"/>
          <w:szCs w:val="28"/>
          <w:lang w:val="ru-RU"/>
        </w:rPr>
        <w:t>ää, суффикс -</w:t>
      </w:r>
      <w:r>
        <w:rPr>
          <w:rFonts w:ascii="Times New Roman" w:hAnsi="Times New Roman"/>
          <w:sz w:val="28"/>
          <w:szCs w:val="28"/>
          <w:lang w:val="fi-FI"/>
        </w:rPr>
        <w:t>ta</w:t>
      </w:r>
      <w:r>
        <w:rPr>
          <w:rFonts w:ascii="Times New Roman" w:hAnsi="Times New Roman"/>
          <w:sz w:val="28"/>
          <w:szCs w:val="28"/>
          <w:lang w:val="ru-RU"/>
        </w:rPr>
        <w:t>-, -</w:t>
      </w:r>
      <w:r>
        <w:rPr>
          <w:rFonts w:ascii="Times New Roman" w:hAnsi="Times New Roman"/>
          <w:sz w:val="28"/>
          <w:szCs w:val="28"/>
          <w:lang w:val="fi-FI"/>
        </w:rPr>
        <w:t>t</w:t>
      </w:r>
      <w:r>
        <w:rPr>
          <w:rFonts w:ascii="Times New Roman" w:hAnsi="Times New Roman"/>
          <w:sz w:val="28"/>
          <w:szCs w:val="28"/>
          <w:lang w:val="ru-RU"/>
        </w:rPr>
        <w:t xml:space="preserve">ä-: </w:t>
      </w:r>
      <w:r>
        <w:rPr>
          <w:rFonts w:ascii="Times New Roman" w:hAnsi="Times New Roman"/>
          <w:sz w:val="28"/>
          <w:szCs w:val="28"/>
          <w:lang w:val="fi-FI"/>
        </w:rPr>
        <w:t>kaunistaa</w:t>
      </w:r>
      <w:r>
        <w:rPr>
          <w:rFonts w:ascii="Times New Roman" w:hAnsi="Times New Roman"/>
          <w:sz w:val="28"/>
          <w:szCs w:val="28"/>
          <w:lang w:val="ru-RU"/>
        </w:rPr>
        <w:t xml:space="preserve">, </w:t>
      </w:r>
      <w:r>
        <w:rPr>
          <w:rFonts w:ascii="Times New Roman" w:hAnsi="Times New Roman"/>
          <w:sz w:val="28"/>
          <w:szCs w:val="28"/>
          <w:lang w:val="fi-FI"/>
        </w:rPr>
        <w:t>valmistaa</w:t>
      </w:r>
      <w:r>
        <w:rPr>
          <w:rFonts w:ascii="Times New Roman" w:hAnsi="Times New Roman"/>
          <w:sz w:val="28"/>
          <w:szCs w:val="28"/>
          <w:lang w:val="ru-RU"/>
        </w:rPr>
        <w:t>, суффикс -</w:t>
      </w:r>
      <w:r>
        <w:rPr>
          <w:rFonts w:ascii="Times New Roman" w:hAnsi="Times New Roman"/>
          <w:sz w:val="28"/>
          <w:szCs w:val="28"/>
          <w:lang w:val="fi-FI"/>
        </w:rPr>
        <w:t>nta</w:t>
      </w:r>
      <w:r>
        <w:rPr>
          <w:rFonts w:ascii="Times New Roman" w:hAnsi="Times New Roman"/>
          <w:sz w:val="28"/>
          <w:szCs w:val="28"/>
          <w:lang w:val="ru-RU"/>
        </w:rPr>
        <w:t>-, -</w:t>
      </w:r>
      <w:r>
        <w:rPr>
          <w:rFonts w:ascii="Times New Roman" w:hAnsi="Times New Roman"/>
          <w:sz w:val="28"/>
          <w:szCs w:val="28"/>
          <w:lang w:val="fi-FI"/>
        </w:rPr>
        <w:t>nt</w:t>
      </w:r>
      <w:r>
        <w:rPr>
          <w:rFonts w:ascii="Times New Roman" w:hAnsi="Times New Roman"/>
          <w:sz w:val="28"/>
          <w:szCs w:val="28"/>
          <w:lang w:val="ru-RU"/>
        </w:rPr>
        <w:t xml:space="preserve">ä-: </w:t>
      </w:r>
      <w:r>
        <w:rPr>
          <w:rFonts w:ascii="Times New Roman" w:hAnsi="Times New Roman"/>
          <w:sz w:val="28"/>
          <w:szCs w:val="28"/>
          <w:lang w:val="fi-FI"/>
        </w:rPr>
        <w:t>suomentaa</w:t>
      </w:r>
      <w:r>
        <w:rPr>
          <w:rFonts w:ascii="Times New Roman" w:hAnsi="Times New Roman"/>
          <w:sz w:val="28"/>
          <w:szCs w:val="28"/>
          <w:lang w:val="ru-RU"/>
        </w:rPr>
        <w:t xml:space="preserve">,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ydent</w:t>
      </w:r>
      <w:r>
        <w:rPr>
          <w:rFonts w:ascii="Times New Roman" w:hAnsi="Times New Roman"/>
          <w:sz w:val="28"/>
          <w:szCs w:val="28"/>
          <w:lang w:val="ru-RU"/>
        </w:rPr>
        <w:t>ää, суффикс -</w:t>
      </w:r>
      <w:r>
        <w:rPr>
          <w:rFonts w:ascii="Times New Roman" w:hAnsi="Times New Roman"/>
          <w:sz w:val="28"/>
          <w:szCs w:val="28"/>
          <w:lang w:val="fi-FI"/>
        </w:rPr>
        <w:t>sta</w:t>
      </w:r>
      <w:r>
        <w:rPr>
          <w:rFonts w:ascii="Times New Roman" w:hAnsi="Times New Roman"/>
          <w:sz w:val="28"/>
          <w:szCs w:val="28"/>
          <w:lang w:val="ru-RU"/>
        </w:rPr>
        <w:t>-, -</w:t>
      </w:r>
      <w:r>
        <w:rPr>
          <w:rFonts w:ascii="Times New Roman" w:hAnsi="Times New Roman"/>
          <w:sz w:val="28"/>
          <w:szCs w:val="28"/>
          <w:lang w:val="fi-FI"/>
        </w:rPr>
        <w:t>st</w:t>
      </w:r>
      <w:r>
        <w:rPr>
          <w:rFonts w:ascii="Times New Roman" w:hAnsi="Times New Roman"/>
          <w:sz w:val="28"/>
          <w:szCs w:val="28"/>
          <w:lang w:val="ru-RU"/>
        </w:rPr>
        <w:t xml:space="preserve">ä-: </w:t>
      </w:r>
      <w:r>
        <w:rPr>
          <w:rFonts w:ascii="Times New Roman" w:hAnsi="Times New Roman"/>
          <w:sz w:val="28"/>
          <w:szCs w:val="28"/>
          <w:lang w:val="fi-FI"/>
        </w:rPr>
        <w:t>muodostaa</w:t>
      </w:r>
      <w:r>
        <w:rPr>
          <w:rFonts w:ascii="Times New Roman" w:hAnsi="Times New Roman"/>
          <w:sz w:val="28"/>
          <w:szCs w:val="28"/>
          <w:lang w:val="ru-RU"/>
        </w:rPr>
        <w:t>, ää</w:t>
      </w:r>
      <w:r>
        <w:rPr>
          <w:rFonts w:ascii="Times New Roman" w:hAnsi="Times New Roman"/>
          <w:sz w:val="28"/>
          <w:szCs w:val="28"/>
          <w:lang w:val="fi-FI"/>
        </w:rPr>
        <w:t>nest</w:t>
      </w:r>
      <w:r>
        <w:rPr>
          <w:rFonts w:ascii="Times New Roman" w:hAnsi="Times New Roman"/>
          <w:sz w:val="28"/>
          <w:szCs w:val="28"/>
          <w:lang w:val="ru-RU"/>
        </w:rPr>
        <w:t>ää, суффиксы -</w:t>
      </w:r>
      <w:r>
        <w:rPr>
          <w:rFonts w:ascii="Times New Roman" w:hAnsi="Times New Roman"/>
          <w:sz w:val="28"/>
          <w:szCs w:val="28"/>
          <w:lang w:val="fi-FI"/>
        </w:rPr>
        <w:t>ele</w:t>
      </w:r>
      <w:r>
        <w:rPr>
          <w:rFonts w:ascii="Times New Roman" w:hAnsi="Times New Roman"/>
          <w:sz w:val="28"/>
          <w:szCs w:val="28"/>
          <w:lang w:val="ru-RU"/>
        </w:rPr>
        <w:t>-, -</w:t>
      </w:r>
      <w:r>
        <w:rPr>
          <w:rFonts w:ascii="Times New Roman" w:hAnsi="Times New Roman"/>
          <w:sz w:val="28"/>
          <w:szCs w:val="28"/>
          <w:lang w:val="fi-FI"/>
        </w:rPr>
        <w:t>skele</w:t>
      </w:r>
      <w:r>
        <w:rPr>
          <w:rFonts w:ascii="Times New Roman" w:hAnsi="Times New Roman"/>
          <w:sz w:val="28"/>
          <w:szCs w:val="28"/>
          <w:lang w:val="ru-RU"/>
        </w:rPr>
        <w:t>-, -</w:t>
      </w:r>
      <w:r>
        <w:rPr>
          <w:rFonts w:ascii="Times New Roman" w:hAnsi="Times New Roman"/>
          <w:sz w:val="28"/>
          <w:szCs w:val="28"/>
          <w:lang w:val="fi-FI"/>
        </w:rPr>
        <w:t>skentele</w:t>
      </w:r>
      <w:r>
        <w:rPr>
          <w:rFonts w:ascii="Times New Roman" w:hAnsi="Times New Roman"/>
          <w:sz w:val="28"/>
          <w:szCs w:val="28"/>
          <w:lang w:val="ru-RU"/>
        </w:rPr>
        <w:t xml:space="preserve">-: </w:t>
      </w:r>
      <w:r>
        <w:rPr>
          <w:rFonts w:ascii="Times New Roman" w:hAnsi="Times New Roman"/>
          <w:sz w:val="28"/>
          <w:szCs w:val="28"/>
          <w:lang w:val="fi-FI"/>
        </w:rPr>
        <w:t>suojella</w:t>
      </w:r>
      <w:r>
        <w:rPr>
          <w:rFonts w:ascii="Times New Roman" w:hAnsi="Times New Roman"/>
          <w:sz w:val="28"/>
          <w:szCs w:val="28"/>
          <w:lang w:val="ru-RU"/>
        </w:rPr>
        <w:t xml:space="preserve">, </w:t>
      </w:r>
      <w:r>
        <w:rPr>
          <w:rFonts w:ascii="Times New Roman" w:hAnsi="Times New Roman"/>
          <w:sz w:val="28"/>
          <w:szCs w:val="28"/>
          <w:lang w:val="fi-FI"/>
        </w:rPr>
        <w:t>opiskella</w:t>
      </w:r>
      <w:r>
        <w:rPr>
          <w:rFonts w:ascii="Times New Roman" w:hAnsi="Times New Roman"/>
          <w:sz w:val="28"/>
          <w:szCs w:val="28"/>
          <w:lang w:val="ru-RU"/>
        </w:rPr>
        <w:t xml:space="preserve">, </w:t>
      </w:r>
      <w:r>
        <w:rPr>
          <w:rFonts w:ascii="Times New Roman" w:hAnsi="Times New Roman"/>
          <w:sz w:val="28"/>
          <w:szCs w:val="28"/>
          <w:lang w:val="fi-FI"/>
        </w:rPr>
        <w:t>ty</w:t>
      </w:r>
      <w:r>
        <w:rPr>
          <w:rFonts w:ascii="Times New Roman" w:hAnsi="Times New Roman"/>
          <w:sz w:val="28"/>
          <w:szCs w:val="28"/>
          <w:lang w:val="ru-RU"/>
        </w:rPr>
        <w:t>ö</w:t>
      </w:r>
      <w:r>
        <w:rPr>
          <w:rFonts w:ascii="Times New Roman" w:hAnsi="Times New Roman"/>
          <w:sz w:val="28"/>
          <w:szCs w:val="28"/>
          <w:lang w:val="fi-FI"/>
        </w:rPr>
        <w:t>skennell</w:t>
      </w:r>
      <w:r>
        <w:rPr>
          <w:rFonts w:ascii="Times New Roman" w:hAnsi="Times New Roman"/>
          <w:sz w:val="28"/>
          <w:szCs w:val="28"/>
          <w:lang w:val="ru-RU"/>
        </w:rPr>
        <w:t>ä, суффикс -</w:t>
      </w:r>
      <w:r>
        <w:rPr>
          <w:rFonts w:ascii="Times New Roman" w:hAnsi="Times New Roman"/>
          <w:sz w:val="28"/>
          <w:szCs w:val="28"/>
          <w:lang w:val="fi-FI"/>
        </w:rPr>
        <w:t>u</w:t>
      </w:r>
      <w:r>
        <w:rPr>
          <w:rFonts w:ascii="Times New Roman" w:hAnsi="Times New Roman"/>
          <w:sz w:val="28"/>
          <w:szCs w:val="28"/>
          <w:lang w:val="ru-RU"/>
        </w:rPr>
        <w:t>-, -</w:t>
      </w:r>
      <w:r>
        <w:rPr>
          <w:rFonts w:ascii="Times New Roman" w:hAnsi="Times New Roman"/>
          <w:sz w:val="28"/>
          <w:szCs w:val="28"/>
          <w:lang w:val="fi-FI"/>
        </w:rPr>
        <w:t>y</w:t>
      </w:r>
      <w:r>
        <w:rPr>
          <w:rFonts w:ascii="Times New Roman" w:hAnsi="Times New Roman"/>
          <w:sz w:val="28"/>
          <w:szCs w:val="28"/>
          <w:lang w:val="ru-RU"/>
        </w:rPr>
        <w:t xml:space="preserve">-: </w:t>
      </w:r>
      <w:r>
        <w:rPr>
          <w:rFonts w:ascii="Times New Roman" w:hAnsi="Times New Roman"/>
          <w:sz w:val="28"/>
          <w:szCs w:val="28"/>
          <w:lang w:val="fi-FI"/>
        </w:rPr>
        <w:t>jatkua</w:t>
      </w:r>
      <w:r>
        <w:rPr>
          <w:rFonts w:ascii="Times New Roman" w:hAnsi="Times New Roman"/>
          <w:sz w:val="28"/>
          <w:szCs w:val="28"/>
          <w:lang w:val="ru-RU"/>
        </w:rPr>
        <w:t xml:space="preserve">, </w:t>
      </w:r>
      <w:r>
        <w:rPr>
          <w:rFonts w:ascii="Times New Roman" w:hAnsi="Times New Roman"/>
          <w:sz w:val="28"/>
          <w:szCs w:val="28"/>
          <w:lang w:val="fi-FI"/>
        </w:rPr>
        <w:t>liitty</w:t>
      </w:r>
      <w:r>
        <w:rPr>
          <w:rFonts w:ascii="Times New Roman" w:hAnsi="Times New Roman"/>
          <w:sz w:val="28"/>
          <w:szCs w:val="28"/>
          <w:lang w:val="ru-RU"/>
        </w:rPr>
        <w:t xml:space="preserve">ä, </w:t>
      </w:r>
      <w:r>
        <w:rPr>
          <w:rFonts w:ascii="Times New Roman" w:hAnsi="Times New Roman"/>
          <w:sz w:val="28"/>
          <w:szCs w:val="28"/>
          <w:lang w:val="fi-FI"/>
        </w:rPr>
        <w:t>parantua</w:t>
      </w:r>
      <w:r>
        <w:rPr>
          <w:rFonts w:ascii="Times New Roman" w:hAnsi="Times New Roman"/>
          <w:sz w:val="28"/>
          <w:szCs w:val="28"/>
          <w:lang w:val="ru-RU"/>
        </w:rPr>
        <w:t>, суффикс -</w:t>
      </w:r>
      <w:r>
        <w:rPr>
          <w:rFonts w:ascii="Times New Roman" w:hAnsi="Times New Roman"/>
          <w:sz w:val="28"/>
          <w:szCs w:val="28"/>
          <w:lang w:val="fi-FI"/>
        </w:rPr>
        <w:t>utu</w:t>
      </w:r>
      <w:r>
        <w:rPr>
          <w:rFonts w:ascii="Times New Roman" w:hAnsi="Times New Roman"/>
          <w:sz w:val="28"/>
          <w:szCs w:val="28"/>
          <w:lang w:val="ru-RU"/>
        </w:rPr>
        <w:t>-, -</w:t>
      </w:r>
      <w:r>
        <w:rPr>
          <w:rFonts w:ascii="Times New Roman" w:hAnsi="Times New Roman"/>
          <w:sz w:val="28"/>
          <w:szCs w:val="28"/>
          <w:lang w:val="fi-FI"/>
        </w:rPr>
        <w:t>yty</w:t>
      </w:r>
      <w:r>
        <w:rPr>
          <w:rFonts w:ascii="Times New Roman" w:hAnsi="Times New Roman"/>
          <w:sz w:val="28"/>
          <w:szCs w:val="28"/>
          <w:lang w:val="ru-RU"/>
        </w:rPr>
        <w:t xml:space="preserve">-: </w:t>
      </w:r>
      <w:r>
        <w:rPr>
          <w:rFonts w:ascii="Times New Roman" w:hAnsi="Times New Roman"/>
          <w:sz w:val="28"/>
          <w:szCs w:val="28"/>
          <w:lang w:val="fi-FI"/>
        </w:rPr>
        <w:t>avautua</w:t>
      </w:r>
      <w:r>
        <w:rPr>
          <w:rFonts w:ascii="Times New Roman" w:hAnsi="Times New Roman"/>
          <w:sz w:val="28"/>
          <w:szCs w:val="28"/>
          <w:lang w:val="ru-RU"/>
        </w:rPr>
        <w:t xml:space="preserve">, </w:t>
      </w:r>
      <w:r>
        <w:rPr>
          <w:rFonts w:ascii="Times New Roman" w:hAnsi="Times New Roman"/>
          <w:sz w:val="28"/>
          <w:szCs w:val="28"/>
          <w:lang w:val="fi-FI"/>
        </w:rPr>
        <w:t>tekeyty</w:t>
      </w:r>
      <w:r>
        <w:rPr>
          <w:rFonts w:ascii="Times New Roman" w:hAnsi="Times New Roman"/>
          <w:sz w:val="28"/>
          <w:szCs w:val="28"/>
          <w:lang w:val="ru-RU"/>
        </w:rPr>
        <w:t>ä, суффиксы -</w:t>
      </w:r>
      <w:r>
        <w:rPr>
          <w:rFonts w:ascii="Times New Roman" w:hAnsi="Times New Roman"/>
          <w:sz w:val="28"/>
          <w:szCs w:val="28"/>
          <w:lang w:val="fi-FI"/>
        </w:rPr>
        <w:t>ntu</w:t>
      </w:r>
      <w:r>
        <w:rPr>
          <w:rFonts w:ascii="Times New Roman" w:hAnsi="Times New Roman"/>
          <w:sz w:val="28"/>
          <w:szCs w:val="28"/>
          <w:lang w:val="ru-RU"/>
        </w:rPr>
        <w:t>-, -</w:t>
      </w:r>
      <w:r>
        <w:rPr>
          <w:rFonts w:ascii="Times New Roman" w:hAnsi="Times New Roman"/>
          <w:sz w:val="28"/>
          <w:szCs w:val="28"/>
          <w:lang w:val="fi-FI"/>
        </w:rPr>
        <w:t>nty</w:t>
      </w:r>
      <w:r>
        <w:rPr>
          <w:rFonts w:ascii="Times New Roman" w:hAnsi="Times New Roman"/>
          <w:sz w:val="28"/>
          <w:szCs w:val="28"/>
          <w:lang w:val="ru-RU"/>
        </w:rPr>
        <w:t xml:space="preserve">-: </w:t>
      </w:r>
      <w:r>
        <w:rPr>
          <w:rFonts w:ascii="Times New Roman" w:hAnsi="Times New Roman"/>
          <w:sz w:val="28"/>
          <w:szCs w:val="28"/>
          <w:lang w:val="fi-FI"/>
        </w:rPr>
        <w:t>kokoontua</w:t>
      </w:r>
      <w:r>
        <w:rPr>
          <w:rFonts w:ascii="Times New Roman" w:hAnsi="Times New Roman"/>
          <w:sz w:val="28"/>
          <w:szCs w:val="28"/>
          <w:lang w:val="ru-RU"/>
        </w:rPr>
        <w:t xml:space="preserve">, </w:t>
      </w:r>
      <w:r>
        <w:rPr>
          <w:rFonts w:ascii="Times New Roman" w:hAnsi="Times New Roman"/>
          <w:sz w:val="28"/>
          <w:szCs w:val="28"/>
          <w:lang w:val="fi-FI"/>
        </w:rPr>
        <w:t>ker</w:t>
      </w:r>
      <w:r>
        <w:rPr>
          <w:rFonts w:ascii="Times New Roman" w:hAnsi="Times New Roman"/>
          <w:sz w:val="28"/>
          <w:szCs w:val="28"/>
          <w:lang w:val="ru-RU"/>
        </w:rPr>
        <w:t>ää</w:t>
      </w:r>
      <w:r>
        <w:rPr>
          <w:rFonts w:ascii="Times New Roman" w:hAnsi="Times New Roman"/>
          <w:sz w:val="28"/>
          <w:szCs w:val="28"/>
          <w:lang w:val="fi-FI"/>
        </w:rPr>
        <w:t>nty</w:t>
      </w:r>
      <w:r>
        <w:rPr>
          <w:rFonts w:ascii="Times New Roman" w:hAnsi="Times New Roman"/>
          <w:sz w:val="28"/>
          <w:szCs w:val="28"/>
          <w:lang w:val="ru-RU"/>
        </w:rPr>
        <w:t>ä, суффиксы -</w:t>
      </w:r>
      <w:r>
        <w:rPr>
          <w:rFonts w:ascii="Times New Roman" w:hAnsi="Times New Roman"/>
          <w:sz w:val="28"/>
          <w:szCs w:val="28"/>
          <w:lang w:val="fi-FI"/>
        </w:rPr>
        <w:t>stu</w:t>
      </w:r>
      <w:r>
        <w:rPr>
          <w:rFonts w:ascii="Times New Roman" w:hAnsi="Times New Roman"/>
          <w:sz w:val="28"/>
          <w:szCs w:val="28"/>
          <w:lang w:val="ru-RU"/>
        </w:rPr>
        <w:t>-, -</w:t>
      </w:r>
      <w:r>
        <w:rPr>
          <w:rFonts w:ascii="Times New Roman" w:hAnsi="Times New Roman"/>
          <w:sz w:val="28"/>
          <w:szCs w:val="28"/>
          <w:lang w:val="fi-FI"/>
        </w:rPr>
        <w:t>sty</w:t>
      </w:r>
      <w:r>
        <w:rPr>
          <w:rFonts w:ascii="Times New Roman" w:hAnsi="Times New Roman"/>
          <w:sz w:val="28"/>
          <w:szCs w:val="28"/>
          <w:lang w:val="ru-RU"/>
        </w:rPr>
        <w:t>-, -</w:t>
      </w:r>
      <w:r>
        <w:rPr>
          <w:rFonts w:ascii="Times New Roman" w:hAnsi="Times New Roman"/>
          <w:sz w:val="28"/>
          <w:szCs w:val="28"/>
          <w:lang w:val="fi-FI"/>
        </w:rPr>
        <w:t>istu</w:t>
      </w:r>
      <w:r>
        <w:rPr>
          <w:rFonts w:ascii="Times New Roman" w:hAnsi="Times New Roman"/>
          <w:sz w:val="28"/>
          <w:szCs w:val="28"/>
          <w:lang w:val="ru-RU"/>
        </w:rPr>
        <w:t>-, -</w:t>
      </w:r>
      <w:r>
        <w:rPr>
          <w:rFonts w:ascii="Times New Roman" w:hAnsi="Times New Roman"/>
          <w:sz w:val="28"/>
          <w:szCs w:val="28"/>
          <w:lang w:val="fi-FI"/>
        </w:rPr>
        <w:t>isty</w:t>
      </w:r>
      <w:r>
        <w:rPr>
          <w:rFonts w:ascii="Times New Roman" w:hAnsi="Times New Roman"/>
          <w:sz w:val="28"/>
          <w:szCs w:val="28"/>
          <w:lang w:val="ru-RU"/>
        </w:rPr>
        <w:t xml:space="preserve">-: </w:t>
      </w:r>
      <w:r>
        <w:rPr>
          <w:rFonts w:ascii="Times New Roman" w:hAnsi="Times New Roman"/>
          <w:sz w:val="28"/>
          <w:szCs w:val="28"/>
          <w:lang w:val="fi-FI"/>
        </w:rPr>
        <w:t>hermostua</w:t>
      </w:r>
      <w:r>
        <w:rPr>
          <w:rFonts w:ascii="Times New Roman" w:hAnsi="Times New Roman"/>
          <w:sz w:val="28"/>
          <w:szCs w:val="28"/>
          <w:lang w:val="ru-RU"/>
        </w:rPr>
        <w:t xml:space="preserve">, </w:t>
      </w:r>
      <w:r>
        <w:rPr>
          <w:rFonts w:ascii="Times New Roman" w:hAnsi="Times New Roman"/>
          <w:sz w:val="28"/>
          <w:szCs w:val="28"/>
          <w:lang w:val="fi-FI"/>
        </w:rPr>
        <w:t>my</w:t>
      </w:r>
      <w:r>
        <w:rPr>
          <w:rFonts w:ascii="Times New Roman" w:hAnsi="Times New Roman"/>
          <w:sz w:val="28"/>
          <w:szCs w:val="28"/>
          <w:lang w:val="ru-RU"/>
        </w:rPr>
        <w:t>ö</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sty</w:t>
      </w:r>
      <w:r>
        <w:rPr>
          <w:rFonts w:ascii="Times New Roman" w:hAnsi="Times New Roman"/>
          <w:sz w:val="28"/>
          <w:szCs w:val="28"/>
          <w:lang w:val="ru-RU"/>
        </w:rPr>
        <w:t xml:space="preserve">ä, </w:t>
      </w:r>
      <w:r>
        <w:rPr>
          <w:rFonts w:ascii="Times New Roman" w:hAnsi="Times New Roman"/>
          <w:color w:val="000000"/>
          <w:sz w:val="28"/>
          <w:szCs w:val="28"/>
          <w:lang w:val="ru-RU"/>
        </w:rPr>
        <w:t xml:space="preserve">распознавать и образовывать родственные слова путем словосложения: </w:t>
      </w:r>
      <w:r>
        <w:rPr>
          <w:rFonts w:ascii="Times New Roman" w:hAnsi="Times New Roman"/>
          <w:iCs/>
          <w:color w:val="000000"/>
          <w:sz w:val="28"/>
          <w:szCs w:val="28"/>
          <w:lang w:val="fi-FI"/>
        </w:rPr>
        <w:t>kodite</w:t>
      </w:r>
      <w:r>
        <w:rPr>
          <w:rFonts w:ascii="Times New Roman" w:hAnsi="Times New Roman"/>
          <w:iCs/>
          <w:color w:val="000000"/>
          <w:sz w:val="28"/>
          <w:szCs w:val="28"/>
          <w:lang w:val="ru-RU"/>
        </w:rPr>
        <w:t xml:space="preserve">, </w:t>
      </w:r>
      <w:r>
        <w:rPr>
          <w:rFonts w:ascii="Times New Roman" w:hAnsi="Times New Roman"/>
          <w:iCs/>
          <w:color w:val="000000"/>
          <w:sz w:val="28"/>
          <w:szCs w:val="28"/>
          <w:lang w:val="fi-FI"/>
        </w:rPr>
        <w:t>liha</w:t>
      </w:r>
      <w:r>
        <w:rPr>
          <w:rFonts w:ascii="Times New Roman" w:hAnsi="Times New Roman"/>
          <w:iCs/>
          <w:color w:val="000000"/>
          <w:sz w:val="28"/>
          <w:szCs w:val="28"/>
        </w:rPr>
        <w:t>keitoz</w:t>
      </w:r>
      <w:r>
        <w:rPr>
          <w:rFonts w:ascii="Times New Roman" w:hAnsi="Times New Roman"/>
          <w:iCs/>
          <w:color w:val="000000"/>
          <w:sz w:val="28"/>
          <w:szCs w:val="28"/>
          <w:lang w:val="ru-RU"/>
        </w:rPr>
        <w:t>,</w:t>
      </w:r>
      <w:r>
        <w:rPr>
          <w:rFonts w:ascii="Times New Roman" w:hAnsi="Times New Roman"/>
          <w:sz w:val="28"/>
          <w:szCs w:val="28"/>
          <w:lang w:val="ru-RU"/>
        </w:rPr>
        <w:t xml:space="preserve"> распознавать и употреблять в устной и письменной речи изученные синонимы, антонимы и интернациональные слова, распознавать и употреблять в устной и письменной речи различные средства связи для обеспечения целостности высказывания. </w:t>
      </w:r>
    </w:p>
    <w:p w14:paraId="73448D36">
      <w:pPr>
        <w:widowControl/>
        <w:spacing w:after="0" w:line="360" w:lineRule="auto"/>
        <w:ind w:firstLine="720"/>
        <w:jc w:val="both"/>
        <w:rPr>
          <w:rFonts w:ascii="Times New Roman" w:hAnsi="Times New Roman"/>
          <w:sz w:val="28"/>
          <w:szCs w:val="28"/>
          <w:lang w:val="ru-RU"/>
        </w:rPr>
      </w:pPr>
      <w:r>
        <w:rPr>
          <w:rFonts w:ascii="Times New Roman" w:hAnsi="Times New Roman"/>
          <w:sz w:val="28"/>
          <w:szCs w:val="28"/>
          <w:lang w:val="ru-RU"/>
        </w:rPr>
        <w:t>Грамматическая сторона речи: распознавать и употреблять в устной и письменной речи:</w:t>
      </w:r>
    </w:p>
    <w:p w14:paraId="39AAAE47">
      <w:pPr>
        <w:widowControl/>
        <w:spacing w:after="0" w:line="350" w:lineRule="auto"/>
        <w:ind w:firstLine="720"/>
        <w:jc w:val="both"/>
        <w:rPr>
          <w:rFonts w:ascii="Times New Roman" w:hAnsi="Times New Roman"/>
          <w:sz w:val="28"/>
          <w:szCs w:val="28"/>
          <w:lang w:val="ru-RU"/>
        </w:rPr>
      </w:pPr>
      <w:r>
        <w:rPr>
          <w:rFonts w:ascii="Times New Roman" w:hAnsi="Times New Roman"/>
          <w:sz w:val="28"/>
          <w:szCs w:val="28"/>
          <w:lang w:val="ru-RU"/>
        </w:rPr>
        <w:t xml:space="preserve">основные коммуникативные типы простых предложений в современном финском языке: повествовательное, вопросительное, побудительное; </w:t>
      </w:r>
    </w:p>
    <w:p w14:paraId="585AAF12">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общий</w:t>
      </w:r>
      <w:r>
        <w:rPr>
          <w:rFonts w:ascii="Times New Roman" w:hAnsi="Times New Roman"/>
          <w:sz w:val="28"/>
          <w:szCs w:val="28"/>
          <w:lang w:val="fi-FI"/>
        </w:rPr>
        <w:t xml:space="preserve"> </w:t>
      </w:r>
      <w:r>
        <w:rPr>
          <w:rFonts w:ascii="Times New Roman" w:hAnsi="Times New Roman"/>
          <w:sz w:val="28"/>
          <w:szCs w:val="28"/>
          <w:lang w:val="ru-RU"/>
        </w:rPr>
        <w:t>вопрос</w:t>
      </w:r>
      <w:r>
        <w:rPr>
          <w:rFonts w:ascii="Times New Roman" w:hAnsi="Times New Roman"/>
          <w:sz w:val="28"/>
          <w:szCs w:val="28"/>
          <w:lang w:val="fi-FI"/>
        </w:rPr>
        <w:t>: Onko sinulla kännykkä(ä)?;</w:t>
      </w:r>
    </w:p>
    <w:p w14:paraId="1FA525C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пециальные вопросы с вопросительными словами: </w:t>
      </w:r>
      <w:r>
        <w:rPr>
          <w:rFonts w:ascii="Times New Roman" w:hAnsi="Times New Roman"/>
          <w:sz w:val="28"/>
          <w:szCs w:val="28"/>
          <w:lang w:val="fi-FI"/>
        </w:rPr>
        <w:t>Min</w:t>
      </w:r>
      <w:r>
        <w:rPr>
          <w:rFonts w:ascii="Times New Roman" w:hAnsi="Times New Roman"/>
          <w:sz w:val="28"/>
          <w:szCs w:val="28"/>
          <w:lang w:val="ru-RU"/>
        </w:rPr>
        <w:t xml:space="preserve">ä </w:t>
      </w:r>
      <w:r>
        <w:rPr>
          <w:rFonts w:ascii="Times New Roman" w:hAnsi="Times New Roman"/>
          <w:sz w:val="28"/>
          <w:szCs w:val="28"/>
          <w:lang w:val="fi-FI"/>
        </w:rPr>
        <w:t>vuonna</w:t>
      </w:r>
      <w:r>
        <w:rPr>
          <w:rFonts w:ascii="Times New Roman" w:hAnsi="Times New Roman"/>
          <w:sz w:val="28"/>
          <w:szCs w:val="28"/>
          <w:lang w:val="ru-RU"/>
        </w:rPr>
        <w:t xml:space="preserve">? </w:t>
      </w:r>
      <w:r>
        <w:rPr>
          <w:rFonts w:ascii="Times New Roman" w:hAnsi="Times New Roman"/>
          <w:sz w:val="28"/>
          <w:szCs w:val="28"/>
          <w:lang w:val="fi-FI"/>
        </w:rPr>
        <w:t xml:space="preserve">(Minä vuonna olet syntynyt?), Koska? (Koska palaat?), Mistä? (Mistä olet kotoisin?), Missä? (Missä rapussa asut?), Millä? (Millä luokalla olet?), Kuinka paljon? (Kuinka paljon hän painaa?), Minkälainen? </w:t>
      </w:r>
      <w:r>
        <w:rPr>
          <w:rFonts w:ascii="Times New Roman" w:hAnsi="Times New Roman"/>
          <w:sz w:val="28"/>
          <w:szCs w:val="28"/>
          <w:lang w:val="ru-RU"/>
        </w:rPr>
        <w:t>(</w:t>
      </w:r>
      <w:r>
        <w:rPr>
          <w:rFonts w:ascii="Times New Roman" w:hAnsi="Times New Roman"/>
          <w:sz w:val="28"/>
          <w:szCs w:val="28"/>
          <w:lang w:val="fi-FI"/>
        </w:rPr>
        <w:t>Mink</w:t>
      </w:r>
      <w:r>
        <w:rPr>
          <w:rFonts w:ascii="Times New Roman" w:hAnsi="Times New Roman"/>
          <w:sz w:val="28"/>
          <w:szCs w:val="28"/>
          <w:lang w:val="ru-RU"/>
        </w:rPr>
        <w:t>ä</w:t>
      </w:r>
      <w:r>
        <w:rPr>
          <w:rFonts w:ascii="Times New Roman" w:hAnsi="Times New Roman"/>
          <w:sz w:val="28"/>
          <w:szCs w:val="28"/>
          <w:lang w:val="fi-FI"/>
        </w:rPr>
        <w:t>lainen</w:t>
      </w:r>
      <w:r>
        <w:rPr>
          <w:rFonts w:ascii="Times New Roman" w:hAnsi="Times New Roman"/>
          <w:sz w:val="28"/>
          <w:szCs w:val="28"/>
          <w:lang w:val="ru-RU"/>
        </w:rPr>
        <w:t xml:space="preserve"> </w:t>
      </w:r>
      <w:r>
        <w:rPr>
          <w:rFonts w:ascii="Times New Roman" w:hAnsi="Times New Roman"/>
          <w:sz w:val="28"/>
          <w:szCs w:val="28"/>
          <w:lang w:val="fi-FI"/>
        </w:rPr>
        <w:t>perhe</w:t>
      </w:r>
      <w:r>
        <w:rPr>
          <w:rFonts w:ascii="Times New Roman" w:hAnsi="Times New Roman"/>
          <w:sz w:val="28"/>
          <w:szCs w:val="28"/>
          <w:lang w:val="ru-RU"/>
        </w:rPr>
        <w:t xml:space="preserve"> </w:t>
      </w:r>
      <w:r>
        <w:rPr>
          <w:rFonts w:ascii="Times New Roman" w:hAnsi="Times New Roman"/>
          <w:sz w:val="28"/>
          <w:szCs w:val="28"/>
          <w:lang w:val="fi-FI"/>
        </w:rPr>
        <w:t>sinulla</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w:t>
      </w:r>
    </w:p>
    <w:p w14:paraId="41B5F5A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твердительные и отрицательные предложения;</w:t>
      </w:r>
    </w:p>
    <w:p w14:paraId="73B7906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восклицательные предложения: </w:t>
      </w:r>
      <w:r>
        <w:rPr>
          <w:rFonts w:ascii="Times New Roman" w:hAnsi="Times New Roman"/>
          <w:sz w:val="28"/>
          <w:szCs w:val="28"/>
          <w:lang w:val="fi-FI"/>
        </w:rPr>
        <w:t>Mik</w:t>
      </w:r>
      <w:r>
        <w:rPr>
          <w:rFonts w:ascii="Times New Roman" w:hAnsi="Times New Roman"/>
          <w:sz w:val="28"/>
          <w:szCs w:val="28"/>
          <w:lang w:val="ru-RU"/>
        </w:rPr>
        <w:t xml:space="preserve">ä </w:t>
      </w:r>
      <w:r>
        <w:rPr>
          <w:rFonts w:ascii="Times New Roman" w:hAnsi="Times New Roman"/>
          <w:sz w:val="28"/>
          <w:szCs w:val="28"/>
          <w:lang w:val="fi-FI"/>
        </w:rPr>
        <w:t>ihana</w:t>
      </w:r>
      <w:r>
        <w:rPr>
          <w:rFonts w:ascii="Times New Roman" w:hAnsi="Times New Roman"/>
          <w:sz w:val="28"/>
          <w:szCs w:val="28"/>
          <w:lang w:val="ru-RU"/>
        </w:rPr>
        <w:t xml:space="preserve"> </w:t>
      </w:r>
      <w:r>
        <w:rPr>
          <w:rFonts w:ascii="Times New Roman" w:hAnsi="Times New Roman"/>
          <w:sz w:val="28"/>
          <w:szCs w:val="28"/>
          <w:lang w:val="fi-FI"/>
        </w:rPr>
        <w:t>aamu</w:t>
      </w:r>
      <w:r>
        <w:rPr>
          <w:rFonts w:ascii="Times New Roman" w:hAnsi="Times New Roman"/>
          <w:sz w:val="28"/>
          <w:szCs w:val="28"/>
          <w:lang w:val="ru-RU"/>
        </w:rPr>
        <w:t>!;</w:t>
      </w:r>
    </w:p>
    <w:p w14:paraId="3456CE03">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основные структурно-семантические типы простых предложений в современном финском языке: интранзитивное предложение: </w:t>
      </w:r>
      <w:r>
        <w:rPr>
          <w:rFonts w:ascii="Times New Roman" w:hAnsi="Times New Roman"/>
          <w:sz w:val="28"/>
          <w:szCs w:val="28"/>
          <w:lang w:val="fi-FI"/>
        </w:rPr>
        <w:t>Lapsi</w:t>
      </w:r>
      <w:r>
        <w:rPr>
          <w:rFonts w:ascii="Times New Roman" w:hAnsi="Times New Roman"/>
          <w:sz w:val="28"/>
          <w:szCs w:val="28"/>
          <w:lang w:val="ru-RU"/>
        </w:rPr>
        <w:t xml:space="preserve"> </w:t>
      </w:r>
      <w:r>
        <w:rPr>
          <w:rFonts w:ascii="Times New Roman" w:hAnsi="Times New Roman"/>
          <w:sz w:val="28"/>
          <w:szCs w:val="28"/>
          <w:lang w:val="fi-FI"/>
        </w:rPr>
        <w:t>nukkuu</w:t>
      </w:r>
      <w:r>
        <w:rPr>
          <w:rFonts w:ascii="Times New Roman" w:hAnsi="Times New Roman"/>
          <w:sz w:val="28"/>
          <w:szCs w:val="28"/>
          <w:lang w:val="ru-RU"/>
        </w:rPr>
        <w:t xml:space="preserve">. </w:t>
      </w:r>
      <w:r>
        <w:rPr>
          <w:rFonts w:ascii="Times New Roman" w:hAnsi="Times New Roman"/>
          <w:sz w:val="28"/>
          <w:szCs w:val="28"/>
          <w:lang w:val="fi-FI"/>
        </w:rPr>
        <w:t xml:space="preserve">Tytöt ovat puistossa. Mummo asuu maalla. </w:t>
      </w:r>
      <w:r>
        <w:rPr>
          <w:rFonts w:ascii="Times New Roman" w:hAnsi="Times New Roman"/>
          <w:sz w:val="28"/>
          <w:szCs w:val="28"/>
          <w:lang w:val="ru-RU"/>
        </w:rPr>
        <w:t>Транзитив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Vaari rakensi saunan rannalle. He piirtävät karttaa. </w:t>
      </w:r>
      <w:r>
        <w:rPr>
          <w:rFonts w:ascii="Times New Roman" w:hAnsi="Times New Roman"/>
          <w:sz w:val="28"/>
          <w:szCs w:val="28"/>
          <w:lang w:val="ru-RU"/>
        </w:rPr>
        <w:t>Посесс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Minulla on paljon sukulaisia. </w:t>
      </w:r>
      <w:r>
        <w:rPr>
          <w:rFonts w:ascii="Times New Roman" w:hAnsi="Times New Roman"/>
          <w:sz w:val="28"/>
          <w:szCs w:val="28"/>
          <w:lang w:val="ru-RU"/>
        </w:rPr>
        <w:t>Экзистенциаль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Koulussa on paljon tilaa. Koulussa ei ole kielistudiota. </w:t>
      </w:r>
      <w:r>
        <w:rPr>
          <w:rFonts w:ascii="Times New Roman" w:hAnsi="Times New Roman"/>
          <w:sz w:val="28"/>
          <w:szCs w:val="28"/>
          <w:lang w:val="ru-RU"/>
        </w:rPr>
        <w:t>Предикатив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Minä ja Pekka olemme hyviä ystäviä. </w:t>
      </w:r>
      <w:r>
        <w:rPr>
          <w:rFonts w:ascii="Times New Roman" w:hAnsi="Times New Roman"/>
          <w:sz w:val="28"/>
          <w:szCs w:val="28"/>
          <w:lang w:val="ru-RU"/>
        </w:rPr>
        <w:t>Предложения</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семантикой</w:t>
      </w:r>
      <w:r>
        <w:rPr>
          <w:rFonts w:ascii="Times New Roman" w:hAnsi="Times New Roman"/>
          <w:sz w:val="28"/>
          <w:szCs w:val="28"/>
          <w:lang w:val="fi-FI"/>
        </w:rPr>
        <w:t xml:space="preserve"> </w:t>
      </w:r>
      <w:r>
        <w:rPr>
          <w:rFonts w:ascii="Times New Roman" w:hAnsi="Times New Roman"/>
          <w:sz w:val="28"/>
          <w:szCs w:val="28"/>
          <w:lang w:val="ru-RU"/>
        </w:rPr>
        <w:t>состояния</w:t>
      </w:r>
      <w:r>
        <w:rPr>
          <w:rFonts w:ascii="Times New Roman" w:hAnsi="Times New Roman"/>
          <w:sz w:val="28"/>
          <w:szCs w:val="28"/>
          <w:lang w:val="fi-FI"/>
        </w:rPr>
        <w:t xml:space="preserve">: Minun on kylmä. Minua väsyttää. Minulla on kuumetta; </w:t>
      </w:r>
    </w:p>
    <w:p w14:paraId="2EF8453B">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ложносочинённые предложения, сложноподчинённые предложения; </w:t>
      </w:r>
    </w:p>
    <w:p w14:paraId="19F8FB1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двусоставные и односоставные предложения, типы односоставных предложений в современном финском языке: определённо-личные односоставные предложения: </w:t>
      </w:r>
      <w:r>
        <w:rPr>
          <w:rFonts w:ascii="Times New Roman" w:hAnsi="Times New Roman"/>
          <w:sz w:val="28"/>
          <w:szCs w:val="28"/>
          <w:lang w:val="fi-FI"/>
        </w:rPr>
        <w:t>Luen</w:t>
      </w:r>
      <w:r>
        <w:rPr>
          <w:rFonts w:ascii="Times New Roman" w:hAnsi="Times New Roman"/>
          <w:sz w:val="28"/>
          <w:szCs w:val="28"/>
          <w:lang w:val="ru-RU"/>
        </w:rPr>
        <w:t xml:space="preserve"> </w:t>
      </w:r>
      <w:r>
        <w:rPr>
          <w:rFonts w:ascii="Times New Roman" w:hAnsi="Times New Roman"/>
          <w:sz w:val="28"/>
          <w:szCs w:val="28"/>
          <w:lang w:val="fi-FI"/>
        </w:rPr>
        <w:t>sanomalehte</w:t>
      </w:r>
      <w:r>
        <w:rPr>
          <w:rFonts w:ascii="Times New Roman" w:hAnsi="Times New Roman"/>
          <w:sz w:val="28"/>
          <w:szCs w:val="28"/>
          <w:lang w:val="ru-RU"/>
        </w:rPr>
        <w:t xml:space="preserve">ä. </w:t>
      </w:r>
      <w:r>
        <w:rPr>
          <w:rFonts w:ascii="Times New Roman" w:hAnsi="Times New Roman"/>
          <w:sz w:val="28"/>
          <w:szCs w:val="28"/>
          <w:lang w:val="fi-FI"/>
        </w:rPr>
        <w:t xml:space="preserve">Tunnetko Leenan? Olemme muuttaneet. </w:t>
      </w:r>
      <w:r>
        <w:rPr>
          <w:rFonts w:ascii="Times New Roman" w:hAnsi="Times New Roman"/>
          <w:sz w:val="28"/>
          <w:szCs w:val="28"/>
          <w:lang w:val="ru-RU"/>
        </w:rPr>
        <w:t>обобщённо</w:t>
      </w:r>
      <w:r>
        <w:rPr>
          <w:rFonts w:ascii="Times New Roman" w:hAnsi="Times New Roman"/>
          <w:sz w:val="28"/>
          <w:szCs w:val="28"/>
          <w:lang w:val="fi-FI"/>
        </w:rPr>
        <w:t>-</w:t>
      </w:r>
      <w:r>
        <w:rPr>
          <w:rFonts w:ascii="Times New Roman" w:hAnsi="Times New Roman"/>
          <w:sz w:val="28"/>
          <w:szCs w:val="28"/>
          <w:lang w:val="ru-RU"/>
        </w:rPr>
        <w:t>лич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Mitä nuorena oppii, sen vanhana taitaa, </w:t>
      </w:r>
      <w:r>
        <w:rPr>
          <w:rFonts w:ascii="Times New Roman" w:hAnsi="Times New Roman"/>
          <w:sz w:val="28"/>
          <w:szCs w:val="28"/>
          <w:lang w:val="ru-RU"/>
        </w:rPr>
        <w:t>безлич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Täällä vetää. Tuulee</w:t>
      </w:r>
      <w:r>
        <w:rPr>
          <w:rFonts w:ascii="Times New Roman" w:hAnsi="Times New Roman"/>
          <w:sz w:val="28"/>
          <w:szCs w:val="28"/>
          <w:lang w:val="ru-RU"/>
        </w:rPr>
        <w:t xml:space="preserve">. </w:t>
      </w:r>
      <w:r>
        <w:rPr>
          <w:rFonts w:ascii="Times New Roman" w:hAnsi="Times New Roman"/>
          <w:sz w:val="28"/>
          <w:szCs w:val="28"/>
          <w:lang w:val="fi-FI"/>
        </w:rPr>
        <w:t>Sataa</w:t>
      </w:r>
      <w:r>
        <w:rPr>
          <w:rFonts w:ascii="Times New Roman" w:hAnsi="Times New Roman"/>
          <w:sz w:val="28"/>
          <w:szCs w:val="28"/>
          <w:lang w:val="ru-RU"/>
        </w:rPr>
        <w:t xml:space="preserve">; </w:t>
      </w:r>
    </w:p>
    <w:p w14:paraId="2978C68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едложения с прямым порядком слов;</w:t>
      </w:r>
    </w:p>
    <w:p w14:paraId="56B3DF4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личную форму глагола в функции сказуемого простого предложения: </w:t>
      </w:r>
      <w:r>
        <w:rPr>
          <w:rFonts w:ascii="Times New Roman" w:hAnsi="Times New Roman"/>
          <w:sz w:val="28"/>
          <w:szCs w:val="28"/>
          <w:lang w:val="fi-FI"/>
        </w:rPr>
        <w:t>Me</w:t>
      </w:r>
      <w:r>
        <w:rPr>
          <w:rFonts w:ascii="Times New Roman" w:hAnsi="Times New Roman"/>
          <w:sz w:val="28"/>
          <w:szCs w:val="28"/>
          <w:lang w:val="ru-RU"/>
        </w:rPr>
        <w:t xml:space="preserve"> </w:t>
      </w:r>
      <w:r>
        <w:rPr>
          <w:rFonts w:ascii="Times New Roman" w:hAnsi="Times New Roman"/>
          <w:sz w:val="28"/>
          <w:szCs w:val="28"/>
          <w:lang w:val="fi-FI"/>
        </w:rPr>
        <w:t>puhumme</w:t>
      </w:r>
      <w:r>
        <w:rPr>
          <w:rFonts w:ascii="Times New Roman" w:hAnsi="Times New Roman"/>
          <w:sz w:val="28"/>
          <w:szCs w:val="28"/>
          <w:lang w:val="ru-RU"/>
        </w:rPr>
        <w:t xml:space="preserve"> </w:t>
      </w:r>
      <w:r>
        <w:rPr>
          <w:rFonts w:ascii="Times New Roman" w:hAnsi="Times New Roman"/>
          <w:sz w:val="28"/>
          <w:szCs w:val="28"/>
          <w:lang w:val="fi-FI"/>
        </w:rPr>
        <w:t>suomea</w:t>
      </w:r>
      <w:r>
        <w:rPr>
          <w:rFonts w:ascii="Times New Roman" w:hAnsi="Times New Roman"/>
          <w:sz w:val="28"/>
          <w:szCs w:val="28"/>
          <w:lang w:val="ru-RU"/>
        </w:rPr>
        <w:t xml:space="preserve">; </w:t>
      </w:r>
    </w:p>
    <w:p w14:paraId="40CBFFF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пособы выражения подлежащего в современном финском языке, существительное в функции подлежащего: </w:t>
      </w:r>
      <w:r>
        <w:rPr>
          <w:rFonts w:ascii="Times New Roman" w:hAnsi="Times New Roman"/>
          <w:sz w:val="28"/>
          <w:szCs w:val="28"/>
          <w:lang w:val="fi-FI"/>
        </w:rPr>
        <w:t>Opettaja</w:t>
      </w:r>
      <w:r>
        <w:rPr>
          <w:rFonts w:ascii="Times New Roman" w:hAnsi="Times New Roman"/>
          <w:sz w:val="28"/>
          <w:szCs w:val="28"/>
          <w:lang w:val="ru-RU"/>
        </w:rPr>
        <w:t xml:space="preserve"> </w:t>
      </w:r>
      <w:r>
        <w:rPr>
          <w:rFonts w:ascii="Times New Roman" w:hAnsi="Times New Roman"/>
          <w:sz w:val="28"/>
          <w:szCs w:val="28"/>
          <w:lang w:val="fi-FI"/>
        </w:rPr>
        <w:t>tulee</w:t>
      </w:r>
      <w:r>
        <w:rPr>
          <w:rFonts w:ascii="Times New Roman" w:hAnsi="Times New Roman"/>
          <w:sz w:val="28"/>
          <w:szCs w:val="28"/>
          <w:lang w:val="ru-RU"/>
        </w:rPr>
        <w:t xml:space="preserve"> </w:t>
      </w:r>
      <w:r>
        <w:rPr>
          <w:rFonts w:ascii="Times New Roman" w:hAnsi="Times New Roman"/>
          <w:sz w:val="28"/>
          <w:szCs w:val="28"/>
          <w:lang w:val="fi-FI"/>
        </w:rPr>
        <w:t>luokkaan</w:t>
      </w:r>
      <w:r>
        <w:rPr>
          <w:rFonts w:ascii="Times New Roman" w:hAnsi="Times New Roman"/>
          <w:sz w:val="28"/>
          <w:szCs w:val="28"/>
          <w:lang w:val="ru-RU"/>
        </w:rPr>
        <w:t xml:space="preserve">, местоимение в функции подлежащего: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kaunista</w:t>
      </w:r>
      <w:r>
        <w:rPr>
          <w:rFonts w:ascii="Times New Roman" w:hAnsi="Times New Roman"/>
          <w:sz w:val="28"/>
          <w:szCs w:val="28"/>
          <w:lang w:val="ru-RU"/>
        </w:rPr>
        <w:t xml:space="preserve">, номинатив грамматического субъекта: </w:t>
      </w:r>
      <w:r>
        <w:rPr>
          <w:rFonts w:ascii="Times New Roman" w:hAnsi="Times New Roman"/>
          <w:sz w:val="28"/>
          <w:szCs w:val="28"/>
          <w:lang w:val="fi-FI"/>
        </w:rPr>
        <w:t>Perhe</w:t>
      </w:r>
      <w:r>
        <w:rPr>
          <w:rFonts w:ascii="Times New Roman" w:hAnsi="Times New Roman"/>
          <w:sz w:val="28"/>
          <w:szCs w:val="28"/>
          <w:lang w:val="ru-RU"/>
        </w:rPr>
        <w:t xml:space="preserve"> </w:t>
      </w:r>
      <w:r>
        <w:rPr>
          <w:rFonts w:ascii="Times New Roman" w:hAnsi="Times New Roman"/>
          <w:sz w:val="28"/>
          <w:szCs w:val="28"/>
          <w:lang w:val="fi-FI"/>
        </w:rPr>
        <w:t>l</w:t>
      </w:r>
      <w:r>
        <w:rPr>
          <w:rFonts w:ascii="Times New Roman" w:hAnsi="Times New Roman"/>
          <w:sz w:val="28"/>
          <w:szCs w:val="28"/>
          <w:lang w:val="ru-RU"/>
        </w:rPr>
        <w:t>ä</w:t>
      </w:r>
      <w:r>
        <w:rPr>
          <w:rFonts w:ascii="Times New Roman" w:hAnsi="Times New Roman"/>
          <w:sz w:val="28"/>
          <w:szCs w:val="28"/>
          <w:lang w:val="fi-FI"/>
        </w:rPr>
        <w:t>htee</w:t>
      </w:r>
      <w:r>
        <w:rPr>
          <w:rFonts w:ascii="Times New Roman" w:hAnsi="Times New Roman"/>
          <w:sz w:val="28"/>
          <w:szCs w:val="28"/>
          <w:lang w:val="ru-RU"/>
        </w:rPr>
        <w:t xml:space="preserve"> </w:t>
      </w:r>
      <w:r>
        <w:rPr>
          <w:rFonts w:ascii="Times New Roman" w:hAnsi="Times New Roman"/>
          <w:sz w:val="28"/>
          <w:szCs w:val="28"/>
          <w:lang w:val="fi-FI"/>
        </w:rPr>
        <w:t>maalle</w:t>
      </w:r>
      <w:r>
        <w:rPr>
          <w:rFonts w:ascii="Times New Roman" w:hAnsi="Times New Roman"/>
          <w:sz w:val="28"/>
          <w:szCs w:val="28"/>
          <w:lang w:val="ru-RU"/>
        </w:rPr>
        <w:t xml:space="preserve">, партитив грамматического субъекта: </w:t>
      </w:r>
      <w:r>
        <w:rPr>
          <w:rFonts w:ascii="Times New Roman" w:hAnsi="Times New Roman"/>
          <w:sz w:val="28"/>
          <w:szCs w:val="28"/>
          <w:lang w:val="fi-FI"/>
        </w:rPr>
        <w:t>Minulla</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ole</w:t>
      </w:r>
      <w:r>
        <w:rPr>
          <w:rFonts w:ascii="Times New Roman" w:hAnsi="Times New Roman"/>
          <w:sz w:val="28"/>
          <w:szCs w:val="28"/>
          <w:lang w:val="ru-RU"/>
        </w:rPr>
        <w:t xml:space="preserve"> </w:t>
      </w:r>
      <w:r>
        <w:rPr>
          <w:rFonts w:ascii="Times New Roman" w:hAnsi="Times New Roman"/>
          <w:sz w:val="28"/>
          <w:szCs w:val="28"/>
          <w:lang w:val="fi-FI"/>
        </w:rPr>
        <w:t>serkkua</w:t>
      </w:r>
      <w:r>
        <w:rPr>
          <w:rFonts w:ascii="Times New Roman" w:hAnsi="Times New Roman"/>
          <w:sz w:val="28"/>
          <w:szCs w:val="28"/>
          <w:lang w:val="ru-RU"/>
        </w:rPr>
        <w:t xml:space="preserve">. </w:t>
      </w:r>
      <w:r>
        <w:rPr>
          <w:rFonts w:ascii="Times New Roman" w:hAnsi="Times New Roman"/>
          <w:sz w:val="28"/>
          <w:szCs w:val="28"/>
          <w:lang w:val="fi-FI"/>
        </w:rPr>
        <w:t>Puusta putosi lehtiä. Laukussa on paljon kirjoja. Kupissa on kahvia. Onko</w:t>
      </w:r>
      <w:r>
        <w:rPr>
          <w:rFonts w:ascii="Times New Roman" w:hAnsi="Times New Roman"/>
          <w:sz w:val="28"/>
          <w:szCs w:val="28"/>
          <w:lang w:val="ru-RU"/>
        </w:rPr>
        <w:t xml:space="preserve"> </w:t>
      </w:r>
      <w:r>
        <w:rPr>
          <w:rFonts w:ascii="Times New Roman" w:hAnsi="Times New Roman"/>
          <w:sz w:val="28"/>
          <w:szCs w:val="28"/>
          <w:lang w:val="fi-FI"/>
        </w:rPr>
        <w:t>talossa</w:t>
      </w:r>
      <w:r>
        <w:rPr>
          <w:rFonts w:ascii="Times New Roman" w:hAnsi="Times New Roman"/>
          <w:sz w:val="28"/>
          <w:szCs w:val="28"/>
          <w:lang w:val="ru-RU"/>
        </w:rPr>
        <w:t xml:space="preserve"> </w:t>
      </w:r>
      <w:r>
        <w:rPr>
          <w:rFonts w:ascii="Times New Roman" w:hAnsi="Times New Roman"/>
          <w:sz w:val="28"/>
          <w:szCs w:val="28"/>
          <w:lang w:val="fi-FI"/>
        </w:rPr>
        <w:t>puhelinta</w:t>
      </w:r>
      <w:r>
        <w:rPr>
          <w:rFonts w:ascii="Times New Roman" w:hAnsi="Times New Roman"/>
          <w:sz w:val="28"/>
          <w:szCs w:val="28"/>
          <w:lang w:val="ru-RU"/>
        </w:rPr>
        <w:t xml:space="preserve">?; </w:t>
      </w:r>
    </w:p>
    <w:p w14:paraId="3B75703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гласование подлежащего и сказуемого в лице и числе: </w:t>
      </w:r>
      <w:r>
        <w:rPr>
          <w:rFonts w:ascii="Times New Roman" w:hAnsi="Times New Roman"/>
          <w:sz w:val="28"/>
          <w:szCs w:val="28"/>
          <w:lang w:val="fi-FI"/>
        </w:rPr>
        <w:t>Tuuli</w:t>
      </w:r>
      <w:r>
        <w:rPr>
          <w:rFonts w:ascii="Times New Roman" w:hAnsi="Times New Roman"/>
          <w:sz w:val="28"/>
          <w:szCs w:val="28"/>
          <w:lang w:val="ru-RU"/>
        </w:rPr>
        <w:t xml:space="preserve"> </w:t>
      </w:r>
      <w:r>
        <w:rPr>
          <w:rFonts w:ascii="Times New Roman" w:hAnsi="Times New Roman"/>
          <w:sz w:val="28"/>
          <w:szCs w:val="28"/>
          <w:lang w:val="fi-FI"/>
        </w:rPr>
        <w:t>humisee</w:t>
      </w:r>
      <w:r>
        <w:rPr>
          <w:rFonts w:ascii="Times New Roman" w:hAnsi="Times New Roman"/>
          <w:sz w:val="28"/>
          <w:szCs w:val="28"/>
          <w:lang w:val="ru-RU"/>
        </w:rPr>
        <w:t xml:space="preserve">. </w:t>
      </w:r>
      <w:r>
        <w:rPr>
          <w:rFonts w:ascii="Times New Roman" w:hAnsi="Times New Roman"/>
          <w:sz w:val="28"/>
          <w:szCs w:val="28"/>
          <w:lang w:val="fi-FI"/>
        </w:rPr>
        <w:t>Kolme</w:t>
      </w:r>
      <w:r>
        <w:rPr>
          <w:rFonts w:ascii="Times New Roman" w:hAnsi="Times New Roman"/>
          <w:sz w:val="28"/>
          <w:szCs w:val="28"/>
          <w:lang w:val="ru-RU"/>
        </w:rPr>
        <w:t xml:space="preserve"> </w:t>
      </w:r>
      <w:r>
        <w:rPr>
          <w:rFonts w:ascii="Times New Roman" w:hAnsi="Times New Roman"/>
          <w:sz w:val="28"/>
          <w:szCs w:val="28"/>
          <w:lang w:val="fi-FI"/>
        </w:rPr>
        <w:t>kissaa</w:t>
      </w:r>
      <w:r>
        <w:rPr>
          <w:rFonts w:ascii="Times New Roman" w:hAnsi="Times New Roman"/>
          <w:sz w:val="28"/>
          <w:szCs w:val="28"/>
          <w:lang w:val="ru-RU"/>
        </w:rPr>
        <w:t xml:space="preserve"> </w:t>
      </w:r>
      <w:r>
        <w:rPr>
          <w:rFonts w:ascii="Times New Roman" w:hAnsi="Times New Roman"/>
          <w:sz w:val="28"/>
          <w:szCs w:val="28"/>
          <w:lang w:val="fi-FI"/>
        </w:rPr>
        <w:t>istuu</w:t>
      </w:r>
      <w:r>
        <w:rPr>
          <w:rFonts w:ascii="Times New Roman" w:hAnsi="Times New Roman"/>
          <w:sz w:val="28"/>
          <w:szCs w:val="28"/>
          <w:lang w:val="ru-RU"/>
        </w:rPr>
        <w:t xml:space="preserve"> </w:t>
      </w:r>
      <w:r>
        <w:rPr>
          <w:rFonts w:ascii="Times New Roman" w:hAnsi="Times New Roman"/>
          <w:sz w:val="28"/>
          <w:szCs w:val="28"/>
          <w:lang w:val="fi-FI"/>
        </w:rPr>
        <w:t>katolla</w:t>
      </w:r>
      <w:r>
        <w:rPr>
          <w:rFonts w:ascii="Times New Roman" w:hAnsi="Times New Roman"/>
          <w:sz w:val="28"/>
          <w:szCs w:val="28"/>
          <w:lang w:val="ru-RU"/>
        </w:rPr>
        <w:t xml:space="preserve">, случаи отсутствия согласования подлежащего и сказуемого в лице и числе: </w:t>
      </w:r>
      <w:r>
        <w:rPr>
          <w:rFonts w:ascii="Times New Roman" w:hAnsi="Times New Roman"/>
          <w:sz w:val="28"/>
          <w:szCs w:val="28"/>
          <w:lang w:val="fi-FI"/>
        </w:rPr>
        <w:t>Karjalan</w:t>
      </w:r>
      <w:r>
        <w:rPr>
          <w:rFonts w:ascii="Times New Roman" w:hAnsi="Times New Roman"/>
          <w:sz w:val="28"/>
          <w:szCs w:val="28"/>
          <w:lang w:val="ru-RU"/>
        </w:rPr>
        <w:t xml:space="preserve"> </w:t>
      </w:r>
      <w:r>
        <w:rPr>
          <w:rFonts w:ascii="Times New Roman" w:hAnsi="Times New Roman"/>
          <w:sz w:val="28"/>
          <w:szCs w:val="28"/>
          <w:lang w:val="fi-FI"/>
        </w:rPr>
        <w:t>Sanomat</w:t>
      </w:r>
      <w:r>
        <w:rPr>
          <w:rFonts w:ascii="Times New Roman" w:hAnsi="Times New Roman"/>
          <w:sz w:val="28"/>
          <w:szCs w:val="28"/>
          <w:lang w:val="ru-RU"/>
        </w:rPr>
        <w:t xml:space="preserve"> </w:t>
      </w:r>
      <w:r>
        <w:rPr>
          <w:rFonts w:ascii="Times New Roman" w:hAnsi="Times New Roman"/>
          <w:sz w:val="28"/>
          <w:szCs w:val="28"/>
          <w:lang w:val="fi-FI"/>
        </w:rPr>
        <w:t>kirjoitti</w:t>
      </w:r>
      <w:r>
        <w:rPr>
          <w:rFonts w:ascii="Times New Roman" w:hAnsi="Times New Roman"/>
          <w:sz w:val="28"/>
          <w:szCs w:val="28"/>
          <w:lang w:val="ru-RU"/>
        </w:rPr>
        <w:t xml:space="preserve"> </w:t>
      </w:r>
      <w:r>
        <w:rPr>
          <w:rFonts w:ascii="Times New Roman" w:hAnsi="Times New Roman"/>
          <w:sz w:val="28"/>
          <w:szCs w:val="28"/>
          <w:lang w:val="fi-FI"/>
        </w:rPr>
        <w:t>uudesta</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yttelyst</w:t>
      </w:r>
      <w:r>
        <w:rPr>
          <w:rFonts w:ascii="Times New Roman" w:hAnsi="Times New Roman"/>
          <w:sz w:val="28"/>
          <w:szCs w:val="28"/>
          <w:lang w:val="ru-RU"/>
        </w:rPr>
        <w:t>ä;</w:t>
      </w:r>
    </w:p>
    <w:p w14:paraId="795C894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гласованное определение: </w:t>
      </w:r>
      <w:r>
        <w:rPr>
          <w:rFonts w:ascii="Times New Roman" w:hAnsi="Times New Roman"/>
          <w:sz w:val="28"/>
          <w:szCs w:val="28"/>
          <w:lang w:val="fi-FI"/>
        </w:rPr>
        <w:t>Ostin</w:t>
      </w:r>
      <w:r>
        <w:rPr>
          <w:rFonts w:ascii="Times New Roman" w:hAnsi="Times New Roman"/>
          <w:sz w:val="28"/>
          <w:szCs w:val="28"/>
          <w:lang w:val="ru-RU"/>
        </w:rPr>
        <w:t xml:space="preserve"> </w:t>
      </w:r>
      <w:r>
        <w:rPr>
          <w:rFonts w:ascii="Times New Roman" w:hAnsi="Times New Roman"/>
          <w:sz w:val="28"/>
          <w:szCs w:val="28"/>
          <w:lang w:val="fi-FI"/>
        </w:rPr>
        <w:t>uuden</w:t>
      </w:r>
      <w:r>
        <w:rPr>
          <w:rFonts w:ascii="Times New Roman" w:hAnsi="Times New Roman"/>
          <w:sz w:val="28"/>
          <w:szCs w:val="28"/>
          <w:lang w:val="ru-RU"/>
        </w:rPr>
        <w:t xml:space="preserve"> </w:t>
      </w:r>
      <w:r>
        <w:rPr>
          <w:rFonts w:ascii="Times New Roman" w:hAnsi="Times New Roman"/>
          <w:sz w:val="28"/>
          <w:szCs w:val="28"/>
          <w:lang w:val="fi-FI"/>
        </w:rPr>
        <w:t>sanakirjan</w:t>
      </w:r>
      <w:r>
        <w:rPr>
          <w:rFonts w:ascii="Times New Roman" w:hAnsi="Times New Roman"/>
          <w:sz w:val="28"/>
          <w:szCs w:val="28"/>
          <w:lang w:val="ru-RU"/>
        </w:rPr>
        <w:t xml:space="preserve">, неизменяемые прилагательные в функции определения: </w:t>
      </w:r>
      <w:r>
        <w:rPr>
          <w:rFonts w:ascii="Times New Roman" w:hAnsi="Times New Roman"/>
          <w:sz w:val="28"/>
          <w:szCs w:val="28"/>
          <w:lang w:val="fi-FI"/>
        </w:rPr>
        <w:t>viime</w:t>
      </w:r>
      <w:r>
        <w:rPr>
          <w:rFonts w:ascii="Times New Roman" w:hAnsi="Times New Roman"/>
          <w:sz w:val="28"/>
          <w:szCs w:val="28"/>
          <w:lang w:val="ru-RU"/>
        </w:rPr>
        <w:t xml:space="preserve"> </w:t>
      </w:r>
      <w:r>
        <w:rPr>
          <w:rFonts w:ascii="Times New Roman" w:hAnsi="Times New Roman"/>
          <w:sz w:val="28"/>
          <w:szCs w:val="28"/>
          <w:lang w:val="fi-FI"/>
        </w:rPr>
        <w:t>viikolla</w:t>
      </w:r>
      <w:r>
        <w:rPr>
          <w:rFonts w:ascii="Times New Roman" w:hAnsi="Times New Roman"/>
          <w:sz w:val="28"/>
          <w:szCs w:val="28"/>
          <w:lang w:val="ru-RU"/>
        </w:rPr>
        <w:t xml:space="preserve">, </w:t>
      </w:r>
      <w:r>
        <w:rPr>
          <w:rFonts w:ascii="Times New Roman" w:hAnsi="Times New Roman"/>
          <w:sz w:val="28"/>
          <w:szCs w:val="28"/>
          <w:lang w:val="fi-FI"/>
        </w:rPr>
        <w:t>koko</w:t>
      </w:r>
      <w:r>
        <w:rPr>
          <w:rFonts w:ascii="Times New Roman" w:hAnsi="Times New Roman"/>
          <w:sz w:val="28"/>
          <w:szCs w:val="28"/>
          <w:lang w:val="ru-RU"/>
        </w:rPr>
        <w:t xml:space="preserve"> </w:t>
      </w:r>
      <w:r>
        <w:rPr>
          <w:rFonts w:ascii="Times New Roman" w:hAnsi="Times New Roman"/>
          <w:sz w:val="28"/>
          <w:szCs w:val="28"/>
          <w:lang w:val="fi-FI"/>
        </w:rPr>
        <w:t>laukkuni</w:t>
      </w:r>
      <w:r>
        <w:rPr>
          <w:rFonts w:ascii="Times New Roman" w:hAnsi="Times New Roman"/>
          <w:sz w:val="28"/>
          <w:szCs w:val="28"/>
          <w:lang w:val="ru-RU"/>
        </w:rPr>
        <w:t xml:space="preserve">, </w:t>
      </w:r>
      <w:r>
        <w:rPr>
          <w:rFonts w:ascii="Times New Roman" w:hAnsi="Times New Roman"/>
          <w:sz w:val="28"/>
          <w:szCs w:val="28"/>
          <w:lang w:val="fi-FI"/>
        </w:rPr>
        <w:t>eri</w:t>
      </w:r>
      <w:r>
        <w:rPr>
          <w:rFonts w:ascii="Times New Roman" w:hAnsi="Times New Roman"/>
          <w:sz w:val="28"/>
          <w:szCs w:val="28"/>
          <w:lang w:val="ru-RU"/>
        </w:rPr>
        <w:t xml:space="preserve"> </w:t>
      </w:r>
      <w:r>
        <w:rPr>
          <w:rFonts w:ascii="Times New Roman" w:hAnsi="Times New Roman"/>
          <w:sz w:val="28"/>
          <w:szCs w:val="28"/>
          <w:lang w:val="fi-FI"/>
        </w:rPr>
        <w:t>tavalla</w:t>
      </w:r>
      <w:r>
        <w:rPr>
          <w:rFonts w:ascii="Times New Roman" w:hAnsi="Times New Roman"/>
          <w:sz w:val="28"/>
          <w:szCs w:val="28"/>
          <w:lang w:val="ru-RU"/>
        </w:rPr>
        <w:t xml:space="preserve">, генитивное определение: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naapurin</w:t>
      </w:r>
      <w:r>
        <w:rPr>
          <w:rFonts w:ascii="Times New Roman" w:hAnsi="Times New Roman"/>
          <w:sz w:val="28"/>
          <w:szCs w:val="28"/>
          <w:lang w:val="ru-RU"/>
        </w:rPr>
        <w:t xml:space="preserve"> </w:t>
      </w:r>
      <w:r>
        <w:rPr>
          <w:rFonts w:ascii="Times New Roman" w:hAnsi="Times New Roman"/>
          <w:sz w:val="28"/>
          <w:szCs w:val="28"/>
          <w:lang w:val="fi-FI"/>
        </w:rPr>
        <w:t>koira</w:t>
      </w:r>
      <w:r>
        <w:rPr>
          <w:rFonts w:ascii="Times New Roman" w:hAnsi="Times New Roman"/>
          <w:sz w:val="28"/>
          <w:szCs w:val="28"/>
          <w:lang w:val="ru-RU"/>
        </w:rPr>
        <w:t xml:space="preserve">; </w:t>
      </w:r>
    </w:p>
    <w:p w14:paraId="39D4E9B5">
      <w:pPr>
        <w:widowControl/>
        <w:spacing w:after="0" w:line="350" w:lineRule="auto"/>
        <w:ind w:firstLine="709"/>
        <w:jc w:val="both"/>
        <w:rPr>
          <w:rFonts w:ascii="Times New Roman" w:hAnsi="Times New Roman"/>
          <w:sz w:val="28"/>
          <w:szCs w:val="28"/>
          <w:lang w:val="fi-FI"/>
        </w:rPr>
      </w:pPr>
      <w:r>
        <w:rPr>
          <w:rFonts w:ascii="Times New Roman" w:hAnsi="Times New Roman"/>
          <w:sz w:val="28"/>
          <w:szCs w:val="28"/>
          <w:lang w:val="ru-RU"/>
        </w:rPr>
        <w:t xml:space="preserve">предикатив в форме номинатива, партитива и генитива: </w:t>
      </w:r>
      <w:r>
        <w:rPr>
          <w:rFonts w:ascii="Times New Roman" w:hAnsi="Times New Roman"/>
          <w:sz w:val="28"/>
          <w:szCs w:val="28"/>
          <w:lang w:val="fi-FI"/>
        </w:rPr>
        <w:t>Kirja</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uusi</w:t>
      </w:r>
      <w:r>
        <w:rPr>
          <w:rFonts w:ascii="Times New Roman" w:hAnsi="Times New Roman"/>
          <w:sz w:val="28"/>
          <w:szCs w:val="28"/>
          <w:lang w:val="ru-RU"/>
        </w:rPr>
        <w:t xml:space="preserve">. </w:t>
      </w:r>
      <w:r>
        <w:rPr>
          <w:rFonts w:ascii="Times New Roman" w:hAnsi="Times New Roman"/>
          <w:sz w:val="28"/>
          <w:szCs w:val="28"/>
          <w:lang w:val="fi-FI"/>
        </w:rPr>
        <w:t xml:space="preserve">Kätesi ovat lämpimät. Kirja on sinun. Onko ruoka valmista? Maito on kylmää. Varpuset ovat lintuja; </w:t>
      </w:r>
    </w:p>
    <w:p w14:paraId="51A01B64">
      <w:pPr>
        <w:widowControl/>
        <w:spacing w:after="0" w:line="350" w:lineRule="auto"/>
        <w:ind w:firstLine="709"/>
        <w:jc w:val="both"/>
        <w:rPr>
          <w:rFonts w:ascii="Times New Roman" w:hAnsi="Times New Roman"/>
          <w:sz w:val="28"/>
          <w:szCs w:val="28"/>
          <w:lang w:val="fi-FI"/>
        </w:rPr>
      </w:pPr>
      <w:r>
        <w:rPr>
          <w:rFonts w:ascii="Times New Roman" w:hAnsi="Times New Roman"/>
          <w:sz w:val="28"/>
          <w:szCs w:val="28"/>
          <w:lang w:val="ru-RU"/>
        </w:rPr>
        <w:t>объект</w:t>
      </w:r>
      <w:r>
        <w:rPr>
          <w:rFonts w:ascii="Times New Roman" w:hAnsi="Times New Roman"/>
          <w:sz w:val="28"/>
          <w:szCs w:val="28"/>
          <w:lang w:val="fi-FI"/>
        </w:rPr>
        <w:t xml:space="preserve">, </w:t>
      </w:r>
      <w:r>
        <w:rPr>
          <w:rFonts w:ascii="Times New Roman" w:hAnsi="Times New Roman"/>
          <w:sz w:val="28"/>
          <w:szCs w:val="28"/>
          <w:lang w:val="ru-RU"/>
        </w:rPr>
        <w:t>падеж</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xml:space="preserve">, </w:t>
      </w:r>
      <w:r>
        <w:rPr>
          <w:rFonts w:ascii="Times New Roman" w:hAnsi="Times New Roman"/>
          <w:sz w:val="28"/>
          <w:szCs w:val="28"/>
          <w:lang w:val="ru-RU"/>
        </w:rPr>
        <w:t>аккузатив</w:t>
      </w:r>
      <w:r>
        <w:rPr>
          <w:rFonts w:ascii="Times New Roman" w:hAnsi="Times New Roman"/>
          <w:sz w:val="28"/>
          <w:szCs w:val="28"/>
          <w:lang w:val="fi-FI"/>
        </w:rPr>
        <w:t xml:space="preserve"> </w:t>
      </w:r>
      <w:r>
        <w:rPr>
          <w:rFonts w:ascii="Times New Roman" w:hAnsi="Times New Roman"/>
          <w:sz w:val="28"/>
          <w:szCs w:val="28"/>
          <w:lang w:val="ru-RU"/>
        </w:rPr>
        <w:t>без</w:t>
      </w:r>
      <w:r>
        <w:rPr>
          <w:rFonts w:ascii="Times New Roman" w:hAnsi="Times New Roman"/>
          <w:sz w:val="28"/>
          <w:szCs w:val="28"/>
          <w:lang w:val="fi-FI"/>
        </w:rPr>
        <w:t xml:space="preserve"> </w:t>
      </w:r>
      <w:r>
        <w:rPr>
          <w:rFonts w:ascii="Times New Roman" w:hAnsi="Times New Roman"/>
          <w:sz w:val="28"/>
          <w:szCs w:val="28"/>
          <w:lang w:val="ru-RU"/>
        </w:rPr>
        <w:t>окончания</w:t>
      </w:r>
      <w:r>
        <w:rPr>
          <w:rFonts w:ascii="Times New Roman" w:hAnsi="Times New Roman"/>
          <w:sz w:val="28"/>
          <w:szCs w:val="28"/>
          <w:lang w:val="fi-FI"/>
        </w:rPr>
        <w:t xml:space="preserve"> (</w:t>
      </w:r>
      <w:r>
        <w:rPr>
          <w:rFonts w:ascii="Times New Roman" w:hAnsi="Times New Roman"/>
          <w:sz w:val="28"/>
          <w:szCs w:val="28"/>
          <w:lang w:val="ru-RU"/>
        </w:rPr>
        <w:t>номинатив</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утвердительных</w:t>
      </w:r>
      <w:r>
        <w:rPr>
          <w:rFonts w:ascii="Times New Roman" w:hAnsi="Times New Roman"/>
          <w:sz w:val="28"/>
          <w:szCs w:val="28"/>
          <w:lang w:val="fi-FI"/>
        </w:rPr>
        <w:t xml:space="preserve"> </w:t>
      </w:r>
      <w:r>
        <w:rPr>
          <w:rFonts w:ascii="Times New Roman" w:hAnsi="Times New Roman"/>
          <w:sz w:val="28"/>
          <w:szCs w:val="28"/>
          <w:lang w:val="ru-RU"/>
        </w:rPr>
        <w:t>предложениях</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императивом</w:t>
      </w:r>
      <w:r>
        <w:rPr>
          <w:rFonts w:ascii="Times New Roman" w:hAnsi="Times New Roman"/>
          <w:sz w:val="28"/>
          <w:szCs w:val="28"/>
          <w:lang w:val="fi-FI"/>
        </w:rPr>
        <w:t xml:space="preserve">: Avaa ikkuna, </w:t>
      </w:r>
      <w:r>
        <w:rPr>
          <w:rFonts w:ascii="Times New Roman" w:hAnsi="Times New Roman"/>
          <w:sz w:val="28"/>
          <w:szCs w:val="28"/>
          <w:lang w:val="ru-RU"/>
        </w:rPr>
        <w:t>аккузатив</w:t>
      </w:r>
      <w:r>
        <w:rPr>
          <w:rFonts w:ascii="Times New Roman" w:hAnsi="Times New Roman"/>
          <w:sz w:val="28"/>
          <w:szCs w:val="28"/>
          <w:lang w:val="fi-FI"/>
        </w:rPr>
        <w:t xml:space="preserve"> </w:t>
      </w:r>
      <w:r>
        <w:rPr>
          <w:rFonts w:ascii="Times New Roman" w:hAnsi="Times New Roman"/>
          <w:sz w:val="28"/>
          <w:szCs w:val="28"/>
          <w:lang w:val="ru-RU"/>
        </w:rPr>
        <w:t>без</w:t>
      </w:r>
      <w:r>
        <w:rPr>
          <w:rFonts w:ascii="Times New Roman" w:hAnsi="Times New Roman"/>
          <w:sz w:val="28"/>
          <w:szCs w:val="28"/>
          <w:lang w:val="fi-FI"/>
        </w:rPr>
        <w:t xml:space="preserve"> </w:t>
      </w:r>
      <w:r>
        <w:rPr>
          <w:rFonts w:ascii="Times New Roman" w:hAnsi="Times New Roman"/>
          <w:sz w:val="28"/>
          <w:szCs w:val="28"/>
          <w:lang w:val="ru-RU"/>
        </w:rPr>
        <w:t>окончания</w:t>
      </w:r>
      <w:r>
        <w:rPr>
          <w:rFonts w:ascii="Times New Roman" w:hAnsi="Times New Roman"/>
          <w:sz w:val="28"/>
          <w:szCs w:val="28"/>
          <w:lang w:val="fi-FI"/>
        </w:rPr>
        <w:t xml:space="preserve"> (</w:t>
      </w:r>
      <w:r>
        <w:rPr>
          <w:rFonts w:ascii="Times New Roman" w:hAnsi="Times New Roman"/>
          <w:sz w:val="28"/>
          <w:szCs w:val="28"/>
          <w:lang w:val="ru-RU"/>
        </w:rPr>
        <w:t>номинатив</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утвердительных</w:t>
      </w:r>
      <w:r>
        <w:rPr>
          <w:rFonts w:ascii="Times New Roman" w:hAnsi="Times New Roman"/>
          <w:sz w:val="28"/>
          <w:szCs w:val="28"/>
          <w:lang w:val="fi-FI"/>
        </w:rPr>
        <w:t xml:space="preserve"> </w:t>
      </w:r>
      <w:r>
        <w:rPr>
          <w:rFonts w:ascii="Times New Roman" w:hAnsi="Times New Roman"/>
          <w:sz w:val="28"/>
          <w:szCs w:val="28"/>
          <w:lang w:val="ru-RU"/>
        </w:rPr>
        <w:t>неопределённо</w:t>
      </w:r>
      <w:r>
        <w:rPr>
          <w:rFonts w:ascii="Times New Roman" w:hAnsi="Times New Roman"/>
          <w:sz w:val="28"/>
          <w:szCs w:val="28"/>
          <w:lang w:val="fi-FI"/>
        </w:rPr>
        <w:t>-</w:t>
      </w:r>
      <w:r>
        <w:rPr>
          <w:rFonts w:ascii="Times New Roman" w:hAnsi="Times New Roman"/>
          <w:sz w:val="28"/>
          <w:szCs w:val="28"/>
          <w:lang w:val="ru-RU"/>
        </w:rPr>
        <w:t>личных</w:t>
      </w:r>
      <w:r>
        <w:rPr>
          <w:rFonts w:ascii="Times New Roman" w:hAnsi="Times New Roman"/>
          <w:sz w:val="28"/>
          <w:szCs w:val="28"/>
          <w:lang w:val="fi-FI"/>
        </w:rPr>
        <w:t xml:space="preserve"> </w:t>
      </w:r>
      <w:r>
        <w:rPr>
          <w:rFonts w:ascii="Times New Roman" w:hAnsi="Times New Roman"/>
          <w:sz w:val="28"/>
          <w:szCs w:val="28"/>
          <w:lang w:val="ru-RU"/>
        </w:rPr>
        <w:t>предложениях</w:t>
      </w:r>
      <w:r>
        <w:rPr>
          <w:rFonts w:ascii="Times New Roman" w:hAnsi="Times New Roman"/>
          <w:sz w:val="28"/>
          <w:szCs w:val="28"/>
          <w:lang w:val="fi-FI"/>
        </w:rPr>
        <w:t xml:space="preserve">: Talo maalataan siniseksi, </w:t>
      </w:r>
      <w:r>
        <w:rPr>
          <w:rFonts w:ascii="Times New Roman" w:hAnsi="Times New Roman"/>
          <w:sz w:val="28"/>
          <w:szCs w:val="28"/>
          <w:lang w:val="ru-RU"/>
        </w:rPr>
        <w:t>аккузатив</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окончанием</w:t>
      </w:r>
      <w:r>
        <w:rPr>
          <w:rFonts w:ascii="Times New Roman" w:hAnsi="Times New Roman"/>
          <w:sz w:val="28"/>
          <w:szCs w:val="28"/>
          <w:lang w:val="fi-FI"/>
        </w:rPr>
        <w:t xml:space="preserve"> (</w:t>
      </w:r>
      <w:r>
        <w:rPr>
          <w:rFonts w:ascii="Times New Roman" w:hAnsi="Times New Roman"/>
          <w:sz w:val="28"/>
          <w:szCs w:val="28"/>
          <w:lang w:val="ru-RU"/>
        </w:rPr>
        <w:t>генитив</w:t>
      </w:r>
      <w:r>
        <w:rPr>
          <w:rFonts w:ascii="Times New Roman" w:hAnsi="Times New Roman"/>
          <w:sz w:val="28"/>
          <w:szCs w:val="28"/>
          <w:lang w:val="fi-FI"/>
        </w:rPr>
        <w:t xml:space="preserve">): Ostimme sanakirjan, </w:t>
      </w:r>
      <w:r>
        <w:rPr>
          <w:rFonts w:ascii="Times New Roman" w:hAnsi="Times New Roman"/>
          <w:sz w:val="28"/>
          <w:szCs w:val="28"/>
          <w:lang w:val="ru-RU"/>
        </w:rPr>
        <w:t>аккузатив</w:t>
      </w:r>
      <w:r>
        <w:rPr>
          <w:rFonts w:ascii="Times New Roman" w:hAnsi="Times New Roman"/>
          <w:sz w:val="28"/>
          <w:szCs w:val="28"/>
          <w:lang w:val="fi-FI"/>
        </w:rPr>
        <w:t xml:space="preserve"> </w:t>
      </w:r>
      <w:r>
        <w:rPr>
          <w:rFonts w:ascii="Times New Roman" w:hAnsi="Times New Roman"/>
          <w:sz w:val="28"/>
          <w:szCs w:val="28"/>
          <w:lang w:val="ru-RU"/>
        </w:rPr>
        <w:t>множественного числа</w:t>
      </w:r>
      <w:r>
        <w:rPr>
          <w:rFonts w:ascii="Times New Roman" w:hAnsi="Times New Roman"/>
          <w:sz w:val="28"/>
          <w:szCs w:val="28"/>
          <w:lang w:val="fi-FI"/>
        </w:rPr>
        <w:t xml:space="preserve"> (</w:t>
      </w:r>
      <w:r>
        <w:rPr>
          <w:rFonts w:ascii="Times New Roman" w:hAnsi="Times New Roman"/>
          <w:sz w:val="28"/>
          <w:szCs w:val="28"/>
          <w:lang w:val="ru-RU"/>
        </w:rPr>
        <w:t>номиантив</w:t>
      </w:r>
      <w:r>
        <w:rPr>
          <w:rFonts w:ascii="Times New Roman" w:hAnsi="Times New Roman"/>
          <w:sz w:val="28"/>
          <w:szCs w:val="28"/>
          <w:lang w:val="fi-FI"/>
        </w:rPr>
        <w:t xml:space="preserve">): Anna minulle avaimet, </w:t>
      </w:r>
      <w:r>
        <w:rPr>
          <w:rFonts w:ascii="Times New Roman" w:hAnsi="Times New Roman"/>
          <w:sz w:val="28"/>
          <w:szCs w:val="28"/>
          <w:lang w:val="ru-RU"/>
        </w:rPr>
        <w:t>партитив</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xml:space="preserve">, </w:t>
      </w:r>
      <w:r>
        <w:rPr>
          <w:rFonts w:ascii="Times New Roman" w:hAnsi="Times New Roman"/>
          <w:sz w:val="28"/>
          <w:szCs w:val="28"/>
          <w:lang w:val="ru-RU"/>
        </w:rPr>
        <w:t>выраженного</w:t>
      </w:r>
      <w:r>
        <w:rPr>
          <w:rFonts w:ascii="Times New Roman" w:hAnsi="Times New Roman"/>
          <w:sz w:val="28"/>
          <w:szCs w:val="28"/>
          <w:lang w:val="fi-FI"/>
        </w:rPr>
        <w:t xml:space="preserve"> </w:t>
      </w:r>
      <w:r>
        <w:rPr>
          <w:rFonts w:ascii="Times New Roman" w:hAnsi="Times New Roman"/>
          <w:sz w:val="28"/>
          <w:szCs w:val="28"/>
          <w:lang w:val="ru-RU"/>
        </w:rPr>
        <w:t>вещественным</w:t>
      </w:r>
      <w:r>
        <w:rPr>
          <w:rFonts w:ascii="Times New Roman" w:hAnsi="Times New Roman"/>
          <w:sz w:val="28"/>
          <w:szCs w:val="28"/>
          <w:lang w:val="fi-FI"/>
        </w:rPr>
        <w:t xml:space="preserve"> </w:t>
      </w:r>
      <w:r>
        <w:rPr>
          <w:rFonts w:ascii="Times New Roman" w:hAnsi="Times New Roman"/>
          <w:sz w:val="28"/>
          <w:szCs w:val="28"/>
          <w:lang w:val="ru-RU"/>
        </w:rPr>
        <w:t>существительным</w:t>
      </w:r>
      <w:r>
        <w:rPr>
          <w:rFonts w:ascii="Times New Roman" w:hAnsi="Times New Roman"/>
          <w:sz w:val="28"/>
          <w:szCs w:val="28"/>
          <w:lang w:val="fi-FI"/>
        </w:rPr>
        <w:t xml:space="preserve">: Pääsiäisenä syödään mämmiä, </w:t>
      </w:r>
      <w:r>
        <w:rPr>
          <w:rFonts w:ascii="Times New Roman" w:hAnsi="Times New Roman"/>
          <w:sz w:val="28"/>
          <w:szCs w:val="28"/>
          <w:lang w:val="ru-RU"/>
        </w:rPr>
        <w:t>партитив</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отрицательных</w:t>
      </w:r>
      <w:r>
        <w:rPr>
          <w:rFonts w:ascii="Times New Roman" w:hAnsi="Times New Roman"/>
          <w:sz w:val="28"/>
          <w:szCs w:val="28"/>
          <w:lang w:val="fi-FI"/>
        </w:rPr>
        <w:t xml:space="preserve"> </w:t>
      </w:r>
      <w:r>
        <w:rPr>
          <w:rFonts w:ascii="Times New Roman" w:hAnsi="Times New Roman"/>
          <w:sz w:val="28"/>
          <w:szCs w:val="28"/>
          <w:lang w:val="ru-RU"/>
        </w:rPr>
        <w:t>предложениях</w:t>
      </w:r>
      <w:r>
        <w:rPr>
          <w:rFonts w:ascii="Times New Roman" w:hAnsi="Times New Roman"/>
          <w:sz w:val="28"/>
          <w:szCs w:val="28"/>
          <w:lang w:val="fi-FI"/>
        </w:rPr>
        <w:t xml:space="preserve">: Älä ota sitä, </w:t>
      </w:r>
      <w:r>
        <w:rPr>
          <w:rFonts w:ascii="Times New Roman" w:hAnsi="Times New Roman"/>
          <w:sz w:val="28"/>
          <w:szCs w:val="28"/>
          <w:lang w:val="ru-RU"/>
        </w:rPr>
        <w:t>обстоятельство</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падежной</w:t>
      </w:r>
      <w:r>
        <w:rPr>
          <w:rFonts w:ascii="Times New Roman" w:hAnsi="Times New Roman"/>
          <w:sz w:val="28"/>
          <w:szCs w:val="28"/>
          <w:lang w:val="fi-FI"/>
        </w:rPr>
        <w:t xml:space="preserve"> </w:t>
      </w:r>
      <w:r>
        <w:rPr>
          <w:rFonts w:ascii="Times New Roman" w:hAnsi="Times New Roman"/>
          <w:sz w:val="28"/>
          <w:szCs w:val="28"/>
          <w:lang w:val="ru-RU"/>
        </w:rPr>
        <w:t>форме</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xml:space="preserve">: Bussimatka kestää tunnin; </w:t>
      </w:r>
    </w:p>
    <w:p w14:paraId="527F210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бстоятельство в форме внешне- и внутренне-местного падежа: </w:t>
      </w:r>
      <w:r>
        <w:rPr>
          <w:rFonts w:ascii="Times New Roman" w:hAnsi="Times New Roman"/>
          <w:sz w:val="28"/>
          <w:szCs w:val="28"/>
          <w:lang w:val="fi-FI"/>
        </w:rPr>
        <w:t>S</w:t>
      </w:r>
      <w:r>
        <w:rPr>
          <w:rFonts w:ascii="Times New Roman" w:hAnsi="Times New Roman"/>
          <w:sz w:val="28"/>
          <w:szCs w:val="28"/>
          <w:lang w:val="ru-RU"/>
        </w:rPr>
        <w:t>ä</w:t>
      </w:r>
      <w:r>
        <w:rPr>
          <w:rFonts w:ascii="Times New Roman" w:hAnsi="Times New Roman"/>
          <w:sz w:val="28"/>
          <w:szCs w:val="28"/>
          <w:lang w:val="fi-FI"/>
        </w:rPr>
        <w:t>de</w:t>
      </w:r>
      <w:r>
        <w:rPr>
          <w:rFonts w:ascii="Times New Roman" w:hAnsi="Times New Roman"/>
          <w:sz w:val="28"/>
          <w:szCs w:val="28"/>
          <w:lang w:val="ru-RU"/>
        </w:rPr>
        <w:t xml:space="preserve"> </w:t>
      </w:r>
      <w:r>
        <w:rPr>
          <w:rFonts w:ascii="Times New Roman" w:hAnsi="Times New Roman"/>
          <w:sz w:val="28"/>
          <w:szCs w:val="28"/>
          <w:lang w:val="fi-FI"/>
        </w:rPr>
        <w:t>asuu</w:t>
      </w:r>
      <w:r>
        <w:rPr>
          <w:rFonts w:ascii="Times New Roman" w:hAnsi="Times New Roman"/>
          <w:sz w:val="28"/>
          <w:szCs w:val="28"/>
          <w:lang w:val="ru-RU"/>
        </w:rPr>
        <w:t xml:space="preserve"> </w:t>
      </w:r>
      <w:r>
        <w:rPr>
          <w:rFonts w:ascii="Times New Roman" w:hAnsi="Times New Roman"/>
          <w:sz w:val="28"/>
          <w:szCs w:val="28"/>
          <w:lang w:val="fi-FI"/>
        </w:rPr>
        <w:t>Joensuussa</w:t>
      </w:r>
      <w:r>
        <w:rPr>
          <w:rFonts w:ascii="Times New Roman" w:hAnsi="Times New Roman"/>
          <w:sz w:val="28"/>
          <w:szCs w:val="28"/>
          <w:lang w:val="ru-RU"/>
        </w:rPr>
        <w:t xml:space="preserve">, обстоятельство, выраженное наречием: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laulaa</w:t>
      </w:r>
      <w:r>
        <w:rPr>
          <w:rFonts w:ascii="Times New Roman" w:hAnsi="Times New Roman"/>
          <w:sz w:val="28"/>
          <w:szCs w:val="28"/>
          <w:lang w:val="ru-RU"/>
        </w:rPr>
        <w:t xml:space="preserve"> </w:t>
      </w:r>
      <w:r>
        <w:rPr>
          <w:rFonts w:ascii="Times New Roman" w:hAnsi="Times New Roman"/>
          <w:sz w:val="28"/>
          <w:szCs w:val="28"/>
          <w:lang w:val="fi-FI"/>
        </w:rPr>
        <w:t>kauniisti</w:t>
      </w:r>
      <w:r>
        <w:rPr>
          <w:rFonts w:ascii="Times New Roman" w:hAnsi="Times New Roman"/>
          <w:sz w:val="28"/>
          <w:szCs w:val="28"/>
          <w:lang w:val="ru-RU"/>
        </w:rPr>
        <w:t xml:space="preserve">, обстоятельство, выраженное конструкциями с предлогами и послелогами: </w:t>
      </w:r>
      <w:r>
        <w:rPr>
          <w:rFonts w:ascii="Times New Roman" w:hAnsi="Times New Roman"/>
          <w:sz w:val="28"/>
          <w:szCs w:val="28"/>
          <w:lang w:val="fi-FI"/>
        </w:rPr>
        <w:t>Lapset</w:t>
      </w:r>
      <w:r>
        <w:rPr>
          <w:rFonts w:ascii="Times New Roman" w:hAnsi="Times New Roman"/>
          <w:sz w:val="28"/>
          <w:szCs w:val="28"/>
          <w:lang w:val="ru-RU"/>
        </w:rPr>
        <w:t xml:space="preserve"> </w:t>
      </w:r>
      <w:r>
        <w:rPr>
          <w:rFonts w:ascii="Times New Roman" w:hAnsi="Times New Roman"/>
          <w:sz w:val="28"/>
          <w:szCs w:val="28"/>
          <w:lang w:val="fi-FI"/>
        </w:rPr>
        <w:t>leikkiv</w:t>
      </w:r>
      <w:r>
        <w:rPr>
          <w:rFonts w:ascii="Times New Roman" w:hAnsi="Times New Roman"/>
          <w:sz w:val="28"/>
          <w:szCs w:val="28"/>
          <w:lang w:val="ru-RU"/>
        </w:rPr>
        <w:t>ä</w:t>
      </w:r>
      <w:r>
        <w:rPr>
          <w:rFonts w:ascii="Times New Roman" w:hAnsi="Times New Roman"/>
          <w:sz w:val="28"/>
          <w:szCs w:val="28"/>
          <w:lang w:val="fi-FI"/>
        </w:rPr>
        <w:t>t</w:t>
      </w:r>
      <w:r>
        <w:rPr>
          <w:rFonts w:ascii="Times New Roman" w:hAnsi="Times New Roman"/>
          <w:sz w:val="28"/>
          <w:szCs w:val="28"/>
          <w:lang w:val="ru-RU"/>
        </w:rPr>
        <w:t xml:space="preserve"> </w:t>
      </w:r>
      <w:r>
        <w:rPr>
          <w:rFonts w:ascii="Times New Roman" w:hAnsi="Times New Roman"/>
          <w:sz w:val="28"/>
          <w:szCs w:val="28"/>
          <w:lang w:val="fi-FI"/>
        </w:rPr>
        <w:t>kuusen</w:t>
      </w:r>
      <w:r>
        <w:rPr>
          <w:rFonts w:ascii="Times New Roman" w:hAnsi="Times New Roman"/>
          <w:sz w:val="28"/>
          <w:szCs w:val="28"/>
          <w:lang w:val="ru-RU"/>
        </w:rPr>
        <w:t xml:space="preserve"> </w:t>
      </w:r>
      <w:r>
        <w:rPr>
          <w:rFonts w:ascii="Times New Roman" w:hAnsi="Times New Roman"/>
          <w:sz w:val="28"/>
          <w:szCs w:val="28"/>
          <w:lang w:val="fi-FI"/>
        </w:rPr>
        <w:t>alla</w:t>
      </w:r>
      <w:r>
        <w:rPr>
          <w:rFonts w:ascii="Times New Roman" w:hAnsi="Times New Roman"/>
          <w:sz w:val="28"/>
          <w:szCs w:val="28"/>
          <w:lang w:val="ru-RU"/>
        </w:rPr>
        <w:t xml:space="preserve">; </w:t>
      </w:r>
    </w:p>
    <w:p w14:paraId="1C8FC24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ипы склонения имен на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nen</w:t>
      </w:r>
      <w:r>
        <w:rPr>
          <w:rFonts w:ascii="Times New Roman" w:hAnsi="Times New Roman"/>
          <w:sz w:val="28"/>
          <w:szCs w:val="28"/>
          <w:lang w:val="ru-RU"/>
        </w:rPr>
        <w:t xml:space="preserve">: </w:t>
      </w:r>
      <w:r>
        <w:rPr>
          <w:rFonts w:ascii="Times New Roman" w:hAnsi="Times New Roman"/>
          <w:sz w:val="28"/>
          <w:szCs w:val="28"/>
          <w:lang w:val="fi-FI"/>
        </w:rPr>
        <w:t>valkoinen</w:t>
      </w:r>
      <w:r>
        <w:rPr>
          <w:rFonts w:ascii="Times New Roman" w:hAnsi="Times New Roman"/>
          <w:sz w:val="28"/>
          <w:szCs w:val="28"/>
          <w:lang w:val="ru-RU"/>
        </w:rPr>
        <w:t>, на -</w:t>
      </w:r>
      <w:r>
        <w:rPr>
          <w:rFonts w:ascii="Times New Roman" w:hAnsi="Times New Roman"/>
          <w:sz w:val="28"/>
          <w:szCs w:val="28"/>
          <w:lang w:val="fi-FI"/>
        </w:rPr>
        <w:t>i</w:t>
      </w:r>
      <w:r>
        <w:rPr>
          <w:rFonts w:ascii="Times New Roman" w:hAnsi="Times New Roman"/>
          <w:sz w:val="28"/>
          <w:szCs w:val="28"/>
          <w:lang w:val="ru-RU"/>
        </w:rPr>
        <w:t xml:space="preserve">: </w:t>
      </w:r>
      <w:r>
        <w:rPr>
          <w:rFonts w:ascii="Times New Roman" w:hAnsi="Times New Roman"/>
          <w:sz w:val="28"/>
          <w:szCs w:val="28"/>
          <w:lang w:val="fi-FI"/>
        </w:rPr>
        <w:t>hissi</w:t>
      </w:r>
      <w:r>
        <w:rPr>
          <w:rFonts w:ascii="Times New Roman" w:hAnsi="Times New Roman"/>
          <w:sz w:val="28"/>
          <w:szCs w:val="28"/>
          <w:lang w:val="ru-RU"/>
        </w:rPr>
        <w:t xml:space="preserve">, </w:t>
      </w:r>
      <w:r>
        <w:rPr>
          <w:rFonts w:ascii="Times New Roman" w:hAnsi="Times New Roman"/>
          <w:sz w:val="28"/>
          <w:szCs w:val="28"/>
          <w:lang w:val="fi-FI"/>
        </w:rPr>
        <w:t>hirvi</w:t>
      </w:r>
      <w:r>
        <w:rPr>
          <w:rFonts w:ascii="Times New Roman" w:hAnsi="Times New Roman"/>
          <w:sz w:val="28"/>
          <w:szCs w:val="28"/>
          <w:lang w:val="ru-RU"/>
        </w:rPr>
        <w:t xml:space="preserve">, </w:t>
      </w:r>
      <w:r>
        <w:rPr>
          <w:rFonts w:ascii="Times New Roman" w:hAnsi="Times New Roman"/>
          <w:sz w:val="28"/>
          <w:szCs w:val="28"/>
          <w:lang w:val="fi-FI"/>
        </w:rPr>
        <w:t>hiiri</w:t>
      </w:r>
      <w:r>
        <w:rPr>
          <w:rFonts w:ascii="Times New Roman" w:hAnsi="Times New Roman"/>
          <w:sz w:val="28"/>
          <w:szCs w:val="28"/>
          <w:lang w:val="ru-RU"/>
        </w:rPr>
        <w:t xml:space="preserve">, </w:t>
      </w:r>
      <w:r>
        <w:rPr>
          <w:rFonts w:ascii="Times New Roman" w:hAnsi="Times New Roman"/>
          <w:sz w:val="28"/>
          <w:szCs w:val="28"/>
          <w:lang w:val="fi-FI"/>
        </w:rPr>
        <w:t>meri</w:t>
      </w:r>
      <w:r>
        <w:rPr>
          <w:rFonts w:ascii="Times New Roman" w:hAnsi="Times New Roman"/>
          <w:sz w:val="28"/>
          <w:szCs w:val="28"/>
          <w:lang w:val="ru-RU"/>
        </w:rPr>
        <w:t>, на -</w:t>
      </w:r>
      <w:r>
        <w:rPr>
          <w:rFonts w:ascii="Times New Roman" w:hAnsi="Times New Roman"/>
          <w:sz w:val="28"/>
          <w:szCs w:val="28"/>
          <w:lang w:val="fi-FI"/>
        </w:rPr>
        <w:t>e</w:t>
      </w:r>
      <w:r>
        <w:rPr>
          <w:rFonts w:ascii="Times New Roman" w:hAnsi="Times New Roman"/>
          <w:sz w:val="28"/>
          <w:szCs w:val="28"/>
          <w:lang w:val="ru-RU"/>
        </w:rPr>
        <w:t xml:space="preserve">: </w:t>
      </w:r>
      <w:r>
        <w:rPr>
          <w:rFonts w:ascii="Times New Roman" w:hAnsi="Times New Roman"/>
          <w:sz w:val="28"/>
          <w:szCs w:val="28"/>
          <w:lang w:val="fi-FI"/>
        </w:rPr>
        <w:t>el</w:t>
      </w:r>
      <w:r>
        <w:rPr>
          <w:rFonts w:ascii="Times New Roman" w:hAnsi="Times New Roman"/>
          <w:sz w:val="28"/>
          <w:szCs w:val="28"/>
          <w:lang w:val="ru-RU"/>
        </w:rPr>
        <w:t>ä</w:t>
      </w:r>
      <w:r>
        <w:rPr>
          <w:rFonts w:ascii="Times New Roman" w:hAnsi="Times New Roman"/>
          <w:sz w:val="28"/>
          <w:szCs w:val="28"/>
          <w:lang w:val="fi-FI"/>
        </w:rPr>
        <w:t>ke</w:t>
      </w:r>
      <w:r>
        <w:rPr>
          <w:rFonts w:ascii="Times New Roman" w:hAnsi="Times New Roman"/>
          <w:sz w:val="28"/>
          <w:szCs w:val="28"/>
          <w:lang w:val="ru-RU"/>
        </w:rPr>
        <w:t xml:space="preserve">, </w:t>
      </w:r>
      <w:r>
        <w:rPr>
          <w:rFonts w:ascii="Times New Roman" w:hAnsi="Times New Roman"/>
          <w:sz w:val="28"/>
          <w:szCs w:val="28"/>
          <w:lang w:val="fi-FI"/>
        </w:rPr>
        <w:t>joukkue</w:t>
      </w:r>
      <w:r>
        <w:rPr>
          <w:rFonts w:ascii="Times New Roman" w:hAnsi="Times New Roman"/>
          <w:sz w:val="28"/>
          <w:szCs w:val="28"/>
          <w:lang w:val="ru-RU"/>
        </w:rPr>
        <w:t>, на -</w:t>
      </w:r>
      <w:r>
        <w:rPr>
          <w:rFonts w:ascii="Times New Roman" w:hAnsi="Times New Roman"/>
          <w:sz w:val="28"/>
          <w:szCs w:val="28"/>
          <w:lang w:val="fi-FI"/>
        </w:rPr>
        <w:t>is</w:t>
      </w:r>
      <w:r>
        <w:rPr>
          <w:rFonts w:ascii="Times New Roman" w:hAnsi="Times New Roman"/>
          <w:sz w:val="28"/>
          <w:szCs w:val="28"/>
          <w:lang w:val="ru-RU"/>
        </w:rPr>
        <w:t>, -</w:t>
      </w:r>
      <w:r>
        <w:rPr>
          <w:rFonts w:ascii="Times New Roman" w:hAnsi="Times New Roman"/>
          <w:sz w:val="28"/>
          <w:szCs w:val="28"/>
          <w:lang w:val="fi-FI"/>
        </w:rPr>
        <w:t>as</w:t>
      </w:r>
      <w:r>
        <w:rPr>
          <w:rFonts w:ascii="Times New Roman" w:hAnsi="Times New Roman"/>
          <w:sz w:val="28"/>
          <w:szCs w:val="28"/>
          <w:lang w:val="ru-RU"/>
        </w:rPr>
        <w:t>, -ä</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asukas</w:t>
      </w:r>
      <w:r>
        <w:rPr>
          <w:rFonts w:ascii="Times New Roman" w:hAnsi="Times New Roman"/>
          <w:sz w:val="28"/>
          <w:szCs w:val="28"/>
          <w:lang w:val="ru-RU"/>
        </w:rPr>
        <w:t xml:space="preserve">, </w:t>
      </w:r>
      <w:r>
        <w:rPr>
          <w:rFonts w:ascii="Times New Roman" w:hAnsi="Times New Roman"/>
          <w:sz w:val="28"/>
          <w:szCs w:val="28"/>
          <w:lang w:val="fi-FI"/>
        </w:rPr>
        <w:t>kallis</w:t>
      </w:r>
      <w:r>
        <w:rPr>
          <w:rFonts w:ascii="Times New Roman" w:hAnsi="Times New Roman"/>
          <w:sz w:val="28"/>
          <w:szCs w:val="28"/>
          <w:lang w:val="ru-RU"/>
        </w:rPr>
        <w:t>, на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w:t>
      </w:r>
      <w:r>
        <w:rPr>
          <w:rFonts w:ascii="Times New Roman" w:hAnsi="Times New Roman"/>
          <w:sz w:val="28"/>
          <w:szCs w:val="28"/>
          <w:lang w:val="fi-FI"/>
        </w:rPr>
        <w:t>os</w:t>
      </w:r>
      <w:r>
        <w:rPr>
          <w:rFonts w:ascii="Times New Roman" w:hAnsi="Times New Roman"/>
          <w:sz w:val="28"/>
          <w:szCs w:val="28"/>
          <w:lang w:val="ru-RU"/>
        </w:rPr>
        <w:t>, -</w:t>
      </w:r>
      <w:r>
        <w:rPr>
          <w:rFonts w:ascii="Times New Roman" w:hAnsi="Times New Roman"/>
          <w:sz w:val="28"/>
          <w:szCs w:val="28"/>
          <w:lang w:val="fi-FI"/>
        </w:rPr>
        <w:t>es</w:t>
      </w:r>
      <w:r>
        <w:rPr>
          <w:rFonts w:ascii="Times New Roman" w:hAnsi="Times New Roman"/>
          <w:sz w:val="28"/>
          <w:szCs w:val="28"/>
          <w:lang w:val="ru-RU"/>
        </w:rPr>
        <w:t xml:space="preserve">: </w:t>
      </w:r>
      <w:r>
        <w:rPr>
          <w:rFonts w:ascii="Times New Roman" w:hAnsi="Times New Roman"/>
          <w:sz w:val="28"/>
          <w:szCs w:val="28"/>
          <w:lang w:val="fi-FI"/>
        </w:rPr>
        <w:t>harjoitus</w:t>
      </w:r>
      <w:r>
        <w:rPr>
          <w:rFonts w:ascii="Times New Roman" w:hAnsi="Times New Roman"/>
          <w:sz w:val="28"/>
          <w:szCs w:val="28"/>
          <w:lang w:val="ru-RU"/>
        </w:rPr>
        <w:t xml:space="preserve">, </w:t>
      </w:r>
      <w:r>
        <w:rPr>
          <w:rFonts w:ascii="Times New Roman" w:hAnsi="Times New Roman"/>
          <w:sz w:val="28"/>
          <w:szCs w:val="28"/>
          <w:lang w:val="fi-FI"/>
        </w:rPr>
        <w:t>leivos</w:t>
      </w:r>
      <w:r>
        <w:rPr>
          <w:rFonts w:ascii="Times New Roman" w:hAnsi="Times New Roman"/>
          <w:sz w:val="28"/>
          <w:szCs w:val="28"/>
          <w:lang w:val="ru-RU"/>
        </w:rPr>
        <w:t xml:space="preserve">, </w:t>
      </w:r>
      <w:r>
        <w:rPr>
          <w:rFonts w:ascii="Times New Roman" w:hAnsi="Times New Roman"/>
          <w:sz w:val="28"/>
          <w:szCs w:val="28"/>
          <w:lang w:val="fi-FI"/>
        </w:rPr>
        <w:t>vihannes</w:t>
      </w:r>
      <w:r>
        <w:rPr>
          <w:rFonts w:ascii="Times New Roman" w:hAnsi="Times New Roman"/>
          <w:sz w:val="28"/>
          <w:szCs w:val="28"/>
          <w:lang w:val="ru-RU"/>
        </w:rPr>
        <w:t xml:space="preserve"> (</w:t>
      </w:r>
      <w:r>
        <w:rPr>
          <w:rFonts w:ascii="Times New Roman" w:hAnsi="Times New Roman"/>
          <w:sz w:val="28"/>
          <w:szCs w:val="28"/>
          <w:lang w:val="fi-FI"/>
        </w:rPr>
        <w:t>j</w:t>
      </w:r>
      <w:r>
        <w:rPr>
          <w:rFonts w:ascii="Times New Roman" w:hAnsi="Times New Roman"/>
          <w:sz w:val="28"/>
          <w:szCs w:val="28"/>
          <w:lang w:val="ru-RU"/>
        </w:rPr>
        <w:t>ä</w:t>
      </w:r>
      <w:r>
        <w:rPr>
          <w:rFonts w:ascii="Times New Roman" w:hAnsi="Times New Roman"/>
          <w:sz w:val="28"/>
          <w:szCs w:val="28"/>
          <w:lang w:val="fi-FI"/>
        </w:rPr>
        <w:t>nis</w:t>
      </w:r>
      <w:r>
        <w:rPr>
          <w:rFonts w:ascii="Times New Roman" w:hAnsi="Times New Roman"/>
          <w:sz w:val="28"/>
          <w:szCs w:val="28"/>
          <w:lang w:val="ru-RU"/>
        </w:rPr>
        <w:t xml:space="preserve">, </w:t>
      </w:r>
      <w:r>
        <w:rPr>
          <w:rFonts w:ascii="Times New Roman" w:hAnsi="Times New Roman"/>
          <w:sz w:val="28"/>
          <w:szCs w:val="28"/>
          <w:lang w:val="fi-FI"/>
        </w:rPr>
        <w:t>lihas</w:t>
      </w:r>
      <w:r>
        <w:rPr>
          <w:rFonts w:ascii="Times New Roman" w:hAnsi="Times New Roman"/>
          <w:sz w:val="28"/>
          <w:szCs w:val="28"/>
          <w:lang w:val="ru-RU"/>
        </w:rPr>
        <w:t>), на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w:t>
      </w:r>
      <w:r>
        <w:rPr>
          <w:rFonts w:ascii="Times New Roman" w:hAnsi="Times New Roman"/>
          <w:sz w:val="28"/>
          <w:szCs w:val="28"/>
          <w:lang w:val="fi-FI"/>
        </w:rPr>
        <w:t>uus</w:t>
      </w:r>
      <w:r>
        <w:rPr>
          <w:rFonts w:ascii="Times New Roman" w:hAnsi="Times New Roman"/>
          <w:sz w:val="28"/>
          <w:szCs w:val="28"/>
          <w:lang w:val="ru-RU"/>
        </w:rPr>
        <w:t>, -</w:t>
      </w:r>
      <w:r>
        <w:rPr>
          <w:rFonts w:ascii="Times New Roman" w:hAnsi="Times New Roman"/>
          <w:sz w:val="28"/>
          <w:szCs w:val="28"/>
          <w:lang w:val="fi-FI"/>
        </w:rPr>
        <w:t>yys</w:t>
      </w:r>
      <w:r>
        <w:rPr>
          <w:rFonts w:ascii="Times New Roman" w:hAnsi="Times New Roman"/>
          <w:sz w:val="28"/>
          <w:szCs w:val="28"/>
          <w:lang w:val="ru-RU"/>
        </w:rPr>
        <w:t xml:space="preserve">: </w:t>
      </w:r>
      <w:r>
        <w:rPr>
          <w:rFonts w:ascii="Times New Roman" w:hAnsi="Times New Roman"/>
          <w:sz w:val="28"/>
          <w:szCs w:val="28"/>
          <w:lang w:val="fi-FI"/>
        </w:rPr>
        <w:t>kauneus</w:t>
      </w:r>
      <w:r>
        <w:rPr>
          <w:rFonts w:ascii="Times New Roman" w:hAnsi="Times New Roman"/>
          <w:sz w:val="28"/>
          <w:szCs w:val="28"/>
          <w:lang w:val="ru-RU"/>
        </w:rPr>
        <w:t xml:space="preserve">, </w:t>
      </w:r>
      <w:r>
        <w:rPr>
          <w:rFonts w:ascii="Times New Roman" w:hAnsi="Times New Roman"/>
          <w:sz w:val="28"/>
          <w:szCs w:val="28"/>
          <w:lang w:val="fi-FI"/>
        </w:rPr>
        <w:t>kirjallisuus</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ht</w:t>
      </w:r>
      <w:r>
        <w:rPr>
          <w:rFonts w:ascii="Times New Roman" w:hAnsi="Times New Roman"/>
          <w:sz w:val="28"/>
          <w:szCs w:val="28"/>
          <w:lang w:val="ru-RU"/>
        </w:rPr>
        <w:t>ä</w:t>
      </w:r>
      <w:r>
        <w:rPr>
          <w:rFonts w:ascii="Times New Roman" w:hAnsi="Times New Roman"/>
          <w:sz w:val="28"/>
          <w:szCs w:val="28"/>
          <w:lang w:val="fi-FI"/>
        </w:rPr>
        <w:t>vyys</w:t>
      </w:r>
      <w:r>
        <w:rPr>
          <w:rFonts w:ascii="Times New Roman" w:hAnsi="Times New Roman"/>
          <w:sz w:val="28"/>
          <w:szCs w:val="28"/>
          <w:lang w:val="ru-RU"/>
        </w:rPr>
        <w:t>, на -</w:t>
      </w:r>
      <w:r>
        <w:rPr>
          <w:rFonts w:ascii="Times New Roman" w:hAnsi="Times New Roman"/>
          <w:sz w:val="28"/>
          <w:szCs w:val="28"/>
          <w:lang w:val="fi-FI"/>
        </w:rPr>
        <w:t>in</w:t>
      </w:r>
      <w:r>
        <w:rPr>
          <w:rFonts w:ascii="Times New Roman" w:hAnsi="Times New Roman"/>
          <w:sz w:val="28"/>
          <w:szCs w:val="28"/>
          <w:lang w:val="ru-RU"/>
        </w:rPr>
        <w:t xml:space="preserve">: </w:t>
      </w:r>
      <w:r>
        <w:rPr>
          <w:rFonts w:ascii="Times New Roman" w:hAnsi="Times New Roman"/>
          <w:sz w:val="28"/>
          <w:szCs w:val="28"/>
          <w:lang w:val="fi-FI"/>
        </w:rPr>
        <w:t>avain</w:t>
      </w:r>
      <w:r>
        <w:rPr>
          <w:rFonts w:ascii="Times New Roman" w:hAnsi="Times New Roman"/>
          <w:sz w:val="28"/>
          <w:szCs w:val="28"/>
          <w:lang w:val="ru-RU"/>
        </w:rPr>
        <w:t>, на -</w:t>
      </w:r>
      <w:r>
        <w:rPr>
          <w:rFonts w:ascii="Times New Roman" w:hAnsi="Times New Roman"/>
          <w:sz w:val="28"/>
          <w:szCs w:val="28"/>
          <w:lang w:val="fi-FI"/>
        </w:rPr>
        <w:t>si</w:t>
      </w:r>
      <w:r>
        <w:rPr>
          <w:rFonts w:ascii="Times New Roman" w:hAnsi="Times New Roman"/>
          <w:sz w:val="28"/>
          <w:szCs w:val="28"/>
          <w:lang w:val="ru-RU"/>
        </w:rPr>
        <w:t xml:space="preserve">: </w:t>
      </w:r>
      <w:r>
        <w:rPr>
          <w:rFonts w:ascii="Times New Roman" w:hAnsi="Times New Roman"/>
          <w:sz w:val="28"/>
          <w:szCs w:val="28"/>
          <w:lang w:val="fi-FI"/>
        </w:rPr>
        <w:t>kuukausi</w:t>
      </w:r>
      <w:r>
        <w:rPr>
          <w:rFonts w:ascii="Times New Roman" w:hAnsi="Times New Roman"/>
          <w:sz w:val="28"/>
          <w:szCs w:val="28"/>
          <w:lang w:val="ru-RU"/>
        </w:rPr>
        <w:t xml:space="preserve">, </w:t>
      </w:r>
      <w:r>
        <w:rPr>
          <w:rFonts w:ascii="Times New Roman" w:hAnsi="Times New Roman"/>
          <w:sz w:val="28"/>
          <w:szCs w:val="28"/>
          <w:lang w:val="fi-FI"/>
        </w:rPr>
        <w:t>liesi</w:t>
      </w:r>
      <w:r>
        <w:rPr>
          <w:rFonts w:ascii="Times New Roman" w:hAnsi="Times New Roman"/>
          <w:sz w:val="28"/>
          <w:szCs w:val="28"/>
          <w:lang w:val="ru-RU"/>
        </w:rPr>
        <w:t>, на -</w:t>
      </w:r>
      <w:r>
        <w:rPr>
          <w:rFonts w:ascii="Times New Roman" w:hAnsi="Times New Roman"/>
          <w:sz w:val="28"/>
          <w:szCs w:val="28"/>
          <w:lang w:val="fi-FI"/>
        </w:rPr>
        <w:t>ea</w:t>
      </w:r>
      <w:r>
        <w:rPr>
          <w:rFonts w:ascii="Times New Roman" w:hAnsi="Times New Roman"/>
          <w:sz w:val="28"/>
          <w:szCs w:val="28"/>
          <w:lang w:val="ru-RU"/>
        </w:rPr>
        <w:t>, -</w:t>
      </w:r>
      <w:r>
        <w:rPr>
          <w:rFonts w:ascii="Times New Roman" w:hAnsi="Times New Roman"/>
          <w:sz w:val="28"/>
          <w:szCs w:val="28"/>
          <w:lang w:val="fi-FI"/>
        </w:rPr>
        <w:t>e</w:t>
      </w:r>
      <w:r>
        <w:rPr>
          <w:rFonts w:ascii="Times New Roman" w:hAnsi="Times New Roman"/>
          <w:sz w:val="28"/>
          <w:szCs w:val="28"/>
          <w:lang w:val="ru-RU"/>
        </w:rPr>
        <w:t xml:space="preserve">ä: </w:t>
      </w:r>
      <w:r>
        <w:rPr>
          <w:rFonts w:ascii="Times New Roman" w:hAnsi="Times New Roman"/>
          <w:sz w:val="28"/>
          <w:szCs w:val="28"/>
          <w:lang w:val="fi-FI"/>
        </w:rPr>
        <w:t>hopea</w:t>
      </w:r>
      <w:r>
        <w:rPr>
          <w:rFonts w:ascii="Times New Roman" w:hAnsi="Times New Roman"/>
          <w:sz w:val="28"/>
          <w:szCs w:val="28"/>
          <w:lang w:val="ru-RU"/>
        </w:rPr>
        <w:t>, на -</w:t>
      </w:r>
      <w:r>
        <w:rPr>
          <w:rFonts w:ascii="Times New Roman" w:hAnsi="Times New Roman"/>
          <w:sz w:val="28"/>
          <w:szCs w:val="28"/>
          <w:lang w:val="fi-FI"/>
        </w:rPr>
        <w:t>ar</w:t>
      </w:r>
      <w:r>
        <w:rPr>
          <w:rFonts w:ascii="Times New Roman" w:hAnsi="Times New Roman"/>
          <w:sz w:val="28"/>
          <w:szCs w:val="28"/>
          <w:lang w:val="ru-RU"/>
        </w:rPr>
        <w:t xml:space="preserve">: </w:t>
      </w:r>
      <w:r>
        <w:rPr>
          <w:rFonts w:ascii="Times New Roman" w:hAnsi="Times New Roman"/>
          <w:sz w:val="28"/>
          <w:szCs w:val="28"/>
          <w:lang w:val="fi-FI"/>
        </w:rPr>
        <w:t>sisar</w:t>
      </w:r>
      <w:r>
        <w:rPr>
          <w:rFonts w:ascii="Times New Roman" w:hAnsi="Times New Roman"/>
          <w:sz w:val="28"/>
          <w:szCs w:val="28"/>
          <w:lang w:val="ru-RU"/>
        </w:rPr>
        <w:t>, одноосновные и двухосновные имена, гласную и согласную основу;</w:t>
      </w:r>
    </w:p>
    <w:p w14:paraId="5BC37BC5">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клонение имен в единственном и множественном числе (существительные, прилагательные, местоимения), словоизменительные суффиксы в современном финском языке: формообразующие суффиксы и окончания, показатель множественного числа в формах косвенных падежей: -</w:t>
      </w:r>
      <w:r>
        <w:rPr>
          <w:rFonts w:ascii="Times New Roman" w:hAnsi="Times New Roman"/>
          <w:sz w:val="28"/>
          <w:szCs w:val="28"/>
          <w:lang w:val="fi-FI"/>
        </w:rPr>
        <w:t>i</w:t>
      </w:r>
      <w:r>
        <w:rPr>
          <w:rFonts w:ascii="Times New Roman" w:hAnsi="Times New Roman"/>
          <w:sz w:val="28"/>
          <w:szCs w:val="28"/>
          <w:lang w:val="ru-RU"/>
        </w:rPr>
        <w:t>-, -</w:t>
      </w:r>
      <w:r>
        <w:rPr>
          <w:rFonts w:ascii="Times New Roman" w:hAnsi="Times New Roman"/>
          <w:sz w:val="28"/>
          <w:szCs w:val="28"/>
          <w:lang w:val="fi-FI"/>
        </w:rPr>
        <w:t>j</w:t>
      </w:r>
      <w:r>
        <w:rPr>
          <w:rFonts w:ascii="Times New Roman" w:hAnsi="Times New Roman"/>
          <w:sz w:val="28"/>
          <w:szCs w:val="28"/>
          <w:lang w:val="ru-RU"/>
        </w:rPr>
        <w:t xml:space="preserve">-, партитив множественного числа, </w:t>
      </w:r>
      <w:r>
        <w:rPr>
          <w:rFonts w:ascii="Times New Roman" w:hAnsi="Times New Roman"/>
          <w:sz w:val="28"/>
          <w:szCs w:val="28"/>
          <w:lang w:val="fi-FI"/>
        </w:rPr>
        <w:t>Ket</w:t>
      </w:r>
      <w:r>
        <w:rPr>
          <w:rFonts w:ascii="Times New Roman" w:hAnsi="Times New Roman"/>
          <w:sz w:val="28"/>
          <w:szCs w:val="28"/>
          <w:lang w:val="ru-RU"/>
        </w:rPr>
        <w:t xml:space="preserve">ä? </w:t>
      </w:r>
      <w:r>
        <w:rPr>
          <w:rFonts w:ascii="Times New Roman" w:hAnsi="Times New Roman"/>
          <w:sz w:val="28"/>
          <w:szCs w:val="28"/>
          <w:lang w:val="fi-FI"/>
        </w:rPr>
        <w:t>Mitä? -a, -ä, -ta, -tä: laukku – laukkuja, kala – kaloja, kirja – kirjoja, kuva – kuvia, sieni – sieniä, tomaatti – tomaatteja, vaate – vaatteita, oppilas – oppilaita, susi – susia, käsityö – käsitöitä</w:t>
      </w:r>
      <w:r>
        <w:rPr>
          <w:rFonts w:ascii="Times New Roman" w:hAnsi="Times New Roman"/>
          <w:sz w:val="28"/>
          <w:szCs w:val="28"/>
          <w:lang w:val="ru-RU"/>
        </w:rPr>
        <w:t>,</w:t>
      </w:r>
      <w:r>
        <w:rPr>
          <w:rFonts w:ascii="Times New Roman" w:hAnsi="Times New Roman"/>
          <w:sz w:val="28"/>
          <w:szCs w:val="28"/>
          <w:lang w:val="fi-FI"/>
        </w:rPr>
        <w:t xml:space="preserve"> </w:t>
      </w:r>
      <w:r>
        <w:rPr>
          <w:rFonts w:ascii="Times New Roman" w:hAnsi="Times New Roman"/>
          <w:sz w:val="28"/>
          <w:szCs w:val="28"/>
          <w:lang w:val="ru-RU"/>
        </w:rPr>
        <w:t>генитив</w:t>
      </w:r>
      <w:r>
        <w:rPr>
          <w:rFonts w:ascii="Times New Roman" w:hAnsi="Times New Roman"/>
          <w:sz w:val="28"/>
          <w:szCs w:val="28"/>
          <w:lang w:val="fi-FI"/>
        </w:rPr>
        <w:t xml:space="preserve"> (</w:t>
      </w:r>
      <w:r>
        <w:rPr>
          <w:rFonts w:ascii="Times New Roman" w:hAnsi="Times New Roman"/>
          <w:sz w:val="28"/>
          <w:szCs w:val="28"/>
          <w:lang w:val="ru-RU"/>
        </w:rPr>
        <w:t>множественное число</w:t>
      </w:r>
      <w:r>
        <w:rPr>
          <w:rFonts w:ascii="Times New Roman" w:hAnsi="Times New Roman"/>
          <w:sz w:val="28"/>
          <w:szCs w:val="28"/>
          <w:lang w:val="fi-FI"/>
        </w:rPr>
        <w:t xml:space="preserve">), Kenen? Minkä? -en, -den: tyttö – tyttöjen, oppilas – oppilaiden, </w:t>
      </w:r>
      <w:r>
        <w:rPr>
          <w:rFonts w:ascii="Times New Roman" w:hAnsi="Times New Roman"/>
          <w:sz w:val="28"/>
          <w:szCs w:val="28"/>
          <w:lang w:val="ru-RU"/>
        </w:rPr>
        <w:t>множественное</w:t>
      </w:r>
      <w:r>
        <w:rPr>
          <w:rFonts w:ascii="Times New Roman" w:hAnsi="Times New Roman"/>
          <w:sz w:val="28"/>
          <w:szCs w:val="28"/>
          <w:lang w:val="fi-FI"/>
        </w:rPr>
        <w:t xml:space="preserve"> </w:t>
      </w:r>
      <w:r>
        <w:rPr>
          <w:rFonts w:ascii="Times New Roman" w:hAnsi="Times New Roman"/>
          <w:sz w:val="28"/>
          <w:szCs w:val="28"/>
          <w:lang w:val="ru-RU"/>
        </w:rPr>
        <w:t>число</w:t>
      </w:r>
      <w:r>
        <w:rPr>
          <w:rFonts w:ascii="Times New Roman" w:hAnsi="Times New Roman"/>
          <w:sz w:val="28"/>
          <w:szCs w:val="28"/>
          <w:lang w:val="fi-FI"/>
        </w:rPr>
        <w:t xml:space="preserve"> </w:t>
      </w:r>
      <w:r>
        <w:rPr>
          <w:rFonts w:ascii="Times New Roman" w:hAnsi="Times New Roman"/>
          <w:sz w:val="28"/>
          <w:szCs w:val="28"/>
          <w:lang w:val="ru-RU"/>
        </w:rPr>
        <w:t>внутренне</w:t>
      </w:r>
      <w:r>
        <w:rPr>
          <w:rFonts w:ascii="Times New Roman" w:hAnsi="Times New Roman"/>
          <w:sz w:val="28"/>
          <w:szCs w:val="28"/>
          <w:lang w:val="fi-FI"/>
        </w:rPr>
        <w:t>-</w:t>
      </w:r>
      <w:r>
        <w:rPr>
          <w:rFonts w:ascii="Times New Roman" w:hAnsi="Times New Roman"/>
          <w:sz w:val="28"/>
          <w:szCs w:val="28"/>
          <w:lang w:val="ru-RU"/>
        </w:rPr>
        <w:t>местных</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внешне</w:t>
      </w:r>
      <w:r>
        <w:rPr>
          <w:rFonts w:ascii="Times New Roman" w:hAnsi="Times New Roman"/>
          <w:sz w:val="28"/>
          <w:szCs w:val="28"/>
          <w:lang w:val="fi-FI"/>
        </w:rPr>
        <w:t>-</w:t>
      </w:r>
      <w:r>
        <w:rPr>
          <w:rFonts w:ascii="Times New Roman" w:hAnsi="Times New Roman"/>
          <w:sz w:val="28"/>
          <w:szCs w:val="28"/>
          <w:lang w:val="ru-RU"/>
        </w:rPr>
        <w:t>местных</w:t>
      </w:r>
      <w:r>
        <w:rPr>
          <w:rFonts w:ascii="Times New Roman" w:hAnsi="Times New Roman"/>
          <w:sz w:val="28"/>
          <w:szCs w:val="28"/>
          <w:lang w:val="fi-FI"/>
        </w:rPr>
        <w:t xml:space="preserve"> </w:t>
      </w:r>
      <w:r>
        <w:rPr>
          <w:rFonts w:ascii="Times New Roman" w:hAnsi="Times New Roman"/>
          <w:sz w:val="28"/>
          <w:szCs w:val="28"/>
          <w:lang w:val="ru-RU"/>
        </w:rPr>
        <w:t>падежей</w:t>
      </w:r>
      <w:r>
        <w:rPr>
          <w:rFonts w:ascii="Times New Roman" w:hAnsi="Times New Roman"/>
          <w:sz w:val="28"/>
          <w:szCs w:val="28"/>
          <w:lang w:val="fi-FI"/>
        </w:rPr>
        <w:t xml:space="preserve">: taloissa, huoneista, kaduilla; </w:t>
      </w:r>
    </w:p>
    <w:p w14:paraId="462579F8">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слаб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тупеней</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чередование</w:t>
      </w:r>
      <w:r>
        <w:rPr>
          <w:rFonts w:ascii="Times New Roman" w:hAnsi="Times New Roman"/>
          <w:sz w:val="28"/>
          <w:szCs w:val="28"/>
          <w:lang w:val="fi-FI"/>
        </w:rPr>
        <w:t xml:space="preserve"> </w:t>
      </w:r>
      <w:r>
        <w:rPr>
          <w:rFonts w:ascii="Times New Roman" w:hAnsi="Times New Roman"/>
          <w:sz w:val="28"/>
          <w:szCs w:val="28"/>
          <w:lang w:val="ru-RU"/>
        </w:rPr>
        <w:t>ступеней</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основе</w:t>
      </w:r>
      <w:r>
        <w:rPr>
          <w:rFonts w:ascii="Times New Roman" w:hAnsi="Times New Roman"/>
          <w:sz w:val="28"/>
          <w:szCs w:val="28"/>
          <w:lang w:val="fi-FI"/>
        </w:rPr>
        <w:t xml:space="preserve"> </w:t>
      </w:r>
      <w:r>
        <w:rPr>
          <w:rFonts w:ascii="Times New Roman" w:hAnsi="Times New Roman"/>
          <w:sz w:val="28"/>
          <w:szCs w:val="28"/>
          <w:lang w:val="ru-RU"/>
        </w:rPr>
        <w:t>слова</w:t>
      </w:r>
      <w:r>
        <w:rPr>
          <w:rFonts w:ascii="Times New Roman" w:hAnsi="Times New Roman"/>
          <w:sz w:val="28"/>
          <w:szCs w:val="28"/>
          <w:lang w:val="fi-FI"/>
        </w:rPr>
        <w:t xml:space="preserve">: tt:t (juttelemme:jutella), t:d (itä:idässä), pp:p (jääkaappi:jääkaapissa), nt:nn (työskennellä:työskentelen), kk:k (kännykkä:kännykän), k:o (ruoka:ruoan), nk:ng (onkia:ongin), uku:uvu (suku:suvun), mp:mm (kumpi:kummasta), lt:ll (kieltää:kiellän), p:v (halpa:halvat) </w:t>
      </w: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перед</w:t>
      </w:r>
      <w:r>
        <w:rPr>
          <w:rFonts w:ascii="Times New Roman" w:hAnsi="Times New Roman"/>
          <w:sz w:val="28"/>
          <w:szCs w:val="28"/>
          <w:lang w:val="fi-FI"/>
        </w:rPr>
        <w:t xml:space="preserve"> </w:t>
      </w:r>
      <w:r>
        <w:rPr>
          <w:rFonts w:ascii="Times New Roman" w:hAnsi="Times New Roman"/>
          <w:sz w:val="28"/>
          <w:szCs w:val="28"/>
          <w:lang w:val="ru-RU"/>
        </w:rPr>
        <w:t>притяжательными</w:t>
      </w:r>
      <w:r>
        <w:rPr>
          <w:rFonts w:ascii="Times New Roman" w:hAnsi="Times New Roman"/>
          <w:sz w:val="28"/>
          <w:szCs w:val="28"/>
          <w:lang w:val="fi-FI"/>
        </w:rPr>
        <w:t xml:space="preserve"> </w:t>
      </w:r>
      <w:r>
        <w:rPr>
          <w:rFonts w:ascii="Times New Roman" w:hAnsi="Times New Roman"/>
          <w:sz w:val="28"/>
          <w:szCs w:val="28"/>
          <w:lang w:val="ru-RU"/>
        </w:rPr>
        <w:t>суффиксами</w:t>
      </w:r>
      <w:r>
        <w:rPr>
          <w:rFonts w:ascii="Times New Roman" w:hAnsi="Times New Roman"/>
          <w:sz w:val="28"/>
          <w:szCs w:val="28"/>
          <w:lang w:val="fi-FI"/>
        </w:rPr>
        <w:t xml:space="preserve">: hänen poikansa ystävä, </w:t>
      </w: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закрытом</w:t>
      </w:r>
      <w:r>
        <w:rPr>
          <w:rFonts w:ascii="Times New Roman" w:hAnsi="Times New Roman"/>
          <w:sz w:val="28"/>
          <w:szCs w:val="28"/>
          <w:lang w:val="fi-FI"/>
        </w:rPr>
        <w:t xml:space="preserve"> </w:t>
      </w:r>
      <w:r>
        <w:rPr>
          <w:rFonts w:ascii="Times New Roman" w:hAnsi="Times New Roman"/>
          <w:sz w:val="28"/>
          <w:szCs w:val="28"/>
          <w:lang w:val="ru-RU"/>
        </w:rPr>
        <w:t>слоге</w:t>
      </w:r>
      <w:r>
        <w:rPr>
          <w:rFonts w:ascii="Times New Roman" w:hAnsi="Times New Roman"/>
          <w:sz w:val="28"/>
          <w:szCs w:val="28"/>
          <w:lang w:val="fi-FI"/>
        </w:rPr>
        <w:t xml:space="preserve"> </w:t>
      </w:r>
      <w:r>
        <w:rPr>
          <w:rFonts w:ascii="Times New Roman" w:hAnsi="Times New Roman"/>
          <w:sz w:val="28"/>
          <w:szCs w:val="28"/>
          <w:lang w:val="ru-RU"/>
        </w:rPr>
        <w:t>перед</w:t>
      </w:r>
      <w:r>
        <w:rPr>
          <w:rFonts w:ascii="Times New Roman" w:hAnsi="Times New Roman"/>
          <w:sz w:val="28"/>
          <w:szCs w:val="28"/>
          <w:lang w:val="fi-FI"/>
        </w:rPr>
        <w:t xml:space="preserve"> </w:t>
      </w:r>
      <w:r>
        <w:rPr>
          <w:rFonts w:ascii="Times New Roman" w:hAnsi="Times New Roman"/>
          <w:sz w:val="28"/>
          <w:szCs w:val="28"/>
          <w:lang w:val="ru-RU"/>
        </w:rPr>
        <w:t>долгим</w:t>
      </w:r>
      <w:r>
        <w:rPr>
          <w:rFonts w:ascii="Times New Roman" w:hAnsi="Times New Roman"/>
          <w:sz w:val="28"/>
          <w:szCs w:val="28"/>
          <w:lang w:val="fi-FI"/>
        </w:rPr>
        <w:t xml:space="preserve"> </w:t>
      </w:r>
      <w:r>
        <w:rPr>
          <w:rFonts w:ascii="Times New Roman" w:hAnsi="Times New Roman"/>
          <w:sz w:val="28"/>
          <w:szCs w:val="28"/>
          <w:lang w:val="ru-RU"/>
        </w:rPr>
        <w:t>гласным</w:t>
      </w:r>
      <w:r>
        <w:rPr>
          <w:rFonts w:ascii="Times New Roman" w:hAnsi="Times New Roman"/>
          <w:sz w:val="28"/>
          <w:szCs w:val="28"/>
          <w:lang w:val="fi-FI"/>
        </w:rPr>
        <w:t>: asukas – asukkaan, tehdas – tehtaassa, eläke – eläkkeellä;</w:t>
      </w:r>
    </w:p>
    <w:p w14:paraId="13DB6C5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казательные местоимения: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tuo</w:t>
      </w:r>
      <w:r>
        <w:rPr>
          <w:rFonts w:ascii="Times New Roman" w:hAnsi="Times New Roman"/>
          <w:sz w:val="28"/>
          <w:szCs w:val="28"/>
          <w:lang w:val="ru-RU"/>
        </w:rPr>
        <w:t xml:space="preserve">, </w:t>
      </w:r>
      <w:r>
        <w:rPr>
          <w:rFonts w:ascii="Times New Roman" w:hAnsi="Times New Roman"/>
          <w:sz w:val="28"/>
          <w:szCs w:val="28"/>
          <w:lang w:val="fi-FI"/>
        </w:rPr>
        <w:t>se</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nuo</w:t>
      </w:r>
      <w:r>
        <w:rPr>
          <w:rFonts w:ascii="Times New Roman" w:hAnsi="Times New Roman"/>
          <w:sz w:val="28"/>
          <w:szCs w:val="28"/>
          <w:lang w:val="ru-RU"/>
        </w:rPr>
        <w:t xml:space="preserve">, </w:t>
      </w:r>
      <w:r>
        <w:rPr>
          <w:rFonts w:ascii="Times New Roman" w:hAnsi="Times New Roman"/>
          <w:sz w:val="28"/>
          <w:szCs w:val="28"/>
          <w:lang w:val="fi-FI"/>
        </w:rPr>
        <w:t>ne</w:t>
      </w:r>
      <w:r>
        <w:rPr>
          <w:rFonts w:ascii="Times New Roman" w:hAnsi="Times New Roman"/>
          <w:sz w:val="28"/>
          <w:szCs w:val="28"/>
          <w:lang w:val="ru-RU"/>
        </w:rPr>
        <w:t xml:space="preserve"> вопросительные местоимения: </w:t>
      </w:r>
      <w:r>
        <w:rPr>
          <w:rFonts w:ascii="Times New Roman" w:hAnsi="Times New Roman"/>
          <w:sz w:val="28"/>
          <w:szCs w:val="28"/>
          <w:lang w:val="fi-FI"/>
        </w:rPr>
        <w:t>Kuka</w:t>
      </w:r>
      <w:r>
        <w:rPr>
          <w:rFonts w:ascii="Times New Roman" w:hAnsi="Times New Roman"/>
          <w:sz w:val="28"/>
          <w:szCs w:val="28"/>
          <w:lang w:val="ru-RU"/>
        </w:rPr>
        <w:t xml:space="preserve">? </w:t>
      </w:r>
      <w:r>
        <w:rPr>
          <w:rFonts w:ascii="Times New Roman" w:hAnsi="Times New Roman"/>
          <w:sz w:val="28"/>
          <w:szCs w:val="28"/>
          <w:lang w:val="fi-FI"/>
        </w:rPr>
        <w:t>Mik</w:t>
      </w:r>
      <w:r>
        <w:rPr>
          <w:rFonts w:ascii="Times New Roman" w:hAnsi="Times New Roman"/>
          <w:sz w:val="28"/>
          <w:szCs w:val="28"/>
          <w:lang w:val="ru-RU"/>
        </w:rPr>
        <w:t xml:space="preserve">ä? </w:t>
      </w:r>
      <w:r>
        <w:rPr>
          <w:rFonts w:ascii="Times New Roman" w:hAnsi="Times New Roman"/>
          <w:sz w:val="28"/>
          <w:szCs w:val="28"/>
          <w:lang w:val="fi-FI"/>
        </w:rPr>
        <w:t>Kumpi</w:t>
      </w:r>
      <w:r>
        <w:rPr>
          <w:rFonts w:ascii="Times New Roman" w:hAnsi="Times New Roman"/>
          <w:sz w:val="28"/>
          <w:szCs w:val="28"/>
          <w:lang w:val="ru-RU"/>
        </w:rPr>
        <w:t xml:space="preserve">?, относительные местоимения: </w:t>
      </w:r>
      <w:r>
        <w:rPr>
          <w:rFonts w:ascii="Times New Roman" w:hAnsi="Times New Roman"/>
          <w:sz w:val="28"/>
          <w:szCs w:val="28"/>
          <w:lang w:val="fi-FI"/>
        </w:rPr>
        <w:t>joka</w:t>
      </w:r>
      <w:r>
        <w:rPr>
          <w:rFonts w:ascii="Times New Roman" w:hAnsi="Times New Roman"/>
          <w:sz w:val="28"/>
          <w:szCs w:val="28"/>
          <w:lang w:val="ru-RU"/>
        </w:rPr>
        <w:t xml:space="preserve">, </w:t>
      </w:r>
      <w:r>
        <w:rPr>
          <w:rFonts w:ascii="Times New Roman" w:hAnsi="Times New Roman"/>
          <w:sz w:val="28"/>
          <w:szCs w:val="28"/>
          <w:lang w:val="fi-FI"/>
        </w:rPr>
        <w:t>mik</w:t>
      </w:r>
      <w:r>
        <w:rPr>
          <w:rFonts w:ascii="Times New Roman" w:hAnsi="Times New Roman"/>
          <w:sz w:val="28"/>
          <w:szCs w:val="28"/>
          <w:lang w:val="ru-RU"/>
        </w:rPr>
        <w:t>ä, склонение указательных, вопросительных, относительных местоимений;</w:t>
      </w:r>
    </w:p>
    <w:p w14:paraId="6B4F6CD0">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и наречий: компаратив (</w:t>
      </w:r>
      <w:r>
        <w:rPr>
          <w:rFonts w:ascii="Times New Roman" w:hAnsi="Times New Roman"/>
          <w:sz w:val="28"/>
          <w:szCs w:val="28"/>
          <w:lang w:val="fi-FI"/>
        </w:rPr>
        <w:t>nopeampi</w:t>
      </w:r>
      <w:r>
        <w:rPr>
          <w:rFonts w:ascii="Times New Roman" w:hAnsi="Times New Roman"/>
          <w:sz w:val="28"/>
          <w:szCs w:val="28"/>
          <w:lang w:val="ru-RU"/>
        </w:rPr>
        <w:t xml:space="preserve">, </w:t>
      </w:r>
      <w:r>
        <w:rPr>
          <w:rFonts w:ascii="Times New Roman" w:hAnsi="Times New Roman"/>
          <w:sz w:val="28"/>
          <w:szCs w:val="28"/>
          <w:lang w:val="fi-FI"/>
        </w:rPr>
        <w:t>nopeammin</w:t>
      </w:r>
      <w:r>
        <w:rPr>
          <w:rFonts w:ascii="Times New Roman" w:hAnsi="Times New Roman"/>
          <w:sz w:val="28"/>
          <w:szCs w:val="28"/>
          <w:lang w:val="ru-RU"/>
        </w:rPr>
        <w:t>), суперлатив (</w:t>
      </w:r>
      <w:r>
        <w:rPr>
          <w:rFonts w:ascii="Times New Roman" w:hAnsi="Times New Roman"/>
          <w:sz w:val="28"/>
          <w:szCs w:val="28"/>
          <w:lang w:val="fi-FI"/>
        </w:rPr>
        <w:t>nopein</w:t>
      </w:r>
      <w:r>
        <w:rPr>
          <w:rFonts w:ascii="Times New Roman" w:hAnsi="Times New Roman"/>
          <w:sz w:val="28"/>
          <w:szCs w:val="28"/>
          <w:lang w:val="ru-RU"/>
        </w:rPr>
        <w:t xml:space="preserve">, </w:t>
      </w:r>
      <w:r>
        <w:rPr>
          <w:rFonts w:ascii="Times New Roman" w:hAnsi="Times New Roman"/>
          <w:sz w:val="28"/>
          <w:szCs w:val="28"/>
          <w:lang w:val="fi-FI"/>
        </w:rPr>
        <w:t>nopeimmin</w:t>
      </w:r>
      <w:r>
        <w:rPr>
          <w:rFonts w:ascii="Times New Roman" w:hAnsi="Times New Roman"/>
          <w:sz w:val="28"/>
          <w:szCs w:val="28"/>
          <w:lang w:val="ru-RU"/>
        </w:rPr>
        <w:t>), склонение прилагательных в форме компаратива и суперлатива (единственное и множественное число);</w:t>
      </w:r>
    </w:p>
    <w:p w14:paraId="43B394F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се типы спряжения глаголов в современном финском языке.</w:t>
      </w:r>
    </w:p>
    <w:p w14:paraId="1CC69F51">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ростого</w:t>
      </w:r>
      <w:r>
        <w:rPr>
          <w:rFonts w:ascii="Times New Roman" w:hAnsi="Times New Roman"/>
          <w:sz w:val="28"/>
          <w:szCs w:val="28"/>
          <w:lang w:val="fi-FI"/>
        </w:rPr>
        <w:t xml:space="preserve"> </w:t>
      </w:r>
      <w:r>
        <w:rPr>
          <w:rFonts w:ascii="Times New Roman" w:hAnsi="Times New Roman"/>
          <w:sz w:val="28"/>
          <w:szCs w:val="28"/>
          <w:lang w:val="ru-RU"/>
        </w:rPr>
        <w:t>претерита</w:t>
      </w:r>
      <w:r>
        <w:rPr>
          <w:rFonts w:ascii="Times New Roman" w:hAnsi="Times New Roman"/>
          <w:sz w:val="28"/>
          <w:szCs w:val="28"/>
          <w:lang w:val="fi-FI"/>
        </w:rPr>
        <w:t xml:space="preserve"> (</w:t>
      </w:r>
      <w:r>
        <w:rPr>
          <w:rFonts w:ascii="Times New Roman" w:hAnsi="Times New Roman"/>
          <w:sz w:val="28"/>
          <w:szCs w:val="28"/>
          <w:lang w:val="ru-RU"/>
        </w:rPr>
        <w:t>имперфекта</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sanoin, en sanonut, teit, et tehnyt, hän tuli, hän ei tullut, vastasimme, emme vastanneet, häiritsitte, ette häirinneet, he olivat, he eivät olleet, hän pakeni – hän ei paennut;</w:t>
      </w:r>
    </w:p>
    <w:p w14:paraId="0FBC0AB7">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императива</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xml:space="preserve"> 2 </w:t>
      </w:r>
      <w:r>
        <w:rPr>
          <w:rFonts w:ascii="Times New Roman" w:hAnsi="Times New Roman"/>
          <w:sz w:val="28"/>
          <w:szCs w:val="28"/>
          <w:lang w:val="ru-RU"/>
        </w:rPr>
        <w:t>лица</w:t>
      </w:r>
      <w:r>
        <w:rPr>
          <w:rFonts w:ascii="Times New Roman" w:hAnsi="Times New Roman"/>
          <w:sz w:val="28"/>
          <w:szCs w:val="28"/>
          <w:lang w:val="fi-FI"/>
        </w:rPr>
        <w:t xml:space="preserve"> </w:t>
      </w:r>
      <w:r>
        <w:rPr>
          <w:rFonts w:ascii="Times New Roman" w:hAnsi="Times New Roman"/>
          <w:sz w:val="28"/>
          <w:szCs w:val="28"/>
          <w:lang w:val="ru-RU"/>
        </w:rPr>
        <w:t>единственного</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множественного</w:t>
      </w:r>
      <w:r>
        <w:rPr>
          <w:rFonts w:ascii="Times New Roman" w:hAnsi="Times New Roman"/>
          <w:sz w:val="28"/>
          <w:szCs w:val="28"/>
          <w:lang w:val="fi-FI"/>
        </w:rPr>
        <w:t xml:space="preserve"> </w:t>
      </w:r>
      <w:r>
        <w:rPr>
          <w:rFonts w:ascii="Times New Roman" w:hAnsi="Times New Roman"/>
          <w:sz w:val="28"/>
          <w:szCs w:val="28"/>
          <w:lang w:val="ru-RU"/>
        </w:rPr>
        <w:t>числа</w:t>
      </w:r>
      <w:r>
        <w:rPr>
          <w:rFonts w:ascii="Times New Roman" w:hAnsi="Times New Roman"/>
          <w:sz w:val="28"/>
          <w:szCs w:val="28"/>
          <w:lang w:val="fi-FI"/>
        </w:rPr>
        <w:t xml:space="preserve">): sano, älä sano, sanokaa, älkää sanoko, syö, älä syö, syökää, älkää syökö, mene, älä mene, menkää, älkää menkö, vastaa, älä vastaa, vastatkaa, älkää vastatko, valitse, älä valitse, valitkaa, älkää valitko; </w:t>
      </w:r>
    </w:p>
    <w:p w14:paraId="1CF57B67">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резенса</w:t>
      </w:r>
      <w:r>
        <w:rPr>
          <w:rFonts w:ascii="Times New Roman" w:hAnsi="Times New Roman"/>
          <w:sz w:val="28"/>
          <w:szCs w:val="28"/>
          <w:lang w:val="fi-FI"/>
        </w:rPr>
        <w:t xml:space="preserve"> </w:t>
      </w:r>
      <w:r>
        <w:rPr>
          <w:rFonts w:ascii="Times New Roman" w:hAnsi="Times New Roman"/>
          <w:sz w:val="28"/>
          <w:szCs w:val="28"/>
          <w:lang w:val="ru-RU"/>
        </w:rPr>
        <w:t>кондиционала</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sanoisin, en sanoisi, tekisit, et tekisi, hän tulisi, hän ei tulisi, vastaisimme, emme vastaisi, häiritsisitte, ette häiritsisi, he kääntäisivät, he eivät kääntäisi, he pakenisivat – he eivät pakenisi;</w:t>
      </w:r>
    </w:p>
    <w:p w14:paraId="2C8A77C0">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действитель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настоящего</w:t>
      </w:r>
      <w:r>
        <w:rPr>
          <w:rFonts w:ascii="Times New Roman" w:hAnsi="Times New Roman"/>
          <w:sz w:val="28"/>
          <w:szCs w:val="28"/>
          <w:lang w:val="fi-FI"/>
        </w:rPr>
        <w:t xml:space="preserve"> </w:t>
      </w:r>
      <w:r>
        <w:rPr>
          <w:rFonts w:ascii="Times New Roman" w:hAnsi="Times New Roman"/>
          <w:sz w:val="28"/>
          <w:szCs w:val="28"/>
          <w:lang w:val="ru-RU"/>
        </w:rPr>
        <w:t>времени</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naurava, jäävällä, menevälle, vastaavissa, valitsevien, pakenevista;</w:t>
      </w:r>
    </w:p>
    <w:p w14:paraId="7D1678E2">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действитель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прошедшего</w:t>
      </w:r>
      <w:r>
        <w:rPr>
          <w:rFonts w:ascii="Times New Roman" w:hAnsi="Times New Roman"/>
          <w:sz w:val="28"/>
          <w:szCs w:val="28"/>
          <w:lang w:val="fi-FI"/>
        </w:rPr>
        <w:t xml:space="preserve"> </w:t>
      </w:r>
      <w:r>
        <w:rPr>
          <w:rFonts w:ascii="Times New Roman" w:hAnsi="Times New Roman"/>
          <w:sz w:val="28"/>
          <w:szCs w:val="28"/>
          <w:lang w:val="ru-RU"/>
        </w:rPr>
        <w:t>времени</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nauranut, jäänyt, mennyt, vastannut, valinnut, paennut, kertoneelle, jääneistä, menneitä, vastanneiden, valinneeseen, paennutta;</w:t>
      </w:r>
    </w:p>
    <w:p w14:paraId="7A8E15EE">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управление</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w:t>
      </w:r>
      <w:r>
        <w:rPr>
          <w:rFonts w:ascii="Times New Roman" w:hAnsi="Times New Roman"/>
          <w:sz w:val="28"/>
          <w:szCs w:val="28"/>
          <w:lang w:val="ru-RU"/>
        </w:rPr>
        <w:t>из</w:t>
      </w:r>
      <w:r>
        <w:rPr>
          <w:rFonts w:ascii="Times New Roman" w:hAnsi="Times New Roman"/>
          <w:sz w:val="28"/>
          <w:szCs w:val="28"/>
          <w:lang w:val="fi-FI"/>
        </w:rPr>
        <w:t xml:space="preserve"> </w:t>
      </w:r>
      <w:r>
        <w:rPr>
          <w:rFonts w:ascii="Times New Roman" w:hAnsi="Times New Roman"/>
          <w:sz w:val="28"/>
          <w:szCs w:val="28"/>
          <w:lang w:val="ru-RU"/>
        </w:rPr>
        <w:t>списка</w:t>
      </w:r>
      <w:r>
        <w:rPr>
          <w:rFonts w:ascii="Times New Roman" w:hAnsi="Times New Roman"/>
          <w:sz w:val="28"/>
          <w:szCs w:val="28"/>
          <w:lang w:val="fi-FI"/>
        </w:rPr>
        <w:t xml:space="preserve"> </w:t>
      </w:r>
      <w:r>
        <w:rPr>
          <w:rFonts w:ascii="Times New Roman" w:hAnsi="Times New Roman"/>
          <w:sz w:val="28"/>
          <w:szCs w:val="28"/>
          <w:lang w:val="ru-RU"/>
        </w:rPr>
        <w:t>лексического</w:t>
      </w:r>
      <w:r>
        <w:rPr>
          <w:rFonts w:ascii="Times New Roman" w:hAnsi="Times New Roman"/>
          <w:sz w:val="28"/>
          <w:szCs w:val="28"/>
          <w:lang w:val="fi-FI"/>
        </w:rPr>
        <w:t xml:space="preserve"> </w:t>
      </w:r>
      <w:r>
        <w:rPr>
          <w:rFonts w:ascii="Times New Roman" w:hAnsi="Times New Roman"/>
          <w:sz w:val="28"/>
          <w:szCs w:val="28"/>
          <w:lang w:val="ru-RU"/>
        </w:rPr>
        <w:t>минимум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ajaa (mitä?) autoa, ajaa (millä?) autolla, etsiä (mistä?) laukusta, haista (mille?) tupakalle, ilmestyä (mihin?) puihin, jättää (mihin?) kotiin, kieltää (keneltä?) lapselta, kiinnostua (mistä?) historiasta, käyttää (mitä?) puhelinta, lainata (mistä?) kirjastosta, laskea (mitä?) mäkeä, löytää (mistä?) pöydästä, maistua (mille?) appelsiinille, nauttia (mitä?) kuumaa juomaa, odottaa (mitä?) bussia, osallistua (mihin?) kilpailuihin, pelätä (ketä? mitä?) hammaslääkäriä, pitää (mistä?) lukemisesta, pysähtyä (mihin?) pysäkille, rakentaa (mihin? mille?) keskustaan, sairastua (mihin?) flunssaan, soittaa (mitä?) pianoa, suuttua (keneen? mihin?) häneen, tuoksua (mille?) ruusulle, tutustua (keneen? mihin?) kaupunkiin, tykätä (mistä?) matkustamisesta, unohtaa (mihin?) kotiin;</w:t>
      </w:r>
    </w:p>
    <w:p w14:paraId="0E14BDC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лучаи согласования прилагательных и существительных в числе и падеже: </w:t>
      </w:r>
      <w:r>
        <w:rPr>
          <w:rFonts w:ascii="Times New Roman" w:hAnsi="Times New Roman"/>
          <w:sz w:val="28"/>
          <w:szCs w:val="28"/>
          <w:lang w:val="fi-FI"/>
        </w:rPr>
        <w:t>kauniit</w:t>
      </w:r>
      <w:r>
        <w:rPr>
          <w:rFonts w:ascii="Times New Roman" w:hAnsi="Times New Roman"/>
          <w:sz w:val="28"/>
          <w:szCs w:val="28"/>
          <w:lang w:val="ru-RU"/>
        </w:rPr>
        <w:t xml:space="preserve"> </w:t>
      </w:r>
      <w:r>
        <w:rPr>
          <w:rFonts w:ascii="Times New Roman" w:hAnsi="Times New Roman"/>
          <w:sz w:val="28"/>
          <w:szCs w:val="28"/>
          <w:lang w:val="fi-FI"/>
        </w:rPr>
        <w:t>silm</w:t>
      </w:r>
      <w:r>
        <w:rPr>
          <w:rFonts w:ascii="Times New Roman" w:hAnsi="Times New Roman"/>
          <w:sz w:val="28"/>
          <w:szCs w:val="28"/>
          <w:lang w:val="ru-RU"/>
        </w:rPr>
        <w:t>ä</w:t>
      </w:r>
      <w:r>
        <w:rPr>
          <w:rFonts w:ascii="Times New Roman" w:hAnsi="Times New Roman"/>
          <w:sz w:val="28"/>
          <w:szCs w:val="28"/>
          <w:lang w:val="fi-FI"/>
        </w:rPr>
        <w:t>t</w:t>
      </w:r>
      <w:r>
        <w:rPr>
          <w:rFonts w:ascii="Times New Roman" w:hAnsi="Times New Roman"/>
          <w:sz w:val="28"/>
          <w:szCs w:val="28"/>
          <w:lang w:val="ru-RU"/>
        </w:rPr>
        <w:t>;</w:t>
      </w:r>
    </w:p>
    <w:p w14:paraId="0E3C3FC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от 100 до 1000000);</w:t>
      </w:r>
    </w:p>
    <w:p w14:paraId="7EBB6A7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w:t>
      </w:r>
    </w:p>
    <w:p w14:paraId="27081E41">
      <w:pPr>
        <w:widowControl/>
        <w:spacing w:after="0" w:line="350" w:lineRule="auto"/>
        <w:ind w:firstLine="708"/>
        <w:jc w:val="both"/>
        <w:rPr>
          <w:rFonts w:ascii="Times New Roman" w:hAnsi="Times New Roman"/>
          <w:bCs/>
          <w:sz w:val="28"/>
          <w:szCs w:val="28"/>
          <w:lang w:val="fi-FI"/>
        </w:rPr>
      </w:pPr>
      <w:r>
        <w:rPr>
          <w:rFonts w:ascii="Times New Roman" w:hAnsi="Times New Roman"/>
          <w:sz w:val="28"/>
          <w:szCs w:val="28"/>
          <w:lang w:val="ru-RU"/>
        </w:rPr>
        <w:t>предлоги</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послелоги</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xml:space="preserve">: aikana, </w:t>
      </w:r>
      <w:r>
        <w:rPr>
          <w:rFonts w:ascii="Times New Roman" w:hAnsi="Times New Roman"/>
          <w:bCs/>
          <w:sz w:val="28"/>
          <w:szCs w:val="28"/>
          <w:lang w:val="fi-FI"/>
        </w:rPr>
        <w:t xml:space="preserve">ali, alitse, alle, alta, alle, asti, </w:t>
      </w:r>
      <w:r>
        <w:rPr>
          <w:rFonts w:ascii="Times New Roman" w:hAnsi="Times New Roman"/>
          <w:sz w:val="28"/>
          <w:szCs w:val="28"/>
          <w:lang w:val="fi-FI"/>
        </w:rPr>
        <w:t xml:space="preserve">ennen, </w:t>
      </w:r>
      <w:r>
        <w:rPr>
          <w:rFonts w:ascii="Times New Roman" w:hAnsi="Times New Roman"/>
          <w:bCs/>
          <w:sz w:val="28"/>
          <w:szCs w:val="28"/>
          <w:lang w:val="fi-FI"/>
        </w:rPr>
        <w:t xml:space="preserve">eteen, edestä, edelle, edellä, edeltä, </w:t>
      </w:r>
      <w:r>
        <w:rPr>
          <w:rFonts w:ascii="Times New Roman" w:hAnsi="Times New Roman"/>
          <w:sz w:val="28"/>
          <w:szCs w:val="28"/>
          <w:lang w:val="fi-FI"/>
        </w:rPr>
        <w:t>ilman</w:t>
      </w:r>
      <w:r>
        <w:rPr>
          <w:rFonts w:ascii="Times New Roman" w:hAnsi="Times New Roman"/>
          <w:bCs/>
          <w:sz w:val="28"/>
          <w:szCs w:val="28"/>
          <w:lang w:val="fi-FI"/>
        </w:rPr>
        <w:t xml:space="preserve">, jälkeen, jäljessä, jäljestä, </w:t>
      </w:r>
      <w:r>
        <w:rPr>
          <w:rFonts w:ascii="Times New Roman" w:hAnsi="Times New Roman"/>
          <w:sz w:val="28"/>
          <w:szCs w:val="28"/>
          <w:lang w:val="fi-FI"/>
        </w:rPr>
        <w:t xml:space="preserve">jälkeen, </w:t>
      </w:r>
      <w:r>
        <w:rPr>
          <w:rFonts w:ascii="Times New Roman" w:hAnsi="Times New Roman"/>
          <w:bCs/>
          <w:sz w:val="28"/>
          <w:szCs w:val="28"/>
          <w:lang w:val="fi-FI"/>
        </w:rPr>
        <w:t xml:space="preserve">kautta, keskellä, keskelle, keskeltä, kohdalle, kohdalla, kohdalta, kohti, </w:t>
      </w:r>
      <w:r>
        <w:rPr>
          <w:rFonts w:ascii="Times New Roman" w:hAnsi="Times New Roman"/>
          <w:sz w:val="28"/>
          <w:szCs w:val="28"/>
          <w:lang w:val="fi-FI"/>
        </w:rPr>
        <w:t xml:space="preserve">kuluttua, </w:t>
      </w:r>
      <w:r>
        <w:rPr>
          <w:rFonts w:ascii="Times New Roman" w:hAnsi="Times New Roman"/>
          <w:bCs/>
          <w:sz w:val="28"/>
          <w:szCs w:val="28"/>
          <w:lang w:val="fi-FI"/>
        </w:rPr>
        <w:t>laitaan, laidassa, laidasta, laidalle, laidalla, laidalta, luo, luokse, luota, läpi, lävitse, mukaan, mukana, taakse, takana, takaa, ohi, ohitse, perään, perässä, perästä, pitkin, poikki, päin, päässä, päästä, päälle, päällä, päältä, reunaan, reunassa, reunasta, reunalle, reunalla, reunalta, saakka, sisään, sisällä, sisälle, sisältä, takia, varrelle, varrella, varrelta, varteen, varressa, varresta, varten, vasten, vastapäätä, viereen, vierestä, vierelle, vierellä, viereltä, väliin, välissä, välistä, välille, välillä, väliltä, yli, ylitse, ylle, yllä, yltä, ympärille, ympärillä, ympäri, ympärille, ääreen, ääressä, äärestä, äärelle, äärellä, ääreltä;</w:t>
      </w:r>
    </w:p>
    <w:p w14:paraId="07AA757F">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оюзы</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mutta, vaan, kuin, sekä, sekä-että, -kä, eli, joko-tai, että, jotta, koska, kun, jos, vaikka, kunnes.</w:t>
      </w:r>
    </w:p>
    <w:p w14:paraId="1D9E31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циокультурные знания и умения: </w:t>
      </w:r>
    </w:p>
    <w:p w14:paraId="26269A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отдельные социокультурные элементы речевого поведенческого этикета в рамках тематического содержания речи; </w:t>
      </w:r>
    </w:p>
    <w:p w14:paraId="5756AF6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в устной и письменной речи наиболее употребительную лексику в рамках тематического содержания речи; </w:t>
      </w:r>
    </w:p>
    <w:p w14:paraId="4190A4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ладать базовыми знаниями о социокультурном портрете родной страны и Республики Карелия; </w:t>
      </w:r>
    </w:p>
    <w:p w14:paraId="11BA123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Республику Карелия на финском языке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 оказывать помощь гостям в ситуациях повседневного общения (объяснить местонахождение объекта и другое).</w:t>
      </w:r>
    </w:p>
    <w:p w14:paraId="20FB83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енсаторные умения: </w:t>
      </w:r>
    </w:p>
    <w:p w14:paraId="0283F1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14:paraId="5AB299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512DA7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5. Предметные результаты изучения родного (финского) языка. К концу обучения в 7 классе обучающийся научится:</w:t>
      </w:r>
    </w:p>
    <w:p w14:paraId="6AFC3D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39C90D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6CF114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 – 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6 реплик со стороны каждого собеседника),</w:t>
      </w:r>
    </w:p>
    <w:p w14:paraId="28443D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w:t>
      </w:r>
      <w:r>
        <w:rPr>
          <w:rFonts w:ascii="Times New Roman" w:hAnsi="Times New Roman" w:eastAsia="Times New Roman"/>
          <w:sz w:val="28"/>
          <w:szCs w:val="28"/>
          <w:lang w:val="ru-RU"/>
        </w:rPr>
        <w:t>-</w:t>
      </w:r>
      <w:r>
        <w:rPr>
          <w:rFonts w:ascii="Times New Roman" w:hAnsi="Times New Roman"/>
          <w:sz w:val="28"/>
          <w:szCs w:val="28"/>
          <w:lang w:val="ru-RU"/>
        </w:rPr>
        <w:t xml:space="preserve">9 фраз); </w:t>
      </w:r>
    </w:p>
    <w:p w14:paraId="446E65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агать основное содержание прочитанного или прослушанного текста с вербальными и (или) зрительными опорами (объём – 8</w:t>
      </w:r>
      <w:r>
        <w:rPr>
          <w:rFonts w:ascii="Times New Roman" w:hAnsi="Times New Roman" w:eastAsia="Times New Roman"/>
          <w:sz w:val="28"/>
          <w:szCs w:val="28"/>
          <w:lang w:val="ru-RU"/>
        </w:rPr>
        <w:t>-</w:t>
      </w:r>
      <w:r>
        <w:rPr>
          <w:rFonts w:ascii="Times New Roman" w:hAnsi="Times New Roman"/>
          <w:sz w:val="28"/>
          <w:szCs w:val="28"/>
          <w:lang w:val="ru-RU"/>
        </w:rPr>
        <w:t xml:space="preserve">9 фраз); </w:t>
      </w:r>
    </w:p>
    <w:p w14:paraId="396FCC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 (объём – 8</w:t>
      </w:r>
      <w:r>
        <w:rPr>
          <w:rFonts w:ascii="Times New Roman" w:hAnsi="Times New Roman" w:eastAsia="Times New Roman"/>
          <w:sz w:val="28"/>
          <w:szCs w:val="28"/>
          <w:lang w:val="ru-RU"/>
        </w:rPr>
        <w:t>-</w:t>
      </w:r>
      <w:r>
        <w:rPr>
          <w:rFonts w:ascii="Times New Roman" w:hAnsi="Times New Roman"/>
          <w:sz w:val="28"/>
          <w:szCs w:val="28"/>
          <w:lang w:val="ru-RU"/>
        </w:rPr>
        <w:t>9 фраз).</w:t>
      </w:r>
    </w:p>
    <w:p w14:paraId="58C90A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44B809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для аудирования – до 1,5 минут).</w:t>
      </w:r>
    </w:p>
    <w:p w14:paraId="22D473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1B9650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для чтения – до 350 слов); </w:t>
      </w:r>
    </w:p>
    <w:p w14:paraId="55E80E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несплошные тексты (таблицы, диаграммы) и понимать представленную в них информацию; </w:t>
      </w:r>
    </w:p>
    <w:p w14:paraId="332C5C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оследовательность главных фактов (событий) в тексте.</w:t>
      </w:r>
    </w:p>
    <w:p w14:paraId="2DA87B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0C9134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полнять анкеты и формуляры с указанием личной информации; </w:t>
      </w:r>
    </w:p>
    <w:p w14:paraId="2C15F5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электронное сообщение личного характера, соблюдая речевой этикет (объём сообщения – до 90 слов); </w:t>
      </w:r>
    </w:p>
    <w:p w14:paraId="393E275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небольшое письменное высказывание с использованием вопросов, ключевых слов, плана и (или) иллюстраций, фотографий, таблиц (объём высказывания – до 90 слов). </w:t>
      </w:r>
    </w:p>
    <w:p w14:paraId="39762F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навыки.</w:t>
      </w:r>
    </w:p>
    <w:p w14:paraId="08E687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нетическая сторона речи: </w:t>
      </w:r>
    </w:p>
    <w:p w14:paraId="0E8088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w:t>
      </w:r>
    </w:p>
    <w:p w14:paraId="4696EF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w:t>
      </w:r>
    </w:p>
    <w:p w14:paraId="0A2C71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согласно основным правилам чтения.</w:t>
      </w:r>
    </w:p>
    <w:p w14:paraId="0CECFA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фика, орфография, пунктуация: </w:t>
      </w:r>
    </w:p>
    <w:p w14:paraId="1EB2D8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 писать изученные слова; </w:t>
      </w:r>
    </w:p>
    <w:p w14:paraId="55C5B0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использовать точку, вопросительный и восклицательный знаки в конце предложения, запятую при перечислении и обращении; </w:t>
      </w:r>
    </w:p>
    <w:p w14:paraId="425250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оформлять электронное сообщение личного характера.</w:t>
      </w:r>
    </w:p>
    <w:p w14:paraId="1F33F5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14:paraId="53A6E8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 xml:space="preserve">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 </w:t>
      </w:r>
    </w:p>
    <w:p w14:paraId="4EA9AF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 суффиксы имён существительных: суффикс -</w:t>
      </w:r>
      <w:r>
        <w:rPr>
          <w:rFonts w:ascii="Times New Roman" w:hAnsi="Times New Roman"/>
          <w:sz w:val="28"/>
          <w:szCs w:val="28"/>
          <w:lang w:val="fi-FI"/>
        </w:rPr>
        <w:t>ja</w:t>
      </w:r>
      <w:r>
        <w:rPr>
          <w:rFonts w:ascii="Times New Roman" w:hAnsi="Times New Roman"/>
          <w:sz w:val="28"/>
          <w:szCs w:val="28"/>
          <w:lang w:val="ru-RU"/>
        </w:rPr>
        <w:t>, -</w:t>
      </w:r>
      <w:r>
        <w:rPr>
          <w:rFonts w:ascii="Times New Roman" w:hAnsi="Times New Roman"/>
          <w:sz w:val="28"/>
          <w:szCs w:val="28"/>
          <w:lang w:val="fi-FI"/>
        </w:rPr>
        <w:t>j</w:t>
      </w:r>
      <w:r>
        <w:rPr>
          <w:rFonts w:ascii="Times New Roman" w:hAnsi="Times New Roman"/>
          <w:sz w:val="28"/>
          <w:szCs w:val="28"/>
          <w:lang w:val="ru-RU"/>
        </w:rPr>
        <w:t xml:space="preserve">ä: </w:t>
      </w:r>
      <w:r>
        <w:rPr>
          <w:rFonts w:ascii="Times New Roman" w:hAnsi="Times New Roman"/>
          <w:sz w:val="28"/>
          <w:szCs w:val="28"/>
          <w:lang w:val="fi-FI"/>
        </w:rPr>
        <w:t>rakentaja</w:t>
      </w:r>
      <w:r>
        <w:rPr>
          <w:rFonts w:ascii="Times New Roman" w:hAnsi="Times New Roman"/>
          <w:sz w:val="28"/>
          <w:szCs w:val="28"/>
          <w:lang w:val="ru-RU"/>
        </w:rPr>
        <w:t xml:space="preserve">, </w:t>
      </w:r>
      <w:r>
        <w:rPr>
          <w:rFonts w:ascii="Times New Roman" w:hAnsi="Times New Roman"/>
          <w:sz w:val="28"/>
          <w:szCs w:val="28"/>
          <w:lang w:val="fi-FI"/>
        </w:rPr>
        <w:t>myyj</w:t>
      </w:r>
      <w:r>
        <w:rPr>
          <w:rFonts w:ascii="Times New Roman" w:hAnsi="Times New Roman"/>
          <w:sz w:val="28"/>
          <w:szCs w:val="28"/>
          <w:lang w:val="ru-RU"/>
        </w:rPr>
        <w:t>ä, суффикс -</w:t>
      </w:r>
      <w:r>
        <w:rPr>
          <w:rFonts w:ascii="Times New Roman" w:hAnsi="Times New Roman"/>
          <w:sz w:val="28"/>
          <w:szCs w:val="28"/>
          <w:lang w:val="fi-FI"/>
        </w:rPr>
        <w:t>in</w:t>
      </w:r>
      <w:r>
        <w:rPr>
          <w:rFonts w:ascii="Times New Roman" w:hAnsi="Times New Roman"/>
          <w:sz w:val="28"/>
          <w:szCs w:val="28"/>
          <w:lang w:val="ru-RU"/>
        </w:rPr>
        <w:t xml:space="preserve">: </w:t>
      </w:r>
      <w:r>
        <w:rPr>
          <w:rFonts w:ascii="Times New Roman" w:hAnsi="Times New Roman"/>
          <w:sz w:val="28"/>
          <w:szCs w:val="28"/>
          <w:lang w:val="fi-FI"/>
        </w:rPr>
        <w:t>avain</w:t>
      </w:r>
      <w:r>
        <w:rPr>
          <w:rFonts w:ascii="Times New Roman" w:hAnsi="Times New Roman"/>
          <w:sz w:val="28"/>
          <w:szCs w:val="28"/>
          <w:lang w:val="ru-RU"/>
        </w:rPr>
        <w:t xml:space="preserve">, </w:t>
      </w:r>
      <w:r>
        <w:rPr>
          <w:rFonts w:ascii="Times New Roman" w:hAnsi="Times New Roman"/>
          <w:sz w:val="28"/>
          <w:szCs w:val="28"/>
          <w:lang w:val="fi-FI"/>
        </w:rPr>
        <w:t>soitin</w:t>
      </w:r>
      <w:r>
        <w:rPr>
          <w:rFonts w:ascii="Times New Roman" w:hAnsi="Times New Roman"/>
          <w:sz w:val="28"/>
          <w:szCs w:val="28"/>
          <w:lang w:val="ru-RU"/>
        </w:rPr>
        <w:t>, суффикс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xml:space="preserve">: </w:t>
      </w:r>
      <w:r>
        <w:rPr>
          <w:rFonts w:ascii="Times New Roman" w:hAnsi="Times New Roman"/>
          <w:sz w:val="28"/>
          <w:szCs w:val="28"/>
          <w:lang w:val="fi-FI"/>
        </w:rPr>
        <w:t>ilmoitus</w:t>
      </w:r>
      <w:r>
        <w:rPr>
          <w:rFonts w:ascii="Times New Roman" w:hAnsi="Times New Roman"/>
          <w:sz w:val="28"/>
          <w:szCs w:val="28"/>
          <w:lang w:val="ru-RU"/>
        </w:rPr>
        <w:t>, суффикс -</w:t>
      </w:r>
      <w:r>
        <w:rPr>
          <w:rFonts w:ascii="Times New Roman" w:hAnsi="Times New Roman"/>
          <w:sz w:val="28"/>
          <w:szCs w:val="28"/>
          <w:lang w:val="fi-FI"/>
        </w:rPr>
        <w:t>uus</w:t>
      </w:r>
      <w:r>
        <w:rPr>
          <w:rFonts w:ascii="Times New Roman" w:hAnsi="Times New Roman"/>
          <w:sz w:val="28"/>
          <w:szCs w:val="28"/>
          <w:lang w:val="ru-RU"/>
        </w:rPr>
        <w:t>, -</w:t>
      </w:r>
      <w:r>
        <w:rPr>
          <w:rFonts w:ascii="Times New Roman" w:hAnsi="Times New Roman"/>
          <w:sz w:val="28"/>
          <w:szCs w:val="28"/>
          <w:lang w:val="fi-FI"/>
        </w:rPr>
        <w:t>yys</w:t>
      </w:r>
      <w:r>
        <w:rPr>
          <w:rFonts w:ascii="Times New Roman" w:hAnsi="Times New Roman"/>
          <w:sz w:val="28"/>
          <w:szCs w:val="28"/>
          <w:lang w:val="ru-RU"/>
        </w:rPr>
        <w:t xml:space="preserve">: </w:t>
      </w:r>
      <w:r>
        <w:rPr>
          <w:rFonts w:ascii="Times New Roman" w:hAnsi="Times New Roman"/>
          <w:sz w:val="28"/>
          <w:szCs w:val="28"/>
          <w:lang w:val="fi-FI"/>
        </w:rPr>
        <w:t>kirjallisuus</w:t>
      </w:r>
      <w:r>
        <w:rPr>
          <w:rFonts w:ascii="Times New Roman" w:hAnsi="Times New Roman"/>
          <w:sz w:val="28"/>
          <w:szCs w:val="28"/>
          <w:lang w:val="ru-RU"/>
        </w:rPr>
        <w:t>, суффикс -</w:t>
      </w:r>
      <w:r>
        <w:rPr>
          <w:rFonts w:ascii="Times New Roman" w:hAnsi="Times New Roman"/>
          <w:sz w:val="28"/>
          <w:szCs w:val="28"/>
          <w:lang w:val="fi-FI"/>
        </w:rPr>
        <w:t>sto</w:t>
      </w:r>
      <w:r>
        <w:rPr>
          <w:rFonts w:ascii="Times New Roman" w:hAnsi="Times New Roman"/>
          <w:sz w:val="28"/>
          <w:szCs w:val="28"/>
          <w:lang w:val="ru-RU"/>
        </w:rPr>
        <w:t>, -</w:t>
      </w:r>
      <w:r>
        <w:rPr>
          <w:rFonts w:ascii="Times New Roman" w:hAnsi="Times New Roman"/>
          <w:sz w:val="28"/>
          <w:szCs w:val="28"/>
          <w:lang w:val="fi-FI"/>
        </w:rPr>
        <w:t>st</w:t>
      </w:r>
      <w:r>
        <w:rPr>
          <w:rFonts w:ascii="Times New Roman" w:hAnsi="Times New Roman"/>
          <w:sz w:val="28"/>
          <w:szCs w:val="28"/>
          <w:lang w:val="ru-RU"/>
        </w:rPr>
        <w:t>ö, -</w:t>
      </w:r>
      <w:r>
        <w:rPr>
          <w:rFonts w:ascii="Times New Roman" w:hAnsi="Times New Roman"/>
          <w:sz w:val="28"/>
          <w:szCs w:val="28"/>
          <w:lang w:val="fi-FI"/>
        </w:rPr>
        <w:t>isto</w:t>
      </w:r>
      <w:r>
        <w:rPr>
          <w:rFonts w:ascii="Times New Roman" w:hAnsi="Times New Roman"/>
          <w:sz w:val="28"/>
          <w:szCs w:val="28"/>
          <w:lang w:val="ru-RU"/>
        </w:rPr>
        <w:t>, -</w:t>
      </w:r>
      <w:r>
        <w:rPr>
          <w:rFonts w:ascii="Times New Roman" w:hAnsi="Times New Roman"/>
          <w:sz w:val="28"/>
          <w:szCs w:val="28"/>
          <w:lang w:val="fi-FI"/>
        </w:rPr>
        <w:t>ist</w:t>
      </w:r>
      <w:r>
        <w:rPr>
          <w:rFonts w:ascii="Times New Roman" w:hAnsi="Times New Roman"/>
          <w:sz w:val="28"/>
          <w:szCs w:val="28"/>
          <w:lang w:val="ru-RU"/>
        </w:rPr>
        <w:t xml:space="preserve">ö: </w:t>
      </w:r>
      <w:r>
        <w:rPr>
          <w:rFonts w:ascii="Times New Roman" w:hAnsi="Times New Roman"/>
          <w:sz w:val="28"/>
          <w:szCs w:val="28"/>
          <w:lang w:val="fi-FI"/>
        </w:rPr>
        <w:t>kirjasto</w:t>
      </w:r>
      <w:r>
        <w:rPr>
          <w:rFonts w:ascii="Times New Roman" w:hAnsi="Times New Roman"/>
          <w:sz w:val="28"/>
          <w:szCs w:val="28"/>
          <w:lang w:val="ru-RU"/>
        </w:rPr>
        <w:t>, суффикс -</w:t>
      </w:r>
      <w:r>
        <w:rPr>
          <w:rFonts w:ascii="Times New Roman" w:hAnsi="Times New Roman"/>
          <w:sz w:val="28"/>
          <w:szCs w:val="28"/>
          <w:lang w:val="fi-FI"/>
        </w:rPr>
        <w:t>la</w:t>
      </w:r>
      <w:r>
        <w:rPr>
          <w:rFonts w:ascii="Times New Roman" w:hAnsi="Times New Roman"/>
          <w:sz w:val="28"/>
          <w:szCs w:val="28"/>
          <w:lang w:val="ru-RU"/>
        </w:rPr>
        <w:t>, -</w:t>
      </w:r>
      <w:r>
        <w:rPr>
          <w:rFonts w:ascii="Times New Roman" w:hAnsi="Times New Roman"/>
          <w:sz w:val="28"/>
          <w:szCs w:val="28"/>
          <w:lang w:val="fi-FI"/>
        </w:rPr>
        <w:t>l</w:t>
      </w:r>
      <w:r>
        <w:rPr>
          <w:rFonts w:ascii="Times New Roman" w:hAnsi="Times New Roman"/>
          <w:sz w:val="28"/>
          <w:szCs w:val="28"/>
          <w:lang w:val="ru-RU"/>
        </w:rPr>
        <w:t xml:space="preserve">ä: </w:t>
      </w:r>
      <w:r>
        <w:rPr>
          <w:rFonts w:ascii="Times New Roman" w:hAnsi="Times New Roman"/>
          <w:sz w:val="28"/>
          <w:szCs w:val="28"/>
          <w:lang w:val="fi-FI"/>
        </w:rPr>
        <w:t>asuntola</w:t>
      </w:r>
      <w:r>
        <w:rPr>
          <w:rFonts w:ascii="Times New Roman" w:hAnsi="Times New Roman"/>
          <w:sz w:val="28"/>
          <w:szCs w:val="28"/>
          <w:lang w:val="ru-RU"/>
        </w:rPr>
        <w:t>, суффикс -</w:t>
      </w:r>
      <w:r>
        <w:rPr>
          <w:rFonts w:ascii="Times New Roman" w:hAnsi="Times New Roman"/>
          <w:sz w:val="28"/>
          <w:szCs w:val="28"/>
          <w:lang w:val="fi-FI"/>
        </w:rPr>
        <w:t>mo</w:t>
      </w:r>
      <w:r>
        <w:rPr>
          <w:rFonts w:ascii="Times New Roman" w:hAnsi="Times New Roman"/>
          <w:sz w:val="28"/>
          <w:szCs w:val="28"/>
          <w:lang w:val="ru-RU"/>
        </w:rPr>
        <w:t>, -</w:t>
      </w:r>
      <w:r>
        <w:rPr>
          <w:rFonts w:ascii="Times New Roman" w:hAnsi="Times New Roman"/>
          <w:sz w:val="28"/>
          <w:szCs w:val="28"/>
          <w:lang w:val="fi-FI"/>
        </w:rPr>
        <w:t>m</w:t>
      </w:r>
      <w:r>
        <w:rPr>
          <w:rFonts w:ascii="Times New Roman" w:hAnsi="Times New Roman"/>
          <w:sz w:val="28"/>
          <w:szCs w:val="28"/>
          <w:lang w:val="ru-RU"/>
        </w:rPr>
        <w:t xml:space="preserve">ö: </w:t>
      </w:r>
      <w:r>
        <w:rPr>
          <w:rFonts w:ascii="Times New Roman" w:hAnsi="Times New Roman"/>
          <w:sz w:val="28"/>
          <w:szCs w:val="28"/>
          <w:lang w:val="fi-FI"/>
        </w:rPr>
        <w:t>kampaamo</w:t>
      </w:r>
      <w:r>
        <w:rPr>
          <w:rFonts w:ascii="Times New Roman" w:hAnsi="Times New Roman"/>
          <w:sz w:val="28"/>
          <w:szCs w:val="28"/>
          <w:lang w:val="ru-RU"/>
        </w:rPr>
        <w:t xml:space="preserve">, </w:t>
      </w:r>
      <w:r>
        <w:rPr>
          <w:rFonts w:ascii="Times New Roman" w:hAnsi="Times New Roman"/>
          <w:sz w:val="28"/>
          <w:szCs w:val="28"/>
          <w:lang w:val="fi-FI"/>
        </w:rPr>
        <w:t>ompelimo</w:t>
      </w:r>
      <w:r>
        <w:rPr>
          <w:rFonts w:ascii="Times New Roman" w:hAnsi="Times New Roman"/>
          <w:sz w:val="28"/>
          <w:szCs w:val="28"/>
          <w:lang w:val="ru-RU"/>
        </w:rPr>
        <w:t xml:space="preserve">, </w:t>
      </w:r>
      <w:r>
        <w:rPr>
          <w:rFonts w:ascii="Times New Roman" w:hAnsi="Times New Roman"/>
          <w:sz w:val="28"/>
          <w:szCs w:val="28"/>
          <w:lang w:val="fi-FI"/>
        </w:rPr>
        <w:t>kustantamo</w:t>
      </w:r>
      <w:r>
        <w:rPr>
          <w:rFonts w:ascii="Times New Roman" w:hAnsi="Times New Roman"/>
          <w:sz w:val="28"/>
          <w:szCs w:val="28"/>
          <w:lang w:val="ru-RU"/>
        </w:rPr>
        <w:t>, суффикс -</w:t>
      </w:r>
      <w:r>
        <w:rPr>
          <w:rFonts w:ascii="Times New Roman" w:hAnsi="Times New Roman"/>
          <w:sz w:val="28"/>
          <w:szCs w:val="28"/>
          <w:lang w:val="fi-FI"/>
        </w:rPr>
        <w:t>kko</w:t>
      </w:r>
      <w:r>
        <w:rPr>
          <w:rFonts w:ascii="Times New Roman" w:hAnsi="Times New Roman"/>
          <w:sz w:val="28"/>
          <w:szCs w:val="28"/>
          <w:lang w:val="ru-RU"/>
        </w:rPr>
        <w:t>, -</w:t>
      </w:r>
      <w:r>
        <w:rPr>
          <w:rFonts w:ascii="Times New Roman" w:hAnsi="Times New Roman"/>
          <w:sz w:val="28"/>
          <w:szCs w:val="28"/>
          <w:lang w:val="fi-FI"/>
        </w:rPr>
        <w:t>kk</w:t>
      </w:r>
      <w:r>
        <w:rPr>
          <w:rFonts w:ascii="Times New Roman" w:hAnsi="Times New Roman"/>
          <w:sz w:val="28"/>
          <w:szCs w:val="28"/>
          <w:lang w:val="ru-RU"/>
        </w:rPr>
        <w:t>ö, -</w:t>
      </w:r>
      <w:r>
        <w:rPr>
          <w:rFonts w:ascii="Times New Roman" w:hAnsi="Times New Roman"/>
          <w:sz w:val="28"/>
          <w:szCs w:val="28"/>
          <w:lang w:val="fi-FI"/>
        </w:rPr>
        <w:t>ikko</w:t>
      </w:r>
      <w:r>
        <w:rPr>
          <w:rFonts w:ascii="Times New Roman" w:hAnsi="Times New Roman"/>
          <w:sz w:val="28"/>
          <w:szCs w:val="28"/>
          <w:lang w:val="ru-RU"/>
        </w:rPr>
        <w:t>, -</w:t>
      </w:r>
      <w:r>
        <w:rPr>
          <w:rFonts w:ascii="Times New Roman" w:hAnsi="Times New Roman"/>
          <w:sz w:val="28"/>
          <w:szCs w:val="28"/>
          <w:lang w:val="fi-FI"/>
        </w:rPr>
        <w:t>ikk</w:t>
      </w:r>
      <w:r>
        <w:rPr>
          <w:rFonts w:ascii="Times New Roman" w:hAnsi="Times New Roman"/>
          <w:sz w:val="28"/>
          <w:szCs w:val="28"/>
          <w:lang w:val="ru-RU"/>
        </w:rPr>
        <w:t xml:space="preserve">ö: </w:t>
      </w:r>
      <w:r>
        <w:rPr>
          <w:rFonts w:ascii="Times New Roman" w:hAnsi="Times New Roman"/>
          <w:sz w:val="28"/>
          <w:szCs w:val="28"/>
          <w:lang w:val="fi-FI"/>
        </w:rPr>
        <w:t>naulakko</w:t>
      </w:r>
      <w:r>
        <w:rPr>
          <w:rFonts w:ascii="Times New Roman" w:hAnsi="Times New Roman"/>
          <w:sz w:val="28"/>
          <w:szCs w:val="28"/>
          <w:lang w:val="ru-RU"/>
        </w:rPr>
        <w:t xml:space="preserve">, </w:t>
      </w:r>
      <w:r>
        <w:rPr>
          <w:rFonts w:ascii="Times New Roman" w:hAnsi="Times New Roman"/>
          <w:sz w:val="28"/>
          <w:szCs w:val="28"/>
          <w:lang w:val="fi-FI"/>
        </w:rPr>
        <w:t>hyllykk</w:t>
      </w:r>
      <w:r>
        <w:rPr>
          <w:rFonts w:ascii="Times New Roman" w:hAnsi="Times New Roman"/>
          <w:sz w:val="28"/>
          <w:szCs w:val="28"/>
          <w:lang w:val="ru-RU"/>
        </w:rPr>
        <w:t xml:space="preserve">ö,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irikk</w:t>
      </w:r>
      <w:r>
        <w:rPr>
          <w:rFonts w:ascii="Times New Roman" w:hAnsi="Times New Roman"/>
          <w:sz w:val="28"/>
          <w:szCs w:val="28"/>
          <w:lang w:val="ru-RU"/>
        </w:rPr>
        <w:t>ö, суффикс -</w:t>
      </w:r>
      <w:r>
        <w:rPr>
          <w:rFonts w:ascii="Times New Roman" w:hAnsi="Times New Roman"/>
          <w:sz w:val="28"/>
          <w:szCs w:val="28"/>
          <w:lang w:val="fi-FI"/>
        </w:rPr>
        <w:t>os</w:t>
      </w:r>
      <w:r>
        <w:rPr>
          <w:rFonts w:ascii="Times New Roman" w:hAnsi="Times New Roman"/>
          <w:sz w:val="28"/>
          <w:szCs w:val="28"/>
          <w:lang w:val="ru-RU"/>
        </w:rPr>
        <w:t>, -ö</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teos</w:t>
      </w:r>
      <w:r>
        <w:rPr>
          <w:rFonts w:ascii="Times New Roman" w:hAnsi="Times New Roman"/>
          <w:sz w:val="28"/>
          <w:szCs w:val="28"/>
          <w:lang w:val="ru-RU"/>
        </w:rPr>
        <w:t xml:space="preserve">, </w:t>
      </w:r>
      <w:r>
        <w:rPr>
          <w:rFonts w:ascii="Times New Roman" w:hAnsi="Times New Roman"/>
          <w:sz w:val="28"/>
          <w:szCs w:val="28"/>
          <w:lang w:val="fi-FI"/>
        </w:rPr>
        <w:t>suomennos</w:t>
      </w:r>
      <w:r>
        <w:rPr>
          <w:rFonts w:ascii="Times New Roman" w:hAnsi="Times New Roman"/>
          <w:sz w:val="28"/>
          <w:szCs w:val="28"/>
          <w:lang w:val="ru-RU"/>
        </w:rPr>
        <w:t xml:space="preserve">, </w:t>
      </w:r>
      <w:r>
        <w:rPr>
          <w:rFonts w:ascii="Times New Roman" w:hAnsi="Times New Roman"/>
          <w:sz w:val="28"/>
          <w:szCs w:val="28"/>
          <w:lang w:val="fi-FI"/>
        </w:rPr>
        <w:t>k</w:t>
      </w:r>
      <w:r>
        <w:rPr>
          <w:rFonts w:ascii="Times New Roman" w:hAnsi="Times New Roman"/>
          <w:sz w:val="28"/>
          <w:szCs w:val="28"/>
          <w:lang w:val="ru-RU"/>
        </w:rPr>
        <w:t>ää</w:t>
      </w:r>
      <w:r>
        <w:rPr>
          <w:rFonts w:ascii="Times New Roman" w:hAnsi="Times New Roman"/>
          <w:sz w:val="28"/>
          <w:szCs w:val="28"/>
          <w:lang w:val="fi-FI"/>
        </w:rPr>
        <w:t>nn</w:t>
      </w:r>
      <w:r>
        <w:rPr>
          <w:rFonts w:ascii="Times New Roman" w:hAnsi="Times New Roman"/>
          <w:sz w:val="28"/>
          <w:szCs w:val="28"/>
          <w:lang w:val="ru-RU"/>
        </w:rPr>
        <w:t>ö</w:t>
      </w:r>
      <w:r>
        <w:rPr>
          <w:rFonts w:ascii="Times New Roman" w:hAnsi="Times New Roman"/>
          <w:sz w:val="28"/>
          <w:szCs w:val="28"/>
          <w:lang w:val="fi-FI"/>
        </w:rPr>
        <w:t>s</w:t>
      </w:r>
      <w:r>
        <w:rPr>
          <w:rFonts w:ascii="Times New Roman" w:hAnsi="Times New Roman"/>
          <w:sz w:val="28"/>
          <w:szCs w:val="28"/>
          <w:lang w:val="ru-RU"/>
        </w:rPr>
        <w:t>, суффикс -</w:t>
      </w:r>
      <w:r>
        <w:rPr>
          <w:rFonts w:ascii="Times New Roman" w:hAnsi="Times New Roman"/>
          <w:sz w:val="28"/>
          <w:szCs w:val="28"/>
          <w:lang w:val="fi-FI"/>
        </w:rPr>
        <w:t>e</w:t>
      </w:r>
      <w:r>
        <w:rPr>
          <w:rFonts w:ascii="Times New Roman" w:hAnsi="Times New Roman"/>
          <w:sz w:val="28"/>
          <w:szCs w:val="28"/>
          <w:lang w:val="ru-RU"/>
        </w:rPr>
        <w:t xml:space="preserve">: </w:t>
      </w:r>
      <w:r>
        <w:rPr>
          <w:rFonts w:ascii="Times New Roman" w:hAnsi="Times New Roman"/>
          <w:sz w:val="28"/>
          <w:szCs w:val="28"/>
          <w:lang w:val="fi-FI"/>
        </w:rPr>
        <w:t>tuote</w:t>
      </w:r>
      <w:r>
        <w:rPr>
          <w:rFonts w:ascii="Times New Roman" w:hAnsi="Times New Roman"/>
          <w:sz w:val="28"/>
          <w:szCs w:val="28"/>
          <w:lang w:val="ru-RU"/>
        </w:rPr>
        <w:t>, суффикс -</w:t>
      </w:r>
      <w:r>
        <w:rPr>
          <w:rFonts w:ascii="Times New Roman" w:hAnsi="Times New Roman"/>
          <w:sz w:val="28"/>
          <w:szCs w:val="28"/>
          <w:lang w:val="fi-FI"/>
        </w:rPr>
        <w:t>u</w:t>
      </w:r>
      <w:r>
        <w:rPr>
          <w:rFonts w:ascii="Times New Roman" w:hAnsi="Times New Roman"/>
          <w:sz w:val="28"/>
          <w:szCs w:val="28"/>
          <w:lang w:val="ru-RU"/>
        </w:rPr>
        <w:t>, -</w:t>
      </w:r>
      <w:r>
        <w:rPr>
          <w:rFonts w:ascii="Times New Roman" w:hAnsi="Times New Roman"/>
          <w:sz w:val="28"/>
          <w:szCs w:val="28"/>
          <w:lang w:val="fi-FI"/>
        </w:rPr>
        <w:t>y</w:t>
      </w:r>
      <w:r>
        <w:rPr>
          <w:rFonts w:ascii="Times New Roman" w:hAnsi="Times New Roman"/>
          <w:sz w:val="28"/>
          <w:szCs w:val="28"/>
          <w:lang w:val="ru-RU"/>
        </w:rPr>
        <w:t xml:space="preserve">: </w:t>
      </w:r>
      <w:r>
        <w:rPr>
          <w:rFonts w:ascii="Times New Roman" w:hAnsi="Times New Roman"/>
          <w:sz w:val="28"/>
          <w:szCs w:val="28"/>
          <w:lang w:val="fi-FI"/>
        </w:rPr>
        <w:t>haku</w:t>
      </w:r>
      <w:r>
        <w:rPr>
          <w:rFonts w:ascii="Times New Roman" w:hAnsi="Times New Roman"/>
          <w:sz w:val="28"/>
          <w:szCs w:val="28"/>
          <w:lang w:val="ru-RU"/>
        </w:rPr>
        <w:t xml:space="preserve">, </w:t>
      </w:r>
      <w:r>
        <w:rPr>
          <w:rFonts w:ascii="Times New Roman" w:hAnsi="Times New Roman"/>
          <w:sz w:val="28"/>
          <w:szCs w:val="28"/>
          <w:lang w:val="fi-FI"/>
        </w:rPr>
        <w:t>p</w:t>
      </w:r>
      <w:r>
        <w:rPr>
          <w:rFonts w:ascii="Times New Roman" w:hAnsi="Times New Roman"/>
          <w:sz w:val="28"/>
          <w:szCs w:val="28"/>
          <w:lang w:val="ru-RU"/>
        </w:rPr>
        <w:t>ää</w:t>
      </w:r>
      <w:r>
        <w:rPr>
          <w:rFonts w:ascii="Times New Roman" w:hAnsi="Times New Roman"/>
          <w:sz w:val="28"/>
          <w:szCs w:val="28"/>
          <w:lang w:val="fi-FI"/>
        </w:rPr>
        <w:t>sy</w:t>
      </w:r>
      <w:r>
        <w:rPr>
          <w:rFonts w:ascii="Times New Roman" w:hAnsi="Times New Roman"/>
          <w:sz w:val="28"/>
          <w:szCs w:val="28"/>
          <w:lang w:val="ru-RU"/>
        </w:rPr>
        <w:t xml:space="preserve">, </w:t>
      </w:r>
      <w:r>
        <w:rPr>
          <w:rFonts w:ascii="Times New Roman" w:hAnsi="Times New Roman"/>
          <w:sz w:val="28"/>
          <w:szCs w:val="28"/>
          <w:lang w:val="fi-FI"/>
        </w:rPr>
        <w:t>juoksu</w:t>
      </w:r>
      <w:r>
        <w:rPr>
          <w:rFonts w:ascii="Times New Roman" w:hAnsi="Times New Roman"/>
          <w:sz w:val="28"/>
          <w:szCs w:val="28"/>
          <w:lang w:val="ru-RU"/>
        </w:rPr>
        <w:t>, суффиксы имён прилагательных: суффикс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nen</w:t>
      </w:r>
      <w:r>
        <w:rPr>
          <w:rFonts w:ascii="Times New Roman" w:hAnsi="Times New Roman"/>
          <w:sz w:val="28"/>
          <w:szCs w:val="28"/>
          <w:lang w:val="ru-RU"/>
        </w:rPr>
        <w:t xml:space="preserve">: </w:t>
      </w:r>
      <w:r>
        <w:rPr>
          <w:rFonts w:ascii="Times New Roman" w:hAnsi="Times New Roman"/>
          <w:sz w:val="28"/>
          <w:szCs w:val="28"/>
          <w:lang w:val="fi-FI"/>
        </w:rPr>
        <w:t>tavallinen</w:t>
      </w:r>
      <w:r>
        <w:rPr>
          <w:rFonts w:ascii="Times New Roman" w:hAnsi="Times New Roman"/>
          <w:sz w:val="28"/>
          <w:szCs w:val="28"/>
          <w:lang w:val="ru-RU"/>
        </w:rPr>
        <w:t>, суффикс -</w:t>
      </w:r>
      <w:r>
        <w:rPr>
          <w:rFonts w:ascii="Times New Roman" w:hAnsi="Times New Roman"/>
          <w:sz w:val="28"/>
          <w:szCs w:val="28"/>
          <w:lang w:val="fi-FI"/>
        </w:rPr>
        <w:t>kas</w:t>
      </w:r>
      <w:r>
        <w:rPr>
          <w:rFonts w:ascii="Times New Roman" w:hAnsi="Times New Roman"/>
          <w:sz w:val="28"/>
          <w:szCs w:val="28"/>
          <w:lang w:val="ru-RU"/>
        </w:rPr>
        <w:t>, -</w:t>
      </w:r>
      <w:r>
        <w:rPr>
          <w:rFonts w:ascii="Times New Roman" w:hAnsi="Times New Roman"/>
          <w:sz w:val="28"/>
          <w:szCs w:val="28"/>
          <w:lang w:val="fi-FI"/>
        </w:rPr>
        <w:t>k</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maukas</w:t>
      </w:r>
      <w:r>
        <w:rPr>
          <w:rFonts w:ascii="Times New Roman" w:hAnsi="Times New Roman"/>
          <w:sz w:val="28"/>
          <w:szCs w:val="28"/>
          <w:lang w:val="ru-RU"/>
        </w:rPr>
        <w:t xml:space="preserve">, </w:t>
      </w:r>
      <w:r>
        <w:rPr>
          <w:rFonts w:ascii="Times New Roman" w:hAnsi="Times New Roman"/>
          <w:sz w:val="28"/>
          <w:szCs w:val="28"/>
          <w:lang w:val="fi-FI"/>
        </w:rPr>
        <w:t>v</w:t>
      </w:r>
      <w:r>
        <w:rPr>
          <w:rFonts w:ascii="Times New Roman" w:hAnsi="Times New Roman"/>
          <w:sz w:val="28"/>
          <w:szCs w:val="28"/>
          <w:lang w:val="ru-RU"/>
        </w:rPr>
        <w:t>ä</w:t>
      </w:r>
      <w:r>
        <w:rPr>
          <w:rFonts w:ascii="Times New Roman" w:hAnsi="Times New Roman"/>
          <w:sz w:val="28"/>
          <w:szCs w:val="28"/>
          <w:lang w:val="fi-FI"/>
        </w:rPr>
        <w:t>rik</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суффикс -</w:t>
      </w:r>
      <w:r>
        <w:rPr>
          <w:rFonts w:ascii="Times New Roman" w:hAnsi="Times New Roman"/>
          <w:sz w:val="28"/>
          <w:szCs w:val="28"/>
          <w:lang w:val="fi-FI"/>
        </w:rPr>
        <w:t>ton</w:t>
      </w:r>
      <w:r>
        <w:rPr>
          <w:rFonts w:ascii="Times New Roman" w:hAnsi="Times New Roman"/>
          <w:sz w:val="28"/>
          <w:szCs w:val="28"/>
          <w:lang w:val="ru-RU"/>
        </w:rPr>
        <w:t>, -</w:t>
      </w:r>
      <w:r>
        <w:rPr>
          <w:rFonts w:ascii="Times New Roman" w:hAnsi="Times New Roman"/>
          <w:sz w:val="28"/>
          <w:szCs w:val="28"/>
          <w:lang w:val="fi-FI"/>
        </w:rPr>
        <w:t>t</w:t>
      </w:r>
      <w:r>
        <w:rPr>
          <w:rFonts w:ascii="Times New Roman" w:hAnsi="Times New Roman"/>
          <w:sz w:val="28"/>
          <w:szCs w:val="28"/>
          <w:lang w:val="ru-RU"/>
        </w:rPr>
        <w:t>ö</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ty</w:t>
      </w:r>
      <w:r>
        <w:rPr>
          <w:rFonts w:ascii="Times New Roman" w:hAnsi="Times New Roman"/>
          <w:sz w:val="28"/>
          <w:szCs w:val="28"/>
          <w:lang w:val="ru-RU"/>
        </w:rPr>
        <w:t>ö</w:t>
      </w:r>
      <w:r>
        <w:rPr>
          <w:rFonts w:ascii="Times New Roman" w:hAnsi="Times New Roman"/>
          <w:sz w:val="28"/>
          <w:szCs w:val="28"/>
          <w:lang w:val="fi-FI"/>
        </w:rPr>
        <w:t>t</w:t>
      </w:r>
      <w:r>
        <w:rPr>
          <w:rFonts w:ascii="Times New Roman" w:hAnsi="Times New Roman"/>
          <w:sz w:val="28"/>
          <w:szCs w:val="28"/>
          <w:lang w:val="ru-RU"/>
        </w:rPr>
        <w:t>ö</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onneton</w:t>
      </w:r>
      <w:r>
        <w:rPr>
          <w:rFonts w:ascii="Times New Roman" w:hAnsi="Times New Roman"/>
          <w:sz w:val="28"/>
          <w:szCs w:val="28"/>
          <w:lang w:val="ru-RU"/>
        </w:rPr>
        <w:t>, глагольные суффиксы: суффикс -</w:t>
      </w:r>
      <w:r>
        <w:rPr>
          <w:rFonts w:ascii="Times New Roman" w:hAnsi="Times New Roman"/>
          <w:sz w:val="28"/>
          <w:szCs w:val="28"/>
          <w:lang w:val="fi-FI"/>
        </w:rPr>
        <w:t>tta</w:t>
      </w:r>
      <w:r>
        <w:rPr>
          <w:rFonts w:ascii="Times New Roman" w:hAnsi="Times New Roman"/>
          <w:sz w:val="28"/>
          <w:szCs w:val="28"/>
          <w:lang w:val="ru-RU"/>
        </w:rPr>
        <w:t>-, -</w:t>
      </w:r>
      <w:r>
        <w:rPr>
          <w:rFonts w:ascii="Times New Roman" w:hAnsi="Times New Roman"/>
          <w:sz w:val="28"/>
          <w:szCs w:val="28"/>
          <w:lang w:val="fi-FI"/>
        </w:rPr>
        <w:t>tt</w:t>
      </w:r>
      <w:r>
        <w:rPr>
          <w:rFonts w:ascii="Times New Roman" w:hAnsi="Times New Roman"/>
          <w:sz w:val="28"/>
          <w:szCs w:val="28"/>
          <w:lang w:val="ru-RU"/>
        </w:rPr>
        <w:t xml:space="preserve">ä-: </w:t>
      </w:r>
      <w:r>
        <w:rPr>
          <w:rFonts w:ascii="Times New Roman" w:hAnsi="Times New Roman"/>
          <w:sz w:val="28"/>
          <w:szCs w:val="28"/>
          <w:lang w:val="fi-FI"/>
        </w:rPr>
        <w:t>kasvattaa</w:t>
      </w:r>
      <w:r>
        <w:rPr>
          <w:rFonts w:ascii="Times New Roman" w:hAnsi="Times New Roman"/>
          <w:sz w:val="28"/>
          <w:szCs w:val="28"/>
          <w:lang w:val="ru-RU"/>
        </w:rPr>
        <w:t xml:space="preserve">, </w:t>
      </w:r>
      <w:r>
        <w:rPr>
          <w:rFonts w:ascii="Times New Roman" w:hAnsi="Times New Roman"/>
          <w:sz w:val="28"/>
          <w:szCs w:val="28"/>
          <w:lang w:val="fi-FI"/>
        </w:rPr>
        <w:t>l</w:t>
      </w:r>
      <w:r>
        <w:rPr>
          <w:rFonts w:ascii="Times New Roman" w:hAnsi="Times New Roman"/>
          <w:sz w:val="28"/>
          <w:szCs w:val="28"/>
          <w:lang w:val="ru-RU"/>
        </w:rPr>
        <w:t>ä</w:t>
      </w:r>
      <w:r>
        <w:rPr>
          <w:rFonts w:ascii="Times New Roman" w:hAnsi="Times New Roman"/>
          <w:sz w:val="28"/>
          <w:szCs w:val="28"/>
          <w:lang w:val="fi-FI"/>
        </w:rPr>
        <w:t>mmitt</w:t>
      </w:r>
      <w:r>
        <w:rPr>
          <w:rFonts w:ascii="Times New Roman" w:hAnsi="Times New Roman"/>
          <w:sz w:val="28"/>
          <w:szCs w:val="28"/>
          <w:lang w:val="ru-RU"/>
        </w:rPr>
        <w:t>ää, суффиксы -</w:t>
      </w:r>
      <w:r>
        <w:rPr>
          <w:rFonts w:ascii="Times New Roman" w:hAnsi="Times New Roman"/>
          <w:sz w:val="28"/>
          <w:szCs w:val="28"/>
          <w:lang w:val="fi-FI"/>
        </w:rPr>
        <w:t>oitta</w:t>
      </w:r>
      <w:r>
        <w:rPr>
          <w:rFonts w:ascii="Times New Roman" w:hAnsi="Times New Roman"/>
          <w:sz w:val="28"/>
          <w:szCs w:val="28"/>
          <w:lang w:val="ru-RU"/>
        </w:rPr>
        <w:t>-, -ö</w:t>
      </w:r>
      <w:r>
        <w:rPr>
          <w:rFonts w:ascii="Times New Roman" w:hAnsi="Times New Roman"/>
          <w:sz w:val="28"/>
          <w:szCs w:val="28"/>
          <w:lang w:val="fi-FI"/>
        </w:rPr>
        <w:t>itt</w:t>
      </w:r>
      <w:r>
        <w:rPr>
          <w:rFonts w:ascii="Times New Roman" w:hAnsi="Times New Roman"/>
          <w:sz w:val="28"/>
          <w:szCs w:val="28"/>
          <w:lang w:val="ru-RU"/>
        </w:rPr>
        <w:t>ä-, -</w:t>
      </w:r>
      <w:r>
        <w:rPr>
          <w:rFonts w:ascii="Times New Roman" w:hAnsi="Times New Roman"/>
          <w:sz w:val="28"/>
          <w:szCs w:val="28"/>
          <w:lang w:val="fi-FI"/>
        </w:rPr>
        <w:t>itta</w:t>
      </w:r>
      <w:r>
        <w:rPr>
          <w:rFonts w:ascii="Times New Roman" w:hAnsi="Times New Roman"/>
          <w:sz w:val="28"/>
          <w:szCs w:val="28"/>
          <w:lang w:val="ru-RU"/>
        </w:rPr>
        <w:t>-, -</w:t>
      </w:r>
      <w:r>
        <w:rPr>
          <w:rFonts w:ascii="Times New Roman" w:hAnsi="Times New Roman"/>
          <w:sz w:val="28"/>
          <w:szCs w:val="28"/>
          <w:lang w:val="fi-FI"/>
        </w:rPr>
        <w:t>itt</w:t>
      </w:r>
      <w:r>
        <w:rPr>
          <w:rFonts w:ascii="Times New Roman" w:hAnsi="Times New Roman"/>
          <w:sz w:val="28"/>
          <w:szCs w:val="28"/>
          <w:lang w:val="ru-RU"/>
        </w:rPr>
        <w:t xml:space="preserve">ä-: </w:t>
      </w:r>
      <w:r>
        <w:rPr>
          <w:rFonts w:ascii="Times New Roman" w:hAnsi="Times New Roman"/>
          <w:sz w:val="28"/>
          <w:szCs w:val="28"/>
          <w:lang w:val="fi-FI"/>
        </w:rPr>
        <w:t>nauhoittaa</w:t>
      </w:r>
      <w:r>
        <w:rPr>
          <w:rFonts w:ascii="Times New Roman" w:hAnsi="Times New Roman"/>
          <w:sz w:val="28"/>
          <w:szCs w:val="28"/>
          <w:lang w:val="ru-RU"/>
        </w:rPr>
        <w:t xml:space="preserve">, </w:t>
      </w:r>
      <w:r>
        <w:rPr>
          <w:rFonts w:ascii="Times New Roman" w:hAnsi="Times New Roman"/>
          <w:sz w:val="28"/>
          <w:szCs w:val="28"/>
          <w:lang w:val="fi-FI"/>
        </w:rPr>
        <w:t>lahjoittaa</w:t>
      </w:r>
      <w:r>
        <w:rPr>
          <w:rFonts w:ascii="Times New Roman" w:hAnsi="Times New Roman"/>
          <w:sz w:val="28"/>
          <w:szCs w:val="28"/>
          <w:lang w:val="ru-RU"/>
        </w:rPr>
        <w:t xml:space="preserve">, </w:t>
      </w:r>
      <w:r>
        <w:rPr>
          <w:rFonts w:ascii="Times New Roman" w:hAnsi="Times New Roman"/>
          <w:sz w:val="28"/>
          <w:szCs w:val="28"/>
          <w:lang w:val="fi-FI"/>
        </w:rPr>
        <w:t>nimitt</w:t>
      </w:r>
      <w:r>
        <w:rPr>
          <w:rFonts w:ascii="Times New Roman" w:hAnsi="Times New Roman"/>
          <w:sz w:val="28"/>
          <w:szCs w:val="28"/>
          <w:lang w:val="ru-RU"/>
        </w:rPr>
        <w:t>ää, суффикс -</w:t>
      </w:r>
      <w:r>
        <w:rPr>
          <w:rFonts w:ascii="Times New Roman" w:hAnsi="Times New Roman"/>
          <w:sz w:val="28"/>
          <w:szCs w:val="28"/>
          <w:lang w:val="fi-FI"/>
        </w:rPr>
        <w:t>ta</w:t>
      </w:r>
      <w:r>
        <w:rPr>
          <w:rFonts w:ascii="Times New Roman" w:hAnsi="Times New Roman"/>
          <w:sz w:val="28"/>
          <w:szCs w:val="28"/>
          <w:lang w:val="ru-RU"/>
        </w:rPr>
        <w:t>-, -</w:t>
      </w:r>
      <w:r>
        <w:rPr>
          <w:rFonts w:ascii="Times New Roman" w:hAnsi="Times New Roman"/>
          <w:sz w:val="28"/>
          <w:szCs w:val="28"/>
          <w:lang w:val="fi-FI"/>
        </w:rPr>
        <w:t>t</w:t>
      </w:r>
      <w:r>
        <w:rPr>
          <w:rFonts w:ascii="Times New Roman" w:hAnsi="Times New Roman"/>
          <w:sz w:val="28"/>
          <w:szCs w:val="28"/>
          <w:lang w:val="ru-RU"/>
        </w:rPr>
        <w:t xml:space="preserve">ä-: </w:t>
      </w:r>
      <w:r>
        <w:rPr>
          <w:rFonts w:ascii="Times New Roman" w:hAnsi="Times New Roman"/>
          <w:sz w:val="28"/>
          <w:szCs w:val="28"/>
          <w:lang w:val="fi-FI"/>
        </w:rPr>
        <w:t>kaunistaa</w:t>
      </w:r>
      <w:r>
        <w:rPr>
          <w:rFonts w:ascii="Times New Roman" w:hAnsi="Times New Roman"/>
          <w:sz w:val="28"/>
          <w:szCs w:val="28"/>
          <w:lang w:val="ru-RU"/>
        </w:rPr>
        <w:t xml:space="preserve">, </w:t>
      </w:r>
      <w:r>
        <w:rPr>
          <w:rFonts w:ascii="Times New Roman" w:hAnsi="Times New Roman"/>
          <w:sz w:val="28"/>
          <w:szCs w:val="28"/>
          <w:lang w:val="fi-FI"/>
        </w:rPr>
        <w:t>valmistaa</w:t>
      </w:r>
      <w:r>
        <w:rPr>
          <w:rFonts w:ascii="Times New Roman" w:hAnsi="Times New Roman"/>
          <w:sz w:val="28"/>
          <w:szCs w:val="28"/>
          <w:lang w:val="ru-RU"/>
        </w:rPr>
        <w:t>, суффикс -</w:t>
      </w:r>
      <w:r>
        <w:rPr>
          <w:rFonts w:ascii="Times New Roman" w:hAnsi="Times New Roman"/>
          <w:sz w:val="28"/>
          <w:szCs w:val="28"/>
          <w:lang w:val="fi-FI"/>
        </w:rPr>
        <w:t>nta</w:t>
      </w:r>
      <w:r>
        <w:rPr>
          <w:rFonts w:ascii="Times New Roman" w:hAnsi="Times New Roman"/>
          <w:sz w:val="28"/>
          <w:szCs w:val="28"/>
          <w:lang w:val="ru-RU"/>
        </w:rPr>
        <w:t>-, -</w:t>
      </w:r>
      <w:r>
        <w:rPr>
          <w:rFonts w:ascii="Times New Roman" w:hAnsi="Times New Roman"/>
          <w:sz w:val="28"/>
          <w:szCs w:val="28"/>
          <w:lang w:val="fi-FI"/>
        </w:rPr>
        <w:t>nt</w:t>
      </w:r>
      <w:r>
        <w:rPr>
          <w:rFonts w:ascii="Times New Roman" w:hAnsi="Times New Roman"/>
          <w:sz w:val="28"/>
          <w:szCs w:val="28"/>
          <w:lang w:val="ru-RU"/>
        </w:rPr>
        <w:t xml:space="preserve">ä-: </w:t>
      </w:r>
      <w:r>
        <w:rPr>
          <w:rFonts w:ascii="Times New Roman" w:hAnsi="Times New Roman"/>
          <w:sz w:val="28"/>
          <w:szCs w:val="28"/>
          <w:lang w:val="fi-FI"/>
        </w:rPr>
        <w:t>suomentaa</w:t>
      </w:r>
      <w:r>
        <w:rPr>
          <w:rFonts w:ascii="Times New Roman" w:hAnsi="Times New Roman"/>
          <w:sz w:val="28"/>
          <w:szCs w:val="28"/>
          <w:lang w:val="ru-RU"/>
        </w:rPr>
        <w:t xml:space="preserve">,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ydent</w:t>
      </w:r>
      <w:r>
        <w:rPr>
          <w:rFonts w:ascii="Times New Roman" w:hAnsi="Times New Roman"/>
          <w:sz w:val="28"/>
          <w:szCs w:val="28"/>
          <w:lang w:val="ru-RU"/>
        </w:rPr>
        <w:t>ää, суффикс -</w:t>
      </w:r>
      <w:r>
        <w:rPr>
          <w:rFonts w:ascii="Times New Roman" w:hAnsi="Times New Roman"/>
          <w:sz w:val="28"/>
          <w:szCs w:val="28"/>
          <w:lang w:val="fi-FI"/>
        </w:rPr>
        <w:t>sta</w:t>
      </w:r>
      <w:r>
        <w:rPr>
          <w:rFonts w:ascii="Times New Roman" w:hAnsi="Times New Roman"/>
          <w:sz w:val="28"/>
          <w:szCs w:val="28"/>
          <w:lang w:val="ru-RU"/>
        </w:rPr>
        <w:t>-, -</w:t>
      </w:r>
      <w:r>
        <w:rPr>
          <w:rFonts w:ascii="Times New Roman" w:hAnsi="Times New Roman"/>
          <w:sz w:val="28"/>
          <w:szCs w:val="28"/>
          <w:lang w:val="fi-FI"/>
        </w:rPr>
        <w:t>st</w:t>
      </w:r>
      <w:r>
        <w:rPr>
          <w:rFonts w:ascii="Times New Roman" w:hAnsi="Times New Roman"/>
          <w:sz w:val="28"/>
          <w:szCs w:val="28"/>
          <w:lang w:val="ru-RU"/>
        </w:rPr>
        <w:t xml:space="preserve">ä-: </w:t>
      </w:r>
      <w:r>
        <w:rPr>
          <w:rFonts w:ascii="Times New Roman" w:hAnsi="Times New Roman"/>
          <w:sz w:val="28"/>
          <w:szCs w:val="28"/>
          <w:lang w:val="fi-FI"/>
        </w:rPr>
        <w:t>muodostaa</w:t>
      </w:r>
      <w:r>
        <w:rPr>
          <w:rFonts w:ascii="Times New Roman" w:hAnsi="Times New Roman"/>
          <w:sz w:val="28"/>
          <w:szCs w:val="28"/>
          <w:lang w:val="ru-RU"/>
        </w:rPr>
        <w:t>, ää</w:t>
      </w:r>
      <w:r>
        <w:rPr>
          <w:rFonts w:ascii="Times New Roman" w:hAnsi="Times New Roman"/>
          <w:sz w:val="28"/>
          <w:szCs w:val="28"/>
          <w:lang w:val="fi-FI"/>
        </w:rPr>
        <w:t>nest</w:t>
      </w:r>
      <w:r>
        <w:rPr>
          <w:rFonts w:ascii="Times New Roman" w:hAnsi="Times New Roman"/>
          <w:sz w:val="28"/>
          <w:szCs w:val="28"/>
          <w:lang w:val="ru-RU"/>
        </w:rPr>
        <w:t>ää, суффиксы -</w:t>
      </w:r>
      <w:r>
        <w:rPr>
          <w:rFonts w:ascii="Times New Roman" w:hAnsi="Times New Roman"/>
          <w:sz w:val="28"/>
          <w:szCs w:val="28"/>
          <w:lang w:val="fi-FI"/>
        </w:rPr>
        <w:t>ele</w:t>
      </w:r>
      <w:r>
        <w:rPr>
          <w:rFonts w:ascii="Times New Roman" w:hAnsi="Times New Roman"/>
          <w:sz w:val="28"/>
          <w:szCs w:val="28"/>
          <w:lang w:val="ru-RU"/>
        </w:rPr>
        <w:t>-, -</w:t>
      </w:r>
      <w:r>
        <w:rPr>
          <w:rFonts w:ascii="Times New Roman" w:hAnsi="Times New Roman"/>
          <w:sz w:val="28"/>
          <w:szCs w:val="28"/>
          <w:lang w:val="fi-FI"/>
        </w:rPr>
        <w:t>skele</w:t>
      </w:r>
      <w:r>
        <w:rPr>
          <w:rFonts w:ascii="Times New Roman" w:hAnsi="Times New Roman"/>
          <w:sz w:val="28"/>
          <w:szCs w:val="28"/>
          <w:lang w:val="ru-RU"/>
        </w:rPr>
        <w:t>-, -</w:t>
      </w:r>
      <w:r>
        <w:rPr>
          <w:rFonts w:ascii="Times New Roman" w:hAnsi="Times New Roman"/>
          <w:sz w:val="28"/>
          <w:szCs w:val="28"/>
          <w:lang w:val="fi-FI"/>
        </w:rPr>
        <w:t>skentele</w:t>
      </w:r>
      <w:r>
        <w:rPr>
          <w:rFonts w:ascii="Times New Roman" w:hAnsi="Times New Roman"/>
          <w:sz w:val="28"/>
          <w:szCs w:val="28"/>
          <w:lang w:val="ru-RU"/>
        </w:rPr>
        <w:t xml:space="preserve">-: </w:t>
      </w:r>
      <w:r>
        <w:rPr>
          <w:rFonts w:ascii="Times New Roman" w:hAnsi="Times New Roman"/>
          <w:sz w:val="28"/>
          <w:szCs w:val="28"/>
          <w:lang w:val="fi-FI"/>
        </w:rPr>
        <w:t>suojella</w:t>
      </w:r>
      <w:r>
        <w:rPr>
          <w:rFonts w:ascii="Times New Roman" w:hAnsi="Times New Roman"/>
          <w:sz w:val="28"/>
          <w:szCs w:val="28"/>
          <w:lang w:val="ru-RU"/>
        </w:rPr>
        <w:t xml:space="preserve">, </w:t>
      </w:r>
      <w:r>
        <w:rPr>
          <w:rFonts w:ascii="Times New Roman" w:hAnsi="Times New Roman"/>
          <w:sz w:val="28"/>
          <w:szCs w:val="28"/>
          <w:lang w:val="fi-FI"/>
        </w:rPr>
        <w:t>opiskella</w:t>
      </w:r>
      <w:r>
        <w:rPr>
          <w:rFonts w:ascii="Times New Roman" w:hAnsi="Times New Roman"/>
          <w:sz w:val="28"/>
          <w:szCs w:val="28"/>
          <w:lang w:val="ru-RU"/>
        </w:rPr>
        <w:t xml:space="preserve">, </w:t>
      </w:r>
      <w:r>
        <w:rPr>
          <w:rFonts w:ascii="Times New Roman" w:hAnsi="Times New Roman"/>
          <w:sz w:val="28"/>
          <w:szCs w:val="28"/>
          <w:lang w:val="fi-FI"/>
        </w:rPr>
        <w:t>ty</w:t>
      </w:r>
      <w:r>
        <w:rPr>
          <w:rFonts w:ascii="Times New Roman" w:hAnsi="Times New Roman"/>
          <w:sz w:val="28"/>
          <w:szCs w:val="28"/>
          <w:lang w:val="ru-RU"/>
        </w:rPr>
        <w:t>ö</w:t>
      </w:r>
      <w:r>
        <w:rPr>
          <w:rFonts w:ascii="Times New Roman" w:hAnsi="Times New Roman"/>
          <w:sz w:val="28"/>
          <w:szCs w:val="28"/>
          <w:lang w:val="fi-FI"/>
        </w:rPr>
        <w:t>skennell</w:t>
      </w:r>
      <w:r>
        <w:rPr>
          <w:rFonts w:ascii="Times New Roman" w:hAnsi="Times New Roman"/>
          <w:sz w:val="28"/>
          <w:szCs w:val="28"/>
          <w:lang w:val="ru-RU"/>
        </w:rPr>
        <w:t>ä, суффикс -</w:t>
      </w:r>
      <w:r>
        <w:rPr>
          <w:rFonts w:ascii="Times New Roman" w:hAnsi="Times New Roman"/>
          <w:sz w:val="28"/>
          <w:szCs w:val="28"/>
          <w:lang w:val="fi-FI"/>
        </w:rPr>
        <w:t>u</w:t>
      </w:r>
      <w:r>
        <w:rPr>
          <w:rFonts w:ascii="Times New Roman" w:hAnsi="Times New Roman"/>
          <w:sz w:val="28"/>
          <w:szCs w:val="28"/>
          <w:lang w:val="ru-RU"/>
        </w:rPr>
        <w:t>-, -</w:t>
      </w:r>
      <w:r>
        <w:rPr>
          <w:rFonts w:ascii="Times New Roman" w:hAnsi="Times New Roman"/>
          <w:sz w:val="28"/>
          <w:szCs w:val="28"/>
          <w:lang w:val="fi-FI"/>
        </w:rPr>
        <w:t>y</w:t>
      </w:r>
      <w:r>
        <w:rPr>
          <w:rFonts w:ascii="Times New Roman" w:hAnsi="Times New Roman"/>
          <w:sz w:val="28"/>
          <w:szCs w:val="28"/>
          <w:lang w:val="ru-RU"/>
        </w:rPr>
        <w:t xml:space="preserve">-: </w:t>
      </w:r>
      <w:r>
        <w:rPr>
          <w:rFonts w:ascii="Times New Roman" w:hAnsi="Times New Roman"/>
          <w:sz w:val="28"/>
          <w:szCs w:val="28"/>
          <w:lang w:val="fi-FI"/>
        </w:rPr>
        <w:t>jatkua</w:t>
      </w:r>
      <w:r>
        <w:rPr>
          <w:rFonts w:ascii="Times New Roman" w:hAnsi="Times New Roman"/>
          <w:sz w:val="28"/>
          <w:szCs w:val="28"/>
          <w:lang w:val="ru-RU"/>
        </w:rPr>
        <w:t xml:space="preserve">, </w:t>
      </w:r>
      <w:r>
        <w:rPr>
          <w:rFonts w:ascii="Times New Roman" w:hAnsi="Times New Roman"/>
          <w:sz w:val="28"/>
          <w:szCs w:val="28"/>
          <w:lang w:val="fi-FI"/>
        </w:rPr>
        <w:t>liitty</w:t>
      </w:r>
      <w:r>
        <w:rPr>
          <w:rFonts w:ascii="Times New Roman" w:hAnsi="Times New Roman"/>
          <w:sz w:val="28"/>
          <w:szCs w:val="28"/>
          <w:lang w:val="ru-RU"/>
        </w:rPr>
        <w:t xml:space="preserve">ä, </w:t>
      </w:r>
      <w:r>
        <w:rPr>
          <w:rFonts w:ascii="Times New Roman" w:hAnsi="Times New Roman"/>
          <w:sz w:val="28"/>
          <w:szCs w:val="28"/>
          <w:lang w:val="fi-FI"/>
        </w:rPr>
        <w:t>parantua</w:t>
      </w:r>
      <w:r>
        <w:rPr>
          <w:rFonts w:ascii="Times New Roman" w:hAnsi="Times New Roman"/>
          <w:sz w:val="28"/>
          <w:szCs w:val="28"/>
          <w:lang w:val="ru-RU"/>
        </w:rPr>
        <w:t>, суффикс -</w:t>
      </w:r>
      <w:r>
        <w:rPr>
          <w:rFonts w:ascii="Times New Roman" w:hAnsi="Times New Roman"/>
          <w:sz w:val="28"/>
          <w:szCs w:val="28"/>
          <w:lang w:val="fi-FI"/>
        </w:rPr>
        <w:t>utu</w:t>
      </w:r>
      <w:r>
        <w:rPr>
          <w:rFonts w:ascii="Times New Roman" w:hAnsi="Times New Roman"/>
          <w:sz w:val="28"/>
          <w:szCs w:val="28"/>
          <w:lang w:val="ru-RU"/>
        </w:rPr>
        <w:t>, -</w:t>
      </w:r>
      <w:r>
        <w:rPr>
          <w:rFonts w:ascii="Times New Roman" w:hAnsi="Times New Roman"/>
          <w:sz w:val="28"/>
          <w:szCs w:val="28"/>
          <w:lang w:val="fi-FI"/>
        </w:rPr>
        <w:t>yty</w:t>
      </w:r>
      <w:r>
        <w:rPr>
          <w:rFonts w:ascii="Times New Roman" w:hAnsi="Times New Roman"/>
          <w:sz w:val="28"/>
          <w:szCs w:val="28"/>
          <w:lang w:val="ru-RU"/>
        </w:rPr>
        <w:t xml:space="preserve">-: </w:t>
      </w:r>
      <w:r>
        <w:rPr>
          <w:rFonts w:ascii="Times New Roman" w:hAnsi="Times New Roman"/>
          <w:sz w:val="28"/>
          <w:szCs w:val="28"/>
          <w:lang w:val="fi-FI"/>
        </w:rPr>
        <w:t>avautua</w:t>
      </w:r>
      <w:r>
        <w:rPr>
          <w:rFonts w:ascii="Times New Roman" w:hAnsi="Times New Roman"/>
          <w:sz w:val="28"/>
          <w:szCs w:val="28"/>
          <w:lang w:val="ru-RU"/>
        </w:rPr>
        <w:t xml:space="preserve">, </w:t>
      </w:r>
      <w:r>
        <w:rPr>
          <w:rFonts w:ascii="Times New Roman" w:hAnsi="Times New Roman"/>
          <w:sz w:val="28"/>
          <w:szCs w:val="28"/>
          <w:lang w:val="fi-FI"/>
        </w:rPr>
        <w:t>tekeyty</w:t>
      </w:r>
      <w:r>
        <w:rPr>
          <w:rFonts w:ascii="Times New Roman" w:hAnsi="Times New Roman"/>
          <w:sz w:val="28"/>
          <w:szCs w:val="28"/>
          <w:lang w:val="ru-RU"/>
        </w:rPr>
        <w:t>ä, суффиксы -</w:t>
      </w:r>
      <w:r>
        <w:rPr>
          <w:rFonts w:ascii="Times New Roman" w:hAnsi="Times New Roman"/>
          <w:sz w:val="28"/>
          <w:szCs w:val="28"/>
          <w:lang w:val="fi-FI"/>
        </w:rPr>
        <w:t>ntu</w:t>
      </w:r>
      <w:r>
        <w:rPr>
          <w:rFonts w:ascii="Times New Roman" w:hAnsi="Times New Roman"/>
          <w:sz w:val="28"/>
          <w:szCs w:val="28"/>
          <w:lang w:val="ru-RU"/>
        </w:rPr>
        <w:t>-, -</w:t>
      </w:r>
      <w:r>
        <w:rPr>
          <w:rFonts w:ascii="Times New Roman" w:hAnsi="Times New Roman"/>
          <w:sz w:val="28"/>
          <w:szCs w:val="28"/>
          <w:lang w:val="fi-FI"/>
        </w:rPr>
        <w:t>nty</w:t>
      </w:r>
      <w:r>
        <w:rPr>
          <w:rFonts w:ascii="Times New Roman" w:hAnsi="Times New Roman"/>
          <w:sz w:val="28"/>
          <w:szCs w:val="28"/>
          <w:lang w:val="ru-RU"/>
        </w:rPr>
        <w:t xml:space="preserve">-: </w:t>
      </w:r>
      <w:r>
        <w:rPr>
          <w:rFonts w:ascii="Times New Roman" w:hAnsi="Times New Roman"/>
          <w:sz w:val="28"/>
          <w:szCs w:val="28"/>
          <w:lang w:val="fi-FI"/>
        </w:rPr>
        <w:t>kokoontua</w:t>
      </w:r>
      <w:r>
        <w:rPr>
          <w:rFonts w:ascii="Times New Roman" w:hAnsi="Times New Roman"/>
          <w:sz w:val="28"/>
          <w:szCs w:val="28"/>
          <w:lang w:val="ru-RU"/>
        </w:rPr>
        <w:t xml:space="preserve">, </w:t>
      </w:r>
      <w:r>
        <w:rPr>
          <w:rFonts w:ascii="Times New Roman" w:hAnsi="Times New Roman"/>
          <w:sz w:val="28"/>
          <w:szCs w:val="28"/>
          <w:lang w:val="fi-FI"/>
        </w:rPr>
        <w:t>ker</w:t>
      </w:r>
      <w:r>
        <w:rPr>
          <w:rFonts w:ascii="Times New Roman" w:hAnsi="Times New Roman"/>
          <w:sz w:val="28"/>
          <w:szCs w:val="28"/>
          <w:lang w:val="ru-RU"/>
        </w:rPr>
        <w:t>ää</w:t>
      </w:r>
      <w:r>
        <w:rPr>
          <w:rFonts w:ascii="Times New Roman" w:hAnsi="Times New Roman"/>
          <w:sz w:val="28"/>
          <w:szCs w:val="28"/>
          <w:lang w:val="fi-FI"/>
        </w:rPr>
        <w:t>nty</w:t>
      </w:r>
      <w:r>
        <w:rPr>
          <w:rFonts w:ascii="Times New Roman" w:hAnsi="Times New Roman"/>
          <w:sz w:val="28"/>
          <w:szCs w:val="28"/>
          <w:lang w:val="ru-RU"/>
        </w:rPr>
        <w:t>ä, суффиксы -</w:t>
      </w:r>
      <w:r>
        <w:rPr>
          <w:rFonts w:ascii="Times New Roman" w:hAnsi="Times New Roman"/>
          <w:sz w:val="28"/>
          <w:szCs w:val="28"/>
          <w:lang w:val="fi-FI"/>
        </w:rPr>
        <w:t>stu</w:t>
      </w:r>
      <w:r>
        <w:rPr>
          <w:rFonts w:ascii="Times New Roman" w:hAnsi="Times New Roman"/>
          <w:sz w:val="28"/>
          <w:szCs w:val="28"/>
          <w:lang w:val="ru-RU"/>
        </w:rPr>
        <w:t>-, -</w:t>
      </w:r>
      <w:r>
        <w:rPr>
          <w:rFonts w:ascii="Times New Roman" w:hAnsi="Times New Roman"/>
          <w:sz w:val="28"/>
          <w:szCs w:val="28"/>
          <w:lang w:val="fi-FI"/>
        </w:rPr>
        <w:t>sty</w:t>
      </w:r>
      <w:r>
        <w:rPr>
          <w:rFonts w:ascii="Times New Roman" w:hAnsi="Times New Roman"/>
          <w:sz w:val="28"/>
          <w:szCs w:val="28"/>
          <w:lang w:val="ru-RU"/>
        </w:rPr>
        <w:t>-, -</w:t>
      </w:r>
      <w:r>
        <w:rPr>
          <w:rFonts w:ascii="Times New Roman" w:hAnsi="Times New Roman"/>
          <w:sz w:val="28"/>
          <w:szCs w:val="28"/>
          <w:lang w:val="fi-FI"/>
        </w:rPr>
        <w:t>istu</w:t>
      </w:r>
      <w:r>
        <w:rPr>
          <w:rFonts w:ascii="Times New Roman" w:hAnsi="Times New Roman"/>
          <w:sz w:val="28"/>
          <w:szCs w:val="28"/>
          <w:lang w:val="ru-RU"/>
        </w:rPr>
        <w:t>-, -</w:t>
      </w:r>
      <w:r>
        <w:rPr>
          <w:rFonts w:ascii="Times New Roman" w:hAnsi="Times New Roman"/>
          <w:sz w:val="28"/>
          <w:szCs w:val="28"/>
          <w:lang w:val="fi-FI"/>
        </w:rPr>
        <w:t>isty</w:t>
      </w:r>
      <w:r>
        <w:rPr>
          <w:rFonts w:ascii="Times New Roman" w:hAnsi="Times New Roman"/>
          <w:sz w:val="28"/>
          <w:szCs w:val="28"/>
          <w:lang w:val="ru-RU"/>
        </w:rPr>
        <w:t xml:space="preserve">-: </w:t>
      </w:r>
      <w:r>
        <w:rPr>
          <w:rFonts w:ascii="Times New Roman" w:hAnsi="Times New Roman"/>
          <w:sz w:val="28"/>
          <w:szCs w:val="28"/>
          <w:lang w:val="fi-FI"/>
        </w:rPr>
        <w:t>hermostua</w:t>
      </w:r>
      <w:r>
        <w:rPr>
          <w:rFonts w:ascii="Times New Roman" w:hAnsi="Times New Roman"/>
          <w:sz w:val="28"/>
          <w:szCs w:val="28"/>
          <w:lang w:val="ru-RU"/>
        </w:rPr>
        <w:t xml:space="preserve">, </w:t>
      </w:r>
      <w:r>
        <w:rPr>
          <w:rFonts w:ascii="Times New Roman" w:hAnsi="Times New Roman"/>
          <w:sz w:val="28"/>
          <w:szCs w:val="28"/>
          <w:lang w:val="fi-FI"/>
        </w:rPr>
        <w:t>my</w:t>
      </w:r>
      <w:r>
        <w:rPr>
          <w:rFonts w:ascii="Times New Roman" w:hAnsi="Times New Roman"/>
          <w:sz w:val="28"/>
          <w:szCs w:val="28"/>
          <w:lang w:val="ru-RU"/>
        </w:rPr>
        <w:t>ö</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sty</w:t>
      </w:r>
      <w:r>
        <w:rPr>
          <w:rFonts w:ascii="Times New Roman" w:hAnsi="Times New Roman"/>
          <w:sz w:val="28"/>
          <w:szCs w:val="28"/>
          <w:lang w:val="ru-RU"/>
        </w:rPr>
        <w:t>ä;</w:t>
      </w:r>
    </w:p>
    <w:p w14:paraId="04C9B1B7">
      <w:pPr>
        <w:widowControl/>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распознавать и образовывать родственные слова путем словосложения</w:t>
      </w:r>
      <w:r>
        <w:rPr>
          <w:rFonts w:ascii="Times New Roman" w:hAnsi="Times New Roman"/>
          <w:iCs/>
          <w:color w:val="000000"/>
          <w:sz w:val="28"/>
          <w:szCs w:val="28"/>
          <w:lang w:val="ru-RU"/>
        </w:rPr>
        <w:t>;</w:t>
      </w:r>
    </w:p>
    <w:p w14:paraId="012079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многозначные слова, интернациональные слова;</w:t>
      </w:r>
    </w:p>
    <w:p w14:paraId="668BCE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350856B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мматическая сторона речи: распознавать и употреблять в устной и письменной речи: </w:t>
      </w:r>
    </w:p>
    <w:p w14:paraId="3B1743C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сновные коммуникативные типы простых предложений в современном финском языке: повествовательное, вопросительное, побудительное; </w:t>
      </w:r>
    </w:p>
    <w:p w14:paraId="65DF2312">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общий</w:t>
      </w:r>
      <w:r>
        <w:rPr>
          <w:rFonts w:ascii="Times New Roman" w:hAnsi="Times New Roman"/>
          <w:sz w:val="28"/>
          <w:szCs w:val="28"/>
          <w:lang w:val="fi-FI"/>
        </w:rPr>
        <w:t xml:space="preserve"> </w:t>
      </w:r>
      <w:r>
        <w:rPr>
          <w:rFonts w:ascii="Times New Roman" w:hAnsi="Times New Roman"/>
          <w:sz w:val="28"/>
          <w:szCs w:val="28"/>
          <w:lang w:val="ru-RU"/>
        </w:rPr>
        <w:t>вопрос</w:t>
      </w:r>
      <w:r>
        <w:rPr>
          <w:rFonts w:ascii="Times New Roman" w:hAnsi="Times New Roman"/>
          <w:sz w:val="28"/>
          <w:szCs w:val="28"/>
          <w:lang w:val="fi-FI"/>
        </w:rPr>
        <w:t>: Onko sinulla kännykkä(ä)?;</w:t>
      </w:r>
    </w:p>
    <w:p w14:paraId="7EBE6301">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специальные вопросы с вопросительными словами: </w:t>
      </w:r>
      <w:r>
        <w:rPr>
          <w:rFonts w:ascii="Times New Roman" w:hAnsi="Times New Roman"/>
          <w:sz w:val="28"/>
          <w:szCs w:val="28"/>
          <w:lang w:val="fi-FI"/>
        </w:rPr>
        <w:t>Min</w:t>
      </w:r>
      <w:r>
        <w:rPr>
          <w:rFonts w:ascii="Times New Roman" w:hAnsi="Times New Roman"/>
          <w:sz w:val="28"/>
          <w:szCs w:val="28"/>
          <w:lang w:val="ru-RU"/>
        </w:rPr>
        <w:t xml:space="preserve">ä </w:t>
      </w:r>
      <w:r>
        <w:rPr>
          <w:rFonts w:ascii="Times New Roman" w:hAnsi="Times New Roman"/>
          <w:sz w:val="28"/>
          <w:szCs w:val="28"/>
          <w:lang w:val="fi-FI"/>
        </w:rPr>
        <w:t>vuonna</w:t>
      </w:r>
      <w:r>
        <w:rPr>
          <w:rFonts w:ascii="Times New Roman" w:hAnsi="Times New Roman"/>
          <w:sz w:val="28"/>
          <w:szCs w:val="28"/>
          <w:lang w:val="ru-RU"/>
        </w:rPr>
        <w:t xml:space="preserve">? </w:t>
      </w:r>
      <w:r>
        <w:rPr>
          <w:rFonts w:ascii="Times New Roman" w:hAnsi="Times New Roman"/>
          <w:sz w:val="28"/>
          <w:szCs w:val="28"/>
          <w:lang w:val="fi-FI"/>
        </w:rPr>
        <w:t>(Minä vuonna olet syntynyt?), Koska? (Koska palaat?), Mistä? (Mistä olet kotoisin?), Missä? (Missä rapussa asut?), Millä? (Millä luokalla olet?), Kuinka paljon? (Kuinka paljon hän painaa?), Minkälainen? (Minkälainen perhe sinulla on?);</w:t>
      </w:r>
    </w:p>
    <w:p w14:paraId="18F961F4">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альтернативный</w:t>
      </w:r>
      <w:r>
        <w:rPr>
          <w:rFonts w:ascii="Times New Roman" w:hAnsi="Times New Roman"/>
          <w:sz w:val="28"/>
          <w:szCs w:val="28"/>
          <w:lang w:val="fi-FI"/>
        </w:rPr>
        <w:t xml:space="preserve"> </w:t>
      </w:r>
      <w:r>
        <w:rPr>
          <w:rFonts w:ascii="Times New Roman" w:hAnsi="Times New Roman"/>
          <w:sz w:val="28"/>
          <w:szCs w:val="28"/>
          <w:lang w:val="ru-RU"/>
        </w:rPr>
        <w:t>вопрос</w:t>
      </w:r>
      <w:r>
        <w:rPr>
          <w:rFonts w:ascii="Times New Roman" w:hAnsi="Times New Roman"/>
          <w:sz w:val="28"/>
          <w:szCs w:val="28"/>
          <w:lang w:val="fi-FI"/>
        </w:rPr>
        <w:t xml:space="preserve">, </w:t>
      </w:r>
      <w:r>
        <w:rPr>
          <w:rFonts w:ascii="Times New Roman" w:hAnsi="Times New Roman"/>
          <w:sz w:val="28"/>
          <w:szCs w:val="28"/>
          <w:lang w:val="ru-RU"/>
        </w:rPr>
        <w:t>союз</w:t>
      </w:r>
      <w:r>
        <w:rPr>
          <w:rFonts w:ascii="Times New Roman" w:hAnsi="Times New Roman"/>
          <w:sz w:val="28"/>
          <w:szCs w:val="28"/>
          <w:lang w:val="fi-FI"/>
        </w:rPr>
        <w:t xml:space="preserve"> vai: Kumpi teistä on vanhempi, sinä vai Anna?; </w:t>
      </w:r>
    </w:p>
    <w:p w14:paraId="703A7C2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твердительные и отрицательные предложения;</w:t>
      </w:r>
    </w:p>
    <w:p w14:paraId="7FA3BD8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восклицательные предложения: </w:t>
      </w:r>
      <w:r>
        <w:rPr>
          <w:rFonts w:ascii="Times New Roman" w:hAnsi="Times New Roman"/>
          <w:sz w:val="28"/>
          <w:szCs w:val="28"/>
          <w:lang w:val="fi-FI"/>
        </w:rPr>
        <w:t>Mik</w:t>
      </w:r>
      <w:r>
        <w:rPr>
          <w:rFonts w:ascii="Times New Roman" w:hAnsi="Times New Roman"/>
          <w:sz w:val="28"/>
          <w:szCs w:val="28"/>
          <w:lang w:val="ru-RU"/>
        </w:rPr>
        <w:t xml:space="preserve">ä </w:t>
      </w:r>
      <w:r>
        <w:rPr>
          <w:rFonts w:ascii="Times New Roman" w:hAnsi="Times New Roman"/>
          <w:sz w:val="28"/>
          <w:szCs w:val="28"/>
          <w:lang w:val="fi-FI"/>
        </w:rPr>
        <w:t>ihana</w:t>
      </w:r>
      <w:r>
        <w:rPr>
          <w:rFonts w:ascii="Times New Roman" w:hAnsi="Times New Roman"/>
          <w:sz w:val="28"/>
          <w:szCs w:val="28"/>
          <w:lang w:val="ru-RU"/>
        </w:rPr>
        <w:t xml:space="preserve"> </w:t>
      </w:r>
      <w:r>
        <w:rPr>
          <w:rFonts w:ascii="Times New Roman" w:hAnsi="Times New Roman"/>
          <w:sz w:val="28"/>
          <w:szCs w:val="28"/>
          <w:lang w:val="fi-FI"/>
        </w:rPr>
        <w:t>aamu</w:t>
      </w:r>
      <w:r>
        <w:rPr>
          <w:rFonts w:ascii="Times New Roman" w:hAnsi="Times New Roman"/>
          <w:sz w:val="28"/>
          <w:szCs w:val="28"/>
          <w:lang w:val="ru-RU"/>
        </w:rPr>
        <w:t>!;</w:t>
      </w:r>
    </w:p>
    <w:p w14:paraId="5CB0D264">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основные структурно-семантические типы простых предложений в современном финском языке: интранзитивное предложение: </w:t>
      </w:r>
      <w:r>
        <w:rPr>
          <w:rFonts w:ascii="Times New Roman" w:hAnsi="Times New Roman"/>
          <w:sz w:val="28"/>
          <w:szCs w:val="28"/>
          <w:lang w:val="fi-FI"/>
        </w:rPr>
        <w:t>Lapsi</w:t>
      </w:r>
      <w:r>
        <w:rPr>
          <w:rFonts w:ascii="Times New Roman" w:hAnsi="Times New Roman"/>
          <w:sz w:val="28"/>
          <w:szCs w:val="28"/>
          <w:lang w:val="ru-RU"/>
        </w:rPr>
        <w:t xml:space="preserve"> </w:t>
      </w:r>
      <w:r>
        <w:rPr>
          <w:rFonts w:ascii="Times New Roman" w:hAnsi="Times New Roman"/>
          <w:sz w:val="28"/>
          <w:szCs w:val="28"/>
          <w:lang w:val="fi-FI"/>
        </w:rPr>
        <w:t>nukkuu</w:t>
      </w:r>
      <w:r>
        <w:rPr>
          <w:rFonts w:ascii="Times New Roman" w:hAnsi="Times New Roman"/>
          <w:sz w:val="28"/>
          <w:szCs w:val="28"/>
          <w:lang w:val="ru-RU"/>
        </w:rPr>
        <w:t xml:space="preserve">. </w:t>
      </w:r>
      <w:r>
        <w:rPr>
          <w:rFonts w:ascii="Times New Roman" w:hAnsi="Times New Roman"/>
          <w:sz w:val="28"/>
          <w:szCs w:val="28"/>
          <w:lang w:val="fi-FI"/>
        </w:rPr>
        <w:t xml:space="preserve">Tytöt ovat puistossa. Mummo asuu maalla. </w:t>
      </w:r>
      <w:r>
        <w:rPr>
          <w:rFonts w:ascii="Times New Roman" w:hAnsi="Times New Roman"/>
          <w:sz w:val="28"/>
          <w:szCs w:val="28"/>
          <w:lang w:val="ru-RU"/>
        </w:rPr>
        <w:t>транзитив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Vaari rakensi saunan rannalle. He piirtävät karttaa, </w:t>
      </w:r>
      <w:r>
        <w:rPr>
          <w:rFonts w:ascii="Times New Roman" w:hAnsi="Times New Roman"/>
          <w:sz w:val="28"/>
          <w:szCs w:val="28"/>
          <w:lang w:val="ru-RU"/>
        </w:rPr>
        <w:t>посесс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Minulla on paljon sukulaisia, </w:t>
      </w:r>
      <w:r>
        <w:rPr>
          <w:rFonts w:ascii="Times New Roman" w:hAnsi="Times New Roman"/>
          <w:sz w:val="28"/>
          <w:szCs w:val="28"/>
          <w:lang w:val="ru-RU"/>
        </w:rPr>
        <w:t>экзистенциаль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Koulussa on paljon tilaa. Koulussa ei ole kielistudiota, </w:t>
      </w:r>
      <w:r>
        <w:rPr>
          <w:rFonts w:ascii="Times New Roman" w:hAnsi="Times New Roman"/>
          <w:sz w:val="28"/>
          <w:szCs w:val="28"/>
          <w:lang w:val="ru-RU"/>
        </w:rPr>
        <w:t>результат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транслативом</w:t>
      </w:r>
      <w:r>
        <w:rPr>
          <w:rFonts w:ascii="Times New Roman" w:hAnsi="Times New Roman"/>
          <w:sz w:val="28"/>
          <w:szCs w:val="28"/>
          <w:lang w:val="fi-FI"/>
        </w:rPr>
        <w:t xml:space="preserve">: Hän tuli iloiseksi, </w:t>
      </w:r>
      <w:r>
        <w:rPr>
          <w:rFonts w:ascii="Times New Roman" w:hAnsi="Times New Roman"/>
          <w:sz w:val="28"/>
          <w:szCs w:val="28"/>
          <w:lang w:val="ru-RU"/>
        </w:rPr>
        <w:t>результат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элативом</w:t>
      </w:r>
      <w:r>
        <w:rPr>
          <w:rFonts w:ascii="Times New Roman" w:hAnsi="Times New Roman"/>
          <w:sz w:val="28"/>
          <w:szCs w:val="28"/>
          <w:lang w:val="fi-FI"/>
        </w:rPr>
        <w:t xml:space="preserve">: Mikä sinusta tulee isona? – Minusta tulee lääkäri, </w:t>
      </w:r>
      <w:r>
        <w:rPr>
          <w:rFonts w:ascii="Times New Roman" w:hAnsi="Times New Roman"/>
          <w:sz w:val="28"/>
          <w:szCs w:val="28"/>
          <w:lang w:val="ru-RU"/>
        </w:rPr>
        <w:t>предикатив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Minä ja Pekka olemme hyviä ystäviä, </w:t>
      </w:r>
      <w:r>
        <w:rPr>
          <w:rFonts w:ascii="Times New Roman" w:hAnsi="Times New Roman"/>
          <w:sz w:val="28"/>
          <w:szCs w:val="28"/>
          <w:lang w:val="ru-RU"/>
        </w:rPr>
        <w:t>предложения</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семантикой</w:t>
      </w:r>
      <w:r>
        <w:rPr>
          <w:rFonts w:ascii="Times New Roman" w:hAnsi="Times New Roman"/>
          <w:sz w:val="28"/>
          <w:szCs w:val="28"/>
          <w:lang w:val="fi-FI"/>
        </w:rPr>
        <w:t xml:space="preserve"> </w:t>
      </w:r>
      <w:r>
        <w:rPr>
          <w:rFonts w:ascii="Times New Roman" w:hAnsi="Times New Roman"/>
          <w:sz w:val="28"/>
          <w:szCs w:val="28"/>
          <w:lang w:val="ru-RU"/>
        </w:rPr>
        <w:t>состояния</w:t>
      </w:r>
      <w:r>
        <w:rPr>
          <w:rFonts w:ascii="Times New Roman" w:hAnsi="Times New Roman"/>
          <w:sz w:val="28"/>
          <w:szCs w:val="28"/>
          <w:lang w:val="fi-FI"/>
        </w:rPr>
        <w:t xml:space="preserve">: Minun on kylmä. Minua väsyttää. Minulla on kuumetta; </w:t>
      </w:r>
    </w:p>
    <w:p w14:paraId="2C5AE861">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ложносочинён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w:t>
      </w:r>
      <w:r>
        <w:rPr>
          <w:rFonts w:ascii="Times New Roman" w:hAnsi="Times New Roman"/>
          <w:sz w:val="28"/>
          <w:szCs w:val="28"/>
          <w:lang w:val="ru-RU"/>
        </w:rPr>
        <w:t>сложноподчинён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подлежащего</w:t>
      </w:r>
      <w:r>
        <w:rPr>
          <w:rFonts w:ascii="Times New Roman" w:hAnsi="Times New Roman"/>
          <w:sz w:val="28"/>
          <w:szCs w:val="28"/>
          <w:lang w:val="fi-FI"/>
        </w:rPr>
        <w:t xml:space="preserve">: On ihanaa, että meillä on loma, </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определения</w:t>
      </w:r>
      <w:r>
        <w:rPr>
          <w:rFonts w:ascii="Times New Roman" w:hAnsi="Times New Roman"/>
          <w:sz w:val="28"/>
          <w:szCs w:val="28"/>
          <w:lang w:val="fi-FI"/>
        </w:rPr>
        <w:t xml:space="preserve">: Tyttö, joka istuu penkillä, on Leenan sisko. Minulla on tunne, että pian tapahtuu jotain odottamatonta, </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xml:space="preserve">: Oletko huomannut, että talvi on jo tullut?, </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обстоятельства</w:t>
      </w:r>
      <w:r>
        <w:rPr>
          <w:rFonts w:ascii="Times New Roman" w:hAnsi="Times New Roman"/>
          <w:sz w:val="28"/>
          <w:szCs w:val="28"/>
          <w:lang w:val="fi-FI"/>
        </w:rPr>
        <w:t>: Kun kevät tulee, muuttolinnut palaavat;</w:t>
      </w:r>
    </w:p>
    <w:p w14:paraId="6CEFCF2F">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двусоставные и односоставные предложения, типы односоставных предложений в современном финском языке: определённо-личные односоставные предложения: </w:t>
      </w:r>
      <w:r>
        <w:rPr>
          <w:rFonts w:ascii="Times New Roman" w:hAnsi="Times New Roman"/>
          <w:sz w:val="28"/>
          <w:szCs w:val="28"/>
          <w:lang w:val="fi-FI"/>
        </w:rPr>
        <w:t>Luen</w:t>
      </w:r>
      <w:r>
        <w:rPr>
          <w:rFonts w:ascii="Times New Roman" w:hAnsi="Times New Roman"/>
          <w:sz w:val="28"/>
          <w:szCs w:val="28"/>
          <w:lang w:val="ru-RU"/>
        </w:rPr>
        <w:t xml:space="preserve"> </w:t>
      </w:r>
      <w:r>
        <w:rPr>
          <w:rFonts w:ascii="Times New Roman" w:hAnsi="Times New Roman"/>
          <w:sz w:val="28"/>
          <w:szCs w:val="28"/>
          <w:lang w:val="fi-FI"/>
        </w:rPr>
        <w:t>sanomalehte</w:t>
      </w:r>
      <w:r>
        <w:rPr>
          <w:rFonts w:ascii="Times New Roman" w:hAnsi="Times New Roman"/>
          <w:sz w:val="28"/>
          <w:szCs w:val="28"/>
          <w:lang w:val="ru-RU"/>
        </w:rPr>
        <w:t xml:space="preserve">ä. </w:t>
      </w:r>
      <w:r>
        <w:rPr>
          <w:rFonts w:ascii="Times New Roman" w:hAnsi="Times New Roman"/>
          <w:sz w:val="28"/>
          <w:szCs w:val="28"/>
          <w:lang w:val="fi-FI"/>
        </w:rPr>
        <w:t>Tunnetko</w:t>
      </w:r>
      <w:r>
        <w:rPr>
          <w:rFonts w:ascii="Times New Roman" w:hAnsi="Times New Roman"/>
          <w:sz w:val="28"/>
          <w:szCs w:val="28"/>
          <w:lang w:val="ru-RU"/>
        </w:rPr>
        <w:t xml:space="preserve"> </w:t>
      </w:r>
      <w:r>
        <w:rPr>
          <w:rFonts w:ascii="Times New Roman" w:hAnsi="Times New Roman"/>
          <w:sz w:val="28"/>
          <w:szCs w:val="28"/>
          <w:lang w:val="fi-FI"/>
        </w:rPr>
        <w:t>Leenan</w:t>
      </w:r>
      <w:r>
        <w:rPr>
          <w:rFonts w:ascii="Times New Roman" w:hAnsi="Times New Roman"/>
          <w:sz w:val="28"/>
          <w:szCs w:val="28"/>
          <w:lang w:val="ru-RU"/>
        </w:rPr>
        <w:t xml:space="preserve">? </w:t>
      </w:r>
      <w:r>
        <w:rPr>
          <w:rFonts w:ascii="Times New Roman" w:hAnsi="Times New Roman"/>
          <w:sz w:val="28"/>
          <w:szCs w:val="28"/>
          <w:lang w:val="fi-FI"/>
        </w:rPr>
        <w:t>Olemme</w:t>
      </w:r>
      <w:r>
        <w:rPr>
          <w:rFonts w:ascii="Times New Roman" w:hAnsi="Times New Roman"/>
          <w:sz w:val="28"/>
          <w:szCs w:val="28"/>
          <w:lang w:val="ru-RU"/>
        </w:rPr>
        <w:t xml:space="preserve"> </w:t>
      </w:r>
      <w:r>
        <w:rPr>
          <w:rFonts w:ascii="Times New Roman" w:hAnsi="Times New Roman"/>
          <w:sz w:val="28"/>
          <w:szCs w:val="28"/>
          <w:lang w:val="fi-FI"/>
        </w:rPr>
        <w:t>muuttaneet</w:t>
      </w:r>
      <w:r>
        <w:rPr>
          <w:rFonts w:ascii="Times New Roman" w:hAnsi="Times New Roman"/>
          <w:sz w:val="28"/>
          <w:szCs w:val="28"/>
          <w:lang w:val="ru-RU"/>
        </w:rPr>
        <w:t xml:space="preserve">, неопределённо-личные предложения: </w:t>
      </w:r>
      <w:r>
        <w:rPr>
          <w:rFonts w:ascii="Times New Roman" w:hAnsi="Times New Roman"/>
          <w:sz w:val="28"/>
          <w:szCs w:val="28"/>
          <w:lang w:val="fi-FI"/>
        </w:rPr>
        <w:t>Huomenna</w:t>
      </w:r>
      <w:r>
        <w:rPr>
          <w:rFonts w:ascii="Times New Roman" w:hAnsi="Times New Roman"/>
          <w:sz w:val="28"/>
          <w:szCs w:val="28"/>
          <w:lang w:val="ru-RU"/>
        </w:rPr>
        <w:t xml:space="preserve"> </w:t>
      </w:r>
      <w:r>
        <w:rPr>
          <w:rFonts w:ascii="Times New Roman" w:hAnsi="Times New Roman"/>
          <w:sz w:val="28"/>
          <w:szCs w:val="28"/>
          <w:lang w:val="fi-FI"/>
        </w:rPr>
        <w:t>valitaan</w:t>
      </w:r>
      <w:r>
        <w:rPr>
          <w:rFonts w:ascii="Times New Roman" w:hAnsi="Times New Roman"/>
          <w:sz w:val="28"/>
          <w:szCs w:val="28"/>
          <w:lang w:val="ru-RU"/>
        </w:rPr>
        <w:t xml:space="preserve"> </w:t>
      </w:r>
      <w:r>
        <w:rPr>
          <w:rFonts w:ascii="Times New Roman" w:hAnsi="Times New Roman"/>
          <w:sz w:val="28"/>
          <w:szCs w:val="28"/>
          <w:lang w:val="fi-FI"/>
        </w:rPr>
        <w:t>uusi</w:t>
      </w:r>
      <w:r>
        <w:rPr>
          <w:rFonts w:ascii="Times New Roman" w:hAnsi="Times New Roman"/>
          <w:sz w:val="28"/>
          <w:szCs w:val="28"/>
          <w:lang w:val="ru-RU"/>
        </w:rPr>
        <w:t xml:space="preserve"> </w:t>
      </w:r>
      <w:r>
        <w:rPr>
          <w:rFonts w:ascii="Times New Roman" w:hAnsi="Times New Roman"/>
          <w:sz w:val="28"/>
          <w:szCs w:val="28"/>
          <w:lang w:val="fi-FI"/>
        </w:rPr>
        <w:t>presidentti</w:t>
      </w:r>
      <w:r>
        <w:rPr>
          <w:rFonts w:ascii="Times New Roman" w:hAnsi="Times New Roman"/>
          <w:sz w:val="28"/>
          <w:szCs w:val="28"/>
          <w:lang w:val="ru-RU"/>
        </w:rPr>
        <w:t xml:space="preserve">, обобщённо-личные предложения: </w:t>
      </w:r>
      <w:r>
        <w:rPr>
          <w:rFonts w:ascii="Times New Roman" w:hAnsi="Times New Roman"/>
          <w:sz w:val="28"/>
          <w:szCs w:val="28"/>
          <w:lang w:val="fi-FI"/>
        </w:rPr>
        <w:t>Mit</w:t>
      </w:r>
      <w:r>
        <w:rPr>
          <w:rFonts w:ascii="Times New Roman" w:hAnsi="Times New Roman"/>
          <w:sz w:val="28"/>
          <w:szCs w:val="28"/>
          <w:lang w:val="ru-RU"/>
        </w:rPr>
        <w:t xml:space="preserve">ä </w:t>
      </w:r>
      <w:r>
        <w:rPr>
          <w:rFonts w:ascii="Times New Roman" w:hAnsi="Times New Roman"/>
          <w:sz w:val="28"/>
          <w:szCs w:val="28"/>
          <w:lang w:val="fi-FI"/>
        </w:rPr>
        <w:t>nuorena</w:t>
      </w:r>
      <w:r>
        <w:rPr>
          <w:rFonts w:ascii="Times New Roman" w:hAnsi="Times New Roman"/>
          <w:sz w:val="28"/>
          <w:szCs w:val="28"/>
          <w:lang w:val="ru-RU"/>
        </w:rPr>
        <w:t xml:space="preserve"> </w:t>
      </w:r>
      <w:r>
        <w:rPr>
          <w:rFonts w:ascii="Times New Roman" w:hAnsi="Times New Roman"/>
          <w:sz w:val="28"/>
          <w:szCs w:val="28"/>
          <w:lang w:val="fi-FI"/>
        </w:rPr>
        <w:t>oppii</w:t>
      </w:r>
      <w:r>
        <w:rPr>
          <w:rFonts w:ascii="Times New Roman" w:hAnsi="Times New Roman"/>
          <w:sz w:val="28"/>
          <w:szCs w:val="28"/>
          <w:lang w:val="ru-RU"/>
        </w:rPr>
        <w:t xml:space="preserve">, </w:t>
      </w:r>
      <w:r>
        <w:rPr>
          <w:rFonts w:ascii="Times New Roman" w:hAnsi="Times New Roman"/>
          <w:sz w:val="28"/>
          <w:szCs w:val="28"/>
          <w:lang w:val="fi-FI"/>
        </w:rPr>
        <w:t>sen</w:t>
      </w:r>
      <w:r>
        <w:rPr>
          <w:rFonts w:ascii="Times New Roman" w:hAnsi="Times New Roman"/>
          <w:sz w:val="28"/>
          <w:szCs w:val="28"/>
          <w:lang w:val="ru-RU"/>
        </w:rPr>
        <w:t xml:space="preserve"> </w:t>
      </w:r>
      <w:r>
        <w:rPr>
          <w:rFonts w:ascii="Times New Roman" w:hAnsi="Times New Roman"/>
          <w:sz w:val="28"/>
          <w:szCs w:val="28"/>
          <w:lang w:val="fi-FI"/>
        </w:rPr>
        <w:t>vanhana</w:t>
      </w:r>
      <w:r>
        <w:rPr>
          <w:rFonts w:ascii="Times New Roman" w:hAnsi="Times New Roman"/>
          <w:sz w:val="28"/>
          <w:szCs w:val="28"/>
          <w:lang w:val="ru-RU"/>
        </w:rPr>
        <w:t xml:space="preserve"> </w:t>
      </w:r>
      <w:r>
        <w:rPr>
          <w:rFonts w:ascii="Times New Roman" w:hAnsi="Times New Roman"/>
          <w:sz w:val="28"/>
          <w:szCs w:val="28"/>
          <w:lang w:val="fi-FI"/>
        </w:rPr>
        <w:t>taitaa</w:t>
      </w:r>
      <w:r>
        <w:rPr>
          <w:rFonts w:ascii="Times New Roman" w:hAnsi="Times New Roman"/>
          <w:sz w:val="28"/>
          <w:szCs w:val="28"/>
          <w:lang w:val="ru-RU"/>
        </w:rPr>
        <w:t xml:space="preserve">, безличные предложения: </w:t>
      </w:r>
      <w:r>
        <w:rPr>
          <w:rFonts w:ascii="Times New Roman" w:hAnsi="Times New Roman"/>
          <w:sz w:val="28"/>
          <w:szCs w:val="28"/>
          <w:lang w:val="fi-FI"/>
        </w:rPr>
        <w:t>T</w:t>
      </w:r>
      <w:r>
        <w:rPr>
          <w:rFonts w:ascii="Times New Roman" w:hAnsi="Times New Roman"/>
          <w:sz w:val="28"/>
          <w:szCs w:val="28"/>
          <w:lang w:val="ru-RU"/>
        </w:rPr>
        <w:t>ää</w:t>
      </w:r>
      <w:r>
        <w:rPr>
          <w:rFonts w:ascii="Times New Roman" w:hAnsi="Times New Roman"/>
          <w:sz w:val="28"/>
          <w:szCs w:val="28"/>
          <w:lang w:val="fi-FI"/>
        </w:rPr>
        <w:t>ll</w:t>
      </w:r>
      <w:r>
        <w:rPr>
          <w:rFonts w:ascii="Times New Roman" w:hAnsi="Times New Roman"/>
          <w:sz w:val="28"/>
          <w:szCs w:val="28"/>
          <w:lang w:val="ru-RU"/>
        </w:rPr>
        <w:t xml:space="preserve">ä </w:t>
      </w:r>
      <w:r>
        <w:rPr>
          <w:rFonts w:ascii="Times New Roman" w:hAnsi="Times New Roman"/>
          <w:sz w:val="28"/>
          <w:szCs w:val="28"/>
          <w:lang w:val="fi-FI"/>
        </w:rPr>
        <w:t>vet</w:t>
      </w:r>
      <w:r>
        <w:rPr>
          <w:rFonts w:ascii="Times New Roman" w:hAnsi="Times New Roman"/>
          <w:sz w:val="28"/>
          <w:szCs w:val="28"/>
          <w:lang w:val="ru-RU"/>
        </w:rPr>
        <w:t xml:space="preserve">ää. </w:t>
      </w:r>
      <w:r>
        <w:rPr>
          <w:rFonts w:ascii="Times New Roman" w:hAnsi="Times New Roman"/>
          <w:sz w:val="28"/>
          <w:szCs w:val="28"/>
          <w:lang w:val="fi-FI"/>
        </w:rPr>
        <w:t xml:space="preserve">Tuulee. Sataa, </w:t>
      </w:r>
      <w:r>
        <w:rPr>
          <w:rFonts w:ascii="Times New Roman" w:hAnsi="Times New Roman"/>
          <w:sz w:val="28"/>
          <w:szCs w:val="28"/>
          <w:lang w:val="ru-RU"/>
        </w:rPr>
        <w:t>конструкцию</w:t>
      </w:r>
      <w:r>
        <w:rPr>
          <w:rFonts w:ascii="Times New Roman" w:hAnsi="Times New Roman"/>
          <w:sz w:val="28"/>
          <w:szCs w:val="28"/>
          <w:lang w:val="fi-FI"/>
        </w:rPr>
        <w:t xml:space="preserve"> </w:t>
      </w:r>
      <w:r>
        <w:rPr>
          <w:rFonts w:ascii="Times New Roman" w:hAnsi="Times New Roman"/>
          <w:sz w:val="28"/>
          <w:szCs w:val="28"/>
          <w:lang w:val="ru-RU"/>
        </w:rPr>
        <w:t>долженствования</w:t>
      </w:r>
      <w:r>
        <w:rPr>
          <w:rFonts w:ascii="Times New Roman" w:hAnsi="Times New Roman"/>
          <w:sz w:val="28"/>
          <w:szCs w:val="28"/>
          <w:lang w:val="fi-FI"/>
        </w:rPr>
        <w:t>: Sinun on pakko mennä sinne. Sinun ei tarvitse tehdä sitä;</w:t>
      </w:r>
    </w:p>
    <w:p w14:paraId="41B7D4E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едложения с прямым порядком слов, предложения с инверсией;</w:t>
      </w:r>
    </w:p>
    <w:p w14:paraId="017A42D1">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пол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непол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Torilla myydään mansikoita. Tuoretta mansikkaa;</w:t>
      </w:r>
    </w:p>
    <w:p w14:paraId="46368292">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личную</w:t>
      </w:r>
      <w:r>
        <w:rPr>
          <w:rFonts w:ascii="Times New Roman" w:hAnsi="Times New Roman"/>
          <w:sz w:val="28"/>
          <w:szCs w:val="28"/>
          <w:lang w:val="fi-FI"/>
        </w:rPr>
        <w:t xml:space="preserve"> </w:t>
      </w:r>
      <w:r>
        <w:rPr>
          <w:rFonts w:ascii="Times New Roman" w:hAnsi="Times New Roman"/>
          <w:sz w:val="28"/>
          <w:szCs w:val="28"/>
          <w:lang w:val="ru-RU"/>
        </w:rPr>
        <w:t>форму</w:t>
      </w:r>
      <w:r>
        <w:rPr>
          <w:rFonts w:ascii="Times New Roman" w:hAnsi="Times New Roman"/>
          <w:sz w:val="28"/>
          <w:szCs w:val="28"/>
          <w:lang w:val="fi-FI"/>
        </w:rPr>
        <w:t xml:space="preserve"> </w:t>
      </w:r>
      <w:r>
        <w:rPr>
          <w:rFonts w:ascii="Times New Roman" w:hAnsi="Times New Roman"/>
          <w:sz w:val="28"/>
          <w:szCs w:val="28"/>
          <w:lang w:val="ru-RU"/>
        </w:rPr>
        <w:t>глагол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сказуемого</w:t>
      </w:r>
      <w:r>
        <w:rPr>
          <w:rFonts w:ascii="Times New Roman" w:hAnsi="Times New Roman"/>
          <w:sz w:val="28"/>
          <w:szCs w:val="28"/>
          <w:lang w:val="fi-FI"/>
        </w:rPr>
        <w:t xml:space="preserve"> </w:t>
      </w:r>
      <w:r>
        <w:rPr>
          <w:rFonts w:ascii="Times New Roman" w:hAnsi="Times New Roman"/>
          <w:sz w:val="28"/>
          <w:szCs w:val="28"/>
          <w:lang w:val="ru-RU"/>
        </w:rPr>
        <w:t>простого</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Me puhumme suomea, </w:t>
      </w:r>
      <w:r>
        <w:rPr>
          <w:rFonts w:ascii="Times New Roman" w:hAnsi="Times New Roman"/>
          <w:sz w:val="28"/>
          <w:szCs w:val="28"/>
          <w:lang w:val="ru-RU"/>
        </w:rPr>
        <w:t>модальные</w:t>
      </w:r>
      <w:r>
        <w:rPr>
          <w:rFonts w:ascii="Times New Roman" w:hAnsi="Times New Roman"/>
          <w:sz w:val="28"/>
          <w:szCs w:val="28"/>
          <w:lang w:val="fi-FI"/>
        </w:rPr>
        <w:t xml:space="preserve"> </w:t>
      </w:r>
      <w:r>
        <w:rPr>
          <w:rFonts w:ascii="Times New Roman" w:hAnsi="Times New Roman"/>
          <w:sz w:val="28"/>
          <w:szCs w:val="28"/>
          <w:lang w:val="ru-RU"/>
        </w:rPr>
        <w:t>глаголы</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составе</w:t>
      </w:r>
      <w:r>
        <w:rPr>
          <w:rFonts w:ascii="Times New Roman" w:hAnsi="Times New Roman"/>
          <w:sz w:val="28"/>
          <w:szCs w:val="28"/>
          <w:lang w:val="fi-FI"/>
        </w:rPr>
        <w:t xml:space="preserve"> </w:t>
      </w:r>
      <w:r>
        <w:rPr>
          <w:rFonts w:ascii="Times New Roman" w:hAnsi="Times New Roman"/>
          <w:sz w:val="28"/>
          <w:szCs w:val="28"/>
          <w:lang w:val="ru-RU"/>
        </w:rPr>
        <w:t>сказуемого</w:t>
      </w:r>
      <w:r>
        <w:rPr>
          <w:rFonts w:ascii="Times New Roman" w:hAnsi="Times New Roman"/>
          <w:sz w:val="28"/>
          <w:szCs w:val="28"/>
          <w:lang w:val="fi-FI"/>
        </w:rPr>
        <w:t>: En voinut soittaa sinulle eilen;</w:t>
      </w:r>
    </w:p>
    <w:p w14:paraId="3ED9BCE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пособы</w:t>
      </w:r>
      <w:r>
        <w:rPr>
          <w:rFonts w:ascii="Times New Roman" w:hAnsi="Times New Roman"/>
          <w:sz w:val="28"/>
          <w:szCs w:val="28"/>
          <w:lang w:val="fi-FI"/>
        </w:rPr>
        <w:t xml:space="preserve"> </w:t>
      </w:r>
      <w:r>
        <w:rPr>
          <w:rFonts w:ascii="Times New Roman" w:hAnsi="Times New Roman"/>
          <w:sz w:val="28"/>
          <w:szCs w:val="28"/>
          <w:lang w:val="ru-RU"/>
        </w:rPr>
        <w:t>выражения</w:t>
      </w:r>
      <w:r>
        <w:rPr>
          <w:rFonts w:ascii="Times New Roman" w:hAnsi="Times New Roman"/>
          <w:sz w:val="28"/>
          <w:szCs w:val="28"/>
          <w:lang w:val="fi-FI"/>
        </w:rPr>
        <w:t xml:space="preserve"> </w:t>
      </w:r>
      <w:r>
        <w:rPr>
          <w:rFonts w:ascii="Times New Roman" w:hAnsi="Times New Roman"/>
          <w:sz w:val="28"/>
          <w:szCs w:val="28"/>
          <w:lang w:val="ru-RU"/>
        </w:rPr>
        <w:t>подлежащего</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современном</w:t>
      </w:r>
      <w:r>
        <w:rPr>
          <w:rFonts w:ascii="Times New Roman" w:hAnsi="Times New Roman"/>
          <w:sz w:val="28"/>
          <w:szCs w:val="28"/>
          <w:lang w:val="fi-FI"/>
        </w:rPr>
        <w:t xml:space="preserve"> </w:t>
      </w:r>
      <w:r>
        <w:rPr>
          <w:rFonts w:ascii="Times New Roman" w:hAnsi="Times New Roman"/>
          <w:sz w:val="28"/>
          <w:szCs w:val="28"/>
          <w:lang w:val="ru-RU"/>
        </w:rPr>
        <w:t>финском</w:t>
      </w:r>
      <w:r>
        <w:rPr>
          <w:rFonts w:ascii="Times New Roman" w:hAnsi="Times New Roman"/>
          <w:sz w:val="28"/>
          <w:szCs w:val="28"/>
          <w:lang w:val="fi-FI"/>
        </w:rPr>
        <w:t xml:space="preserve"> </w:t>
      </w:r>
      <w:r>
        <w:rPr>
          <w:rFonts w:ascii="Times New Roman" w:hAnsi="Times New Roman"/>
          <w:sz w:val="28"/>
          <w:szCs w:val="28"/>
          <w:lang w:val="ru-RU"/>
        </w:rPr>
        <w:t>языке</w:t>
      </w:r>
      <w:r>
        <w:rPr>
          <w:rFonts w:ascii="Times New Roman" w:hAnsi="Times New Roman"/>
          <w:sz w:val="28"/>
          <w:szCs w:val="28"/>
          <w:lang w:val="fi-FI"/>
        </w:rPr>
        <w:t xml:space="preserve">, </w:t>
      </w:r>
      <w:r>
        <w:rPr>
          <w:rFonts w:ascii="Times New Roman" w:hAnsi="Times New Roman"/>
          <w:sz w:val="28"/>
          <w:szCs w:val="28"/>
          <w:lang w:val="ru-RU"/>
        </w:rPr>
        <w:t>существительно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подлежащего</w:t>
      </w:r>
      <w:r>
        <w:rPr>
          <w:rFonts w:ascii="Times New Roman" w:hAnsi="Times New Roman"/>
          <w:sz w:val="28"/>
          <w:szCs w:val="28"/>
          <w:lang w:val="fi-FI"/>
        </w:rPr>
        <w:t xml:space="preserve">: Opettaja tulee luokkaan, </w:t>
      </w:r>
      <w:r>
        <w:rPr>
          <w:rFonts w:ascii="Times New Roman" w:hAnsi="Times New Roman"/>
          <w:sz w:val="28"/>
          <w:szCs w:val="28"/>
          <w:lang w:val="ru-RU"/>
        </w:rPr>
        <w:t>местоим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подлежащего</w:t>
      </w:r>
      <w:r>
        <w:rPr>
          <w:rFonts w:ascii="Times New Roman" w:hAnsi="Times New Roman"/>
          <w:sz w:val="28"/>
          <w:szCs w:val="28"/>
          <w:lang w:val="fi-FI"/>
        </w:rPr>
        <w:t xml:space="preserve">: Tämä on kaunista, </w:t>
      </w:r>
      <w:r>
        <w:rPr>
          <w:rFonts w:ascii="Times New Roman" w:hAnsi="Times New Roman"/>
          <w:sz w:val="28"/>
          <w:szCs w:val="28"/>
          <w:lang w:val="ru-RU"/>
        </w:rPr>
        <w:t>номинатив</w:t>
      </w:r>
      <w:r>
        <w:rPr>
          <w:rFonts w:ascii="Times New Roman" w:hAnsi="Times New Roman"/>
          <w:sz w:val="28"/>
          <w:szCs w:val="28"/>
          <w:lang w:val="fi-FI"/>
        </w:rPr>
        <w:t xml:space="preserve"> </w:t>
      </w:r>
      <w:r>
        <w:rPr>
          <w:rFonts w:ascii="Times New Roman" w:hAnsi="Times New Roman"/>
          <w:sz w:val="28"/>
          <w:szCs w:val="28"/>
          <w:lang w:val="ru-RU"/>
        </w:rPr>
        <w:t>грамматического</w:t>
      </w:r>
      <w:r>
        <w:rPr>
          <w:rFonts w:ascii="Times New Roman" w:hAnsi="Times New Roman"/>
          <w:sz w:val="28"/>
          <w:szCs w:val="28"/>
          <w:lang w:val="fi-FI"/>
        </w:rPr>
        <w:t xml:space="preserve"> </w:t>
      </w:r>
      <w:r>
        <w:rPr>
          <w:rFonts w:ascii="Times New Roman" w:hAnsi="Times New Roman"/>
          <w:sz w:val="28"/>
          <w:szCs w:val="28"/>
          <w:lang w:val="ru-RU"/>
        </w:rPr>
        <w:t>субъекта</w:t>
      </w:r>
      <w:r>
        <w:rPr>
          <w:rFonts w:ascii="Times New Roman" w:hAnsi="Times New Roman"/>
          <w:sz w:val="28"/>
          <w:szCs w:val="28"/>
          <w:lang w:val="fi-FI"/>
        </w:rPr>
        <w:t xml:space="preserve">: Perhe lähtee maalle, </w:t>
      </w:r>
      <w:r>
        <w:rPr>
          <w:rFonts w:ascii="Times New Roman" w:hAnsi="Times New Roman"/>
          <w:sz w:val="28"/>
          <w:szCs w:val="28"/>
          <w:lang w:val="ru-RU"/>
        </w:rPr>
        <w:t>партитив</w:t>
      </w:r>
      <w:r>
        <w:rPr>
          <w:rFonts w:ascii="Times New Roman" w:hAnsi="Times New Roman"/>
          <w:sz w:val="28"/>
          <w:szCs w:val="28"/>
          <w:lang w:val="fi-FI"/>
        </w:rPr>
        <w:t xml:space="preserve"> </w:t>
      </w:r>
      <w:r>
        <w:rPr>
          <w:rFonts w:ascii="Times New Roman" w:hAnsi="Times New Roman"/>
          <w:sz w:val="28"/>
          <w:szCs w:val="28"/>
          <w:lang w:val="ru-RU"/>
        </w:rPr>
        <w:t>грамматического</w:t>
      </w:r>
      <w:r>
        <w:rPr>
          <w:rFonts w:ascii="Times New Roman" w:hAnsi="Times New Roman"/>
          <w:sz w:val="28"/>
          <w:szCs w:val="28"/>
          <w:lang w:val="fi-FI"/>
        </w:rPr>
        <w:t xml:space="preserve"> </w:t>
      </w:r>
      <w:r>
        <w:rPr>
          <w:rFonts w:ascii="Times New Roman" w:hAnsi="Times New Roman"/>
          <w:sz w:val="28"/>
          <w:szCs w:val="28"/>
          <w:lang w:val="ru-RU"/>
        </w:rPr>
        <w:t>субъекта</w:t>
      </w:r>
      <w:r>
        <w:rPr>
          <w:rFonts w:ascii="Times New Roman" w:hAnsi="Times New Roman"/>
          <w:sz w:val="28"/>
          <w:szCs w:val="28"/>
          <w:lang w:val="fi-FI"/>
        </w:rPr>
        <w:t>: Minulla ei ole serkkua. Puusta putosi lehtiä. Laukussa on paljon kirjoja. Kupissa on kahvia. Onko</w:t>
      </w:r>
      <w:r>
        <w:rPr>
          <w:rFonts w:ascii="Times New Roman" w:hAnsi="Times New Roman"/>
          <w:sz w:val="28"/>
          <w:szCs w:val="28"/>
          <w:lang w:val="ru-RU"/>
        </w:rPr>
        <w:t xml:space="preserve"> </w:t>
      </w:r>
      <w:r>
        <w:rPr>
          <w:rFonts w:ascii="Times New Roman" w:hAnsi="Times New Roman"/>
          <w:sz w:val="28"/>
          <w:szCs w:val="28"/>
          <w:lang w:val="fi-FI"/>
        </w:rPr>
        <w:t>talossa</w:t>
      </w:r>
      <w:r>
        <w:rPr>
          <w:rFonts w:ascii="Times New Roman" w:hAnsi="Times New Roman"/>
          <w:sz w:val="28"/>
          <w:szCs w:val="28"/>
          <w:lang w:val="ru-RU"/>
        </w:rPr>
        <w:t xml:space="preserve"> </w:t>
      </w:r>
      <w:r>
        <w:rPr>
          <w:rFonts w:ascii="Times New Roman" w:hAnsi="Times New Roman"/>
          <w:sz w:val="28"/>
          <w:szCs w:val="28"/>
          <w:lang w:val="fi-FI"/>
        </w:rPr>
        <w:t>puhelinta</w:t>
      </w:r>
      <w:r>
        <w:rPr>
          <w:rFonts w:ascii="Times New Roman" w:hAnsi="Times New Roman"/>
          <w:sz w:val="28"/>
          <w:szCs w:val="28"/>
          <w:lang w:val="ru-RU"/>
        </w:rPr>
        <w:t xml:space="preserve">?; </w:t>
      </w:r>
    </w:p>
    <w:p w14:paraId="7B3D565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гласование подлежащего и сказуемого в лице и числе: </w:t>
      </w:r>
      <w:r>
        <w:rPr>
          <w:rFonts w:ascii="Times New Roman" w:hAnsi="Times New Roman"/>
          <w:sz w:val="28"/>
          <w:szCs w:val="28"/>
          <w:lang w:val="fi-FI"/>
        </w:rPr>
        <w:t>Tuuli</w:t>
      </w:r>
      <w:r>
        <w:rPr>
          <w:rFonts w:ascii="Times New Roman" w:hAnsi="Times New Roman"/>
          <w:sz w:val="28"/>
          <w:szCs w:val="28"/>
          <w:lang w:val="ru-RU"/>
        </w:rPr>
        <w:t xml:space="preserve"> </w:t>
      </w:r>
      <w:r>
        <w:rPr>
          <w:rFonts w:ascii="Times New Roman" w:hAnsi="Times New Roman"/>
          <w:sz w:val="28"/>
          <w:szCs w:val="28"/>
          <w:lang w:val="fi-FI"/>
        </w:rPr>
        <w:t>humisee</w:t>
      </w:r>
      <w:r>
        <w:rPr>
          <w:rFonts w:ascii="Times New Roman" w:hAnsi="Times New Roman"/>
          <w:sz w:val="28"/>
          <w:szCs w:val="28"/>
          <w:lang w:val="ru-RU"/>
        </w:rPr>
        <w:t xml:space="preserve">. </w:t>
      </w:r>
      <w:r>
        <w:rPr>
          <w:rFonts w:ascii="Times New Roman" w:hAnsi="Times New Roman"/>
          <w:sz w:val="28"/>
          <w:szCs w:val="28"/>
          <w:lang w:val="fi-FI"/>
        </w:rPr>
        <w:t>Kolme</w:t>
      </w:r>
      <w:r>
        <w:rPr>
          <w:rFonts w:ascii="Times New Roman" w:hAnsi="Times New Roman"/>
          <w:sz w:val="28"/>
          <w:szCs w:val="28"/>
          <w:lang w:val="ru-RU"/>
        </w:rPr>
        <w:t xml:space="preserve"> </w:t>
      </w:r>
      <w:r>
        <w:rPr>
          <w:rFonts w:ascii="Times New Roman" w:hAnsi="Times New Roman"/>
          <w:sz w:val="28"/>
          <w:szCs w:val="28"/>
          <w:lang w:val="fi-FI"/>
        </w:rPr>
        <w:t>kissaa</w:t>
      </w:r>
      <w:r>
        <w:rPr>
          <w:rFonts w:ascii="Times New Roman" w:hAnsi="Times New Roman"/>
          <w:sz w:val="28"/>
          <w:szCs w:val="28"/>
          <w:lang w:val="ru-RU"/>
        </w:rPr>
        <w:t xml:space="preserve"> </w:t>
      </w:r>
      <w:r>
        <w:rPr>
          <w:rFonts w:ascii="Times New Roman" w:hAnsi="Times New Roman"/>
          <w:sz w:val="28"/>
          <w:szCs w:val="28"/>
          <w:lang w:val="fi-FI"/>
        </w:rPr>
        <w:t>istuu</w:t>
      </w:r>
      <w:r>
        <w:rPr>
          <w:rFonts w:ascii="Times New Roman" w:hAnsi="Times New Roman"/>
          <w:sz w:val="28"/>
          <w:szCs w:val="28"/>
          <w:lang w:val="ru-RU"/>
        </w:rPr>
        <w:t xml:space="preserve"> </w:t>
      </w:r>
      <w:r>
        <w:rPr>
          <w:rFonts w:ascii="Times New Roman" w:hAnsi="Times New Roman"/>
          <w:sz w:val="28"/>
          <w:szCs w:val="28"/>
          <w:lang w:val="fi-FI"/>
        </w:rPr>
        <w:t>katolla</w:t>
      </w:r>
      <w:r>
        <w:rPr>
          <w:rFonts w:ascii="Times New Roman" w:hAnsi="Times New Roman"/>
          <w:sz w:val="28"/>
          <w:szCs w:val="28"/>
          <w:lang w:val="ru-RU"/>
        </w:rPr>
        <w:t xml:space="preserve">, случаи отсутствия согласования подлежащего и сказуемого в лице и числе: </w:t>
      </w:r>
      <w:r>
        <w:rPr>
          <w:rFonts w:ascii="Times New Roman" w:hAnsi="Times New Roman"/>
          <w:sz w:val="28"/>
          <w:szCs w:val="28"/>
          <w:lang w:val="fi-FI"/>
        </w:rPr>
        <w:t>Karjalan</w:t>
      </w:r>
      <w:r>
        <w:rPr>
          <w:rFonts w:ascii="Times New Roman" w:hAnsi="Times New Roman"/>
          <w:sz w:val="28"/>
          <w:szCs w:val="28"/>
          <w:lang w:val="ru-RU"/>
        </w:rPr>
        <w:t xml:space="preserve"> </w:t>
      </w:r>
      <w:r>
        <w:rPr>
          <w:rFonts w:ascii="Times New Roman" w:hAnsi="Times New Roman"/>
          <w:sz w:val="28"/>
          <w:szCs w:val="28"/>
          <w:lang w:val="fi-FI"/>
        </w:rPr>
        <w:t>Sanomat</w:t>
      </w:r>
      <w:r>
        <w:rPr>
          <w:rFonts w:ascii="Times New Roman" w:hAnsi="Times New Roman"/>
          <w:sz w:val="28"/>
          <w:szCs w:val="28"/>
          <w:lang w:val="ru-RU"/>
        </w:rPr>
        <w:t xml:space="preserve"> </w:t>
      </w:r>
      <w:r>
        <w:rPr>
          <w:rFonts w:ascii="Times New Roman" w:hAnsi="Times New Roman"/>
          <w:sz w:val="28"/>
          <w:szCs w:val="28"/>
          <w:lang w:val="fi-FI"/>
        </w:rPr>
        <w:t>kirjoitti</w:t>
      </w:r>
      <w:r>
        <w:rPr>
          <w:rFonts w:ascii="Times New Roman" w:hAnsi="Times New Roman"/>
          <w:sz w:val="28"/>
          <w:szCs w:val="28"/>
          <w:lang w:val="ru-RU"/>
        </w:rPr>
        <w:t xml:space="preserve"> </w:t>
      </w:r>
      <w:r>
        <w:rPr>
          <w:rFonts w:ascii="Times New Roman" w:hAnsi="Times New Roman"/>
          <w:sz w:val="28"/>
          <w:szCs w:val="28"/>
          <w:lang w:val="fi-FI"/>
        </w:rPr>
        <w:t>uudesta</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yttelyst</w:t>
      </w:r>
      <w:r>
        <w:rPr>
          <w:rFonts w:ascii="Times New Roman" w:hAnsi="Times New Roman"/>
          <w:sz w:val="28"/>
          <w:szCs w:val="28"/>
          <w:lang w:val="ru-RU"/>
        </w:rPr>
        <w:t>ä;</w:t>
      </w:r>
    </w:p>
    <w:p w14:paraId="5BB915F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гласованное определение: </w:t>
      </w:r>
      <w:r>
        <w:rPr>
          <w:rFonts w:ascii="Times New Roman" w:hAnsi="Times New Roman"/>
          <w:sz w:val="28"/>
          <w:szCs w:val="28"/>
          <w:lang w:val="fi-FI"/>
        </w:rPr>
        <w:t>Ostin</w:t>
      </w:r>
      <w:r>
        <w:rPr>
          <w:rFonts w:ascii="Times New Roman" w:hAnsi="Times New Roman"/>
          <w:sz w:val="28"/>
          <w:szCs w:val="28"/>
          <w:lang w:val="ru-RU"/>
        </w:rPr>
        <w:t xml:space="preserve"> </w:t>
      </w:r>
      <w:r>
        <w:rPr>
          <w:rFonts w:ascii="Times New Roman" w:hAnsi="Times New Roman"/>
          <w:sz w:val="28"/>
          <w:szCs w:val="28"/>
          <w:lang w:val="fi-FI"/>
        </w:rPr>
        <w:t>uuden</w:t>
      </w:r>
      <w:r>
        <w:rPr>
          <w:rFonts w:ascii="Times New Roman" w:hAnsi="Times New Roman"/>
          <w:sz w:val="28"/>
          <w:szCs w:val="28"/>
          <w:lang w:val="ru-RU"/>
        </w:rPr>
        <w:t xml:space="preserve"> </w:t>
      </w:r>
      <w:r>
        <w:rPr>
          <w:rFonts w:ascii="Times New Roman" w:hAnsi="Times New Roman"/>
          <w:sz w:val="28"/>
          <w:szCs w:val="28"/>
          <w:lang w:val="fi-FI"/>
        </w:rPr>
        <w:t>sanakirjan</w:t>
      </w:r>
      <w:r>
        <w:rPr>
          <w:rFonts w:ascii="Times New Roman" w:hAnsi="Times New Roman"/>
          <w:sz w:val="28"/>
          <w:szCs w:val="28"/>
          <w:lang w:val="ru-RU"/>
        </w:rPr>
        <w:t xml:space="preserve">, неизменяемые прилагательные в функции определения: </w:t>
      </w:r>
      <w:r>
        <w:rPr>
          <w:rFonts w:ascii="Times New Roman" w:hAnsi="Times New Roman"/>
          <w:sz w:val="28"/>
          <w:szCs w:val="28"/>
          <w:lang w:val="fi-FI"/>
        </w:rPr>
        <w:t>viime</w:t>
      </w:r>
      <w:r>
        <w:rPr>
          <w:rFonts w:ascii="Times New Roman" w:hAnsi="Times New Roman"/>
          <w:sz w:val="28"/>
          <w:szCs w:val="28"/>
          <w:lang w:val="ru-RU"/>
        </w:rPr>
        <w:t xml:space="preserve"> </w:t>
      </w:r>
      <w:r>
        <w:rPr>
          <w:rFonts w:ascii="Times New Roman" w:hAnsi="Times New Roman"/>
          <w:sz w:val="28"/>
          <w:szCs w:val="28"/>
          <w:lang w:val="fi-FI"/>
        </w:rPr>
        <w:t>viikolla</w:t>
      </w:r>
      <w:r>
        <w:rPr>
          <w:rFonts w:ascii="Times New Roman" w:hAnsi="Times New Roman"/>
          <w:sz w:val="28"/>
          <w:szCs w:val="28"/>
          <w:lang w:val="ru-RU"/>
        </w:rPr>
        <w:t xml:space="preserve">, </w:t>
      </w:r>
      <w:r>
        <w:rPr>
          <w:rFonts w:ascii="Times New Roman" w:hAnsi="Times New Roman"/>
          <w:sz w:val="28"/>
          <w:szCs w:val="28"/>
          <w:lang w:val="fi-FI"/>
        </w:rPr>
        <w:t>koko</w:t>
      </w:r>
      <w:r>
        <w:rPr>
          <w:rFonts w:ascii="Times New Roman" w:hAnsi="Times New Roman"/>
          <w:sz w:val="28"/>
          <w:szCs w:val="28"/>
          <w:lang w:val="ru-RU"/>
        </w:rPr>
        <w:t xml:space="preserve"> </w:t>
      </w:r>
      <w:r>
        <w:rPr>
          <w:rFonts w:ascii="Times New Roman" w:hAnsi="Times New Roman"/>
          <w:sz w:val="28"/>
          <w:szCs w:val="28"/>
          <w:lang w:val="fi-FI"/>
        </w:rPr>
        <w:t>laukkuni</w:t>
      </w:r>
      <w:r>
        <w:rPr>
          <w:rFonts w:ascii="Times New Roman" w:hAnsi="Times New Roman"/>
          <w:sz w:val="28"/>
          <w:szCs w:val="28"/>
          <w:lang w:val="ru-RU"/>
        </w:rPr>
        <w:t xml:space="preserve">, </w:t>
      </w:r>
      <w:r>
        <w:rPr>
          <w:rFonts w:ascii="Times New Roman" w:hAnsi="Times New Roman"/>
          <w:sz w:val="28"/>
          <w:szCs w:val="28"/>
          <w:lang w:val="fi-FI"/>
        </w:rPr>
        <w:t>eri</w:t>
      </w:r>
      <w:r>
        <w:rPr>
          <w:rFonts w:ascii="Times New Roman" w:hAnsi="Times New Roman"/>
          <w:sz w:val="28"/>
          <w:szCs w:val="28"/>
          <w:lang w:val="ru-RU"/>
        </w:rPr>
        <w:t xml:space="preserve"> </w:t>
      </w:r>
      <w:r>
        <w:rPr>
          <w:rFonts w:ascii="Times New Roman" w:hAnsi="Times New Roman"/>
          <w:sz w:val="28"/>
          <w:szCs w:val="28"/>
          <w:lang w:val="fi-FI"/>
        </w:rPr>
        <w:t>tavalla</w:t>
      </w:r>
      <w:r>
        <w:rPr>
          <w:rFonts w:ascii="Times New Roman" w:hAnsi="Times New Roman"/>
          <w:sz w:val="28"/>
          <w:szCs w:val="28"/>
          <w:lang w:val="ru-RU"/>
        </w:rPr>
        <w:t xml:space="preserve">, генитивное определение: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naapurin</w:t>
      </w:r>
      <w:r>
        <w:rPr>
          <w:rFonts w:ascii="Times New Roman" w:hAnsi="Times New Roman"/>
          <w:sz w:val="28"/>
          <w:szCs w:val="28"/>
          <w:lang w:val="ru-RU"/>
        </w:rPr>
        <w:t xml:space="preserve"> </w:t>
      </w:r>
      <w:r>
        <w:rPr>
          <w:rFonts w:ascii="Times New Roman" w:hAnsi="Times New Roman"/>
          <w:sz w:val="28"/>
          <w:szCs w:val="28"/>
          <w:lang w:val="fi-FI"/>
        </w:rPr>
        <w:t>koira</w:t>
      </w:r>
      <w:r>
        <w:rPr>
          <w:rFonts w:ascii="Times New Roman" w:hAnsi="Times New Roman"/>
          <w:sz w:val="28"/>
          <w:szCs w:val="28"/>
          <w:lang w:val="ru-RU"/>
        </w:rPr>
        <w:t xml:space="preserve">; </w:t>
      </w:r>
    </w:p>
    <w:p w14:paraId="6C6DFCAE">
      <w:pPr>
        <w:widowControl/>
        <w:spacing w:after="0" w:line="350" w:lineRule="auto"/>
        <w:ind w:firstLine="709"/>
        <w:jc w:val="both"/>
        <w:rPr>
          <w:rFonts w:ascii="Times New Roman" w:hAnsi="Times New Roman"/>
          <w:sz w:val="28"/>
          <w:szCs w:val="28"/>
          <w:lang w:val="fi-FI"/>
        </w:rPr>
      </w:pPr>
      <w:r>
        <w:rPr>
          <w:rFonts w:ascii="Times New Roman" w:hAnsi="Times New Roman"/>
          <w:sz w:val="28"/>
          <w:szCs w:val="28"/>
          <w:lang w:val="ru-RU"/>
        </w:rPr>
        <w:t xml:space="preserve">предикатив в форме номинатива, партитива и генитива: </w:t>
      </w:r>
      <w:r>
        <w:rPr>
          <w:rFonts w:ascii="Times New Roman" w:hAnsi="Times New Roman"/>
          <w:sz w:val="28"/>
          <w:szCs w:val="28"/>
          <w:lang w:val="fi-FI"/>
        </w:rPr>
        <w:t>Kirja</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uusi</w:t>
      </w:r>
      <w:r>
        <w:rPr>
          <w:rFonts w:ascii="Times New Roman" w:hAnsi="Times New Roman"/>
          <w:sz w:val="28"/>
          <w:szCs w:val="28"/>
          <w:lang w:val="ru-RU"/>
        </w:rPr>
        <w:t xml:space="preserve">. </w:t>
      </w:r>
      <w:r>
        <w:rPr>
          <w:rFonts w:ascii="Times New Roman" w:hAnsi="Times New Roman"/>
          <w:sz w:val="28"/>
          <w:szCs w:val="28"/>
          <w:lang w:val="fi-FI"/>
        </w:rPr>
        <w:t xml:space="preserve">Kätesi ovat lämpimät.. Kirja on sinun. Onko ruoka valmista? Maito on kylmää. Varpuset ovat lintuja, </w:t>
      </w:r>
      <w:r>
        <w:rPr>
          <w:rFonts w:ascii="Times New Roman" w:hAnsi="Times New Roman"/>
          <w:sz w:val="28"/>
          <w:szCs w:val="28"/>
          <w:lang w:val="ru-RU"/>
        </w:rPr>
        <w:t>номинатив</w:t>
      </w:r>
      <w:r>
        <w:rPr>
          <w:rFonts w:ascii="Times New Roman" w:hAnsi="Times New Roman"/>
          <w:sz w:val="28"/>
          <w:szCs w:val="28"/>
          <w:lang w:val="fi-FI"/>
        </w:rPr>
        <w:t xml:space="preserve">, </w:t>
      </w:r>
      <w:r>
        <w:rPr>
          <w:rFonts w:ascii="Times New Roman" w:hAnsi="Times New Roman"/>
          <w:sz w:val="28"/>
          <w:szCs w:val="28"/>
          <w:lang w:val="ru-RU"/>
        </w:rPr>
        <w:t>партитив</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генитив</w:t>
      </w:r>
      <w:r>
        <w:rPr>
          <w:rFonts w:ascii="Times New Roman" w:hAnsi="Times New Roman"/>
          <w:sz w:val="28"/>
          <w:szCs w:val="28"/>
          <w:lang w:val="fi-FI"/>
        </w:rPr>
        <w:t xml:space="preserve"> </w:t>
      </w:r>
      <w:r>
        <w:rPr>
          <w:rFonts w:ascii="Times New Roman" w:hAnsi="Times New Roman"/>
          <w:sz w:val="28"/>
          <w:szCs w:val="28"/>
          <w:lang w:val="ru-RU"/>
        </w:rPr>
        <w:t>предикатив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конструкциях</w:t>
      </w:r>
      <w:r>
        <w:rPr>
          <w:rFonts w:ascii="Times New Roman" w:hAnsi="Times New Roman"/>
          <w:sz w:val="28"/>
          <w:szCs w:val="28"/>
          <w:lang w:val="fi-FI"/>
        </w:rPr>
        <w:t xml:space="preserve"> </w:t>
      </w:r>
      <w:r>
        <w:rPr>
          <w:rFonts w:ascii="Times New Roman" w:hAnsi="Times New Roman"/>
          <w:sz w:val="28"/>
          <w:szCs w:val="28"/>
          <w:lang w:val="ru-RU"/>
        </w:rPr>
        <w:t>типа</w:t>
      </w:r>
      <w:r>
        <w:rPr>
          <w:rFonts w:ascii="Times New Roman" w:hAnsi="Times New Roman"/>
          <w:sz w:val="28"/>
          <w:szCs w:val="28"/>
          <w:lang w:val="fi-FI"/>
        </w:rPr>
        <w:t xml:space="preserve"> «on hyvä + I infinitiivi», «on hyvä + sivulause»: Ei ole helppoa tehdä sitä. Paras olisi sanoa totuus. On tärkeää, että sinä opit puhumaan suomea. Ei ole itsestään selvää, että he ovat samaa mieltä. Sinulle olisi hyvä, ettei sinun tarvitsisi tehdä niin paljon työtä. </w:t>
      </w:r>
    </w:p>
    <w:p w14:paraId="75A08A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ект, падеж объекта, аккузатив без окончания (номинатив) в утвердительных предложениях с императивом: </w:t>
      </w:r>
      <w:r>
        <w:rPr>
          <w:rFonts w:ascii="Times New Roman" w:hAnsi="Times New Roman"/>
          <w:sz w:val="28"/>
          <w:szCs w:val="28"/>
          <w:lang w:val="fi-FI"/>
        </w:rPr>
        <w:t>Avaa</w:t>
      </w:r>
      <w:r>
        <w:rPr>
          <w:rFonts w:ascii="Times New Roman" w:hAnsi="Times New Roman"/>
          <w:sz w:val="28"/>
          <w:szCs w:val="28"/>
          <w:lang w:val="ru-RU"/>
        </w:rPr>
        <w:t xml:space="preserve"> </w:t>
      </w:r>
      <w:r>
        <w:rPr>
          <w:rFonts w:ascii="Times New Roman" w:hAnsi="Times New Roman"/>
          <w:sz w:val="28"/>
          <w:szCs w:val="28"/>
          <w:lang w:val="fi-FI"/>
        </w:rPr>
        <w:t>ikkuna</w:t>
      </w:r>
      <w:r>
        <w:rPr>
          <w:rFonts w:ascii="Times New Roman" w:hAnsi="Times New Roman"/>
          <w:sz w:val="28"/>
          <w:szCs w:val="28"/>
          <w:lang w:val="ru-RU"/>
        </w:rPr>
        <w:t xml:space="preserve">, аккузатив без окончания (номинатив) в утвердительных неопределённо-личных предложениях: </w:t>
      </w:r>
      <w:r>
        <w:rPr>
          <w:rFonts w:ascii="Times New Roman" w:hAnsi="Times New Roman"/>
          <w:sz w:val="28"/>
          <w:szCs w:val="28"/>
          <w:lang w:val="fi-FI"/>
        </w:rPr>
        <w:t>Talo</w:t>
      </w:r>
      <w:r>
        <w:rPr>
          <w:rFonts w:ascii="Times New Roman" w:hAnsi="Times New Roman"/>
          <w:sz w:val="28"/>
          <w:szCs w:val="28"/>
          <w:lang w:val="ru-RU"/>
        </w:rPr>
        <w:t xml:space="preserve"> </w:t>
      </w:r>
      <w:r>
        <w:rPr>
          <w:rFonts w:ascii="Times New Roman" w:hAnsi="Times New Roman"/>
          <w:sz w:val="28"/>
          <w:szCs w:val="28"/>
          <w:lang w:val="fi-FI"/>
        </w:rPr>
        <w:t>maalataan</w:t>
      </w:r>
      <w:r>
        <w:rPr>
          <w:rFonts w:ascii="Times New Roman" w:hAnsi="Times New Roman"/>
          <w:sz w:val="28"/>
          <w:szCs w:val="28"/>
          <w:lang w:val="ru-RU"/>
        </w:rPr>
        <w:t xml:space="preserve"> </w:t>
      </w:r>
      <w:r>
        <w:rPr>
          <w:rFonts w:ascii="Times New Roman" w:hAnsi="Times New Roman"/>
          <w:sz w:val="28"/>
          <w:szCs w:val="28"/>
          <w:lang w:val="fi-FI"/>
        </w:rPr>
        <w:t>siniseksi</w:t>
      </w:r>
      <w:r>
        <w:rPr>
          <w:rFonts w:ascii="Times New Roman" w:hAnsi="Times New Roman"/>
          <w:sz w:val="28"/>
          <w:szCs w:val="28"/>
          <w:lang w:val="ru-RU"/>
        </w:rPr>
        <w:t xml:space="preserve">, аккузатив с окончанием (генитив): </w:t>
      </w:r>
      <w:r>
        <w:rPr>
          <w:rFonts w:ascii="Times New Roman" w:hAnsi="Times New Roman"/>
          <w:sz w:val="28"/>
          <w:szCs w:val="28"/>
          <w:lang w:val="fi-FI"/>
        </w:rPr>
        <w:t>Ostimme</w:t>
      </w:r>
      <w:r>
        <w:rPr>
          <w:rFonts w:ascii="Times New Roman" w:hAnsi="Times New Roman"/>
          <w:sz w:val="28"/>
          <w:szCs w:val="28"/>
          <w:lang w:val="ru-RU"/>
        </w:rPr>
        <w:t xml:space="preserve"> </w:t>
      </w:r>
      <w:r>
        <w:rPr>
          <w:rFonts w:ascii="Times New Roman" w:hAnsi="Times New Roman"/>
          <w:sz w:val="28"/>
          <w:szCs w:val="28"/>
          <w:lang w:val="fi-FI"/>
        </w:rPr>
        <w:t>sanakirjan</w:t>
      </w:r>
      <w:r>
        <w:rPr>
          <w:rFonts w:ascii="Times New Roman" w:hAnsi="Times New Roman"/>
          <w:sz w:val="28"/>
          <w:szCs w:val="28"/>
          <w:lang w:val="ru-RU"/>
        </w:rPr>
        <w:t xml:space="preserve">, аккузатив множественного числа (номиантив): </w:t>
      </w:r>
      <w:r>
        <w:rPr>
          <w:rFonts w:ascii="Times New Roman" w:hAnsi="Times New Roman"/>
          <w:sz w:val="28"/>
          <w:szCs w:val="28"/>
          <w:lang w:val="fi-FI"/>
        </w:rPr>
        <w:t>Anna</w:t>
      </w:r>
      <w:r>
        <w:rPr>
          <w:rFonts w:ascii="Times New Roman" w:hAnsi="Times New Roman"/>
          <w:sz w:val="28"/>
          <w:szCs w:val="28"/>
          <w:lang w:val="ru-RU"/>
        </w:rPr>
        <w:t xml:space="preserve"> </w:t>
      </w:r>
      <w:r>
        <w:rPr>
          <w:rFonts w:ascii="Times New Roman" w:hAnsi="Times New Roman"/>
          <w:sz w:val="28"/>
          <w:szCs w:val="28"/>
          <w:lang w:val="fi-FI"/>
        </w:rPr>
        <w:t>minulle</w:t>
      </w:r>
      <w:r>
        <w:rPr>
          <w:rFonts w:ascii="Times New Roman" w:hAnsi="Times New Roman"/>
          <w:sz w:val="28"/>
          <w:szCs w:val="28"/>
          <w:lang w:val="ru-RU"/>
        </w:rPr>
        <w:t xml:space="preserve"> </w:t>
      </w:r>
      <w:r>
        <w:rPr>
          <w:rFonts w:ascii="Times New Roman" w:hAnsi="Times New Roman"/>
          <w:sz w:val="28"/>
          <w:szCs w:val="28"/>
          <w:lang w:val="fi-FI"/>
        </w:rPr>
        <w:t>avaimet</w:t>
      </w:r>
      <w:r>
        <w:rPr>
          <w:rFonts w:ascii="Times New Roman" w:hAnsi="Times New Roman"/>
          <w:sz w:val="28"/>
          <w:szCs w:val="28"/>
          <w:lang w:val="ru-RU"/>
        </w:rPr>
        <w:t xml:space="preserve">, партитив объекта, выраженного вещественным существительным: </w:t>
      </w:r>
      <w:r>
        <w:rPr>
          <w:rFonts w:ascii="Times New Roman" w:hAnsi="Times New Roman"/>
          <w:sz w:val="28"/>
          <w:szCs w:val="28"/>
          <w:lang w:val="fi-FI"/>
        </w:rPr>
        <w:t>P</w:t>
      </w:r>
      <w:r>
        <w:rPr>
          <w:rFonts w:ascii="Times New Roman" w:hAnsi="Times New Roman"/>
          <w:sz w:val="28"/>
          <w:szCs w:val="28"/>
          <w:lang w:val="ru-RU"/>
        </w:rPr>
        <w:t>ää</w:t>
      </w:r>
      <w:r>
        <w:rPr>
          <w:rFonts w:ascii="Times New Roman" w:hAnsi="Times New Roman"/>
          <w:sz w:val="28"/>
          <w:szCs w:val="28"/>
          <w:lang w:val="fi-FI"/>
        </w:rPr>
        <w:t>si</w:t>
      </w:r>
      <w:r>
        <w:rPr>
          <w:rFonts w:ascii="Times New Roman" w:hAnsi="Times New Roman"/>
          <w:sz w:val="28"/>
          <w:szCs w:val="28"/>
          <w:lang w:val="ru-RU"/>
        </w:rPr>
        <w:t>ä</w:t>
      </w:r>
      <w:r>
        <w:rPr>
          <w:rFonts w:ascii="Times New Roman" w:hAnsi="Times New Roman"/>
          <w:sz w:val="28"/>
          <w:szCs w:val="28"/>
          <w:lang w:val="fi-FI"/>
        </w:rPr>
        <w:t>isen</w:t>
      </w:r>
      <w:r>
        <w:rPr>
          <w:rFonts w:ascii="Times New Roman" w:hAnsi="Times New Roman"/>
          <w:sz w:val="28"/>
          <w:szCs w:val="28"/>
          <w:lang w:val="ru-RU"/>
        </w:rPr>
        <w:t xml:space="preserve">ä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d</w:t>
      </w:r>
      <w:r>
        <w:rPr>
          <w:rFonts w:ascii="Times New Roman" w:hAnsi="Times New Roman"/>
          <w:sz w:val="28"/>
          <w:szCs w:val="28"/>
          <w:lang w:val="ru-RU"/>
        </w:rPr>
        <w:t>ä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m</w:t>
      </w:r>
      <w:r>
        <w:rPr>
          <w:rFonts w:ascii="Times New Roman" w:hAnsi="Times New Roman"/>
          <w:sz w:val="28"/>
          <w:szCs w:val="28"/>
          <w:lang w:val="ru-RU"/>
        </w:rPr>
        <w:t>ä</w:t>
      </w:r>
      <w:r>
        <w:rPr>
          <w:rFonts w:ascii="Times New Roman" w:hAnsi="Times New Roman"/>
          <w:sz w:val="28"/>
          <w:szCs w:val="28"/>
          <w:lang w:val="fi-FI"/>
        </w:rPr>
        <w:t>mmi</w:t>
      </w:r>
      <w:r>
        <w:rPr>
          <w:rFonts w:ascii="Times New Roman" w:hAnsi="Times New Roman"/>
          <w:sz w:val="28"/>
          <w:szCs w:val="28"/>
          <w:lang w:val="ru-RU"/>
        </w:rPr>
        <w:t>ä, партитив объекта в отрицательных предложениях: Ä</w:t>
      </w:r>
      <w:r>
        <w:rPr>
          <w:rFonts w:ascii="Times New Roman" w:hAnsi="Times New Roman"/>
          <w:sz w:val="28"/>
          <w:szCs w:val="28"/>
          <w:lang w:val="fi-FI"/>
        </w:rPr>
        <w:t>l</w:t>
      </w:r>
      <w:r>
        <w:rPr>
          <w:rFonts w:ascii="Times New Roman" w:hAnsi="Times New Roman"/>
          <w:sz w:val="28"/>
          <w:szCs w:val="28"/>
          <w:lang w:val="ru-RU"/>
        </w:rPr>
        <w:t xml:space="preserve">ä </w:t>
      </w:r>
      <w:r>
        <w:rPr>
          <w:rFonts w:ascii="Times New Roman" w:hAnsi="Times New Roman"/>
          <w:sz w:val="28"/>
          <w:szCs w:val="28"/>
          <w:lang w:val="fi-FI"/>
        </w:rPr>
        <w:t>ota</w:t>
      </w:r>
      <w:r>
        <w:rPr>
          <w:rFonts w:ascii="Times New Roman" w:hAnsi="Times New Roman"/>
          <w:sz w:val="28"/>
          <w:szCs w:val="28"/>
          <w:lang w:val="ru-RU"/>
        </w:rPr>
        <w:t xml:space="preserve"> </w:t>
      </w:r>
      <w:r>
        <w:rPr>
          <w:rFonts w:ascii="Times New Roman" w:hAnsi="Times New Roman"/>
          <w:sz w:val="28"/>
          <w:szCs w:val="28"/>
          <w:lang w:val="fi-FI"/>
        </w:rPr>
        <w:t>sit</w:t>
      </w:r>
      <w:r>
        <w:rPr>
          <w:rFonts w:ascii="Times New Roman" w:hAnsi="Times New Roman"/>
          <w:sz w:val="28"/>
          <w:szCs w:val="28"/>
          <w:lang w:val="ru-RU"/>
        </w:rPr>
        <w:t xml:space="preserve">ä, обстоятельство в падежной форме объекта: </w:t>
      </w:r>
      <w:r>
        <w:rPr>
          <w:rFonts w:ascii="Times New Roman" w:hAnsi="Times New Roman"/>
          <w:sz w:val="28"/>
          <w:szCs w:val="28"/>
          <w:lang w:val="fi-FI"/>
        </w:rPr>
        <w:t>Bussimatka</w:t>
      </w:r>
      <w:r>
        <w:rPr>
          <w:rFonts w:ascii="Times New Roman" w:hAnsi="Times New Roman"/>
          <w:sz w:val="28"/>
          <w:szCs w:val="28"/>
          <w:lang w:val="ru-RU"/>
        </w:rPr>
        <w:t xml:space="preserve"> </w:t>
      </w:r>
      <w:r>
        <w:rPr>
          <w:rFonts w:ascii="Times New Roman" w:hAnsi="Times New Roman"/>
          <w:sz w:val="28"/>
          <w:szCs w:val="28"/>
          <w:lang w:val="fi-FI"/>
        </w:rPr>
        <w:t>kest</w:t>
      </w:r>
      <w:r>
        <w:rPr>
          <w:rFonts w:ascii="Times New Roman" w:hAnsi="Times New Roman"/>
          <w:sz w:val="28"/>
          <w:szCs w:val="28"/>
          <w:lang w:val="ru-RU"/>
        </w:rPr>
        <w:t xml:space="preserve">ää </w:t>
      </w:r>
      <w:r>
        <w:rPr>
          <w:rFonts w:ascii="Times New Roman" w:hAnsi="Times New Roman"/>
          <w:sz w:val="28"/>
          <w:szCs w:val="28"/>
          <w:lang w:val="fi-FI"/>
        </w:rPr>
        <w:t>tunnin</w:t>
      </w:r>
      <w:r>
        <w:rPr>
          <w:rFonts w:ascii="Times New Roman" w:hAnsi="Times New Roman"/>
          <w:sz w:val="28"/>
          <w:szCs w:val="28"/>
          <w:lang w:val="ru-RU"/>
        </w:rPr>
        <w:t xml:space="preserve">, аккузатив (номиантив, генитив) и партитив объекта как грамматическое средство указания на характер протекания действия во времени: </w:t>
      </w:r>
      <w:r>
        <w:rPr>
          <w:rFonts w:ascii="Times New Roman" w:hAnsi="Times New Roman"/>
          <w:sz w:val="28"/>
          <w:szCs w:val="28"/>
          <w:lang w:val="fi-FI"/>
        </w:rPr>
        <w:t>Tein</w:t>
      </w:r>
      <w:r>
        <w:rPr>
          <w:rFonts w:ascii="Times New Roman" w:hAnsi="Times New Roman"/>
          <w:sz w:val="28"/>
          <w:szCs w:val="28"/>
          <w:lang w:val="ru-RU"/>
        </w:rPr>
        <w:t xml:space="preserve"> </w:t>
      </w:r>
      <w:r>
        <w:rPr>
          <w:rFonts w:ascii="Times New Roman" w:hAnsi="Times New Roman"/>
          <w:sz w:val="28"/>
          <w:szCs w:val="28"/>
          <w:lang w:val="fi-FI"/>
        </w:rPr>
        <w:t>sen</w:t>
      </w:r>
      <w:r>
        <w:rPr>
          <w:rFonts w:ascii="Times New Roman" w:hAnsi="Times New Roman"/>
          <w:sz w:val="28"/>
          <w:szCs w:val="28"/>
          <w:lang w:val="ru-RU"/>
        </w:rPr>
        <w:t xml:space="preserve"> </w:t>
      </w:r>
      <w:r>
        <w:rPr>
          <w:rFonts w:ascii="Times New Roman" w:hAnsi="Times New Roman"/>
          <w:sz w:val="28"/>
          <w:szCs w:val="28"/>
          <w:lang w:val="fi-FI"/>
        </w:rPr>
        <w:t>juuri</w:t>
      </w:r>
      <w:r>
        <w:rPr>
          <w:rFonts w:ascii="Times New Roman" w:hAnsi="Times New Roman"/>
          <w:sz w:val="28"/>
          <w:szCs w:val="28"/>
          <w:lang w:val="ru-RU"/>
        </w:rPr>
        <w:t xml:space="preserve"> </w:t>
      </w:r>
      <w:r>
        <w:rPr>
          <w:rFonts w:ascii="Times New Roman" w:hAnsi="Times New Roman"/>
          <w:sz w:val="28"/>
          <w:szCs w:val="28"/>
          <w:lang w:val="fi-FI"/>
        </w:rPr>
        <w:t>silloin</w:t>
      </w:r>
      <w:r>
        <w:rPr>
          <w:rFonts w:ascii="Times New Roman" w:hAnsi="Times New Roman"/>
          <w:sz w:val="28"/>
          <w:szCs w:val="28"/>
          <w:lang w:val="ru-RU"/>
        </w:rPr>
        <w:t xml:space="preserve">. </w:t>
      </w:r>
      <w:r>
        <w:rPr>
          <w:rFonts w:ascii="Times New Roman" w:hAnsi="Times New Roman"/>
          <w:sz w:val="28"/>
          <w:szCs w:val="28"/>
          <w:lang w:val="fi-FI"/>
        </w:rPr>
        <w:t>Tein</w:t>
      </w:r>
      <w:r>
        <w:rPr>
          <w:rFonts w:ascii="Times New Roman" w:hAnsi="Times New Roman"/>
          <w:sz w:val="28"/>
          <w:szCs w:val="28"/>
          <w:lang w:val="ru-RU"/>
        </w:rPr>
        <w:t xml:space="preserve"> </w:t>
      </w:r>
      <w:r>
        <w:rPr>
          <w:rFonts w:ascii="Times New Roman" w:hAnsi="Times New Roman"/>
          <w:sz w:val="28"/>
          <w:szCs w:val="28"/>
          <w:lang w:val="fi-FI"/>
        </w:rPr>
        <w:t>sit</w:t>
      </w:r>
      <w:r>
        <w:rPr>
          <w:rFonts w:ascii="Times New Roman" w:hAnsi="Times New Roman"/>
          <w:sz w:val="28"/>
          <w:szCs w:val="28"/>
          <w:lang w:val="ru-RU"/>
        </w:rPr>
        <w:t xml:space="preserve">ä </w:t>
      </w:r>
      <w:r>
        <w:rPr>
          <w:rFonts w:ascii="Times New Roman" w:hAnsi="Times New Roman"/>
          <w:sz w:val="28"/>
          <w:szCs w:val="28"/>
          <w:lang w:val="fi-FI"/>
        </w:rPr>
        <w:t>juuri</w:t>
      </w:r>
      <w:r>
        <w:rPr>
          <w:rFonts w:ascii="Times New Roman" w:hAnsi="Times New Roman"/>
          <w:sz w:val="28"/>
          <w:szCs w:val="28"/>
          <w:lang w:val="ru-RU"/>
        </w:rPr>
        <w:t xml:space="preserve"> </w:t>
      </w:r>
      <w:r>
        <w:rPr>
          <w:rFonts w:ascii="Times New Roman" w:hAnsi="Times New Roman"/>
          <w:sz w:val="28"/>
          <w:szCs w:val="28"/>
          <w:lang w:val="fi-FI"/>
        </w:rPr>
        <w:t>silloin</w:t>
      </w:r>
      <w:r>
        <w:rPr>
          <w:rFonts w:ascii="Times New Roman" w:hAnsi="Times New Roman"/>
          <w:sz w:val="28"/>
          <w:szCs w:val="28"/>
          <w:lang w:val="ru-RU"/>
        </w:rPr>
        <w:t xml:space="preserve">, предельные и непредельные глаголы в современном финском языке: </w:t>
      </w:r>
      <w:r>
        <w:rPr>
          <w:rFonts w:ascii="Times New Roman" w:hAnsi="Times New Roman"/>
          <w:sz w:val="28"/>
          <w:szCs w:val="28"/>
          <w:lang w:val="fi-FI"/>
        </w:rPr>
        <w:t>l</w:t>
      </w:r>
      <w:r>
        <w:rPr>
          <w:rFonts w:ascii="Times New Roman" w:hAnsi="Times New Roman"/>
          <w:sz w:val="28"/>
          <w:szCs w:val="28"/>
          <w:lang w:val="ru-RU"/>
        </w:rPr>
        <w:t>ö</w:t>
      </w:r>
      <w:r>
        <w:rPr>
          <w:rFonts w:ascii="Times New Roman" w:hAnsi="Times New Roman"/>
          <w:sz w:val="28"/>
          <w:szCs w:val="28"/>
          <w:lang w:val="fi-FI"/>
        </w:rPr>
        <w:t>yt</w:t>
      </w:r>
      <w:r>
        <w:rPr>
          <w:rFonts w:ascii="Times New Roman" w:hAnsi="Times New Roman"/>
          <w:sz w:val="28"/>
          <w:szCs w:val="28"/>
          <w:lang w:val="ru-RU"/>
        </w:rPr>
        <w:t xml:space="preserve">ää, </w:t>
      </w:r>
      <w:r>
        <w:rPr>
          <w:rFonts w:ascii="Times New Roman" w:hAnsi="Times New Roman"/>
          <w:sz w:val="28"/>
          <w:szCs w:val="28"/>
          <w:lang w:val="fi-FI"/>
        </w:rPr>
        <w:t>etsi</w:t>
      </w:r>
      <w:r>
        <w:rPr>
          <w:rFonts w:ascii="Times New Roman" w:hAnsi="Times New Roman"/>
          <w:sz w:val="28"/>
          <w:szCs w:val="28"/>
          <w:lang w:val="ru-RU"/>
        </w:rPr>
        <w:t>ä, аккузатив (номинатив) объекта в конструкциях типа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ell</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tapana</w:t>
      </w:r>
      <w:r>
        <w:rPr>
          <w:rFonts w:ascii="Times New Roman" w:hAnsi="Times New Roman"/>
          <w:sz w:val="28"/>
          <w:szCs w:val="28"/>
          <w:lang w:val="ru-RU"/>
        </w:rPr>
        <w:t xml:space="preserve"> + </w:t>
      </w:r>
      <w:r>
        <w:rPr>
          <w:rFonts w:ascii="Times New Roman" w:hAnsi="Times New Roman"/>
          <w:sz w:val="28"/>
          <w:szCs w:val="28"/>
          <w:lang w:val="fi-FI"/>
        </w:rPr>
        <w:t>I</w:t>
      </w:r>
      <w:r>
        <w:rPr>
          <w:rFonts w:ascii="Times New Roman" w:hAnsi="Times New Roman"/>
          <w:sz w:val="28"/>
          <w:szCs w:val="28"/>
          <w:lang w:val="ru-RU"/>
        </w:rPr>
        <w:t xml:space="preserve"> </w:t>
      </w:r>
      <w:r>
        <w:rPr>
          <w:rFonts w:ascii="Times New Roman" w:hAnsi="Times New Roman"/>
          <w:sz w:val="28"/>
          <w:szCs w:val="28"/>
          <w:lang w:val="fi-FI"/>
        </w:rPr>
        <w:t>inf</w:t>
      </w:r>
      <w:r>
        <w:rPr>
          <w:rFonts w:ascii="Times New Roman" w:hAnsi="Times New Roman"/>
          <w:sz w:val="28"/>
          <w:szCs w:val="28"/>
          <w:lang w:val="ru-RU"/>
        </w:rPr>
        <w:t xml:space="preserve">. + </w:t>
      </w:r>
      <w:r>
        <w:rPr>
          <w:rFonts w:ascii="Times New Roman" w:hAnsi="Times New Roman"/>
          <w:sz w:val="28"/>
          <w:szCs w:val="28"/>
          <w:lang w:val="fi-FI"/>
        </w:rPr>
        <w:t>objekti</w:t>
      </w:r>
      <w:r>
        <w:rPr>
          <w:rFonts w:ascii="Times New Roman" w:hAnsi="Times New Roman"/>
          <w:sz w:val="28"/>
          <w:szCs w:val="28"/>
          <w:lang w:val="ru-RU"/>
        </w:rPr>
        <w:t xml:space="preserve">»: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ell</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tapana</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d</w:t>
      </w:r>
      <w:r>
        <w:rPr>
          <w:rFonts w:ascii="Times New Roman" w:hAnsi="Times New Roman"/>
          <w:sz w:val="28"/>
          <w:szCs w:val="28"/>
          <w:lang w:val="ru-RU"/>
        </w:rPr>
        <w:t xml:space="preserve">ä </w:t>
      </w:r>
      <w:r>
        <w:rPr>
          <w:rFonts w:ascii="Times New Roman" w:hAnsi="Times New Roman"/>
          <w:sz w:val="28"/>
          <w:szCs w:val="28"/>
          <w:lang w:val="fi-FI"/>
        </w:rPr>
        <w:t>yksi</w:t>
      </w:r>
      <w:r>
        <w:rPr>
          <w:rFonts w:ascii="Times New Roman" w:hAnsi="Times New Roman"/>
          <w:sz w:val="28"/>
          <w:szCs w:val="28"/>
          <w:lang w:val="ru-RU"/>
        </w:rPr>
        <w:t xml:space="preserve"> </w:t>
      </w:r>
      <w:r>
        <w:rPr>
          <w:rFonts w:ascii="Times New Roman" w:hAnsi="Times New Roman"/>
          <w:sz w:val="28"/>
          <w:szCs w:val="28"/>
          <w:lang w:val="fi-FI"/>
        </w:rPr>
        <w:t>omena</w:t>
      </w:r>
      <w:r>
        <w:rPr>
          <w:rFonts w:ascii="Times New Roman" w:hAnsi="Times New Roman"/>
          <w:sz w:val="28"/>
          <w:szCs w:val="28"/>
          <w:lang w:val="ru-RU"/>
        </w:rPr>
        <w:t xml:space="preserve"> </w:t>
      </w:r>
      <w:r>
        <w:rPr>
          <w:rFonts w:ascii="Times New Roman" w:hAnsi="Times New Roman"/>
          <w:sz w:val="28"/>
          <w:szCs w:val="28"/>
          <w:lang w:val="fi-FI"/>
        </w:rPr>
        <w:t>p</w:t>
      </w:r>
      <w:r>
        <w:rPr>
          <w:rFonts w:ascii="Times New Roman" w:hAnsi="Times New Roman"/>
          <w:sz w:val="28"/>
          <w:szCs w:val="28"/>
          <w:lang w:val="ru-RU"/>
        </w:rPr>
        <w:t>ä</w:t>
      </w:r>
      <w:r>
        <w:rPr>
          <w:rFonts w:ascii="Times New Roman" w:hAnsi="Times New Roman"/>
          <w:sz w:val="28"/>
          <w:szCs w:val="28"/>
          <w:lang w:val="fi-FI"/>
        </w:rPr>
        <w:t>iv</w:t>
      </w:r>
      <w:r>
        <w:rPr>
          <w:rFonts w:ascii="Times New Roman" w:hAnsi="Times New Roman"/>
          <w:sz w:val="28"/>
          <w:szCs w:val="28"/>
          <w:lang w:val="ru-RU"/>
        </w:rPr>
        <w:t>ä</w:t>
      </w:r>
      <w:r>
        <w:rPr>
          <w:rFonts w:ascii="Times New Roman" w:hAnsi="Times New Roman"/>
          <w:sz w:val="28"/>
          <w:szCs w:val="28"/>
          <w:lang w:val="fi-FI"/>
        </w:rPr>
        <w:t>ss</w:t>
      </w:r>
      <w:r>
        <w:rPr>
          <w:rFonts w:ascii="Times New Roman" w:hAnsi="Times New Roman"/>
          <w:sz w:val="28"/>
          <w:szCs w:val="28"/>
          <w:lang w:val="ru-RU"/>
        </w:rPr>
        <w:t>ä;</w:t>
      </w:r>
    </w:p>
    <w:p w14:paraId="36940D30">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бстоятельство в форме внешне- и внутренне-местного падежа: </w:t>
      </w:r>
      <w:r>
        <w:rPr>
          <w:rFonts w:ascii="Times New Roman" w:hAnsi="Times New Roman"/>
          <w:sz w:val="28"/>
          <w:szCs w:val="28"/>
          <w:lang w:val="fi-FI"/>
        </w:rPr>
        <w:t>S</w:t>
      </w:r>
      <w:r>
        <w:rPr>
          <w:rFonts w:ascii="Times New Roman" w:hAnsi="Times New Roman"/>
          <w:sz w:val="28"/>
          <w:szCs w:val="28"/>
          <w:lang w:val="ru-RU"/>
        </w:rPr>
        <w:t>ä</w:t>
      </w:r>
      <w:r>
        <w:rPr>
          <w:rFonts w:ascii="Times New Roman" w:hAnsi="Times New Roman"/>
          <w:sz w:val="28"/>
          <w:szCs w:val="28"/>
          <w:lang w:val="fi-FI"/>
        </w:rPr>
        <w:t>de</w:t>
      </w:r>
      <w:r>
        <w:rPr>
          <w:rFonts w:ascii="Times New Roman" w:hAnsi="Times New Roman"/>
          <w:sz w:val="28"/>
          <w:szCs w:val="28"/>
          <w:lang w:val="ru-RU"/>
        </w:rPr>
        <w:t xml:space="preserve"> </w:t>
      </w:r>
      <w:r>
        <w:rPr>
          <w:rFonts w:ascii="Times New Roman" w:hAnsi="Times New Roman"/>
          <w:sz w:val="28"/>
          <w:szCs w:val="28"/>
          <w:lang w:val="fi-FI"/>
        </w:rPr>
        <w:t>asuu</w:t>
      </w:r>
      <w:r>
        <w:rPr>
          <w:rFonts w:ascii="Times New Roman" w:hAnsi="Times New Roman"/>
          <w:sz w:val="28"/>
          <w:szCs w:val="28"/>
          <w:lang w:val="ru-RU"/>
        </w:rPr>
        <w:t xml:space="preserve"> </w:t>
      </w:r>
      <w:r>
        <w:rPr>
          <w:rFonts w:ascii="Times New Roman" w:hAnsi="Times New Roman"/>
          <w:sz w:val="28"/>
          <w:szCs w:val="28"/>
          <w:lang w:val="fi-FI"/>
        </w:rPr>
        <w:t>Joensuussa</w:t>
      </w:r>
      <w:r>
        <w:rPr>
          <w:rFonts w:ascii="Times New Roman" w:hAnsi="Times New Roman"/>
          <w:sz w:val="28"/>
          <w:szCs w:val="28"/>
          <w:lang w:val="ru-RU"/>
        </w:rPr>
        <w:t xml:space="preserve">, обстоятельство, выраженное наречием: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laulaa</w:t>
      </w:r>
      <w:r>
        <w:rPr>
          <w:rFonts w:ascii="Times New Roman" w:hAnsi="Times New Roman"/>
          <w:sz w:val="28"/>
          <w:szCs w:val="28"/>
          <w:lang w:val="ru-RU"/>
        </w:rPr>
        <w:t xml:space="preserve"> </w:t>
      </w:r>
      <w:r>
        <w:rPr>
          <w:rFonts w:ascii="Times New Roman" w:hAnsi="Times New Roman"/>
          <w:sz w:val="28"/>
          <w:szCs w:val="28"/>
          <w:lang w:val="fi-FI"/>
        </w:rPr>
        <w:t>kauniisti</w:t>
      </w:r>
      <w:r>
        <w:rPr>
          <w:rFonts w:ascii="Times New Roman" w:hAnsi="Times New Roman"/>
          <w:sz w:val="28"/>
          <w:szCs w:val="28"/>
          <w:lang w:val="ru-RU"/>
        </w:rPr>
        <w:t xml:space="preserve">, обстоятельство, выраженное конструкциями с предлогами и послелогами: </w:t>
      </w:r>
      <w:r>
        <w:rPr>
          <w:rFonts w:ascii="Times New Roman" w:hAnsi="Times New Roman"/>
          <w:sz w:val="28"/>
          <w:szCs w:val="28"/>
          <w:lang w:val="fi-FI"/>
        </w:rPr>
        <w:t>Lapset</w:t>
      </w:r>
      <w:r>
        <w:rPr>
          <w:rFonts w:ascii="Times New Roman" w:hAnsi="Times New Roman"/>
          <w:sz w:val="28"/>
          <w:szCs w:val="28"/>
          <w:lang w:val="ru-RU"/>
        </w:rPr>
        <w:t xml:space="preserve"> </w:t>
      </w:r>
      <w:r>
        <w:rPr>
          <w:rFonts w:ascii="Times New Roman" w:hAnsi="Times New Roman"/>
          <w:sz w:val="28"/>
          <w:szCs w:val="28"/>
          <w:lang w:val="fi-FI"/>
        </w:rPr>
        <w:t>leikkiv</w:t>
      </w:r>
      <w:r>
        <w:rPr>
          <w:rFonts w:ascii="Times New Roman" w:hAnsi="Times New Roman"/>
          <w:sz w:val="28"/>
          <w:szCs w:val="28"/>
          <w:lang w:val="ru-RU"/>
        </w:rPr>
        <w:t>ä</w:t>
      </w:r>
      <w:r>
        <w:rPr>
          <w:rFonts w:ascii="Times New Roman" w:hAnsi="Times New Roman"/>
          <w:sz w:val="28"/>
          <w:szCs w:val="28"/>
          <w:lang w:val="fi-FI"/>
        </w:rPr>
        <w:t>t</w:t>
      </w:r>
      <w:r>
        <w:rPr>
          <w:rFonts w:ascii="Times New Roman" w:hAnsi="Times New Roman"/>
          <w:sz w:val="28"/>
          <w:szCs w:val="28"/>
          <w:lang w:val="ru-RU"/>
        </w:rPr>
        <w:t xml:space="preserve"> </w:t>
      </w:r>
      <w:r>
        <w:rPr>
          <w:rFonts w:ascii="Times New Roman" w:hAnsi="Times New Roman"/>
          <w:sz w:val="28"/>
          <w:szCs w:val="28"/>
          <w:lang w:val="fi-FI"/>
        </w:rPr>
        <w:t>kuusen</w:t>
      </w:r>
      <w:r>
        <w:rPr>
          <w:rFonts w:ascii="Times New Roman" w:hAnsi="Times New Roman"/>
          <w:sz w:val="28"/>
          <w:szCs w:val="28"/>
          <w:lang w:val="ru-RU"/>
        </w:rPr>
        <w:t xml:space="preserve"> </w:t>
      </w:r>
      <w:r>
        <w:rPr>
          <w:rFonts w:ascii="Times New Roman" w:hAnsi="Times New Roman"/>
          <w:sz w:val="28"/>
          <w:szCs w:val="28"/>
          <w:lang w:val="fi-FI"/>
        </w:rPr>
        <w:t>alla</w:t>
      </w:r>
      <w:r>
        <w:rPr>
          <w:rFonts w:ascii="Times New Roman" w:hAnsi="Times New Roman"/>
          <w:sz w:val="28"/>
          <w:szCs w:val="28"/>
          <w:lang w:val="ru-RU"/>
        </w:rPr>
        <w:t xml:space="preserve">, обстоятельство в форме эссива и транслатива: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opettajana</w:t>
      </w:r>
      <w:r>
        <w:rPr>
          <w:rFonts w:ascii="Times New Roman" w:hAnsi="Times New Roman"/>
          <w:sz w:val="28"/>
          <w:szCs w:val="28"/>
          <w:lang w:val="ru-RU"/>
        </w:rPr>
        <w:t xml:space="preserve"> </w:t>
      </w:r>
      <w:r>
        <w:rPr>
          <w:rFonts w:ascii="Times New Roman" w:hAnsi="Times New Roman"/>
          <w:sz w:val="28"/>
          <w:szCs w:val="28"/>
          <w:lang w:val="fi-FI"/>
        </w:rPr>
        <w:t>koulussa</w:t>
      </w:r>
      <w:r>
        <w:rPr>
          <w:rFonts w:ascii="Times New Roman" w:hAnsi="Times New Roman"/>
          <w:sz w:val="28"/>
          <w:szCs w:val="28"/>
          <w:lang w:val="ru-RU"/>
        </w:rPr>
        <w:t xml:space="preserve">,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valmistunut</w:t>
      </w:r>
      <w:r>
        <w:rPr>
          <w:rFonts w:ascii="Times New Roman" w:hAnsi="Times New Roman"/>
          <w:sz w:val="28"/>
          <w:szCs w:val="28"/>
          <w:lang w:val="ru-RU"/>
        </w:rPr>
        <w:t xml:space="preserve"> </w:t>
      </w:r>
      <w:r>
        <w:rPr>
          <w:rFonts w:ascii="Times New Roman" w:hAnsi="Times New Roman"/>
          <w:sz w:val="28"/>
          <w:szCs w:val="28"/>
          <w:lang w:val="fi-FI"/>
        </w:rPr>
        <w:t>opettajaksi</w:t>
      </w:r>
      <w:r>
        <w:rPr>
          <w:rFonts w:ascii="Times New Roman" w:hAnsi="Times New Roman"/>
          <w:sz w:val="28"/>
          <w:szCs w:val="28"/>
          <w:lang w:val="ru-RU"/>
        </w:rPr>
        <w:t>;</w:t>
      </w:r>
    </w:p>
    <w:p w14:paraId="752043F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ипы склонения имен на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nen</w:t>
      </w:r>
      <w:r>
        <w:rPr>
          <w:rFonts w:ascii="Times New Roman" w:hAnsi="Times New Roman"/>
          <w:sz w:val="28"/>
          <w:szCs w:val="28"/>
          <w:lang w:val="ru-RU"/>
        </w:rPr>
        <w:t xml:space="preserve">: </w:t>
      </w:r>
      <w:r>
        <w:rPr>
          <w:rFonts w:ascii="Times New Roman" w:hAnsi="Times New Roman"/>
          <w:sz w:val="28"/>
          <w:szCs w:val="28"/>
          <w:lang w:val="fi-FI"/>
        </w:rPr>
        <w:t>valkoinen</w:t>
      </w:r>
      <w:r>
        <w:rPr>
          <w:rFonts w:ascii="Times New Roman" w:hAnsi="Times New Roman"/>
          <w:sz w:val="28"/>
          <w:szCs w:val="28"/>
          <w:lang w:val="ru-RU"/>
        </w:rPr>
        <w:t>, на -</w:t>
      </w:r>
      <w:r>
        <w:rPr>
          <w:rFonts w:ascii="Times New Roman" w:hAnsi="Times New Roman"/>
          <w:sz w:val="28"/>
          <w:szCs w:val="28"/>
          <w:lang w:val="fi-FI"/>
        </w:rPr>
        <w:t>i</w:t>
      </w:r>
      <w:r>
        <w:rPr>
          <w:rFonts w:ascii="Times New Roman" w:hAnsi="Times New Roman"/>
          <w:sz w:val="28"/>
          <w:szCs w:val="28"/>
          <w:lang w:val="ru-RU"/>
        </w:rPr>
        <w:t xml:space="preserve">: </w:t>
      </w:r>
      <w:r>
        <w:rPr>
          <w:rFonts w:ascii="Times New Roman" w:hAnsi="Times New Roman"/>
          <w:sz w:val="28"/>
          <w:szCs w:val="28"/>
          <w:lang w:val="fi-FI"/>
        </w:rPr>
        <w:t>hissi</w:t>
      </w:r>
      <w:r>
        <w:rPr>
          <w:rFonts w:ascii="Times New Roman" w:hAnsi="Times New Roman"/>
          <w:sz w:val="28"/>
          <w:szCs w:val="28"/>
          <w:lang w:val="ru-RU"/>
        </w:rPr>
        <w:t xml:space="preserve">, </w:t>
      </w:r>
      <w:r>
        <w:rPr>
          <w:rFonts w:ascii="Times New Roman" w:hAnsi="Times New Roman"/>
          <w:sz w:val="28"/>
          <w:szCs w:val="28"/>
          <w:lang w:val="fi-FI"/>
        </w:rPr>
        <w:t>hirvi</w:t>
      </w:r>
      <w:r>
        <w:rPr>
          <w:rFonts w:ascii="Times New Roman" w:hAnsi="Times New Roman"/>
          <w:sz w:val="28"/>
          <w:szCs w:val="28"/>
          <w:lang w:val="ru-RU"/>
        </w:rPr>
        <w:t xml:space="preserve">, </w:t>
      </w:r>
      <w:r>
        <w:rPr>
          <w:rFonts w:ascii="Times New Roman" w:hAnsi="Times New Roman"/>
          <w:sz w:val="28"/>
          <w:szCs w:val="28"/>
          <w:lang w:val="fi-FI"/>
        </w:rPr>
        <w:t>hiiri</w:t>
      </w:r>
      <w:r>
        <w:rPr>
          <w:rFonts w:ascii="Times New Roman" w:hAnsi="Times New Roman"/>
          <w:sz w:val="28"/>
          <w:szCs w:val="28"/>
          <w:lang w:val="ru-RU"/>
        </w:rPr>
        <w:t xml:space="preserve">, </w:t>
      </w:r>
      <w:r>
        <w:rPr>
          <w:rFonts w:ascii="Times New Roman" w:hAnsi="Times New Roman"/>
          <w:sz w:val="28"/>
          <w:szCs w:val="28"/>
          <w:lang w:val="fi-FI"/>
        </w:rPr>
        <w:t>meri</w:t>
      </w:r>
      <w:r>
        <w:rPr>
          <w:rFonts w:ascii="Times New Roman" w:hAnsi="Times New Roman"/>
          <w:sz w:val="28"/>
          <w:szCs w:val="28"/>
          <w:lang w:val="ru-RU"/>
        </w:rPr>
        <w:t>, на -</w:t>
      </w:r>
      <w:r>
        <w:rPr>
          <w:rFonts w:ascii="Times New Roman" w:hAnsi="Times New Roman"/>
          <w:sz w:val="28"/>
          <w:szCs w:val="28"/>
          <w:lang w:val="fi-FI"/>
        </w:rPr>
        <w:t>e</w:t>
      </w:r>
      <w:r>
        <w:rPr>
          <w:rFonts w:ascii="Times New Roman" w:hAnsi="Times New Roman"/>
          <w:sz w:val="28"/>
          <w:szCs w:val="28"/>
          <w:lang w:val="ru-RU"/>
        </w:rPr>
        <w:t xml:space="preserve">: </w:t>
      </w:r>
      <w:r>
        <w:rPr>
          <w:rFonts w:ascii="Times New Roman" w:hAnsi="Times New Roman"/>
          <w:sz w:val="28"/>
          <w:szCs w:val="28"/>
          <w:lang w:val="fi-FI"/>
        </w:rPr>
        <w:t>el</w:t>
      </w:r>
      <w:r>
        <w:rPr>
          <w:rFonts w:ascii="Times New Roman" w:hAnsi="Times New Roman"/>
          <w:sz w:val="28"/>
          <w:szCs w:val="28"/>
          <w:lang w:val="ru-RU"/>
        </w:rPr>
        <w:t>ä</w:t>
      </w:r>
      <w:r>
        <w:rPr>
          <w:rFonts w:ascii="Times New Roman" w:hAnsi="Times New Roman"/>
          <w:sz w:val="28"/>
          <w:szCs w:val="28"/>
          <w:lang w:val="fi-FI"/>
        </w:rPr>
        <w:t>ke</w:t>
      </w:r>
      <w:r>
        <w:rPr>
          <w:rFonts w:ascii="Times New Roman" w:hAnsi="Times New Roman"/>
          <w:sz w:val="28"/>
          <w:szCs w:val="28"/>
          <w:lang w:val="ru-RU"/>
        </w:rPr>
        <w:t xml:space="preserve">, </w:t>
      </w:r>
      <w:r>
        <w:rPr>
          <w:rFonts w:ascii="Times New Roman" w:hAnsi="Times New Roman"/>
          <w:sz w:val="28"/>
          <w:szCs w:val="28"/>
          <w:lang w:val="fi-FI"/>
        </w:rPr>
        <w:t>joukkue</w:t>
      </w:r>
      <w:r>
        <w:rPr>
          <w:rFonts w:ascii="Times New Roman" w:hAnsi="Times New Roman"/>
          <w:sz w:val="28"/>
          <w:szCs w:val="28"/>
          <w:lang w:val="ru-RU"/>
        </w:rPr>
        <w:t>, на -</w:t>
      </w:r>
      <w:r>
        <w:rPr>
          <w:rFonts w:ascii="Times New Roman" w:hAnsi="Times New Roman"/>
          <w:sz w:val="28"/>
          <w:szCs w:val="28"/>
          <w:lang w:val="fi-FI"/>
        </w:rPr>
        <w:t>is</w:t>
      </w:r>
      <w:r>
        <w:rPr>
          <w:rFonts w:ascii="Times New Roman" w:hAnsi="Times New Roman"/>
          <w:sz w:val="28"/>
          <w:szCs w:val="28"/>
          <w:lang w:val="ru-RU"/>
        </w:rPr>
        <w:t>, -</w:t>
      </w:r>
      <w:r>
        <w:rPr>
          <w:rFonts w:ascii="Times New Roman" w:hAnsi="Times New Roman"/>
          <w:sz w:val="28"/>
          <w:szCs w:val="28"/>
          <w:lang w:val="fi-FI"/>
        </w:rPr>
        <w:t>as</w:t>
      </w:r>
      <w:r>
        <w:rPr>
          <w:rFonts w:ascii="Times New Roman" w:hAnsi="Times New Roman"/>
          <w:sz w:val="28"/>
          <w:szCs w:val="28"/>
          <w:lang w:val="ru-RU"/>
        </w:rPr>
        <w:t>, -ä</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asukas</w:t>
      </w:r>
      <w:r>
        <w:rPr>
          <w:rFonts w:ascii="Times New Roman" w:hAnsi="Times New Roman"/>
          <w:sz w:val="28"/>
          <w:szCs w:val="28"/>
          <w:lang w:val="ru-RU"/>
        </w:rPr>
        <w:t xml:space="preserve">, </w:t>
      </w:r>
      <w:r>
        <w:rPr>
          <w:rFonts w:ascii="Times New Roman" w:hAnsi="Times New Roman"/>
          <w:sz w:val="28"/>
          <w:szCs w:val="28"/>
          <w:lang w:val="fi-FI"/>
        </w:rPr>
        <w:t>kallis</w:t>
      </w:r>
      <w:r>
        <w:rPr>
          <w:rFonts w:ascii="Times New Roman" w:hAnsi="Times New Roman"/>
          <w:sz w:val="28"/>
          <w:szCs w:val="28"/>
          <w:lang w:val="ru-RU"/>
        </w:rPr>
        <w:t>, на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w:t>
      </w:r>
      <w:r>
        <w:rPr>
          <w:rFonts w:ascii="Times New Roman" w:hAnsi="Times New Roman"/>
          <w:sz w:val="28"/>
          <w:szCs w:val="28"/>
          <w:lang w:val="fi-FI"/>
        </w:rPr>
        <w:t>os</w:t>
      </w:r>
      <w:r>
        <w:rPr>
          <w:rFonts w:ascii="Times New Roman" w:hAnsi="Times New Roman"/>
          <w:sz w:val="28"/>
          <w:szCs w:val="28"/>
          <w:lang w:val="ru-RU"/>
        </w:rPr>
        <w:t>, -</w:t>
      </w:r>
      <w:r>
        <w:rPr>
          <w:rFonts w:ascii="Times New Roman" w:hAnsi="Times New Roman"/>
          <w:sz w:val="28"/>
          <w:szCs w:val="28"/>
          <w:lang w:val="fi-FI"/>
        </w:rPr>
        <w:t>es</w:t>
      </w:r>
      <w:r>
        <w:rPr>
          <w:rFonts w:ascii="Times New Roman" w:hAnsi="Times New Roman"/>
          <w:sz w:val="28"/>
          <w:szCs w:val="28"/>
          <w:lang w:val="ru-RU"/>
        </w:rPr>
        <w:t xml:space="preserve">: </w:t>
      </w:r>
      <w:r>
        <w:rPr>
          <w:rFonts w:ascii="Times New Roman" w:hAnsi="Times New Roman"/>
          <w:sz w:val="28"/>
          <w:szCs w:val="28"/>
          <w:lang w:val="fi-FI"/>
        </w:rPr>
        <w:t>harjoitus</w:t>
      </w:r>
      <w:r>
        <w:rPr>
          <w:rFonts w:ascii="Times New Roman" w:hAnsi="Times New Roman"/>
          <w:sz w:val="28"/>
          <w:szCs w:val="28"/>
          <w:lang w:val="ru-RU"/>
        </w:rPr>
        <w:t xml:space="preserve">, </w:t>
      </w:r>
      <w:r>
        <w:rPr>
          <w:rFonts w:ascii="Times New Roman" w:hAnsi="Times New Roman"/>
          <w:sz w:val="28"/>
          <w:szCs w:val="28"/>
          <w:lang w:val="fi-FI"/>
        </w:rPr>
        <w:t>leivos</w:t>
      </w:r>
      <w:r>
        <w:rPr>
          <w:rFonts w:ascii="Times New Roman" w:hAnsi="Times New Roman"/>
          <w:sz w:val="28"/>
          <w:szCs w:val="28"/>
          <w:lang w:val="ru-RU"/>
        </w:rPr>
        <w:t xml:space="preserve">, </w:t>
      </w:r>
      <w:r>
        <w:rPr>
          <w:rFonts w:ascii="Times New Roman" w:hAnsi="Times New Roman"/>
          <w:sz w:val="28"/>
          <w:szCs w:val="28"/>
          <w:lang w:val="fi-FI"/>
        </w:rPr>
        <w:t>vihannes</w:t>
      </w:r>
      <w:r>
        <w:rPr>
          <w:rFonts w:ascii="Times New Roman" w:hAnsi="Times New Roman"/>
          <w:sz w:val="28"/>
          <w:szCs w:val="28"/>
          <w:lang w:val="ru-RU"/>
        </w:rPr>
        <w:t xml:space="preserve"> (</w:t>
      </w:r>
      <w:r>
        <w:rPr>
          <w:rFonts w:ascii="Times New Roman" w:hAnsi="Times New Roman"/>
          <w:sz w:val="28"/>
          <w:szCs w:val="28"/>
          <w:lang w:val="fi-FI"/>
        </w:rPr>
        <w:t>j</w:t>
      </w:r>
      <w:r>
        <w:rPr>
          <w:rFonts w:ascii="Times New Roman" w:hAnsi="Times New Roman"/>
          <w:sz w:val="28"/>
          <w:szCs w:val="28"/>
          <w:lang w:val="ru-RU"/>
        </w:rPr>
        <w:t>ä</w:t>
      </w:r>
      <w:r>
        <w:rPr>
          <w:rFonts w:ascii="Times New Roman" w:hAnsi="Times New Roman"/>
          <w:sz w:val="28"/>
          <w:szCs w:val="28"/>
          <w:lang w:val="fi-FI"/>
        </w:rPr>
        <w:t>nis</w:t>
      </w:r>
      <w:r>
        <w:rPr>
          <w:rFonts w:ascii="Times New Roman" w:hAnsi="Times New Roman"/>
          <w:sz w:val="28"/>
          <w:szCs w:val="28"/>
          <w:lang w:val="ru-RU"/>
        </w:rPr>
        <w:t xml:space="preserve">, </w:t>
      </w:r>
      <w:r>
        <w:rPr>
          <w:rFonts w:ascii="Times New Roman" w:hAnsi="Times New Roman"/>
          <w:sz w:val="28"/>
          <w:szCs w:val="28"/>
          <w:lang w:val="fi-FI"/>
        </w:rPr>
        <w:t>lihas</w:t>
      </w:r>
      <w:r>
        <w:rPr>
          <w:rFonts w:ascii="Times New Roman" w:hAnsi="Times New Roman"/>
          <w:sz w:val="28"/>
          <w:szCs w:val="28"/>
          <w:lang w:val="ru-RU"/>
        </w:rPr>
        <w:t>), на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w:t>
      </w:r>
      <w:r>
        <w:rPr>
          <w:rFonts w:ascii="Times New Roman" w:hAnsi="Times New Roman"/>
          <w:sz w:val="28"/>
          <w:szCs w:val="28"/>
          <w:lang w:val="fi-FI"/>
        </w:rPr>
        <w:t>uus</w:t>
      </w:r>
      <w:r>
        <w:rPr>
          <w:rFonts w:ascii="Times New Roman" w:hAnsi="Times New Roman"/>
          <w:sz w:val="28"/>
          <w:szCs w:val="28"/>
          <w:lang w:val="ru-RU"/>
        </w:rPr>
        <w:t>, -</w:t>
      </w:r>
      <w:r>
        <w:rPr>
          <w:rFonts w:ascii="Times New Roman" w:hAnsi="Times New Roman"/>
          <w:sz w:val="28"/>
          <w:szCs w:val="28"/>
          <w:lang w:val="fi-FI"/>
        </w:rPr>
        <w:t>yys</w:t>
      </w:r>
      <w:r>
        <w:rPr>
          <w:rFonts w:ascii="Times New Roman" w:hAnsi="Times New Roman"/>
          <w:sz w:val="28"/>
          <w:szCs w:val="28"/>
          <w:lang w:val="ru-RU"/>
        </w:rPr>
        <w:t xml:space="preserve">: </w:t>
      </w:r>
      <w:r>
        <w:rPr>
          <w:rFonts w:ascii="Times New Roman" w:hAnsi="Times New Roman"/>
          <w:sz w:val="28"/>
          <w:szCs w:val="28"/>
          <w:lang w:val="fi-FI"/>
        </w:rPr>
        <w:t>kauneus</w:t>
      </w:r>
      <w:r>
        <w:rPr>
          <w:rFonts w:ascii="Times New Roman" w:hAnsi="Times New Roman"/>
          <w:sz w:val="28"/>
          <w:szCs w:val="28"/>
          <w:lang w:val="ru-RU"/>
        </w:rPr>
        <w:t xml:space="preserve">, </w:t>
      </w:r>
      <w:r>
        <w:rPr>
          <w:rFonts w:ascii="Times New Roman" w:hAnsi="Times New Roman"/>
          <w:sz w:val="28"/>
          <w:szCs w:val="28"/>
          <w:lang w:val="fi-FI"/>
        </w:rPr>
        <w:t>kirjallisuus</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ht</w:t>
      </w:r>
      <w:r>
        <w:rPr>
          <w:rFonts w:ascii="Times New Roman" w:hAnsi="Times New Roman"/>
          <w:sz w:val="28"/>
          <w:szCs w:val="28"/>
          <w:lang w:val="ru-RU"/>
        </w:rPr>
        <w:t>ä</w:t>
      </w:r>
      <w:r>
        <w:rPr>
          <w:rFonts w:ascii="Times New Roman" w:hAnsi="Times New Roman"/>
          <w:sz w:val="28"/>
          <w:szCs w:val="28"/>
          <w:lang w:val="fi-FI"/>
        </w:rPr>
        <w:t>vyys</w:t>
      </w:r>
      <w:r>
        <w:rPr>
          <w:rFonts w:ascii="Times New Roman" w:hAnsi="Times New Roman"/>
          <w:sz w:val="28"/>
          <w:szCs w:val="28"/>
          <w:lang w:val="ru-RU"/>
        </w:rPr>
        <w:t>, на -</w:t>
      </w:r>
      <w:r>
        <w:rPr>
          <w:rFonts w:ascii="Times New Roman" w:hAnsi="Times New Roman"/>
          <w:sz w:val="28"/>
          <w:szCs w:val="28"/>
          <w:lang w:val="fi-FI"/>
        </w:rPr>
        <w:t>in</w:t>
      </w:r>
      <w:r>
        <w:rPr>
          <w:rFonts w:ascii="Times New Roman" w:hAnsi="Times New Roman"/>
          <w:sz w:val="28"/>
          <w:szCs w:val="28"/>
          <w:lang w:val="ru-RU"/>
        </w:rPr>
        <w:t xml:space="preserve">: </w:t>
      </w:r>
      <w:r>
        <w:rPr>
          <w:rFonts w:ascii="Times New Roman" w:hAnsi="Times New Roman"/>
          <w:sz w:val="28"/>
          <w:szCs w:val="28"/>
          <w:lang w:val="fi-FI"/>
        </w:rPr>
        <w:t>avain</w:t>
      </w:r>
      <w:r>
        <w:rPr>
          <w:rFonts w:ascii="Times New Roman" w:hAnsi="Times New Roman"/>
          <w:sz w:val="28"/>
          <w:szCs w:val="28"/>
          <w:lang w:val="ru-RU"/>
        </w:rPr>
        <w:t>, на -</w:t>
      </w:r>
      <w:r>
        <w:rPr>
          <w:rFonts w:ascii="Times New Roman" w:hAnsi="Times New Roman"/>
          <w:sz w:val="28"/>
          <w:szCs w:val="28"/>
          <w:lang w:val="fi-FI"/>
        </w:rPr>
        <w:t>si</w:t>
      </w:r>
      <w:r>
        <w:rPr>
          <w:rFonts w:ascii="Times New Roman" w:hAnsi="Times New Roman"/>
          <w:sz w:val="28"/>
          <w:szCs w:val="28"/>
          <w:lang w:val="ru-RU"/>
        </w:rPr>
        <w:t xml:space="preserve">: </w:t>
      </w:r>
      <w:r>
        <w:rPr>
          <w:rFonts w:ascii="Times New Roman" w:hAnsi="Times New Roman"/>
          <w:sz w:val="28"/>
          <w:szCs w:val="28"/>
          <w:lang w:val="fi-FI"/>
        </w:rPr>
        <w:t>kuukausi</w:t>
      </w:r>
      <w:r>
        <w:rPr>
          <w:rFonts w:ascii="Times New Roman" w:hAnsi="Times New Roman"/>
          <w:sz w:val="28"/>
          <w:szCs w:val="28"/>
          <w:lang w:val="ru-RU"/>
        </w:rPr>
        <w:t xml:space="preserve">, </w:t>
      </w:r>
      <w:r>
        <w:rPr>
          <w:rFonts w:ascii="Times New Roman" w:hAnsi="Times New Roman"/>
          <w:sz w:val="28"/>
          <w:szCs w:val="28"/>
          <w:lang w:val="fi-FI"/>
        </w:rPr>
        <w:t>liesi</w:t>
      </w:r>
      <w:r>
        <w:rPr>
          <w:rFonts w:ascii="Times New Roman" w:hAnsi="Times New Roman"/>
          <w:sz w:val="28"/>
          <w:szCs w:val="28"/>
          <w:lang w:val="ru-RU"/>
        </w:rPr>
        <w:t>, на -</w:t>
      </w:r>
      <w:r>
        <w:rPr>
          <w:rFonts w:ascii="Times New Roman" w:hAnsi="Times New Roman"/>
          <w:sz w:val="28"/>
          <w:szCs w:val="28"/>
          <w:lang w:val="fi-FI"/>
        </w:rPr>
        <w:t>ea</w:t>
      </w:r>
      <w:r>
        <w:rPr>
          <w:rFonts w:ascii="Times New Roman" w:hAnsi="Times New Roman"/>
          <w:sz w:val="28"/>
          <w:szCs w:val="28"/>
          <w:lang w:val="ru-RU"/>
        </w:rPr>
        <w:t>, -</w:t>
      </w:r>
      <w:r>
        <w:rPr>
          <w:rFonts w:ascii="Times New Roman" w:hAnsi="Times New Roman"/>
          <w:sz w:val="28"/>
          <w:szCs w:val="28"/>
          <w:lang w:val="fi-FI"/>
        </w:rPr>
        <w:t>e</w:t>
      </w:r>
      <w:r>
        <w:rPr>
          <w:rFonts w:ascii="Times New Roman" w:hAnsi="Times New Roman"/>
          <w:sz w:val="28"/>
          <w:szCs w:val="28"/>
          <w:lang w:val="ru-RU"/>
        </w:rPr>
        <w:t xml:space="preserve">ä: </w:t>
      </w:r>
      <w:r>
        <w:rPr>
          <w:rFonts w:ascii="Times New Roman" w:hAnsi="Times New Roman"/>
          <w:sz w:val="28"/>
          <w:szCs w:val="28"/>
          <w:lang w:val="fi-FI"/>
        </w:rPr>
        <w:t>hopea</w:t>
      </w:r>
      <w:r>
        <w:rPr>
          <w:rFonts w:ascii="Times New Roman" w:hAnsi="Times New Roman"/>
          <w:sz w:val="28"/>
          <w:szCs w:val="28"/>
          <w:lang w:val="ru-RU"/>
        </w:rPr>
        <w:t>, на -</w:t>
      </w:r>
      <w:r>
        <w:rPr>
          <w:rFonts w:ascii="Times New Roman" w:hAnsi="Times New Roman"/>
          <w:sz w:val="28"/>
          <w:szCs w:val="28"/>
          <w:lang w:val="fi-FI"/>
        </w:rPr>
        <w:t>ar</w:t>
      </w:r>
      <w:r>
        <w:rPr>
          <w:rFonts w:ascii="Times New Roman" w:hAnsi="Times New Roman"/>
          <w:sz w:val="28"/>
          <w:szCs w:val="28"/>
          <w:lang w:val="ru-RU"/>
        </w:rPr>
        <w:t xml:space="preserve">: </w:t>
      </w:r>
      <w:r>
        <w:rPr>
          <w:rFonts w:ascii="Times New Roman" w:hAnsi="Times New Roman"/>
          <w:sz w:val="28"/>
          <w:szCs w:val="28"/>
          <w:lang w:val="fi-FI"/>
        </w:rPr>
        <w:t>sisar</w:t>
      </w:r>
      <w:r>
        <w:rPr>
          <w:rFonts w:ascii="Times New Roman" w:hAnsi="Times New Roman"/>
          <w:sz w:val="28"/>
          <w:szCs w:val="28"/>
          <w:lang w:val="ru-RU"/>
        </w:rPr>
        <w:t>, одноосновные и двухосновные имена, гласную и согласную основу;</w:t>
      </w:r>
    </w:p>
    <w:p w14:paraId="108CCFC0">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клонение имен в единственном и множественном числе (существительные, прилагательные, местоимения), словоизменительные суффиксы в современном финском языке: формообразующие суффиксы и окончания, показатель множественного числа в формах косвенных падежей: -</w:t>
      </w:r>
      <w:r>
        <w:rPr>
          <w:rFonts w:ascii="Times New Roman" w:hAnsi="Times New Roman"/>
          <w:sz w:val="28"/>
          <w:szCs w:val="28"/>
          <w:lang w:val="fi-FI"/>
        </w:rPr>
        <w:t>i</w:t>
      </w:r>
      <w:r>
        <w:rPr>
          <w:rFonts w:ascii="Times New Roman" w:hAnsi="Times New Roman"/>
          <w:sz w:val="28"/>
          <w:szCs w:val="28"/>
          <w:lang w:val="ru-RU"/>
        </w:rPr>
        <w:t>-, -</w:t>
      </w:r>
      <w:r>
        <w:rPr>
          <w:rFonts w:ascii="Times New Roman" w:hAnsi="Times New Roman"/>
          <w:sz w:val="28"/>
          <w:szCs w:val="28"/>
          <w:lang w:val="fi-FI"/>
        </w:rPr>
        <w:t>j</w:t>
      </w:r>
      <w:r>
        <w:rPr>
          <w:rFonts w:ascii="Times New Roman" w:hAnsi="Times New Roman"/>
          <w:sz w:val="28"/>
          <w:szCs w:val="28"/>
          <w:lang w:val="ru-RU"/>
        </w:rPr>
        <w:t xml:space="preserve">-, партитив множественного числа, </w:t>
      </w:r>
      <w:r>
        <w:rPr>
          <w:rFonts w:ascii="Times New Roman" w:hAnsi="Times New Roman"/>
          <w:sz w:val="28"/>
          <w:szCs w:val="28"/>
          <w:lang w:val="fi-FI"/>
        </w:rPr>
        <w:t>Ket</w:t>
      </w:r>
      <w:r>
        <w:rPr>
          <w:rFonts w:ascii="Times New Roman" w:hAnsi="Times New Roman"/>
          <w:sz w:val="28"/>
          <w:szCs w:val="28"/>
          <w:lang w:val="ru-RU"/>
        </w:rPr>
        <w:t xml:space="preserve">ä? </w:t>
      </w:r>
      <w:r>
        <w:rPr>
          <w:rFonts w:ascii="Times New Roman" w:hAnsi="Times New Roman"/>
          <w:sz w:val="28"/>
          <w:szCs w:val="28"/>
          <w:lang w:val="fi-FI"/>
        </w:rPr>
        <w:t xml:space="preserve">Mitä? -a, -ä, -ta, -tä: laukku – laukkuja, kala – kaloja, kirja – kirjoja, kuva – kuvia, sieni – sieniä, tomaatti – tomaatteja, vaate – vaatteita, oppilas – oppilaita, susi – susia, käsityö – käsitöitä, </w:t>
      </w:r>
      <w:r>
        <w:rPr>
          <w:rFonts w:ascii="Times New Roman" w:hAnsi="Times New Roman"/>
          <w:sz w:val="28"/>
          <w:szCs w:val="28"/>
          <w:lang w:val="ru-RU"/>
        </w:rPr>
        <w:t>генитив</w:t>
      </w:r>
      <w:r>
        <w:rPr>
          <w:rFonts w:ascii="Times New Roman" w:hAnsi="Times New Roman"/>
          <w:sz w:val="28"/>
          <w:szCs w:val="28"/>
          <w:lang w:val="fi-FI"/>
        </w:rPr>
        <w:t xml:space="preserve"> (</w:t>
      </w:r>
      <w:r>
        <w:rPr>
          <w:rFonts w:ascii="Times New Roman" w:hAnsi="Times New Roman"/>
          <w:sz w:val="28"/>
          <w:szCs w:val="28"/>
          <w:lang w:val="ru-RU"/>
        </w:rPr>
        <w:t>множественное число</w:t>
      </w:r>
      <w:r>
        <w:rPr>
          <w:rFonts w:ascii="Times New Roman" w:hAnsi="Times New Roman"/>
          <w:sz w:val="28"/>
          <w:szCs w:val="28"/>
          <w:lang w:val="fi-FI"/>
        </w:rPr>
        <w:t xml:space="preserve">), Kenen? Minkä? -en, -den: tyttö – tyttöjen, oppilas – oppilaiden, </w:t>
      </w:r>
      <w:r>
        <w:rPr>
          <w:rFonts w:ascii="Times New Roman" w:hAnsi="Times New Roman"/>
          <w:sz w:val="28"/>
          <w:szCs w:val="28"/>
          <w:lang w:val="ru-RU"/>
        </w:rPr>
        <w:t>множественное</w:t>
      </w:r>
      <w:r>
        <w:rPr>
          <w:rFonts w:ascii="Times New Roman" w:hAnsi="Times New Roman"/>
          <w:sz w:val="28"/>
          <w:szCs w:val="28"/>
          <w:lang w:val="fi-FI"/>
        </w:rPr>
        <w:t xml:space="preserve"> </w:t>
      </w:r>
      <w:r>
        <w:rPr>
          <w:rFonts w:ascii="Times New Roman" w:hAnsi="Times New Roman"/>
          <w:sz w:val="28"/>
          <w:szCs w:val="28"/>
          <w:lang w:val="ru-RU"/>
        </w:rPr>
        <w:t>число</w:t>
      </w:r>
      <w:r>
        <w:rPr>
          <w:rFonts w:ascii="Times New Roman" w:hAnsi="Times New Roman"/>
          <w:sz w:val="28"/>
          <w:szCs w:val="28"/>
          <w:lang w:val="fi-FI"/>
        </w:rPr>
        <w:t xml:space="preserve"> </w:t>
      </w:r>
      <w:r>
        <w:rPr>
          <w:rFonts w:ascii="Times New Roman" w:hAnsi="Times New Roman"/>
          <w:sz w:val="28"/>
          <w:szCs w:val="28"/>
          <w:lang w:val="ru-RU"/>
        </w:rPr>
        <w:t>внутренне</w:t>
      </w:r>
      <w:r>
        <w:rPr>
          <w:rFonts w:ascii="Times New Roman" w:hAnsi="Times New Roman"/>
          <w:sz w:val="28"/>
          <w:szCs w:val="28"/>
          <w:lang w:val="fi-FI"/>
        </w:rPr>
        <w:t>-</w:t>
      </w:r>
      <w:r>
        <w:rPr>
          <w:rFonts w:ascii="Times New Roman" w:hAnsi="Times New Roman"/>
          <w:sz w:val="28"/>
          <w:szCs w:val="28"/>
          <w:lang w:val="ru-RU"/>
        </w:rPr>
        <w:t>местных</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внешне</w:t>
      </w:r>
      <w:r>
        <w:rPr>
          <w:rFonts w:ascii="Times New Roman" w:hAnsi="Times New Roman"/>
          <w:sz w:val="28"/>
          <w:szCs w:val="28"/>
          <w:lang w:val="fi-FI"/>
        </w:rPr>
        <w:t>-</w:t>
      </w:r>
      <w:r>
        <w:rPr>
          <w:rFonts w:ascii="Times New Roman" w:hAnsi="Times New Roman"/>
          <w:sz w:val="28"/>
          <w:szCs w:val="28"/>
          <w:lang w:val="ru-RU"/>
        </w:rPr>
        <w:t>местных</w:t>
      </w:r>
      <w:r>
        <w:rPr>
          <w:rFonts w:ascii="Times New Roman" w:hAnsi="Times New Roman"/>
          <w:sz w:val="28"/>
          <w:szCs w:val="28"/>
          <w:lang w:val="fi-FI"/>
        </w:rPr>
        <w:t xml:space="preserve"> </w:t>
      </w:r>
      <w:r>
        <w:rPr>
          <w:rFonts w:ascii="Times New Roman" w:hAnsi="Times New Roman"/>
          <w:sz w:val="28"/>
          <w:szCs w:val="28"/>
          <w:lang w:val="ru-RU"/>
        </w:rPr>
        <w:t>падежей</w:t>
      </w:r>
      <w:r>
        <w:rPr>
          <w:rFonts w:ascii="Times New Roman" w:hAnsi="Times New Roman"/>
          <w:sz w:val="28"/>
          <w:szCs w:val="28"/>
          <w:lang w:val="fi-FI"/>
        </w:rPr>
        <w:t xml:space="preserve">: taloissa, huoneista, kaduilla, </w:t>
      </w: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эссива</w:t>
      </w:r>
      <w:r>
        <w:rPr>
          <w:rFonts w:ascii="Times New Roman" w:hAnsi="Times New Roman"/>
          <w:sz w:val="28"/>
          <w:szCs w:val="28"/>
          <w:lang w:val="fi-FI"/>
        </w:rPr>
        <w:t>: Hän tuli iloisena kotiin;</w:t>
      </w:r>
    </w:p>
    <w:p w14:paraId="6B1C92C1">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слаб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тупеней</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чередование</w:t>
      </w:r>
      <w:r>
        <w:rPr>
          <w:rFonts w:ascii="Times New Roman" w:hAnsi="Times New Roman"/>
          <w:sz w:val="28"/>
          <w:szCs w:val="28"/>
          <w:lang w:val="fi-FI"/>
        </w:rPr>
        <w:t xml:space="preserve"> </w:t>
      </w:r>
      <w:r>
        <w:rPr>
          <w:rFonts w:ascii="Times New Roman" w:hAnsi="Times New Roman"/>
          <w:sz w:val="28"/>
          <w:szCs w:val="28"/>
          <w:lang w:val="ru-RU"/>
        </w:rPr>
        <w:t>ступеней</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основе</w:t>
      </w:r>
      <w:r>
        <w:rPr>
          <w:rFonts w:ascii="Times New Roman" w:hAnsi="Times New Roman"/>
          <w:sz w:val="28"/>
          <w:szCs w:val="28"/>
          <w:lang w:val="fi-FI"/>
        </w:rPr>
        <w:t xml:space="preserve"> </w:t>
      </w:r>
      <w:r>
        <w:rPr>
          <w:rFonts w:ascii="Times New Roman" w:hAnsi="Times New Roman"/>
          <w:sz w:val="28"/>
          <w:szCs w:val="28"/>
          <w:lang w:val="ru-RU"/>
        </w:rPr>
        <w:t>слова</w:t>
      </w:r>
      <w:r>
        <w:rPr>
          <w:rFonts w:ascii="Times New Roman" w:hAnsi="Times New Roman"/>
          <w:sz w:val="28"/>
          <w:szCs w:val="28"/>
          <w:lang w:val="fi-FI"/>
        </w:rPr>
        <w:t xml:space="preserve">: tt:t (juttelemme:jutella), t:d (itä:idässä), pp:p (jääkaappi:jääkaapissa), nt:nn (työskennellä:työskentelen), kk:k (kännykkä:kännykän), k:o (ruoka:ruoan), nk:ng (onkia:ongin), uku:uvu (suku:suvun), mp:mm (kumpi:kummasta), lt:ll (kieltää:kiellän), p:v (halpa:halvat), </w:t>
      </w: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перед</w:t>
      </w:r>
      <w:r>
        <w:rPr>
          <w:rFonts w:ascii="Times New Roman" w:hAnsi="Times New Roman"/>
          <w:sz w:val="28"/>
          <w:szCs w:val="28"/>
          <w:lang w:val="fi-FI"/>
        </w:rPr>
        <w:t xml:space="preserve"> </w:t>
      </w:r>
      <w:r>
        <w:rPr>
          <w:rFonts w:ascii="Times New Roman" w:hAnsi="Times New Roman"/>
          <w:sz w:val="28"/>
          <w:szCs w:val="28"/>
          <w:lang w:val="ru-RU"/>
        </w:rPr>
        <w:t>притяжательными</w:t>
      </w:r>
      <w:r>
        <w:rPr>
          <w:rFonts w:ascii="Times New Roman" w:hAnsi="Times New Roman"/>
          <w:sz w:val="28"/>
          <w:szCs w:val="28"/>
          <w:lang w:val="fi-FI"/>
        </w:rPr>
        <w:t xml:space="preserve"> </w:t>
      </w:r>
      <w:r>
        <w:rPr>
          <w:rFonts w:ascii="Times New Roman" w:hAnsi="Times New Roman"/>
          <w:sz w:val="28"/>
          <w:szCs w:val="28"/>
          <w:lang w:val="ru-RU"/>
        </w:rPr>
        <w:t>суффиксами</w:t>
      </w:r>
      <w:r>
        <w:rPr>
          <w:rFonts w:ascii="Times New Roman" w:hAnsi="Times New Roman"/>
          <w:sz w:val="28"/>
          <w:szCs w:val="28"/>
          <w:lang w:val="fi-FI"/>
        </w:rPr>
        <w:t xml:space="preserve">: hänen poikansa ystävä, </w:t>
      </w: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закрытом</w:t>
      </w:r>
      <w:r>
        <w:rPr>
          <w:rFonts w:ascii="Times New Roman" w:hAnsi="Times New Roman"/>
          <w:sz w:val="28"/>
          <w:szCs w:val="28"/>
          <w:lang w:val="fi-FI"/>
        </w:rPr>
        <w:t xml:space="preserve"> </w:t>
      </w:r>
      <w:r>
        <w:rPr>
          <w:rFonts w:ascii="Times New Roman" w:hAnsi="Times New Roman"/>
          <w:sz w:val="28"/>
          <w:szCs w:val="28"/>
          <w:lang w:val="ru-RU"/>
        </w:rPr>
        <w:t>слоге</w:t>
      </w:r>
      <w:r>
        <w:rPr>
          <w:rFonts w:ascii="Times New Roman" w:hAnsi="Times New Roman"/>
          <w:sz w:val="28"/>
          <w:szCs w:val="28"/>
          <w:lang w:val="fi-FI"/>
        </w:rPr>
        <w:t xml:space="preserve"> </w:t>
      </w:r>
      <w:r>
        <w:rPr>
          <w:rFonts w:ascii="Times New Roman" w:hAnsi="Times New Roman"/>
          <w:sz w:val="28"/>
          <w:szCs w:val="28"/>
          <w:lang w:val="ru-RU"/>
        </w:rPr>
        <w:t>перед</w:t>
      </w:r>
      <w:r>
        <w:rPr>
          <w:rFonts w:ascii="Times New Roman" w:hAnsi="Times New Roman"/>
          <w:sz w:val="28"/>
          <w:szCs w:val="28"/>
          <w:lang w:val="fi-FI"/>
        </w:rPr>
        <w:t xml:space="preserve"> </w:t>
      </w:r>
      <w:r>
        <w:rPr>
          <w:rFonts w:ascii="Times New Roman" w:hAnsi="Times New Roman"/>
          <w:sz w:val="28"/>
          <w:szCs w:val="28"/>
          <w:lang w:val="ru-RU"/>
        </w:rPr>
        <w:t>долгим</w:t>
      </w:r>
      <w:r>
        <w:rPr>
          <w:rFonts w:ascii="Times New Roman" w:hAnsi="Times New Roman"/>
          <w:sz w:val="28"/>
          <w:szCs w:val="28"/>
          <w:lang w:val="fi-FI"/>
        </w:rPr>
        <w:t xml:space="preserve"> </w:t>
      </w:r>
      <w:r>
        <w:rPr>
          <w:rFonts w:ascii="Times New Roman" w:hAnsi="Times New Roman"/>
          <w:sz w:val="28"/>
          <w:szCs w:val="28"/>
          <w:lang w:val="ru-RU"/>
        </w:rPr>
        <w:t>гласным</w:t>
      </w:r>
      <w:r>
        <w:rPr>
          <w:rFonts w:ascii="Times New Roman" w:hAnsi="Times New Roman"/>
          <w:sz w:val="28"/>
          <w:szCs w:val="28"/>
          <w:lang w:val="fi-FI"/>
        </w:rPr>
        <w:t>: asukas – asukkaan, tehdas – tehtaassa, eläke – eläkkeellä;</w:t>
      </w:r>
    </w:p>
    <w:p w14:paraId="6AF856A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казательные местоимения: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tuo</w:t>
      </w:r>
      <w:r>
        <w:rPr>
          <w:rFonts w:ascii="Times New Roman" w:hAnsi="Times New Roman"/>
          <w:sz w:val="28"/>
          <w:szCs w:val="28"/>
          <w:lang w:val="ru-RU"/>
        </w:rPr>
        <w:t xml:space="preserve">, </w:t>
      </w:r>
      <w:r>
        <w:rPr>
          <w:rFonts w:ascii="Times New Roman" w:hAnsi="Times New Roman"/>
          <w:sz w:val="28"/>
          <w:szCs w:val="28"/>
          <w:lang w:val="fi-FI"/>
        </w:rPr>
        <w:t>se</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nuo</w:t>
      </w:r>
      <w:r>
        <w:rPr>
          <w:rFonts w:ascii="Times New Roman" w:hAnsi="Times New Roman"/>
          <w:sz w:val="28"/>
          <w:szCs w:val="28"/>
          <w:lang w:val="ru-RU"/>
        </w:rPr>
        <w:t xml:space="preserve">, </w:t>
      </w:r>
      <w:r>
        <w:rPr>
          <w:rFonts w:ascii="Times New Roman" w:hAnsi="Times New Roman"/>
          <w:sz w:val="28"/>
          <w:szCs w:val="28"/>
          <w:lang w:val="fi-FI"/>
        </w:rPr>
        <w:t>ne</w:t>
      </w:r>
      <w:r>
        <w:rPr>
          <w:rFonts w:ascii="Times New Roman" w:hAnsi="Times New Roman"/>
          <w:sz w:val="28"/>
          <w:szCs w:val="28"/>
          <w:lang w:val="ru-RU"/>
        </w:rPr>
        <w:t xml:space="preserve">, вопросительные местоимения: </w:t>
      </w:r>
      <w:r>
        <w:rPr>
          <w:rFonts w:ascii="Times New Roman" w:hAnsi="Times New Roman"/>
          <w:sz w:val="28"/>
          <w:szCs w:val="28"/>
          <w:lang w:val="fi-FI"/>
        </w:rPr>
        <w:t>Kuka</w:t>
      </w:r>
      <w:r>
        <w:rPr>
          <w:rFonts w:ascii="Times New Roman" w:hAnsi="Times New Roman"/>
          <w:sz w:val="28"/>
          <w:szCs w:val="28"/>
          <w:lang w:val="ru-RU"/>
        </w:rPr>
        <w:t xml:space="preserve">? </w:t>
      </w:r>
      <w:r>
        <w:rPr>
          <w:rFonts w:ascii="Times New Roman" w:hAnsi="Times New Roman"/>
          <w:sz w:val="28"/>
          <w:szCs w:val="28"/>
          <w:lang w:val="fi-FI"/>
        </w:rPr>
        <w:t>Mik</w:t>
      </w:r>
      <w:r>
        <w:rPr>
          <w:rFonts w:ascii="Times New Roman" w:hAnsi="Times New Roman"/>
          <w:sz w:val="28"/>
          <w:szCs w:val="28"/>
          <w:lang w:val="ru-RU"/>
        </w:rPr>
        <w:t xml:space="preserve">ä? </w:t>
      </w:r>
      <w:r>
        <w:rPr>
          <w:rFonts w:ascii="Times New Roman" w:hAnsi="Times New Roman"/>
          <w:sz w:val="28"/>
          <w:szCs w:val="28"/>
          <w:lang w:val="fi-FI"/>
        </w:rPr>
        <w:t>Kumpi</w:t>
      </w:r>
      <w:r>
        <w:rPr>
          <w:rFonts w:ascii="Times New Roman" w:hAnsi="Times New Roman"/>
          <w:sz w:val="28"/>
          <w:szCs w:val="28"/>
          <w:lang w:val="ru-RU"/>
        </w:rPr>
        <w:t xml:space="preserve">?, относительные местоимения: </w:t>
      </w:r>
      <w:r>
        <w:rPr>
          <w:rFonts w:ascii="Times New Roman" w:hAnsi="Times New Roman"/>
          <w:sz w:val="28"/>
          <w:szCs w:val="28"/>
          <w:lang w:val="fi-FI"/>
        </w:rPr>
        <w:t>joka</w:t>
      </w:r>
      <w:r>
        <w:rPr>
          <w:rFonts w:ascii="Times New Roman" w:hAnsi="Times New Roman"/>
          <w:sz w:val="28"/>
          <w:szCs w:val="28"/>
          <w:lang w:val="ru-RU"/>
        </w:rPr>
        <w:t xml:space="preserve">, </w:t>
      </w:r>
      <w:r>
        <w:rPr>
          <w:rFonts w:ascii="Times New Roman" w:hAnsi="Times New Roman"/>
          <w:sz w:val="28"/>
          <w:szCs w:val="28"/>
          <w:lang w:val="fi-FI"/>
        </w:rPr>
        <w:t>mik</w:t>
      </w:r>
      <w:r>
        <w:rPr>
          <w:rFonts w:ascii="Times New Roman" w:hAnsi="Times New Roman"/>
          <w:sz w:val="28"/>
          <w:szCs w:val="28"/>
          <w:lang w:val="ru-RU"/>
        </w:rPr>
        <w:t>ä, склонение указательных, вопросительных, относительных местоимений;</w:t>
      </w:r>
    </w:p>
    <w:p w14:paraId="5CB9BB38">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и наречий: компаратив (</w:t>
      </w:r>
      <w:r>
        <w:rPr>
          <w:rFonts w:ascii="Times New Roman" w:hAnsi="Times New Roman"/>
          <w:sz w:val="28"/>
          <w:szCs w:val="28"/>
          <w:lang w:val="fi-FI"/>
        </w:rPr>
        <w:t>nopeampi</w:t>
      </w:r>
      <w:r>
        <w:rPr>
          <w:rFonts w:ascii="Times New Roman" w:hAnsi="Times New Roman"/>
          <w:sz w:val="28"/>
          <w:szCs w:val="28"/>
          <w:lang w:val="ru-RU"/>
        </w:rPr>
        <w:t xml:space="preserve">, </w:t>
      </w:r>
      <w:r>
        <w:rPr>
          <w:rFonts w:ascii="Times New Roman" w:hAnsi="Times New Roman"/>
          <w:sz w:val="28"/>
          <w:szCs w:val="28"/>
          <w:lang w:val="fi-FI"/>
        </w:rPr>
        <w:t>nopeammin</w:t>
      </w:r>
      <w:r>
        <w:rPr>
          <w:rFonts w:ascii="Times New Roman" w:hAnsi="Times New Roman"/>
          <w:sz w:val="28"/>
          <w:szCs w:val="28"/>
          <w:lang w:val="ru-RU"/>
        </w:rPr>
        <w:t>), суперлатив (</w:t>
      </w:r>
      <w:r>
        <w:rPr>
          <w:rFonts w:ascii="Times New Roman" w:hAnsi="Times New Roman"/>
          <w:sz w:val="28"/>
          <w:szCs w:val="28"/>
          <w:lang w:val="fi-FI"/>
        </w:rPr>
        <w:t>nopein</w:t>
      </w:r>
      <w:r>
        <w:rPr>
          <w:rFonts w:ascii="Times New Roman" w:hAnsi="Times New Roman"/>
          <w:sz w:val="28"/>
          <w:szCs w:val="28"/>
          <w:lang w:val="ru-RU"/>
        </w:rPr>
        <w:t xml:space="preserve">, </w:t>
      </w:r>
      <w:r>
        <w:rPr>
          <w:rFonts w:ascii="Times New Roman" w:hAnsi="Times New Roman"/>
          <w:sz w:val="28"/>
          <w:szCs w:val="28"/>
          <w:lang w:val="fi-FI"/>
        </w:rPr>
        <w:t>nopeimmin</w:t>
      </w:r>
      <w:r>
        <w:rPr>
          <w:rFonts w:ascii="Times New Roman" w:hAnsi="Times New Roman"/>
          <w:sz w:val="28"/>
          <w:szCs w:val="28"/>
          <w:lang w:val="ru-RU"/>
        </w:rPr>
        <w:t>), склонение прилагательных в форме компаратива и суперлатива (единственное и множественное число);</w:t>
      </w:r>
    </w:p>
    <w:p w14:paraId="375ACA45">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все типы спряжения глаголов в современном финском языке;</w:t>
      </w:r>
    </w:p>
    <w:p w14:paraId="0742F91B">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ростого</w:t>
      </w:r>
      <w:r>
        <w:rPr>
          <w:rFonts w:ascii="Times New Roman" w:hAnsi="Times New Roman"/>
          <w:sz w:val="28"/>
          <w:szCs w:val="28"/>
          <w:lang w:val="fi-FI"/>
        </w:rPr>
        <w:t xml:space="preserve"> </w:t>
      </w:r>
      <w:r>
        <w:rPr>
          <w:rFonts w:ascii="Times New Roman" w:hAnsi="Times New Roman"/>
          <w:sz w:val="28"/>
          <w:szCs w:val="28"/>
          <w:lang w:val="ru-RU"/>
        </w:rPr>
        <w:t>претерита</w:t>
      </w:r>
      <w:r>
        <w:rPr>
          <w:rFonts w:ascii="Times New Roman" w:hAnsi="Times New Roman"/>
          <w:sz w:val="28"/>
          <w:szCs w:val="28"/>
          <w:lang w:val="fi-FI"/>
        </w:rPr>
        <w:t xml:space="preserve"> (</w:t>
      </w:r>
      <w:r>
        <w:rPr>
          <w:rFonts w:ascii="Times New Roman" w:hAnsi="Times New Roman"/>
          <w:sz w:val="28"/>
          <w:szCs w:val="28"/>
          <w:lang w:val="ru-RU"/>
        </w:rPr>
        <w:t>имперфекта</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sanoin, en sanonut, teit, et tehnyt, hän tuli, hän ei tullut, vastasimme, emme vastanneet, häiritsitte, ette häirinneet, he olivat, he eivät olleet, hän pakeni – hän ei paennut;</w:t>
      </w:r>
    </w:p>
    <w:p w14:paraId="5BD30A82">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ерфекта</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olen katsonut, en ole katsonut, olet käynyt, et ole käynyt, hän on opiskellut, hän ei ole opiskellut, olemme tavanneet, emme ole tavanneet, olette valinneet, ette ole valinneet, he ovat tehneet, he eivät ole tehneet, he ovat paenneet – he eivät ole paenneet;</w:t>
      </w:r>
    </w:p>
    <w:p w14:paraId="374DEDD1">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императива</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xml:space="preserve"> 2 </w:t>
      </w:r>
      <w:r>
        <w:rPr>
          <w:rFonts w:ascii="Times New Roman" w:hAnsi="Times New Roman"/>
          <w:sz w:val="28"/>
          <w:szCs w:val="28"/>
          <w:lang w:val="ru-RU"/>
        </w:rPr>
        <w:t>лица</w:t>
      </w:r>
      <w:r>
        <w:rPr>
          <w:rFonts w:ascii="Times New Roman" w:hAnsi="Times New Roman"/>
          <w:sz w:val="28"/>
          <w:szCs w:val="28"/>
          <w:lang w:val="fi-FI"/>
        </w:rPr>
        <w:t xml:space="preserve"> </w:t>
      </w:r>
      <w:r>
        <w:rPr>
          <w:rFonts w:ascii="Times New Roman" w:hAnsi="Times New Roman"/>
          <w:sz w:val="28"/>
          <w:szCs w:val="28"/>
          <w:lang w:val="ru-RU"/>
        </w:rPr>
        <w:t>единственного</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множественного</w:t>
      </w:r>
      <w:r>
        <w:rPr>
          <w:rFonts w:ascii="Times New Roman" w:hAnsi="Times New Roman"/>
          <w:sz w:val="28"/>
          <w:szCs w:val="28"/>
          <w:lang w:val="fi-FI"/>
        </w:rPr>
        <w:t xml:space="preserve"> </w:t>
      </w:r>
      <w:r>
        <w:rPr>
          <w:rFonts w:ascii="Times New Roman" w:hAnsi="Times New Roman"/>
          <w:sz w:val="28"/>
          <w:szCs w:val="28"/>
          <w:lang w:val="ru-RU"/>
        </w:rPr>
        <w:t>числа</w:t>
      </w:r>
      <w:r>
        <w:rPr>
          <w:rFonts w:ascii="Times New Roman" w:hAnsi="Times New Roman"/>
          <w:sz w:val="28"/>
          <w:szCs w:val="28"/>
          <w:lang w:val="fi-FI"/>
        </w:rPr>
        <w:t xml:space="preserve">): sano, älä sano, sanokaa, älkää sanoko, syö, älä syö, syökää, älkää syökö, mene, älä mene, menkää, älkää menkö, vastaa, älä vastaa, vastatkaa, älkää vastatko, valitse, älä valitse, valitkaa, älkää valitko; </w:t>
      </w:r>
    </w:p>
    <w:p w14:paraId="6CF716DD">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резенса</w:t>
      </w:r>
      <w:r>
        <w:rPr>
          <w:rFonts w:ascii="Times New Roman" w:hAnsi="Times New Roman"/>
          <w:sz w:val="28"/>
          <w:szCs w:val="28"/>
          <w:lang w:val="fi-FI"/>
        </w:rPr>
        <w:t xml:space="preserve"> </w:t>
      </w:r>
      <w:r>
        <w:rPr>
          <w:rFonts w:ascii="Times New Roman" w:hAnsi="Times New Roman"/>
          <w:sz w:val="28"/>
          <w:szCs w:val="28"/>
          <w:lang w:val="ru-RU"/>
        </w:rPr>
        <w:t>кондиционала</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sanoisin, en sanoisi, tekisit, et tekisi, hän tulisi, hän ei tulisi, vastaisimme, emme vastaisi, häiritsisitte, ette häiritsisi, he kääntäisivät, he eivät kääntäisi, he pakenisivat – he eivät pakenisi;</w:t>
      </w:r>
    </w:p>
    <w:p w14:paraId="590A0261">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действитель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настоящего</w:t>
      </w:r>
      <w:r>
        <w:rPr>
          <w:rFonts w:ascii="Times New Roman" w:hAnsi="Times New Roman"/>
          <w:sz w:val="28"/>
          <w:szCs w:val="28"/>
          <w:lang w:val="fi-FI"/>
        </w:rPr>
        <w:t xml:space="preserve"> </w:t>
      </w:r>
      <w:r>
        <w:rPr>
          <w:rFonts w:ascii="Times New Roman" w:hAnsi="Times New Roman"/>
          <w:sz w:val="28"/>
          <w:szCs w:val="28"/>
          <w:lang w:val="ru-RU"/>
        </w:rPr>
        <w:t>времени</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naurava, jäävällä, menevälle, vastaavissa, valitsevien, pakenevista;</w:t>
      </w:r>
    </w:p>
    <w:p w14:paraId="4C743AA5">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действитель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прошедшего</w:t>
      </w:r>
      <w:r>
        <w:rPr>
          <w:rFonts w:ascii="Times New Roman" w:hAnsi="Times New Roman"/>
          <w:sz w:val="28"/>
          <w:szCs w:val="28"/>
          <w:lang w:val="fi-FI"/>
        </w:rPr>
        <w:t xml:space="preserve"> </w:t>
      </w:r>
      <w:r>
        <w:rPr>
          <w:rFonts w:ascii="Times New Roman" w:hAnsi="Times New Roman"/>
          <w:sz w:val="28"/>
          <w:szCs w:val="28"/>
          <w:lang w:val="ru-RU"/>
        </w:rPr>
        <w:t>времени</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nauranut, jäänyt, mennyt, vastannut, valinnut, paennut, kertoneelle, jääneistä, menneitä, vastanneiden, valinneeseen, paennutta;</w:t>
      </w:r>
    </w:p>
    <w:p w14:paraId="5AE21DDA">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страдатель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настоящего</w:t>
      </w:r>
      <w:r>
        <w:rPr>
          <w:rFonts w:ascii="Times New Roman" w:hAnsi="Times New Roman"/>
          <w:sz w:val="28"/>
          <w:szCs w:val="28"/>
          <w:lang w:val="fi-FI"/>
        </w:rPr>
        <w:t xml:space="preserve"> </w:t>
      </w:r>
      <w:r>
        <w:rPr>
          <w:rFonts w:ascii="Times New Roman" w:hAnsi="Times New Roman"/>
          <w:sz w:val="28"/>
          <w:szCs w:val="28"/>
          <w:lang w:val="ru-RU"/>
        </w:rPr>
        <w:t>времени</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naurettavan, syötävät, opiskeltavien, korjattavan, valittavat;</w:t>
      </w:r>
    </w:p>
    <w:p w14:paraId="3A6D3B5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формы страдательного причастия прошедшего времени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w:t>
      </w:r>
      <w:r>
        <w:rPr>
          <w:rFonts w:ascii="Times New Roman" w:hAnsi="Times New Roman"/>
          <w:sz w:val="28"/>
          <w:szCs w:val="28"/>
          <w:lang w:val="ru-RU"/>
        </w:rPr>
        <w:t xml:space="preserve"> типов спряжения: </w:t>
      </w:r>
      <w:r>
        <w:rPr>
          <w:rFonts w:ascii="Times New Roman" w:hAnsi="Times New Roman"/>
          <w:sz w:val="28"/>
          <w:szCs w:val="28"/>
          <w:lang w:val="fi-FI"/>
        </w:rPr>
        <w:t>kirjoitettu</w:t>
      </w:r>
      <w:r>
        <w:rPr>
          <w:rFonts w:ascii="Times New Roman" w:hAnsi="Times New Roman"/>
          <w:sz w:val="28"/>
          <w:szCs w:val="28"/>
          <w:lang w:val="ru-RU"/>
        </w:rPr>
        <w:t xml:space="preserve">, </w:t>
      </w:r>
      <w:r>
        <w:rPr>
          <w:rFonts w:ascii="Times New Roman" w:hAnsi="Times New Roman"/>
          <w:sz w:val="28"/>
          <w:szCs w:val="28"/>
          <w:lang w:val="fi-FI"/>
        </w:rPr>
        <w:t>juotua</w:t>
      </w:r>
      <w:r>
        <w:rPr>
          <w:rFonts w:ascii="Times New Roman" w:hAnsi="Times New Roman"/>
          <w:sz w:val="28"/>
          <w:szCs w:val="28"/>
          <w:lang w:val="ru-RU"/>
        </w:rPr>
        <w:t xml:space="preserve">, </w:t>
      </w:r>
      <w:r>
        <w:rPr>
          <w:rFonts w:ascii="Times New Roman" w:hAnsi="Times New Roman"/>
          <w:sz w:val="28"/>
          <w:szCs w:val="28"/>
          <w:lang w:val="fi-FI"/>
        </w:rPr>
        <w:t>ommellut</w:t>
      </w:r>
      <w:r>
        <w:rPr>
          <w:rFonts w:ascii="Times New Roman" w:hAnsi="Times New Roman"/>
          <w:sz w:val="28"/>
          <w:szCs w:val="28"/>
          <w:lang w:val="ru-RU"/>
        </w:rPr>
        <w:t xml:space="preserve">, </w:t>
      </w:r>
      <w:r>
        <w:rPr>
          <w:rFonts w:ascii="Times New Roman" w:hAnsi="Times New Roman"/>
          <w:sz w:val="28"/>
          <w:szCs w:val="28"/>
          <w:lang w:val="fi-FI"/>
        </w:rPr>
        <w:t>korjatuissa</w:t>
      </w:r>
      <w:r>
        <w:rPr>
          <w:rFonts w:ascii="Times New Roman" w:hAnsi="Times New Roman"/>
          <w:sz w:val="28"/>
          <w:szCs w:val="28"/>
          <w:lang w:val="ru-RU"/>
        </w:rPr>
        <w:t xml:space="preserve">, </w:t>
      </w:r>
      <w:r>
        <w:rPr>
          <w:rFonts w:ascii="Times New Roman" w:hAnsi="Times New Roman"/>
          <w:sz w:val="28"/>
          <w:szCs w:val="28"/>
          <w:lang w:val="fi-FI"/>
        </w:rPr>
        <w:t>valituille</w:t>
      </w:r>
      <w:r>
        <w:rPr>
          <w:rFonts w:ascii="Times New Roman" w:hAnsi="Times New Roman"/>
          <w:sz w:val="28"/>
          <w:szCs w:val="28"/>
          <w:lang w:val="ru-RU"/>
        </w:rPr>
        <w:t>;</w:t>
      </w:r>
    </w:p>
    <w:p w14:paraId="7D09AA7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твердительные и отрицательные форм презенса неопределённого лица (финского «пассива»)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w:t>
      </w:r>
      <w:r>
        <w:rPr>
          <w:rFonts w:ascii="Times New Roman" w:hAnsi="Times New Roman"/>
          <w:sz w:val="28"/>
          <w:szCs w:val="28"/>
          <w:lang w:val="fi-FI"/>
        </w:rPr>
        <w:t>puhutaan</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puhuta</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d</w:t>
      </w:r>
      <w:r>
        <w:rPr>
          <w:rFonts w:ascii="Times New Roman" w:hAnsi="Times New Roman"/>
          <w:sz w:val="28"/>
          <w:szCs w:val="28"/>
          <w:lang w:val="ru-RU"/>
        </w:rPr>
        <w:t>ä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d</w:t>
      </w:r>
      <w:r>
        <w:rPr>
          <w:rFonts w:ascii="Times New Roman" w:hAnsi="Times New Roman"/>
          <w:sz w:val="28"/>
          <w:szCs w:val="28"/>
          <w:lang w:val="ru-RU"/>
        </w:rPr>
        <w:t xml:space="preserve">ä, </w:t>
      </w:r>
      <w:r>
        <w:rPr>
          <w:rFonts w:ascii="Times New Roman" w:hAnsi="Times New Roman"/>
          <w:sz w:val="28"/>
          <w:szCs w:val="28"/>
          <w:lang w:val="fi-FI"/>
        </w:rPr>
        <w:t>menn</w:t>
      </w:r>
      <w:r>
        <w:rPr>
          <w:rFonts w:ascii="Times New Roman" w:hAnsi="Times New Roman"/>
          <w:sz w:val="28"/>
          <w:szCs w:val="28"/>
          <w:lang w:val="ru-RU"/>
        </w:rPr>
        <w:t>ä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menn</w:t>
      </w:r>
      <w:r>
        <w:rPr>
          <w:rFonts w:ascii="Times New Roman" w:hAnsi="Times New Roman"/>
          <w:sz w:val="28"/>
          <w:szCs w:val="28"/>
          <w:lang w:val="ru-RU"/>
        </w:rPr>
        <w:t xml:space="preserve">ä, </w:t>
      </w:r>
      <w:r>
        <w:rPr>
          <w:rFonts w:ascii="Times New Roman" w:hAnsi="Times New Roman"/>
          <w:sz w:val="28"/>
          <w:szCs w:val="28"/>
          <w:lang w:val="fi-FI"/>
        </w:rPr>
        <w:t>pelataan</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pelata</w:t>
      </w:r>
      <w:r>
        <w:rPr>
          <w:rFonts w:ascii="Times New Roman" w:hAnsi="Times New Roman"/>
          <w:sz w:val="28"/>
          <w:szCs w:val="28"/>
          <w:lang w:val="ru-RU"/>
        </w:rPr>
        <w:t xml:space="preserve">, </w:t>
      </w:r>
      <w:r>
        <w:rPr>
          <w:rFonts w:ascii="Times New Roman" w:hAnsi="Times New Roman"/>
          <w:sz w:val="28"/>
          <w:szCs w:val="28"/>
          <w:lang w:val="fi-FI"/>
        </w:rPr>
        <w:t>valitaan</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valita</w:t>
      </w:r>
      <w:r>
        <w:rPr>
          <w:rFonts w:ascii="Times New Roman" w:hAnsi="Times New Roman"/>
          <w:sz w:val="28"/>
          <w:szCs w:val="28"/>
          <w:lang w:val="ru-RU"/>
        </w:rPr>
        <w:t xml:space="preserve">, </w:t>
      </w:r>
      <w:r>
        <w:rPr>
          <w:rFonts w:ascii="Times New Roman" w:hAnsi="Times New Roman"/>
          <w:sz w:val="28"/>
          <w:szCs w:val="28"/>
          <w:lang w:val="fi-FI"/>
        </w:rPr>
        <w:t>paetaan</w:t>
      </w:r>
      <w:r>
        <w:rPr>
          <w:rFonts w:ascii="Times New Roman" w:hAnsi="Times New Roman"/>
          <w:sz w:val="28"/>
          <w:szCs w:val="28"/>
          <w:lang w:val="ru-RU"/>
        </w:rPr>
        <w:t xml:space="preserve"> –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paeta</w:t>
      </w:r>
      <w:r>
        <w:rPr>
          <w:rFonts w:ascii="Times New Roman" w:hAnsi="Times New Roman"/>
          <w:sz w:val="28"/>
          <w:szCs w:val="28"/>
          <w:lang w:val="ru-RU"/>
        </w:rPr>
        <w:t xml:space="preserve">; </w:t>
      </w:r>
    </w:p>
    <w:p w14:paraId="44C9260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формы иллатива </w:t>
      </w:r>
      <w:r>
        <w:rPr>
          <w:rFonts w:ascii="Times New Roman" w:hAnsi="Times New Roman"/>
          <w:sz w:val="28"/>
          <w:szCs w:val="28"/>
          <w:lang w:val="fi-FI"/>
        </w:rPr>
        <w:t>III</w:t>
      </w:r>
      <w:r>
        <w:rPr>
          <w:rFonts w:ascii="Times New Roman" w:hAnsi="Times New Roman"/>
          <w:sz w:val="28"/>
          <w:szCs w:val="28"/>
          <w:lang w:val="ru-RU"/>
        </w:rPr>
        <w:t xml:space="preserve"> инфинитива: </w:t>
      </w:r>
      <w:r>
        <w:rPr>
          <w:rFonts w:ascii="Times New Roman" w:hAnsi="Times New Roman"/>
          <w:sz w:val="28"/>
          <w:szCs w:val="28"/>
          <w:lang w:val="fi-FI"/>
        </w:rPr>
        <w:t>Menemme</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m</w:t>
      </w:r>
      <w:r>
        <w:rPr>
          <w:rFonts w:ascii="Times New Roman" w:hAnsi="Times New Roman"/>
          <w:sz w:val="28"/>
          <w:szCs w:val="28"/>
          <w:lang w:val="ru-RU"/>
        </w:rPr>
        <w:t>ää</w:t>
      </w:r>
      <w:r>
        <w:rPr>
          <w:rFonts w:ascii="Times New Roman" w:hAnsi="Times New Roman"/>
          <w:sz w:val="28"/>
          <w:szCs w:val="28"/>
          <w:lang w:val="fi-FI"/>
        </w:rPr>
        <w:t>n</w:t>
      </w:r>
      <w:r>
        <w:rPr>
          <w:rFonts w:ascii="Times New Roman" w:hAnsi="Times New Roman"/>
          <w:sz w:val="28"/>
          <w:szCs w:val="28"/>
          <w:lang w:val="ru-RU"/>
        </w:rPr>
        <w:t xml:space="preserve"> инессива </w:t>
      </w:r>
      <w:r>
        <w:rPr>
          <w:rFonts w:ascii="Times New Roman" w:hAnsi="Times New Roman"/>
          <w:sz w:val="28"/>
          <w:szCs w:val="28"/>
          <w:lang w:val="fi-FI"/>
        </w:rPr>
        <w:t>III</w:t>
      </w:r>
      <w:r>
        <w:rPr>
          <w:rFonts w:ascii="Times New Roman" w:hAnsi="Times New Roman"/>
          <w:sz w:val="28"/>
          <w:szCs w:val="28"/>
          <w:lang w:val="ru-RU"/>
        </w:rPr>
        <w:t xml:space="preserve"> инфинитива: </w:t>
      </w:r>
      <w:r>
        <w:rPr>
          <w:rFonts w:ascii="Times New Roman" w:hAnsi="Times New Roman"/>
          <w:sz w:val="28"/>
          <w:szCs w:val="28"/>
          <w:lang w:val="fi-FI"/>
        </w:rPr>
        <w:t>Olemme</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m</w:t>
      </w:r>
      <w:r>
        <w:rPr>
          <w:rFonts w:ascii="Times New Roman" w:hAnsi="Times New Roman"/>
          <w:sz w:val="28"/>
          <w:szCs w:val="28"/>
          <w:lang w:val="ru-RU"/>
        </w:rPr>
        <w:t>ä</w:t>
      </w:r>
      <w:r>
        <w:rPr>
          <w:rFonts w:ascii="Times New Roman" w:hAnsi="Times New Roman"/>
          <w:sz w:val="28"/>
          <w:szCs w:val="28"/>
          <w:lang w:val="fi-FI"/>
        </w:rPr>
        <w:t>ss</w:t>
      </w:r>
      <w:r>
        <w:rPr>
          <w:rFonts w:ascii="Times New Roman" w:hAnsi="Times New Roman"/>
          <w:sz w:val="28"/>
          <w:szCs w:val="28"/>
          <w:lang w:val="ru-RU"/>
        </w:rPr>
        <w:t xml:space="preserve">ä элатива </w:t>
      </w:r>
      <w:r>
        <w:rPr>
          <w:rFonts w:ascii="Times New Roman" w:hAnsi="Times New Roman"/>
          <w:sz w:val="28"/>
          <w:szCs w:val="28"/>
          <w:lang w:val="fi-FI"/>
        </w:rPr>
        <w:t>III</w:t>
      </w:r>
      <w:r>
        <w:rPr>
          <w:rFonts w:ascii="Times New Roman" w:hAnsi="Times New Roman"/>
          <w:sz w:val="28"/>
          <w:szCs w:val="28"/>
          <w:lang w:val="ru-RU"/>
        </w:rPr>
        <w:t xml:space="preserve"> инфинитива: </w:t>
      </w:r>
      <w:r>
        <w:rPr>
          <w:rFonts w:ascii="Times New Roman" w:hAnsi="Times New Roman"/>
          <w:sz w:val="28"/>
          <w:szCs w:val="28"/>
          <w:lang w:val="fi-FI"/>
        </w:rPr>
        <w:t>Tulemme</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m</w:t>
      </w:r>
      <w:r>
        <w:rPr>
          <w:rFonts w:ascii="Times New Roman" w:hAnsi="Times New Roman"/>
          <w:sz w:val="28"/>
          <w:szCs w:val="28"/>
          <w:lang w:val="ru-RU"/>
        </w:rPr>
        <w:t>ä</w:t>
      </w:r>
      <w:r>
        <w:rPr>
          <w:rFonts w:ascii="Times New Roman" w:hAnsi="Times New Roman"/>
          <w:sz w:val="28"/>
          <w:szCs w:val="28"/>
          <w:lang w:val="fi-FI"/>
        </w:rPr>
        <w:t>st</w:t>
      </w:r>
      <w:r>
        <w:rPr>
          <w:rFonts w:ascii="Times New Roman" w:hAnsi="Times New Roman"/>
          <w:sz w:val="28"/>
          <w:szCs w:val="28"/>
          <w:lang w:val="ru-RU"/>
        </w:rPr>
        <w:t>ä;</w:t>
      </w:r>
    </w:p>
    <w:p w14:paraId="089E1A3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fi-FI"/>
        </w:rPr>
        <w:t xml:space="preserve">- </w:t>
      </w:r>
      <w:r>
        <w:rPr>
          <w:rFonts w:ascii="Times New Roman" w:hAnsi="Times New Roman"/>
          <w:sz w:val="28"/>
          <w:szCs w:val="28"/>
          <w:lang w:val="ru-RU"/>
        </w:rPr>
        <w:t>управление</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w:t>
      </w:r>
      <w:r>
        <w:rPr>
          <w:rFonts w:ascii="Times New Roman" w:hAnsi="Times New Roman"/>
          <w:sz w:val="28"/>
          <w:szCs w:val="28"/>
          <w:lang w:val="ru-RU"/>
        </w:rPr>
        <w:t>из</w:t>
      </w:r>
      <w:r>
        <w:rPr>
          <w:rFonts w:ascii="Times New Roman" w:hAnsi="Times New Roman"/>
          <w:sz w:val="28"/>
          <w:szCs w:val="28"/>
          <w:lang w:val="fi-FI"/>
        </w:rPr>
        <w:t xml:space="preserve"> </w:t>
      </w:r>
      <w:r>
        <w:rPr>
          <w:rFonts w:ascii="Times New Roman" w:hAnsi="Times New Roman"/>
          <w:sz w:val="28"/>
          <w:szCs w:val="28"/>
          <w:lang w:val="ru-RU"/>
        </w:rPr>
        <w:t>списка</w:t>
      </w:r>
      <w:r>
        <w:rPr>
          <w:rFonts w:ascii="Times New Roman" w:hAnsi="Times New Roman"/>
          <w:sz w:val="28"/>
          <w:szCs w:val="28"/>
          <w:lang w:val="fi-FI"/>
        </w:rPr>
        <w:t xml:space="preserve"> </w:t>
      </w:r>
      <w:r>
        <w:rPr>
          <w:rFonts w:ascii="Times New Roman" w:hAnsi="Times New Roman"/>
          <w:sz w:val="28"/>
          <w:szCs w:val="28"/>
          <w:lang w:val="ru-RU"/>
        </w:rPr>
        <w:t>лексического</w:t>
      </w:r>
      <w:r>
        <w:rPr>
          <w:rFonts w:ascii="Times New Roman" w:hAnsi="Times New Roman"/>
          <w:sz w:val="28"/>
          <w:szCs w:val="28"/>
          <w:lang w:val="fi-FI"/>
        </w:rPr>
        <w:t xml:space="preserve"> </w:t>
      </w:r>
      <w:r>
        <w:rPr>
          <w:rFonts w:ascii="Times New Roman" w:hAnsi="Times New Roman"/>
          <w:sz w:val="28"/>
          <w:szCs w:val="28"/>
          <w:lang w:val="ru-RU"/>
        </w:rPr>
        <w:t>минимум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ajaa (mitä?) autoa, ajaa (millä?) autolla, etsiä (mistä?) laukusta, haista (mille?) tupakalle, ilmestyä (mihin?) puihin, jättää (mihin?) kotiin, kieltää (keneltä?) lapselta, kiinnostua (mistä?) historiasta, käyttää (mitä?) puhelinta, lainata (mistä?) kirjastosta, laskea (mitä?) mäkeä, löytää (mistä?) pöydästä, maistua (mille?) appelsiinille, nauttia (mitä?) kuumaa juomaa, odottaa (mitä?) bussia, osallistua (mihin?) kilpailuihin, pelätä (ketä? mitä?) hammaslääkäriä, pitää (mistä?) lukemisesta, pysähtyä (mihin?) pysäkille, rakentaa (mihin? mille?) keskustaan, sairastua (mihin?) flunssaan, soittaa (mitä?) pianoa, suuttua (keneen? mihin?) häneen, tuoksua (mille?) ruusulle, tutustua (keneen? mihin?) kaupunkiin, tykätä (mistä?) matkustamisesta, unohtaa (mihin?) kotiin;</w:t>
      </w:r>
      <w:r>
        <w:rPr>
          <w:rFonts w:ascii="Times New Roman" w:hAnsi="Times New Roman"/>
          <w:sz w:val="28"/>
          <w:szCs w:val="28"/>
          <w:lang w:val="ru-RU"/>
        </w:rPr>
        <w:t xml:space="preserve">- случаи согласования прилагательных и существительных в числе и падеже: </w:t>
      </w:r>
      <w:r>
        <w:rPr>
          <w:rFonts w:ascii="Times New Roman" w:hAnsi="Times New Roman"/>
          <w:sz w:val="28"/>
          <w:szCs w:val="28"/>
          <w:lang w:val="fi-FI"/>
        </w:rPr>
        <w:t>kauniit</w:t>
      </w:r>
      <w:r>
        <w:rPr>
          <w:rFonts w:ascii="Times New Roman" w:hAnsi="Times New Roman"/>
          <w:sz w:val="28"/>
          <w:szCs w:val="28"/>
          <w:lang w:val="ru-RU"/>
        </w:rPr>
        <w:t xml:space="preserve"> </w:t>
      </w:r>
      <w:r>
        <w:rPr>
          <w:rFonts w:ascii="Times New Roman" w:hAnsi="Times New Roman"/>
          <w:sz w:val="28"/>
          <w:szCs w:val="28"/>
          <w:lang w:val="fi-FI"/>
        </w:rPr>
        <w:t>silm</w:t>
      </w:r>
      <w:r>
        <w:rPr>
          <w:rFonts w:ascii="Times New Roman" w:hAnsi="Times New Roman"/>
          <w:sz w:val="28"/>
          <w:szCs w:val="28"/>
          <w:lang w:val="ru-RU"/>
        </w:rPr>
        <w:t>ä</w:t>
      </w:r>
      <w:r>
        <w:rPr>
          <w:rFonts w:ascii="Times New Roman" w:hAnsi="Times New Roman"/>
          <w:sz w:val="28"/>
          <w:szCs w:val="28"/>
          <w:lang w:val="fi-FI"/>
        </w:rPr>
        <w:t>t</w:t>
      </w:r>
      <w:r>
        <w:rPr>
          <w:rFonts w:ascii="Times New Roman" w:hAnsi="Times New Roman"/>
          <w:sz w:val="28"/>
          <w:szCs w:val="28"/>
          <w:lang w:val="ru-RU"/>
        </w:rPr>
        <w:t>;</w:t>
      </w:r>
    </w:p>
    <w:p w14:paraId="602ADBE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от 100 до 1000000);</w:t>
      </w:r>
    </w:p>
    <w:p w14:paraId="5D86EEF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xml:space="preserve"> –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nnell</w:t>
      </w:r>
      <w:r>
        <w:rPr>
          <w:rFonts w:ascii="Times New Roman" w:hAnsi="Times New Roman"/>
          <w:sz w:val="28"/>
          <w:szCs w:val="28"/>
          <w:lang w:val="ru-RU"/>
        </w:rPr>
        <w:t xml:space="preserve">ä –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nten</w:t>
      </w:r>
      <w:r>
        <w:rPr>
          <w:rFonts w:ascii="Times New Roman" w:hAnsi="Times New Roman"/>
          <w:sz w:val="28"/>
          <w:szCs w:val="28"/>
          <w:lang w:val="ru-RU"/>
        </w:rPr>
        <w:t xml:space="preserve">ä –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tt</w:t>
      </w:r>
      <w:r>
        <w:rPr>
          <w:rFonts w:ascii="Times New Roman" w:hAnsi="Times New Roman"/>
          <w:sz w:val="28"/>
          <w:szCs w:val="28"/>
          <w:lang w:val="ru-RU"/>
        </w:rPr>
        <w:t>ä;</w:t>
      </w:r>
    </w:p>
    <w:p w14:paraId="53B276F8">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предлоги</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послелоги</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xml:space="preserve">: aikana, </w:t>
      </w:r>
      <w:r>
        <w:rPr>
          <w:rFonts w:ascii="Times New Roman" w:hAnsi="Times New Roman"/>
          <w:bCs/>
          <w:sz w:val="28"/>
          <w:szCs w:val="28"/>
          <w:lang w:val="fi-FI"/>
        </w:rPr>
        <w:t xml:space="preserve">ali, alitse, alle, alta, alle, asti, </w:t>
      </w:r>
      <w:r>
        <w:rPr>
          <w:rFonts w:ascii="Times New Roman" w:hAnsi="Times New Roman"/>
          <w:sz w:val="28"/>
          <w:szCs w:val="28"/>
          <w:lang w:val="fi-FI"/>
        </w:rPr>
        <w:t xml:space="preserve">ennen, </w:t>
      </w:r>
      <w:r>
        <w:rPr>
          <w:rFonts w:ascii="Times New Roman" w:hAnsi="Times New Roman"/>
          <w:bCs/>
          <w:sz w:val="28"/>
          <w:szCs w:val="28"/>
          <w:lang w:val="fi-FI"/>
        </w:rPr>
        <w:t xml:space="preserve">eteen, edestä, edelle, edellä, edeltä, </w:t>
      </w:r>
      <w:r>
        <w:rPr>
          <w:rFonts w:ascii="Times New Roman" w:hAnsi="Times New Roman"/>
          <w:sz w:val="28"/>
          <w:szCs w:val="28"/>
          <w:lang w:val="fi-FI"/>
        </w:rPr>
        <w:t>ilman</w:t>
      </w:r>
      <w:r>
        <w:rPr>
          <w:rFonts w:ascii="Times New Roman" w:hAnsi="Times New Roman"/>
          <w:bCs/>
          <w:sz w:val="28"/>
          <w:szCs w:val="28"/>
          <w:lang w:val="fi-FI"/>
        </w:rPr>
        <w:t xml:space="preserve">, jälkeen, jäljessä, jäljestä, </w:t>
      </w:r>
      <w:r>
        <w:rPr>
          <w:rFonts w:ascii="Times New Roman" w:hAnsi="Times New Roman"/>
          <w:sz w:val="28"/>
          <w:szCs w:val="28"/>
          <w:lang w:val="fi-FI"/>
        </w:rPr>
        <w:t xml:space="preserve">jälkeen, </w:t>
      </w:r>
      <w:r>
        <w:rPr>
          <w:rFonts w:ascii="Times New Roman" w:hAnsi="Times New Roman"/>
          <w:bCs/>
          <w:sz w:val="28"/>
          <w:szCs w:val="28"/>
          <w:lang w:val="fi-FI"/>
        </w:rPr>
        <w:t xml:space="preserve">kautta, keskellä, keskelle, keskeltä, kohdalle, kohdalla, kohdalta, kohti, </w:t>
      </w:r>
      <w:r>
        <w:rPr>
          <w:rFonts w:ascii="Times New Roman" w:hAnsi="Times New Roman"/>
          <w:sz w:val="28"/>
          <w:szCs w:val="28"/>
          <w:lang w:val="fi-FI"/>
        </w:rPr>
        <w:t xml:space="preserve">kuluttua, </w:t>
      </w:r>
      <w:r>
        <w:rPr>
          <w:rFonts w:ascii="Times New Roman" w:hAnsi="Times New Roman"/>
          <w:bCs/>
          <w:sz w:val="28"/>
          <w:szCs w:val="28"/>
          <w:lang w:val="fi-FI"/>
        </w:rPr>
        <w:t>laitaan, laidassa, laidasta, laidalle, laidalla, laidalta, luo, luokse, luota, läpi, lävitse, mukaan, mukana, taakse, takana, takaa, ohi, ohitse, perään, perässä, perästä, pitkin, poikki, päin, päässä, päästä, päälle, päällä, päältä, reunaan, reunassa, reunasta, reunalle, reunalla, reunalta, saakka, sisään, sisällä, sisälle, sisältä, takia, varrelle, varrella, varrelta, varteen, varressa, varresta, varten, vasten, vastapäätä, viereen, vierestä, vierelle, vierellä, viereltä, väliin, välissä, välistä, välille, välillä, väliltä, yli, ylitse, ylle, yllä, yltä, ympärille, ympärillä, ympäri, ympärille, ääreen, ääressä, äärestä, äärelle, äärellä, ääreltä;</w:t>
      </w:r>
      <w:r>
        <w:rPr>
          <w:rFonts w:ascii="Times New Roman" w:hAnsi="Times New Roman"/>
          <w:bCs/>
          <w:sz w:val="28"/>
          <w:szCs w:val="28"/>
          <w:lang w:val="ru-RU"/>
        </w:rPr>
        <w:t xml:space="preserve"> </w:t>
      </w:r>
      <w:r>
        <w:rPr>
          <w:rFonts w:ascii="Times New Roman" w:hAnsi="Times New Roman"/>
          <w:sz w:val="28"/>
          <w:szCs w:val="28"/>
          <w:lang w:val="ru-RU"/>
        </w:rPr>
        <w:t>союзы</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mutta, vaan, kuin, sekä, sekä-että, -kä, eli, joko-tai, että, jotta, koska, kun, jos, vaikka, kunnes.</w:t>
      </w:r>
    </w:p>
    <w:p w14:paraId="443828B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циокультурные знания и умения:</w:t>
      </w:r>
    </w:p>
    <w:p w14:paraId="1A72D66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в рамках тематического содержания;</w:t>
      </w:r>
    </w:p>
    <w:p w14:paraId="1E1D98CF">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в устной и письменной речи наиболее употребительную тематическую фоновую лексику в рамках тематического содержания речи; </w:t>
      </w:r>
    </w:p>
    <w:p w14:paraId="0C67ABE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бладать базовыми знаниями о социокультурном портрете и культурном наследии родной страны и Республики Карелия; </w:t>
      </w:r>
    </w:p>
    <w:p w14:paraId="41A3B3BB">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Республику Карелия (основные национальные праздники, наиболее известные достопримечательности, традиции в проведении досуга и питании), кратко рассказывать о выдающихся людях родной страны и Республики Карелия (учёных, писателях, поэтах, спортсменах).</w:t>
      </w:r>
    </w:p>
    <w:p w14:paraId="050E2A8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Компенсаторные умения: </w:t>
      </w:r>
    </w:p>
    <w:p w14:paraId="150CEAD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14:paraId="094183C5">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ри непосредственном общении – переспрашивать, просить повторить, уточняя значение незнакомых слов; </w:t>
      </w:r>
    </w:p>
    <w:p w14:paraId="5CDD49B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 </w:t>
      </w:r>
    </w:p>
    <w:p w14:paraId="17BE2D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6. Предметные результаты изучения родного (финского) языка. К концу обучения в 8 классе обучающийся научится:</w:t>
      </w:r>
    </w:p>
    <w:p w14:paraId="786B04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64E767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5CB316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 – 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до 7 реплик со стороны каждого собеседника);</w:t>
      </w:r>
    </w:p>
    <w:p w14:paraId="05F4E5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w:t>
      </w:r>
      <w:r>
        <w:rPr>
          <w:rFonts w:ascii="Times New Roman" w:hAnsi="Times New Roman" w:eastAsia="Times New Roman"/>
          <w:sz w:val="28"/>
          <w:szCs w:val="28"/>
          <w:lang w:val="ru-RU"/>
        </w:rPr>
        <w:t>-</w:t>
      </w:r>
      <w:r>
        <w:rPr>
          <w:rFonts w:ascii="Times New Roman" w:hAnsi="Times New Roman"/>
          <w:sz w:val="28"/>
          <w:szCs w:val="28"/>
          <w:lang w:val="ru-RU"/>
        </w:rPr>
        <w:t xml:space="preserve">10 фраз); </w:t>
      </w:r>
    </w:p>
    <w:p w14:paraId="2FFACF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кратко аргументировать своё мнение, излагать основное содержание прочитанного или прослушанного текста с вербальными и (или) зрительными опорами (объём – 9</w:t>
      </w:r>
      <w:r>
        <w:rPr>
          <w:rFonts w:ascii="Times New Roman" w:hAnsi="Times New Roman" w:eastAsia="Times New Roman"/>
          <w:sz w:val="28"/>
          <w:szCs w:val="28"/>
          <w:lang w:val="ru-RU"/>
        </w:rPr>
        <w:t>-</w:t>
      </w:r>
      <w:r>
        <w:rPr>
          <w:rFonts w:ascii="Times New Roman" w:hAnsi="Times New Roman"/>
          <w:sz w:val="28"/>
          <w:szCs w:val="28"/>
          <w:lang w:val="ru-RU"/>
        </w:rPr>
        <w:t xml:space="preserve">10 фраз); </w:t>
      </w:r>
    </w:p>
    <w:p w14:paraId="7D4167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агать результаты выполненной проектной работы (объём – 9</w:t>
      </w:r>
      <w:r>
        <w:rPr>
          <w:rFonts w:ascii="Times New Roman" w:hAnsi="Times New Roman" w:eastAsia="Times New Roman"/>
          <w:sz w:val="28"/>
          <w:szCs w:val="28"/>
          <w:lang w:val="ru-RU"/>
        </w:rPr>
        <w:t>-</w:t>
      </w:r>
      <w:r>
        <w:rPr>
          <w:rFonts w:ascii="Times New Roman" w:hAnsi="Times New Roman"/>
          <w:sz w:val="28"/>
          <w:szCs w:val="28"/>
          <w:lang w:val="ru-RU"/>
        </w:rPr>
        <w:t xml:space="preserve">10 фраз). </w:t>
      </w:r>
    </w:p>
    <w:p w14:paraId="3AAAF9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6B6534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для аудирования – до 2 минут); </w:t>
      </w:r>
    </w:p>
    <w:p w14:paraId="79B09663">
      <w:pPr>
        <w:widowControl/>
        <w:spacing w:after="0" w:line="350" w:lineRule="auto"/>
        <w:ind w:left="492"/>
        <w:jc w:val="both"/>
        <w:rPr>
          <w:rFonts w:ascii="Times New Roman" w:hAnsi="Times New Roman"/>
          <w:sz w:val="28"/>
          <w:szCs w:val="28"/>
          <w:lang w:val="ru-RU"/>
        </w:rPr>
      </w:pPr>
      <w:r>
        <w:rPr>
          <w:rFonts w:ascii="Times New Roman" w:hAnsi="Times New Roman"/>
          <w:sz w:val="28"/>
          <w:szCs w:val="28"/>
          <w:lang w:val="ru-RU"/>
        </w:rPr>
        <w:t>прогнозировать содержание звучащего текста по началу сообщения.</w:t>
      </w:r>
    </w:p>
    <w:p w14:paraId="346DD8E4">
      <w:pPr>
        <w:widowControl/>
        <w:spacing w:after="0" w:line="350" w:lineRule="auto"/>
        <w:ind w:left="492"/>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0CB687E1">
      <w:pPr>
        <w:widowControl/>
        <w:spacing w:after="0" w:line="350" w:lineRule="auto"/>
        <w:ind w:firstLine="492"/>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для чтения – 350</w:t>
      </w:r>
      <w:r>
        <w:rPr>
          <w:rFonts w:ascii="Times New Roman" w:hAnsi="Times New Roman" w:eastAsia="Times New Roman"/>
          <w:sz w:val="28"/>
          <w:szCs w:val="28"/>
          <w:lang w:val="ru-RU"/>
        </w:rPr>
        <w:t>-</w:t>
      </w:r>
      <w:r>
        <w:rPr>
          <w:rFonts w:ascii="Times New Roman" w:hAnsi="Times New Roman"/>
          <w:sz w:val="28"/>
          <w:szCs w:val="28"/>
          <w:lang w:val="ru-RU"/>
        </w:rPr>
        <w:t xml:space="preserve">500 слов); </w:t>
      </w:r>
    </w:p>
    <w:p w14:paraId="2F94509C">
      <w:pPr>
        <w:widowControl/>
        <w:spacing w:after="0" w:line="350" w:lineRule="auto"/>
        <w:ind w:firstLine="492"/>
        <w:jc w:val="both"/>
        <w:rPr>
          <w:rFonts w:ascii="Times New Roman" w:hAnsi="Times New Roman"/>
          <w:sz w:val="28"/>
          <w:szCs w:val="28"/>
          <w:lang w:val="ru-RU"/>
        </w:rPr>
      </w:pPr>
      <w:r>
        <w:rPr>
          <w:rFonts w:ascii="Times New Roman" w:hAnsi="Times New Roman"/>
          <w:sz w:val="28"/>
          <w:szCs w:val="28"/>
          <w:lang w:val="ru-RU"/>
        </w:rPr>
        <w:t xml:space="preserve">читать несплошные тексты (таблицы, диаграммы) и понимать представленную в них информацию; </w:t>
      </w:r>
    </w:p>
    <w:p w14:paraId="365D6221">
      <w:pPr>
        <w:widowControl/>
        <w:spacing w:after="0" w:line="350" w:lineRule="auto"/>
        <w:ind w:firstLine="492"/>
        <w:jc w:val="both"/>
        <w:rPr>
          <w:rFonts w:ascii="Times New Roman" w:hAnsi="Times New Roman"/>
          <w:sz w:val="28"/>
          <w:szCs w:val="28"/>
          <w:lang w:val="ru-RU"/>
        </w:rPr>
      </w:pPr>
      <w:r>
        <w:rPr>
          <w:rFonts w:ascii="Times New Roman" w:hAnsi="Times New Roman"/>
          <w:sz w:val="28"/>
          <w:szCs w:val="28"/>
          <w:lang w:val="ru-RU"/>
        </w:rPr>
        <w:t>определять последовательность главных фактов (событий) в тексте.</w:t>
      </w:r>
    </w:p>
    <w:p w14:paraId="2F3647BE">
      <w:pPr>
        <w:widowControl/>
        <w:spacing w:after="0" w:line="350" w:lineRule="auto"/>
        <w:ind w:firstLine="492"/>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06E0F0A4">
      <w:pPr>
        <w:widowControl/>
        <w:spacing w:after="0" w:line="350" w:lineRule="auto"/>
        <w:ind w:firstLine="492"/>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w:t>
      </w:r>
    </w:p>
    <w:p w14:paraId="0CAED18E">
      <w:pPr>
        <w:widowControl/>
        <w:spacing w:after="0" w:line="350" w:lineRule="auto"/>
        <w:ind w:firstLine="492"/>
        <w:jc w:val="both"/>
        <w:rPr>
          <w:rFonts w:ascii="Times New Roman" w:hAnsi="Times New Roman"/>
          <w:sz w:val="28"/>
          <w:szCs w:val="28"/>
          <w:lang w:val="ru-RU"/>
        </w:rPr>
      </w:pPr>
      <w:r>
        <w:rPr>
          <w:rFonts w:ascii="Times New Roman" w:hAnsi="Times New Roman"/>
          <w:sz w:val="28"/>
          <w:szCs w:val="28"/>
          <w:lang w:val="ru-RU"/>
        </w:rPr>
        <w:t xml:space="preserve">писать электронное сообщение личного характера, соблюдая речевой этикет (объём сообщения – до 110 слов); </w:t>
      </w:r>
    </w:p>
    <w:p w14:paraId="67E5826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небольшое письменное высказывание с использованием вопросов, ключевых слов, плана и (или) иллюстраций, фотографий, таблиц и (или) прочитанного или прослушанного текста (объём высказывания – до 110 слов). </w:t>
      </w:r>
    </w:p>
    <w:p w14:paraId="25435E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навыки.</w:t>
      </w:r>
    </w:p>
    <w:p w14:paraId="781BEA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нетическая сторона речи: </w:t>
      </w:r>
    </w:p>
    <w:p w14:paraId="255EE3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w:t>
      </w:r>
    </w:p>
    <w:p w14:paraId="25E3F444">
      <w:pPr>
        <w:widowControl/>
        <w:spacing w:after="0" w:line="350" w:lineRule="auto"/>
        <w:ind w:left="492"/>
        <w:jc w:val="both"/>
        <w:rPr>
          <w:rFonts w:ascii="Times New Roman" w:hAnsi="Times New Roman"/>
          <w:sz w:val="28"/>
          <w:szCs w:val="28"/>
          <w:lang w:val="ru-RU"/>
        </w:rPr>
      </w:pPr>
      <w:r>
        <w:rPr>
          <w:rFonts w:ascii="Times New Roman" w:hAnsi="Times New Roman"/>
          <w:sz w:val="28"/>
          <w:szCs w:val="28"/>
          <w:lang w:val="ru-RU"/>
        </w:rPr>
        <w:t xml:space="preserve">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w:t>
      </w:r>
    </w:p>
    <w:p w14:paraId="2F5DA4B6">
      <w:pPr>
        <w:widowControl/>
        <w:spacing w:after="0" w:line="350" w:lineRule="auto"/>
        <w:ind w:left="492"/>
        <w:jc w:val="both"/>
        <w:rPr>
          <w:rFonts w:ascii="Times New Roman" w:hAnsi="Times New Roman"/>
          <w:sz w:val="28"/>
          <w:szCs w:val="28"/>
          <w:lang w:val="ru-RU"/>
        </w:rPr>
      </w:pPr>
      <w:r>
        <w:rPr>
          <w:rFonts w:ascii="Times New Roman" w:hAnsi="Times New Roman"/>
          <w:sz w:val="28"/>
          <w:szCs w:val="28"/>
          <w:lang w:val="ru-RU"/>
        </w:rPr>
        <w:t xml:space="preserve">читать новые слова согласно основным правилам чтения; </w:t>
      </w:r>
    </w:p>
    <w:p w14:paraId="0ED25F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фика, орфография, пунктуация: </w:t>
      </w:r>
    </w:p>
    <w:p w14:paraId="71E0CE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 писать изученные слова; </w:t>
      </w:r>
    </w:p>
    <w:p w14:paraId="0D5F19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использовать точку, вопросительный и восклицательный знаки в конце предложения, запятую при перечислении в соответствии с правилами пунктуации; </w:t>
      </w:r>
    </w:p>
    <w:p w14:paraId="5DC749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оформлять электронное сообщение личного характера.</w:t>
      </w:r>
    </w:p>
    <w:p w14:paraId="661E92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ксическая сторона речи: </w:t>
      </w:r>
    </w:p>
    <w:p w14:paraId="5FEA32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192CD2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 суффиксы имён существительных: суффикс -</w:t>
      </w:r>
      <w:r>
        <w:rPr>
          <w:rFonts w:ascii="Times New Roman" w:hAnsi="Times New Roman"/>
          <w:sz w:val="28"/>
          <w:szCs w:val="28"/>
          <w:lang w:val="fi-FI"/>
        </w:rPr>
        <w:t>ja</w:t>
      </w:r>
      <w:r>
        <w:rPr>
          <w:rFonts w:ascii="Times New Roman" w:hAnsi="Times New Roman"/>
          <w:sz w:val="28"/>
          <w:szCs w:val="28"/>
          <w:lang w:val="ru-RU"/>
        </w:rPr>
        <w:t>, -</w:t>
      </w:r>
      <w:r>
        <w:rPr>
          <w:rFonts w:ascii="Times New Roman" w:hAnsi="Times New Roman"/>
          <w:sz w:val="28"/>
          <w:szCs w:val="28"/>
          <w:lang w:val="fi-FI"/>
        </w:rPr>
        <w:t>j</w:t>
      </w:r>
      <w:r>
        <w:rPr>
          <w:rFonts w:ascii="Times New Roman" w:hAnsi="Times New Roman"/>
          <w:sz w:val="28"/>
          <w:szCs w:val="28"/>
          <w:lang w:val="ru-RU"/>
        </w:rPr>
        <w:t xml:space="preserve">ä: </w:t>
      </w:r>
      <w:r>
        <w:rPr>
          <w:rFonts w:ascii="Times New Roman" w:hAnsi="Times New Roman"/>
          <w:sz w:val="28"/>
          <w:szCs w:val="28"/>
          <w:lang w:val="fi-FI"/>
        </w:rPr>
        <w:t>rakentaja</w:t>
      </w:r>
      <w:r>
        <w:rPr>
          <w:rFonts w:ascii="Times New Roman" w:hAnsi="Times New Roman"/>
          <w:sz w:val="28"/>
          <w:szCs w:val="28"/>
          <w:lang w:val="ru-RU"/>
        </w:rPr>
        <w:t xml:space="preserve">, </w:t>
      </w:r>
      <w:r>
        <w:rPr>
          <w:rFonts w:ascii="Times New Roman" w:hAnsi="Times New Roman"/>
          <w:sz w:val="28"/>
          <w:szCs w:val="28"/>
          <w:lang w:val="fi-FI"/>
        </w:rPr>
        <w:t>myyj</w:t>
      </w:r>
      <w:r>
        <w:rPr>
          <w:rFonts w:ascii="Times New Roman" w:hAnsi="Times New Roman"/>
          <w:sz w:val="28"/>
          <w:szCs w:val="28"/>
          <w:lang w:val="ru-RU"/>
        </w:rPr>
        <w:t>ä суффикс -</w:t>
      </w:r>
      <w:r>
        <w:rPr>
          <w:rFonts w:ascii="Times New Roman" w:hAnsi="Times New Roman"/>
          <w:sz w:val="28"/>
          <w:szCs w:val="28"/>
          <w:lang w:val="fi-FI"/>
        </w:rPr>
        <w:t>in</w:t>
      </w:r>
      <w:r>
        <w:rPr>
          <w:rFonts w:ascii="Times New Roman" w:hAnsi="Times New Roman"/>
          <w:sz w:val="28"/>
          <w:szCs w:val="28"/>
          <w:lang w:val="ru-RU"/>
        </w:rPr>
        <w:t xml:space="preserve">: </w:t>
      </w:r>
      <w:r>
        <w:rPr>
          <w:rFonts w:ascii="Times New Roman" w:hAnsi="Times New Roman"/>
          <w:sz w:val="28"/>
          <w:szCs w:val="28"/>
          <w:lang w:val="fi-FI"/>
        </w:rPr>
        <w:t>avain</w:t>
      </w:r>
      <w:r>
        <w:rPr>
          <w:rFonts w:ascii="Times New Roman" w:hAnsi="Times New Roman"/>
          <w:sz w:val="28"/>
          <w:szCs w:val="28"/>
          <w:lang w:val="ru-RU"/>
        </w:rPr>
        <w:t xml:space="preserve">, </w:t>
      </w:r>
      <w:r>
        <w:rPr>
          <w:rFonts w:ascii="Times New Roman" w:hAnsi="Times New Roman"/>
          <w:sz w:val="28"/>
          <w:szCs w:val="28"/>
          <w:lang w:val="fi-FI"/>
        </w:rPr>
        <w:t>soitin</w:t>
      </w:r>
      <w:r>
        <w:rPr>
          <w:rFonts w:ascii="Times New Roman" w:hAnsi="Times New Roman"/>
          <w:sz w:val="28"/>
          <w:szCs w:val="28"/>
          <w:lang w:val="ru-RU"/>
        </w:rPr>
        <w:t xml:space="preserve"> суффикс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xml:space="preserve">: </w:t>
      </w:r>
      <w:r>
        <w:rPr>
          <w:rFonts w:ascii="Times New Roman" w:hAnsi="Times New Roman"/>
          <w:sz w:val="28"/>
          <w:szCs w:val="28"/>
          <w:lang w:val="fi-FI"/>
        </w:rPr>
        <w:t>ilmoitus</w:t>
      </w:r>
      <w:r>
        <w:rPr>
          <w:rFonts w:ascii="Times New Roman" w:hAnsi="Times New Roman"/>
          <w:sz w:val="28"/>
          <w:szCs w:val="28"/>
          <w:lang w:val="ru-RU"/>
        </w:rPr>
        <w:t xml:space="preserve"> суффикс -</w:t>
      </w:r>
      <w:r>
        <w:rPr>
          <w:rFonts w:ascii="Times New Roman" w:hAnsi="Times New Roman"/>
          <w:sz w:val="28"/>
          <w:szCs w:val="28"/>
          <w:lang w:val="fi-FI"/>
        </w:rPr>
        <w:t>uus</w:t>
      </w:r>
      <w:r>
        <w:rPr>
          <w:rFonts w:ascii="Times New Roman" w:hAnsi="Times New Roman"/>
          <w:sz w:val="28"/>
          <w:szCs w:val="28"/>
          <w:lang w:val="ru-RU"/>
        </w:rPr>
        <w:t>, -</w:t>
      </w:r>
      <w:r>
        <w:rPr>
          <w:rFonts w:ascii="Times New Roman" w:hAnsi="Times New Roman"/>
          <w:sz w:val="28"/>
          <w:szCs w:val="28"/>
          <w:lang w:val="fi-FI"/>
        </w:rPr>
        <w:t>yys</w:t>
      </w:r>
      <w:r>
        <w:rPr>
          <w:rFonts w:ascii="Times New Roman" w:hAnsi="Times New Roman"/>
          <w:sz w:val="28"/>
          <w:szCs w:val="28"/>
          <w:lang w:val="ru-RU"/>
        </w:rPr>
        <w:t xml:space="preserve">: </w:t>
      </w:r>
      <w:r>
        <w:rPr>
          <w:rFonts w:ascii="Times New Roman" w:hAnsi="Times New Roman"/>
          <w:sz w:val="28"/>
          <w:szCs w:val="28"/>
          <w:lang w:val="fi-FI"/>
        </w:rPr>
        <w:t>kirjallisuus</w:t>
      </w:r>
      <w:r>
        <w:rPr>
          <w:rFonts w:ascii="Times New Roman" w:hAnsi="Times New Roman"/>
          <w:sz w:val="28"/>
          <w:szCs w:val="28"/>
          <w:lang w:val="ru-RU"/>
        </w:rPr>
        <w:t xml:space="preserve"> суффикс -</w:t>
      </w:r>
      <w:r>
        <w:rPr>
          <w:rFonts w:ascii="Times New Roman" w:hAnsi="Times New Roman"/>
          <w:sz w:val="28"/>
          <w:szCs w:val="28"/>
          <w:lang w:val="fi-FI"/>
        </w:rPr>
        <w:t>sto</w:t>
      </w:r>
      <w:r>
        <w:rPr>
          <w:rFonts w:ascii="Times New Roman" w:hAnsi="Times New Roman"/>
          <w:sz w:val="28"/>
          <w:szCs w:val="28"/>
          <w:lang w:val="ru-RU"/>
        </w:rPr>
        <w:t>, -</w:t>
      </w:r>
      <w:r>
        <w:rPr>
          <w:rFonts w:ascii="Times New Roman" w:hAnsi="Times New Roman"/>
          <w:sz w:val="28"/>
          <w:szCs w:val="28"/>
          <w:lang w:val="fi-FI"/>
        </w:rPr>
        <w:t>st</w:t>
      </w:r>
      <w:r>
        <w:rPr>
          <w:rFonts w:ascii="Times New Roman" w:hAnsi="Times New Roman"/>
          <w:sz w:val="28"/>
          <w:szCs w:val="28"/>
          <w:lang w:val="ru-RU"/>
        </w:rPr>
        <w:t>ö, -</w:t>
      </w:r>
      <w:r>
        <w:rPr>
          <w:rFonts w:ascii="Times New Roman" w:hAnsi="Times New Roman"/>
          <w:sz w:val="28"/>
          <w:szCs w:val="28"/>
          <w:lang w:val="fi-FI"/>
        </w:rPr>
        <w:t>isto</w:t>
      </w:r>
      <w:r>
        <w:rPr>
          <w:rFonts w:ascii="Times New Roman" w:hAnsi="Times New Roman"/>
          <w:sz w:val="28"/>
          <w:szCs w:val="28"/>
          <w:lang w:val="ru-RU"/>
        </w:rPr>
        <w:t>, -</w:t>
      </w:r>
      <w:r>
        <w:rPr>
          <w:rFonts w:ascii="Times New Roman" w:hAnsi="Times New Roman"/>
          <w:sz w:val="28"/>
          <w:szCs w:val="28"/>
          <w:lang w:val="fi-FI"/>
        </w:rPr>
        <w:t>ist</w:t>
      </w:r>
      <w:r>
        <w:rPr>
          <w:rFonts w:ascii="Times New Roman" w:hAnsi="Times New Roman"/>
          <w:sz w:val="28"/>
          <w:szCs w:val="28"/>
          <w:lang w:val="ru-RU"/>
        </w:rPr>
        <w:t xml:space="preserve">ö: </w:t>
      </w:r>
      <w:r>
        <w:rPr>
          <w:rFonts w:ascii="Times New Roman" w:hAnsi="Times New Roman"/>
          <w:sz w:val="28"/>
          <w:szCs w:val="28"/>
          <w:lang w:val="fi-FI"/>
        </w:rPr>
        <w:t>kirjasto</w:t>
      </w:r>
      <w:r>
        <w:rPr>
          <w:rFonts w:ascii="Times New Roman" w:hAnsi="Times New Roman"/>
          <w:sz w:val="28"/>
          <w:szCs w:val="28"/>
          <w:lang w:val="ru-RU"/>
        </w:rPr>
        <w:t xml:space="preserve"> суффикс -</w:t>
      </w:r>
      <w:r>
        <w:rPr>
          <w:rFonts w:ascii="Times New Roman" w:hAnsi="Times New Roman"/>
          <w:sz w:val="28"/>
          <w:szCs w:val="28"/>
          <w:lang w:val="fi-FI"/>
        </w:rPr>
        <w:t>la</w:t>
      </w:r>
      <w:r>
        <w:rPr>
          <w:rFonts w:ascii="Times New Roman" w:hAnsi="Times New Roman"/>
          <w:sz w:val="28"/>
          <w:szCs w:val="28"/>
          <w:lang w:val="ru-RU"/>
        </w:rPr>
        <w:t>, -</w:t>
      </w:r>
      <w:r>
        <w:rPr>
          <w:rFonts w:ascii="Times New Roman" w:hAnsi="Times New Roman"/>
          <w:sz w:val="28"/>
          <w:szCs w:val="28"/>
          <w:lang w:val="fi-FI"/>
        </w:rPr>
        <w:t>l</w:t>
      </w:r>
      <w:r>
        <w:rPr>
          <w:rFonts w:ascii="Times New Roman" w:hAnsi="Times New Roman"/>
          <w:sz w:val="28"/>
          <w:szCs w:val="28"/>
          <w:lang w:val="ru-RU"/>
        </w:rPr>
        <w:t xml:space="preserve">ä: </w:t>
      </w:r>
      <w:r>
        <w:rPr>
          <w:rFonts w:ascii="Times New Roman" w:hAnsi="Times New Roman"/>
          <w:sz w:val="28"/>
          <w:szCs w:val="28"/>
          <w:lang w:val="fi-FI"/>
        </w:rPr>
        <w:t>asuntola</w:t>
      </w:r>
      <w:r>
        <w:rPr>
          <w:rFonts w:ascii="Times New Roman" w:hAnsi="Times New Roman"/>
          <w:sz w:val="28"/>
          <w:szCs w:val="28"/>
          <w:lang w:val="ru-RU"/>
        </w:rPr>
        <w:t xml:space="preserve"> суффикс -</w:t>
      </w:r>
      <w:r>
        <w:rPr>
          <w:rFonts w:ascii="Times New Roman" w:hAnsi="Times New Roman"/>
          <w:sz w:val="28"/>
          <w:szCs w:val="28"/>
          <w:lang w:val="fi-FI"/>
        </w:rPr>
        <w:t>mo</w:t>
      </w:r>
      <w:r>
        <w:rPr>
          <w:rFonts w:ascii="Times New Roman" w:hAnsi="Times New Roman"/>
          <w:sz w:val="28"/>
          <w:szCs w:val="28"/>
          <w:lang w:val="ru-RU"/>
        </w:rPr>
        <w:t>, -</w:t>
      </w:r>
      <w:r>
        <w:rPr>
          <w:rFonts w:ascii="Times New Roman" w:hAnsi="Times New Roman"/>
          <w:sz w:val="28"/>
          <w:szCs w:val="28"/>
          <w:lang w:val="fi-FI"/>
        </w:rPr>
        <w:t>m</w:t>
      </w:r>
      <w:r>
        <w:rPr>
          <w:rFonts w:ascii="Times New Roman" w:hAnsi="Times New Roman"/>
          <w:sz w:val="28"/>
          <w:szCs w:val="28"/>
          <w:lang w:val="ru-RU"/>
        </w:rPr>
        <w:t xml:space="preserve">ö: </w:t>
      </w:r>
      <w:r>
        <w:rPr>
          <w:rFonts w:ascii="Times New Roman" w:hAnsi="Times New Roman"/>
          <w:sz w:val="28"/>
          <w:szCs w:val="28"/>
          <w:lang w:val="fi-FI"/>
        </w:rPr>
        <w:t>kampaamo</w:t>
      </w:r>
      <w:r>
        <w:rPr>
          <w:rFonts w:ascii="Times New Roman" w:hAnsi="Times New Roman"/>
          <w:sz w:val="28"/>
          <w:szCs w:val="28"/>
          <w:lang w:val="ru-RU"/>
        </w:rPr>
        <w:t xml:space="preserve">, </w:t>
      </w:r>
      <w:r>
        <w:rPr>
          <w:rFonts w:ascii="Times New Roman" w:hAnsi="Times New Roman"/>
          <w:sz w:val="28"/>
          <w:szCs w:val="28"/>
          <w:lang w:val="fi-FI"/>
        </w:rPr>
        <w:t>ompelimo</w:t>
      </w:r>
      <w:r>
        <w:rPr>
          <w:rFonts w:ascii="Times New Roman" w:hAnsi="Times New Roman"/>
          <w:sz w:val="28"/>
          <w:szCs w:val="28"/>
          <w:lang w:val="ru-RU"/>
        </w:rPr>
        <w:t xml:space="preserve">, </w:t>
      </w:r>
      <w:r>
        <w:rPr>
          <w:rFonts w:ascii="Times New Roman" w:hAnsi="Times New Roman"/>
          <w:sz w:val="28"/>
          <w:szCs w:val="28"/>
          <w:lang w:val="fi-FI"/>
        </w:rPr>
        <w:t>kustantamo</w:t>
      </w:r>
      <w:r>
        <w:rPr>
          <w:rFonts w:ascii="Times New Roman" w:hAnsi="Times New Roman"/>
          <w:sz w:val="28"/>
          <w:szCs w:val="28"/>
          <w:lang w:val="ru-RU"/>
        </w:rPr>
        <w:t xml:space="preserve"> суффикс -</w:t>
      </w:r>
      <w:r>
        <w:rPr>
          <w:rFonts w:ascii="Times New Roman" w:hAnsi="Times New Roman"/>
          <w:sz w:val="28"/>
          <w:szCs w:val="28"/>
          <w:lang w:val="fi-FI"/>
        </w:rPr>
        <w:t>kko</w:t>
      </w:r>
      <w:r>
        <w:rPr>
          <w:rFonts w:ascii="Times New Roman" w:hAnsi="Times New Roman"/>
          <w:sz w:val="28"/>
          <w:szCs w:val="28"/>
          <w:lang w:val="ru-RU"/>
        </w:rPr>
        <w:t>, -</w:t>
      </w:r>
      <w:r>
        <w:rPr>
          <w:rFonts w:ascii="Times New Roman" w:hAnsi="Times New Roman"/>
          <w:sz w:val="28"/>
          <w:szCs w:val="28"/>
          <w:lang w:val="fi-FI"/>
        </w:rPr>
        <w:t>kk</w:t>
      </w:r>
      <w:r>
        <w:rPr>
          <w:rFonts w:ascii="Times New Roman" w:hAnsi="Times New Roman"/>
          <w:sz w:val="28"/>
          <w:szCs w:val="28"/>
          <w:lang w:val="ru-RU"/>
        </w:rPr>
        <w:t>ö, -</w:t>
      </w:r>
      <w:r>
        <w:rPr>
          <w:rFonts w:ascii="Times New Roman" w:hAnsi="Times New Roman"/>
          <w:sz w:val="28"/>
          <w:szCs w:val="28"/>
          <w:lang w:val="fi-FI"/>
        </w:rPr>
        <w:t>ikko</w:t>
      </w:r>
      <w:r>
        <w:rPr>
          <w:rFonts w:ascii="Times New Roman" w:hAnsi="Times New Roman"/>
          <w:sz w:val="28"/>
          <w:szCs w:val="28"/>
          <w:lang w:val="ru-RU"/>
        </w:rPr>
        <w:t>, -</w:t>
      </w:r>
      <w:r>
        <w:rPr>
          <w:rFonts w:ascii="Times New Roman" w:hAnsi="Times New Roman"/>
          <w:sz w:val="28"/>
          <w:szCs w:val="28"/>
          <w:lang w:val="fi-FI"/>
        </w:rPr>
        <w:t>ikk</w:t>
      </w:r>
      <w:r>
        <w:rPr>
          <w:rFonts w:ascii="Times New Roman" w:hAnsi="Times New Roman"/>
          <w:sz w:val="28"/>
          <w:szCs w:val="28"/>
          <w:lang w:val="ru-RU"/>
        </w:rPr>
        <w:t xml:space="preserve">ö: </w:t>
      </w:r>
      <w:r>
        <w:rPr>
          <w:rFonts w:ascii="Times New Roman" w:hAnsi="Times New Roman"/>
          <w:sz w:val="28"/>
          <w:szCs w:val="28"/>
          <w:lang w:val="fi-FI"/>
        </w:rPr>
        <w:t>naulakko</w:t>
      </w:r>
      <w:r>
        <w:rPr>
          <w:rFonts w:ascii="Times New Roman" w:hAnsi="Times New Roman"/>
          <w:sz w:val="28"/>
          <w:szCs w:val="28"/>
          <w:lang w:val="ru-RU"/>
        </w:rPr>
        <w:t xml:space="preserve">, </w:t>
      </w:r>
      <w:r>
        <w:rPr>
          <w:rFonts w:ascii="Times New Roman" w:hAnsi="Times New Roman"/>
          <w:sz w:val="28"/>
          <w:szCs w:val="28"/>
          <w:lang w:val="fi-FI"/>
        </w:rPr>
        <w:t>hyllykk</w:t>
      </w:r>
      <w:r>
        <w:rPr>
          <w:rFonts w:ascii="Times New Roman" w:hAnsi="Times New Roman"/>
          <w:sz w:val="28"/>
          <w:szCs w:val="28"/>
          <w:lang w:val="ru-RU"/>
        </w:rPr>
        <w:t xml:space="preserve">ö,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irikk</w:t>
      </w:r>
      <w:r>
        <w:rPr>
          <w:rFonts w:ascii="Times New Roman" w:hAnsi="Times New Roman"/>
          <w:sz w:val="28"/>
          <w:szCs w:val="28"/>
          <w:lang w:val="ru-RU"/>
        </w:rPr>
        <w:t>ö суффикс -</w:t>
      </w:r>
      <w:r>
        <w:rPr>
          <w:rFonts w:ascii="Times New Roman" w:hAnsi="Times New Roman"/>
          <w:sz w:val="28"/>
          <w:szCs w:val="28"/>
          <w:lang w:val="fi-FI"/>
        </w:rPr>
        <w:t>os</w:t>
      </w:r>
      <w:r>
        <w:rPr>
          <w:rFonts w:ascii="Times New Roman" w:hAnsi="Times New Roman"/>
          <w:sz w:val="28"/>
          <w:szCs w:val="28"/>
          <w:lang w:val="ru-RU"/>
        </w:rPr>
        <w:t>, -ö</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teos</w:t>
      </w:r>
      <w:r>
        <w:rPr>
          <w:rFonts w:ascii="Times New Roman" w:hAnsi="Times New Roman"/>
          <w:sz w:val="28"/>
          <w:szCs w:val="28"/>
          <w:lang w:val="ru-RU"/>
        </w:rPr>
        <w:t xml:space="preserve">, </w:t>
      </w:r>
      <w:r>
        <w:rPr>
          <w:rFonts w:ascii="Times New Roman" w:hAnsi="Times New Roman"/>
          <w:sz w:val="28"/>
          <w:szCs w:val="28"/>
          <w:lang w:val="fi-FI"/>
        </w:rPr>
        <w:t>suomennos</w:t>
      </w:r>
      <w:r>
        <w:rPr>
          <w:rFonts w:ascii="Times New Roman" w:hAnsi="Times New Roman"/>
          <w:sz w:val="28"/>
          <w:szCs w:val="28"/>
          <w:lang w:val="ru-RU"/>
        </w:rPr>
        <w:t xml:space="preserve">, </w:t>
      </w:r>
      <w:r>
        <w:rPr>
          <w:rFonts w:ascii="Times New Roman" w:hAnsi="Times New Roman"/>
          <w:sz w:val="28"/>
          <w:szCs w:val="28"/>
          <w:lang w:val="fi-FI"/>
        </w:rPr>
        <w:t>k</w:t>
      </w:r>
      <w:r>
        <w:rPr>
          <w:rFonts w:ascii="Times New Roman" w:hAnsi="Times New Roman"/>
          <w:sz w:val="28"/>
          <w:szCs w:val="28"/>
          <w:lang w:val="ru-RU"/>
        </w:rPr>
        <w:t>ää</w:t>
      </w:r>
      <w:r>
        <w:rPr>
          <w:rFonts w:ascii="Times New Roman" w:hAnsi="Times New Roman"/>
          <w:sz w:val="28"/>
          <w:szCs w:val="28"/>
          <w:lang w:val="fi-FI"/>
        </w:rPr>
        <w:t>nn</w:t>
      </w:r>
      <w:r>
        <w:rPr>
          <w:rFonts w:ascii="Times New Roman" w:hAnsi="Times New Roman"/>
          <w:sz w:val="28"/>
          <w:szCs w:val="28"/>
          <w:lang w:val="ru-RU"/>
        </w:rPr>
        <w:t>ö</w:t>
      </w:r>
      <w:r>
        <w:rPr>
          <w:rFonts w:ascii="Times New Roman" w:hAnsi="Times New Roman"/>
          <w:sz w:val="28"/>
          <w:szCs w:val="28"/>
          <w:lang w:val="fi-FI"/>
        </w:rPr>
        <w:t>s</w:t>
      </w:r>
      <w:r>
        <w:rPr>
          <w:rFonts w:ascii="Times New Roman" w:hAnsi="Times New Roman"/>
          <w:sz w:val="28"/>
          <w:szCs w:val="28"/>
          <w:lang w:val="ru-RU"/>
        </w:rPr>
        <w:t xml:space="preserve"> суффикс -</w:t>
      </w:r>
      <w:r>
        <w:rPr>
          <w:rFonts w:ascii="Times New Roman" w:hAnsi="Times New Roman"/>
          <w:sz w:val="28"/>
          <w:szCs w:val="28"/>
          <w:lang w:val="fi-FI"/>
        </w:rPr>
        <w:t>e</w:t>
      </w:r>
      <w:r>
        <w:rPr>
          <w:rFonts w:ascii="Times New Roman" w:hAnsi="Times New Roman"/>
          <w:sz w:val="28"/>
          <w:szCs w:val="28"/>
          <w:lang w:val="ru-RU"/>
        </w:rPr>
        <w:t xml:space="preserve">: </w:t>
      </w:r>
      <w:r>
        <w:rPr>
          <w:rFonts w:ascii="Times New Roman" w:hAnsi="Times New Roman"/>
          <w:sz w:val="28"/>
          <w:szCs w:val="28"/>
          <w:lang w:val="fi-FI"/>
        </w:rPr>
        <w:t>tuote</w:t>
      </w:r>
      <w:r>
        <w:rPr>
          <w:rFonts w:ascii="Times New Roman" w:hAnsi="Times New Roman"/>
          <w:sz w:val="28"/>
          <w:szCs w:val="28"/>
          <w:lang w:val="ru-RU"/>
        </w:rPr>
        <w:t xml:space="preserve"> суффикс -</w:t>
      </w:r>
      <w:r>
        <w:rPr>
          <w:rFonts w:ascii="Times New Roman" w:hAnsi="Times New Roman"/>
          <w:sz w:val="28"/>
          <w:szCs w:val="28"/>
          <w:lang w:val="fi-FI"/>
        </w:rPr>
        <w:t>u</w:t>
      </w:r>
      <w:r>
        <w:rPr>
          <w:rFonts w:ascii="Times New Roman" w:hAnsi="Times New Roman"/>
          <w:sz w:val="28"/>
          <w:szCs w:val="28"/>
          <w:lang w:val="ru-RU"/>
        </w:rPr>
        <w:t>, -</w:t>
      </w:r>
      <w:r>
        <w:rPr>
          <w:rFonts w:ascii="Times New Roman" w:hAnsi="Times New Roman"/>
          <w:sz w:val="28"/>
          <w:szCs w:val="28"/>
          <w:lang w:val="fi-FI"/>
        </w:rPr>
        <w:t>y</w:t>
      </w:r>
      <w:r>
        <w:rPr>
          <w:rFonts w:ascii="Times New Roman" w:hAnsi="Times New Roman"/>
          <w:sz w:val="28"/>
          <w:szCs w:val="28"/>
          <w:lang w:val="ru-RU"/>
        </w:rPr>
        <w:t xml:space="preserve">: </w:t>
      </w:r>
      <w:r>
        <w:rPr>
          <w:rFonts w:ascii="Times New Roman" w:hAnsi="Times New Roman"/>
          <w:sz w:val="28"/>
          <w:szCs w:val="28"/>
          <w:lang w:val="fi-FI"/>
        </w:rPr>
        <w:t>haku</w:t>
      </w:r>
      <w:r>
        <w:rPr>
          <w:rFonts w:ascii="Times New Roman" w:hAnsi="Times New Roman"/>
          <w:sz w:val="28"/>
          <w:szCs w:val="28"/>
          <w:lang w:val="ru-RU"/>
        </w:rPr>
        <w:t xml:space="preserve">, </w:t>
      </w:r>
      <w:r>
        <w:rPr>
          <w:rFonts w:ascii="Times New Roman" w:hAnsi="Times New Roman"/>
          <w:sz w:val="28"/>
          <w:szCs w:val="28"/>
          <w:lang w:val="fi-FI"/>
        </w:rPr>
        <w:t>p</w:t>
      </w:r>
      <w:r>
        <w:rPr>
          <w:rFonts w:ascii="Times New Roman" w:hAnsi="Times New Roman"/>
          <w:sz w:val="28"/>
          <w:szCs w:val="28"/>
          <w:lang w:val="ru-RU"/>
        </w:rPr>
        <w:t>ää</w:t>
      </w:r>
      <w:r>
        <w:rPr>
          <w:rFonts w:ascii="Times New Roman" w:hAnsi="Times New Roman"/>
          <w:sz w:val="28"/>
          <w:szCs w:val="28"/>
          <w:lang w:val="fi-FI"/>
        </w:rPr>
        <w:t>sy</w:t>
      </w:r>
      <w:r>
        <w:rPr>
          <w:rFonts w:ascii="Times New Roman" w:hAnsi="Times New Roman"/>
          <w:sz w:val="28"/>
          <w:szCs w:val="28"/>
          <w:lang w:val="ru-RU"/>
        </w:rPr>
        <w:t xml:space="preserve">, </w:t>
      </w:r>
      <w:r>
        <w:rPr>
          <w:rFonts w:ascii="Times New Roman" w:hAnsi="Times New Roman"/>
          <w:sz w:val="28"/>
          <w:szCs w:val="28"/>
          <w:lang w:val="fi-FI"/>
        </w:rPr>
        <w:t>juoksu</w:t>
      </w:r>
      <w:r>
        <w:rPr>
          <w:rFonts w:ascii="Times New Roman" w:hAnsi="Times New Roman"/>
          <w:sz w:val="28"/>
          <w:szCs w:val="28"/>
          <w:lang w:val="ru-RU"/>
        </w:rPr>
        <w:t xml:space="preserve"> – суффиксы имён прилагательных: суффикс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nen</w:t>
      </w:r>
      <w:r>
        <w:rPr>
          <w:rFonts w:ascii="Times New Roman" w:hAnsi="Times New Roman"/>
          <w:sz w:val="28"/>
          <w:szCs w:val="28"/>
          <w:lang w:val="ru-RU"/>
        </w:rPr>
        <w:t xml:space="preserve">: </w:t>
      </w:r>
      <w:r>
        <w:rPr>
          <w:rFonts w:ascii="Times New Roman" w:hAnsi="Times New Roman"/>
          <w:sz w:val="28"/>
          <w:szCs w:val="28"/>
          <w:lang w:val="fi-FI"/>
        </w:rPr>
        <w:t>tavallinen</w:t>
      </w:r>
      <w:r>
        <w:rPr>
          <w:rFonts w:ascii="Times New Roman" w:hAnsi="Times New Roman"/>
          <w:sz w:val="28"/>
          <w:szCs w:val="28"/>
          <w:lang w:val="ru-RU"/>
        </w:rPr>
        <w:t xml:space="preserve"> суффикс -</w:t>
      </w:r>
      <w:r>
        <w:rPr>
          <w:rFonts w:ascii="Times New Roman" w:hAnsi="Times New Roman"/>
          <w:sz w:val="28"/>
          <w:szCs w:val="28"/>
          <w:lang w:val="fi-FI"/>
        </w:rPr>
        <w:t>kas</w:t>
      </w:r>
      <w:r>
        <w:rPr>
          <w:rFonts w:ascii="Times New Roman" w:hAnsi="Times New Roman"/>
          <w:sz w:val="28"/>
          <w:szCs w:val="28"/>
          <w:lang w:val="ru-RU"/>
        </w:rPr>
        <w:t>, -</w:t>
      </w:r>
      <w:r>
        <w:rPr>
          <w:rFonts w:ascii="Times New Roman" w:hAnsi="Times New Roman"/>
          <w:sz w:val="28"/>
          <w:szCs w:val="28"/>
          <w:lang w:val="fi-FI"/>
        </w:rPr>
        <w:t>k</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maukas</w:t>
      </w:r>
      <w:r>
        <w:rPr>
          <w:rFonts w:ascii="Times New Roman" w:hAnsi="Times New Roman"/>
          <w:sz w:val="28"/>
          <w:szCs w:val="28"/>
          <w:lang w:val="ru-RU"/>
        </w:rPr>
        <w:t xml:space="preserve">, </w:t>
      </w:r>
      <w:r>
        <w:rPr>
          <w:rFonts w:ascii="Times New Roman" w:hAnsi="Times New Roman"/>
          <w:sz w:val="28"/>
          <w:szCs w:val="28"/>
          <w:lang w:val="fi-FI"/>
        </w:rPr>
        <w:t>v</w:t>
      </w:r>
      <w:r>
        <w:rPr>
          <w:rFonts w:ascii="Times New Roman" w:hAnsi="Times New Roman"/>
          <w:sz w:val="28"/>
          <w:szCs w:val="28"/>
          <w:lang w:val="ru-RU"/>
        </w:rPr>
        <w:t>ä</w:t>
      </w:r>
      <w:r>
        <w:rPr>
          <w:rFonts w:ascii="Times New Roman" w:hAnsi="Times New Roman"/>
          <w:sz w:val="28"/>
          <w:szCs w:val="28"/>
          <w:lang w:val="fi-FI"/>
        </w:rPr>
        <w:t>rik</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xml:space="preserve"> суффикс -</w:t>
      </w:r>
      <w:r>
        <w:rPr>
          <w:rFonts w:ascii="Times New Roman" w:hAnsi="Times New Roman"/>
          <w:sz w:val="28"/>
          <w:szCs w:val="28"/>
          <w:lang w:val="fi-FI"/>
        </w:rPr>
        <w:t>ton</w:t>
      </w:r>
      <w:r>
        <w:rPr>
          <w:rFonts w:ascii="Times New Roman" w:hAnsi="Times New Roman"/>
          <w:sz w:val="28"/>
          <w:szCs w:val="28"/>
          <w:lang w:val="ru-RU"/>
        </w:rPr>
        <w:t>, -</w:t>
      </w:r>
      <w:r>
        <w:rPr>
          <w:rFonts w:ascii="Times New Roman" w:hAnsi="Times New Roman"/>
          <w:sz w:val="28"/>
          <w:szCs w:val="28"/>
          <w:lang w:val="fi-FI"/>
        </w:rPr>
        <w:t>t</w:t>
      </w:r>
      <w:r>
        <w:rPr>
          <w:rFonts w:ascii="Times New Roman" w:hAnsi="Times New Roman"/>
          <w:sz w:val="28"/>
          <w:szCs w:val="28"/>
          <w:lang w:val="ru-RU"/>
        </w:rPr>
        <w:t>ö</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ty</w:t>
      </w:r>
      <w:r>
        <w:rPr>
          <w:rFonts w:ascii="Times New Roman" w:hAnsi="Times New Roman"/>
          <w:sz w:val="28"/>
          <w:szCs w:val="28"/>
          <w:lang w:val="ru-RU"/>
        </w:rPr>
        <w:t>ö</w:t>
      </w:r>
      <w:r>
        <w:rPr>
          <w:rFonts w:ascii="Times New Roman" w:hAnsi="Times New Roman"/>
          <w:sz w:val="28"/>
          <w:szCs w:val="28"/>
          <w:lang w:val="fi-FI"/>
        </w:rPr>
        <w:t>t</w:t>
      </w:r>
      <w:r>
        <w:rPr>
          <w:rFonts w:ascii="Times New Roman" w:hAnsi="Times New Roman"/>
          <w:sz w:val="28"/>
          <w:szCs w:val="28"/>
          <w:lang w:val="ru-RU"/>
        </w:rPr>
        <w:t>ö</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onneton</w:t>
      </w:r>
      <w:r>
        <w:rPr>
          <w:rFonts w:ascii="Times New Roman" w:hAnsi="Times New Roman"/>
          <w:sz w:val="28"/>
          <w:szCs w:val="28"/>
          <w:lang w:val="ru-RU"/>
        </w:rPr>
        <w:t xml:space="preserve"> – глагольные суффиксы: суффикс -</w:t>
      </w:r>
      <w:r>
        <w:rPr>
          <w:rFonts w:ascii="Times New Roman" w:hAnsi="Times New Roman"/>
          <w:sz w:val="28"/>
          <w:szCs w:val="28"/>
          <w:lang w:val="fi-FI"/>
        </w:rPr>
        <w:t>tta</w:t>
      </w:r>
      <w:r>
        <w:rPr>
          <w:rFonts w:ascii="Times New Roman" w:hAnsi="Times New Roman"/>
          <w:sz w:val="28"/>
          <w:szCs w:val="28"/>
          <w:lang w:val="ru-RU"/>
        </w:rPr>
        <w:t>-, -</w:t>
      </w:r>
      <w:r>
        <w:rPr>
          <w:rFonts w:ascii="Times New Roman" w:hAnsi="Times New Roman"/>
          <w:sz w:val="28"/>
          <w:szCs w:val="28"/>
          <w:lang w:val="fi-FI"/>
        </w:rPr>
        <w:t>tt</w:t>
      </w:r>
      <w:r>
        <w:rPr>
          <w:rFonts w:ascii="Times New Roman" w:hAnsi="Times New Roman"/>
          <w:sz w:val="28"/>
          <w:szCs w:val="28"/>
          <w:lang w:val="ru-RU"/>
        </w:rPr>
        <w:t xml:space="preserve">ä-: </w:t>
      </w:r>
      <w:r>
        <w:rPr>
          <w:rFonts w:ascii="Times New Roman" w:hAnsi="Times New Roman"/>
          <w:sz w:val="28"/>
          <w:szCs w:val="28"/>
          <w:lang w:val="fi-FI"/>
        </w:rPr>
        <w:t>kasvattaa</w:t>
      </w:r>
      <w:r>
        <w:rPr>
          <w:rFonts w:ascii="Times New Roman" w:hAnsi="Times New Roman"/>
          <w:sz w:val="28"/>
          <w:szCs w:val="28"/>
          <w:lang w:val="ru-RU"/>
        </w:rPr>
        <w:t xml:space="preserve">, </w:t>
      </w:r>
      <w:r>
        <w:rPr>
          <w:rFonts w:ascii="Times New Roman" w:hAnsi="Times New Roman"/>
          <w:sz w:val="28"/>
          <w:szCs w:val="28"/>
          <w:lang w:val="fi-FI"/>
        </w:rPr>
        <w:t>l</w:t>
      </w:r>
      <w:r>
        <w:rPr>
          <w:rFonts w:ascii="Times New Roman" w:hAnsi="Times New Roman"/>
          <w:sz w:val="28"/>
          <w:szCs w:val="28"/>
          <w:lang w:val="ru-RU"/>
        </w:rPr>
        <w:t>ä</w:t>
      </w:r>
      <w:r>
        <w:rPr>
          <w:rFonts w:ascii="Times New Roman" w:hAnsi="Times New Roman"/>
          <w:sz w:val="28"/>
          <w:szCs w:val="28"/>
          <w:lang w:val="fi-FI"/>
        </w:rPr>
        <w:t>mmitt</w:t>
      </w:r>
      <w:r>
        <w:rPr>
          <w:rFonts w:ascii="Times New Roman" w:hAnsi="Times New Roman"/>
          <w:sz w:val="28"/>
          <w:szCs w:val="28"/>
          <w:lang w:val="ru-RU"/>
        </w:rPr>
        <w:t>ää суффиксы -</w:t>
      </w:r>
      <w:r>
        <w:rPr>
          <w:rFonts w:ascii="Times New Roman" w:hAnsi="Times New Roman"/>
          <w:sz w:val="28"/>
          <w:szCs w:val="28"/>
          <w:lang w:val="fi-FI"/>
        </w:rPr>
        <w:t>oitta</w:t>
      </w:r>
      <w:r>
        <w:rPr>
          <w:rFonts w:ascii="Times New Roman" w:hAnsi="Times New Roman"/>
          <w:sz w:val="28"/>
          <w:szCs w:val="28"/>
          <w:lang w:val="ru-RU"/>
        </w:rPr>
        <w:t>-, -ö</w:t>
      </w:r>
      <w:r>
        <w:rPr>
          <w:rFonts w:ascii="Times New Roman" w:hAnsi="Times New Roman"/>
          <w:sz w:val="28"/>
          <w:szCs w:val="28"/>
          <w:lang w:val="fi-FI"/>
        </w:rPr>
        <w:t>itt</w:t>
      </w:r>
      <w:r>
        <w:rPr>
          <w:rFonts w:ascii="Times New Roman" w:hAnsi="Times New Roman"/>
          <w:sz w:val="28"/>
          <w:szCs w:val="28"/>
          <w:lang w:val="ru-RU"/>
        </w:rPr>
        <w:t>ä-, -</w:t>
      </w:r>
      <w:r>
        <w:rPr>
          <w:rFonts w:ascii="Times New Roman" w:hAnsi="Times New Roman"/>
          <w:sz w:val="28"/>
          <w:szCs w:val="28"/>
          <w:lang w:val="fi-FI"/>
        </w:rPr>
        <w:t>itta</w:t>
      </w:r>
      <w:r>
        <w:rPr>
          <w:rFonts w:ascii="Times New Roman" w:hAnsi="Times New Roman"/>
          <w:sz w:val="28"/>
          <w:szCs w:val="28"/>
          <w:lang w:val="ru-RU"/>
        </w:rPr>
        <w:t>-, -</w:t>
      </w:r>
      <w:r>
        <w:rPr>
          <w:rFonts w:ascii="Times New Roman" w:hAnsi="Times New Roman"/>
          <w:sz w:val="28"/>
          <w:szCs w:val="28"/>
          <w:lang w:val="fi-FI"/>
        </w:rPr>
        <w:t>itt</w:t>
      </w:r>
      <w:r>
        <w:rPr>
          <w:rFonts w:ascii="Times New Roman" w:hAnsi="Times New Roman"/>
          <w:sz w:val="28"/>
          <w:szCs w:val="28"/>
          <w:lang w:val="ru-RU"/>
        </w:rPr>
        <w:t xml:space="preserve">ä-: </w:t>
      </w:r>
      <w:r>
        <w:rPr>
          <w:rFonts w:ascii="Times New Roman" w:hAnsi="Times New Roman"/>
          <w:sz w:val="28"/>
          <w:szCs w:val="28"/>
          <w:lang w:val="fi-FI"/>
        </w:rPr>
        <w:t>nauhoittaa</w:t>
      </w:r>
      <w:r>
        <w:rPr>
          <w:rFonts w:ascii="Times New Roman" w:hAnsi="Times New Roman"/>
          <w:sz w:val="28"/>
          <w:szCs w:val="28"/>
          <w:lang w:val="ru-RU"/>
        </w:rPr>
        <w:t xml:space="preserve">, </w:t>
      </w:r>
      <w:r>
        <w:rPr>
          <w:rFonts w:ascii="Times New Roman" w:hAnsi="Times New Roman"/>
          <w:sz w:val="28"/>
          <w:szCs w:val="28"/>
          <w:lang w:val="fi-FI"/>
        </w:rPr>
        <w:t>lahjoittaa</w:t>
      </w:r>
      <w:r>
        <w:rPr>
          <w:rFonts w:ascii="Times New Roman" w:hAnsi="Times New Roman"/>
          <w:sz w:val="28"/>
          <w:szCs w:val="28"/>
          <w:lang w:val="ru-RU"/>
        </w:rPr>
        <w:t xml:space="preserve">, </w:t>
      </w:r>
      <w:r>
        <w:rPr>
          <w:rFonts w:ascii="Times New Roman" w:hAnsi="Times New Roman"/>
          <w:sz w:val="28"/>
          <w:szCs w:val="28"/>
          <w:lang w:val="fi-FI"/>
        </w:rPr>
        <w:t>nimitt</w:t>
      </w:r>
      <w:r>
        <w:rPr>
          <w:rFonts w:ascii="Times New Roman" w:hAnsi="Times New Roman"/>
          <w:sz w:val="28"/>
          <w:szCs w:val="28"/>
          <w:lang w:val="ru-RU"/>
        </w:rPr>
        <w:t>ää суффикс -</w:t>
      </w:r>
      <w:r>
        <w:rPr>
          <w:rFonts w:ascii="Times New Roman" w:hAnsi="Times New Roman"/>
          <w:sz w:val="28"/>
          <w:szCs w:val="28"/>
          <w:lang w:val="fi-FI"/>
        </w:rPr>
        <w:t>ta</w:t>
      </w:r>
      <w:r>
        <w:rPr>
          <w:rFonts w:ascii="Times New Roman" w:hAnsi="Times New Roman"/>
          <w:sz w:val="28"/>
          <w:szCs w:val="28"/>
          <w:lang w:val="ru-RU"/>
        </w:rPr>
        <w:t>-, -</w:t>
      </w:r>
      <w:r>
        <w:rPr>
          <w:rFonts w:ascii="Times New Roman" w:hAnsi="Times New Roman"/>
          <w:sz w:val="28"/>
          <w:szCs w:val="28"/>
          <w:lang w:val="fi-FI"/>
        </w:rPr>
        <w:t>t</w:t>
      </w:r>
      <w:r>
        <w:rPr>
          <w:rFonts w:ascii="Times New Roman" w:hAnsi="Times New Roman"/>
          <w:sz w:val="28"/>
          <w:szCs w:val="28"/>
          <w:lang w:val="ru-RU"/>
        </w:rPr>
        <w:t xml:space="preserve">ä-: </w:t>
      </w:r>
      <w:r>
        <w:rPr>
          <w:rFonts w:ascii="Times New Roman" w:hAnsi="Times New Roman"/>
          <w:sz w:val="28"/>
          <w:szCs w:val="28"/>
          <w:lang w:val="fi-FI"/>
        </w:rPr>
        <w:t>kaunistaa</w:t>
      </w:r>
      <w:r>
        <w:rPr>
          <w:rFonts w:ascii="Times New Roman" w:hAnsi="Times New Roman"/>
          <w:sz w:val="28"/>
          <w:szCs w:val="28"/>
          <w:lang w:val="ru-RU"/>
        </w:rPr>
        <w:t xml:space="preserve">, </w:t>
      </w:r>
      <w:r>
        <w:rPr>
          <w:rFonts w:ascii="Times New Roman" w:hAnsi="Times New Roman"/>
          <w:sz w:val="28"/>
          <w:szCs w:val="28"/>
          <w:lang w:val="fi-FI"/>
        </w:rPr>
        <w:t>valmistaa</w:t>
      </w:r>
      <w:r>
        <w:rPr>
          <w:rFonts w:ascii="Times New Roman" w:hAnsi="Times New Roman"/>
          <w:sz w:val="28"/>
          <w:szCs w:val="28"/>
          <w:lang w:val="ru-RU"/>
        </w:rPr>
        <w:t xml:space="preserve"> суффикс -</w:t>
      </w:r>
      <w:r>
        <w:rPr>
          <w:rFonts w:ascii="Times New Roman" w:hAnsi="Times New Roman"/>
          <w:sz w:val="28"/>
          <w:szCs w:val="28"/>
          <w:lang w:val="fi-FI"/>
        </w:rPr>
        <w:t>nta</w:t>
      </w:r>
      <w:r>
        <w:rPr>
          <w:rFonts w:ascii="Times New Roman" w:hAnsi="Times New Roman"/>
          <w:sz w:val="28"/>
          <w:szCs w:val="28"/>
          <w:lang w:val="ru-RU"/>
        </w:rPr>
        <w:t>-, -</w:t>
      </w:r>
      <w:r>
        <w:rPr>
          <w:rFonts w:ascii="Times New Roman" w:hAnsi="Times New Roman"/>
          <w:sz w:val="28"/>
          <w:szCs w:val="28"/>
          <w:lang w:val="fi-FI"/>
        </w:rPr>
        <w:t>nt</w:t>
      </w:r>
      <w:r>
        <w:rPr>
          <w:rFonts w:ascii="Times New Roman" w:hAnsi="Times New Roman"/>
          <w:sz w:val="28"/>
          <w:szCs w:val="28"/>
          <w:lang w:val="ru-RU"/>
        </w:rPr>
        <w:t xml:space="preserve">ä-: </w:t>
      </w:r>
      <w:r>
        <w:rPr>
          <w:rFonts w:ascii="Times New Roman" w:hAnsi="Times New Roman"/>
          <w:sz w:val="28"/>
          <w:szCs w:val="28"/>
          <w:lang w:val="fi-FI"/>
        </w:rPr>
        <w:t>suomentaa</w:t>
      </w:r>
      <w:r>
        <w:rPr>
          <w:rFonts w:ascii="Times New Roman" w:hAnsi="Times New Roman"/>
          <w:sz w:val="28"/>
          <w:szCs w:val="28"/>
          <w:lang w:val="ru-RU"/>
        </w:rPr>
        <w:t xml:space="preserve">,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ydent</w:t>
      </w:r>
      <w:r>
        <w:rPr>
          <w:rFonts w:ascii="Times New Roman" w:hAnsi="Times New Roman"/>
          <w:sz w:val="28"/>
          <w:szCs w:val="28"/>
          <w:lang w:val="ru-RU"/>
        </w:rPr>
        <w:t>ää суффикс -</w:t>
      </w:r>
      <w:r>
        <w:rPr>
          <w:rFonts w:ascii="Times New Roman" w:hAnsi="Times New Roman"/>
          <w:sz w:val="28"/>
          <w:szCs w:val="28"/>
          <w:lang w:val="fi-FI"/>
        </w:rPr>
        <w:t>sta</w:t>
      </w:r>
      <w:r>
        <w:rPr>
          <w:rFonts w:ascii="Times New Roman" w:hAnsi="Times New Roman"/>
          <w:sz w:val="28"/>
          <w:szCs w:val="28"/>
          <w:lang w:val="ru-RU"/>
        </w:rPr>
        <w:t>-, -</w:t>
      </w:r>
      <w:r>
        <w:rPr>
          <w:rFonts w:ascii="Times New Roman" w:hAnsi="Times New Roman"/>
          <w:sz w:val="28"/>
          <w:szCs w:val="28"/>
          <w:lang w:val="fi-FI"/>
        </w:rPr>
        <w:t>st</w:t>
      </w:r>
      <w:r>
        <w:rPr>
          <w:rFonts w:ascii="Times New Roman" w:hAnsi="Times New Roman"/>
          <w:sz w:val="28"/>
          <w:szCs w:val="28"/>
          <w:lang w:val="ru-RU"/>
        </w:rPr>
        <w:t xml:space="preserve">ä-: </w:t>
      </w:r>
      <w:r>
        <w:rPr>
          <w:rFonts w:ascii="Times New Roman" w:hAnsi="Times New Roman"/>
          <w:sz w:val="28"/>
          <w:szCs w:val="28"/>
          <w:lang w:val="fi-FI"/>
        </w:rPr>
        <w:t>muodostaa</w:t>
      </w:r>
      <w:r>
        <w:rPr>
          <w:rFonts w:ascii="Times New Roman" w:hAnsi="Times New Roman"/>
          <w:sz w:val="28"/>
          <w:szCs w:val="28"/>
          <w:lang w:val="ru-RU"/>
        </w:rPr>
        <w:t>, ää</w:t>
      </w:r>
      <w:r>
        <w:rPr>
          <w:rFonts w:ascii="Times New Roman" w:hAnsi="Times New Roman"/>
          <w:sz w:val="28"/>
          <w:szCs w:val="28"/>
          <w:lang w:val="fi-FI"/>
        </w:rPr>
        <w:t>nest</w:t>
      </w:r>
      <w:r>
        <w:rPr>
          <w:rFonts w:ascii="Times New Roman" w:hAnsi="Times New Roman"/>
          <w:sz w:val="28"/>
          <w:szCs w:val="28"/>
          <w:lang w:val="ru-RU"/>
        </w:rPr>
        <w:t>ää суффиксы -</w:t>
      </w:r>
      <w:r>
        <w:rPr>
          <w:rFonts w:ascii="Times New Roman" w:hAnsi="Times New Roman"/>
          <w:sz w:val="28"/>
          <w:szCs w:val="28"/>
          <w:lang w:val="fi-FI"/>
        </w:rPr>
        <w:t>ele</w:t>
      </w:r>
      <w:r>
        <w:rPr>
          <w:rFonts w:ascii="Times New Roman" w:hAnsi="Times New Roman"/>
          <w:sz w:val="28"/>
          <w:szCs w:val="28"/>
          <w:lang w:val="ru-RU"/>
        </w:rPr>
        <w:t>-, -</w:t>
      </w:r>
      <w:r>
        <w:rPr>
          <w:rFonts w:ascii="Times New Roman" w:hAnsi="Times New Roman"/>
          <w:sz w:val="28"/>
          <w:szCs w:val="28"/>
          <w:lang w:val="fi-FI"/>
        </w:rPr>
        <w:t>skele</w:t>
      </w:r>
      <w:r>
        <w:rPr>
          <w:rFonts w:ascii="Times New Roman" w:hAnsi="Times New Roman"/>
          <w:sz w:val="28"/>
          <w:szCs w:val="28"/>
          <w:lang w:val="ru-RU"/>
        </w:rPr>
        <w:t>-, -</w:t>
      </w:r>
      <w:r>
        <w:rPr>
          <w:rFonts w:ascii="Times New Roman" w:hAnsi="Times New Roman"/>
          <w:sz w:val="28"/>
          <w:szCs w:val="28"/>
          <w:lang w:val="fi-FI"/>
        </w:rPr>
        <w:t>skentele</w:t>
      </w:r>
      <w:r>
        <w:rPr>
          <w:rFonts w:ascii="Times New Roman" w:hAnsi="Times New Roman"/>
          <w:sz w:val="28"/>
          <w:szCs w:val="28"/>
          <w:lang w:val="ru-RU"/>
        </w:rPr>
        <w:t xml:space="preserve">-: </w:t>
      </w:r>
      <w:r>
        <w:rPr>
          <w:rFonts w:ascii="Times New Roman" w:hAnsi="Times New Roman"/>
          <w:sz w:val="28"/>
          <w:szCs w:val="28"/>
          <w:lang w:val="fi-FI"/>
        </w:rPr>
        <w:t>suojella</w:t>
      </w:r>
      <w:r>
        <w:rPr>
          <w:rFonts w:ascii="Times New Roman" w:hAnsi="Times New Roman"/>
          <w:sz w:val="28"/>
          <w:szCs w:val="28"/>
          <w:lang w:val="ru-RU"/>
        </w:rPr>
        <w:t xml:space="preserve">, </w:t>
      </w:r>
      <w:r>
        <w:rPr>
          <w:rFonts w:ascii="Times New Roman" w:hAnsi="Times New Roman"/>
          <w:sz w:val="28"/>
          <w:szCs w:val="28"/>
          <w:lang w:val="fi-FI"/>
        </w:rPr>
        <w:t>opiskella</w:t>
      </w:r>
      <w:r>
        <w:rPr>
          <w:rFonts w:ascii="Times New Roman" w:hAnsi="Times New Roman"/>
          <w:sz w:val="28"/>
          <w:szCs w:val="28"/>
          <w:lang w:val="ru-RU"/>
        </w:rPr>
        <w:t xml:space="preserve">, </w:t>
      </w:r>
      <w:r>
        <w:rPr>
          <w:rFonts w:ascii="Times New Roman" w:hAnsi="Times New Roman"/>
          <w:sz w:val="28"/>
          <w:szCs w:val="28"/>
          <w:lang w:val="fi-FI"/>
        </w:rPr>
        <w:t>ty</w:t>
      </w:r>
      <w:r>
        <w:rPr>
          <w:rFonts w:ascii="Times New Roman" w:hAnsi="Times New Roman"/>
          <w:sz w:val="28"/>
          <w:szCs w:val="28"/>
          <w:lang w:val="ru-RU"/>
        </w:rPr>
        <w:t>ö</w:t>
      </w:r>
      <w:r>
        <w:rPr>
          <w:rFonts w:ascii="Times New Roman" w:hAnsi="Times New Roman"/>
          <w:sz w:val="28"/>
          <w:szCs w:val="28"/>
          <w:lang w:val="fi-FI"/>
        </w:rPr>
        <w:t>skennell</w:t>
      </w:r>
      <w:r>
        <w:rPr>
          <w:rFonts w:ascii="Times New Roman" w:hAnsi="Times New Roman"/>
          <w:sz w:val="28"/>
          <w:szCs w:val="28"/>
          <w:lang w:val="ru-RU"/>
        </w:rPr>
        <w:t>ä суффикс -</w:t>
      </w:r>
      <w:r>
        <w:rPr>
          <w:rFonts w:ascii="Times New Roman" w:hAnsi="Times New Roman"/>
          <w:sz w:val="28"/>
          <w:szCs w:val="28"/>
          <w:lang w:val="fi-FI"/>
        </w:rPr>
        <w:t>u</w:t>
      </w:r>
      <w:r>
        <w:rPr>
          <w:rFonts w:ascii="Times New Roman" w:hAnsi="Times New Roman"/>
          <w:sz w:val="28"/>
          <w:szCs w:val="28"/>
          <w:lang w:val="ru-RU"/>
        </w:rPr>
        <w:t>-, -</w:t>
      </w:r>
      <w:r>
        <w:rPr>
          <w:rFonts w:ascii="Times New Roman" w:hAnsi="Times New Roman"/>
          <w:sz w:val="28"/>
          <w:szCs w:val="28"/>
          <w:lang w:val="fi-FI"/>
        </w:rPr>
        <w:t>y</w:t>
      </w:r>
      <w:r>
        <w:rPr>
          <w:rFonts w:ascii="Times New Roman" w:hAnsi="Times New Roman"/>
          <w:sz w:val="28"/>
          <w:szCs w:val="28"/>
          <w:lang w:val="ru-RU"/>
        </w:rPr>
        <w:t xml:space="preserve">-: </w:t>
      </w:r>
      <w:r>
        <w:rPr>
          <w:rFonts w:ascii="Times New Roman" w:hAnsi="Times New Roman"/>
          <w:sz w:val="28"/>
          <w:szCs w:val="28"/>
          <w:lang w:val="fi-FI"/>
        </w:rPr>
        <w:t>jatkua</w:t>
      </w:r>
      <w:r>
        <w:rPr>
          <w:rFonts w:ascii="Times New Roman" w:hAnsi="Times New Roman"/>
          <w:sz w:val="28"/>
          <w:szCs w:val="28"/>
          <w:lang w:val="ru-RU"/>
        </w:rPr>
        <w:t xml:space="preserve">, </w:t>
      </w:r>
      <w:r>
        <w:rPr>
          <w:rFonts w:ascii="Times New Roman" w:hAnsi="Times New Roman"/>
          <w:sz w:val="28"/>
          <w:szCs w:val="28"/>
          <w:lang w:val="fi-FI"/>
        </w:rPr>
        <w:t>liitty</w:t>
      </w:r>
      <w:r>
        <w:rPr>
          <w:rFonts w:ascii="Times New Roman" w:hAnsi="Times New Roman"/>
          <w:sz w:val="28"/>
          <w:szCs w:val="28"/>
          <w:lang w:val="ru-RU"/>
        </w:rPr>
        <w:t xml:space="preserve">ä, </w:t>
      </w:r>
      <w:r>
        <w:rPr>
          <w:rFonts w:ascii="Times New Roman" w:hAnsi="Times New Roman"/>
          <w:sz w:val="28"/>
          <w:szCs w:val="28"/>
          <w:lang w:val="fi-FI"/>
        </w:rPr>
        <w:t>parantua</w:t>
      </w:r>
      <w:r>
        <w:rPr>
          <w:rFonts w:ascii="Times New Roman" w:hAnsi="Times New Roman"/>
          <w:sz w:val="28"/>
          <w:szCs w:val="28"/>
          <w:lang w:val="ru-RU"/>
        </w:rPr>
        <w:t xml:space="preserve"> суффикс -</w:t>
      </w:r>
      <w:r>
        <w:rPr>
          <w:rFonts w:ascii="Times New Roman" w:hAnsi="Times New Roman"/>
          <w:sz w:val="28"/>
          <w:szCs w:val="28"/>
          <w:lang w:val="fi-FI"/>
        </w:rPr>
        <w:t>utu</w:t>
      </w:r>
      <w:r>
        <w:rPr>
          <w:rFonts w:ascii="Times New Roman" w:hAnsi="Times New Roman"/>
          <w:sz w:val="28"/>
          <w:szCs w:val="28"/>
          <w:lang w:val="ru-RU"/>
        </w:rPr>
        <w:t>-, -</w:t>
      </w:r>
      <w:r>
        <w:rPr>
          <w:rFonts w:ascii="Times New Roman" w:hAnsi="Times New Roman"/>
          <w:sz w:val="28"/>
          <w:szCs w:val="28"/>
          <w:lang w:val="fi-FI"/>
        </w:rPr>
        <w:t>yty</w:t>
      </w:r>
      <w:r>
        <w:rPr>
          <w:rFonts w:ascii="Times New Roman" w:hAnsi="Times New Roman"/>
          <w:sz w:val="28"/>
          <w:szCs w:val="28"/>
          <w:lang w:val="ru-RU"/>
        </w:rPr>
        <w:t xml:space="preserve">-: </w:t>
      </w:r>
      <w:r>
        <w:rPr>
          <w:rFonts w:ascii="Times New Roman" w:hAnsi="Times New Roman"/>
          <w:sz w:val="28"/>
          <w:szCs w:val="28"/>
          <w:lang w:val="fi-FI"/>
        </w:rPr>
        <w:t>avautua</w:t>
      </w:r>
      <w:r>
        <w:rPr>
          <w:rFonts w:ascii="Times New Roman" w:hAnsi="Times New Roman"/>
          <w:sz w:val="28"/>
          <w:szCs w:val="28"/>
          <w:lang w:val="ru-RU"/>
        </w:rPr>
        <w:t xml:space="preserve">, </w:t>
      </w:r>
      <w:r>
        <w:rPr>
          <w:rFonts w:ascii="Times New Roman" w:hAnsi="Times New Roman"/>
          <w:sz w:val="28"/>
          <w:szCs w:val="28"/>
          <w:lang w:val="fi-FI"/>
        </w:rPr>
        <w:t>tekeyty</w:t>
      </w:r>
      <w:r>
        <w:rPr>
          <w:rFonts w:ascii="Times New Roman" w:hAnsi="Times New Roman"/>
          <w:sz w:val="28"/>
          <w:szCs w:val="28"/>
          <w:lang w:val="ru-RU"/>
        </w:rPr>
        <w:t>ä суффиксы -</w:t>
      </w:r>
      <w:r>
        <w:rPr>
          <w:rFonts w:ascii="Times New Roman" w:hAnsi="Times New Roman"/>
          <w:sz w:val="28"/>
          <w:szCs w:val="28"/>
          <w:lang w:val="fi-FI"/>
        </w:rPr>
        <w:t>ntu</w:t>
      </w:r>
      <w:r>
        <w:rPr>
          <w:rFonts w:ascii="Times New Roman" w:hAnsi="Times New Roman"/>
          <w:sz w:val="28"/>
          <w:szCs w:val="28"/>
          <w:lang w:val="ru-RU"/>
        </w:rPr>
        <w:t>-, -</w:t>
      </w:r>
      <w:r>
        <w:rPr>
          <w:rFonts w:ascii="Times New Roman" w:hAnsi="Times New Roman"/>
          <w:sz w:val="28"/>
          <w:szCs w:val="28"/>
          <w:lang w:val="fi-FI"/>
        </w:rPr>
        <w:t>nty</w:t>
      </w:r>
      <w:r>
        <w:rPr>
          <w:rFonts w:ascii="Times New Roman" w:hAnsi="Times New Roman"/>
          <w:sz w:val="28"/>
          <w:szCs w:val="28"/>
          <w:lang w:val="ru-RU"/>
        </w:rPr>
        <w:t xml:space="preserve">-: </w:t>
      </w:r>
      <w:r>
        <w:rPr>
          <w:rFonts w:ascii="Times New Roman" w:hAnsi="Times New Roman"/>
          <w:sz w:val="28"/>
          <w:szCs w:val="28"/>
          <w:lang w:val="fi-FI"/>
        </w:rPr>
        <w:t>kokoontua</w:t>
      </w:r>
      <w:r>
        <w:rPr>
          <w:rFonts w:ascii="Times New Roman" w:hAnsi="Times New Roman"/>
          <w:sz w:val="28"/>
          <w:szCs w:val="28"/>
          <w:lang w:val="ru-RU"/>
        </w:rPr>
        <w:t xml:space="preserve">, </w:t>
      </w:r>
      <w:r>
        <w:rPr>
          <w:rFonts w:ascii="Times New Roman" w:hAnsi="Times New Roman"/>
          <w:sz w:val="28"/>
          <w:szCs w:val="28"/>
          <w:lang w:val="fi-FI"/>
        </w:rPr>
        <w:t>ker</w:t>
      </w:r>
      <w:r>
        <w:rPr>
          <w:rFonts w:ascii="Times New Roman" w:hAnsi="Times New Roman"/>
          <w:sz w:val="28"/>
          <w:szCs w:val="28"/>
          <w:lang w:val="ru-RU"/>
        </w:rPr>
        <w:t>ää</w:t>
      </w:r>
      <w:r>
        <w:rPr>
          <w:rFonts w:ascii="Times New Roman" w:hAnsi="Times New Roman"/>
          <w:sz w:val="28"/>
          <w:szCs w:val="28"/>
          <w:lang w:val="fi-FI"/>
        </w:rPr>
        <w:t>nty</w:t>
      </w:r>
      <w:r>
        <w:rPr>
          <w:rFonts w:ascii="Times New Roman" w:hAnsi="Times New Roman"/>
          <w:sz w:val="28"/>
          <w:szCs w:val="28"/>
          <w:lang w:val="ru-RU"/>
        </w:rPr>
        <w:t>ä суффиксы -</w:t>
      </w:r>
      <w:r>
        <w:rPr>
          <w:rFonts w:ascii="Times New Roman" w:hAnsi="Times New Roman"/>
          <w:sz w:val="28"/>
          <w:szCs w:val="28"/>
          <w:lang w:val="fi-FI"/>
        </w:rPr>
        <w:t>stu</w:t>
      </w:r>
      <w:r>
        <w:rPr>
          <w:rFonts w:ascii="Times New Roman" w:hAnsi="Times New Roman"/>
          <w:sz w:val="28"/>
          <w:szCs w:val="28"/>
          <w:lang w:val="ru-RU"/>
        </w:rPr>
        <w:t>-, -</w:t>
      </w:r>
      <w:r>
        <w:rPr>
          <w:rFonts w:ascii="Times New Roman" w:hAnsi="Times New Roman"/>
          <w:sz w:val="28"/>
          <w:szCs w:val="28"/>
          <w:lang w:val="fi-FI"/>
        </w:rPr>
        <w:t>sty</w:t>
      </w:r>
      <w:r>
        <w:rPr>
          <w:rFonts w:ascii="Times New Roman" w:hAnsi="Times New Roman"/>
          <w:sz w:val="28"/>
          <w:szCs w:val="28"/>
          <w:lang w:val="ru-RU"/>
        </w:rPr>
        <w:t>-, -</w:t>
      </w:r>
      <w:r>
        <w:rPr>
          <w:rFonts w:ascii="Times New Roman" w:hAnsi="Times New Roman"/>
          <w:sz w:val="28"/>
          <w:szCs w:val="28"/>
          <w:lang w:val="fi-FI"/>
        </w:rPr>
        <w:t>istu</w:t>
      </w:r>
      <w:r>
        <w:rPr>
          <w:rFonts w:ascii="Times New Roman" w:hAnsi="Times New Roman"/>
          <w:sz w:val="28"/>
          <w:szCs w:val="28"/>
          <w:lang w:val="ru-RU"/>
        </w:rPr>
        <w:t>-, -</w:t>
      </w:r>
      <w:r>
        <w:rPr>
          <w:rFonts w:ascii="Times New Roman" w:hAnsi="Times New Roman"/>
          <w:sz w:val="28"/>
          <w:szCs w:val="28"/>
          <w:lang w:val="fi-FI"/>
        </w:rPr>
        <w:t>isty</w:t>
      </w:r>
      <w:r>
        <w:rPr>
          <w:rFonts w:ascii="Times New Roman" w:hAnsi="Times New Roman"/>
          <w:sz w:val="28"/>
          <w:szCs w:val="28"/>
          <w:lang w:val="ru-RU"/>
        </w:rPr>
        <w:t xml:space="preserve">-: </w:t>
      </w:r>
      <w:r>
        <w:rPr>
          <w:rFonts w:ascii="Times New Roman" w:hAnsi="Times New Roman"/>
          <w:sz w:val="28"/>
          <w:szCs w:val="28"/>
          <w:lang w:val="fi-FI"/>
        </w:rPr>
        <w:t>hermostua</w:t>
      </w:r>
      <w:r>
        <w:rPr>
          <w:rFonts w:ascii="Times New Roman" w:hAnsi="Times New Roman"/>
          <w:sz w:val="28"/>
          <w:szCs w:val="28"/>
          <w:lang w:val="ru-RU"/>
        </w:rPr>
        <w:t xml:space="preserve">, </w:t>
      </w:r>
      <w:r>
        <w:rPr>
          <w:rFonts w:ascii="Times New Roman" w:hAnsi="Times New Roman"/>
          <w:sz w:val="28"/>
          <w:szCs w:val="28"/>
          <w:lang w:val="fi-FI"/>
        </w:rPr>
        <w:t>my</w:t>
      </w:r>
      <w:r>
        <w:rPr>
          <w:rFonts w:ascii="Times New Roman" w:hAnsi="Times New Roman"/>
          <w:sz w:val="28"/>
          <w:szCs w:val="28"/>
          <w:lang w:val="ru-RU"/>
        </w:rPr>
        <w:t>ö</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sty</w:t>
      </w:r>
      <w:r>
        <w:rPr>
          <w:rFonts w:ascii="Times New Roman" w:hAnsi="Times New Roman"/>
          <w:sz w:val="28"/>
          <w:szCs w:val="28"/>
          <w:lang w:val="ru-RU"/>
        </w:rPr>
        <w:t>ä;</w:t>
      </w:r>
    </w:p>
    <w:p w14:paraId="0367F39A">
      <w:pPr>
        <w:widowControl/>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распознавать и образовывать родственные слова путем словосложения</w:t>
      </w:r>
      <w:r>
        <w:rPr>
          <w:rFonts w:ascii="Times New Roman" w:hAnsi="Times New Roman"/>
          <w:iCs/>
          <w:color w:val="000000"/>
          <w:sz w:val="28"/>
          <w:szCs w:val="28"/>
          <w:lang w:val="ru-RU"/>
        </w:rPr>
        <w:t>;</w:t>
      </w:r>
    </w:p>
    <w:p w14:paraId="0CD91B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и письменной речи изученные многозначные слова, синонимы, антонимы, сокращения и аббревиатуры; </w:t>
      </w:r>
    </w:p>
    <w:p w14:paraId="68C686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и письменной речи различные средства связи в тексте для обеспечения логичности и целостности высказывания. </w:t>
      </w:r>
    </w:p>
    <w:p w14:paraId="6F55EE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мматическая сторона речи: распознавать и употреблять в устной и письменной речи: </w:t>
      </w:r>
    </w:p>
    <w:p w14:paraId="590E1C5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сновные коммуникативные типы простых предложений в современном финском языке: повествовательное, вопросительное, побудительное; </w:t>
      </w:r>
    </w:p>
    <w:p w14:paraId="0D1E9E46">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общий</w:t>
      </w:r>
      <w:r>
        <w:rPr>
          <w:rFonts w:ascii="Times New Roman" w:hAnsi="Times New Roman"/>
          <w:sz w:val="28"/>
          <w:szCs w:val="28"/>
          <w:lang w:val="fi-FI"/>
        </w:rPr>
        <w:t xml:space="preserve"> </w:t>
      </w:r>
      <w:r>
        <w:rPr>
          <w:rFonts w:ascii="Times New Roman" w:hAnsi="Times New Roman"/>
          <w:sz w:val="28"/>
          <w:szCs w:val="28"/>
          <w:lang w:val="ru-RU"/>
        </w:rPr>
        <w:t>вопрос</w:t>
      </w:r>
      <w:r>
        <w:rPr>
          <w:rFonts w:ascii="Times New Roman" w:hAnsi="Times New Roman"/>
          <w:sz w:val="28"/>
          <w:szCs w:val="28"/>
          <w:lang w:val="fi-FI"/>
        </w:rPr>
        <w:t>: Onko sinulla kännykkä(ä)?;</w:t>
      </w:r>
    </w:p>
    <w:p w14:paraId="6355F7B3">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специальные вопросы с вопросительными словами: </w:t>
      </w:r>
      <w:r>
        <w:rPr>
          <w:rFonts w:ascii="Times New Roman" w:hAnsi="Times New Roman"/>
          <w:sz w:val="28"/>
          <w:szCs w:val="28"/>
          <w:lang w:val="fi-FI"/>
        </w:rPr>
        <w:t>Min</w:t>
      </w:r>
      <w:r>
        <w:rPr>
          <w:rFonts w:ascii="Times New Roman" w:hAnsi="Times New Roman"/>
          <w:sz w:val="28"/>
          <w:szCs w:val="28"/>
          <w:lang w:val="ru-RU"/>
        </w:rPr>
        <w:t xml:space="preserve">ä </w:t>
      </w:r>
      <w:r>
        <w:rPr>
          <w:rFonts w:ascii="Times New Roman" w:hAnsi="Times New Roman"/>
          <w:sz w:val="28"/>
          <w:szCs w:val="28"/>
          <w:lang w:val="fi-FI"/>
        </w:rPr>
        <w:t>vuonna</w:t>
      </w:r>
      <w:r>
        <w:rPr>
          <w:rFonts w:ascii="Times New Roman" w:hAnsi="Times New Roman"/>
          <w:sz w:val="28"/>
          <w:szCs w:val="28"/>
          <w:lang w:val="ru-RU"/>
        </w:rPr>
        <w:t xml:space="preserve">? </w:t>
      </w:r>
      <w:r>
        <w:rPr>
          <w:rFonts w:ascii="Times New Roman" w:hAnsi="Times New Roman"/>
          <w:sz w:val="28"/>
          <w:szCs w:val="28"/>
          <w:lang w:val="fi-FI"/>
        </w:rPr>
        <w:t>(Minä vuonna olet syntynyt?), Koska? (Koska palaat?), Mistä? (Mistä olet kotoisin?), Missä? (Missä rapussa asut?), Millä? (Millä luokalla olet?), Kuinka paljon? (Kuinka paljon hän painaa?), Minkälainen? (Minkälainen perhe sinulla on?);</w:t>
      </w:r>
    </w:p>
    <w:p w14:paraId="07039AEA">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альтернативный</w:t>
      </w:r>
      <w:r>
        <w:rPr>
          <w:rFonts w:ascii="Times New Roman" w:hAnsi="Times New Roman"/>
          <w:sz w:val="28"/>
          <w:szCs w:val="28"/>
          <w:lang w:val="fi-FI"/>
        </w:rPr>
        <w:t xml:space="preserve"> </w:t>
      </w:r>
      <w:r>
        <w:rPr>
          <w:rFonts w:ascii="Times New Roman" w:hAnsi="Times New Roman"/>
          <w:sz w:val="28"/>
          <w:szCs w:val="28"/>
          <w:lang w:val="ru-RU"/>
        </w:rPr>
        <w:t>вопрос</w:t>
      </w:r>
      <w:r>
        <w:rPr>
          <w:rFonts w:ascii="Times New Roman" w:hAnsi="Times New Roman"/>
          <w:sz w:val="28"/>
          <w:szCs w:val="28"/>
          <w:lang w:val="fi-FI"/>
        </w:rPr>
        <w:t xml:space="preserve">, </w:t>
      </w:r>
      <w:r>
        <w:rPr>
          <w:rFonts w:ascii="Times New Roman" w:hAnsi="Times New Roman"/>
          <w:sz w:val="28"/>
          <w:szCs w:val="28"/>
          <w:lang w:val="ru-RU"/>
        </w:rPr>
        <w:t>союз</w:t>
      </w:r>
      <w:r>
        <w:rPr>
          <w:rFonts w:ascii="Times New Roman" w:hAnsi="Times New Roman"/>
          <w:sz w:val="28"/>
          <w:szCs w:val="28"/>
          <w:lang w:val="fi-FI"/>
        </w:rPr>
        <w:t xml:space="preserve"> vai: Kumpi teistä on vanhempi, sinä vai Anna?; </w:t>
      </w:r>
    </w:p>
    <w:p w14:paraId="64AD9E4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неполные вопросительные предложения со словом </w:t>
      </w:r>
      <w:r>
        <w:rPr>
          <w:rFonts w:ascii="Times New Roman" w:hAnsi="Times New Roman"/>
          <w:sz w:val="28"/>
          <w:szCs w:val="28"/>
          <w:lang w:val="fi-FI"/>
        </w:rPr>
        <w:t>ent</w:t>
      </w:r>
      <w:r>
        <w:rPr>
          <w:rFonts w:ascii="Times New Roman" w:hAnsi="Times New Roman"/>
          <w:sz w:val="28"/>
          <w:szCs w:val="28"/>
          <w:lang w:val="ru-RU"/>
        </w:rPr>
        <w:t xml:space="preserve">ä: </w:t>
      </w:r>
      <w:r>
        <w:rPr>
          <w:rFonts w:ascii="Times New Roman" w:hAnsi="Times New Roman"/>
          <w:sz w:val="28"/>
          <w:szCs w:val="28"/>
          <w:lang w:val="fi-FI"/>
        </w:rPr>
        <w:t>Miten</w:t>
      </w:r>
      <w:r>
        <w:rPr>
          <w:rFonts w:ascii="Times New Roman" w:hAnsi="Times New Roman"/>
          <w:sz w:val="28"/>
          <w:szCs w:val="28"/>
          <w:lang w:val="ru-RU"/>
        </w:rPr>
        <w:t xml:space="preserve"> </w:t>
      </w:r>
      <w:r>
        <w:rPr>
          <w:rFonts w:ascii="Times New Roman" w:hAnsi="Times New Roman"/>
          <w:sz w:val="28"/>
          <w:szCs w:val="28"/>
          <w:lang w:val="fi-FI"/>
        </w:rPr>
        <w:t>menee</w:t>
      </w:r>
      <w:r>
        <w:rPr>
          <w:rFonts w:ascii="Times New Roman" w:hAnsi="Times New Roman"/>
          <w:sz w:val="28"/>
          <w:szCs w:val="28"/>
          <w:lang w:val="ru-RU"/>
        </w:rPr>
        <w:t xml:space="preserve">? – </w:t>
      </w:r>
      <w:r>
        <w:rPr>
          <w:rFonts w:ascii="Times New Roman" w:hAnsi="Times New Roman"/>
          <w:sz w:val="28"/>
          <w:szCs w:val="28"/>
          <w:lang w:val="fi-FI"/>
        </w:rPr>
        <w:t>Kiitos</w:t>
      </w:r>
      <w:r>
        <w:rPr>
          <w:rFonts w:ascii="Times New Roman" w:hAnsi="Times New Roman"/>
          <w:sz w:val="28"/>
          <w:szCs w:val="28"/>
          <w:lang w:val="ru-RU"/>
        </w:rPr>
        <w:t xml:space="preserve"> </w:t>
      </w:r>
      <w:r>
        <w:rPr>
          <w:rFonts w:ascii="Times New Roman" w:hAnsi="Times New Roman"/>
          <w:sz w:val="28"/>
          <w:szCs w:val="28"/>
          <w:lang w:val="fi-FI"/>
        </w:rPr>
        <w:t>hyvin</w:t>
      </w:r>
      <w:r>
        <w:rPr>
          <w:rFonts w:ascii="Times New Roman" w:hAnsi="Times New Roman"/>
          <w:sz w:val="28"/>
          <w:szCs w:val="28"/>
          <w:lang w:val="ru-RU"/>
        </w:rPr>
        <w:t xml:space="preserve">. </w:t>
      </w:r>
      <w:r>
        <w:rPr>
          <w:rFonts w:ascii="Times New Roman" w:hAnsi="Times New Roman"/>
          <w:sz w:val="28"/>
          <w:szCs w:val="28"/>
          <w:lang w:val="fi-FI"/>
        </w:rPr>
        <w:t>Ent</w:t>
      </w:r>
      <w:r>
        <w:rPr>
          <w:rFonts w:ascii="Times New Roman" w:hAnsi="Times New Roman"/>
          <w:sz w:val="28"/>
          <w:szCs w:val="28"/>
          <w:lang w:val="ru-RU"/>
        </w:rPr>
        <w:t xml:space="preserve">ä </w:t>
      </w:r>
      <w:r>
        <w:rPr>
          <w:rFonts w:ascii="Times New Roman" w:hAnsi="Times New Roman"/>
          <w:sz w:val="28"/>
          <w:szCs w:val="28"/>
          <w:lang w:val="fi-FI"/>
        </w:rPr>
        <w:t>sinulla</w:t>
      </w:r>
      <w:r>
        <w:rPr>
          <w:rFonts w:ascii="Times New Roman" w:hAnsi="Times New Roman"/>
          <w:sz w:val="28"/>
          <w:szCs w:val="28"/>
          <w:lang w:val="ru-RU"/>
        </w:rPr>
        <w:t xml:space="preserve">? – </w:t>
      </w:r>
      <w:r>
        <w:rPr>
          <w:rFonts w:ascii="Times New Roman" w:hAnsi="Times New Roman"/>
          <w:sz w:val="28"/>
          <w:szCs w:val="28"/>
          <w:lang w:val="fi-FI"/>
        </w:rPr>
        <w:t>Hyvin</w:t>
      </w:r>
      <w:r>
        <w:rPr>
          <w:rFonts w:ascii="Times New Roman" w:hAnsi="Times New Roman"/>
          <w:sz w:val="28"/>
          <w:szCs w:val="28"/>
          <w:lang w:val="ru-RU"/>
        </w:rPr>
        <w:t xml:space="preserve">, </w:t>
      </w:r>
      <w:r>
        <w:rPr>
          <w:rFonts w:ascii="Times New Roman" w:hAnsi="Times New Roman"/>
          <w:sz w:val="28"/>
          <w:szCs w:val="28"/>
          <w:lang w:val="fi-FI"/>
        </w:rPr>
        <w:t>kiitos</w:t>
      </w:r>
      <w:r>
        <w:rPr>
          <w:rFonts w:ascii="Times New Roman" w:hAnsi="Times New Roman"/>
          <w:sz w:val="28"/>
          <w:szCs w:val="28"/>
          <w:lang w:val="ru-RU"/>
        </w:rPr>
        <w:t>;</w:t>
      </w:r>
    </w:p>
    <w:p w14:paraId="19787FE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твердительные и отрицательные предложения;</w:t>
      </w:r>
    </w:p>
    <w:p w14:paraId="1D06942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восклицательные предложения: </w:t>
      </w:r>
      <w:r>
        <w:rPr>
          <w:rFonts w:ascii="Times New Roman" w:hAnsi="Times New Roman"/>
          <w:sz w:val="28"/>
          <w:szCs w:val="28"/>
          <w:lang w:val="fi-FI"/>
        </w:rPr>
        <w:t>Mik</w:t>
      </w:r>
      <w:r>
        <w:rPr>
          <w:rFonts w:ascii="Times New Roman" w:hAnsi="Times New Roman"/>
          <w:sz w:val="28"/>
          <w:szCs w:val="28"/>
          <w:lang w:val="ru-RU"/>
        </w:rPr>
        <w:t xml:space="preserve">ä </w:t>
      </w:r>
      <w:r>
        <w:rPr>
          <w:rFonts w:ascii="Times New Roman" w:hAnsi="Times New Roman"/>
          <w:sz w:val="28"/>
          <w:szCs w:val="28"/>
          <w:lang w:val="fi-FI"/>
        </w:rPr>
        <w:t>ihana</w:t>
      </w:r>
      <w:r>
        <w:rPr>
          <w:rFonts w:ascii="Times New Roman" w:hAnsi="Times New Roman"/>
          <w:sz w:val="28"/>
          <w:szCs w:val="28"/>
          <w:lang w:val="ru-RU"/>
        </w:rPr>
        <w:t xml:space="preserve"> </w:t>
      </w:r>
      <w:r>
        <w:rPr>
          <w:rFonts w:ascii="Times New Roman" w:hAnsi="Times New Roman"/>
          <w:sz w:val="28"/>
          <w:szCs w:val="28"/>
          <w:lang w:val="fi-FI"/>
        </w:rPr>
        <w:t>aamu</w:t>
      </w:r>
      <w:r>
        <w:rPr>
          <w:rFonts w:ascii="Times New Roman" w:hAnsi="Times New Roman"/>
          <w:sz w:val="28"/>
          <w:szCs w:val="28"/>
          <w:lang w:val="ru-RU"/>
        </w:rPr>
        <w:t>!;</w:t>
      </w:r>
    </w:p>
    <w:p w14:paraId="0A7EAB31">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основные структурно-семантические типы простых предложений в современном финском языке: интранзитивное предложение: </w:t>
      </w:r>
      <w:r>
        <w:rPr>
          <w:rFonts w:ascii="Times New Roman" w:hAnsi="Times New Roman"/>
          <w:sz w:val="28"/>
          <w:szCs w:val="28"/>
          <w:lang w:val="fi-FI"/>
        </w:rPr>
        <w:t>Lapsi</w:t>
      </w:r>
      <w:r>
        <w:rPr>
          <w:rFonts w:ascii="Times New Roman" w:hAnsi="Times New Roman"/>
          <w:sz w:val="28"/>
          <w:szCs w:val="28"/>
          <w:lang w:val="ru-RU"/>
        </w:rPr>
        <w:t xml:space="preserve"> </w:t>
      </w:r>
      <w:r>
        <w:rPr>
          <w:rFonts w:ascii="Times New Roman" w:hAnsi="Times New Roman"/>
          <w:sz w:val="28"/>
          <w:szCs w:val="28"/>
          <w:lang w:val="fi-FI"/>
        </w:rPr>
        <w:t>nukkuu</w:t>
      </w:r>
      <w:r>
        <w:rPr>
          <w:rFonts w:ascii="Times New Roman" w:hAnsi="Times New Roman"/>
          <w:sz w:val="28"/>
          <w:szCs w:val="28"/>
          <w:lang w:val="ru-RU"/>
        </w:rPr>
        <w:t xml:space="preserve">. </w:t>
      </w:r>
      <w:r>
        <w:rPr>
          <w:rFonts w:ascii="Times New Roman" w:hAnsi="Times New Roman"/>
          <w:sz w:val="28"/>
          <w:szCs w:val="28"/>
          <w:lang w:val="fi-FI"/>
        </w:rPr>
        <w:t xml:space="preserve">Tytöt ovat puistossa. Mummo asuu maalla. </w:t>
      </w:r>
      <w:r>
        <w:rPr>
          <w:rFonts w:ascii="Times New Roman" w:hAnsi="Times New Roman"/>
          <w:sz w:val="28"/>
          <w:szCs w:val="28"/>
          <w:lang w:val="ru-RU"/>
        </w:rPr>
        <w:t>Транзитив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Vaari rakensi saunan rannalle. He piirtävät karttaa. </w:t>
      </w:r>
      <w:r>
        <w:rPr>
          <w:rFonts w:ascii="Times New Roman" w:hAnsi="Times New Roman"/>
          <w:sz w:val="28"/>
          <w:szCs w:val="28"/>
          <w:lang w:val="ru-RU"/>
        </w:rPr>
        <w:t>Посесс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Minulla on paljon sukulaisia. </w:t>
      </w:r>
      <w:r>
        <w:rPr>
          <w:rFonts w:ascii="Times New Roman" w:hAnsi="Times New Roman"/>
          <w:sz w:val="28"/>
          <w:szCs w:val="28"/>
          <w:lang w:val="ru-RU"/>
        </w:rPr>
        <w:t>Экзистенциаль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Koulussa on paljon tilaa. Koulussa ei ole kielistudiota, </w:t>
      </w:r>
      <w:r>
        <w:rPr>
          <w:rFonts w:ascii="Times New Roman" w:hAnsi="Times New Roman"/>
          <w:sz w:val="28"/>
          <w:szCs w:val="28"/>
          <w:lang w:val="ru-RU"/>
        </w:rPr>
        <w:t>результат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транслативом</w:t>
      </w:r>
      <w:r>
        <w:rPr>
          <w:rFonts w:ascii="Times New Roman" w:hAnsi="Times New Roman"/>
          <w:sz w:val="28"/>
          <w:szCs w:val="28"/>
          <w:lang w:val="fi-FI"/>
        </w:rPr>
        <w:t xml:space="preserve">: Hän tuli iloiseksi. </w:t>
      </w:r>
      <w:r>
        <w:rPr>
          <w:rFonts w:ascii="Times New Roman" w:hAnsi="Times New Roman"/>
          <w:sz w:val="28"/>
          <w:szCs w:val="28"/>
          <w:lang w:val="ru-RU"/>
        </w:rPr>
        <w:t>Результат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элативом</w:t>
      </w:r>
      <w:r>
        <w:rPr>
          <w:rFonts w:ascii="Times New Roman" w:hAnsi="Times New Roman"/>
          <w:sz w:val="28"/>
          <w:szCs w:val="28"/>
          <w:lang w:val="fi-FI"/>
        </w:rPr>
        <w:t xml:space="preserve">: Mikä sinusta tulee isona? – Minusta tulee lääkäri. </w:t>
      </w:r>
      <w:r>
        <w:rPr>
          <w:rFonts w:ascii="Times New Roman" w:hAnsi="Times New Roman"/>
          <w:sz w:val="28"/>
          <w:szCs w:val="28"/>
          <w:lang w:val="ru-RU"/>
        </w:rPr>
        <w:t>Предикатив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Minä ja Pekka olemme hyviä ystäviä. </w:t>
      </w:r>
      <w:r>
        <w:rPr>
          <w:rFonts w:ascii="Times New Roman" w:hAnsi="Times New Roman"/>
          <w:sz w:val="28"/>
          <w:szCs w:val="28"/>
          <w:lang w:val="ru-RU"/>
        </w:rPr>
        <w:t>Предложения</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семантикой</w:t>
      </w:r>
      <w:r>
        <w:rPr>
          <w:rFonts w:ascii="Times New Roman" w:hAnsi="Times New Roman"/>
          <w:sz w:val="28"/>
          <w:szCs w:val="28"/>
          <w:lang w:val="fi-FI"/>
        </w:rPr>
        <w:t xml:space="preserve"> </w:t>
      </w:r>
      <w:r>
        <w:rPr>
          <w:rFonts w:ascii="Times New Roman" w:hAnsi="Times New Roman"/>
          <w:sz w:val="28"/>
          <w:szCs w:val="28"/>
          <w:lang w:val="ru-RU"/>
        </w:rPr>
        <w:t>состояния</w:t>
      </w:r>
      <w:r>
        <w:rPr>
          <w:rFonts w:ascii="Times New Roman" w:hAnsi="Times New Roman"/>
          <w:sz w:val="28"/>
          <w:szCs w:val="28"/>
          <w:lang w:val="fi-FI"/>
        </w:rPr>
        <w:t xml:space="preserve">: Minun on kylmä. Minua väsyttää. Minulla on kuumetta. </w:t>
      </w:r>
      <w:r>
        <w:rPr>
          <w:rFonts w:ascii="Times New Roman" w:hAnsi="Times New Roman"/>
          <w:sz w:val="28"/>
          <w:szCs w:val="28"/>
          <w:lang w:val="ru-RU"/>
        </w:rPr>
        <w:t>Инклюз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Tämä maljakko on muovia. Tuo hame on silkkiä. </w:t>
      </w:r>
      <w:r>
        <w:rPr>
          <w:rFonts w:ascii="Times New Roman" w:hAnsi="Times New Roman"/>
          <w:sz w:val="28"/>
          <w:szCs w:val="28"/>
          <w:lang w:val="ru-RU"/>
        </w:rPr>
        <w:t>Квантор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Oppilaita on kaksitoista. Oppilaita ei ole kahtatoista. Meitä on monta;</w:t>
      </w:r>
    </w:p>
    <w:p w14:paraId="1FC1C9A6">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ложносочинён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w:t>
      </w:r>
      <w:r>
        <w:rPr>
          <w:rFonts w:ascii="Times New Roman" w:hAnsi="Times New Roman"/>
          <w:sz w:val="28"/>
          <w:szCs w:val="28"/>
          <w:lang w:val="ru-RU"/>
        </w:rPr>
        <w:t>сложноподчинён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подлежащего</w:t>
      </w:r>
      <w:r>
        <w:rPr>
          <w:rFonts w:ascii="Times New Roman" w:hAnsi="Times New Roman"/>
          <w:sz w:val="28"/>
          <w:szCs w:val="28"/>
          <w:lang w:val="fi-FI"/>
        </w:rPr>
        <w:t xml:space="preserve">: On ihanaa, että meillä on loma, </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определения</w:t>
      </w:r>
      <w:r>
        <w:rPr>
          <w:rFonts w:ascii="Times New Roman" w:hAnsi="Times New Roman"/>
          <w:sz w:val="28"/>
          <w:szCs w:val="28"/>
          <w:lang w:val="fi-FI"/>
        </w:rPr>
        <w:t xml:space="preserve">: Tyttö, joka istuu penkillä, on Leenan sisko. Minulla on tunne, että pian tapahtuu jotain odottamatonta, </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Oletko huomannut, että talvi on jo tullut?,</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обстоятельства</w:t>
      </w:r>
      <w:r>
        <w:rPr>
          <w:rFonts w:ascii="Times New Roman" w:hAnsi="Times New Roman"/>
          <w:sz w:val="28"/>
          <w:szCs w:val="28"/>
          <w:lang w:val="fi-FI"/>
        </w:rPr>
        <w:t>: Kun kevät tulee, muuttolinnut palaavat;</w:t>
      </w:r>
    </w:p>
    <w:p w14:paraId="455473FB">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двусоставные и односоставные предложения, типы односоставных предложений в современном финском языке: определённо-личные односоставные предложения: </w:t>
      </w:r>
      <w:r>
        <w:rPr>
          <w:rFonts w:ascii="Times New Roman" w:hAnsi="Times New Roman"/>
          <w:sz w:val="28"/>
          <w:szCs w:val="28"/>
          <w:lang w:val="fi-FI"/>
        </w:rPr>
        <w:t>Luen</w:t>
      </w:r>
      <w:r>
        <w:rPr>
          <w:rFonts w:ascii="Times New Roman" w:hAnsi="Times New Roman"/>
          <w:sz w:val="28"/>
          <w:szCs w:val="28"/>
          <w:lang w:val="ru-RU"/>
        </w:rPr>
        <w:t xml:space="preserve"> </w:t>
      </w:r>
      <w:r>
        <w:rPr>
          <w:rFonts w:ascii="Times New Roman" w:hAnsi="Times New Roman"/>
          <w:sz w:val="28"/>
          <w:szCs w:val="28"/>
          <w:lang w:val="fi-FI"/>
        </w:rPr>
        <w:t>sanomalehte</w:t>
      </w:r>
      <w:r>
        <w:rPr>
          <w:rFonts w:ascii="Times New Roman" w:hAnsi="Times New Roman"/>
          <w:sz w:val="28"/>
          <w:szCs w:val="28"/>
          <w:lang w:val="ru-RU"/>
        </w:rPr>
        <w:t xml:space="preserve">ä. </w:t>
      </w:r>
      <w:r>
        <w:rPr>
          <w:rFonts w:ascii="Times New Roman" w:hAnsi="Times New Roman"/>
          <w:sz w:val="28"/>
          <w:szCs w:val="28"/>
          <w:lang w:val="fi-FI"/>
        </w:rPr>
        <w:t xml:space="preserve">Tunnetko Leenan? Olemme muuttaneet, </w:t>
      </w:r>
      <w:r>
        <w:rPr>
          <w:rFonts w:ascii="Times New Roman" w:hAnsi="Times New Roman"/>
          <w:sz w:val="28"/>
          <w:szCs w:val="28"/>
          <w:lang w:val="ru-RU"/>
        </w:rPr>
        <w:t>неопределённо</w:t>
      </w:r>
      <w:r>
        <w:rPr>
          <w:rFonts w:ascii="Times New Roman" w:hAnsi="Times New Roman"/>
          <w:sz w:val="28"/>
          <w:szCs w:val="28"/>
          <w:lang w:val="fi-FI"/>
        </w:rPr>
        <w:t>-</w:t>
      </w:r>
      <w:r>
        <w:rPr>
          <w:rFonts w:ascii="Times New Roman" w:hAnsi="Times New Roman"/>
          <w:sz w:val="28"/>
          <w:szCs w:val="28"/>
          <w:lang w:val="ru-RU"/>
        </w:rPr>
        <w:t>лич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Huomenna valitaan uusi presidentti. </w:t>
      </w:r>
      <w:r>
        <w:rPr>
          <w:rFonts w:ascii="Times New Roman" w:hAnsi="Times New Roman"/>
          <w:sz w:val="28"/>
          <w:szCs w:val="28"/>
          <w:lang w:val="ru-RU"/>
        </w:rPr>
        <w:t>Обобщённо</w:t>
      </w:r>
      <w:r>
        <w:rPr>
          <w:rFonts w:ascii="Times New Roman" w:hAnsi="Times New Roman"/>
          <w:sz w:val="28"/>
          <w:szCs w:val="28"/>
          <w:lang w:val="fi-FI"/>
        </w:rPr>
        <w:t>-</w:t>
      </w:r>
      <w:r>
        <w:rPr>
          <w:rFonts w:ascii="Times New Roman" w:hAnsi="Times New Roman"/>
          <w:sz w:val="28"/>
          <w:szCs w:val="28"/>
          <w:lang w:val="ru-RU"/>
        </w:rPr>
        <w:t>лич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Mitä nuorena oppii, sen vanhana taitaa. </w:t>
      </w:r>
      <w:r>
        <w:rPr>
          <w:rFonts w:ascii="Times New Roman" w:hAnsi="Times New Roman"/>
          <w:sz w:val="28"/>
          <w:szCs w:val="28"/>
          <w:lang w:val="ru-RU"/>
        </w:rPr>
        <w:t>Безлич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Täällä vetää. Tuulee. Sataa. </w:t>
      </w:r>
      <w:r>
        <w:rPr>
          <w:rFonts w:ascii="Times New Roman" w:hAnsi="Times New Roman"/>
          <w:sz w:val="28"/>
          <w:szCs w:val="28"/>
          <w:lang w:val="ru-RU"/>
        </w:rPr>
        <w:t>Конструкцию</w:t>
      </w:r>
      <w:r>
        <w:rPr>
          <w:rFonts w:ascii="Times New Roman" w:hAnsi="Times New Roman"/>
          <w:sz w:val="28"/>
          <w:szCs w:val="28"/>
          <w:lang w:val="fi-FI"/>
        </w:rPr>
        <w:t xml:space="preserve"> </w:t>
      </w:r>
      <w:r>
        <w:rPr>
          <w:rFonts w:ascii="Times New Roman" w:hAnsi="Times New Roman"/>
          <w:sz w:val="28"/>
          <w:szCs w:val="28"/>
          <w:lang w:val="ru-RU"/>
        </w:rPr>
        <w:t>долженствования</w:t>
      </w:r>
      <w:r>
        <w:rPr>
          <w:rFonts w:ascii="Times New Roman" w:hAnsi="Times New Roman"/>
          <w:sz w:val="28"/>
          <w:szCs w:val="28"/>
          <w:lang w:val="fi-FI"/>
        </w:rPr>
        <w:t>: Sinun on pakko mennä sinne. Sinun ei tarvitse tehdä sitä;</w:t>
      </w:r>
    </w:p>
    <w:p w14:paraId="76A6194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едложения с прямым порядком слов, предложения с инверсией;</w:t>
      </w:r>
    </w:p>
    <w:p w14:paraId="47F1A08D">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пол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непол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Torilla myydään mansikoita. Tuoretta mansikkaa;</w:t>
      </w:r>
    </w:p>
    <w:p w14:paraId="24944745">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личную форму глагола в функции сказуемого простого предложения: </w:t>
      </w:r>
      <w:r>
        <w:rPr>
          <w:rFonts w:ascii="Times New Roman" w:hAnsi="Times New Roman"/>
          <w:sz w:val="28"/>
          <w:szCs w:val="28"/>
          <w:lang w:val="fi-FI"/>
        </w:rPr>
        <w:t>Me</w:t>
      </w:r>
      <w:r>
        <w:rPr>
          <w:rFonts w:ascii="Times New Roman" w:hAnsi="Times New Roman"/>
          <w:sz w:val="28"/>
          <w:szCs w:val="28"/>
          <w:lang w:val="ru-RU"/>
        </w:rPr>
        <w:t xml:space="preserve"> </w:t>
      </w:r>
      <w:r>
        <w:rPr>
          <w:rFonts w:ascii="Times New Roman" w:hAnsi="Times New Roman"/>
          <w:sz w:val="28"/>
          <w:szCs w:val="28"/>
          <w:lang w:val="fi-FI"/>
        </w:rPr>
        <w:t>puhumme</w:t>
      </w:r>
      <w:r>
        <w:rPr>
          <w:rFonts w:ascii="Times New Roman" w:hAnsi="Times New Roman"/>
          <w:sz w:val="28"/>
          <w:szCs w:val="28"/>
          <w:lang w:val="ru-RU"/>
        </w:rPr>
        <w:t xml:space="preserve"> </w:t>
      </w:r>
      <w:r>
        <w:rPr>
          <w:rFonts w:ascii="Times New Roman" w:hAnsi="Times New Roman"/>
          <w:sz w:val="28"/>
          <w:szCs w:val="28"/>
          <w:lang w:val="fi-FI"/>
        </w:rPr>
        <w:t>suomea</w:t>
      </w:r>
      <w:r>
        <w:rPr>
          <w:rFonts w:ascii="Times New Roman" w:hAnsi="Times New Roman"/>
          <w:sz w:val="28"/>
          <w:szCs w:val="28"/>
          <w:lang w:val="ru-RU"/>
        </w:rPr>
        <w:t xml:space="preserve">. Модальные глаголы в составе сказуемого: </w:t>
      </w:r>
      <w:r>
        <w:rPr>
          <w:rFonts w:ascii="Times New Roman" w:hAnsi="Times New Roman"/>
          <w:sz w:val="28"/>
          <w:szCs w:val="28"/>
          <w:lang w:val="fi-FI"/>
        </w:rPr>
        <w:t>En</w:t>
      </w:r>
      <w:r>
        <w:rPr>
          <w:rFonts w:ascii="Times New Roman" w:hAnsi="Times New Roman"/>
          <w:sz w:val="28"/>
          <w:szCs w:val="28"/>
          <w:lang w:val="ru-RU"/>
        </w:rPr>
        <w:t xml:space="preserve"> </w:t>
      </w:r>
      <w:r>
        <w:rPr>
          <w:rFonts w:ascii="Times New Roman" w:hAnsi="Times New Roman"/>
          <w:sz w:val="28"/>
          <w:szCs w:val="28"/>
          <w:lang w:val="fi-FI"/>
        </w:rPr>
        <w:t>voinut</w:t>
      </w:r>
      <w:r>
        <w:rPr>
          <w:rFonts w:ascii="Times New Roman" w:hAnsi="Times New Roman"/>
          <w:sz w:val="28"/>
          <w:szCs w:val="28"/>
          <w:lang w:val="ru-RU"/>
        </w:rPr>
        <w:t xml:space="preserve"> </w:t>
      </w:r>
      <w:r>
        <w:rPr>
          <w:rFonts w:ascii="Times New Roman" w:hAnsi="Times New Roman"/>
          <w:sz w:val="28"/>
          <w:szCs w:val="28"/>
          <w:lang w:val="fi-FI"/>
        </w:rPr>
        <w:t>soittaa</w:t>
      </w:r>
      <w:r>
        <w:rPr>
          <w:rFonts w:ascii="Times New Roman" w:hAnsi="Times New Roman"/>
          <w:sz w:val="28"/>
          <w:szCs w:val="28"/>
          <w:lang w:val="ru-RU"/>
        </w:rPr>
        <w:t xml:space="preserve"> </w:t>
      </w:r>
      <w:r>
        <w:rPr>
          <w:rFonts w:ascii="Times New Roman" w:hAnsi="Times New Roman"/>
          <w:sz w:val="28"/>
          <w:szCs w:val="28"/>
          <w:lang w:val="fi-FI"/>
        </w:rPr>
        <w:t>sinulle</w:t>
      </w:r>
      <w:r>
        <w:rPr>
          <w:rFonts w:ascii="Times New Roman" w:hAnsi="Times New Roman"/>
          <w:sz w:val="28"/>
          <w:szCs w:val="28"/>
          <w:lang w:val="ru-RU"/>
        </w:rPr>
        <w:t xml:space="preserve"> </w:t>
      </w:r>
      <w:r>
        <w:rPr>
          <w:rFonts w:ascii="Times New Roman" w:hAnsi="Times New Roman"/>
          <w:sz w:val="28"/>
          <w:szCs w:val="28"/>
          <w:lang w:val="fi-FI"/>
        </w:rPr>
        <w:t>eilen</w:t>
      </w:r>
      <w:r>
        <w:rPr>
          <w:rFonts w:ascii="Times New Roman" w:hAnsi="Times New Roman"/>
          <w:sz w:val="28"/>
          <w:szCs w:val="28"/>
          <w:lang w:val="ru-RU"/>
        </w:rPr>
        <w:t>;</w:t>
      </w:r>
    </w:p>
    <w:p w14:paraId="0B9B0F57">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способы выражения подлежащего в современном финском языке, существительное в функции подлежащего: </w:t>
      </w:r>
      <w:r>
        <w:rPr>
          <w:rFonts w:ascii="Times New Roman" w:hAnsi="Times New Roman"/>
          <w:sz w:val="28"/>
          <w:szCs w:val="28"/>
          <w:lang w:val="fi-FI"/>
        </w:rPr>
        <w:t>Opettaja</w:t>
      </w:r>
      <w:r>
        <w:rPr>
          <w:rFonts w:ascii="Times New Roman" w:hAnsi="Times New Roman"/>
          <w:sz w:val="28"/>
          <w:szCs w:val="28"/>
          <w:lang w:val="ru-RU"/>
        </w:rPr>
        <w:t xml:space="preserve"> </w:t>
      </w:r>
      <w:r>
        <w:rPr>
          <w:rFonts w:ascii="Times New Roman" w:hAnsi="Times New Roman"/>
          <w:sz w:val="28"/>
          <w:szCs w:val="28"/>
          <w:lang w:val="fi-FI"/>
        </w:rPr>
        <w:t>tulee</w:t>
      </w:r>
      <w:r>
        <w:rPr>
          <w:rFonts w:ascii="Times New Roman" w:hAnsi="Times New Roman"/>
          <w:sz w:val="28"/>
          <w:szCs w:val="28"/>
          <w:lang w:val="ru-RU"/>
        </w:rPr>
        <w:t xml:space="preserve"> </w:t>
      </w:r>
      <w:r>
        <w:rPr>
          <w:rFonts w:ascii="Times New Roman" w:hAnsi="Times New Roman"/>
          <w:sz w:val="28"/>
          <w:szCs w:val="28"/>
          <w:lang w:val="fi-FI"/>
        </w:rPr>
        <w:t>luokkaan</w:t>
      </w:r>
      <w:r>
        <w:rPr>
          <w:rFonts w:ascii="Times New Roman" w:hAnsi="Times New Roman"/>
          <w:sz w:val="28"/>
          <w:szCs w:val="28"/>
          <w:lang w:val="ru-RU"/>
        </w:rPr>
        <w:t xml:space="preserve">. Местоимение в функции подлежащего: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kaunista</w:t>
      </w:r>
      <w:r>
        <w:rPr>
          <w:rFonts w:ascii="Times New Roman" w:hAnsi="Times New Roman"/>
          <w:sz w:val="28"/>
          <w:szCs w:val="28"/>
          <w:lang w:val="ru-RU"/>
        </w:rPr>
        <w:t xml:space="preserve">. Номинатив грамматического субъекта: </w:t>
      </w:r>
      <w:r>
        <w:rPr>
          <w:rFonts w:ascii="Times New Roman" w:hAnsi="Times New Roman"/>
          <w:sz w:val="28"/>
          <w:szCs w:val="28"/>
          <w:lang w:val="fi-FI"/>
        </w:rPr>
        <w:t>Perhe</w:t>
      </w:r>
      <w:r>
        <w:rPr>
          <w:rFonts w:ascii="Times New Roman" w:hAnsi="Times New Roman"/>
          <w:sz w:val="28"/>
          <w:szCs w:val="28"/>
          <w:lang w:val="ru-RU"/>
        </w:rPr>
        <w:t xml:space="preserve"> </w:t>
      </w:r>
      <w:r>
        <w:rPr>
          <w:rFonts w:ascii="Times New Roman" w:hAnsi="Times New Roman"/>
          <w:sz w:val="28"/>
          <w:szCs w:val="28"/>
          <w:lang w:val="fi-FI"/>
        </w:rPr>
        <w:t>l</w:t>
      </w:r>
      <w:r>
        <w:rPr>
          <w:rFonts w:ascii="Times New Roman" w:hAnsi="Times New Roman"/>
          <w:sz w:val="28"/>
          <w:szCs w:val="28"/>
          <w:lang w:val="ru-RU"/>
        </w:rPr>
        <w:t>ä</w:t>
      </w:r>
      <w:r>
        <w:rPr>
          <w:rFonts w:ascii="Times New Roman" w:hAnsi="Times New Roman"/>
          <w:sz w:val="28"/>
          <w:szCs w:val="28"/>
          <w:lang w:val="fi-FI"/>
        </w:rPr>
        <w:t>htee</w:t>
      </w:r>
      <w:r>
        <w:rPr>
          <w:rFonts w:ascii="Times New Roman" w:hAnsi="Times New Roman"/>
          <w:sz w:val="28"/>
          <w:szCs w:val="28"/>
          <w:lang w:val="ru-RU"/>
        </w:rPr>
        <w:t xml:space="preserve"> </w:t>
      </w:r>
      <w:r>
        <w:rPr>
          <w:rFonts w:ascii="Times New Roman" w:hAnsi="Times New Roman"/>
          <w:sz w:val="28"/>
          <w:szCs w:val="28"/>
          <w:lang w:val="fi-FI"/>
        </w:rPr>
        <w:t>maalle</w:t>
      </w:r>
      <w:r>
        <w:rPr>
          <w:rFonts w:ascii="Times New Roman" w:hAnsi="Times New Roman"/>
          <w:sz w:val="28"/>
          <w:szCs w:val="28"/>
          <w:lang w:val="ru-RU"/>
        </w:rPr>
        <w:t>. Партитив</w:t>
      </w:r>
      <w:r>
        <w:rPr>
          <w:rFonts w:ascii="Times New Roman" w:hAnsi="Times New Roman"/>
          <w:sz w:val="28"/>
          <w:szCs w:val="28"/>
          <w:lang w:val="fi-FI"/>
        </w:rPr>
        <w:t xml:space="preserve"> </w:t>
      </w:r>
      <w:r>
        <w:rPr>
          <w:rFonts w:ascii="Times New Roman" w:hAnsi="Times New Roman"/>
          <w:sz w:val="28"/>
          <w:szCs w:val="28"/>
          <w:lang w:val="ru-RU"/>
        </w:rPr>
        <w:t>грамматического</w:t>
      </w:r>
      <w:r>
        <w:rPr>
          <w:rFonts w:ascii="Times New Roman" w:hAnsi="Times New Roman"/>
          <w:sz w:val="28"/>
          <w:szCs w:val="28"/>
          <w:lang w:val="fi-FI"/>
        </w:rPr>
        <w:t xml:space="preserve"> </w:t>
      </w:r>
      <w:r>
        <w:rPr>
          <w:rFonts w:ascii="Times New Roman" w:hAnsi="Times New Roman"/>
          <w:sz w:val="28"/>
          <w:szCs w:val="28"/>
          <w:lang w:val="ru-RU"/>
        </w:rPr>
        <w:t>субъекта</w:t>
      </w:r>
      <w:r>
        <w:rPr>
          <w:rFonts w:ascii="Times New Roman" w:hAnsi="Times New Roman"/>
          <w:sz w:val="28"/>
          <w:szCs w:val="28"/>
          <w:lang w:val="fi-FI"/>
        </w:rPr>
        <w:t xml:space="preserve">: Minulla ei ole serkkua. Puusta putosi lehtiä. Laukussa on paljon kirjoja. Kupissa on kahvia. Onko talossa puhelinta? </w:t>
      </w:r>
      <w:r>
        <w:rPr>
          <w:rFonts w:ascii="Times New Roman" w:hAnsi="Times New Roman"/>
          <w:sz w:val="28"/>
          <w:szCs w:val="28"/>
          <w:lang w:val="ru-RU"/>
        </w:rPr>
        <w:t>Краткую</w:t>
      </w:r>
      <w:r>
        <w:rPr>
          <w:rFonts w:ascii="Times New Roman" w:hAnsi="Times New Roman"/>
          <w:sz w:val="28"/>
          <w:szCs w:val="28"/>
          <w:lang w:val="fi-FI"/>
        </w:rPr>
        <w:t xml:space="preserve"> </w:t>
      </w:r>
      <w:r>
        <w:rPr>
          <w:rFonts w:ascii="Times New Roman" w:hAnsi="Times New Roman"/>
          <w:sz w:val="28"/>
          <w:szCs w:val="28"/>
          <w:lang w:val="ru-RU"/>
        </w:rPr>
        <w:t>форму</w:t>
      </w:r>
      <w:r>
        <w:rPr>
          <w:rFonts w:ascii="Times New Roman" w:hAnsi="Times New Roman"/>
          <w:sz w:val="28"/>
          <w:szCs w:val="28"/>
          <w:lang w:val="fi-FI"/>
        </w:rPr>
        <w:t xml:space="preserve"> I </w:t>
      </w:r>
      <w:r>
        <w:rPr>
          <w:rFonts w:ascii="Times New Roman" w:hAnsi="Times New Roman"/>
          <w:sz w:val="28"/>
          <w:szCs w:val="28"/>
          <w:lang w:val="ru-RU"/>
        </w:rPr>
        <w:t>инфинитив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подлежащего</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On hauska(a) + I infinitiivi»: Talvella on hauskaa laskea kelkkamäkeä. </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субъекта</w:t>
      </w:r>
      <w:r>
        <w:rPr>
          <w:rFonts w:ascii="Times New Roman" w:hAnsi="Times New Roman"/>
          <w:sz w:val="28"/>
          <w:szCs w:val="28"/>
          <w:lang w:val="fi-FI"/>
        </w:rPr>
        <w:t>: Ei ole mikään ihme, että Liisa pitää matkustamisesta.</w:t>
      </w:r>
    </w:p>
    <w:p w14:paraId="49F4512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гласование подлежащего и сказуемого в лице и числе: </w:t>
      </w:r>
      <w:r>
        <w:rPr>
          <w:rFonts w:ascii="Times New Roman" w:hAnsi="Times New Roman"/>
          <w:sz w:val="28"/>
          <w:szCs w:val="28"/>
          <w:lang w:val="fi-FI"/>
        </w:rPr>
        <w:t>Tuuli</w:t>
      </w:r>
      <w:r>
        <w:rPr>
          <w:rFonts w:ascii="Times New Roman" w:hAnsi="Times New Roman"/>
          <w:sz w:val="28"/>
          <w:szCs w:val="28"/>
          <w:lang w:val="ru-RU"/>
        </w:rPr>
        <w:t xml:space="preserve"> </w:t>
      </w:r>
      <w:r>
        <w:rPr>
          <w:rFonts w:ascii="Times New Roman" w:hAnsi="Times New Roman"/>
          <w:sz w:val="28"/>
          <w:szCs w:val="28"/>
          <w:lang w:val="fi-FI"/>
        </w:rPr>
        <w:t>humisee</w:t>
      </w:r>
      <w:r>
        <w:rPr>
          <w:rFonts w:ascii="Times New Roman" w:hAnsi="Times New Roman"/>
          <w:sz w:val="28"/>
          <w:szCs w:val="28"/>
          <w:lang w:val="ru-RU"/>
        </w:rPr>
        <w:t xml:space="preserve">. </w:t>
      </w:r>
      <w:r>
        <w:rPr>
          <w:rFonts w:ascii="Times New Roman" w:hAnsi="Times New Roman"/>
          <w:sz w:val="28"/>
          <w:szCs w:val="28"/>
          <w:lang w:val="fi-FI"/>
        </w:rPr>
        <w:t>Kolme</w:t>
      </w:r>
      <w:r>
        <w:rPr>
          <w:rFonts w:ascii="Times New Roman" w:hAnsi="Times New Roman"/>
          <w:sz w:val="28"/>
          <w:szCs w:val="28"/>
          <w:lang w:val="ru-RU"/>
        </w:rPr>
        <w:t xml:space="preserve"> </w:t>
      </w:r>
      <w:r>
        <w:rPr>
          <w:rFonts w:ascii="Times New Roman" w:hAnsi="Times New Roman"/>
          <w:sz w:val="28"/>
          <w:szCs w:val="28"/>
          <w:lang w:val="fi-FI"/>
        </w:rPr>
        <w:t>kissaa</w:t>
      </w:r>
      <w:r>
        <w:rPr>
          <w:rFonts w:ascii="Times New Roman" w:hAnsi="Times New Roman"/>
          <w:sz w:val="28"/>
          <w:szCs w:val="28"/>
          <w:lang w:val="ru-RU"/>
        </w:rPr>
        <w:t xml:space="preserve"> </w:t>
      </w:r>
      <w:r>
        <w:rPr>
          <w:rFonts w:ascii="Times New Roman" w:hAnsi="Times New Roman"/>
          <w:sz w:val="28"/>
          <w:szCs w:val="28"/>
          <w:lang w:val="fi-FI"/>
        </w:rPr>
        <w:t>istuu</w:t>
      </w:r>
      <w:r>
        <w:rPr>
          <w:rFonts w:ascii="Times New Roman" w:hAnsi="Times New Roman"/>
          <w:sz w:val="28"/>
          <w:szCs w:val="28"/>
          <w:lang w:val="ru-RU"/>
        </w:rPr>
        <w:t xml:space="preserve"> </w:t>
      </w:r>
      <w:r>
        <w:rPr>
          <w:rFonts w:ascii="Times New Roman" w:hAnsi="Times New Roman"/>
          <w:sz w:val="28"/>
          <w:szCs w:val="28"/>
          <w:lang w:val="fi-FI"/>
        </w:rPr>
        <w:t>katolla</w:t>
      </w:r>
      <w:r>
        <w:rPr>
          <w:rFonts w:ascii="Times New Roman" w:hAnsi="Times New Roman"/>
          <w:sz w:val="28"/>
          <w:szCs w:val="28"/>
          <w:lang w:val="ru-RU"/>
        </w:rPr>
        <w:t xml:space="preserve">. Случаи отсутствия согласования подлежащего и сказуемого в лице и числе: </w:t>
      </w:r>
      <w:r>
        <w:rPr>
          <w:rFonts w:ascii="Times New Roman" w:hAnsi="Times New Roman"/>
          <w:sz w:val="28"/>
          <w:szCs w:val="28"/>
          <w:lang w:val="fi-FI"/>
        </w:rPr>
        <w:t>Karjalan</w:t>
      </w:r>
      <w:r>
        <w:rPr>
          <w:rFonts w:ascii="Times New Roman" w:hAnsi="Times New Roman"/>
          <w:sz w:val="28"/>
          <w:szCs w:val="28"/>
          <w:lang w:val="ru-RU"/>
        </w:rPr>
        <w:t xml:space="preserve"> </w:t>
      </w:r>
      <w:r>
        <w:rPr>
          <w:rFonts w:ascii="Times New Roman" w:hAnsi="Times New Roman"/>
          <w:sz w:val="28"/>
          <w:szCs w:val="28"/>
          <w:lang w:val="fi-FI"/>
        </w:rPr>
        <w:t>Sanomat</w:t>
      </w:r>
      <w:r>
        <w:rPr>
          <w:rFonts w:ascii="Times New Roman" w:hAnsi="Times New Roman"/>
          <w:sz w:val="28"/>
          <w:szCs w:val="28"/>
          <w:lang w:val="ru-RU"/>
        </w:rPr>
        <w:t xml:space="preserve"> </w:t>
      </w:r>
      <w:r>
        <w:rPr>
          <w:rFonts w:ascii="Times New Roman" w:hAnsi="Times New Roman"/>
          <w:sz w:val="28"/>
          <w:szCs w:val="28"/>
          <w:lang w:val="fi-FI"/>
        </w:rPr>
        <w:t>kirjoitti</w:t>
      </w:r>
      <w:r>
        <w:rPr>
          <w:rFonts w:ascii="Times New Roman" w:hAnsi="Times New Roman"/>
          <w:sz w:val="28"/>
          <w:szCs w:val="28"/>
          <w:lang w:val="ru-RU"/>
        </w:rPr>
        <w:t xml:space="preserve"> </w:t>
      </w:r>
      <w:r>
        <w:rPr>
          <w:rFonts w:ascii="Times New Roman" w:hAnsi="Times New Roman"/>
          <w:sz w:val="28"/>
          <w:szCs w:val="28"/>
          <w:lang w:val="fi-FI"/>
        </w:rPr>
        <w:t>uudesta</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yttelyst</w:t>
      </w:r>
      <w:r>
        <w:rPr>
          <w:rFonts w:ascii="Times New Roman" w:hAnsi="Times New Roman"/>
          <w:sz w:val="28"/>
          <w:szCs w:val="28"/>
          <w:lang w:val="ru-RU"/>
        </w:rPr>
        <w:t>ä;</w:t>
      </w:r>
    </w:p>
    <w:p w14:paraId="678D2095">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согласованное определение: </w:t>
      </w:r>
      <w:r>
        <w:rPr>
          <w:rFonts w:ascii="Times New Roman" w:hAnsi="Times New Roman"/>
          <w:sz w:val="28"/>
          <w:szCs w:val="28"/>
          <w:lang w:val="fi-FI"/>
        </w:rPr>
        <w:t>Ostin</w:t>
      </w:r>
      <w:r>
        <w:rPr>
          <w:rFonts w:ascii="Times New Roman" w:hAnsi="Times New Roman"/>
          <w:sz w:val="28"/>
          <w:szCs w:val="28"/>
          <w:lang w:val="ru-RU"/>
        </w:rPr>
        <w:t xml:space="preserve"> </w:t>
      </w:r>
      <w:r>
        <w:rPr>
          <w:rFonts w:ascii="Times New Roman" w:hAnsi="Times New Roman"/>
          <w:sz w:val="28"/>
          <w:szCs w:val="28"/>
          <w:lang w:val="fi-FI"/>
        </w:rPr>
        <w:t>uuden</w:t>
      </w:r>
      <w:r>
        <w:rPr>
          <w:rFonts w:ascii="Times New Roman" w:hAnsi="Times New Roman"/>
          <w:sz w:val="28"/>
          <w:szCs w:val="28"/>
          <w:lang w:val="ru-RU"/>
        </w:rPr>
        <w:t xml:space="preserve"> </w:t>
      </w:r>
      <w:r>
        <w:rPr>
          <w:rFonts w:ascii="Times New Roman" w:hAnsi="Times New Roman"/>
          <w:sz w:val="28"/>
          <w:szCs w:val="28"/>
          <w:lang w:val="fi-FI"/>
        </w:rPr>
        <w:t>sanakirjan</w:t>
      </w:r>
      <w:r>
        <w:rPr>
          <w:rFonts w:ascii="Times New Roman" w:hAnsi="Times New Roman"/>
          <w:sz w:val="28"/>
          <w:szCs w:val="28"/>
          <w:lang w:val="ru-RU"/>
        </w:rPr>
        <w:t xml:space="preserve">. Неизменяемые прилагательные в функции определения: </w:t>
      </w:r>
      <w:r>
        <w:rPr>
          <w:rFonts w:ascii="Times New Roman" w:hAnsi="Times New Roman"/>
          <w:sz w:val="28"/>
          <w:szCs w:val="28"/>
          <w:lang w:val="fi-FI"/>
        </w:rPr>
        <w:t>viime</w:t>
      </w:r>
      <w:r>
        <w:rPr>
          <w:rFonts w:ascii="Times New Roman" w:hAnsi="Times New Roman"/>
          <w:sz w:val="28"/>
          <w:szCs w:val="28"/>
          <w:lang w:val="ru-RU"/>
        </w:rPr>
        <w:t xml:space="preserve"> </w:t>
      </w:r>
      <w:r>
        <w:rPr>
          <w:rFonts w:ascii="Times New Roman" w:hAnsi="Times New Roman"/>
          <w:sz w:val="28"/>
          <w:szCs w:val="28"/>
          <w:lang w:val="fi-FI"/>
        </w:rPr>
        <w:t>viikolla</w:t>
      </w:r>
      <w:r>
        <w:rPr>
          <w:rFonts w:ascii="Times New Roman" w:hAnsi="Times New Roman"/>
          <w:sz w:val="28"/>
          <w:szCs w:val="28"/>
          <w:lang w:val="ru-RU"/>
        </w:rPr>
        <w:t xml:space="preserve">, </w:t>
      </w:r>
      <w:r>
        <w:rPr>
          <w:rFonts w:ascii="Times New Roman" w:hAnsi="Times New Roman"/>
          <w:sz w:val="28"/>
          <w:szCs w:val="28"/>
          <w:lang w:val="fi-FI"/>
        </w:rPr>
        <w:t>koko</w:t>
      </w:r>
      <w:r>
        <w:rPr>
          <w:rFonts w:ascii="Times New Roman" w:hAnsi="Times New Roman"/>
          <w:sz w:val="28"/>
          <w:szCs w:val="28"/>
          <w:lang w:val="ru-RU"/>
        </w:rPr>
        <w:t xml:space="preserve"> </w:t>
      </w:r>
      <w:r>
        <w:rPr>
          <w:rFonts w:ascii="Times New Roman" w:hAnsi="Times New Roman"/>
          <w:sz w:val="28"/>
          <w:szCs w:val="28"/>
          <w:lang w:val="fi-FI"/>
        </w:rPr>
        <w:t>laukkuni</w:t>
      </w:r>
      <w:r>
        <w:rPr>
          <w:rFonts w:ascii="Times New Roman" w:hAnsi="Times New Roman"/>
          <w:sz w:val="28"/>
          <w:szCs w:val="28"/>
          <w:lang w:val="ru-RU"/>
        </w:rPr>
        <w:t xml:space="preserve">, </w:t>
      </w:r>
      <w:r>
        <w:rPr>
          <w:rFonts w:ascii="Times New Roman" w:hAnsi="Times New Roman"/>
          <w:sz w:val="28"/>
          <w:szCs w:val="28"/>
          <w:lang w:val="fi-FI"/>
        </w:rPr>
        <w:t>eri</w:t>
      </w:r>
      <w:r>
        <w:rPr>
          <w:rFonts w:ascii="Times New Roman" w:hAnsi="Times New Roman"/>
          <w:sz w:val="28"/>
          <w:szCs w:val="28"/>
          <w:lang w:val="ru-RU"/>
        </w:rPr>
        <w:t xml:space="preserve"> </w:t>
      </w:r>
      <w:r>
        <w:rPr>
          <w:rFonts w:ascii="Times New Roman" w:hAnsi="Times New Roman"/>
          <w:sz w:val="28"/>
          <w:szCs w:val="28"/>
          <w:lang w:val="fi-FI"/>
        </w:rPr>
        <w:t>tavalla</w:t>
      </w:r>
      <w:r>
        <w:rPr>
          <w:rFonts w:ascii="Times New Roman" w:hAnsi="Times New Roman"/>
          <w:sz w:val="28"/>
          <w:szCs w:val="28"/>
          <w:lang w:val="ru-RU"/>
        </w:rPr>
        <w:t>. Генитивное</w:t>
      </w:r>
      <w:r>
        <w:rPr>
          <w:rFonts w:ascii="Times New Roman" w:hAnsi="Times New Roman"/>
          <w:sz w:val="28"/>
          <w:szCs w:val="28"/>
          <w:lang w:val="fi-FI"/>
        </w:rPr>
        <w:t xml:space="preserve"> </w:t>
      </w:r>
      <w:r>
        <w:rPr>
          <w:rFonts w:ascii="Times New Roman" w:hAnsi="Times New Roman"/>
          <w:sz w:val="28"/>
          <w:szCs w:val="28"/>
          <w:lang w:val="ru-RU"/>
        </w:rPr>
        <w:t>определение</w:t>
      </w:r>
      <w:r>
        <w:rPr>
          <w:rFonts w:ascii="Times New Roman" w:hAnsi="Times New Roman"/>
          <w:sz w:val="28"/>
          <w:szCs w:val="28"/>
          <w:lang w:val="fi-FI"/>
        </w:rPr>
        <w:t xml:space="preserve">: Tämä on naapurin koira. </w:t>
      </w:r>
      <w:r>
        <w:rPr>
          <w:rFonts w:ascii="Times New Roman" w:hAnsi="Times New Roman"/>
          <w:sz w:val="28"/>
          <w:szCs w:val="28"/>
          <w:lang w:val="ru-RU"/>
        </w:rPr>
        <w:t>Аппозитивное</w:t>
      </w:r>
      <w:r>
        <w:rPr>
          <w:rFonts w:ascii="Times New Roman" w:hAnsi="Times New Roman"/>
          <w:sz w:val="28"/>
          <w:szCs w:val="28"/>
          <w:lang w:val="fi-FI"/>
        </w:rPr>
        <w:t xml:space="preserve"> </w:t>
      </w:r>
      <w:r>
        <w:rPr>
          <w:rFonts w:ascii="Times New Roman" w:hAnsi="Times New Roman"/>
          <w:sz w:val="28"/>
          <w:szCs w:val="28"/>
          <w:lang w:val="ru-RU"/>
        </w:rPr>
        <w:t>определение</w:t>
      </w:r>
      <w:r>
        <w:rPr>
          <w:rFonts w:ascii="Times New Roman" w:hAnsi="Times New Roman"/>
          <w:sz w:val="28"/>
          <w:szCs w:val="28"/>
          <w:lang w:val="fi-FI"/>
        </w:rPr>
        <w:t xml:space="preserve">: Rehtori Jokela asuu koulun vieressä. Matti on syntynyt Petroskoissa, Karjalan tasavallan pääkaupungissa. Tunnetko Maria Hämäläisen? Veljelläni Arilla on flunssa. </w:t>
      </w:r>
      <w:r>
        <w:rPr>
          <w:rFonts w:ascii="Times New Roman" w:hAnsi="Times New Roman"/>
          <w:sz w:val="28"/>
          <w:szCs w:val="28"/>
          <w:lang w:val="ru-RU"/>
        </w:rPr>
        <w:t>Определ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орме</w:t>
      </w:r>
      <w:r>
        <w:rPr>
          <w:rFonts w:ascii="Times New Roman" w:hAnsi="Times New Roman"/>
          <w:sz w:val="28"/>
          <w:szCs w:val="28"/>
          <w:lang w:val="fi-FI"/>
        </w:rPr>
        <w:t xml:space="preserve"> </w:t>
      </w:r>
      <w:r>
        <w:rPr>
          <w:rFonts w:ascii="Times New Roman" w:hAnsi="Times New Roman"/>
          <w:sz w:val="28"/>
          <w:szCs w:val="28"/>
          <w:lang w:val="ru-RU"/>
        </w:rPr>
        <w:t>внутренне</w:t>
      </w:r>
      <w:r>
        <w:rPr>
          <w:rFonts w:ascii="Times New Roman" w:hAnsi="Times New Roman"/>
          <w:sz w:val="28"/>
          <w:szCs w:val="28"/>
          <w:lang w:val="fi-FI"/>
        </w:rPr>
        <w:t xml:space="preserve"> – </w:t>
      </w:r>
      <w:r>
        <w:rPr>
          <w:rFonts w:ascii="Times New Roman" w:hAnsi="Times New Roman"/>
          <w:sz w:val="28"/>
          <w:szCs w:val="28"/>
          <w:lang w:val="ru-RU"/>
        </w:rPr>
        <w:t>или</w:t>
      </w:r>
      <w:r>
        <w:rPr>
          <w:rFonts w:ascii="Times New Roman" w:hAnsi="Times New Roman"/>
          <w:sz w:val="28"/>
          <w:szCs w:val="28"/>
          <w:lang w:val="fi-FI"/>
        </w:rPr>
        <w:t xml:space="preserve"> </w:t>
      </w:r>
      <w:r>
        <w:rPr>
          <w:rFonts w:ascii="Times New Roman" w:hAnsi="Times New Roman"/>
          <w:sz w:val="28"/>
          <w:szCs w:val="28"/>
          <w:lang w:val="ru-RU"/>
        </w:rPr>
        <w:t>внешне</w:t>
      </w:r>
      <w:r>
        <w:rPr>
          <w:rFonts w:ascii="Times New Roman" w:hAnsi="Times New Roman"/>
          <w:sz w:val="28"/>
          <w:szCs w:val="28"/>
          <w:lang w:val="fi-FI"/>
        </w:rPr>
        <w:t>-</w:t>
      </w:r>
      <w:r>
        <w:rPr>
          <w:rFonts w:ascii="Times New Roman" w:hAnsi="Times New Roman"/>
          <w:sz w:val="28"/>
          <w:szCs w:val="28"/>
          <w:lang w:val="ru-RU"/>
        </w:rPr>
        <w:t>местного</w:t>
      </w:r>
      <w:r>
        <w:rPr>
          <w:rFonts w:ascii="Times New Roman" w:hAnsi="Times New Roman"/>
          <w:sz w:val="28"/>
          <w:szCs w:val="28"/>
          <w:lang w:val="fi-FI"/>
        </w:rPr>
        <w:t xml:space="preserve"> </w:t>
      </w:r>
      <w:r>
        <w:rPr>
          <w:rFonts w:ascii="Times New Roman" w:hAnsi="Times New Roman"/>
          <w:sz w:val="28"/>
          <w:szCs w:val="28"/>
          <w:lang w:val="ru-RU"/>
        </w:rPr>
        <w:t>падежа</w:t>
      </w:r>
      <w:r>
        <w:rPr>
          <w:rFonts w:ascii="Times New Roman" w:hAnsi="Times New Roman"/>
          <w:sz w:val="28"/>
          <w:szCs w:val="28"/>
          <w:lang w:val="fi-FI"/>
        </w:rPr>
        <w:t xml:space="preserve">: Ikkunasta aukeaa näkymä Äänisjärvelle; </w:t>
      </w:r>
    </w:p>
    <w:p w14:paraId="7E67AA4D">
      <w:pPr>
        <w:widowControl/>
        <w:spacing w:after="0" w:line="350" w:lineRule="auto"/>
        <w:ind w:firstLine="709"/>
        <w:jc w:val="both"/>
        <w:rPr>
          <w:rFonts w:ascii="Times New Roman" w:hAnsi="Times New Roman"/>
          <w:sz w:val="28"/>
          <w:szCs w:val="28"/>
          <w:lang w:val="fi-FI"/>
        </w:rPr>
      </w:pPr>
      <w:r>
        <w:rPr>
          <w:rFonts w:ascii="Times New Roman" w:hAnsi="Times New Roman"/>
          <w:sz w:val="28"/>
          <w:szCs w:val="28"/>
          <w:lang w:val="ru-RU"/>
        </w:rPr>
        <w:t xml:space="preserve">предикатив в форме номинатива, партитива и генитива: </w:t>
      </w:r>
      <w:r>
        <w:rPr>
          <w:rFonts w:ascii="Times New Roman" w:hAnsi="Times New Roman"/>
          <w:sz w:val="28"/>
          <w:szCs w:val="28"/>
          <w:lang w:val="fi-FI"/>
        </w:rPr>
        <w:t>Kirja</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uusi</w:t>
      </w:r>
      <w:r>
        <w:rPr>
          <w:rFonts w:ascii="Times New Roman" w:hAnsi="Times New Roman"/>
          <w:sz w:val="28"/>
          <w:szCs w:val="28"/>
          <w:lang w:val="ru-RU"/>
        </w:rPr>
        <w:t xml:space="preserve">. </w:t>
      </w:r>
      <w:r>
        <w:rPr>
          <w:rFonts w:ascii="Times New Roman" w:hAnsi="Times New Roman"/>
          <w:sz w:val="28"/>
          <w:szCs w:val="28"/>
          <w:lang w:val="fi-FI"/>
        </w:rPr>
        <w:t xml:space="preserve">Kätesi ovat lämpimät. Kirja on sinun. Onko ruoka valmista? Maito on kylmää. Varpuset ovat lintuja. </w:t>
      </w:r>
      <w:r>
        <w:rPr>
          <w:rFonts w:ascii="Times New Roman" w:hAnsi="Times New Roman"/>
          <w:sz w:val="28"/>
          <w:szCs w:val="28"/>
          <w:lang w:val="ru-RU"/>
        </w:rPr>
        <w:t>номинатив</w:t>
      </w:r>
      <w:r>
        <w:rPr>
          <w:rFonts w:ascii="Times New Roman" w:hAnsi="Times New Roman"/>
          <w:sz w:val="28"/>
          <w:szCs w:val="28"/>
          <w:lang w:val="fi-FI"/>
        </w:rPr>
        <w:t xml:space="preserve">, </w:t>
      </w:r>
      <w:r>
        <w:rPr>
          <w:rFonts w:ascii="Times New Roman" w:hAnsi="Times New Roman"/>
          <w:sz w:val="28"/>
          <w:szCs w:val="28"/>
          <w:lang w:val="ru-RU"/>
        </w:rPr>
        <w:t>партитив</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генитив</w:t>
      </w:r>
      <w:r>
        <w:rPr>
          <w:rFonts w:ascii="Times New Roman" w:hAnsi="Times New Roman"/>
          <w:sz w:val="28"/>
          <w:szCs w:val="28"/>
          <w:lang w:val="fi-FI"/>
        </w:rPr>
        <w:t xml:space="preserve"> </w:t>
      </w:r>
      <w:r>
        <w:rPr>
          <w:rFonts w:ascii="Times New Roman" w:hAnsi="Times New Roman"/>
          <w:sz w:val="28"/>
          <w:szCs w:val="28"/>
          <w:lang w:val="ru-RU"/>
        </w:rPr>
        <w:t>предикатив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конструкциях</w:t>
      </w:r>
      <w:r>
        <w:rPr>
          <w:rFonts w:ascii="Times New Roman" w:hAnsi="Times New Roman"/>
          <w:sz w:val="28"/>
          <w:szCs w:val="28"/>
          <w:lang w:val="fi-FI"/>
        </w:rPr>
        <w:t xml:space="preserve"> </w:t>
      </w:r>
      <w:r>
        <w:rPr>
          <w:rFonts w:ascii="Times New Roman" w:hAnsi="Times New Roman"/>
          <w:sz w:val="28"/>
          <w:szCs w:val="28"/>
          <w:lang w:val="ru-RU"/>
        </w:rPr>
        <w:t>типа</w:t>
      </w:r>
      <w:r>
        <w:rPr>
          <w:rFonts w:ascii="Times New Roman" w:hAnsi="Times New Roman"/>
          <w:sz w:val="28"/>
          <w:szCs w:val="28"/>
          <w:lang w:val="fi-FI"/>
        </w:rPr>
        <w:t xml:space="preserve"> «on hyvä + I infinitiivi», «on hyvä + sivulause»: Ei ole helppoa tehdä sitä. Paras olisi sanoa totuus. On tärkeää, että sinä opit puhumaan suomea. Ei ole itsestään selvää, että he ovat samaa mieltä. Sinulle olisi hyvä, ettei sinun tarvitsisi tehdä niin paljon työtä; </w:t>
      </w:r>
    </w:p>
    <w:p w14:paraId="6EC1C1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ект</w:t>
      </w:r>
      <w:r>
        <w:rPr>
          <w:rFonts w:ascii="Times New Roman" w:hAnsi="Times New Roman"/>
          <w:sz w:val="28"/>
          <w:szCs w:val="28"/>
          <w:lang w:val="fi-FI"/>
        </w:rPr>
        <w:t xml:space="preserve">, </w:t>
      </w:r>
      <w:r>
        <w:rPr>
          <w:rFonts w:ascii="Times New Roman" w:hAnsi="Times New Roman"/>
          <w:sz w:val="28"/>
          <w:szCs w:val="28"/>
          <w:lang w:val="ru-RU"/>
        </w:rPr>
        <w:t>падеж</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xml:space="preserve">, </w:t>
      </w:r>
      <w:r>
        <w:rPr>
          <w:rFonts w:ascii="Times New Roman" w:hAnsi="Times New Roman"/>
          <w:sz w:val="28"/>
          <w:szCs w:val="28"/>
          <w:lang w:val="ru-RU"/>
        </w:rPr>
        <w:t>аккузатив</w:t>
      </w:r>
      <w:r>
        <w:rPr>
          <w:rFonts w:ascii="Times New Roman" w:hAnsi="Times New Roman"/>
          <w:sz w:val="28"/>
          <w:szCs w:val="28"/>
          <w:lang w:val="fi-FI"/>
        </w:rPr>
        <w:t xml:space="preserve"> </w:t>
      </w:r>
      <w:r>
        <w:rPr>
          <w:rFonts w:ascii="Times New Roman" w:hAnsi="Times New Roman"/>
          <w:sz w:val="28"/>
          <w:szCs w:val="28"/>
          <w:lang w:val="ru-RU"/>
        </w:rPr>
        <w:t>без</w:t>
      </w:r>
      <w:r>
        <w:rPr>
          <w:rFonts w:ascii="Times New Roman" w:hAnsi="Times New Roman"/>
          <w:sz w:val="28"/>
          <w:szCs w:val="28"/>
          <w:lang w:val="fi-FI"/>
        </w:rPr>
        <w:t xml:space="preserve"> </w:t>
      </w:r>
      <w:r>
        <w:rPr>
          <w:rFonts w:ascii="Times New Roman" w:hAnsi="Times New Roman"/>
          <w:sz w:val="28"/>
          <w:szCs w:val="28"/>
          <w:lang w:val="ru-RU"/>
        </w:rPr>
        <w:t>окончания</w:t>
      </w:r>
      <w:r>
        <w:rPr>
          <w:rFonts w:ascii="Times New Roman" w:hAnsi="Times New Roman"/>
          <w:sz w:val="28"/>
          <w:szCs w:val="28"/>
          <w:lang w:val="fi-FI"/>
        </w:rPr>
        <w:t xml:space="preserve"> (</w:t>
      </w:r>
      <w:r>
        <w:rPr>
          <w:rFonts w:ascii="Times New Roman" w:hAnsi="Times New Roman"/>
          <w:sz w:val="28"/>
          <w:szCs w:val="28"/>
          <w:lang w:val="ru-RU"/>
        </w:rPr>
        <w:t>номинатив</w:t>
      </w:r>
      <w:r>
        <w:rPr>
          <w:rFonts w:ascii="Times New Roman" w:hAnsi="Times New Roman"/>
          <w:sz w:val="28"/>
          <w:szCs w:val="28"/>
          <w:lang w:val="fi-FI"/>
        </w:rPr>
        <w:t xml:space="preserve">) </w:t>
      </w:r>
      <w:r>
        <w:rPr>
          <w:rFonts w:ascii="Times New Roman" w:hAnsi="Times New Roman"/>
          <w:sz w:val="28"/>
          <w:szCs w:val="28"/>
          <w:lang w:val="ru-RU"/>
        </w:rPr>
        <w:t xml:space="preserve">в утвердительных предложениях с императивом: </w:t>
      </w:r>
      <w:r>
        <w:rPr>
          <w:rFonts w:ascii="Times New Roman" w:hAnsi="Times New Roman"/>
          <w:sz w:val="28"/>
          <w:szCs w:val="28"/>
          <w:lang w:val="fi-FI"/>
        </w:rPr>
        <w:t>Avaa</w:t>
      </w:r>
      <w:r>
        <w:rPr>
          <w:rFonts w:ascii="Times New Roman" w:hAnsi="Times New Roman"/>
          <w:sz w:val="28"/>
          <w:szCs w:val="28"/>
          <w:lang w:val="ru-RU"/>
        </w:rPr>
        <w:t xml:space="preserve"> </w:t>
      </w:r>
      <w:r>
        <w:rPr>
          <w:rFonts w:ascii="Times New Roman" w:hAnsi="Times New Roman"/>
          <w:sz w:val="28"/>
          <w:szCs w:val="28"/>
          <w:lang w:val="fi-FI"/>
        </w:rPr>
        <w:t>ikkuna</w:t>
      </w:r>
      <w:r>
        <w:rPr>
          <w:rFonts w:ascii="Times New Roman" w:hAnsi="Times New Roman"/>
          <w:sz w:val="28"/>
          <w:szCs w:val="28"/>
          <w:lang w:val="ru-RU"/>
        </w:rPr>
        <w:t xml:space="preserve">, аккузатив без окончания (номинатив) в утвердительных неопределённо-личных предложениях: </w:t>
      </w:r>
      <w:r>
        <w:rPr>
          <w:rFonts w:ascii="Times New Roman" w:hAnsi="Times New Roman"/>
          <w:sz w:val="28"/>
          <w:szCs w:val="28"/>
          <w:lang w:val="fi-FI"/>
        </w:rPr>
        <w:t>Talo</w:t>
      </w:r>
      <w:r>
        <w:rPr>
          <w:rFonts w:ascii="Times New Roman" w:hAnsi="Times New Roman"/>
          <w:sz w:val="28"/>
          <w:szCs w:val="28"/>
          <w:lang w:val="ru-RU"/>
        </w:rPr>
        <w:t xml:space="preserve"> </w:t>
      </w:r>
      <w:r>
        <w:rPr>
          <w:rFonts w:ascii="Times New Roman" w:hAnsi="Times New Roman"/>
          <w:sz w:val="28"/>
          <w:szCs w:val="28"/>
          <w:lang w:val="fi-FI"/>
        </w:rPr>
        <w:t>maalataan</w:t>
      </w:r>
      <w:r>
        <w:rPr>
          <w:rFonts w:ascii="Times New Roman" w:hAnsi="Times New Roman"/>
          <w:sz w:val="28"/>
          <w:szCs w:val="28"/>
          <w:lang w:val="ru-RU"/>
        </w:rPr>
        <w:t xml:space="preserve"> </w:t>
      </w:r>
      <w:r>
        <w:rPr>
          <w:rFonts w:ascii="Times New Roman" w:hAnsi="Times New Roman"/>
          <w:sz w:val="28"/>
          <w:szCs w:val="28"/>
          <w:lang w:val="fi-FI"/>
        </w:rPr>
        <w:t>siniseksi</w:t>
      </w:r>
      <w:r>
        <w:rPr>
          <w:rFonts w:ascii="Times New Roman" w:hAnsi="Times New Roman"/>
          <w:sz w:val="28"/>
          <w:szCs w:val="28"/>
          <w:lang w:val="ru-RU"/>
        </w:rPr>
        <w:t xml:space="preserve">. Аккузатив с окончанием (генитив): </w:t>
      </w:r>
      <w:r>
        <w:rPr>
          <w:rFonts w:ascii="Times New Roman" w:hAnsi="Times New Roman"/>
          <w:sz w:val="28"/>
          <w:szCs w:val="28"/>
          <w:lang w:val="fi-FI"/>
        </w:rPr>
        <w:t>Ostimme</w:t>
      </w:r>
      <w:r>
        <w:rPr>
          <w:rFonts w:ascii="Times New Roman" w:hAnsi="Times New Roman"/>
          <w:sz w:val="28"/>
          <w:szCs w:val="28"/>
          <w:lang w:val="ru-RU"/>
        </w:rPr>
        <w:t xml:space="preserve"> </w:t>
      </w:r>
      <w:r>
        <w:rPr>
          <w:rFonts w:ascii="Times New Roman" w:hAnsi="Times New Roman"/>
          <w:sz w:val="28"/>
          <w:szCs w:val="28"/>
          <w:lang w:val="fi-FI"/>
        </w:rPr>
        <w:t>sanakirjan</w:t>
      </w:r>
      <w:r>
        <w:rPr>
          <w:rFonts w:ascii="Times New Roman" w:hAnsi="Times New Roman"/>
          <w:sz w:val="28"/>
          <w:szCs w:val="28"/>
          <w:lang w:val="ru-RU"/>
        </w:rPr>
        <w:t xml:space="preserve">. Аккузатив множественного числа (номиантив): </w:t>
      </w:r>
      <w:r>
        <w:rPr>
          <w:rFonts w:ascii="Times New Roman" w:hAnsi="Times New Roman"/>
          <w:sz w:val="28"/>
          <w:szCs w:val="28"/>
          <w:lang w:val="fi-FI"/>
        </w:rPr>
        <w:t>Anna</w:t>
      </w:r>
      <w:r>
        <w:rPr>
          <w:rFonts w:ascii="Times New Roman" w:hAnsi="Times New Roman"/>
          <w:sz w:val="28"/>
          <w:szCs w:val="28"/>
          <w:lang w:val="ru-RU"/>
        </w:rPr>
        <w:t xml:space="preserve"> </w:t>
      </w:r>
      <w:r>
        <w:rPr>
          <w:rFonts w:ascii="Times New Roman" w:hAnsi="Times New Roman"/>
          <w:sz w:val="28"/>
          <w:szCs w:val="28"/>
          <w:lang w:val="fi-FI"/>
        </w:rPr>
        <w:t>minulle</w:t>
      </w:r>
      <w:r>
        <w:rPr>
          <w:rFonts w:ascii="Times New Roman" w:hAnsi="Times New Roman"/>
          <w:sz w:val="28"/>
          <w:szCs w:val="28"/>
          <w:lang w:val="ru-RU"/>
        </w:rPr>
        <w:t xml:space="preserve"> </w:t>
      </w:r>
      <w:r>
        <w:rPr>
          <w:rFonts w:ascii="Times New Roman" w:hAnsi="Times New Roman"/>
          <w:sz w:val="28"/>
          <w:szCs w:val="28"/>
          <w:lang w:val="fi-FI"/>
        </w:rPr>
        <w:t>avaimet</w:t>
      </w:r>
      <w:r>
        <w:rPr>
          <w:rFonts w:ascii="Times New Roman" w:hAnsi="Times New Roman"/>
          <w:sz w:val="28"/>
          <w:szCs w:val="28"/>
          <w:lang w:val="ru-RU"/>
        </w:rPr>
        <w:t xml:space="preserve">. Партитив объекта, выраженного вещественным существительным: </w:t>
      </w:r>
      <w:r>
        <w:rPr>
          <w:rFonts w:ascii="Times New Roman" w:hAnsi="Times New Roman"/>
          <w:sz w:val="28"/>
          <w:szCs w:val="28"/>
          <w:lang w:val="fi-FI"/>
        </w:rPr>
        <w:t>P</w:t>
      </w:r>
      <w:r>
        <w:rPr>
          <w:rFonts w:ascii="Times New Roman" w:hAnsi="Times New Roman"/>
          <w:sz w:val="28"/>
          <w:szCs w:val="28"/>
          <w:lang w:val="ru-RU"/>
        </w:rPr>
        <w:t>ää</w:t>
      </w:r>
      <w:r>
        <w:rPr>
          <w:rFonts w:ascii="Times New Roman" w:hAnsi="Times New Roman"/>
          <w:sz w:val="28"/>
          <w:szCs w:val="28"/>
          <w:lang w:val="fi-FI"/>
        </w:rPr>
        <w:t>si</w:t>
      </w:r>
      <w:r>
        <w:rPr>
          <w:rFonts w:ascii="Times New Roman" w:hAnsi="Times New Roman"/>
          <w:sz w:val="28"/>
          <w:szCs w:val="28"/>
          <w:lang w:val="ru-RU"/>
        </w:rPr>
        <w:t>ä</w:t>
      </w:r>
      <w:r>
        <w:rPr>
          <w:rFonts w:ascii="Times New Roman" w:hAnsi="Times New Roman"/>
          <w:sz w:val="28"/>
          <w:szCs w:val="28"/>
          <w:lang w:val="fi-FI"/>
        </w:rPr>
        <w:t>isen</w:t>
      </w:r>
      <w:r>
        <w:rPr>
          <w:rFonts w:ascii="Times New Roman" w:hAnsi="Times New Roman"/>
          <w:sz w:val="28"/>
          <w:szCs w:val="28"/>
          <w:lang w:val="ru-RU"/>
        </w:rPr>
        <w:t xml:space="preserve">ä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d</w:t>
      </w:r>
      <w:r>
        <w:rPr>
          <w:rFonts w:ascii="Times New Roman" w:hAnsi="Times New Roman"/>
          <w:sz w:val="28"/>
          <w:szCs w:val="28"/>
          <w:lang w:val="ru-RU"/>
        </w:rPr>
        <w:t>ä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m</w:t>
      </w:r>
      <w:r>
        <w:rPr>
          <w:rFonts w:ascii="Times New Roman" w:hAnsi="Times New Roman"/>
          <w:sz w:val="28"/>
          <w:szCs w:val="28"/>
          <w:lang w:val="ru-RU"/>
        </w:rPr>
        <w:t>ä</w:t>
      </w:r>
      <w:r>
        <w:rPr>
          <w:rFonts w:ascii="Times New Roman" w:hAnsi="Times New Roman"/>
          <w:sz w:val="28"/>
          <w:szCs w:val="28"/>
          <w:lang w:val="fi-FI"/>
        </w:rPr>
        <w:t>mmi</w:t>
      </w:r>
      <w:r>
        <w:rPr>
          <w:rFonts w:ascii="Times New Roman" w:hAnsi="Times New Roman"/>
          <w:sz w:val="28"/>
          <w:szCs w:val="28"/>
          <w:lang w:val="ru-RU"/>
        </w:rPr>
        <w:t>ä. Партитив объекта в отрицательных предложениях: Ä</w:t>
      </w:r>
      <w:r>
        <w:rPr>
          <w:rFonts w:ascii="Times New Roman" w:hAnsi="Times New Roman"/>
          <w:sz w:val="28"/>
          <w:szCs w:val="28"/>
          <w:lang w:val="fi-FI"/>
        </w:rPr>
        <w:t>l</w:t>
      </w:r>
      <w:r>
        <w:rPr>
          <w:rFonts w:ascii="Times New Roman" w:hAnsi="Times New Roman"/>
          <w:sz w:val="28"/>
          <w:szCs w:val="28"/>
          <w:lang w:val="ru-RU"/>
        </w:rPr>
        <w:t xml:space="preserve">ä </w:t>
      </w:r>
      <w:r>
        <w:rPr>
          <w:rFonts w:ascii="Times New Roman" w:hAnsi="Times New Roman"/>
          <w:sz w:val="28"/>
          <w:szCs w:val="28"/>
          <w:lang w:val="fi-FI"/>
        </w:rPr>
        <w:t>ota</w:t>
      </w:r>
      <w:r>
        <w:rPr>
          <w:rFonts w:ascii="Times New Roman" w:hAnsi="Times New Roman"/>
          <w:sz w:val="28"/>
          <w:szCs w:val="28"/>
          <w:lang w:val="ru-RU"/>
        </w:rPr>
        <w:t xml:space="preserve"> </w:t>
      </w:r>
      <w:r>
        <w:rPr>
          <w:rFonts w:ascii="Times New Roman" w:hAnsi="Times New Roman"/>
          <w:sz w:val="28"/>
          <w:szCs w:val="28"/>
          <w:lang w:val="fi-FI"/>
        </w:rPr>
        <w:t>sit</w:t>
      </w:r>
      <w:r>
        <w:rPr>
          <w:rFonts w:ascii="Times New Roman" w:hAnsi="Times New Roman"/>
          <w:sz w:val="28"/>
          <w:szCs w:val="28"/>
          <w:lang w:val="ru-RU"/>
        </w:rPr>
        <w:t xml:space="preserve">ä. Обстоятельство в падежной форме объекта: </w:t>
      </w:r>
      <w:r>
        <w:rPr>
          <w:rFonts w:ascii="Times New Roman" w:hAnsi="Times New Roman"/>
          <w:sz w:val="28"/>
          <w:szCs w:val="28"/>
          <w:lang w:val="fi-FI"/>
        </w:rPr>
        <w:t>Bussimatka</w:t>
      </w:r>
      <w:r>
        <w:rPr>
          <w:rFonts w:ascii="Times New Roman" w:hAnsi="Times New Roman"/>
          <w:sz w:val="28"/>
          <w:szCs w:val="28"/>
          <w:lang w:val="ru-RU"/>
        </w:rPr>
        <w:t xml:space="preserve"> </w:t>
      </w:r>
      <w:r>
        <w:rPr>
          <w:rFonts w:ascii="Times New Roman" w:hAnsi="Times New Roman"/>
          <w:sz w:val="28"/>
          <w:szCs w:val="28"/>
          <w:lang w:val="fi-FI"/>
        </w:rPr>
        <w:t>kest</w:t>
      </w:r>
      <w:r>
        <w:rPr>
          <w:rFonts w:ascii="Times New Roman" w:hAnsi="Times New Roman"/>
          <w:sz w:val="28"/>
          <w:szCs w:val="28"/>
          <w:lang w:val="ru-RU"/>
        </w:rPr>
        <w:t xml:space="preserve">ää </w:t>
      </w:r>
      <w:r>
        <w:rPr>
          <w:rFonts w:ascii="Times New Roman" w:hAnsi="Times New Roman"/>
          <w:sz w:val="28"/>
          <w:szCs w:val="28"/>
          <w:lang w:val="fi-FI"/>
        </w:rPr>
        <w:t>tunnin</w:t>
      </w:r>
      <w:r>
        <w:rPr>
          <w:rFonts w:ascii="Times New Roman" w:hAnsi="Times New Roman"/>
          <w:sz w:val="28"/>
          <w:szCs w:val="28"/>
          <w:lang w:val="ru-RU"/>
        </w:rPr>
        <w:t xml:space="preserve">. Аккузатив (номиантив, генитив) и партитив объекта как грамматическое средство указания на характер протекания действия во времени: </w:t>
      </w:r>
      <w:r>
        <w:rPr>
          <w:rFonts w:ascii="Times New Roman" w:hAnsi="Times New Roman"/>
          <w:sz w:val="28"/>
          <w:szCs w:val="28"/>
          <w:lang w:val="fi-FI"/>
        </w:rPr>
        <w:t>Tein</w:t>
      </w:r>
      <w:r>
        <w:rPr>
          <w:rFonts w:ascii="Times New Roman" w:hAnsi="Times New Roman"/>
          <w:sz w:val="28"/>
          <w:szCs w:val="28"/>
          <w:lang w:val="ru-RU"/>
        </w:rPr>
        <w:t xml:space="preserve"> </w:t>
      </w:r>
      <w:r>
        <w:rPr>
          <w:rFonts w:ascii="Times New Roman" w:hAnsi="Times New Roman"/>
          <w:sz w:val="28"/>
          <w:szCs w:val="28"/>
          <w:lang w:val="fi-FI"/>
        </w:rPr>
        <w:t>sen</w:t>
      </w:r>
      <w:r>
        <w:rPr>
          <w:rFonts w:ascii="Times New Roman" w:hAnsi="Times New Roman"/>
          <w:sz w:val="28"/>
          <w:szCs w:val="28"/>
          <w:lang w:val="ru-RU"/>
        </w:rPr>
        <w:t xml:space="preserve"> </w:t>
      </w:r>
      <w:r>
        <w:rPr>
          <w:rFonts w:ascii="Times New Roman" w:hAnsi="Times New Roman"/>
          <w:sz w:val="28"/>
          <w:szCs w:val="28"/>
          <w:lang w:val="fi-FI"/>
        </w:rPr>
        <w:t>juuri</w:t>
      </w:r>
      <w:r>
        <w:rPr>
          <w:rFonts w:ascii="Times New Roman" w:hAnsi="Times New Roman"/>
          <w:sz w:val="28"/>
          <w:szCs w:val="28"/>
          <w:lang w:val="ru-RU"/>
        </w:rPr>
        <w:t xml:space="preserve"> </w:t>
      </w:r>
      <w:r>
        <w:rPr>
          <w:rFonts w:ascii="Times New Roman" w:hAnsi="Times New Roman"/>
          <w:sz w:val="28"/>
          <w:szCs w:val="28"/>
          <w:lang w:val="fi-FI"/>
        </w:rPr>
        <w:t>silloin</w:t>
      </w:r>
      <w:r>
        <w:rPr>
          <w:rFonts w:ascii="Times New Roman" w:hAnsi="Times New Roman"/>
          <w:sz w:val="28"/>
          <w:szCs w:val="28"/>
          <w:lang w:val="ru-RU"/>
        </w:rPr>
        <w:t xml:space="preserve">. </w:t>
      </w:r>
      <w:r>
        <w:rPr>
          <w:rFonts w:ascii="Times New Roman" w:hAnsi="Times New Roman"/>
          <w:sz w:val="28"/>
          <w:szCs w:val="28"/>
          <w:lang w:val="fi-FI"/>
        </w:rPr>
        <w:t>Tein</w:t>
      </w:r>
      <w:r>
        <w:rPr>
          <w:rFonts w:ascii="Times New Roman" w:hAnsi="Times New Roman"/>
          <w:sz w:val="28"/>
          <w:szCs w:val="28"/>
          <w:lang w:val="ru-RU"/>
        </w:rPr>
        <w:t xml:space="preserve"> </w:t>
      </w:r>
      <w:r>
        <w:rPr>
          <w:rFonts w:ascii="Times New Roman" w:hAnsi="Times New Roman"/>
          <w:sz w:val="28"/>
          <w:szCs w:val="28"/>
          <w:lang w:val="fi-FI"/>
        </w:rPr>
        <w:t>sit</w:t>
      </w:r>
      <w:r>
        <w:rPr>
          <w:rFonts w:ascii="Times New Roman" w:hAnsi="Times New Roman"/>
          <w:sz w:val="28"/>
          <w:szCs w:val="28"/>
          <w:lang w:val="ru-RU"/>
        </w:rPr>
        <w:t xml:space="preserve">ä </w:t>
      </w:r>
      <w:r>
        <w:rPr>
          <w:rFonts w:ascii="Times New Roman" w:hAnsi="Times New Roman"/>
          <w:sz w:val="28"/>
          <w:szCs w:val="28"/>
          <w:lang w:val="fi-FI"/>
        </w:rPr>
        <w:t>juuri</w:t>
      </w:r>
      <w:r>
        <w:rPr>
          <w:rFonts w:ascii="Times New Roman" w:hAnsi="Times New Roman"/>
          <w:sz w:val="28"/>
          <w:szCs w:val="28"/>
          <w:lang w:val="ru-RU"/>
        </w:rPr>
        <w:t xml:space="preserve"> </w:t>
      </w:r>
      <w:r>
        <w:rPr>
          <w:rFonts w:ascii="Times New Roman" w:hAnsi="Times New Roman"/>
          <w:sz w:val="28"/>
          <w:szCs w:val="28"/>
          <w:lang w:val="fi-FI"/>
        </w:rPr>
        <w:t>silloin</w:t>
      </w:r>
      <w:r>
        <w:rPr>
          <w:rFonts w:ascii="Times New Roman" w:hAnsi="Times New Roman"/>
          <w:sz w:val="28"/>
          <w:szCs w:val="28"/>
          <w:lang w:val="ru-RU"/>
        </w:rPr>
        <w:t xml:space="preserve">. Предельные и непредельные глаголы в современном финском языке: </w:t>
      </w:r>
      <w:r>
        <w:rPr>
          <w:rFonts w:ascii="Times New Roman" w:hAnsi="Times New Roman"/>
          <w:sz w:val="28"/>
          <w:szCs w:val="28"/>
          <w:lang w:val="fi-FI"/>
        </w:rPr>
        <w:t>l</w:t>
      </w:r>
      <w:r>
        <w:rPr>
          <w:rFonts w:ascii="Times New Roman" w:hAnsi="Times New Roman"/>
          <w:sz w:val="28"/>
          <w:szCs w:val="28"/>
          <w:lang w:val="ru-RU"/>
        </w:rPr>
        <w:t>ö</w:t>
      </w:r>
      <w:r>
        <w:rPr>
          <w:rFonts w:ascii="Times New Roman" w:hAnsi="Times New Roman"/>
          <w:sz w:val="28"/>
          <w:szCs w:val="28"/>
          <w:lang w:val="fi-FI"/>
        </w:rPr>
        <w:t>yt</w:t>
      </w:r>
      <w:r>
        <w:rPr>
          <w:rFonts w:ascii="Times New Roman" w:hAnsi="Times New Roman"/>
          <w:sz w:val="28"/>
          <w:szCs w:val="28"/>
          <w:lang w:val="ru-RU"/>
        </w:rPr>
        <w:t xml:space="preserve">ää, </w:t>
      </w:r>
      <w:r>
        <w:rPr>
          <w:rFonts w:ascii="Times New Roman" w:hAnsi="Times New Roman"/>
          <w:sz w:val="28"/>
          <w:szCs w:val="28"/>
          <w:lang w:val="fi-FI"/>
        </w:rPr>
        <w:t>etsi</w:t>
      </w:r>
      <w:r>
        <w:rPr>
          <w:rFonts w:ascii="Times New Roman" w:hAnsi="Times New Roman"/>
          <w:sz w:val="28"/>
          <w:szCs w:val="28"/>
          <w:lang w:val="ru-RU"/>
        </w:rPr>
        <w:t>ä. Аккузатив (номинатив) объекта в конструкциях типа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ell</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tapana</w:t>
      </w:r>
      <w:r>
        <w:rPr>
          <w:rFonts w:ascii="Times New Roman" w:hAnsi="Times New Roman"/>
          <w:sz w:val="28"/>
          <w:szCs w:val="28"/>
          <w:lang w:val="ru-RU"/>
        </w:rPr>
        <w:t xml:space="preserve"> + </w:t>
      </w:r>
      <w:r>
        <w:rPr>
          <w:rFonts w:ascii="Times New Roman" w:hAnsi="Times New Roman"/>
          <w:sz w:val="28"/>
          <w:szCs w:val="28"/>
          <w:lang w:val="fi-FI"/>
        </w:rPr>
        <w:t>I</w:t>
      </w:r>
      <w:r>
        <w:rPr>
          <w:rFonts w:ascii="Times New Roman" w:hAnsi="Times New Roman"/>
          <w:sz w:val="28"/>
          <w:szCs w:val="28"/>
          <w:lang w:val="ru-RU"/>
        </w:rPr>
        <w:t xml:space="preserve"> </w:t>
      </w:r>
      <w:r>
        <w:rPr>
          <w:rFonts w:ascii="Times New Roman" w:hAnsi="Times New Roman"/>
          <w:sz w:val="28"/>
          <w:szCs w:val="28"/>
          <w:lang w:val="fi-FI"/>
        </w:rPr>
        <w:t>inf</w:t>
      </w:r>
      <w:r>
        <w:rPr>
          <w:rFonts w:ascii="Times New Roman" w:hAnsi="Times New Roman"/>
          <w:sz w:val="28"/>
          <w:szCs w:val="28"/>
          <w:lang w:val="ru-RU"/>
        </w:rPr>
        <w:t xml:space="preserve">. + </w:t>
      </w:r>
      <w:r>
        <w:rPr>
          <w:rFonts w:ascii="Times New Roman" w:hAnsi="Times New Roman"/>
          <w:sz w:val="28"/>
          <w:szCs w:val="28"/>
          <w:lang w:val="fi-FI"/>
        </w:rPr>
        <w:t>objekti</w:t>
      </w:r>
      <w:r>
        <w:rPr>
          <w:rFonts w:ascii="Times New Roman" w:hAnsi="Times New Roman"/>
          <w:sz w:val="28"/>
          <w:szCs w:val="28"/>
          <w:lang w:val="ru-RU"/>
        </w:rPr>
        <w:t xml:space="preserve">»: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ell</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tapana</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d</w:t>
      </w:r>
      <w:r>
        <w:rPr>
          <w:rFonts w:ascii="Times New Roman" w:hAnsi="Times New Roman"/>
          <w:sz w:val="28"/>
          <w:szCs w:val="28"/>
          <w:lang w:val="ru-RU"/>
        </w:rPr>
        <w:t xml:space="preserve">ä </w:t>
      </w:r>
      <w:r>
        <w:rPr>
          <w:rFonts w:ascii="Times New Roman" w:hAnsi="Times New Roman"/>
          <w:sz w:val="28"/>
          <w:szCs w:val="28"/>
          <w:lang w:val="fi-FI"/>
        </w:rPr>
        <w:t>yksi</w:t>
      </w:r>
      <w:r>
        <w:rPr>
          <w:rFonts w:ascii="Times New Roman" w:hAnsi="Times New Roman"/>
          <w:sz w:val="28"/>
          <w:szCs w:val="28"/>
          <w:lang w:val="ru-RU"/>
        </w:rPr>
        <w:t xml:space="preserve"> </w:t>
      </w:r>
      <w:r>
        <w:rPr>
          <w:rFonts w:ascii="Times New Roman" w:hAnsi="Times New Roman"/>
          <w:sz w:val="28"/>
          <w:szCs w:val="28"/>
          <w:lang w:val="fi-FI"/>
        </w:rPr>
        <w:t>omena</w:t>
      </w:r>
      <w:r>
        <w:rPr>
          <w:rFonts w:ascii="Times New Roman" w:hAnsi="Times New Roman"/>
          <w:sz w:val="28"/>
          <w:szCs w:val="28"/>
          <w:lang w:val="ru-RU"/>
        </w:rPr>
        <w:t xml:space="preserve"> </w:t>
      </w:r>
      <w:r>
        <w:rPr>
          <w:rFonts w:ascii="Times New Roman" w:hAnsi="Times New Roman"/>
          <w:sz w:val="28"/>
          <w:szCs w:val="28"/>
          <w:lang w:val="fi-FI"/>
        </w:rPr>
        <w:t>p</w:t>
      </w:r>
      <w:r>
        <w:rPr>
          <w:rFonts w:ascii="Times New Roman" w:hAnsi="Times New Roman"/>
          <w:sz w:val="28"/>
          <w:szCs w:val="28"/>
          <w:lang w:val="ru-RU"/>
        </w:rPr>
        <w:t>ä</w:t>
      </w:r>
      <w:r>
        <w:rPr>
          <w:rFonts w:ascii="Times New Roman" w:hAnsi="Times New Roman"/>
          <w:sz w:val="28"/>
          <w:szCs w:val="28"/>
          <w:lang w:val="fi-FI"/>
        </w:rPr>
        <w:t>iv</w:t>
      </w:r>
      <w:r>
        <w:rPr>
          <w:rFonts w:ascii="Times New Roman" w:hAnsi="Times New Roman"/>
          <w:sz w:val="28"/>
          <w:szCs w:val="28"/>
          <w:lang w:val="ru-RU"/>
        </w:rPr>
        <w:t>ä</w:t>
      </w:r>
      <w:r>
        <w:rPr>
          <w:rFonts w:ascii="Times New Roman" w:hAnsi="Times New Roman"/>
          <w:sz w:val="28"/>
          <w:szCs w:val="28"/>
          <w:lang w:val="fi-FI"/>
        </w:rPr>
        <w:t>ss</w:t>
      </w:r>
      <w:r>
        <w:rPr>
          <w:rFonts w:ascii="Times New Roman" w:hAnsi="Times New Roman"/>
          <w:sz w:val="28"/>
          <w:szCs w:val="28"/>
          <w:lang w:val="ru-RU"/>
        </w:rPr>
        <w:t>ä;</w:t>
      </w:r>
    </w:p>
    <w:p w14:paraId="000E4DB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бстоятельство в форме внешне – и внутренне-местного падежа: </w:t>
      </w:r>
      <w:r>
        <w:rPr>
          <w:rFonts w:ascii="Times New Roman" w:hAnsi="Times New Roman"/>
          <w:sz w:val="28"/>
          <w:szCs w:val="28"/>
          <w:lang w:val="fi-FI"/>
        </w:rPr>
        <w:t>S</w:t>
      </w:r>
      <w:r>
        <w:rPr>
          <w:rFonts w:ascii="Times New Roman" w:hAnsi="Times New Roman"/>
          <w:sz w:val="28"/>
          <w:szCs w:val="28"/>
          <w:lang w:val="ru-RU"/>
        </w:rPr>
        <w:t>ä</w:t>
      </w:r>
      <w:r>
        <w:rPr>
          <w:rFonts w:ascii="Times New Roman" w:hAnsi="Times New Roman"/>
          <w:sz w:val="28"/>
          <w:szCs w:val="28"/>
          <w:lang w:val="fi-FI"/>
        </w:rPr>
        <w:t>de</w:t>
      </w:r>
      <w:r>
        <w:rPr>
          <w:rFonts w:ascii="Times New Roman" w:hAnsi="Times New Roman"/>
          <w:sz w:val="28"/>
          <w:szCs w:val="28"/>
          <w:lang w:val="ru-RU"/>
        </w:rPr>
        <w:t xml:space="preserve"> </w:t>
      </w:r>
      <w:r>
        <w:rPr>
          <w:rFonts w:ascii="Times New Roman" w:hAnsi="Times New Roman"/>
          <w:sz w:val="28"/>
          <w:szCs w:val="28"/>
          <w:lang w:val="fi-FI"/>
        </w:rPr>
        <w:t>asuu</w:t>
      </w:r>
      <w:r>
        <w:rPr>
          <w:rFonts w:ascii="Times New Roman" w:hAnsi="Times New Roman"/>
          <w:sz w:val="28"/>
          <w:szCs w:val="28"/>
          <w:lang w:val="ru-RU"/>
        </w:rPr>
        <w:t xml:space="preserve"> </w:t>
      </w:r>
      <w:r>
        <w:rPr>
          <w:rFonts w:ascii="Times New Roman" w:hAnsi="Times New Roman"/>
          <w:sz w:val="28"/>
          <w:szCs w:val="28"/>
          <w:lang w:val="fi-FI"/>
        </w:rPr>
        <w:t>Joensuussa</w:t>
      </w:r>
      <w:r>
        <w:rPr>
          <w:rFonts w:ascii="Times New Roman" w:hAnsi="Times New Roman"/>
          <w:sz w:val="28"/>
          <w:szCs w:val="28"/>
          <w:lang w:val="ru-RU"/>
        </w:rPr>
        <w:t xml:space="preserve">. Обстоятельство, выраженное наречием: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laulaa</w:t>
      </w:r>
      <w:r>
        <w:rPr>
          <w:rFonts w:ascii="Times New Roman" w:hAnsi="Times New Roman"/>
          <w:sz w:val="28"/>
          <w:szCs w:val="28"/>
          <w:lang w:val="ru-RU"/>
        </w:rPr>
        <w:t xml:space="preserve"> </w:t>
      </w:r>
      <w:r>
        <w:rPr>
          <w:rFonts w:ascii="Times New Roman" w:hAnsi="Times New Roman"/>
          <w:sz w:val="28"/>
          <w:szCs w:val="28"/>
          <w:lang w:val="fi-FI"/>
        </w:rPr>
        <w:t>kauniisti</w:t>
      </w:r>
      <w:r>
        <w:rPr>
          <w:rFonts w:ascii="Times New Roman" w:hAnsi="Times New Roman"/>
          <w:sz w:val="28"/>
          <w:szCs w:val="28"/>
          <w:lang w:val="ru-RU"/>
        </w:rPr>
        <w:t xml:space="preserve">, обстоятельство, выраженное конструкциями с предлогами и послелогами: </w:t>
      </w:r>
      <w:r>
        <w:rPr>
          <w:rFonts w:ascii="Times New Roman" w:hAnsi="Times New Roman"/>
          <w:sz w:val="28"/>
          <w:szCs w:val="28"/>
          <w:lang w:val="fi-FI"/>
        </w:rPr>
        <w:t>Lapset</w:t>
      </w:r>
      <w:r>
        <w:rPr>
          <w:rFonts w:ascii="Times New Roman" w:hAnsi="Times New Roman"/>
          <w:sz w:val="28"/>
          <w:szCs w:val="28"/>
          <w:lang w:val="ru-RU"/>
        </w:rPr>
        <w:t xml:space="preserve"> </w:t>
      </w:r>
      <w:r>
        <w:rPr>
          <w:rFonts w:ascii="Times New Roman" w:hAnsi="Times New Roman"/>
          <w:sz w:val="28"/>
          <w:szCs w:val="28"/>
          <w:lang w:val="fi-FI"/>
        </w:rPr>
        <w:t>leikkiv</w:t>
      </w:r>
      <w:r>
        <w:rPr>
          <w:rFonts w:ascii="Times New Roman" w:hAnsi="Times New Roman"/>
          <w:sz w:val="28"/>
          <w:szCs w:val="28"/>
          <w:lang w:val="ru-RU"/>
        </w:rPr>
        <w:t>ä</w:t>
      </w:r>
      <w:r>
        <w:rPr>
          <w:rFonts w:ascii="Times New Roman" w:hAnsi="Times New Roman"/>
          <w:sz w:val="28"/>
          <w:szCs w:val="28"/>
          <w:lang w:val="fi-FI"/>
        </w:rPr>
        <w:t>t</w:t>
      </w:r>
      <w:r>
        <w:rPr>
          <w:rFonts w:ascii="Times New Roman" w:hAnsi="Times New Roman"/>
          <w:sz w:val="28"/>
          <w:szCs w:val="28"/>
          <w:lang w:val="ru-RU"/>
        </w:rPr>
        <w:t xml:space="preserve"> </w:t>
      </w:r>
      <w:r>
        <w:rPr>
          <w:rFonts w:ascii="Times New Roman" w:hAnsi="Times New Roman"/>
          <w:sz w:val="28"/>
          <w:szCs w:val="28"/>
          <w:lang w:val="fi-FI"/>
        </w:rPr>
        <w:t>kuusen</w:t>
      </w:r>
      <w:r>
        <w:rPr>
          <w:rFonts w:ascii="Times New Roman" w:hAnsi="Times New Roman"/>
          <w:sz w:val="28"/>
          <w:szCs w:val="28"/>
          <w:lang w:val="ru-RU"/>
        </w:rPr>
        <w:t xml:space="preserve"> </w:t>
      </w:r>
      <w:r>
        <w:rPr>
          <w:rFonts w:ascii="Times New Roman" w:hAnsi="Times New Roman"/>
          <w:sz w:val="28"/>
          <w:szCs w:val="28"/>
          <w:lang w:val="fi-FI"/>
        </w:rPr>
        <w:t>alla</w:t>
      </w:r>
      <w:r>
        <w:rPr>
          <w:rFonts w:ascii="Times New Roman" w:hAnsi="Times New Roman"/>
          <w:sz w:val="28"/>
          <w:szCs w:val="28"/>
          <w:lang w:val="ru-RU"/>
        </w:rPr>
        <w:t xml:space="preserve">. Обстоятельство в форме эссива и транслатива: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opettajana</w:t>
      </w:r>
      <w:r>
        <w:rPr>
          <w:rFonts w:ascii="Times New Roman" w:hAnsi="Times New Roman"/>
          <w:sz w:val="28"/>
          <w:szCs w:val="28"/>
          <w:lang w:val="ru-RU"/>
        </w:rPr>
        <w:t xml:space="preserve"> </w:t>
      </w:r>
      <w:r>
        <w:rPr>
          <w:rFonts w:ascii="Times New Roman" w:hAnsi="Times New Roman"/>
          <w:sz w:val="28"/>
          <w:szCs w:val="28"/>
          <w:lang w:val="fi-FI"/>
        </w:rPr>
        <w:t>koulussa</w:t>
      </w:r>
      <w:r>
        <w:rPr>
          <w:rFonts w:ascii="Times New Roman" w:hAnsi="Times New Roman"/>
          <w:sz w:val="28"/>
          <w:szCs w:val="28"/>
          <w:lang w:val="ru-RU"/>
        </w:rPr>
        <w:t xml:space="preserve">.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valmistunut</w:t>
      </w:r>
      <w:r>
        <w:rPr>
          <w:rFonts w:ascii="Times New Roman" w:hAnsi="Times New Roman"/>
          <w:sz w:val="28"/>
          <w:szCs w:val="28"/>
          <w:lang w:val="ru-RU"/>
        </w:rPr>
        <w:t xml:space="preserve"> </w:t>
      </w:r>
      <w:r>
        <w:rPr>
          <w:rFonts w:ascii="Times New Roman" w:hAnsi="Times New Roman"/>
          <w:sz w:val="28"/>
          <w:szCs w:val="28"/>
          <w:lang w:val="fi-FI"/>
        </w:rPr>
        <w:t>opettajaksi</w:t>
      </w:r>
      <w:r>
        <w:rPr>
          <w:rFonts w:ascii="Times New Roman" w:hAnsi="Times New Roman"/>
          <w:sz w:val="28"/>
          <w:szCs w:val="28"/>
          <w:lang w:val="ru-RU"/>
        </w:rPr>
        <w:t>;</w:t>
      </w:r>
    </w:p>
    <w:p w14:paraId="638ABBA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ипы склонения имен на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nen</w:t>
      </w:r>
      <w:r>
        <w:rPr>
          <w:rFonts w:ascii="Times New Roman" w:hAnsi="Times New Roman"/>
          <w:sz w:val="28"/>
          <w:szCs w:val="28"/>
          <w:lang w:val="ru-RU"/>
        </w:rPr>
        <w:t xml:space="preserve">: </w:t>
      </w:r>
      <w:r>
        <w:rPr>
          <w:rFonts w:ascii="Times New Roman" w:hAnsi="Times New Roman"/>
          <w:sz w:val="28"/>
          <w:szCs w:val="28"/>
          <w:lang w:val="fi-FI"/>
        </w:rPr>
        <w:t>valkoinen</w:t>
      </w:r>
      <w:r>
        <w:rPr>
          <w:rFonts w:ascii="Times New Roman" w:hAnsi="Times New Roman"/>
          <w:sz w:val="28"/>
          <w:szCs w:val="28"/>
          <w:lang w:val="ru-RU"/>
        </w:rPr>
        <w:t>, на -</w:t>
      </w:r>
      <w:r>
        <w:rPr>
          <w:rFonts w:ascii="Times New Roman" w:hAnsi="Times New Roman"/>
          <w:sz w:val="28"/>
          <w:szCs w:val="28"/>
          <w:lang w:val="fi-FI"/>
        </w:rPr>
        <w:t>i</w:t>
      </w:r>
      <w:r>
        <w:rPr>
          <w:rFonts w:ascii="Times New Roman" w:hAnsi="Times New Roman"/>
          <w:sz w:val="28"/>
          <w:szCs w:val="28"/>
          <w:lang w:val="ru-RU"/>
        </w:rPr>
        <w:t xml:space="preserve">: </w:t>
      </w:r>
      <w:r>
        <w:rPr>
          <w:rFonts w:ascii="Times New Roman" w:hAnsi="Times New Roman"/>
          <w:sz w:val="28"/>
          <w:szCs w:val="28"/>
          <w:lang w:val="fi-FI"/>
        </w:rPr>
        <w:t>hissi</w:t>
      </w:r>
      <w:r>
        <w:rPr>
          <w:rFonts w:ascii="Times New Roman" w:hAnsi="Times New Roman"/>
          <w:sz w:val="28"/>
          <w:szCs w:val="28"/>
          <w:lang w:val="ru-RU"/>
        </w:rPr>
        <w:t xml:space="preserve">, </w:t>
      </w:r>
      <w:r>
        <w:rPr>
          <w:rFonts w:ascii="Times New Roman" w:hAnsi="Times New Roman"/>
          <w:sz w:val="28"/>
          <w:szCs w:val="28"/>
          <w:lang w:val="fi-FI"/>
        </w:rPr>
        <w:t>hirvi</w:t>
      </w:r>
      <w:r>
        <w:rPr>
          <w:rFonts w:ascii="Times New Roman" w:hAnsi="Times New Roman"/>
          <w:sz w:val="28"/>
          <w:szCs w:val="28"/>
          <w:lang w:val="ru-RU"/>
        </w:rPr>
        <w:t xml:space="preserve">, </w:t>
      </w:r>
      <w:r>
        <w:rPr>
          <w:rFonts w:ascii="Times New Roman" w:hAnsi="Times New Roman"/>
          <w:sz w:val="28"/>
          <w:szCs w:val="28"/>
          <w:lang w:val="fi-FI"/>
        </w:rPr>
        <w:t>hiiri</w:t>
      </w:r>
      <w:r>
        <w:rPr>
          <w:rFonts w:ascii="Times New Roman" w:hAnsi="Times New Roman"/>
          <w:sz w:val="28"/>
          <w:szCs w:val="28"/>
          <w:lang w:val="ru-RU"/>
        </w:rPr>
        <w:t xml:space="preserve">, </w:t>
      </w:r>
      <w:r>
        <w:rPr>
          <w:rFonts w:ascii="Times New Roman" w:hAnsi="Times New Roman"/>
          <w:sz w:val="28"/>
          <w:szCs w:val="28"/>
          <w:lang w:val="fi-FI"/>
        </w:rPr>
        <w:t>meri</w:t>
      </w:r>
      <w:r>
        <w:rPr>
          <w:rFonts w:ascii="Times New Roman" w:hAnsi="Times New Roman"/>
          <w:sz w:val="28"/>
          <w:szCs w:val="28"/>
          <w:lang w:val="ru-RU"/>
        </w:rPr>
        <w:t>, на -</w:t>
      </w:r>
      <w:r>
        <w:rPr>
          <w:rFonts w:ascii="Times New Roman" w:hAnsi="Times New Roman"/>
          <w:sz w:val="28"/>
          <w:szCs w:val="28"/>
          <w:lang w:val="fi-FI"/>
        </w:rPr>
        <w:t>e</w:t>
      </w:r>
      <w:r>
        <w:rPr>
          <w:rFonts w:ascii="Times New Roman" w:hAnsi="Times New Roman"/>
          <w:sz w:val="28"/>
          <w:szCs w:val="28"/>
          <w:lang w:val="ru-RU"/>
        </w:rPr>
        <w:t xml:space="preserve">: </w:t>
      </w:r>
      <w:r>
        <w:rPr>
          <w:rFonts w:ascii="Times New Roman" w:hAnsi="Times New Roman"/>
          <w:sz w:val="28"/>
          <w:szCs w:val="28"/>
          <w:lang w:val="fi-FI"/>
        </w:rPr>
        <w:t>el</w:t>
      </w:r>
      <w:r>
        <w:rPr>
          <w:rFonts w:ascii="Times New Roman" w:hAnsi="Times New Roman"/>
          <w:sz w:val="28"/>
          <w:szCs w:val="28"/>
          <w:lang w:val="ru-RU"/>
        </w:rPr>
        <w:t>ä</w:t>
      </w:r>
      <w:r>
        <w:rPr>
          <w:rFonts w:ascii="Times New Roman" w:hAnsi="Times New Roman"/>
          <w:sz w:val="28"/>
          <w:szCs w:val="28"/>
          <w:lang w:val="fi-FI"/>
        </w:rPr>
        <w:t>ke</w:t>
      </w:r>
      <w:r>
        <w:rPr>
          <w:rFonts w:ascii="Times New Roman" w:hAnsi="Times New Roman"/>
          <w:sz w:val="28"/>
          <w:szCs w:val="28"/>
          <w:lang w:val="ru-RU"/>
        </w:rPr>
        <w:t xml:space="preserve">, </w:t>
      </w:r>
      <w:r>
        <w:rPr>
          <w:rFonts w:ascii="Times New Roman" w:hAnsi="Times New Roman"/>
          <w:sz w:val="28"/>
          <w:szCs w:val="28"/>
          <w:lang w:val="fi-FI"/>
        </w:rPr>
        <w:t>joukkue</w:t>
      </w:r>
      <w:r>
        <w:rPr>
          <w:rFonts w:ascii="Times New Roman" w:hAnsi="Times New Roman"/>
          <w:sz w:val="28"/>
          <w:szCs w:val="28"/>
          <w:lang w:val="ru-RU"/>
        </w:rPr>
        <w:t>, на -</w:t>
      </w:r>
      <w:r>
        <w:rPr>
          <w:rFonts w:ascii="Times New Roman" w:hAnsi="Times New Roman"/>
          <w:sz w:val="28"/>
          <w:szCs w:val="28"/>
          <w:lang w:val="fi-FI"/>
        </w:rPr>
        <w:t>is</w:t>
      </w:r>
      <w:r>
        <w:rPr>
          <w:rFonts w:ascii="Times New Roman" w:hAnsi="Times New Roman"/>
          <w:sz w:val="28"/>
          <w:szCs w:val="28"/>
          <w:lang w:val="ru-RU"/>
        </w:rPr>
        <w:t>, -</w:t>
      </w:r>
      <w:r>
        <w:rPr>
          <w:rFonts w:ascii="Times New Roman" w:hAnsi="Times New Roman"/>
          <w:sz w:val="28"/>
          <w:szCs w:val="28"/>
          <w:lang w:val="fi-FI"/>
        </w:rPr>
        <w:t>as</w:t>
      </w:r>
      <w:r>
        <w:rPr>
          <w:rFonts w:ascii="Times New Roman" w:hAnsi="Times New Roman"/>
          <w:sz w:val="28"/>
          <w:szCs w:val="28"/>
          <w:lang w:val="ru-RU"/>
        </w:rPr>
        <w:t>, -ä</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asukas</w:t>
      </w:r>
      <w:r>
        <w:rPr>
          <w:rFonts w:ascii="Times New Roman" w:hAnsi="Times New Roman"/>
          <w:sz w:val="28"/>
          <w:szCs w:val="28"/>
          <w:lang w:val="ru-RU"/>
        </w:rPr>
        <w:t xml:space="preserve">, </w:t>
      </w:r>
      <w:r>
        <w:rPr>
          <w:rFonts w:ascii="Times New Roman" w:hAnsi="Times New Roman"/>
          <w:sz w:val="28"/>
          <w:szCs w:val="28"/>
          <w:lang w:val="fi-FI"/>
        </w:rPr>
        <w:t>kallis</w:t>
      </w:r>
      <w:r>
        <w:rPr>
          <w:rFonts w:ascii="Times New Roman" w:hAnsi="Times New Roman"/>
          <w:sz w:val="28"/>
          <w:szCs w:val="28"/>
          <w:lang w:val="ru-RU"/>
        </w:rPr>
        <w:t>, на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w:t>
      </w:r>
      <w:r>
        <w:rPr>
          <w:rFonts w:ascii="Times New Roman" w:hAnsi="Times New Roman"/>
          <w:sz w:val="28"/>
          <w:szCs w:val="28"/>
          <w:lang w:val="fi-FI"/>
        </w:rPr>
        <w:t>os</w:t>
      </w:r>
      <w:r>
        <w:rPr>
          <w:rFonts w:ascii="Times New Roman" w:hAnsi="Times New Roman"/>
          <w:sz w:val="28"/>
          <w:szCs w:val="28"/>
          <w:lang w:val="ru-RU"/>
        </w:rPr>
        <w:t>, -</w:t>
      </w:r>
      <w:r>
        <w:rPr>
          <w:rFonts w:ascii="Times New Roman" w:hAnsi="Times New Roman"/>
          <w:sz w:val="28"/>
          <w:szCs w:val="28"/>
          <w:lang w:val="fi-FI"/>
        </w:rPr>
        <w:t>es</w:t>
      </w:r>
      <w:r>
        <w:rPr>
          <w:rFonts w:ascii="Times New Roman" w:hAnsi="Times New Roman"/>
          <w:sz w:val="28"/>
          <w:szCs w:val="28"/>
          <w:lang w:val="ru-RU"/>
        </w:rPr>
        <w:t xml:space="preserve">: </w:t>
      </w:r>
      <w:r>
        <w:rPr>
          <w:rFonts w:ascii="Times New Roman" w:hAnsi="Times New Roman"/>
          <w:sz w:val="28"/>
          <w:szCs w:val="28"/>
          <w:lang w:val="fi-FI"/>
        </w:rPr>
        <w:t>harjoitus</w:t>
      </w:r>
      <w:r>
        <w:rPr>
          <w:rFonts w:ascii="Times New Roman" w:hAnsi="Times New Roman"/>
          <w:sz w:val="28"/>
          <w:szCs w:val="28"/>
          <w:lang w:val="ru-RU"/>
        </w:rPr>
        <w:t xml:space="preserve">, </w:t>
      </w:r>
      <w:r>
        <w:rPr>
          <w:rFonts w:ascii="Times New Roman" w:hAnsi="Times New Roman"/>
          <w:sz w:val="28"/>
          <w:szCs w:val="28"/>
          <w:lang w:val="fi-FI"/>
        </w:rPr>
        <w:t>leivos</w:t>
      </w:r>
      <w:r>
        <w:rPr>
          <w:rFonts w:ascii="Times New Roman" w:hAnsi="Times New Roman"/>
          <w:sz w:val="28"/>
          <w:szCs w:val="28"/>
          <w:lang w:val="ru-RU"/>
        </w:rPr>
        <w:t xml:space="preserve">, </w:t>
      </w:r>
      <w:r>
        <w:rPr>
          <w:rFonts w:ascii="Times New Roman" w:hAnsi="Times New Roman"/>
          <w:sz w:val="28"/>
          <w:szCs w:val="28"/>
          <w:lang w:val="fi-FI"/>
        </w:rPr>
        <w:t>vihannes</w:t>
      </w:r>
      <w:r>
        <w:rPr>
          <w:rFonts w:ascii="Times New Roman" w:hAnsi="Times New Roman"/>
          <w:sz w:val="28"/>
          <w:szCs w:val="28"/>
          <w:lang w:val="ru-RU"/>
        </w:rPr>
        <w:t xml:space="preserve"> (</w:t>
      </w:r>
      <w:r>
        <w:rPr>
          <w:rFonts w:ascii="Times New Roman" w:hAnsi="Times New Roman"/>
          <w:sz w:val="28"/>
          <w:szCs w:val="28"/>
          <w:lang w:val="fi-FI"/>
        </w:rPr>
        <w:t>j</w:t>
      </w:r>
      <w:r>
        <w:rPr>
          <w:rFonts w:ascii="Times New Roman" w:hAnsi="Times New Roman"/>
          <w:sz w:val="28"/>
          <w:szCs w:val="28"/>
          <w:lang w:val="ru-RU"/>
        </w:rPr>
        <w:t>ä</w:t>
      </w:r>
      <w:r>
        <w:rPr>
          <w:rFonts w:ascii="Times New Roman" w:hAnsi="Times New Roman"/>
          <w:sz w:val="28"/>
          <w:szCs w:val="28"/>
          <w:lang w:val="fi-FI"/>
        </w:rPr>
        <w:t>nis</w:t>
      </w:r>
      <w:r>
        <w:rPr>
          <w:rFonts w:ascii="Times New Roman" w:hAnsi="Times New Roman"/>
          <w:sz w:val="28"/>
          <w:szCs w:val="28"/>
          <w:lang w:val="ru-RU"/>
        </w:rPr>
        <w:t xml:space="preserve">, </w:t>
      </w:r>
      <w:r>
        <w:rPr>
          <w:rFonts w:ascii="Times New Roman" w:hAnsi="Times New Roman"/>
          <w:sz w:val="28"/>
          <w:szCs w:val="28"/>
          <w:lang w:val="fi-FI"/>
        </w:rPr>
        <w:t>lihas</w:t>
      </w:r>
      <w:r>
        <w:rPr>
          <w:rFonts w:ascii="Times New Roman" w:hAnsi="Times New Roman"/>
          <w:sz w:val="28"/>
          <w:szCs w:val="28"/>
          <w:lang w:val="ru-RU"/>
        </w:rPr>
        <w:t>), на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w:t>
      </w:r>
      <w:r>
        <w:rPr>
          <w:rFonts w:ascii="Times New Roman" w:hAnsi="Times New Roman"/>
          <w:sz w:val="28"/>
          <w:szCs w:val="28"/>
          <w:lang w:val="fi-FI"/>
        </w:rPr>
        <w:t>uus</w:t>
      </w:r>
      <w:r>
        <w:rPr>
          <w:rFonts w:ascii="Times New Roman" w:hAnsi="Times New Roman"/>
          <w:sz w:val="28"/>
          <w:szCs w:val="28"/>
          <w:lang w:val="ru-RU"/>
        </w:rPr>
        <w:t>, -</w:t>
      </w:r>
      <w:r>
        <w:rPr>
          <w:rFonts w:ascii="Times New Roman" w:hAnsi="Times New Roman"/>
          <w:sz w:val="28"/>
          <w:szCs w:val="28"/>
          <w:lang w:val="fi-FI"/>
        </w:rPr>
        <w:t>yys</w:t>
      </w:r>
      <w:r>
        <w:rPr>
          <w:rFonts w:ascii="Times New Roman" w:hAnsi="Times New Roman"/>
          <w:sz w:val="28"/>
          <w:szCs w:val="28"/>
          <w:lang w:val="ru-RU"/>
        </w:rPr>
        <w:t xml:space="preserve">: </w:t>
      </w:r>
      <w:r>
        <w:rPr>
          <w:rFonts w:ascii="Times New Roman" w:hAnsi="Times New Roman"/>
          <w:sz w:val="28"/>
          <w:szCs w:val="28"/>
          <w:lang w:val="fi-FI"/>
        </w:rPr>
        <w:t>kauneus</w:t>
      </w:r>
      <w:r>
        <w:rPr>
          <w:rFonts w:ascii="Times New Roman" w:hAnsi="Times New Roman"/>
          <w:sz w:val="28"/>
          <w:szCs w:val="28"/>
          <w:lang w:val="ru-RU"/>
        </w:rPr>
        <w:t xml:space="preserve">, </w:t>
      </w:r>
      <w:r>
        <w:rPr>
          <w:rFonts w:ascii="Times New Roman" w:hAnsi="Times New Roman"/>
          <w:sz w:val="28"/>
          <w:szCs w:val="28"/>
          <w:lang w:val="fi-FI"/>
        </w:rPr>
        <w:t>kirjallisuus</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ht</w:t>
      </w:r>
      <w:r>
        <w:rPr>
          <w:rFonts w:ascii="Times New Roman" w:hAnsi="Times New Roman"/>
          <w:sz w:val="28"/>
          <w:szCs w:val="28"/>
          <w:lang w:val="ru-RU"/>
        </w:rPr>
        <w:t>ä</w:t>
      </w:r>
      <w:r>
        <w:rPr>
          <w:rFonts w:ascii="Times New Roman" w:hAnsi="Times New Roman"/>
          <w:sz w:val="28"/>
          <w:szCs w:val="28"/>
          <w:lang w:val="fi-FI"/>
        </w:rPr>
        <w:t>vyys</w:t>
      </w:r>
      <w:r>
        <w:rPr>
          <w:rFonts w:ascii="Times New Roman" w:hAnsi="Times New Roman"/>
          <w:sz w:val="28"/>
          <w:szCs w:val="28"/>
          <w:lang w:val="ru-RU"/>
        </w:rPr>
        <w:t>, на -</w:t>
      </w:r>
      <w:r>
        <w:rPr>
          <w:rFonts w:ascii="Times New Roman" w:hAnsi="Times New Roman"/>
          <w:sz w:val="28"/>
          <w:szCs w:val="28"/>
          <w:lang w:val="fi-FI"/>
        </w:rPr>
        <w:t>in</w:t>
      </w:r>
      <w:r>
        <w:rPr>
          <w:rFonts w:ascii="Times New Roman" w:hAnsi="Times New Roman"/>
          <w:sz w:val="28"/>
          <w:szCs w:val="28"/>
          <w:lang w:val="ru-RU"/>
        </w:rPr>
        <w:t xml:space="preserve">: </w:t>
      </w:r>
      <w:r>
        <w:rPr>
          <w:rFonts w:ascii="Times New Roman" w:hAnsi="Times New Roman"/>
          <w:sz w:val="28"/>
          <w:szCs w:val="28"/>
          <w:lang w:val="fi-FI"/>
        </w:rPr>
        <w:t>avain</w:t>
      </w:r>
      <w:r>
        <w:rPr>
          <w:rFonts w:ascii="Times New Roman" w:hAnsi="Times New Roman"/>
          <w:sz w:val="28"/>
          <w:szCs w:val="28"/>
          <w:lang w:val="ru-RU"/>
        </w:rPr>
        <w:t>, на -</w:t>
      </w:r>
      <w:r>
        <w:rPr>
          <w:rFonts w:ascii="Times New Roman" w:hAnsi="Times New Roman"/>
          <w:sz w:val="28"/>
          <w:szCs w:val="28"/>
          <w:lang w:val="fi-FI"/>
        </w:rPr>
        <w:t>si</w:t>
      </w:r>
      <w:r>
        <w:rPr>
          <w:rFonts w:ascii="Times New Roman" w:hAnsi="Times New Roman"/>
          <w:sz w:val="28"/>
          <w:szCs w:val="28"/>
          <w:lang w:val="ru-RU"/>
        </w:rPr>
        <w:t xml:space="preserve">: </w:t>
      </w:r>
      <w:r>
        <w:rPr>
          <w:rFonts w:ascii="Times New Roman" w:hAnsi="Times New Roman"/>
          <w:sz w:val="28"/>
          <w:szCs w:val="28"/>
          <w:lang w:val="fi-FI"/>
        </w:rPr>
        <w:t>kuukausi</w:t>
      </w:r>
      <w:r>
        <w:rPr>
          <w:rFonts w:ascii="Times New Roman" w:hAnsi="Times New Roman"/>
          <w:sz w:val="28"/>
          <w:szCs w:val="28"/>
          <w:lang w:val="ru-RU"/>
        </w:rPr>
        <w:t xml:space="preserve">, </w:t>
      </w:r>
      <w:r>
        <w:rPr>
          <w:rFonts w:ascii="Times New Roman" w:hAnsi="Times New Roman"/>
          <w:sz w:val="28"/>
          <w:szCs w:val="28"/>
          <w:lang w:val="fi-FI"/>
        </w:rPr>
        <w:t>liesi</w:t>
      </w:r>
      <w:r>
        <w:rPr>
          <w:rFonts w:ascii="Times New Roman" w:hAnsi="Times New Roman"/>
          <w:sz w:val="28"/>
          <w:szCs w:val="28"/>
          <w:lang w:val="ru-RU"/>
        </w:rPr>
        <w:t>, на -</w:t>
      </w:r>
      <w:r>
        <w:rPr>
          <w:rFonts w:ascii="Times New Roman" w:hAnsi="Times New Roman"/>
          <w:sz w:val="28"/>
          <w:szCs w:val="28"/>
          <w:lang w:val="fi-FI"/>
        </w:rPr>
        <w:t>ea</w:t>
      </w:r>
      <w:r>
        <w:rPr>
          <w:rFonts w:ascii="Times New Roman" w:hAnsi="Times New Roman"/>
          <w:sz w:val="28"/>
          <w:szCs w:val="28"/>
          <w:lang w:val="ru-RU"/>
        </w:rPr>
        <w:t>, -</w:t>
      </w:r>
      <w:r>
        <w:rPr>
          <w:rFonts w:ascii="Times New Roman" w:hAnsi="Times New Roman"/>
          <w:sz w:val="28"/>
          <w:szCs w:val="28"/>
          <w:lang w:val="fi-FI"/>
        </w:rPr>
        <w:t>e</w:t>
      </w:r>
      <w:r>
        <w:rPr>
          <w:rFonts w:ascii="Times New Roman" w:hAnsi="Times New Roman"/>
          <w:sz w:val="28"/>
          <w:szCs w:val="28"/>
          <w:lang w:val="ru-RU"/>
        </w:rPr>
        <w:t xml:space="preserve">ä: </w:t>
      </w:r>
      <w:r>
        <w:rPr>
          <w:rFonts w:ascii="Times New Roman" w:hAnsi="Times New Roman"/>
          <w:sz w:val="28"/>
          <w:szCs w:val="28"/>
          <w:lang w:val="fi-FI"/>
        </w:rPr>
        <w:t>hopea</w:t>
      </w:r>
      <w:r>
        <w:rPr>
          <w:rFonts w:ascii="Times New Roman" w:hAnsi="Times New Roman"/>
          <w:sz w:val="28"/>
          <w:szCs w:val="28"/>
          <w:lang w:val="ru-RU"/>
        </w:rPr>
        <w:t>, на -</w:t>
      </w:r>
      <w:r>
        <w:rPr>
          <w:rFonts w:ascii="Times New Roman" w:hAnsi="Times New Roman"/>
          <w:sz w:val="28"/>
          <w:szCs w:val="28"/>
          <w:lang w:val="fi-FI"/>
        </w:rPr>
        <w:t>ar</w:t>
      </w:r>
      <w:r>
        <w:rPr>
          <w:rFonts w:ascii="Times New Roman" w:hAnsi="Times New Roman"/>
          <w:sz w:val="28"/>
          <w:szCs w:val="28"/>
          <w:lang w:val="ru-RU"/>
        </w:rPr>
        <w:t xml:space="preserve">: </w:t>
      </w:r>
      <w:r>
        <w:rPr>
          <w:rFonts w:ascii="Times New Roman" w:hAnsi="Times New Roman"/>
          <w:sz w:val="28"/>
          <w:szCs w:val="28"/>
          <w:lang w:val="fi-FI"/>
        </w:rPr>
        <w:t>sisar</w:t>
      </w:r>
      <w:r>
        <w:rPr>
          <w:rFonts w:ascii="Times New Roman" w:hAnsi="Times New Roman"/>
          <w:sz w:val="28"/>
          <w:szCs w:val="28"/>
          <w:lang w:val="ru-RU"/>
        </w:rPr>
        <w:t>, одноосновные и двухосновные имена, гласную и согласную основу;</w:t>
      </w:r>
    </w:p>
    <w:p w14:paraId="26AE5B43">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клонение имен в единственном и множественном числе (существительные, прилагательные, местоимения), словоизменительные суффиксы в современном финском языке: формообразующие суффиксы и окончания, показатель множественного числа в формах косвенных падежей: -</w:t>
      </w:r>
      <w:r>
        <w:rPr>
          <w:rFonts w:ascii="Times New Roman" w:hAnsi="Times New Roman"/>
          <w:sz w:val="28"/>
          <w:szCs w:val="28"/>
          <w:lang w:val="fi-FI"/>
        </w:rPr>
        <w:t>i</w:t>
      </w:r>
      <w:r>
        <w:rPr>
          <w:rFonts w:ascii="Times New Roman" w:hAnsi="Times New Roman"/>
          <w:sz w:val="28"/>
          <w:szCs w:val="28"/>
          <w:lang w:val="ru-RU"/>
        </w:rPr>
        <w:t>-, -</w:t>
      </w:r>
      <w:r>
        <w:rPr>
          <w:rFonts w:ascii="Times New Roman" w:hAnsi="Times New Roman"/>
          <w:sz w:val="28"/>
          <w:szCs w:val="28"/>
          <w:lang w:val="fi-FI"/>
        </w:rPr>
        <w:t>j</w:t>
      </w:r>
      <w:r>
        <w:rPr>
          <w:rFonts w:ascii="Times New Roman" w:hAnsi="Times New Roman"/>
          <w:sz w:val="28"/>
          <w:szCs w:val="28"/>
          <w:lang w:val="ru-RU"/>
        </w:rPr>
        <w:t xml:space="preserve">-, партитив множественного числа, </w:t>
      </w:r>
      <w:r>
        <w:rPr>
          <w:rFonts w:ascii="Times New Roman" w:hAnsi="Times New Roman"/>
          <w:sz w:val="28"/>
          <w:szCs w:val="28"/>
          <w:lang w:val="fi-FI"/>
        </w:rPr>
        <w:t>Ket</w:t>
      </w:r>
      <w:r>
        <w:rPr>
          <w:rFonts w:ascii="Times New Roman" w:hAnsi="Times New Roman"/>
          <w:sz w:val="28"/>
          <w:szCs w:val="28"/>
          <w:lang w:val="ru-RU"/>
        </w:rPr>
        <w:t xml:space="preserve">ä? </w:t>
      </w:r>
      <w:r>
        <w:rPr>
          <w:rFonts w:ascii="Times New Roman" w:hAnsi="Times New Roman"/>
          <w:sz w:val="28"/>
          <w:szCs w:val="28"/>
          <w:lang w:val="fi-FI"/>
        </w:rPr>
        <w:t xml:space="preserve">Mitä? -a, -ä, -ta, -tä: laukku – laukkuja, kala – kaloja, kirja – kirjoja, kuva – kuvia, sieni – sieniä, tomaatti – tomaatteja, vaate – vaatteita, oppilas – oppilaita, susi – susia, käsityö – käsitöitä, </w:t>
      </w:r>
      <w:r>
        <w:rPr>
          <w:rFonts w:ascii="Times New Roman" w:hAnsi="Times New Roman"/>
          <w:sz w:val="28"/>
          <w:szCs w:val="28"/>
          <w:lang w:val="ru-RU"/>
        </w:rPr>
        <w:t>генитив</w:t>
      </w:r>
      <w:r>
        <w:rPr>
          <w:rFonts w:ascii="Times New Roman" w:hAnsi="Times New Roman"/>
          <w:sz w:val="28"/>
          <w:szCs w:val="28"/>
          <w:lang w:val="fi-FI"/>
        </w:rPr>
        <w:t xml:space="preserve"> (</w:t>
      </w:r>
      <w:r>
        <w:rPr>
          <w:rFonts w:ascii="Times New Roman" w:hAnsi="Times New Roman"/>
          <w:sz w:val="28"/>
          <w:szCs w:val="28"/>
          <w:lang w:val="ru-RU"/>
        </w:rPr>
        <w:t>множественное число</w:t>
      </w:r>
      <w:r>
        <w:rPr>
          <w:rFonts w:ascii="Times New Roman" w:hAnsi="Times New Roman"/>
          <w:sz w:val="28"/>
          <w:szCs w:val="28"/>
          <w:lang w:val="fi-FI"/>
        </w:rPr>
        <w:t xml:space="preserve">), Kenen? Minkä? -en, -den: tyttö – tyttöjen, oppilas – oppilaiden, </w:t>
      </w:r>
      <w:r>
        <w:rPr>
          <w:rFonts w:ascii="Times New Roman" w:hAnsi="Times New Roman"/>
          <w:sz w:val="28"/>
          <w:szCs w:val="28"/>
          <w:lang w:val="ru-RU"/>
        </w:rPr>
        <w:t>множественное</w:t>
      </w:r>
      <w:r>
        <w:rPr>
          <w:rFonts w:ascii="Times New Roman" w:hAnsi="Times New Roman"/>
          <w:sz w:val="28"/>
          <w:szCs w:val="28"/>
          <w:lang w:val="fi-FI"/>
        </w:rPr>
        <w:t xml:space="preserve"> </w:t>
      </w:r>
      <w:r>
        <w:rPr>
          <w:rFonts w:ascii="Times New Roman" w:hAnsi="Times New Roman"/>
          <w:sz w:val="28"/>
          <w:szCs w:val="28"/>
          <w:lang w:val="ru-RU"/>
        </w:rPr>
        <w:t>число</w:t>
      </w:r>
      <w:r>
        <w:rPr>
          <w:rFonts w:ascii="Times New Roman" w:hAnsi="Times New Roman"/>
          <w:sz w:val="28"/>
          <w:szCs w:val="28"/>
          <w:lang w:val="fi-FI"/>
        </w:rPr>
        <w:t xml:space="preserve"> </w:t>
      </w:r>
      <w:r>
        <w:rPr>
          <w:rFonts w:ascii="Times New Roman" w:hAnsi="Times New Roman"/>
          <w:sz w:val="28"/>
          <w:szCs w:val="28"/>
          <w:lang w:val="ru-RU"/>
        </w:rPr>
        <w:t>внутренне</w:t>
      </w:r>
      <w:r>
        <w:rPr>
          <w:rFonts w:ascii="Times New Roman" w:hAnsi="Times New Roman"/>
          <w:sz w:val="28"/>
          <w:szCs w:val="28"/>
          <w:lang w:val="fi-FI"/>
        </w:rPr>
        <w:t>-</w:t>
      </w:r>
      <w:r>
        <w:rPr>
          <w:rFonts w:ascii="Times New Roman" w:hAnsi="Times New Roman"/>
          <w:sz w:val="28"/>
          <w:szCs w:val="28"/>
          <w:lang w:val="ru-RU"/>
        </w:rPr>
        <w:t>местных</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внешне</w:t>
      </w:r>
      <w:r>
        <w:rPr>
          <w:rFonts w:ascii="Times New Roman" w:hAnsi="Times New Roman"/>
          <w:sz w:val="28"/>
          <w:szCs w:val="28"/>
          <w:lang w:val="fi-FI"/>
        </w:rPr>
        <w:t>-</w:t>
      </w:r>
      <w:r>
        <w:rPr>
          <w:rFonts w:ascii="Times New Roman" w:hAnsi="Times New Roman"/>
          <w:sz w:val="28"/>
          <w:szCs w:val="28"/>
          <w:lang w:val="ru-RU"/>
        </w:rPr>
        <w:t>местных</w:t>
      </w:r>
      <w:r>
        <w:rPr>
          <w:rFonts w:ascii="Times New Roman" w:hAnsi="Times New Roman"/>
          <w:sz w:val="28"/>
          <w:szCs w:val="28"/>
          <w:lang w:val="fi-FI"/>
        </w:rPr>
        <w:t xml:space="preserve"> </w:t>
      </w:r>
      <w:r>
        <w:rPr>
          <w:rFonts w:ascii="Times New Roman" w:hAnsi="Times New Roman"/>
          <w:sz w:val="28"/>
          <w:szCs w:val="28"/>
          <w:lang w:val="ru-RU"/>
        </w:rPr>
        <w:t>падежей</w:t>
      </w:r>
      <w:r>
        <w:rPr>
          <w:rFonts w:ascii="Times New Roman" w:hAnsi="Times New Roman"/>
          <w:sz w:val="28"/>
          <w:szCs w:val="28"/>
          <w:lang w:val="fi-FI"/>
        </w:rPr>
        <w:t xml:space="preserve">: taloissa, huoneista, kaduilla, </w:t>
      </w: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эссива</w:t>
      </w:r>
      <w:r>
        <w:rPr>
          <w:rFonts w:ascii="Times New Roman" w:hAnsi="Times New Roman"/>
          <w:sz w:val="28"/>
          <w:szCs w:val="28"/>
          <w:lang w:val="fi-FI"/>
        </w:rPr>
        <w:t>: Hän tuli iloisena kotiin;</w:t>
      </w:r>
    </w:p>
    <w:p w14:paraId="6BB84D47">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слаб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тупеней</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чередование</w:t>
      </w:r>
      <w:r>
        <w:rPr>
          <w:rFonts w:ascii="Times New Roman" w:hAnsi="Times New Roman"/>
          <w:sz w:val="28"/>
          <w:szCs w:val="28"/>
          <w:lang w:val="fi-FI"/>
        </w:rPr>
        <w:t xml:space="preserve"> </w:t>
      </w:r>
      <w:r>
        <w:rPr>
          <w:rFonts w:ascii="Times New Roman" w:hAnsi="Times New Roman"/>
          <w:sz w:val="28"/>
          <w:szCs w:val="28"/>
          <w:lang w:val="ru-RU"/>
        </w:rPr>
        <w:t>ступеней</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основе</w:t>
      </w:r>
      <w:r>
        <w:rPr>
          <w:rFonts w:ascii="Times New Roman" w:hAnsi="Times New Roman"/>
          <w:sz w:val="28"/>
          <w:szCs w:val="28"/>
          <w:lang w:val="fi-FI"/>
        </w:rPr>
        <w:t xml:space="preserve"> </w:t>
      </w:r>
      <w:r>
        <w:rPr>
          <w:rFonts w:ascii="Times New Roman" w:hAnsi="Times New Roman"/>
          <w:sz w:val="28"/>
          <w:szCs w:val="28"/>
          <w:lang w:val="ru-RU"/>
        </w:rPr>
        <w:t>слова</w:t>
      </w:r>
      <w:r>
        <w:rPr>
          <w:rFonts w:ascii="Times New Roman" w:hAnsi="Times New Roman"/>
          <w:sz w:val="28"/>
          <w:szCs w:val="28"/>
          <w:lang w:val="fi-FI"/>
        </w:rPr>
        <w:t xml:space="preserve">: tt:t (juttelemme:jutella), t:d (itä:idässä), pp:p (jääkaappi:jääkaapissa), nt:nn (työskennellä:työskentelen), kk:k (kännykkä:kännykän), k:o (ruoka:ruoan), nk:ng (onkia:ongin), uku:uvu (suku:suvun), mp:mm (kumpi:kummasta), lt:ll (kieltää:kiellän), p:v (halpa:halvat), </w:t>
      </w: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перед</w:t>
      </w:r>
      <w:r>
        <w:rPr>
          <w:rFonts w:ascii="Times New Roman" w:hAnsi="Times New Roman"/>
          <w:sz w:val="28"/>
          <w:szCs w:val="28"/>
          <w:lang w:val="fi-FI"/>
        </w:rPr>
        <w:t xml:space="preserve"> </w:t>
      </w:r>
      <w:r>
        <w:rPr>
          <w:rFonts w:ascii="Times New Roman" w:hAnsi="Times New Roman"/>
          <w:sz w:val="28"/>
          <w:szCs w:val="28"/>
          <w:lang w:val="ru-RU"/>
        </w:rPr>
        <w:t>притяжательными</w:t>
      </w:r>
      <w:r>
        <w:rPr>
          <w:rFonts w:ascii="Times New Roman" w:hAnsi="Times New Roman"/>
          <w:sz w:val="28"/>
          <w:szCs w:val="28"/>
          <w:lang w:val="fi-FI"/>
        </w:rPr>
        <w:t xml:space="preserve"> </w:t>
      </w:r>
      <w:r>
        <w:rPr>
          <w:rFonts w:ascii="Times New Roman" w:hAnsi="Times New Roman"/>
          <w:sz w:val="28"/>
          <w:szCs w:val="28"/>
          <w:lang w:val="ru-RU"/>
        </w:rPr>
        <w:t>суффиксами</w:t>
      </w:r>
      <w:r>
        <w:rPr>
          <w:rFonts w:ascii="Times New Roman" w:hAnsi="Times New Roman"/>
          <w:sz w:val="28"/>
          <w:szCs w:val="28"/>
          <w:lang w:val="fi-FI"/>
        </w:rPr>
        <w:t xml:space="preserve">: hänen poikansa ystävä, </w:t>
      </w: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закрытом</w:t>
      </w:r>
      <w:r>
        <w:rPr>
          <w:rFonts w:ascii="Times New Roman" w:hAnsi="Times New Roman"/>
          <w:sz w:val="28"/>
          <w:szCs w:val="28"/>
          <w:lang w:val="fi-FI"/>
        </w:rPr>
        <w:t xml:space="preserve"> </w:t>
      </w:r>
      <w:r>
        <w:rPr>
          <w:rFonts w:ascii="Times New Roman" w:hAnsi="Times New Roman"/>
          <w:sz w:val="28"/>
          <w:szCs w:val="28"/>
          <w:lang w:val="ru-RU"/>
        </w:rPr>
        <w:t>слоге</w:t>
      </w:r>
      <w:r>
        <w:rPr>
          <w:rFonts w:ascii="Times New Roman" w:hAnsi="Times New Roman"/>
          <w:sz w:val="28"/>
          <w:szCs w:val="28"/>
          <w:lang w:val="fi-FI"/>
        </w:rPr>
        <w:t xml:space="preserve"> </w:t>
      </w:r>
      <w:r>
        <w:rPr>
          <w:rFonts w:ascii="Times New Roman" w:hAnsi="Times New Roman"/>
          <w:sz w:val="28"/>
          <w:szCs w:val="28"/>
          <w:lang w:val="ru-RU"/>
        </w:rPr>
        <w:t>перед</w:t>
      </w:r>
      <w:r>
        <w:rPr>
          <w:rFonts w:ascii="Times New Roman" w:hAnsi="Times New Roman"/>
          <w:sz w:val="28"/>
          <w:szCs w:val="28"/>
          <w:lang w:val="fi-FI"/>
        </w:rPr>
        <w:t xml:space="preserve"> </w:t>
      </w:r>
      <w:r>
        <w:rPr>
          <w:rFonts w:ascii="Times New Roman" w:hAnsi="Times New Roman"/>
          <w:sz w:val="28"/>
          <w:szCs w:val="28"/>
          <w:lang w:val="ru-RU"/>
        </w:rPr>
        <w:t>долгим</w:t>
      </w:r>
      <w:r>
        <w:rPr>
          <w:rFonts w:ascii="Times New Roman" w:hAnsi="Times New Roman"/>
          <w:sz w:val="28"/>
          <w:szCs w:val="28"/>
          <w:lang w:val="fi-FI"/>
        </w:rPr>
        <w:t xml:space="preserve"> </w:t>
      </w:r>
      <w:r>
        <w:rPr>
          <w:rFonts w:ascii="Times New Roman" w:hAnsi="Times New Roman"/>
          <w:sz w:val="28"/>
          <w:szCs w:val="28"/>
          <w:lang w:val="ru-RU"/>
        </w:rPr>
        <w:t>гласным</w:t>
      </w:r>
      <w:r>
        <w:rPr>
          <w:rFonts w:ascii="Times New Roman" w:hAnsi="Times New Roman"/>
          <w:sz w:val="28"/>
          <w:szCs w:val="28"/>
          <w:lang w:val="fi-FI"/>
        </w:rPr>
        <w:t>: asukas – asukkaan, tehdas – tehtaassa, eläke – eläkkeellä;</w:t>
      </w:r>
    </w:p>
    <w:p w14:paraId="3BF512F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казательные местоимения: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tuo</w:t>
      </w:r>
      <w:r>
        <w:rPr>
          <w:rFonts w:ascii="Times New Roman" w:hAnsi="Times New Roman"/>
          <w:sz w:val="28"/>
          <w:szCs w:val="28"/>
          <w:lang w:val="ru-RU"/>
        </w:rPr>
        <w:t xml:space="preserve">, </w:t>
      </w:r>
      <w:r>
        <w:rPr>
          <w:rFonts w:ascii="Times New Roman" w:hAnsi="Times New Roman"/>
          <w:sz w:val="28"/>
          <w:szCs w:val="28"/>
          <w:lang w:val="fi-FI"/>
        </w:rPr>
        <w:t>se</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nuo</w:t>
      </w:r>
      <w:r>
        <w:rPr>
          <w:rFonts w:ascii="Times New Roman" w:hAnsi="Times New Roman"/>
          <w:sz w:val="28"/>
          <w:szCs w:val="28"/>
          <w:lang w:val="ru-RU"/>
        </w:rPr>
        <w:t xml:space="preserve">, </w:t>
      </w:r>
      <w:r>
        <w:rPr>
          <w:rFonts w:ascii="Times New Roman" w:hAnsi="Times New Roman"/>
          <w:sz w:val="28"/>
          <w:szCs w:val="28"/>
          <w:lang w:val="fi-FI"/>
        </w:rPr>
        <w:t>ne</w:t>
      </w:r>
      <w:r>
        <w:rPr>
          <w:rFonts w:ascii="Times New Roman" w:hAnsi="Times New Roman"/>
          <w:sz w:val="28"/>
          <w:szCs w:val="28"/>
          <w:lang w:val="ru-RU"/>
        </w:rPr>
        <w:t xml:space="preserve">, вопросительные местоимения: </w:t>
      </w:r>
      <w:r>
        <w:rPr>
          <w:rFonts w:ascii="Times New Roman" w:hAnsi="Times New Roman"/>
          <w:sz w:val="28"/>
          <w:szCs w:val="28"/>
          <w:lang w:val="fi-FI"/>
        </w:rPr>
        <w:t>Kuka</w:t>
      </w:r>
      <w:r>
        <w:rPr>
          <w:rFonts w:ascii="Times New Roman" w:hAnsi="Times New Roman"/>
          <w:sz w:val="28"/>
          <w:szCs w:val="28"/>
          <w:lang w:val="ru-RU"/>
        </w:rPr>
        <w:t xml:space="preserve">? </w:t>
      </w:r>
      <w:r>
        <w:rPr>
          <w:rFonts w:ascii="Times New Roman" w:hAnsi="Times New Roman"/>
          <w:sz w:val="28"/>
          <w:szCs w:val="28"/>
          <w:lang w:val="fi-FI"/>
        </w:rPr>
        <w:t>Mik</w:t>
      </w:r>
      <w:r>
        <w:rPr>
          <w:rFonts w:ascii="Times New Roman" w:hAnsi="Times New Roman"/>
          <w:sz w:val="28"/>
          <w:szCs w:val="28"/>
          <w:lang w:val="ru-RU"/>
        </w:rPr>
        <w:t xml:space="preserve">ä? </w:t>
      </w:r>
      <w:r>
        <w:rPr>
          <w:rFonts w:ascii="Times New Roman" w:hAnsi="Times New Roman"/>
          <w:sz w:val="28"/>
          <w:szCs w:val="28"/>
          <w:lang w:val="fi-FI"/>
        </w:rPr>
        <w:t>Kumpi</w:t>
      </w:r>
      <w:r>
        <w:rPr>
          <w:rFonts w:ascii="Times New Roman" w:hAnsi="Times New Roman"/>
          <w:sz w:val="28"/>
          <w:szCs w:val="28"/>
          <w:lang w:val="ru-RU"/>
        </w:rPr>
        <w:t xml:space="preserve">?, относительные местоимения: </w:t>
      </w:r>
      <w:r>
        <w:rPr>
          <w:rFonts w:ascii="Times New Roman" w:hAnsi="Times New Roman"/>
          <w:sz w:val="28"/>
          <w:szCs w:val="28"/>
          <w:lang w:val="fi-FI"/>
        </w:rPr>
        <w:t>joka</w:t>
      </w:r>
      <w:r>
        <w:rPr>
          <w:rFonts w:ascii="Times New Roman" w:hAnsi="Times New Roman"/>
          <w:sz w:val="28"/>
          <w:szCs w:val="28"/>
          <w:lang w:val="ru-RU"/>
        </w:rPr>
        <w:t xml:space="preserve">, </w:t>
      </w:r>
      <w:r>
        <w:rPr>
          <w:rFonts w:ascii="Times New Roman" w:hAnsi="Times New Roman"/>
          <w:sz w:val="28"/>
          <w:szCs w:val="28"/>
          <w:lang w:val="fi-FI"/>
        </w:rPr>
        <w:t>mik</w:t>
      </w:r>
      <w:r>
        <w:rPr>
          <w:rFonts w:ascii="Times New Roman" w:hAnsi="Times New Roman"/>
          <w:sz w:val="28"/>
          <w:szCs w:val="28"/>
          <w:lang w:val="ru-RU"/>
        </w:rPr>
        <w:t xml:space="preserve">ä, неопределённые местоимения: </w:t>
      </w:r>
      <w:r>
        <w:rPr>
          <w:rFonts w:ascii="Times New Roman" w:hAnsi="Times New Roman"/>
          <w:sz w:val="28"/>
          <w:szCs w:val="28"/>
          <w:lang w:val="fi-FI"/>
        </w:rPr>
        <w:t>joku</w:t>
      </w:r>
      <w:r>
        <w:rPr>
          <w:rFonts w:ascii="Times New Roman" w:hAnsi="Times New Roman"/>
          <w:sz w:val="28"/>
          <w:szCs w:val="28"/>
          <w:lang w:val="ru-RU"/>
        </w:rPr>
        <w:t xml:space="preserve">, </w:t>
      </w:r>
      <w:r>
        <w:rPr>
          <w:rFonts w:ascii="Times New Roman" w:hAnsi="Times New Roman"/>
          <w:sz w:val="28"/>
          <w:szCs w:val="28"/>
          <w:lang w:val="fi-FI"/>
        </w:rPr>
        <w:t>jokin</w:t>
      </w:r>
      <w:r>
        <w:rPr>
          <w:rFonts w:ascii="Times New Roman" w:hAnsi="Times New Roman"/>
          <w:sz w:val="28"/>
          <w:szCs w:val="28"/>
          <w:lang w:val="ru-RU"/>
        </w:rPr>
        <w:t>, склонение указательных, вопросительных, относительных, неопределённых местоимений;</w:t>
      </w:r>
    </w:p>
    <w:p w14:paraId="62D71B52">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и наречий: компаратив (</w:t>
      </w:r>
      <w:r>
        <w:rPr>
          <w:rFonts w:ascii="Times New Roman" w:hAnsi="Times New Roman"/>
          <w:sz w:val="28"/>
          <w:szCs w:val="28"/>
          <w:lang w:val="fi-FI"/>
        </w:rPr>
        <w:t>nopeampi</w:t>
      </w:r>
      <w:r>
        <w:rPr>
          <w:rFonts w:ascii="Times New Roman" w:hAnsi="Times New Roman"/>
          <w:sz w:val="28"/>
          <w:szCs w:val="28"/>
          <w:lang w:val="ru-RU"/>
        </w:rPr>
        <w:t xml:space="preserve">, </w:t>
      </w:r>
      <w:r>
        <w:rPr>
          <w:rFonts w:ascii="Times New Roman" w:hAnsi="Times New Roman"/>
          <w:sz w:val="28"/>
          <w:szCs w:val="28"/>
          <w:lang w:val="fi-FI"/>
        </w:rPr>
        <w:t>nopeammin</w:t>
      </w:r>
      <w:r>
        <w:rPr>
          <w:rFonts w:ascii="Times New Roman" w:hAnsi="Times New Roman"/>
          <w:sz w:val="28"/>
          <w:szCs w:val="28"/>
          <w:lang w:val="ru-RU"/>
        </w:rPr>
        <w:t>), суперлатив (</w:t>
      </w:r>
      <w:r>
        <w:rPr>
          <w:rFonts w:ascii="Times New Roman" w:hAnsi="Times New Roman"/>
          <w:sz w:val="28"/>
          <w:szCs w:val="28"/>
          <w:lang w:val="fi-FI"/>
        </w:rPr>
        <w:t>nopein</w:t>
      </w:r>
      <w:r>
        <w:rPr>
          <w:rFonts w:ascii="Times New Roman" w:hAnsi="Times New Roman"/>
          <w:sz w:val="28"/>
          <w:szCs w:val="28"/>
          <w:lang w:val="ru-RU"/>
        </w:rPr>
        <w:t xml:space="preserve">, </w:t>
      </w:r>
      <w:r>
        <w:rPr>
          <w:rFonts w:ascii="Times New Roman" w:hAnsi="Times New Roman"/>
          <w:sz w:val="28"/>
          <w:szCs w:val="28"/>
          <w:lang w:val="fi-FI"/>
        </w:rPr>
        <w:t>nopeimmin</w:t>
      </w:r>
      <w:r>
        <w:rPr>
          <w:rFonts w:ascii="Times New Roman" w:hAnsi="Times New Roman"/>
          <w:sz w:val="28"/>
          <w:szCs w:val="28"/>
          <w:lang w:val="ru-RU"/>
        </w:rPr>
        <w:t>), склонение прилагательных в форме компаратива и суперлатива (единственное и множественное число);</w:t>
      </w:r>
    </w:p>
    <w:p w14:paraId="670B750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се типы спряжения глаголов в современном финском языке.</w:t>
      </w:r>
    </w:p>
    <w:p w14:paraId="178B15DC">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ростого</w:t>
      </w:r>
      <w:r>
        <w:rPr>
          <w:rFonts w:ascii="Times New Roman" w:hAnsi="Times New Roman"/>
          <w:sz w:val="28"/>
          <w:szCs w:val="28"/>
          <w:lang w:val="fi-FI"/>
        </w:rPr>
        <w:t xml:space="preserve"> </w:t>
      </w:r>
      <w:r>
        <w:rPr>
          <w:rFonts w:ascii="Times New Roman" w:hAnsi="Times New Roman"/>
          <w:sz w:val="28"/>
          <w:szCs w:val="28"/>
          <w:lang w:val="ru-RU"/>
        </w:rPr>
        <w:t>претерита</w:t>
      </w:r>
      <w:r>
        <w:rPr>
          <w:rFonts w:ascii="Times New Roman" w:hAnsi="Times New Roman"/>
          <w:sz w:val="28"/>
          <w:szCs w:val="28"/>
          <w:lang w:val="fi-FI"/>
        </w:rPr>
        <w:t xml:space="preserve"> (</w:t>
      </w:r>
      <w:r>
        <w:rPr>
          <w:rFonts w:ascii="Times New Roman" w:hAnsi="Times New Roman"/>
          <w:sz w:val="28"/>
          <w:szCs w:val="28"/>
          <w:lang w:val="ru-RU"/>
        </w:rPr>
        <w:t>имперфекта</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sanoin, en sanonut, teit, et tehnyt, hän tuli, hän ei tullut, vastasimme, emme vastanneet, häiritsitte, ette häirinneet, he olivat, he eivät olleet, hän pakeni – hän ei paennut;</w:t>
      </w:r>
    </w:p>
    <w:p w14:paraId="0BA4923A">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ерфекта</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olen katsonut, en ole katsonut, olet käynyt, et ole käynyt, hän on opiskellut, hän ei ole opiskellut, olemme tavanneet, emme ole tavanneet, olette valinneet, ette ole valinneet, he ovat tehneet, he eivät ole tehneet, he ovat paenneet – he eivät ole paenneet;</w:t>
      </w:r>
    </w:p>
    <w:p w14:paraId="6A091A34">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императива</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xml:space="preserve"> 2 </w:t>
      </w:r>
      <w:r>
        <w:rPr>
          <w:rFonts w:ascii="Times New Roman" w:hAnsi="Times New Roman"/>
          <w:sz w:val="28"/>
          <w:szCs w:val="28"/>
          <w:lang w:val="ru-RU"/>
        </w:rPr>
        <w:t>лица</w:t>
      </w:r>
      <w:r>
        <w:rPr>
          <w:rFonts w:ascii="Times New Roman" w:hAnsi="Times New Roman"/>
          <w:sz w:val="28"/>
          <w:szCs w:val="28"/>
          <w:lang w:val="fi-FI"/>
        </w:rPr>
        <w:t xml:space="preserve"> </w:t>
      </w:r>
      <w:r>
        <w:rPr>
          <w:rFonts w:ascii="Times New Roman" w:hAnsi="Times New Roman"/>
          <w:sz w:val="28"/>
          <w:szCs w:val="28"/>
          <w:lang w:val="ru-RU"/>
        </w:rPr>
        <w:t>единственного</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множественного</w:t>
      </w:r>
      <w:r>
        <w:rPr>
          <w:rFonts w:ascii="Times New Roman" w:hAnsi="Times New Roman"/>
          <w:sz w:val="28"/>
          <w:szCs w:val="28"/>
          <w:lang w:val="fi-FI"/>
        </w:rPr>
        <w:t xml:space="preserve"> </w:t>
      </w:r>
      <w:r>
        <w:rPr>
          <w:rFonts w:ascii="Times New Roman" w:hAnsi="Times New Roman"/>
          <w:sz w:val="28"/>
          <w:szCs w:val="28"/>
          <w:lang w:val="ru-RU"/>
        </w:rPr>
        <w:t>числа</w:t>
      </w:r>
      <w:r>
        <w:rPr>
          <w:rFonts w:ascii="Times New Roman" w:hAnsi="Times New Roman"/>
          <w:sz w:val="28"/>
          <w:szCs w:val="28"/>
          <w:lang w:val="fi-FI"/>
        </w:rPr>
        <w:t xml:space="preserve">): sano, älä sano, sanokaa, älkää sanoko, syö, älä syö, syökää, älkää syökö, mene, älä mene, menkää, älkää menkö, vastaa, älä vastaa, vastatkaa, älkää vastatko, valitse, älä valitse, valitkaa, älkää valitko; </w:t>
      </w:r>
    </w:p>
    <w:p w14:paraId="522F20C8">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резенса</w:t>
      </w:r>
      <w:r>
        <w:rPr>
          <w:rFonts w:ascii="Times New Roman" w:hAnsi="Times New Roman"/>
          <w:sz w:val="28"/>
          <w:szCs w:val="28"/>
          <w:lang w:val="fi-FI"/>
        </w:rPr>
        <w:t xml:space="preserve"> </w:t>
      </w:r>
      <w:r>
        <w:rPr>
          <w:rFonts w:ascii="Times New Roman" w:hAnsi="Times New Roman"/>
          <w:sz w:val="28"/>
          <w:szCs w:val="28"/>
          <w:lang w:val="ru-RU"/>
        </w:rPr>
        <w:t>кондиционала</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sanoisin, en sanoisi, tekisit, et tekisi, hän tulisi, hän ei tulisi, vastaisimme, emme vastaisi, häiritsisitte, ette häiritsisi, he kääntäisivät, he eivät kääntäisi, he pakenisivat – he eivät pakenisi;</w:t>
      </w:r>
    </w:p>
    <w:p w14:paraId="7F402320">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действитель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настоящего</w:t>
      </w:r>
      <w:r>
        <w:rPr>
          <w:rFonts w:ascii="Times New Roman" w:hAnsi="Times New Roman"/>
          <w:sz w:val="28"/>
          <w:szCs w:val="28"/>
          <w:lang w:val="fi-FI"/>
        </w:rPr>
        <w:t xml:space="preserve"> </w:t>
      </w:r>
      <w:r>
        <w:rPr>
          <w:rFonts w:ascii="Times New Roman" w:hAnsi="Times New Roman"/>
          <w:sz w:val="28"/>
          <w:szCs w:val="28"/>
          <w:lang w:val="ru-RU"/>
        </w:rPr>
        <w:t>времени</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naurava, jäävällä, menevälle, vastaavissa, valitsevien, pakenevista;</w:t>
      </w:r>
    </w:p>
    <w:p w14:paraId="31D7A7D6">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действитель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прошедшего</w:t>
      </w:r>
      <w:r>
        <w:rPr>
          <w:rFonts w:ascii="Times New Roman" w:hAnsi="Times New Roman"/>
          <w:sz w:val="28"/>
          <w:szCs w:val="28"/>
          <w:lang w:val="fi-FI"/>
        </w:rPr>
        <w:t xml:space="preserve"> </w:t>
      </w:r>
      <w:r>
        <w:rPr>
          <w:rFonts w:ascii="Times New Roman" w:hAnsi="Times New Roman"/>
          <w:sz w:val="28"/>
          <w:szCs w:val="28"/>
          <w:lang w:val="ru-RU"/>
        </w:rPr>
        <w:t>времени</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nauranut, jäänyt, mennyt, vastannut, valinnut, paennut, kertoneelle, jääneistä, menneitä, vastanneiden, valinneeseen, paennutta;</w:t>
      </w:r>
    </w:p>
    <w:p w14:paraId="4BD2A88E">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страдатель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настоящего</w:t>
      </w:r>
      <w:r>
        <w:rPr>
          <w:rFonts w:ascii="Times New Roman" w:hAnsi="Times New Roman"/>
          <w:sz w:val="28"/>
          <w:szCs w:val="28"/>
          <w:lang w:val="fi-FI"/>
        </w:rPr>
        <w:t xml:space="preserve"> </w:t>
      </w:r>
      <w:r>
        <w:rPr>
          <w:rFonts w:ascii="Times New Roman" w:hAnsi="Times New Roman"/>
          <w:sz w:val="28"/>
          <w:szCs w:val="28"/>
          <w:lang w:val="ru-RU"/>
        </w:rPr>
        <w:t>времени</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naurettavan, syötävät, opiskeltavien, korjattavan, valittavat;</w:t>
      </w:r>
    </w:p>
    <w:p w14:paraId="21F0C62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формы страдательного причастия прошедшего времени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w:t>
      </w:r>
      <w:r>
        <w:rPr>
          <w:rFonts w:ascii="Times New Roman" w:hAnsi="Times New Roman"/>
          <w:sz w:val="28"/>
          <w:szCs w:val="28"/>
          <w:lang w:val="ru-RU"/>
        </w:rPr>
        <w:t xml:space="preserve"> типов спряжения: </w:t>
      </w:r>
      <w:r>
        <w:rPr>
          <w:rFonts w:ascii="Times New Roman" w:hAnsi="Times New Roman"/>
          <w:sz w:val="28"/>
          <w:szCs w:val="28"/>
          <w:lang w:val="fi-FI"/>
        </w:rPr>
        <w:t>kirjoitettu</w:t>
      </w:r>
      <w:r>
        <w:rPr>
          <w:rFonts w:ascii="Times New Roman" w:hAnsi="Times New Roman"/>
          <w:sz w:val="28"/>
          <w:szCs w:val="28"/>
          <w:lang w:val="ru-RU"/>
        </w:rPr>
        <w:t xml:space="preserve">, </w:t>
      </w:r>
      <w:r>
        <w:rPr>
          <w:rFonts w:ascii="Times New Roman" w:hAnsi="Times New Roman"/>
          <w:sz w:val="28"/>
          <w:szCs w:val="28"/>
          <w:lang w:val="fi-FI"/>
        </w:rPr>
        <w:t>juotua</w:t>
      </w:r>
      <w:r>
        <w:rPr>
          <w:rFonts w:ascii="Times New Roman" w:hAnsi="Times New Roman"/>
          <w:sz w:val="28"/>
          <w:szCs w:val="28"/>
          <w:lang w:val="ru-RU"/>
        </w:rPr>
        <w:t xml:space="preserve">, </w:t>
      </w:r>
      <w:r>
        <w:rPr>
          <w:rFonts w:ascii="Times New Roman" w:hAnsi="Times New Roman"/>
          <w:sz w:val="28"/>
          <w:szCs w:val="28"/>
          <w:lang w:val="fi-FI"/>
        </w:rPr>
        <w:t>ommellut</w:t>
      </w:r>
      <w:r>
        <w:rPr>
          <w:rFonts w:ascii="Times New Roman" w:hAnsi="Times New Roman"/>
          <w:sz w:val="28"/>
          <w:szCs w:val="28"/>
          <w:lang w:val="ru-RU"/>
        </w:rPr>
        <w:t xml:space="preserve">, </w:t>
      </w:r>
      <w:r>
        <w:rPr>
          <w:rFonts w:ascii="Times New Roman" w:hAnsi="Times New Roman"/>
          <w:sz w:val="28"/>
          <w:szCs w:val="28"/>
          <w:lang w:val="fi-FI"/>
        </w:rPr>
        <w:t>korjatuissa</w:t>
      </w:r>
      <w:r>
        <w:rPr>
          <w:rFonts w:ascii="Times New Roman" w:hAnsi="Times New Roman"/>
          <w:sz w:val="28"/>
          <w:szCs w:val="28"/>
          <w:lang w:val="ru-RU"/>
        </w:rPr>
        <w:t xml:space="preserve">, </w:t>
      </w:r>
      <w:r>
        <w:rPr>
          <w:rFonts w:ascii="Times New Roman" w:hAnsi="Times New Roman"/>
          <w:sz w:val="28"/>
          <w:szCs w:val="28"/>
          <w:lang w:val="fi-FI"/>
        </w:rPr>
        <w:t>valituille</w:t>
      </w:r>
      <w:r>
        <w:rPr>
          <w:rFonts w:ascii="Times New Roman" w:hAnsi="Times New Roman"/>
          <w:sz w:val="28"/>
          <w:szCs w:val="28"/>
          <w:lang w:val="ru-RU"/>
        </w:rPr>
        <w:t>;</w:t>
      </w:r>
    </w:p>
    <w:p w14:paraId="3447E91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твердительные и отрицательные форм презенса неопределённого лица (финского «пассива»)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I</w:t>
      </w:r>
      <w:r>
        <w:rPr>
          <w:rFonts w:ascii="Times New Roman" w:hAnsi="Times New Roman"/>
          <w:sz w:val="28"/>
          <w:szCs w:val="28"/>
          <w:lang w:val="ru-RU"/>
        </w:rPr>
        <w:t xml:space="preserve"> типов спряжения: </w:t>
      </w:r>
      <w:r>
        <w:rPr>
          <w:rFonts w:ascii="Times New Roman" w:hAnsi="Times New Roman"/>
          <w:sz w:val="28"/>
          <w:szCs w:val="28"/>
          <w:lang w:val="fi-FI"/>
        </w:rPr>
        <w:t>puhutaan</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puhuta</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d</w:t>
      </w:r>
      <w:r>
        <w:rPr>
          <w:rFonts w:ascii="Times New Roman" w:hAnsi="Times New Roman"/>
          <w:sz w:val="28"/>
          <w:szCs w:val="28"/>
          <w:lang w:val="ru-RU"/>
        </w:rPr>
        <w:t>ä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d</w:t>
      </w:r>
      <w:r>
        <w:rPr>
          <w:rFonts w:ascii="Times New Roman" w:hAnsi="Times New Roman"/>
          <w:sz w:val="28"/>
          <w:szCs w:val="28"/>
          <w:lang w:val="ru-RU"/>
        </w:rPr>
        <w:t xml:space="preserve">ä, </w:t>
      </w:r>
      <w:r>
        <w:rPr>
          <w:rFonts w:ascii="Times New Roman" w:hAnsi="Times New Roman"/>
          <w:sz w:val="28"/>
          <w:szCs w:val="28"/>
          <w:lang w:val="fi-FI"/>
        </w:rPr>
        <w:t>menn</w:t>
      </w:r>
      <w:r>
        <w:rPr>
          <w:rFonts w:ascii="Times New Roman" w:hAnsi="Times New Roman"/>
          <w:sz w:val="28"/>
          <w:szCs w:val="28"/>
          <w:lang w:val="ru-RU"/>
        </w:rPr>
        <w:t>ä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menn</w:t>
      </w:r>
      <w:r>
        <w:rPr>
          <w:rFonts w:ascii="Times New Roman" w:hAnsi="Times New Roman"/>
          <w:sz w:val="28"/>
          <w:szCs w:val="28"/>
          <w:lang w:val="ru-RU"/>
        </w:rPr>
        <w:t xml:space="preserve">ä, </w:t>
      </w:r>
      <w:r>
        <w:rPr>
          <w:rFonts w:ascii="Times New Roman" w:hAnsi="Times New Roman"/>
          <w:sz w:val="28"/>
          <w:szCs w:val="28"/>
          <w:lang w:val="fi-FI"/>
        </w:rPr>
        <w:t>pelataan</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pelata</w:t>
      </w:r>
      <w:r>
        <w:rPr>
          <w:rFonts w:ascii="Times New Roman" w:hAnsi="Times New Roman"/>
          <w:sz w:val="28"/>
          <w:szCs w:val="28"/>
          <w:lang w:val="ru-RU"/>
        </w:rPr>
        <w:t xml:space="preserve">, </w:t>
      </w:r>
      <w:r>
        <w:rPr>
          <w:rFonts w:ascii="Times New Roman" w:hAnsi="Times New Roman"/>
          <w:sz w:val="28"/>
          <w:szCs w:val="28"/>
          <w:lang w:val="fi-FI"/>
        </w:rPr>
        <w:t>valitaan</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valita</w:t>
      </w:r>
      <w:r>
        <w:rPr>
          <w:rFonts w:ascii="Times New Roman" w:hAnsi="Times New Roman"/>
          <w:sz w:val="28"/>
          <w:szCs w:val="28"/>
          <w:lang w:val="ru-RU"/>
        </w:rPr>
        <w:t xml:space="preserve">, </w:t>
      </w:r>
      <w:r>
        <w:rPr>
          <w:rFonts w:ascii="Times New Roman" w:hAnsi="Times New Roman"/>
          <w:sz w:val="28"/>
          <w:szCs w:val="28"/>
          <w:lang w:val="fi-FI"/>
        </w:rPr>
        <w:t>paetaan</w:t>
      </w:r>
      <w:r>
        <w:rPr>
          <w:rFonts w:ascii="Times New Roman" w:hAnsi="Times New Roman"/>
          <w:sz w:val="28"/>
          <w:szCs w:val="28"/>
          <w:lang w:val="ru-RU"/>
        </w:rPr>
        <w:t xml:space="preserve"> –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paeta</w:t>
      </w:r>
      <w:r>
        <w:rPr>
          <w:rFonts w:ascii="Times New Roman" w:hAnsi="Times New Roman"/>
          <w:sz w:val="28"/>
          <w:szCs w:val="28"/>
          <w:lang w:val="ru-RU"/>
        </w:rPr>
        <w:t xml:space="preserve">; </w:t>
      </w:r>
    </w:p>
    <w:p w14:paraId="4A1294A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формы иллатива </w:t>
      </w:r>
      <w:r>
        <w:rPr>
          <w:rFonts w:ascii="Times New Roman" w:hAnsi="Times New Roman"/>
          <w:sz w:val="28"/>
          <w:szCs w:val="28"/>
          <w:lang w:val="fi-FI"/>
        </w:rPr>
        <w:t>III</w:t>
      </w:r>
      <w:r>
        <w:rPr>
          <w:rFonts w:ascii="Times New Roman" w:hAnsi="Times New Roman"/>
          <w:sz w:val="28"/>
          <w:szCs w:val="28"/>
          <w:lang w:val="ru-RU"/>
        </w:rPr>
        <w:t xml:space="preserve"> инфинитива: </w:t>
      </w:r>
      <w:r>
        <w:rPr>
          <w:rFonts w:ascii="Times New Roman" w:hAnsi="Times New Roman"/>
          <w:sz w:val="28"/>
          <w:szCs w:val="28"/>
          <w:lang w:val="fi-FI"/>
        </w:rPr>
        <w:t>Menemme</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m</w:t>
      </w:r>
      <w:r>
        <w:rPr>
          <w:rFonts w:ascii="Times New Roman" w:hAnsi="Times New Roman"/>
          <w:sz w:val="28"/>
          <w:szCs w:val="28"/>
          <w:lang w:val="ru-RU"/>
        </w:rPr>
        <w:t>ää</w:t>
      </w:r>
      <w:r>
        <w:rPr>
          <w:rFonts w:ascii="Times New Roman" w:hAnsi="Times New Roman"/>
          <w:sz w:val="28"/>
          <w:szCs w:val="28"/>
          <w:lang w:val="fi-FI"/>
        </w:rPr>
        <w:t>n</w:t>
      </w:r>
      <w:r>
        <w:rPr>
          <w:rFonts w:ascii="Times New Roman" w:hAnsi="Times New Roman"/>
          <w:sz w:val="28"/>
          <w:szCs w:val="28"/>
          <w:lang w:val="ru-RU"/>
        </w:rPr>
        <w:t xml:space="preserve">; инессива </w:t>
      </w:r>
      <w:r>
        <w:rPr>
          <w:rFonts w:ascii="Times New Roman" w:hAnsi="Times New Roman"/>
          <w:sz w:val="28"/>
          <w:szCs w:val="28"/>
          <w:lang w:val="fi-FI"/>
        </w:rPr>
        <w:t>III</w:t>
      </w:r>
      <w:r>
        <w:rPr>
          <w:rFonts w:ascii="Times New Roman" w:hAnsi="Times New Roman"/>
          <w:sz w:val="28"/>
          <w:szCs w:val="28"/>
          <w:lang w:val="ru-RU"/>
        </w:rPr>
        <w:t xml:space="preserve"> инфинитива: </w:t>
      </w:r>
      <w:r>
        <w:rPr>
          <w:rFonts w:ascii="Times New Roman" w:hAnsi="Times New Roman"/>
          <w:sz w:val="28"/>
          <w:szCs w:val="28"/>
          <w:lang w:val="fi-FI"/>
        </w:rPr>
        <w:t>Olemme</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m</w:t>
      </w:r>
      <w:r>
        <w:rPr>
          <w:rFonts w:ascii="Times New Roman" w:hAnsi="Times New Roman"/>
          <w:sz w:val="28"/>
          <w:szCs w:val="28"/>
          <w:lang w:val="ru-RU"/>
        </w:rPr>
        <w:t>ä</w:t>
      </w:r>
      <w:r>
        <w:rPr>
          <w:rFonts w:ascii="Times New Roman" w:hAnsi="Times New Roman"/>
          <w:sz w:val="28"/>
          <w:szCs w:val="28"/>
          <w:lang w:val="fi-FI"/>
        </w:rPr>
        <w:t>ss</w:t>
      </w:r>
      <w:r>
        <w:rPr>
          <w:rFonts w:ascii="Times New Roman" w:hAnsi="Times New Roman"/>
          <w:sz w:val="28"/>
          <w:szCs w:val="28"/>
          <w:lang w:val="ru-RU"/>
        </w:rPr>
        <w:t xml:space="preserve">ä, элатива </w:t>
      </w:r>
      <w:r>
        <w:rPr>
          <w:rFonts w:ascii="Times New Roman" w:hAnsi="Times New Roman"/>
          <w:sz w:val="28"/>
          <w:szCs w:val="28"/>
          <w:lang w:val="fi-FI"/>
        </w:rPr>
        <w:t>III</w:t>
      </w:r>
      <w:r>
        <w:rPr>
          <w:rFonts w:ascii="Times New Roman" w:hAnsi="Times New Roman"/>
          <w:sz w:val="28"/>
          <w:szCs w:val="28"/>
          <w:lang w:val="ru-RU"/>
        </w:rPr>
        <w:t xml:space="preserve"> инфинитива: </w:t>
      </w:r>
      <w:r>
        <w:rPr>
          <w:rFonts w:ascii="Times New Roman" w:hAnsi="Times New Roman"/>
          <w:sz w:val="28"/>
          <w:szCs w:val="28"/>
          <w:lang w:val="fi-FI"/>
        </w:rPr>
        <w:t>Tulemme</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m</w:t>
      </w:r>
      <w:r>
        <w:rPr>
          <w:rFonts w:ascii="Times New Roman" w:hAnsi="Times New Roman"/>
          <w:sz w:val="28"/>
          <w:szCs w:val="28"/>
          <w:lang w:val="ru-RU"/>
        </w:rPr>
        <w:t>ä</w:t>
      </w:r>
      <w:r>
        <w:rPr>
          <w:rFonts w:ascii="Times New Roman" w:hAnsi="Times New Roman"/>
          <w:sz w:val="28"/>
          <w:szCs w:val="28"/>
          <w:lang w:val="fi-FI"/>
        </w:rPr>
        <w:t>st</w:t>
      </w:r>
      <w:r>
        <w:rPr>
          <w:rFonts w:ascii="Times New Roman" w:hAnsi="Times New Roman"/>
          <w:sz w:val="28"/>
          <w:szCs w:val="28"/>
          <w:lang w:val="ru-RU"/>
        </w:rPr>
        <w:t>ä;</w:t>
      </w:r>
    </w:p>
    <w:p w14:paraId="07BE8E65">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управление</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w:t>
      </w:r>
      <w:r>
        <w:rPr>
          <w:rFonts w:ascii="Times New Roman" w:hAnsi="Times New Roman"/>
          <w:sz w:val="28"/>
          <w:szCs w:val="28"/>
          <w:lang w:val="ru-RU"/>
        </w:rPr>
        <w:t>из</w:t>
      </w:r>
      <w:r>
        <w:rPr>
          <w:rFonts w:ascii="Times New Roman" w:hAnsi="Times New Roman"/>
          <w:sz w:val="28"/>
          <w:szCs w:val="28"/>
          <w:lang w:val="fi-FI"/>
        </w:rPr>
        <w:t xml:space="preserve"> </w:t>
      </w:r>
      <w:r>
        <w:rPr>
          <w:rFonts w:ascii="Times New Roman" w:hAnsi="Times New Roman"/>
          <w:sz w:val="28"/>
          <w:szCs w:val="28"/>
          <w:lang w:val="ru-RU"/>
        </w:rPr>
        <w:t>списка</w:t>
      </w:r>
      <w:r>
        <w:rPr>
          <w:rFonts w:ascii="Times New Roman" w:hAnsi="Times New Roman"/>
          <w:sz w:val="28"/>
          <w:szCs w:val="28"/>
          <w:lang w:val="fi-FI"/>
        </w:rPr>
        <w:t xml:space="preserve"> </w:t>
      </w:r>
      <w:r>
        <w:rPr>
          <w:rFonts w:ascii="Times New Roman" w:hAnsi="Times New Roman"/>
          <w:sz w:val="28"/>
          <w:szCs w:val="28"/>
          <w:lang w:val="ru-RU"/>
        </w:rPr>
        <w:t>лексического</w:t>
      </w:r>
      <w:r>
        <w:rPr>
          <w:rFonts w:ascii="Times New Roman" w:hAnsi="Times New Roman"/>
          <w:sz w:val="28"/>
          <w:szCs w:val="28"/>
          <w:lang w:val="fi-FI"/>
        </w:rPr>
        <w:t xml:space="preserve"> </w:t>
      </w:r>
      <w:r>
        <w:rPr>
          <w:rFonts w:ascii="Times New Roman" w:hAnsi="Times New Roman"/>
          <w:sz w:val="28"/>
          <w:szCs w:val="28"/>
          <w:lang w:val="ru-RU"/>
        </w:rPr>
        <w:t>минимум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ajaa (mitä?) autoa, ajaa (millä?) autolla, etsiä (mistä?) laukusta, haista (mille?) tupakalle, ilmestyä (mihin?) puihin, jättää (mihin?) kotiin, kieltää (keneltä?) lapselta, kiinnostua (mistä?) historiasta, käyttää (mitä?) puhelinta, lainata (mistä?) kirjastosta, laskea (mitä?) mäkeä, löytää (mistä?) pöydästä, maistua (mille?) appelsiinille, nauttia (mitä?) kuumaa juomaa, odottaa (mitä?) bussia, osallistua (mihin?) kilpailuihin, pelätä (ketä? mitä?) hammaslääkäriä, pitää (mistä?) lukemisesta, pysähtyä (mihin?) pysäkille, rakentaa (mihin? mille?) keskustaan, sairastua (mihin?) flunssaan, soittaa (mitä?) pianoa, suuttua (keneen? mihin?) häneen, tuoksua (mille?) ruusulle, tutustua (keneen? mihin?) kaupunkiin, tykätä (mistä?) matkustamisesta, unohtaa (mihin?) kotiin;</w:t>
      </w:r>
    </w:p>
    <w:p w14:paraId="60E8440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лучаи согласования прилагательных и существительных в числе и падеже: </w:t>
      </w:r>
      <w:r>
        <w:rPr>
          <w:rFonts w:ascii="Times New Roman" w:hAnsi="Times New Roman"/>
          <w:sz w:val="28"/>
          <w:szCs w:val="28"/>
          <w:lang w:val="fi-FI"/>
        </w:rPr>
        <w:t>kauniit</w:t>
      </w:r>
      <w:r>
        <w:rPr>
          <w:rFonts w:ascii="Times New Roman" w:hAnsi="Times New Roman"/>
          <w:sz w:val="28"/>
          <w:szCs w:val="28"/>
          <w:lang w:val="ru-RU"/>
        </w:rPr>
        <w:t xml:space="preserve"> </w:t>
      </w:r>
      <w:r>
        <w:rPr>
          <w:rFonts w:ascii="Times New Roman" w:hAnsi="Times New Roman"/>
          <w:sz w:val="28"/>
          <w:szCs w:val="28"/>
          <w:lang w:val="fi-FI"/>
        </w:rPr>
        <w:t>silm</w:t>
      </w:r>
      <w:r>
        <w:rPr>
          <w:rFonts w:ascii="Times New Roman" w:hAnsi="Times New Roman"/>
          <w:sz w:val="28"/>
          <w:szCs w:val="28"/>
          <w:lang w:val="ru-RU"/>
        </w:rPr>
        <w:t>ä</w:t>
      </w:r>
      <w:r>
        <w:rPr>
          <w:rFonts w:ascii="Times New Roman" w:hAnsi="Times New Roman"/>
          <w:sz w:val="28"/>
          <w:szCs w:val="28"/>
          <w:lang w:val="fi-FI"/>
        </w:rPr>
        <w:t>t</w:t>
      </w:r>
      <w:r>
        <w:rPr>
          <w:rFonts w:ascii="Times New Roman" w:hAnsi="Times New Roman"/>
          <w:sz w:val="28"/>
          <w:szCs w:val="28"/>
          <w:lang w:val="ru-RU"/>
        </w:rPr>
        <w:t>;</w:t>
      </w:r>
    </w:p>
    <w:p w14:paraId="27FA3A0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от 100 до 1000000);</w:t>
      </w:r>
    </w:p>
    <w:p w14:paraId="1C3C8DA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xml:space="preserve"> –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nnell</w:t>
      </w:r>
      <w:r>
        <w:rPr>
          <w:rFonts w:ascii="Times New Roman" w:hAnsi="Times New Roman"/>
          <w:sz w:val="28"/>
          <w:szCs w:val="28"/>
          <w:lang w:val="ru-RU"/>
        </w:rPr>
        <w:t xml:space="preserve">ä –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nten</w:t>
      </w:r>
      <w:r>
        <w:rPr>
          <w:rFonts w:ascii="Times New Roman" w:hAnsi="Times New Roman"/>
          <w:sz w:val="28"/>
          <w:szCs w:val="28"/>
          <w:lang w:val="ru-RU"/>
        </w:rPr>
        <w:t xml:space="preserve">ä –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tt</w:t>
      </w:r>
      <w:r>
        <w:rPr>
          <w:rFonts w:ascii="Times New Roman" w:hAnsi="Times New Roman"/>
          <w:sz w:val="28"/>
          <w:szCs w:val="28"/>
          <w:lang w:val="ru-RU"/>
        </w:rPr>
        <w:t>ä;</w:t>
      </w:r>
    </w:p>
    <w:p w14:paraId="32115B72">
      <w:pPr>
        <w:widowControl/>
        <w:spacing w:after="0" w:line="350" w:lineRule="auto"/>
        <w:ind w:firstLine="708"/>
        <w:jc w:val="both"/>
        <w:rPr>
          <w:rFonts w:ascii="Times New Roman" w:hAnsi="Times New Roman"/>
          <w:bCs/>
          <w:sz w:val="28"/>
          <w:szCs w:val="28"/>
          <w:lang w:val="fi-FI"/>
        </w:rPr>
      </w:pPr>
      <w:r>
        <w:rPr>
          <w:rFonts w:ascii="Times New Roman" w:hAnsi="Times New Roman"/>
          <w:sz w:val="28"/>
          <w:szCs w:val="28"/>
          <w:lang w:val="ru-RU"/>
        </w:rPr>
        <w:t>предлоги</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послелоги</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xml:space="preserve">: aikana, </w:t>
      </w:r>
      <w:r>
        <w:rPr>
          <w:rFonts w:ascii="Times New Roman" w:hAnsi="Times New Roman"/>
          <w:bCs/>
          <w:sz w:val="28"/>
          <w:szCs w:val="28"/>
          <w:lang w:val="fi-FI"/>
        </w:rPr>
        <w:t xml:space="preserve">ali, alitse, alle, alta, alle, asti, </w:t>
      </w:r>
      <w:r>
        <w:rPr>
          <w:rFonts w:ascii="Times New Roman" w:hAnsi="Times New Roman"/>
          <w:sz w:val="28"/>
          <w:szCs w:val="28"/>
          <w:lang w:val="fi-FI"/>
        </w:rPr>
        <w:t xml:space="preserve">ennen, </w:t>
      </w:r>
      <w:r>
        <w:rPr>
          <w:rFonts w:ascii="Times New Roman" w:hAnsi="Times New Roman"/>
          <w:bCs/>
          <w:sz w:val="28"/>
          <w:szCs w:val="28"/>
          <w:lang w:val="fi-FI"/>
        </w:rPr>
        <w:t xml:space="preserve">eteen, edestä, edelle, edellä, edeltä, </w:t>
      </w:r>
      <w:r>
        <w:rPr>
          <w:rFonts w:ascii="Times New Roman" w:hAnsi="Times New Roman"/>
          <w:sz w:val="28"/>
          <w:szCs w:val="28"/>
          <w:lang w:val="fi-FI"/>
        </w:rPr>
        <w:t>ilman</w:t>
      </w:r>
      <w:r>
        <w:rPr>
          <w:rFonts w:ascii="Times New Roman" w:hAnsi="Times New Roman"/>
          <w:bCs/>
          <w:sz w:val="28"/>
          <w:szCs w:val="28"/>
          <w:lang w:val="fi-FI"/>
        </w:rPr>
        <w:t xml:space="preserve">, jälkeen, jäljessä, jäljestä, </w:t>
      </w:r>
      <w:r>
        <w:rPr>
          <w:rFonts w:ascii="Times New Roman" w:hAnsi="Times New Roman"/>
          <w:sz w:val="28"/>
          <w:szCs w:val="28"/>
          <w:lang w:val="fi-FI"/>
        </w:rPr>
        <w:t xml:space="preserve">jälkeen, </w:t>
      </w:r>
      <w:r>
        <w:rPr>
          <w:rFonts w:ascii="Times New Roman" w:hAnsi="Times New Roman"/>
          <w:bCs/>
          <w:sz w:val="28"/>
          <w:szCs w:val="28"/>
          <w:lang w:val="fi-FI"/>
        </w:rPr>
        <w:t xml:space="preserve">kautta, keskellä, keskelle, keskeltä, kohdalle, kohdalla, kohdalta, kohti, </w:t>
      </w:r>
      <w:r>
        <w:rPr>
          <w:rFonts w:ascii="Times New Roman" w:hAnsi="Times New Roman"/>
          <w:sz w:val="28"/>
          <w:szCs w:val="28"/>
          <w:lang w:val="fi-FI"/>
        </w:rPr>
        <w:t xml:space="preserve">kuluttua, </w:t>
      </w:r>
      <w:r>
        <w:rPr>
          <w:rFonts w:ascii="Times New Roman" w:hAnsi="Times New Roman"/>
          <w:bCs/>
          <w:sz w:val="28"/>
          <w:szCs w:val="28"/>
          <w:lang w:val="fi-FI"/>
        </w:rPr>
        <w:t>laitaan, laidassa, laidasta, laidalle, laidalla, laidalta, luo, luokse, luota, läpi, lävitse, mukaan, mukana, taakse, takana, takaa, ohi, ohitse, perään, perässä, perästä, pitkin, poikki, päin, päässä, päästä, päälle, päällä, päältä, reunaan, reunassa, reunasta, reunalle, reunalla, reunalta, saakka, sisään, sisällä, sisälle, sisältä, takia, varrelle, varrella, varrelta, varteen, varressa, varresta, varten, vasten, vastapäätä, viereen, vierestä, vierelle, vierellä, viereltä, väliin, välissä, välistä, välille, välillä, väliltä, yli, ylitse, ylle, yllä, yltä, ympärille, ympärillä, ympäri, ympärille, ääreen, ääressä, äärestä, äärelle, äärellä, ääreltä;</w:t>
      </w:r>
    </w:p>
    <w:p w14:paraId="3B4E5343">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оюзы</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mutta, vaan, kuin, sekä, sekä-että, -kä, eli, joko-tai, että, jotta, koska, kun, jos, vaikka, kunnes.</w:t>
      </w:r>
    </w:p>
    <w:p w14:paraId="1ED6229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циокультурные знания и умения: </w:t>
      </w:r>
    </w:p>
    <w:p w14:paraId="255F954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уществлять межличностное общение, используя знания о национально-культурных особенностях своего региона и освоив основные социокультурные элементы речевого поведенческого этикета в рамках тематического содержания речи;</w:t>
      </w:r>
    </w:p>
    <w:p w14:paraId="5575BFB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ратко представлять на финском языке родную страну, малую родину (культурные явления и события, достопримечательности, выдающиеся люди);</w:t>
      </w:r>
    </w:p>
    <w:p w14:paraId="16CFE37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казывать помощь гостям, не владеющим финским языком, в ситуациях повседневного общения с носителями финского языка (объяснить местонахождение объекта, сообщить возможный маршрут).</w:t>
      </w:r>
    </w:p>
    <w:p w14:paraId="6CEC1B7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Компенсаторные умения: </w:t>
      </w:r>
    </w:p>
    <w:p w14:paraId="11669E9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в том числе контекстуальную, догадку; </w:t>
      </w:r>
    </w:p>
    <w:p w14:paraId="11285E1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ри непосредственном общении – переспрашивать, просить повторить, уточняя значение незнакомых слов; </w:t>
      </w:r>
    </w:p>
    <w:p w14:paraId="56A38ED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 </w:t>
      </w:r>
    </w:p>
    <w:p w14:paraId="2C23CA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9.11.7. Предметные результаты изучения родного (финского) языка. К концу обучения в 9 классе обучающийся научится:</w:t>
      </w:r>
    </w:p>
    <w:p w14:paraId="78ED66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681DF9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17E71E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 – побуждение к действию, диалог-расспрос);</w:t>
      </w:r>
    </w:p>
    <w:p w14:paraId="7DF0DF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иалог –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до 6-8 реплик со стороны каждого собеседника); </w:t>
      </w:r>
    </w:p>
    <w:p w14:paraId="66A73B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разные виды монологических высказываний (описание, в том числе характеристика, повествова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w:t>
      </w:r>
    </w:p>
    <w:p w14:paraId="05667C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агать основное содержание прочитанного или прослушанного текста со зрительными и (или) вербальными опорами (объём – 10–12 фраз); </w:t>
      </w:r>
    </w:p>
    <w:p w14:paraId="0FF4CC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агать результаты выполненной проектной работы (объём – 10–12 фраз).</w:t>
      </w:r>
    </w:p>
    <w:p w14:paraId="6718EF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7305FD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для аудирования – до 2 минут).</w:t>
      </w:r>
    </w:p>
    <w:p w14:paraId="5A82F0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5BD230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для чтения – 500-600 слов); </w:t>
      </w:r>
    </w:p>
    <w:p w14:paraId="5A8F90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несплошные тексты (таблицы, диаграммы) и понимать представленную в них информацию; </w:t>
      </w:r>
    </w:p>
    <w:p w14:paraId="5D5B8C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и оценивать полученную при чтении информацию.</w:t>
      </w:r>
    </w:p>
    <w:p w14:paraId="045AEE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666590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полнять анкеты и формуляры, сообщая о себе основные сведения; </w:t>
      </w:r>
    </w:p>
    <w:p w14:paraId="00F648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электронное сообщение личного характера, соблюдая речевой этикет (объём сообщения – до 120 слов); </w:t>
      </w:r>
    </w:p>
    <w:p w14:paraId="1649107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небольшое письменное высказывание с использованием образца, плана, таблицы, прочитанного или прослушанного текста (объём высказывания – до 120 слов); </w:t>
      </w:r>
    </w:p>
    <w:p w14:paraId="5256BC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полнять таблицу, кратко фиксируя содержание прочитанного или прослушанного текста; </w:t>
      </w:r>
    </w:p>
    <w:p w14:paraId="6E93E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о представлять результаты выполненной проектной работы (объём – 100-120 слов). </w:t>
      </w:r>
    </w:p>
    <w:p w14:paraId="58B70C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навыки.</w:t>
      </w:r>
    </w:p>
    <w:p w14:paraId="42F7DE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нетическая сторона речи: </w:t>
      </w:r>
    </w:p>
    <w:p w14:paraId="226E06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w:t>
      </w:r>
    </w:p>
    <w:p w14:paraId="341CBC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w:t>
      </w:r>
    </w:p>
    <w:p w14:paraId="64FD35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новые слова согласно основным правилам чтения. </w:t>
      </w:r>
    </w:p>
    <w:p w14:paraId="2EE3A3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фика, орфография, пунктуация: </w:t>
      </w:r>
    </w:p>
    <w:p w14:paraId="504AF0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 писать изученные слова; </w:t>
      </w:r>
    </w:p>
    <w:p w14:paraId="1E691C2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и обращении в соответствии с правилами пунктуации;</w:t>
      </w:r>
    </w:p>
    <w:p w14:paraId="13BD84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унктуационно правильно оформлять электронное сообщение личного характера. </w:t>
      </w:r>
    </w:p>
    <w:p w14:paraId="467652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ксическая сторона речи: </w:t>
      </w:r>
    </w:p>
    <w:p w14:paraId="4E92BD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 xml:space="preserve">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 </w:t>
      </w:r>
    </w:p>
    <w:p w14:paraId="4BC97A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 суффиксы имён существительных: суффикс -</w:t>
      </w:r>
      <w:r>
        <w:rPr>
          <w:rFonts w:ascii="Times New Roman" w:hAnsi="Times New Roman"/>
          <w:sz w:val="28"/>
          <w:szCs w:val="28"/>
          <w:lang w:val="fi-FI"/>
        </w:rPr>
        <w:t>ja</w:t>
      </w:r>
      <w:r>
        <w:rPr>
          <w:rFonts w:ascii="Times New Roman" w:hAnsi="Times New Roman"/>
          <w:sz w:val="28"/>
          <w:szCs w:val="28"/>
          <w:lang w:val="ru-RU"/>
        </w:rPr>
        <w:t>, -</w:t>
      </w:r>
      <w:r>
        <w:rPr>
          <w:rFonts w:ascii="Times New Roman" w:hAnsi="Times New Roman"/>
          <w:sz w:val="28"/>
          <w:szCs w:val="28"/>
          <w:lang w:val="fi-FI"/>
        </w:rPr>
        <w:t>j</w:t>
      </w:r>
      <w:r>
        <w:rPr>
          <w:rFonts w:ascii="Times New Roman" w:hAnsi="Times New Roman"/>
          <w:sz w:val="28"/>
          <w:szCs w:val="28"/>
          <w:lang w:val="ru-RU"/>
        </w:rPr>
        <w:t xml:space="preserve">ä: </w:t>
      </w:r>
      <w:r>
        <w:rPr>
          <w:rFonts w:ascii="Times New Roman" w:hAnsi="Times New Roman"/>
          <w:sz w:val="28"/>
          <w:szCs w:val="28"/>
          <w:lang w:val="fi-FI"/>
        </w:rPr>
        <w:t>rakentaja</w:t>
      </w:r>
      <w:r>
        <w:rPr>
          <w:rFonts w:ascii="Times New Roman" w:hAnsi="Times New Roman"/>
          <w:sz w:val="28"/>
          <w:szCs w:val="28"/>
          <w:lang w:val="ru-RU"/>
        </w:rPr>
        <w:t xml:space="preserve">, </w:t>
      </w:r>
      <w:r>
        <w:rPr>
          <w:rFonts w:ascii="Times New Roman" w:hAnsi="Times New Roman"/>
          <w:sz w:val="28"/>
          <w:szCs w:val="28"/>
          <w:lang w:val="fi-FI"/>
        </w:rPr>
        <w:t>myyj</w:t>
      </w:r>
      <w:r>
        <w:rPr>
          <w:rFonts w:ascii="Times New Roman" w:hAnsi="Times New Roman"/>
          <w:sz w:val="28"/>
          <w:szCs w:val="28"/>
          <w:lang w:val="ru-RU"/>
        </w:rPr>
        <w:t>ä, суффикс -</w:t>
      </w:r>
      <w:r>
        <w:rPr>
          <w:rFonts w:ascii="Times New Roman" w:hAnsi="Times New Roman"/>
          <w:sz w:val="28"/>
          <w:szCs w:val="28"/>
          <w:lang w:val="fi-FI"/>
        </w:rPr>
        <w:t>in</w:t>
      </w:r>
      <w:r>
        <w:rPr>
          <w:rFonts w:ascii="Times New Roman" w:hAnsi="Times New Roman"/>
          <w:sz w:val="28"/>
          <w:szCs w:val="28"/>
          <w:lang w:val="ru-RU"/>
        </w:rPr>
        <w:t xml:space="preserve">: </w:t>
      </w:r>
      <w:r>
        <w:rPr>
          <w:rFonts w:ascii="Times New Roman" w:hAnsi="Times New Roman"/>
          <w:sz w:val="28"/>
          <w:szCs w:val="28"/>
          <w:lang w:val="fi-FI"/>
        </w:rPr>
        <w:t>avain</w:t>
      </w:r>
      <w:r>
        <w:rPr>
          <w:rFonts w:ascii="Times New Roman" w:hAnsi="Times New Roman"/>
          <w:sz w:val="28"/>
          <w:szCs w:val="28"/>
          <w:lang w:val="ru-RU"/>
        </w:rPr>
        <w:t xml:space="preserve">, </w:t>
      </w:r>
      <w:r>
        <w:rPr>
          <w:rFonts w:ascii="Times New Roman" w:hAnsi="Times New Roman"/>
          <w:sz w:val="28"/>
          <w:szCs w:val="28"/>
          <w:lang w:val="fi-FI"/>
        </w:rPr>
        <w:t>soitin</w:t>
      </w:r>
      <w:r>
        <w:rPr>
          <w:rFonts w:ascii="Times New Roman" w:hAnsi="Times New Roman"/>
          <w:sz w:val="28"/>
          <w:szCs w:val="28"/>
          <w:lang w:val="ru-RU"/>
        </w:rPr>
        <w:t>, суффикс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xml:space="preserve">: </w:t>
      </w:r>
      <w:r>
        <w:rPr>
          <w:rFonts w:ascii="Times New Roman" w:hAnsi="Times New Roman"/>
          <w:sz w:val="28"/>
          <w:szCs w:val="28"/>
          <w:lang w:val="fi-FI"/>
        </w:rPr>
        <w:t>ilmoitus</w:t>
      </w:r>
      <w:r>
        <w:rPr>
          <w:rFonts w:ascii="Times New Roman" w:hAnsi="Times New Roman"/>
          <w:sz w:val="28"/>
          <w:szCs w:val="28"/>
          <w:lang w:val="ru-RU"/>
        </w:rPr>
        <w:t>, суффикс -</w:t>
      </w:r>
      <w:r>
        <w:rPr>
          <w:rFonts w:ascii="Times New Roman" w:hAnsi="Times New Roman"/>
          <w:sz w:val="28"/>
          <w:szCs w:val="28"/>
          <w:lang w:val="fi-FI"/>
        </w:rPr>
        <w:t>uus</w:t>
      </w:r>
      <w:r>
        <w:rPr>
          <w:rFonts w:ascii="Times New Roman" w:hAnsi="Times New Roman"/>
          <w:sz w:val="28"/>
          <w:szCs w:val="28"/>
          <w:lang w:val="ru-RU"/>
        </w:rPr>
        <w:t>, -</w:t>
      </w:r>
      <w:r>
        <w:rPr>
          <w:rFonts w:ascii="Times New Roman" w:hAnsi="Times New Roman"/>
          <w:sz w:val="28"/>
          <w:szCs w:val="28"/>
          <w:lang w:val="fi-FI"/>
        </w:rPr>
        <w:t>yys</w:t>
      </w:r>
      <w:r>
        <w:rPr>
          <w:rFonts w:ascii="Times New Roman" w:hAnsi="Times New Roman"/>
          <w:sz w:val="28"/>
          <w:szCs w:val="28"/>
          <w:lang w:val="ru-RU"/>
        </w:rPr>
        <w:t xml:space="preserve">: </w:t>
      </w:r>
      <w:r>
        <w:rPr>
          <w:rFonts w:ascii="Times New Roman" w:hAnsi="Times New Roman"/>
          <w:sz w:val="28"/>
          <w:szCs w:val="28"/>
          <w:lang w:val="fi-FI"/>
        </w:rPr>
        <w:t>kirjallisuus</w:t>
      </w:r>
      <w:r>
        <w:rPr>
          <w:rFonts w:ascii="Times New Roman" w:hAnsi="Times New Roman"/>
          <w:sz w:val="28"/>
          <w:szCs w:val="28"/>
          <w:lang w:val="ru-RU"/>
        </w:rPr>
        <w:t>, суффикс -</w:t>
      </w:r>
      <w:r>
        <w:rPr>
          <w:rFonts w:ascii="Times New Roman" w:hAnsi="Times New Roman"/>
          <w:sz w:val="28"/>
          <w:szCs w:val="28"/>
          <w:lang w:val="fi-FI"/>
        </w:rPr>
        <w:t>sto</w:t>
      </w:r>
      <w:r>
        <w:rPr>
          <w:rFonts w:ascii="Times New Roman" w:hAnsi="Times New Roman"/>
          <w:sz w:val="28"/>
          <w:szCs w:val="28"/>
          <w:lang w:val="ru-RU"/>
        </w:rPr>
        <w:t>, -</w:t>
      </w:r>
      <w:r>
        <w:rPr>
          <w:rFonts w:ascii="Times New Roman" w:hAnsi="Times New Roman"/>
          <w:sz w:val="28"/>
          <w:szCs w:val="28"/>
          <w:lang w:val="fi-FI"/>
        </w:rPr>
        <w:t>st</w:t>
      </w:r>
      <w:r>
        <w:rPr>
          <w:rFonts w:ascii="Times New Roman" w:hAnsi="Times New Roman"/>
          <w:sz w:val="28"/>
          <w:szCs w:val="28"/>
          <w:lang w:val="ru-RU"/>
        </w:rPr>
        <w:t>ö, -</w:t>
      </w:r>
      <w:r>
        <w:rPr>
          <w:rFonts w:ascii="Times New Roman" w:hAnsi="Times New Roman"/>
          <w:sz w:val="28"/>
          <w:szCs w:val="28"/>
          <w:lang w:val="fi-FI"/>
        </w:rPr>
        <w:t>isto</w:t>
      </w:r>
      <w:r>
        <w:rPr>
          <w:rFonts w:ascii="Times New Roman" w:hAnsi="Times New Roman"/>
          <w:sz w:val="28"/>
          <w:szCs w:val="28"/>
          <w:lang w:val="ru-RU"/>
        </w:rPr>
        <w:t>, -</w:t>
      </w:r>
      <w:r>
        <w:rPr>
          <w:rFonts w:ascii="Times New Roman" w:hAnsi="Times New Roman"/>
          <w:sz w:val="28"/>
          <w:szCs w:val="28"/>
          <w:lang w:val="fi-FI"/>
        </w:rPr>
        <w:t>ist</w:t>
      </w:r>
      <w:r>
        <w:rPr>
          <w:rFonts w:ascii="Times New Roman" w:hAnsi="Times New Roman"/>
          <w:sz w:val="28"/>
          <w:szCs w:val="28"/>
          <w:lang w:val="ru-RU"/>
        </w:rPr>
        <w:t xml:space="preserve">ö: </w:t>
      </w:r>
      <w:r>
        <w:rPr>
          <w:rFonts w:ascii="Times New Roman" w:hAnsi="Times New Roman"/>
          <w:sz w:val="28"/>
          <w:szCs w:val="28"/>
          <w:lang w:val="fi-FI"/>
        </w:rPr>
        <w:t>kirjasto</w:t>
      </w:r>
      <w:r>
        <w:rPr>
          <w:rFonts w:ascii="Times New Roman" w:hAnsi="Times New Roman"/>
          <w:sz w:val="28"/>
          <w:szCs w:val="28"/>
          <w:lang w:val="ru-RU"/>
        </w:rPr>
        <w:t>, суффикс -</w:t>
      </w:r>
      <w:r>
        <w:rPr>
          <w:rFonts w:ascii="Times New Roman" w:hAnsi="Times New Roman"/>
          <w:sz w:val="28"/>
          <w:szCs w:val="28"/>
          <w:lang w:val="fi-FI"/>
        </w:rPr>
        <w:t>la</w:t>
      </w:r>
      <w:r>
        <w:rPr>
          <w:rFonts w:ascii="Times New Roman" w:hAnsi="Times New Roman"/>
          <w:sz w:val="28"/>
          <w:szCs w:val="28"/>
          <w:lang w:val="ru-RU"/>
        </w:rPr>
        <w:t>, -</w:t>
      </w:r>
      <w:r>
        <w:rPr>
          <w:rFonts w:ascii="Times New Roman" w:hAnsi="Times New Roman"/>
          <w:sz w:val="28"/>
          <w:szCs w:val="28"/>
          <w:lang w:val="fi-FI"/>
        </w:rPr>
        <w:t>l</w:t>
      </w:r>
      <w:r>
        <w:rPr>
          <w:rFonts w:ascii="Times New Roman" w:hAnsi="Times New Roman"/>
          <w:sz w:val="28"/>
          <w:szCs w:val="28"/>
          <w:lang w:val="ru-RU"/>
        </w:rPr>
        <w:t xml:space="preserve">ä: </w:t>
      </w:r>
      <w:r>
        <w:rPr>
          <w:rFonts w:ascii="Times New Roman" w:hAnsi="Times New Roman"/>
          <w:sz w:val="28"/>
          <w:szCs w:val="28"/>
          <w:lang w:val="fi-FI"/>
        </w:rPr>
        <w:t>asuntola</w:t>
      </w:r>
      <w:r>
        <w:rPr>
          <w:rFonts w:ascii="Times New Roman" w:hAnsi="Times New Roman"/>
          <w:sz w:val="28"/>
          <w:szCs w:val="28"/>
          <w:lang w:val="ru-RU"/>
        </w:rPr>
        <w:t>, суффикс -</w:t>
      </w:r>
      <w:r>
        <w:rPr>
          <w:rFonts w:ascii="Times New Roman" w:hAnsi="Times New Roman"/>
          <w:sz w:val="28"/>
          <w:szCs w:val="28"/>
          <w:lang w:val="fi-FI"/>
        </w:rPr>
        <w:t>mo</w:t>
      </w:r>
      <w:r>
        <w:rPr>
          <w:rFonts w:ascii="Times New Roman" w:hAnsi="Times New Roman"/>
          <w:sz w:val="28"/>
          <w:szCs w:val="28"/>
          <w:lang w:val="ru-RU"/>
        </w:rPr>
        <w:t>, -</w:t>
      </w:r>
      <w:r>
        <w:rPr>
          <w:rFonts w:ascii="Times New Roman" w:hAnsi="Times New Roman"/>
          <w:sz w:val="28"/>
          <w:szCs w:val="28"/>
          <w:lang w:val="fi-FI"/>
        </w:rPr>
        <w:t>m</w:t>
      </w:r>
      <w:r>
        <w:rPr>
          <w:rFonts w:ascii="Times New Roman" w:hAnsi="Times New Roman"/>
          <w:sz w:val="28"/>
          <w:szCs w:val="28"/>
          <w:lang w:val="ru-RU"/>
        </w:rPr>
        <w:t xml:space="preserve">ö: </w:t>
      </w:r>
      <w:r>
        <w:rPr>
          <w:rFonts w:ascii="Times New Roman" w:hAnsi="Times New Roman"/>
          <w:sz w:val="28"/>
          <w:szCs w:val="28"/>
          <w:lang w:val="fi-FI"/>
        </w:rPr>
        <w:t>kampaamo</w:t>
      </w:r>
      <w:r>
        <w:rPr>
          <w:rFonts w:ascii="Times New Roman" w:hAnsi="Times New Roman"/>
          <w:sz w:val="28"/>
          <w:szCs w:val="28"/>
          <w:lang w:val="ru-RU"/>
        </w:rPr>
        <w:t xml:space="preserve">, </w:t>
      </w:r>
      <w:r>
        <w:rPr>
          <w:rFonts w:ascii="Times New Roman" w:hAnsi="Times New Roman"/>
          <w:sz w:val="28"/>
          <w:szCs w:val="28"/>
          <w:lang w:val="fi-FI"/>
        </w:rPr>
        <w:t>ompelimo</w:t>
      </w:r>
      <w:r>
        <w:rPr>
          <w:rFonts w:ascii="Times New Roman" w:hAnsi="Times New Roman"/>
          <w:sz w:val="28"/>
          <w:szCs w:val="28"/>
          <w:lang w:val="ru-RU"/>
        </w:rPr>
        <w:t xml:space="preserve">, </w:t>
      </w:r>
      <w:r>
        <w:rPr>
          <w:rFonts w:ascii="Times New Roman" w:hAnsi="Times New Roman"/>
          <w:sz w:val="28"/>
          <w:szCs w:val="28"/>
          <w:lang w:val="fi-FI"/>
        </w:rPr>
        <w:t>kustantamo</w:t>
      </w:r>
      <w:r>
        <w:rPr>
          <w:rFonts w:ascii="Times New Roman" w:hAnsi="Times New Roman"/>
          <w:sz w:val="28"/>
          <w:szCs w:val="28"/>
          <w:lang w:val="ru-RU"/>
        </w:rPr>
        <w:t>, суффикс -</w:t>
      </w:r>
      <w:r>
        <w:rPr>
          <w:rFonts w:ascii="Times New Roman" w:hAnsi="Times New Roman"/>
          <w:sz w:val="28"/>
          <w:szCs w:val="28"/>
          <w:lang w:val="fi-FI"/>
        </w:rPr>
        <w:t>kko</w:t>
      </w:r>
      <w:r>
        <w:rPr>
          <w:rFonts w:ascii="Times New Roman" w:hAnsi="Times New Roman"/>
          <w:sz w:val="28"/>
          <w:szCs w:val="28"/>
          <w:lang w:val="ru-RU"/>
        </w:rPr>
        <w:t>, -</w:t>
      </w:r>
      <w:r>
        <w:rPr>
          <w:rFonts w:ascii="Times New Roman" w:hAnsi="Times New Roman"/>
          <w:sz w:val="28"/>
          <w:szCs w:val="28"/>
          <w:lang w:val="fi-FI"/>
        </w:rPr>
        <w:t>kk</w:t>
      </w:r>
      <w:r>
        <w:rPr>
          <w:rFonts w:ascii="Times New Roman" w:hAnsi="Times New Roman"/>
          <w:sz w:val="28"/>
          <w:szCs w:val="28"/>
          <w:lang w:val="ru-RU"/>
        </w:rPr>
        <w:t>ö, -</w:t>
      </w:r>
      <w:r>
        <w:rPr>
          <w:rFonts w:ascii="Times New Roman" w:hAnsi="Times New Roman"/>
          <w:sz w:val="28"/>
          <w:szCs w:val="28"/>
          <w:lang w:val="fi-FI"/>
        </w:rPr>
        <w:t>ikko</w:t>
      </w:r>
      <w:r>
        <w:rPr>
          <w:rFonts w:ascii="Times New Roman" w:hAnsi="Times New Roman"/>
          <w:sz w:val="28"/>
          <w:szCs w:val="28"/>
          <w:lang w:val="ru-RU"/>
        </w:rPr>
        <w:t>, -</w:t>
      </w:r>
      <w:r>
        <w:rPr>
          <w:rFonts w:ascii="Times New Roman" w:hAnsi="Times New Roman"/>
          <w:sz w:val="28"/>
          <w:szCs w:val="28"/>
          <w:lang w:val="fi-FI"/>
        </w:rPr>
        <w:t>ikk</w:t>
      </w:r>
      <w:r>
        <w:rPr>
          <w:rFonts w:ascii="Times New Roman" w:hAnsi="Times New Roman"/>
          <w:sz w:val="28"/>
          <w:szCs w:val="28"/>
          <w:lang w:val="ru-RU"/>
        </w:rPr>
        <w:t xml:space="preserve">ö: </w:t>
      </w:r>
      <w:r>
        <w:rPr>
          <w:rFonts w:ascii="Times New Roman" w:hAnsi="Times New Roman"/>
          <w:sz w:val="28"/>
          <w:szCs w:val="28"/>
          <w:lang w:val="fi-FI"/>
        </w:rPr>
        <w:t>naulakko</w:t>
      </w:r>
      <w:r>
        <w:rPr>
          <w:rFonts w:ascii="Times New Roman" w:hAnsi="Times New Roman"/>
          <w:sz w:val="28"/>
          <w:szCs w:val="28"/>
          <w:lang w:val="ru-RU"/>
        </w:rPr>
        <w:t xml:space="preserve">, </w:t>
      </w:r>
      <w:r>
        <w:rPr>
          <w:rFonts w:ascii="Times New Roman" w:hAnsi="Times New Roman"/>
          <w:sz w:val="28"/>
          <w:szCs w:val="28"/>
          <w:lang w:val="fi-FI"/>
        </w:rPr>
        <w:t>hyllykk</w:t>
      </w:r>
      <w:r>
        <w:rPr>
          <w:rFonts w:ascii="Times New Roman" w:hAnsi="Times New Roman"/>
          <w:sz w:val="28"/>
          <w:szCs w:val="28"/>
          <w:lang w:val="ru-RU"/>
        </w:rPr>
        <w:t xml:space="preserve">ö,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irikk</w:t>
      </w:r>
      <w:r>
        <w:rPr>
          <w:rFonts w:ascii="Times New Roman" w:hAnsi="Times New Roman"/>
          <w:sz w:val="28"/>
          <w:szCs w:val="28"/>
          <w:lang w:val="ru-RU"/>
        </w:rPr>
        <w:t>ö, суффикс -</w:t>
      </w:r>
      <w:r>
        <w:rPr>
          <w:rFonts w:ascii="Times New Roman" w:hAnsi="Times New Roman"/>
          <w:sz w:val="28"/>
          <w:szCs w:val="28"/>
          <w:lang w:val="fi-FI"/>
        </w:rPr>
        <w:t>os</w:t>
      </w:r>
      <w:r>
        <w:rPr>
          <w:rFonts w:ascii="Times New Roman" w:hAnsi="Times New Roman"/>
          <w:sz w:val="28"/>
          <w:szCs w:val="28"/>
          <w:lang w:val="ru-RU"/>
        </w:rPr>
        <w:t>, -ö</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teos</w:t>
      </w:r>
      <w:r>
        <w:rPr>
          <w:rFonts w:ascii="Times New Roman" w:hAnsi="Times New Roman"/>
          <w:sz w:val="28"/>
          <w:szCs w:val="28"/>
          <w:lang w:val="ru-RU"/>
        </w:rPr>
        <w:t xml:space="preserve">, </w:t>
      </w:r>
      <w:r>
        <w:rPr>
          <w:rFonts w:ascii="Times New Roman" w:hAnsi="Times New Roman"/>
          <w:sz w:val="28"/>
          <w:szCs w:val="28"/>
          <w:lang w:val="fi-FI"/>
        </w:rPr>
        <w:t>suomennos</w:t>
      </w:r>
      <w:r>
        <w:rPr>
          <w:rFonts w:ascii="Times New Roman" w:hAnsi="Times New Roman"/>
          <w:sz w:val="28"/>
          <w:szCs w:val="28"/>
          <w:lang w:val="ru-RU"/>
        </w:rPr>
        <w:t xml:space="preserve">, </w:t>
      </w:r>
      <w:r>
        <w:rPr>
          <w:rFonts w:ascii="Times New Roman" w:hAnsi="Times New Roman"/>
          <w:sz w:val="28"/>
          <w:szCs w:val="28"/>
          <w:lang w:val="fi-FI"/>
        </w:rPr>
        <w:t>k</w:t>
      </w:r>
      <w:r>
        <w:rPr>
          <w:rFonts w:ascii="Times New Roman" w:hAnsi="Times New Roman"/>
          <w:sz w:val="28"/>
          <w:szCs w:val="28"/>
          <w:lang w:val="ru-RU"/>
        </w:rPr>
        <w:t>ää</w:t>
      </w:r>
      <w:r>
        <w:rPr>
          <w:rFonts w:ascii="Times New Roman" w:hAnsi="Times New Roman"/>
          <w:sz w:val="28"/>
          <w:szCs w:val="28"/>
          <w:lang w:val="fi-FI"/>
        </w:rPr>
        <w:t>nn</w:t>
      </w:r>
      <w:r>
        <w:rPr>
          <w:rFonts w:ascii="Times New Roman" w:hAnsi="Times New Roman"/>
          <w:sz w:val="28"/>
          <w:szCs w:val="28"/>
          <w:lang w:val="ru-RU"/>
        </w:rPr>
        <w:t>ö</w:t>
      </w:r>
      <w:r>
        <w:rPr>
          <w:rFonts w:ascii="Times New Roman" w:hAnsi="Times New Roman"/>
          <w:sz w:val="28"/>
          <w:szCs w:val="28"/>
          <w:lang w:val="fi-FI"/>
        </w:rPr>
        <w:t>s</w:t>
      </w:r>
      <w:r>
        <w:rPr>
          <w:rFonts w:ascii="Times New Roman" w:hAnsi="Times New Roman"/>
          <w:sz w:val="28"/>
          <w:szCs w:val="28"/>
          <w:lang w:val="ru-RU"/>
        </w:rPr>
        <w:t>, суффикс -</w:t>
      </w:r>
      <w:r>
        <w:rPr>
          <w:rFonts w:ascii="Times New Roman" w:hAnsi="Times New Roman"/>
          <w:sz w:val="28"/>
          <w:szCs w:val="28"/>
          <w:lang w:val="fi-FI"/>
        </w:rPr>
        <w:t>e</w:t>
      </w:r>
      <w:r>
        <w:rPr>
          <w:rFonts w:ascii="Times New Roman" w:hAnsi="Times New Roman"/>
          <w:sz w:val="28"/>
          <w:szCs w:val="28"/>
          <w:lang w:val="ru-RU"/>
        </w:rPr>
        <w:t xml:space="preserve">: </w:t>
      </w:r>
      <w:r>
        <w:rPr>
          <w:rFonts w:ascii="Times New Roman" w:hAnsi="Times New Roman"/>
          <w:sz w:val="28"/>
          <w:szCs w:val="28"/>
          <w:lang w:val="fi-FI"/>
        </w:rPr>
        <w:t>tuote</w:t>
      </w:r>
      <w:r>
        <w:rPr>
          <w:rFonts w:ascii="Times New Roman" w:hAnsi="Times New Roman"/>
          <w:sz w:val="28"/>
          <w:szCs w:val="28"/>
          <w:lang w:val="ru-RU"/>
        </w:rPr>
        <w:t>, суффикс -</w:t>
      </w:r>
      <w:r>
        <w:rPr>
          <w:rFonts w:ascii="Times New Roman" w:hAnsi="Times New Roman"/>
          <w:sz w:val="28"/>
          <w:szCs w:val="28"/>
          <w:lang w:val="fi-FI"/>
        </w:rPr>
        <w:t>u</w:t>
      </w:r>
      <w:r>
        <w:rPr>
          <w:rFonts w:ascii="Times New Roman" w:hAnsi="Times New Roman"/>
          <w:sz w:val="28"/>
          <w:szCs w:val="28"/>
          <w:lang w:val="ru-RU"/>
        </w:rPr>
        <w:t>, -</w:t>
      </w:r>
      <w:r>
        <w:rPr>
          <w:rFonts w:ascii="Times New Roman" w:hAnsi="Times New Roman"/>
          <w:sz w:val="28"/>
          <w:szCs w:val="28"/>
          <w:lang w:val="fi-FI"/>
        </w:rPr>
        <w:t>y</w:t>
      </w:r>
      <w:r>
        <w:rPr>
          <w:rFonts w:ascii="Times New Roman" w:hAnsi="Times New Roman"/>
          <w:sz w:val="28"/>
          <w:szCs w:val="28"/>
          <w:lang w:val="ru-RU"/>
        </w:rPr>
        <w:t xml:space="preserve">: </w:t>
      </w:r>
      <w:r>
        <w:rPr>
          <w:rFonts w:ascii="Times New Roman" w:hAnsi="Times New Roman"/>
          <w:sz w:val="28"/>
          <w:szCs w:val="28"/>
          <w:lang w:val="fi-FI"/>
        </w:rPr>
        <w:t>haku</w:t>
      </w:r>
      <w:r>
        <w:rPr>
          <w:rFonts w:ascii="Times New Roman" w:hAnsi="Times New Roman"/>
          <w:sz w:val="28"/>
          <w:szCs w:val="28"/>
          <w:lang w:val="ru-RU"/>
        </w:rPr>
        <w:t xml:space="preserve">, </w:t>
      </w:r>
      <w:r>
        <w:rPr>
          <w:rFonts w:ascii="Times New Roman" w:hAnsi="Times New Roman"/>
          <w:sz w:val="28"/>
          <w:szCs w:val="28"/>
          <w:lang w:val="fi-FI"/>
        </w:rPr>
        <w:t>p</w:t>
      </w:r>
      <w:r>
        <w:rPr>
          <w:rFonts w:ascii="Times New Roman" w:hAnsi="Times New Roman"/>
          <w:sz w:val="28"/>
          <w:szCs w:val="28"/>
          <w:lang w:val="ru-RU"/>
        </w:rPr>
        <w:t>ää</w:t>
      </w:r>
      <w:r>
        <w:rPr>
          <w:rFonts w:ascii="Times New Roman" w:hAnsi="Times New Roman"/>
          <w:sz w:val="28"/>
          <w:szCs w:val="28"/>
          <w:lang w:val="fi-FI"/>
        </w:rPr>
        <w:t>sy</w:t>
      </w:r>
      <w:r>
        <w:rPr>
          <w:rFonts w:ascii="Times New Roman" w:hAnsi="Times New Roman"/>
          <w:sz w:val="28"/>
          <w:szCs w:val="28"/>
          <w:lang w:val="ru-RU"/>
        </w:rPr>
        <w:t xml:space="preserve">, </w:t>
      </w:r>
      <w:r>
        <w:rPr>
          <w:rFonts w:ascii="Times New Roman" w:hAnsi="Times New Roman"/>
          <w:sz w:val="28"/>
          <w:szCs w:val="28"/>
          <w:lang w:val="fi-FI"/>
        </w:rPr>
        <w:t>juoksu</w:t>
      </w:r>
      <w:r>
        <w:rPr>
          <w:rFonts w:ascii="Times New Roman" w:hAnsi="Times New Roman"/>
          <w:sz w:val="28"/>
          <w:szCs w:val="28"/>
          <w:lang w:val="ru-RU"/>
        </w:rPr>
        <w:t>, – суффиксы имён прилагательных: суффикс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nen</w:t>
      </w:r>
      <w:r>
        <w:rPr>
          <w:rFonts w:ascii="Times New Roman" w:hAnsi="Times New Roman"/>
          <w:sz w:val="28"/>
          <w:szCs w:val="28"/>
          <w:lang w:val="ru-RU"/>
        </w:rPr>
        <w:t xml:space="preserve">: </w:t>
      </w:r>
      <w:r>
        <w:rPr>
          <w:rFonts w:ascii="Times New Roman" w:hAnsi="Times New Roman"/>
          <w:sz w:val="28"/>
          <w:szCs w:val="28"/>
          <w:lang w:val="fi-FI"/>
        </w:rPr>
        <w:t>tavallinen</w:t>
      </w:r>
      <w:r>
        <w:rPr>
          <w:rFonts w:ascii="Times New Roman" w:hAnsi="Times New Roman"/>
          <w:sz w:val="28"/>
          <w:szCs w:val="28"/>
          <w:lang w:val="ru-RU"/>
        </w:rPr>
        <w:t>, суффикс -</w:t>
      </w:r>
      <w:r>
        <w:rPr>
          <w:rFonts w:ascii="Times New Roman" w:hAnsi="Times New Roman"/>
          <w:sz w:val="28"/>
          <w:szCs w:val="28"/>
          <w:lang w:val="fi-FI"/>
        </w:rPr>
        <w:t>kas</w:t>
      </w:r>
      <w:r>
        <w:rPr>
          <w:rFonts w:ascii="Times New Roman" w:hAnsi="Times New Roman"/>
          <w:sz w:val="28"/>
          <w:szCs w:val="28"/>
          <w:lang w:val="ru-RU"/>
        </w:rPr>
        <w:t>, -</w:t>
      </w:r>
      <w:r>
        <w:rPr>
          <w:rFonts w:ascii="Times New Roman" w:hAnsi="Times New Roman"/>
          <w:sz w:val="28"/>
          <w:szCs w:val="28"/>
          <w:lang w:val="fi-FI"/>
        </w:rPr>
        <w:t>k</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maukas</w:t>
      </w:r>
      <w:r>
        <w:rPr>
          <w:rFonts w:ascii="Times New Roman" w:hAnsi="Times New Roman"/>
          <w:sz w:val="28"/>
          <w:szCs w:val="28"/>
          <w:lang w:val="ru-RU"/>
        </w:rPr>
        <w:t xml:space="preserve">, </w:t>
      </w:r>
      <w:r>
        <w:rPr>
          <w:rFonts w:ascii="Times New Roman" w:hAnsi="Times New Roman"/>
          <w:sz w:val="28"/>
          <w:szCs w:val="28"/>
          <w:lang w:val="fi-FI"/>
        </w:rPr>
        <w:t>v</w:t>
      </w:r>
      <w:r>
        <w:rPr>
          <w:rFonts w:ascii="Times New Roman" w:hAnsi="Times New Roman"/>
          <w:sz w:val="28"/>
          <w:szCs w:val="28"/>
          <w:lang w:val="ru-RU"/>
        </w:rPr>
        <w:t>ä</w:t>
      </w:r>
      <w:r>
        <w:rPr>
          <w:rFonts w:ascii="Times New Roman" w:hAnsi="Times New Roman"/>
          <w:sz w:val="28"/>
          <w:szCs w:val="28"/>
          <w:lang w:val="fi-FI"/>
        </w:rPr>
        <w:t>rik</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суффикс -</w:t>
      </w:r>
      <w:r>
        <w:rPr>
          <w:rFonts w:ascii="Times New Roman" w:hAnsi="Times New Roman"/>
          <w:sz w:val="28"/>
          <w:szCs w:val="28"/>
          <w:lang w:val="fi-FI"/>
        </w:rPr>
        <w:t>ton</w:t>
      </w:r>
      <w:r>
        <w:rPr>
          <w:rFonts w:ascii="Times New Roman" w:hAnsi="Times New Roman"/>
          <w:sz w:val="28"/>
          <w:szCs w:val="28"/>
          <w:lang w:val="ru-RU"/>
        </w:rPr>
        <w:t>, -</w:t>
      </w:r>
      <w:r>
        <w:rPr>
          <w:rFonts w:ascii="Times New Roman" w:hAnsi="Times New Roman"/>
          <w:sz w:val="28"/>
          <w:szCs w:val="28"/>
          <w:lang w:val="fi-FI"/>
        </w:rPr>
        <w:t>t</w:t>
      </w:r>
      <w:r>
        <w:rPr>
          <w:rFonts w:ascii="Times New Roman" w:hAnsi="Times New Roman"/>
          <w:sz w:val="28"/>
          <w:szCs w:val="28"/>
          <w:lang w:val="ru-RU"/>
        </w:rPr>
        <w:t>ö</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ty</w:t>
      </w:r>
      <w:r>
        <w:rPr>
          <w:rFonts w:ascii="Times New Roman" w:hAnsi="Times New Roman"/>
          <w:sz w:val="28"/>
          <w:szCs w:val="28"/>
          <w:lang w:val="ru-RU"/>
        </w:rPr>
        <w:t>ö</w:t>
      </w:r>
      <w:r>
        <w:rPr>
          <w:rFonts w:ascii="Times New Roman" w:hAnsi="Times New Roman"/>
          <w:sz w:val="28"/>
          <w:szCs w:val="28"/>
          <w:lang w:val="fi-FI"/>
        </w:rPr>
        <w:t>t</w:t>
      </w:r>
      <w:r>
        <w:rPr>
          <w:rFonts w:ascii="Times New Roman" w:hAnsi="Times New Roman"/>
          <w:sz w:val="28"/>
          <w:szCs w:val="28"/>
          <w:lang w:val="ru-RU"/>
        </w:rPr>
        <w:t>ö</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onneton</w:t>
      </w:r>
      <w:r>
        <w:rPr>
          <w:rFonts w:ascii="Times New Roman" w:hAnsi="Times New Roman"/>
          <w:sz w:val="28"/>
          <w:szCs w:val="28"/>
          <w:lang w:val="ru-RU"/>
        </w:rPr>
        <w:t>, – глагольные суффиксы: суффикс -</w:t>
      </w:r>
      <w:r>
        <w:rPr>
          <w:rFonts w:ascii="Times New Roman" w:hAnsi="Times New Roman"/>
          <w:sz w:val="28"/>
          <w:szCs w:val="28"/>
          <w:lang w:val="fi-FI"/>
        </w:rPr>
        <w:t>tta</w:t>
      </w:r>
      <w:r>
        <w:rPr>
          <w:rFonts w:ascii="Times New Roman" w:hAnsi="Times New Roman"/>
          <w:sz w:val="28"/>
          <w:szCs w:val="28"/>
          <w:lang w:val="ru-RU"/>
        </w:rPr>
        <w:t>-, -</w:t>
      </w:r>
      <w:r>
        <w:rPr>
          <w:rFonts w:ascii="Times New Roman" w:hAnsi="Times New Roman"/>
          <w:sz w:val="28"/>
          <w:szCs w:val="28"/>
          <w:lang w:val="fi-FI"/>
        </w:rPr>
        <w:t>tt</w:t>
      </w:r>
      <w:r>
        <w:rPr>
          <w:rFonts w:ascii="Times New Roman" w:hAnsi="Times New Roman"/>
          <w:sz w:val="28"/>
          <w:szCs w:val="28"/>
          <w:lang w:val="ru-RU"/>
        </w:rPr>
        <w:t xml:space="preserve">ä-: </w:t>
      </w:r>
      <w:r>
        <w:rPr>
          <w:rFonts w:ascii="Times New Roman" w:hAnsi="Times New Roman"/>
          <w:sz w:val="28"/>
          <w:szCs w:val="28"/>
          <w:lang w:val="fi-FI"/>
        </w:rPr>
        <w:t>kasvattaa</w:t>
      </w:r>
      <w:r>
        <w:rPr>
          <w:rFonts w:ascii="Times New Roman" w:hAnsi="Times New Roman"/>
          <w:sz w:val="28"/>
          <w:szCs w:val="28"/>
          <w:lang w:val="ru-RU"/>
        </w:rPr>
        <w:t xml:space="preserve">, </w:t>
      </w:r>
      <w:r>
        <w:rPr>
          <w:rFonts w:ascii="Times New Roman" w:hAnsi="Times New Roman"/>
          <w:sz w:val="28"/>
          <w:szCs w:val="28"/>
          <w:lang w:val="fi-FI"/>
        </w:rPr>
        <w:t>l</w:t>
      </w:r>
      <w:r>
        <w:rPr>
          <w:rFonts w:ascii="Times New Roman" w:hAnsi="Times New Roman"/>
          <w:sz w:val="28"/>
          <w:szCs w:val="28"/>
          <w:lang w:val="ru-RU"/>
        </w:rPr>
        <w:t>ä</w:t>
      </w:r>
      <w:r>
        <w:rPr>
          <w:rFonts w:ascii="Times New Roman" w:hAnsi="Times New Roman"/>
          <w:sz w:val="28"/>
          <w:szCs w:val="28"/>
          <w:lang w:val="fi-FI"/>
        </w:rPr>
        <w:t>mmitt</w:t>
      </w:r>
      <w:r>
        <w:rPr>
          <w:rFonts w:ascii="Times New Roman" w:hAnsi="Times New Roman"/>
          <w:sz w:val="28"/>
          <w:szCs w:val="28"/>
          <w:lang w:val="ru-RU"/>
        </w:rPr>
        <w:t>ää, суффиксы -</w:t>
      </w:r>
      <w:r>
        <w:rPr>
          <w:rFonts w:ascii="Times New Roman" w:hAnsi="Times New Roman"/>
          <w:sz w:val="28"/>
          <w:szCs w:val="28"/>
          <w:lang w:val="fi-FI"/>
        </w:rPr>
        <w:t>oitta</w:t>
      </w:r>
      <w:r>
        <w:rPr>
          <w:rFonts w:ascii="Times New Roman" w:hAnsi="Times New Roman"/>
          <w:sz w:val="28"/>
          <w:szCs w:val="28"/>
          <w:lang w:val="ru-RU"/>
        </w:rPr>
        <w:t>-, -ö</w:t>
      </w:r>
      <w:r>
        <w:rPr>
          <w:rFonts w:ascii="Times New Roman" w:hAnsi="Times New Roman"/>
          <w:sz w:val="28"/>
          <w:szCs w:val="28"/>
          <w:lang w:val="fi-FI"/>
        </w:rPr>
        <w:t>itt</w:t>
      </w:r>
      <w:r>
        <w:rPr>
          <w:rFonts w:ascii="Times New Roman" w:hAnsi="Times New Roman"/>
          <w:sz w:val="28"/>
          <w:szCs w:val="28"/>
          <w:lang w:val="ru-RU"/>
        </w:rPr>
        <w:t>ä-, -</w:t>
      </w:r>
      <w:r>
        <w:rPr>
          <w:rFonts w:ascii="Times New Roman" w:hAnsi="Times New Roman"/>
          <w:sz w:val="28"/>
          <w:szCs w:val="28"/>
          <w:lang w:val="fi-FI"/>
        </w:rPr>
        <w:t>itta</w:t>
      </w:r>
      <w:r>
        <w:rPr>
          <w:rFonts w:ascii="Times New Roman" w:hAnsi="Times New Roman"/>
          <w:sz w:val="28"/>
          <w:szCs w:val="28"/>
          <w:lang w:val="ru-RU"/>
        </w:rPr>
        <w:t>-, -</w:t>
      </w:r>
      <w:r>
        <w:rPr>
          <w:rFonts w:ascii="Times New Roman" w:hAnsi="Times New Roman"/>
          <w:sz w:val="28"/>
          <w:szCs w:val="28"/>
          <w:lang w:val="fi-FI"/>
        </w:rPr>
        <w:t>itt</w:t>
      </w:r>
      <w:r>
        <w:rPr>
          <w:rFonts w:ascii="Times New Roman" w:hAnsi="Times New Roman"/>
          <w:sz w:val="28"/>
          <w:szCs w:val="28"/>
          <w:lang w:val="ru-RU"/>
        </w:rPr>
        <w:t xml:space="preserve">ä-: </w:t>
      </w:r>
      <w:r>
        <w:rPr>
          <w:rFonts w:ascii="Times New Roman" w:hAnsi="Times New Roman"/>
          <w:sz w:val="28"/>
          <w:szCs w:val="28"/>
          <w:lang w:val="fi-FI"/>
        </w:rPr>
        <w:t>nauhoittaa</w:t>
      </w:r>
      <w:r>
        <w:rPr>
          <w:rFonts w:ascii="Times New Roman" w:hAnsi="Times New Roman"/>
          <w:sz w:val="28"/>
          <w:szCs w:val="28"/>
          <w:lang w:val="ru-RU"/>
        </w:rPr>
        <w:t xml:space="preserve">, </w:t>
      </w:r>
      <w:r>
        <w:rPr>
          <w:rFonts w:ascii="Times New Roman" w:hAnsi="Times New Roman"/>
          <w:sz w:val="28"/>
          <w:szCs w:val="28"/>
          <w:lang w:val="fi-FI"/>
        </w:rPr>
        <w:t>lahjoittaa</w:t>
      </w:r>
      <w:r>
        <w:rPr>
          <w:rFonts w:ascii="Times New Roman" w:hAnsi="Times New Roman"/>
          <w:sz w:val="28"/>
          <w:szCs w:val="28"/>
          <w:lang w:val="ru-RU"/>
        </w:rPr>
        <w:t xml:space="preserve">, </w:t>
      </w:r>
      <w:r>
        <w:rPr>
          <w:rFonts w:ascii="Times New Roman" w:hAnsi="Times New Roman"/>
          <w:sz w:val="28"/>
          <w:szCs w:val="28"/>
          <w:lang w:val="fi-FI"/>
        </w:rPr>
        <w:t>nimitt</w:t>
      </w:r>
      <w:r>
        <w:rPr>
          <w:rFonts w:ascii="Times New Roman" w:hAnsi="Times New Roman"/>
          <w:sz w:val="28"/>
          <w:szCs w:val="28"/>
          <w:lang w:val="ru-RU"/>
        </w:rPr>
        <w:t>ää, суффикс -</w:t>
      </w:r>
      <w:r>
        <w:rPr>
          <w:rFonts w:ascii="Times New Roman" w:hAnsi="Times New Roman"/>
          <w:sz w:val="28"/>
          <w:szCs w:val="28"/>
          <w:lang w:val="fi-FI"/>
        </w:rPr>
        <w:t>ta</w:t>
      </w:r>
      <w:r>
        <w:rPr>
          <w:rFonts w:ascii="Times New Roman" w:hAnsi="Times New Roman"/>
          <w:sz w:val="28"/>
          <w:szCs w:val="28"/>
          <w:lang w:val="ru-RU"/>
        </w:rPr>
        <w:t>-, -</w:t>
      </w:r>
      <w:r>
        <w:rPr>
          <w:rFonts w:ascii="Times New Roman" w:hAnsi="Times New Roman"/>
          <w:sz w:val="28"/>
          <w:szCs w:val="28"/>
          <w:lang w:val="fi-FI"/>
        </w:rPr>
        <w:t>t</w:t>
      </w:r>
      <w:r>
        <w:rPr>
          <w:rFonts w:ascii="Times New Roman" w:hAnsi="Times New Roman"/>
          <w:sz w:val="28"/>
          <w:szCs w:val="28"/>
          <w:lang w:val="ru-RU"/>
        </w:rPr>
        <w:t xml:space="preserve">ä-: </w:t>
      </w:r>
      <w:r>
        <w:rPr>
          <w:rFonts w:ascii="Times New Roman" w:hAnsi="Times New Roman"/>
          <w:sz w:val="28"/>
          <w:szCs w:val="28"/>
          <w:lang w:val="fi-FI"/>
        </w:rPr>
        <w:t>kaunistaa</w:t>
      </w:r>
      <w:r>
        <w:rPr>
          <w:rFonts w:ascii="Times New Roman" w:hAnsi="Times New Roman"/>
          <w:sz w:val="28"/>
          <w:szCs w:val="28"/>
          <w:lang w:val="ru-RU"/>
        </w:rPr>
        <w:t xml:space="preserve">, </w:t>
      </w:r>
      <w:r>
        <w:rPr>
          <w:rFonts w:ascii="Times New Roman" w:hAnsi="Times New Roman"/>
          <w:sz w:val="28"/>
          <w:szCs w:val="28"/>
          <w:lang w:val="fi-FI"/>
        </w:rPr>
        <w:t>valmistaa</w:t>
      </w:r>
      <w:r>
        <w:rPr>
          <w:rFonts w:ascii="Times New Roman" w:hAnsi="Times New Roman"/>
          <w:sz w:val="28"/>
          <w:szCs w:val="28"/>
          <w:lang w:val="ru-RU"/>
        </w:rPr>
        <w:t>, суффикс -</w:t>
      </w:r>
      <w:r>
        <w:rPr>
          <w:rFonts w:ascii="Times New Roman" w:hAnsi="Times New Roman"/>
          <w:sz w:val="28"/>
          <w:szCs w:val="28"/>
          <w:lang w:val="fi-FI"/>
        </w:rPr>
        <w:t>nta</w:t>
      </w:r>
      <w:r>
        <w:rPr>
          <w:rFonts w:ascii="Times New Roman" w:hAnsi="Times New Roman"/>
          <w:sz w:val="28"/>
          <w:szCs w:val="28"/>
          <w:lang w:val="ru-RU"/>
        </w:rPr>
        <w:t>-, -</w:t>
      </w:r>
      <w:r>
        <w:rPr>
          <w:rFonts w:ascii="Times New Roman" w:hAnsi="Times New Roman"/>
          <w:sz w:val="28"/>
          <w:szCs w:val="28"/>
          <w:lang w:val="fi-FI"/>
        </w:rPr>
        <w:t>nt</w:t>
      </w:r>
      <w:r>
        <w:rPr>
          <w:rFonts w:ascii="Times New Roman" w:hAnsi="Times New Roman"/>
          <w:sz w:val="28"/>
          <w:szCs w:val="28"/>
          <w:lang w:val="ru-RU"/>
        </w:rPr>
        <w:t xml:space="preserve">ä-: </w:t>
      </w:r>
      <w:r>
        <w:rPr>
          <w:rFonts w:ascii="Times New Roman" w:hAnsi="Times New Roman"/>
          <w:sz w:val="28"/>
          <w:szCs w:val="28"/>
          <w:lang w:val="fi-FI"/>
        </w:rPr>
        <w:t>suomentaa</w:t>
      </w:r>
      <w:r>
        <w:rPr>
          <w:rFonts w:ascii="Times New Roman" w:hAnsi="Times New Roman"/>
          <w:sz w:val="28"/>
          <w:szCs w:val="28"/>
          <w:lang w:val="ru-RU"/>
        </w:rPr>
        <w:t xml:space="preserve">,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ydent</w:t>
      </w:r>
      <w:r>
        <w:rPr>
          <w:rFonts w:ascii="Times New Roman" w:hAnsi="Times New Roman"/>
          <w:sz w:val="28"/>
          <w:szCs w:val="28"/>
          <w:lang w:val="ru-RU"/>
        </w:rPr>
        <w:t>ää, суффикс -</w:t>
      </w:r>
      <w:r>
        <w:rPr>
          <w:rFonts w:ascii="Times New Roman" w:hAnsi="Times New Roman"/>
          <w:sz w:val="28"/>
          <w:szCs w:val="28"/>
          <w:lang w:val="fi-FI"/>
        </w:rPr>
        <w:t>sta</w:t>
      </w:r>
      <w:r>
        <w:rPr>
          <w:rFonts w:ascii="Times New Roman" w:hAnsi="Times New Roman"/>
          <w:sz w:val="28"/>
          <w:szCs w:val="28"/>
          <w:lang w:val="ru-RU"/>
        </w:rPr>
        <w:t>-, -</w:t>
      </w:r>
      <w:r>
        <w:rPr>
          <w:rFonts w:ascii="Times New Roman" w:hAnsi="Times New Roman"/>
          <w:sz w:val="28"/>
          <w:szCs w:val="28"/>
          <w:lang w:val="fi-FI"/>
        </w:rPr>
        <w:t>st</w:t>
      </w:r>
      <w:r>
        <w:rPr>
          <w:rFonts w:ascii="Times New Roman" w:hAnsi="Times New Roman"/>
          <w:sz w:val="28"/>
          <w:szCs w:val="28"/>
          <w:lang w:val="ru-RU"/>
        </w:rPr>
        <w:t xml:space="preserve">ä-: </w:t>
      </w:r>
      <w:r>
        <w:rPr>
          <w:rFonts w:ascii="Times New Roman" w:hAnsi="Times New Roman"/>
          <w:sz w:val="28"/>
          <w:szCs w:val="28"/>
          <w:lang w:val="fi-FI"/>
        </w:rPr>
        <w:t>muodostaa</w:t>
      </w:r>
      <w:r>
        <w:rPr>
          <w:rFonts w:ascii="Times New Roman" w:hAnsi="Times New Roman"/>
          <w:sz w:val="28"/>
          <w:szCs w:val="28"/>
          <w:lang w:val="ru-RU"/>
        </w:rPr>
        <w:t>, ää</w:t>
      </w:r>
      <w:r>
        <w:rPr>
          <w:rFonts w:ascii="Times New Roman" w:hAnsi="Times New Roman"/>
          <w:sz w:val="28"/>
          <w:szCs w:val="28"/>
          <w:lang w:val="fi-FI"/>
        </w:rPr>
        <w:t>nest</w:t>
      </w:r>
      <w:r>
        <w:rPr>
          <w:rFonts w:ascii="Times New Roman" w:hAnsi="Times New Roman"/>
          <w:sz w:val="28"/>
          <w:szCs w:val="28"/>
          <w:lang w:val="ru-RU"/>
        </w:rPr>
        <w:t>ää, суффиксы -</w:t>
      </w:r>
      <w:r>
        <w:rPr>
          <w:rFonts w:ascii="Times New Roman" w:hAnsi="Times New Roman"/>
          <w:sz w:val="28"/>
          <w:szCs w:val="28"/>
          <w:lang w:val="fi-FI"/>
        </w:rPr>
        <w:t>ele</w:t>
      </w:r>
      <w:r>
        <w:rPr>
          <w:rFonts w:ascii="Times New Roman" w:hAnsi="Times New Roman"/>
          <w:sz w:val="28"/>
          <w:szCs w:val="28"/>
          <w:lang w:val="ru-RU"/>
        </w:rPr>
        <w:t>-, -</w:t>
      </w:r>
      <w:r>
        <w:rPr>
          <w:rFonts w:ascii="Times New Roman" w:hAnsi="Times New Roman"/>
          <w:sz w:val="28"/>
          <w:szCs w:val="28"/>
          <w:lang w:val="fi-FI"/>
        </w:rPr>
        <w:t>skele</w:t>
      </w:r>
      <w:r>
        <w:rPr>
          <w:rFonts w:ascii="Times New Roman" w:hAnsi="Times New Roman"/>
          <w:sz w:val="28"/>
          <w:szCs w:val="28"/>
          <w:lang w:val="ru-RU"/>
        </w:rPr>
        <w:t>-, -</w:t>
      </w:r>
      <w:r>
        <w:rPr>
          <w:rFonts w:ascii="Times New Roman" w:hAnsi="Times New Roman"/>
          <w:sz w:val="28"/>
          <w:szCs w:val="28"/>
          <w:lang w:val="fi-FI"/>
        </w:rPr>
        <w:t>skentele</w:t>
      </w:r>
      <w:r>
        <w:rPr>
          <w:rFonts w:ascii="Times New Roman" w:hAnsi="Times New Roman"/>
          <w:sz w:val="28"/>
          <w:szCs w:val="28"/>
          <w:lang w:val="ru-RU"/>
        </w:rPr>
        <w:t xml:space="preserve">-: </w:t>
      </w:r>
      <w:r>
        <w:rPr>
          <w:rFonts w:ascii="Times New Roman" w:hAnsi="Times New Roman"/>
          <w:sz w:val="28"/>
          <w:szCs w:val="28"/>
          <w:lang w:val="fi-FI"/>
        </w:rPr>
        <w:t>suojella</w:t>
      </w:r>
      <w:r>
        <w:rPr>
          <w:rFonts w:ascii="Times New Roman" w:hAnsi="Times New Roman"/>
          <w:sz w:val="28"/>
          <w:szCs w:val="28"/>
          <w:lang w:val="ru-RU"/>
        </w:rPr>
        <w:t xml:space="preserve">, </w:t>
      </w:r>
      <w:r>
        <w:rPr>
          <w:rFonts w:ascii="Times New Roman" w:hAnsi="Times New Roman"/>
          <w:sz w:val="28"/>
          <w:szCs w:val="28"/>
          <w:lang w:val="fi-FI"/>
        </w:rPr>
        <w:t>opiskella</w:t>
      </w:r>
      <w:r>
        <w:rPr>
          <w:rFonts w:ascii="Times New Roman" w:hAnsi="Times New Roman"/>
          <w:sz w:val="28"/>
          <w:szCs w:val="28"/>
          <w:lang w:val="ru-RU"/>
        </w:rPr>
        <w:t xml:space="preserve">, </w:t>
      </w:r>
      <w:r>
        <w:rPr>
          <w:rFonts w:ascii="Times New Roman" w:hAnsi="Times New Roman"/>
          <w:sz w:val="28"/>
          <w:szCs w:val="28"/>
          <w:lang w:val="fi-FI"/>
        </w:rPr>
        <w:t>ty</w:t>
      </w:r>
      <w:r>
        <w:rPr>
          <w:rFonts w:ascii="Times New Roman" w:hAnsi="Times New Roman"/>
          <w:sz w:val="28"/>
          <w:szCs w:val="28"/>
          <w:lang w:val="ru-RU"/>
        </w:rPr>
        <w:t>ö</w:t>
      </w:r>
      <w:r>
        <w:rPr>
          <w:rFonts w:ascii="Times New Roman" w:hAnsi="Times New Roman"/>
          <w:sz w:val="28"/>
          <w:szCs w:val="28"/>
          <w:lang w:val="fi-FI"/>
        </w:rPr>
        <w:t>skennell</w:t>
      </w:r>
      <w:r>
        <w:rPr>
          <w:rFonts w:ascii="Times New Roman" w:hAnsi="Times New Roman"/>
          <w:sz w:val="28"/>
          <w:szCs w:val="28"/>
          <w:lang w:val="ru-RU"/>
        </w:rPr>
        <w:t>ä, суффикс -</w:t>
      </w:r>
      <w:r>
        <w:rPr>
          <w:rFonts w:ascii="Times New Roman" w:hAnsi="Times New Roman"/>
          <w:sz w:val="28"/>
          <w:szCs w:val="28"/>
          <w:lang w:val="fi-FI"/>
        </w:rPr>
        <w:t>u</w:t>
      </w:r>
      <w:r>
        <w:rPr>
          <w:rFonts w:ascii="Times New Roman" w:hAnsi="Times New Roman"/>
          <w:sz w:val="28"/>
          <w:szCs w:val="28"/>
          <w:lang w:val="ru-RU"/>
        </w:rPr>
        <w:t>-, -</w:t>
      </w:r>
      <w:r>
        <w:rPr>
          <w:rFonts w:ascii="Times New Roman" w:hAnsi="Times New Roman"/>
          <w:sz w:val="28"/>
          <w:szCs w:val="28"/>
          <w:lang w:val="fi-FI"/>
        </w:rPr>
        <w:t>y</w:t>
      </w:r>
      <w:r>
        <w:rPr>
          <w:rFonts w:ascii="Times New Roman" w:hAnsi="Times New Roman"/>
          <w:sz w:val="28"/>
          <w:szCs w:val="28"/>
          <w:lang w:val="ru-RU"/>
        </w:rPr>
        <w:t xml:space="preserve">-: </w:t>
      </w:r>
      <w:r>
        <w:rPr>
          <w:rFonts w:ascii="Times New Roman" w:hAnsi="Times New Roman"/>
          <w:sz w:val="28"/>
          <w:szCs w:val="28"/>
          <w:lang w:val="fi-FI"/>
        </w:rPr>
        <w:t>jatkua</w:t>
      </w:r>
      <w:r>
        <w:rPr>
          <w:rFonts w:ascii="Times New Roman" w:hAnsi="Times New Roman"/>
          <w:sz w:val="28"/>
          <w:szCs w:val="28"/>
          <w:lang w:val="ru-RU"/>
        </w:rPr>
        <w:t xml:space="preserve">, </w:t>
      </w:r>
      <w:r>
        <w:rPr>
          <w:rFonts w:ascii="Times New Roman" w:hAnsi="Times New Roman"/>
          <w:sz w:val="28"/>
          <w:szCs w:val="28"/>
          <w:lang w:val="fi-FI"/>
        </w:rPr>
        <w:t>liitty</w:t>
      </w:r>
      <w:r>
        <w:rPr>
          <w:rFonts w:ascii="Times New Roman" w:hAnsi="Times New Roman"/>
          <w:sz w:val="28"/>
          <w:szCs w:val="28"/>
          <w:lang w:val="ru-RU"/>
        </w:rPr>
        <w:t xml:space="preserve">ä, </w:t>
      </w:r>
      <w:r>
        <w:rPr>
          <w:rFonts w:ascii="Times New Roman" w:hAnsi="Times New Roman"/>
          <w:sz w:val="28"/>
          <w:szCs w:val="28"/>
          <w:lang w:val="fi-FI"/>
        </w:rPr>
        <w:t>parantua</w:t>
      </w:r>
      <w:r>
        <w:rPr>
          <w:rFonts w:ascii="Times New Roman" w:hAnsi="Times New Roman"/>
          <w:sz w:val="28"/>
          <w:szCs w:val="28"/>
          <w:lang w:val="ru-RU"/>
        </w:rPr>
        <w:t>, суффикс -</w:t>
      </w:r>
      <w:r>
        <w:rPr>
          <w:rFonts w:ascii="Times New Roman" w:hAnsi="Times New Roman"/>
          <w:sz w:val="28"/>
          <w:szCs w:val="28"/>
          <w:lang w:val="fi-FI"/>
        </w:rPr>
        <w:t>utu</w:t>
      </w:r>
      <w:r>
        <w:rPr>
          <w:rFonts w:ascii="Times New Roman" w:hAnsi="Times New Roman"/>
          <w:sz w:val="28"/>
          <w:szCs w:val="28"/>
          <w:lang w:val="ru-RU"/>
        </w:rPr>
        <w:t>-, -</w:t>
      </w:r>
      <w:r>
        <w:rPr>
          <w:rFonts w:ascii="Times New Roman" w:hAnsi="Times New Roman"/>
          <w:sz w:val="28"/>
          <w:szCs w:val="28"/>
          <w:lang w:val="fi-FI"/>
        </w:rPr>
        <w:t>yty</w:t>
      </w:r>
      <w:r>
        <w:rPr>
          <w:rFonts w:ascii="Times New Roman" w:hAnsi="Times New Roman"/>
          <w:sz w:val="28"/>
          <w:szCs w:val="28"/>
          <w:lang w:val="ru-RU"/>
        </w:rPr>
        <w:t xml:space="preserve">-: </w:t>
      </w:r>
      <w:r>
        <w:rPr>
          <w:rFonts w:ascii="Times New Roman" w:hAnsi="Times New Roman"/>
          <w:sz w:val="28"/>
          <w:szCs w:val="28"/>
          <w:lang w:val="fi-FI"/>
        </w:rPr>
        <w:t>avautua</w:t>
      </w:r>
      <w:r>
        <w:rPr>
          <w:rFonts w:ascii="Times New Roman" w:hAnsi="Times New Roman"/>
          <w:sz w:val="28"/>
          <w:szCs w:val="28"/>
          <w:lang w:val="ru-RU"/>
        </w:rPr>
        <w:t xml:space="preserve">, </w:t>
      </w:r>
      <w:r>
        <w:rPr>
          <w:rFonts w:ascii="Times New Roman" w:hAnsi="Times New Roman"/>
          <w:sz w:val="28"/>
          <w:szCs w:val="28"/>
          <w:lang w:val="fi-FI"/>
        </w:rPr>
        <w:t>tekeyty</w:t>
      </w:r>
      <w:r>
        <w:rPr>
          <w:rFonts w:ascii="Times New Roman" w:hAnsi="Times New Roman"/>
          <w:sz w:val="28"/>
          <w:szCs w:val="28"/>
          <w:lang w:val="ru-RU"/>
        </w:rPr>
        <w:t>ä, суффиксы -</w:t>
      </w:r>
      <w:r>
        <w:rPr>
          <w:rFonts w:ascii="Times New Roman" w:hAnsi="Times New Roman"/>
          <w:sz w:val="28"/>
          <w:szCs w:val="28"/>
          <w:lang w:val="fi-FI"/>
        </w:rPr>
        <w:t>ntu</w:t>
      </w:r>
      <w:r>
        <w:rPr>
          <w:rFonts w:ascii="Times New Roman" w:hAnsi="Times New Roman"/>
          <w:sz w:val="28"/>
          <w:szCs w:val="28"/>
          <w:lang w:val="ru-RU"/>
        </w:rPr>
        <w:t>-, -</w:t>
      </w:r>
      <w:r>
        <w:rPr>
          <w:rFonts w:ascii="Times New Roman" w:hAnsi="Times New Roman"/>
          <w:sz w:val="28"/>
          <w:szCs w:val="28"/>
          <w:lang w:val="fi-FI"/>
        </w:rPr>
        <w:t>nty</w:t>
      </w:r>
      <w:r>
        <w:rPr>
          <w:rFonts w:ascii="Times New Roman" w:hAnsi="Times New Roman"/>
          <w:sz w:val="28"/>
          <w:szCs w:val="28"/>
          <w:lang w:val="ru-RU"/>
        </w:rPr>
        <w:t xml:space="preserve">-: </w:t>
      </w:r>
      <w:r>
        <w:rPr>
          <w:rFonts w:ascii="Times New Roman" w:hAnsi="Times New Roman"/>
          <w:sz w:val="28"/>
          <w:szCs w:val="28"/>
          <w:lang w:val="fi-FI"/>
        </w:rPr>
        <w:t>kokoontua</w:t>
      </w:r>
      <w:r>
        <w:rPr>
          <w:rFonts w:ascii="Times New Roman" w:hAnsi="Times New Roman"/>
          <w:sz w:val="28"/>
          <w:szCs w:val="28"/>
          <w:lang w:val="ru-RU"/>
        </w:rPr>
        <w:t xml:space="preserve">, </w:t>
      </w:r>
      <w:r>
        <w:rPr>
          <w:rFonts w:ascii="Times New Roman" w:hAnsi="Times New Roman"/>
          <w:sz w:val="28"/>
          <w:szCs w:val="28"/>
          <w:lang w:val="fi-FI"/>
        </w:rPr>
        <w:t>ker</w:t>
      </w:r>
      <w:r>
        <w:rPr>
          <w:rFonts w:ascii="Times New Roman" w:hAnsi="Times New Roman"/>
          <w:sz w:val="28"/>
          <w:szCs w:val="28"/>
          <w:lang w:val="ru-RU"/>
        </w:rPr>
        <w:t>ää</w:t>
      </w:r>
      <w:r>
        <w:rPr>
          <w:rFonts w:ascii="Times New Roman" w:hAnsi="Times New Roman"/>
          <w:sz w:val="28"/>
          <w:szCs w:val="28"/>
          <w:lang w:val="fi-FI"/>
        </w:rPr>
        <w:t>nty</w:t>
      </w:r>
      <w:r>
        <w:rPr>
          <w:rFonts w:ascii="Times New Roman" w:hAnsi="Times New Roman"/>
          <w:sz w:val="28"/>
          <w:szCs w:val="28"/>
          <w:lang w:val="ru-RU"/>
        </w:rPr>
        <w:t>ä, суффиксы -</w:t>
      </w:r>
      <w:r>
        <w:rPr>
          <w:rFonts w:ascii="Times New Roman" w:hAnsi="Times New Roman"/>
          <w:sz w:val="28"/>
          <w:szCs w:val="28"/>
          <w:lang w:val="fi-FI"/>
        </w:rPr>
        <w:t>stu</w:t>
      </w:r>
      <w:r>
        <w:rPr>
          <w:rFonts w:ascii="Times New Roman" w:hAnsi="Times New Roman"/>
          <w:sz w:val="28"/>
          <w:szCs w:val="28"/>
          <w:lang w:val="ru-RU"/>
        </w:rPr>
        <w:t>-, -</w:t>
      </w:r>
      <w:r>
        <w:rPr>
          <w:rFonts w:ascii="Times New Roman" w:hAnsi="Times New Roman"/>
          <w:sz w:val="28"/>
          <w:szCs w:val="28"/>
          <w:lang w:val="fi-FI"/>
        </w:rPr>
        <w:t>sty</w:t>
      </w:r>
      <w:r>
        <w:rPr>
          <w:rFonts w:ascii="Times New Roman" w:hAnsi="Times New Roman"/>
          <w:sz w:val="28"/>
          <w:szCs w:val="28"/>
          <w:lang w:val="ru-RU"/>
        </w:rPr>
        <w:t>-, -</w:t>
      </w:r>
      <w:r>
        <w:rPr>
          <w:rFonts w:ascii="Times New Roman" w:hAnsi="Times New Roman"/>
          <w:sz w:val="28"/>
          <w:szCs w:val="28"/>
          <w:lang w:val="fi-FI"/>
        </w:rPr>
        <w:t>istu</w:t>
      </w:r>
      <w:r>
        <w:rPr>
          <w:rFonts w:ascii="Times New Roman" w:hAnsi="Times New Roman"/>
          <w:sz w:val="28"/>
          <w:szCs w:val="28"/>
          <w:lang w:val="ru-RU"/>
        </w:rPr>
        <w:t>-, -</w:t>
      </w:r>
      <w:r>
        <w:rPr>
          <w:rFonts w:ascii="Times New Roman" w:hAnsi="Times New Roman"/>
          <w:sz w:val="28"/>
          <w:szCs w:val="28"/>
          <w:lang w:val="fi-FI"/>
        </w:rPr>
        <w:t>isty</w:t>
      </w:r>
      <w:r>
        <w:rPr>
          <w:rFonts w:ascii="Times New Roman" w:hAnsi="Times New Roman"/>
          <w:sz w:val="28"/>
          <w:szCs w:val="28"/>
          <w:lang w:val="ru-RU"/>
        </w:rPr>
        <w:t xml:space="preserve">-: </w:t>
      </w:r>
      <w:r>
        <w:rPr>
          <w:rFonts w:ascii="Times New Roman" w:hAnsi="Times New Roman"/>
          <w:sz w:val="28"/>
          <w:szCs w:val="28"/>
          <w:lang w:val="fi-FI"/>
        </w:rPr>
        <w:t>hermostua</w:t>
      </w:r>
      <w:r>
        <w:rPr>
          <w:rFonts w:ascii="Times New Roman" w:hAnsi="Times New Roman"/>
          <w:sz w:val="28"/>
          <w:szCs w:val="28"/>
          <w:lang w:val="ru-RU"/>
        </w:rPr>
        <w:t xml:space="preserve">, </w:t>
      </w:r>
      <w:r>
        <w:rPr>
          <w:rFonts w:ascii="Times New Roman" w:hAnsi="Times New Roman"/>
          <w:sz w:val="28"/>
          <w:szCs w:val="28"/>
          <w:lang w:val="fi-FI"/>
        </w:rPr>
        <w:t>my</w:t>
      </w:r>
      <w:r>
        <w:rPr>
          <w:rFonts w:ascii="Times New Roman" w:hAnsi="Times New Roman"/>
          <w:sz w:val="28"/>
          <w:szCs w:val="28"/>
          <w:lang w:val="ru-RU"/>
        </w:rPr>
        <w:t>ö</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sty</w:t>
      </w:r>
      <w:r>
        <w:rPr>
          <w:rFonts w:ascii="Times New Roman" w:hAnsi="Times New Roman"/>
          <w:sz w:val="28"/>
          <w:szCs w:val="28"/>
          <w:lang w:val="ru-RU"/>
        </w:rPr>
        <w:t>ä;</w:t>
      </w:r>
    </w:p>
    <w:p w14:paraId="653B94F5">
      <w:pPr>
        <w:widowControl/>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распознавать и образовывать родственные слова путем словосложения</w:t>
      </w:r>
      <w:r>
        <w:rPr>
          <w:rFonts w:ascii="Times New Roman" w:hAnsi="Times New Roman"/>
          <w:iCs/>
          <w:color w:val="000000"/>
          <w:sz w:val="28"/>
          <w:szCs w:val="28"/>
          <w:lang w:val="ru-RU"/>
        </w:rPr>
        <w:t>;</w:t>
      </w:r>
    </w:p>
    <w:p w14:paraId="4232AC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и письменной речи изученные синонимы, антонимы, интернациональные слова, сокращения и аббревиатуры; </w:t>
      </w:r>
    </w:p>
    <w:p w14:paraId="093291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и письменной речи различные средства связи в тексте для обеспечения логичности и целостности высказывания. </w:t>
      </w:r>
    </w:p>
    <w:p w14:paraId="0C2198B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мматическая сторона речи: распознавать и использовать в устной и письменной речи: </w:t>
      </w:r>
    </w:p>
    <w:p w14:paraId="46B07E4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сновные коммуникативные типы простых предложений в современном финском языке: повествовательное, вопросительное, побудительное; </w:t>
      </w:r>
    </w:p>
    <w:p w14:paraId="74C2CCCC">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общий</w:t>
      </w:r>
      <w:r>
        <w:rPr>
          <w:rFonts w:ascii="Times New Roman" w:hAnsi="Times New Roman"/>
          <w:sz w:val="28"/>
          <w:szCs w:val="28"/>
          <w:lang w:val="fi-FI"/>
        </w:rPr>
        <w:t xml:space="preserve"> </w:t>
      </w:r>
      <w:r>
        <w:rPr>
          <w:rFonts w:ascii="Times New Roman" w:hAnsi="Times New Roman"/>
          <w:sz w:val="28"/>
          <w:szCs w:val="28"/>
          <w:lang w:val="ru-RU"/>
        </w:rPr>
        <w:t>вопрос</w:t>
      </w:r>
      <w:r>
        <w:rPr>
          <w:rFonts w:ascii="Times New Roman" w:hAnsi="Times New Roman"/>
          <w:sz w:val="28"/>
          <w:szCs w:val="28"/>
          <w:lang w:val="fi-FI"/>
        </w:rPr>
        <w:t>: Onko sinulla kännykkä(ä)?;</w:t>
      </w:r>
    </w:p>
    <w:p w14:paraId="14550ACE">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специальные вопросы с вопросительными словами: </w:t>
      </w:r>
      <w:r>
        <w:rPr>
          <w:rFonts w:ascii="Times New Roman" w:hAnsi="Times New Roman"/>
          <w:sz w:val="28"/>
          <w:szCs w:val="28"/>
          <w:lang w:val="fi-FI"/>
        </w:rPr>
        <w:t>Min</w:t>
      </w:r>
      <w:r>
        <w:rPr>
          <w:rFonts w:ascii="Times New Roman" w:hAnsi="Times New Roman"/>
          <w:sz w:val="28"/>
          <w:szCs w:val="28"/>
          <w:lang w:val="ru-RU"/>
        </w:rPr>
        <w:t xml:space="preserve">ä </w:t>
      </w:r>
      <w:r>
        <w:rPr>
          <w:rFonts w:ascii="Times New Roman" w:hAnsi="Times New Roman"/>
          <w:sz w:val="28"/>
          <w:szCs w:val="28"/>
          <w:lang w:val="fi-FI"/>
        </w:rPr>
        <w:t>vuonna</w:t>
      </w:r>
      <w:r>
        <w:rPr>
          <w:rFonts w:ascii="Times New Roman" w:hAnsi="Times New Roman"/>
          <w:sz w:val="28"/>
          <w:szCs w:val="28"/>
          <w:lang w:val="ru-RU"/>
        </w:rPr>
        <w:t xml:space="preserve">? </w:t>
      </w:r>
      <w:r>
        <w:rPr>
          <w:rFonts w:ascii="Times New Roman" w:hAnsi="Times New Roman"/>
          <w:sz w:val="28"/>
          <w:szCs w:val="28"/>
          <w:lang w:val="fi-FI"/>
        </w:rPr>
        <w:t>(Minä vuonna olet syntynyt?), Koska? (Koska palaat?), Mistä? (Mistä olet kotoisin?), Missä? (Missä rapussa asut?), Millä? (Millä luokalla olet?), Kuinka paljon? (Kuinka paljon hän painaa?), Minkälainen? (Minkälainen perhe sinulla on?);</w:t>
      </w:r>
    </w:p>
    <w:p w14:paraId="7BB78822">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альтернативный</w:t>
      </w:r>
      <w:r>
        <w:rPr>
          <w:rFonts w:ascii="Times New Roman" w:hAnsi="Times New Roman"/>
          <w:sz w:val="28"/>
          <w:szCs w:val="28"/>
          <w:lang w:val="fi-FI"/>
        </w:rPr>
        <w:t xml:space="preserve"> </w:t>
      </w:r>
      <w:r>
        <w:rPr>
          <w:rFonts w:ascii="Times New Roman" w:hAnsi="Times New Roman"/>
          <w:sz w:val="28"/>
          <w:szCs w:val="28"/>
          <w:lang w:val="ru-RU"/>
        </w:rPr>
        <w:t>вопрос</w:t>
      </w:r>
      <w:r>
        <w:rPr>
          <w:rFonts w:ascii="Times New Roman" w:hAnsi="Times New Roman"/>
          <w:sz w:val="28"/>
          <w:szCs w:val="28"/>
          <w:lang w:val="fi-FI"/>
        </w:rPr>
        <w:t xml:space="preserve">, </w:t>
      </w:r>
      <w:r>
        <w:rPr>
          <w:rFonts w:ascii="Times New Roman" w:hAnsi="Times New Roman"/>
          <w:sz w:val="28"/>
          <w:szCs w:val="28"/>
          <w:lang w:val="ru-RU"/>
        </w:rPr>
        <w:t>союз</w:t>
      </w:r>
      <w:r>
        <w:rPr>
          <w:rFonts w:ascii="Times New Roman" w:hAnsi="Times New Roman"/>
          <w:sz w:val="28"/>
          <w:szCs w:val="28"/>
          <w:lang w:val="fi-FI"/>
        </w:rPr>
        <w:t xml:space="preserve"> vai: Kumpi teistä on vanhempi, sinä vai Anna?; </w:t>
      </w:r>
    </w:p>
    <w:p w14:paraId="582EC3B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неполные вопросительные предложения со словом </w:t>
      </w:r>
      <w:r>
        <w:rPr>
          <w:rFonts w:ascii="Times New Roman" w:hAnsi="Times New Roman"/>
          <w:sz w:val="28"/>
          <w:szCs w:val="28"/>
          <w:lang w:val="fi-FI"/>
        </w:rPr>
        <w:t>ent</w:t>
      </w:r>
      <w:r>
        <w:rPr>
          <w:rFonts w:ascii="Times New Roman" w:hAnsi="Times New Roman"/>
          <w:sz w:val="28"/>
          <w:szCs w:val="28"/>
          <w:lang w:val="ru-RU"/>
        </w:rPr>
        <w:t xml:space="preserve">ä: </w:t>
      </w:r>
      <w:r>
        <w:rPr>
          <w:rFonts w:ascii="Times New Roman" w:hAnsi="Times New Roman"/>
          <w:sz w:val="28"/>
          <w:szCs w:val="28"/>
          <w:lang w:val="fi-FI"/>
        </w:rPr>
        <w:t>Miten</w:t>
      </w:r>
      <w:r>
        <w:rPr>
          <w:rFonts w:ascii="Times New Roman" w:hAnsi="Times New Roman"/>
          <w:sz w:val="28"/>
          <w:szCs w:val="28"/>
          <w:lang w:val="ru-RU"/>
        </w:rPr>
        <w:t xml:space="preserve"> </w:t>
      </w:r>
      <w:r>
        <w:rPr>
          <w:rFonts w:ascii="Times New Roman" w:hAnsi="Times New Roman"/>
          <w:sz w:val="28"/>
          <w:szCs w:val="28"/>
          <w:lang w:val="fi-FI"/>
        </w:rPr>
        <w:t>menee</w:t>
      </w:r>
      <w:r>
        <w:rPr>
          <w:rFonts w:ascii="Times New Roman" w:hAnsi="Times New Roman"/>
          <w:sz w:val="28"/>
          <w:szCs w:val="28"/>
          <w:lang w:val="ru-RU"/>
        </w:rPr>
        <w:t xml:space="preserve">? – </w:t>
      </w:r>
      <w:r>
        <w:rPr>
          <w:rFonts w:ascii="Times New Roman" w:hAnsi="Times New Roman"/>
          <w:sz w:val="28"/>
          <w:szCs w:val="28"/>
          <w:lang w:val="fi-FI"/>
        </w:rPr>
        <w:t>Kiitos</w:t>
      </w:r>
      <w:r>
        <w:rPr>
          <w:rFonts w:ascii="Times New Roman" w:hAnsi="Times New Roman"/>
          <w:sz w:val="28"/>
          <w:szCs w:val="28"/>
          <w:lang w:val="ru-RU"/>
        </w:rPr>
        <w:t xml:space="preserve"> </w:t>
      </w:r>
      <w:r>
        <w:rPr>
          <w:rFonts w:ascii="Times New Roman" w:hAnsi="Times New Roman"/>
          <w:sz w:val="28"/>
          <w:szCs w:val="28"/>
          <w:lang w:val="fi-FI"/>
        </w:rPr>
        <w:t>hyvin</w:t>
      </w:r>
      <w:r>
        <w:rPr>
          <w:rFonts w:ascii="Times New Roman" w:hAnsi="Times New Roman"/>
          <w:sz w:val="28"/>
          <w:szCs w:val="28"/>
          <w:lang w:val="ru-RU"/>
        </w:rPr>
        <w:t xml:space="preserve">. </w:t>
      </w:r>
      <w:r>
        <w:rPr>
          <w:rFonts w:ascii="Times New Roman" w:hAnsi="Times New Roman"/>
          <w:sz w:val="28"/>
          <w:szCs w:val="28"/>
          <w:lang w:val="fi-FI"/>
        </w:rPr>
        <w:t>Ent</w:t>
      </w:r>
      <w:r>
        <w:rPr>
          <w:rFonts w:ascii="Times New Roman" w:hAnsi="Times New Roman"/>
          <w:sz w:val="28"/>
          <w:szCs w:val="28"/>
          <w:lang w:val="ru-RU"/>
        </w:rPr>
        <w:t xml:space="preserve">ä </w:t>
      </w:r>
      <w:r>
        <w:rPr>
          <w:rFonts w:ascii="Times New Roman" w:hAnsi="Times New Roman"/>
          <w:sz w:val="28"/>
          <w:szCs w:val="28"/>
          <w:lang w:val="fi-FI"/>
        </w:rPr>
        <w:t>sinulla</w:t>
      </w:r>
      <w:r>
        <w:rPr>
          <w:rFonts w:ascii="Times New Roman" w:hAnsi="Times New Roman"/>
          <w:sz w:val="28"/>
          <w:szCs w:val="28"/>
          <w:lang w:val="ru-RU"/>
        </w:rPr>
        <w:t xml:space="preserve">? – </w:t>
      </w:r>
      <w:r>
        <w:rPr>
          <w:rFonts w:ascii="Times New Roman" w:hAnsi="Times New Roman"/>
          <w:sz w:val="28"/>
          <w:szCs w:val="28"/>
          <w:lang w:val="fi-FI"/>
        </w:rPr>
        <w:t>Hyvin</w:t>
      </w:r>
      <w:r>
        <w:rPr>
          <w:rFonts w:ascii="Times New Roman" w:hAnsi="Times New Roman"/>
          <w:sz w:val="28"/>
          <w:szCs w:val="28"/>
          <w:lang w:val="ru-RU"/>
        </w:rPr>
        <w:t xml:space="preserve">, </w:t>
      </w:r>
      <w:r>
        <w:rPr>
          <w:rFonts w:ascii="Times New Roman" w:hAnsi="Times New Roman"/>
          <w:sz w:val="28"/>
          <w:szCs w:val="28"/>
          <w:lang w:val="fi-FI"/>
        </w:rPr>
        <w:t>kiitos</w:t>
      </w:r>
      <w:r>
        <w:rPr>
          <w:rFonts w:ascii="Times New Roman" w:hAnsi="Times New Roman"/>
          <w:sz w:val="28"/>
          <w:szCs w:val="28"/>
          <w:lang w:val="ru-RU"/>
        </w:rPr>
        <w:t>;</w:t>
      </w:r>
    </w:p>
    <w:p w14:paraId="190ECD8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твердительные и отрицательные предложения;</w:t>
      </w:r>
    </w:p>
    <w:p w14:paraId="1839AE7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восклицательные предложения: </w:t>
      </w:r>
      <w:r>
        <w:rPr>
          <w:rFonts w:ascii="Times New Roman" w:hAnsi="Times New Roman"/>
          <w:sz w:val="28"/>
          <w:szCs w:val="28"/>
          <w:lang w:val="fi-FI"/>
        </w:rPr>
        <w:t>Mik</w:t>
      </w:r>
      <w:r>
        <w:rPr>
          <w:rFonts w:ascii="Times New Roman" w:hAnsi="Times New Roman"/>
          <w:sz w:val="28"/>
          <w:szCs w:val="28"/>
          <w:lang w:val="ru-RU"/>
        </w:rPr>
        <w:t xml:space="preserve">ä </w:t>
      </w:r>
      <w:r>
        <w:rPr>
          <w:rFonts w:ascii="Times New Roman" w:hAnsi="Times New Roman"/>
          <w:sz w:val="28"/>
          <w:szCs w:val="28"/>
          <w:lang w:val="fi-FI"/>
        </w:rPr>
        <w:t>ihana</w:t>
      </w:r>
      <w:r>
        <w:rPr>
          <w:rFonts w:ascii="Times New Roman" w:hAnsi="Times New Roman"/>
          <w:sz w:val="28"/>
          <w:szCs w:val="28"/>
          <w:lang w:val="ru-RU"/>
        </w:rPr>
        <w:t xml:space="preserve"> </w:t>
      </w:r>
      <w:r>
        <w:rPr>
          <w:rFonts w:ascii="Times New Roman" w:hAnsi="Times New Roman"/>
          <w:sz w:val="28"/>
          <w:szCs w:val="28"/>
          <w:lang w:val="fi-FI"/>
        </w:rPr>
        <w:t>aamu</w:t>
      </w:r>
      <w:r>
        <w:rPr>
          <w:rFonts w:ascii="Times New Roman" w:hAnsi="Times New Roman"/>
          <w:sz w:val="28"/>
          <w:szCs w:val="28"/>
          <w:lang w:val="ru-RU"/>
        </w:rPr>
        <w:t>!;</w:t>
      </w:r>
    </w:p>
    <w:p w14:paraId="04023B5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сновные структурно-семантические типы простых предложений в современном финском языке: интранзитивное предложение: </w:t>
      </w:r>
      <w:r>
        <w:rPr>
          <w:rFonts w:ascii="Times New Roman" w:hAnsi="Times New Roman"/>
          <w:sz w:val="28"/>
          <w:szCs w:val="28"/>
          <w:lang w:val="fi-FI"/>
        </w:rPr>
        <w:t>Lapsi</w:t>
      </w:r>
      <w:r>
        <w:rPr>
          <w:rFonts w:ascii="Times New Roman" w:hAnsi="Times New Roman"/>
          <w:sz w:val="28"/>
          <w:szCs w:val="28"/>
          <w:lang w:val="ru-RU"/>
        </w:rPr>
        <w:t xml:space="preserve"> </w:t>
      </w:r>
      <w:r>
        <w:rPr>
          <w:rFonts w:ascii="Times New Roman" w:hAnsi="Times New Roman"/>
          <w:sz w:val="28"/>
          <w:szCs w:val="28"/>
          <w:lang w:val="fi-FI"/>
        </w:rPr>
        <w:t>nukkuu</w:t>
      </w:r>
      <w:r>
        <w:rPr>
          <w:rFonts w:ascii="Times New Roman" w:hAnsi="Times New Roman"/>
          <w:sz w:val="28"/>
          <w:szCs w:val="28"/>
          <w:lang w:val="ru-RU"/>
        </w:rPr>
        <w:t xml:space="preserve">. </w:t>
      </w:r>
      <w:r>
        <w:rPr>
          <w:rFonts w:ascii="Times New Roman" w:hAnsi="Times New Roman"/>
          <w:sz w:val="28"/>
          <w:szCs w:val="28"/>
          <w:lang w:val="fi-FI"/>
        </w:rPr>
        <w:t xml:space="preserve">Tytöt ovat puistossa. Mummo asuu maalla. </w:t>
      </w:r>
      <w:r>
        <w:rPr>
          <w:rFonts w:ascii="Times New Roman" w:hAnsi="Times New Roman"/>
          <w:sz w:val="28"/>
          <w:szCs w:val="28"/>
          <w:lang w:val="ru-RU"/>
        </w:rPr>
        <w:t>Транзитив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Vaari rakensi saunan rannalle. He piirtävät karttaa. </w:t>
      </w:r>
      <w:r>
        <w:rPr>
          <w:rFonts w:ascii="Times New Roman" w:hAnsi="Times New Roman"/>
          <w:sz w:val="28"/>
          <w:szCs w:val="28"/>
          <w:lang w:val="ru-RU"/>
        </w:rPr>
        <w:t>Посесс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Minulla on paljon sukulaisia. </w:t>
      </w:r>
      <w:r>
        <w:rPr>
          <w:rFonts w:ascii="Times New Roman" w:hAnsi="Times New Roman"/>
          <w:sz w:val="28"/>
          <w:szCs w:val="28"/>
          <w:lang w:val="ru-RU"/>
        </w:rPr>
        <w:t>Экзистенциаль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Koulussa on paljon tilaa. Koulussa ei ole kielistudiota. </w:t>
      </w:r>
      <w:r>
        <w:rPr>
          <w:rFonts w:ascii="Times New Roman" w:hAnsi="Times New Roman"/>
          <w:sz w:val="28"/>
          <w:szCs w:val="28"/>
          <w:lang w:val="ru-RU"/>
        </w:rPr>
        <w:t>Результат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транслативом</w:t>
      </w:r>
      <w:r>
        <w:rPr>
          <w:rFonts w:ascii="Times New Roman" w:hAnsi="Times New Roman"/>
          <w:sz w:val="28"/>
          <w:szCs w:val="28"/>
          <w:lang w:val="fi-FI"/>
        </w:rPr>
        <w:t xml:space="preserve">: Hän tuli iloiseksi. </w:t>
      </w:r>
      <w:r>
        <w:rPr>
          <w:rFonts w:ascii="Times New Roman" w:hAnsi="Times New Roman"/>
          <w:sz w:val="28"/>
          <w:szCs w:val="28"/>
          <w:lang w:val="ru-RU"/>
        </w:rPr>
        <w:t>Результат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элативом</w:t>
      </w:r>
      <w:r>
        <w:rPr>
          <w:rFonts w:ascii="Times New Roman" w:hAnsi="Times New Roman"/>
          <w:sz w:val="28"/>
          <w:szCs w:val="28"/>
          <w:lang w:val="fi-FI"/>
        </w:rPr>
        <w:t xml:space="preserve">: Mikä sinusta tulee isona? – Minusta tulee lääkäri. </w:t>
      </w:r>
      <w:r>
        <w:rPr>
          <w:rFonts w:ascii="Times New Roman" w:hAnsi="Times New Roman"/>
          <w:sz w:val="28"/>
          <w:szCs w:val="28"/>
          <w:lang w:val="ru-RU"/>
        </w:rPr>
        <w:t>Предикатив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Minä ja Pekka olemme hyviä ystäviä. </w:t>
      </w:r>
      <w:r>
        <w:rPr>
          <w:rFonts w:ascii="Times New Roman" w:hAnsi="Times New Roman"/>
          <w:sz w:val="28"/>
          <w:szCs w:val="28"/>
          <w:lang w:val="ru-RU"/>
        </w:rPr>
        <w:t>Предложения</w:t>
      </w:r>
      <w:r>
        <w:rPr>
          <w:rFonts w:ascii="Times New Roman" w:hAnsi="Times New Roman"/>
          <w:sz w:val="28"/>
          <w:szCs w:val="28"/>
          <w:lang w:val="fi-FI"/>
        </w:rPr>
        <w:t xml:space="preserve"> </w:t>
      </w:r>
      <w:r>
        <w:rPr>
          <w:rFonts w:ascii="Times New Roman" w:hAnsi="Times New Roman"/>
          <w:sz w:val="28"/>
          <w:szCs w:val="28"/>
          <w:lang w:val="ru-RU"/>
        </w:rPr>
        <w:t>с</w:t>
      </w:r>
      <w:r>
        <w:rPr>
          <w:rFonts w:ascii="Times New Roman" w:hAnsi="Times New Roman"/>
          <w:sz w:val="28"/>
          <w:szCs w:val="28"/>
          <w:lang w:val="fi-FI"/>
        </w:rPr>
        <w:t xml:space="preserve"> </w:t>
      </w:r>
      <w:r>
        <w:rPr>
          <w:rFonts w:ascii="Times New Roman" w:hAnsi="Times New Roman"/>
          <w:sz w:val="28"/>
          <w:szCs w:val="28"/>
          <w:lang w:val="ru-RU"/>
        </w:rPr>
        <w:t>семантикой</w:t>
      </w:r>
      <w:r>
        <w:rPr>
          <w:rFonts w:ascii="Times New Roman" w:hAnsi="Times New Roman"/>
          <w:sz w:val="28"/>
          <w:szCs w:val="28"/>
          <w:lang w:val="fi-FI"/>
        </w:rPr>
        <w:t xml:space="preserve"> </w:t>
      </w:r>
      <w:r>
        <w:rPr>
          <w:rFonts w:ascii="Times New Roman" w:hAnsi="Times New Roman"/>
          <w:sz w:val="28"/>
          <w:szCs w:val="28"/>
          <w:lang w:val="ru-RU"/>
        </w:rPr>
        <w:t>состояния</w:t>
      </w:r>
      <w:r>
        <w:rPr>
          <w:rFonts w:ascii="Times New Roman" w:hAnsi="Times New Roman"/>
          <w:sz w:val="28"/>
          <w:szCs w:val="28"/>
          <w:lang w:val="fi-FI"/>
        </w:rPr>
        <w:t xml:space="preserve">: Minun on kylmä. Minua väsyttää. Minulla on kuumetta. </w:t>
      </w:r>
      <w:r>
        <w:rPr>
          <w:rFonts w:ascii="Times New Roman" w:hAnsi="Times New Roman"/>
          <w:sz w:val="28"/>
          <w:szCs w:val="28"/>
          <w:lang w:val="ru-RU"/>
        </w:rPr>
        <w:t>Инклюзивную</w:t>
      </w:r>
      <w:r>
        <w:rPr>
          <w:rFonts w:ascii="Times New Roman" w:hAnsi="Times New Roman"/>
          <w:sz w:val="28"/>
          <w:szCs w:val="28"/>
          <w:lang w:val="fi-FI"/>
        </w:rPr>
        <w:t xml:space="preserve"> </w:t>
      </w:r>
      <w:r>
        <w:rPr>
          <w:rFonts w:ascii="Times New Roman" w:hAnsi="Times New Roman"/>
          <w:sz w:val="28"/>
          <w:szCs w:val="28"/>
          <w:lang w:val="ru-RU"/>
        </w:rPr>
        <w:t>конструкцию</w:t>
      </w:r>
      <w:r>
        <w:rPr>
          <w:rFonts w:ascii="Times New Roman" w:hAnsi="Times New Roman"/>
          <w:sz w:val="28"/>
          <w:szCs w:val="28"/>
          <w:lang w:val="fi-FI"/>
        </w:rPr>
        <w:t xml:space="preserve">: Tämä maljakko on muovia. Tuo hame on silkkiä. </w:t>
      </w:r>
      <w:r>
        <w:rPr>
          <w:rFonts w:ascii="Times New Roman" w:hAnsi="Times New Roman"/>
          <w:sz w:val="28"/>
          <w:szCs w:val="28"/>
          <w:lang w:val="ru-RU"/>
        </w:rPr>
        <w:t>Квантор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Oppilaita on kaksitoista. Oppilaita ei ole kahtatoista. Meit</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monta</w:t>
      </w:r>
      <w:r>
        <w:rPr>
          <w:rFonts w:ascii="Times New Roman" w:hAnsi="Times New Roman"/>
          <w:sz w:val="28"/>
          <w:szCs w:val="28"/>
          <w:lang w:val="ru-RU"/>
        </w:rPr>
        <w:t>;</w:t>
      </w:r>
    </w:p>
    <w:p w14:paraId="48ECAF28">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сложносочинённые предложения, сложноподчинённые предложения, придаточное предложение в функции подлежащего: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ihanaa</w:t>
      </w:r>
      <w:r>
        <w:rPr>
          <w:rFonts w:ascii="Times New Roman" w:hAnsi="Times New Roman"/>
          <w:sz w:val="28"/>
          <w:szCs w:val="28"/>
          <w:lang w:val="ru-RU"/>
        </w:rPr>
        <w:t xml:space="preserve">, </w:t>
      </w:r>
      <w:r>
        <w:rPr>
          <w:rFonts w:ascii="Times New Roman" w:hAnsi="Times New Roman"/>
          <w:sz w:val="28"/>
          <w:szCs w:val="28"/>
          <w:lang w:val="fi-FI"/>
        </w:rPr>
        <w:t>ett</w:t>
      </w:r>
      <w:r>
        <w:rPr>
          <w:rFonts w:ascii="Times New Roman" w:hAnsi="Times New Roman"/>
          <w:sz w:val="28"/>
          <w:szCs w:val="28"/>
          <w:lang w:val="ru-RU"/>
        </w:rPr>
        <w:t xml:space="preserve">ä </w:t>
      </w:r>
      <w:r>
        <w:rPr>
          <w:rFonts w:ascii="Times New Roman" w:hAnsi="Times New Roman"/>
          <w:sz w:val="28"/>
          <w:szCs w:val="28"/>
          <w:lang w:val="fi-FI"/>
        </w:rPr>
        <w:t>meill</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loma</w:t>
      </w:r>
      <w:r>
        <w:rPr>
          <w:rFonts w:ascii="Times New Roman" w:hAnsi="Times New Roman"/>
          <w:sz w:val="28"/>
          <w:szCs w:val="28"/>
          <w:lang w:val="ru-RU"/>
        </w:rPr>
        <w:t>. 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определения</w:t>
      </w:r>
      <w:r>
        <w:rPr>
          <w:rFonts w:ascii="Times New Roman" w:hAnsi="Times New Roman"/>
          <w:sz w:val="28"/>
          <w:szCs w:val="28"/>
          <w:lang w:val="fi-FI"/>
        </w:rPr>
        <w:t xml:space="preserve">: Tyttö, joka istuu penkillä, on Leenan sisko. Minulla on tunne, että pian tapahtuu jotain odottamatonta. </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объекта</w:t>
      </w:r>
      <w:r>
        <w:rPr>
          <w:rFonts w:ascii="Times New Roman" w:hAnsi="Times New Roman"/>
          <w:sz w:val="28"/>
          <w:szCs w:val="28"/>
          <w:lang w:val="fi-FI"/>
        </w:rPr>
        <w:t xml:space="preserve">: Oletko huomannut, että talvi on jo tullut? </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обстоятельства</w:t>
      </w:r>
      <w:r>
        <w:rPr>
          <w:rFonts w:ascii="Times New Roman" w:hAnsi="Times New Roman"/>
          <w:sz w:val="28"/>
          <w:szCs w:val="28"/>
          <w:lang w:val="fi-FI"/>
        </w:rPr>
        <w:t>: Kun kevät tulee, muuttolinnut palaavat;</w:t>
      </w:r>
    </w:p>
    <w:p w14:paraId="03C1C75F">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двусоставные и односоставные предложения, типы односоставных предложений в современном финском языке: определённо-личные односоставные предложения: </w:t>
      </w:r>
      <w:r>
        <w:rPr>
          <w:rFonts w:ascii="Times New Roman" w:hAnsi="Times New Roman"/>
          <w:sz w:val="28"/>
          <w:szCs w:val="28"/>
          <w:lang w:val="fi-FI"/>
        </w:rPr>
        <w:t>Luen</w:t>
      </w:r>
      <w:r>
        <w:rPr>
          <w:rFonts w:ascii="Times New Roman" w:hAnsi="Times New Roman"/>
          <w:sz w:val="28"/>
          <w:szCs w:val="28"/>
          <w:lang w:val="ru-RU"/>
        </w:rPr>
        <w:t xml:space="preserve"> </w:t>
      </w:r>
      <w:r>
        <w:rPr>
          <w:rFonts w:ascii="Times New Roman" w:hAnsi="Times New Roman"/>
          <w:sz w:val="28"/>
          <w:szCs w:val="28"/>
          <w:lang w:val="fi-FI"/>
        </w:rPr>
        <w:t>sanomalehte</w:t>
      </w:r>
      <w:r>
        <w:rPr>
          <w:rFonts w:ascii="Times New Roman" w:hAnsi="Times New Roman"/>
          <w:sz w:val="28"/>
          <w:szCs w:val="28"/>
          <w:lang w:val="ru-RU"/>
        </w:rPr>
        <w:t xml:space="preserve">ä. </w:t>
      </w:r>
      <w:r>
        <w:rPr>
          <w:rFonts w:ascii="Times New Roman" w:hAnsi="Times New Roman"/>
          <w:sz w:val="28"/>
          <w:szCs w:val="28"/>
          <w:lang w:val="fi-FI"/>
        </w:rPr>
        <w:t xml:space="preserve">Tunnetko Leenan? Olemme muuttaneet. </w:t>
      </w:r>
      <w:r>
        <w:rPr>
          <w:rFonts w:ascii="Times New Roman" w:hAnsi="Times New Roman"/>
          <w:sz w:val="28"/>
          <w:szCs w:val="28"/>
          <w:lang w:val="ru-RU"/>
        </w:rPr>
        <w:t>Неопределённо</w:t>
      </w:r>
      <w:r>
        <w:rPr>
          <w:rFonts w:ascii="Times New Roman" w:hAnsi="Times New Roman"/>
          <w:sz w:val="28"/>
          <w:szCs w:val="28"/>
          <w:lang w:val="fi-FI"/>
        </w:rPr>
        <w:t>-</w:t>
      </w:r>
      <w:r>
        <w:rPr>
          <w:rFonts w:ascii="Times New Roman" w:hAnsi="Times New Roman"/>
          <w:sz w:val="28"/>
          <w:szCs w:val="28"/>
          <w:lang w:val="ru-RU"/>
        </w:rPr>
        <w:t>лич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Huomenna valitaan uusi presidentti. </w:t>
      </w:r>
      <w:r>
        <w:rPr>
          <w:rFonts w:ascii="Times New Roman" w:hAnsi="Times New Roman"/>
          <w:sz w:val="28"/>
          <w:szCs w:val="28"/>
          <w:lang w:val="ru-RU"/>
        </w:rPr>
        <w:t>Обобщённо</w:t>
      </w:r>
      <w:r>
        <w:rPr>
          <w:rFonts w:ascii="Times New Roman" w:hAnsi="Times New Roman"/>
          <w:sz w:val="28"/>
          <w:szCs w:val="28"/>
          <w:lang w:val="fi-FI"/>
        </w:rPr>
        <w:t>-</w:t>
      </w:r>
      <w:r>
        <w:rPr>
          <w:rFonts w:ascii="Times New Roman" w:hAnsi="Times New Roman"/>
          <w:sz w:val="28"/>
          <w:szCs w:val="28"/>
          <w:lang w:val="ru-RU"/>
        </w:rPr>
        <w:t>лич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Mitä nuorena oppii, sen vanhana taitaa. </w:t>
      </w:r>
      <w:r>
        <w:rPr>
          <w:rFonts w:ascii="Times New Roman" w:hAnsi="Times New Roman"/>
          <w:sz w:val="28"/>
          <w:szCs w:val="28"/>
          <w:lang w:val="ru-RU"/>
        </w:rPr>
        <w:t>Безлич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Täällä vetää. Tuulee. Sataa. </w:t>
      </w:r>
      <w:r>
        <w:rPr>
          <w:rFonts w:ascii="Times New Roman" w:hAnsi="Times New Roman"/>
          <w:sz w:val="28"/>
          <w:szCs w:val="28"/>
          <w:lang w:val="ru-RU"/>
        </w:rPr>
        <w:t>Конструкцию</w:t>
      </w:r>
      <w:r>
        <w:rPr>
          <w:rFonts w:ascii="Times New Roman" w:hAnsi="Times New Roman"/>
          <w:sz w:val="28"/>
          <w:szCs w:val="28"/>
          <w:lang w:val="fi-FI"/>
        </w:rPr>
        <w:t xml:space="preserve"> </w:t>
      </w:r>
      <w:r>
        <w:rPr>
          <w:rFonts w:ascii="Times New Roman" w:hAnsi="Times New Roman"/>
          <w:sz w:val="28"/>
          <w:szCs w:val="28"/>
          <w:lang w:val="ru-RU"/>
        </w:rPr>
        <w:t>долженствования</w:t>
      </w:r>
      <w:r>
        <w:rPr>
          <w:rFonts w:ascii="Times New Roman" w:hAnsi="Times New Roman"/>
          <w:sz w:val="28"/>
          <w:szCs w:val="28"/>
          <w:lang w:val="fi-FI"/>
        </w:rPr>
        <w:t>: Sinun on pakko mennä sinne. Sinun ei tarvitse tehdä sitä;</w:t>
      </w:r>
    </w:p>
    <w:p w14:paraId="7C1FA7E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едложения с прямым порядком слов, предложения с инверсией;</w:t>
      </w:r>
    </w:p>
    <w:p w14:paraId="7D736178">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пол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неполные</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Torilla myydään mansikoita. Tuoretta mansikkaa;</w:t>
      </w:r>
    </w:p>
    <w:p w14:paraId="77F850A0">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личную</w:t>
      </w:r>
      <w:r>
        <w:rPr>
          <w:rFonts w:ascii="Times New Roman" w:hAnsi="Times New Roman"/>
          <w:sz w:val="28"/>
          <w:szCs w:val="28"/>
          <w:lang w:val="fi-FI"/>
        </w:rPr>
        <w:t xml:space="preserve"> </w:t>
      </w:r>
      <w:r>
        <w:rPr>
          <w:rFonts w:ascii="Times New Roman" w:hAnsi="Times New Roman"/>
          <w:sz w:val="28"/>
          <w:szCs w:val="28"/>
          <w:lang w:val="ru-RU"/>
        </w:rPr>
        <w:t>форму</w:t>
      </w:r>
      <w:r>
        <w:rPr>
          <w:rFonts w:ascii="Times New Roman" w:hAnsi="Times New Roman"/>
          <w:sz w:val="28"/>
          <w:szCs w:val="28"/>
          <w:lang w:val="fi-FI"/>
        </w:rPr>
        <w:t xml:space="preserve"> </w:t>
      </w:r>
      <w:r>
        <w:rPr>
          <w:rFonts w:ascii="Times New Roman" w:hAnsi="Times New Roman"/>
          <w:sz w:val="28"/>
          <w:szCs w:val="28"/>
          <w:lang w:val="ru-RU"/>
        </w:rPr>
        <w:t>глагол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сказуемого</w:t>
      </w:r>
      <w:r>
        <w:rPr>
          <w:rFonts w:ascii="Times New Roman" w:hAnsi="Times New Roman"/>
          <w:sz w:val="28"/>
          <w:szCs w:val="28"/>
          <w:lang w:val="fi-FI"/>
        </w:rPr>
        <w:t xml:space="preserve"> </w:t>
      </w:r>
      <w:r>
        <w:rPr>
          <w:rFonts w:ascii="Times New Roman" w:hAnsi="Times New Roman"/>
          <w:sz w:val="28"/>
          <w:szCs w:val="28"/>
          <w:lang w:val="ru-RU"/>
        </w:rPr>
        <w:t>простого</w:t>
      </w:r>
      <w:r>
        <w:rPr>
          <w:rFonts w:ascii="Times New Roman" w:hAnsi="Times New Roman"/>
          <w:sz w:val="28"/>
          <w:szCs w:val="28"/>
          <w:lang w:val="fi-FI"/>
        </w:rPr>
        <w:t xml:space="preserve"> </w:t>
      </w:r>
      <w:r>
        <w:rPr>
          <w:rFonts w:ascii="Times New Roman" w:hAnsi="Times New Roman"/>
          <w:sz w:val="28"/>
          <w:szCs w:val="28"/>
          <w:lang w:val="ru-RU"/>
        </w:rPr>
        <w:t>предложения</w:t>
      </w:r>
      <w:r>
        <w:rPr>
          <w:rFonts w:ascii="Times New Roman" w:hAnsi="Times New Roman"/>
          <w:sz w:val="28"/>
          <w:szCs w:val="28"/>
          <w:lang w:val="fi-FI"/>
        </w:rPr>
        <w:t xml:space="preserve">: Me puhumme suomea, </w:t>
      </w:r>
      <w:r>
        <w:rPr>
          <w:rFonts w:ascii="Times New Roman" w:hAnsi="Times New Roman"/>
          <w:sz w:val="28"/>
          <w:szCs w:val="28"/>
          <w:lang w:val="ru-RU"/>
        </w:rPr>
        <w:t>модальные</w:t>
      </w:r>
      <w:r>
        <w:rPr>
          <w:rFonts w:ascii="Times New Roman" w:hAnsi="Times New Roman"/>
          <w:sz w:val="28"/>
          <w:szCs w:val="28"/>
          <w:lang w:val="fi-FI"/>
        </w:rPr>
        <w:t xml:space="preserve"> </w:t>
      </w:r>
      <w:r>
        <w:rPr>
          <w:rFonts w:ascii="Times New Roman" w:hAnsi="Times New Roman"/>
          <w:sz w:val="28"/>
          <w:szCs w:val="28"/>
          <w:lang w:val="ru-RU"/>
        </w:rPr>
        <w:t>глаголы</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составе</w:t>
      </w:r>
      <w:r>
        <w:rPr>
          <w:rFonts w:ascii="Times New Roman" w:hAnsi="Times New Roman"/>
          <w:sz w:val="28"/>
          <w:szCs w:val="28"/>
          <w:lang w:val="fi-FI"/>
        </w:rPr>
        <w:t xml:space="preserve"> </w:t>
      </w:r>
      <w:r>
        <w:rPr>
          <w:rFonts w:ascii="Times New Roman" w:hAnsi="Times New Roman"/>
          <w:sz w:val="28"/>
          <w:szCs w:val="28"/>
          <w:lang w:val="ru-RU"/>
        </w:rPr>
        <w:t>сказуемого</w:t>
      </w:r>
      <w:r>
        <w:rPr>
          <w:rFonts w:ascii="Times New Roman" w:hAnsi="Times New Roman"/>
          <w:sz w:val="28"/>
          <w:szCs w:val="28"/>
          <w:lang w:val="fi-FI"/>
        </w:rPr>
        <w:t>: En voinut soittaa sinulle eilen;</w:t>
      </w:r>
    </w:p>
    <w:p w14:paraId="6A71D40B">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 xml:space="preserve">способы выражения подлежащего в современном финском языке, существительное в функции подлежащего: </w:t>
      </w:r>
      <w:r>
        <w:rPr>
          <w:rFonts w:ascii="Times New Roman" w:hAnsi="Times New Roman"/>
          <w:sz w:val="28"/>
          <w:szCs w:val="28"/>
          <w:lang w:val="fi-FI"/>
        </w:rPr>
        <w:t>Opettaja</w:t>
      </w:r>
      <w:r>
        <w:rPr>
          <w:rFonts w:ascii="Times New Roman" w:hAnsi="Times New Roman"/>
          <w:sz w:val="28"/>
          <w:szCs w:val="28"/>
          <w:lang w:val="ru-RU"/>
        </w:rPr>
        <w:t xml:space="preserve"> </w:t>
      </w:r>
      <w:r>
        <w:rPr>
          <w:rFonts w:ascii="Times New Roman" w:hAnsi="Times New Roman"/>
          <w:sz w:val="28"/>
          <w:szCs w:val="28"/>
          <w:lang w:val="fi-FI"/>
        </w:rPr>
        <w:t>tulee</w:t>
      </w:r>
      <w:r>
        <w:rPr>
          <w:rFonts w:ascii="Times New Roman" w:hAnsi="Times New Roman"/>
          <w:sz w:val="28"/>
          <w:szCs w:val="28"/>
          <w:lang w:val="ru-RU"/>
        </w:rPr>
        <w:t xml:space="preserve"> </w:t>
      </w:r>
      <w:r>
        <w:rPr>
          <w:rFonts w:ascii="Times New Roman" w:hAnsi="Times New Roman"/>
          <w:sz w:val="28"/>
          <w:szCs w:val="28"/>
          <w:lang w:val="fi-FI"/>
        </w:rPr>
        <w:t>luokkaan</w:t>
      </w:r>
      <w:r>
        <w:rPr>
          <w:rFonts w:ascii="Times New Roman" w:hAnsi="Times New Roman"/>
          <w:sz w:val="28"/>
          <w:szCs w:val="28"/>
          <w:lang w:val="ru-RU"/>
        </w:rPr>
        <w:t xml:space="preserve">, местоимение в функции подлежащего: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kaunista</w:t>
      </w:r>
      <w:r>
        <w:rPr>
          <w:rFonts w:ascii="Times New Roman" w:hAnsi="Times New Roman"/>
          <w:sz w:val="28"/>
          <w:szCs w:val="28"/>
          <w:lang w:val="ru-RU"/>
        </w:rPr>
        <w:t xml:space="preserve">. Номинатив грамматического субъекта: </w:t>
      </w:r>
      <w:r>
        <w:rPr>
          <w:rFonts w:ascii="Times New Roman" w:hAnsi="Times New Roman"/>
          <w:sz w:val="28"/>
          <w:szCs w:val="28"/>
          <w:lang w:val="fi-FI"/>
        </w:rPr>
        <w:t>Perhe</w:t>
      </w:r>
      <w:r>
        <w:rPr>
          <w:rFonts w:ascii="Times New Roman" w:hAnsi="Times New Roman"/>
          <w:sz w:val="28"/>
          <w:szCs w:val="28"/>
          <w:lang w:val="ru-RU"/>
        </w:rPr>
        <w:t xml:space="preserve"> </w:t>
      </w:r>
      <w:r>
        <w:rPr>
          <w:rFonts w:ascii="Times New Roman" w:hAnsi="Times New Roman"/>
          <w:sz w:val="28"/>
          <w:szCs w:val="28"/>
          <w:lang w:val="fi-FI"/>
        </w:rPr>
        <w:t>l</w:t>
      </w:r>
      <w:r>
        <w:rPr>
          <w:rFonts w:ascii="Times New Roman" w:hAnsi="Times New Roman"/>
          <w:sz w:val="28"/>
          <w:szCs w:val="28"/>
          <w:lang w:val="ru-RU"/>
        </w:rPr>
        <w:t>ä</w:t>
      </w:r>
      <w:r>
        <w:rPr>
          <w:rFonts w:ascii="Times New Roman" w:hAnsi="Times New Roman"/>
          <w:sz w:val="28"/>
          <w:szCs w:val="28"/>
          <w:lang w:val="fi-FI"/>
        </w:rPr>
        <w:t>htee</w:t>
      </w:r>
      <w:r>
        <w:rPr>
          <w:rFonts w:ascii="Times New Roman" w:hAnsi="Times New Roman"/>
          <w:sz w:val="28"/>
          <w:szCs w:val="28"/>
          <w:lang w:val="ru-RU"/>
        </w:rPr>
        <w:t xml:space="preserve"> </w:t>
      </w:r>
      <w:r>
        <w:rPr>
          <w:rFonts w:ascii="Times New Roman" w:hAnsi="Times New Roman"/>
          <w:sz w:val="28"/>
          <w:szCs w:val="28"/>
          <w:lang w:val="fi-FI"/>
        </w:rPr>
        <w:t>maalle</w:t>
      </w:r>
      <w:r>
        <w:rPr>
          <w:rFonts w:ascii="Times New Roman" w:hAnsi="Times New Roman"/>
          <w:sz w:val="28"/>
          <w:szCs w:val="28"/>
          <w:lang w:val="ru-RU"/>
        </w:rPr>
        <w:t xml:space="preserve">. Партитив грамматического субъекта: </w:t>
      </w:r>
      <w:r>
        <w:rPr>
          <w:rFonts w:ascii="Times New Roman" w:hAnsi="Times New Roman"/>
          <w:sz w:val="28"/>
          <w:szCs w:val="28"/>
          <w:lang w:val="fi-FI"/>
        </w:rPr>
        <w:t>Minulla</w:t>
      </w:r>
      <w:r>
        <w:rPr>
          <w:rFonts w:ascii="Times New Roman" w:hAnsi="Times New Roman"/>
          <w:sz w:val="28"/>
          <w:szCs w:val="28"/>
          <w:lang w:val="ru-RU"/>
        </w:rPr>
        <w:t xml:space="preserve"> </w:t>
      </w:r>
      <w:r>
        <w:rPr>
          <w:rFonts w:ascii="Times New Roman" w:hAnsi="Times New Roman"/>
          <w:sz w:val="28"/>
          <w:szCs w:val="28"/>
          <w:lang w:val="fi-FI"/>
        </w:rPr>
        <w:t>ei</w:t>
      </w:r>
      <w:r>
        <w:rPr>
          <w:rFonts w:ascii="Times New Roman" w:hAnsi="Times New Roman"/>
          <w:sz w:val="28"/>
          <w:szCs w:val="28"/>
          <w:lang w:val="ru-RU"/>
        </w:rPr>
        <w:t xml:space="preserve"> </w:t>
      </w:r>
      <w:r>
        <w:rPr>
          <w:rFonts w:ascii="Times New Roman" w:hAnsi="Times New Roman"/>
          <w:sz w:val="28"/>
          <w:szCs w:val="28"/>
          <w:lang w:val="fi-FI"/>
        </w:rPr>
        <w:t>ole</w:t>
      </w:r>
      <w:r>
        <w:rPr>
          <w:rFonts w:ascii="Times New Roman" w:hAnsi="Times New Roman"/>
          <w:sz w:val="28"/>
          <w:szCs w:val="28"/>
          <w:lang w:val="ru-RU"/>
        </w:rPr>
        <w:t xml:space="preserve"> </w:t>
      </w:r>
      <w:r>
        <w:rPr>
          <w:rFonts w:ascii="Times New Roman" w:hAnsi="Times New Roman"/>
          <w:sz w:val="28"/>
          <w:szCs w:val="28"/>
          <w:lang w:val="fi-FI"/>
        </w:rPr>
        <w:t>serkkua</w:t>
      </w:r>
      <w:r>
        <w:rPr>
          <w:rFonts w:ascii="Times New Roman" w:hAnsi="Times New Roman"/>
          <w:sz w:val="28"/>
          <w:szCs w:val="28"/>
          <w:lang w:val="ru-RU"/>
        </w:rPr>
        <w:t xml:space="preserve">. </w:t>
      </w:r>
      <w:r>
        <w:rPr>
          <w:rFonts w:ascii="Times New Roman" w:hAnsi="Times New Roman"/>
          <w:sz w:val="28"/>
          <w:szCs w:val="28"/>
          <w:lang w:val="fi-FI"/>
        </w:rPr>
        <w:t>Puusta putosi lehtiä. Laukussa on paljon kirjoja. Kupissa on kahvia. Onko</w:t>
      </w:r>
      <w:r>
        <w:rPr>
          <w:rFonts w:ascii="Times New Roman" w:hAnsi="Times New Roman"/>
          <w:sz w:val="28"/>
          <w:szCs w:val="28"/>
          <w:lang w:val="ru-RU"/>
        </w:rPr>
        <w:t xml:space="preserve"> </w:t>
      </w:r>
      <w:r>
        <w:rPr>
          <w:rFonts w:ascii="Times New Roman" w:hAnsi="Times New Roman"/>
          <w:sz w:val="28"/>
          <w:szCs w:val="28"/>
          <w:lang w:val="fi-FI"/>
        </w:rPr>
        <w:t>talossa</w:t>
      </w:r>
      <w:r>
        <w:rPr>
          <w:rFonts w:ascii="Times New Roman" w:hAnsi="Times New Roman"/>
          <w:sz w:val="28"/>
          <w:szCs w:val="28"/>
          <w:lang w:val="ru-RU"/>
        </w:rPr>
        <w:t xml:space="preserve"> </w:t>
      </w:r>
      <w:r>
        <w:rPr>
          <w:rFonts w:ascii="Times New Roman" w:hAnsi="Times New Roman"/>
          <w:sz w:val="28"/>
          <w:szCs w:val="28"/>
          <w:lang w:val="fi-FI"/>
        </w:rPr>
        <w:t>puhelinta</w:t>
      </w:r>
      <w:r>
        <w:rPr>
          <w:rFonts w:ascii="Times New Roman" w:hAnsi="Times New Roman"/>
          <w:sz w:val="28"/>
          <w:szCs w:val="28"/>
          <w:lang w:val="ru-RU"/>
        </w:rPr>
        <w:t xml:space="preserve">?, краткую форму </w:t>
      </w:r>
      <w:r>
        <w:rPr>
          <w:rFonts w:ascii="Times New Roman" w:hAnsi="Times New Roman"/>
          <w:sz w:val="28"/>
          <w:szCs w:val="28"/>
          <w:lang w:val="fi-FI"/>
        </w:rPr>
        <w:t>I</w:t>
      </w:r>
      <w:r>
        <w:rPr>
          <w:rFonts w:ascii="Times New Roman" w:hAnsi="Times New Roman"/>
          <w:sz w:val="28"/>
          <w:szCs w:val="28"/>
          <w:lang w:val="ru-RU"/>
        </w:rPr>
        <w:t xml:space="preserve"> инфинитива в функции подлежащего, конструкцию </w:t>
      </w:r>
      <w:r>
        <w:rPr>
          <w:rFonts w:ascii="Times New Roman" w:hAnsi="Times New Roman"/>
          <w:sz w:val="28"/>
          <w:szCs w:val="28"/>
          <w:lang w:val="fi-FI"/>
        </w:rPr>
        <w:t xml:space="preserve">«On hauska(a) + I infinitiivi»: Talvella on hauskaa laskea kelkkamäkeä. </w:t>
      </w:r>
      <w:r>
        <w:rPr>
          <w:rFonts w:ascii="Times New Roman" w:hAnsi="Times New Roman"/>
          <w:sz w:val="28"/>
          <w:szCs w:val="28"/>
          <w:lang w:val="ru-RU"/>
        </w:rPr>
        <w:t>Придаточное</w:t>
      </w:r>
      <w:r>
        <w:rPr>
          <w:rFonts w:ascii="Times New Roman" w:hAnsi="Times New Roman"/>
          <w:sz w:val="28"/>
          <w:szCs w:val="28"/>
          <w:lang w:val="fi-FI"/>
        </w:rPr>
        <w:t xml:space="preserve"> </w:t>
      </w:r>
      <w:r>
        <w:rPr>
          <w:rFonts w:ascii="Times New Roman" w:hAnsi="Times New Roman"/>
          <w:sz w:val="28"/>
          <w:szCs w:val="28"/>
          <w:lang w:val="ru-RU"/>
        </w:rPr>
        <w:t>предлож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ункции</w:t>
      </w:r>
      <w:r>
        <w:rPr>
          <w:rFonts w:ascii="Times New Roman" w:hAnsi="Times New Roman"/>
          <w:sz w:val="28"/>
          <w:szCs w:val="28"/>
          <w:lang w:val="fi-FI"/>
        </w:rPr>
        <w:t xml:space="preserve"> </w:t>
      </w:r>
      <w:r>
        <w:rPr>
          <w:rFonts w:ascii="Times New Roman" w:hAnsi="Times New Roman"/>
          <w:sz w:val="28"/>
          <w:szCs w:val="28"/>
          <w:lang w:val="ru-RU"/>
        </w:rPr>
        <w:t>субъекта</w:t>
      </w:r>
      <w:r>
        <w:rPr>
          <w:rFonts w:ascii="Times New Roman" w:hAnsi="Times New Roman"/>
          <w:sz w:val="28"/>
          <w:szCs w:val="28"/>
          <w:lang w:val="fi-FI"/>
        </w:rPr>
        <w:t>: Ei ole mikään ihme, että Liisa pitää matkustamisesta.</w:t>
      </w:r>
    </w:p>
    <w:p w14:paraId="51CC0F0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гласование подлежащего и сказуемого в лице и числе: </w:t>
      </w:r>
      <w:r>
        <w:rPr>
          <w:rFonts w:ascii="Times New Roman" w:hAnsi="Times New Roman"/>
          <w:sz w:val="28"/>
          <w:szCs w:val="28"/>
          <w:lang w:val="fi-FI"/>
        </w:rPr>
        <w:t>Tuuli</w:t>
      </w:r>
      <w:r>
        <w:rPr>
          <w:rFonts w:ascii="Times New Roman" w:hAnsi="Times New Roman"/>
          <w:sz w:val="28"/>
          <w:szCs w:val="28"/>
          <w:lang w:val="ru-RU"/>
        </w:rPr>
        <w:t xml:space="preserve"> </w:t>
      </w:r>
      <w:r>
        <w:rPr>
          <w:rFonts w:ascii="Times New Roman" w:hAnsi="Times New Roman"/>
          <w:sz w:val="28"/>
          <w:szCs w:val="28"/>
          <w:lang w:val="fi-FI"/>
        </w:rPr>
        <w:t>humisee</w:t>
      </w:r>
      <w:r>
        <w:rPr>
          <w:rFonts w:ascii="Times New Roman" w:hAnsi="Times New Roman"/>
          <w:sz w:val="28"/>
          <w:szCs w:val="28"/>
          <w:lang w:val="ru-RU"/>
        </w:rPr>
        <w:t xml:space="preserve">. </w:t>
      </w:r>
      <w:r>
        <w:rPr>
          <w:rFonts w:ascii="Times New Roman" w:hAnsi="Times New Roman"/>
          <w:sz w:val="28"/>
          <w:szCs w:val="28"/>
          <w:lang w:val="fi-FI"/>
        </w:rPr>
        <w:t>Kolme</w:t>
      </w:r>
      <w:r>
        <w:rPr>
          <w:rFonts w:ascii="Times New Roman" w:hAnsi="Times New Roman"/>
          <w:sz w:val="28"/>
          <w:szCs w:val="28"/>
          <w:lang w:val="ru-RU"/>
        </w:rPr>
        <w:t xml:space="preserve"> </w:t>
      </w:r>
      <w:r>
        <w:rPr>
          <w:rFonts w:ascii="Times New Roman" w:hAnsi="Times New Roman"/>
          <w:sz w:val="28"/>
          <w:szCs w:val="28"/>
          <w:lang w:val="fi-FI"/>
        </w:rPr>
        <w:t>kissaa</w:t>
      </w:r>
      <w:r>
        <w:rPr>
          <w:rFonts w:ascii="Times New Roman" w:hAnsi="Times New Roman"/>
          <w:sz w:val="28"/>
          <w:szCs w:val="28"/>
          <w:lang w:val="ru-RU"/>
        </w:rPr>
        <w:t xml:space="preserve"> </w:t>
      </w:r>
      <w:r>
        <w:rPr>
          <w:rFonts w:ascii="Times New Roman" w:hAnsi="Times New Roman"/>
          <w:sz w:val="28"/>
          <w:szCs w:val="28"/>
          <w:lang w:val="fi-FI"/>
        </w:rPr>
        <w:t>istuu</w:t>
      </w:r>
      <w:r>
        <w:rPr>
          <w:rFonts w:ascii="Times New Roman" w:hAnsi="Times New Roman"/>
          <w:sz w:val="28"/>
          <w:szCs w:val="28"/>
          <w:lang w:val="ru-RU"/>
        </w:rPr>
        <w:t xml:space="preserve"> </w:t>
      </w:r>
      <w:r>
        <w:rPr>
          <w:rFonts w:ascii="Times New Roman" w:hAnsi="Times New Roman"/>
          <w:sz w:val="28"/>
          <w:szCs w:val="28"/>
          <w:lang w:val="fi-FI"/>
        </w:rPr>
        <w:t>katolla</w:t>
      </w:r>
      <w:r>
        <w:rPr>
          <w:rFonts w:ascii="Times New Roman" w:hAnsi="Times New Roman"/>
          <w:sz w:val="28"/>
          <w:szCs w:val="28"/>
          <w:lang w:val="ru-RU"/>
        </w:rPr>
        <w:t xml:space="preserve">. Случаи отсутствия согласования подлежащего и сказуемого в лице и числе: </w:t>
      </w:r>
      <w:r>
        <w:rPr>
          <w:rFonts w:ascii="Times New Roman" w:hAnsi="Times New Roman"/>
          <w:sz w:val="28"/>
          <w:szCs w:val="28"/>
          <w:lang w:val="fi-FI"/>
        </w:rPr>
        <w:t>Karjalan</w:t>
      </w:r>
      <w:r>
        <w:rPr>
          <w:rFonts w:ascii="Times New Roman" w:hAnsi="Times New Roman"/>
          <w:sz w:val="28"/>
          <w:szCs w:val="28"/>
          <w:lang w:val="ru-RU"/>
        </w:rPr>
        <w:t xml:space="preserve"> </w:t>
      </w:r>
      <w:r>
        <w:rPr>
          <w:rFonts w:ascii="Times New Roman" w:hAnsi="Times New Roman"/>
          <w:sz w:val="28"/>
          <w:szCs w:val="28"/>
          <w:lang w:val="fi-FI"/>
        </w:rPr>
        <w:t>Sanomat</w:t>
      </w:r>
      <w:r>
        <w:rPr>
          <w:rFonts w:ascii="Times New Roman" w:hAnsi="Times New Roman"/>
          <w:sz w:val="28"/>
          <w:szCs w:val="28"/>
          <w:lang w:val="ru-RU"/>
        </w:rPr>
        <w:t xml:space="preserve"> </w:t>
      </w:r>
      <w:r>
        <w:rPr>
          <w:rFonts w:ascii="Times New Roman" w:hAnsi="Times New Roman"/>
          <w:sz w:val="28"/>
          <w:szCs w:val="28"/>
          <w:lang w:val="fi-FI"/>
        </w:rPr>
        <w:t>kirjoitti</w:t>
      </w:r>
      <w:r>
        <w:rPr>
          <w:rFonts w:ascii="Times New Roman" w:hAnsi="Times New Roman"/>
          <w:sz w:val="28"/>
          <w:szCs w:val="28"/>
          <w:lang w:val="ru-RU"/>
        </w:rPr>
        <w:t xml:space="preserve"> </w:t>
      </w:r>
      <w:r>
        <w:rPr>
          <w:rFonts w:ascii="Times New Roman" w:hAnsi="Times New Roman"/>
          <w:sz w:val="28"/>
          <w:szCs w:val="28"/>
          <w:lang w:val="fi-FI"/>
        </w:rPr>
        <w:t>uudesta</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yttelyst</w:t>
      </w:r>
      <w:r>
        <w:rPr>
          <w:rFonts w:ascii="Times New Roman" w:hAnsi="Times New Roman"/>
          <w:sz w:val="28"/>
          <w:szCs w:val="28"/>
          <w:lang w:val="ru-RU"/>
        </w:rPr>
        <w:t>ä;</w:t>
      </w:r>
    </w:p>
    <w:p w14:paraId="2CE13E4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гласованное определение: </w:t>
      </w:r>
      <w:r>
        <w:rPr>
          <w:rFonts w:ascii="Times New Roman" w:hAnsi="Times New Roman"/>
          <w:sz w:val="28"/>
          <w:szCs w:val="28"/>
          <w:lang w:val="fi-FI"/>
        </w:rPr>
        <w:t>Ostin</w:t>
      </w:r>
      <w:r>
        <w:rPr>
          <w:rFonts w:ascii="Times New Roman" w:hAnsi="Times New Roman"/>
          <w:sz w:val="28"/>
          <w:szCs w:val="28"/>
          <w:lang w:val="ru-RU"/>
        </w:rPr>
        <w:t xml:space="preserve"> </w:t>
      </w:r>
      <w:r>
        <w:rPr>
          <w:rFonts w:ascii="Times New Roman" w:hAnsi="Times New Roman"/>
          <w:sz w:val="28"/>
          <w:szCs w:val="28"/>
          <w:lang w:val="fi-FI"/>
        </w:rPr>
        <w:t>uuden</w:t>
      </w:r>
      <w:r>
        <w:rPr>
          <w:rFonts w:ascii="Times New Roman" w:hAnsi="Times New Roman"/>
          <w:sz w:val="28"/>
          <w:szCs w:val="28"/>
          <w:lang w:val="ru-RU"/>
        </w:rPr>
        <w:t xml:space="preserve"> </w:t>
      </w:r>
      <w:r>
        <w:rPr>
          <w:rFonts w:ascii="Times New Roman" w:hAnsi="Times New Roman"/>
          <w:sz w:val="28"/>
          <w:szCs w:val="28"/>
          <w:lang w:val="fi-FI"/>
        </w:rPr>
        <w:t>sanakirjan</w:t>
      </w:r>
      <w:r>
        <w:rPr>
          <w:rFonts w:ascii="Times New Roman" w:hAnsi="Times New Roman"/>
          <w:sz w:val="28"/>
          <w:szCs w:val="28"/>
          <w:lang w:val="ru-RU"/>
        </w:rPr>
        <w:t xml:space="preserve">. Неизменяемые прилагательные в функции определения: </w:t>
      </w:r>
      <w:r>
        <w:rPr>
          <w:rFonts w:ascii="Times New Roman" w:hAnsi="Times New Roman"/>
          <w:sz w:val="28"/>
          <w:szCs w:val="28"/>
          <w:lang w:val="fi-FI"/>
        </w:rPr>
        <w:t>viime</w:t>
      </w:r>
      <w:r>
        <w:rPr>
          <w:rFonts w:ascii="Times New Roman" w:hAnsi="Times New Roman"/>
          <w:sz w:val="28"/>
          <w:szCs w:val="28"/>
          <w:lang w:val="ru-RU"/>
        </w:rPr>
        <w:t xml:space="preserve"> </w:t>
      </w:r>
      <w:r>
        <w:rPr>
          <w:rFonts w:ascii="Times New Roman" w:hAnsi="Times New Roman"/>
          <w:sz w:val="28"/>
          <w:szCs w:val="28"/>
          <w:lang w:val="fi-FI"/>
        </w:rPr>
        <w:t>viikolla</w:t>
      </w:r>
      <w:r>
        <w:rPr>
          <w:rFonts w:ascii="Times New Roman" w:hAnsi="Times New Roman"/>
          <w:sz w:val="28"/>
          <w:szCs w:val="28"/>
          <w:lang w:val="ru-RU"/>
        </w:rPr>
        <w:t xml:space="preserve">, </w:t>
      </w:r>
      <w:r>
        <w:rPr>
          <w:rFonts w:ascii="Times New Roman" w:hAnsi="Times New Roman"/>
          <w:sz w:val="28"/>
          <w:szCs w:val="28"/>
          <w:lang w:val="fi-FI"/>
        </w:rPr>
        <w:t>koko</w:t>
      </w:r>
      <w:r>
        <w:rPr>
          <w:rFonts w:ascii="Times New Roman" w:hAnsi="Times New Roman"/>
          <w:sz w:val="28"/>
          <w:szCs w:val="28"/>
          <w:lang w:val="ru-RU"/>
        </w:rPr>
        <w:t xml:space="preserve"> </w:t>
      </w:r>
      <w:r>
        <w:rPr>
          <w:rFonts w:ascii="Times New Roman" w:hAnsi="Times New Roman"/>
          <w:sz w:val="28"/>
          <w:szCs w:val="28"/>
          <w:lang w:val="fi-FI"/>
        </w:rPr>
        <w:t>laukkuni</w:t>
      </w:r>
      <w:r>
        <w:rPr>
          <w:rFonts w:ascii="Times New Roman" w:hAnsi="Times New Roman"/>
          <w:sz w:val="28"/>
          <w:szCs w:val="28"/>
          <w:lang w:val="ru-RU"/>
        </w:rPr>
        <w:t xml:space="preserve">, </w:t>
      </w:r>
      <w:r>
        <w:rPr>
          <w:rFonts w:ascii="Times New Roman" w:hAnsi="Times New Roman"/>
          <w:sz w:val="28"/>
          <w:szCs w:val="28"/>
          <w:lang w:val="fi-FI"/>
        </w:rPr>
        <w:t>eri</w:t>
      </w:r>
      <w:r>
        <w:rPr>
          <w:rFonts w:ascii="Times New Roman" w:hAnsi="Times New Roman"/>
          <w:sz w:val="28"/>
          <w:szCs w:val="28"/>
          <w:lang w:val="ru-RU"/>
        </w:rPr>
        <w:t xml:space="preserve"> </w:t>
      </w:r>
      <w:r>
        <w:rPr>
          <w:rFonts w:ascii="Times New Roman" w:hAnsi="Times New Roman"/>
          <w:sz w:val="28"/>
          <w:szCs w:val="28"/>
          <w:lang w:val="fi-FI"/>
        </w:rPr>
        <w:t>tavalla</w:t>
      </w:r>
      <w:r>
        <w:rPr>
          <w:rFonts w:ascii="Times New Roman" w:hAnsi="Times New Roman"/>
          <w:sz w:val="28"/>
          <w:szCs w:val="28"/>
          <w:lang w:val="ru-RU"/>
        </w:rPr>
        <w:t>. Генитивное</w:t>
      </w:r>
      <w:r>
        <w:rPr>
          <w:rFonts w:ascii="Times New Roman" w:hAnsi="Times New Roman"/>
          <w:sz w:val="28"/>
          <w:szCs w:val="28"/>
          <w:lang w:val="fi-FI"/>
        </w:rPr>
        <w:t xml:space="preserve"> </w:t>
      </w:r>
      <w:r>
        <w:rPr>
          <w:rFonts w:ascii="Times New Roman" w:hAnsi="Times New Roman"/>
          <w:sz w:val="28"/>
          <w:szCs w:val="28"/>
          <w:lang w:val="ru-RU"/>
        </w:rPr>
        <w:t>определение</w:t>
      </w:r>
      <w:r>
        <w:rPr>
          <w:rFonts w:ascii="Times New Roman" w:hAnsi="Times New Roman"/>
          <w:sz w:val="28"/>
          <w:szCs w:val="28"/>
          <w:lang w:val="fi-FI"/>
        </w:rPr>
        <w:t xml:space="preserve">: Tämä on naapurin koira. </w:t>
      </w:r>
      <w:r>
        <w:rPr>
          <w:rFonts w:ascii="Times New Roman" w:hAnsi="Times New Roman"/>
          <w:sz w:val="28"/>
          <w:szCs w:val="28"/>
          <w:lang w:val="ru-RU"/>
        </w:rPr>
        <w:t>Аппозитивное</w:t>
      </w:r>
      <w:r>
        <w:rPr>
          <w:rFonts w:ascii="Times New Roman" w:hAnsi="Times New Roman"/>
          <w:sz w:val="28"/>
          <w:szCs w:val="28"/>
          <w:lang w:val="fi-FI"/>
        </w:rPr>
        <w:t xml:space="preserve"> </w:t>
      </w:r>
      <w:r>
        <w:rPr>
          <w:rFonts w:ascii="Times New Roman" w:hAnsi="Times New Roman"/>
          <w:sz w:val="28"/>
          <w:szCs w:val="28"/>
          <w:lang w:val="ru-RU"/>
        </w:rPr>
        <w:t>определение</w:t>
      </w:r>
      <w:r>
        <w:rPr>
          <w:rFonts w:ascii="Times New Roman" w:hAnsi="Times New Roman"/>
          <w:sz w:val="28"/>
          <w:szCs w:val="28"/>
          <w:lang w:val="fi-FI"/>
        </w:rPr>
        <w:t xml:space="preserve">: Rehtori Jokela asuu koulun vieressä. Matti on syntynyt Petroskoissa, Karjalan tasavallan pääkaupungissa. Tunnetko Maria Hämäläisen? Veljelläni Arilla on flunssa. </w:t>
      </w:r>
      <w:r>
        <w:rPr>
          <w:rFonts w:ascii="Times New Roman" w:hAnsi="Times New Roman"/>
          <w:sz w:val="28"/>
          <w:szCs w:val="28"/>
          <w:lang w:val="ru-RU"/>
        </w:rPr>
        <w:t>Определение</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форме</w:t>
      </w:r>
      <w:r>
        <w:rPr>
          <w:rFonts w:ascii="Times New Roman" w:hAnsi="Times New Roman"/>
          <w:sz w:val="28"/>
          <w:szCs w:val="28"/>
          <w:lang w:val="fi-FI"/>
        </w:rPr>
        <w:t xml:space="preserve"> </w:t>
      </w:r>
      <w:r>
        <w:rPr>
          <w:rFonts w:ascii="Times New Roman" w:hAnsi="Times New Roman"/>
          <w:sz w:val="28"/>
          <w:szCs w:val="28"/>
          <w:lang w:val="ru-RU"/>
        </w:rPr>
        <w:t>внутренне</w:t>
      </w:r>
      <w:r>
        <w:rPr>
          <w:rFonts w:ascii="Times New Roman" w:hAnsi="Times New Roman"/>
          <w:sz w:val="28"/>
          <w:szCs w:val="28"/>
          <w:lang w:val="fi-FI"/>
        </w:rPr>
        <w:t xml:space="preserve">- </w:t>
      </w:r>
      <w:r>
        <w:rPr>
          <w:rFonts w:ascii="Times New Roman" w:hAnsi="Times New Roman"/>
          <w:sz w:val="28"/>
          <w:szCs w:val="28"/>
          <w:lang w:val="ru-RU"/>
        </w:rPr>
        <w:t>или</w:t>
      </w:r>
      <w:r>
        <w:rPr>
          <w:rFonts w:ascii="Times New Roman" w:hAnsi="Times New Roman"/>
          <w:sz w:val="28"/>
          <w:szCs w:val="28"/>
          <w:lang w:val="fi-FI"/>
        </w:rPr>
        <w:t xml:space="preserve"> </w:t>
      </w:r>
      <w:r>
        <w:rPr>
          <w:rFonts w:ascii="Times New Roman" w:hAnsi="Times New Roman"/>
          <w:sz w:val="28"/>
          <w:szCs w:val="28"/>
          <w:lang w:val="ru-RU"/>
        </w:rPr>
        <w:t>внешне</w:t>
      </w:r>
      <w:r>
        <w:rPr>
          <w:rFonts w:ascii="Times New Roman" w:hAnsi="Times New Roman"/>
          <w:sz w:val="28"/>
          <w:szCs w:val="28"/>
          <w:lang w:val="fi-FI"/>
        </w:rPr>
        <w:t>-</w:t>
      </w:r>
      <w:r>
        <w:rPr>
          <w:rFonts w:ascii="Times New Roman" w:hAnsi="Times New Roman"/>
          <w:sz w:val="28"/>
          <w:szCs w:val="28"/>
          <w:lang w:val="ru-RU"/>
        </w:rPr>
        <w:t>местного</w:t>
      </w:r>
      <w:r>
        <w:rPr>
          <w:rFonts w:ascii="Times New Roman" w:hAnsi="Times New Roman"/>
          <w:sz w:val="28"/>
          <w:szCs w:val="28"/>
          <w:lang w:val="fi-FI"/>
        </w:rPr>
        <w:t xml:space="preserve"> </w:t>
      </w:r>
      <w:r>
        <w:rPr>
          <w:rFonts w:ascii="Times New Roman" w:hAnsi="Times New Roman"/>
          <w:sz w:val="28"/>
          <w:szCs w:val="28"/>
          <w:lang w:val="ru-RU"/>
        </w:rPr>
        <w:t>падежа</w:t>
      </w:r>
      <w:r>
        <w:rPr>
          <w:rFonts w:ascii="Times New Roman" w:hAnsi="Times New Roman"/>
          <w:sz w:val="28"/>
          <w:szCs w:val="28"/>
          <w:lang w:val="fi-FI"/>
        </w:rPr>
        <w:t xml:space="preserve">: Ikkunasta aukeaa näkymä Äänisjärvelle. </w:t>
      </w:r>
      <w:r>
        <w:rPr>
          <w:rFonts w:ascii="Times New Roman" w:hAnsi="Times New Roman"/>
          <w:sz w:val="28"/>
          <w:szCs w:val="28"/>
          <w:lang w:val="ru-RU"/>
        </w:rPr>
        <w:t xml:space="preserve">Инфинитивное определение: </w:t>
      </w:r>
      <w:r>
        <w:rPr>
          <w:rFonts w:ascii="Times New Roman" w:hAnsi="Times New Roman"/>
          <w:sz w:val="28"/>
          <w:szCs w:val="28"/>
          <w:lang w:val="fi-FI"/>
        </w:rPr>
        <w:t>Nyt</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aika</w:t>
      </w:r>
      <w:r>
        <w:rPr>
          <w:rFonts w:ascii="Times New Roman" w:hAnsi="Times New Roman"/>
          <w:sz w:val="28"/>
          <w:szCs w:val="28"/>
          <w:lang w:val="ru-RU"/>
        </w:rPr>
        <w:t xml:space="preserve"> </w:t>
      </w:r>
      <w:r>
        <w:rPr>
          <w:rFonts w:ascii="Times New Roman" w:hAnsi="Times New Roman"/>
          <w:sz w:val="28"/>
          <w:szCs w:val="28"/>
          <w:lang w:val="fi-FI"/>
        </w:rPr>
        <w:t>l</w:t>
      </w:r>
      <w:r>
        <w:rPr>
          <w:rFonts w:ascii="Times New Roman" w:hAnsi="Times New Roman"/>
          <w:sz w:val="28"/>
          <w:szCs w:val="28"/>
          <w:lang w:val="ru-RU"/>
        </w:rPr>
        <w:t>ä</w:t>
      </w:r>
      <w:r>
        <w:rPr>
          <w:rFonts w:ascii="Times New Roman" w:hAnsi="Times New Roman"/>
          <w:sz w:val="28"/>
          <w:szCs w:val="28"/>
          <w:lang w:val="fi-FI"/>
        </w:rPr>
        <w:t>hte</w:t>
      </w:r>
      <w:r>
        <w:rPr>
          <w:rFonts w:ascii="Times New Roman" w:hAnsi="Times New Roman"/>
          <w:sz w:val="28"/>
          <w:szCs w:val="28"/>
          <w:lang w:val="ru-RU"/>
        </w:rPr>
        <w:t xml:space="preserve">ä </w:t>
      </w:r>
      <w:r>
        <w:rPr>
          <w:rFonts w:ascii="Times New Roman" w:hAnsi="Times New Roman"/>
          <w:sz w:val="28"/>
          <w:szCs w:val="28"/>
          <w:lang w:val="fi-FI"/>
        </w:rPr>
        <w:t>kotiin</w:t>
      </w:r>
      <w:r>
        <w:rPr>
          <w:rFonts w:ascii="Times New Roman" w:hAnsi="Times New Roman"/>
          <w:sz w:val="28"/>
          <w:szCs w:val="28"/>
          <w:lang w:val="ru-RU"/>
        </w:rPr>
        <w:t>;</w:t>
      </w:r>
    </w:p>
    <w:p w14:paraId="5BF1559A">
      <w:pPr>
        <w:widowControl/>
        <w:spacing w:after="0" w:line="350" w:lineRule="auto"/>
        <w:ind w:firstLine="709"/>
        <w:jc w:val="both"/>
        <w:rPr>
          <w:rFonts w:ascii="Times New Roman" w:hAnsi="Times New Roman"/>
          <w:sz w:val="28"/>
          <w:szCs w:val="28"/>
          <w:lang w:val="fi-FI"/>
        </w:rPr>
      </w:pPr>
      <w:r>
        <w:rPr>
          <w:rFonts w:ascii="Times New Roman" w:hAnsi="Times New Roman"/>
          <w:sz w:val="28"/>
          <w:szCs w:val="28"/>
          <w:lang w:val="ru-RU"/>
        </w:rPr>
        <w:t xml:space="preserve">предикатив в форме номинатива, партитива и генитива: </w:t>
      </w:r>
      <w:r>
        <w:rPr>
          <w:rFonts w:ascii="Times New Roman" w:hAnsi="Times New Roman"/>
          <w:sz w:val="28"/>
          <w:szCs w:val="28"/>
          <w:lang w:val="fi-FI"/>
        </w:rPr>
        <w:t>Kirja</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uusi</w:t>
      </w:r>
      <w:r>
        <w:rPr>
          <w:rFonts w:ascii="Times New Roman" w:hAnsi="Times New Roman"/>
          <w:sz w:val="28"/>
          <w:szCs w:val="28"/>
          <w:lang w:val="ru-RU"/>
        </w:rPr>
        <w:t xml:space="preserve">. </w:t>
      </w:r>
      <w:r>
        <w:rPr>
          <w:rFonts w:ascii="Times New Roman" w:hAnsi="Times New Roman"/>
          <w:sz w:val="28"/>
          <w:szCs w:val="28"/>
          <w:lang w:val="fi-FI"/>
        </w:rPr>
        <w:t xml:space="preserve">Kätesi ovat lämpimät. Kirja on sinun. Onko ruoka valmista? Maito on kylmää. Varpuset ovat lintuja. </w:t>
      </w:r>
      <w:r>
        <w:rPr>
          <w:rFonts w:ascii="Times New Roman" w:hAnsi="Times New Roman"/>
          <w:sz w:val="28"/>
          <w:szCs w:val="28"/>
          <w:lang w:val="ru-RU"/>
        </w:rPr>
        <w:t>Номинатив</w:t>
      </w:r>
      <w:r>
        <w:rPr>
          <w:rFonts w:ascii="Times New Roman" w:hAnsi="Times New Roman"/>
          <w:sz w:val="28"/>
          <w:szCs w:val="28"/>
          <w:lang w:val="fi-FI"/>
        </w:rPr>
        <w:t xml:space="preserve">, </w:t>
      </w:r>
      <w:r>
        <w:rPr>
          <w:rFonts w:ascii="Times New Roman" w:hAnsi="Times New Roman"/>
          <w:sz w:val="28"/>
          <w:szCs w:val="28"/>
          <w:lang w:val="ru-RU"/>
        </w:rPr>
        <w:t>партитив</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генитив</w:t>
      </w:r>
      <w:r>
        <w:rPr>
          <w:rFonts w:ascii="Times New Roman" w:hAnsi="Times New Roman"/>
          <w:sz w:val="28"/>
          <w:szCs w:val="28"/>
          <w:lang w:val="fi-FI"/>
        </w:rPr>
        <w:t xml:space="preserve"> </w:t>
      </w:r>
      <w:r>
        <w:rPr>
          <w:rFonts w:ascii="Times New Roman" w:hAnsi="Times New Roman"/>
          <w:sz w:val="28"/>
          <w:szCs w:val="28"/>
          <w:lang w:val="ru-RU"/>
        </w:rPr>
        <w:t>предикатив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конструкциях</w:t>
      </w:r>
      <w:r>
        <w:rPr>
          <w:rFonts w:ascii="Times New Roman" w:hAnsi="Times New Roman"/>
          <w:sz w:val="28"/>
          <w:szCs w:val="28"/>
          <w:lang w:val="fi-FI"/>
        </w:rPr>
        <w:t xml:space="preserve"> </w:t>
      </w:r>
      <w:r>
        <w:rPr>
          <w:rFonts w:ascii="Times New Roman" w:hAnsi="Times New Roman"/>
          <w:sz w:val="28"/>
          <w:szCs w:val="28"/>
          <w:lang w:val="ru-RU"/>
        </w:rPr>
        <w:t>типа</w:t>
      </w:r>
      <w:r>
        <w:rPr>
          <w:rFonts w:ascii="Times New Roman" w:hAnsi="Times New Roman"/>
          <w:sz w:val="28"/>
          <w:szCs w:val="28"/>
          <w:lang w:val="fi-FI"/>
        </w:rPr>
        <w:t xml:space="preserve"> «on hyvä + I infinitiivi», «on hyvä + sivulause»: Ei ole helppoa tehdä sitä. Paras olisi sanoa totuus. On tärkeää, että sinä opit puhumaan suomea. Ei ole itsestään selvää, että he ovat samaa mieltä. Sinulle olisi hyvä, ettei sinun tarvitsisi tehdä niin paljon työtä. </w:t>
      </w:r>
    </w:p>
    <w:p w14:paraId="06A468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ект, падеж объекта, аккузатив без окончания (номинатив) в утвердительных предложениях с императивом: </w:t>
      </w:r>
      <w:r>
        <w:rPr>
          <w:rFonts w:ascii="Times New Roman" w:hAnsi="Times New Roman"/>
          <w:sz w:val="28"/>
          <w:szCs w:val="28"/>
          <w:lang w:val="fi-FI"/>
        </w:rPr>
        <w:t>Avaa</w:t>
      </w:r>
      <w:r>
        <w:rPr>
          <w:rFonts w:ascii="Times New Roman" w:hAnsi="Times New Roman"/>
          <w:sz w:val="28"/>
          <w:szCs w:val="28"/>
          <w:lang w:val="ru-RU"/>
        </w:rPr>
        <w:t xml:space="preserve"> </w:t>
      </w:r>
      <w:r>
        <w:rPr>
          <w:rFonts w:ascii="Times New Roman" w:hAnsi="Times New Roman"/>
          <w:sz w:val="28"/>
          <w:szCs w:val="28"/>
          <w:lang w:val="fi-FI"/>
        </w:rPr>
        <w:t>ikkuna</w:t>
      </w:r>
      <w:r>
        <w:rPr>
          <w:rFonts w:ascii="Times New Roman" w:hAnsi="Times New Roman"/>
          <w:sz w:val="28"/>
          <w:szCs w:val="28"/>
          <w:lang w:val="ru-RU"/>
        </w:rPr>
        <w:t xml:space="preserve">. Аккузатив без окончания (номинатив) в утвердительных неопределённо-личных предложениях: </w:t>
      </w:r>
      <w:r>
        <w:rPr>
          <w:rFonts w:ascii="Times New Roman" w:hAnsi="Times New Roman"/>
          <w:sz w:val="28"/>
          <w:szCs w:val="28"/>
          <w:lang w:val="fi-FI"/>
        </w:rPr>
        <w:t>Talo</w:t>
      </w:r>
      <w:r>
        <w:rPr>
          <w:rFonts w:ascii="Times New Roman" w:hAnsi="Times New Roman"/>
          <w:sz w:val="28"/>
          <w:szCs w:val="28"/>
          <w:lang w:val="ru-RU"/>
        </w:rPr>
        <w:t xml:space="preserve"> </w:t>
      </w:r>
      <w:r>
        <w:rPr>
          <w:rFonts w:ascii="Times New Roman" w:hAnsi="Times New Roman"/>
          <w:sz w:val="28"/>
          <w:szCs w:val="28"/>
          <w:lang w:val="fi-FI"/>
        </w:rPr>
        <w:t>maalataan</w:t>
      </w:r>
      <w:r>
        <w:rPr>
          <w:rFonts w:ascii="Times New Roman" w:hAnsi="Times New Roman"/>
          <w:sz w:val="28"/>
          <w:szCs w:val="28"/>
          <w:lang w:val="ru-RU"/>
        </w:rPr>
        <w:t xml:space="preserve"> </w:t>
      </w:r>
      <w:r>
        <w:rPr>
          <w:rFonts w:ascii="Times New Roman" w:hAnsi="Times New Roman"/>
          <w:sz w:val="28"/>
          <w:szCs w:val="28"/>
          <w:lang w:val="fi-FI"/>
        </w:rPr>
        <w:t>siniseksi</w:t>
      </w:r>
      <w:r>
        <w:rPr>
          <w:rFonts w:ascii="Times New Roman" w:hAnsi="Times New Roman"/>
          <w:sz w:val="28"/>
          <w:szCs w:val="28"/>
          <w:lang w:val="ru-RU"/>
        </w:rPr>
        <w:t xml:space="preserve">. Аккузатив с окончанием (генитив): </w:t>
      </w:r>
      <w:r>
        <w:rPr>
          <w:rFonts w:ascii="Times New Roman" w:hAnsi="Times New Roman"/>
          <w:sz w:val="28"/>
          <w:szCs w:val="28"/>
          <w:lang w:val="fi-FI"/>
        </w:rPr>
        <w:t>Ostimme</w:t>
      </w:r>
      <w:r>
        <w:rPr>
          <w:rFonts w:ascii="Times New Roman" w:hAnsi="Times New Roman"/>
          <w:sz w:val="28"/>
          <w:szCs w:val="28"/>
          <w:lang w:val="ru-RU"/>
        </w:rPr>
        <w:t xml:space="preserve"> </w:t>
      </w:r>
      <w:r>
        <w:rPr>
          <w:rFonts w:ascii="Times New Roman" w:hAnsi="Times New Roman"/>
          <w:sz w:val="28"/>
          <w:szCs w:val="28"/>
          <w:lang w:val="fi-FI"/>
        </w:rPr>
        <w:t>sanakirjan</w:t>
      </w:r>
      <w:r>
        <w:rPr>
          <w:rFonts w:ascii="Times New Roman" w:hAnsi="Times New Roman"/>
          <w:sz w:val="28"/>
          <w:szCs w:val="28"/>
          <w:lang w:val="ru-RU"/>
        </w:rPr>
        <w:t xml:space="preserve">. Аккузатив множественного числа (номиантив): </w:t>
      </w:r>
      <w:r>
        <w:rPr>
          <w:rFonts w:ascii="Times New Roman" w:hAnsi="Times New Roman"/>
          <w:sz w:val="28"/>
          <w:szCs w:val="28"/>
          <w:lang w:val="fi-FI"/>
        </w:rPr>
        <w:t>Anna</w:t>
      </w:r>
      <w:r>
        <w:rPr>
          <w:rFonts w:ascii="Times New Roman" w:hAnsi="Times New Roman"/>
          <w:sz w:val="28"/>
          <w:szCs w:val="28"/>
          <w:lang w:val="ru-RU"/>
        </w:rPr>
        <w:t xml:space="preserve"> </w:t>
      </w:r>
      <w:r>
        <w:rPr>
          <w:rFonts w:ascii="Times New Roman" w:hAnsi="Times New Roman"/>
          <w:sz w:val="28"/>
          <w:szCs w:val="28"/>
          <w:lang w:val="fi-FI"/>
        </w:rPr>
        <w:t>minulle</w:t>
      </w:r>
      <w:r>
        <w:rPr>
          <w:rFonts w:ascii="Times New Roman" w:hAnsi="Times New Roman"/>
          <w:sz w:val="28"/>
          <w:szCs w:val="28"/>
          <w:lang w:val="ru-RU"/>
        </w:rPr>
        <w:t xml:space="preserve"> </w:t>
      </w:r>
      <w:r>
        <w:rPr>
          <w:rFonts w:ascii="Times New Roman" w:hAnsi="Times New Roman"/>
          <w:sz w:val="28"/>
          <w:szCs w:val="28"/>
          <w:lang w:val="fi-FI"/>
        </w:rPr>
        <w:t>avaimet</w:t>
      </w:r>
      <w:r>
        <w:rPr>
          <w:rFonts w:ascii="Times New Roman" w:hAnsi="Times New Roman"/>
          <w:sz w:val="28"/>
          <w:szCs w:val="28"/>
          <w:lang w:val="ru-RU"/>
        </w:rPr>
        <w:t xml:space="preserve">. Партитив объекта, выраженного вещественным существительным: </w:t>
      </w:r>
      <w:r>
        <w:rPr>
          <w:rFonts w:ascii="Times New Roman" w:hAnsi="Times New Roman"/>
          <w:sz w:val="28"/>
          <w:szCs w:val="28"/>
          <w:lang w:val="fi-FI"/>
        </w:rPr>
        <w:t>P</w:t>
      </w:r>
      <w:r>
        <w:rPr>
          <w:rFonts w:ascii="Times New Roman" w:hAnsi="Times New Roman"/>
          <w:sz w:val="28"/>
          <w:szCs w:val="28"/>
          <w:lang w:val="ru-RU"/>
        </w:rPr>
        <w:t>ää</w:t>
      </w:r>
      <w:r>
        <w:rPr>
          <w:rFonts w:ascii="Times New Roman" w:hAnsi="Times New Roman"/>
          <w:sz w:val="28"/>
          <w:szCs w:val="28"/>
          <w:lang w:val="fi-FI"/>
        </w:rPr>
        <w:t>si</w:t>
      </w:r>
      <w:r>
        <w:rPr>
          <w:rFonts w:ascii="Times New Roman" w:hAnsi="Times New Roman"/>
          <w:sz w:val="28"/>
          <w:szCs w:val="28"/>
          <w:lang w:val="ru-RU"/>
        </w:rPr>
        <w:t>ä</w:t>
      </w:r>
      <w:r>
        <w:rPr>
          <w:rFonts w:ascii="Times New Roman" w:hAnsi="Times New Roman"/>
          <w:sz w:val="28"/>
          <w:szCs w:val="28"/>
          <w:lang w:val="fi-FI"/>
        </w:rPr>
        <w:t>isen</w:t>
      </w:r>
      <w:r>
        <w:rPr>
          <w:rFonts w:ascii="Times New Roman" w:hAnsi="Times New Roman"/>
          <w:sz w:val="28"/>
          <w:szCs w:val="28"/>
          <w:lang w:val="ru-RU"/>
        </w:rPr>
        <w:t xml:space="preserve">ä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d</w:t>
      </w:r>
      <w:r>
        <w:rPr>
          <w:rFonts w:ascii="Times New Roman" w:hAnsi="Times New Roman"/>
          <w:sz w:val="28"/>
          <w:szCs w:val="28"/>
          <w:lang w:val="ru-RU"/>
        </w:rPr>
        <w:t>ä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m</w:t>
      </w:r>
      <w:r>
        <w:rPr>
          <w:rFonts w:ascii="Times New Roman" w:hAnsi="Times New Roman"/>
          <w:sz w:val="28"/>
          <w:szCs w:val="28"/>
          <w:lang w:val="ru-RU"/>
        </w:rPr>
        <w:t>ä</w:t>
      </w:r>
      <w:r>
        <w:rPr>
          <w:rFonts w:ascii="Times New Roman" w:hAnsi="Times New Roman"/>
          <w:sz w:val="28"/>
          <w:szCs w:val="28"/>
          <w:lang w:val="fi-FI"/>
        </w:rPr>
        <w:t>mmi</w:t>
      </w:r>
      <w:r>
        <w:rPr>
          <w:rFonts w:ascii="Times New Roman" w:hAnsi="Times New Roman"/>
          <w:sz w:val="28"/>
          <w:szCs w:val="28"/>
          <w:lang w:val="ru-RU"/>
        </w:rPr>
        <w:t>ä, партитив объекта в отрицательных предложениях: Ä</w:t>
      </w:r>
      <w:r>
        <w:rPr>
          <w:rFonts w:ascii="Times New Roman" w:hAnsi="Times New Roman"/>
          <w:sz w:val="28"/>
          <w:szCs w:val="28"/>
          <w:lang w:val="fi-FI"/>
        </w:rPr>
        <w:t>l</w:t>
      </w:r>
      <w:r>
        <w:rPr>
          <w:rFonts w:ascii="Times New Roman" w:hAnsi="Times New Roman"/>
          <w:sz w:val="28"/>
          <w:szCs w:val="28"/>
          <w:lang w:val="ru-RU"/>
        </w:rPr>
        <w:t xml:space="preserve">ä </w:t>
      </w:r>
      <w:r>
        <w:rPr>
          <w:rFonts w:ascii="Times New Roman" w:hAnsi="Times New Roman"/>
          <w:sz w:val="28"/>
          <w:szCs w:val="28"/>
          <w:lang w:val="fi-FI"/>
        </w:rPr>
        <w:t>ota</w:t>
      </w:r>
      <w:r>
        <w:rPr>
          <w:rFonts w:ascii="Times New Roman" w:hAnsi="Times New Roman"/>
          <w:sz w:val="28"/>
          <w:szCs w:val="28"/>
          <w:lang w:val="ru-RU"/>
        </w:rPr>
        <w:t xml:space="preserve"> </w:t>
      </w:r>
      <w:r>
        <w:rPr>
          <w:rFonts w:ascii="Times New Roman" w:hAnsi="Times New Roman"/>
          <w:sz w:val="28"/>
          <w:szCs w:val="28"/>
          <w:lang w:val="fi-FI"/>
        </w:rPr>
        <w:t>sit</w:t>
      </w:r>
      <w:r>
        <w:rPr>
          <w:rFonts w:ascii="Times New Roman" w:hAnsi="Times New Roman"/>
          <w:sz w:val="28"/>
          <w:szCs w:val="28"/>
          <w:lang w:val="ru-RU"/>
        </w:rPr>
        <w:t xml:space="preserve">ä. Обстоятельство в падежной форме объекта: </w:t>
      </w:r>
      <w:r>
        <w:rPr>
          <w:rFonts w:ascii="Times New Roman" w:hAnsi="Times New Roman"/>
          <w:sz w:val="28"/>
          <w:szCs w:val="28"/>
          <w:lang w:val="fi-FI"/>
        </w:rPr>
        <w:t>Bussimatka</w:t>
      </w:r>
      <w:r>
        <w:rPr>
          <w:rFonts w:ascii="Times New Roman" w:hAnsi="Times New Roman"/>
          <w:sz w:val="28"/>
          <w:szCs w:val="28"/>
          <w:lang w:val="ru-RU"/>
        </w:rPr>
        <w:t xml:space="preserve"> </w:t>
      </w:r>
      <w:r>
        <w:rPr>
          <w:rFonts w:ascii="Times New Roman" w:hAnsi="Times New Roman"/>
          <w:sz w:val="28"/>
          <w:szCs w:val="28"/>
          <w:lang w:val="fi-FI"/>
        </w:rPr>
        <w:t>kest</w:t>
      </w:r>
      <w:r>
        <w:rPr>
          <w:rFonts w:ascii="Times New Roman" w:hAnsi="Times New Roman"/>
          <w:sz w:val="28"/>
          <w:szCs w:val="28"/>
          <w:lang w:val="ru-RU"/>
        </w:rPr>
        <w:t xml:space="preserve">ää </w:t>
      </w:r>
      <w:r>
        <w:rPr>
          <w:rFonts w:ascii="Times New Roman" w:hAnsi="Times New Roman"/>
          <w:sz w:val="28"/>
          <w:szCs w:val="28"/>
          <w:lang w:val="fi-FI"/>
        </w:rPr>
        <w:t>tunnin</w:t>
      </w:r>
      <w:r>
        <w:rPr>
          <w:rFonts w:ascii="Times New Roman" w:hAnsi="Times New Roman"/>
          <w:sz w:val="28"/>
          <w:szCs w:val="28"/>
          <w:lang w:val="ru-RU"/>
        </w:rPr>
        <w:t xml:space="preserve">. Аккузатив (номиантив, генитив) и партитив объекта как грамматическое средство указания на характер протекания действия во времени: </w:t>
      </w:r>
      <w:r>
        <w:rPr>
          <w:rFonts w:ascii="Times New Roman" w:hAnsi="Times New Roman"/>
          <w:sz w:val="28"/>
          <w:szCs w:val="28"/>
          <w:lang w:val="fi-FI"/>
        </w:rPr>
        <w:t>Tein</w:t>
      </w:r>
      <w:r>
        <w:rPr>
          <w:rFonts w:ascii="Times New Roman" w:hAnsi="Times New Roman"/>
          <w:sz w:val="28"/>
          <w:szCs w:val="28"/>
          <w:lang w:val="ru-RU"/>
        </w:rPr>
        <w:t xml:space="preserve"> </w:t>
      </w:r>
      <w:r>
        <w:rPr>
          <w:rFonts w:ascii="Times New Roman" w:hAnsi="Times New Roman"/>
          <w:sz w:val="28"/>
          <w:szCs w:val="28"/>
          <w:lang w:val="fi-FI"/>
        </w:rPr>
        <w:t>sen</w:t>
      </w:r>
      <w:r>
        <w:rPr>
          <w:rFonts w:ascii="Times New Roman" w:hAnsi="Times New Roman"/>
          <w:sz w:val="28"/>
          <w:szCs w:val="28"/>
          <w:lang w:val="ru-RU"/>
        </w:rPr>
        <w:t xml:space="preserve"> </w:t>
      </w:r>
      <w:r>
        <w:rPr>
          <w:rFonts w:ascii="Times New Roman" w:hAnsi="Times New Roman"/>
          <w:sz w:val="28"/>
          <w:szCs w:val="28"/>
          <w:lang w:val="fi-FI"/>
        </w:rPr>
        <w:t>juuri</w:t>
      </w:r>
      <w:r>
        <w:rPr>
          <w:rFonts w:ascii="Times New Roman" w:hAnsi="Times New Roman"/>
          <w:sz w:val="28"/>
          <w:szCs w:val="28"/>
          <w:lang w:val="ru-RU"/>
        </w:rPr>
        <w:t xml:space="preserve"> </w:t>
      </w:r>
      <w:r>
        <w:rPr>
          <w:rFonts w:ascii="Times New Roman" w:hAnsi="Times New Roman"/>
          <w:sz w:val="28"/>
          <w:szCs w:val="28"/>
          <w:lang w:val="fi-FI"/>
        </w:rPr>
        <w:t>silloin</w:t>
      </w:r>
      <w:r>
        <w:rPr>
          <w:rFonts w:ascii="Times New Roman" w:hAnsi="Times New Roman"/>
          <w:sz w:val="28"/>
          <w:szCs w:val="28"/>
          <w:lang w:val="ru-RU"/>
        </w:rPr>
        <w:t xml:space="preserve">. </w:t>
      </w:r>
      <w:r>
        <w:rPr>
          <w:rFonts w:ascii="Times New Roman" w:hAnsi="Times New Roman"/>
          <w:sz w:val="28"/>
          <w:szCs w:val="28"/>
          <w:lang w:val="fi-FI"/>
        </w:rPr>
        <w:t>Tein</w:t>
      </w:r>
      <w:r>
        <w:rPr>
          <w:rFonts w:ascii="Times New Roman" w:hAnsi="Times New Roman"/>
          <w:sz w:val="28"/>
          <w:szCs w:val="28"/>
          <w:lang w:val="ru-RU"/>
        </w:rPr>
        <w:t xml:space="preserve"> </w:t>
      </w:r>
      <w:r>
        <w:rPr>
          <w:rFonts w:ascii="Times New Roman" w:hAnsi="Times New Roman"/>
          <w:sz w:val="28"/>
          <w:szCs w:val="28"/>
          <w:lang w:val="fi-FI"/>
        </w:rPr>
        <w:t>sit</w:t>
      </w:r>
      <w:r>
        <w:rPr>
          <w:rFonts w:ascii="Times New Roman" w:hAnsi="Times New Roman"/>
          <w:sz w:val="28"/>
          <w:szCs w:val="28"/>
          <w:lang w:val="ru-RU"/>
        </w:rPr>
        <w:t xml:space="preserve">ä </w:t>
      </w:r>
      <w:r>
        <w:rPr>
          <w:rFonts w:ascii="Times New Roman" w:hAnsi="Times New Roman"/>
          <w:sz w:val="28"/>
          <w:szCs w:val="28"/>
          <w:lang w:val="fi-FI"/>
        </w:rPr>
        <w:t>juuri</w:t>
      </w:r>
      <w:r>
        <w:rPr>
          <w:rFonts w:ascii="Times New Roman" w:hAnsi="Times New Roman"/>
          <w:sz w:val="28"/>
          <w:szCs w:val="28"/>
          <w:lang w:val="ru-RU"/>
        </w:rPr>
        <w:t xml:space="preserve"> </w:t>
      </w:r>
      <w:r>
        <w:rPr>
          <w:rFonts w:ascii="Times New Roman" w:hAnsi="Times New Roman"/>
          <w:sz w:val="28"/>
          <w:szCs w:val="28"/>
          <w:lang w:val="fi-FI"/>
        </w:rPr>
        <w:t>silloin</w:t>
      </w:r>
      <w:r>
        <w:rPr>
          <w:rFonts w:ascii="Times New Roman" w:hAnsi="Times New Roman"/>
          <w:sz w:val="28"/>
          <w:szCs w:val="28"/>
          <w:lang w:val="ru-RU"/>
        </w:rPr>
        <w:t xml:space="preserve">, предельные и непредельные глаголы в современном финском языке: </w:t>
      </w:r>
      <w:r>
        <w:rPr>
          <w:rFonts w:ascii="Times New Roman" w:hAnsi="Times New Roman"/>
          <w:sz w:val="28"/>
          <w:szCs w:val="28"/>
          <w:lang w:val="fi-FI"/>
        </w:rPr>
        <w:t>l</w:t>
      </w:r>
      <w:r>
        <w:rPr>
          <w:rFonts w:ascii="Times New Roman" w:hAnsi="Times New Roman"/>
          <w:sz w:val="28"/>
          <w:szCs w:val="28"/>
          <w:lang w:val="ru-RU"/>
        </w:rPr>
        <w:t>ö</w:t>
      </w:r>
      <w:r>
        <w:rPr>
          <w:rFonts w:ascii="Times New Roman" w:hAnsi="Times New Roman"/>
          <w:sz w:val="28"/>
          <w:szCs w:val="28"/>
          <w:lang w:val="fi-FI"/>
        </w:rPr>
        <w:t>yt</w:t>
      </w:r>
      <w:r>
        <w:rPr>
          <w:rFonts w:ascii="Times New Roman" w:hAnsi="Times New Roman"/>
          <w:sz w:val="28"/>
          <w:szCs w:val="28"/>
          <w:lang w:val="ru-RU"/>
        </w:rPr>
        <w:t xml:space="preserve">ää, </w:t>
      </w:r>
      <w:r>
        <w:rPr>
          <w:rFonts w:ascii="Times New Roman" w:hAnsi="Times New Roman"/>
          <w:sz w:val="28"/>
          <w:szCs w:val="28"/>
          <w:lang w:val="fi-FI"/>
        </w:rPr>
        <w:t>etsi</w:t>
      </w:r>
      <w:r>
        <w:rPr>
          <w:rFonts w:ascii="Times New Roman" w:hAnsi="Times New Roman"/>
          <w:sz w:val="28"/>
          <w:szCs w:val="28"/>
          <w:lang w:val="ru-RU"/>
        </w:rPr>
        <w:t>ä, аккузатив (номинатив) объекта в конструкциях типа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ell</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tapana</w:t>
      </w:r>
      <w:r>
        <w:rPr>
          <w:rFonts w:ascii="Times New Roman" w:hAnsi="Times New Roman"/>
          <w:sz w:val="28"/>
          <w:szCs w:val="28"/>
          <w:lang w:val="ru-RU"/>
        </w:rPr>
        <w:t xml:space="preserve"> + </w:t>
      </w:r>
      <w:r>
        <w:rPr>
          <w:rFonts w:ascii="Times New Roman" w:hAnsi="Times New Roman"/>
          <w:sz w:val="28"/>
          <w:szCs w:val="28"/>
          <w:lang w:val="fi-FI"/>
        </w:rPr>
        <w:t>I</w:t>
      </w:r>
      <w:r>
        <w:rPr>
          <w:rFonts w:ascii="Times New Roman" w:hAnsi="Times New Roman"/>
          <w:sz w:val="28"/>
          <w:szCs w:val="28"/>
          <w:lang w:val="ru-RU"/>
        </w:rPr>
        <w:t xml:space="preserve"> </w:t>
      </w:r>
      <w:r>
        <w:rPr>
          <w:rFonts w:ascii="Times New Roman" w:hAnsi="Times New Roman"/>
          <w:sz w:val="28"/>
          <w:szCs w:val="28"/>
          <w:lang w:val="fi-FI"/>
        </w:rPr>
        <w:t>inf</w:t>
      </w:r>
      <w:r>
        <w:rPr>
          <w:rFonts w:ascii="Times New Roman" w:hAnsi="Times New Roman"/>
          <w:sz w:val="28"/>
          <w:szCs w:val="28"/>
          <w:lang w:val="ru-RU"/>
        </w:rPr>
        <w:t xml:space="preserve">. + </w:t>
      </w:r>
      <w:r>
        <w:rPr>
          <w:rFonts w:ascii="Times New Roman" w:hAnsi="Times New Roman"/>
          <w:sz w:val="28"/>
          <w:szCs w:val="28"/>
          <w:lang w:val="fi-FI"/>
        </w:rPr>
        <w:t>objekti</w:t>
      </w:r>
      <w:r>
        <w:rPr>
          <w:rFonts w:ascii="Times New Roman" w:hAnsi="Times New Roman"/>
          <w:sz w:val="28"/>
          <w:szCs w:val="28"/>
          <w:lang w:val="ru-RU"/>
        </w:rPr>
        <w:t xml:space="preserve">»: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ell</w:t>
      </w:r>
      <w:r>
        <w:rPr>
          <w:rFonts w:ascii="Times New Roman" w:hAnsi="Times New Roman"/>
          <w:sz w:val="28"/>
          <w:szCs w:val="28"/>
          <w:lang w:val="ru-RU"/>
        </w:rPr>
        <w:t xml:space="preserve">ä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tapana</w:t>
      </w:r>
      <w:r>
        <w:rPr>
          <w:rFonts w:ascii="Times New Roman" w:hAnsi="Times New Roman"/>
          <w:sz w:val="28"/>
          <w:szCs w:val="28"/>
          <w:lang w:val="ru-RU"/>
        </w:rPr>
        <w:t xml:space="preserve"> </w:t>
      </w:r>
      <w:r>
        <w:rPr>
          <w:rFonts w:ascii="Times New Roman" w:hAnsi="Times New Roman"/>
          <w:sz w:val="28"/>
          <w:szCs w:val="28"/>
          <w:lang w:val="fi-FI"/>
        </w:rPr>
        <w:t>sy</w:t>
      </w:r>
      <w:r>
        <w:rPr>
          <w:rFonts w:ascii="Times New Roman" w:hAnsi="Times New Roman"/>
          <w:sz w:val="28"/>
          <w:szCs w:val="28"/>
          <w:lang w:val="ru-RU"/>
        </w:rPr>
        <w:t>ö</w:t>
      </w:r>
      <w:r>
        <w:rPr>
          <w:rFonts w:ascii="Times New Roman" w:hAnsi="Times New Roman"/>
          <w:sz w:val="28"/>
          <w:szCs w:val="28"/>
          <w:lang w:val="fi-FI"/>
        </w:rPr>
        <w:t>d</w:t>
      </w:r>
      <w:r>
        <w:rPr>
          <w:rFonts w:ascii="Times New Roman" w:hAnsi="Times New Roman"/>
          <w:sz w:val="28"/>
          <w:szCs w:val="28"/>
          <w:lang w:val="ru-RU"/>
        </w:rPr>
        <w:t xml:space="preserve">ä </w:t>
      </w:r>
      <w:r>
        <w:rPr>
          <w:rFonts w:ascii="Times New Roman" w:hAnsi="Times New Roman"/>
          <w:sz w:val="28"/>
          <w:szCs w:val="28"/>
          <w:lang w:val="fi-FI"/>
        </w:rPr>
        <w:t>yksi</w:t>
      </w:r>
      <w:r>
        <w:rPr>
          <w:rFonts w:ascii="Times New Roman" w:hAnsi="Times New Roman"/>
          <w:sz w:val="28"/>
          <w:szCs w:val="28"/>
          <w:lang w:val="ru-RU"/>
        </w:rPr>
        <w:t xml:space="preserve"> </w:t>
      </w:r>
      <w:r>
        <w:rPr>
          <w:rFonts w:ascii="Times New Roman" w:hAnsi="Times New Roman"/>
          <w:sz w:val="28"/>
          <w:szCs w:val="28"/>
          <w:lang w:val="fi-FI"/>
        </w:rPr>
        <w:t>omena</w:t>
      </w:r>
      <w:r>
        <w:rPr>
          <w:rFonts w:ascii="Times New Roman" w:hAnsi="Times New Roman"/>
          <w:sz w:val="28"/>
          <w:szCs w:val="28"/>
          <w:lang w:val="ru-RU"/>
        </w:rPr>
        <w:t xml:space="preserve"> </w:t>
      </w:r>
      <w:r>
        <w:rPr>
          <w:rFonts w:ascii="Times New Roman" w:hAnsi="Times New Roman"/>
          <w:sz w:val="28"/>
          <w:szCs w:val="28"/>
          <w:lang w:val="fi-FI"/>
        </w:rPr>
        <w:t>p</w:t>
      </w:r>
      <w:r>
        <w:rPr>
          <w:rFonts w:ascii="Times New Roman" w:hAnsi="Times New Roman"/>
          <w:sz w:val="28"/>
          <w:szCs w:val="28"/>
          <w:lang w:val="ru-RU"/>
        </w:rPr>
        <w:t>ä</w:t>
      </w:r>
      <w:r>
        <w:rPr>
          <w:rFonts w:ascii="Times New Roman" w:hAnsi="Times New Roman"/>
          <w:sz w:val="28"/>
          <w:szCs w:val="28"/>
          <w:lang w:val="fi-FI"/>
        </w:rPr>
        <w:t>iv</w:t>
      </w:r>
      <w:r>
        <w:rPr>
          <w:rFonts w:ascii="Times New Roman" w:hAnsi="Times New Roman"/>
          <w:sz w:val="28"/>
          <w:szCs w:val="28"/>
          <w:lang w:val="ru-RU"/>
        </w:rPr>
        <w:t>ä</w:t>
      </w:r>
      <w:r>
        <w:rPr>
          <w:rFonts w:ascii="Times New Roman" w:hAnsi="Times New Roman"/>
          <w:sz w:val="28"/>
          <w:szCs w:val="28"/>
          <w:lang w:val="fi-FI"/>
        </w:rPr>
        <w:t>ss</w:t>
      </w:r>
      <w:r>
        <w:rPr>
          <w:rFonts w:ascii="Times New Roman" w:hAnsi="Times New Roman"/>
          <w:sz w:val="28"/>
          <w:szCs w:val="28"/>
          <w:lang w:val="ru-RU"/>
        </w:rPr>
        <w:t>ä;</w:t>
      </w:r>
    </w:p>
    <w:p w14:paraId="3BC4BB4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бстоятельство в форме внешне- и внутренне-местного падежа: </w:t>
      </w:r>
      <w:r>
        <w:rPr>
          <w:rFonts w:ascii="Times New Roman" w:hAnsi="Times New Roman"/>
          <w:sz w:val="28"/>
          <w:szCs w:val="28"/>
          <w:lang w:val="fi-FI"/>
        </w:rPr>
        <w:t>S</w:t>
      </w:r>
      <w:r>
        <w:rPr>
          <w:rFonts w:ascii="Times New Roman" w:hAnsi="Times New Roman"/>
          <w:sz w:val="28"/>
          <w:szCs w:val="28"/>
          <w:lang w:val="ru-RU"/>
        </w:rPr>
        <w:t>ä</w:t>
      </w:r>
      <w:r>
        <w:rPr>
          <w:rFonts w:ascii="Times New Roman" w:hAnsi="Times New Roman"/>
          <w:sz w:val="28"/>
          <w:szCs w:val="28"/>
          <w:lang w:val="fi-FI"/>
        </w:rPr>
        <w:t>de</w:t>
      </w:r>
      <w:r>
        <w:rPr>
          <w:rFonts w:ascii="Times New Roman" w:hAnsi="Times New Roman"/>
          <w:sz w:val="28"/>
          <w:szCs w:val="28"/>
          <w:lang w:val="ru-RU"/>
        </w:rPr>
        <w:t xml:space="preserve"> </w:t>
      </w:r>
      <w:r>
        <w:rPr>
          <w:rFonts w:ascii="Times New Roman" w:hAnsi="Times New Roman"/>
          <w:sz w:val="28"/>
          <w:szCs w:val="28"/>
          <w:lang w:val="fi-FI"/>
        </w:rPr>
        <w:t>asuu</w:t>
      </w:r>
      <w:r>
        <w:rPr>
          <w:rFonts w:ascii="Times New Roman" w:hAnsi="Times New Roman"/>
          <w:sz w:val="28"/>
          <w:szCs w:val="28"/>
          <w:lang w:val="ru-RU"/>
        </w:rPr>
        <w:t xml:space="preserve"> </w:t>
      </w:r>
      <w:r>
        <w:rPr>
          <w:rFonts w:ascii="Times New Roman" w:hAnsi="Times New Roman"/>
          <w:sz w:val="28"/>
          <w:szCs w:val="28"/>
          <w:lang w:val="fi-FI"/>
        </w:rPr>
        <w:t>Joensuussa</w:t>
      </w:r>
      <w:r>
        <w:rPr>
          <w:rFonts w:ascii="Times New Roman" w:hAnsi="Times New Roman"/>
          <w:sz w:val="28"/>
          <w:szCs w:val="28"/>
          <w:lang w:val="ru-RU"/>
        </w:rPr>
        <w:t xml:space="preserve">, обстоятельство, выраженное наречием: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laulaa</w:t>
      </w:r>
      <w:r>
        <w:rPr>
          <w:rFonts w:ascii="Times New Roman" w:hAnsi="Times New Roman"/>
          <w:sz w:val="28"/>
          <w:szCs w:val="28"/>
          <w:lang w:val="ru-RU"/>
        </w:rPr>
        <w:t xml:space="preserve"> </w:t>
      </w:r>
      <w:r>
        <w:rPr>
          <w:rFonts w:ascii="Times New Roman" w:hAnsi="Times New Roman"/>
          <w:sz w:val="28"/>
          <w:szCs w:val="28"/>
          <w:lang w:val="fi-FI"/>
        </w:rPr>
        <w:t>kauniisti</w:t>
      </w:r>
      <w:r>
        <w:rPr>
          <w:rFonts w:ascii="Times New Roman" w:hAnsi="Times New Roman"/>
          <w:sz w:val="28"/>
          <w:szCs w:val="28"/>
          <w:lang w:val="ru-RU"/>
        </w:rPr>
        <w:t xml:space="preserve">, обстоятельство, выраженное конструкциями с предлогами и послелогами: </w:t>
      </w:r>
      <w:r>
        <w:rPr>
          <w:rFonts w:ascii="Times New Roman" w:hAnsi="Times New Roman"/>
          <w:sz w:val="28"/>
          <w:szCs w:val="28"/>
          <w:lang w:val="fi-FI"/>
        </w:rPr>
        <w:t>Lapset</w:t>
      </w:r>
      <w:r>
        <w:rPr>
          <w:rFonts w:ascii="Times New Roman" w:hAnsi="Times New Roman"/>
          <w:sz w:val="28"/>
          <w:szCs w:val="28"/>
          <w:lang w:val="ru-RU"/>
        </w:rPr>
        <w:t xml:space="preserve"> </w:t>
      </w:r>
      <w:r>
        <w:rPr>
          <w:rFonts w:ascii="Times New Roman" w:hAnsi="Times New Roman"/>
          <w:sz w:val="28"/>
          <w:szCs w:val="28"/>
          <w:lang w:val="fi-FI"/>
        </w:rPr>
        <w:t>leikkiv</w:t>
      </w:r>
      <w:r>
        <w:rPr>
          <w:rFonts w:ascii="Times New Roman" w:hAnsi="Times New Roman"/>
          <w:sz w:val="28"/>
          <w:szCs w:val="28"/>
          <w:lang w:val="ru-RU"/>
        </w:rPr>
        <w:t>ä</w:t>
      </w:r>
      <w:r>
        <w:rPr>
          <w:rFonts w:ascii="Times New Roman" w:hAnsi="Times New Roman"/>
          <w:sz w:val="28"/>
          <w:szCs w:val="28"/>
          <w:lang w:val="fi-FI"/>
        </w:rPr>
        <w:t>t</w:t>
      </w:r>
      <w:r>
        <w:rPr>
          <w:rFonts w:ascii="Times New Roman" w:hAnsi="Times New Roman"/>
          <w:sz w:val="28"/>
          <w:szCs w:val="28"/>
          <w:lang w:val="ru-RU"/>
        </w:rPr>
        <w:t xml:space="preserve"> </w:t>
      </w:r>
      <w:r>
        <w:rPr>
          <w:rFonts w:ascii="Times New Roman" w:hAnsi="Times New Roman"/>
          <w:sz w:val="28"/>
          <w:szCs w:val="28"/>
          <w:lang w:val="fi-FI"/>
        </w:rPr>
        <w:t>kuusen</w:t>
      </w:r>
      <w:r>
        <w:rPr>
          <w:rFonts w:ascii="Times New Roman" w:hAnsi="Times New Roman"/>
          <w:sz w:val="28"/>
          <w:szCs w:val="28"/>
          <w:lang w:val="ru-RU"/>
        </w:rPr>
        <w:t xml:space="preserve"> </w:t>
      </w:r>
      <w:r>
        <w:rPr>
          <w:rFonts w:ascii="Times New Roman" w:hAnsi="Times New Roman"/>
          <w:sz w:val="28"/>
          <w:szCs w:val="28"/>
          <w:lang w:val="fi-FI"/>
        </w:rPr>
        <w:t>alla</w:t>
      </w:r>
      <w:r>
        <w:rPr>
          <w:rFonts w:ascii="Times New Roman" w:hAnsi="Times New Roman"/>
          <w:sz w:val="28"/>
          <w:szCs w:val="28"/>
          <w:lang w:val="ru-RU"/>
        </w:rPr>
        <w:t xml:space="preserve">, обстоятельство в форме эссива и транслатива: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opettajana</w:t>
      </w:r>
      <w:r>
        <w:rPr>
          <w:rFonts w:ascii="Times New Roman" w:hAnsi="Times New Roman"/>
          <w:sz w:val="28"/>
          <w:szCs w:val="28"/>
          <w:lang w:val="ru-RU"/>
        </w:rPr>
        <w:t xml:space="preserve"> </w:t>
      </w:r>
      <w:r>
        <w:rPr>
          <w:rFonts w:ascii="Times New Roman" w:hAnsi="Times New Roman"/>
          <w:sz w:val="28"/>
          <w:szCs w:val="28"/>
          <w:lang w:val="fi-FI"/>
        </w:rPr>
        <w:t>koulussa</w:t>
      </w:r>
      <w:r>
        <w:rPr>
          <w:rFonts w:ascii="Times New Roman" w:hAnsi="Times New Roman"/>
          <w:sz w:val="28"/>
          <w:szCs w:val="28"/>
          <w:lang w:val="ru-RU"/>
        </w:rPr>
        <w:t xml:space="preserve">.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w:t>
      </w:r>
      <w:r>
        <w:rPr>
          <w:rFonts w:ascii="Times New Roman" w:hAnsi="Times New Roman"/>
          <w:sz w:val="28"/>
          <w:szCs w:val="28"/>
          <w:lang w:val="ru-RU"/>
        </w:rPr>
        <w:t xml:space="preserve"> </w:t>
      </w:r>
      <w:r>
        <w:rPr>
          <w:rFonts w:ascii="Times New Roman" w:hAnsi="Times New Roman"/>
          <w:sz w:val="28"/>
          <w:szCs w:val="28"/>
          <w:lang w:val="fi-FI"/>
        </w:rPr>
        <w:t>on</w:t>
      </w:r>
      <w:r>
        <w:rPr>
          <w:rFonts w:ascii="Times New Roman" w:hAnsi="Times New Roman"/>
          <w:sz w:val="28"/>
          <w:szCs w:val="28"/>
          <w:lang w:val="ru-RU"/>
        </w:rPr>
        <w:t xml:space="preserve"> </w:t>
      </w:r>
      <w:r>
        <w:rPr>
          <w:rFonts w:ascii="Times New Roman" w:hAnsi="Times New Roman"/>
          <w:sz w:val="28"/>
          <w:szCs w:val="28"/>
          <w:lang w:val="fi-FI"/>
        </w:rPr>
        <w:t>valmistunut</w:t>
      </w:r>
      <w:r>
        <w:rPr>
          <w:rFonts w:ascii="Times New Roman" w:hAnsi="Times New Roman"/>
          <w:sz w:val="28"/>
          <w:szCs w:val="28"/>
          <w:lang w:val="ru-RU"/>
        </w:rPr>
        <w:t xml:space="preserve"> </w:t>
      </w:r>
      <w:r>
        <w:rPr>
          <w:rFonts w:ascii="Times New Roman" w:hAnsi="Times New Roman"/>
          <w:sz w:val="28"/>
          <w:szCs w:val="28"/>
          <w:lang w:val="fi-FI"/>
        </w:rPr>
        <w:t>opettajaksi</w:t>
      </w:r>
      <w:r>
        <w:rPr>
          <w:rFonts w:ascii="Times New Roman" w:hAnsi="Times New Roman"/>
          <w:sz w:val="28"/>
          <w:szCs w:val="28"/>
          <w:lang w:val="ru-RU"/>
        </w:rPr>
        <w:t>;</w:t>
      </w:r>
    </w:p>
    <w:p w14:paraId="2ED0BC1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ипы склонения имен на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nen</w:t>
      </w:r>
      <w:r>
        <w:rPr>
          <w:rFonts w:ascii="Times New Roman" w:hAnsi="Times New Roman"/>
          <w:sz w:val="28"/>
          <w:szCs w:val="28"/>
          <w:lang w:val="ru-RU"/>
        </w:rPr>
        <w:t xml:space="preserve">: </w:t>
      </w:r>
      <w:r>
        <w:rPr>
          <w:rFonts w:ascii="Times New Roman" w:hAnsi="Times New Roman"/>
          <w:sz w:val="28"/>
          <w:szCs w:val="28"/>
          <w:lang w:val="fi-FI"/>
        </w:rPr>
        <w:t>valkoinen</w:t>
      </w:r>
      <w:r>
        <w:rPr>
          <w:rFonts w:ascii="Times New Roman" w:hAnsi="Times New Roman"/>
          <w:sz w:val="28"/>
          <w:szCs w:val="28"/>
          <w:lang w:val="ru-RU"/>
        </w:rPr>
        <w:t>, на -</w:t>
      </w:r>
      <w:r>
        <w:rPr>
          <w:rFonts w:ascii="Times New Roman" w:hAnsi="Times New Roman"/>
          <w:sz w:val="28"/>
          <w:szCs w:val="28"/>
          <w:lang w:val="fi-FI"/>
        </w:rPr>
        <w:t>i</w:t>
      </w:r>
      <w:r>
        <w:rPr>
          <w:rFonts w:ascii="Times New Roman" w:hAnsi="Times New Roman"/>
          <w:sz w:val="28"/>
          <w:szCs w:val="28"/>
          <w:lang w:val="ru-RU"/>
        </w:rPr>
        <w:t xml:space="preserve">: </w:t>
      </w:r>
      <w:r>
        <w:rPr>
          <w:rFonts w:ascii="Times New Roman" w:hAnsi="Times New Roman"/>
          <w:sz w:val="28"/>
          <w:szCs w:val="28"/>
          <w:lang w:val="fi-FI"/>
        </w:rPr>
        <w:t>hissi</w:t>
      </w:r>
      <w:r>
        <w:rPr>
          <w:rFonts w:ascii="Times New Roman" w:hAnsi="Times New Roman"/>
          <w:sz w:val="28"/>
          <w:szCs w:val="28"/>
          <w:lang w:val="ru-RU"/>
        </w:rPr>
        <w:t xml:space="preserve">, </w:t>
      </w:r>
      <w:r>
        <w:rPr>
          <w:rFonts w:ascii="Times New Roman" w:hAnsi="Times New Roman"/>
          <w:sz w:val="28"/>
          <w:szCs w:val="28"/>
          <w:lang w:val="fi-FI"/>
        </w:rPr>
        <w:t>hirvi</w:t>
      </w:r>
      <w:r>
        <w:rPr>
          <w:rFonts w:ascii="Times New Roman" w:hAnsi="Times New Roman"/>
          <w:sz w:val="28"/>
          <w:szCs w:val="28"/>
          <w:lang w:val="ru-RU"/>
        </w:rPr>
        <w:t xml:space="preserve">, </w:t>
      </w:r>
      <w:r>
        <w:rPr>
          <w:rFonts w:ascii="Times New Roman" w:hAnsi="Times New Roman"/>
          <w:sz w:val="28"/>
          <w:szCs w:val="28"/>
          <w:lang w:val="fi-FI"/>
        </w:rPr>
        <w:t>hiiri</w:t>
      </w:r>
      <w:r>
        <w:rPr>
          <w:rFonts w:ascii="Times New Roman" w:hAnsi="Times New Roman"/>
          <w:sz w:val="28"/>
          <w:szCs w:val="28"/>
          <w:lang w:val="ru-RU"/>
        </w:rPr>
        <w:t xml:space="preserve">, </w:t>
      </w:r>
      <w:r>
        <w:rPr>
          <w:rFonts w:ascii="Times New Roman" w:hAnsi="Times New Roman"/>
          <w:sz w:val="28"/>
          <w:szCs w:val="28"/>
          <w:lang w:val="fi-FI"/>
        </w:rPr>
        <w:t>meri</w:t>
      </w:r>
      <w:r>
        <w:rPr>
          <w:rFonts w:ascii="Times New Roman" w:hAnsi="Times New Roman"/>
          <w:sz w:val="28"/>
          <w:szCs w:val="28"/>
          <w:lang w:val="ru-RU"/>
        </w:rPr>
        <w:t>, на -</w:t>
      </w:r>
      <w:r>
        <w:rPr>
          <w:rFonts w:ascii="Times New Roman" w:hAnsi="Times New Roman"/>
          <w:sz w:val="28"/>
          <w:szCs w:val="28"/>
          <w:lang w:val="fi-FI"/>
        </w:rPr>
        <w:t>e</w:t>
      </w:r>
      <w:r>
        <w:rPr>
          <w:rFonts w:ascii="Times New Roman" w:hAnsi="Times New Roman"/>
          <w:sz w:val="28"/>
          <w:szCs w:val="28"/>
          <w:lang w:val="ru-RU"/>
        </w:rPr>
        <w:t xml:space="preserve">: </w:t>
      </w:r>
      <w:r>
        <w:rPr>
          <w:rFonts w:ascii="Times New Roman" w:hAnsi="Times New Roman"/>
          <w:sz w:val="28"/>
          <w:szCs w:val="28"/>
          <w:lang w:val="fi-FI"/>
        </w:rPr>
        <w:t>el</w:t>
      </w:r>
      <w:r>
        <w:rPr>
          <w:rFonts w:ascii="Times New Roman" w:hAnsi="Times New Roman"/>
          <w:sz w:val="28"/>
          <w:szCs w:val="28"/>
          <w:lang w:val="ru-RU"/>
        </w:rPr>
        <w:t>ä</w:t>
      </w:r>
      <w:r>
        <w:rPr>
          <w:rFonts w:ascii="Times New Roman" w:hAnsi="Times New Roman"/>
          <w:sz w:val="28"/>
          <w:szCs w:val="28"/>
          <w:lang w:val="fi-FI"/>
        </w:rPr>
        <w:t>ke</w:t>
      </w:r>
      <w:r>
        <w:rPr>
          <w:rFonts w:ascii="Times New Roman" w:hAnsi="Times New Roman"/>
          <w:sz w:val="28"/>
          <w:szCs w:val="28"/>
          <w:lang w:val="ru-RU"/>
        </w:rPr>
        <w:t xml:space="preserve">, </w:t>
      </w:r>
      <w:r>
        <w:rPr>
          <w:rFonts w:ascii="Times New Roman" w:hAnsi="Times New Roman"/>
          <w:sz w:val="28"/>
          <w:szCs w:val="28"/>
          <w:lang w:val="fi-FI"/>
        </w:rPr>
        <w:t>joukkue</w:t>
      </w:r>
      <w:r>
        <w:rPr>
          <w:rFonts w:ascii="Times New Roman" w:hAnsi="Times New Roman"/>
          <w:sz w:val="28"/>
          <w:szCs w:val="28"/>
          <w:lang w:val="ru-RU"/>
        </w:rPr>
        <w:t>, на -</w:t>
      </w:r>
      <w:r>
        <w:rPr>
          <w:rFonts w:ascii="Times New Roman" w:hAnsi="Times New Roman"/>
          <w:sz w:val="28"/>
          <w:szCs w:val="28"/>
          <w:lang w:val="fi-FI"/>
        </w:rPr>
        <w:t>is</w:t>
      </w:r>
      <w:r>
        <w:rPr>
          <w:rFonts w:ascii="Times New Roman" w:hAnsi="Times New Roman"/>
          <w:sz w:val="28"/>
          <w:szCs w:val="28"/>
          <w:lang w:val="ru-RU"/>
        </w:rPr>
        <w:t>, -</w:t>
      </w:r>
      <w:r>
        <w:rPr>
          <w:rFonts w:ascii="Times New Roman" w:hAnsi="Times New Roman"/>
          <w:sz w:val="28"/>
          <w:szCs w:val="28"/>
          <w:lang w:val="fi-FI"/>
        </w:rPr>
        <w:t>as</w:t>
      </w:r>
      <w:r>
        <w:rPr>
          <w:rFonts w:ascii="Times New Roman" w:hAnsi="Times New Roman"/>
          <w:sz w:val="28"/>
          <w:szCs w:val="28"/>
          <w:lang w:val="ru-RU"/>
        </w:rPr>
        <w:t>, -ä</w:t>
      </w:r>
      <w:r>
        <w:rPr>
          <w:rFonts w:ascii="Times New Roman" w:hAnsi="Times New Roman"/>
          <w:sz w:val="28"/>
          <w:szCs w:val="28"/>
          <w:lang w:val="fi-FI"/>
        </w:rPr>
        <w:t>s</w:t>
      </w:r>
      <w:r>
        <w:rPr>
          <w:rFonts w:ascii="Times New Roman" w:hAnsi="Times New Roman"/>
          <w:sz w:val="28"/>
          <w:szCs w:val="28"/>
          <w:lang w:val="ru-RU"/>
        </w:rPr>
        <w:t xml:space="preserve">: </w:t>
      </w:r>
      <w:r>
        <w:rPr>
          <w:rFonts w:ascii="Times New Roman" w:hAnsi="Times New Roman"/>
          <w:sz w:val="28"/>
          <w:szCs w:val="28"/>
          <w:lang w:val="fi-FI"/>
        </w:rPr>
        <w:t>asukas</w:t>
      </w:r>
      <w:r>
        <w:rPr>
          <w:rFonts w:ascii="Times New Roman" w:hAnsi="Times New Roman"/>
          <w:sz w:val="28"/>
          <w:szCs w:val="28"/>
          <w:lang w:val="ru-RU"/>
        </w:rPr>
        <w:t xml:space="preserve">, </w:t>
      </w:r>
      <w:r>
        <w:rPr>
          <w:rFonts w:ascii="Times New Roman" w:hAnsi="Times New Roman"/>
          <w:sz w:val="28"/>
          <w:szCs w:val="28"/>
          <w:lang w:val="fi-FI"/>
        </w:rPr>
        <w:t>kallis</w:t>
      </w:r>
      <w:r>
        <w:rPr>
          <w:rFonts w:ascii="Times New Roman" w:hAnsi="Times New Roman"/>
          <w:sz w:val="28"/>
          <w:szCs w:val="28"/>
          <w:lang w:val="ru-RU"/>
        </w:rPr>
        <w:t>, на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w:t>
      </w:r>
      <w:r>
        <w:rPr>
          <w:rFonts w:ascii="Times New Roman" w:hAnsi="Times New Roman"/>
          <w:sz w:val="28"/>
          <w:szCs w:val="28"/>
          <w:lang w:val="fi-FI"/>
        </w:rPr>
        <w:t>os</w:t>
      </w:r>
      <w:r>
        <w:rPr>
          <w:rFonts w:ascii="Times New Roman" w:hAnsi="Times New Roman"/>
          <w:sz w:val="28"/>
          <w:szCs w:val="28"/>
          <w:lang w:val="ru-RU"/>
        </w:rPr>
        <w:t>, -</w:t>
      </w:r>
      <w:r>
        <w:rPr>
          <w:rFonts w:ascii="Times New Roman" w:hAnsi="Times New Roman"/>
          <w:sz w:val="28"/>
          <w:szCs w:val="28"/>
          <w:lang w:val="fi-FI"/>
        </w:rPr>
        <w:t>es</w:t>
      </w:r>
      <w:r>
        <w:rPr>
          <w:rFonts w:ascii="Times New Roman" w:hAnsi="Times New Roman"/>
          <w:sz w:val="28"/>
          <w:szCs w:val="28"/>
          <w:lang w:val="ru-RU"/>
        </w:rPr>
        <w:t xml:space="preserve">: </w:t>
      </w:r>
      <w:r>
        <w:rPr>
          <w:rFonts w:ascii="Times New Roman" w:hAnsi="Times New Roman"/>
          <w:sz w:val="28"/>
          <w:szCs w:val="28"/>
          <w:lang w:val="fi-FI"/>
        </w:rPr>
        <w:t>harjoitus</w:t>
      </w:r>
      <w:r>
        <w:rPr>
          <w:rFonts w:ascii="Times New Roman" w:hAnsi="Times New Roman"/>
          <w:sz w:val="28"/>
          <w:szCs w:val="28"/>
          <w:lang w:val="ru-RU"/>
        </w:rPr>
        <w:t xml:space="preserve">, </w:t>
      </w:r>
      <w:r>
        <w:rPr>
          <w:rFonts w:ascii="Times New Roman" w:hAnsi="Times New Roman"/>
          <w:sz w:val="28"/>
          <w:szCs w:val="28"/>
          <w:lang w:val="fi-FI"/>
        </w:rPr>
        <w:t>leivos</w:t>
      </w:r>
      <w:r>
        <w:rPr>
          <w:rFonts w:ascii="Times New Roman" w:hAnsi="Times New Roman"/>
          <w:sz w:val="28"/>
          <w:szCs w:val="28"/>
          <w:lang w:val="ru-RU"/>
        </w:rPr>
        <w:t xml:space="preserve">, </w:t>
      </w:r>
      <w:r>
        <w:rPr>
          <w:rFonts w:ascii="Times New Roman" w:hAnsi="Times New Roman"/>
          <w:sz w:val="28"/>
          <w:szCs w:val="28"/>
          <w:lang w:val="fi-FI"/>
        </w:rPr>
        <w:t>vihannes</w:t>
      </w:r>
      <w:r>
        <w:rPr>
          <w:rFonts w:ascii="Times New Roman" w:hAnsi="Times New Roman"/>
          <w:sz w:val="28"/>
          <w:szCs w:val="28"/>
          <w:lang w:val="ru-RU"/>
        </w:rPr>
        <w:t xml:space="preserve"> (</w:t>
      </w:r>
      <w:r>
        <w:rPr>
          <w:rFonts w:ascii="Times New Roman" w:hAnsi="Times New Roman"/>
          <w:sz w:val="28"/>
          <w:szCs w:val="28"/>
          <w:lang w:val="fi-FI"/>
        </w:rPr>
        <w:t>j</w:t>
      </w:r>
      <w:r>
        <w:rPr>
          <w:rFonts w:ascii="Times New Roman" w:hAnsi="Times New Roman"/>
          <w:sz w:val="28"/>
          <w:szCs w:val="28"/>
          <w:lang w:val="ru-RU"/>
        </w:rPr>
        <w:t>ä</w:t>
      </w:r>
      <w:r>
        <w:rPr>
          <w:rFonts w:ascii="Times New Roman" w:hAnsi="Times New Roman"/>
          <w:sz w:val="28"/>
          <w:szCs w:val="28"/>
          <w:lang w:val="fi-FI"/>
        </w:rPr>
        <w:t>nis</w:t>
      </w:r>
      <w:r>
        <w:rPr>
          <w:rFonts w:ascii="Times New Roman" w:hAnsi="Times New Roman"/>
          <w:sz w:val="28"/>
          <w:szCs w:val="28"/>
          <w:lang w:val="ru-RU"/>
        </w:rPr>
        <w:t xml:space="preserve">, </w:t>
      </w:r>
      <w:r>
        <w:rPr>
          <w:rFonts w:ascii="Times New Roman" w:hAnsi="Times New Roman"/>
          <w:sz w:val="28"/>
          <w:szCs w:val="28"/>
          <w:lang w:val="fi-FI"/>
        </w:rPr>
        <w:t>lihas</w:t>
      </w:r>
      <w:r>
        <w:rPr>
          <w:rFonts w:ascii="Times New Roman" w:hAnsi="Times New Roman"/>
          <w:sz w:val="28"/>
          <w:szCs w:val="28"/>
          <w:lang w:val="ru-RU"/>
        </w:rPr>
        <w:t>), на -</w:t>
      </w:r>
      <w:r>
        <w:rPr>
          <w:rFonts w:ascii="Times New Roman" w:hAnsi="Times New Roman"/>
          <w:sz w:val="28"/>
          <w:szCs w:val="28"/>
          <w:lang w:val="fi-FI"/>
        </w:rPr>
        <w:t>us</w:t>
      </w:r>
      <w:r>
        <w:rPr>
          <w:rFonts w:ascii="Times New Roman" w:hAnsi="Times New Roman"/>
          <w:sz w:val="28"/>
          <w:szCs w:val="28"/>
          <w:lang w:val="ru-RU"/>
        </w:rPr>
        <w:t>, -</w:t>
      </w:r>
      <w:r>
        <w:rPr>
          <w:rFonts w:ascii="Times New Roman" w:hAnsi="Times New Roman"/>
          <w:sz w:val="28"/>
          <w:szCs w:val="28"/>
          <w:lang w:val="fi-FI"/>
        </w:rPr>
        <w:t>ys</w:t>
      </w:r>
      <w:r>
        <w:rPr>
          <w:rFonts w:ascii="Times New Roman" w:hAnsi="Times New Roman"/>
          <w:sz w:val="28"/>
          <w:szCs w:val="28"/>
          <w:lang w:val="ru-RU"/>
        </w:rPr>
        <w:t>, -</w:t>
      </w:r>
      <w:r>
        <w:rPr>
          <w:rFonts w:ascii="Times New Roman" w:hAnsi="Times New Roman"/>
          <w:sz w:val="28"/>
          <w:szCs w:val="28"/>
          <w:lang w:val="fi-FI"/>
        </w:rPr>
        <w:t>uus</w:t>
      </w:r>
      <w:r>
        <w:rPr>
          <w:rFonts w:ascii="Times New Roman" w:hAnsi="Times New Roman"/>
          <w:sz w:val="28"/>
          <w:szCs w:val="28"/>
          <w:lang w:val="ru-RU"/>
        </w:rPr>
        <w:t>, -</w:t>
      </w:r>
      <w:r>
        <w:rPr>
          <w:rFonts w:ascii="Times New Roman" w:hAnsi="Times New Roman"/>
          <w:sz w:val="28"/>
          <w:szCs w:val="28"/>
          <w:lang w:val="fi-FI"/>
        </w:rPr>
        <w:t>yys</w:t>
      </w:r>
      <w:r>
        <w:rPr>
          <w:rFonts w:ascii="Times New Roman" w:hAnsi="Times New Roman"/>
          <w:sz w:val="28"/>
          <w:szCs w:val="28"/>
          <w:lang w:val="ru-RU"/>
        </w:rPr>
        <w:t xml:space="preserve">: </w:t>
      </w:r>
      <w:r>
        <w:rPr>
          <w:rFonts w:ascii="Times New Roman" w:hAnsi="Times New Roman"/>
          <w:sz w:val="28"/>
          <w:szCs w:val="28"/>
          <w:lang w:val="fi-FI"/>
        </w:rPr>
        <w:t>kauneus</w:t>
      </w:r>
      <w:r>
        <w:rPr>
          <w:rFonts w:ascii="Times New Roman" w:hAnsi="Times New Roman"/>
          <w:sz w:val="28"/>
          <w:szCs w:val="28"/>
          <w:lang w:val="ru-RU"/>
        </w:rPr>
        <w:t xml:space="preserve">, </w:t>
      </w:r>
      <w:r>
        <w:rPr>
          <w:rFonts w:ascii="Times New Roman" w:hAnsi="Times New Roman"/>
          <w:sz w:val="28"/>
          <w:szCs w:val="28"/>
          <w:lang w:val="fi-FI"/>
        </w:rPr>
        <w:t>kirjallisuus</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ht</w:t>
      </w:r>
      <w:r>
        <w:rPr>
          <w:rFonts w:ascii="Times New Roman" w:hAnsi="Times New Roman"/>
          <w:sz w:val="28"/>
          <w:szCs w:val="28"/>
          <w:lang w:val="ru-RU"/>
        </w:rPr>
        <w:t>ä</w:t>
      </w:r>
      <w:r>
        <w:rPr>
          <w:rFonts w:ascii="Times New Roman" w:hAnsi="Times New Roman"/>
          <w:sz w:val="28"/>
          <w:szCs w:val="28"/>
          <w:lang w:val="fi-FI"/>
        </w:rPr>
        <w:t>vyys</w:t>
      </w:r>
      <w:r>
        <w:rPr>
          <w:rFonts w:ascii="Times New Roman" w:hAnsi="Times New Roman"/>
          <w:sz w:val="28"/>
          <w:szCs w:val="28"/>
          <w:lang w:val="ru-RU"/>
        </w:rPr>
        <w:t>, на -</w:t>
      </w:r>
      <w:r>
        <w:rPr>
          <w:rFonts w:ascii="Times New Roman" w:hAnsi="Times New Roman"/>
          <w:sz w:val="28"/>
          <w:szCs w:val="28"/>
          <w:lang w:val="fi-FI"/>
        </w:rPr>
        <w:t>in</w:t>
      </w:r>
      <w:r>
        <w:rPr>
          <w:rFonts w:ascii="Times New Roman" w:hAnsi="Times New Roman"/>
          <w:sz w:val="28"/>
          <w:szCs w:val="28"/>
          <w:lang w:val="ru-RU"/>
        </w:rPr>
        <w:t xml:space="preserve">: </w:t>
      </w:r>
      <w:r>
        <w:rPr>
          <w:rFonts w:ascii="Times New Roman" w:hAnsi="Times New Roman"/>
          <w:sz w:val="28"/>
          <w:szCs w:val="28"/>
          <w:lang w:val="fi-FI"/>
        </w:rPr>
        <w:t>avain</w:t>
      </w:r>
      <w:r>
        <w:rPr>
          <w:rFonts w:ascii="Times New Roman" w:hAnsi="Times New Roman"/>
          <w:sz w:val="28"/>
          <w:szCs w:val="28"/>
          <w:lang w:val="ru-RU"/>
        </w:rPr>
        <w:t>, на -</w:t>
      </w:r>
      <w:r>
        <w:rPr>
          <w:rFonts w:ascii="Times New Roman" w:hAnsi="Times New Roman"/>
          <w:sz w:val="28"/>
          <w:szCs w:val="28"/>
          <w:lang w:val="fi-FI"/>
        </w:rPr>
        <w:t>si</w:t>
      </w:r>
      <w:r>
        <w:rPr>
          <w:rFonts w:ascii="Times New Roman" w:hAnsi="Times New Roman"/>
          <w:sz w:val="28"/>
          <w:szCs w:val="28"/>
          <w:lang w:val="ru-RU"/>
        </w:rPr>
        <w:t xml:space="preserve">: </w:t>
      </w:r>
      <w:r>
        <w:rPr>
          <w:rFonts w:ascii="Times New Roman" w:hAnsi="Times New Roman"/>
          <w:sz w:val="28"/>
          <w:szCs w:val="28"/>
          <w:lang w:val="fi-FI"/>
        </w:rPr>
        <w:t>kuukausi</w:t>
      </w:r>
      <w:r>
        <w:rPr>
          <w:rFonts w:ascii="Times New Roman" w:hAnsi="Times New Roman"/>
          <w:sz w:val="28"/>
          <w:szCs w:val="28"/>
          <w:lang w:val="ru-RU"/>
        </w:rPr>
        <w:t xml:space="preserve">, </w:t>
      </w:r>
      <w:r>
        <w:rPr>
          <w:rFonts w:ascii="Times New Roman" w:hAnsi="Times New Roman"/>
          <w:sz w:val="28"/>
          <w:szCs w:val="28"/>
          <w:lang w:val="fi-FI"/>
        </w:rPr>
        <w:t>liesi</w:t>
      </w:r>
      <w:r>
        <w:rPr>
          <w:rFonts w:ascii="Times New Roman" w:hAnsi="Times New Roman"/>
          <w:sz w:val="28"/>
          <w:szCs w:val="28"/>
          <w:lang w:val="ru-RU"/>
        </w:rPr>
        <w:t>, на -</w:t>
      </w:r>
      <w:r>
        <w:rPr>
          <w:rFonts w:ascii="Times New Roman" w:hAnsi="Times New Roman"/>
          <w:sz w:val="28"/>
          <w:szCs w:val="28"/>
          <w:lang w:val="fi-FI"/>
        </w:rPr>
        <w:t>ea</w:t>
      </w:r>
      <w:r>
        <w:rPr>
          <w:rFonts w:ascii="Times New Roman" w:hAnsi="Times New Roman"/>
          <w:sz w:val="28"/>
          <w:szCs w:val="28"/>
          <w:lang w:val="ru-RU"/>
        </w:rPr>
        <w:t>, -</w:t>
      </w:r>
      <w:r>
        <w:rPr>
          <w:rFonts w:ascii="Times New Roman" w:hAnsi="Times New Roman"/>
          <w:sz w:val="28"/>
          <w:szCs w:val="28"/>
          <w:lang w:val="fi-FI"/>
        </w:rPr>
        <w:t>e</w:t>
      </w:r>
      <w:r>
        <w:rPr>
          <w:rFonts w:ascii="Times New Roman" w:hAnsi="Times New Roman"/>
          <w:sz w:val="28"/>
          <w:szCs w:val="28"/>
          <w:lang w:val="ru-RU"/>
        </w:rPr>
        <w:t xml:space="preserve">ä: </w:t>
      </w:r>
      <w:r>
        <w:rPr>
          <w:rFonts w:ascii="Times New Roman" w:hAnsi="Times New Roman"/>
          <w:sz w:val="28"/>
          <w:szCs w:val="28"/>
          <w:lang w:val="fi-FI"/>
        </w:rPr>
        <w:t>hopea</w:t>
      </w:r>
      <w:r>
        <w:rPr>
          <w:rFonts w:ascii="Times New Roman" w:hAnsi="Times New Roman"/>
          <w:sz w:val="28"/>
          <w:szCs w:val="28"/>
          <w:lang w:val="ru-RU"/>
        </w:rPr>
        <w:t>, на -</w:t>
      </w:r>
      <w:r>
        <w:rPr>
          <w:rFonts w:ascii="Times New Roman" w:hAnsi="Times New Roman"/>
          <w:sz w:val="28"/>
          <w:szCs w:val="28"/>
          <w:lang w:val="fi-FI"/>
        </w:rPr>
        <w:t>ar</w:t>
      </w:r>
      <w:r>
        <w:rPr>
          <w:rFonts w:ascii="Times New Roman" w:hAnsi="Times New Roman"/>
          <w:sz w:val="28"/>
          <w:szCs w:val="28"/>
          <w:lang w:val="ru-RU"/>
        </w:rPr>
        <w:t xml:space="preserve">: </w:t>
      </w:r>
      <w:r>
        <w:rPr>
          <w:rFonts w:ascii="Times New Roman" w:hAnsi="Times New Roman"/>
          <w:sz w:val="28"/>
          <w:szCs w:val="28"/>
          <w:lang w:val="fi-FI"/>
        </w:rPr>
        <w:t>sisar</w:t>
      </w:r>
      <w:r>
        <w:rPr>
          <w:rFonts w:ascii="Times New Roman" w:hAnsi="Times New Roman"/>
          <w:sz w:val="28"/>
          <w:szCs w:val="28"/>
          <w:lang w:val="ru-RU"/>
        </w:rPr>
        <w:t>, одноосновные и двухосновные имена, гласную и согласную основу;</w:t>
      </w:r>
    </w:p>
    <w:p w14:paraId="005A2957">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клонение имен в единственном и множественном числе (существительные, прилагательные, местоимения), словоизменительные суффиксы в современном финском языке: формообразующие суффиксы и окончания, показатель множественного числав формах косвенных падежей: -</w:t>
      </w:r>
      <w:r>
        <w:rPr>
          <w:rFonts w:ascii="Times New Roman" w:hAnsi="Times New Roman"/>
          <w:sz w:val="28"/>
          <w:szCs w:val="28"/>
          <w:lang w:val="fi-FI"/>
        </w:rPr>
        <w:t>i</w:t>
      </w:r>
      <w:r>
        <w:rPr>
          <w:rFonts w:ascii="Times New Roman" w:hAnsi="Times New Roman"/>
          <w:sz w:val="28"/>
          <w:szCs w:val="28"/>
          <w:lang w:val="ru-RU"/>
        </w:rPr>
        <w:t>-, -</w:t>
      </w:r>
      <w:r>
        <w:rPr>
          <w:rFonts w:ascii="Times New Roman" w:hAnsi="Times New Roman"/>
          <w:sz w:val="28"/>
          <w:szCs w:val="28"/>
          <w:lang w:val="fi-FI"/>
        </w:rPr>
        <w:t>j</w:t>
      </w:r>
      <w:r>
        <w:rPr>
          <w:rFonts w:ascii="Times New Roman" w:hAnsi="Times New Roman"/>
          <w:sz w:val="28"/>
          <w:szCs w:val="28"/>
          <w:lang w:val="ru-RU"/>
        </w:rPr>
        <w:t xml:space="preserve">-, партитив множественного числа, </w:t>
      </w:r>
      <w:r>
        <w:rPr>
          <w:rFonts w:ascii="Times New Roman" w:hAnsi="Times New Roman"/>
          <w:sz w:val="28"/>
          <w:szCs w:val="28"/>
          <w:lang w:val="fi-FI"/>
        </w:rPr>
        <w:t>Ket</w:t>
      </w:r>
      <w:r>
        <w:rPr>
          <w:rFonts w:ascii="Times New Roman" w:hAnsi="Times New Roman"/>
          <w:sz w:val="28"/>
          <w:szCs w:val="28"/>
          <w:lang w:val="ru-RU"/>
        </w:rPr>
        <w:t xml:space="preserve">ä? </w:t>
      </w:r>
      <w:r>
        <w:rPr>
          <w:rFonts w:ascii="Times New Roman" w:hAnsi="Times New Roman"/>
          <w:sz w:val="28"/>
          <w:szCs w:val="28"/>
          <w:lang w:val="fi-FI"/>
        </w:rPr>
        <w:t xml:space="preserve">Mitä? -a, -ä, -ta, -tä: laukku – laukkuja, kala – kaloja, kirja – kirjoja, kuva – kuvia, sieni – sieniä, tomaatti – tomaatteja, vaate – vaatteita, oppilas – oppilaita, susi – susia, käsityö – käsitöitä, </w:t>
      </w:r>
      <w:r>
        <w:rPr>
          <w:rFonts w:ascii="Times New Roman" w:hAnsi="Times New Roman"/>
          <w:sz w:val="28"/>
          <w:szCs w:val="28"/>
          <w:lang w:val="ru-RU"/>
        </w:rPr>
        <w:t>генитив</w:t>
      </w:r>
      <w:r>
        <w:rPr>
          <w:rFonts w:ascii="Times New Roman" w:hAnsi="Times New Roman"/>
          <w:sz w:val="28"/>
          <w:szCs w:val="28"/>
          <w:lang w:val="fi-FI"/>
        </w:rPr>
        <w:t xml:space="preserve"> (</w:t>
      </w:r>
      <w:r>
        <w:rPr>
          <w:rFonts w:ascii="Times New Roman" w:hAnsi="Times New Roman"/>
          <w:sz w:val="28"/>
          <w:szCs w:val="28"/>
          <w:lang w:val="ru-RU"/>
        </w:rPr>
        <w:t>множественное число</w:t>
      </w:r>
      <w:r>
        <w:rPr>
          <w:rFonts w:ascii="Times New Roman" w:hAnsi="Times New Roman"/>
          <w:sz w:val="28"/>
          <w:szCs w:val="28"/>
          <w:lang w:val="fi-FI"/>
        </w:rPr>
        <w:t xml:space="preserve">), Kenen? Minkä? -en, -den: tyttö – tyttöjen, oppilas – oppilaiden, </w:t>
      </w:r>
      <w:r>
        <w:rPr>
          <w:rFonts w:ascii="Times New Roman" w:hAnsi="Times New Roman"/>
          <w:sz w:val="28"/>
          <w:szCs w:val="28"/>
          <w:lang w:val="ru-RU"/>
        </w:rPr>
        <w:t>множественное</w:t>
      </w:r>
      <w:r>
        <w:rPr>
          <w:rFonts w:ascii="Times New Roman" w:hAnsi="Times New Roman"/>
          <w:sz w:val="28"/>
          <w:szCs w:val="28"/>
          <w:lang w:val="fi-FI"/>
        </w:rPr>
        <w:t xml:space="preserve"> </w:t>
      </w:r>
      <w:r>
        <w:rPr>
          <w:rFonts w:ascii="Times New Roman" w:hAnsi="Times New Roman"/>
          <w:sz w:val="28"/>
          <w:szCs w:val="28"/>
          <w:lang w:val="ru-RU"/>
        </w:rPr>
        <w:t>число</w:t>
      </w:r>
      <w:r>
        <w:rPr>
          <w:rFonts w:ascii="Times New Roman" w:hAnsi="Times New Roman"/>
          <w:sz w:val="28"/>
          <w:szCs w:val="28"/>
          <w:lang w:val="fi-FI"/>
        </w:rPr>
        <w:t xml:space="preserve"> </w:t>
      </w:r>
      <w:r>
        <w:rPr>
          <w:rFonts w:ascii="Times New Roman" w:hAnsi="Times New Roman"/>
          <w:sz w:val="28"/>
          <w:szCs w:val="28"/>
          <w:lang w:val="ru-RU"/>
        </w:rPr>
        <w:t>внутренне</w:t>
      </w:r>
      <w:r>
        <w:rPr>
          <w:rFonts w:ascii="Times New Roman" w:hAnsi="Times New Roman"/>
          <w:sz w:val="28"/>
          <w:szCs w:val="28"/>
          <w:lang w:val="fi-FI"/>
        </w:rPr>
        <w:t>-</w:t>
      </w:r>
      <w:r>
        <w:rPr>
          <w:rFonts w:ascii="Times New Roman" w:hAnsi="Times New Roman"/>
          <w:sz w:val="28"/>
          <w:szCs w:val="28"/>
          <w:lang w:val="ru-RU"/>
        </w:rPr>
        <w:t>местных</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внешне</w:t>
      </w:r>
      <w:r>
        <w:rPr>
          <w:rFonts w:ascii="Times New Roman" w:hAnsi="Times New Roman"/>
          <w:sz w:val="28"/>
          <w:szCs w:val="28"/>
          <w:lang w:val="fi-FI"/>
        </w:rPr>
        <w:t>-</w:t>
      </w:r>
      <w:r>
        <w:rPr>
          <w:rFonts w:ascii="Times New Roman" w:hAnsi="Times New Roman"/>
          <w:sz w:val="28"/>
          <w:szCs w:val="28"/>
          <w:lang w:val="ru-RU"/>
        </w:rPr>
        <w:t>местных</w:t>
      </w:r>
      <w:r>
        <w:rPr>
          <w:rFonts w:ascii="Times New Roman" w:hAnsi="Times New Roman"/>
          <w:sz w:val="28"/>
          <w:szCs w:val="28"/>
          <w:lang w:val="fi-FI"/>
        </w:rPr>
        <w:t xml:space="preserve"> </w:t>
      </w:r>
      <w:r>
        <w:rPr>
          <w:rFonts w:ascii="Times New Roman" w:hAnsi="Times New Roman"/>
          <w:sz w:val="28"/>
          <w:szCs w:val="28"/>
          <w:lang w:val="ru-RU"/>
        </w:rPr>
        <w:t>падежей</w:t>
      </w:r>
      <w:r>
        <w:rPr>
          <w:rFonts w:ascii="Times New Roman" w:hAnsi="Times New Roman"/>
          <w:sz w:val="28"/>
          <w:szCs w:val="28"/>
          <w:lang w:val="fi-FI"/>
        </w:rPr>
        <w:t xml:space="preserve">: taloissa, huoneista, kaduilla, </w:t>
      </w: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эссива</w:t>
      </w:r>
      <w:r>
        <w:rPr>
          <w:rFonts w:ascii="Times New Roman" w:hAnsi="Times New Roman"/>
          <w:sz w:val="28"/>
          <w:szCs w:val="28"/>
          <w:lang w:val="fi-FI"/>
        </w:rPr>
        <w:t>: Hän tuli iloisena kotiin;</w:t>
      </w:r>
    </w:p>
    <w:p w14:paraId="6B2304D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ильную</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слабую</w:t>
      </w:r>
      <w:r>
        <w:rPr>
          <w:rFonts w:ascii="Times New Roman" w:hAnsi="Times New Roman"/>
          <w:sz w:val="28"/>
          <w:szCs w:val="28"/>
          <w:lang w:val="fi-FI"/>
        </w:rPr>
        <w:t xml:space="preserve"> </w:t>
      </w:r>
      <w:r>
        <w:rPr>
          <w:rFonts w:ascii="Times New Roman" w:hAnsi="Times New Roman"/>
          <w:sz w:val="28"/>
          <w:szCs w:val="28"/>
          <w:lang w:val="ru-RU"/>
        </w:rPr>
        <w:t>ступень</w:t>
      </w:r>
      <w:r>
        <w:rPr>
          <w:rFonts w:ascii="Times New Roman" w:hAnsi="Times New Roman"/>
          <w:sz w:val="28"/>
          <w:szCs w:val="28"/>
          <w:lang w:val="fi-FI"/>
        </w:rPr>
        <w:t xml:space="preserve"> </w:t>
      </w:r>
      <w:r>
        <w:rPr>
          <w:rFonts w:ascii="Times New Roman" w:hAnsi="Times New Roman"/>
          <w:sz w:val="28"/>
          <w:szCs w:val="28"/>
          <w:lang w:val="ru-RU"/>
        </w:rPr>
        <w:t>чередования</w:t>
      </w:r>
      <w:r>
        <w:rPr>
          <w:rFonts w:ascii="Times New Roman" w:hAnsi="Times New Roman"/>
          <w:sz w:val="28"/>
          <w:szCs w:val="28"/>
          <w:lang w:val="fi-FI"/>
        </w:rPr>
        <w:t xml:space="preserve"> </w:t>
      </w:r>
      <w:r>
        <w:rPr>
          <w:rFonts w:ascii="Times New Roman" w:hAnsi="Times New Roman"/>
          <w:sz w:val="28"/>
          <w:szCs w:val="28"/>
          <w:lang w:val="ru-RU"/>
        </w:rPr>
        <w:t>ступеней</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чередование</w:t>
      </w:r>
      <w:r>
        <w:rPr>
          <w:rFonts w:ascii="Times New Roman" w:hAnsi="Times New Roman"/>
          <w:sz w:val="28"/>
          <w:szCs w:val="28"/>
          <w:lang w:val="fi-FI"/>
        </w:rPr>
        <w:t xml:space="preserve"> </w:t>
      </w:r>
      <w:r>
        <w:rPr>
          <w:rFonts w:ascii="Times New Roman" w:hAnsi="Times New Roman"/>
          <w:sz w:val="28"/>
          <w:szCs w:val="28"/>
          <w:lang w:val="ru-RU"/>
        </w:rPr>
        <w:t>ступеней</w:t>
      </w:r>
      <w:r>
        <w:rPr>
          <w:rFonts w:ascii="Times New Roman" w:hAnsi="Times New Roman"/>
          <w:sz w:val="28"/>
          <w:szCs w:val="28"/>
          <w:lang w:val="fi-FI"/>
        </w:rPr>
        <w:t xml:space="preserve"> </w:t>
      </w:r>
      <w:r>
        <w:rPr>
          <w:rFonts w:ascii="Times New Roman" w:hAnsi="Times New Roman"/>
          <w:sz w:val="28"/>
          <w:szCs w:val="28"/>
          <w:lang w:val="ru-RU"/>
        </w:rPr>
        <w:t>согласных</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основе</w:t>
      </w:r>
      <w:r>
        <w:rPr>
          <w:rFonts w:ascii="Times New Roman" w:hAnsi="Times New Roman"/>
          <w:sz w:val="28"/>
          <w:szCs w:val="28"/>
          <w:lang w:val="fi-FI"/>
        </w:rPr>
        <w:t xml:space="preserve"> </w:t>
      </w:r>
      <w:r>
        <w:rPr>
          <w:rFonts w:ascii="Times New Roman" w:hAnsi="Times New Roman"/>
          <w:sz w:val="28"/>
          <w:szCs w:val="28"/>
          <w:lang w:val="ru-RU"/>
        </w:rPr>
        <w:t>слова</w:t>
      </w:r>
      <w:r>
        <w:rPr>
          <w:rFonts w:ascii="Times New Roman" w:hAnsi="Times New Roman"/>
          <w:sz w:val="28"/>
          <w:szCs w:val="28"/>
          <w:lang w:val="fi-FI"/>
        </w:rPr>
        <w:t xml:space="preserve">: tt:t (juttelemme:jutella), t:d (itä:idässä), pp:p (jääkaappi:jääkaapissa), nt:nn (työskennellä:työskentelen), kk:k (kännykkä:kännykän), k:o (ruoka:ruoan), nk:ng (onkia:ongin), uku:uvu (suku:suvun), mp:mm (kumpi:kummasta), lt:ll (kieltää:kiellän), p:v (halpa:halvat). </w:t>
      </w:r>
      <w:r>
        <w:rPr>
          <w:rFonts w:ascii="Times New Roman" w:hAnsi="Times New Roman"/>
          <w:sz w:val="28"/>
          <w:szCs w:val="28"/>
          <w:lang w:val="ru-RU"/>
        </w:rPr>
        <w:t xml:space="preserve">Сильную ступень чередования согласных перед притяжательными суффиксами: </w:t>
      </w:r>
      <w:r>
        <w:rPr>
          <w:rFonts w:ascii="Times New Roman" w:hAnsi="Times New Roman"/>
          <w:sz w:val="28"/>
          <w:szCs w:val="28"/>
          <w:lang w:val="fi-FI"/>
        </w:rPr>
        <w:t>h</w:t>
      </w:r>
      <w:r>
        <w:rPr>
          <w:rFonts w:ascii="Times New Roman" w:hAnsi="Times New Roman"/>
          <w:sz w:val="28"/>
          <w:szCs w:val="28"/>
          <w:lang w:val="ru-RU"/>
        </w:rPr>
        <w:t>ä</w:t>
      </w:r>
      <w:r>
        <w:rPr>
          <w:rFonts w:ascii="Times New Roman" w:hAnsi="Times New Roman"/>
          <w:sz w:val="28"/>
          <w:szCs w:val="28"/>
          <w:lang w:val="fi-FI"/>
        </w:rPr>
        <w:t>nen</w:t>
      </w:r>
      <w:r>
        <w:rPr>
          <w:rFonts w:ascii="Times New Roman" w:hAnsi="Times New Roman"/>
          <w:sz w:val="28"/>
          <w:szCs w:val="28"/>
          <w:lang w:val="ru-RU"/>
        </w:rPr>
        <w:t xml:space="preserve"> </w:t>
      </w:r>
      <w:r>
        <w:rPr>
          <w:rFonts w:ascii="Times New Roman" w:hAnsi="Times New Roman"/>
          <w:sz w:val="28"/>
          <w:szCs w:val="28"/>
          <w:lang w:val="fi-FI"/>
        </w:rPr>
        <w:t>poikansa</w:t>
      </w:r>
      <w:r>
        <w:rPr>
          <w:rFonts w:ascii="Times New Roman" w:hAnsi="Times New Roman"/>
          <w:sz w:val="28"/>
          <w:szCs w:val="28"/>
          <w:lang w:val="ru-RU"/>
        </w:rPr>
        <w:t xml:space="preserve"> </w:t>
      </w:r>
      <w:r>
        <w:rPr>
          <w:rFonts w:ascii="Times New Roman" w:hAnsi="Times New Roman"/>
          <w:sz w:val="28"/>
          <w:szCs w:val="28"/>
          <w:lang w:val="fi-FI"/>
        </w:rPr>
        <w:t>yst</w:t>
      </w:r>
      <w:r>
        <w:rPr>
          <w:rFonts w:ascii="Times New Roman" w:hAnsi="Times New Roman"/>
          <w:sz w:val="28"/>
          <w:szCs w:val="28"/>
          <w:lang w:val="ru-RU"/>
        </w:rPr>
        <w:t>ä</w:t>
      </w:r>
      <w:r>
        <w:rPr>
          <w:rFonts w:ascii="Times New Roman" w:hAnsi="Times New Roman"/>
          <w:sz w:val="28"/>
          <w:szCs w:val="28"/>
          <w:lang w:val="fi-FI"/>
        </w:rPr>
        <w:t>v</w:t>
      </w:r>
      <w:r>
        <w:rPr>
          <w:rFonts w:ascii="Times New Roman" w:hAnsi="Times New Roman"/>
          <w:sz w:val="28"/>
          <w:szCs w:val="28"/>
          <w:lang w:val="ru-RU"/>
        </w:rPr>
        <w:t xml:space="preserve">ä. Сильную ступень чередования согласных в закрытом слоге перед долгим гласным: </w:t>
      </w:r>
      <w:r>
        <w:rPr>
          <w:rFonts w:ascii="Times New Roman" w:hAnsi="Times New Roman"/>
          <w:sz w:val="28"/>
          <w:szCs w:val="28"/>
          <w:lang w:val="fi-FI"/>
        </w:rPr>
        <w:t>asukas</w:t>
      </w:r>
      <w:r>
        <w:rPr>
          <w:rFonts w:ascii="Times New Roman" w:hAnsi="Times New Roman"/>
          <w:sz w:val="28"/>
          <w:szCs w:val="28"/>
          <w:lang w:val="ru-RU"/>
        </w:rPr>
        <w:t xml:space="preserve"> – </w:t>
      </w:r>
      <w:r>
        <w:rPr>
          <w:rFonts w:ascii="Times New Roman" w:hAnsi="Times New Roman"/>
          <w:sz w:val="28"/>
          <w:szCs w:val="28"/>
          <w:lang w:val="fi-FI"/>
        </w:rPr>
        <w:t>asukkaan</w:t>
      </w:r>
      <w:r>
        <w:rPr>
          <w:rFonts w:ascii="Times New Roman" w:hAnsi="Times New Roman"/>
          <w:sz w:val="28"/>
          <w:szCs w:val="28"/>
          <w:lang w:val="ru-RU"/>
        </w:rPr>
        <w:t xml:space="preserve">, </w:t>
      </w:r>
      <w:r>
        <w:rPr>
          <w:rFonts w:ascii="Times New Roman" w:hAnsi="Times New Roman"/>
          <w:sz w:val="28"/>
          <w:szCs w:val="28"/>
          <w:lang w:val="fi-FI"/>
        </w:rPr>
        <w:t>tehdas</w:t>
      </w:r>
      <w:r>
        <w:rPr>
          <w:rFonts w:ascii="Times New Roman" w:hAnsi="Times New Roman"/>
          <w:sz w:val="28"/>
          <w:szCs w:val="28"/>
          <w:lang w:val="ru-RU"/>
        </w:rPr>
        <w:t xml:space="preserve"> – </w:t>
      </w:r>
      <w:r>
        <w:rPr>
          <w:rFonts w:ascii="Times New Roman" w:hAnsi="Times New Roman"/>
          <w:sz w:val="28"/>
          <w:szCs w:val="28"/>
          <w:lang w:val="fi-FI"/>
        </w:rPr>
        <w:t>tehtaassa</w:t>
      </w:r>
      <w:r>
        <w:rPr>
          <w:rFonts w:ascii="Times New Roman" w:hAnsi="Times New Roman"/>
          <w:sz w:val="28"/>
          <w:szCs w:val="28"/>
          <w:lang w:val="ru-RU"/>
        </w:rPr>
        <w:t xml:space="preserve">, </w:t>
      </w:r>
      <w:r>
        <w:rPr>
          <w:rFonts w:ascii="Times New Roman" w:hAnsi="Times New Roman"/>
          <w:sz w:val="28"/>
          <w:szCs w:val="28"/>
          <w:lang w:val="fi-FI"/>
        </w:rPr>
        <w:t>el</w:t>
      </w:r>
      <w:r>
        <w:rPr>
          <w:rFonts w:ascii="Times New Roman" w:hAnsi="Times New Roman"/>
          <w:sz w:val="28"/>
          <w:szCs w:val="28"/>
          <w:lang w:val="ru-RU"/>
        </w:rPr>
        <w:t>ä</w:t>
      </w:r>
      <w:r>
        <w:rPr>
          <w:rFonts w:ascii="Times New Roman" w:hAnsi="Times New Roman"/>
          <w:sz w:val="28"/>
          <w:szCs w:val="28"/>
          <w:lang w:val="fi-FI"/>
        </w:rPr>
        <w:t>ke</w:t>
      </w:r>
      <w:r>
        <w:rPr>
          <w:rFonts w:ascii="Times New Roman" w:hAnsi="Times New Roman"/>
          <w:sz w:val="28"/>
          <w:szCs w:val="28"/>
          <w:lang w:val="ru-RU"/>
        </w:rPr>
        <w:t xml:space="preserve"> – </w:t>
      </w:r>
      <w:r>
        <w:rPr>
          <w:rFonts w:ascii="Times New Roman" w:hAnsi="Times New Roman"/>
          <w:sz w:val="28"/>
          <w:szCs w:val="28"/>
          <w:lang w:val="fi-FI"/>
        </w:rPr>
        <w:t>el</w:t>
      </w:r>
      <w:r>
        <w:rPr>
          <w:rFonts w:ascii="Times New Roman" w:hAnsi="Times New Roman"/>
          <w:sz w:val="28"/>
          <w:szCs w:val="28"/>
          <w:lang w:val="ru-RU"/>
        </w:rPr>
        <w:t>ä</w:t>
      </w:r>
      <w:r>
        <w:rPr>
          <w:rFonts w:ascii="Times New Roman" w:hAnsi="Times New Roman"/>
          <w:sz w:val="28"/>
          <w:szCs w:val="28"/>
          <w:lang w:val="fi-FI"/>
        </w:rPr>
        <w:t>kkeell</w:t>
      </w:r>
      <w:r>
        <w:rPr>
          <w:rFonts w:ascii="Times New Roman" w:hAnsi="Times New Roman"/>
          <w:sz w:val="28"/>
          <w:szCs w:val="28"/>
          <w:lang w:val="ru-RU"/>
        </w:rPr>
        <w:t>ä;</w:t>
      </w:r>
    </w:p>
    <w:p w14:paraId="3E56853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казательные местоимения: </w:t>
      </w:r>
      <w:r>
        <w:rPr>
          <w:rFonts w:ascii="Times New Roman" w:hAnsi="Times New Roman"/>
          <w:sz w:val="28"/>
          <w:szCs w:val="28"/>
          <w:lang w:val="fi-FI"/>
        </w:rPr>
        <w:t>t</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tuo</w:t>
      </w:r>
      <w:r>
        <w:rPr>
          <w:rFonts w:ascii="Times New Roman" w:hAnsi="Times New Roman"/>
          <w:sz w:val="28"/>
          <w:szCs w:val="28"/>
          <w:lang w:val="ru-RU"/>
        </w:rPr>
        <w:t xml:space="preserve">, </w:t>
      </w:r>
      <w:r>
        <w:rPr>
          <w:rFonts w:ascii="Times New Roman" w:hAnsi="Times New Roman"/>
          <w:sz w:val="28"/>
          <w:szCs w:val="28"/>
          <w:lang w:val="fi-FI"/>
        </w:rPr>
        <w:t>se</w:t>
      </w:r>
      <w:r>
        <w:rPr>
          <w:rFonts w:ascii="Times New Roman" w:hAnsi="Times New Roman"/>
          <w:sz w:val="28"/>
          <w:szCs w:val="28"/>
          <w:lang w:val="ru-RU"/>
        </w:rPr>
        <w:t xml:space="preserve">, </w:t>
      </w:r>
      <w:r>
        <w:rPr>
          <w:rFonts w:ascii="Times New Roman" w:hAnsi="Times New Roman"/>
          <w:sz w:val="28"/>
          <w:szCs w:val="28"/>
          <w:lang w:val="fi-FI"/>
        </w:rPr>
        <w:t>n</w:t>
      </w:r>
      <w:r>
        <w:rPr>
          <w:rFonts w:ascii="Times New Roman" w:hAnsi="Times New Roman"/>
          <w:sz w:val="28"/>
          <w:szCs w:val="28"/>
          <w:lang w:val="ru-RU"/>
        </w:rPr>
        <w:t>ä</w:t>
      </w:r>
      <w:r>
        <w:rPr>
          <w:rFonts w:ascii="Times New Roman" w:hAnsi="Times New Roman"/>
          <w:sz w:val="28"/>
          <w:szCs w:val="28"/>
          <w:lang w:val="fi-FI"/>
        </w:rPr>
        <w:t>m</w:t>
      </w:r>
      <w:r>
        <w:rPr>
          <w:rFonts w:ascii="Times New Roman" w:hAnsi="Times New Roman"/>
          <w:sz w:val="28"/>
          <w:szCs w:val="28"/>
          <w:lang w:val="ru-RU"/>
        </w:rPr>
        <w:t xml:space="preserve">ä, </w:t>
      </w:r>
      <w:r>
        <w:rPr>
          <w:rFonts w:ascii="Times New Roman" w:hAnsi="Times New Roman"/>
          <w:sz w:val="28"/>
          <w:szCs w:val="28"/>
          <w:lang w:val="fi-FI"/>
        </w:rPr>
        <w:t>nuo</w:t>
      </w:r>
      <w:r>
        <w:rPr>
          <w:rFonts w:ascii="Times New Roman" w:hAnsi="Times New Roman"/>
          <w:sz w:val="28"/>
          <w:szCs w:val="28"/>
          <w:lang w:val="ru-RU"/>
        </w:rPr>
        <w:t xml:space="preserve">, </w:t>
      </w:r>
      <w:r>
        <w:rPr>
          <w:rFonts w:ascii="Times New Roman" w:hAnsi="Times New Roman"/>
          <w:sz w:val="28"/>
          <w:szCs w:val="28"/>
          <w:lang w:val="fi-FI"/>
        </w:rPr>
        <w:t>ne</w:t>
      </w:r>
      <w:r>
        <w:rPr>
          <w:rFonts w:ascii="Times New Roman" w:hAnsi="Times New Roman"/>
          <w:sz w:val="28"/>
          <w:szCs w:val="28"/>
          <w:lang w:val="ru-RU"/>
        </w:rPr>
        <w:t xml:space="preserve">. Вопросительные местоимения: </w:t>
      </w:r>
      <w:r>
        <w:rPr>
          <w:rFonts w:ascii="Times New Roman" w:hAnsi="Times New Roman"/>
          <w:sz w:val="28"/>
          <w:szCs w:val="28"/>
          <w:lang w:val="fi-FI"/>
        </w:rPr>
        <w:t>Kuka</w:t>
      </w:r>
      <w:r>
        <w:rPr>
          <w:rFonts w:ascii="Times New Roman" w:hAnsi="Times New Roman"/>
          <w:sz w:val="28"/>
          <w:szCs w:val="28"/>
          <w:lang w:val="ru-RU"/>
        </w:rPr>
        <w:t xml:space="preserve">? </w:t>
      </w:r>
      <w:r>
        <w:rPr>
          <w:rFonts w:ascii="Times New Roman" w:hAnsi="Times New Roman"/>
          <w:sz w:val="28"/>
          <w:szCs w:val="28"/>
          <w:lang w:val="fi-FI"/>
        </w:rPr>
        <w:t>Mik</w:t>
      </w:r>
      <w:r>
        <w:rPr>
          <w:rFonts w:ascii="Times New Roman" w:hAnsi="Times New Roman"/>
          <w:sz w:val="28"/>
          <w:szCs w:val="28"/>
          <w:lang w:val="ru-RU"/>
        </w:rPr>
        <w:t xml:space="preserve">ä? </w:t>
      </w:r>
      <w:r>
        <w:rPr>
          <w:rFonts w:ascii="Times New Roman" w:hAnsi="Times New Roman"/>
          <w:sz w:val="28"/>
          <w:szCs w:val="28"/>
          <w:lang w:val="fi-FI"/>
        </w:rPr>
        <w:t>Kumpi</w:t>
      </w:r>
      <w:r>
        <w:rPr>
          <w:rFonts w:ascii="Times New Roman" w:hAnsi="Times New Roman"/>
          <w:sz w:val="28"/>
          <w:szCs w:val="28"/>
          <w:lang w:val="ru-RU"/>
        </w:rPr>
        <w:t xml:space="preserve">? Относительные местоимения: </w:t>
      </w:r>
      <w:r>
        <w:rPr>
          <w:rFonts w:ascii="Times New Roman" w:hAnsi="Times New Roman"/>
          <w:sz w:val="28"/>
          <w:szCs w:val="28"/>
          <w:lang w:val="fi-FI"/>
        </w:rPr>
        <w:t>joka</w:t>
      </w:r>
      <w:r>
        <w:rPr>
          <w:rFonts w:ascii="Times New Roman" w:hAnsi="Times New Roman"/>
          <w:sz w:val="28"/>
          <w:szCs w:val="28"/>
          <w:lang w:val="ru-RU"/>
        </w:rPr>
        <w:t xml:space="preserve">, </w:t>
      </w:r>
      <w:r>
        <w:rPr>
          <w:rFonts w:ascii="Times New Roman" w:hAnsi="Times New Roman"/>
          <w:sz w:val="28"/>
          <w:szCs w:val="28"/>
          <w:lang w:val="fi-FI"/>
        </w:rPr>
        <w:t>mik</w:t>
      </w:r>
      <w:r>
        <w:rPr>
          <w:rFonts w:ascii="Times New Roman" w:hAnsi="Times New Roman"/>
          <w:sz w:val="28"/>
          <w:szCs w:val="28"/>
          <w:lang w:val="ru-RU"/>
        </w:rPr>
        <w:t xml:space="preserve">ä, определительные местоимения: </w:t>
      </w:r>
      <w:r>
        <w:rPr>
          <w:rFonts w:ascii="Times New Roman" w:hAnsi="Times New Roman"/>
          <w:sz w:val="28"/>
          <w:szCs w:val="28"/>
          <w:lang w:val="fi-FI"/>
        </w:rPr>
        <w:t>jokainen</w:t>
      </w:r>
      <w:r>
        <w:rPr>
          <w:rFonts w:ascii="Times New Roman" w:hAnsi="Times New Roman"/>
          <w:sz w:val="28"/>
          <w:szCs w:val="28"/>
          <w:lang w:val="ru-RU"/>
        </w:rPr>
        <w:t xml:space="preserve">, </w:t>
      </w:r>
      <w:r>
        <w:rPr>
          <w:rFonts w:ascii="Times New Roman" w:hAnsi="Times New Roman"/>
          <w:sz w:val="28"/>
          <w:szCs w:val="28"/>
          <w:lang w:val="fi-FI"/>
        </w:rPr>
        <w:t>kaikki</w:t>
      </w:r>
      <w:r>
        <w:rPr>
          <w:rFonts w:ascii="Times New Roman" w:hAnsi="Times New Roman"/>
          <w:sz w:val="28"/>
          <w:szCs w:val="28"/>
          <w:lang w:val="ru-RU"/>
        </w:rPr>
        <w:t xml:space="preserve">, </w:t>
      </w:r>
      <w:r>
        <w:rPr>
          <w:rFonts w:ascii="Times New Roman" w:hAnsi="Times New Roman"/>
          <w:sz w:val="28"/>
          <w:szCs w:val="28"/>
          <w:lang w:val="fi-FI"/>
        </w:rPr>
        <w:t>molemmat</w:t>
      </w:r>
      <w:r>
        <w:rPr>
          <w:rFonts w:ascii="Times New Roman" w:hAnsi="Times New Roman"/>
          <w:sz w:val="28"/>
          <w:szCs w:val="28"/>
          <w:lang w:val="ru-RU"/>
        </w:rPr>
        <w:t xml:space="preserve">, </w:t>
      </w:r>
      <w:r>
        <w:rPr>
          <w:rFonts w:ascii="Times New Roman" w:hAnsi="Times New Roman"/>
          <w:sz w:val="28"/>
          <w:szCs w:val="28"/>
          <w:lang w:val="fi-FI"/>
        </w:rPr>
        <w:t>itse</w:t>
      </w:r>
      <w:r>
        <w:rPr>
          <w:rFonts w:ascii="Times New Roman" w:hAnsi="Times New Roman"/>
          <w:sz w:val="28"/>
          <w:szCs w:val="28"/>
          <w:lang w:val="ru-RU"/>
        </w:rPr>
        <w:t xml:space="preserve">, отрицательные местоимения: </w:t>
      </w:r>
      <w:r>
        <w:rPr>
          <w:rFonts w:ascii="Times New Roman" w:hAnsi="Times New Roman"/>
          <w:sz w:val="28"/>
          <w:szCs w:val="28"/>
          <w:lang w:val="fi-FI"/>
        </w:rPr>
        <w:t>kukaan</w:t>
      </w:r>
      <w:r>
        <w:rPr>
          <w:rFonts w:ascii="Times New Roman" w:hAnsi="Times New Roman"/>
          <w:sz w:val="28"/>
          <w:szCs w:val="28"/>
          <w:lang w:val="ru-RU"/>
        </w:rPr>
        <w:t xml:space="preserve">, </w:t>
      </w:r>
      <w:r>
        <w:rPr>
          <w:rFonts w:ascii="Times New Roman" w:hAnsi="Times New Roman"/>
          <w:sz w:val="28"/>
          <w:szCs w:val="28"/>
          <w:lang w:val="fi-FI"/>
        </w:rPr>
        <w:t>mik</w:t>
      </w:r>
      <w:r>
        <w:rPr>
          <w:rFonts w:ascii="Times New Roman" w:hAnsi="Times New Roman"/>
          <w:sz w:val="28"/>
          <w:szCs w:val="28"/>
          <w:lang w:val="ru-RU"/>
        </w:rPr>
        <w:t>ää</w:t>
      </w:r>
      <w:r>
        <w:rPr>
          <w:rFonts w:ascii="Times New Roman" w:hAnsi="Times New Roman"/>
          <w:sz w:val="28"/>
          <w:szCs w:val="28"/>
          <w:lang w:val="fi-FI"/>
        </w:rPr>
        <w:t>n</w:t>
      </w:r>
      <w:r>
        <w:rPr>
          <w:rFonts w:ascii="Times New Roman" w:hAnsi="Times New Roman"/>
          <w:sz w:val="28"/>
          <w:szCs w:val="28"/>
          <w:lang w:val="ru-RU"/>
        </w:rPr>
        <w:t xml:space="preserve">. Неопределённые местоимения: </w:t>
      </w:r>
      <w:r>
        <w:rPr>
          <w:rFonts w:ascii="Times New Roman" w:hAnsi="Times New Roman"/>
          <w:sz w:val="28"/>
          <w:szCs w:val="28"/>
          <w:lang w:val="fi-FI"/>
        </w:rPr>
        <w:t>joku</w:t>
      </w:r>
      <w:r>
        <w:rPr>
          <w:rFonts w:ascii="Times New Roman" w:hAnsi="Times New Roman"/>
          <w:sz w:val="28"/>
          <w:szCs w:val="28"/>
          <w:lang w:val="ru-RU"/>
        </w:rPr>
        <w:t xml:space="preserve">, </w:t>
      </w:r>
      <w:r>
        <w:rPr>
          <w:rFonts w:ascii="Times New Roman" w:hAnsi="Times New Roman"/>
          <w:sz w:val="28"/>
          <w:szCs w:val="28"/>
          <w:lang w:val="fi-FI"/>
        </w:rPr>
        <w:t>jokin</w:t>
      </w:r>
      <w:r>
        <w:rPr>
          <w:rFonts w:ascii="Times New Roman" w:hAnsi="Times New Roman"/>
          <w:sz w:val="28"/>
          <w:szCs w:val="28"/>
          <w:lang w:val="ru-RU"/>
        </w:rPr>
        <w:t>. Склонение указательных, вопросительных, относительных, определительных, отрицательных и неопределённых местоимений;</w:t>
      </w:r>
    </w:p>
    <w:p w14:paraId="4F55D191">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и наречий: компаратив (</w:t>
      </w:r>
      <w:r>
        <w:rPr>
          <w:rFonts w:ascii="Times New Roman" w:hAnsi="Times New Roman"/>
          <w:sz w:val="28"/>
          <w:szCs w:val="28"/>
          <w:lang w:val="fi-FI"/>
        </w:rPr>
        <w:t>opeampi</w:t>
      </w:r>
      <w:r>
        <w:rPr>
          <w:rFonts w:ascii="Times New Roman" w:hAnsi="Times New Roman"/>
          <w:sz w:val="28"/>
          <w:szCs w:val="28"/>
          <w:lang w:val="ru-RU"/>
        </w:rPr>
        <w:t xml:space="preserve">, </w:t>
      </w:r>
      <w:r>
        <w:rPr>
          <w:rFonts w:ascii="Times New Roman" w:hAnsi="Times New Roman"/>
          <w:sz w:val="28"/>
          <w:szCs w:val="28"/>
          <w:lang w:val="fi-FI"/>
        </w:rPr>
        <w:t>nopeammin</w:t>
      </w:r>
      <w:r>
        <w:rPr>
          <w:rFonts w:ascii="Times New Roman" w:hAnsi="Times New Roman"/>
          <w:sz w:val="28"/>
          <w:szCs w:val="28"/>
          <w:lang w:val="ru-RU"/>
        </w:rPr>
        <w:t>), суперлатив (</w:t>
      </w:r>
      <w:r>
        <w:rPr>
          <w:rFonts w:ascii="Times New Roman" w:hAnsi="Times New Roman"/>
          <w:sz w:val="28"/>
          <w:szCs w:val="28"/>
          <w:lang w:val="fi-FI"/>
        </w:rPr>
        <w:t>nopein</w:t>
      </w:r>
      <w:r>
        <w:rPr>
          <w:rFonts w:ascii="Times New Roman" w:hAnsi="Times New Roman"/>
          <w:sz w:val="28"/>
          <w:szCs w:val="28"/>
          <w:lang w:val="ru-RU"/>
        </w:rPr>
        <w:t xml:space="preserve">, </w:t>
      </w:r>
      <w:r>
        <w:rPr>
          <w:rFonts w:ascii="Times New Roman" w:hAnsi="Times New Roman"/>
          <w:sz w:val="28"/>
          <w:szCs w:val="28"/>
          <w:lang w:val="fi-FI"/>
        </w:rPr>
        <w:t>nopeimmin</w:t>
      </w:r>
      <w:r>
        <w:rPr>
          <w:rFonts w:ascii="Times New Roman" w:hAnsi="Times New Roman"/>
          <w:sz w:val="28"/>
          <w:szCs w:val="28"/>
          <w:lang w:val="ru-RU"/>
        </w:rPr>
        <w:t>), склонение прилагательных в форме компаратива и суперлатива (единственное и множественное число);</w:t>
      </w:r>
    </w:p>
    <w:p w14:paraId="5BDA5C8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се типы спряжения глаголов в современном финском языке.</w:t>
      </w:r>
    </w:p>
    <w:p w14:paraId="536EE61D">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ростого</w:t>
      </w:r>
      <w:r>
        <w:rPr>
          <w:rFonts w:ascii="Times New Roman" w:hAnsi="Times New Roman"/>
          <w:sz w:val="28"/>
          <w:szCs w:val="28"/>
          <w:lang w:val="fi-FI"/>
        </w:rPr>
        <w:t xml:space="preserve"> </w:t>
      </w:r>
      <w:r>
        <w:rPr>
          <w:rFonts w:ascii="Times New Roman" w:hAnsi="Times New Roman"/>
          <w:sz w:val="28"/>
          <w:szCs w:val="28"/>
          <w:lang w:val="ru-RU"/>
        </w:rPr>
        <w:t>претерита</w:t>
      </w:r>
      <w:r>
        <w:rPr>
          <w:rFonts w:ascii="Times New Roman" w:hAnsi="Times New Roman"/>
          <w:sz w:val="28"/>
          <w:szCs w:val="28"/>
          <w:lang w:val="fi-FI"/>
        </w:rPr>
        <w:t xml:space="preserve"> (</w:t>
      </w:r>
      <w:r>
        <w:rPr>
          <w:rFonts w:ascii="Times New Roman" w:hAnsi="Times New Roman"/>
          <w:sz w:val="28"/>
          <w:szCs w:val="28"/>
          <w:lang w:val="ru-RU"/>
        </w:rPr>
        <w:t>имперфекта</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sanoin, en sanonut, teit, et tehnyt, hän tuli, hän ei tullut, vastasimme, emme vastanneet, häiritsitte, ette häirinneet, he olivat, he eivät olleet, hän pakeni – hän ei paennut;</w:t>
      </w:r>
    </w:p>
    <w:p w14:paraId="34E11ABD">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ерфекта</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olen katsonut, en ole katsonut, olet käynyt, et ole käynyt, hän on opiskellut, hän ei ole opiskellut, olemme tavanneet, emme ole tavanneet, olette valinneet, ette ole valinneet, he ovat tehneet, he eivät ole tehneet, he ovat paenneet – he eivät ole paenneet;</w:t>
      </w:r>
    </w:p>
    <w:p w14:paraId="4FB9558D">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люсквамперфекта</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olin katsonut, en ollut katsonut, olit käynyt, et ollut käynyt, hän oli opiskellut, hän ei ollut opiskellut, olimme tavanneet, emme olleet tavanneet, olitte valinneet, ette olleet valinneet, he olivat tehneet, he eivät olleet tehneet, he olivat paenneet – he eivät olleet paenneet;</w:t>
      </w:r>
    </w:p>
    <w:p w14:paraId="69CD78DD">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императива</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xml:space="preserve"> 2 </w:t>
      </w:r>
      <w:r>
        <w:rPr>
          <w:rFonts w:ascii="Times New Roman" w:hAnsi="Times New Roman"/>
          <w:sz w:val="28"/>
          <w:szCs w:val="28"/>
          <w:lang w:val="ru-RU"/>
        </w:rPr>
        <w:t>лица</w:t>
      </w:r>
      <w:r>
        <w:rPr>
          <w:rFonts w:ascii="Times New Roman" w:hAnsi="Times New Roman"/>
          <w:sz w:val="28"/>
          <w:szCs w:val="28"/>
          <w:lang w:val="fi-FI"/>
        </w:rPr>
        <w:t xml:space="preserve"> </w:t>
      </w:r>
      <w:r>
        <w:rPr>
          <w:rFonts w:ascii="Times New Roman" w:hAnsi="Times New Roman"/>
          <w:sz w:val="28"/>
          <w:szCs w:val="28"/>
          <w:lang w:val="ru-RU"/>
        </w:rPr>
        <w:t>единственного</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множественного</w:t>
      </w:r>
      <w:r>
        <w:rPr>
          <w:rFonts w:ascii="Times New Roman" w:hAnsi="Times New Roman"/>
          <w:sz w:val="28"/>
          <w:szCs w:val="28"/>
          <w:lang w:val="fi-FI"/>
        </w:rPr>
        <w:t xml:space="preserve"> </w:t>
      </w:r>
      <w:r>
        <w:rPr>
          <w:rFonts w:ascii="Times New Roman" w:hAnsi="Times New Roman"/>
          <w:sz w:val="28"/>
          <w:szCs w:val="28"/>
          <w:lang w:val="ru-RU"/>
        </w:rPr>
        <w:t>числа</w:t>
      </w:r>
      <w:r>
        <w:rPr>
          <w:rFonts w:ascii="Times New Roman" w:hAnsi="Times New Roman"/>
          <w:sz w:val="28"/>
          <w:szCs w:val="28"/>
          <w:lang w:val="fi-FI"/>
        </w:rPr>
        <w:t xml:space="preserve">): sano, älä sano, sanokaa, älkää sanoko, syö, älä syö, syökää, älkää syökö, mene, älä mene, menkää, älkää menkö, vastaa, älä vastaa, vastatkaa, älkää vastatko, valitse, älä valitse, valitkaa, älkää valitko; </w:t>
      </w:r>
    </w:p>
    <w:p w14:paraId="3197FD14">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резенса</w:t>
      </w:r>
      <w:r>
        <w:rPr>
          <w:rFonts w:ascii="Times New Roman" w:hAnsi="Times New Roman"/>
          <w:sz w:val="28"/>
          <w:szCs w:val="28"/>
          <w:lang w:val="fi-FI"/>
        </w:rPr>
        <w:t xml:space="preserve"> </w:t>
      </w:r>
      <w:r>
        <w:rPr>
          <w:rFonts w:ascii="Times New Roman" w:hAnsi="Times New Roman"/>
          <w:sz w:val="28"/>
          <w:szCs w:val="28"/>
          <w:lang w:val="ru-RU"/>
        </w:rPr>
        <w:t>кондиционала</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xml:space="preserve"> (</w:t>
      </w: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sanoisin, en sanoisi, tekisit, et tekisi, hän tulisi, hän ei tulisi, vastaisimme, emme vastaisi, häiritsisitte, ette häiritsisi, he kääntäisivät, he eivät kääntäisi, he pakenisivat – he eivät pakenisi;</w:t>
      </w:r>
    </w:p>
    <w:p w14:paraId="5E7AD803">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действитель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настоящего</w:t>
      </w:r>
      <w:r>
        <w:rPr>
          <w:rFonts w:ascii="Times New Roman" w:hAnsi="Times New Roman"/>
          <w:sz w:val="28"/>
          <w:szCs w:val="28"/>
          <w:lang w:val="fi-FI"/>
        </w:rPr>
        <w:t xml:space="preserve"> </w:t>
      </w:r>
      <w:r>
        <w:rPr>
          <w:rFonts w:ascii="Times New Roman" w:hAnsi="Times New Roman"/>
          <w:sz w:val="28"/>
          <w:szCs w:val="28"/>
          <w:lang w:val="ru-RU"/>
        </w:rPr>
        <w:t>времени</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naurava, jäävällä, menevälle, vastaavissa, valitsevien, pakenevista;</w:t>
      </w:r>
    </w:p>
    <w:p w14:paraId="084AACB7">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действитель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прошедшего</w:t>
      </w:r>
      <w:r>
        <w:rPr>
          <w:rFonts w:ascii="Times New Roman" w:hAnsi="Times New Roman"/>
          <w:sz w:val="28"/>
          <w:szCs w:val="28"/>
          <w:lang w:val="fi-FI"/>
        </w:rPr>
        <w:t xml:space="preserve"> </w:t>
      </w:r>
      <w:r>
        <w:rPr>
          <w:rFonts w:ascii="Times New Roman" w:hAnsi="Times New Roman"/>
          <w:sz w:val="28"/>
          <w:szCs w:val="28"/>
          <w:lang w:val="ru-RU"/>
        </w:rPr>
        <w:t>времени</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nauranut, jäänyt, mennyt, vastannut, valinnut, paennut, kertoneelle, jääneistä, menneitä, vastanneiden, valinneeseen, paennutta;</w:t>
      </w:r>
    </w:p>
    <w:p w14:paraId="3D757341">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страдатель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настоящего</w:t>
      </w:r>
      <w:r>
        <w:rPr>
          <w:rFonts w:ascii="Times New Roman" w:hAnsi="Times New Roman"/>
          <w:sz w:val="28"/>
          <w:szCs w:val="28"/>
          <w:lang w:val="fi-FI"/>
        </w:rPr>
        <w:t xml:space="preserve"> </w:t>
      </w:r>
      <w:r>
        <w:rPr>
          <w:rFonts w:ascii="Times New Roman" w:hAnsi="Times New Roman"/>
          <w:sz w:val="28"/>
          <w:szCs w:val="28"/>
          <w:lang w:val="ru-RU"/>
        </w:rPr>
        <w:t>времени</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naurettavan, syötävät, opiskeltavien, korjattavan, valittavat;</w:t>
      </w:r>
    </w:p>
    <w:p w14:paraId="72DAC09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формы страдательного причастия прошедшего времени от глаголов </w:t>
      </w:r>
      <w:r>
        <w:rPr>
          <w:rFonts w:ascii="Times New Roman" w:hAnsi="Times New Roman"/>
          <w:sz w:val="28"/>
          <w:szCs w:val="28"/>
          <w:lang w:val="fi-FI"/>
        </w:rPr>
        <w:t>I</w:t>
      </w:r>
      <w:r>
        <w:rPr>
          <w:rFonts w:ascii="Times New Roman" w:hAnsi="Times New Roman"/>
          <w:sz w:val="28"/>
          <w:szCs w:val="28"/>
          <w:lang w:val="ru-RU"/>
        </w:rPr>
        <w:t>-</w:t>
      </w:r>
      <w:r>
        <w:rPr>
          <w:rFonts w:ascii="Times New Roman" w:hAnsi="Times New Roman"/>
          <w:sz w:val="28"/>
          <w:szCs w:val="28"/>
          <w:lang w:val="fi-FI"/>
        </w:rPr>
        <w:t>V</w:t>
      </w:r>
      <w:r>
        <w:rPr>
          <w:rFonts w:ascii="Times New Roman" w:hAnsi="Times New Roman"/>
          <w:sz w:val="28"/>
          <w:szCs w:val="28"/>
          <w:lang w:val="ru-RU"/>
        </w:rPr>
        <w:t xml:space="preserve"> типов спряжения: </w:t>
      </w:r>
      <w:r>
        <w:rPr>
          <w:rFonts w:ascii="Times New Roman" w:hAnsi="Times New Roman"/>
          <w:sz w:val="28"/>
          <w:szCs w:val="28"/>
          <w:lang w:val="fi-FI"/>
        </w:rPr>
        <w:t>kirjoitettu</w:t>
      </w:r>
      <w:r>
        <w:rPr>
          <w:rFonts w:ascii="Times New Roman" w:hAnsi="Times New Roman"/>
          <w:sz w:val="28"/>
          <w:szCs w:val="28"/>
          <w:lang w:val="ru-RU"/>
        </w:rPr>
        <w:t xml:space="preserve">, </w:t>
      </w:r>
      <w:r>
        <w:rPr>
          <w:rFonts w:ascii="Times New Roman" w:hAnsi="Times New Roman"/>
          <w:sz w:val="28"/>
          <w:szCs w:val="28"/>
          <w:lang w:val="fi-FI"/>
        </w:rPr>
        <w:t>juotua</w:t>
      </w:r>
      <w:r>
        <w:rPr>
          <w:rFonts w:ascii="Times New Roman" w:hAnsi="Times New Roman"/>
          <w:sz w:val="28"/>
          <w:szCs w:val="28"/>
          <w:lang w:val="ru-RU"/>
        </w:rPr>
        <w:t xml:space="preserve">, </w:t>
      </w:r>
      <w:r>
        <w:rPr>
          <w:rFonts w:ascii="Times New Roman" w:hAnsi="Times New Roman"/>
          <w:sz w:val="28"/>
          <w:szCs w:val="28"/>
          <w:lang w:val="fi-FI"/>
        </w:rPr>
        <w:t>ommellut</w:t>
      </w:r>
      <w:r>
        <w:rPr>
          <w:rFonts w:ascii="Times New Roman" w:hAnsi="Times New Roman"/>
          <w:sz w:val="28"/>
          <w:szCs w:val="28"/>
          <w:lang w:val="ru-RU"/>
        </w:rPr>
        <w:t xml:space="preserve">, </w:t>
      </w:r>
      <w:r>
        <w:rPr>
          <w:rFonts w:ascii="Times New Roman" w:hAnsi="Times New Roman"/>
          <w:sz w:val="28"/>
          <w:szCs w:val="28"/>
          <w:lang w:val="fi-FI"/>
        </w:rPr>
        <w:t>korjatuissa</w:t>
      </w:r>
      <w:r>
        <w:rPr>
          <w:rFonts w:ascii="Times New Roman" w:hAnsi="Times New Roman"/>
          <w:sz w:val="28"/>
          <w:szCs w:val="28"/>
          <w:lang w:val="ru-RU"/>
        </w:rPr>
        <w:t xml:space="preserve">, </w:t>
      </w:r>
      <w:r>
        <w:rPr>
          <w:rFonts w:ascii="Times New Roman" w:hAnsi="Times New Roman"/>
          <w:sz w:val="28"/>
          <w:szCs w:val="28"/>
          <w:lang w:val="fi-FI"/>
        </w:rPr>
        <w:t>valituille</w:t>
      </w:r>
      <w:r>
        <w:rPr>
          <w:rFonts w:ascii="Times New Roman" w:hAnsi="Times New Roman"/>
          <w:sz w:val="28"/>
          <w:szCs w:val="28"/>
          <w:lang w:val="ru-RU"/>
        </w:rPr>
        <w:t>;</w:t>
      </w:r>
    </w:p>
    <w:p w14:paraId="08E2F7C9">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агентивного</w:t>
      </w:r>
      <w:r>
        <w:rPr>
          <w:rFonts w:ascii="Times New Roman" w:hAnsi="Times New Roman"/>
          <w:sz w:val="28"/>
          <w:szCs w:val="28"/>
          <w:lang w:val="fi-FI"/>
        </w:rPr>
        <w:t xml:space="preserve"> </w:t>
      </w:r>
      <w:r>
        <w:rPr>
          <w:rFonts w:ascii="Times New Roman" w:hAnsi="Times New Roman"/>
          <w:sz w:val="28"/>
          <w:szCs w:val="28"/>
          <w:lang w:val="ru-RU"/>
        </w:rPr>
        <w:t>причастия</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minun kirjoittamani kirje, sinun tuomasi kirje, tytön ompelema hame, veljen korjaama kone, naapurin valitsema tie;</w:t>
      </w:r>
    </w:p>
    <w:p w14:paraId="2A45F93B">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w:t>
      </w:r>
      <w:r>
        <w:rPr>
          <w:rFonts w:ascii="Times New Roman" w:hAnsi="Times New Roman"/>
          <w:sz w:val="28"/>
          <w:szCs w:val="28"/>
          <w:lang w:val="fi-FI"/>
        </w:rPr>
        <w:t xml:space="preserve"> </w:t>
      </w:r>
      <w:r>
        <w:rPr>
          <w:rFonts w:ascii="Times New Roman" w:hAnsi="Times New Roman"/>
          <w:sz w:val="28"/>
          <w:szCs w:val="28"/>
          <w:lang w:val="ru-RU"/>
        </w:rPr>
        <w:t>презенса</w:t>
      </w:r>
      <w:r>
        <w:rPr>
          <w:rFonts w:ascii="Times New Roman" w:hAnsi="Times New Roman"/>
          <w:sz w:val="28"/>
          <w:szCs w:val="28"/>
          <w:lang w:val="fi-FI"/>
        </w:rPr>
        <w:t xml:space="preserve"> </w:t>
      </w:r>
      <w:r>
        <w:rPr>
          <w:rFonts w:ascii="Times New Roman" w:hAnsi="Times New Roman"/>
          <w:sz w:val="28"/>
          <w:szCs w:val="28"/>
          <w:lang w:val="ru-RU"/>
        </w:rPr>
        <w:t>неопределённого</w:t>
      </w:r>
      <w:r>
        <w:rPr>
          <w:rFonts w:ascii="Times New Roman" w:hAnsi="Times New Roman"/>
          <w:sz w:val="28"/>
          <w:szCs w:val="28"/>
          <w:lang w:val="fi-FI"/>
        </w:rPr>
        <w:t xml:space="preserve"> </w:t>
      </w:r>
      <w:r>
        <w:rPr>
          <w:rFonts w:ascii="Times New Roman" w:hAnsi="Times New Roman"/>
          <w:sz w:val="28"/>
          <w:szCs w:val="28"/>
          <w:lang w:val="ru-RU"/>
        </w:rPr>
        <w:t>лица</w:t>
      </w:r>
      <w:r>
        <w:rPr>
          <w:rFonts w:ascii="Times New Roman" w:hAnsi="Times New Roman"/>
          <w:sz w:val="28"/>
          <w:szCs w:val="28"/>
          <w:lang w:val="fi-FI"/>
        </w:rPr>
        <w:t xml:space="preserve"> (</w:t>
      </w:r>
      <w:r>
        <w:rPr>
          <w:rFonts w:ascii="Times New Roman" w:hAnsi="Times New Roman"/>
          <w:sz w:val="28"/>
          <w:szCs w:val="28"/>
          <w:lang w:val="ru-RU"/>
        </w:rPr>
        <w:t>финского</w:t>
      </w:r>
      <w:r>
        <w:rPr>
          <w:rFonts w:ascii="Times New Roman" w:hAnsi="Times New Roman"/>
          <w:sz w:val="28"/>
          <w:szCs w:val="28"/>
          <w:lang w:val="fi-FI"/>
        </w:rPr>
        <w:t xml:space="preserve"> «</w:t>
      </w:r>
      <w:r>
        <w:rPr>
          <w:rFonts w:ascii="Times New Roman" w:hAnsi="Times New Roman"/>
          <w:sz w:val="28"/>
          <w:szCs w:val="28"/>
          <w:lang w:val="ru-RU"/>
        </w:rPr>
        <w:t>пассива</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xml:space="preserve">: puhutaan, ei puhuta, syödään, ei syödä, mennään, ei mennä, pelataan, ei pelata, valitaan, ei valita, paetaan – ei paeta; </w:t>
      </w:r>
    </w:p>
    <w:p w14:paraId="7DE2910D">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ростого</w:t>
      </w:r>
      <w:r>
        <w:rPr>
          <w:rFonts w:ascii="Times New Roman" w:hAnsi="Times New Roman"/>
          <w:sz w:val="28"/>
          <w:szCs w:val="28"/>
          <w:lang w:val="fi-FI"/>
        </w:rPr>
        <w:t xml:space="preserve"> </w:t>
      </w:r>
      <w:r>
        <w:rPr>
          <w:rFonts w:ascii="Times New Roman" w:hAnsi="Times New Roman"/>
          <w:sz w:val="28"/>
          <w:szCs w:val="28"/>
          <w:lang w:val="ru-RU"/>
        </w:rPr>
        <w:t>претерита</w:t>
      </w:r>
      <w:r>
        <w:rPr>
          <w:rFonts w:ascii="Times New Roman" w:hAnsi="Times New Roman"/>
          <w:sz w:val="28"/>
          <w:szCs w:val="28"/>
          <w:lang w:val="fi-FI"/>
        </w:rPr>
        <w:t xml:space="preserve"> (</w:t>
      </w:r>
      <w:r>
        <w:rPr>
          <w:rFonts w:ascii="Times New Roman" w:hAnsi="Times New Roman"/>
          <w:sz w:val="28"/>
          <w:szCs w:val="28"/>
          <w:lang w:val="ru-RU"/>
        </w:rPr>
        <w:t>имперфекта</w:t>
      </w:r>
      <w:r>
        <w:rPr>
          <w:rFonts w:ascii="Times New Roman" w:hAnsi="Times New Roman"/>
          <w:sz w:val="28"/>
          <w:szCs w:val="28"/>
          <w:lang w:val="fi-FI"/>
        </w:rPr>
        <w:t xml:space="preserve">) </w:t>
      </w:r>
      <w:r>
        <w:rPr>
          <w:rFonts w:ascii="Times New Roman" w:hAnsi="Times New Roman"/>
          <w:sz w:val="28"/>
          <w:szCs w:val="28"/>
          <w:lang w:val="ru-RU"/>
        </w:rPr>
        <w:t>неопределённого</w:t>
      </w:r>
      <w:r>
        <w:rPr>
          <w:rFonts w:ascii="Times New Roman" w:hAnsi="Times New Roman"/>
          <w:sz w:val="28"/>
          <w:szCs w:val="28"/>
          <w:lang w:val="fi-FI"/>
        </w:rPr>
        <w:t xml:space="preserve"> </w:t>
      </w:r>
      <w:r>
        <w:rPr>
          <w:rFonts w:ascii="Times New Roman" w:hAnsi="Times New Roman"/>
          <w:sz w:val="28"/>
          <w:szCs w:val="28"/>
          <w:lang w:val="ru-RU"/>
        </w:rPr>
        <w:t>лица</w:t>
      </w:r>
      <w:r>
        <w:rPr>
          <w:rFonts w:ascii="Times New Roman" w:hAnsi="Times New Roman"/>
          <w:sz w:val="28"/>
          <w:szCs w:val="28"/>
          <w:lang w:val="fi-FI"/>
        </w:rPr>
        <w:t xml:space="preserve"> (</w:t>
      </w:r>
      <w:r>
        <w:rPr>
          <w:rFonts w:ascii="Times New Roman" w:hAnsi="Times New Roman"/>
          <w:sz w:val="28"/>
          <w:szCs w:val="28"/>
          <w:lang w:val="ru-RU"/>
        </w:rPr>
        <w:t>финского</w:t>
      </w:r>
      <w:r>
        <w:rPr>
          <w:rFonts w:ascii="Times New Roman" w:hAnsi="Times New Roman"/>
          <w:sz w:val="28"/>
          <w:szCs w:val="28"/>
          <w:lang w:val="fi-FI"/>
        </w:rPr>
        <w:t xml:space="preserve"> «</w:t>
      </w:r>
      <w:r>
        <w:rPr>
          <w:rFonts w:ascii="Times New Roman" w:hAnsi="Times New Roman"/>
          <w:sz w:val="28"/>
          <w:szCs w:val="28"/>
          <w:lang w:val="ru-RU"/>
        </w:rPr>
        <w:t>пассива</w:t>
      </w:r>
      <w:r>
        <w:rPr>
          <w:rFonts w:ascii="Times New Roman" w:hAnsi="Times New Roman"/>
          <w:sz w:val="28"/>
          <w:szCs w:val="28"/>
          <w:lang w:val="fi-FI"/>
        </w:rPr>
        <w:t xml:space="preserve">») </w:t>
      </w:r>
      <w:r>
        <w:rPr>
          <w:rFonts w:ascii="Times New Roman" w:hAnsi="Times New Roman"/>
          <w:sz w:val="28"/>
          <w:szCs w:val="28"/>
          <w:lang w:val="ru-RU"/>
        </w:rPr>
        <w:t>от</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puhuttiin, ei puhuttu, syötiin, ei syöty, mentiin, ei menty, pelattiin, ei pelattu, valittiin, ei valittu, paettiin – ei paettu;</w:t>
      </w:r>
    </w:p>
    <w:p w14:paraId="1B9F16F8">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утвердительные</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отрицательные</w:t>
      </w:r>
      <w:r>
        <w:rPr>
          <w:rFonts w:ascii="Times New Roman" w:hAnsi="Times New Roman"/>
          <w:sz w:val="28"/>
          <w:szCs w:val="28"/>
          <w:lang w:val="fi-FI"/>
        </w:rPr>
        <w:t xml:space="preserve"> </w:t>
      </w: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перфекта</w:t>
      </w:r>
      <w:r>
        <w:rPr>
          <w:rFonts w:ascii="Times New Roman" w:hAnsi="Times New Roman"/>
          <w:sz w:val="28"/>
          <w:szCs w:val="28"/>
          <w:lang w:val="fi-FI"/>
        </w:rPr>
        <w:t xml:space="preserve"> </w:t>
      </w:r>
      <w:r>
        <w:rPr>
          <w:rFonts w:ascii="Times New Roman" w:hAnsi="Times New Roman"/>
          <w:sz w:val="28"/>
          <w:szCs w:val="28"/>
          <w:lang w:val="ru-RU"/>
        </w:rPr>
        <w:t>неопределенного</w:t>
      </w:r>
      <w:r>
        <w:rPr>
          <w:rFonts w:ascii="Times New Roman" w:hAnsi="Times New Roman"/>
          <w:sz w:val="28"/>
          <w:szCs w:val="28"/>
          <w:lang w:val="fi-FI"/>
        </w:rPr>
        <w:t xml:space="preserve"> </w:t>
      </w:r>
      <w:r>
        <w:rPr>
          <w:rFonts w:ascii="Times New Roman" w:hAnsi="Times New Roman"/>
          <w:sz w:val="28"/>
          <w:szCs w:val="28"/>
          <w:lang w:val="ru-RU"/>
        </w:rPr>
        <w:t>лица</w:t>
      </w:r>
      <w:r>
        <w:rPr>
          <w:rFonts w:ascii="Times New Roman" w:hAnsi="Times New Roman"/>
          <w:sz w:val="28"/>
          <w:szCs w:val="28"/>
          <w:lang w:val="fi-FI"/>
        </w:rPr>
        <w:t xml:space="preserve"> (</w:t>
      </w:r>
      <w:r>
        <w:rPr>
          <w:rFonts w:ascii="Times New Roman" w:hAnsi="Times New Roman"/>
          <w:sz w:val="28"/>
          <w:szCs w:val="28"/>
          <w:lang w:val="ru-RU"/>
        </w:rPr>
        <w:t>финского</w:t>
      </w:r>
      <w:r>
        <w:rPr>
          <w:rFonts w:ascii="Times New Roman" w:hAnsi="Times New Roman"/>
          <w:sz w:val="28"/>
          <w:szCs w:val="28"/>
          <w:lang w:val="fi-FI"/>
        </w:rPr>
        <w:t xml:space="preserve"> «</w:t>
      </w:r>
      <w:r>
        <w:rPr>
          <w:rFonts w:ascii="Times New Roman" w:hAnsi="Times New Roman"/>
          <w:sz w:val="28"/>
          <w:szCs w:val="28"/>
          <w:lang w:val="ru-RU"/>
        </w:rPr>
        <w:t>пассива</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I-VI </w:t>
      </w:r>
      <w:r>
        <w:rPr>
          <w:rFonts w:ascii="Times New Roman" w:hAnsi="Times New Roman"/>
          <w:sz w:val="28"/>
          <w:szCs w:val="28"/>
          <w:lang w:val="ru-RU"/>
        </w:rPr>
        <w:t>типов</w:t>
      </w:r>
      <w:r>
        <w:rPr>
          <w:rFonts w:ascii="Times New Roman" w:hAnsi="Times New Roman"/>
          <w:sz w:val="28"/>
          <w:szCs w:val="28"/>
          <w:lang w:val="fi-FI"/>
        </w:rPr>
        <w:t xml:space="preserve"> </w:t>
      </w:r>
      <w:r>
        <w:rPr>
          <w:rFonts w:ascii="Times New Roman" w:hAnsi="Times New Roman"/>
          <w:sz w:val="28"/>
          <w:szCs w:val="28"/>
          <w:lang w:val="ru-RU"/>
        </w:rPr>
        <w:t>спряжения</w:t>
      </w:r>
      <w:r>
        <w:rPr>
          <w:rFonts w:ascii="Times New Roman" w:hAnsi="Times New Roman"/>
          <w:sz w:val="28"/>
          <w:szCs w:val="28"/>
          <w:lang w:val="fi-FI"/>
        </w:rPr>
        <w:t>: on perustettu – ei ole perustettu, on tehty – ei ole tehty;</w:t>
      </w:r>
    </w:p>
    <w:p w14:paraId="6C751C01">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формы</w:t>
      </w:r>
      <w:r>
        <w:rPr>
          <w:rFonts w:ascii="Times New Roman" w:hAnsi="Times New Roman"/>
          <w:sz w:val="28"/>
          <w:szCs w:val="28"/>
          <w:lang w:val="fi-FI"/>
        </w:rPr>
        <w:t xml:space="preserve"> </w:t>
      </w:r>
      <w:r>
        <w:rPr>
          <w:rFonts w:ascii="Times New Roman" w:hAnsi="Times New Roman"/>
          <w:sz w:val="28"/>
          <w:szCs w:val="28"/>
          <w:lang w:val="ru-RU"/>
        </w:rPr>
        <w:t>иллатива</w:t>
      </w:r>
      <w:r>
        <w:rPr>
          <w:rFonts w:ascii="Times New Roman" w:hAnsi="Times New Roman"/>
          <w:sz w:val="28"/>
          <w:szCs w:val="28"/>
          <w:lang w:val="fi-FI"/>
        </w:rPr>
        <w:t xml:space="preserve"> III </w:t>
      </w:r>
      <w:r>
        <w:rPr>
          <w:rFonts w:ascii="Times New Roman" w:hAnsi="Times New Roman"/>
          <w:sz w:val="28"/>
          <w:szCs w:val="28"/>
          <w:lang w:val="ru-RU"/>
        </w:rPr>
        <w:t>инфинитива</w:t>
      </w:r>
      <w:r>
        <w:rPr>
          <w:rFonts w:ascii="Times New Roman" w:hAnsi="Times New Roman"/>
          <w:sz w:val="28"/>
          <w:szCs w:val="28"/>
          <w:lang w:val="fi-FI"/>
        </w:rPr>
        <w:t xml:space="preserve">: Menemme syömään, </w:t>
      </w:r>
      <w:r>
        <w:rPr>
          <w:rFonts w:ascii="Times New Roman" w:hAnsi="Times New Roman"/>
          <w:sz w:val="28"/>
          <w:szCs w:val="28"/>
          <w:lang w:val="ru-RU"/>
        </w:rPr>
        <w:t>инессива</w:t>
      </w:r>
      <w:r>
        <w:rPr>
          <w:rFonts w:ascii="Times New Roman" w:hAnsi="Times New Roman"/>
          <w:sz w:val="28"/>
          <w:szCs w:val="28"/>
          <w:lang w:val="fi-FI"/>
        </w:rPr>
        <w:t xml:space="preserve"> III </w:t>
      </w:r>
      <w:r>
        <w:rPr>
          <w:rFonts w:ascii="Times New Roman" w:hAnsi="Times New Roman"/>
          <w:sz w:val="28"/>
          <w:szCs w:val="28"/>
          <w:lang w:val="ru-RU"/>
        </w:rPr>
        <w:t>инфинитива</w:t>
      </w:r>
      <w:r>
        <w:rPr>
          <w:rFonts w:ascii="Times New Roman" w:hAnsi="Times New Roman"/>
          <w:sz w:val="28"/>
          <w:szCs w:val="28"/>
          <w:lang w:val="fi-FI"/>
        </w:rPr>
        <w:t xml:space="preserve">: Olemme syömässä, </w:t>
      </w:r>
      <w:r>
        <w:rPr>
          <w:rFonts w:ascii="Times New Roman" w:hAnsi="Times New Roman"/>
          <w:sz w:val="28"/>
          <w:szCs w:val="28"/>
          <w:lang w:val="ru-RU"/>
        </w:rPr>
        <w:t>элатива</w:t>
      </w:r>
      <w:r>
        <w:rPr>
          <w:rFonts w:ascii="Times New Roman" w:hAnsi="Times New Roman"/>
          <w:sz w:val="28"/>
          <w:szCs w:val="28"/>
          <w:lang w:val="fi-FI"/>
        </w:rPr>
        <w:t xml:space="preserve"> III </w:t>
      </w:r>
      <w:r>
        <w:rPr>
          <w:rFonts w:ascii="Times New Roman" w:hAnsi="Times New Roman"/>
          <w:sz w:val="28"/>
          <w:szCs w:val="28"/>
          <w:lang w:val="ru-RU"/>
        </w:rPr>
        <w:t>инфинитива</w:t>
      </w:r>
      <w:r>
        <w:rPr>
          <w:rFonts w:ascii="Times New Roman" w:hAnsi="Times New Roman"/>
          <w:sz w:val="28"/>
          <w:szCs w:val="28"/>
          <w:lang w:val="fi-FI"/>
        </w:rPr>
        <w:t>: Tulemme syömästä;</w:t>
      </w:r>
    </w:p>
    <w:p w14:paraId="6E5FDB5C">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управление</w:t>
      </w:r>
      <w:r>
        <w:rPr>
          <w:rFonts w:ascii="Times New Roman" w:hAnsi="Times New Roman"/>
          <w:sz w:val="28"/>
          <w:szCs w:val="28"/>
          <w:lang w:val="fi-FI"/>
        </w:rPr>
        <w:t xml:space="preserve"> </w:t>
      </w:r>
      <w:r>
        <w:rPr>
          <w:rFonts w:ascii="Times New Roman" w:hAnsi="Times New Roman"/>
          <w:sz w:val="28"/>
          <w:szCs w:val="28"/>
          <w:lang w:val="ru-RU"/>
        </w:rPr>
        <w:t>глаголов</w:t>
      </w:r>
      <w:r>
        <w:rPr>
          <w:rFonts w:ascii="Times New Roman" w:hAnsi="Times New Roman"/>
          <w:sz w:val="28"/>
          <w:szCs w:val="28"/>
          <w:lang w:val="fi-FI"/>
        </w:rPr>
        <w:t xml:space="preserve"> </w:t>
      </w:r>
      <w:r>
        <w:rPr>
          <w:rFonts w:ascii="Times New Roman" w:hAnsi="Times New Roman"/>
          <w:sz w:val="28"/>
          <w:szCs w:val="28"/>
          <w:lang w:val="ru-RU"/>
        </w:rPr>
        <w:t>из</w:t>
      </w:r>
      <w:r>
        <w:rPr>
          <w:rFonts w:ascii="Times New Roman" w:hAnsi="Times New Roman"/>
          <w:sz w:val="28"/>
          <w:szCs w:val="28"/>
          <w:lang w:val="fi-FI"/>
        </w:rPr>
        <w:t xml:space="preserve"> </w:t>
      </w:r>
      <w:r>
        <w:rPr>
          <w:rFonts w:ascii="Times New Roman" w:hAnsi="Times New Roman"/>
          <w:sz w:val="28"/>
          <w:szCs w:val="28"/>
          <w:lang w:val="ru-RU"/>
        </w:rPr>
        <w:t>списка</w:t>
      </w:r>
      <w:r>
        <w:rPr>
          <w:rFonts w:ascii="Times New Roman" w:hAnsi="Times New Roman"/>
          <w:sz w:val="28"/>
          <w:szCs w:val="28"/>
          <w:lang w:val="fi-FI"/>
        </w:rPr>
        <w:t xml:space="preserve"> </w:t>
      </w:r>
      <w:r>
        <w:rPr>
          <w:rFonts w:ascii="Times New Roman" w:hAnsi="Times New Roman"/>
          <w:sz w:val="28"/>
          <w:szCs w:val="28"/>
          <w:lang w:val="ru-RU"/>
        </w:rPr>
        <w:t>лексического</w:t>
      </w:r>
      <w:r>
        <w:rPr>
          <w:rFonts w:ascii="Times New Roman" w:hAnsi="Times New Roman"/>
          <w:sz w:val="28"/>
          <w:szCs w:val="28"/>
          <w:lang w:val="fi-FI"/>
        </w:rPr>
        <w:t xml:space="preserve"> </w:t>
      </w:r>
      <w:r>
        <w:rPr>
          <w:rFonts w:ascii="Times New Roman" w:hAnsi="Times New Roman"/>
          <w:sz w:val="28"/>
          <w:szCs w:val="28"/>
          <w:lang w:val="ru-RU"/>
        </w:rPr>
        <w:t>минимума</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ajaa (mitä?) autoa, ajaa (millä?) autolla, etsiä (mistä?) laukusta, haista (mille?) tupakalle, ilmestyä (mihin?) puihin, jättää (mihin?) kotiin, kieltää (keneltä?) lapselta, kiinnostua (mistä?) historiasta, käyttää (mitä?) puhelinta, lainata (mistä?) kirjastosta, laskea (mitä?) mäkeä, löytää (mistä?) pöydästä, maistua (mille?) appelsiinille, nauttia (mitä?) kuumaa juomaa, odottaa (mitä?) bussia, osallistua (mihin?) kilpailuihin, pelätä (ketä? mitä?) hammaslääkäriä, pitää (mistä?) lukemisesta, pysähtyä (mihin?) pysäkille, rakentaa (mihin? mille?) keskustaan, sairastua (mihin?) flunssaan, soittaa (mitä?) pianoa, suuttua (keneen? mihin?) häneen, tuoksua (mille?) ruusulle, tutustua (keneen? mihin?) kaupunkiin, tykätä (mistä?) matkustamisesta, unohtaa (mihin?) kotiin;</w:t>
      </w:r>
    </w:p>
    <w:p w14:paraId="428390B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лучаи согласования прилагательных и существительных в числе и падеже: </w:t>
      </w:r>
      <w:r>
        <w:rPr>
          <w:rFonts w:ascii="Times New Roman" w:hAnsi="Times New Roman"/>
          <w:sz w:val="28"/>
          <w:szCs w:val="28"/>
          <w:lang w:val="fi-FI"/>
        </w:rPr>
        <w:t>kauniit</w:t>
      </w:r>
      <w:r>
        <w:rPr>
          <w:rFonts w:ascii="Times New Roman" w:hAnsi="Times New Roman"/>
          <w:sz w:val="28"/>
          <w:szCs w:val="28"/>
          <w:lang w:val="ru-RU"/>
        </w:rPr>
        <w:t xml:space="preserve"> </w:t>
      </w:r>
      <w:r>
        <w:rPr>
          <w:rFonts w:ascii="Times New Roman" w:hAnsi="Times New Roman"/>
          <w:sz w:val="28"/>
          <w:szCs w:val="28"/>
          <w:lang w:val="fi-FI"/>
        </w:rPr>
        <w:t>silm</w:t>
      </w:r>
      <w:r>
        <w:rPr>
          <w:rFonts w:ascii="Times New Roman" w:hAnsi="Times New Roman"/>
          <w:sz w:val="28"/>
          <w:szCs w:val="28"/>
          <w:lang w:val="ru-RU"/>
        </w:rPr>
        <w:t>ä</w:t>
      </w:r>
      <w:r>
        <w:rPr>
          <w:rFonts w:ascii="Times New Roman" w:hAnsi="Times New Roman"/>
          <w:sz w:val="28"/>
          <w:szCs w:val="28"/>
          <w:lang w:val="fi-FI"/>
        </w:rPr>
        <w:t>t</w:t>
      </w:r>
      <w:r>
        <w:rPr>
          <w:rFonts w:ascii="Times New Roman" w:hAnsi="Times New Roman"/>
          <w:sz w:val="28"/>
          <w:szCs w:val="28"/>
          <w:lang w:val="ru-RU"/>
        </w:rPr>
        <w:t>;</w:t>
      </w:r>
    </w:p>
    <w:p w14:paraId="22572B9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от 100 до 1000000);</w:t>
      </w:r>
    </w:p>
    <w:p w14:paraId="5D7DDE2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s</w:t>
      </w:r>
      <w:r>
        <w:rPr>
          <w:rFonts w:ascii="Times New Roman" w:hAnsi="Times New Roman"/>
          <w:sz w:val="28"/>
          <w:szCs w:val="28"/>
          <w:lang w:val="ru-RU"/>
        </w:rPr>
        <w:t xml:space="preserve"> –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nnell</w:t>
      </w:r>
      <w:r>
        <w:rPr>
          <w:rFonts w:ascii="Times New Roman" w:hAnsi="Times New Roman"/>
          <w:sz w:val="28"/>
          <w:szCs w:val="28"/>
          <w:lang w:val="ru-RU"/>
        </w:rPr>
        <w:t xml:space="preserve">ä –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nten</w:t>
      </w:r>
      <w:r>
        <w:rPr>
          <w:rFonts w:ascii="Times New Roman" w:hAnsi="Times New Roman"/>
          <w:sz w:val="28"/>
          <w:szCs w:val="28"/>
          <w:lang w:val="ru-RU"/>
        </w:rPr>
        <w:t xml:space="preserve">ä – </w:t>
      </w:r>
      <w:r>
        <w:rPr>
          <w:rFonts w:ascii="Times New Roman" w:hAnsi="Times New Roman"/>
          <w:sz w:val="28"/>
          <w:szCs w:val="28"/>
          <w:lang w:val="fi-FI"/>
        </w:rPr>
        <w:t>seitsem</w:t>
      </w:r>
      <w:r>
        <w:rPr>
          <w:rFonts w:ascii="Times New Roman" w:hAnsi="Times New Roman"/>
          <w:sz w:val="28"/>
          <w:szCs w:val="28"/>
          <w:lang w:val="ru-RU"/>
        </w:rPr>
        <w:t>ä</w:t>
      </w:r>
      <w:r>
        <w:rPr>
          <w:rFonts w:ascii="Times New Roman" w:hAnsi="Times New Roman"/>
          <w:sz w:val="28"/>
          <w:szCs w:val="28"/>
          <w:lang w:val="fi-FI"/>
        </w:rPr>
        <w:t>tt</w:t>
      </w:r>
      <w:r>
        <w:rPr>
          <w:rFonts w:ascii="Times New Roman" w:hAnsi="Times New Roman"/>
          <w:sz w:val="28"/>
          <w:szCs w:val="28"/>
          <w:lang w:val="ru-RU"/>
        </w:rPr>
        <w:t>ä;</w:t>
      </w:r>
    </w:p>
    <w:p w14:paraId="1091C782">
      <w:pPr>
        <w:widowControl/>
        <w:spacing w:after="0" w:line="350" w:lineRule="auto"/>
        <w:ind w:firstLine="708"/>
        <w:jc w:val="both"/>
        <w:rPr>
          <w:rFonts w:ascii="Times New Roman" w:hAnsi="Times New Roman"/>
          <w:bCs/>
          <w:sz w:val="28"/>
          <w:szCs w:val="28"/>
          <w:lang w:val="fi-FI"/>
        </w:rPr>
      </w:pPr>
      <w:r>
        <w:rPr>
          <w:rFonts w:ascii="Times New Roman" w:hAnsi="Times New Roman"/>
          <w:sz w:val="28"/>
          <w:szCs w:val="28"/>
          <w:lang w:val="ru-RU"/>
        </w:rPr>
        <w:t>предлоги</w:t>
      </w:r>
      <w:r>
        <w:rPr>
          <w:rFonts w:ascii="Times New Roman" w:hAnsi="Times New Roman"/>
          <w:sz w:val="28"/>
          <w:szCs w:val="28"/>
          <w:lang w:val="fi-FI"/>
        </w:rPr>
        <w:t xml:space="preserve"> </w:t>
      </w:r>
      <w:r>
        <w:rPr>
          <w:rFonts w:ascii="Times New Roman" w:hAnsi="Times New Roman"/>
          <w:sz w:val="28"/>
          <w:szCs w:val="28"/>
          <w:lang w:val="ru-RU"/>
        </w:rPr>
        <w:t>и</w:t>
      </w:r>
      <w:r>
        <w:rPr>
          <w:rFonts w:ascii="Times New Roman" w:hAnsi="Times New Roman"/>
          <w:sz w:val="28"/>
          <w:szCs w:val="28"/>
          <w:lang w:val="fi-FI"/>
        </w:rPr>
        <w:t xml:space="preserve"> </w:t>
      </w:r>
      <w:r>
        <w:rPr>
          <w:rFonts w:ascii="Times New Roman" w:hAnsi="Times New Roman"/>
          <w:sz w:val="28"/>
          <w:szCs w:val="28"/>
          <w:lang w:val="ru-RU"/>
        </w:rPr>
        <w:t>послелоги</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xml:space="preserve">: aikana, </w:t>
      </w:r>
      <w:r>
        <w:rPr>
          <w:rFonts w:ascii="Times New Roman" w:hAnsi="Times New Roman"/>
          <w:bCs/>
          <w:sz w:val="28"/>
          <w:szCs w:val="28"/>
          <w:lang w:val="fi-FI"/>
        </w:rPr>
        <w:t xml:space="preserve">ali, alitse, alle, alta, alle, asti, </w:t>
      </w:r>
      <w:r>
        <w:rPr>
          <w:rFonts w:ascii="Times New Roman" w:hAnsi="Times New Roman"/>
          <w:sz w:val="28"/>
          <w:szCs w:val="28"/>
          <w:lang w:val="fi-FI"/>
        </w:rPr>
        <w:t xml:space="preserve">ennen, </w:t>
      </w:r>
      <w:r>
        <w:rPr>
          <w:rFonts w:ascii="Times New Roman" w:hAnsi="Times New Roman"/>
          <w:bCs/>
          <w:sz w:val="28"/>
          <w:szCs w:val="28"/>
          <w:lang w:val="fi-FI"/>
        </w:rPr>
        <w:t xml:space="preserve">eteen, edestä, edelle, edellä, edeltä, </w:t>
      </w:r>
      <w:r>
        <w:rPr>
          <w:rFonts w:ascii="Times New Roman" w:hAnsi="Times New Roman"/>
          <w:sz w:val="28"/>
          <w:szCs w:val="28"/>
          <w:lang w:val="fi-FI"/>
        </w:rPr>
        <w:t>ilman</w:t>
      </w:r>
      <w:r>
        <w:rPr>
          <w:rFonts w:ascii="Times New Roman" w:hAnsi="Times New Roman"/>
          <w:bCs/>
          <w:sz w:val="28"/>
          <w:szCs w:val="28"/>
          <w:lang w:val="fi-FI"/>
        </w:rPr>
        <w:t xml:space="preserve">, jälkeen, jäljessä, jäljestä, </w:t>
      </w:r>
      <w:r>
        <w:rPr>
          <w:rFonts w:ascii="Times New Roman" w:hAnsi="Times New Roman"/>
          <w:sz w:val="28"/>
          <w:szCs w:val="28"/>
          <w:lang w:val="fi-FI"/>
        </w:rPr>
        <w:t xml:space="preserve">jälkeen, </w:t>
      </w:r>
      <w:r>
        <w:rPr>
          <w:rFonts w:ascii="Times New Roman" w:hAnsi="Times New Roman"/>
          <w:bCs/>
          <w:sz w:val="28"/>
          <w:szCs w:val="28"/>
          <w:lang w:val="fi-FI"/>
        </w:rPr>
        <w:t xml:space="preserve">kautta, keskellä, keskelle, keskeltä, kohdalle, kohdalla, kohdalta, kohti, </w:t>
      </w:r>
      <w:r>
        <w:rPr>
          <w:rFonts w:ascii="Times New Roman" w:hAnsi="Times New Roman"/>
          <w:sz w:val="28"/>
          <w:szCs w:val="28"/>
          <w:lang w:val="fi-FI"/>
        </w:rPr>
        <w:t xml:space="preserve">kuluttua, </w:t>
      </w:r>
      <w:r>
        <w:rPr>
          <w:rFonts w:ascii="Times New Roman" w:hAnsi="Times New Roman"/>
          <w:bCs/>
          <w:sz w:val="28"/>
          <w:szCs w:val="28"/>
          <w:lang w:val="fi-FI"/>
        </w:rPr>
        <w:t>laitaan, laidassa, laidasta, laidalle, laidalla, laidalta, luo, luokse, luota, läpi, lävitse, mukaan, mukana, taakse, takana, takaa, ohi, ohitse, perään, perässä, perästä, pitkin, poikki, päin, päässä, päästä, päälle, päällä, päältä, reunaan, reunassa, reunasta, reunalle, reunalla, reunalta, saakka, sisään, sisällä, sisälle, sisältä, takia, varrelle, varrella, varrelta, varteen, varressa, varresta, varten, vasten, vastapäätä, viereen, vierestä, vierelle, vierellä, viereltä, väliin, välissä, välistä, välille, välillä, väliltä, yli, ylitse, ylle, yllä, yltä, ympärille, ympärillä, ympäri, ympärille, ääreen, ääressä, äärestä, äärelle, äärellä, ääreltä;</w:t>
      </w:r>
    </w:p>
    <w:p w14:paraId="7ED90FE3">
      <w:pPr>
        <w:widowControl/>
        <w:spacing w:after="0" w:line="350" w:lineRule="auto"/>
        <w:ind w:firstLine="708"/>
        <w:jc w:val="both"/>
        <w:rPr>
          <w:rFonts w:ascii="Times New Roman" w:hAnsi="Times New Roman"/>
          <w:sz w:val="28"/>
          <w:szCs w:val="28"/>
          <w:lang w:val="fi-FI"/>
        </w:rPr>
      </w:pPr>
      <w:r>
        <w:rPr>
          <w:rFonts w:ascii="Times New Roman" w:hAnsi="Times New Roman"/>
          <w:sz w:val="28"/>
          <w:szCs w:val="28"/>
          <w:lang w:val="ru-RU"/>
        </w:rPr>
        <w:t>союзы</w:t>
      </w:r>
      <w:r>
        <w:rPr>
          <w:rFonts w:ascii="Times New Roman" w:hAnsi="Times New Roman"/>
          <w:sz w:val="28"/>
          <w:szCs w:val="28"/>
          <w:lang w:val="fi-FI"/>
        </w:rPr>
        <w:t xml:space="preserve">, </w:t>
      </w:r>
      <w:r>
        <w:rPr>
          <w:rFonts w:ascii="Times New Roman" w:hAnsi="Times New Roman"/>
          <w:sz w:val="28"/>
          <w:szCs w:val="28"/>
          <w:lang w:val="ru-RU"/>
        </w:rPr>
        <w:t>в</w:t>
      </w:r>
      <w:r>
        <w:rPr>
          <w:rFonts w:ascii="Times New Roman" w:hAnsi="Times New Roman"/>
          <w:sz w:val="28"/>
          <w:szCs w:val="28"/>
          <w:lang w:val="fi-FI"/>
        </w:rPr>
        <w:t xml:space="preserve"> </w:t>
      </w:r>
      <w:r>
        <w:rPr>
          <w:rFonts w:ascii="Times New Roman" w:hAnsi="Times New Roman"/>
          <w:sz w:val="28"/>
          <w:szCs w:val="28"/>
          <w:lang w:val="ru-RU"/>
        </w:rPr>
        <w:t>том</w:t>
      </w:r>
      <w:r>
        <w:rPr>
          <w:rFonts w:ascii="Times New Roman" w:hAnsi="Times New Roman"/>
          <w:sz w:val="28"/>
          <w:szCs w:val="28"/>
          <w:lang w:val="fi-FI"/>
        </w:rPr>
        <w:t xml:space="preserve"> </w:t>
      </w:r>
      <w:r>
        <w:rPr>
          <w:rFonts w:ascii="Times New Roman" w:hAnsi="Times New Roman"/>
          <w:sz w:val="28"/>
          <w:szCs w:val="28"/>
          <w:lang w:val="ru-RU"/>
        </w:rPr>
        <w:t>числе</w:t>
      </w:r>
      <w:r>
        <w:rPr>
          <w:rFonts w:ascii="Times New Roman" w:hAnsi="Times New Roman"/>
          <w:sz w:val="28"/>
          <w:szCs w:val="28"/>
          <w:lang w:val="fi-FI"/>
        </w:rPr>
        <w:t>: mutta, vaan, kuin, sekä, sekä-että, -kä, eli, joko-tai, että, jotta, koska, kun, jos, vaikka, kunnes.</w:t>
      </w:r>
    </w:p>
    <w:p w14:paraId="764C73C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циокультурные знания и умения: </w:t>
      </w:r>
    </w:p>
    <w:p w14:paraId="6C7E940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в устной и письменной речи наиболее употребительную тематическую фоновую лексику изучаемого языка в рамках тематического содержания речи (основные национальные праздники, обычаи, традиции); </w:t>
      </w:r>
    </w:p>
    <w:p w14:paraId="214CD0B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выражать модальные значения, чувства и эмоции; </w:t>
      </w:r>
    </w:p>
    <w:p w14:paraId="4B9DE89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иметь элементарные представления о различных вариантах финского языка; </w:t>
      </w:r>
    </w:p>
    <w:p w14:paraId="49F2537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бладать базовыми знаниями о социокультурном портрете и культурном наследии Республики Карелия; </w:t>
      </w:r>
    </w:p>
    <w:p w14:paraId="4D81A59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редставлять Россию и Республику Карелия; </w:t>
      </w:r>
    </w:p>
    <w:p w14:paraId="3CF9C59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казывать помощь гостям, не владеющим финским языком, в ситуациях повседневного общения.</w:t>
      </w:r>
    </w:p>
    <w:p w14:paraId="1519282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Компенсаторные умения: </w:t>
      </w:r>
    </w:p>
    <w:p w14:paraId="21506AB5">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использовать при говорении переспрос; </w:t>
      </w:r>
    </w:p>
    <w:p w14:paraId="21B43A3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использовать при говорении и письме перифраз, толкование, синонимические средства, описание предмета вместо его названия; </w:t>
      </w:r>
    </w:p>
    <w:p w14:paraId="2D50C92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ри чтении и аудировании – языковую догадку, в том числе контекстуальную; </w:t>
      </w:r>
    </w:p>
    <w:p w14:paraId="7E11BC32">
      <w:pPr>
        <w:widowControl/>
        <w:spacing w:after="0" w:line="350" w:lineRule="auto"/>
        <w:ind w:firstLine="708"/>
        <w:jc w:val="both"/>
        <w:rPr>
          <w:rFonts w:ascii="Times New Roman" w:hAnsi="Times New Roman"/>
          <w:sz w:val="28"/>
          <w:szCs w:val="28"/>
          <w:lang w:val="ru-RU" w:eastAsia="zh-CN"/>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7C5F8CD7">
      <w:pPr>
        <w:pStyle w:val="2"/>
        <w:pBdr>
          <w:bottom w:val="none" w:color="auto" w:sz="0" w:space="0"/>
        </w:pBdr>
        <w:spacing w:before="0" w:line="350" w:lineRule="auto"/>
        <w:ind w:firstLine="708"/>
        <w:jc w:val="both"/>
        <w:rPr>
          <w:b w:val="0"/>
          <w:szCs w:val="28"/>
          <w:lang w:val="ru-RU" w:eastAsia="zh-CN"/>
        </w:rPr>
      </w:pPr>
      <w:r>
        <w:rPr>
          <w:b w:val="0"/>
          <w:szCs w:val="28"/>
          <w:lang w:val="ru-RU" w:eastAsia="zh-CN"/>
        </w:rPr>
        <w:t>70. Федеральная рабочая программа по учебному предмету «Родной (хакасский) язык».</w:t>
      </w:r>
    </w:p>
    <w:p w14:paraId="4D0D930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 Федеральная рабочая программа по учебному предмету «Родной (хакасский) язык» (предметная область «Родной язык и родная литература») (далее соответственно – программа по родному (хакасскому) языку, родной (хакасский) язык, хакасский язык) разработана для образовательных организаций с обучением на родном (хакасском) языке и обучающихся, владеющих родным (хакасским) языком, и включает пояснительную записку, содержание обучения, планируемые результаты освоения программы по родному (хакасскому) языку.</w:t>
      </w:r>
    </w:p>
    <w:p w14:paraId="6A73C63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2. Пояснительная записка отражает общие цели изучения родного (хакасского) языка, место в структуре учебного плана, а также подходы к отбору содержания, к определению планируемых результатов.</w:t>
      </w:r>
    </w:p>
    <w:p w14:paraId="78F8D7A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F28831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4. Планируемые результаты освоения программы по родному (хакас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50A26D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5. Пояснительная записка.</w:t>
      </w:r>
    </w:p>
    <w:p w14:paraId="3B5CAAF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5.1. Программа по родному (хакасскому) языку разработана с целью оказания методической помощи учителю в создании рабочей программы по учебному предмету.</w:t>
      </w:r>
    </w:p>
    <w:p w14:paraId="0DAD0A4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грамма по родному (хакасскому) языку позволит учителю:</w:t>
      </w:r>
    </w:p>
    <w:p w14:paraId="3E3E0F9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еализовать в процессе преподавания родного языка (хакасского) современные подходы к достижению личностных, метапредметных и предметных результатов обучения, сформулированных в ФГОС ООО;</w:t>
      </w:r>
    </w:p>
    <w:p w14:paraId="58A8EA6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и структурировать планируемые результаты обучения и содержание учебного предмета «Родной (хакасский) язык» по годам обучения в соответствии с ФГОС ООО;</w:t>
      </w:r>
    </w:p>
    <w:p w14:paraId="77D9D15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зработать календарно-тематическое планирование с учётом особенностей конкретного класса.</w:t>
      </w:r>
    </w:p>
    <w:p w14:paraId="14BA21E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70.5.2. В содержании программы по родному (хакасскому) языку выделяются следующие содержательные линии: «Общие сведения о хакасском языке», «Язык и речь», «Текст», «Функциональные разновидности языка», «Система языка», «Культура речи». В учебном процессе указанные содержательные линии неразрывно взаимосвязаны и интегрированы. </w:t>
      </w:r>
    </w:p>
    <w:p w14:paraId="0AA7A35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 изучении каждого раздела курса обучающиеся получают соответствующие знания и овладевают необходимыми умениями и навыками, совершенствуют виды речевой деятельности, развивают различные коммуникативные умения, а также углубляют представление о родном языке как национально-культурном феномене.</w:t>
      </w:r>
    </w:p>
    <w:p w14:paraId="796A8C9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5.3. Изучение родного (хакасского) языка направлено на достижение следующих целей:</w:t>
      </w:r>
    </w:p>
    <w:p w14:paraId="56F3F57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ознание и проявление общероссийской гражданственности, патриотизма, уважения к родному (хакасскому) языку как государственному языку Республики Хакасия;</w:t>
      </w:r>
    </w:p>
    <w:p w14:paraId="60B3664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явление сознательного отношения к родному (хакасскому) языку как к общенародной ценности хакасского этноса, форме выражения и хранения духовного богатства коренного народа Республики Хакасия, как к средству общения и получения знаний в разных сферах человеческой деятельности;</w:t>
      </w:r>
    </w:p>
    <w:p w14:paraId="03E549A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явление уважения к хакасской культуре, к культуре и языкам других народов Республики Хакасия и Российской Федерации;</w:t>
      </w:r>
    </w:p>
    <w:p w14:paraId="545D4DC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владение знаниями о хакасском языке, его устройстве и закономерностях функционирования, о стилистических ресурсах хакасского языка, практическое овладение нормами хакасского литературного языка и речевого этикета хакасов, обогащение активного и потенциального словарного запаса,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14:paraId="1FBBEC9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общения;</w:t>
      </w:r>
    </w:p>
    <w:p w14:paraId="3E46AF4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5.4. Общее число часов, рекомендованных для изучения родного (хакасского) языка,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w:t>
      </w:r>
    </w:p>
    <w:p w14:paraId="25866F8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6. Содержание обучения в 5 классе.</w:t>
      </w:r>
    </w:p>
    <w:p w14:paraId="196DE66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6.1. Общие сведения о хакасском языке.</w:t>
      </w:r>
    </w:p>
    <w:p w14:paraId="3CA0066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касский язык как средство общения коренного населения Республики Хакасия. Богатство и выразительность хакасского языка.</w:t>
      </w:r>
    </w:p>
    <w:p w14:paraId="2205DE8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Лингвистика как наука о языке.</w:t>
      </w:r>
    </w:p>
    <w:p w14:paraId="73FAC47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6.2. Язык и речь.</w:t>
      </w:r>
    </w:p>
    <w:p w14:paraId="49EAE2E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ечь устная и письменная, монологическая и диалогическая, полилог.</w:t>
      </w:r>
    </w:p>
    <w:p w14:paraId="3BE6656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иды речевой деятельности (говорение, слушание, чтение, письмо) и их особенности.</w:t>
      </w:r>
    </w:p>
    <w:p w14:paraId="419CC95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ние устных монологических высказываний на основе жизненных наблюдений, чтения научно-учебной, художественной и научно-популярной литературы на родном (хакасском) языке.</w:t>
      </w:r>
    </w:p>
    <w:p w14:paraId="15EA670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стный пересказ прочитанного или прослушанного текста, в том числе с изменением лица рассказчика.</w:t>
      </w:r>
    </w:p>
    <w:p w14:paraId="2A8E8D1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частие в диалоге на лингвистические темы (в рамках изученного) и темы на основе жизненных наблюдений.</w:t>
      </w:r>
    </w:p>
    <w:p w14:paraId="36094ED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ечевые формулы приветствия, прощания, просьбы, благодарности хакасов.</w:t>
      </w:r>
    </w:p>
    <w:p w14:paraId="656B4E3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чинения различных видов с использованием жизненного и читательского опыта, сюжетной картины.</w:t>
      </w:r>
    </w:p>
    <w:p w14:paraId="197F104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иды аудирования: выборочное, ознакомительное, детальное. Виды чтения: изучающее, ознакомительное, просмотровое, поисковое.</w:t>
      </w:r>
    </w:p>
    <w:p w14:paraId="222226A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6.3. Текст.</w:t>
      </w:r>
    </w:p>
    <w:p w14:paraId="44D856B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Текст и его основные признаки. Тема и главная мысль текста. Микротема текста. Ключевые слова.</w:t>
      </w:r>
    </w:p>
    <w:p w14:paraId="6AA380E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Функционально-смысловые типы речи (описание, повествование, рассуждение), их особенности.</w:t>
      </w:r>
    </w:p>
    <w:p w14:paraId="53BEA89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Композиционная структура текста. Абзац как средство членения текста на композиционно-смысловые части.</w:t>
      </w:r>
    </w:p>
    <w:p w14:paraId="7B08A8A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редства связи предложений и частей текста: формы слова, однокоренные слова, синонимы, антонимы, личные местоимения, повтор слова.</w:t>
      </w:r>
    </w:p>
    <w:p w14:paraId="1D8EDAD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0F0C605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0F25C7F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нформационная переработка текста: простой и сложный план текста.</w:t>
      </w:r>
    </w:p>
    <w:p w14:paraId="5081371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6.4. Функциональные разновидности языка.</w:t>
      </w:r>
    </w:p>
    <w:p w14:paraId="023B32A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бщее представление о функциональных разновидностях хакасского языка (о разговорной речи, функциональных стилях, языке художественной литературы).</w:t>
      </w:r>
    </w:p>
    <w:p w14:paraId="6D01548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6.5. Система языка.</w:t>
      </w:r>
    </w:p>
    <w:p w14:paraId="12BA135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6.5.1. Фонетика. Графика. Орфоэпия.</w:t>
      </w:r>
    </w:p>
    <w:p w14:paraId="67DF919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Фонетика и графика как разделы лингвистики.</w:t>
      </w:r>
    </w:p>
    <w:p w14:paraId="45F9C27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Звуки речи и их образование. Гласные и согласные звуки. Соотношение звуков и букв.</w:t>
      </w:r>
    </w:p>
    <w:p w14:paraId="5A84F91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Гласные переднего и заднего ряда. Гармония гласных. Употребление гласных </w:t>
      </w:r>
      <w:r>
        <w:rPr>
          <w:rFonts w:ascii="Times New Roman" w:hAnsi="Times New Roman"/>
          <w:iCs/>
          <w:sz w:val="28"/>
          <w:szCs w:val="28"/>
          <w:lang w:val="ru-RU" w:eastAsia="zh-CN"/>
        </w:rPr>
        <w:t xml:space="preserve">и </w:t>
      </w:r>
      <w:r>
        <w:rPr>
          <w:rFonts w:ascii="Times New Roman" w:hAnsi="Times New Roman"/>
          <w:sz w:val="28"/>
          <w:szCs w:val="28"/>
          <w:lang w:val="ru-RU" w:eastAsia="zh-CN"/>
        </w:rPr>
        <w:t xml:space="preserve">и </w:t>
      </w:r>
      <w:r>
        <w:rPr>
          <w:rFonts w:ascii="Times New Roman" w:hAnsi="Times New Roman"/>
          <w:iCs/>
          <w:sz w:val="28"/>
          <w:szCs w:val="28"/>
          <w:lang w:val="ru-RU" w:eastAsia="zh-CN"/>
        </w:rPr>
        <w:t>ии</w:t>
      </w:r>
      <w:r>
        <w:rPr>
          <w:rFonts w:ascii="Times New Roman" w:hAnsi="Times New Roman"/>
          <w:sz w:val="28"/>
          <w:szCs w:val="28"/>
          <w:lang w:val="ru-RU" w:eastAsia="zh-CN"/>
        </w:rPr>
        <w:t xml:space="preserve"> в твёрдых и мягких словах. Долгие гласные, их правописание. Произношение специфичных гласных </w:t>
      </w:r>
      <w:r>
        <w:rPr>
          <w:rFonts w:ascii="Times New Roman" w:hAnsi="Times New Roman"/>
          <w:iCs/>
          <w:sz w:val="28"/>
          <w:szCs w:val="28"/>
          <w:lang w:val="ru-RU" w:eastAsia="zh-CN"/>
        </w:rPr>
        <w:t>ö-öö, ÿ-ÿÿ, i</w:t>
      </w:r>
      <w:r>
        <w:rPr>
          <w:rFonts w:ascii="Times New Roman" w:hAnsi="Times New Roman"/>
          <w:sz w:val="28"/>
          <w:szCs w:val="28"/>
          <w:lang w:val="ru-RU" w:eastAsia="zh-CN"/>
        </w:rPr>
        <w:t>.</w:t>
      </w:r>
    </w:p>
    <w:p w14:paraId="2DCD9F4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Согласные звуки: звонкие и глухие. Ассимиляция согласных. Согласные буквы, их правописание. Произношение и правописание парных (двойных) согласных, специфичных согласных </w:t>
      </w:r>
      <w:r>
        <w:rPr>
          <w:rFonts w:ascii="Times New Roman" w:hAnsi="Times New Roman"/>
          <w:iCs/>
          <w:sz w:val="28"/>
          <w:szCs w:val="28"/>
          <w:lang w:val="ru-RU" w:eastAsia="zh-CN"/>
        </w:rPr>
        <w:t>ғ, ң, ҷ</w:t>
      </w:r>
      <w:r>
        <w:rPr>
          <w:rFonts w:ascii="Times New Roman" w:hAnsi="Times New Roman"/>
          <w:sz w:val="28"/>
          <w:szCs w:val="28"/>
          <w:lang w:val="ru-RU" w:eastAsia="zh-CN"/>
        </w:rPr>
        <w:t>.</w:t>
      </w:r>
    </w:p>
    <w:p w14:paraId="00F6DCA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Фонетический анализ слова.</w:t>
      </w:r>
    </w:p>
    <w:p w14:paraId="00E6194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лог. Ударение. Свойства хакасского ударения. Интонация, её функции. Основные элементы интонации.</w:t>
      </w:r>
    </w:p>
    <w:p w14:paraId="0B5D8C3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6.5.2. Орфография.</w:t>
      </w:r>
    </w:p>
    <w:p w14:paraId="3A304CF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рфография как раздел лингвистики. Общие сведения об орфографии.</w:t>
      </w:r>
    </w:p>
    <w:p w14:paraId="3BCB8EC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Основные правила хакасской орфографии. Правописание гласных и согласных букв. Правописание долгих и кратких гласных. Правописание прописных букв и кавычек в собственных наименованиях. Правописание удвоенных согласных в словах разных частей речи. </w:t>
      </w:r>
    </w:p>
    <w:p w14:paraId="3291959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Правописание йотированных гласных </w:t>
      </w:r>
      <w:r>
        <w:rPr>
          <w:rFonts w:ascii="Times New Roman" w:hAnsi="Times New Roman"/>
          <w:iCs/>
          <w:sz w:val="28"/>
          <w:szCs w:val="28"/>
          <w:lang w:val="ru-RU" w:eastAsia="zh-CN"/>
        </w:rPr>
        <w:t>е, ё, ю, я</w:t>
      </w:r>
      <w:r>
        <w:rPr>
          <w:rFonts w:ascii="Times New Roman" w:hAnsi="Times New Roman"/>
          <w:sz w:val="28"/>
          <w:szCs w:val="28"/>
          <w:lang w:val="ru-RU" w:eastAsia="zh-CN"/>
        </w:rPr>
        <w:t xml:space="preserve"> в хакасских словах. Произношение и правописание слов, заимствованных из русского языка.</w:t>
      </w:r>
    </w:p>
    <w:p w14:paraId="29976D7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авила переноса.</w:t>
      </w:r>
    </w:p>
    <w:p w14:paraId="15AEE5D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6.5.3. Лексикология.</w:t>
      </w:r>
    </w:p>
    <w:p w14:paraId="7EB2E7C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Лексикология как раздел лингвистики.</w:t>
      </w:r>
    </w:p>
    <w:p w14:paraId="0076804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новные способы толкования лексического значения слова (подбор однокоренных слов, подбор синонимов и антонимов), основные способы разъяснения значения слова (по контексту, с помощью толкового словаря).</w:t>
      </w:r>
    </w:p>
    <w:p w14:paraId="7D3F8F5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лова однозначные и многозначные. Прямое и переносное значение слова. Тематические группы слов. Обозначение родовых и видовых понятий.</w:t>
      </w:r>
    </w:p>
    <w:p w14:paraId="1914540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инонимы. Антонимы. Омонимы. Паронимы. Лексические омонимы. Различение омонимов и многозначных слов в речи.</w:t>
      </w:r>
    </w:p>
    <w:p w14:paraId="43DE980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зные виды лексических словарей (толковый, синонимов, омонимов) и их роль в овладении словарным богатством родного (хакасского) языка.</w:t>
      </w:r>
    </w:p>
    <w:p w14:paraId="77FC9E8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Лексический анализ слов (в рамках изученного материала).</w:t>
      </w:r>
    </w:p>
    <w:p w14:paraId="019ADB1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6.5.4. Морфемика. Орфография.</w:t>
      </w:r>
    </w:p>
    <w:p w14:paraId="618F559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рфемика как раздел лингвистики.</w:t>
      </w:r>
    </w:p>
    <w:p w14:paraId="513C1BB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рфема как минимальная значимая единица языка. Основа слова. Виды морфем: корень, аффикс, окончание. Однокоренные слова. Аффиксы падежа и числа существительных, лица и числа глаголов, аффиксы принадлежности и сказуемости, отрицания.</w:t>
      </w:r>
    </w:p>
    <w:p w14:paraId="6603AB0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пособы образования новых слов в хакасском языке: аффиксация, словосложение, чередование, перевод слов из одной части речи в другую (конверсия), сокращение слов (аббревиация).</w:t>
      </w:r>
    </w:p>
    <w:p w14:paraId="58B67F4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Членение слова на морфемы. Морфемный анализ.</w:t>
      </w:r>
    </w:p>
    <w:p w14:paraId="27CBF1C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6.5.5. Морфология. Культура речи. Орфография.</w:t>
      </w:r>
    </w:p>
    <w:p w14:paraId="27EF6ED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рфология как раздел грамматики. Грамматическое значение слова.</w:t>
      </w:r>
    </w:p>
    <w:p w14:paraId="1D0C036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Части речи как лексико-грамматические разряды слов. Система частей речи в хакасском языке. Самостоятельные и служебные части речи.</w:t>
      </w:r>
    </w:p>
    <w:p w14:paraId="4ACC5FC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Имя существительное</w:t>
      </w:r>
      <w:r>
        <w:rPr>
          <w:rFonts w:ascii="Times New Roman" w:hAnsi="Times New Roman"/>
          <w:sz w:val="28"/>
          <w:szCs w:val="28"/>
          <w:lang w:val="ru-RU" w:eastAsia="zh-CN"/>
        </w:rPr>
        <w:t xml:space="preserve">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5A4ECC4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Лексико-грамматические разряды имён существительных по значению, собственные и нарицательные, одушевлённые и неодушевлённые имена существительные.</w:t>
      </w:r>
    </w:p>
    <w:p w14:paraId="1337F15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Аффиксы словообразования имён существительных (-ҷы (-ҷi), -ығ (-iг, -г), -ыс (-iс, -с) и другие). Образование имён существительных путём словосложения.</w:t>
      </w:r>
    </w:p>
    <w:p w14:paraId="3E68913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Число, падеж имени существительного.</w:t>
      </w:r>
    </w:p>
    <w:p w14:paraId="7F9627C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зменение существительных по падежам. Категория принадлежности имени существительного. Фонетические варианты аффиксов падежей и категории принадлежности.</w:t>
      </w:r>
    </w:p>
    <w:p w14:paraId="062E4533">
      <w:pPr>
        <w:tabs>
          <w:tab w:val="left" w:pos="1134"/>
        </w:tabs>
        <w:suppressAutoHyphens/>
        <w:spacing w:after="0" w:line="350" w:lineRule="auto"/>
        <w:ind w:firstLine="709"/>
        <w:contextualSpacing/>
        <w:jc w:val="both"/>
        <w:rPr>
          <w:rFonts w:ascii="Times New Roman" w:hAnsi="Times New Roman"/>
          <w:bCs/>
          <w:sz w:val="28"/>
          <w:szCs w:val="28"/>
          <w:lang w:val="ru-RU" w:eastAsia="zh-CN"/>
        </w:rPr>
      </w:pPr>
      <w:r>
        <w:rPr>
          <w:rFonts w:ascii="Times New Roman" w:hAnsi="Times New Roman"/>
          <w:bCs/>
          <w:sz w:val="28"/>
          <w:szCs w:val="28"/>
          <w:lang w:val="ru-RU" w:eastAsia="zh-CN"/>
        </w:rPr>
        <w:t xml:space="preserve">Формообразующие аффиксы имени существительного с уменьшительно-ласкательным значением: </w:t>
      </w:r>
      <w:r>
        <w:rPr>
          <w:rFonts w:ascii="Times New Roman" w:hAnsi="Times New Roman"/>
          <w:bCs/>
          <w:iCs/>
          <w:sz w:val="28"/>
          <w:szCs w:val="28"/>
          <w:lang w:val="ru-RU" w:eastAsia="zh-CN"/>
        </w:rPr>
        <w:t>-ҷах (-ҷек), -ыҷах (-iҷек), -ах (-ек), -ас (-ес).</w:t>
      </w:r>
    </w:p>
    <w:p w14:paraId="646EA07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рфологический анализ имён существительных.</w:t>
      </w:r>
    </w:p>
    <w:p w14:paraId="0B6A976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Имя прилагательное </w:t>
      </w:r>
      <w:r>
        <w:rPr>
          <w:rFonts w:ascii="Times New Roman" w:hAnsi="Times New Roman"/>
          <w:sz w:val="28"/>
          <w:szCs w:val="28"/>
          <w:lang w:val="ru-RU" w:eastAsia="zh-CN"/>
        </w:rPr>
        <w:t>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51D06AB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Аффиксы словообразования прилагательных (</w:t>
      </w:r>
      <w:r>
        <w:rPr>
          <w:rFonts w:ascii="Times New Roman" w:hAnsi="Times New Roman"/>
          <w:iCs/>
          <w:sz w:val="28"/>
          <w:szCs w:val="28"/>
          <w:lang w:val="ru-RU" w:eastAsia="zh-CN"/>
        </w:rPr>
        <w:t>-ых, -iк, -х, -к, -ығ, -iг, -г, -ғ, -лығ, -лiг, -нығ, -нiг, -тығ, -тiг</w:t>
      </w:r>
      <w:r>
        <w:rPr>
          <w:rFonts w:ascii="Times New Roman" w:hAnsi="Times New Roman"/>
          <w:sz w:val="28"/>
          <w:szCs w:val="28"/>
          <w:lang w:val="ru-RU" w:eastAsia="zh-CN"/>
        </w:rPr>
        <w:t xml:space="preserve"> и другие). Разряды имён прилагательных. Степени сравнения прилагательных. Правописание имён прилагательных.</w:t>
      </w:r>
    </w:p>
    <w:p w14:paraId="4C97687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рфологический анализ имён прилагательных.</w:t>
      </w:r>
    </w:p>
    <w:p w14:paraId="1AC3937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Глагол как часть речи. Общее грамматическое значение, морфологические признаки и синтаксические функции глагола. Роль глагола в словосочетании и предложении, в речи. Начальная форма глагола. Способы образования глаголов. Аффиксы словообразования глаголов </w:t>
      </w:r>
      <w:r>
        <w:rPr>
          <w:rFonts w:ascii="Times New Roman" w:hAnsi="Times New Roman"/>
          <w:iCs/>
          <w:sz w:val="28"/>
          <w:szCs w:val="28"/>
          <w:lang w:val="ru-RU" w:eastAsia="zh-CN"/>
        </w:rPr>
        <w:t>-ла, -ле, -на, -не, -та, -те, -а, -е</w:t>
      </w:r>
      <w:r>
        <w:rPr>
          <w:rFonts w:ascii="Times New Roman" w:hAnsi="Times New Roman"/>
          <w:sz w:val="28"/>
          <w:szCs w:val="28"/>
          <w:lang w:val="ru-RU" w:eastAsia="zh-CN"/>
        </w:rPr>
        <w:t>.</w:t>
      </w:r>
    </w:p>
    <w:p w14:paraId="58E99AC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Глаголы совершенного и несовершенного вида.</w:t>
      </w:r>
    </w:p>
    <w:p w14:paraId="6513EE4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бщие сведения о формах глагола: личные формы, неличные формы (причастие, деепричастие, инфинитив).</w:t>
      </w:r>
    </w:p>
    <w:p w14:paraId="470CE859">
      <w:pPr>
        <w:tabs>
          <w:tab w:val="left" w:pos="1134"/>
        </w:tabs>
        <w:suppressAutoHyphens/>
        <w:spacing w:after="0" w:line="350" w:lineRule="auto"/>
        <w:ind w:firstLine="709"/>
        <w:contextualSpacing/>
        <w:jc w:val="both"/>
        <w:rPr>
          <w:rFonts w:ascii="Times New Roman" w:hAnsi="Times New Roman"/>
          <w:bCs/>
          <w:sz w:val="28"/>
          <w:szCs w:val="28"/>
          <w:lang w:val="ru-RU" w:eastAsia="zh-CN"/>
        </w:rPr>
      </w:pPr>
      <w:r>
        <w:rPr>
          <w:rFonts w:ascii="Times New Roman" w:hAnsi="Times New Roman"/>
          <w:bCs/>
          <w:sz w:val="28"/>
          <w:szCs w:val="28"/>
          <w:lang w:val="ru-RU" w:eastAsia="zh-CN"/>
        </w:rPr>
        <w:t>Время глагола: настоящее, будущее, прошедшее. Настоящее время, образование настоящего времени, изменение глаголов в настоящем времени по лицам и числам. Будущее время, образование будущего времени. Изменение глаголов в будущем времени по лицам и числам. Прошедшее время. Изменение глаголов в прошедшем времени по лицам и числам.</w:t>
      </w:r>
    </w:p>
    <w:p w14:paraId="6DE7953E">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70.</w:t>
      </w:r>
      <w:r>
        <w:rPr>
          <w:rFonts w:ascii="Times New Roman" w:hAnsi="Times New Roman"/>
          <w:iCs/>
          <w:sz w:val="28"/>
          <w:szCs w:val="28"/>
          <w:lang w:val="ru-RU" w:eastAsia="zh-CN"/>
        </w:rPr>
        <w:t>6.5.6. Синтаксис. Культура речи. Пунктуация.</w:t>
      </w:r>
    </w:p>
    <w:p w14:paraId="5B144D2F">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Синтаксис как раздел грамматики. Словосочетание и предложение как единицы синтаксиса.</w:t>
      </w:r>
    </w:p>
    <w:p w14:paraId="3EDB37E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ловосочетание и его признаки. Основные виды словосочетаний по морфологическим свойствам главного слова. Средства связи слов в словосочетании.</w:t>
      </w:r>
    </w:p>
    <w:p w14:paraId="406C9BA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интаксический анализ словосочетания.</w:t>
      </w:r>
    </w:p>
    <w:p w14:paraId="02AE799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едложение и его признаки. Виды предложений по цели высказывания (повествовательные, вопросительные, побудительные) и эмоциональной окраске (восклицательные и невосклицательные), их смысловые и интонационные особенности. Средства выражения вопроса и побуждения.</w:t>
      </w:r>
    </w:p>
    <w:p w14:paraId="25E1970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Главные члены предложения (грамматическая основа). Подлежащее и морфологические средства его выражения. Сказуемое и морфологические средства его выражения. Категория сказуемости как средство перевода частей речи в сказуемое.</w:t>
      </w:r>
    </w:p>
    <w:p w14:paraId="5499890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Тире между подлежащим и сказуемым.</w:t>
      </w:r>
    </w:p>
    <w:p w14:paraId="378C1E9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едложения распространённые и нераспространённые. Второстепенные члены предложения: дополнение, обстоятельство, определение.</w:t>
      </w:r>
    </w:p>
    <w:p w14:paraId="6A80B3E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рядок слов в предложении.</w:t>
      </w:r>
    </w:p>
    <w:p w14:paraId="5093738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едложения с однородными членами. Средства связи однородных членов предложения. Интонационные и пунктуационные особенности предложений с однородными членами. Однородные и неоднородные определения.</w:t>
      </w:r>
    </w:p>
    <w:p w14:paraId="2B3AEDF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едложения с обращениями. Место обращения в предложении. Функции и способы выражения обращения. Интонация предложений с обращением. Знаки препинания в предложениях с обращениями.</w:t>
      </w:r>
    </w:p>
    <w:p w14:paraId="3425D70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Знаки препинания в конце предложения, в предложениях с однородными членами и обращениями.</w:t>
      </w:r>
    </w:p>
    <w:p w14:paraId="1679182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7. Содержание обучения в 6 классе.</w:t>
      </w:r>
    </w:p>
    <w:p w14:paraId="032A362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7.1. Общие сведения о языке.</w:t>
      </w:r>
    </w:p>
    <w:p w14:paraId="13FAB59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касский язык как государственный язык Республики Хакасия.</w:t>
      </w:r>
    </w:p>
    <w:p w14:paraId="4BCCF48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ятие о литературном языке. Диалектная основа хакасского литературного языка. Принципы, определяющие выбор диалекта в качестве основы литературного языка.</w:t>
      </w:r>
    </w:p>
    <w:p w14:paraId="04C57FA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7.2. Язык и речь.</w:t>
      </w:r>
    </w:p>
    <w:p w14:paraId="0D34E8A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нолог-описание, монолог-повествование, монолог-рассуждение, сообщение на лингвистическую тему.</w:t>
      </w:r>
    </w:p>
    <w:p w14:paraId="2FF8897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иды диалога: побуждение к действию, обмен мнениями.</w:t>
      </w:r>
    </w:p>
    <w:p w14:paraId="7053395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7.3. Текст.</w:t>
      </w:r>
    </w:p>
    <w:p w14:paraId="5BDD67B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6349EEA1">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07158A4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исание как тип речи. Описание внешности человека. Описание помещения. Описание природы. Описание местности. Описание действий.</w:t>
      </w:r>
    </w:p>
    <w:p w14:paraId="6AF7C70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7.4. Функциональные разновидности языка.</w:t>
      </w:r>
    </w:p>
    <w:p w14:paraId="37E7DCB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фициально-деловой стиль. Заявление. Расписка. Научный стиль. Словарная статья. Научное сообщение.</w:t>
      </w:r>
    </w:p>
    <w:p w14:paraId="24BF6754">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70.</w:t>
      </w:r>
      <w:r>
        <w:rPr>
          <w:rFonts w:ascii="Times New Roman" w:hAnsi="Times New Roman"/>
          <w:iCs/>
          <w:sz w:val="28"/>
          <w:szCs w:val="28"/>
          <w:lang w:val="ru-RU" w:eastAsia="zh-CN"/>
        </w:rPr>
        <w:t>7.5. Система языка.</w:t>
      </w:r>
    </w:p>
    <w:p w14:paraId="1E2B903D">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70.</w:t>
      </w:r>
      <w:r>
        <w:rPr>
          <w:rFonts w:ascii="Times New Roman" w:hAnsi="Times New Roman"/>
          <w:iCs/>
          <w:sz w:val="28"/>
          <w:szCs w:val="28"/>
          <w:lang w:val="ru-RU" w:eastAsia="zh-CN"/>
        </w:rPr>
        <w:t>7.5.1. Лексикология. Культура речи.</w:t>
      </w:r>
    </w:p>
    <w:p w14:paraId="1E0F08F0">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Лексика хакасского языка с точки зрения её происхождения: исконная лексика и её тематические пласты.</w:t>
      </w:r>
    </w:p>
    <w:p w14:paraId="07992E6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бразование новых слов и заимствование как основные пути пополнения словарного состава современного хакасского языка. Заимствованные слова, основные причины их заимствования.</w:t>
      </w:r>
    </w:p>
    <w:p w14:paraId="423E342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Архаизмы и неологизмы, основные причины их появления в процессе развития языка. Устаревшие слова: историзмы и архаизмы. </w:t>
      </w:r>
    </w:p>
    <w:p w14:paraId="392E325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ейтральные и стилистически окрашенные слова. Книжные и разговорные слова.</w:t>
      </w:r>
    </w:p>
    <w:p w14:paraId="3E23FD8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Лексика хака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6C3585B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Лексические словари.</w:t>
      </w:r>
    </w:p>
    <w:p w14:paraId="17CAB27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w:t>
      </w:r>
      <w:r>
        <w:rPr>
          <w:rFonts w:ascii="Times New Roman" w:hAnsi="Times New Roman"/>
          <w:iCs/>
          <w:sz w:val="28"/>
          <w:szCs w:val="28"/>
          <w:lang w:val="ru-RU" w:eastAsia="zh-CN"/>
        </w:rPr>
        <w:t>7.5.2. Фразеология как раздел лексикологии</w:t>
      </w:r>
      <w:r>
        <w:rPr>
          <w:rFonts w:ascii="Times New Roman" w:hAnsi="Times New Roman"/>
          <w:sz w:val="28"/>
          <w:szCs w:val="28"/>
          <w:lang w:val="ru-RU" w:eastAsia="zh-CN"/>
        </w:rPr>
        <w:t>.</w:t>
      </w:r>
    </w:p>
    <w:p w14:paraId="4298568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ятие о фразеологических оборотах хакасского языка. Фразеология нейтральная, разговорная, книжная, особенности их употребления.</w:t>
      </w:r>
    </w:p>
    <w:p w14:paraId="543C26B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зличия между свободными сочетаниями слов и фразеологическими оборотами.</w:t>
      </w:r>
    </w:p>
    <w:p w14:paraId="2A7EDD3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Фразеологический словарь хакасского языка и его использование.</w:t>
      </w:r>
    </w:p>
    <w:p w14:paraId="7360ADF2">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70.</w:t>
      </w:r>
      <w:r>
        <w:rPr>
          <w:rFonts w:ascii="Times New Roman" w:hAnsi="Times New Roman"/>
          <w:iCs/>
          <w:sz w:val="28"/>
          <w:szCs w:val="28"/>
          <w:lang w:val="ru-RU" w:eastAsia="zh-CN"/>
        </w:rPr>
        <w:t>7.5.3. Морфология. Культура речи. Орфография.</w:t>
      </w:r>
    </w:p>
    <w:p w14:paraId="1BD56DE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Имя существительное. </w:t>
      </w:r>
      <w:r>
        <w:rPr>
          <w:rFonts w:ascii="Times New Roman" w:hAnsi="Times New Roman"/>
          <w:sz w:val="28"/>
          <w:szCs w:val="28"/>
          <w:lang w:val="ru-RU" w:eastAsia="zh-CN"/>
        </w:rPr>
        <w:t>Грамматические признаки и синтаксическая роль имени существительного. Число имён существительных. Изменение существительных с аффиксами принадлежности. Изменение существительных по падежам в единственном и множественном числах. Стилистические различия в использовании аффиксов падежа и принадлежности. Категория именной сказуемости.</w:t>
      </w:r>
    </w:p>
    <w:p w14:paraId="4F64438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Имя прилагательное. </w:t>
      </w:r>
      <w:r>
        <w:rPr>
          <w:rFonts w:ascii="Times New Roman" w:hAnsi="Times New Roman"/>
          <w:sz w:val="28"/>
          <w:szCs w:val="28"/>
          <w:lang w:val="ru-RU" w:eastAsia="zh-CN"/>
        </w:rPr>
        <w:t>Грамматические признаки и синтаксическая роль прилагательных. Аффиксы словообразования прилагательных. Качественные прилагательные для обозначения цвета, вкуса, размера. Переход прилагательных в существительные (субстантивация) и наречия и изменение их синтаксической функции. Неизменяемость прилагательных по падежам. Образование степени сравнения прилагательных синтаксическим способом.</w:t>
      </w:r>
    </w:p>
    <w:p w14:paraId="07D9E1B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лагательные-синонимы и прилагательные-антонимы. Текстообразующие возможности прилагательных.</w:t>
      </w:r>
    </w:p>
    <w:p w14:paraId="1299D9B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Имя числительное</w:t>
      </w:r>
      <w:r>
        <w:rPr>
          <w:rFonts w:ascii="Times New Roman" w:hAnsi="Times New Roman"/>
          <w:bCs/>
          <w:iCs/>
          <w:sz w:val="28"/>
          <w:szCs w:val="28"/>
          <w:lang w:val="ru-RU" w:eastAsia="zh-CN"/>
        </w:rPr>
        <w:t xml:space="preserve">. </w:t>
      </w:r>
      <w:r>
        <w:rPr>
          <w:rFonts w:ascii="Times New Roman" w:hAnsi="Times New Roman"/>
          <w:sz w:val="28"/>
          <w:szCs w:val="28"/>
          <w:lang w:val="ru-RU" w:eastAsia="zh-CN"/>
        </w:rPr>
        <w:t>Значение и грамматические признаки имён числительных. Разряды числительных по значению и строению. Неизменяемость числительного в сочетании с существительным и изменяемость по падежам при одиночном употреблении в роли дополнения. Синтаксическая функция числительных.</w:t>
      </w:r>
    </w:p>
    <w:p w14:paraId="3461FF1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Местоимение</w:t>
      </w:r>
      <w:r>
        <w:rPr>
          <w:rFonts w:ascii="Times New Roman" w:hAnsi="Times New Roman"/>
          <w:bCs/>
          <w:iCs/>
          <w:sz w:val="28"/>
          <w:szCs w:val="28"/>
          <w:lang w:val="ru-RU" w:eastAsia="zh-CN"/>
        </w:rPr>
        <w:t xml:space="preserve">. </w:t>
      </w:r>
      <w:r>
        <w:rPr>
          <w:rFonts w:ascii="Times New Roman" w:hAnsi="Times New Roman"/>
          <w:sz w:val="28"/>
          <w:szCs w:val="28"/>
          <w:lang w:val="ru-RU" w:eastAsia="zh-CN"/>
        </w:rPr>
        <w:t>Грамматические признаки и синтаксическая роль местоимений. Изменение по падежам местоимений личных, указательных, притяжательных, определительных, вопросительных и относительных, неопределённых и отрицательных. Синтаксическая функция местоимений.</w:t>
      </w:r>
    </w:p>
    <w:p w14:paraId="7265F70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Глагол</w:t>
      </w:r>
      <w:r>
        <w:rPr>
          <w:rFonts w:ascii="Times New Roman" w:hAnsi="Times New Roman"/>
          <w:sz w:val="28"/>
          <w:szCs w:val="28"/>
          <w:lang w:val="ru-RU" w:eastAsia="zh-CN"/>
        </w:rPr>
        <w:t>. Значение, основные грамматические признаки и категории глагола. Синтаксическая роль глагола. Начальная форма глагола. Аффикс отрицания. Изменение глагола по лицам и числам.</w:t>
      </w:r>
    </w:p>
    <w:p w14:paraId="63A1AC0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бщие сведения о категории залога (основной, возвратный, совместно-возвратный, страдательный, понудительный), их аффиксы.</w:t>
      </w:r>
    </w:p>
    <w:p w14:paraId="0FB4217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бщие сведения о категории наклонения хакасского глагола (изъявительное, повелительное, условное, предположительное, желательное, сослагательное), их морфологические показатели. Формы возможности и невозможности. Повелительное наклонение и изменение глаголов по лицам и числам. Изъявительное наклонение – времена: настоящее время данного момента и настоящее – будущее, будущее время категорическое и неопределённое, прошедшее время категорическое, неочевидное, давнопрошедшее, будущее в прошедшем.</w:t>
      </w:r>
    </w:p>
    <w:p w14:paraId="434D9D6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спомогательные глаголы для передачи способов действия.</w:t>
      </w:r>
    </w:p>
    <w:p w14:paraId="781A26E3">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70.</w:t>
      </w:r>
      <w:r>
        <w:rPr>
          <w:rFonts w:ascii="Times New Roman" w:hAnsi="Times New Roman"/>
          <w:iCs/>
          <w:sz w:val="28"/>
          <w:szCs w:val="28"/>
          <w:lang w:val="ru-RU" w:eastAsia="zh-CN"/>
        </w:rPr>
        <w:t>7.5.4. Синтаксис.</w:t>
      </w:r>
    </w:p>
    <w:p w14:paraId="3AC17806">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Предложения с однородными членами. Средства связи однородных членов предложения. Интонационные и пунктуационные особенности предложений с однородными членами. Однородные и неоднородные определения (повторение).</w:t>
      </w:r>
    </w:p>
    <w:p w14:paraId="731E679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ложное предложение с союзами</w:t>
      </w:r>
      <w:r>
        <w:rPr>
          <w:rFonts w:ascii="Times New Roman" w:hAnsi="Times New Roman"/>
          <w:b/>
          <w:bCs/>
          <w:iCs/>
          <w:sz w:val="28"/>
          <w:szCs w:val="28"/>
          <w:lang w:val="ru-RU" w:eastAsia="zh-CN"/>
        </w:rPr>
        <w:t>.</w:t>
      </w:r>
      <w:r>
        <w:rPr>
          <w:rFonts w:ascii="Times New Roman" w:hAnsi="Times New Roman"/>
          <w:sz w:val="28"/>
          <w:szCs w:val="28"/>
          <w:lang w:val="ru-RU" w:eastAsia="zh-CN"/>
        </w:rPr>
        <w:t xml:space="preserve"> Запятая в сложном предложении перед противительными союзами </w:t>
      </w:r>
      <w:r>
        <w:rPr>
          <w:rFonts w:ascii="Times New Roman" w:hAnsi="Times New Roman"/>
          <w:iCs/>
          <w:sz w:val="28"/>
          <w:szCs w:val="28"/>
          <w:lang w:val="ru-RU" w:eastAsia="zh-CN"/>
        </w:rPr>
        <w:t>че, тiзең, а</w:t>
      </w:r>
      <w:r>
        <w:rPr>
          <w:rFonts w:ascii="Times New Roman" w:hAnsi="Times New Roman"/>
          <w:sz w:val="28"/>
          <w:szCs w:val="28"/>
          <w:lang w:val="ru-RU" w:eastAsia="zh-CN"/>
        </w:rPr>
        <w:t>.</w:t>
      </w:r>
    </w:p>
    <w:p w14:paraId="25DB110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8. Содержание обучения в 7 классе.</w:t>
      </w:r>
    </w:p>
    <w:p w14:paraId="106D476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8.1. Общие сведения о хакасском языке.</w:t>
      </w:r>
    </w:p>
    <w:p w14:paraId="0BC87FF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касский язык как развивающееся явление. Взаимосвязь языка, культуры и истории народа.</w:t>
      </w:r>
    </w:p>
    <w:p w14:paraId="6016D47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есто хакасского языка среди тюркских языков Сибири. Общее знакомство с сибирской группой тюркских языков.</w:t>
      </w:r>
    </w:p>
    <w:p w14:paraId="5C1C470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8.2. Язык и речь.</w:t>
      </w:r>
    </w:p>
    <w:p w14:paraId="3DEDD5C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нолог-описание, монолог-рассуждение, монолог-повествование.</w:t>
      </w:r>
    </w:p>
    <w:p w14:paraId="7D29E34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иды диалога: побуждение к действию, обмен мнениями, запрос информации, сообщение информации.</w:t>
      </w:r>
    </w:p>
    <w:p w14:paraId="3A484C6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8.3. Текст.</w:t>
      </w:r>
    </w:p>
    <w:p w14:paraId="2C8BD12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Текст как речевое произведение. Основные признаки текста (обобщение). Структура текста. Абзац.</w:t>
      </w:r>
    </w:p>
    <w:p w14:paraId="02C351DE">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нформационная переработка текста: план текста (простой, сложный, назывной, вопросный, тезисный), главная и второстепенная информация текста.</w:t>
      </w:r>
    </w:p>
    <w:p w14:paraId="093681D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Языковые средства выразительности в тексте: фонетические (звукопись), словообразовательные, лексические.</w:t>
      </w:r>
    </w:p>
    <w:p w14:paraId="224DEB3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суждение как функционально-смысловой тип речи. Структурные особенности текста-рассуждения.</w:t>
      </w:r>
    </w:p>
    <w:p w14:paraId="1C791A5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6B3206F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8.4. Функциональные разновидности языка.</w:t>
      </w:r>
    </w:p>
    <w:p w14:paraId="6EE8480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025676C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ублицистический стиль и его жанры (репортаж, заметка, интервью). Сфера употребления, функции, языковые особенности.</w:t>
      </w:r>
    </w:p>
    <w:p w14:paraId="79182F4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потребление языковых средств выразительности в текстах публицистического стиля.</w:t>
      </w:r>
    </w:p>
    <w:p w14:paraId="66CC3F6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фициально-деловой стиль. Сфера употребления, функции, языковые особенности. Инструкция.</w:t>
      </w:r>
    </w:p>
    <w:p w14:paraId="5044CC7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8.5. Система языка.</w:t>
      </w:r>
    </w:p>
    <w:p w14:paraId="714A17C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8.5.1. Морфология. Культура речи.</w:t>
      </w:r>
    </w:p>
    <w:p w14:paraId="38C9B0E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рфология как раздел науки о языке (обобщение).</w:t>
      </w:r>
    </w:p>
    <w:p w14:paraId="0E2EC30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Причастие. </w:t>
      </w:r>
      <w:r>
        <w:rPr>
          <w:rFonts w:ascii="Times New Roman" w:hAnsi="Times New Roman"/>
          <w:sz w:val="28"/>
          <w:szCs w:val="28"/>
          <w:lang w:val="ru-RU" w:eastAsia="zh-CN"/>
        </w:rPr>
        <w:t>Значение и грамматические признаки причастий. Признаки глагола и прилагательного в причастии. Временные формы причастий: аффиксы прошедшего времени, будущего времени, настоящего времени. Переход причастий в существительные, их изменение по падежам и числам. Синтаксические функции причастий. Причастный оборот. Причастные обороты с особым подлежащим при причастии.</w:t>
      </w:r>
    </w:p>
    <w:p w14:paraId="63A7FDA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рфологический анализ причастий.</w:t>
      </w:r>
    </w:p>
    <w:p w14:paraId="45EEFEF8">
      <w:pPr>
        <w:tabs>
          <w:tab w:val="left" w:pos="1134"/>
        </w:tabs>
        <w:suppressAutoHyphens/>
        <w:spacing w:after="0" w:line="350" w:lineRule="auto"/>
        <w:ind w:firstLine="709"/>
        <w:contextualSpacing/>
        <w:jc w:val="both"/>
        <w:rPr>
          <w:rFonts w:ascii="Times New Roman" w:hAnsi="Times New Roman"/>
          <w:bCs/>
          <w:sz w:val="28"/>
          <w:szCs w:val="28"/>
          <w:lang w:val="ru-RU" w:eastAsia="zh-CN"/>
        </w:rPr>
      </w:pPr>
      <w:r>
        <w:rPr>
          <w:rFonts w:ascii="Times New Roman" w:hAnsi="Times New Roman"/>
          <w:bCs/>
          <w:sz w:val="28"/>
          <w:szCs w:val="28"/>
          <w:lang w:val="ru-RU" w:eastAsia="zh-CN"/>
        </w:rPr>
        <w:t>Деепричастия как особая группа слов. Признаки глагола и наречия в деепричастии. Аффиксы деепричастий. Синтаксические функции деепричастий. Деепричастный оборот.</w:t>
      </w:r>
    </w:p>
    <w:p w14:paraId="7B8C1AF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рфологический анализ деепричастий.</w:t>
      </w:r>
    </w:p>
    <w:p w14:paraId="63882E1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авильное построение предложений с одиночными деепричастиями и деепричастными оборотами. Знаки препинания в предложениях с одиночным деепричастием и деепричастным оборотом.</w:t>
      </w:r>
    </w:p>
    <w:p w14:paraId="4F75106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Наречие.</w:t>
      </w:r>
      <w:r>
        <w:rPr>
          <w:rFonts w:ascii="Times New Roman" w:hAnsi="Times New Roman"/>
          <w:sz w:val="28"/>
          <w:szCs w:val="28"/>
          <w:lang w:val="ru-RU" w:eastAsia="zh-CN"/>
        </w:rPr>
        <w:t xml:space="preserve"> Общее грамматическое значение наречий. Разряды наречий по значению. Аффиксы словообразования наречий. </w:t>
      </w:r>
    </w:p>
    <w:p w14:paraId="0F45481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тепени сравнения наречий. Синтаксические свойства наречий.</w:t>
      </w:r>
    </w:p>
    <w:p w14:paraId="34EFE3B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рфологический анализ наречий.</w:t>
      </w:r>
    </w:p>
    <w:p w14:paraId="452B3A2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авописание наречий: слитное, раздельное, дефисное.</w:t>
      </w:r>
    </w:p>
    <w:p w14:paraId="19C1EC9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Модальные слова.</w:t>
      </w:r>
      <w:r>
        <w:rPr>
          <w:rFonts w:ascii="Times New Roman" w:hAnsi="Times New Roman"/>
          <w:sz w:val="28"/>
          <w:szCs w:val="28"/>
          <w:lang w:val="ru-RU" w:eastAsia="zh-CN"/>
        </w:rPr>
        <w:t xml:space="preserve"> Общие сведения о модальных словах как о переходном разряде между отдельным словом и частицей. Типы модальных слов.</w:t>
      </w:r>
    </w:p>
    <w:p w14:paraId="2AE05EA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Служебные части речи. </w:t>
      </w:r>
      <w:r>
        <w:rPr>
          <w:rFonts w:ascii="Times New Roman" w:hAnsi="Times New Roman"/>
          <w:sz w:val="28"/>
          <w:szCs w:val="28"/>
          <w:lang w:val="ru-RU" w:eastAsia="zh-CN"/>
        </w:rPr>
        <w:t>Общая характеристика служебных частей речи, их отличие от самостоятельных частей речи.</w:t>
      </w:r>
    </w:p>
    <w:p w14:paraId="0CC3B3D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Послелог. </w:t>
      </w:r>
      <w:r>
        <w:rPr>
          <w:rFonts w:ascii="Times New Roman" w:hAnsi="Times New Roman"/>
          <w:sz w:val="28"/>
          <w:szCs w:val="28"/>
          <w:lang w:val="ru-RU" w:eastAsia="zh-CN"/>
        </w:rPr>
        <w:t>Послелог как неизменяемая часть речи. Морфологические и синтаксические признаки послелогов. Виды послелогов (послелоги-слова, управляющие послелоги, изафетные послелоги).</w:t>
      </w:r>
    </w:p>
    <w:p w14:paraId="366C61C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юз как служебная часть речи. Роль союза в организации речи. Союзы простые и сложные, одиночные и повторяющиеся. Виды союзов: сочинительные, подчинительные. Союзные слова. Употребление союзов для связи членов предложения и предложений в тексте.</w:t>
      </w:r>
    </w:p>
    <w:p w14:paraId="7C2D174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Частица как служебная часть речи. Разряды частиц по значению и употреблению. Правописание частиц. Роль частиц в передаче различных оттенков значения в слове и тексте.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14:paraId="29A9294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еждометия как особая группа слов. Разряды междометий по значению (выражающие чувства, побуждающие к действию, этикетные), междометия производные и непроизводные. Морфологический анализ междометий.</w:t>
      </w:r>
    </w:p>
    <w:p w14:paraId="3DF642B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Подражательные слова. </w:t>
      </w:r>
      <w:r>
        <w:rPr>
          <w:rFonts w:ascii="Times New Roman" w:hAnsi="Times New Roman"/>
          <w:sz w:val="28"/>
          <w:szCs w:val="28"/>
          <w:lang w:val="ru-RU" w:eastAsia="zh-CN"/>
        </w:rPr>
        <w:t>Разряды подражательных слов: звукоподражательные и образоподражательные слова хакасского языка.</w:t>
      </w:r>
    </w:p>
    <w:p w14:paraId="6B82B6A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ние междометий и подражательных слов в разговорной и художественной речи как средства создания экспрессии. Интонационное и пунктуационное выделение междометий и подражательных слов в предложении.</w:t>
      </w:r>
    </w:p>
    <w:p w14:paraId="3124F36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монимия слов разных частей речи. Грамматическая омонимия. Использование грамматических омонимов в речи.</w:t>
      </w:r>
    </w:p>
    <w:p w14:paraId="47B1D5C5">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70.8.5.2. </w:t>
      </w:r>
      <w:r>
        <w:rPr>
          <w:rFonts w:ascii="Times New Roman" w:hAnsi="Times New Roman"/>
          <w:iCs/>
          <w:sz w:val="28"/>
          <w:szCs w:val="28"/>
          <w:lang w:val="ru-RU" w:eastAsia="zh-CN"/>
        </w:rPr>
        <w:t>Синтаксис.</w:t>
      </w:r>
    </w:p>
    <w:p w14:paraId="68B23C2B">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Простое предложение. Порядок слов в простом предложении. Коммуникативные функции порядка слов. Интонация предложения. Обособленные члены предложения.</w:t>
      </w:r>
    </w:p>
    <w:p w14:paraId="57181F4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ямая речь. Знаки препинания при прямой речи.</w:t>
      </w:r>
    </w:p>
    <w:p w14:paraId="12124A5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ятие о диалоге, его использовании при ситуациях повседневного общения для выражения приветствия и прощания, желания, извинения, совета, согласия, несогласия, запрещения.</w:t>
      </w:r>
    </w:p>
    <w:p w14:paraId="3CA9D28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Сложное предложение с союзами </w:t>
      </w:r>
      <w:r>
        <w:rPr>
          <w:rFonts w:ascii="Times New Roman" w:hAnsi="Times New Roman"/>
          <w:iCs/>
          <w:sz w:val="28"/>
          <w:szCs w:val="28"/>
          <w:lang w:val="ru-RU" w:eastAsia="zh-CN"/>
        </w:rPr>
        <w:t>че, тiзең</w:t>
      </w:r>
      <w:r>
        <w:rPr>
          <w:rFonts w:ascii="Times New Roman" w:hAnsi="Times New Roman"/>
          <w:sz w:val="28"/>
          <w:szCs w:val="28"/>
          <w:lang w:val="ru-RU" w:eastAsia="zh-CN"/>
        </w:rPr>
        <w:t xml:space="preserve">. Знаки препинания в сложных предложениях с союзами </w:t>
      </w:r>
      <w:r>
        <w:rPr>
          <w:rFonts w:ascii="Times New Roman" w:hAnsi="Times New Roman"/>
          <w:iCs/>
          <w:sz w:val="28"/>
          <w:szCs w:val="28"/>
          <w:lang w:val="ru-RU" w:eastAsia="zh-CN"/>
        </w:rPr>
        <w:t>че, тiзең.</w:t>
      </w:r>
    </w:p>
    <w:p w14:paraId="1281355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9. Содержание обучения в 8 классе.</w:t>
      </w:r>
    </w:p>
    <w:p w14:paraId="0E5AD03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9.1. Общие сведения о языке.</w:t>
      </w:r>
    </w:p>
    <w:p w14:paraId="3F16407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касский язык среди других тюркских языков. Общее знакомство с тюркской группой языков.</w:t>
      </w:r>
    </w:p>
    <w:p w14:paraId="5337C7A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9.2. Язык и речь.</w:t>
      </w:r>
    </w:p>
    <w:p w14:paraId="482A388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Монолог-описание, монолог-рассуждение, монолог-повествование, выступление с научным сообщением.</w:t>
      </w:r>
    </w:p>
    <w:p w14:paraId="2D8A357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Диалог.</w:t>
      </w:r>
    </w:p>
    <w:p w14:paraId="5717020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9.3. Текст.</w:t>
      </w:r>
    </w:p>
    <w:p w14:paraId="366595A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Текст и его основные признаки.</w:t>
      </w:r>
    </w:p>
    <w:p w14:paraId="3307181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обенности функционально-смысловых типов речи (повествование, описание, рассуждение).</w:t>
      </w:r>
    </w:p>
    <w:p w14:paraId="6C975747">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16A3D54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9.4. Функциональные разновидности языка.</w:t>
      </w:r>
    </w:p>
    <w:p w14:paraId="15D7DF7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фициально-деловой стиль. Сфера употребления, функции, языковые особенности. Жанры официально-делового стиля (заявление, объяснительная записка, автобиография, характеристика).</w:t>
      </w:r>
    </w:p>
    <w:p w14:paraId="1F00AE1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аучный стиль. Сфера употребления, функции, языковые особенности. 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53C643BC">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70.</w:t>
      </w:r>
      <w:r>
        <w:rPr>
          <w:rFonts w:ascii="Times New Roman" w:hAnsi="Times New Roman"/>
          <w:iCs/>
          <w:sz w:val="28"/>
          <w:szCs w:val="28"/>
          <w:lang w:val="ru-RU" w:eastAsia="zh-CN"/>
        </w:rPr>
        <w:t>9.5. Система языка.</w:t>
      </w:r>
    </w:p>
    <w:p w14:paraId="2D93F03E">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70.9.5.1. </w:t>
      </w:r>
      <w:r>
        <w:rPr>
          <w:rFonts w:ascii="Times New Roman" w:hAnsi="Times New Roman"/>
          <w:iCs/>
          <w:sz w:val="28"/>
          <w:szCs w:val="28"/>
          <w:lang w:val="ru-RU" w:eastAsia="zh-CN"/>
        </w:rPr>
        <w:t>Синтаксис. Культура речи. Пунктуация.</w:t>
      </w:r>
    </w:p>
    <w:p w14:paraId="14960A18">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Синтаксис как раздел лингвистики.</w:t>
      </w:r>
    </w:p>
    <w:p w14:paraId="6EC20E2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ловосочетание и предложение как единицы синтаксиса.</w:t>
      </w:r>
    </w:p>
    <w:p w14:paraId="3F4A9CF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унктуация. Функции знаков препинания.</w:t>
      </w:r>
    </w:p>
    <w:p w14:paraId="0BC463F4">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 xml:space="preserve">Словосочетание. </w:t>
      </w:r>
      <w:r>
        <w:rPr>
          <w:rFonts w:ascii="Times New Roman" w:hAnsi="Times New Roman"/>
          <w:sz w:val="28"/>
          <w:szCs w:val="28"/>
          <w:lang w:val="ru-RU" w:eastAsia="zh-CN"/>
        </w:rPr>
        <w:t>Основные признаки словосочетания.</w:t>
      </w:r>
      <w:r>
        <w:rPr>
          <w:rFonts w:ascii="Times New Roman" w:hAnsi="Times New Roman"/>
          <w:iCs/>
          <w:sz w:val="28"/>
          <w:szCs w:val="28"/>
          <w:lang w:val="ru-RU" w:eastAsia="zh-CN"/>
        </w:rPr>
        <w:t xml:space="preserve"> </w:t>
      </w:r>
      <w:r>
        <w:rPr>
          <w:rFonts w:ascii="Times New Roman" w:hAnsi="Times New Roman"/>
          <w:sz w:val="28"/>
          <w:szCs w:val="28"/>
          <w:lang w:val="ru-RU" w:eastAsia="zh-CN"/>
        </w:rPr>
        <w:t>Виды словосочетаний по морфологическим свойствам главного слова: глагольные, именные, наречные.</w:t>
      </w:r>
    </w:p>
    <w:p w14:paraId="16D653F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Типы подчинительной связи слов в словосочетании: согласование, управление, примыкание.</w:t>
      </w:r>
    </w:p>
    <w:p w14:paraId="24342A8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интаксический анализ словосочетаний.</w:t>
      </w:r>
    </w:p>
    <w:p w14:paraId="3CAE7C8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Грамматическая синонимия словосочетаний.</w:t>
      </w:r>
    </w:p>
    <w:p w14:paraId="6F7FEAA1">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 xml:space="preserve">Предложение. </w:t>
      </w:r>
      <w:r>
        <w:rPr>
          <w:rFonts w:ascii="Times New Roman" w:hAnsi="Times New Roman"/>
          <w:sz w:val="28"/>
          <w:szCs w:val="28"/>
          <w:lang w:val="ru-RU" w:eastAsia="zh-CN"/>
        </w:rPr>
        <w:t>Основные признаки предложения: смысловая и интонационная законченность, грамматическая оформленность.</w:t>
      </w:r>
    </w:p>
    <w:p w14:paraId="62F6514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 (повторение).</w:t>
      </w:r>
    </w:p>
    <w:p w14:paraId="68C2E55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потребление языковых форм выражения побуждения в побудительных предложениях.</w:t>
      </w:r>
    </w:p>
    <w:p w14:paraId="1BD8D43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редства оформления предложения в устной и письменной речи: интонация, логическое ударение, знаки препинания.</w:t>
      </w:r>
    </w:p>
    <w:p w14:paraId="780F16C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иды предложений по количеству грамматических основ (простые, сложные).</w:t>
      </w:r>
    </w:p>
    <w:p w14:paraId="4723550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иды простых предложений по наличию главных членов (двусоставные, односоставные).</w:t>
      </w:r>
    </w:p>
    <w:p w14:paraId="62096FD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иды предложений по наличию второстепенных членов (распространённые, нераспространённые).</w:t>
      </w:r>
    </w:p>
    <w:p w14:paraId="1CAC32B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едложения полные и неполные.</w:t>
      </w:r>
    </w:p>
    <w:p w14:paraId="0C89938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Употребление неполных предложений в диалогической речи, соблюдение в устной речи интонации неполного предложения. </w:t>
      </w:r>
    </w:p>
    <w:p w14:paraId="39E3E66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ормы построения простого предложения, использования инверсии.</w:t>
      </w:r>
    </w:p>
    <w:p w14:paraId="01698D6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Двусоставное предложение. </w:t>
      </w:r>
      <w:r>
        <w:rPr>
          <w:rFonts w:ascii="Times New Roman" w:hAnsi="Times New Roman"/>
          <w:sz w:val="28"/>
          <w:szCs w:val="28"/>
          <w:lang w:val="ru-RU" w:eastAsia="zh-CN"/>
        </w:rPr>
        <w:t>Подлежащее и сказуемое как главные члены предложения. Способы выражения подлежащего. Виды сказуемого (простое глагольное, составное глагольное, именное, составное именное) и способы его выражения.</w:t>
      </w:r>
    </w:p>
    <w:p w14:paraId="4ED8390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Тире между подлежащим и сказуемым.</w:t>
      </w:r>
    </w:p>
    <w:p w14:paraId="57FE76CF">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 xml:space="preserve">Второстепенные члены предложения. </w:t>
      </w:r>
      <w:r>
        <w:rPr>
          <w:rFonts w:ascii="Times New Roman" w:hAnsi="Times New Roman"/>
          <w:sz w:val="28"/>
          <w:szCs w:val="28"/>
          <w:lang w:val="ru-RU" w:eastAsia="zh-CN"/>
        </w:rPr>
        <w:t>Второстепенные члены предложения, их виды.</w:t>
      </w:r>
    </w:p>
    <w:p w14:paraId="2208FBF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ение как второстепенный член предложения.</w:t>
      </w:r>
    </w:p>
    <w:p w14:paraId="5AA0857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ложение как особый вид определения.</w:t>
      </w:r>
    </w:p>
    <w:p w14:paraId="56FF379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Дополнение как второстепенный член предложения. Дополнения прямые и косвенные.</w:t>
      </w:r>
    </w:p>
    <w:p w14:paraId="3D52F07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6C3A7312">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 xml:space="preserve">Односоставные предложения. </w:t>
      </w:r>
      <w:r>
        <w:rPr>
          <w:rFonts w:ascii="Times New Roman" w:hAnsi="Times New Roman"/>
          <w:sz w:val="28"/>
          <w:szCs w:val="28"/>
          <w:lang w:val="ru-RU" w:eastAsia="zh-CN"/>
        </w:rPr>
        <w:t>Односоставные предложения, их грамматические признаки.</w:t>
      </w:r>
      <w:r>
        <w:rPr>
          <w:rFonts w:ascii="Times New Roman" w:hAnsi="Times New Roman"/>
          <w:iCs/>
          <w:sz w:val="28"/>
          <w:szCs w:val="28"/>
          <w:lang w:val="ru-RU" w:eastAsia="zh-CN"/>
        </w:rPr>
        <w:t xml:space="preserve"> </w:t>
      </w:r>
      <w:r>
        <w:rPr>
          <w:rFonts w:ascii="Times New Roman" w:hAnsi="Times New Roman"/>
          <w:sz w:val="28"/>
          <w:szCs w:val="28"/>
          <w:lang w:val="ru-RU" w:eastAsia="zh-CN"/>
        </w:rPr>
        <w:t>Грамматические различия односоставных предложений и двусоставных неполных предложений.</w:t>
      </w:r>
    </w:p>
    <w:p w14:paraId="7281C98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иды односоставных предложений: назывные, определённо-личные, неопределённо-личные, обобщённо-личные, безличные предложения.</w:t>
      </w:r>
    </w:p>
    <w:p w14:paraId="0273CBD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интаксическая синонимия односоставных и двусоставных предложений.</w:t>
      </w:r>
    </w:p>
    <w:p w14:paraId="1571BC1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Употребление односоставных предложений в речи. </w:t>
      </w:r>
    </w:p>
    <w:p w14:paraId="6DC2AED1">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 xml:space="preserve">Простое осложнённое предложение. </w:t>
      </w:r>
      <w:r>
        <w:rPr>
          <w:rFonts w:ascii="Times New Roman" w:hAnsi="Times New Roman"/>
          <w:sz w:val="28"/>
          <w:szCs w:val="28"/>
          <w:lang w:val="ru-RU" w:eastAsia="zh-CN"/>
        </w:rPr>
        <w:t>Предложения с однородными членами. Однородные члены предложения, их признаки. Однородные члены, связанные без союзов и с помощью сочинительных союзов. Однородные и неоднородные определения. Предложения с несколькими рядами однородных членов.</w:t>
      </w:r>
    </w:p>
    <w:p w14:paraId="25E1560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Запятая между однородными членами. Обобщающие слова при однородных членах предложения.</w:t>
      </w:r>
    </w:p>
    <w:p w14:paraId="4EB0255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днородные члены предложения, их признаки, средства связи. Союзная и бессоюзная связь однородных членов предложения.</w:t>
      </w:r>
    </w:p>
    <w:p w14:paraId="575DC54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днородные и неоднородные определения.</w:t>
      </w:r>
    </w:p>
    <w:p w14:paraId="51D32FB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ормы постановки знаков препинания в предложениях с обобщающими словами при однородных членах.</w:t>
      </w:r>
    </w:p>
    <w:p w14:paraId="2BB76CCE">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 xml:space="preserve">Предложения с обособленными членами. </w:t>
      </w:r>
      <w:r>
        <w:rPr>
          <w:rFonts w:ascii="Times New Roman" w:hAnsi="Times New Roman"/>
          <w:sz w:val="28"/>
          <w:szCs w:val="28"/>
          <w:lang w:val="ru-RU" w:eastAsia="zh-CN"/>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2AAC00F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точняющие члены предложения, пояснительные и присоединительные конструкции.</w:t>
      </w:r>
    </w:p>
    <w:p w14:paraId="4C6B395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ормы постановки знаков препинания в предложениях со сравнительным оборотом, нормы обособления приложений, дополнений, обстоятельств, уточняющих членов, пояснительных и присоединительных конструкций.</w:t>
      </w:r>
    </w:p>
    <w:p w14:paraId="4217BDB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тилистическая роль обособленных и необособленных членов предложения и сопоставимых с ними синтаксических конструкций.</w:t>
      </w:r>
    </w:p>
    <w:p w14:paraId="53A86604">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Предложения с обращениями, вводными и вставными конструкциями</w:t>
      </w:r>
    </w:p>
    <w:p w14:paraId="2811EAA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Обращение</w:t>
      </w:r>
      <w:r>
        <w:rPr>
          <w:rFonts w:ascii="Times New Roman" w:hAnsi="Times New Roman"/>
          <w:sz w:val="28"/>
          <w:szCs w:val="28"/>
          <w:lang w:val="ru-RU" w:eastAsia="zh-CN"/>
        </w:rPr>
        <w:t>. Основные функции обращения, способы выражения обращения. Распространённое и нераспространённое обращение. Место обращения в предложении. Интонация предложений с обращением. Знаки препинания в предложениях с обращениями.</w:t>
      </w:r>
    </w:p>
    <w:p w14:paraId="32B488D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Вводные конструкции,</w:t>
      </w:r>
      <w:r>
        <w:rPr>
          <w:rFonts w:ascii="Times New Roman" w:hAnsi="Times New Roman"/>
          <w:sz w:val="28"/>
          <w:szCs w:val="28"/>
          <w:lang w:val="ru-RU" w:eastAsia="zh-CN"/>
        </w:rPr>
        <w:t xml:space="preserve"> их роль и место в предложении. Группы вводных конструкций по значению. Использование вводных слов как средства связи предложений и смысловых частей текста. Знаки препинания в предложениях с вводными конструкциями.</w:t>
      </w:r>
    </w:p>
    <w:p w14:paraId="66D61ABA">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Вставные конструкции. Особенности употребления вставных конструкций. Знаки препинания в предложениях со вставными конструкциями.</w:t>
      </w:r>
    </w:p>
    <w:p w14:paraId="531AC4C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36C31D3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ормы постановки знаков препинания в предложениях с вводными и вставными конструкциями, обращениями и междометиями.</w:t>
      </w:r>
    </w:p>
    <w:p w14:paraId="642FE49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0. Содержание обучения в 9 классе.</w:t>
      </w:r>
    </w:p>
    <w:p w14:paraId="596E75C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0.1. Общие сведения о языке.</w:t>
      </w:r>
    </w:p>
    <w:p w14:paraId="1571E8E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касский язык и языки мира. Понятие о языковой норме и её признаки. Орфоэпические, лексические, морфологические, синтаксические, стилистические, орфографические и пунктуационные нормы хакасского языка.</w:t>
      </w:r>
    </w:p>
    <w:p w14:paraId="121DE04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0.2.</w:t>
      </w:r>
      <w:r>
        <w:rPr>
          <w:rFonts w:ascii="Times New Roman" w:hAnsi="Times New Roman"/>
          <w:sz w:val="28"/>
          <w:szCs w:val="28"/>
          <w:lang w:eastAsia="zh-CN"/>
        </w:rPr>
        <w:t> </w:t>
      </w:r>
      <w:r>
        <w:rPr>
          <w:rFonts w:ascii="Times New Roman" w:hAnsi="Times New Roman"/>
          <w:sz w:val="28"/>
          <w:szCs w:val="28"/>
          <w:lang w:val="ru-RU" w:eastAsia="zh-CN"/>
        </w:rPr>
        <w:t>Язык и речь.</w:t>
      </w:r>
    </w:p>
    <w:p w14:paraId="2EBC706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ечь устная и письменная, монологическая и диалогическая, полилог (повторение). Виды речевой деятельности: говорение, письмо, аудирование (выборочное, ознакомительное, детальное), чтение (изучающее, ознакомительное, просмотровое, поисковое).</w:t>
      </w:r>
    </w:p>
    <w:p w14:paraId="7085C284">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Создание устных и письменных высказываний разной коммуникативной направленности в зависимости от темы и условий общения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eastAsia="zh-CN"/>
        </w:rPr>
        <w:t>, иллюстраций, фотографий, сюжетной картины (в том числе сочинения-миниатюры).</w:t>
      </w:r>
    </w:p>
    <w:p w14:paraId="427F4AB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дробное, сжатое, выборочное изложение прочитанного или прослушанного текста.</w:t>
      </w:r>
    </w:p>
    <w:p w14:paraId="7202785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блюдение языковых норм (орфоэпических, лексических, грамматических, стилистических, орфографических, пунктуационных) хакасского литературного языка в речевой практике при создании устных и письменных высказываний.</w:t>
      </w:r>
    </w:p>
    <w:p w14:paraId="0D10B8C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ёмы работы с учебной книгой, лингвистическими словарями, справочной литературой.</w:t>
      </w:r>
    </w:p>
    <w:p w14:paraId="4E95076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0.3. Текст.</w:t>
      </w:r>
    </w:p>
    <w:p w14:paraId="781F60C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1038C36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обенности употребления языковых средств выразительности в текстах, принадлежащих к различным функционально-смысловым типам речи.</w:t>
      </w:r>
    </w:p>
    <w:p w14:paraId="167865C8">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Работа с текстом. </w:t>
      </w:r>
    </w:p>
    <w:p w14:paraId="078B1E9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0.4. Функциональные разновидности языка.</w:t>
      </w:r>
    </w:p>
    <w:p w14:paraId="6B7C182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Функциональные разновидности современного хакасского языка: разговорная речь, функциональные стили: научный (научно-учебный), публицистический, официально-деловой, язык художественной литературы.</w:t>
      </w:r>
    </w:p>
    <w:p w14:paraId="424211A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6EF8F8D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Язык художественной литературы и его отличие от других функциональных разновидностей современного хака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4150312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новные изобразительно-выразительные средства хакасского языка, их использование в речи (метафора, эпитет, сравнение, гипербола, олицетворение и другие).</w:t>
      </w:r>
    </w:p>
    <w:p w14:paraId="09A84EA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0.5. Система языка.</w:t>
      </w:r>
    </w:p>
    <w:p w14:paraId="475A8308">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70.</w:t>
      </w:r>
      <w:r>
        <w:rPr>
          <w:rFonts w:ascii="Times New Roman" w:hAnsi="Times New Roman"/>
          <w:iCs/>
          <w:sz w:val="28"/>
          <w:szCs w:val="28"/>
          <w:lang w:val="ru-RU" w:eastAsia="zh-CN"/>
        </w:rPr>
        <w:t>10.5.1. Синтаксис. Культура речи. Пунктуация.</w:t>
      </w:r>
    </w:p>
    <w:p w14:paraId="706B4AAD">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 xml:space="preserve">Сложное предложение. </w:t>
      </w:r>
      <w:r>
        <w:rPr>
          <w:rFonts w:ascii="Times New Roman" w:hAnsi="Times New Roman"/>
          <w:sz w:val="28"/>
          <w:szCs w:val="28"/>
          <w:lang w:val="ru-RU" w:eastAsia="zh-CN"/>
        </w:rPr>
        <w:t>Понятие о сложном предложении. Классификация сложных предложений.</w:t>
      </w:r>
      <w:r>
        <w:rPr>
          <w:rFonts w:ascii="Times New Roman" w:hAnsi="Times New Roman"/>
          <w:iCs/>
          <w:sz w:val="28"/>
          <w:szCs w:val="28"/>
          <w:lang w:val="ru-RU" w:eastAsia="zh-CN"/>
        </w:rPr>
        <w:t xml:space="preserve"> </w:t>
      </w:r>
      <w:r>
        <w:rPr>
          <w:rFonts w:ascii="Times New Roman" w:hAnsi="Times New Roman"/>
          <w:sz w:val="28"/>
          <w:szCs w:val="28"/>
          <w:lang w:val="ru-RU" w:eastAsia="zh-CN"/>
        </w:rPr>
        <w:t>Смысловое, структурное и интонационное единство частей сложного предложения.</w:t>
      </w:r>
    </w:p>
    <w:p w14:paraId="5571943F">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 xml:space="preserve">Сложносочинённое предложение. </w:t>
      </w:r>
      <w:r>
        <w:rPr>
          <w:rFonts w:ascii="Times New Roman" w:hAnsi="Times New Roman"/>
          <w:sz w:val="28"/>
          <w:szCs w:val="28"/>
          <w:lang w:val="ru-RU" w:eastAsia="zh-CN"/>
        </w:rPr>
        <w:t>Понятие о сложносочинённом предложении, его строении.</w:t>
      </w:r>
      <w:r>
        <w:rPr>
          <w:rFonts w:ascii="Times New Roman" w:hAnsi="Times New Roman"/>
          <w:iCs/>
          <w:sz w:val="28"/>
          <w:szCs w:val="28"/>
          <w:lang w:val="ru-RU" w:eastAsia="zh-CN"/>
        </w:rPr>
        <w:t xml:space="preserve"> </w:t>
      </w:r>
      <w:r>
        <w:rPr>
          <w:rFonts w:ascii="Times New Roman" w:hAnsi="Times New Roman"/>
          <w:sz w:val="28"/>
          <w:szCs w:val="28"/>
          <w:lang w:val="ru-RU" w:eastAsia="zh-CN"/>
        </w:rPr>
        <w:t>Виды сложносочинённых предложений. Средства связи частей сложносочинённого предложения: союзы, союзные слова, частицы.</w:t>
      </w:r>
    </w:p>
    <w:p w14:paraId="185BF3B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нтонационные особенности сложносочинённых предложений с разными смысловыми отношениями между частями.</w:t>
      </w:r>
    </w:p>
    <w:p w14:paraId="6DED379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5974123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ормы построения сложносочинённого предложения и постановки знаков препинания в сложных предложениях.</w:t>
      </w:r>
    </w:p>
    <w:p w14:paraId="1CAD2A7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интаксический и пунктуационный анализ сложносочинённых предложений.</w:t>
      </w:r>
    </w:p>
    <w:p w14:paraId="04ACF187">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 xml:space="preserve">Сложноподчинённое предложение. </w:t>
      </w:r>
      <w:r>
        <w:rPr>
          <w:rFonts w:ascii="Times New Roman" w:hAnsi="Times New Roman"/>
          <w:sz w:val="28"/>
          <w:szCs w:val="28"/>
          <w:lang w:val="ru-RU" w:eastAsia="zh-CN"/>
        </w:rPr>
        <w:t>Главная и придаточная части сложноподчинённого предложения.</w:t>
      </w:r>
    </w:p>
    <w:p w14:paraId="7CC93EB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Типы сложноподчинённых предложений по структуре: синтетические и аналитические. Место придаточной части по отношению к главной.</w:t>
      </w:r>
    </w:p>
    <w:p w14:paraId="1EBC327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пособы связи главной и придаточной частей с помощью союзов, союзных слов, послелогов, аффиксов.</w:t>
      </w:r>
    </w:p>
    <w:p w14:paraId="5F37F5B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иды сложноподчинённых предложений по характеру смысловых отношений между структурами. Сложноподчинённые предложения с придаточными подлежащными и сказуемостными, определительными и дополнительными, обстоятельственными (времени и места, образа и степени действия, причины и цели, условия и уступки).</w:t>
      </w:r>
    </w:p>
    <w:p w14:paraId="1E2F7CA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ложноподчинённые предложения с несколькими придаточными (с соподчинением и последовательным подчинением). Однородное, неоднородное и последовательное подчинение придаточных частей.</w:t>
      </w:r>
    </w:p>
    <w:p w14:paraId="6A5ACD4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Грамматическая синонимия сложноподчинённых предложений и других типов сложных предложений.</w:t>
      </w:r>
    </w:p>
    <w:p w14:paraId="0F75FE5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ормы построения сложноподчинённого предложения и постановки знаков препинания в сложноподчинённых предложениях.</w:t>
      </w:r>
    </w:p>
    <w:p w14:paraId="32F7709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интаксический и пунктуационный анализ сложноподчинённых предложений.</w:t>
      </w:r>
    </w:p>
    <w:p w14:paraId="6985A535">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 xml:space="preserve">Бессоюзное сложное предложение. </w:t>
      </w:r>
      <w:r>
        <w:rPr>
          <w:rFonts w:ascii="Times New Roman" w:hAnsi="Times New Roman"/>
          <w:sz w:val="28"/>
          <w:szCs w:val="28"/>
          <w:lang w:val="ru-RU" w:eastAsia="zh-CN"/>
        </w:rPr>
        <w:t>Понятие о бессоюзном сложном предложении. Смысловые отношения между частями бессоюзного сложного предложения. Виды бессоюзных сложных предложений.</w:t>
      </w:r>
    </w:p>
    <w:p w14:paraId="7ECD78C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потребление бессоюзных сложных предложений в речи. Грамматическая синонимия бессоюзных сложных предложений и союзных сложных предложений.</w:t>
      </w:r>
    </w:p>
    <w:p w14:paraId="2A925D2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Бессоюзные сложные предложения со значением перечисления. Запятая и точка с запятой в бессоюзном сложном предложении.</w:t>
      </w:r>
    </w:p>
    <w:p w14:paraId="236CA88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Бессоюзные сложные предложения со значением причины, пояснения, дополнения. Двоеточие в бессоюзном сложном предложении.</w:t>
      </w:r>
    </w:p>
    <w:p w14:paraId="5D6385F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4FFB18F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интаксический и пунктуационный анализ бессоюзных сложных предложений.</w:t>
      </w:r>
    </w:p>
    <w:p w14:paraId="1DFEE37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Сложные предложения с разными видами союзной и бессоюзной связи</w:t>
      </w:r>
      <w:r>
        <w:rPr>
          <w:rFonts w:ascii="Times New Roman" w:hAnsi="Times New Roman"/>
          <w:sz w:val="28"/>
          <w:szCs w:val="28"/>
          <w:lang w:val="ru-RU" w:eastAsia="zh-CN"/>
        </w:rPr>
        <w:t>. Типы сложных предложений с разными видами связи. Синтаксический и пунктуационный анализ сложных предложений с разными видами союзной и бессоюзной связи.</w:t>
      </w:r>
    </w:p>
    <w:p w14:paraId="220D9A1D">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 xml:space="preserve">Прямая и косвенная речь. </w:t>
      </w:r>
      <w:r>
        <w:rPr>
          <w:rFonts w:ascii="Times New Roman" w:hAnsi="Times New Roman"/>
          <w:sz w:val="28"/>
          <w:szCs w:val="28"/>
          <w:lang w:val="ru-RU" w:eastAsia="zh-CN"/>
        </w:rPr>
        <w:t>Синонимия предложений с прямой и косвенной речью.</w:t>
      </w:r>
    </w:p>
    <w:p w14:paraId="3367758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Цитирование. Способы включения цитат в высказывание. Нормы построения предложений с прямой и косвенной речью и постановки знаков препинания в предложениях с косвенной речью, с прямой речью, при цитировании.</w:t>
      </w:r>
    </w:p>
    <w:p w14:paraId="0EE6EBB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 Планируемые результаты освоения программы по родному (хакасскому) языку на уровне основного общего образования.</w:t>
      </w:r>
    </w:p>
    <w:p w14:paraId="34BF448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1. В результате изучения родного (хакасского) языка на уровне основного общего образования у обучающегося будут сформированы следующие личностные результаты:</w:t>
      </w:r>
    </w:p>
    <w:p w14:paraId="45F7D47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1) гражданского воспитания:</w:t>
      </w:r>
    </w:p>
    <w:p w14:paraId="5AF0888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хакасском) языке;</w:t>
      </w:r>
    </w:p>
    <w:p w14:paraId="764C50C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еприятие любых форм экстремизма, дискриминации;</w:t>
      </w:r>
    </w:p>
    <w:p w14:paraId="62BF338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имание роли различных социальных институтов в жизни человека;</w:t>
      </w:r>
    </w:p>
    <w:p w14:paraId="671FABB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хакасском) языке;</w:t>
      </w:r>
    </w:p>
    <w:p w14:paraId="4E2BF2B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576D9AF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готовность к участию в гуманитарной деятельности (помощь людям, нуждающимся в ней, волонтёрство);</w:t>
      </w:r>
    </w:p>
    <w:p w14:paraId="01C946D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2) патриотического воспитания:</w:t>
      </w:r>
    </w:p>
    <w:p w14:paraId="4512926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ознание российской гражданской идентичности в поликультурном и многоконфессиональном обществе, понимание роли родного (хакасского) языка в жизни народа, проявление интереса к познанию родного (хакасского) языка, к истории и культуре своего народа, края, страны, других народов России, ценностное отношение к родному (хакас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082422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3) духовно-нравственного воспитания:</w:t>
      </w:r>
    </w:p>
    <w:p w14:paraId="6F92122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265FCE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4) эстетического воспитания:</w:t>
      </w:r>
    </w:p>
    <w:p w14:paraId="555E232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5E9293C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8F8BF3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5) физического воспитания, формирования культуры здоровья и эмоционального благополучия:</w:t>
      </w:r>
    </w:p>
    <w:p w14:paraId="61B7CD7F">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eastAsia="zh-CN"/>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3AC625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34104DA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8751E5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мение принимать себя и других, не осуждая;</w:t>
      </w:r>
    </w:p>
    <w:p w14:paraId="5747B8F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хакасском) языке, сформированность навыков рефлексии, признание своего права на ошибку и такого же права другого человека;</w:t>
      </w:r>
    </w:p>
    <w:p w14:paraId="5C43315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6) трудового воспитания:</w:t>
      </w:r>
    </w:p>
    <w:p w14:paraId="34C4AD5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 xml:space="preserve">населенного пункта, родного края) </w:t>
      </w:r>
      <w:r>
        <w:rPr>
          <w:rFonts w:ascii="Times New Roman" w:hAnsi="Times New Roman"/>
          <w:sz w:val="28"/>
          <w:szCs w:val="28"/>
          <w:lang w:val="ru-RU" w:eastAsia="zh-CN"/>
        </w:rPr>
        <w:t>технологической и социальной направленности, способность инициировать, планировать и самостоятельно выполнять такого рода деятельность;</w:t>
      </w:r>
    </w:p>
    <w:p w14:paraId="76BAEE4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6D9E6F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мение рассказать о своих планах на будущее;</w:t>
      </w:r>
    </w:p>
    <w:p w14:paraId="369ED1F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 экологического воспитания:</w:t>
      </w:r>
    </w:p>
    <w:p w14:paraId="2D9F6FF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0148076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E2E637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8) ценности научного познания:</w:t>
      </w:r>
    </w:p>
    <w:p w14:paraId="05E645B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621435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9) адаптации обучающегося к изменяющимся условиям социальной и природной среды:</w:t>
      </w:r>
    </w:p>
    <w:p w14:paraId="38C6020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74205F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пособность обучающихся к взаимодействию в условиях неопределённости, открытость опыту и знаниям других;</w:t>
      </w:r>
    </w:p>
    <w:p w14:paraId="2065E33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0E9DD3C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BE5D56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41A38E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6D59E35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065BBD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2. В результате изучения родного (хака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BB9F75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2.1. У обучающегося будут сформированы следующие базовые логические действия как часть познавательных универсальных учебных действий:</w:t>
      </w:r>
    </w:p>
    <w:p w14:paraId="186A12A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и характеризовать существенные признаки языковых единиц, языковых явлений и процессов;</w:t>
      </w:r>
    </w:p>
    <w:p w14:paraId="7FD581D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7072AB4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06FA98D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в тексте дефициты информации, данных, необходимых для решения поставленной учебной задачи;</w:t>
      </w:r>
    </w:p>
    <w:p w14:paraId="7F96C76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887631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25ED8CA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04EB05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вопросы как исследовательский инструмент познания в языковом образовании;</w:t>
      </w:r>
    </w:p>
    <w:p w14:paraId="08A4D71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77C2464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формировать гипотезу об истинности собственных суждений и суждений других, аргументировать свою позицию, мнение;</w:t>
      </w:r>
    </w:p>
    <w:p w14:paraId="3CD7B42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ставлять алгоритм действий и использовать его для решения учебных задач;</w:t>
      </w:r>
    </w:p>
    <w:p w14:paraId="2869A30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24553CF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0E0C99A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1CAAE0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2.3. У обучающегося будут сформированы умения работать с информацией как часть познавательных универсальных учебных действий:</w:t>
      </w:r>
    </w:p>
    <w:p w14:paraId="03ED69B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1CF95B4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бирать, анализировать, интерпретировать, обобщать и систематизировать информацию, представленную в текстах, таблицах, схемах;</w:t>
      </w:r>
    </w:p>
    <w:p w14:paraId="36BA620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1E3D32C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140397F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аходить сходные аргументы (подтверждающие или опровергающие одну и ту же идею, версию) в различных информационных источниках;</w:t>
      </w:r>
    </w:p>
    <w:p w14:paraId="06E69FB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67B4838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ценивать надёжность информации по критериям, предложенным учителем или сформулированным самостоятельно;</w:t>
      </w:r>
    </w:p>
    <w:p w14:paraId="1426810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эффективно запоминать и систематизировать информацию.</w:t>
      </w:r>
    </w:p>
    <w:p w14:paraId="2505ADC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2.4. У обучающегося будут сформированы умения общения как часть коммуникативных универсальных учебных действий:</w:t>
      </w:r>
    </w:p>
    <w:p w14:paraId="471A9E2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хакасском) языке;</w:t>
      </w:r>
    </w:p>
    <w:p w14:paraId="48E62FD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невербальные средства общения, понимать значение социальных знаков;</w:t>
      </w:r>
    </w:p>
    <w:p w14:paraId="2FDAC77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предпосылки конфликтных ситуаций и смягчать конфликты, вести переговоры;</w:t>
      </w:r>
    </w:p>
    <w:p w14:paraId="6EEE578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имать намерения других, проявлять уважительное отношение к собеседнику и в корректной форме формулировать свои возражения;</w:t>
      </w:r>
    </w:p>
    <w:p w14:paraId="41F7B23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33A034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поставлять свои суждения с суждениями других участников диалога, обнаруживать различие и сходство позиций;</w:t>
      </w:r>
    </w:p>
    <w:p w14:paraId="7630BB9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ублично представлять результаты проведённого языкового анализа, выполненного лингвистического эксперимента, исследования, проекта;</w:t>
      </w:r>
    </w:p>
    <w:p w14:paraId="07B5DE0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524F687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2.5. У обучающегося будут сформированы умения самоорганизации как части регулятивных универсальных учебных действий:</w:t>
      </w:r>
    </w:p>
    <w:p w14:paraId="5D2E099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проблемы для решения в учебных и жизненных ситуациях;</w:t>
      </w:r>
    </w:p>
    <w:p w14:paraId="6D17669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риентироваться в различных подходах к принятию решений (индивидуальное, принятие решения в группе, принятие решения группой);</w:t>
      </w:r>
    </w:p>
    <w:p w14:paraId="42212F2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B4E43C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амостоятельно составлять план действий, вносить необходимые коррективы в ходе его реализации;</w:t>
      </w:r>
    </w:p>
    <w:p w14:paraId="4FAC808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водить выбор и брать ответственность за решение.</w:t>
      </w:r>
    </w:p>
    <w:p w14:paraId="0E24CB3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D6E850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разными способами самоконтроля (в том числе речевого), самомотивации и рефлексии;</w:t>
      </w:r>
    </w:p>
    <w:p w14:paraId="0168233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давать оценку учебной ситуации и предлагать план её изменения;</w:t>
      </w:r>
    </w:p>
    <w:p w14:paraId="13EB231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едвидеть трудности, которые могут возникнуть при решении учебной задачи, и адаптировать решение к меняющимся обстоятельствам;</w:t>
      </w:r>
    </w:p>
    <w:p w14:paraId="26D1381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067740A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звивать способность управлять собственными эмоциями и эмоциями других;</w:t>
      </w:r>
    </w:p>
    <w:p w14:paraId="73AF351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и анализировать причины эмоций, понимать мотивы и намерения другого человека, анализируя речевую ситуацию;</w:t>
      </w:r>
    </w:p>
    <w:p w14:paraId="13296C4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егулировать способ выражения собственных эмоций;</w:t>
      </w:r>
    </w:p>
    <w:p w14:paraId="2EB5906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ознанно относиться к другому человеку и его мнению;</w:t>
      </w:r>
    </w:p>
    <w:p w14:paraId="3CFC7A1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знавать своё и чужое право на ошибку;</w:t>
      </w:r>
    </w:p>
    <w:p w14:paraId="7CAF911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нимать себя и других, не осуждая;</w:t>
      </w:r>
    </w:p>
    <w:p w14:paraId="711FB42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являть открытость;</w:t>
      </w:r>
    </w:p>
    <w:p w14:paraId="040B7AB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ознавать невозможность контролировать всё вокруг.</w:t>
      </w:r>
    </w:p>
    <w:p w14:paraId="23DE4B1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2.7. У обучающегося будут сформированы умения совместной деятельности:</w:t>
      </w:r>
    </w:p>
    <w:p w14:paraId="58EDC26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D30979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E69FA5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обобщать мнения нескольких </w:t>
      </w:r>
      <w:r>
        <w:rPr>
          <w:rFonts w:ascii="Times New Roman" w:hAnsi="Times New Roman"/>
          <w:sz w:val="28"/>
          <w:szCs w:val="28"/>
          <w:lang w:val="ru-RU"/>
        </w:rPr>
        <w:t>человек</w:t>
      </w:r>
      <w:r>
        <w:rPr>
          <w:rFonts w:ascii="Times New Roman" w:hAnsi="Times New Roman"/>
          <w:sz w:val="28"/>
          <w:szCs w:val="28"/>
          <w:lang w:val="ru-RU" w:eastAsia="zh-CN"/>
        </w:rPr>
        <w:t>, проявлять готовность руководить, выполнять поручения, подчиняться;</w:t>
      </w:r>
    </w:p>
    <w:p w14:paraId="362BD77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59D3FCC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2A269FB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2D34FB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3. Предметные результаты изучения родного (хакасского) языка. К концу обучения в 5 классе обучающийся научится:</w:t>
      </w:r>
    </w:p>
    <w:p w14:paraId="3ED9C24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богатство и выразительность родного (хакасского) языка, приводить соответствующие примеры;</w:t>
      </w:r>
    </w:p>
    <w:p w14:paraId="22F54C5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основные разделы лингвистики, основные единицы языка и речи (звук, морфема, слово, словосочетание, предложение);</w:t>
      </w:r>
    </w:p>
    <w:p w14:paraId="4A4063B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бъяснять различия между устной и письменной речью, диалогом, монологом, полилогом, учитывать особенности видов речевой деятельности при решении практико-ориентированных учебных задач и в повседневной жизни;</w:t>
      </w:r>
    </w:p>
    <w:p w14:paraId="131DE8A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устные монологические высказывания объёмом не менее 4-5 предложений на основе жизненных наблюдений, чтения научно-учебной, художественной и научно-популярной литературы;</w:t>
      </w:r>
    </w:p>
    <w:p w14:paraId="3140ACF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частвовать в диалоге на лингвистические темы (в рамках изученного) и в диалоге или полилоге на основе жизненных наблюдений объёмом не менее 2-3 реплик;</w:t>
      </w:r>
    </w:p>
    <w:p w14:paraId="675FD56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59FF85B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менять различные виды чтения: просмотровое, ознакомительное, изучающее, поисковое;</w:t>
      </w:r>
    </w:p>
    <w:p w14:paraId="1F9B61D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устно пересказывать прочитанный или прослушанный текст объёмом не менее </w:t>
      </w:r>
      <w:r>
        <w:rPr>
          <w:rFonts w:ascii="Times New Roman" w:hAnsi="Times New Roman"/>
          <w:iCs/>
          <w:sz w:val="28"/>
          <w:szCs w:val="28"/>
          <w:lang w:val="ru-RU" w:eastAsia="zh-CN"/>
        </w:rPr>
        <w:t>80</w:t>
      </w:r>
      <w:r>
        <w:rPr>
          <w:rFonts w:ascii="Times New Roman" w:hAnsi="Times New Roman"/>
          <w:sz w:val="28"/>
          <w:szCs w:val="28"/>
          <w:lang w:val="ru-RU" w:eastAsia="zh-CN"/>
        </w:rPr>
        <w:t xml:space="preserve"> слов;</w:t>
      </w:r>
    </w:p>
    <w:p w14:paraId="6FCAEAB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00-12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80 слов, для сжатого изложения – не менее 100 слов);</w:t>
      </w:r>
    </w:p>
    <w:p w14:paraId="7BD55DD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уществлять выбор языковых средств для создания высказывания в соответствии с целью, темой и коммуникативным замыслом, использовать речевые формулы приветствия, прощания, просьбы, благодарности хакасов;</w:t>
      </w:r>
    </w:p>
    <w:p w14:paraId="5DEDA09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блюдать при письме нормы современного хакасского литературного языка, в том числе во время списывания текста объёмом 80-90 слов, словарного диктанта объёмом 15 слов, диктанта на основе связного текста объёмом 80-9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14:paraId="7D9FA8F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4AB4BBD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водить смысловой анализ текста, его композиционных особенностей, определять количество микротем и абзацев;</w:t>
      </w:r>
    </w:p>
    <w:p w14:paraId="596E849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19783CBA">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знания об основных признаках текста, особенностях функционально-смысловых типов речи, функциональных разновидностях языка в практике создания текста (в рамках изученного);</w:t>
      </w:r>
    </w:p>
    <w:p w14:paraId="744C1E92">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14:paraId="23B81ED7">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осстанавливать деформированный текст, осуществлять корректировку восстановленного текста с использованием образца;</w:t>
      </w:r>
    </w:p>
    <w:p w14:paraId="1C8AB887">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ботать с прослушанным и прочитанным научно-учебным, художественным и научно-популярным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19ABD9C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едставлять сообщение на заданную тему в виде презентации, 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05DC6EA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меть общее представление об особенностях хакасской разговорной речи, функциональных стилей хакасского языка, языка художественной литературы;</w:t>
      </w:r>
    </w:p>
    <w:p w14:paraId="7D756AF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звуки, понимать различие между звуком и буквой, характеризовать систему звуков;</w:t>
      </w:r>
    </w:p>
    <w:p w14:paraId="4237E1E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различать гласные переднего и заднего ряда, понимать закон гармонии гласных, употреблять гласные </w:t>
      </w:r>
      <w:r>
        <w:rPr>
          <w:rFonts w:ascii="Times New Roman" w:hAnsi="Times New Roman"/>
          <w:iCs/>
          <w:sz w:val="28"/>
          <w:szCs w:val="28"/>
          <w:lang w:val="ru-RU" w:eastAsia="zh-CN"/>
        </w:rPr>
        <w:t xml:space="preserve">и </w:t>
      </w:r>
      <w:r>
        <w:rPr>
          <w:rFonts w:ascii="Times New Roman" w:hAnsi="Times New Roman"/>
          <w:sz w:val="28"/>
          <w:szCs w:val="28"/>
          <w:lang w:val="ru-RU" w:eastAsia="zh-CN"/>
        </w:rPr>
        <w:t xml:space="preserve">и </w:t>
      </w:r>
      <w:r>
        <w:rPr>
          <w:rFonts w:ascii="Times New Roman" w:hAnsi="Times New Roman"/>
          <w:iCs/>
          <w:sz w:val="28"/>
          <w:szCs w:val="28"/>
          <w:lang w:val="ru-RU" w:eastAsia="zh-CN"/>
        </w:rPr>
        <w:t>ии</w:t>
      </w:r>
      <w:r>
        <w:rPr>
          <w:rFonts w:ascii="Times New Roman" w:hAnsi="Times New Roman"/>
          <w:sz w:val="28"/>
          <w:szCs w:val="28"/>
          <w:lang w:val="ru-RU" w:eastAsia="zh-CN"/>
        </w:rPr>
        <w:t xml:space="preserve"> в твёрдых и мягких словах, употреблять долгие гласные, </w:t>
      </w:r>
      <w:r>
        <w:rPr>
          <w:rFonts w:ascii="Times New Roman" w:hAnsi="Times New Roman" w:eastAsia="SchoolBookSanPin"/>
          <w:bCs/>
          <w:sz w:val="28"/>
          <w:szCs w:val="28"/>
          <w:lang w:val="ru-RU"/>
        </w:rPr>
        <w:t>иметь представление об</w:t>
      </w:r>
      <w:r>
        <w:rPr>
          <w:rFonts w:ascii="Times New Roman" w:hAnsi="Times New Roman"/>
          <w:sz w:val="28"/>
          <w:szCs w:val="28"/>
          <w:lang w:val="ru-RU" w:eastAsia="zh-CN"/>
        </w:rPr>
        <w:t xml:space="preserve"> их правописании, произносить гласные </w:t>
      </w:r>
      <w:r>
        <w:rPr>
          <w:rFonts w:ascii="Times New Roman" w:hAnsi="Times New Roman"/>
          <w:iCs/>
          <w:sz w:val="28"/>
          <w:szCs w:val="28"/>
          <w:lang w:val="ru-RU" w:eastAsia="zh-CN"/>
        </w:rPr>
        <w:t>ö-öö, ÿ-ÿÿ, i</w:t>
      </w:r>
      <w:r>
        <w:rPr>
          <w:rFonts w:ascii="Times New Roman" w:hAnsi="Times New Roman"/>
          <w:sz w:val="28"/>
          <w:szCs w:val="28"/>
          <w:lang w:val="ru-RU" w:eastAsia="zh-CN"/>
        </w:rPr>
        <w:t>;</w:t>
      </w:r>
    </w:p>
    <w:p w14:paraId="6B5F1CE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различать звонкие и глухие согласные звуки, понимать правило ассимиляции согласных, правильно писать согласные буквы, произносить и писать парные (двойные) согласные, а также согласные </w:t>
      </w:r>
      <w:r>
        <w:rPr>
          <w:rFonts w:ascii="Times New Roman" w:hAnsi="Times New Roman"/>
          <w:iCs/>
          <w:sz w:val="28"/>
          <w:szCs w:val="28"/>
          <w:lang w:val="ru-RU" w:eastAsia="zh-CN"/>
        </w:rPr>
        <w:t>ғ, ң, ҷ,</w:t>
      </w:r>
    </w:p>
    <w:p w14:paraId="01EBFB0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водить фонетический анализ слов;</w:t>
      </w:r>
    </w:p>
    <w:p w14:paraId="048072A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делять слоги в словах, расставлять ударение в соответствии с правилами, владеть правильной интонацией;</w:t>
      </w:r>
    </w:p>
    <w:p w14:paraId="65423A7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применять основные правила хакасской орфографии: правильно писать буквы, обозначающие гласные и согласные звуки, долгие и краткие гласные звуки, писать прописную букву в именах собственных и кавычки в названиях, писать удвоенные согласные в разных частях речи, писать буквы, обозначающие йотированные гласные </w:t>
      </w:r>
      <w:r>
        <w:rPr>
          <w:rFonts w:ascii="Times New Roman" w:hAnsi="Times New Roman"/>
          <w:iCs/>
          <w:sz w:val="28"/>
          <w:szCs w:val="28"/>
          <w:lang w:val="ru-RU" w:eastAsia="zh-CN"/>
        </w:rPr>
        <w:t>е, ё, ю, я</w:t>
      </w:r>
      <w:r>
        <w:rPr>
          <w:rFonts w:ascii="Times New Roman" w:hAnsi="Times New Roman"/>
          <w:sz w:val="28"/>
          <w:szCs w:val="28"/>
          <w:lang w:val="ru-RU" w:eastAsia="zh-CN"/>
        </w:rPr>
        <w:t xml:space="preserve"> в хакасских словах, правильно писать и произносить слова, заимствованные из русского языка, переносить слова в соответствии с правилами;</w:t>
      </w:r>
    </w:p>
    <w:p w14:paraId="31B1228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14:paraId="56DFBEE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однозначные и многозначные слова, различать прямое и переносное значения слова;</w:t>
      </w:r>
    </w:p>
    <w:p w14:paraId="2513C39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синонимы, антонимы, омонимы, различать многозначные слова и омонимы, правильно употреблять слова-паронимы;</w:t>
      </w:r>
    </w:p>
    <w:p w14:paraId="478FE5E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тематические группы слов, родовые и видовые понятия;</w:t>
      </w:r>
    </w:p>
    <w:p w14:paraId="597DDE9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водить лексический анализ слов (в рамках изученного), пользоваться лексическими словарями (толковым, синонимов, омонимов);</w:t>
      </w:r>
    </w:p>
    <w:p w14:paraId="551E2A6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морфему как минимальную значимую единицу языка;</w:t>
      </w:r>
    </w:p>
    <w:p w14:paraId="1539934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морфемы в слове (корень, аффикс, окончание), выделять основу слова, находить однокоренные слова, различать аффиксы падежа и числа существительных, лица и числа глагола, аффиксы принадлежности и сказуемости, отрицания;</w:t>
      </w:r>
    </w:p>
    <w:p w14:paraId="1FFD5208">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менять способы образования новых слов в хакасском языке (аффиксация, словосложение, чередование, перевод слов из одной части речи в другую (конверсия), сокращение слов (аббревиация);</w:t>
      </w:r>
    </w:p>
    <w:p w14:paraId="3A98741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аходить чередование звуков в морфемах;</w:t>
      </w:r>
    </w:p>
    <w:p w14:paraId="2188A01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водить морфемный анализ слов;</w:t>
      </w:r>
    </w:p>
    <w:p w14:paraId="2AE1BCF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менять знания о частях речи как лексико-грамматических разрядах слов, о грамматическом значении слова, о системе частей речи в хакасском языке для решения практико-ориентированных учебных задач, распознавать самостоятельные и служебные части речи;</w:t>
      </w:r>
    </w:p>
    <w:p w14:paraId="17BE109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имя существительное как часть речи, характеризовать морфологические признаки и синтаксические функции имени существительного, роль имени существительного в речи, различать лексико-грамматические разряды имён существительных по значению, собственные и нарицательные, одушевлённые и неодушевлённые имена существительные, выделять аффиксы словообразования имён существительных, образовывать имена существительные путём словосложения, определять число, падеж имени существительного в тексте, склонять имена существительные, выделять категорию принадлежности имени существительного, различать фонетические варианты аффиксов падежей и категории принадлежности, выделять формообразующие аффиксы имени существительного с уменьшительно-ласкательным значением, проводить морфологический анализ имён существительных;</w:t>
      </w:r>
    </w:p>
    <w:p w14:paraId="0253CA56">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имя прилагательное как часть речи, характеризовать общее грамматическое значение, морфологические признаки и синтаксические функции имени прилагательного, определять роль имени прилагательного в речи, выделять аффиксы словообразования прилагательных, различать разряды имён прилагательных, образовывать степени сравнения прилагательных, правильно писать имена прилагательные, проводить морфологический анализ имён прилагательных;</w:t>
      </w:r>
    </w:p>
    <w:p w14:paraId="37B5E58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глагол как часть речи, характеризовать общее грамматическое значение, морфологические признаки и синтаксические функции глагола, роль глагола в речи, определять начальную форму глагола, образовывать глаголы при помощи аффиксов -ла, -ле, -на, -не, -та, -те, -а, -е, различать глаголы совершенного и несовершенного вида, глагольные формы причастия, деепричастия, определять время глагола (настоящее, будущее, прошедшее), изменять глаголы в настоящем времени по лицам и числам, образовывать формы будущего и прошедшего времени и изменять их по лицам и числам;</w:t>
      </w:r>
    </w:p>
    <w:p w14:paraId="053E3979">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определять синтаксис как раздел грамматики, характеризовать словосочетание и предложение как единицы синтаксиса;</w:t>
      </w:r>
    </w:p>
    <w:p w14:paraId="2009720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делять признаки словосочетания, различать основные виды словосочетаний по морфологическим свойствам главного слов, определять средства связи слов в словосочетании, проводить синтаксический анализ словосочетания;</w:t>
      </w:r>
    </w:p>
    <w:p w14:paraId="063B581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предложение и называть его признаки, различать виды предложений по цели высказывания и эмоциональной окраске, понимать их смысловые и интонационные особенности, выражать вопрос и побуждение;</w:t>
      </w:r>
    </w:p>
    <w:p w14:paraId="287CC6A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аходить главные члены предложения, определять подлежащее и морфологические средства его выражения, сказуемое и морфологические средства его выражения, корректно ставить тире между подлежащим и сказуемым;</w:t>
      </w:r>
    </w:p>
    <w:p w14:paraId="0FFAB60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зличать предложения распространённые и нераспространённые, выделять второстепенные члены предложения (дополнение, обстоятельство, определение), выстраивать правильный порядок слов в предложении;</w:t>
      </w:r>
    </w:p>
    <w:p w14:paraId="27FCBE1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аходить предложения с однородными членами, указывать средства связи однородных членов, объяснять интонационные и пунктуационные особенности предложений с однородными членами, различать однородные и неоднородные определения;</w:t>
      </w:r>
    </w:p>
    <w:p w14:paraId="1309980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аходить предложения с обращениями, определять место обращения в предложении, указывать функции и способы выражения обращения, выделять интонационно предложения с обращением, ставить знаки препинания в предложениях с обращениями.</w:t>
      </w:r>
    </w:p>
    <w:p w14:paraId="52827AD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4. Предметные результаты изучения родного (хакасского) языка. К концу обучения в 6 классе обучающийся научится:</w:t>
      </w:r>
    </w:p>
    <w:p w14:paraId="10F988D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функции хакасского языка как государственного языка Республики Хакасия и языка хакасского этноса, приводить примеры использования хакасского языка в качестве государственного (в рамках изученного), иметь представление о хакасском литературном языке, понимать диалектную основу хакасского литературного языка и принципы, определяющие выбор диалекта в качестве основы литературного языка;</w:t>
      </w:r>
    </w:p>
    <w:p w14:paraId="7002158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устные монологические высказывания (монолог-описание, монолог-повествование, монолог-рассуждение) объёмом не менее 5 предложений на основе жизненных наблюдений, чтения научно-учебной, художественной и научно-популярной литературы, выступать с сообщением на лингвистическую тему, участвовать в диалоге (побуждение к действию, обмен мнениями) объёмом не менее 3-4 реплик;</w:t>
      </w:r>
    </w:p>
    <w:p w14:paraId="4851689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 владеть различными видами чтения: просмотровым, ознакомительным, изучающим, поисковым, устно пересказывать прочитанный или прослушанный текст объёмом не менее 100 слов;</w:t>
      </w:r>
    </w:p>
    <w:p w14:paraId="328DF3A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50 слов, для сжатого изложения – не менее 155 слов);</w:t>
      </w:r>
    </w:p>
    <w:p w14:paraId="57B57E5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уществлять выбор лексических средств в соответствии с речевой ситуацией, пользоваться двуязычными словарями, оценивать свою и чужую речь с точки зрения точного, уместного и выразительного словоупотребления, использовать толковые словари;</w:t>
      </w:r>
    </w:p>
    <w:p w14:paraId="10BC29F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блюдать в устной речи и при письме нормы современного хакасского литературного языка, в том числе во время списывания текста объёмом 90–100 слов, словарного диктанта объёмом 18-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14:paraId="35453BA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1CDF9C3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26F3EAD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14:paraId="01D08A3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14:paraId="1AF5EEB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водить смысловой анализ текста, его композиционных особенностей, определять количество микротем и абзацев;</w:t>
      </w:r>
    </w:p>
    <w:p w14:paraId="1030BB8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е искусства (в том числе сочинения-миниатюры объёмом 5 и более предложений, сочинения объёмом не менее 90 слов с учётом функциональной разновидности и жанра сочинения, характера темы);</w:t>
      </w:r>
    </w:p>
    <w:p w14:paraId="350F556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справочной литературы, и использовать её в учебной деятельности;</w:t>
      </w:r>
    </w:p>
    <w:p w14:paraId="2F40CB4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64B6312C">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едактировать собственные тексты с использованием знаний норм современного хакасского литературного языка;</w:t>
      </w:r>
    </w:p>
    <w:p w14:paraId="4278E77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14:paraId="25FA5E2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менять знания об официально-деловом и научном стилях при выполнении языкового анализа различных видов и в речевой практике;</w:t>
      </w:r>
    </w:p>
    <w:p w14:paraId="3F459CB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лексику хакасского языка с точки зрения её происхождения (исконная лексика и её тематические пласты), понимать законы образования новых слов и принципы заимствования как основные пути пополнения словарного состава современного хакасского языка, выделять заимствованные слова, называть основные причины их заимствования, различать архаизмы и неологизмы, устаревшие слова (историзмы и архаизмы), нейтральные и стилистически окрашенные, книжные и разговорные слова;</w:t>
      </w:r>
    </w:p>
    <w:p w14:paraId="5EBF0D28">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зличать лексику хака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0BA5D17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понятие о фразеологических оборотах хакасского языка, различать фразеологию нейтральную, разговорную, книжную, понимать особенности её употребления, различать свободные сочетания слов и фразеологические обороты, использовать фразеологический словарь хакасского языка;</w:t>
      </w:r>
    </w:p>
    <w:p w14:paraId="2AD8655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определять ч</w:t>
      </w:r>
      <w:r>
        <w:rPr>
          <w:rFonts w:ascii="Times New Roman" w:hAnsi="Times New Roman"/>
          <w:sz w:val="28"/>
          <w:szCs w:val="28"/>
          <w:lang w:val="ru-RU" w:eastAsia="zh-CN"/>
        </w:rPr>
        <w:t>исло имён существительных, изменять существительные с аффиксами принадлежности, изменять существительные по падежам в единственном и множественном числе, отмечать стилистические различия в использовании аффиксов падежа и принадлежности, объяснять категорию именной сказуемости;</w:t>
      </w:r>
    </w:p>
    <w:p w14:paraId="7A314EB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выделять а</w:t>
      </w:r>
      <w:r>
        <w:rPr>
          <w:rFonts w:ascii="Times New Roman" w:hAnsi="Times New Roman"/>
          <w:sz w:val="28"/>
          <w:szCs w:val="28"/>
          <w:lang w:val="ru-RU" w:eastAsia="zh-CN"/>
        </w:rPr>
        <w:t>ффиксы словообразования прилагательных, различать качественные прилагательные для обозначения цвета, вкуса, размера, выделять случаи перехода прилагательных в существительные (субстантивация) и наречия и изменения их синтаксической функции, выделять несклоняемые прилагательные, образовывать степени сравнения прилагательных синтаксическим способом, различать прилагательные-синонимы и прилагательные-антонимы, понимать текстообразующие возможности прилагательных;</w:t>
      </w:r>
    </w:p>
    <w:p w14:paraId="28E097F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значение и грамматические признаки имён числительных, различать разряды числительных по значению и строению, отмечать неизменяемость числительного в сочетании с существительным и изменяемость по падежам при одиночном употреблении в роли дополнения, объяснять синтаксическую функцию числительных;</w:t>
      </w:r>
    </w:p>
    <w:p w14:paraId="4B7D87D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определять г</w:t>
      </w:r>
      <w:r>
        <w:rPr>
          <w:rFonts w:ascii="Times New Roman" w:hAnsi="Times New Roman"/>
          <w:sz w:val="28"/>
          <w:szCs w:val="28"/>
          <w:lang w:val="ru-RU" w:eastAsia="zh-CN"/>
        </w:rPr>
        <w:t>рамматические признаки и синтаксическую роль местоимений, изменять по падежам личные, указательные, притяжательные, определительные, вопросительные и относительные, неопределённые и отрицательные местоимения;</w:t>
      </w:r>
    </w:p>
    <w:p w14:paraId="573018F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определять н</w:t>
      </w:r>
      <w:r>
        <w:rPr>
          <w:rFonts w:ascii="Times New Roman" w:hAnsi="Times New Roman"/>
          <w:sz w:val="28"/>
          <w:szCs w:val="28"/>
          <w:lang w:val="ru-RU" w:eastAsia="zh-CN"/>
        </w:rPr>
        <w:t>ачальную форму глагола, выделять аффикс отрицания в отрицательных формах глаголов, изменять глаголы по лицам и числам, определять залог глагола (основной, возвратный, совместно-возвратный, страдательный, понудительный), выделять аффикс залога, определять наклонение глагола (изъявительное, повелительное, условное, предположительное, желательное, сослагательное), его морфологические показатели, определять формы возможности и невозможности, образовывать повелительное наклонение глаголов, изменять их по лицам и числам, образовывать изъявительное наклонение, учитывая времена (настоящее время данного момента и настоящее – будущее, будущее время категорическое и неопределённое, прошедшее время категорическое, неочевидное, давнопрошедшее, будущее в прошедшем), различать вспомогательные глаголы для передачи способов действия;</w:t>
      </w:r>
    </w:p>
    <w:p w14:paraId="537CAAEB">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выделять сложное предложение с союзами</w:t>
      </w:r>
      <w:r>
        <w:rPr>
          <w:rFonts w:ascii="Times New Roman" w:hAnsi="Times New Roman"/>
          <w:bCs/>
          <w:iCs/>
          <w:sz w:val="28"/>
          <w:szCs w:val="28"/>
          <w:lang w:val="ru-RU" w:eastAsia="zh-CN"/>
        </w:rPr>
        <w:t>, ставить з</w:t>
      </w:r>
      <w:r>
        <w:rPr>
          <w:rFonts w:ascii="Times New Roman" w:hAnsi="Times New Roman"/>
          <w:sz w:val="28"/>
          <w:szCs w:val="28"/>
          <w:lang w:val="ru-RU" w:eastAsia="zh-CN"/>
        </w:rPr>
        <w:t xml:space="preserve">апятую в сложном предложении перед противительными союзами </w:t>
      </w:r>
      <w:r>
        <w:rPr>
          <w:rFonts w:ascii="Times New Roman" w:hAnsi="Times New Roman"/>
          <w:iCs/>
          <w:sz w:val="28"/>
          <w:szCs w:val="28"/>
          <w:lang w:val="ru-RU" w:eastAsia="zh-CN"/>
        </w:rPr>
        <w:t>че, тiзең, а</w:t>
      </w:r>
      <w:r>
        <w:rPr>
          <w:rFonts w:ascii="Times New Roman" w:hAnsi="Times New Roman"/>
          <w:sz w:val="28"/>
          <w:szCs w:val="28"/>
          <w:lang w:val="ru-RU" w:eastAsia="zh-CN"/>
        </w:rPr>
        <w:t>.</w:t>
      </w:r>
    </w:p>
    <w:p w14:paraId="2E77DD6D">
      <w:pPr>
        <w:tabs>
          <w:tab w:val="left" w:pos="1134"/>
        </w:tabs>
        <w:suppressAutoHyphens/>
        <w:spacing w:after="0" w:line="350" w:lineRule="auto"/>
        <w:ind w:firstLine="709"/>
        <w:contextualSpacing/>
        <w:jc w:val="both"/>
        <w:rPr>
          <w:rFonts w:ascii="Times New Roman" w:hAnsi="Times New Roman"/>
          <w:b/>
          <w:sz w:val="28"/>
          <w:szCs w:val="28"/>
          <w:lang w:val="ru-RU" w:eastAsia="zh-CN"/>
        </w:rPr>
      </w:pPr>
      <w:r>
        <w:rPr>
          <w:rFonts w:ascii="Times New Roman" w:hAnsi="Times New Roman"/>
          <w:sz w:val="28"/>
          <w:szCs w:val="28"/>
          <w:lang w:val="ru-RU" w:eastAsia="zh-CN"/>
        </w:rPr>
        <w:t>70.11.5. Предметные результаты изучения родного (хакасского) языка. К концу обучения в 7 классе обучающийся научится:</w:t>
      </w:r>
    </w:p>
    <w:p w14:paraId="5237084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меть представление о хакасском языке как развивающемся явлении;</w:t>
      </w:r>
    </w:p>
    <w:p w14:paraId="325D075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ознавать взаимосвязь языка, культуры и истории хакасов с тюркскими народами Сибири (приводить примеры);</w:t>
      </w:r>
    </w:p>
    <w:p w14:paraId="0A6B354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устные монологические высказывания объёмом не менее 6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4A8AC95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частвовать в диалоге на лингвистические темы (в рамках изученного) и темы на основе жизненных наблюдений объёмом не менее 4-5 реплик;</w:t>
      </w:r>
    </w:p>
    <w:p w14:paraId="0A6CCA0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различными видами диалога: диалог-запрос информации, диалог-сообщение информации;</w:t>
      </w:r>
    </w:p>
    <w:p w14:paraId="7ADF134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044E4AA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различными видами чтения: просмотровым, ознакомительным, изучающим, поисковым;</w:t>
      </w:r>
    </w:p>
    <w:p w14:paraId="7251A4D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стно пересказывать прослушанный или прочитанный текст объёмом не менее 110 слов;</w:t>
      </w:r>
    </w:p>
    <w:p w14:paraId="41926C7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1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60-170 слов, для сжатого и выборочного изложения – не менее 180 слов);</w:t>
      </w:r>
    </w:p>
    <w:p w14:paraId="40058FF0">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уществлять выбор языковых средств для создания высказывания в соответствии с целью, темой и коммуникативным замыслом;</w:t>
      </w:r>
    </w:p>
    <w:p w14:paraId="058FEAC9">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блюдать в устной речи и при письме нормы современного хака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10–120 слов, составленного с учётом ранее изученных правил правописания, соблюдать при письме правила речевого этикета;</w:t>
      </w:r>
    </w:p>
    <w:p w14:paraId="78CBE1B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w:t>
      </w:r>
    </w:p>
    <w:p w14:paraId="03D7C33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оводить смысловой анализ текста, его композиционных особенностей, определять количество микротем и абзацев;</w:t>
      </w:r>
    </w:p>
    <w:p w14:paraId="7C2ACAE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лексические и грамматические средства связи предложений и частей текста;</w:t>
      </w:r>
    </w:p>
    <w:p w14:paraId="50D6E905">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создавать тексты различных функционально-смысловых типов реч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eastAsia="zh-CN"/>
        </w:rPr>
        <w:t>, произведений искусства (в том числе сочинения-миниатюры объёмом 5 и более предложений, сочинения объёмом не менее 130-140 слов с учётом стиля и жанра сочинения, характера темы);</w:t>
      </w:r>
    </w:p>
    <w:p w14:paraId="524864F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и использовать её в учебной деятельности;</w:t>
      </w:r>
    </w:p>
    <w:p w14:paraId="3233E15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едставлять сообщение на заданную тему в виде презентации;</w:t>
      </w:r>
    </w:p>
    <w:p w14:paraId="1259838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едставлять содержание научно-учебного текста в виде таблицы, схемы, представлять содержание таблицы, схемы в виде текста;</w:t>
      </w:r>
    </w:p>
    <w:p w14:paraId="520C5AB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хакасского литературного языка;</w:t>
      </w:r>
    </w:p>
    <w:p w14:paraId="5179EC8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287ECC6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5273C74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тексты публицистического стиля в жанре репортажа, заметки, интервью, оформлять деловые бумаги;</w:t>
      </w:r>
    </w:p>
    <w:p w14:paraId="287A30C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нормами построения текстов публицистического стиля;</w:t>
      </w:r>
    </w:p>
    <w:p w14:paraId="77D3C428">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особенности официально-делового стиля (в том числе сферу употребления, функции, языковые особенности);</w:t>
      </w:r>
    </w:p>
    <w:p w14:paraId="7F729D4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менять знания о функциональных разновидностях языка при выполнении языкового анализа различных видов и в речевой практике;</w:t>
      </w:r>
    </w:p>
    <w:p w14:paraId="3C70FDF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значение и грамматические признаки причастий, выделять признаки глагола и прилагательного в причастии, образовывать временные формы причастий при помощи аффиксов прошедшего, будущего, настоящего времени, отмечать переход причастий в существительные, изменять их по падежам и числам, объяснять синтаксические функции причастий, выделять причастный оборот, в том числе с особым подлежащим при причастии, проводить морфологический анализ причастий;</w:t>
      </w:r>
    </w:p>
    <w:p w14:paraId="44337A70">
      <w:pPr>
        <w:tabs>
          <w:tab w:val="left" w:pos="1134"/>
        </w:tabs>
        <w:suppressAutoHyphens/>
        <w:spacing w:after="0" w:line="350" w:lineRule="auto"/>
        <w:ind w:firstLine="709"/>
        <w:contextualSpacing/>
        <w:jc w:val="both"/>
        <w:rPr>
          <w:rFonts w:ascii="Times New Roman" w:hAnsi="Times New Roman"/>
          <w:bCs/>
          <w:sz w:val="28"/>
          <w:szCs w:val="28"/>
          <w:lang w:val="ru-RU" w:eastAsia="zh-CN"/>
        </w:rPr>
      </w:pPr>
      <w:r>
        <w:rPr>
          <w:rFonts w:ascii="Times New Roman" w:hAnsi="Times New Roman"/>
          <w:iCs/>
          <w:sz w:val="28"/>
          <w:szCs w:val="28"/>
          <w:lang w:val="ru-RU" w:eastAsia="zh-CN"/>
        </w:rPr>
        <w:t>определять де</w:t>
      </w:r>
      <w:r>
        <w:rPr>
          <w:rFonts w:ascii="Times New Roman" w:hAnsi="Times New Roman"/>
          <w:bCs/>
          <w:sz w:val="28"/>
          <w:szCs w:val="28"/>
          <w:lang w:val="ru-RU" w:eastAsia="zh-CN"/>
        </w:rPr>
        <w:t>епричастия как особую группу слов с признаками глагола и наречия, выделять аффиксы деепричастий, объяснять синтаксические функции деепричастий, выделять деепричастный оборот, проводить м</w:t>
      </w:r>
      <w:r>
        <w:rPr>
          <w:rFonts w:ascii="Times New Roman" w:hAnsi="Times New Roman"/>
          <w:sz w:val="28"/>
          <w:szCs w:val="28"/>
          <w:lang w:val="ru-RU" w:eastAsia="zh-CN"/>
        </w:rPr>
        <w:t>орфологический анализ деепричастий, строить предложения с одиночными деепричастиями и деепричастными оборотами, ставить знаки препинания в предложениях с одиночным деепричастием и деепричастным оборотом;</w:t>
      </w:r>
    </w:p>
    <w:p w14:paraId="089F214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различать р</w:t>
      </w:r>
      <w:r>
        <w:rPr>
          <w:rFonts w:ascii="Times New Roman" w:hAnsi="Times New Roman"/>
          <w:sz w:val="28"/>
          <w:szCs w:val="28"/>
          <w:lang w:val="ru-RU" w:eastAsia="zh-CN"/>
        </w:rPr>
        <w:t>азряды наречий по значению, выделять аффиксы словообразования наречий, образовывать степени сравнения наречий, объяснять синтаксические свойства наречий, проводить морфологический анализ наречий, пользоваться правилами написания наречий (слитное, раздельное, дефисное);</w:t>
      </w:r>
    </w:p>
    <w:p w14:paraId="0A2BBF3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выделять модальные слова </w:t>
      </w:r>
      <w:r>
        <w:rPr>
          <w:rFonts w:ascii="Times New Roman" w:hAnsi="Times New Roman"/>
          <w:sz w:val="28"/>
          <w:szCs w:val="28"/>
          <w:lang w:val="ru-RU" w:eastAsia="zh-CN"/>
        </w:rPr>
        <w:t>как переходный этап между отдельным словом и частицей, различать типы модальных слов;</w:t>
      </w:r>
    </w:p>
    <w:p w14:paraId="7F40DAF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различать служебные части речи, </w:t>
      </w:r>
      <w:r>
        <w:rPr>
          <w:rFonts w:ascii="Times New Roman" w:hAnsi="Times New Roman"/>
          <w:sz w:val="28"/>
          <w:szCs w:val="28"/>
          <w:lang w:val="ru-RU" w:eastAsia="zh-CN"/>
        </w:rPr>
        <w:t>объяснять их отличие от самостоятельных частей речи;</w:t>
      </w:r>
    </w:p>
    <w:p w14:paraId="000BFF8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определять послелог </w:t>
      </w:r>
      <w:r>
        <w:rPr>
          <w:rFonts w:ascii="Times New Roman" w:hAnsi="Times New Roman"/>
          <w:sz w:val="28"/>
          <w:szCs w:val="28"/>
          <w:lang w:val="ru-RU" w:eastAsia="zh-CN"/>
        </w:rPr>
        <w:t>как неизменяемую часть речи, объяснять морфологические и синтаксические признаки послелогов, различать виды послелогов (послелоги-слова, управляющие послелоги, изафетные послелоги);</w:t>
      </w:r>
    </w:p>
    <w:p w14:paraId="1CA77F3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определять с</w:t>
      </w:r>
      <w:r>
        <w:rPr>
          <w:rFonts w:ascii="Times New Roman" w:hAnsi="Times New Roman"/>
          <w:sz w:val="28"/>
          <w:szCs w:val="28"/>
          <w:lang w:val="ru-RU" w:eastAsia="zh-CN"/>
        </w:rPr>
        <w:t>оюз как служебную часть речи, объяснять роль союза в организации речи, различать союзы простые и сложные, одиночные и повторяющиеся, различать сочинительные и подчинительные союзы, определять союзные слова, употреблять союзы для связи членов предложения и предложений;</w:t>
      </w:r>
    </w:p>
    <w:p w14:paraId="2DDB04E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частицу как служебную часть речи, различать разряды частиц по значению и употреблению, правильно писать частицы, объяснять их роль в передаче различных оттенков значения в слове и тексте, употреблять частицы в предложении и тексте в соответствии с их значением и стилистической окраской, выделять интонационно предложения с частицами;</w:t>
      </w:r>
    </w:p>
    <w:p w14:paraId="46D98F1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междометия как особую группу слов, различать разряды междометий по значению (выражающие чувства, побуждающие к действию, этикетные междометия), междометия производные и непроизводные, проводить морфологический анализ междометий;</w:t>
      </w:r>
    </w:p>
    <w:p w14:paraId="2444C0F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выделять подражательные слова, различать р</w:t>
      </w:r>
      <w:r>
        <w:rPr>
          <w:rFonts w:ascii="Times New Roman" w:hAnsi="Times New Roman"/>
          <w:sz w:val="28"/>
          <w:szCs w:val="28"/>
          <w:lang w:val="ru-RU" w:eastAsia="zh-CN"/>
        </w:rPr>
        <w:t>азряды подражательных слов (звукоподражательные и образоподражательные);</w:t>
      </w:r>
    </w:p>
    <w:p w14:paraId="05F4158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междометия и подражательные слова в разговорной и художественной речи как средства создания экспрессии, интонационно и пунктуационно выделять их в предложении;</w:t>
      </w:r>
    </w:p>
    <w:p w14:paraId="3155C38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делять случаи омонимии слов разных частей речи, понимать грамматическую омонимию, использовать грамматические омонимы в речи;</w:t>
      </w:r>
    </w:p>
    <w:p w14:paraId="11D94A6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порядок слов в простом предложении, понимать коммуникативные функции порядка слов, видеть обособленные члены предложения;</w:t>
      </w:r>
    </w:p>
    <w:p w14:paraId="12CD9741">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sz w:val="28"/>
          <w:szCs w:val="28"/>
          <w:lang w:val="ru-RU" w:eastAsia="zh-CN"/>
        </w:rPr>
        <w:t>выделять прямую речь, ставить знаки препинания при прямой речи;</w:t>
      </w:r>
    </w:p>
    <w:p w14:paraId="5F0AF79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ставлять этикетный диалог для выражения приветствия и прощания, пожелания, извинения, совета, согласия, несогласия, запрещения;</w:t>
      </w:r>
    </w:p>
    <w:p w14:paraId="726F992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распознавать сложное предложение с союзами </w:t>
      </w:r>
      <w:r>
        <w:rPr>
          <w:rFonts w:ascii="Times New Roman" w:hAnsi="Times New Roman"/>
          <w:iCs/>
          <w:sz w:val="28"/>
          <w:szCs w:val="28"/>
          <w:lang w:val="ru-RU" w:eastAsia="zh-CN"/>
        </w:rPr>
        <w:t>че, тiзең</w:t>
      </w:r>
      <w:r>
        <w:rPr>
          <w:rFonts w:ascii="Times New Roman" w:hAnsi="Times New Roman"/>
          <w:sz w:val="28"/>
          <w:szCs w:val="28"/>
          <w:lang w:val="ru-RU" w:eastAsia="zh-CN"/>
        </w:rPr>
        <w:t xml:space="preserve">, ставить знаки препинания в сложных предложениях с союзами </w:t>
      </w:r>
      <w:r>
        <w:rPr>
          <w:rFonts w:ascii="Times New Roman" w:hAnsi="Times New Roman"/>
          <w:iCs/>
          <w:sz w:val="28"/>
          <w:szCs w:val="28"/>
          <w:lang w:val="ru-RU" w:eastAsia="zh-CN"/>
        </w:rPr>
        <w:t>че, тiзең.</w:t>
      </w:r>
    </w:p>
    <w:p w14:paraId="2DAAEDF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6. Предметные результаты изучения родного (хакасского) языка. К концу обучения в 8 классе обучающийся научится:</w:t>
      </w:r>
    </w:p>
    <w:p w14:paraId="745A92A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меть представление о тюркской группе языков и хакасском языке как одном из тюркских языков, в грамматическом строе которого сохранились все черты тюркских языков;</w:t>
      </w:r>
    </w:p>
    <w:p w14:paraId="409D62A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устные монологические высказывания объёмом не менее 6-7 предложений на основе жизненных наблюдений, личных впечатлений, чтения научно-учебной, художественной, научно-популярной и публицистической литературы, выступать с научным сообщением;</w:t>
      </w:r>
    </w:p>
    <w:p w14:paraId="25F423F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частвовать в диалоге на лингвистические темы (в рамках изученного) и темы на основе жизненных наблюдений (объём не менее 5 реплик);</w:t>
      </w:r>
    </w:p>
    <w:p w14:paraId="19E29A5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185578E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различными видами чтения, устно пересказывать прочитанный или прослушанный текст объёмом не менее 130 слов;</w:t>
      </w:r>
    </w:p>
    <w:p w14:paraId="6B9867B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60 слов: подробно, сжато и выборочн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20 слов, для сжатого и выборочного изложения – не менее 240 слов);</w:t>
      </w:r>
    </w:p>
    <w:p w14:paraId="1F62635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уществлять выбор языковых средств для создания высказывания в соответствии с целью, темой и коммуникативным замыслом;</w:t>
      </w:r>
    </w:p>
    <w:p w14:paraId="3E65018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блюдать в устной речи и при письме нормы современного хака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20-140 слов, составленного с учётом ранее изученных правил правописания,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хакасского речевого этикета;</w:t>
      </w:r>
    </w:p>
    <w:p w14:paraId="2E899A0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w:t>
      </w:r>
    </w:p>
    <w:p w14:paraId="06F92DD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тексты разных функционально-смысловых типов речи, анализировать их, применять эти знания при выполнении языкового анализа различных видов и в речевой практике;</w:t>
      </w:r>
    </w:p>
    <w:p w14:paraId="710E5228">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6 и более предложений, сочинения объёмом не менее 190 слов с учётом стиля и жанра сочинения, характера темы);</w:t>
      </w:r>
    </w:p>
    <w:p w14:paraId="762E611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ботать с текстом: создавать тезисы, конспект, извлекать информацию из различных источников и использовать её в учебной деятельности;</w:t>
      </w:r>
    </w:p>
    <w:p w14:paraId="1E12AA47">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едактировать тексты: собственные или созданные другими обучающимися тексты с целью совершенствования их содержания и формы, сопоставлять исходный и отредактированный тексты;</w:t>
      </w:r>
    </w:p>
    <w:p w14:paraId="2AEEE4CF">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w:t>
      </w:r>
    </w:p>
    <w:p w14:paraId="59BDC11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671261E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уществлять выбор языковых средств для создания высказывания в соответствии с целью, темой и коммуникативным замыслом;</w:t>
      </w:r>
    </w:p>
    <w:p w14:paraId="722DF80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синтаксис как раздел лингвистики;</w:t>
      </w:r>
    </w:p>
    <w:p w14:paraId="1353E9C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пунктуацию как систему правил постановки знаков препинания, объяснять функции знаков препинания;</w:t>
      </w:r>
    </w:p>
    <w:p w14:paraId="42F3818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делять основные признаки словосочетания, различать виды словосочетаний по морфологическим свойствам главного слова (глагольные, именные, наречные) и типы подчинительной связи слов в словосочетании (согласование, управление, примыкание), проводить синтаксический анализ словосочетаний, выделять случаи грамматической синонимии словосочетаний;</w:t>
      </w:r>
    </w:p>
    <w:p w14:paraId="50BE0C3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основные признаки предложения (смысловая и интонационная законченность, грамматическая оформленность), различать виды предложений по цели высказывания (повествовательные, вопросительные, побудительные) и по эмоциональной окраске (восклицательные, невосклицательные), выделять их интонационные и смысловые особенности;</w:t>
      </w:r>
    </w:p>
    <w:p w14:paraId="7E3CBC3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потреблять языковые формы выражения побуждения в побудительных предложениях;</w:t>
      </w:r>
    </w:p>
    <w:p w14:paraId="3ADC714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средства оформления предложения в устной и письменной речи (интонация, логическое ударение, знаки препинания);</w:t>
      </w:r>
    </w:p>
    <w:p w14:paraId="45E210E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зличать виды предложений по количеству грамматических основ (простые, сложные), виды простых предложений по наличию главных членов (двусоставные, односоставные), виды предложений по наличию второстепенных членов (распространённые, нераспространённые), различать предложения полные и неполные, употреблять неполные предложения в диалогической речи, соблюдать в устной речи интонацию неполного предложения;</w:t>
      </w:r>
    </w:p>
    <w:p w14:paraId="3830CDF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нимать нормы построения простого предложения, использования инверсии;</w:t>
      </w:r>
    </w:p>
    <w:p w14:paraId="0B36D12B">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различать с</w:t>
      </w:r>
      <w:r>
        <w:rPr>
          <w:rFonts w:ascii="Times New Roman" w:hAnsi="Times New Roman"/>
          <w:sz w:val="28"/>
          <w:szCs w:val="28"/>
          <w:lang w:val="ru-RU" w:eastAsia="zh-CN"/>
        </w:rPr>
        <w:t>пособы выражения подлежащего, способы выражения и виды сказуемого (простое глагольное, составное глагольное, именное, составное именное);</w:t>
      </w:r>
    </w:p>
    <w:p w14:paraId="0331A4D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характеризовать о</w:t>
      </w:r>
      <w:r>
        <w:rPr>
          <w:rFonts w:ascii="Times New Roman" w:hAnsi="Times New Roman"/>
          <w:sz w:val="28"/>
          <w:szCs w:val="28"/>
          <w:lang w:val="ru-RU" w:eastAsia="zh-CN"/>
        </w:rPr>
        <w:t>пределение, дополнение как второстепенные члены предложения, приложение – как особый вид определения, различать дополнения прямые и косвенные;</w:t>
      </w:r>
    </w:p>
    <w:p w14:paraId="70BCAC8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обстоятельство как второстепенный член предложения, различать виды обстоятельств (места, времени, причины, цели, образа действия, меры и степени, условия, уступки);</w:t>
      </w:r>
    </w:p>
    <w:p w14:paraId="2582800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распознавать односоставные предложения, указывать и</w:t>
      </w:r>
      <w:r>
        <w:rPr>
          <w:rFonts w:ascii="Times New Roman" w:hAnsi="Times New Roman"/>
          <w:sz w:val="28"/>
          <w:szCs w:val="28"/>
          <w:lang w:val="ru-RU" w:eastAsia="zh-CN"/>
        </w:rPr>
        <w:t>х грамматические признаки и</w:t>
      </w:r>
      <w:r>
        <w:rPr>
          <w:rFonts w:ascii="Times New Roman" w:hAnsi="Times New Roman"/>
          <w:iCs/>
          <w:sz w:val="28"/>
          <w:szCs w:val="28"/>
          <w:lang w:val="ru-RU" w:eastAsia="zh-CN"/>
        </w:rPr>
        <w:t xml:space="preserve"> понимать </w:t>
      </w:r>
      <w:r>
        <w:rPr>
          <w:rFonts w:ascii="Times New Roman" w:hAnsi="Times New Roman"/>
          <w:sz w:val="28"/>
          <w:szCs w:val="28"/>
          <w:lang w:val="ru-RU" w:eastAsia="zh-CN"/>
        </w:rPr>
        <w:t>грамматические различия односоставных предложений и двусоставных неполных предложений, различать виды односоставных предложений (назывные, определённо-личные, неопределённо-личные, обобщённо-личные, безличные предложения), выделять случаи синтаксической синонимии односоставных и двусоставных предложений, употреблять односоставные предложения в речи;</w:t>
      </w:r>
    </w:p>
    <w:p w14:paraId="76AA120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распознавать простое осложнённое предложение, п</w:t>
      </w:r>
      <w:r>
        <w:rPr>
          <w:rFonts w:ascii="Times New Roman" w:hAnsi="Times New Roman"/>
          <w:sz w:val="28"/>
          <w:szCs w:val="28"/>
          <w:lang w:val="ru-RU" w:eastAsia="zh-CN"/>
        </w:rPr>
        <w:t>редложения с однородными членами, различать однородные члены, связанные без союзов и с помощью сочинительных союзов, выделять предложения с несколькими рядами однородных членов, ставить запятую между однородными членами, выделять обобщающие слова при однородных членах;</w:t>
      </w:r>
    </w:p>
    <w:p w14:paraId="50FE707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выделять предложения с обособленными членами, различать в</w:t>
      </w:r>
      <w:r>
        <w:rPr>
          <w:rFonts w:ascii="Times New Roman" w:hAnsi="Times New Roman"/>
          <w:sz w:val="28"/>
          <w:szCs w:val="28"/>
          <w:lang w:val="ru-RU" w:eastAsia="zh-CN"/>
        </w:rPr>
        <w:t>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460B634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делять уточняющие члены предложения, пояснительные и присоединительные конструкции;</w:t>
      </w:r>
    </w:p>
    <w:p w14:paraId="4471223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тавить знаки препинания в предложениях со сравнительным оборотом, обособлять приложения, дополнения, обстоятельства, уточняющие члены, пояснительные и присоединительные конструкции, понимать стилистическую роль обособленных и необособленных членов предложения и сопоставимых с ними синтаксических конструкций;</w:t>
      </w:r>
    </w:p>
    <w:p w14:paraId="2E95722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выделять предложения с обращениями, вводными и вставными конструкциями, понимать о</w:t>
      </w:r>
      <w:r>
        <w:rPr>
          <w:rFonts w:ascii="Times New Roman" w:hAnsi="Times New Roman"/>
          <w:sz w:val="28"/>
          <w:szCs w:val="28"/>
          <w:lang w:val="ru-RU" w:eastAsia="zh-CN"/>
        </w:rPr>
        <w:t>сновные функции обращения, способы выражения обращения, различать распространённое и нераспространённое обращение, определять место обращения в предложении, интонировать предложения с обращением, ставить в нём знаки препинания при письме;</w:t>
      </w:r>
    </w:p>
    <w:p w14:paraId="64C2E98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спознавать в</w:t>
      </w:r>
      <w:r>
        <w:rPr>
          <w:rFonts w:ascii="Times New Roman" w:hAnsi="Times New Roman"/>
          <w:iCs/>
          <w:sz w:val="28"/>
          <w:szCs w:val="28"/>
          <w:lang w:val="ru-RU" w:eastAsia="zh-CN"/>
        </w:rPr>
        <w:t>водные конструкции,</w:t>
      </w:r>
      <w:r>
        <w:rPr>
          <w:rFonts w:ascii="Times New Roman" w:hAnsi="Times New Roman"/>
          <w:sz w:val="28"/>
          <w:szCs w:val="28"/>
          <w:lang w:val="ru-RU" w:eastAsia="zh-CN"/>
        </w:rPr>
        <w:t xml:space="preserve"> понимать их роль и место в предложении, различать группы вводных конструкций по значению, использовать вводные слова как средство связи предложений и смысловых частей текста, ставить знаки препинания в предложениях с вводными конструкциями;</w:t>
      </w:r>
    </w:p>
    <w:p w14:paraId="04669CF8">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распознавать вставные конструкции, понимать особенности их употребления, ставить знаки препинания в предложениях со вставными конструкциями;</w:t>
      </w:r>
    </w:p>
    <w:p w14:paraId="67B461C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рименять знания о нормах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 на практике.</w:t>
      </w:r>
    </w:p>
    <w:p w14:paraId="7FB2B3D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70.11.7. Предметные результаты изучения родного (хакасского) языка. К концу обучения в 9 классе обучающийся научится:</w:t>
      </w:r>
    </w:p>
    <w:p w14:paraId="5359822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ознавать роль хакасского языка в жизни хакасского этноса, Республики Хакасия, общества, понимать внутренние и внешние функции хакасского языка и рассказывать о них;</w:t>
      </w:r>
    </w:p>
    <w:p w14:paraId="722B23A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устные монологические высказывания разного типа объёмом не менее 70-80 слов на основе наблюдений, личных впечатлений, чтения научно-учебной, художественной и научно-популярной литературы, выступать с научным сообщением;</w:t>
      </w:r>
    </w:p>
    <w:p w14:paraId="272B7F6B">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темы (объём не менее 5 реплик);</w:t>
      </w:r>
    </w:p>
    <w:p w14:paraId="4C1D33C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ладеть различными видами аудирования научно-учебных, художественных, публицистических текстов и различными видами чтения;</w:t>
      </w:r>
    </w:p>
    <w:p w14:paraId="488E176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устно пересказывать прочитанный или прослушанный текст объёмом не менее 140 слов;</w:t>
      </w:r>
    </w:p>
    <w:p w14:paraId="4C2487E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существлять выбор языковых средств для создания высказывания в соответствии с целью, темой и коммуникативным замыслом;</w:t>
      </w:r>
    </w:p>
    <w:p w14:paraId="38E6F6D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блюдать в устной речи и при письме нормы современного хакасского литературного языка, в том числе во время списывания текста объёмом 130-150 слов, словарного диктанта объёмом 30-35 слов, диктанта на основе связного текста объёмом 130-150 слов, составленного с учётом ранее изученных правил правописания;</w:t>
      </w:r>
    </w:p>
    <w:p w14:paraId="07DE5DC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анализировать текст: определять тему и главную мысль текста, подбирать заголовок, отражающий тему или главную мысль текста;</w:t>
      </w:r>
    </w:p>
    <w:p w14:paraId="05CB7A32">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принадлежность текста к функционально-смысловому типу речи;</w:t>
      </w:r>
    </w:p>
    <w:p w14:paraId="2EA10C3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находить в тексте типовые фрагменты – описание, повествование, рассуждение-доказательство, оценочные высказывания;</w:t>
      </w:r>
    </w:p>
    <w:p w14:paraId="00199B05">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отличительные признаки текстов разных жанров;</w:t>
      </w:r>
    </w:p>
    <w:p w14:paraId="145CE75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высказывание на основе текста: выражать своё отношение к прочитанному или прослушанному в устной и письменной форме;</w:t>
      </w:r>
    </w:p>
    <w:p w14:paraId="43B7B034">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создавать тексты с использованием жизненного, читательского опыта, произведений искусства (в том числе сочинения-миниатюры объёмом 7 и более предложений или объёмом не менее 5-7 предложений сложной структуры, сочинения объёмом не менее 230 слов с учётом стиля и жанра сочинения, характера темы);</w:t>
      </w:r>
    </w:p>
    <w:p w14:paraId="66ABE6D4">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ботать с текстом: выделять главную и второстепенную информацию в тексте, извлекать информацию из различных источников и использовать её в учебной деятельности;</w:t>
      </w:r>
    </w:p>
    <w:p w14:paraId="431CD69A">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60 слов, для сжатого и выборочного изложения – не менее 280 слов);</w:t>
      </w:r>
    </w:p>
    <w:p w14:paraId="077C3129">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216B13C6">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45823A61">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 и рецензии;</w:t>
      </w:r>
    </w:p>
    <w:p w14:paraId="147321D8">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603CE47D">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14:paraId="319CD260">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распознавать сложные предложения, кл</w:t>
      </w:r>
      <w:r>
        <w:rPr>
          <w:rFonts w:ascii="Times New Roman" w:hAnsi="Times New Roman"/>
          <w:sz w:val="28"/>
          <w:szCs w:val="28"/>
          <w:lang w:val="ru-RU" w:eastAsia="zh-CN"/>
        </w:rPr>
        <w:t>ассифицировать их, понимать смысловое, структурное и интонационное единство частей сложного предложения;</w:t>
      </w:r>
    </w:p>
    <w:p w14:paraId="66DA33CC">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выделять сложносочинённое предложение, различать ви</w:t>
      </w:r>
      <w:r>
        <w:rPr>
          <w:rFonts w:ascii="Times New Roman" w:hAnsi="Times New Roman"/>
          <w:sz w:val="28"/>
          <w:szCs w:val="28"/>
          <w:lang w:val="ru-RU" w:eastAsia="zh-CN"/>
        </w:rPr>
        <w:t>ды сложносочинённых предложений, определять средства связи частей сложносочинённого предложения (союзы, союзные слова, частицы), понимать интонационные особенности сложносочинённых предложений с разными смысловыми отношениями между частями, употреблять сложносочинённые предложения в речи, выделять случаи грамматической синонимии сложносочинённых предложений и простых предложений с однородными членами, использовать нормы построения сложносочинённого предложения и правила постановки знаков препинания в нем, проводить синтаксический и пунктуационный анализ сложносочинённых предложений;</w:t>
      </w:r>
    </w:p>
    <w:p w14:paraId="09FBFD99">
      <w:pPr>
        <w:tabs>
          <w:tab w:val="left" w:pos="1134"/>
        </w:tabs>
        <w:suppressAutoHyphens/>
        <w:spacing w:after="0" w:line="350" w:lineRule="auto"/>
        <w:ind w:firstLine="709"/>
        <w:contextualSpacing/>
        <w:jc w:val="both"/>
        <w:rPr>
          <w:rFonts w:ascii="Times New Roman" w:hAnsi="Times New Roman"/>
          <w:iCs/>
          <w:sz w:val="28"/>
          <w:szCs w:val="28"/>
          <w:lang w:val="ru-RU" w:eastAsia="zh-CN"/>
        </w:rPr>
      </w:pPr>
      <w:r>
        <w:rPr>
          <w:rFonts w:ascii="Times New Roman" w:hAnsi="Times New Roman"/>
          <w:iCs/>
          <w:sz w:val="28"/>
          <w:szCs w:val="28"/>
          <w:lang w:val="ru-RU" w:eastAsia="zh-CN"/>
        </w:rPr>
        <w:t>распознавать сложноподчинённое предложение, выделять гл</w:t>
      </w:r>
      <w:r>
        <w:rPr>
          <w:rFonts w:ascii="Times New Roman" w:hAnsi="Times New Roman"/>
          <w:sz w:val="28"/>
          <w:szCs w:val="28"/>
          <w:lang w:val="ru-RU" w:eastAsia="zh-CN"/>
        </w:rPr>
        <w:t>авную и придаточную части сложноподчинённого предложения, различать типы сложноподчинённых предложений по структуре (синтетические и аналитические), определять место придаточной части по отношению к главной, выделять способы связи главной и придаточной частей с помощью союзов, союзных слов, послелогов, аффиксов;</w:t>
      </w:r>
    </w:p>
    <w:p w14:paraId="690FF313">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sz w:val="28"/>
          <w:szCs w:val="28"/>
          <w:lang w:val="ru-RU" w:eastAsia="zh-CN"/>
        </w:rPr>
        <w:t>различать виды сложноподчинённых предложений по характеру смысловых отношений между структурами, различать сложноподчинённые предложения с придаточными подлежащными и сказуемостными, определительными и дополнительными, обстоятельственными (времени и места, образа и степени действия, причины и цели, условия и уступки), выделять сложноподчинённые предложения с несколькими придаточными (с соподчинением и последовательным подчинением), различать однородное, неоднородное и последовательное подчинение придаточных частей, различать грамматическую синонимию сложноподчинённых предложений и других типов сложных предложений, применять нормы построения сложноподчинённого предложения и постановки знаков препинания в них на практике, проводить синтаксический и пунктуационный анализ сложноподчинённых предложений;</w:t>
      </w:r>
    </w:p>
    <w:p w14:paraId="2C2B1D60">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распознавать бессоюзное сложное предложение, определять с</w:t>
      </w:r>
      <w:r>
        <w:rPr>
          <w:rFonts w:ascii="Times New Roman" w:hAnsi="Times New Roman"/>
          <w:sz w:val="28"/>
          <w:szCs w:val="28"/>
          <w:lang w:val="ru-RU" w:eastAsia="zh-CN"/>
        </w:rPr>
        <w:t>мысловые отношения между частями бессоюзного сложного предложения, различать виды бессоюзных сложных предложений, употреблять бессоюзные сложные предложения в речи, отмечать грамматическую синонимию бессоюзных сложных предложений и союзных сложных предложений, выделять бессоюзные сложные предложения со значением перечисления, ставить запятую и точку с запятой в бессоюзном сложном предложении, различать бессоюзные сложные предложения со значением причины, пояснения, дополнения, ставить двоеточие в бессоюзном сложном предложении, различать бессоюзные сложные предложения со значением противопоставления, времени, условия и следствия, сравнения, ставить тире в бессоюзном сложном предложении, проводить синтаксический и пунктуационный анализ бессоюзных сложных предложений;</w:t>
      </w:r>
    </w:p>
    <w:p w14:paraId="6F5315EE">
      <w:pPr>
        <w:tabs>
          <w:tab w:val="left" w:pos="1134"/>
        </w:tabs>
        <w:suppressAutoHyphens/>
        <w:spacing w:after="0" w:line="35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распознавать сложные предложения с разными видами союзной и бессоюзной связи</w:t>
      </w:r>
      <w:r>
        <w:rPr>
          <w:rFonts w:ascii="Times New Roman" w:hAnsi="Times New Roman"/>
          <w:sz w:val="28"/>
          <w:szCs w:val="28"/>
          <w:lang w:val="ru-RU" w:eastAsia="zh-CN"/>
        </w:rPr>
        <w:t>, различать типы сложных предложений с разными видами связи, проводить синтаксический и пунктуационный анализ сложных предложений с разными видами союзной и бессоюзной связи;</w:t>
      </w:r>
    </w:p>
    <w:p w14:paraId="49E08926">
      <w:pPr>
        <w:tabs>
          <w:tab w:val="left" w:pos="1134"/>
        </w:tabs>
        <w:suppressAutoHyphens/>
        <w:spacing w:after="0" w:line="360" w:lineRule="auto"/>
        <w:ind w:firstLine="709"/>
        <w:contextualSpacing/>
        <w:jc w:val="both"/>
        <w:rPr>
          <w:rFonts w:ascii="Times New Roman" w:hAnsi="Times New Roman"/>
          <w:sz w:val="28"/>
          <w:szCs w:val="28"/>
          <w:lang w:val="ru-RU" w:eastAsia="zh-CN"/>
        </w:rPr>
      </w:pPr>
      <w:r>
        <w:rPr>
          <w:rFonts w:ascii="Times New Roman" w:hAnsi="Times New Roman"/>
          <w:iCs/>
          <w:sz w:val="28"/>
          <w:szCs w:val="28"/>
          <w:lang w:val="ru-RU" w:eastAsia="zh-CN"/>
        </w:rPr>
        <w:t xml:space="preserve">выделять прямую и косвенную речь, </w:t>
      </w:r>
      <w:r>
        <w:rPr>
          <w:rFonts w:ascii="Times New Roman" w:hAnsi="Times New Roman"/>
          <w:sz w:val="28"/>
          <w:szCs w:val="28"/>
          <w:lang w:val="ru-RU" w:eastAsia="zh-CN"/>
        </w:rPr>
        <w:t>применять способы включения цитат в высказывание, использовать нормы построения предложений с прямой и косвенной речью и постановки знаков препинания в предложениях с косвенной речью, с прямой речью, при цитировании.</w:t>
      </w:r>
    </w:p>
    <w:p w14:paraId="09986935">
      <w:pPr>
        <w:pStyle w:val="2"/>
        <w:pBdr>
          <w:bottom w:val="none" w:color="auto" w:sz="0" w:space="0"/>
        </w:pBdr>
        <w:spacing w:before="0" w:line="350" w:lineRule="auto"/>
        <w:ind w:firstLine="708"/>
        <w:jc w:val="both"/>
        <w:rPr>
          <w:rFonts w:cs="Calibri"/>
          <w:b w:val="0"/>
          <w:szCs w:val="28"/>
          <w:lang w:val="ru-RU"/>
        </w:rPr>
      </w:pPr>
      <w:r>
        <w:rPr>
          <w:rFonts w:cs="Calibri"/>
          <w:b w:val="0"/>
          <w:szCs w:val="28"/>
          <w:lang w:val="ru-RU"/>
        </w:rPr>
        <w:t>71. Федеральная рабочая программа по учебному предмету «Родной (хакасский) язык».</w:t>
      </w:r>
    </w:p>
    <w:p w14:paraId="6154EF8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71.1. Федеральная рабочая программа по учебному предмету «Родной (хакасский) язык» (предметная область «Родной язык и родная литература») (далее соответственно – программа по родному (хакасскому) языку, родной (хакасский) язык, хакасский язык) разработана </w:t>
      </w:r>
      <w:r>
        <w:rPr>
          <w:rFonts w:ascii="Times New Roman" w:hAnsi="Times New Roman" w:eastAsia="Times New Roman" w:cs="Calibri"/>
          <w:sz w:val="28"/>
          <w:szCs w:val="28"/>
          <w:lang w:val="ru-RU"/>
        </w:rPr>
        <w:t>для обучающихся, слабо владеющих и (или) не владеющих родным (</w:t>
      </w:r>
      <w:r>
        <w:rPr>
          <w:rFonts w:ascii="Times New Roman" w:hAnsi="Times New Roman" w:cs="Calibri"/>
          <w:sz w:val="28"/>
          <w:szCs w:val="28"/>
          <w:lang w:val="ru-RU"/>
        </w:rPr>
        <w:t>хакасским</w:t>
      </w:r>
      <w:r>
        <w:rPr>
          <w:rFonts w:ascii="Times New Roman" w:hAnsi="Times New Roman" w:eastAsia="Times New Roman" w:cs="Calibri"/>
          <w:sz w:val="28"/>
          <w:szCs w:val="28"/>
          <w:lang w:val="ru-RU"/>
        </w:rPr>
        <w:t>) языком</w:t>
      </w:r>
      <w:r>
        <w:rPr>
          <w:rFonts w:ascii="Times New Roman" w:hAnsi="Times New Roman" w:cs="Calibri"/>
          <w:sz w:val="28"/>
          <w:szCs w:val="28"/>
          <w:lang w:val="ru-RU"/>
        </w:rPr>
        <w:t>, и включает пояснительную записку, содержание обучения, планируемые результаты освоения программы по родному (хакасскому) языку.</w:t>
      </w:r>
    </w:p>
    <w:p w14:paraId="09FEDAD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2. Пояснительная записка отражает общие цели изучения родного (хакасского) языка, место в структуре учебного плана, а также подходы к отбору содержания, к определению планируемых результатов.</w:t>
      </w:r>
    </w:p>
    <w:p w14:paraId="4796288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4887846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4. Планируемые результаты освоения программы по родному (хакас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56A7B65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5. Пояснительная записка.</w:t>
      </w:r>
    </w:p>
    <w:p w14:paraId="76FA113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5.1. Программа по родному (хакасскому) языку разработана с целью оказания методической помощи учителю в создании рабочей программы по учебному предмету.</w:t>
      </w:r>
    </w:p>
    <w:p w14:paraId="15BC24E8">
      <w:pPr>
        <w:spacing w:after="0" w:line="350" w:lineRule="auto"/>
        <w:ind w:firstLine="709"/>
        <w:jc w:val="both"/>
        <w:rPr>
          <w:rFonts w:ascii="Times New Roman" w:hAnsi="Times New Roman" w:eastAsia="NSimSun"/>
          <w:sz w:val="28"/>
          <w:szCs w:val="28"/>
          <w:lang w:val="ru-RU" w:eastAsia="zh-CN" w:bidi="hi-IN"/>
        </w:rPr>
      </w:pPr>
      <w:r>
        <w:rPr>
          <w:rFonts w:ascii="Times New Roman" w:hAnsi="Times New Roman"/>
          <w:sz w:val="28"/>
          <w:szCs w:val="28"/>
          <w:lang w:val="ru-RU"/>
        </w:rPr>
        <w:t>Содержание программы по родному (</w:t>
      </w:r>
      <w:r>
        <w:rPr>
          <w:rFonts w:ascii="Times New Roman" w:hAnsi="Times New Roman" w:eastAsia="NSimSun" w:cs="Liberation Mono"/>
          <w:sz w:val="28"/>
          <w:szCs w:val="28"/>
          <w:lang w:val="ru-RU" w:eastAsia="zh-CN" w:bidi="hi-IN"/>
        </w:rPr>
        <w:t>хакас</w:t>
      </w:r>
      <w:r>
        <w:rPr>
          <w:rFonts w:ascii="Times New Roman" w:hAnsi="Times New Roman"/>
          <w:sz w:val="28"/>
          <w:szCs w:val="28"/>
          <w:lang w:val="ru-RU"/>
        </w:rPr>
        <w:t>скому) языку направлено на совершенствование приобретённых на уровне начального общего образования знаний, умений и навыков</w:t>
      </w:r>
      <w:r>
        <w:rPr>
          <w:rFonts w:ascii="Times New Roman" w:hAnsi="Times New Roman" w:eastAsia="NSimSun"/>
          <w:sz w:val="28"/>
          <w:szCs w:val="28"/>
          <w:lang w:val="ru-RU" w:eastAsia="zh-CN" w:bidi="hi-IN"/>
        </w:rPr>
        <w:t xml:space="preserve"> обучающихся. В </w:t>
      </w:r>
      <w:r>
        <w:rPr>
          <w:rFonts w:ascii="Times New Roman" w:hAnsi="Times New Roman"/>
          <w:sz w:val="28"/>
          <w:szCs w:val="28"/>
          <w:lang w:val="ru-RU"/>
        </w:rPr>
        <w:t>программе по родному (</w:t>
      </w:r>
      <w:r>
        <w:rPr>
          <w:rFonts w:ascii="Times New Roman" w:hAnsi="Times New Roman" w:eastAsia="NSimSun" w:cs="Liberation Mono"/>
          <w:sz w:val="28"/>
          <w:szCs w:val="28"/>
          <w:lang w:val="ru-RU" w:eastAsia="zh-CN" w:bidi="hi-IN"/>
        </w:rPr>
        <w:t>хакас</w:t>
      </w:r>
      <w:r>
        <w:rPr>
          <w:rFonts w:ascii="Times New Roman" w:hAnsi="Times New Roman"/>
          <w:sz w:val="28"/>
          <w:szCs w:val="28"/>
          <w:lang w:val="ru-RU"/>
        </w:rPr>
        <w:t xml:space="preserve">скому) языку на уровне основного общего образования </w:t>
      </w:r>
      <w:r>
        <w:rPr>
          <w:rFonts w:ascii="Times New Roman" w:hAnsi="Times New Roman" w:eastAsia="NSimSun"/>
          <w:sz w:val="28"/>
          <w:szCs w:val="28"/>
          <w:lang w:val="ru-RU" w:eastAsia="zh-CN" w:bidi="hi-IN"/>
        </w:rPr>
        <w:t>увеличивается объём используемых языковых и речевых средств, продолжается развитие коммуникативной компетенции обучающихся, возрастает степень их речевой самостоятельности и творческой активности.</w:t>
      </w:r>
    </w:p>
    <w:p w14:paraId="4ABF61C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зучение родного (хакасского) языка</w:t>
      </w:r>
      <w:r>
        <w:rPr>
          <w:rFonts w:ascii="Times New Roman" w:hAnsi="Times New Roman" w:eastAsia="Times New Roman" w:cs="Calibri"/>
          <w:sz w:val="28"/>
          <w:szCs w:val="28"/>
          <w:lang w:val="ru-RU" w:eastAsia="ru-RU"/>
        </w:rPr>
        <w:t xml:space="preserve"> </w:t>
      </w:r>
      <w:r>
        <w:rPr>
          <w:rFonts w:ascii="Times New Roman" w:hAnsi="Times New Roman" w:cs="Calibri"/>
          <w:sz w:val="28"/>
          <w:szCs w:val="28"/>
          <w:lang w:val="ru-RU"/>
        </w:rPr>
        <w:t>расширяет лингвистический кругозор обучающихся, развивает логическое мышление, способность анализировать, сравнивать, классифицировать языковые единицы, проводить выводы, обладает значительным воспитательным потенциалом: учит патриотизму, любви к родному краю, уважительному отношению к родным языку и культуре, толерантности к представителям других наций и их традициям.</w:t>
      </w:r>
    </w:p>
    <w:p w14:paraId="7BB78D7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5.2. В содержании программы по родному (хакасскому) языку выделяются содержательные линии, организованные по лексико-тематическому принципу, которые ориентированы на развитие коммуникативных умений, изучение языковых единиц и формирование навыков оперирования ими, на совершенствование социокультурных знаний и умений. Содержательные линии в программе интегрированы и являют собой единое целое, поскольку тематика учебных текстов нацелена на формирование гражданских и патриотических чувств обучающихся, их нравственного сознания, а также на усвоение ими базовых культурных ценностей.</w:t>
      </w:r>
    </w:p>
    <w:p w14:paraId="01AD2D07">
      <w:pPr>
        <w:widowControl/>
        <w:spacing w:after="0" w:line="350" w:lineRule="auto"/>
        <w:ind w:firstLine="709"/>
        <w:jc w:val="both"/>
        <w:rPr>
          <w:rFonts w:ascii="Times New Roman" w:hAnsi="Times New Roman" w:eastAsia="Times New Roman" w:cs="Calibri"/>
          <w:sz w:val="28"/>
          <w:szCs w:val="28"/>
          <w:lang w:val="ru-RU"/>
        </w:rPr>
      </w:pPr>
      <w:r>
        <w:rPr>
          <w:rFonts w:ascii="Times New Roman" w:hAnsi="Times New Roman" w:cs="Calibri"/>
          <w:sz w:val="28"/>
          <w:szCs w:val="28"/>
          <w:lang w:val="ru-RU"/>
        </w:rPr>
        <w:t>71.5.3. </w:t>
      </w:r>
      <w:r>
        <w:rPr>
          <w:rFonts w:ascii="Times New Roman" w:hAnsi="Times New Roman" w:eastAsia="Times New Roman" w:cs="Calibri"/>
          <w:sz w:val="28"/>
          <w:szCs w:val="28"/>
          <w:lang w:val="ru-RU"/>
        </w:rPr>
        <w:t>Изучение родного (</w:t>
      </w:r>
      <w:r>
        <w:rPr>
          <w:rFonts w:ascii="Times New Roman" w:hAnsi="Times New Roman" w:cs="Calibri"/>
          <w:sz w:val="28"/>
          <w:szCs w:val="28"/>
          <w:lang w:val="ru-RU"/>
        </w:rPr>
        <w:t>хакасского</w:t>
      </w:r>
      <w:r>
        <w:rPr>
          <w:rFonts w:ascii="Times New Roman" w:hAnsi="Times New Roman" w:eastAsia="Times New Roman" w:cs="Calibri"/>
          <w:sz w:val="28"/>
          <w:szCs w:val="28"/>
          <w:lang w:val="ru-RU"/>
        </w:rPr>
        <w:t>) языка направлено на достижение следующих целей:</w:t>
      </w:r>
    </w:p>
    <w:p w14:paraId="48A20488">
      <w:pPr>
        <w:widowControl/>
        <w:spacing w:after="0" w:line="350" w:lineRule="auto"/>
        <w:ind w:firstLine="709"/>
        <w:jc w:val="both"/>
        <w:rPr>
          <w:rFonts w:ascii="Times New Roman" w:hAnsi="Times New Roman" w:eastAsia="Times New Roman" w:cs="Calibri"/>
          <w:sz w:val="28"/>
          <w:szCs w:val="28"/>
          <w:lang w:val="ru-RU"/>
        </w:rPr>
      </w:pPr>
      <w:r>
        <w:rPr>
          <w:rFonts w:ascii="Times New Roman" w:hAnsi="Times New Roman" w:eastAsia="Times New Roman" w:cs="Calibri"/>
          <w:sz w:val="28"/>
          <w:szCs w:val="28"/>
          <w:lang w:val="ru-RU"/>
        </w:rPr>
        <w:t>совершенствование всех видов речевой деятельности, коммуникативных умений и культуры речи на родном (хакасском) языке;</w:t>
      </w:r>
    </w:p>
    <w:p w14:paraId="7C0AAE4F">
      <w:pPr>
        <w:widowControl/>
        <w:spacing w:after="0" w:line="350" w:lineRule="auto"/>
        <w:ind w:firstLine="709"/>
        <w:jc w:val="both"/>
        <w:rPr>
          <w:rFonts w:ascii="Times New Roman" w:hAnsi="Times New Roman" w:eastAsia="Times New Roman" w:cs="Calibri"/>
          <w:sz w:val="28"/>
          <w:szCs w:val="28"/>
          <w:lang w:val="ru-RU"/>
        </w:rPr>
      </w:pPr>
      <w:r>
        <w:rPr>
          <w:rFonts w:ascii="Times New Roman" w:hAnsi="Times New Roman" w:eastAsia="Times New Roman" w:cs="Calibri"/>
          <w:sz w:val="28"/>
          <w:szCs w:val="28"/>
          <w:lang w:val="ru-RU"/>
        </w:rPr>
        <w:t>расширение знаний о специфике родного (</w:t>
      </w:r>
      <w:r>
        <w:rPr>
          <w:rFonts w:ascii="Times New Roman" w:hAnsi="Times New Roman" w:cs="Calibri"/>
          <w:sz w:val="28"/>
          <w:szCs w:val="28"/>
          <w:lang w:val="ru-RU"/>
        </w:rPr>
        <w:t>хакасского</w:t>
      </w:r>
      <w:r>
        <w:rPr>
          <w:rFonts w:ascii="Times New Roman" w:hAnsi="Times New Roman" w:eastAsia="Times New Roman" w:cs="Calibri"/>
          <w:sz w:val="28"/>
          <w:szCs w:val="28"/>
          <w:lang w:val="ru-RU"/>
        </w:rPr>
        <w:t>) языка, основных языковых единицах в соответствии с разделами науки о языке;</w:t>
      </w:r>
    </w:p>
    <w:p w14:paraId="701D6A27">
      <w:pPr>
        <w:widowControl/>
        <w:spacing w:after="0" w:line="350" w:lineRule="auto"/>
        <w:ind w:firstLine="709"/>
        <w:jc w:val="both"/>
        <w:rPr>
          <w:rFonts w:ascii="Times New Roman" w:hAnsi="Times New Roman" w:eastAsia="Times New Roman" w:cs="Calibri"/>
          <w:sz w:val="28"/>
          <w:szCs w:val="28"/>
          <w:lang w:val="ru-RU"/>
        </w:rPr>
      </w:pPr>
      <w:r>
        <w:rPr>
          <w:rFonts w:ascii="Times New Roman" w:hAnsi="Times New Roman" w:eastAsia="Times New Roman" w:cs="Calibri"/>
          <w:sz w:val="28"/>
          <w:szCs w:val="28"/>
          <w:lang w:val="ru-RU"/>
        </w:rPr>
        <w:t>приобщение обучающихся к культуре, традициям хакасского народа в рамках тем, сфер и ситуаций общения;</w:t>
      </w:r>
    </w:p>
    <w:p w14:paraId="7AA9F667">
      <w:pPr>
        <w:widowControl/>
        <w:spacing w:after="0" w:line="350" w:lineRule="auto"/>
        <w:ind w:firstLine="709"/>
        <w:jc w:val="both"/>
        <w:rPr>
          <w:rFonts w:ascii="Times New Roman" w:hAnsi="Times New Roman" w:eastAsia="Times New Roman" w:cs="Calibri"/>
          <w:sz w:val="28"/>
          <w:szCs w:val="28"/>
          <w:lang w:val="ru-RU"/>
        </w:rPr>
      </w:pPr>
      <w:r>
        <w:rPr>
          <w:rFonts w:ascii="Times New Roman" w:hAnsi="Times New Roman" w:eastAsia="Times New Roman" w:cs="Calibri"/>
          <w:sz w:val="28"/>
          <w:szCs w:val="28"/>
          <w:lang w:val="ru-RU"/>
        </w:rPr>
        <w:t>развитие национального самосознания, формирование российской гражданской идентичности в поликультурном обществе.</w:t>
      </w:r>
    </w:p>
    <w:p w14:paraId="40A077E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w:t>
      </w:r>
      <w:r>
        <w:rPr>
          <w:rFonts w:ascii="Times New Roman" w:hAnsi="Times New Roman" w:eastAsia="Times New Roman" w:cs="Calibri"/>
          <w:sz w:val="28"/>
          <w:szCs w:val="28"/>
          <w:lang w:val="ru-RU"/>
        </w:rPr>
        <w:t xml:space="preserve">5.4. Общее число часов, рекомендованных для изучения родного (хакасского) языка, – </w:t>
      </w:r>
      <w:r>
        <w:rPr>
          <w:rFonts w:ascii="Times New Roman" w:hAnsi="Times New Roman" w:cs="Calibri"/>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0E31DDE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6. Содержание обучения в 5 классе.</w:t>
      </w:r>
    </w:p>
    <w:p w14:paraId="7AC252C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6.1. День знаний (П</w:t>
      </w:r>
      <w:r>
        <w:rPr>
          <w:rFonts w:ascii="Times New Roman" w:hAnsi="Times New Roman"/>
          <w:sz w:val="28"/>
          <w:szCs w:val="28"/>
          <w:lang w:val="ru-RU"/>
        </w:rPr>
        <w:t>i</w:t>
      </w:r>
      <w:r>
        <w:rPr>
          <w:rFonts w:ascii="Times New Roman" w:hAnsi="Times New Roman" w:cs="Calibri"/>
          <w:sz w:val="28"/>
          <w:szCs w:val="28"/>
          <w:lang w:val="ru-RU"/>
        </w:rPr>
        <w:t>л</w:t>
      </w:r>
      <w:r>
        <w:rPr>
          <w:rFonts w:ascii="Times New Roman" w:hAnsi="Times New Roman"/>
          <w:sz w:val="28"/>
          <w:szCs w:val="28"/>
          <w:lang w:val="ru-RU"/>
        </w:rPr>
        <w:t>i</w:t>
      </w:r>
      <w:r>
        <w:rPr>
          <w:rFonts w:ascii="Times New Roman" w:hAnsi="Times New Roman" w:cs="Calibri"/>
          <w:sz w:val="28"/>
          <w:szCs w:val="28"/>
          <w:lang w:val="ru-RU"/>
        </w:rPr>
        <w:t>с к</w:t>
      </w:r>
      <w:r>
        <w:rPr>
          <w:rFonts w:ascii="Times New Roman" w:hAnsi="Times New Roman"/>
          <w:sz w:val="28"/>
          <w:szCs w:val="28"/>
          <w:lang w:val="ru-RU"/>
        </w:rPr>
        <w:t>ÿ</w:t>
      </w:r>
      <w:r>
        <w:rPr>
          <w:rFonts w:ascii="Times New Roman" w:hAnsi="Times New Roman" w:cs="Calibri"/>
          <w:sz w:val="28"/>
          <w:szCs w:val="28"/>
          <w:lang w:val="ru-RU"/>
        </w:rPr>
        <w:t>н</w:t>
      </w:r>
      <w:r>
        <w:rPr>
          <w:rFonts w:ascii="Times New Roman" w:hAnsi="Times New Roman"/>
          <w:sz w:val="28"/>
          <w:szCs w:val="28"/>
          <w:lang w:val="ru-RU"/>
        </w:rPr>
        <w:t>i</w:t>
      </w:r>
      <w:r>
        <w:rPr>
          <w:rFonts w:ascii="Times New Roman" w:hAnsi="Times New Roman" w:cs="Calibri"/>
          <w:sz w:val="28"/>
          <w:szCs w:val="28"/>
          <w:lang w:val="ru-RU"/>
        </w:rPr>
        <w:t>).</w:t>
      </w:r>
    </w:p>
    <w:p w14:paraId="43D3EF5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День Знаний. Школа. Класс. Распорядок дня в школе. Учебная деятельность.</w:t>
      </w:r>
    </w:p>
    <w:p w14:paraId="042C883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Язык как средство общения. Родной язык – основа существования народа. Значение изучения хакасского языка.</w:t>
      </w:r>
    </w:p>
    <w:p w14:paraId="75A5E75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касский язык – государственный язык Республики Хакасия.</w:t>
      </w:r>
    </w:p>
    <w:p w14:paraId="0D1680F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6.2. Я и моя семья (Мин паза мин</w:t>
      </w:r>
      <w:r>
        <w:rPr>
          <w:rFonts w:ascii="Times New Roman" w:hAnsi="Times New Roman"/>
          <w:sz w:val="28"/>
          <w:szCs w:val="28"/>
          <w:lang w:val="ru-RU"/>
        </w:rPr>
        <w:t>iң</w:t>
      </w:r>
      <w:r>
        <w:rPr>
          <w:rFonts w:ascii="Times New Roman" w:hAnsi="Times New Roman" w:cs="Calibri"/>
          <w:sz w:val="28"/>
          <w:szCs w:val="28"/>
          <w:lang w:val="ru-RU"/>
        </w:rPr>
        <w:t xml:space="preserve"> с</w:t>
      </w:r>
      <w:r>
        <w:rPr>
          <w:rFonts w:ascii="Times New Roman" w:hAnsi="Times New Roman"/>
          <w:sz w:val="28"/>
          <w:szCs w:val="28"/>
          <w:lang w:val="ru-RU"/>
        </w:rPr>
        <w:t>ö</w:t>
      </w:r>
      <w:r>
        <w:rPr>
          <w:rFonts w:ascii="Times New Roman" w:hAnsi="Times New Roman" w:cs="Calibri"/>
          <w:sz w:val="28"/>
          <w:szCs w:val="28"/>
          <w:lang w:val="ru-RU"/>
        </w:rPr>
        <w:t>б</w:t>
      </w:r>
      <w:r>
        <w:rPr>
          <w:rFonts w:ascii="Times New Roman" w:hAnsi="Times New Roman"/>
          <w:sz w:val="28"/>
          <w:szCs w:val="28"/>
          <w:lang w:val="ru-RU"/>
        </w:rPr>
        <w:t>i</w:t>
      </w:r>
      <w:r>
        <w:rPr>
          <w:rFonts w:ascii="Times New Roman" w:hAnsi="Times New Roman" w:cs="Calibri"/>
          <w:sz w:val="28"/>
          <w:szCs w:val="28"/>
          <w:lang w:val="ru-RU"/>
        </w:rPr>
        <w:t>рем).</w:t>
      </w:r>
    </w:p>
    <w:p w14:paraId="0468DD8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накомьтесь – это я. Знакомимся друг с другом.</w:t>
      </w:r>
    </w:p>
    <w:p w14:paraId="63BF375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Мои родители. Братья и сёстры. Дедушки и бабушки. Мои близкие родственники.</w:t>
      </w:r>
    </w:p>
    <w:p w14:paraId="0824BE2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ласные и согласные звуки.</w:t>
      </w:r>
    </w:p>
    <w:p w14:paraId="530F441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авильное произношение звуков [</w:t>
      </w:r>
      <w:r>
        <w:rPr>
          <w:rFonts w:ascii="Times New Roman" w:hAnsi="Times New Roman"/>
          <w:sz w:val="28"/>
          <w:szCs w:val="28"/>
          <w:lang w:val="ru-RU"/>
        </w:rPr>
        <w:t>ö</w:t>
      </w:r>
      <w:r>
        <w:rPr>
          <w:rFonts w:ascii="Times New Roman" w:hAnsi="Times New Roman" w:cs="Calibri"/>
          <w:sz w:val="28"/>
          <w:szCs w:val="28"/>
          <w:lang w:val="ru-RU"/>
        </w:rPr>
        <w:t>], [</w:t>
      </w:r>
      <w:r>
        <w:rPr>
          <w:rFonts w:ascii="Times New Roman" w:hAnsi="Times New Roman"/>
          <w:sz w:val="28"/>
          <w:szCs w:val="28"/>
          <w:lang w:val="ru-RU"/>
        </w:rPr>
        <w:t>ÿ</w:t>
      </w:r>
      <w:r>
        <w:rPr>
          <w:rFonts w:ascii="Times New Roman" w:hAnsi="Times New Roman" w:cs="Calibri"/>
          <w:sz w:val="28"/>
          <w:szCs w:val="28"/>
          <w:lang w:val="ru-RU"/>
        </w:rPr>
        <w:t>], [</w:t>
      </w:r>
      <w:r>
        <w:rPr>
          <w:rFonts w:ascii="Times New Roman" w:hAnsi="Times New Roman"/>
          <w:sz w:val="28"/>
          <w:szCs w:val="28"/>
          <w:lang w:val="ru-RU"/>
        </w:rPr>
        <w:t>i</w:t>
      </w:r>
      <w:r>
        <w:rPr>
          <w:rFonts w:ascii="Times New Roman" w:hAnsi="Times New Roman" w:cs="Calibri"/>
          <w:sz w:val="28"/>
          <w:szCs w:val="28"/>
          <w:lang w:val="ru-RU"/>
        </w:rPr>
        <w:t>], [</w:t>
      </w:r>
      <w:r>
        <w:rPr>
          <w:rFonts w:ascii="Times New Roman" w:hAnsi="Times New Roman"/>
          <w:sz w:val="28"/>
          <w:szCs w:val="28"/>
          <w:lang w:val="ru-RU"/>
        </w:rPr>
        <w:t>ғ</w:t>
      </w:r>
      <w:r>
        <w:rPr>
          <w:rFonts w:ascii="Times New Roman" w:hAnsi="Times New Roman" w:cs="Calibri"/>
          <w:sz w:val="28"/>
          <w:szCs w:val="28"/>
          <w:lang w:val="ru-RU"/>
        </w:rPr>
        <w:t>], [</w:t>
      </w:r>
      <w:r>
        <w:rPr>
          <w:rFonts w:ascii="Times New Roman" w:hAnsi="Times New Roman"/>
          <w:sz w:val="28"/>
          <w:szCs w:val="28"/>
          <w:lang w:val="ru-RU"/>
        </w:rPr>
        <w:t>ң</w:t>
      </w:r>
      <w:r>
        <w:rPr>
          <w:rFonts w:ascii="Times New Roman" w:hAnsi="Times New Roman" w:cs="Calibri"/>
          <w:sz w:val="28"/>
          <w:szCs w:val="28"/>
          <w:lang w:val="ru-RU"/>
        </w:rPr>
        <w:t>], [</w:t>
      </w:r>
      <w:r>
        <w:rPr>
          <w:rFonts w:ascii="Times New Roman" w:hAnsi="Times New Roman"/>
          <w:sz w:val="28"/>
          <w:szCs w:val="28"/>
          <w:lang w:val="ru-RU"/>
        </w:rPr>
        <w:t>ҷ</w:t>
      </w:r>
      <w:r>
        <w:rPr>
          <w:rFonts w:ascii="Times New Roman" w:hAnsi="Times New Roman" w:cs="Calibri"/>
          <w:sz w:val="28"/>
          <w:szCs w:val="28"/>
          <w:lang w:val="ru-RU"/>
        </w:rPr>
        <w:t>].</w:t>
      </w:r>
    </w:p>
    <w:p w14:paraId="6ACCC1D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Правописание букв </w:t>
      </w:r>
      <w:r>
        <w:rPr>
          <w:rFonts w:ascii="Times New Roman" w:hAnsi="Times New Roman"/>
          <w:sz w:val="28"/>
          <w:szCs w:val="28"/>
          <w:lang w:val="ru-RU"/>
        </w:rPr>
        <w:t>Ӧö</w:t>
      </w:r>
      <w:r>
        <w:rPr>
          <w:rFonts w:ascii="Times New Roman" w:hAnsi="Times New Roman" w:cs="Calibri"/>
          <w:sz w:val="28"/>
          <w:szCs w:val="28"/>
          <w:lang w:val="ru-RU"/>
        </w:rPr>
        <w:t xml:space="preserve">, </w:t>
      </w:r>
      <w:r>
        <w:rPr>
          <w:rFonts w:ascii="Times New Roman" w:hAnsi="Times New Roman"/>
          <w:sz w:val="28"/>
          <w:szCs w:val="28"/>
          <w:lang w:val="ru-RU"/>
        </w:rPr>
        <w:t>Ӱÿ</w:t>
      </w:r>
      <w:r>
        <w:rPr>
          <w:rFonts w:ascii="Times New Roman" w:hAnsi="Times New Roman" w:cs="Calibri"/>
          <w:sz w:val="28"/>
          <w:szCs w:val="28"/>
          <w:lang w:val="ru-RU"/>
        </w:rPr>
        <w:t xml:space="preserve">, </w:t>
      </w:r>
      <w:r>
        <w:rPr>
          <w:rFonts w:ascii="Times New Roman" w:hAnsi="Times New Roman"/>
          <w:sz w:val="28"/>
          <w:szCs w:val="28"/>
          <w:lang w:val="ru-RU"/>
        </w:rPr>
        <w:t>Ii</w:t>
      </w:r>
      <w:r>
        <w:rPr>
          <w:rFonts w:ascii="Times New Roman" w:hAnsi="Times New Roman" w:cs="Calibri"/>
          <w:sz w:val="28"/>
          <w:szCs w:val="28"/>
          <w:lang w:val="ru-RU"/>
        </w:rPr>
        <w:t xml:space="preserve">, </w:t>
      </w:r>
      <w:r>
        <w:rPr>
          <w:rFonts w:ascii="Times New Roman" w:hAnsi="Times New Roman"/>
          <w:sz w:val="28"/>
          <w:szCs w:val="28"/>
          <w:lang w:val="ru-RU"/>
        </w:rPr>
        <w:t>ғ</w:t>
      </w:r>
      <w:r>
        <w:rPr>
          <w:rFonts w:ascii="Times New Roman" w:hAnsi="Times New Roman" w:cs="Calibri"/>
          <w:sz w:val="28"/>
          <w:szCs w:val="28"/>
          <w:lang w:val="ru-RU"/>
        </w:rPr>
        <w:t xml:space="preserve">, </w:t>
      </w:r>
      <w:r>
        <w:rPr>
          <w:rFonts w:ascii="Times New Roman" w:hAnsi="Times New Roman"/>
          <w:sz w:val="28"/>
          <w:szCs w:val="28"/>
          <w:lang w:val="ru-RU"/>
        </w:rPr>
        <w:t>ң</w:t>
      </w:r>
      <w:r>
        <w:rPr>
          <w:rFonts w:ascii="Times New Roman" w:hAnsi="Times New Roman" w:cs="Calibri"/>
          <w:sz w:val="28"/>
          <w:szCs w:val="28"/>
          <w:lang w:val="ru-RU"/>
        </w:rPr>
        <w:t xml:space="preserve">, </w:t>
      </w:r>
      <w:r>
        <w:rPr>
          <w:rFonts w:ascii="Times New Roman" w:hAnsi="Times New Roman"/>
          <w:sz w:val="28"/>
          <w:szCs w:val="28"/>
          <w:lang w:val="ru-RU"/>
        </w:rPr>
        <w:t>ҷ</w:t>
      </w:r>
      <w:r>
        <w:rPr>
          <w:rFonts w:ascii="Times New Roman" w:hAnsi="Times New Roman" w:cs="Calibri"/>
          <w:sz w:val="28"/>
          <w:szCs w:val="28"/>
          <w:lang w:val="ru-RU"/>
        </w:rPr>
        <w:t>.</w:t>
      </w:r>
    </w:p>
    <w:p w14:paraId="6743DA6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истема гласных звуков хакасского языка.</w:t>
      </w:r>
    </w:p>
    <w:p w14:paraId="6911437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акон сингармонизма.</w:t>
      </w:r>
    </w:p>
    <w:p w14:paraId="0704327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Классификация согласных звуков.</w:t>
      </w:r>
    </w:p>
    <w:p w14:paraId="082E74B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норные и шумные согласные звуки. Согласные звуки [в], [ж], [ф], [</w:t>
      </w:r>
      <w:r>
        <w:rPr>
          <w:rFonts w:ascii="Times New Roman" w:hAnsi="Times New Roman"/>
          <w:sz w:val="28"/>
          <w:szCs w:val="28"/>
          <w:lang w:val="ru-RU"/>
        </w:rPr>
        <w:t>ц</w:t>
      </w:r>
      <w:r>
        <w:rPr>
          <w:rFonts w:ascii="Times New Roman" w:hAnsi="Times New Roman" w:cs="Calibri"/>
          <w:sz w:val="28"/>
          <w:szCs w:val="28"/>
          <w:lang w:val="ru-RU"/>
        </w:rPr>
        <w:t>], [ш], [щ] в заимствованных из русского языка словах. Озвончение шумных согласных. Твёрдые и мягкие согласные.</w:t>
      </w:r>
    </w:p>
    <w:p w14:paraId="0DC53C9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лог и ударение. Ударение в хакасском языке.</w:t>
      </w:r>
    </w:p>
    <w:p w14:paraId="36C558E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Местоимение. Личные местоимения 1 и 2 лица в единственном и множественном числах, их склонение.</w:t>
      </w:r>
    </w:p>
    <w:p w14:paraId="6E2D9CE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иды предложений по цели высказывания (повествовательные, побудительные, вопросительные).</w:t>
      </w:r>
    </w:p>
    <w:p w14:paraId="25E1EC4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6.3. Школа (Школа).</w:t>
      </w:r>
    </w:p>
    <w:p w14:paraId="314C332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аш класс. Одноклассники. Родная школа. Распорядок дня в школе. Дни недели.</w:t>
      </w:r>
    </w:p>
    <w:p w14:paraId="42E8C82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став хакасского алфавита. Соотношение буквы и звука. Прописные и строчные буквы.</w:t>
      </w:r>
    </w:p>
    <w:p w14:paraId="6538094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сновные орфографические принципы в хакасском языке.</w:t>
      </w:r>
    </w:p>
    <w:p w14:paraId="60D3D86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авописание гласных и согласных, употребление ъ и ь.</w:t>
      </w:r>
    </w:p>
    <w:p w14:paraId="6B685E3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потребление строчной и прописной букв.</w:t>
      </w:r>
    </w:p>
    <w:p w14:paraId="3C20B84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спользование орфографических словарей и другой справочной литературы при развитии орфографической и пунктуационной компетентности обучающихся.</w:t>
      </w:r>
    </w:p>
    <w:p w14:paraId="727F902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Количественные числительные. Порядковые числительные.</w:t>
      </w:r>
    </w:p>
    <w:p w14:paraId="242AB0A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ачальная форма глагола (пас – пиши, хы</w:t>
      </w:r>
      <w:r>
        <w:rPr>
          <w:rFonts w:ascii="Times New Roman" w:hAnsi="Times New Roman"/>
          <w:sz w:val="28"/>
          <w:szCs w:val="28"/>
          <w:lang w:val="ru-RU"/>
        </w:rPr>
        <w:t>ғ</w:t>
      </w:r>
      <w:r>
        <w:rPr>
          <w:rFonts w:ascii="Times New Roman" w:hAnsi="Times New Roman" w:cs="Calibri"/>
          <w:sz w:val="28"/>
          <w:szCs w:val="28"/>
          <w:lang w:val="ru-RU"/>
        </w:rPr>
        <w:t>ыр – читай, сана – считай).</w:t>
      </w:r>
    </w:p>
    <w:p w14:paraId="3D6F26E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6.4. Времена года. Осенние пейзажи (Чыл тустары. К</w:t>
      </w:r>
      <w:r>
        <w:rPr>
          <w:rFonts w:ascii="Times New Roman" w:hAnsi="Times New Roman"/>
          <w:sz w:val="28"/>
          <w:szCs w:val="28"/>
          <w:lang w:val="ru-RU"/>
        </w:rPr>
        <w:t>ÿ</w:t>
      </w:r>
      <w:r>
        <w:rPr>
          <w:rFonts w:ascii="Times New Roman" w:hAnsi="Times New Roman" w:cs="Calibri"/>
          <w:sz w:val="28"/>
          <w:szCs w:val="28"/>
          <w:lang w:val="ru-RU"/>
        </w:rPr>
        <w:t>ск</w:t>
      </w:r>
      <w:r>
        <w:rPr>
          <w:rFonts w:ascii="Times New Roman" w:hAnsi="Times New Roman"/>
          <w:sz w:val="28"/>
          <w:szCs w:val="28"/>
          <w:lang w:val="ru-RU"/>
        </w:rPr>
        <w:t>ÿ</w:t>
      </w:r>
      <w:r>
        <w:rPr>
          <w:rFonts w:ascii="Times New Roman" w:hAnsi="Times New Roman" w:cs="Calibri"/>
          <w:sz w:val="28"/>
          <w:szCs w:val="28"/>
          <w:lang w:val="ru-RU"/>
        </w:rPr>
        <w:t xml:space="preserve"> хоостар).</w:t>
      </w:r>
    </w:p>
    <w:p w14:paraId="408D563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ремена года. Золотая осень. Поздняя осень. Осенний лес. Осенние работы. Погода осенью. Описание природы родного края.</w:t>
      </w:r>
    </w:p>
    <w:p w14:paraId="51D163D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двоенные согласные: произношение и написание.</w:t>
      </w:r>
    </w:p>
    <w:p w14:paraId="1BFFDDB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литное, дефисное и раздельное написание слов.</w:t>
      </w:r>
    </w:p>
    <w:p w14:paraId="0113368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потребление строчной и прописной букв. Правила переноса.</w:t>
      </w:r>
    </w:p>
    <w:p w14:paraId="3739A1E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Лексика хакасского языка с точки зрения активного и пассивного запаса: архаизмы, историзмы и неологизмы. Устаревшие слова на тему «Природа».</w:t>
      </w:r>
    </w:p>
    <w:p w14:paraId="638A2CE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мя прилагательное. Степени сравнения имён прилагательных. Имена прилагательные с аффиксом -ы</w:t>
      </w:r>
      <w:r>
        <w:rPr>
          <w:rFonts w:ascii="Times New Roman" w:hAnsi="Times New Roman"/>
          <w:sz w:val="28"/>
          <w:szCs w:val="28"/>
          <w:lang w:val="ru-RU"/>
        </w:rPr>
        <w:t>ғ, -iг</w:t>
      </w:r>
      <w:r>
        <w:rPr>
          <w:rFonts w:ascii="Times New Roman" w:hAnsi="Times New Roman" w:cs="Calibri"/>
          <w:sz w:val="28"/>
          <w:szCs w:val="28"/>
          <w:lang w:val="ru-RU"/>
        </w:rPr>
        <w:t>; -лы</w:t>
      </w:r>
      <w:r>
        <w:rPr>
          <w:rFonts w:ascii="Times New Roman" w:hAnsi="Times New Roman"/>
          <w:sz w:val="28"/>
          <w:szCs w:val="28"/>
          <w:lang w:val="ru-RU"/>
        </w:rPr>
        <w:t>ғ</w:t>
      </w:r>
      <w:r>
        <w:rPr>
          <w:rFonts w:ascii="Times New Roman" w:hAnsi="Times New Roman" w:cs="Calibri"/>
          <w:sz w:val="28"/>
          <w:szCs w:val="28"/>
          <w:lang w:val="ru-RU"/>
        </w:rPr>
        <w:t>, -л</w:t>
      </w:r>
      <w:r>
        <w:rPr>
          <w:rFonts w:ascii="Times New Roman" w:hAnsi="Times New Roman"/>
          <w:sz w:val="28"/>
          <w:szCs w:val="28"/>
          <w:lang w:val="ru-RU"/>
        </w:rPr>
        <w:t>i</w:t>
      </w:r>
      <w:r>
        <w:rPr>
          <w:rFonts w:ascii="Times New Roman" w:hAnsi="Times New Roman" w:cs="Calibri"/>
          <w:sz w:val="28"/>
          <w:szCs w:val="28"/>
          <w:lang w:val="ru-RU"/>
        </w:rPr>
        <w:t>г. Правописание имён прилагательных.</w:t>
      </w:r>
    </w:p>
    <w:p w14:paraId="4E4F99C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остое предложение. Виды предложений по эмоциональной окраске (восклицательные и невосклицательные).</w:t>
      </w:r>
    </w:p>
    <w:p w14:paraId="79442E1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едложения с однородными членами. Предложения с однородными определениями.</w:t>
      </w:r>
    </w:p>
    <w:p w14:paraId="30054B3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6.5. Продукты питания (Ас-тамах).</w:t>
      </w:r>
    </w:p>
    <w:p w14:paraId="50BDDE9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Молочные продукты. Овощи и фрукты. Домашняя еда. Хакасская национальная кухня.</w:t>
      </w:r>
    </w:p>
    <w:p w14:paraId="66D4B6D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акон сингармонизма. Причины нарушения гармонии гласных в хакасском языке.</w:t>
      </w:r>
    </w:p>
    <w:p w14:paraId="4062CC8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Дефисное написание слов. Парные слова.</w:t>
      </w:r>
    </w:p>
    <w:p w14:paraId="264B226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клонение имён существительных в форме принадлежности.</w:t>
      </w:r>
    </w:p>
    <w:p w14:paraId="37BE6F9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остое предложение. Предложения с однородными подлежащими и дополнениями.</w:t>
      </w:r>
    </w:p>
    <w:p w14:paraId="62D82C8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ечевой этикет хакасского языка. Этикетные ситуации приветствия, прощания, поздравления.</w:t>
      </w:r>
    </w:p>
    <w:p w14:paraId="4CA0E29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ращения в диалогах-побуждениях к действию.</w:t>
      </w:r>
    </w:p>
    <w:p w14:paraId="64D0724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6.6. Времена года. Зима (Чыл тустары. Хысхы).</w:t>
      </w:r>
    </w:p>
    <w:p w14:paraId="7044CC7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ервый снег. Зимняя картина. Зимние игры и забавы. Новый год. Зимние каникулы.</w:t>
      </w:r>
    </w:p>
    <w:p w14:paraId="71346C9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нятие об интонации.</w:t>
      </w:r>
    </w:p>
    <w:p w14:paraId="0F8FAA1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ямое и переносное значения слова.</w:t>
      </w:r>
    </w:p>
    <w:p w14:paraId="6E1ED4B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инонимы, антонимы.</w:t>
      </w:r>
    </w:p>
    <w:p w14:paraId="72A313A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едложения с однородными сказуемыми.</w:t>
      </w:r>
    </w:p>
    <w:p w14:paraId="77AF7F5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слелоги.</w:t>
      </w:r>
    </w:p>
    <w:p w14:paraId="7F209CD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лагол. Времена глагола: настоящее время на -ча, -че; прошедшее на -</w:t>
      </w:r>
      <w:r>
        <w:rPr>
          <w:rFonts w:ascii="Times New Roman" w:hAnsi="Times New Roman"/>
          <w:sz w:val="28"/>
          <w:szCs w:val="28"/>
          <w:lang w:val="ru-RU"/>
        </w:rPr>
        <w:t>ғ</w:t>
      </w:r>
      <w:r>
        <w:rPr>
          <w:rFonts w:ascii="Times New Roman" w:hAnsi="Times New Roman" w:cs="Calibri"/>
          <w:sz w:val="28"/>
          <w:szCs w:val="28"/>
          <w:lang w:val="ru-RU"/>
        </w:rPr>
        <w:t>ан, -ген.</w:t>
      </w:r>
    </w:p>
    <w:p w14:paraId="5BA677E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6.7. На досуге (Тына</w:t>
      </w:r>
      <w:r>
        <w:rPr>
          <w:rFonts w:ascii="Times New Roman" w:hAnsi="Times New Roman"/>
          <w:sz w:val="28"/>
          <w:szCs w:val="28"/>
          <w:lang w:val="ru-RU"/>
        </w:rPr>
        <w:t>ғ</w:t>
      </w:r>
      <w:r>
        <w:rPr>
          <w:rFonts w:ascii="Times New Roman" w:hAnsi="Times New Roman" w:cs="Calibri"/>
          <w:sz w:val="28"/>
          <w:szCs w:val="28"/>
          <w:lang w:val="ru-RU"/>
        </w:rPr>
        <w:t>да).</w:t>
      </w:r>
    </w:p>
    <w:p w14:paraId="5C2C8EC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ежим дня. Любимое занятие (хобби). Кружки и секции. Любимые книги. В театре и кино.</w:t>
      </w:r>
    </w:p>
    <w:p w14:paraId="15917DD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Заимствованные слова. </w:t>
      </w:r>
    </w:p>
    <w:p w14:paraId="34EDEAF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ловосочетания. Сочетания имён числительных с именами существительными.</w:t>
      </w:r>
    </w:p>
    <w:p w14:paraId="2CF629F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Личные местоимения 3 лица в единственном и множественном числах, их склонение.</w:t>
      </w:r>
    </w:p>
    <w:p w14:paraId="48ACA91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лагол. Настоящее время глагола. Спряжение глагола. Правописание глаголов в настоящем времени.</w:t>
      </w:r>
    </w:p>
    <w:p w14:paraId="6C57D4C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едложения с однородными обстоятельствами. Порядок слов в простом предложении.</w:t>
      </w:r>
    </w:p>
    <w:p w14:paraId="1129CE5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6.8. Праздники (</w:t>
      </w:r>
      <w:r>
        <w:rPr>
          <w:rFonts w:ascii="Times New Roman" w:hAnsi="Times New Roman"/>
          <w:sz w:val="28"/>
          <w:szCs w:val="28"/>
          <w:lang w:val="ru-RU"/>
        </w:rPr>
        <w:t>Ӱлÿкÿннер</w:t>
      </w:r>
      <w:r>
        <w:rPr>
          <w:rFonts w:ascii="Times New Roman" w:hAnsi="Times New Roman" w:cs="Calibri"/>
          <w:sz w:val="28"/>
          <w:szCs w:val="28"/>
          <w:lang w:val="ru-RU"/>
        </w:rPr>
        <w:t>).</w:t>
      </w:r>
    </w:p>
    <w:p w14:paraId="20A8022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День рождения. День защитника Отечества. Международный женский день. Хакасские народные праздники. Хакасские названия месяцев.</w:t>
      </w:r>
    </w:p>
    <w:p w14:paraId="067B7CA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Фонетико-графический анализ слов.</w:t>
      </w:r>
    </w:p>
    <w:p w14:paraId="20A05F5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отношение буквы и звука.</w:t>
      </w:r>
    </w:p>
    <w:p w14:paraId="5DABBC5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арные слова, их правописание.</w:t>
      </w:r>
    </w:p>
    <w:p w14:paraId="30ABEBD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бственные и нарицательные имена существительные.</w:t>
      </w:r>
    </w:p>
    <w:p w14:paraId="284E473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Диалектизмы.</w:t>
      </w:r>
    </w:p>
    <w:p w14:paraId="1B330AC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Фразеологизмы.</w:t>
      </w:r>
    </w:p>
    <w:p w14:paraId="1FB25AA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рядковые числительные в местном падеже. Правописание порядковых числительных.</w:t>
      </w:r>
    </w:p>
    <w:p w14:paraId="20703B3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аречия времени.</w:t>
      </w:r>
    </w:p>
    <w:p w14:paraId="781350A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менные словосочетания.</w:t>
      </w:r>
    </w:p>
    <w:p w14:paraId="7E91F1E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6.9. Времена года. Весна (Чыл тустары. Часхы).</w:t>
      </w:r>
    </w:p>
    <w:p w14:paraId="14A4212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ремена года. Весна. Весенние работы. Погода весны. Описание весенней природы родного края.</w:t>
      </w:r>
    </w:p>
    <w:p w14:paraId="33D9F8B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Активная и пассивная лексика.</w:t>
      </w:r>
    </w:p>
    <w:p w14:paraId="76389C4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Имя прилагательное. Правописание имён прилагательных в сравнительной степени. </w:t>
      </w:r>
    </w:p>
    <w:p w14:paraId="19FEEBA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ошедшее время глагола на -ды, -д</w:t>
      </w:r>
      <w:r>
        <w:rPr>
          <w:rFonts w:ascii="Times New Roman" w:hAnsi="Times New Roman"/>
          <w:sz w:val="28"/>
          <w:szCs w:val="28"/>
          <w:lang w:val="ru-RU"/>
        </w:rPr>
        <w:t>i</w:t>
      </w:r>
      <w:r>
        <w:rPr>
          <w:rFonts w:ascii="Times New Roman" w:hAnsi="Times New Roman" w:cs="Calibri"/>
          <w:sz w:val="28"/>
          <w:szCs w:val="28"/>
          <w:lang w:val="ru-RU"/>
        </w:rPr>
        <w:t>.</w:t>
      </w:r>
    </w:p>
    <w:p w14:paraId="5EABB6A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трицательные предложения.</w:t>
      </w:r>
    </w:p>
    <w:p w14:paraId="3E8E4CB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ражение вопроса в хакасском языке с помощью вопросительных слов ха</w:t>
      </w:r>
      <w:r>
        <w:rPr>
          <w:rFonts w:ascii="Times New Roman" w:hAnsi="Times New Roman"/>
          <w:sz w:val="28"/>
          <w:szCs w:val="28"/>
          <w:lang w:val="ru-RU"/>
        </w:rPr>
        <w:t>ҷ</w:t>
      </w:r>
      <w:r>
        <w:rPr>
          <w:rFonts w:ascii="Times New Roman" w:hAnsi="Times New Roman" w:cs="Calibri"/>
          <w:sz w:val="28"/>
          <w:szCs w:val="28"/>
          <w:lang w:val="ru-RU"/>
        </w:rPr>
        <w:t>ан? хайда? но</w:t>
      </w:r>
      <w:r>
        <w:rPr>
          <w:rFonts w:ascii="Times New Roman" w:hAnsi="Times New Roman"/>
          <w:sz w:val="28"/>
          <w:szCs w:val="28"/>
          <w:lang w:val="ru-RU"/>
        </w:rPr>
        <w:t>ғ</w:t>
      </w:r>
      <w:r>
        <w:rPr>
          <w:rFonts w:ascii="Times New Roman" w:hAnsi="Times New Roman" w:cs="Calibri"/>
          <w:sz w:val="28"/>
          <w:szCs w:val="28"/>
          <w:lang w:val="ru-RU"/>
        </w:rPr>
        <w:t>а? хайда</w:t>
      </w:r>
      <w:r>
        <w:rPr>
          <w:rFonts w:ascii="Times New Roman" w:hAnsi="Times New Roman"/>
          <w:sz w:val="28"/>
          <w:szCs w:val="28"/>
          <w:lang w:val="ru-RU"/>
        </w:rPr>
        <w:t>ғ? других</w:t>
      </w:r>
      <w:r>
        <w:rPr>
          <w:rFonts w:ascii="Times New Roman" w:hAnsi="Times New Roman" w:cs="Calibri"/>
          <w:sz w:val="28"/>
          <w:szCs w:val="28"/>
          <w:lang w:val="ru-RU"/>
        </w:rPr>
        <w:t>.</w:t>
      </w:r>
    </w:p>
    <w:p w14:paraId="4711F05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6.10. Хакасия – моя Родина! (Хакасия – мин</w:t>
      </w:r>
      <w:r>
        <w:rPr>
          <w:rFonts w:ascii="Times New Roman" w:hAnsi="Times New Roman"/>
          <w:sz w:val="28"/>
          <w:szCs w:val="28"/>
          <w:lang w:val="ru-RU"/>
        </w:rPr>
        <w:t>iң</w:t>
      </w:r>
      <w:r>
        <w:rPr>
          <w:rFonts w:ascii="Times New Roman" w:hAnsi="Times New Roman" w:cs="Calibri"/>
          <w:sz w:val="28"/>
          <w:szCs w:val="28"/>
          <w:lang w:val="ru-RU"/>
        </w:rPr>
        <w:t xml:space="preserve"> т</w:t>
      </w:r>
      <w:r>
        <w:rPr>
          <w:rFonts w:ascii="Times New Roman" w:hAnsi="Times New Roman"/>
          <w:sz w:val="28"/>
          <w:szCs w:val="28"/>
          <w:lang w:val="ru-RU"/>
        </w:rPr>
        <w:t>ö</w:t>
      </w:r>
      <w:r>
        <w:rPr>
          <w:rFonts w:ascii="Times New Roman" w:hAnsi="Times New Roman" w:cs="Calibri"/>
          <w:sz w:val="28"/>
          <w:szCs w:val="28"/>
          <w:lang w:val="ru-RU"/>
        </w:rPr>
        <w:t>реен чир</w:t>
      </w:r>
      <w:r>
        <w:rPr>
          <w:rFonts w:ascii="Times New Roman" w:hAnsi="Times New Roman"/>
          <w:sz w:val="28"/>
          <w:szCs w:val="28"/>
          <w:lang w:val="ru-RU"/>
        </w:rPr>
        <w:t>i</w:t>
      </w:r>
      <w:r>
        <w:rPr>
          <w:rFonts w:ascii="Times New Roman" w:hAnsi="Times New Roman" w:cs="Calibri"/>
          <w:sz w:val="28"/>
          <w:szCs w:val="28"/>
          <w:lang w:val="ru-RU"/>
        </w:rPr>
        <w:t>м!)</w:t>
      </w:r>
    </w:p>
    <w:p w14:paraId="25277E9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касия – моя Родина! Родной край. Государственные символы Республики Хакасия. Столица Республики Хакасия. Выдающиеся люди Хакасии.</w:t>
      </w:r>
    </w:p>
    <w:p w14:paraId="3771E82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Местоимения. Склонение личных местоимений. Указательные и возвратные местоимения, их правописание.</w:t>
      </w:r>
    </w:p>
    <w:p w14:paraId="7D4763E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авописание топонимов и антропонимов.</w:t>
      </w:r>
    </w:p>
    <w:p w14:paraId="069F1D7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7. Содержание обучения в 6 классе.</w:t>
      </w:r>
    </w:p>
    <w:p w14:paraId="0DB565D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7.1. Мин</w:t>
      </w:r>
      <w:r>
        <w:rPr>
          <w:rFonts w:ascii="Times New Roman" w:hAnsi="Times New Roman"/>
          <w:sz w:val="28"/>
          <w:szCs w:val="28"/>
          <w:lang w:val="ru-RU"/>
        </w:rPr>
        <w:t>iң</w:t>
      </w:r>
      <w:r>
        <w:rPr>
          <w:rFonts w:ascii="Times New Roman" w:hAnsi="Times New Roman" w:cs="Calibri"/>
          <w:sz w:val="28"/>
          <w:szCs w:val="28"/>
          <w:lang w:val="ru-RU"/>
        </w:rPr>
        <w:t xml:space="preserve"> школам (Моя школа).</w:t>
      </w:r>
    </w:p>
    <w:p w14:paraId="2463C88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День Знаний. Начало учебного года. Школьная жизнь. Новые учебные предметы. О летних каникулах. Значение изучения хакасского языка.</w:t>
      </w:r>
    </w:p>
    <w:p w14:paraId="3012D93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7.2. Я и моя семья (Мин паза мин</w:t>
      </w:r>
      <w:r>
        <w:rPr>
          <w:rFonts w:ascii="Times New Roman" w:hAnsi="Times New Roman"/>
          <w:sz w:val="28"/>
          <w:szCs w:val="28"/>
          <w:lang w:val="ru-RU"/>
        </w:rPr>
        <w:t>iң</w:t>
      </w:r>
      <w:r>
        <w:rPr>
          <w:rFonts w:ascii="Times New Roman" w:hAnsi="Times New Roman" w:cs="Calibri"/>
          <w:sz w:val="28"/>
          <w:szCs w:val="28"/>
          <w:lang w:val="ru-RU"/>
        </w:rPr>
        <w:t xml:space="preserve"> с</w:t>
      </w:r>
      <w:r>
        <w:rPr>
          <w:rFonts w:ascii="Times New Roman" w:hAnsi="Times New Roman"/>
          <w:sz w:val="28"/>
          <w:szCs w:val="28"/>
          <w:lang w:val="ru-RU"/>
        </w:rPr>
        <w:t>ö</w:t>
      </w:r>
      <w:r>
        <w:rPr>
          <w:rFonts w:ascii="Times New Roman" w:hAnsi="Times New Roman" w:cs="Calibri"/>
          <w:sz w:val="28"/>
          <w:szCs w:val="28"/>
          <w:lang w:val="ru-RU"/>
        </w:rPr>
        <w:t>б</w:t>
      </w:r>
      <w:r>
        <w:rPr>
          <w:rFonts w:ascii="Times New Roman" w:hAnsi="Times New Roman"/>
          <w:sz w:val="28"/>
          <w:szCs w:val="28"/>
          <w:lang w:val="ru-RU"/>
        </w:rPr>
        <w:t>i</w:t>
      </w:r>
      <w:r>
        <w:rPr>
          <w:rFonts w:ascii="Times New Roman" w:hAnsi="Times New Roman" w:cs="Calibri"/>
          <w:sz w:val="28"/>
          <w:szCs w:val="28"/>
          <w:lang w:val="ru-RU"/>
        </w:rPr>
        <w:t>рем).</w:t>
      </w:r>
    </w:p>
    <w:p w14:paraId="7E103C3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аша счастливая семья. Семейные традиции. Праздники. Домашние дела. Помощь родителям.</w:t>
      </w:r>
    </w:p>
    <w:p w14:paraId="00C93F7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авильное произношение звуков [</w:t>
      </w:r>
      <w:r>
        <w:rPr>
          <w:rFonts w:ascii="Times New Roman" w:hAnsi="Times New Roman"/>
          <w:sz w:val="28"/>
          <w:szCs w:val="28"/>
          <w:lang w:val="ru-RU"/>
        </w:rPr>
        <w:t>ö</w:t>
      </w:r>
      <w:r>
        <w:rPr>
          <w:rFonts w:ascii="Times New Roman" w:hAnsi="Times New Roman" w:cs="Calibri"/>
          <w:sz w:val="28"/>
          <w:szCs w:val="28"/>
          <w:lang w:val="ru-RU"/>
        </w:rPr>
        <w:t>], [</w:t>
      </w:r>
      <w:r>
        <w:rPr>
          <w:rFonts w:ascii="Times New Roman" w:hAnsi="Times New Roman"/>
          <w:sz w:val="28"/>
          <w:szCs w:val="28"/>
          <w:lang w:val="ru-RU"/>
        </w:rPr>
        <w:t>ÿ</w:t>
      </w:r>
      <w:r>
        <w:rPr>
          <w:rFonts w:ascii="Times New Roman" w:hAnsi="Times New Roman" w:cs="Calibri"/>
          <w:sz w:val="28"/>
          <w:szCs w:val="28"/>
          <w:lang w:val="ru-RU"/>
        </w:rPr>
        <w:t>], [</w:t>
      </w:r>
      <w:r>
        <w:rPr>
          <w:rFonts w:ascii="Times New Roman" w:hAnsi="Times New Roman"/>
          <w:sz w:val="28"/>
          <w:szCs w:val="28"/>
          <w:lang w:val="ru-RU"/>
        </w:rPr>
        <w:t>i</w:t>
      </w:r>
      <w:r>
        <w:rPr>
          <w:rFonts w:ascii="Times New Roman" w:hAnsi="Times New Roman" w:cs="Calibri"/>
          <w:sz w:val="28"/>
          <w:szCs w:val="28"/>
          <w:lang w:val="ru-RU"/>
        </w:rPr>
        <w:t>], [</w:t>
      </w:r>
      <w:r>
        <w:rPr>
          <w:rFonts w:ascii="Times New Roman" w:hAnsi="Times New Roman"/>
          <w:sz w:val="28"/>
          <w:szCs w:val="28"/>
          <w:lang w:val="ru-RU"/>
        </w:rPr>
        <w:t>ғ</w:t>
      </w:r>
      <w:r>
        <w:rPr>
          <w:rFonts w:ascii="Times New Roman" w:hAnsi="Times New Roman" w:cs="Calibri"/>
          <w:sz w:val="28"/>
          <w:szCs w:val="28"/>
          <w:lang w:val="ru-RU"/>
        </w:rPr>
        <w:t>], [</w:t>
      </w:r>
      <w:r>
        <w:rPr>
          <w:rFonts w:ascii="Times New Roman" w:hAnsi="Times New Roman"/>
          <w:sz w:val="28"/>
          <w:szCs w:val="28"/>
          <w:lang w:val="ru-RU"/>
        </w:rPr>
        <w:t>ң</w:t>
      </w:r>
      <w:r>
        <w:rPr>
          <w:rFonts w:ascii="Times New Roman" w:hAnsi="Times New Roman" w:cs="Calibri"/>
          <w:sz w:val="28"/>
          <w:szCs w:val="28"/>
          <w:lang w:val="ru-RU"/>
        </w:rPr>
        <w:t>], [</w:t>
      </w:r>
      <w:r>
        <w:rPr>
          <w:rFonts w:ascii="Times New Roman" w:hAnsi="Times New Roman"/>
          <w:sz w:val="28"/>
          <w:szCs w:val="28"/>
          <w:lang w:val="ru-RU"/>
        </w:rPr>
        <w:t>ҷ</w:t>
      </w:r>
      <w:r>
        <w:rPr>
          <w:rFonts w:ascii="Times New Roman" w:hAnsi="Times New Roman" w:cs="Calibri"/>
          <w:sz w:val="28"/>
          <w:szCs w:val="28"/>
          <w:lang w:val="ru-RU"/>
        </w:rPr>
        <w:t>].</w:t>
      </w:r>
    </w:p>
    <w:p w14:paraId="268B1EF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акон сингармонизма.</w:t>
      </w:r>
    </w:p>
    <w:p w14:paraId="43A31AE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звончение шумных согласных. Звонкие и глухие согласные.</w:t>
      </w:r>
    </w:p>
    <w:p w14:paraId="45BA617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дарение в заимствованных словах.</w:t>
      </w:r>
    </w:p>
    <w:p w14:paraId="470E265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мя прилагательное. Образование превосходной степени имён прилагательных путем полного и частичного удвоения основы (хып-хызыл, хап-хара, аппа</w:t>
      </w:r>
      <w:r>
        <w:rPr>
          <w:rFonts w:ascii="Times New Roman" w:hAnsi="Times New Roman"/>
          <w:sz w:val="28"/>
          <w:szCs w:val="28"/>
          <w:lang w:val="ru-RU"/>
        </w:rPr>
        <w:t>ғас, кöппегес) и их правописание.</w:t>
      </w:r>
    </w:p>
    <w:p w14:paraId="4985C20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Количественные числительные. Возвратные местоимения и их склонение. Вопросительные слова.</w:t>
      </w:r>
    </w:p>
    <w:p w14:paraId="1E13463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лагол. Залоговые формы: возвратный залог: -ын, -</w:t>
      </w:r>
      <w:r>
        <w:rPr>
          <w:rFonts w:ascii="Times New Roman" w:hAnsi="Times New Roman"/>
          <w:sz w:val="28"/>
          <w:szCs w:val="28"/>
          <w:lang w:val="ru-RU"/>
        </w:rPr>
        <w:t>iн, -н; совместно-возвратный:</w:t>
      </w:r>
      <w:r>
        <w:rPr>
          <w:rFonts w:ascii="Times New Roman" w:hAnsi="Times New Roman" w:cs="Calibri"/>
          <w:sz w:val="28"/>
          <w:szCs w:val="28"/>
          <w:lang w:val="ru-RU"/>
        </w:rPr>
        <w:t xml:space="preserve"> -ыс, -</w:t>
      </w:r>
      <w:r>
        <w:rPr>
          <w:rFonts w:ascii="Times New Roman" w:hAnsi="Times New Roman"/>
          <w:sz w:val="28"/>
          <w:szCs w:val="28"/>
          <w:lang w:val="ru-RU"/>
        </w:rPr>
        <w:t xml:space="preserve">iс, -с. </w:t>
      </w:r>
      <w:r>
        <w:rPr>
          <w:rFonts w:ascii="Times New Roman" w:hAnsi="Times New Roman" w:cs="Calibri"/>
          <w:sz w:val="28"/>
          <w:szCs w:val="28"/>
          <w:lang w:val="ru-RU"/>
        </w:rPr>
        <w:t>Времена глагола: настоящее на -дыр, -д</w:t>
      </w:r>
      <w:r>
        <w:rPr>
          <w:rFonts w:ascii="Times New Roman" w:hAnsi="Times New Roman"/>
          <w:sz w:val="28"/>
          <w:szCs w:val="28"/>
          <w:lang w:val="ru-RU"/>
        </w:rPr>
        <w:t>iр</w:t>
      </w:r>
      <w:r>
        <w:rPr>
          <w:rFonts w:ascii="Times New Roman" w:hAnsi="Times New Roman" w:cs="Calibri"/>
          <w:sz w:val="28"/>
          <w:szCs w:val="28"/>
          <w:lang w:val="ru-RU"/>
        </w:rPr>
        <w:t>; прошедшее на -</w:t>
      </w:r>
      <w:r>
        <w:rPr>
          <w:rFonts w:ascii="Times New Roman" w:hAnsi="Times New Roman"/>
          <w:sz w:val="28"/>
          <w:szCs w:val="28"/>
          <w:lang w:val="ru-RU"/>
        </w:rPr>
        <w:t>ҷ</w:t>
      </w:r>
      <w:r>
        <w:rPr>
          <w:rFonts w:ascii="Times New Roman" w:hAnsi="Times New Roman" w:cs="Calibri"/>
          <w:sz w:val="28"/>
          <w:szCs w:val="28"/>
          <w:lang w:val="ru-RU"/>
        </w:rPr>
        <w:t>а</w:t>
      </w:r>
      <w:r>
        <w:rPr>
          <w:rFonts w:ascii="Times New Roman" w:hAnsi="Times New Roman"/>
          <w:sz w:val="28"/>
          <w:szCs w:val="28"/>
          <w:lang w:val="ru-RU"/>
        </w:rPr>
        <w:t>ң</w:t>
      </w:r>
      <w:r>
        <w:rPr>
          <w:rFonts w:ascii="Times New Roman" w:hAnsi="Times New Roman" w:cs="Calibri"/>
          <w:sz w:val="28"/>
          <w:szCs w:val="28"/>
          <w:lang w:val="ru-RU"/>
        </w:rPr>
        <w:t>, -тыр.</w:t>
      </w:r>
    </w:p>
    <w:p w14:paraId="2763B20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трицательная форма глагола.</w:t>
      </w:r>
    </w:p>
    <w:p w14:paraId="061578B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7.3. Друзья и ровесники (Ар</w:t>
      </w:r>
      <w:r>
        <w:rPr>
          <w:rFonts w:ascii="Times New Roman" w:hAnsi="Times New Roman"/>
          <w:sz w:val="28"/>
          <w:szCs w:val="28"/>
          <w:lang w:val="ru-RU"/>
        </w:rPr>
        <w:t>ғ</w:t>
      </w:r>
      <w:r>
        <w:rPr>
          <w:rFonts w:ascii="Times New Roman" w:hAnsi="Times New Roman" w:cs="Calibri"/>
          <w:sz w:val="28"/>
          <w:szCs w:val="28"/>
          <w:lang w:val="ru-RU"/>
        </w:rPr>
        <w:t>ыстар паза ти</w:t>
      </w:r>
      <w:r>
        <w:rPr>
          <w:rFonts w:ascii="Times New Roman" w:hAnsi="Times New Roman"/>
          <w:sz w:val="28"/>
          <w:szCs w:val="28"/>
          <w:lang w:val="ru-RU"/>
        </w:rPr>
        <w:t>ң частығлар</w:t>
      </w:r>
      <w:r>
        <w:rPr>
          <w:rFonts w:ascii="Times New Roman" w:hAnsi="Times New Roman" w:cs="Calibri"/>
          <w:sz w:val="28"/>
          <w:szCs w:val="28"/>
          <w:lang w:val="ru-RU"/>
        </w:rPr>
        <w:t>).</w:t>
      </w:r>
    </w:p>
    <w:p w14:paraId="1DA8664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Мои друзья и ровесники. Взаимоотношения с друзьями. Совместные занятия. Письмо другу.</w:t>
      </w:r>
    </w:p>
    <w:p w14:paraId="258737C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еспрягаемые формы глагола. Деепричастие (формы -ып, -</w:t>
      </w:r>
      <w:r>
        <w:rPr>
          <w:rFonts w:ascii="Times New Roman" w:hAnsi="Times New Roman"/>
          <w:sz w:val="28"/>
          <w:szCs w:val="28"/>
          <w:lang w:val="ru-RU"/>
        </w:rPr>
        <w:t>i</w:t>
      </w:r>
      <w:r>
        <w:rPr>
          <w:rFonts w:ascii="Times New Roman" w:hAnsi="Times New Roman" w:cs="Calibri"/>
          <w:sz w:val="28"/>
          <w:szCs w:val="28"/>
          <w:lang w:val="ru-RU"/>
        </w:rPr>
        <w:t>п, -п; -а, -е).</w:t>
      </w:r>
    </w:p>
    <w:p w14:paraId="12A8134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Частицы.</w:t>
      </w:r>
    </w:p>
    <w:p w14:paraId="5DFD9E0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ращение. Знаки препинания при обращении.</w:t>
      </w:r>
    </w:p>
    <w:p w14:paraId="31DD7B3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водные слова.</w:t>
      </w:r>
    </w:p>
    <w:p w14:paraId="6EE2DB9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7.4. Человек и природа (К</w:t>
      </w:r>
      <w:r>
        <w:rPr>
          <w:rFonts w:ascii="Times New Roman" w:hAnsi="Times New Roman"/>
          <w:sz w:val="28"/>
          <w:szCs w:val="28"/>
          <w:lang w:val="ru-RU"/>
        </w:rPr>
        <w:t>i</w:t>
      </w:r>
      <w:r>
        <w:rPr>
          <w:rFonts w:ascii="Times New Roman" w:hAnsi="Times New Roman" w:cs="Calibri"/>
          <w:sz w:val="28"/>
          <w:szCs w:val="28"/>
          <w:lang w:val="ru-RU"/>
        </w:rPr>
        <w:t>з</w:t>
      </w:r>
      <w:r>
        <w:rPr>
          <w:rFonts w:ascii="Times New Roman" w:hAnsi="Times New Roman"/>
          <w:sz w:val="28"/>
          <w:szCs w:val="28"/>
          <w:lang w:val="ru-RU"/>
        </w:rPr>
        <w:t>i</w:t>
      </w:r>
      <w:r>
        <w:rPr>
          <w:rFonts w:ascii="Times New Roman" w:hAnsi="Times New Roman" w:cs="Calibri"/>
          <w:sz w:val="28"/>
          <w:szCs w:val="28"/>
          <w:lang w:val="ru-RU"/>
        </w:rPr>
        <w:t xml:space="preserve"> паза чир-чайаан).</w:t>
      </w:r>
    </w:p>
    <w:p w14:paraId="390C101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рода. Сезонные изменения в природе. Природные явления. Живая и неживая природа. Растительный мир Хакасии. Овощи и фрукты. Охрана природы: забота о чистоте окружающей среды и охрана природных богатств.</w:t>
      </w:r>
    </w:p>
    <w:p w14:paraId="0488758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арные слова. Образование новых слов путём их парного сложения.</w:t>
      </w:r>
    </w:p>
    <w:p w14:paraId="5ACB78A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разование превосходной степени имён прилагательных с помощью усилительной частицы и</w:t>
      </w:r>
      <w:r>
        <w:rPr>
          <w:rFonts w:ascii="Times New Roman" w:hAnsi="Times New Roman"/>
          <w:sz w:val="28"/>
          <w:szCs w:val="28"/>
          <w:lang w:val="ru-RU"/>
        </w:rPr>
        <w:t>ң</w:t>
      </w:r>
      <w:r>
        <w:rPr>
          <w:rFonts w:ascii="Times New Roman" w:hAnsi="Times New Roman" w:cs="Calibri"/>
          <w:sz w:val="28"/>
          <w:szCs w:val="28"/>
          <w:lang w:val="ru-RU"/>
        </w:rPr>
        <w:t>, ты</w:t>
      </w:r>
      <w:r>
        <w:rPr>
          <w:rFonts w:ascii="Times New Roman" w:hAnsi="Times New Roman"/>
          <w:sz w:val="28"/>
          <w:szCs w:val="28"/>
          <w:lang w:val="ru-RU"/>
        </w:rPr>
        <w:t>ң</w:t>
      </w:r>
      <w:r>
        <w:rPr>
          <w:rFonts w:ascii="Times New Roman" w:hAnsi="Times New Roman" w:cs="Calibri"/>
          <w:sz w:val="28"/>
          <w:szCs w:val="28"/>
          <w:lang w:val="ru-RU"/>
        </w:rPr>
        <w:t>, у</w:t>
      </w:r>
      <w:r>
        <w:rPr>
          <w:rFonts w:ascii="Times New Roman" w:hAnsi="Times New Roman"/>
          <w:sz w:val="28"/>
          <w:szCs w:val="28"/>
          <w:lang w:val="ru-RU"/>
        </w:rPr>
        <w:t>ғ</w:t>
      </w:r>
      <w:r>
        <w:rPr>
          <w:rFonts w:ascii="Times New Roman" w:hAnsi="Times New Roman" w:cs="Calibri"/>
          <w:sz w:val="28"/>
          <w:szCs w:val="28"/>
          <w:lang w:val="ru-RU"/>
        </w:rPr>
        <w:t>аа (и</w:t>
      </w:r>
      <w:r>
        <w:rPr>
          <w:rFonts w:ascii="Times New Roman" w:hAnsi="Times New Roman"/>
          <w:sz w:val="28"/>
          <w:szCs w:val="28"/>
          <w:lang w:val="ru-RU"/>
        </w:rPr>
        <w:t>ң чарых</w:t>
      </w:r>
      <w:r>
        <w:rPr>
          <w:rFonts w:ascii="Times New Roman" w:hAnsi="Times New Roman" w:cs="Calibri"/>
          <w:sz w:val="28"/>
          <w:szCs w:val="28"/>
          <w:lang w:val="ru-RU"/>
        </w:rPr>
        <w:t>, ты</w:t>
      </w:r>
      <w:r>
        <w:rPr>
          <w:rFonts w:ascii="Times New Roman" w:hAnsi="Times New Roman"/>
          <w:sz w:val="28"/>
          <w:szCs w:val="28"/>
          <w:lang w:val="ru-RU"/>
        </w:rPr>
        <w:t>ң улуғ</w:t>
      </w:r>
      <w:r>
        <w:rPr>
          <w:rFonts w:ascii="Times New Roman" w:hAnsi="Times New Roman" w:cs="Calibri"/>
          <w:sz w:val="28"/>
          <w:szCs w:val="28"/>
          <w:lang w:val="ru-RU"/>
        </w:rPr>
        <w:t>, у</w:t>
      </w:r>
      <w:r>
        <w:rPr>
          <w:rFonts w:ascii="Times New Roman" w:hAnsi="Times New Roman"/>
          <w:sz w:val="28"/>
          <w:szCs w:val="28"/>
          <w:lang w:val="ru-RU"/>
        </w:rPr>
        <w:t>ғ</w:t>
      </w:r>
      <w:r>
        <w:rPr>
          <w:rFonts w:ascii="Times New Roman" w:hAnsi="Times New Roman" w:cs="Calibri"/>
          <w:sz w:val="28"/>
          <w:szCs w:val="28"/>
          <w:lang w:val="ru-RU"/>
        </w:rPr>
        <w:t>аа чоон).</w:t>
      </w:r>
    </w:p>
    <w:p w14:paraId="759E834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Деепричастие (формы -</w:t>
      </w:r>
      <w:r>
        <w:rPr>
          <w:rFonts w:ascii="Times New Roman" w:hAnsi="Times New Roman"/>
          <w:sz w:val="28"/>
          <w:szCs w:val="28"/>
          <w:lang w:val="ru-RU"/>
        </w:rPr>
        <w:t>ғ</w:t>
      </w:r>
      <w:r>
        <w:rPr>
          <w:rFonts w:ascii="Times New Roman" w:hAnsi="Times New Roman" w:cs="Calibri"/>
          <w:sz w:val="28"/>
          <w:szCs w:val="28"/>
          <w:lang w:val="ru-RU"/>
        </w:rPr>
        <w:t>али, -гели).</w:t>
      </w:r>
    </w:p>
    <w:p w14:paraId="25A2700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дражательные слова.</w:t>
      </w:r>
    </w:p>
    <w:p w14:paraId="13862CF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Частица таа, тее и -да, -де.</w:t>
      </w:r>
    </w:p>
    <w:p w14:paraId="1D5FB2B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7.5. На досуге (Тына</w:t>
      </w:r>
      <w:r>
        <w:rPr>
          <w:rFonts w:ascii="Times New Roman" w:hAnsi="Times New Roman"/>
          <w:sz w:val="28"/>
          <w:szCs w:val="28"/>
          <w:lang w:val="ru-RU"/>
        </w:rPr>
        <w:t>ғ</w:t>
      </w:r>
      <w:r>
        <w:rPr>
          <w:rFonts w:ascii="Times New Roman" w:hAnsi="Times New Roman" w:cs="Calibri"/>
          <w:sz w:val="28"/>
          <w:szCs w:val="28"/>
          <w:lang w:val="ru-RU"/>
        </w:rPr>
        <w:t>да).</w:t>
      </w:r>
    </w:p>
    <w:p w14:paraId="7F403B4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Любимое занятие (хобби). В библиотеке. В парке, сквере. В кинотеатре.</w:t>
      </w:r>
    </w:p>
    <w:p w14:paraId="1538D68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аимствованные слова. Ударение в заимствованных словах хакасского языка.</w:t>
      </w:r>
    </w:p>
    <w:p w14:paraId="4AD9A4A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лавные и второстепенные члены предложения. Обстоятельства места.</w:t>
      </w:r>
    </w:p>
    <w:p w14:paraId="4F3995C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едложения с однородными обстоятельствами. Знаки препинания при однородных членах. Порядок слов в простом предложении.</w:t>
      </w:r>
    </w:p>
    <w:p w14:paraId="3662C97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7.6. Здоровый образ жизни (Хазых чуртас о</w:t>
      </w:r>
      <w:r>
        <w:rPr>
          <w:rFonts w:ascii="Times New Roman" w:hAnsi="Times New Roman"/>
          <w:sz w:val="28"/>
          <w:szCs w:val="28"/>
          <w:lang w:val="ru-RU"/>
        </w:rPr>
        <w:t>ң</w:t>
      </w:r>
      <w:r>
        <w:rPr>
          <w:rFonts w:ascii="Times New Roman" w:hAnsi="Times New Roman" w:cs="Calibri"/>
          <w:sz w:val="28"/>
          <w:szCs w:val="28"/>
          <w:lang w:val="ru-RU"/>
        </w:rPr>
        <w:t>дайы).</w:t>
      </w:r>
    </w:p>
    <w:p w14:paraId="3C59D9B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доровый образ жизни. У врача. Органы и части тела человека. Забота о здоровье и его укрепление. Здоровое питание. Занятия спортом.</w:t>
      </w:r>
    </w:p>
    <w:p w14:paraId="0377837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частие настоящего времени (-чатхан, -четкен), прошедшего (-</w:t>
      </w:r>
      <w:r>
        <w:rPr>
          <w:rFonts w:ascii="Times New Roman" w:hAnsi="Times New Roman"/>
          <w:sz w:val="28"/>
          <w:szCs w:val="28"/>
          <w:lang w:val="ru-RU"/>
        </w:rPr>
        <w:t>ғ</w:t>
      </w:r>
      <w:r>
        <w:rPr>
          <w:rFonts w:ascii="Times New Roman" w:hAnsi="Times New Roman" w:cs="Calibri"/>
          <w:sz w:val="28"/>
          <w:szCs w:val="28"/>
          <w:lang w:val="ru-RU"/>
        </w:rPr>
        <w:t>ан, -</w:t>
      </w:r>
      <w:r>
        <w:rPr>
          <w:rFonts w:ascii="Times New Roman" w:hAnsi="Times New Roman"/>
          <w:sz w:val="28"/>
          <w:szCs w:val="28"/>
          <w:lang w:val="ru-RU"/>
        </w:rPr>
        <w:t>ғен; -ғалах, -гелек</w:t>
      </w:r>
      <w:r>
        <w:rPr>
          <w:rFonts w:ascii="Times New Roman" w:hAnsi="Times New Roman" w:cs="Calibri"/>
          <w:sz w:val="28"/>
          <w:szCs w:val="28"/>
          <w:lang w:val="ru-RU"/>
        </w:rPr>
        <w:t xml:space="preserve">) и будущего времени (-ар, -ер). </w:t>
      </w:r>
    </w:p>
    <w:p w14:paraId="17A449E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7.7. Традиции и культурные достижения (Киб</w:t>
      </w:r>
      <w:r>
        <w:rPr>
          <w:rFonts w:ascii="Times New Roman" w:hAnsi="Times New Roman"/>
          <w:sz w:val="28"/>
          <w:szCs w:val="28"/>
          <w:lang w:val="ru-RU"/>
        </w:rPr>
        <w:t>i</w:t>
      </w:r>
      <w:r>
        <w:rPr>
          <w:rFonts w:ascii="Times New Roman" w:hAnsi="Times New Roman" w:cs="Calibri"/>
          <w:sz w:val="28"/>
          <w:szCs w:val="28"/>
          <w:lang w:val="ru-RU"/>
        </w:rPr>
        <w:t>рлер паза культура чид</w:t>
      </w:r>
      <w:r>
        <w:rPr>
          <w:rFonts w:ascii="Times New Roman" w:hAnsi="Times New Roman"/>
          <w:sz w:val="28"/>
          <w:szCs w:val="28"/>
          <w:lang w:val="ru-RU"/>
        </w:rPr>
        <w:t>i</w:t>
      </w:r>
      <w:r>
        <w:rPr>
          <w:rFonts w:ascii="Times New Roman" w:hAnsi="Times New Roman" w:cs="Calibri"/>
          <w:sz w:val="28"/>
          <w:szCs w:val="28"/>
          <w:lang w:val="ru-RU"/>
        </w:rPr>
        <w:t>глер</w:t>
      </w:r>
      <w:r>
        <w:rPr>
          <w:rFonts w:ascii="Times New Roman" w:hAnsi="Times New Roman"/>
          <w:sz w:val="28"/>
          <w:szCs w:val="28"/>
          <w:lang w:val="ru-RU"/>
        </w:rPr>
        <w:t>i</w:t>
      </w:r>
      <w:r>
        <w:rPr>
          <w:rFonts w:ascii="Times New Roman" w:hAnsi="Times New Roman" w:cs="Calibri"/>
          <w:sz w:val="28"/>
          <w:szCs w:val="28"/>
          <w:lang w:val="ru-RU"/>
        </w:rPr>
        <w:t>).</w:t>
      </w:r>
    </w:p>
    <w:p w14:paraId="564FD8C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Традиции и обычаи хакасского народа: традиционные праздники, национальная кухня. Культурные достижения. Театры. Артисты хакасского театра.</w:t>
      </w:r>
    </w:p>
    <w:p w14:paraId="6EC4CCE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мя существительное. Склонение. Местный падеж. Имена собственные. Составные имена числительные.</w:t>
      </w:r>
    </w:p>
    <w:p w14:paraId="2413820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аречия места и времени. Союзы.</w:t>
      </w:r>
    </w:p>
    <w:p w14:paraId="5FCF012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7.8. Хакасия – моя Родина! (Хакасия – мин</w:t>
      </w:r>
      <w:r>
        <w:rPr>
          <w:rFonts w:ascii="Times New Roman" w:hAnsi="Times New Roman"/>
          <w:sz w:val="28"/>
          <w:szCs w:val="28"/>
          <w:lang w:val="ru-RU"/>
        </w:rPr>
        <w:t>iң</w:t>
      </w:r>
      <w:r>
        <w:rPr>
          <w:rFonts w:ascii="Times New Roman" w:hAnsi="Times New Roman" w:cs="Calibri"/>
          <w:sz w:val="28"/>
          <w:szCs w:val="28"/>
          <w:lang w:val="ru-RU"/>
        </w:rPr>
        <w:t xml:space="preserve"> т</w:t>
      </w:r>
      <w:r>
        <w:rPr>
          <w:rFonts w:ascii="Times New Roman" w:hAnsi="Times New Roman"/>
          <w:sz w:val="28"/>
          <w:szCs w:val="28"/>
          <w:lang w:val="ru-RU"/>
        </w:rPr>
        <w:t>ö</w:t>
      </w:r>
      <w:r>
        <w:rPr>
          <w:rFonts w:ascii="Times New Roman" w:hAnsi="Times New Roman" w:cs="Calibri"/>
          <w:sz w:val="28"/>
          <w:szCs w:val="28"/>
          <w:lang w:val="ru-RU"/>
        </w:rPr>
        <w:t>р</w:t>
      </w:r>
      <w:r>
        <w:rPr>
          <w:rFonts w:ascii="Times New Roman" w:hAnsi="Times New Roman"/>
          <w:sz w:val="28"/>
          <w:szCs w:val="28"/>
          <w:lang w:val="ru-RU"/>
        </w:rPr>
        <w:t>ее</w:t>
      </w:r>
      <w:r>
        <w:rPr>
          <w:rFonts w:ascii="Times New Roman" w:hAnsi="Times New Roman" w:cs="Calibri"/>
          <w:sz w:val="28"/>
          <w:szCs w:val="28"/>
          <w:lang w:val="ru-RU"/>
        </w:rPr>
        <w:t>м чир</w:t>
      </w:r>
      <w:r>
        <w:rPr>
          <w:rFonts w:ascii="Times New Roman" w:hAnsi="Times New Roman"/>
          <w:sz w:val="28"/>
          <w:szCs w:val="28"/>
          <w:lang w:val="ru-RU"/>
        </w:rPr>
        <w:t>i</w:t>
      </w:r>
      <w:r>
        <w:rPr>
          <w:rFonts w:ascii="Times New Roman" w:hAnsi="Times New Roman" w:cs="Calibri"/>
          <w:sz w:val="28"/>
          <w:szCs w:val="28"/>
          <w:lang w:val="ru-RU"/>
        </w:rPr>
        <w:t>м).</w:t>
      </w:r>
    </w:p>
    <w:p w14:paraId="24B52F6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касия – моя Родина! Районы и города Республики Хакасия. Выдающиеся люди Хакасии.</w:t>
      </w:r>
    </w:p>
    <w:p w14:paraId="29326B7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Местоимения. Закрепление изученного материала по теме «Указательные и возвратные местоимения».</w:t>
      </w:r>
    </w:p>
    <w:p w14:paraId="51F9CAE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авописание составных топонимов.</w:t>
      </w:r>
    </w:p>
    <w:p w14:paraId="09B6029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водные слова.</w:t>
      </w:r>
    </w:p>
    <w:p w14:paraId="57850BB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7.9. Россия – моя Родина! (Россия – мин</w:t>
      </w:r>
      <w:r>
        <w:rPr>
          <w:rFonts w:ascii="Times New Roman" w:hAnsi="Times New Roman"/>
          <w:sz w:val="28"/>
          <w:szCs w:val="28"/>
          <w:lang w:val="ru-RU"/>
        </w:rPr>
        <w:t>iң</w:t>
      </w:r>
      <w:r>
        <w:rPr>
          <w:rFonts w:ascii="Times New Roman" w:hAnsi="Times New Roman" w:cs="Calibri"/>
          <w:sz w:val="28"/>
          <w:szCs w:val="28"/>
          <w:lang w:val="ru-RU"/>
        </w:rPr>
        <w:t xml:space="preserve"> т</w:t>
      </w:r>
      <w:r>
        <w:rPr>
          <w:rFonts w:ascii="Times New Roman" w:hAnsi="Times New Roman"/>
          <w:sz w:val="28"/>
          <w:szCs w:val="28"/>
          <w:lang w:val="ru-RU"/>
        </w:rPr>
        <w:t>ö</w:t>
      </w:r>
      <w:r>
        <w:rPr>
          <w:rFonts w:ascii="Times New Roman" w:hAnsi="Times New Roman" w:cs="Calibri"/>
          <w:sz w:val="28"/>
          <w:szCs w:val="28"/>
          <w:lang w:val="ru-RU"/>
        </w:rPr>
        <w:t>реен чир</w:t>
      </w:r>
      <w:r>
        <w:rPr>
          <w:rFonts w:ascii="Times New Roman" w:hAnsi="Times New Roman"/>
          <w:sz w:val="28"/>
          <w:szCs w:val="28"/>
          <w:lang w:val="ru-RU"/>
        </w:rPr>
        <w:t>i</w:t>
      </w:r>
      <w:r>
        <w:rPr>
          <w:rFonts w:ascii="Times New Roman" w:hAnsi="Times New Roman" w:cs="Calibri"/>
          <w:sz w:val="28"/>
          <w:szCs w:val="28"/>
          <w:lang w:val="ru-RU"/>
        </w:rPr>
        <w:t>м).</w:t>
      </w:r>
    </w:p>
    <w:p w14:paraId="1E0A3ED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оссия – моя Родина! Народы России. Москва – столица нашей Родины.</w:t>
      </w:r>
    </w:p>
    <w:p w14:paraId="16DBCB6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акрепление пройденных грамматических тем.</w:t>
      </w:r>
    </w:p>
    <w:p w14:paraId="234B34B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8. Содержание обучения в 7 классе.</w:t>
      </w:r>
    </w:p>
    <w:p w14:paraId="742A485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8.1. Родной язык – язык матери (Т</w:t>
      </w:r>
      <w:r>
        <w:rPr>
          <w:rFonts w:ascii="Times New Roman" w:hAnsi="Times New Roman"/>
          <w:sz w:val="28"/>
          <w:szCs w:val="28"/>
          <w:lang w:val="ru-RU"/>
        </w:rPr>
        <w:t>ö</w:t>
      </w:r>
      <w:r>
        <w:rPr>
          <w:rFonts w:ascii="Times New Roman" w:hAnsi="Times New Roman" w:cs="Calibri"/>
          <w:sz w:val="28"/>
          <w:szCs w:val="28"/>
          <w:lang w:val="ru-RU"/>
        </w:rPr>
        <w:t>реен т</w:t>
      </w:r>
      <w:r>
        <w:rPr>
          <w:rFonts w:ascii="Times New Roman" w:hAnsi="Times New Roman"/>
          <w:sz w:val="28"/>
          <w:szCs w:val="28"/>
          <w:lang w:val="ru-RU"/>
        </w:rPr>
        <w:t>i</w:t>
      </w:r>
      <w:r>
        <w:rPr>
          <w:rFonts w:ascii="Times New Roman" w:hAnsi="Times New Roman" w:cs="Calibri"/>
          <w:sz w:val="28"/>
          <w:szCs w:val="28"/>
          <w:lang w:val="ru-RU"/>
        </w:rPr>
        <w:t xml:space="preserve">л – </w:t>
      </w:r>
      <w:r>
        <w:rPr>
          <w:rFonts w:ascii="Times New Roman" w:hAnsi="Times New Roman"/>
          <w:sz w:val="28"/>
          <w:szCs w:val="28"/>
          <w:lang w:val="ru-RU"/>
        </w:rPr>
        <w:t>iҷ</w:t>
      </w:r>
      <w:r>
        <w:rPr>
          <w:rFonts w:ascii="Times New Roman" w:hAnsi="Times New Roman" w:cs="Calibri"/>
          <w:sz w:val="28"/>
          <w:szCs w:val="28"/>
          <w:lang w:val="ru-RU"/>
        </w:rPr>
        <w:t>е т</w:t>
      </w:r>
      <w:r>
        <w:rPr>
          <w:rFonts w:ascii="Times New Roman" w:hAnsi="Times New Roman"/>
          <w:sz w:val="28"/>
          <w:szCs w:val="28"/>
          <w:lang w:val="ru-RU"/>
        </w:rPr>
        <w:t>i</w:t>
      </w:r>
      <w:r>
        <w:rPr>
          <w:rFonts w:ascii="Times New Roman" w:hAnsi="Times New Roman" w:cs="Calibri"/>
          <w:sz w:val="28"/>
          <w:szCs w:val="28"/>
          <w:lang w:val="ru-RU"/>
        </w:rPr>
        <w:t>л</w:t>
      </w:r>
      <w:r>
        <w:rPr>
          <w:rFonts w:ascii="Times New Roman" w:hAnsi="Times New Roman"/>
          <w:sz w:val="28"/>
          <w:szCs w:val="28"/>
          <w:lang w:val="ru-RU"/>
        </w:rPr>
        <w:t>i</w:t>
      </w:r>
      <w:r>
        <w:rPr>
          <w:rFonts w:ascii="Times New Roman" w:hAnsi="Times New Roman" w:cs="Calibri"/>
          <w:sz w:val="28"/>
          <w:szCs w:val="28"/>
          <w:lang w:val="ru-RU"/>
        </w:rPr>
        <w:t>).</w:t>
      </w:r>
    </w:p>
    <w:p w14:paraId="593DF5D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одная школа. Школьные предметы. Важность владения родным языком. Тюркские языки среди народов мира.</w:t>
      </w:r>
    </w:p>
    <w:p w14:paraId="57B84F3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начение изучения хакасского языка.</w:t>
      </w:r>
    </w:p>
    <w:p w14:paraId="4DD4E2F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мя существительное. Склонение имён существительных по падежам.</w:t>
      </w:r>
    </w:p>
    <w:p w14:paraId="25E831B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8.2. Я и моя семья (Мин паза мин</w:t>
      </w:r>
      <w:r>
        <w:rPr>
          <w:rFonts w:ascii="Times New Roman" w:hAnsi="Times New Roman"/>
          <w:sz w:val="28"/>
          <w:szCs w:val="28"/>
          <w:lang w:val="ru-RU"/>
        </w:rPr>
        <w:t>iң</w:t>
      </w:r>
      <w:r>
        <w:rPr>
          <w:rFonts w:ascii="Times New Roman" w:hAnsi="Times New Roman" w:cs="Calibri"/>
          <w:sz w:val="28"/>
          <w:szCs w:val="28"/>
          <w:lang w:val="ru-RU"/>
        </w:rPr>
        <w:t xml:space="preserve"> с</w:t>
      </w:r>
      <w:r>
        <w:rPr>
          <w:rFonts w:ascii="Times New Roman" w:hAnsi="Times New Roman"/>
          <w:sz w:val="28"/>
          <w:szCs w:val="28"/>
          <w:lang w:val="ru-RU"/>
        </w:rPr>
        <w:t>ö</w:t>
      </w:r>
      <w:r>
        <w:rPr>
          <w:rFonts w:ascii="Times New Roman" w:hAnsi="Times New Roman" w:cs="Calibri"/>
          <w:sz w:val="28"/>
          <w:szCs w:val="28"/>
          <w:lang w:val="ru-RU"/>
        </w:rPr>
        <w:t>б</w:t>
      </w:r>
      <w:r>
        <w:rPr>
          <w:rFonts w:ascii="Times New Roman" w:hAnsi="Times New Roman"/>
          <w:sz w:val="28"/>
          <w:szCs w:val="28"/>
          <w:lang w:val="ru-RU"/>
        </w:rPr>
        <w:t>i</w:t>
      </w:r>
      <w:r>
        <w:rPr>
          <w:rFonts w:ascii="Times New Roman" w:hAnsi="Times New Roman" w:cs="Calibri"/>
          <w:sz w:val="28"/>
          <w:szCs w:val="28"/>
          <w:lang w:val="ru-RU"/>
        </w:rPr>
        <w:t>рем).</w:t>
      </w:r>
    </w:p>
    <w:p w14:paraId="48E6188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аша счастливая семья. Дружба между членами семьи. Любовь и уважение друг к другу. Взаимоотношения старших и младших в семье.</w:t>
      </w:r>
    </w:p>
    <w:p w14:paraId="2DAD7D6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мя существительное. Склонение имён существительных по падежам.</w:t>
      </w:r>
    </w:p>
    <w:p w14:paraId="2E508B3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начение падежей.</w:t>
      </w:r>
    </w:p>
    <w:p w14:paraId="44F7D82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8.3. Времена года (Чыл тустары).</w:t>
      </w:r>
    </w:p>
    <w:p w14:paraId="15E2622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ремена года. Сезонные изменения. Особенности природы в разное время года. Осень. Зима. Весна.</w:t>
      </w:r>
    </w:p>
    <w:p w14:paraId="465C1DF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редства выразительности: эпитет, метафора, сравнение, олицетворение.</w:t>
      </w:r>
    </w:p>
    <w:p w14:paraId="66584C3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четания имён существительных с прилагательными в сравнительной и превосходной степенях.</w:t>
      </w:r>
    </w:p>
    <w:p w14:paraId="615F175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нфинитив (-ар</w:t>
      </w:r>
      <w:r>
        <w:rPr>
          <w:rFonts w:ascii="Times New Roman" w:hAnsi="Times New Roman"/>
          <w:sz w:val="28"/>
          <w:szCs w:val="28"/>
          <w:lang w:val="ru-RU"/>
        </w:rPr>
        <w:t>ғ</w:t>
      </w:r>
      <w:r>
        <w:rPr>
          <w:rFonts w:ascii="Times New Roman" w:hAnsi="Times New Roman" w:cs="Calibri"/>
          <w:sz w:val="28"/>
          <w:szCs w:val="28"/>
          <w:lang w:val="ru-RU"/>
        </w:rPr>
        <w:t>а, -ерге). Конструкции с инфинитивом.</w:t>
      </w:r>
    </w:p>
    <w:p w14:paraId="5C40875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дражательные слова.</w:t>
      </w:r>
    </w:p>
    <w:p w14:paraId="757D859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мя прилагательное в роли сказуемого.</w:t>
      </w:r>
    </w:p>
    <w:p w14:paraId="58B892B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торостепенные члены предложения. Обстоятельства образа действия.</w:t>
      </w:r>
    </w:p>
    <w:p w14:paraId="1780CFB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8.4. На досуге (Тына</w:t>
      </w:r>
      <w:r>
        <w:rPr>
          <w:rFonts w:ascii="Times New Roman" w:hAnsi="Times New Roman"/>
          <w:sz w:val="28"/>
          <w:szCs w:val="28"/>
          <w:lang w:val="ru-RU"/>
        </w:rPr>
        <w:t>ғ</w:t>
      </w:r>
      <w:r>
        <w:rPr>
          <w:rFonts w:ascii="Times New Roman" w:hAnsi="Times New Roman" w:cs="Calibri"/>
          <w:sz w:val="28"/>
          <w:szCs w:val="28"/>
          <w:lang w:val="ru-RU"/>
        </w:rPr>
        <w:t>да).</w:t>
      </w:r>
    </w:p>
    <w:p w14:paraId="69B39E8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Музыка. В музее. Поход в магазин. Любимое занятие (хобби) и моя будущая профессия.</w:t>
      </w:r>
    </w:p>
    <w:p w14:paraId="1B7639C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мя числительное. Разряды числительных. Синтаксическая роль имён числительных.</w:t>
      </w:r>
    </w:p>
    <w:p w14:paraId="1305BBF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Будущее время глагола. Настоящее время глагола в значении будущего времени.</w:t>
      </w:r>
    </w:p>
    <w:p w14:paraId="7842F81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частие будущего времени.</w:t>
      </w:r>
    </w:p>
    <w:p w14:paraId="0F9E536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будительные предложения.</w:t>
      </w:r>
    </w:p>
    <w:p w14:paraId="1B7DFCD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8.5. Человек и природа (К</w:t>
      </w:r>
      <w:r>
        <w:rPr>
          <w:rFonts w:ascii="Times New Roman" w:hAnsi="Times New Roman"/>
          <w:sz w:val="28"/>
          <w:szCs w:val="28"/>
          <w:lang w:val="ru-RU"/>
        </w:rPr>
        <w:t>i</w:t>
      </w:r>
      <w:r>
        <w:rPr>
          <w:rFonts w:ascii="Times New Roman" w:hAnsi="Times New Roman" w:cs="Calibri"/>
          <w:sz w:val="28"/>
          <w:szCs w:val="28"/>
          <w:lang w:val="ru-RU"/>
        </w:rPr>
        <w:t>з</w:t>
      </w:r>
      <w:r>
        <w:rPr>
          <w:rFonts w:ascii="Times New Roman" w:hAnsi="Times New Roman"/>
          <w:sz w:val="28"/>
          <w:szCs w:val="28"/>
          <w:lang w:val="ru-RU"/>
        </w:rPr>
        <w:t>i</w:t>
      </w:r>
      <w:r>
        <w:rPr>
          <w:rFonts w:ascii="Times New Roman" w:hAnsi="Times New Roman" w:cs="Calibri"/>
          <w:sz w:val="28"/>
          <w:szCs w:val="28"/>
          <w:lang w:val="ru-RU"/>
        </w:rPr>
        <w:t xml:space="preserve"> паза чир чайаан).</w:t>
      </w:r>
    </w:p>
    <w:p w14:paraId="4814DBC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Человек и природа. Сезонные изменения в природе. Растительный и животный мир Хакасии. Экология: забота о чистоте окружающей природы и охрана природных богатств. Народные приметы.</w:t>
      </w:r>
    </w:p>
    <w:p w14:paraId="26CA085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арные слова и слова-повторы.</w:t>
      </w:r>
    </w:p>
    <w:p w14:paraId="70F30BF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еспрягаемая форма глагола. Конструкции с причастиями и деепричастиями.</w:t>
      </w:r>
    </w:p>
    <w:p w14:paraId="08519DD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дражательные слова. Правописание подражательных слов.</w:t>
      </w:r>
    </w:p>
    <w:p w14:paraId="7A3D9E4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71.8.6. Хакасия – солнечный край (Хакасия – чарых кӱнніг чир). </w:t>
      </w:r>
    </w:p>
    <w:p w14:paraId="6E0BFC7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касия – солнечный край. Традиционные праздники хакасского народа. День города. Легенды и достопримечательности республики.</w:t>
      </w:r>
    </w:p>
    <w:p w14:paraId="4D45094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разование имён существительных с помощью аффиксов.</w:t>
      </w:r>
    </w:p>
    <w:p w14:paraId="667D784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убстантивированные причастия и их склонение по падежам.</w:t>
      </w:r>
    </w:p>
    <w:p w14:paraId="6C74E69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Бессоюзные сложные предложения.</w:t>
      </w:r>
    </w:p>
    <w:p w14:paraId="6FEC1E2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8.7. Россия – моя Родина! (Россия – мин</w:t>
      </w:r>
      <w:r>
        <w:rPr>
          <w:rFonts w:ascii="Times New Roman" w:hAnsi="Times New Roman"/>
          <w:sz w:val="28"/>
          <w:szCs w:val="28"/>
          <w:lang w:val="ru-RU"/>
        </w:rPr>
        <w:t>iң</w:t>
      </w:r>
      <w:r>
        <w:rPr>
          <w:rFonts w:ascii="Times New Roman" w:hAnsi="Times New Roman" w:cs="Calibri"/>
          <w:sz w:val="28"/>
          <w:szCs w:val="28"/>
          <w:lang w:val="ru-RU"/>
        </w:rPr>
        <w:t xml:space="preserve"> т</w:t>
      </w:r>
      <w:r>
        <w:rPr>
          <w:rFonts w:ascii="Times New Roman" w:hAnsi="Times New Roman"/>
          <w:sz w:val="28"/>
          <w:szCs w:val="28"/>
          <w:lang w:val="ru-RU"/>
        </w:rPr>
        <w:t>ö</w:t>
      </w:r>
      <w:r>
        <w:rPr>
          <w:rFonts w:ascii="Times New Roman" w:hAnsi="Times New Roman" w:cs="Calibri"/>
          <w:sz w:val="28"/>
          <w:szCs w:val="28"/>
          <w:lang w:val="ru-RU"/>
        </w:rPr>
        <w:t>реен чир</w:t>
      </w:r>
      <w:r>
        <w:rPr>
          <w:rFonts w:ascii="Times New Roman" w:hAnsi="Times New Roman"/>
          <w:sz w:val="28"/>
          <w:szCs w:val="28"/>
          <w:lang w:val="ru-RU"/>
        </w:rPr>
        <w:t>i</w:t>
      </w:r>
      <w:r>
        <w:rPr>
          <w:rFonts w:ascii="Times New Roman" w:hAnsi="Times New Roman" w:cs="Calibri"/>
          <w:sz w:val="28"/>
          <w:szCs w:val="28"/>
          <w:lang w:val="ru-RU"/>
        </w:rPr>
        <w:t>м).</w:t>
      </w:r>
    </w:p>
    <w:p w14:paraId="63AD4FE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оссия – моя Родина! Города России. Легендарные личности – космонавты. Технический прогресс.</w:t>
      </w:r>
    </w:p>
    <w:p w14:paraId="18ED4F1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акрепление пройденных грамматических тем.</w:t>
      </w:r>
    </w:p>
    <w:p w14:paraId="24035E5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9. Содержание обучения в 8 классе.</w:t>
      </w:r>
    </w:p>
    <w:p w14:paraId="5F0F411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9.1. Родная школа (Мин</w:t>
      </w:r>
      <w:r>
        <w:rPr>
          <w:rFonts w:ascii="Times New Roman" w:hAnsi="Times New Roman"/>
          <w:sz w:val="28"/>
          <w:szCs w:val="28"/>
          <w:lang w:val="ru-RU"/>
        </w:rPr>
        <w:t>iң</w:t>
      </w:r>
      <w:r>
        <w:rPr>
          <w:rFonts w:ascii="Times New Roman" w:hAnsi="Times New Roman" w:cs="Calibri"/>
          <w:sz w:val="28"/>
          <w:szCs w:val="28"/>
          <w:lang w:val="ru-RU"/>
        </w:rPr>
        <w:t xml:space="preserve"> школам).</w:t>
      </w:r>
    </w:p>
    <w:p w14:paraId="41B7EA3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одная школа. Учителя. Школьная жизнь. Знание – сила!</w:t>
      </w:r>
    </w:p>
    <w:p w14:paraId="202DEA7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Аффиксы формы принадлежности. Значение падежей.</w:t>
      </w:r>
    </w:p>
    <w:p w14:paraId="36F67EB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пряжение глаголов в прошедшем многократном времени.</w:t>
      </w:r>
    </w:p>
    <w:p w14:paraId="300E1D1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9.2. Человек и природа (К</w:t>
      </w:r>
      <w:r>
        <w:rPr>
          <w:rFonts w:ascii="Times New Roman" w:hAnsi="Times New Roman"/>
          <w:sz w:val="28"/>
          <w:szCs w:val="28"/>
          <w:lang w:val="ru-RU"/>
        </w:rPr>
        <w:t>iзi паза чир-чайаан</w:t>
      </w:r>
      <w:r>
        <w:rPr>
          <w:rFonts w:ascii="Times New Roman" w:hAnsi="Times New Roman" w:cs="Calibri"/>
          <w:sz w:val="28"/>
          <w:szCs w:val="28"/>
          <w:lang w:val="ru-RU"/>
        </w:rPr>
        <w:t>).</w:t>
      </w:r>
    </w:p>
    <w:p w14:paraId="2FBCC69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Человек и природа. Природные богатства. Леса и заповедники Хакасии. Экология: забота о чистоте окружающей природы и охрана природных богатств. Народные приметы.</w:t>
      </w:r>
    </w:p>
    <w:p w14:paraId="092ECD8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аречия времени.</w:t>
      </w:r>
    </w:p>
    <w:p w14:paraId="6DEE928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чинительные и подчинительные союзы.</w:t>
      </w:r>
    </w:p>
    <w:p w14:paraId="1AEA156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ложносочинённые предложения с соединительными союзами.</w:t>
      </w:r>
    </w:p>
    <w:p w14:paraId="42BCE2E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9.3. Обычаи и традиции хакасского народа (Хакас чоныны</w:t>
      </w:r>
      <w:r>
        <w:rPr>
          <w:rFonts w:ascii="Times New Roman" w:hAnsi="Times New Roman"/>
          <w:sz w:val="28"/>
          <w:szCs w:val="28"/>
          <w:lang w:val="ru-RU"/>
        </w:rPr>
        <w:t>ң</w:t>
      </w:r>
      <w:r>
        <w:rPr>
          <w:rFonts w:ascii="Times New Roman" w:hAnsi="Times New Roman" w:cs="Calibri"/>
          <w:sz w:val="28"/>
          <w:szCs w:val="28"/>
          <w:lang w:val="ru-RU"/>
        </w:rPr>
        <w:t xml:space="preserve"> киб</w:t>
      </w:r>
      <w:r>
        <w:rPr>
          <w:rFonts w:ascii="Times New Roman" w:hAnsi="Times New Roman"/>
          <w:sz w:val="28"/>
          <w:szCs w:val="28"/>
          <w:lang w:val="ru-RU"/>
        </w:rPr>
        <w:t>iрлерi</w:t>
      </w:r>
      <w:r>
        <w:rPr>
          <w:rFonts w:ascii="Times New Roman" w:hAnsi="Times New Roman" w:cs="Calibri"/>
          <w:sz w:val="28"/>
          <w:szCs w:val="28"/>
          <w:lang w:val="ru-RU"/>
        </w:rPr>
        <w:t>).</w:t>
      </w:r>
    </w:p>
    <w:p w14:paraId="5852ECF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ычаи и традиции хакасского народа. Хакасский народный календарь. Хакасские легенды, народные песни. Календарные праздники хакасского народа.</w:t>
      </w:r>
    </w:p>
    <w:p w14:paraId="5575567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лагол. Спряжение глаголов в прошедшем очевидном времени. Продуктивные аффиксы образования производных глаголов.</w:t>
      </w:r>
    </w:p>
    <w:p w14:paraId="4DF4200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разование деепричастной формы глаголов (-</w:t>
      </w:r>
      <w:r>
        <w:rPr>
          <w:rFonts w:ascii="Times New Roman" w:hAnsi="Times New Roman"/>
          <w:sz w:val="28"/>
          <w:szCs w:val="28"/>
          <w:lang w:val="ru-RU"/>
        </w:rPr>
        <w:t>ғанҷ</w:t>
      </w:r>
      <w:r>
        <w:rPr>
          <w:rFonts w:ascii="Times New Roman" w:hAnsi="Times New Roman" w:cs="Calibri"/>
          <w:sz w:val="28"/>
          <w:szCs w:val="28"/>
          <w:lang w:val="ru-RU"/>
        </w:rPr>
        <w:t>а, -ген</w:t>
      </w:r>
      <w:r>
        <w:rPr>
          <w:rFonts w:ascii="Times New Roman" w:hAnsi="Times New Roman"/>
          <w:sz w:val="28"/>
          <w:szCs w:val="28"/>
          <w:lang w:val="ru-RU"/>
        </w:rPr>
        <w:t>ҷ</w:t>
      </w:r>
      <w:r>
        <w:rPr>
          <w:rFonts w:ascii="Times New Roman" w:hAnsi="Times New Roman" w:cs="Calibri"/>
          <w:sz w:val="28"/>
          <w:szCs w:val="28"/>
          <w:lang w:val="ru-RU"/>
        </w:rPr>
        <w:t>е).</w:t>
      </w:r>
    </w:p>
    <w:p w14:paraId="5E1B73F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Форма возможности и невозможности действия глагола. Правописание глаголов в форме возможности и невозможности действия.</w:t>
      </w:r>
    </w:p>
    <w:p w14:paraId="08CDF1A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9.4. Выдающиеся люди Хакасии (Хакасияны</w:t>
      </w:r>
      <w:r>
        <w:rPr>
          <w:rFonts w:ascii="Times New Roman" w:hAnsi="Times New Roman"/>
          <w:sz w:val="28"/>
          <w:szCs w:val="28"/>
          <w:lang w:val="ru-RU"/>
        </w:rPr>
        <w:t>ң</w:t>
      </w:r>
      <w:r>
        <w:rPr>
          <w:rFonts w:ascii="Times New Roman" w:hAnsi="Times New Roman" w:cs="Calibri"/>
          <w:sz w:val="28"/>
          <w:szCs w:val="28"/>
          <w:lang w:val="ru-RU"/>
        </w:rPr>
        <w:t xml:space="preserve"> саблы</w:t>
      </w:r>
      <w:r>
        <w:rPr>
          <w:rFonts w:ascii="Times New Roman" w:hAnsi="Times New Roman"/>
          <w:sz w:val="28"/>
          <w:szCs w:val="28"/>
          <w:lang w:val="ru-RU"/>
        </w:rPr>
        <w:t>ғ</w:t>
      </w:r>
      <w:r>
        <w:rPr>
          <w:rFonts w:ascii="Times New Roman" w:hAnsi="Times New Roman" w:cs="Calibri"/>
          <w:sz w:val="28"/>
          <w:szCs w:val="28"/>
          <w:lang w:val="ru-RU"/>
        </w:rPr>
        <w:t xml:space="preserve"> к</w:t>
      </w:r>
      <w:r>
        <w:rPr>
          <w:rFonts w:ascii="Times New Roman" w:hAnsi="Times New Roman"/>
          <w:sz w:val="28"/>
          <w:szCs w:val="28"/>
          <w:lang w:val="ru-RU"/>
        </w:rPr>
        <w:t>i</w:t>
      </w:r>
      <w:r>
        <w:rPr>
          <w:rFonts w:ascii="Times New Roman" w:hAnsi="Times New Roman" w:cs="Calibri"/>
          <w:sz w:val="28"/>
          <w:szCs w:val="28"/>
          <w:lang w:val="ru-RU"/>
        </w:rPr>
        <w:t>з</w:t>
      </w:r>
      <w:r>
        <w:rPr>
          <w:rFonts w:ascii="Times New Roman" w:hAnsi="Times New Roman"/>
          <w:sz w:val="28"/>
          <w:szCs w:val="28"/>
          <w:lang w:val="ru-RU"/>
        </w:rPr>
        <w:t>iлерi</w:t>
      </w:r>
      <w:r>
        <w:rPr>
          <w:rFonts w:ascii="Times New Roman" w:hAnsi="Times New Roman" w:cs="Calibri"/>
          <w:sz w:val="28"/>
          <w:szCs w:val="28"/>
          <w:lang w:val="ru-RU"/>
        </w:rPr>
        <w:t>).</w:t>
      </w:r>
    </w:p>
    <w:p w14:paraId="3516113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Выдающиеся люди Хакасии. </w:t>
      </w:r>
    </w:p>
    <w:p w14:paraId="129B62C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ряды местоимений. Склонение определительных местоимений. Образование отрицательных и неопределённых местоимений.</w:t>
      </w:r>
    </w:p>
    <w:p w14:paraId="292757D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ложноподчинённые предложения с придаточными места и времени.</w:t>
      </w:r>
    </w:p>
    <w:p w14:paraId="19A75CB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9.5. Мораль и этика в поведении человека (Ипт</w:t>
      </w:r>
      <w:r>
        <w:rPr>
          <w:rFonts w:ascii="Times New Roman" w:hAnsi="Times New Roman"/>
          <w:sz w:val="28"/>
          <w:szCs w:val="28"/>
          <w:lang w:val="ru-RU"/>
        </w:rPr>
        <w:t>i</w:t>
      </w:r>
      <w:r>
        <w:rPr>
          <w:rFonts w:ascii="Times New Roman" w:hAnsi="Times New Roman" w:cs="Calibri"/>
          <w:sz w:val="28"/>
          <w:szCs w:val="28"/>
          <w:lang w:val="ru-RU"/>
        </w:rPr>
        <w:t>г тудыныс).</w:t>
      </w:r>
    </w:p>
    <w:p w14:paraId="0BCD2CA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Культура межличностных отношений. Этикет.</w:t>
      </w:r>
    </w:p>
    <w:p w14:paraId="4575F96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пряжение глаголов в будущем времени.</w:t>
      </w:r>
    </w:p>
    <w:p w14:paraId="688B7D5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едложения с вводными конструкциями. Предложения с распространёнными обращениями.</w:t>
      </w:r>
    </w:p>
    <w:p w14:paraId="2C85C88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едложения с междометиями.</w:t>
      </w:r>
    </w:p>
    <w:p w14:paraId="6D99EEF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ложносочинённые предложения с разделительными союзами. Способы передачи чужой речи. Предложения с прямой речью.</w:t>
      </w:r>
    </w:p>
    <w:p w14:paraId="642AE70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9.6. Путешествие по Хакасии (Хакасия</w:t>
      </w:r>
      <w:r>
        <w:rPr>
          <w:rFonts w:ascii="Times New Roman" w:hAnsi="Times New Roman"/>
          <w:sz w:val="28"/>
          <w:szCs w:val="28"/>
          <w:lang w:val="ru-RU"/>
        </w:rPr>
        <w:t>ҷ</w:t>
      </w:r>
      <w:r>
        <w:rPr>
          <w:rFonts w:ascii="Times New Roman" w:hAnsi="Times New Roman" w:cs="Calibri"/>
          <w:sz w:val="28"/>
          <w:szCs w:val="28"/>
          <w:lang w:val="ru-RU"/>
        </w:rPr>
        <w:t>а чорых).</w:t>
      </w:r>
    </w:p>
    <w:p w14:paraId="0FE533E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утешествие по Республике Хакасия. Памятные места.</w:t>
      </w:r>
    </w:p>
    <w:p w14:paraId="0F95969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мя прилагательное. Закрепление темы «Степени сравнения имён прилагательных». Продуктивные аффиксы образования имён прилагательных.</w:t>
      </w:r>
    </w:p>
    <w:p w14:paraId="3D97DDE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клонение количественных числительных.</w:t>
      </w:r>
    </w:p>
    <w:p w14:paraId="4FB9FCF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ложносочинённые предложения с противительными союзами.</w:t>
      </w:r>
    </w:p>
    <w:p w14:paraId="058379D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71.9.7. Пусть всегда будет мир! ( </w:t>
      </w:r>
    </w:p>
    <w:p w14:paraId="1EEAF65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одина. Дружба народов. Защита Отечества. Герои Отечества и их подвиги.</w:t>
      </w:r>
    </w:p>
    <w:p w14:paraId="3B11323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акрепление пройденных грамматических тем.</w:t>
      </w:r>
    </w:p>
    <w:p w14:paraId="67F4F47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0. Содержание обучения в 9 классе.</w:t>
      </w:r>
    </w:p>
    <w:p w14:paraId="6695970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0.1. Книга – источник знаний (Кинде – ол п</w:t>
      </w:r>
      <w:r>
        <w:rPr>
          <w:rFonts w:ascii="Times New Roman" w:hAnsi="Times New Roman"/>
          <w:sz w:val="28"/>
          <w:szCs w:val="28"/>
          <w:lang w:val="ru-RU"/>
        </w:rPr>
        <w:t>i</w:t>
      </w:r>
      <w:r>
        <w:rPr>
          <w:rFonts w:ascii="Times New Roman" w:hAnsi="Times New Roman" w:cs="Calibri"/>
          <w:sz w:val="28"/>
          <w:szCs w:val="28"/>
          <w:lang w:val="ru-RU"/>
        </w:rPr>
        <w:t>л</w:t>
      </w:r>
      <w:r>
        <w:rPr>
          <w:rFonts w:ascii="Times New Roman" w:hAnsi="Times New Roman"/>
          <w:sz w:val="28"/>
          <w:szCs w:val="28"/>
          <w:lang w:val="ru-RU"/>
        </w:rPr>
        <w:t>i</w:t>
      </w:r>
      <w:r>
        <w:rPr>
          <w:rFonts w:ascii="Times New Roman" w:hAnsi="Times New Roman" w:cs="Calibri"/>
          <w:sz w:val="28"/>
          <w:szCs w:val="28"/>
          <w:lang w:val="ru-RU"/>
        </w:rPr>
        <w:t>с).</w:t>
      </w:r>
    </w:p>
    <w:p w14:paraId="4E6C056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Библиотеки города Абакана. </w:t>
      </w:r>
    </w:p>
    <w:p w14:paraId="362E36B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Повторение пройденных грамматических тем. </w:t>
      </w:r>
    </w:p>
    <w:p w14:paraId="0CA25EB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0.2. Природа – основа жизни (Чир-чайаан – чуртасты</w:t>
      </w:r>
      <w:r>
        <w:rPr>
          <w:rFonts w:ascii="Times New Roman" w:hAnsi="Times New Roman"/>
          <w:sz w:val="28"/>
          <w:szCs w:val="28"/>
          <w:lang w:val="ru-RU"/>
        </w:rPr>
        <w:t>ң</w:t>
      </w:r>
      <w:r>
        <w:rPr>
          <w:rFonts w:ascii="Times New Roman" w:hAnsi="Times New Roman" w:cs="Calibri"/>
          <w:sz w:val="28"/>
          <w:szCs w:val="28"/>
          <w:lang w:val="ru-RU"/>
        </w:rPr>
        <w:t xml:space="preserve"> ӧӧні).</w:t>
      </w:r>
    </w:p>
    <w:p w14:paraId="3A11F8A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Человек и природа. Растительный и животный мир республики. Реки и озёра, поля и леса Республики Хакасия. Животные и растения, занесённые в Красную книгу. Забота о здоровье и его укреплении.</w:t>
      </w:r>
    </w:p>
    <w:p w14:paraId="07E808A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вторение и закрепление правил ударения в собственно хакасских и заимствованных словах.</w:t>
      </w:r>
    </w:p>
    <w:p w14:paraId="37DBDDC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акон сингармонизма. Причины нарушения гармонии гласных в хакасском языке.</w:t>
      </w:r>
    </w:p>
    <w:p w14:paraId="3A81173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ормы хакасского литературного языка.</w:t>
      </w:r>
    </w:p>
    <w:p w14:paraId="265ED2F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Фонетический анализ слов.</w:t>
      </w:r>
    </w:p>
    <w:p w14:paraId="00A0EA7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0.3. Мир профессий (Аймах профессиялар).</w:t>
      </w:r>
    </w:p>
    <w:p w14:paraId="77E48F4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офессии и специальности. Профессии родных и знакомых. Выбор профессии. Мастера прикладного искусства. Современные достижения науки и практики.</w:t>
      </w:r>
    </w:p>
    <w:p w14:paraId="4ADE4CF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вторение и закрепление состава хакасского алфавита.</w:t>
      </w:r>
    </w:p>
    <w:p w14:paraId="41AD207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сновные принципы хакасской орфографии.</w:t>
      </w:r>
    </w:p>
    <w:p w14:paraId="4858895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авописание гласных и согласных, употребление ъ и ь.</w:t>
      </w:r>
    </w:p>
    <w:p w14:paraId="7396742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литное, дефисное и раздельное написание слов.</w:t>
      </w:r>
    </w:p>
    <w:p w14:paraId="2E67CF0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потребление строчной и прописной букв.</w:t>
      </w:r>
    </w:p>
    <w:p w14:paraId="5412F8D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спользование орфографических словарей и другой справочной литературы при развитии орфографической и пунктуационной компетентности обучающихся.</w:t>
      </w:r>
    </w:p>
    <w:p w14:paraId="4B12699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ложноподчинённые предложения с придаточными условия и цели.</w:t>
      </w:r>
    </w:p>
    <w:p w14:paraId="45F3643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0.4. Мораль и этика в поведении человека (Ипт</w:t>
      </w:r>
      <w:r>
        <w:rPr>
          <w:rFonts w:ascii="Times New Roman" w:hAnsi="Times New Roman"/>
          <w:sz w:val="28"/>
          <w:szCs w:val="28"/>
          <w:lang w:val="ru-RU"/>
        </w:rPr>
        <w:t>i</w:t>
      </w:r>
      <w:r>
        <w:rPr>
          <w:rFonts w:ascii="Times New Roman" w:hAnsi="Times New Roman" w:cs="Calibri"/>
          <w:sz w:val="28"/>
          <w:szCs w:val="28"/>
          <w:lang w:val="ru-RU"/>
        </w:rPr>
        <w:t>г тудыныс).</w:t>
      </w:r>
    </w:p>
    <w:p w14:paraId="0B944F5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Культура межличностных отношений. Толерантность. Нравственные ценности разных народов. Духовно-нравственные ценности современного общества.</w:t>
      </w:r>
    </w:p>
    <w:p w14:paraId="7276790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Лексическое значение слова. Однозначные и многозначные слова.</w:t>
      </w:r>
    </w:p>
    <w:p w14:paraId="2C645D4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ямое и переносное значения слова (повторение).</w:t>
      </w:r>
    </w:p>
    <w:p w14:paraId="23A18E7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инонимы, антонимы, омонимы.</w:t>
      </w:r>
    </w:p>
    <w:p w14:paraId="6819D31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сконно хакасские и заимствованные слова. Активная и пассивная лексика. Устаревшие слова и неологизмы. Диалектизмы. Профессионализмы. Жаргонизмы. Фразеологизмы.</w:t>
      </w:r>
    </w:p>
    <w:p w14:paraId="11106D9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спользование толковых, фразеологических, переводных русско-хакасских и хакасско-русских словарей, словарей синонимов, антонимов и омонимов.</w:t>
      </w:r>
    </w:p>
    <w:p w14:paraId="66AB74B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0.5. По дорогам предков (</w:t>
      </w:r>
      <w:r>
        <w:rPr>
          <w:rFonts w:ascii="Times New Roman" w:hAnsi="Times New Roman"/>
          <w:sz w:val="28"/>
          <w:szCs w:val="28"/>
          <w:lang w:val="ru-RU"/>
        </w:rPr>
        <w:t>Öбекелер чолларынҷа</w:t>
      </w:r>
      <w:r>
        <w:rPr>
          <w:rFonts w:ascii="Times New Roman" w:hAnsi="Times New Roman" w:cs="Calibri"/>
          <w:sz w:val="28"/>
          <w:szCs w:val="28"/>
          <w:lang w:val="ru-RU"/>
        </w:rPr>
        <w:t>).</w:t>
      </w:r>
    </w:p>
    <w:p w14:paraId="336BA64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ычаи и традиции хакасского народа. Предметы прикладного искусства. Мужская и женская национальная одежда. Памятники истории.</w:t>
      </w:r>
    </w:p>
    <w:p w14:paraId="05BB8F9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вторение и закрепление раздела «Морфемика и словообразование».</w:t>
      </w:r>
    </w:p>
    <w:p w14:paraId="1C5DB4C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Корень и основа. Словообразующие и словоизменительные аффиксы.</w:t>
      </w:r>
    </w:p>
    <w:p w14:paraId="5A7762E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сновные способы образования слов в хакасском языке. Образование слов при помощи аффиксов.</w:t>
      </w:r>
    </w:p>
    <w:p w14:paraId="2DC33EB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днокоренные слова. Парные, повторяющиеся и сложные слова.</w:t>
      </w:r>
    </w:p>
    <w:p w14:paraId="5C44FAF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сновные различия в строении слов в хакасском и русском языках.</w:t>
      </w:r>
    </w:p>
    <w:p w14:paraId="48EAD51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бор слова по составу.</w:t>
      </w:r>
    </w:p>
    <w:p w14:paraId="6303A60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0.6. Выдающиеся люди Хакасии (Хакасияны</w:t>
      </w:r>
      <w:r>
        <w:rPr>
          <w:rFonts w:ascii="Times New Roman" w:hAnsi="Times New Roman"/>
          <w:sz w:val="28"/>
          <w:szCs w:val="28"/>
          <w:lang w:val="ru-RU"/>
        </w:rPr>
        <w:t>ң</w:t>
      </w:r>
      <w:r>
        <w:rPr>
          <w:rFonts w:ascii="Times New Roman" w:hAnsi="Times New Roman" w:cs="Calibri"/>
          <w:sz w:val="28"/>
          <w:szCs w:val="28"/>
          <w:lang w:val="ru-RU"/>
        </w:rPr>
        <w:t xml:space="preserve"> саблы</w:t>
      </w:r>
      <w:r>
        <w:rPr>
          <w:rFonts w:ascii="Times New Roman" w:hAnsi="Times New Roman"/>
          <w:sz w:val="28"/>
          <w:szCs w:val="28"/>
          <w:lang w:val="ru-RU"/>
        </w:rPr>
        <w:t>ғ кiзiлерi</w:t>
      </w:r>
      <w:r>
        <w:rPr>
          <w:rFonts w:ascii="Times New Roman" w:hAnsi="Times New Roman" w:cs="Calibri"/>
          <w:sz w:val="28"/>
          <w:szCs w:val="28"/>
          <w:lang w:val="ru-RU"/>
        </w:rPr>
        <w:t>).</w:t>
      </w:r>
    </w:p>
    <w:p w14:paraId="11F3C28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дающиеся люди Хакасии: поэты и писатели, учёные-лингвисты, историки, художники, спортсмены.</w:t>
      </w:r>
    </w:p>
    <w:p w14:paraId="45587CA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вторение и закрепление раздела «Морфология».</w:t>
      </w:r>
    </w:p>
    <w:p w14:paraId="15BF52C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Классификация частей речи. Основные грамматические категории частей речи в хакасском языке.</w:t>
      </w:r>
    </w:p>
    <w:p w14:paraId="08413A0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амостоятельные и служебные части речи, их семантические, морфологические и синтаксические особенности.</w:t>
      </w:r>
    </w:p>
    <w:p w14:paraId="1E8DCEE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0.7. Любимый хакасский край (Т</w:t>
      </w:r>
      <w:r>
        <w:rPr>
          <w:rFonts w:ascii="Times New Roman" w:hAnsi="Times New Roman"/>
          <w:sz w:val="28"/>
          <w:szCs w:val="28"/>
          <w:lang w:val="ru-RU"/>
        </w:rPr>
        <w:t>ö</w:t>
      </w:r>
      <w:r>
        <w:rPr>
          <w:rFonts w:ascii="Times New Roman" w:hAnsi="Times New Roman" w:cs="Calibri"/>
          <w:sz w:val="28"/>
          <w:szCs w:val="28"/>
          <w:lang w:val="ru-RU"/>
        </w:rPr>
        <w:t>реен чир</w:t>
      </w:r>
      <w:r>
        <w:rPr>
          <w:rFonts w:ascii="Times New Roman" w:hAnsi="Times New Roman"/>
          <w:sz w:val="28"/>
          <w:szCs w:val="28"/>
          <w:lang w:val="ru-RU"/>
        </w:rPr>
        <w:t>i</w:t>
      </w:r>
      <w:r>
        <w:rPr>
          <w:rFonts w:ascii="Times New Roman" w:hAnsi="Times New Roman" w:cs="Calibri"/>
          <w:sz w:val="28"/>
          <w:szCs w:val="28"/>
          <w:lang w:val="ru-RU"/>
        </w:rPr>
        <w:t>м – Хакасиям).</w:t>
      </w:r>
    </w:p>
    <w:p w14:paraId="4DF4670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касский язык – родной язык хакасского народа. Хакасия – мой любимый край. Население Хакасии. История и современность хакасского народа. Народы, проживающие в Республике Хакасия.</w:t>
      </w:r>
    </w:p>
    <w:p w14:paraId="7DB6BAE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вторение и закрепление раздела «Синтаксис».</w:t>
      </w:r>
    </w:p>
    <w:p w14:paraId="4C15400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лавное и зависимое слова в словосочетании. Классификация словосочетаний по характеру главного слова: глагольные, именные, наречные. Способы связи слов в словосочетании. Простые и сложные словосочетания.</w:t>
      </w:r>
    </w:p>
    <w:p w14:paraId="7F08BF7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рамматическая основа предложения.</w:t>
      </w:r>
    </w:p>
    <w:p w14:paraId="6361D99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Двусоставные и односоставные предложения.</w:t>
      </w:r>
    </w:p>
    <w:p w14:paraId="02F842B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спространённые и нераспространённые предложения. Простое осложнённое предложение.</w:t>
      </w:r>
    </w:p>
    <w:p w14:paraId="1A0289F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0.8. Россия – моя Родина! (Россия – мин</w:t>
      </w:r>
      <w:r>
        <w:rPr>
          <w:rFonts w:ascii="Times New Roman" w:hAnsi="Times New Roman"/>
          <w:sz w:val="28"/>
          <w:szCs w:val="28"/>
          <w:lang w:val="ru-RU"/>
        </w:rPr>
        <w:t>iң</w:t>
      </w:r>
      <w:r>
        <w:rPr>
          <w:rFonts w:ascii="Times New Roman" w:hAnsi="Times New Roman" w:cs="Calibri"/>
          <w:sz w:val="28"/>
          <w:szCs w:val="28"/>
          <w:lang w:val="ru-RU"/>
        </w:rPr>
        <w:t xml:space="preserve"> т</w:t>
      </w:r>
      <w:r>
        <w:rPr>
          <w:rFonts w:ascii="Times New Roman" w:hAnsi="Times New Roman"/>
          <w:sz w:val="28"/>
          <w:szCs w:val="28"/>
          <w:lang w:val="ru-RU"/>
        </w:rPr>
        <w:t>ö</w:t>
      </w:r>
      <w:r>
        <w:rPr>
          <w:rFonts w:ascii="Times New Roman" w:hAnsi="Times New Roman" w:cs="Calibri"/>
          <w:sz w:val="28"/>
          <w:szCs w:val="28"/>
          <w:lang w:val="ru-RU"/>
        </w:rPr>
        <w:t>реен чир</w:t>
      </w:r>
      <w:r>
        <w:rPr>
          <w:rFonts w:ascii="Times New Roman" w:hAnsi="Times New Roman"/>
          <w:sz w:val="28"/>
          <w:szCs w:val="28"/>
          <w:lang w:val="ru-RU"/>
        </w:rPr>
        <w:t>i</w:t>
      </w:r>
      <w:r>
        <w:rPr>
          <w:rFonts w:ascii="Times New Roman" w:hAnsi="Times New Roman" w:cs="Calibri"/>
          <w:sz w:val="28"/>
          <w:szCs w:val="28"/>
          <w:lang w:val="ru-RU"/>
        </w:rPr>
        <w:t>м!)</w:t>
      </w:r>
    </w:p>
    <w:p w14:paraId="7036CDB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Русский язык – государственный язык Российской Федерации. </w:t>
      </w:r>
    </w:p>
    <w:p w14:paraId="7C0F733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Крупные города, достопримечательности страны. </w:t>
      </w:r>
    </w:p>
    <w:p w14:paraId="132665B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оссия – многонациональное государство. Дружба народов. Культура разных народов России.</w:t>
      </w:r>
    </w:p>
    <w:p w14:paraId="616933A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нятие о сложном предложении, его отличие от простого предложения.</w:t>
      </w:r>
    </w:p>
    <w:p w14:paraId="2538746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вязь частей сложного предложения с помощью интонации.</w:t>
      </w:r>
    </w:p>
    <w:p w14:paraId="622AF37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пособы связи частей сложного предложения с помощью союзов и союзных слов.</w:t>
      </w:r>
    </w:p>
    <w:p w14:paraId="086C22F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Классификация сложных предложений: сложносочинённые, сложноподчинённые, бессоюзные предложения. Интонация в сложных предложениях. Знаки препинания в сложных предложениях.</w:t>
      </w:r>
    </w:p>
    <w:p w14:paraId="2706A75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тили речи (ознакомительно).</w:t>
      </w:r>
    </w:p>
    <w:p w14:paraId="117A934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 Планируемые результаты освоения программы по родному (хакасскому) языку на уровне основного общего образования.</w:t>
      </w:r>
    </w:p>
    <w:p w14:paraId="0F461F5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1. В результате изучения родного (хакасского) языка на уровне основного общего образования у обучающегося будут сформированы следующие личностные результаты:</w:t>
      </w:r>
    </w:p>
    <w:p w14:paraId="127B9ED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1) гражданского воспитания:</w:t>
      </w:r>
    </w:p>
    <w:p w14:paraId="3A2E018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хакасском) языке;</w:t>
      </w:r>
    </w:p>
    <w:p w14:paraId="1C8EC16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еприятие любых форм экстремизма, дискриминации;</w:t>
      </w:r>
    </w:p>
    <w:p w14:paraId="6E5896A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нимание роли различных социальных институтов в жизни человека;</w:t>
      </w:r>
    </w:p>
    <w:p w14:paraId="2903938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хакасском) языке;</w:t>
      </w:r>
    </w:p>
    <w:p w14:paraId="2026E63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5C090E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отовность к участию в гуманитарной деятельности (помощь людям, нуждающимся в ней; волонтёрство);</w:t>
      </w:r>
    </w:p>
    <w:p w14:paraId="15283E0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2) патриотического воспитания:</w:t>
      </w:r>
    </w:p>
    <w:p w14:paraId="5FEC484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сознание российской гражданской идентичности в поликультурном и многоконфессиональном обществе, понимание роли родного (хакасского) языка в жизни народа, проявление интереса к познанию родного (хакасского) языка, к истории и культуре своего народа, края, страны, других народов России, ценностное отношение к родному (хакас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CB2414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3) духовно-нравственного воспитания:</w:t>
      </w:r>
    </w:p>
    <w:p w14:paraId="474E73C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A33513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4) эстетического воспитания:</w:t>
      </w:r>
    </w:p>
    <w:p w14:paraId="60EDF2C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8CB57C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39FED25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5) физического воспитания, формирования культуры здоровья и эмоционального благополучия:</w:t>
      </w:r>
    </w:p>
    <w:p w14:paraId="4FAD9901">
      <w:pPr>
        <w:widowControl/>
        <w:spacing w:after="0" w:line="36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cs="Calibri"/>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2BAFBA4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2FC1F82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F213D4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мение принимать себя и других, не осуждая;</w:t>
      </w:r>
    </w:p>
    <w:p w14:paraId="32CF62F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хакасском) языке, сформированность навыков рефлексии, признание своего права на ошибку и такого же права другого человека;</w:t>
      </w:r>
    </w:p>
    <w:p w14:paraId="14870A4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6) трудового воспитания:</w:t>
      </w:r>
    </w:p>
    <w:p w14:paraId="285B63B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cs="Calibri"/>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35EC21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9B00E3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мение рассказать о своих планах на будущее;</w:t>
      </w:r>
    </w:p>
    <w:p w14:paraId="5CF7E12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 экологического воспитания:</w:t>
      </w:r>
    </w:p>
    <w:p w14:paraId="543AFEF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4611586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07BA52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8) ценности научного познания:</w:t>
      </w:r>
    </w:p>
    <w:p w14:paraId="3C9F855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98B60A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9) адаптации обучающегося к изменяющимся условиям социальной и природной среды:</w:t>
      </w:r>
    </w:p>
    <w:p w14:paraId="6A294C3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312B20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пособность обучающихся к взаимодействию в условиях неопределённости, открытость опыту и знаниям других;</w:t>
      </w:r>
    </w:p>
    <w:p w14:paraId="513E8B4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5DF4744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6C91CE6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7F319C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06CB1EB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4DEAEBA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2. В результате изучения родного (хака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D68493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2.1. У обучающегося будут сформированы следующие базовые логические действия как часть познавательных универсальных учебных действий:</w:t>
      </w:r>
    </w:p>
    <w:p w14:paraId="73F424B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являть и характеризовать существенные признаки языковых единиц, языковых явлений и процессов;</w:t>
      </w:r>
    </w:p>
    <w:p w14:paraId="3A1E6E7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3D5DD41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786CDB6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являть в тексте дефициты информации, данных, необходимых для решения поставленной учебной задачи;</w:t>
      </w:r>
    </w:p>
    <w:p w14:paraId="6A9968C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A3CFF3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1E9BF35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562F4F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спользовать вопросы как исследовательский инструмент познания в языковом образовании;</w:t>
      </w:r>
    </w:p>
    <w:p w14:paraId="09D7302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79B2154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формировать гипотезу об истинности собственных суждений и суждений других, аргументировать свою позицию, мнение;</w:t>
      </w:r>
    </w:p>
    <w:p w14:paraId="09D5A60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ставлять алгоритм действий и использовать его для решения учебных задач;</w:t>
      </w:r>
    </w:p>
    <w:p w14:paraId="2B71546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476A09F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FAF765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5A6B403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2.3. У обучающегося будут сформированы умения работать с информацией как часть познавательных универсальных учебных действий:</w:t>
      </w:r>
    </w:p>
    <w:p w14:paraId="0D64A80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6EA4812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165E45D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6E10828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13D5265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93F77B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6665DD4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ценивать надёжность информации по критериям, предложенным учителем или сформулированным самостоятельно;</w:t>
      </w:r>
    </w:p>
    <w:p w14:paraId="2E4D8E4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эффективно запоминать и систематизировать информацию.</w:t>
      </w:r>
    </w:p>
    <w:p w14:paraId="7FEC460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2.4. У обучающегося будут сформированы умения общения как часть коммуникативных универсальных учебных действий:</w:t>
      </w:r>
    </w:p>
    <w:p w14:paraId="3A04061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хакасском) языке;</w:t>
      </w:r>
    </w:p>
    <w:p w14:paraId="2FD68B8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спознавать невербальные средства общения, понимать значение социальных знаков;</w:t>
      </w:r>
    </w:p>
    <w:p w14:paraId="7AB600A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спознавать предпосылки конфликтных ситуаций и смягчать конфликты, вести переговоры;</w:t>
      </w:r>
    </w:p>
    <w:p w14:paraId="6D639EC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91FDBB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8DB844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поставлять свои суждения с суждениями других участников диалога, обнаруживать различие и сходство позиций;</w:t>
      </w:r>
    </w:p>
    <w:p w14:paraId="084A462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1578493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6407E0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2.5. У обучающегося будут сформированы умения самоорганизации как части регулятивных универсальных учебных действий:</w:t>
      </w:r>
    </w:p>
    <w:p w14:paraId="6AEB1A9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являть проблемы для решения в учебных и жизненных ситуациях;</w:t>
      </w:r>
    </w:p>
    <w:p w14:paraId="4BFE266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6E002D6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3DC238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амостоятельно составлять план действий, вносить необходимые коррективы в ходе его реализации;</w:t>
      </w:r>
    </w:p>
    <w:p w14:paraId="34BC1CA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оводить выбор и брать ответственность за решение.</w:t>
      </w:r>
    </w:p>
    <w:p w14:paraId="1C2E985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E4C35B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ладеть разными способами самоконтроля (в том числе речевого), самомотивации и рефлексии;</w:t>
      </w:r>
    </w:p>
    <w:p w14:paraId="3185818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давать оценку учебной ситуации и предлагать план её изменения;</w:t>
      </w:r>
    </w:p>
    <w:p w14:paraId="73B38F7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4E27789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C3122A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вивать способность управлять собственными эмоциями и эмоциями других;</w:t>
      </w:r>
    </w:p>
    <w:p w14:paraId="7EC9BA1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являть и анализировать причины эмоций; понимать мотивы и намерения другого человека, анализируя речевую ситуацию;</w:t>
      </w:r>
    </w:p>
    <w:p w14:paraId="45037DC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егулировать способ выражения собственных эмоций;</w:t>
      </w:r>
    </w:p>
    <w:p w14:paraId="6A7D69E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сознанно относиться к другому человеку и его мнению;</w:t>
      </w:r>
    </w:p>
    <w:p w14:paraId="33919F1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знавать своё и чужое право на ошибку;</w:t>
      </w:r>
    </w:p>
    <w:p w14:paraId="2F2DE69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нимать себя и других, не осуждая;</w:t>
      </w:r>
    </w:p>
    <w:p w14:paraId="0F07D1B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оявлять открытость;</w:t>
      </w:r>
    </w:p>
    <w:p w14:paraId="2579D02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сознавать невозможность контролировать всё вокруг.</w:t>
      </w:r>
    </w:p>
    <w:p w14:paraId="21BFBE9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2.7. У обучающегося будут сформированы умения совместной деятельности:</w:t>
      </w:r>
    </w:p>
    <w:p w14:paraId="54E15CF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04E708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1B07D1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cs="Calibri"/>
          <w:sz w:val="28"/>
          <w:szCs w:val="28"/>
          <w:lang w:val="ru-RU"/>
        </w:rPr>
        <w:t>, проявлять готовность руководить, выполнять поручения, подчиняться;</w:t>
      </w:r>
    </w:p>
    <w:p w14:paraId="6565222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2BC8696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43A077B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2E4FA5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3. Предметные результаты изучения родного (хакасского) языка. К концу обучения в 5 классе обучающийся научится:</w:t>
      </w:r>
    </w:p>
    <w:p w14:paraId="1F14811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оспринимать на слух аудиотексты, построенные на изученном материале, и полностью понимать их содержание;</w:t>
      </w:r>
    </w:p>
    <w:p w14:paraId="582C326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спользовать контекстуальную или языковую догадку при аудировании и чтении;</w:t>
      </w:r>
    </w:p>
    <w:p w14:paraId="5063FD7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ербально или невербально реагировать на услышанное;</w:t>
      </w:r>
    </w:p>
    <w:p w14:paraId="45ED3857">
      <w:pPr>
        <w:widowControl/>
        <w:spacing w:after="0" w:line="36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блюдать нормы хакасского речевого этикета;</w:t>
      </w:r>
    </w:p>
    <w:p w14:paraId="52A6A41D">
      <w:pPr>
        <w:widowControl/>
        <w:spacing w:after="0" w:line="36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текста;</w:t>
      </w:r>
    </w:p>
    <w:p w14:paraId="522EB7E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сознанно читать про себя, анализировать текст и находить в нём нужную информацию;</w:t>
      </w:r>
    </w:p>
    <w:p w14:paraId="0B82876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пределять значение незнакомых слов по контексту и по словарю;</w:t>
      </w:r>
    </w:p>
    <w:p w14:paraId="08B6CF4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оводить выписки из текста с целью их использования в собственных высказываниях;</w:t>
      </w:r>
    </w:p>
    <w:p w14:paraId="677DB08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менять при письме изученные орфографические правила;</w:t>
      </w:r>
    </w:p>
    <w:p w14:paraId="2050BC9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ъединять слова в тематические группы;</w:t>
      </w:r>
    </w:p>
    <w:p w14:paraId="03290D1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рактеризовать морфему как значимую единицу языка;</w:t>
      </w:r>
    </w:p>
    <w:p w14:paraId="2AD8A30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ъяснять роль морфем в процессах формо- и словообразования;</w:t>
      </w:r>
    </w:p>
    <w:p w14:paraId="5C356F5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менять в речевой практике основные способы словообразования;</w:t>
      </w:r>
    </w:p>
    <w:p w14:paraId="3AAEF60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льзоваться различными видами словарей (толковый, орфографический, синонимов, антонимов, омонимов, фразеологизмов);</w:t>
      </w:r>
    </w:p>
    <w:p w14:paraId="5F8C779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блюдать закон сингармонизма в речи;</w:t>
      </w:r>
    </w:p>
    <w:p w14:paraId="016E677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авильно произносить звуки [</w:t>
      </w:r>
      <w:r>
        <w:rPr>
          <w:rFonts w:ascii="Times New Roman" w:hAnsi="Times New Roman"/>
          <w:sz w:val="28"/>
          <w:szCs w:val="28"/>
          <w:lang w:val="ru-RU"/>
        </w:rPr>
        <w:t>ö</w:t>
      </w:r>
      <w:r>
        <w:rPr>
          <w:rFonts w:ascii="Times New Roman" w:hAnsi="Times New Roman" w:cs="Calibri"/>
          <w:sz w:val="28"/>
          <w:szCs w:val="28"/>
          <w:lang w:val="ru-RU"/>
        </w:rPr>
        <w:t>], [</w:t>
      </w:r>
      <w:r>
        <w:rPr>
          <w:rFonts w:ascii="Times New Roman" w:hAnsi="Times New Roman"/>
          <w:sz w:val="28"/>
          <w:szCs w:val="28"/>
          <w:lang w:val="ru-RU"/>
        </w:rPr>
        <w:t>ÿ</w:t>
      </w:r>
      <w:r>
        <w:rPr>
          <w:rFonts w:ascii="Times New Roman" w:hAnsi="Times New Roman" w:cs="Calibri"/>
          <w:sz w:val="28"/>
          <w:szCs w:val="28"/>
          <w:lang w:val="ru-RU"/>
        </w:rPr>
        <w:t>], [</w:t>
      </w:r>
      <w:r>
        <w:rPr>
          <w:rFonts w:ascii="Times New Roman" w:hAnsi="Times New Roman"/>
          <w:sz w:val="28"/>
          <w:szCs w:val="28"/>
          <w:lang w:val="ru-RU"/>
        </w:rPr>
        <w:t>i</w:t>
      </w:r>
      <w:r>
        <w:rPr>
          <w:rFonts w:ascii="Times New Roman" w:hAnsi="Times New Roman" w:cs="Calibri"/>
          <w:sz w:val="28"/>
          <w:szCs w:val="28"/>
          <w:lang w:val="ru-RU"/>
        </w:rPr>
        <w:t>], [</w:t>
      </w:r>
      <w:r>
        <w:rPr>
          <w:rFonts w:ascii="Times New Roman" w:hAnsi="Times New Roman"/>
          <w:sz w:val="28"/>
          <w:szCs w:val="28"/>
          <w:lang w:val="ru-RU"/>
        </w:rPr>
        <w:t>ғ</w:t>
      </w:r>
      <w:r>
        <w:rPr>
          <w:rFonts w:ascii="Times New Roman" w:hAnsi="Times New Roman" w:cs="Calibri"/>
          <w:sz w:val="28"/>
          <w:szCs w:val="28"/>
          <w:lang w:val="ru-RU"/>
        </w:rPr>
        <w:t>], [</w:t>
      </w:r>
      <w:r>
        <w:rPr>
          <w:rFonts w:ascii="Times New Roman" w:hAnsi="Times New Roman"/>
          <w:sz w:val="28"/>
          <w:szCs w:val="28"/>
          <w:lang w:val="ru-RU"/>
        </w:rPr>
        <w:t>ң</w:t>
      </w:r>
      <w:r>
        <w:rPr>
          <w:rFonts w:ascii="Times New Roman" w:hAnsi="Times New Roman" w:cs="Calibri"/>
          <w:sz w:val="28"/>
          <w:szCs w:val="28"/>
          <w:lang w:val="ru-RU"/>
        </w:rPr>
        <w:t>], [</w:t>
      </w:r>
      <w:r>
        <w:rPr>
          <w:rFonts w:ascii="Times New Roman" w:hAnsi="Times New Roman"/>
          <w:sz w:val="28"/>
          <w:szCs w:val="28"/>
          <w:lang w:val="ru-RU"/>
        </w:rPr>
        <w:t>ҷ</w:t>
      </w:r>
      <w:r>
        <w:rPr>
          <w:rFonts w:ascii="Times New Roman" w:hAnsi="Times New Roman" w:cs="Calibri"/>
          <w:sz w:val="28"/>
          <w:szCs w:val="28"/>
          <w:lang w:val="ru-RU"/>
        </w:rPr>
        <w:t>];</w:t>
      </w:r>
    </w:p>
    <w:p w14:paraId="51D9F09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делять слоги в слове, определять место постановки ударения в слове;</w:t>
      </w:r>
    </w:p>
    <w:p w14:paraId="595AF76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говорить с правильной интонацией;</w:t>
      </w:r>
    </w:p>
    <w:p w14:paraId="25C53CE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авильно употреблять буквы ь и ъ;</w:t>
      </w:r>
    </w:p>
    <w:p w14:paraId="6B16FC3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местно использовать строчную и прописную буквы при письме;</w:t>
      </w:r>
    </w:p>
    <w:p w14:paraId="5115472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ереносить слова в соответствии с правилами;</w:t>
      </w:r>
    </w:p>
    <w:p w14:paraId="3549889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личать гласные и согласные звуки;</w:t>
      </w:r>
    </w:p>
    <w:p w14:paraId="0277A62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спознавать сонорные и шумные согласные, мягкие и твёрдые согласные;</w:t>
      </w:r>
    </w:p>
    <w:p w14:paraId="0F91861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личать изученные способы словообразования имён существительных, имён прилагательных и глаголов;</w:t>
      </w:r>
    </w:p>
    <w:p w14:paraId="186CC1D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пределять грамматические признаки имён существительных;</w:t>
      </w:r>
    </w:p>
    <w:p w14:paraId="13BA0B8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клонять имена существительные и правильно употреблять в речи их падежные формы;</w:t>
      </w:r>
    </w:p>
    <w:p w14:paraId="0D2ADA6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спознавать и употреблять в речи аффиксы принадлежности (-ым, -</w:t>
      </w:r>
      <w:r>
        <w:rPr>
          <w:rFonts w:ascii="Times New Roman" w:hAnsi="Times New Roman"/>
          <w:sz w:val="28"/>
          <w:szCs w:val="28"/>
          <w:lang w:val="ru-RU"/>
        </w:rPr>
        <w:t>i</w:t>
      </w:r>
      <w:r>
        <w:rPr>
          <w:rFonts w:ascii="Times New Roman" w:hAnsi="Times New Roman" w:cs="Calibri"/>
          <w:sz w:val="28"/>
          <w:szCs w:val="28"/>
          <w:lang w:val="ru-RU"/>
        </w:rPr>
        <w:t>м, -м; -ы</w:t>
      </w:r>
      <w:r>
        <w:rPr>
          <w:rFonts w:ascii="Times New Roman" w:hAnsi="Times New Roman"/>
          <w:sz w:val="28"/>
          <w:szCs w:val="28"/>
          <w:lang w:val="ru-RU"/>
        </w:rPr>
        <w:t>ң</w:t>
      </w:r>
      <w:r>
        <w:rPr>
          <w:rFonts w:ascii="Times New Roman" w:hAnsi="Times New Roman" w:cs="Calibri"/>
          <w:sz w:val="28"/>
          <w:szCs w:val="28"/>
          <w:lang w:val="ru-RU"/>
        </w:rPr>
        <w:t>, -</w:t>
      </w:r>
      <w:r>
        <w:rPr>
          <w:rFonts w:ascii="Times New Roman" w:hAnsi="Times New Roman"/>
          <w:sz w:val="28"/>
          <w:szCs w:val="28"/>
          <w:lang w:val="ru-RU"/>
        </w:rPr>
        <w:t>iң, -ң</w:t>
      </w:r>
      <w:r>
        <w:rPr>
          <w:rFonts w:ascii="Times New Roman" w:hAnsi="Times New Roman" w:cs="Calibri"/>
          <w:sz w:val="28"/>
          <w:szCs w:val="28"/>
          <w:lang w:val="ru-RU"/>
        </w:rPr>
        <w:t>; -зы, -з</w:t>
      </w:r>
      <w:r>
        <w:rPr>
          <w:rFonts w:ascii="Times New Roman" w:hAnsi="Times New Roman"/>
          <w:sz w:val="28"/>
          <w:szCs w:val="28"/>
          <w:lang w:val="ru-RU"/>
        </w:rPr>
        <w:t>i</w:t>
      </w:r>
      <w:r>
        <w:rPr>
          <w:rFonts w:ascii="Times New Roman" w:hAnsi="Times New Roman" w:cs="Calibri"/>
          <w:sz w:val="28"/>
          <w:szCs w:val="28"/>
          <w:lang w:val="ru-RU"/>
        </w:rPr>
        <w:t xml:space="preserve">, – </w:t>
      </w:r>
      <w:r>
        <w:rPr>
          <w:rFonts w:ascii="Times New Roman" w:hAnsi="Times New Roman"/>
          <w:sz w:val="28"/>
          <w:szCs w:val="28"/>
          <w:lang w:val="ru-RU"/>
        </w:rPr>
        <w:t>i</w:t>
      </w:r>
      <w:r>
        <w:rPr>
          <w:rFonts w:ascii="Times New Roman" w:hAnsi="Times New Roman" w:cs="Calibri"/>
          <w:sz w:val="28"/>
          <w:szCs w:val="28"/>
          <w:lang w:val="ru-RU"/>
        </w:rPr>
        <w:t xml:space="preserve"> и другие) имён существительных;</w:t>
      </w:r>
    </w:p>
    <w:p w14:paraId="456EE27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пределять грамматические признаки имён прилагательных;</w:t>
      </w:r>
    </w:p>
    <w:p w14:paraId="64139B5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спознавать имя числительное по вопросу и общему грамматическому значению, выделять особенности написания и употребления чувашского имени числительного (в сравнении с русским);</w:t>
      </w:r>
    </w:p>
    <w:p w14:paraId="4485B8E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зменять личные и указательные местоимения по падежам и употреблять их в речи;</w:t>
      </w:r>
    </w:p>
    <w:p w14:paraId="1C6A4ED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разовывать и употреблять в речи временные формы глаголов в утвердительной, отрицательной и вопросительной формах, в формах возможности и невозможности действия разных времён;</w:t>
      </w:r>
    </w:p>
    <w:p w14:paraId="1D9D2D2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спользовать в речи синонимы, антонимы, определять омонимы хакасского языка, пользоваться словарями синонимов и омонимов;</w:t>
      </w:r>
    </w:p>
    <w:p w14:paraId="1905B19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личать функции знаков препинания в хакасском языке;</w:t>
      </w:r>
    </w:p>
    <w:p w14:paraId="5B236CF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потреблять в речи сложные слова;</w:t>
      </w:r>
    </w:p>
    <w:p w14:paraId="6A6EBE9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стно составлять 7-8 предложений на заданную тему.</w:t>
      </w:r>
    </w:p>
    <w:p w14:paraId="79EEA0D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4. Предметные результаты изучения родного (хакасского) языка. К концу обучения в 6 классе обучающийся научится:</w:t>
      </w:r>
    </w:p>
    <w:p w14:paraId="09388B3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нимать коммуникативную цель говорящего;</w:t>
      </w:r>
    </w:p>
    <w:p w14:paraId="4BD467F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нимать основное содержание прослушанных и прочитанных несложных аутентичных текстов в рамках курса;</w:t>
      </w:r>
    </w:p>
    <w:p w14:paraId="4902265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общать информацию, отвечая на вопросы разных видов, самостоятельно запрашивать информацию;</w:t>
      </w:r>
    </w:p>
    <w:p w14:paraId="6D9B990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ереходить из позиции спрашивающего в позицию отвечающего и наоборот;</w:t>
      </w:r>
    </w:p>
    <w:p w14:paraId="5EEA5241">
      <w:pPr>
        <w:widowControl/>
        <w:spacing w:after="0" w:line="36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ключевых слов, вопросов, плана;</w:t>
      </w:r>
    </w:p>
    <w:p w14:paraId="47581D9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зрительно воспринимать текст, узнавать изученные слова и грамматические явления, понимать основное содержание текста;</w:t>
      </w:r>
    </w:p>
    <w:p w14:paraId="79AB655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исать на хакасском языке с учётом изученных правил, создавать небольшие тексты в соответствии с изученной темой;</w:t>
      </w:r>
    </w:p>
    <w:p w14:paraId="22ED26D5">
      <w:pPr>
        <w:widowControl/>
        <w:spacing w:after="0" w:line="36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исать личное письмо с использованием образца, выражать пожелания;</w:t>
      </w:r>
    </w:p>
    <w:p w14:paraId="2F45D75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являть особенности словообразования различных частей речи;</w:t>
      </w:r>
    </w:p>
    <w:p w14:paraId="2B6B315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личать парные, повторяющиеся и сложные слова;</w:t>
      </w:r>
    </w:p>
    <w:p w14:paraId="7417156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трабатывать изученные правила орфографии, в том числе правила переноса слов;</w:t>
      </w:r>
    </w:p>
    <w:p w14:paraId="226988C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полнять морфемный и словообразовательный разбор слов;</w:t>
      </w:r>
    </w:p>
    <w:p w14:paraId="595C901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рактеризовать морфологию как раздел лингвистики;</w:t>
      </w:r>
    </w:p>
    <w:p w14:paraId="2A5B945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личать имена существительные, указывать их грамматические признаки;</w:t>
      </w:r>
    </w:p>
    <w:p w14:paraId="7F7260A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клонять имена существительные;</w:t>
      </w:r>
    </w:p>
    <w:p w14:paraId="09E6E4B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личать формы принадлежности имён существительных;</w:t>
      </w:r>
    </w:p>
    <w:p w14:paraId="3B320AD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разовывать имена существительные, применять правила написания существительных;</w:t>
      </w:r>
    </w:p>
    <w:p w14:paraId="30E2268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рактеризовать имя прилагательное как часть речи, объяснять его общее грамматическое значение;</w:t>
      </w:r>
    </w:p>
    <w:p w14:paraId="652D600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разовывать степени сравнения имён прилагательных, правильно употреблять в речи сравнительную и превосходную степени;</w:t>
      </w:r>
    </w:p>
    <w:p w14:paraId="58AF647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личать полные и краткие количественные числительные, сочетать краткие количественные числительные и существительные;</w:t>
      </w:r>
    </w:p>
    <w:p w14:paraId="3F064E8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менять изученные правила написания имён числительных;</w:t>
      </w:r>
    </w:p>
    <w:p w14:paraId="3842C21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пределять общее грамматическое значение местоимений и особенности их употребления в речи;</w:t>
      </w:r>
    </w:p>
    <w:p w14:paraId="6F086BC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клонять местоимения по падежам;</w:t>
      </w:r>
    </w:p>
    <w:p w14:paraId="5B8EB92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авильно писать местоимения;</w:t>
      </w:r>
    </w:p>
    <w:p w14:paraId="4FA9322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рактеризовать времена глагола (настоящее, прошедшее, будущее);</w:t>
      </w:r>
    </w:p>
    <w:p w14:paraId="162B40F2">
      <w:pPr>
        <w:widowControl/>
        <w:spacing w:after="0" w:line="36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формлять письменно и воспроизводить устно различные виды диалога.</w:t>
      </w:r>
    </w:p>
    <w:p w14:paraId="468F157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5. Предметные результаты изучения родного (хакасского) языка. К концу обучения в 7 классе обучающийся научится:</w:t>
      </w:r>
    </w:p>
    <w:p w14:paraId="646B2E1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нимать содержание аутентичных текстов в рамках курса;</w:t>
      </w:r>
    </w:p>
    <w:p w14:paraId="0860188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звлекать необходимую информацию из разного рода сообщений;</w:t>
      </w:r>
    </w:p>
    <w:p w14:paraId="1D07A81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глашать к действию, взаимодействию, соглашаться или не соглашаться на предложение собеседника, объяснять причину своего решения;</w:t>
      </w:r>
    </w:p>
    <w:p w14:paraId="1F25583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вербальной ситуации или происходящего действия;</w:t>
      </w:r>
    </w:p>
    <w:p w14:paraId="0C80D38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читать с пониманием основного содержания (ознакомительное чтение) и с полным пониманием содержания (изучающее чтение);</w:t>
      </w:r>
    </w:p>
    <w:p w14:paraId="7173E83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местно употреблять в устной речи хакасские пословицы и поговорки о роли и значении родного языка;</w:t>
      </w:r>
    </w:p>
    <w:p w14:paraId="797233A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писывать жизненный уклад, традиции, обычаи хакасского народа, употребляя изученную тематическую лексику;</w:t>
      </w:r>
    </w:p>
    <w:p w14:paraId="0B47958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спознавать постоянные эпитеты, метафоры, сравнения и олицетворения;</w:t>
      </w:r>
    </w:p>
    <w:p w14:paraId="2A9CB8A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потреблять в высказываниях весь объём изученных частей речи;</w:t>
      </w:r>
    </w:p>
    <w:p w14:paraId="5E4BD9F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пределять грамматические признаки глагола;</w:t>
      </w:r>
    </w:p>
    <w:p w14:paraId="46A0BF4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рактеризовать особенности временных форм глагола (настоящее, прошедшее, будущее времена);</w:t>
      </w:r>
    </w:p>
    <w:p w14:paraId="3D9CEE36">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корректно употреблять отрицательную и вопросительную формы глагола;</w:t>
      </w:r>
    </w:p>
    <w:p w14:paraId="01FA4759">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пределять неспрягаемые формы глагола;</w:t>
      </w:r>
    </w:p>
    <w:p w14:paraId="376A8F1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рактеризовать подражательные слова как особое явление хакасского языка;</w:t>
      </w:r>
    </w:p>
    <w:p w14:paraId="427EAF4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рактеризовать служебные части речи (послелоги, союзы, частицы), определять их функции, находить в текстах, правильно употреблять в устной речи, правильно писать;</w:t>
      </w:r>
    </w:p>
    <w:p w14:paraId="7B8B0DF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личать виды монолога, самостоятельно моделировать различные типы монолога на заданные темы;</w:t>
      </w:r>
    </w:p>
    <w:p w14:paraId="2372F89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ставлять диалоги различных типов, используя заданные части речи, употребляя изученную лексику.</w:t>
      </w:r>
    </w:p>
    <w:p w14:paraId="59B01E3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6. Предметные результаты изучения родного (хакасского) языка. К концу обучения в 8 классе обучающийся научится:</w:t>
      </w:r>
    </w:p>
    <w:p w14:paraId="4F24C13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огнозировать содержание слушаемого текста по его началу;</w:t>
      </w:r>
    </w:p>
    <w:p w14:paraId="3960C543">
      <w:pPr>
        <w:widowControl/>
        <w:spacing w:after="0" w:line="36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ражать согласие или несогласие с мнением собеседника в соответствии с речевой ситуацией, выражать эмоциональную оценку обсуждаемых событий (сомнение, восхищение, удивление, радость, огорчение);</w:t>
      </w:r>
    </w:p>
    <w:p w14:paraId="7D220944">
      <w:pPr>
        <w:widowControl/>
        <w:spacing w:after="0" w:line="36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излагать свои мысли в устной и письменной формах, соблюдая нормы построения текста (логичность, последовательность, соответствие теме, связность);</w:t>
      </w:r>
    </w:p>
    <w:p w14:paraId="4FEBE0C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аходить в текстах слова, отражающие национальную культуру, духовно-этические и эстетические представления хакасского народа;</w:t>
      </w:r>
    </w:p>
    <w:p w14:paraId="35079A3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спознавать изученные части речи, определять их грамматические признаки, синтаксическую роль, склонять именные части речи;</w:t>
      </w:r>
    </w:p>
    <w:p w14:paraId="633DF75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моделировать и употреблять в речи словосочетания с разными способами связи слов;</w:t>
      </w:r>
    </w:p>
    <w:p w14:paraId="37B29D2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станавливать правильный порядок слов в предложении;</w:t>
      </w:r>
    </w:p>
    <w:p w14:paraId="2D28955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рактеризовать второстепенные члены предложения, их роль, типы по значению;</w:t>
      </w:r>
    </w:p>
    <w:p w14:paraId="01A0403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личать односоставные и двусоставные предложения и их виды;</w:t>
      </w:r>
    </w:p>
    <w:p w14:paraId="363FC190">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личать сложносочинённые предложения и их виды, распознавать сложноподчинённые предложения с придаточными места и времени;</w:t>
      </w:r>
    </w:p>
    <w:p w14:paraId="2BBE8E2E">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авильно употреблять в речи полные и неполные предложения;</w:t>
      </w:r>
    </w:p>
    <w:p w14:paraId="7B9E1DE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характеризовать предложения с обращениями, учитывать значение интонации; правильно обособлять обращения в предложениях;</w:t>
      </w:r>
    </w:p>
    <w:p w14:paraId="23308EB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выделять разновидности обособленных членов предложения, моделировать предложения с обособленными членами;</w:t>
      </w:r>
    </w:p>
    <w:p w14:paraId="15483AD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ставлять диалоги разного типа в парах и группах, оценивать диалоги других обучающихся.</w:t>
      </w:r>
    </w:p>
    <w:p w14:paraId="602BB6E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71.11.7. Предметные результаты изучения родного (хакасского) языка. К концу обучения в 9 классе обучающийся научится:</w:t>
      </w:r>
    </w:p>
    <w:p w14:paraId="0EE8855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блюдать в практике устного и письменного общения основные произносительные, лексические, грамматические, орфографические, пунктуационные нормы хакасского литературного языка;</w:t>
      </w:r>
    </w:p>
    <w:p w14:paraId="4275AE8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оводить фонетический, морфемный, морфологический анализ слов, синтаксический анализ словосочетаний и предложений;</w:t>
      </w:r>
    </w:p>
    <w:p w14:paraId="6DC146A5">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спознавать эпитеты, метафоры, сравнения и олицетворения, анализировать и характеризовать особенности их употребления в фольклорных текстах;</w:t>
      </w:r>
    </w:p>
    <w:p w14:paraId="0ED32F61">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моделировать монологи различных видов (повествование, описание, рассуждение), составлять различные диалоги (побуждение к действию, обмен мнениями, диалог этикетного характера, диалог-расспрос, комбинированный диалог);</w:t>
      </w:r>
    </w:p>
    <w:p w14:paraId="588AE56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потреблять односоставные предложения, правильно интонировать их в устной речи и корректно расставлять в них знаки препинания пр письме;</w:t>
      </w:r>
    </w:p>
    <w:p w14:paraId="5FEFE55C">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иводить элементарные социолингвистические сведения о хакасском языке;</w:t>
      </w:r>
    </w:p>
    <w:p w14:paraId="40AC744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бъяснять взаимосвязь языка и национальной культуры, языки и истории народа, выделять черты национально-культурной специфики хакасского языка;</w:t>
      </w:r>
    </w:p>
    <w:p w14:paraId="5CE0D35B">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находить среди лексических единиц хакасского языка культурно-маркированные, отражающие миропонимание хакасского народа, выделять в лексическом составе хакасского языка без эквивалентные слова;</w:t>
      </w:r>
    </w:p>
    <w:p w14:paraId="15D563DA">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моделировать предложения с однородными членами;</w:t>
      </w:r>
    </w:p>
    <w:p w14:paraId="4264BD1F">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употреблять вводные слова и вставные конструкции, правильно оформлять их при письме; различать члены предложения, требующие обособления, и пунктуационно выделять их при письме;</w:t>
      </w:r>
    </w:p>
    <w:p w14:paraId="2C83BF78">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пределять особенности сложного предложения, классифицировать сложные предложения, описывать роль интонации в связи частей сложного предложения, различать способы связи частей сложного предложения;</w:t>
      </w:r>
    </w:p>
    <w:p w14:paraId="3EFDAB27">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оформлять прямую речь при письме в соответствии изученными правилами, переводить прямую речь в косвенную и косвенную речь – в прямую;</w:t>
      </w:r>
    </w:p>
    <w:p w14:paraId="067AAD2D">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равильно оформлять цитаты;</w:t>
      </w:r>
    </w:p>
    <w:p w14:paraId="600A3C73">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создавать и презентовать монологи и диалоги разных видов на заданные темы;</w:t>
      </w:r>
    </w:p>
    <w:p w14:paraId="52AA16F2">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пользоваться лингвистическими словарями и справочной литературой;</w:t>
      </w:r>
    </w:p>
    <w:p w14:paraId="6F62F604">
      <w:pPr>
        <w:widowControl/>
        <w:spacing w:after="0" w:line="350" w:lineRule="auto"/>
        <w:ind w:firstLine="709"/>
        <w:jc w:val="both"/>
        <w:rPr>
          <w:rFonts w:ascii="Times New Roman" w:hAnsi="Times New Roman" w:cs="Calibri"/>
          <w:sz w:val="28"/>
          <w:szCs w:val="28"/>
          <w:lang w:val="ru-RU"/>
        </w:rPr>
      </w:pPr>
      <w:r>
        <w:rPr>
          <w:rFonts w:ascii="Times New Roman" w:hAnsi="Times New Roman" w:cs="Calibri"/>
          <w:sz w:val="28"/>
          <w:szCs w:val="28"/>
          <w:lang w:val="ru-RU"/>
        </w:rPr>
        <w:t>различать стили речи и создавать тексты различных стилей.</w:t>
      </w:r>
    </w:p>
    <w:p w14:paraId="65EFB562">
      <w:pPr>
        <w:pStyle w:val="2"/>
        <w:pBdr>
          <w:bottom w:val="none" w:color="auto" w:sz="0" w:space="0"/>
        </w:pBdr>
        <w:spacing w:before="0" w:line="350" w:lineRule="auto"/>
        <w:ind w:firstLine="708"/>
        <w:jc w:val="both"/>
        <w:rPr>
          <w:b w:val="0"/>
          <w:szCs w:val="28"/>
          <w:lang w:val="ru-RU" w:eastAsia="zh-CN"/>
        </w:rPr>
      </w:pPr>
      <w:r>
        <w:rPr>
          <w:b w:val="0"/>
          <w:szCs w:val="28"/>
          <w:lang w:val="ru-RU" w:eastAsia="zh-CN"/>
        </w:rPr>
        <w:t>72. Федеральная рабочая программа по учебному предмету «Государственный (хакасский) язык Республики Хакасия».</w:t>
      </w:r>
    </w:p>
    <w:p w14:paraId="6BCB562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 Федеральная рабочая программа по учебному предмету Государственный (хакасский) язык Республики Хакасия» (предметная область «Родной язык и родная литература») (далее соответственно – программа по государственному (хакасскому) языку, государственный (хакасский) язык, хакасский язык) разработана для обучающихся, не владеющих хакасским языком, и включает пояснительную записку, содержание обучения, планируемые результаты освоения программы по государственному (хакасскому) языку.</w:t>
      </w:r>
    </w:p>
    <w:p w14:paraId="65E1068C">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2. Пояснительная записка отражает общие цели изучения государственного (хакасского) языка, место в структуре учебного плана, а также подходы к отбору содержания, к определению планируемых результатов.</w:t>
      </w:r>
    </w:p>
    <w:p w14:paraId="4164C44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5B64726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4. Планируемые результаты освоения программы по государственному (хакас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FFC496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5. Пояснительная записка.</w:t>
      </w:r>
    </w:p>
    <w:p w14:paraId="47AF464E">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5.1. Программа по государственному (хакасскому) языку разработана с целью оказания методической помощи учителю в создании рабочей программы по учебному предмету.</w:t>
      </w:r>
    </w:p>
    <w:p w14:paraId="79639EAC">
      <w:pPr>
        <w:spacing w:after="0" w:line="350" w:lineRule="auto"/>
        <w:ind w:firstLine="709"/>
        <w:jc w:val="both"/>
        <w:rPr>
          <w:rFonts w:ascii="Times New Roman" w:hAnsi="Times New Roman" w:eastAsia="NSimSun"/>
          <w:sz w:val="28"/>
          <w:szCs w:val="28"/>
          <w:lang w:val="ru-RU" w:eastAsia="zh-CN" w:bidi="hi-IN"/>
        </w:rPr>
      </w:pPr>
      <w:r>
        <w:rPr>
          <w:rFonts w:ascii="Times New Roman" w:hAnsi="Times New Roman" w:eastAsia="Times New Roman"/>
          <w:sz w:val="28"/>
          <w:szCs w:val="28"/>
          <w:lang w:val="ru-RU" w:eastAsia="zh-CN"/>
        </w:rPr>
        <w:t>72.</w:t>
      </w:r>
      <w:r>
        <w:rPr>
          <w:rFonts w:ascii="Times New Roman" w:hAnsi="Times New Roman" w:eastAsia="Times New Roman"/>
          <w:sz w:val="28"/>
          <w:szCs w:val="28"/>
          <w:lang w:val="ru-RU"/>
        </w:rPr>
        <w:t>5.2. Содержание программы по государственному (хакасскому) языку направлено на совершенствование приобретённых на уровне начального общего образования знаний, умений и</w:t>
      </w:r>
      <w:r>
        <w:rPr>
          <w:rFonts w:ascii="Times New Roman" w:hAnsi="Times New Roman" w:eastAsia="NSimSun"/>
          <w:sz w:val="28"/>
          <w:szCs w:val="28"/>
          <w:lang w:val="ru-RU" w:eastAsia="zh-CN" w:bidi="hi-IN"/>
        </w:rPr>
        <w:t xml:space="preserve"> </w:t>
      </w:r>
      <w:r>
        <w:rPr>
          <w:rFonts w:ascii="Times New Roman" w:hAnsi="Times New Roman" w:eastAsia="Times New Roman"/>
          <w:sz w:val="28"/>
          <w:szCs w:val="28"/>
          <w:lang w:val="ru-RU"/>
        </w:rPr>
        <w:t>навыков</w:t>
      </w:r>
      <w:r>
        <w:rPr>
          <w:rFonts w:ascii="Times New Roman" w:hAnsi="Times New Roman" w:eastAsia="NSimSun"/>
          <w:sz w:val="28"/>
          <w:szCs w:val="28"/>
          <w:lang w:val="ru-RU" w:eastAsia="zh-CN" w:bidi="hi-IN"/>
        </w:rPr>
        <w:t xml:space="preserve"> обучающихся. В </w:t>
      </w:r>
      <w:r>
        <w:rPr>
          <w:rFonts w:ascii="Times New Roman" w:hAnsi="Times New Roman" w:eastAsia="Times New Roman"/>
          <w:sz w:val="28"/>
          <w:szCs w:val="28"/>
          <w:lang w:val="ru-RU"/>
        </w:rPr>
        <w:t xml:space="preserve">программе по государственному (хакасскому) языку на уровне основного общего образования </w:t>
      </w:r>
      <w:r>
        <w:rPr>
          <w:rFonts w:ascii="Times New Roman" w:hAnsi="Times New Roman" w:eastAsia="NSimSun"/>
          <w:sz w:val="28"/>
          <w:szCs w:val="28"/>
          <w:lang w:val="ru-RU" w:eastAsia="zh-CN" w:bidi="hi-IN"/>
        </w:rPr>
        <w:t>увеличивается объём используемых языковых и речевых средств, продолжается развитие коммуникативных навыков обучающихся, возрастает степень их речевой самостоятельности и творческой активности.</w:t>
      </w:r>
    </w:p>
    <w:p w14:paraId="1AA94656">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w:t>
      </w:r>
      <w:r>
        <w:rPr>
          <w:rFonts w:ascii="Times New Roman" w:hAnsi="Times New Roman" w:eastAsia="Times New Roman"/>
          <w:sz w:val="28"/>
          <w:szCs w:val="28"/>
          <w:lang w:val="ru-RU" w:eastAsia="ru-RU"/>
        </w:rPr>
        <w:t xml:space="preserve">5.3. Изучение государственного (хакасского) языка </w:t>
      </w:r>
      <w:r>
        <w:rPr>
          <w:rFonts w:ascii="Times New Roman" w:hAnsi="Times New Roman" w:eastAsia="Times New Roman"/>
          <w:sz w:val="28"/>
          <w:szCs w:val="28"/>
          <w:lang w:val="ru-RU" w:eastAsia="zh-CN"/>
        </w:rPr>
        <w:t>расширяет лингвистический кругозор обучающихся, развивает логическое мышление, способность анализировать, сравнивать, классифицировать языковые единицы, проводить выводы, обладает значительным воспитательным потенциалом: учит патриотизму, любви к родному краю, уважительному отношению к хакасскому языку и культуре, толерантности к представителям других этносов и их традициям.</w:t>
      </w:r>
    </w:p>
    <w:p w14:paraId="170EC63F">
      <w:pPr>
        <w:widowControl/>
        <w:spacing w:after="0" w:line="350" w:lineRule="auto"/>
        <w:ind w:firstLine="709"/>
        <w:jc w:val="both"/>
        <w:rPr>
          <w:rFonts w:ascii="Times New Roman" w:hAnsi="Times New Roman" w:eastAsia="Times New Roman"/>
          <w:b/>
          <w:bCs/>
          <w:sz w:val="28"/>
          <w:szCs w:val="28"/>
          <w:lang w:val="ru-RU" w:eastAsia="zh-CN"/>
        </w:rPr>
      </w:pPr>
      <w:r>
        <w:rPr>
          <w:rFonts w:ascii="Times New Roman" w:hAnsi="Times New Roman" w:eastAsia="Times New Roman"/>
          <w:sz w:val="28"/>
          <w:szCs w:val="28"/>
          <w:lang w:val="ru-RU" w:eastAsia="zh-CN"/>
        </w:rPr>
        <w:t xml:space="preserve">72.5.4. В содержании программы по государственному (хакасскому) языку выделяются содержательные линии, организованные по лексико-тематическому принципу, которые ориентированы на развитие коммуникативных умений, изучение языковых единиц и формирование навыков оперирования ими, на совершенствование социокультурных знаний и умений. </w:t>
      </w:r>
      <w:r>
        <w:rPr>
          <w:rFonts w:ascii="Times New Roman" w:hAnsi="Times New Roman" w:eastAsia="Times New Roman"/>
          <w:sz w:val="28"/>
          <w:szCs w:val="28"/>
          <w:lang w:val="ru-RU" w:eastAsia="ar-SA"/>
        </w:rPr>
        <w:t xml:space="preserve">Изучение </w:t>
      </w:r>
      <w:r>
        <w:rPr>
          <w:rFonts w:ascii="Times New Roman" w:hAnsi="Times New Roman" w:eastAsia="Times New Roman"/>
          <w:sz w:val="28"/>
          <w:szCs w:val="28"/>
          <w:lang w:val="ru-RU" w:eastAsia="zh-CN"/>
        </w:rPr>
        <w:t xml:space="preserve">государственного (хакасского) языка </w:t>
      </w:r>
      <w:r>
        <w:rPr>
          <w:rFonts w:ascii="Times New Roman" w:hAnsi="Times New Roman" w:eastAsia="Times New Roman"/>
          <w:sz w:val="28"/>
          <w:szCs w:val="28"/>
          <w:lang w:val="ru-RU" w:eastAsia="ar-SA"/>
        </w:rPr>
        <w:t>в органической связи с другими учебными предметами способствует развитию мышления, интеллектуальных и творческих способностей, самореализации обучающихся и их социальной адаптации к условиям постоянно меняющегося поликультурного и полиязычного мира.</w:t>
      </w:r>
    </w:p>
    <w:p w14:paraId="72534BC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5.5. Изучение государственного (хакасского) языка направлено на достижение следующих целей:</w:t>
      </w:r>
    </w:p>
    <w:p w14:paraId="2CD66AA5">
      <w:pPr>
        <w:widowControl/>
        <w:spacing w:after="0" w:line="350" w:lineRule="auto"/>
        <w:ind w:firstLine="709"/>
        <w:jc w:val="both"/>
        <w:rPr>
          <w:rFonts w:ascii="Times New Roman" w:hAnsi="Times New Roman" w:eastAsia="Times New Roman"/>
          <w:bCs/>
          <w:sz w:val="28"/>
          <w:szCs w:val="28"/>
          <w:lang w:val="ru-RU" w:eastAsia="zh-CN"/>
        </w:rPr>
      </w:pPr>
      <w:r>
        <w:rPr>
          <w:rFonts w:ascii="Times New Roman" w:hAnsi="Times New Roman" w:eastAsia="Times New Roman"/>
          <w:bCs/>
          <w:sz w:val="28"/>
          <w:szCs w:val="28"/>
          <w:lang w:val="ru-RU" w:eastAsia="zh-CN"/>
        </w:rPr>
        <w:t>развитие у обучающихся коммуникативных умений в четырёх основных видах речевой деятельности: говорении, аудировании, чтении, письме;</w:t>
      </w:r>
    </w:p>
    <w:p w14:paraId="2E52014A">
      <w:pPr>
        <w:widowControl/>
        <w:spacing w:after="0" w:line="350" w:lineRule="auto"/>
        <w:ind w:firstLine="709"/>
        <w:jc w:val="both"/>
        <w:rPr>
          <w:rFonts w:ascii="Times New Roman" w:hAnsi="Times New Roman" w:eastAsia="Times New Roman"/>
          <w:bCs/>
          <w:sz w:val="28"/>
          <w:szCs w:val="28"/>
          <w:lang w:val="ru-RU" w:eastAsia="zh-CN"/>
        </w:rPr>
      </w:pPr>
      <w:r>
        <w:rPr>
          <w:rFonts w:ascii="Times New Roman" w:hAnsi="Times New Roman" w:eastAsia="Times New Roman"/>
          <w:bCs/>
          <w:sz w:val="28"/>
          <w:szCs w:val="28"/>
          <w:lang w:val="ru-RU" w:eastAsia="zh-CN"/>
        </w:rPr>
        <w:t>овладение языковыми средствами (фонетическими, лексическими, грамматическими) в соответствии c темами, сферами и ситуациями общения;</w:t>
      </w:r>
    </w:p>
    <w:p w14:paraId="7F15DAC2">
      <w:pPr>
        <w:widowControl/>
        <w:spacing w:after="0" w:line="350" w:lineRule="auto"/>
        <w:ind w:firstLine="709"/>
        <w:jc w:val="both"/>
        <w:rPr>
          <w:rFonts w:ascii="Times New Roman" w:hAnsi="Times New Roman" w:eastAsia="Times New Roman"/>
          <w:bCs/>
          <w:sz w:val="28"/>
          <w:szCs w:val="28"/>
          <w:lang w:val="ru-RU" w:eastAsia="zh-CN"/>
        </w:rPr>
      </w:pPr>
      <w:r>
        <w:rPr>
          <w:rFonts w:ascii="Times New Roman" w:hAnsi="Times New Roman" w:eastAsia="Times New Roman"/>
          <w:bCs/>
          <w:sz w:val="28"/>
          <w:szCs w:val="28"/>
          <w:lang w:val="ru-RU" w:eastAsia="zh-CN"/>
        </w:rPr>
        <w:t xml:space="preserve">формирование российской гражданской идентичности обучающихся, стремления к сохранению и развитию языкового наследия многонационального народа Российской Федерации, освоение духовных ценностей и культуры многонационального народа </w:t>
      </w:r>
      <w:r>
        <w:rPr>
          <w:rFonts w:ascii="Times New Roman" w:hAnsi="Times New Roman"/>
          <w:sz w:val="28"/>
          <w:szCs w:val="28"/>
          <w:lang w:val="ru-RU"/>
        </w:rPr>
        <w:t>Российской Федерации</w:t>
      </w:r>
      <w:r>
        <w:rPr>
          <w:rFonts w:ascii="Times New Roman" w:hAnsi="Times New Roman" w:eastAsia="Times New Roman"/>
          <w:bCs/>
          <w:sz w:val="28"/>
          <w:szCs w:val="28"/>
          <w:lang w:val="ru-RU" w:eastAsia="zh-CN"/>
        </w:rPr>
        <w:t>;</w:t>
      </w:r>
    </w:p>
    <w:p w14:paraId="267AC427">
      <w:pPr>
        <w:widowControl/>
        <w:spacing w:after="0" w:line="360" w:lineRule="auto"/>
        <w:ind w:firstLine="709"/>
        <w:jc w:val="both"/>
        <w:rPr>
          <w:rFonts w:ascii="Times New Roman" w:hAnsi="Times New Roman" w:eastAsia="Times New Roman"/>
          <w:bCs/>
          <w:sz w:val="28"/>
          <w:szCs w:val="28"/>
          <w:lang w:val="ru-RU" w:eastAsia="zh-CN"/>
        </w:rPr>
      </w:pPr>
      <w:r>
        <w:rPr>
          <w:rFonts w:ascii="Times New Roman" w:hAnsi="Times New Roman" w:eastAsia="Times New Roman"/>
          <w:bCs/>
          <w:sz w:val="28"/>
          <w:szCs w:val="28"/>
          <w:lang w:val="ru-RU" w:eastAsia="zh-CN"/>
        </w:rPr>
        <w:t>приобщение к культурному наследию хакасского народа, формирование умения представлять Республику Хакасию, её культуру в условиях межкультурного общения.</w:t>
      </w:r>
    </w:p>
    <w:p w14:paraId="65D34E6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5.6. Общее число часов, рекомендованных для изучения государственного (хакас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23260A4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6. Содержание обучения в 5 классе.</w:t>
      </w:r>
    </w:p>
    <w:p w14:paraId="632FC03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6.1. Хакасский язык – родной язык хакасского народа.</w:t>
      </w:r>
    </w:p>
    <w:p w14:paraId="714EBF66">
      <w:pPr>
        <w:widowControl/>
        <w:spacing w:after="0" w:line="350" w:lineRule="auto"/>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одной язык в жизни человека. Хакасский язык – родной язык хакасского народа.</w:t>
      </w:r>
    </w:p>
    <w:p w14:paraId="6676201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6.2. Я и моя семья.</w:t>
      </w:r>
    </w:p>
    <w:p w14:paraId="749EE85B">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 себе (день рождения, возраст, год рождения, домашний адрес, школа, адрес школы), о членах семьи (имя и отчество родителей, сестра, братья, младшие сестра и братья, традиции семьи).</w:t>
      </w:r>
    </w:p>
    <w:p w14:paraId="268CB30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72.6.3. Мой дом. </w:t>
      </w:r>
    </w:p>
    <w:p w14:paraId="69C436B0">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Домашний адрес. Городские и сельские дома, их разнообразие. Комнаты в доме. Сельский дом, огород.</w:t>
      </w:r>
    </w:p>
    <w:p w14:paraId="31D9AA0F">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6.4. Еда. Традиционная кухня.</w:t>
      </w:r>
    </w:p>
    <w:p w14:paraId="61FB0842">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Ежедневная традиционная еда. Национальная еда хакасов. Любимое блюдо семьи. Связь еды и здоровья человека.</w:t>
      </w:r>
    </w:p>
    <w:p w14:paraId="2CBA184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6.5. Школа и учеба.</w:t>
      </w:r>
    </w:p>
    <w:p w14:paraId="1B274C2F">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Адрес, местонахождение школы, вид, расписание уроков, классные комнаты, дорога домой. Занятия после школы, каникулы в различное время года.</w:t>
      </w:r>
    </w:p>
    <w:p w14:paraId="0F1FA1A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72.6.6. Время после уроков. </w:t>
      </w:r>
    </w:p>
    <w:p w14:paraId="4CDB5A69">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тдых. Школьные мероприятия, организуемые после уроков, кружки, секции. О выполнении домашнего задания.</w:t>
      </w:r>
    </w:p>
    <w:p w14:paraId="0548131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6.7. Работа.</w:t>
      </w:r>
    </w:p>
    <w:p w14:paraId="50AADA77">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азные профессии. Профессии родителей. Любимое занятие обучающихся. Домашние обязанности.</w:t>
      </w:r>
    </w:p>
    <w:p w14:paraId="67C5A09F">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6.8. Человек и природа. Времена года.</w:t>
      </w:r>
    </w:p>
    <w:p w14:paraId="71E85865">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одной край. Животные. Птицы. Названия домашних животных, зверей и птиц. Описание и уход за домашними животными. Времена года.</w:t>
      </w:r>
    </w:p>
    <w:p w14:paraId="02E2C592">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6.9. Духовная культура хакасского народа.</w:t>
      </w:r>
    </w:p>
    <w:p w14:paraId="56524FF9">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Чтение. Роль книги в жизни человека. Любимые писатели и поэты. Любимые литературные герои. Пословицы и поговорки хакасского народа о дружбе.</w:t>
      </w:r>
    </w:p>
    <w:p w14:paraId="7C3EF35E">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7. Содержание обучения в 6 классе.</w:t>
      </w:r>
    </w:p>
    <w:p w14:paraId="77D0F21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7.1. Хакасский язык.</w:t>
      </w:r>
    </w:p>
    <w:p w14:paraId="77E15A99">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Хакасский язык – родной язык хакасского народа. Диалекты, их особенности в речи и письме. Литературный язык.</w:t>
      </w:r>
    </w:p>
    <w:p w14:paraId="7B201DFD">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7.2. Семья и родственники.</w:t>
      </w:r>
    </w:p>
    <w:p w14:paraId="7288905E">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одственники со стороны отца, матери. Бабушки и дедушки.</w:t>
      </w:r>
    </w:p>
    <w:p w14:paraId="68E2C8C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7.3. Внешность человека.</w:t>
      </w:r>
    </w:p>
    <w:p w14:paraId="4799AC7B">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Внешность человека: рост, образ человека, волосы, лицо, глаза. </w:t>
      </w:r>
    </w:p>
    <w:p w14:paraId="6C51A1BB">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7.4. Характер человека.</w:t>
      </w:r>
    </w:p>
    <w:p w14:paraId="01CD81C1">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Хорошие и плохие характеристики человека. Каким хочешь стать? Этикет и традиции в общении хакасов.</w:t>
      </w:r>
    </w:p>
    <w:p w14:paraId="6A82084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7.5. Покупки.</w:t>
      </w:r>
    </w:p>
    <w:p w14:paraId="5DC8D0F0">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Городские и сельские магазины: отделы, товар, цена, названия продуктов питания (фрукты, овощи, мясо, молочные продукты), промышленных товаров (одежда, игрушки). Этикет продавца и покупателя.</w:t>
      </w:r>
    </w:p>
    <w:p w14:paraId="7C7C611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7.6. Еда в различных условиях.</w:t>
      </w:r>
    </w:p>
    <w:p w14:paraId="63E0C6D5">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Школьная столовая, ресторан, буфет, кафе. Цена, меню, стоимость. Ежедневное питание, праздничное оформление стола, этикет за столом. Традиционные, народные праздники, выставки, состязания, выставки разной тематики, спортивные состязания, квесты.</w:t>
      </w:r>
    </w:p>
    <w:p w14:paraId="6EB0A05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7.7. Сельская и городская жизнь.</w:t>
      </w:r>
    </w:p>
    <w:p w14:paraId="4582E8D9">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иды деятельности. Быт в условиях села, города. Транспорт. Отдых. Умения обращаться за помощью к посторонним людям (найти адрес, время, маршрут).</w:t>
      </w:r>
    </w:p>
    <w:p w14:paraId="0A5700E0">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72.7.8. Родная Хакасия. </w:t>
      </w:r>
    </w:p>
    <w:p w14:paraId="2E3D2B6D">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еспублика Хакасия. Географические достопримечательности Хакасии. Известные люди республики.</w:t>
      </w:r>
    </w:p>
    <w:p w14:paraId="23D2BF9C">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7.9. Духовная культура хакасского народа.</w:t>
      </w:r>
    </w:p>
    <w:p w14:paraId="59FBDF26">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Кино, театр. Любимые артисты и актёры. Любимые фильмы, спектакли, передачи. Пословицы и поговорки хакасского народа о трудолюбии и ответственности.</w:t>
      </w:r>
    </w:p>
    <w:p w14:paraId="6E8C0C5E">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8. Содержание обучения в 7 классе.</w:t>
      </w:r>
    </w:p>
    <w:p w14:paraId="32E6B7F0">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8.1. Хакасский язык.</w:t>
      </w:r>
    </w:p>
    <w:p w14:paraId="66B49E17">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Хакасский язык – тюркская языковая группа (алтайский, тувинский, шорский, чувашский).</w:t>
      </w:r>
    </w:p>
    <w:p w14:paraId="0D49642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8.2. Летний отдых.</w:t>
      </w:r>
    </w:p>
    <w:p w14:paraId="56D73DD1">
      <w:pPr>
        <w:widowControl/>
        <w:spacing w:after="0" w:line="36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Летние каникулы в городе, селе. Пришкольные лагеря, музеи, концерты, экскурсии. Отдых у реки, моря, в горах, в тайге. Правила безопасного отдыха и поведения. Номера телефона и службы помощи в экстренных случаях.</w:t>
      </w:r>
    </w:p>
    <w:p w14:paraId="26542E0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8.3. Внешкольная жизнь.</w:t>
      </w:r>
    </w:p>
    <w:p w14:paraId="5A5F042E">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неурочные занятия, соревнования, КВН, игры, кружки, выставки, дни науки, олимпиады. Достижения, результаты. Правила безопасного поведения в Интернете, в социуме.</w:t>
      </w:r>
    </w:p>
    <w:p w14:paraId="09FAE0BB">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8.4. Человек и его здоровье.</w:t>
      </w:r>
    </w:p>
    <w:p w14:paraId="51F95D8B">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Здоровье человека, его сохранение. Болезни и их причины. Профилактика болезней. Ведение здорового образа жизни.</w:t>
      </w:r>
    </w:p>
    <w:p w14:paraId="332D2E8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8.5. Профессии людей.</w:t>
      </w:r>
    </w:p>
    <w:p w14:paraId="681A6A7B">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офессии родителей, планы и мечты о том, кем стать в будущем. Требования к разным профессиям. Учебные заведения для получения профессии.</w:t>
      </w:r>
    </w:p>
    <w:p w14:paraId="1B808BC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8.6. Родной край – Хакасия.</w:t>
      </w:r>
    </w:p>
    <w:p w14:paraId="380AB4EE">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астительный и животный мир Хакасии. Красная книга Хакасии, заповедники.</w:t>
      </w:r>
    </w:p>
    <w:p w14:paraId="0A7FDE11">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8.7. Духовная культура хакасского народа.</w:t>
      </w:r>
    </w:p>
    <w:p w14:paraId="536E3720">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Композиторы, певцы и музыканты. Любимые песни и музыка. </w:t>
      </w:r>
    </w:p>
    <w:p w14:paraId="4EE9014F">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9. Содержание обучения в 8 классе.</w:t>
      </w:r>
    </w:p>
    <w:p w14:paraId="5FFFBEB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9.1. Хакасский язык один из языков народов Российской Федерации.</w:t>
      </w:r>
    </w:p>
    <w:p w14:paraId="16982D8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9.2. Территория Хакасии и особенности рельефа.</w:t>
      </w:r>
    </w:p>
    <w:p w14:paraId="484C4A59">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Территория Хакасии и особенности рельефа. Полезные ископаемые. </w:t>
      </w:r>
    </w:p>
    <w:p w14:paraId="1EBD37F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72.9.3. Семья. Родной дом. </w:t>
      </w:r>
    </w:p>
    <w:p w14:paraId="2D8F28E3">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амый дорогой человек. Семейные праздники. Дни рождения членов моей семьи.</w:t>
      </w:r>
    </w:p>
    <w:p w14:paraId="5DF3FAF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9.4. Государственное устройство Хакасии. Города, районы и села. Достопримечательности Хакасии. Экономика Республики Хакасия.</w:t>
      </w:r>
    </w:p>
    <w:p w14:paraId="3173A70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9.5. Наука и система образования Республики Хакасия.</w:t>
      </w:r>
    </w:p>
    <w:p w14:paraId="5056462F">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Учебные заведения, учреждения науки. </w:t>
      </w:r>
    </w:p>
    <w:p w14:paraId="76BF65B2">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9.6. Население Хакасии.</w:t>
      </w:r>
    </w:p>
    <w:p w14:paraId="0391F1B4">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став и количество. Традиции народов Хакасии, России.</w:t>
      </w:r>
    </w:p>
    <w:p w14:paraId="5143992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9.7. Спортивная Хакасия.</w:t>
      </w:r>
    </w:p>
    <w:p w14:paraId="779E243B">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азные виды спорта. Кÿрес, тобит. Известные спортсмены, тренеры.</w:t>
      </w:r>
    </w:p>
    <w:p w14:paraId="0AB02E8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9.8. Духовная культура хакасского народа.</w:t>
      </w:r>
    </w:p>
    <w:p w14:paraId="7B7498EF">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Этнографические, художественные и национальные музеи Хакасии, парки и досуговые центры городов Республики Хакасия. </w:t>
      </w:r>
    </w:p>
    <w:p w14:paraId="39922801">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0. Содержание обучения в 9 классе.</w:t>
      </w:r>
    </w:p>
    <w:p w14:paraId="6EDA754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0.1. Состояние современного хакасского языка.</w:t>
      </w:r>
    </w:p>
    <w:p w14:paraId="49058628">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адио, телевидение, журналы и газеты на хакасском языке.</w:t>
      </w:r>
    </w:p>
    <w:p w14:paraId="6B6DDC0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0.2. Семья. Родной дом.</w:t>
      </w:r>
    </w:p>
    <w:p w14:paraId="57F54922">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емья. Фамилия. Род. Родной дом. Древо рода моей фамилии.</w:t>
      </w:r>
    </w:p>
    <w:p w14:paraId="09778FC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0.3. Культура Хакасии.</w:t>
      </w:r>
    </w:p>
    <w:p w14:paraId="7CCF16A9">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Фольклор и литература. Музыка. Изобразительное искусство. Учреждения культуры Хакасии. Хакасские национальные праздники (Чыл пазы, Ӱртÿн тойы, Тун пайрам). </w:t>
      </w:r>
    </w:p>
    <w:p w14:paraId="44A15431">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0.4. Родная республика, страна.</w:t>
      </w:r>
    </w:p>
    <w:p w14:paraId="48DA19B8">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Многонациональный состав населения Республики Хакасия и России. Регионы, города Российской Федерации.</w:t>
      </w:r>
    </w:p>
    <w:p w14:paraId="46EB1751">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0.5. Духовная культура хакасского народа.</w:t>
      </w:r>
    </w:p>
    <w:p w14:paraId="27377527">
      <w:pPr>
        <w:widowControl/>
        <w:spacing w:after="0" w:line="350" w:lineRule="auto"/>
        <w:ind w:firstLine="708"/>
        <w:jc w:val="both"/>
        <w:rPr>
          <w:rFonts w:ascii="Times New Roman" w:hAnsi="Times New Roman" w:eastAsia="Times New Roman"/>
          <w:bCs/>
          <w:sz w:val="28"/>
          <w:szCs w:val="28"/>
          <w:lang w:val="ru-RU" w:eastAsia="zh-CN"/>
        </w:rPr>
      </w:pPr>
      <w:r>
        <w:rPr>
          <w:rFonts w:ascii="Times New Roman" w:hAnsi="Times New Roman" w:eastAsia="Times New Roman"/>
          <w:bCs/>
          <w:sz w:val="28"/>
          <w:szCs w:val="28"/>
          <w:lang w:val="ru-RU" w:eastAsia="zh-CN"/>
        </w:rPr>
        <w:t>Традиционные верования хакасов.</w:t>
      </w:r>
    </w:p>
    <w:p w14:paraId="6FD8750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 Планируемые результаты освоения программы по государственному (хакасскому) языку на уровне основного общего образования.</w:t>
      </w:r>
    </w:p>
    <w:p w14:paraId="7CB8515C">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1. В результате изучения государственного (хакасского) языка на уровне основного общего образования у обучающегося будут сформированы следующие личностные результаты:</w:t>
      </w:r>
    </w:p>
    <w:p w14:paraId="3783C11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1) гражданского воспитания:</w:t>
      </w:r>
    </w:p>
    <w:p w14:paraId="53BD45AF">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государственном (хакасском) языке;</w:t>
      </w:r>
    </w:p>
    <w:p w14:paraId="7BF0F36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неприятие любых форм экстремизма, дискриминации;</w:t>
      </w:r>
    </w:p>
    <w:p w14:paraId="4AD8BA92">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онимание роли различных социальных институтов в жизни человека;</w:t>
      </w:r>
    </w:p>
    <w:p w14:paraId="388E8A6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56D052C6">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готовность к участию в гуманитарной деятельности (помощь людям, нуждающимся в ней, волонтёрство);</w:t>
      </w:r>
    </w:p>
    <w:p w14:paraId="36207092">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2) патриотического воспитания:</w:t>
      </w:r>
    </w:p>
    <w:p w14:paraId="4376B32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сознание российской гражданской идентичности в поликультурном и многоконфессиональном обществе, понимание роли государственного (хакасского) языка в жизни народа, ценностное отношение к государственному (хакас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558379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3) духовно-нравственного воспитания:</w:t>
      </w:r>
    </w:p>
    <w:p w14:paraId="43A6541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EF59016">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4) эстетического воспитания:</w:t>
      </w:r>
    </w:p>
    <w:p w14:paraId="1C35A71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2841D212">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833A05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5) физического воспитания, формирования культуры здоровья и эмоционального благополучия:</w:t>
      </w:r>
    </w:p>
    <w:p w14:paraId="4EE214D4">
      <w:pPr>
        <w:widowControl/>
        <w:spacing w:after="0" w:line="36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eastAsia="Times New Roman"/>
          <w:sz w:val="28"/>
          <w:szCs w:val="28"/>
          <w:lang w:val="ru-RU" w:eastAsia="zh-CN"/>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243B68C1">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7310414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0DF5922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умение принимать себя и других, не осуждая;</w:t>
      </w:r>
    </w:p>
    <w:p w14:paraId="619289DE">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хакасском языке, сформированность навыков рефлексии, признание своего права на ошибку и такого же права другого человека;</w:t>
      </w:r>
    </w:p>
    <w:p w14:paraId="4BBEE60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6) трудового воспитания:</w:t>
      </w:r>
    </w:p>
    <w:p w14:paraId="272E041B">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установка на активное участие в решении практических задач (в рамках семьи, образовательной организации, населенного пункта, республики) технологической и социальной направленности, способность инициировать, планировать и самостоятельно выполнять такого рода деятельность;</w:t>
      </w:r>
    </w:p>
    <w:p w14:paraId="18EDA3C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973495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умение рассказать о своих планах на будущее;</w:t>
      </w:r>
    </w:p>
    <w:p w14:paraId="51858330">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 экологического воспитания:</w:t>
      </w:r>
    </w:p>
    <w:p w14:paraId="2990E13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513C49D0">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26D4CA0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8) ценности научного познания:</w:t>
      </w:r>
    </w:p>
    <w:p w14:paraId="28A34C9D">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6D42DA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9) адаптации обучающегося к изменяющимся условиям социальной и природной среды:</w:t>
      </w:r>
    </w:p>
    <w:p w14:paraId="33E9FCF2">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F0566A1">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пособность обучающихся к взаимодействию в условиях неопределённости, открытость опыту и знаниям других;</w:t>
      </w:r>
    </w:p>
    <w:p w14:paraId="4CBC02C2">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31A6586C">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F28D08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A0563A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6791AB9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78D287E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2. В результате изучения государственного (хака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2B92542F">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2.1. У обучающегося будут сформированы следующие базовые логические действия как часть познавательных универсальных учебных действий:</w:t>
      </w:r>
    </w:p>
    <w:p w14:paraId="164C9FF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ыявлять и характеризовать существенные признаки языковых единиц, языковых явлений и процессов;</w:t>
      </w:r>
    </w:p>
    <w:p w14:paraId="24E973EB">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DF695C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694071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ыявлять в тексте дефициты информации, данных, необходимых для решения поставленной учебной задачи;</w:t>
      </w:r>
    </w:p>
    <w:p w14:paraId="607925B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4325533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132F33C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C5A54FC">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использовать вопросы как исследовательский инструмент познания в языковом образовании;</w:t>
      </w:r>
    </w:p>
    <w:p w14:paraId="115B1EFC">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CEC7B8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формировать гипотезу об истинности собственных суждений и суждений других, аргументировать свою позицию, мнение;</w:t>
      </w:r>
    </w:p>
    <w:p w14:paraId="4A5B753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ставлять алгоритм действий и использовать его для решения учебных задач;</w:t>
      </w:r>
    </w:p>
    <w:p w14:paraId="68F86D4E">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применимость и достоверность информацию, полученную в ходе лингвистического исследования (эксперимента);</w:t>
      </w:r>
    </w:p>
    <w:p w14:paraId="0CC64BC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7D1DD88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5558995B">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2.3. У обучающегося будут сформированы умения работать с информацией как часть познавательных универсальных учебных действий:</w:t>
      </w:r>
    </w:p>
    <w:p w14:paraId="6C18AE2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544F9DE0">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ыбирать, анализировать, интерпретировать, обобщать и систематизировать информацию, представленную в текстах, таблицах, схемах;</w:t>
      </w:r>
    </w:p>
    <w:p w14:paraId="3107A69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2FB08C6">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96A367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находить сходные аргументы (подтверждающие или опровергающие одну и ту же идею, версию) в различных информационных источниках;</w:t>
      </w:r>
    </w:p>
    <w:p w14:paraId="35AF569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95CD3E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ценивать надёжность информации по критериям, предложенным учителем или сформулированным самостоятельно;</w:t>
      </w:r>
    </w:p>
    <w:p w14:paraId="74C31FC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эффективно запоминать и систематизировать информацию.</w:t>
      </w:r>
    </w:p>
    <w:p w14:paraId="48DB6FC1">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2.4. У обучающегося будут сформированы умения общения как часть коммуникативных универсальных учебных действий:</w:t>
      </w:r>
    </w:p>
    <w:p w14:paraId="2A28FAF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государственном (хакасском) языке;</w:t>
      </w:r>
    </w:p>
    <w:p w14:paraId="06355A4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аспознавать невербальные средства общения, понимать значение социальных знаков;</w:t>
      </w:r>
    </w:p>
    <w:p w14:paraId="4E109E02">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аспознавать предпосылки конфликтных ситуаций и смягчать конфликты, вести переговоры;</w:t>
      </w:r>
    </w:p>
    <w:p w14:paraId="721DECCE">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онимать намерения других, проявлять уважительное отношение к собеседнику и в корректной форме формулировать свои возражения;</w:t>
      </w:r>
    </w:p>
    <w:p w14:paraId="73B5F8C6">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F655E3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поставлять свои суждения с суждениями других участников диалога, обнаруживать различие и сходство позиций;</w:t>
      </w:r>
    </w:p>
    <w:p w14:paraId="268FEF9C">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ублично представлять результаты проведённого языкового анализа, выполненного лингвистического эксперимента, исследования, проекта;</w:t>
      </w:r>
    </w:p>
    <w:p w14:paraId="719951AC">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1B52F42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2.5. У обучающегося будут сформированы умения самоорганизации как части регулятивных универсальных учебных действий:</w:t>
      </w:r>
    </w:p>
    <w:p w14:paraId="149F5AA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ыявлять проблемы для решения в учебных и жизненных ситуациях;</w:t>
      </w:r>
    </w:p>
    <w:p w14:paraId="1C8DC23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риентироваться в различных подходах к принятию решений (индивидуальное, принятие решения в группе, принятие решения группой);</w:t>
      </w:r>
    </w:p>
    <w:p w14:paraId="3F8E7D2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47BF67C">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амостоятельно составлять план действий, вносить необходимые коррективы в ходе его реализации;</w:t>
      </w:r>
    </w:p>
    <w:p w14:paraId="1E48DE86">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оводить выбор и брать ответственность за решение.</w:t>
      </w:r>
    </w:p>
    <w:p w14:paraId="125E4E40">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4A6D520">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ладеть разными способами самоконтроля (в том числе речевого), самомотивации и рефлексии;</w:t>
      </w:r>
    </w:p>
    <w:p w14:paraId="4AA33B9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давать оценку учебной ситуации и предлагать план её изменения;</w:t>
      </w:r>
    </w:p>
    <w:p w14:paraId="48F21670">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едвидеть трудности, которые могут возникнуть при решении учебной задачи, и адаптировать решение к меняющимся обстоятельствам;</w:t>
      </w:r>
    </w:p>
    <w:p w14:paraId="29AECC7D">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AEB7D0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азвивать способность управлять собственными эмоциями и эмоциями других;</w:t>
      </w:r>
    </w:p>
    <w:p w14:paraId="292C8CA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ыявлять и анализировать причины эмоций, понимать мотивы и намерения другого человека, анализируя речевую ситуацию;</w:t>
      </w:r>
    </w:p>
    <w:p w14:paraId="616FFA2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егулировать способ выражения собственных эмоций;</w:t>
      </w:r>
    </w:p>
    <w:p w14:paraId="4D0F57CD">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сознанно относиться к другому человеку и его мнению;</w:t>
      </w:r>
    </w:p>
    <w:p w14:paraId="7E85753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изнавать своё и чужое право на ошибку;</w:t>
      </w:r>
    </w:p>
    <w:p w14:paraId="311C41E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инимать себя и других, не осуждая;</w:t>
      </w:r>
    </w:p>
    <w:p w14:paraId="23C5E45F">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оявлять открытость;</w:t>
      </w:r>
    </w:p>
    <w:p w14:paraId="7A46907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сознавать невозможность контролировать всё вокруг.</w:t>
      </w:r>
    </w:p>
    <w:p w14:paraId="3F30801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72.11.2.7. У обучающегося будут сформированы умения совместной деятельности: </w:t>
      </w:r>
    </w:p>
    <w:p w14:paraId="4AE66796">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CFBD12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79BF2FE">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обобщать мнения нескольких </w:t>
      </w:r>
      <w:r>
        <w:rPr>
          <w:rFonts w:ascii="Times New Roman" w:hAnsi="Times New Roman"/>
          <w:sz w:val="28"/>
          <w:szCs w:val="28"/>
          <w:lang w:val="ru-RU"/>
        </w:rPr>
        <w:t>человек</w:t>
      </w:r>
      <w:r>
        <w:rPr>
          <w:rFonts w:ascii="Times New Roman" w:hAnsi="Times New Roman" w:eastAsia="Times New Roman"/>
          <w:sz w:val="28"/>
          <w:szCs w:val="28"/>
          <w:lang w:val="ru-RU" w:eastAsia="zh-CN"/>
        </w:rPr>
        <w:t>, проявлять готовность руководить, выполнять поручения, подчиняться;</w:t>
      </w:r>
    </w:p>
    <w:p w14:paraId="3A3CA156">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6DA0663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4E2DF5A1">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3886C5D1">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3. Предметные результаты изучения государственного (хакасского) языка. К концу обучения в 5 классе обучающийся научится:</w:t>
      </w:r>
    </w:p>
    <w:p w14:paraId="228F32D3">
      <w:pPr>
        <w:widowControl/>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ставлять монологические высказывания и диалоги на темы, предусмотренные программой (о себе, о друзьях, о членах семьи, о хакасском языке, о своём доме, о пище, национальной кухне хакасов, о школе, школьных мероприятиях, о профессиях людей, родителей, о любимом писателе и поэте, о домашних животных, зверях, птицах, о временах года);</w:t>
      </w:r>
    </w:p>
    <w:p w14:paraId="53E67AA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ладеть различными видами диалога (этикетный диалог, диалог-расспрос, диалог-побуждение к действию, диалог-обмен мнениями, комбинированный диалог);</w:t>
      </w:r>
    </w:p>
    <w:p w14:paraId="6254971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воспринимать на слух и полностью понимать речь учителя и одноклассников на хакасском языке; </w:t>
      </w:r>
    </w:p>
    <w:p w14:paraId="66A598D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блюдать основные правила чтения;</w:t>
      </w:r>
    </w:p>
    <w:p w14:paraId="7F8CE61B">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iCs/>
          <w:sz w:val="28"/>
          <w:szCs w:val="28"/>
          <w:lang w:val="ru-RU" w:eastAsia="zh-CN"/>
        </w:rPr>
        <w:t>воспроизводить наизусть небольшие произведения в стихотворной форме;</w:t>
      </w:r>
    </w:p>
    <w:p w14:paraId="38F6766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ладеть правилами орфографии при написании часто употребляемых слов;</w:t>
      </w:r>
    </w:p>
    <w:p w14:paraId="338ACE62">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оспроизводить графически корректно все буквы хакасского алфавита;</w:t>
      </w:r>
    </w:p>
    <w:p w14:paraId="288704DC">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ользоваться алфавитом при работе со словарями;</w:t>
      </w:r>
    </w:p>
    <w:p w14:paraId="67D7422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относить графический образ слова с его звуковым образом;</w:t>
      </w:r>
    </w:p>
    <w:p w14:paraId="2B51772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блюдать основные правила произношения звуков в словах в разных позициях;</w:t>
      </w:r>
    </w:p>
    <w:p w14:paraId="71E13BAD">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блюдать правильное ударение в словах, интонацию в словосочетаниях и предложениях.</w:t>
      </w:r>
    </w:p>
    <w:p w14:paraId="406BE7C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4. Предметные результаты изучения государственного (хакасского) языка. К концу обучения в 6 классе обучающийся научится:</w:t>
      </w:r>
    </w:p>
    <w:p w14:paraId="300B2BCF">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ставлять монологические высказывания и диалоги на темы, предусмотренные программой (о семье и родственниках со стороны отца, матери, о друзьях, школе, о диалектах хакасского языка, о внешности, характере человека, о покупках, о еде в различных условиях, о сельской и городской жизни, о любимом артисте, актёре, о любимом фильме, спектакле, передаче);</w:t>
      </w:r>
    </w:p>
    <w:p w14:paraId="02B33AA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оспринимать на слух и понимать основное содержание несложных аудио- и видеотекстов;</w:t>
      </w:r>
    </w:p>
    <w:p w14:paraId="7C5AC94E">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читать и понимать основное содержание несложных текстов, содержащих некоторое количество неизученного языкового материала;</w:t>
      </w:r>
    </w:p>
    <w:p w14:paraId="0C8A8B76">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исьменно выполнять языковые (фонетические, лексические и грамматические) упражнения;</w:t>
      </w:r>
    </w:p>
    <w:p w14:paraId="48534B6A">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именять на практике основные правила чтения, орфографии и пунктуации;</w:t>
      </w:r>
    </w:p>
    <w:p w14:paraId="0F6B2A70">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ыделять в словах основу, корень и аффиксы;</w:t>
      </w:r>
    </w:p>
    <w:p w14:paraId="400E7F5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различать грамматические формы одного и того же слова;</w:t>
      </w:r>
    </w:p>
    <w:p w14:paraId="2E4A8ABD">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авильно использовать в речи слова, употребляемые в значении нескольких частей речи;</w:t>
      </w:r>
    </w:p>
    <w:p w14:paraId="5255092D">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узнавать парные слова и использовать их в качестве обобщающих слов. </w:t>
      </w:r>
    </w:p>
    <w:p w14:paraId="6D3AABB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5. Предметные результаты изучения государственного (хакасского) языка. К концу обучения в 7 классе обучающийся научится:</w:t>
      </w:r>
    </w:p>
    <w:p w14:paraId="59F58C2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ставлять монологические высказывания и диалоги на темы, предусмотренные программой (о тюркской языковой группе, о летнем отдыхе, внеурочном занятии, здоровье и болезни человека, о профессии людей, о красной книге Хакасии, о заповеднике, композиторе, певце и музыканте, о любимой песне и музыке);</w:t>
      </w:r>
    </w:p>
    <w:p w14:paraId="38B22612">
      <w:pPr>
        <w:widowControl/>
        <w:spacing w:after="0" w:line="350" w:lineRule="auto"/>
        <w:ind w:firstLine="709"/>
        <w:jc w:val="both"/>
        <w:rPr>
          <w:rFonts w:ascii="Times New Roman" w:hAnsi="Times New Roman" w:eastAsia="Times New Roman"/>
          <w:iCs/>
          <w:sz w:val="28"/>
          <w:szCs w:val="28"/>
          <w:lang w:val="ru-RU" w:eastAsia="zh-CN"/>
        </w:rPr>
      </w:pPr>
      <w:r>
        <w:rPr>
          <w:rFonts w:ascii="Times New Roman" w:hAnsi="Times New Roman" w:eastAsia="Times New Roman"/>
          <w:iCs/>
          <w:sz w:val="28"/>
          <w:szCs w:val="28"/>
          <w:lang w:val="ru-RU" w:eastAsia="zh-CN"/>
        </w:rPr>
        <w:t>брать и давать интервью на хакасском языке по изученной лексике;</w:t>
      </w:r>
    </w:p>
    <w:p w14:paraId="61B806FE">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оспринимать на слух и выборочно понимать с использованием языковой догадки-контекста, кратких несложных аудио- и видеотекстов, выделяя нужную информацию;</w:t>
      </w:r>
    </w:p>
    <w:p w14:paraId="32017E42">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читать и находить нужную (интересующую) информацию в несложных текстах;</w:t>
      </w:r>
    </w:p>
    <w:p w14:paraId="5BE693D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воспроизводить графически правильно слова, воспринимаемые на слух; </w:t>
      </w:r>
    </w:p>
    <w:p w14:paraId="0375F60F">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уточнять написание слова по орфографическому словарю.</w:t>
      </w:r>
    </w:p>
    <w:p w14:paraId="07980063">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6. Предметные результаты изучения государственного (хакасского) языка. К концу обучения в 8 классе обучающийся научится:</w:t>
      </w:r>
    </w:p>
    <w:p w14:paraId="677BBCAB">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ставлять монологические высказывания и диалоги на темы, предусмотренные программой (о хакасском языке как одном из языков народов Российской Федерации, о территории Хакасии, особенностях рельефа, полезных ископаемых, о семейных праздниках, о дне рождении членов своей семьи, достопримечательностях, экономике, науке, системе образования, населении, о спорте, о музеях, парках, досуговых центрах Республики Хакасия);</w:t>
      </w:r>
    </w:p>
    <w:p w14:paraId="12120BF7">
      <w:pPr>
        <w:widowControl/>
        <w:spacing w:after="0" w:line="350" w:lineRule="auto"/>
        <w:ind w:firstLine="709"/>
        <w:jc w:val="both"/>
        <w:rPr>
          <w:rFonts w:ascii="Times New Roman" w:hAnsi="Times New Roman" w:eastAsia="Times New Roman"/>
          <w:iCs/>
          <w:sz w:val="28"/>
          <w:szCs w:val="28"/>
          <w:lang w:val="ru-RU" w:eastAsia="zh-CN"/>
        </w:rPr>
      </w:pPr>
      <w:r>
        <w:rPr>
          <w:rFonts w:ascii="Times New Roman" w:hAnsi="Times New Roman" w:eastAsia="Times New Roman"/>
          <w:iCs/>
          <w:sz w:val="28"/>
          <w:szCs w:val="28"/>
          <w:lang w:val="ru-RU" w:eastAsia="zh-CN"/>
        </w:rPr>
        <w:t>самостоятельно составлять тексты в разных стилях;</w:t>
      </w:r>
    </w:p>
    <w:p w14:paraId="447B8C86">
      <w:pPr>
        <w:widowControl/>
        <w:spacing w:after="0" w:line="350" w:lineRule="auto"/>
        <w:ind w:firstLine="709"/>
        <w:jc w:val="both"/>
        <w:rPr>
          <w:rFonts w:ascii="Times New Roman" w:hAnsi="Times New Roman" w:eastAsia="Times New Roman"/>
          <w:iCs/>
          <w:sz w:val="28"/>
          <w:szCs w:val="28"/>
          <w:lang w:val="ru-RU" w:eastAsia="zh-CN"/>
        </w:rPr>
      </w:pPr>
      <w:r>
        <w:rPr>
          <w:rFonts w:ascii="Times New Roman" w:hAnsi="Times New Roman" w:eastAsia="Times New Roman"/>
          <w:iCs/>
          <w:sz w:val="28"/>
          <w:szCs w:val="28"/>
          <w:lang w:val="ru-RU" w:eastAsia="zh-CN"/>
        </w:rPr>
        <w:t>использовать контекстуальную или языковую догадку при восприятии на слух текстов, содержащих небольшое количество незнакомых слов;</w:t>
      </w:r>
    </w:p>
    <w:p w14:paraId="08892E5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читать несложные тексты разных жанров с полным и точным пониманием, используя языковую догадку, выборочный перевод, словарь;</w:t>
      </w:r>
    </w:p>
    <w:p w14:paraId="118A0098">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оводить краткие выписки из текста для использования их в собственных высказываниях;</w:t>
      </w:r>
    </w:p>
    <w:p w14:paraId="37ADDEA0">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составлять собственные тексты, пользуясь материалом урока, образцом, ключевыми словами, вопросами или планом;</w:t>
      </w:r>
    </w:p>
    <w:p w14:paraId="1978B8F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 xml:space="preserve">использовать речевые клише этикета; </w:t>
      </w:r>
    </w:p>
    <w:p w14:paraId="4DBBDB10">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узнавать в письменном и устном тексте изученные лексические единицы (слова и словосочетания) и оперировать ими в процессе общения;</w:t>
      </w:r>
    </w:p>
    <w:p w14:paraId="294C84B8">
      <w:pPr>
        <w:widowControl/>
        <w:spacing w:after="0" w:line="350" w:lineRule="auto"/>
        <w:ind w:firstLine="709"/>
        <w:jc w:val="both"/>
        <w:rPr>
          <w:rFonts w:ascii="Times New Roman" w:hAnsi="Times New Roman" w:eastAsia="Times New Roman"/>
          <w:i/>
          <w:sz w:val="28"/>
          <w:szCs w:val="28"/>
          <w:lang w:val="ru-RU" w:eastAsia="zh-CN"/>
        </w:rPr>
      </w:pPr>
      <w:r>
        <w:rPr>
          <w:rFonts w:ascii="Times New Roman" w:hAnsi="Times New Roman" w:eastAsia="Times New Roman"/>
          <w:sz w:val="28"/>
          <w:szCs w:val="28"/>
          <w:lang w:val="ru-RU" w:eastAsia="zh-CN"/>
        </w:rPr>
        <w:t>распознавать и употреблять в речи слова разных частей речи;</w:t>
      </w:r>
    </w:p>
    <w:p w14:paraId="18D44941">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использовать слова разных частей речи с учётом сферы употребления и стиля.</w:t>
      </w:r>
    </w:p>
    <w:p w14:paraId="37063B97">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72.11.7. Предметные результаты изучения государственного (хакасского) языка. К концу обучения в 9 классе обучающийся научится:</w:t>
      </w:r>
    </w:p>
    <w:p w14:paraId="35DEF584">
      <w:pPr>
        <w:widowControl/>
        <w:spacing w:after="0" w:line="350" w:lineRule="auto"/>
        <w:ind w:firstLine="709"/>
        <w:jc w:val="both"/>
        <w:rPr>
          <w:rFonts w:ascii="Times New Roman" w:hAnsi="Times New Roman" w:eastAsia="Times New Roman"/>
          <w:bCs/>
          <w:sz w:val="28"/>
          <w:szCs w:val="28"/>
          <w:lang w:val="ru-RU" w:eastAsia="zh-CN"/>
        </w:rPr>
      </w:pPr>
      <w:r>
        <w:rPr>
          <w:rFonts w:ascii="Times New Roman" w:hAnsi="Times New Roman" w:eastAsia="Times New Roman"/>
          <w:sz w:val="28"/>
          <w:szCs w:val="28"/>
          <w:lang w:val="ru-RU" w:eastAsia="zh-CN"/>
        </w:rPr>
        <w:t xml:space="preserve">составлять монологические высказывания и диалоги на темы, предусмотренные программой (о состоянии современного хакасского языка, о древе рода своей фамилии, о произведениях фольклора, литературы, музыки, об изобразительном искусстве, национальных праздниках, о регионах, городах Российской Федерации, </w:t>
      </w:r>
      <w:r>
        <w:rPr>
          <w:rFonts w:ascii="Times New Roman" w:hAnsi="Times New Roman" w:eastAsia="Times New Roman"/>
          <w:bCs/>
          <w:sz w:val="28"/>
          <w:szCs w:val="28"/>
          <w:lang w:val="ru-RU" w:eastAsia="zh-CN"/>
        </w:rPr>
        <w:t>традиционном веровании хакасов);</w:t>
      </w:r>
    </w:p>
    <w:p w14:paraId="0C721564">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iCs/>
          <w:sz w:val="28"/>
          <w:szCs w:val="28"/>
          <w:lang w:val="ru-RU" w:eastAsia="zh-CN"/>
        </w:rPr>
        <w:t>кратко высказываться в соответствии с предложенной ситуацией общения;</w:t>
      </w:r>
    </w:p>
    <w:p w14:paraId="06D1AEBF">
      <w:pPr>
        <w:widowControl/>
        <w:spacing w:after="0" w:line="350" w:lineRule="auto"/>
        <w:ind w:firstLine="709"/>
        <w:jc w:val="both"/>
        <w:rPr>
          <w:rFonts w:ascii="Times New Roman" w:hAnsi="Times New Roman" w:eastAsia="Times New Roman"/>
          <w:iCs/>
          <w:sz w:val="28"/>
          <w:szCs w:val="28"/>
          <w:lang w:val="ru-RU" w:eastAsia="zh-CN"/>
        </w:rPr>
      </w:pPr>
      <w:r>
        <w:rPr>
          <w:rFonts w:ascii="Times New Roman" w:hAnsi="Times New Roman" w:eastAsia="Times New Roman"/>
          <w:iCs/>
          <w:sz w:val="28"/>
          <w:szCs w:val="28"/>
          <w:lang w:val="ru-RU" w:eastAsia="zh-CN"/>
        </w:rPr>
        <w:t>кратко излагать результаты выполненной проектной работы на хакасском языке;</w:t>
      </w:r>
    </w:p>
    <w:p w14:paraId="524CABE9">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iCs/>
          <w:sz w:val="28"/>
          <w:szCs w:val="28"/>
          <w:lang w:val="ru-RU" w:eastAsia="zh-CN"/>
        </w:rPr>
        <w:t>игнорировать незнакомые языковые явления, несущественные для понимания основного содержания воспринимаемого на слух текста;</w:t>
      </w:r>
    </w:p>
    <w:p w14:paraId="014591B3">
      <w:pPr>
        <w:widowControl/>
        <w:spacing w:after="0" w:line="350" w:lineRule="auto"/>
        <w:ind w:firstLine="709"/>
        <w:jc w:val="both"/>
        <w:rPr>
          <w:rFonts w:ascii="Times New Roman" w:hAnsi="Times New Roman" w:eastAsia="Times New Roman"/>
          <w:iCs/>
          <w:sz w:val="28"/>
          <w:szCs w:val="28"/>
          <w:lang w:val="ru-RU" w:eastAsia="zh-CN"/>
        </w:rPr>
      </w:pPr>
      <w:r>
        <w:rPr>
          <w:rFonts w:ascii="Times New Roman" w:hAnsi="Times New Roman" w:eastAsia="Times New Roman"/>
          <w:iCs/>
          <w:sz w:val="28"/>
          <w:szCs w:val="28"/>
          <w:lang w:val="ru-RU" w:eastAsia="zh-CN"/>
        </w:rPr>
        <w:t>отделять в тексте, воспринимаемом на слух, главные факты от второстепенных;</w:t>
      </w:r>
    </w:p>
    <w:p w14:paraId="238FD670">
      <w:pPr>
        <w:widowControl/>
        <w:spacing w:after="0" w:line="350" w:lineRule="auto"/>
        <w:ind w:firstLine="709"/>
        <w:jc w:val="both"/>
        <w:rPr>
          <w:rFonts w:ascii="Times New Roman" w:hAnsi="Times New Roman" w:eastAsia="Times New Roman"/>
          <w:iCs/>
          <w:sz w:val="28"/>
          <w:szCs w:val="28"/>
          <w:lang w:val="ru-RU" w:eastAsia="zh-CN"/>
        </w:rPr>
      </w:pPr>
      <w:r>
        <w:rPr>
          <w:rFonts w:ascii="Times New Roman" w:hAnsi="Times New Roman" w:eastAsia="Times New Roman"/>
          <w:sz w:val="28"/>
          <w:szCs w:val="28"/>
          <w:lang w:val="ru-RU" w:eastAsia="zh-CN"/>
        </w:rPr>
        <w:t xml:space="preserve">читать и полностью понимать содержание прочитанных текстов, </w:t>
      </w:r>
      <w:r>
        <w:rPr>
          <w:rFonts w:ascii="Times New Roman" w:hAnsi="Times New Roman" w:eastAsia="Times New Roman"/>
          <w:iCs/>
          <w:sz w:val="28"/>
          <w:szCs w:val="28"/>
          <w:lang w:val="ru-RU" w:eastAsia="zh-CN"/>
        </w:rPr>
        <w:t>выражать своё мнение о прочитанном;</w:t>
      </w:r>
    </w:p>
    <w:p w14:paraId="34DBE7D3">
      <w:pPr>
        <w:widowControl/>
        <w:spacing w:after="0" w:line="350" w:lineRule="auto"/>
        <w:ind w:firstLine="709"/>
        <w:jc w:val="both"/>
        <w:rPr>
          <w:rFonts w:ascii="Times New Roman" w:hAnsi="Times New Roman" w:eastAsia="Times New Roman"/>
          <w:bCs/>
          <w:sz w:val="28"/>
          <w:szCs w:val="28"/>
          <w:lang w:val="ru-RU" w:eastAsia="zh-CN"/>
        </w:rPr>
      </w:pPr>
      <w:r>
        <w:rPr>
          <w:rFonts w:ascii="Times New Roman" w:hAnsi="Times New Roman" w:eastAsia="Times New Roman"/>
          <w:bCs/>
          <w:sz w:val="28"/>
          <w:szCs w:val="28"/>
          <w:lang w:val="ru-RU" w:eastAsia="zh-CN"/>
        </w:rPr>
        <w:t>составлять план устного или письменного сообщения на хакасском языке;</w:t>
      </w:r>
    </w:p>
    <w:p w14:paraId="6162A20D">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bCs/>
          <w:sz w:val="28"/>
          <w:szCs w:val="28"/>
          <w:lang w:val="ru-RU" w:eastAsia="zh-CN"/>
        </w:rPr>
        <w:t>создавать тексты;</w:t>
      </w:r>
    </w:p>
    <w:p w14:paraId="2BD38396">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употреблять слова, словосочетания соответствующие ситуации общения;</w:t>
      </w:r>
    </w:p>
    <w:p w14:paraId="1B322E4F">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ыбирать слова из ряда предложенных для успешного решения коммуникативной задачи;</w:t>
      </w:r>
    </w:p>
    <w:p w14:paraId="3FD2AD85">
      <w:pPr>
        <w:widowControl/>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определять значение слова по словарю;</w:t>
      </w:r>
    </w:p>
    <w:p w14:paraId="5A5584B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словосочетания и предложения;</w:t>
      </w:r>
    </w:p>
    <w:p w14:paraId="7875300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и употреблять в речи разные типы простых предложений и сложные предложения;</w:t>
      </w:r>
    </w:p>
    <w:p w14:paraId="0EB7A08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и употреблять в речи предложения с обращением, однородными членами, водными словами;</w:t>
      </w:r>
    </w:p>
    <w:p w14:paraId="6DE0A93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в речи простые и сложные предложения, предложения с прямой и косвенной речью.</w:t>
      </w:r>
    </w:p>
    <w:p w14:paraId="791262D2">
      <w:pPr>
        <w:pStyle w:val="2"/>
        <w:pBdr>
          <w:bottom w:val="none" w:color="auto" w:sz="0" w:space="0"/>
        </w:pBdr>
        <w:spacing w:before="0" w:line="350" w:lineRule="auto"/>
        <w:ind w:firstLine="708"/>
        <w:jc w:val="both"/>
        <w:rPr>
          <w:b w:val="0"/>
          <w:szCs w:val="28"/>
          <w:lang w:val="ru-RU" w:eastAsia="ru-RU"/>
        </w:rPr>
      </w:pPr>
      <w:r>
        <w:rPr>
          <w:b w:val="0"/>
          <w:szCs w:val="28"/>
          <w:lang w:val="ru-RU" w:eastAsia="ru-RU"/>
        </w:rPr>
        <w:t>73. Федеральная рабочая программа по учебному предмету «Родной (хантыйский) язык (шурышкарский диалект)».</w:t>
      </w:r>
    </w:p>
    <w:p w14:paraId="74CD846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 Федеральная рабочая программа по учебному предмету «Родной (хантыйский) язык (шурышкарский диалект)» (предметная область «Родной язык и родная литература») (далее соответственно – программа по родному (хантыйскому) языку (шурышкарский диалект), родной (хантыйский) язык (шурышкарский диалект), хантыйский язык (шурышкарский диалект) разработана для обучающихся, владеющих и (или) слабо владеющих родным (хантыйским) языком (шурышкарский диалект), и включает пояснительную записку, содержание обучения, планируемые результаты освоения программы по родному (хантыйскому) языку (шурышкарский диалект).</w:t>
      </w:r>
    </w:p>
    <w:p w14:paraId="15511B5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2. Пояснительная записка отражает общие цели изучения родного (хантыйского) языка (шурышкарский диалект), место в структуре учебного плана, а также подходы к отбору содержания, к определению планируемых результатов.</w:t>
      </w:r>
    </w:p>
    <w:p w14:paraId="19B6BF9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41E6F59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4. Планируемые результаты освоения программы по родному (хантыйскому) языку (шурышкарский диалект)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5C62405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5. Пояснительная записка.</w:t>
      </w:r>
    </w:p>
    <w:p w14:paraId="58B9B21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5.1. Программа по родному (хантыйскому) языку (шурышкарский диалект) разработана с целью оказания методической помощи учителю в создании рабочей программы по учебному предмету.</w:t>
      </w:r>
    </w:p>
    <w:p w14:paraId="62F2D4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воение программы по родному (хантыйскому) языку (шурышкарский диалект) обеспечивает приобщение обучающихся к духовному богатству культуры древнего народа ханты, к достижениям хантыйской науки и культуры в мировом сообществе.</w:t>
      </w:r>
    </w:p>
    <w:p w14:paraId="6F0E361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воение программы по родному (хантыйскому) языку (шурышкарский диалект) на уровне основного общего образования обеспечивает базовый уровень владения родным языком, проявляющийся в способности использовать родной язык в жизненно важных ситуациях. </w:t>
      </w:r>
    </w:p>
    <w:p w14:paraId="1964434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73.5.2. В содержании программы по родному (хантыйскому) языку (шурышкарский диалект) выделяются следующие содержательные линии: «Общие сведения о языке», «Система языка», «Развитие речи». </w:t>
      </w:r>
    </w:p>
    <w:p w14:paraId="6A51187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5.3. Изучение родного (хантыйского) языка (шурышкарский диалект) направлено на достижение следующих целей:</w:t>
      </w:r>
    </w:p>
    <w:p w14:paraId="3BCB74A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итание чувства уважения к родному (хантыйскому) языку (шурышкарский диалект), повышение интереса к его изучению;</w:t>
      </w:r>
    </w:p>
    <w:p w14:paraId="070CB71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тие коммуникативных навыков обучающихся, обеспечивающих владение хантыйским языком (шурышкарский диалект) в разных сферах и ситуациях общения;</w:t>
      </w:r>
    </w:p>
    <w:p w14:paraId="45CF11F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огащение словарного запаса и грамматического строя речи обучающихся;</w:t>
      </w:r>
    </w:p>
    <w:p w14:paraId="5CB9BC5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ширение знаний о хантыйском языке (шурышкарский диалект), его устройстве, основных литературных нормах, особенностях речевого этикета.</w:t>
      </w:r>
    </w:p>
    <w:p w14:paraId="2F6BE5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5.4. Общее число часов, рекомендованных для изучения родного (хантыйского) языка (шурышкарский диалект),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2468C6B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6. Содержание обучения в 5 классе.</w:t>
      </w:r>
    </w:p>
    <w:p w14:paraId="3858F8D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6.1. Развитие речи.</w:t>
      </w:r>
    </w:p>
    <w:p w14:paraId="27629AE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а рут ясӈем (Мой родной язык).</w:t>
      </w:r>
    </w:p>
    <w:p w14:paraId="6CD9637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торение пройденного в 4 классе.</w:t>
      </w:r>
    </w:p>
    <w:p w14:paraId="2956AA1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ыхӑт, юхӑт нэмӑт (Названия ягод, деревьев).</w:t>
      </w:r>
    </w:p>
    <w:p w14:paraId="59BFBEE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Ёшӑн тайты воят, унт воят (Домашние и дикие животные).</w:t>
      </w:r>
    </w:p>
    <w:p w14:paraId="79AFDDE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новные фонетические закономерности.</w:t>
      </w:r>
    </w:p>
    <w:p w14:paraId="3AA668D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ус пора. Турӑм хорас (Погодные признаки осени).</w:t>
      </w:r>
    </w:p>
    <w:p w14:paraId="5280719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6.2. Система языка.</w:t>
      </w:r>
    </w:p>
    <w:p w14:paraId="13F0E21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6.2.1. Лексика.</w:t>
      </w:r>
    </w:p>
    <w:p w14:paraId="43FC15F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иалекты хантыйского языка.</w:t>
      </w:r>
    </w:p>
    <w:p w14:paraId="5322C2F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рхаизмы и неологизмы. Заимствованные слова.</w:t>
      </w:r>
    </w:p>
    <w:p w14:paraId="4C08138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ых, тоԓӑх, нохӑр акӑтты вер. Торӑн верты пора. Огородӑн уԓты сус верӑт (Сбор ягод, шишек. Сенокос. Осенние работы в огороде).</w:t>
      </w:r>
    </w:p>
    <w:p w14:paraId="47B5715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нонимы. Антонимы. Омонимы</w:t>
      </w:r>
    </w:p>
    <w:p w14:paraId="3EE52F6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Формулы вежливости и доброжелательности. Знакомство. </w:t>
      </w:r>
    </w:p>
    <w:p w14:paraId="3677305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6.2.2. Фонетика. Графика.</w:t>
      </w:r>
    </w:p>
    <w:p w14:paraId="07140F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лфавит.</w:t>
      </w:r>
    </w:p>
    <w:p w14:paraId="37F76C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описание слов с непроизносимыми согласными</w:t>
      </w:r>
    </w:p>
    <w:p w14:paraId="1FA790A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6.2.3. Словообразование.</w:t>
      </w:r>
    </w:p>
    <w:p w14:paraId="6D510FC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новной способ образования слов в хантыйском языке.</w:t>
      </w:r>
    </w:p>
    <w:p w14:paraId="33826E6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упата. Утӑԓтапса (Работа. Учёба).</w:t>
      </w:r>
    </w:p>
    <w:p w14:paraId="4670CBE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образование сложных слов.</w:t>
      </w:r>
    </w:p>
    <w:p w14:paraId="0333C96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6.2.3. Морфология.</w:t>
      </w:r>
    </w:p>
    <w:p w14:paraId="36406DF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я существительное как часть речи.</w:t>
      </w:r>
    </w:p>
    <w:p w14:paraId="5C568AE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рсыр мир ёх (Национальность).</w:t>
      </w:r>
    </w:p>
    <w:p w14:paraId="2DF3DE1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Единственное, двойственное, множественное число имён существительных</w:t>
      </w:r>
    </w:p>
    <w:p w14:paraId="70485A6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клонение имён существительных.</w:t>
      </w:r>
    </w:p>
    <w:p w14:paraId="45280CF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емья. Термины родства.</w:t>
      </w:r>
    </w:p>
    <w:p w14:paraId="7306A88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чно-притяжательные суффиксы имён существительных</w:t>
      </w:r>
    </w:p>
    <w:p w14:paraId="331257D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я прилагательное как часть речи. Разряды имён прилагательных. Качественные и относительные имена прилагательные</w:t>
      </w:r>
    </w:p>
    <w:p w14:paraId="5B3C338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йтантапса (Встреча).</w:t>
      </w:r>
    </w:p>
    <w:p w14:paraId="0200D9C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оят хорас эԓты потӑрты (Описание внешности человека).</w:t>
      </w:r>
    </w:p>
    <w:p w14:paraId="1F9F2FF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я числительное как часть речи. Разряды числительных.</w:t>
      </w:r>
    </w:p>
    <w:p w14:paraId="26AE29C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лефон хуват потӑр. Уйтантапса ястаты вер (Разговор по телефону. Назначение встречи).</w:t>
      </w:r>
    </w:p>
    <w:p w14:paraId="672BC5E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стые, составные и сложные числительные</w:t>
      </w:r>
    </w:p>
    <w:p w14:paraId="1F4343C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естоимение как часть речи. Разряды местоимений</w:t>
      </w:r>
    </w:p>
    <w:p w14:paraId="0ACADC5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аԓ. Таԓ ёнтапсаят (Зима. Зимние забавы).</w:t>
      </w:r>
    </w:p>
    <w:p w14:paraId="462BF51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лагол как часть речи.</w:t>
      </w:r>
    </w:p>
    <w:p w14:paraId="6D2848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ереходные и непереходные глаголы</w:t>
      </w:r>
    </w:p>
    <w:p w14:paraId="22971D9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клонение глагола: изъявительное, сослагательное, повелительное, неочевидного действия</w:t>
      </w:r>
    </w:p>
    <w:p w14:paraId="227E874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Щищкет (Птицы).</w:t>
      </w:r>
    </w:p>
    <w:p w14:paraId="237C439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Ёхам тохԓӑӈ вой (Боровая дичь).</w:t>
      </w:r>
    </w:p>
    <w:p w14:paraId="42D7AC8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ряжение глагола.</w:t>
      </w:r>
    </w:p>
    <w:p w14:paraId="7A29F1B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лелоги как часть речи.</w:t>
      </w:r>
    </w:p>
    <w:p w14:paraId="404FFDA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вӑс мўв щищкет (Птицы, зимующие на Севере).</w:t>
      </w:r>
    </w:p>
    <w:p w14:paraId="1CA7A03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6.2.4. Синтаксис.</w:t>
      </w:r>
    </w:p>
    <w:p w14:paraId="5E56810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рщатты тохԓаӈ воят (Хищные птицы).</w:t>
      </w:r>
    </w:p>
    <w:p w14:paraId="5A567CF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сочетание. Образование словосочетаний. Связь слов в словосочетании: согласование, управление, примыкание.</w:t>
      </w:r>
    </w:p>
    <w:p w14:paraId="22D44EC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стое предложение.</w:t>
      </w:r>
    </w:p>
    <w:p w14:paraId="4AC6A39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ир емӑӈ хӑтԓ Ворӈа хӑтԓ (Народный праздник Вороний день).</w:t>
      </w:r>
    </w:p>
    <w:p w14:paraId="5F0C2B9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распространённые и распространённые предложения</w:t>
      </w:r>
    </w:p>
    <w:p w14:paraId="14A9376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уммўв эԓты ёхӑтты тохԓӑӈ воят (Перелётные птицы).</w:t>
      </w:r>
    </w:p>
    <w:p w14:paraId="4E4484F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стое двусоставное предложение.</w:t>
      </w:r>
    </w:p>
    <w:p w14:paraId="3DCE191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торение пройденного. Части речи.</w:t>
      </w:r>
    </w:p>
    <w:p w14:paraId="75DCDE1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7. Содержание обучения в 6 классе.</w:t>
      </w:r>
    </w:p>
    <w:p w14:paraId="4C59542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7.1. Развитие речи.</w:t>
      </w:r>
    </w:p>
    <w:p w14:paraId="591425C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Ԓўӈ каникулэт (Летние каникулы).</w:t>
      </w:r>
    </w:p>
    <w:p w14:paraId="37CA40C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торение изученного в 5 классе.</w:t>
      </w:r>
    </w:p>
    <w:p w14:paraId="304FAB9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бенности образования и произношения хантыйских звуков. Ударение. Второстепенное ударение в многосложных словах. Типы ударений.</w:t>
      </w:r>
    </w:p>
    <w:p w14:paraId="5B29C4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сочетание. Простое предложение.</w:t>
      </w:r>
    </w:p>
    <w:p w14:paraId="4B2768A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ксика и фразеология.</w:t>
      </w:r>
    </w:p>
    <w:p w14:paraId="500EAE8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7.2. Общие сведения о языке.</w:t>
      </w:r>
    </w:p>
    <w:p w14:paraId="0510BC5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дной (хантыйский) язык (шурышкарский диалект) и его связь с другими финно-угорскими языками.</w:t>
      </w:r>
    </w:p>
    <w:p w14:paraId="157D55A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иалекты и говоры хантыйского языка.</w:t>
      </w:r>
    </w:p>
    <w:p w14:paraId="68F0504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7.3. Система языка.</w:t>
      </w:r>
    </w:p>
    <w:p w14:paraId="60C68A6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7.3.1. Лексика, фразеология.</w:t>
      </w:r>
    </w:p>
    <w:p w14:paraId="6E74D15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ологизмы, архаизмы, заимствованные слова.</w:t>
      </w:r>
    </w:p>
    <w:p w14:paraId="13D70CB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разеологизмы.</w:t>
      </w:r>
    </w:p>
    <w:p w14:paraId="4E598F0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7.3.2. Словообразование.</w:t>
      </w:r>
    </w:p>
    <w:p w14:paraId="7874E9F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уффиксация и сложение.</w:t>
      </w:r>
    </w:p>
    <w:p w14:paraId="4A57436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образование имён существительных.</w:t>
      </w:r>
    </w:p>
    <w:p w14:paraId="793C4E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образование имён прилагательных.</w:t>
      </w:r>
    </w:p>
    <w:p w14:paraId="4F9E159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7.3.3. Морфология.</w:t>
      </w:r>
    </w:p>
    <w:p w14:paraId="5102F11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Глагол: общее значение, морфологические признаки, синтаксическая роль. </w:t>
      </w:r>
    </w:p>
    <w:p w14:paraId="6CCF9B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нфинитив глагола.</w:t>
      </w:r>
    </w:p>
    <w:p w14:paraId="5058251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лаголы действия и состояния.</w:t>
      </w:r>
    </w:p>
    <w:p w14:paraId="6681C76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Йиӈк лот (Речной бассейн).</w:t>
      </w:r>
    </w:p>
    <w:p w14:paraId="1B2EAEE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ряжение глаголов. Типы спряжений.</w:t>
      </w:r>
    </w:p>
    <w:p w14:paraId="6A25951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я существительное как часть речи.</w:t>
      </w:r>
    </w:p>
    <w:p w14:paraId="399BC7B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нные основы. Словообразование имён существительных.</w:t>
      </w:r>
    </w:p>
    <w:p w14:paraId="40FE9A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клонение имён существительных в лично-притяжательной форме.</w:t>
      </w:r>
    </w:p>
    <w:p w14:paraId="2EDA9D9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ўԓӑт. Хўԓ веԓты щир (Рыбы. Средства ловли рыбы, способы добычи рыбы).</w:t>
      </w:r>
    </w:p>
    <w:p w14:paraId="0217C2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рицательные частицы ан, ант, анта с глаголами.</w:t>
      </w:r>
    </w:p>
    <w:p w14:paraId="22380C8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ўԓ веԓпасԓаты вер. Монщӑт, йис потрӑт хўԓ веԓпасԓаты щир оԓӑӈӑн (Труд рыбака. Фольклор о труде рыбака).</w:t>
      </w:r>
    </w:p>
    <w:p w14:paraId="3DC57C9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я прилагательное как часть речи.</w:t>
      </w:r>
    </w:p>
    <w:p w14:paraId="4079153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ряды имён прилагательных (качественные, относительные).</w:t>
      </w:r>
    </w:p>
    <w:p w14:paraId="0D964A6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равнительные формы качественных имён прилагательных.</w:t>
      </w:r>
    </w:p>
    <w:p w14:paraId="5375D21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й воят (Насекомые).</w:t>
      </w:r>
    </w:p>
    <w:p w14:paraId="794358C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образование имён прилагательных.</w:t>
      </w:r>
    </w:p>
    <w:p w14:paraId="3126D17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я числительное как часть речи. Разряды числительных: дробные, повторительные и распределительные.</w:t>
      </w:r>
    </w:p>
    <w:p w14:paraId="488E958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ӈкты воят. Емӑӈ воят (Земноводные. Священные животные народа ханты).</w:t>
      </w:r>
    </w:p>
    <w:p w14:paraId="5159C2C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образование имён числительных (простые, сложные, составные).</w:t>
      </w:r>
    </w:p>
    <w:p w14:paraId="2351758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естоимение как часть речи.</w:t>
      </w:r>
    </w:p>
    <w:p w14:paraId="69ACEF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ӑнты уԓапса щир верӑт (Традиционные виды деятельности).</w:t>
      </w:r>
    </w:p>
    <w:p w14:paraId="66940C2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казательные и определительные местоимения, их значение.</w:t>
      </w:r>
    </w:p>
    <w:p w14:paraId="6142E76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просительные, отрицательные неопределённые местоимения и их значение.</w:t>
      </w:r>
    </w:p>
    <w:p w14:paraId="25B28CF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щее понятие о наречии: грамматическое значение, морфологические и синтаксические признаки.</w:t>
      </w:r>
    </w:p>
    <w:p w14:paraId="1984F54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уԓы, хоты вуԓы мува ёхтӑс (Северный олень, его происхождение).</w:t>
      </w:r>
    </w:p>
    <w:p w14:paraId="66E66A0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ряды наречий. Словообразование наречий.</w:t>
      </w:r>
    </w:p>
    <w:p w14:paraId="37CCDEE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нонимы и антонимы в наречиях.</w:t>
      </w:r>
    </w:p>
    <w:p w14:paraId="604E8C8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7.3.4. Синтаксис, пунктуация.</w:t>
      </w:r>
    </w:p>
    <w:p w14:paraId="31F912F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сочетание. Строение словосочетаний.</w:t>
      </w:r>
    </w:p>
    <w:p w14:paraId="37AE397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подчинительной связи: согласование, управление, примыкание.</w:t>
      </w:r>
    </w:p>
    <w:p w14:paraId="05CC065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уԓы шавиты вер. Монщат, йис потрӑт, амаматщет вуԓы шавиты вер эԓты (Труд оленевода. Фольклор о профессии оленевода).</w:t>
      </w:r>
    </w:p>
    <w:p w14:paraId="392D11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распространённые и распространённые предложения.</w:t>
      </w:r>
    </w:p>
    <w:p w14:paraId="3571393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торостепенные члены предложения.</w:t>
      </w:r>
    </w:p>
    <w:p w14:paraId="4F0604E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торение темы «Виды подчинительной связи».</w:t>
      </w:r>
    </w:p>
    <w:p w14:paraId="079280F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8. Содержание обучения в 7 классе.</w:t>
      </w:r>
    </w:p>
    <w:p w14:paraId="16EE052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8.1. Развитие речи.</w:t>
      </w:r>
    </w:p>
    <w:p w14:paraId="50D4A23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Ԓўӈ каникулэт (Летние каникулы).</w:t>
      </w:r>
    </w:p>
    <w:p w14:paraId="422B545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торение изученного в 6 классе.</w:t>
      </w:r>
    </w:p>
    <w:p w14:paraId="10ADAA3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8.2. Общие сведения о языке.</w:t>
      </w:r>
    </w:p>
    <w:p w14:paraId="7F72EDE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ведения по истории изучения языка.</w:t>
      </w:r>
    </w:p>
    <w:p w14:paraId="0B49A46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8.3. Система языка.</w:t>
      </w:r>
    </w:p>
    <w:p w14:paraId="5121C23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8.3.1. Лексика.</w:t>
      </w:r>
    </w:p>
    <w:p w14:paraId="7EA327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иалектизмы, знание особенностей отдельных диалектов.</w:t>
      </w:r>
    </w:p>
    <w:p w14:paraId="0C88914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ногозначные слова. Исторические и современные заимствования.</w:t>
      </w:r>
    </w:p>
    <w:p w14:paraId="22109DE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оят хорас. Ма лухсэм, муй хорпи ԓўв. Хой хорпия ԓаӈхаԓаюм уԓтыя (Характеристика человека. Мой друг, каков он. Человек, на которого я хочу быть похожим).</w:t>
      </w:r>
    </w:p>
    <w:p w14:paraId="1486AF5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8.3.2. Морфология.</w:t>
      </w:r>
    </w:p>
    <w:p w14:paraId="7DE8139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щее понятие о причастии: грамматическое значение, морфологические и синтаксические признаки.</w:t>
      </w:r>
    </w:p>
    <w:p w14:paraId="531169D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знаки глагола: время, залог. Определение залога в контексте.</w:t>
      </w:r>
    </w:p>
    <w:p w14:paraId="3237745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знаки прилагательных: отвечает на вопрос муйсыр? муй хорпи?; не согласуется с определённым словом в словосочетании.</w:t>
      </w:r>
    </w:p>
    <w:p w14:paraId="7BE8387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уффиксальный способ образования причастий.</w:t>
      </w:r>
    </w:p>
    <w:p w14:paraId="294D148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ккар вер. Таксара уԓты вер (Медицина. Здоровье).</w:t>
      </w:r>
    </w:p>
    <w:p w14:paraId="3835C53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ккар хот. Леккар хота яӈхты вер (Медицинские учреждения. Посещение поликлиники).</w:t>
      </w:r>
    </w:p>
    <w:p w14:paraId="5462147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причастных оборотов.</w:t>
      </w:r>
    </w:p>
    <w:p w14:paraId="5162EF3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общающее повторение по теме «Причастие».</w:t>
      </w:r>
    </w:p>
    <w:p w14:paraId="6BE4514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я существительное. Лично-притяжательные формы.</w:t>
      </w:r>
    </w:p>
    <w:p w14:paraId="67C5D86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ятие о двойственном числе предмета имён существительных.</w:t>
      </w:r>
    </w:p>
    <w:p w14:paraId="05F981B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ойн ԓӑӈхаԓаюм рупитты (Выбор профессии).</w:t>
      </w:r>
    </w:p>
    <w:p w14:paraId="26C92BA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клонение лично-притяжательных форм имени существительного в дательно-направительном и местно-творительном падежах.</w:t>
      </w:r>
    </w:p>
    <w:p w14:paraId="5E68867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еепричастие.</w:t>
      </w:r>
    </w:p>
    <w:p w14:paraId="3DE03C1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умтака уԓты вер (Здоровый образ жизни).</w:t>
      </w:r>
    </w:p>
    <w:p w14:paraId="1C62A93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уффиксальный способ образования деепричастий.</w:t>
      </w:r>
    </w:p>
    <w:p w14:paraId="25A34B9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уртэм, вошем (Мой посёлок, город).</w:t>
      </w:r>
    </w:p>
    <w:p w14:paraId="57A97BB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еепричастный оборот в хантыйском языке.</w:t>
      </w:r>
    </w:p>
    <w:p w14:paraId="4430E6F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общающее повторение по теме «Деепричастие».</w:t>
      </w:r>
    </w:p>
    <w:p w14:paraId="15D6015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щее понятие о служебных частях речи. Частица как служебная часть речи. Разряды частиц: отрицательные, усилительные, указательные.</w:t>
      </w:r>
    </w:p>
    <w:p w14:paraId="2C419F5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н вошӑт. Ԓыв хорасԓӑԓ (Города и их достопримечательности).</w:t>
      </w:r>
    </w:p>
    <w:p w14:paraId="53084A4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ряды частиц: ограничительные, вопросительные.</w:t>
      </w:r>
    </w:p>
    <w:p w14:paraId="4349C1D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юз как служебная часть речи. Синтаксическая роль союзов. Разряды сочинительных союзов.</w:t>
      </w:r>
    </w:p>
    <w:p w14:paraId="3D9F84F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ирн уятты хоятӑт (Известные люди моего края).</w:t>
      </w:r>
    </w:p>
    <w:p w14:paraId="4F344AC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ряды подчинительных союзов.</w:t>
      </w:r>
    </w:p>
    <w:p w14:paraId="59806ED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еждометия. Группы междометий.</w:t>
      </w:r>
    </w:p>
    <w:p w14:paraId="49B2F8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8.3.3. Синтаксис.</w:t>
      </w:r>
    </w:p>
    <w:p w14:paraId="2959897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сочетание. Виды подчинительной связи слов.</w:t>
      </w:r>
    </w:p>
    <w:p w14:paraId="5E9ACCA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вс мув вошӑт сыстама тайты вер (Экологические проблемы северных городов).</w:t>
      </w:r>
    </w:p>
    <w:p w14:paraId="13ABE88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лавные члены предложения. Второстепенные члены предложения.</w:t>
      </w:r>
    </w:p>
    <w:p w14:paraId="0591620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торение тем по морфологии.</w:t>
      </w:r>
    </w:p>
    <w:p w14:paraId="46B4FBB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9. Содержание обучения в 8 классе.</w:t>
      </w:r>
    </w:p>
    <w:p w14:paraId="1DE32A7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9.1. Общие сведения о языке.</w:t>
      </w:r>
    </w:p>
    <w:p w14:paraId="64656DE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временный хантыйский язык.</w:t>
      </w:r>
    </w:p>
    <w:p w14:paraId="52E8CE4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бенности формирования хантыйского языка.</w:t>
      </w:r>
    </w:p>
    <w:p w14:paraId="04EBEF4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9.2. Развитие речи.</w:t>
      </w:r>
    </w:p>
    <w:p w14:paraId="293E194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торение изученного в 7 классе.</w:t>
      </w:r>
    </w:p>
    <w:p w14:paraId="593829F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едицина.</w:t>
      </w:r>
    </w:p>
    <w:p w14:paraId="5F6FDE4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удирование. Текст «Тумтак уԓапса щир» («В здоровом теле здоровый дух»).</w:t>
      </w:r>
    </w:p>
    <w:p w14:paraId="1519A8A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шӑт-куртӑт. Мет мосты вошэм (Населённые пункты. Любимый город (село)).</w:t>
      </w:r>
    </w:p>
    <w:p w14:paraId="11CF43B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йсыр вошӑн (куртӑн) ԓаӈхаԓайн уԓты? (В каком городе (селе) ты мечтаешь жить?)</w:t>
      </w:r>
    </w:p>
    <w:p w14:paraId="12D68A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9.3. Система языка.</w:t>
      </w:r>
    </w:p>
    <w:p w14:paraId="6A4F413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9.3.1. Синтаксис.</w:t>
      </w:r>
    </w:p>
    <w:p w14:paraId="4679658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сочетание. Типы словосочетаний по значению и главному компоненту.</w:t>
      </w:r>
    </w:p>
    <w:p w14:paraId="44EBF9F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удирование. Текст «Муй арат щёсн нӑӈ унта манлӑн?» («В котором часу ты идёшь в поход?»).</w:t>
      </w:r>
    </w:p>
    <w:p w14:paraId="050180E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раят (Отрезки времени).</w:t>
      </w:r>
    </w:p>
    <w:p w14:paraId="5F8114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ожение. Структура предложения. Простое предложение. Односоставное предложение. Двусоставное предложение.</w:t>
      </w:r>
    </w:p>
    <w:p w14:paraId="5972DF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вусоставные простые предложения. Главные члены предложения – подлежащее и сказуемое.</w:t>
      </w:r>
    </w:p>
    <w:p w14:paraId="6061FEB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удирование. Новости из газеты «Ԓыԓӑӊ йиӈк» («Живой источник»).</w:t>
      </w:r>
    </w:p>
    <w:p w14:paraId="387141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торостепенные члены предложения. Определение.</w:t>
      </w:r>
    </w:p>
    <w:p w14:paraId="6C9C56A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Касты вер (Национальные виды спорта). </w:t>
      </w:r>
    </w:p>
    <w:p w14:paraId="68F6AD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ополнение.</w:t>
      </w:r>
    </w:p>
    <w:p w14:paraId="03A3E59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стоятельство.</w:t>
      </w:r>
    </w:p>
    <w:p w14:paraId="0F07480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ӑнтэт уԓапса щир (Традиции и обычаи хантыйского народа).</w:t>
      </w:r>
    </w:p>
    <w:p w14:paraId="6F2475D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дносоставные простые предложения. Виды односоставных предложений по строению и значению.</w:t>
      </w:r>
    </w:p>
    <w:p w14:paraId="2D96C04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днородные члены предложения: однородные подлежащие и сказуемые. Однородные и неоднородные определения.</w:t>
      </w:r>
    </w:p>
    <w:p w14:paraId="727F7B0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юзы и обобщающие слова в предложениях с однородными членами.</w:t>
      </w:r>
    </w:p>
    <w:p w14:paraId="658AB6A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особленные члены предложения: обособленные подлежащие и сказуемые. Обособленное определение.</w:t>
      </w:r>
    </w:p>
    <w:p w14:paraId="189469D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причастных оборотов: определительные, дополнительные, обстоятельственные.</w:t>
      </w:r>
    </w:p>
    <w:p w14:paraId="0E3A094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ԓапса щир (Народные обычаи и традиции).</w:t>
      </w:r>
    </w:p>
    <w:p w14:paraId="0899683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еепричастные обороты. Роль деепричастных оборотов в предложении.</w:t>
      </w:r>
    </w:p>
    <w:p w14:paraId="3960B38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в-йиӈк шавиты вер (Традиции природопользования).</w:t>
      </w:r>
    </w:p>
    <w:p w14:paraId="623B083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осты ёнтапса па ёнтапсайԓӑн (Любимые игры и игрушки. Твоя любимая игрушка).</w:t>
      </w:r>
    </w:p>
    <w:p w14:paraId="3BB8B5A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Емӑӈ хӑтԓӑт. Муй уятԓан якты хот эԓты? (Праздники и знаменательные даты. Что ты знаешь о медвежьем празднике?).</w:t>
      </w:r>
    </w:p>
    <w:p w14:paraId="3F9BDF3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ожения с обращениями, вводными словами. Обращение и его роль в речи.</w:t>
      </w:r>
    </w:p>
    <w:p w14:paraId="68575FA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ӑнты емӑӈ хӑтԓӑт. Ворӈа хӑтԓ (Праздники моего народа. Вороний день).</w:t>
      </w:r>
    </w:p>
    <w:p w14:paraId="2203A34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водные слова и вводные предложения.</w:t>
      </w:r>
    </w:p>
    <w:p w14:paraId="7738E0F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удирование. Текст «Ԓўӈ кутӑп хӑтԓ» («Праздник середины лета»).</w:t>
      </w:r>
    </w:p>
    <w:p w14:paraId="653AAF9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еждометия.</w:t>
      </w:r>
    </w:p>
    <w:p w14:paraId="0BC1B3D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щеупотребительные слова. Вводные слова.</w:t>
      </w:r>
    </w:p>
    <w:p w14:paraId="241D752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варты-хухӑԓты щир (Герой спорта).</w:t>
      </w:r>
    </w:p>
    <w:p w14:paraId="2D453AD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удирование. Текст «Наварты-хухӑԓты школаев няврэм» («Герой спорта нашей школы»).</w:t>
      </w:r>
    </w:p>
    <w:p w14:paraId="1CA9C8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кст. Обобщение и систематизация сведений о стилях речи.</w:t>
      </w:r>
    </w:p>
    <w:p w14:paraId="4312F2B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торение тем по морфологии.</w:t>
      </w:r>
    </w:p>
    <w:p w14:paraId="291C335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0. Содержание обучения в 9 классе.</w:t>
      </w:r>
    </w:p>
    <w:p w14:paraId="18EB29F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0.1. Развитие речи.</w:t>
      </w:r>
    </w:p>
    <w:p w14:paraId="6CFB4BA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торение изученного в 8 классе.</w:t>
      </w:r>
    </w:p>
    <w:p w14:paraId="6F8A302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резки времени.</w:t>
      </w:r>
    </w:p>
    <w:p w14:paraId="69BAD6B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0.2. Общие сведения о языке.</w:t>
      </w:r>
    </w:p>
    <w:p w14:paraId="7B68380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инно-угорское языковое древо. Особенности финно-угорских языков</w:t>
      </w:r>
    </w:p>
    <w:p w14:paraId="279AD07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щие сведения о языке и его диалектах. Язык как развивающееся явление.</w:t>
      </w:r>
    </w:p>
    <w:p w14:paraId="60E2909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тория письменности хантыйского языка.</w:t>
      </w:r>
    </w:p>
    <w:p w14:paraId="0B32735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ервый учёный ханты Н.И. Терёшкин.</w:t>
      </w:r>
    </w:p>
    <w:p w14:paraId="739E395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 Е. Хатанзеев, В.Е. Ануфриев – составители хантыйских букварей.</w:t>
      </w:r>
    </w:p>
    <w:p w14:paraId="23E9A1B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клад учёных других национальностей в развитие хантыйского языка (В. Штейниц, Ева Шмидт, Эстер Руткай).</w:t>
      </w:r>
    </w:p>
    <w:p w14:paraId="0D66ED1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0.3. Система языка.</w:t>
      </w:r>
    </w:p>
    <w:p w14:paraId="45E8289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0.3.1. Морфология, синтаксис.</w:t>
      </w:r>
    </w:p>
    <w:p w14:paraId="6C12CCF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жное предложение. Виды сложных предложений.</w:t>
      </w:r>
    </w:p>
    <w:p w14:paraId="4194AE3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ессоюзные сложные предложения. Бессоюзные сложные предложения со значением перечисления, пояснения, причины. Знаки препинания в бессоюзных сложных предложениях.</w:t>
      </w:r>
    </w:p>
    <w:p w14:paraId="522E7E0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жносочинённые предложения. Придаточные атрибутивные. Придаточные изъяснительные.</w:t>
      </w:r>
    </w:p>
    <w:p w14:paraId="1130529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даточные обстоятельственные (места, времени, условия, цели, образа действия).</w:t>
      </w:r>
    </w:p>
    <w:p w14:paraId="2F6471C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даточные сравнительные.</w:t>
      </w:r>
    </w:p>
    <w:p w14:paraId="0E12ABC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ы образования наречий.</w:t>
      </w:r>
    </w:p>
    <w:p w14:paraId="35ECCD5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й Г.Е. Хартаганов оԓӑӈӑн уятԓан? (Что ты знаешь о резчике по дереву Г.Е. Хартаганове?).</w:t>
      </w:r>
    </w:p>
    <w:p w14:paraId="5B60597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Юх пормасӑт верты хоят (Профессия – столяр).</w:t>
      </w:r>
    </w:p>
    <w:p w14:paraId="37C582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ожения с чужой речью.</w:t>
      </w:r>
    </w:p>
    <w:p w14:paraId="21847D3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осты верэм (Моё увлечение).</w:t>
      </w:r>
    </w:p>
    <w:p w14:paraId="46BB979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ожения с прямой речью. Знаки препинания при прямой речи.</w:t>
      </w:r>
    </w:p>
    <w:p w14:paraId="08327AE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ожения с косвенной речью. Способы обращения прямой речи в косвенную в хантыйском языке.</w:t>
      </w:r>
    </w:p>
    <w:p w14:paraId="70DDE93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оты версам ай ухӑԓ (хӑнты томран) (Как я мастерил лодку (томран).</w:t>
      </w:r>
    </w:p>
    <w:p w14:paraId="2858DE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Знаки препинания в предложениях с косвенной речью. </w:t>
      </w:r>
    </w:p>
    <w:p w14:paraId="25DAFE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эӈӑт вератты пормасӑт (Рукоделие).</w:t>
      </w:r>
    </w:p>
    <w:p w14:paraId="1C152D6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оты опращ нэмӑт тыйсӑт (Образование фамилий).</w:t>
      </w:r>
    </w:p>
    <w:p w14:paraId="7949F1C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оты ма ёнтсам ернас (Ты умеешь шить платье?).</w:t>
      </w:r>
    </w:p>
    <w:p w14:paraId="37F8E9A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Д. Лазарев – первый хантыйский поэт и писатель.</w:t>
      </w:r>
    </w:p>
    <w:p w14:paraId="2CB3924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оты татԓасты вуԓы сох, кепӑԓ (Как выпроводить шкуру, оленьи лапы).</w:t>
      </w:r>
    </w:p>
    <w:p w14:paraId="2E194DC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Е. Салтыков – хантыйский поэт и писатель.</w:t>
      </w:r>
    </w:p>
    <w:p w14:paraId="0BC07E4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Цитаты. Знаки препинания при цитатах.</w:t>
      </w:r>
    </w:p>
    <w:p w14:paraId="68326FC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общение и систематизация сведений об основных стилях и типах речи.</w:t>
      </w:r>
    </w:p>
    <w:p w14:paraId="6E202A9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йсыр нёхи ԓэтот уятԓан? (Какие мясные блюда ты знаешь?)</w:t>
      </w:r>
    </w:p>
    <w:p w14:paraId="603A45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удирование. Тексты «Хӑнты лант» («Национальный суп»), «Хатань паԓ» («Пельмени»).</w:t>
      </w:r>
    </w:p>
    <w:p w14:paraId="228D6B9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0.3.2. Стилистика.</w:t>
      </w:r>
    </w:p>
    <w:p w14:paraId="6127C34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ходство и различие функциональных стилей.</w:t>
      </w:r>
    </w:p>
    <w:p w14:paraId="7684A34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исание, повествование, рассуждение как элементы любого сочинения.</w:t>
      </w:r>
    </w:p>
    <w:p w14:paraId="0001425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общающее повторение изученных тем.</w:t>
      </w:r>
    </w:p>
    <w:p w14:paraId="47EA205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 Планируемые результаты освоения программы по родному (хантыйскому) языку (шурышкарский диалект) на уровне основного общего образования.</w:t>
      </w:r>
    </w:p>
    <w:p w14:paraId="41DC9C2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1. В результате изучения родного (хантыйского) языка (шурышкарский диалект) на уровне основного общего образования у обучающегося будут сформированы следующие личностные результаты:</w:t>
      </w:r>
    </w:p>
    <w:p w14:paraId="4CE5F4C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 гражданского воспитания:</w:t>
      </w:r>
    </w:p>
    <w:p w14:paraId="0FBCDBA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хантыйском) языке (шурышкарский диалект);</w:t>
      </w:r>
    </w:p>
    <w:p w14:paraId="3ED7336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приятие любых форм экстремизма, дискриминации;</w:t>
      </w:r>
    </w:p>
    <w:p w14:paraId="3B326FA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ние роли различных социальных институтов в жизни человека;</w:t>
      </w:r>
    </w:p>
    <w:p w14:paraId="4E24EF5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хантыйском) языке (шурышкарский диалект);</w:t>
      </w:r>
    </w:p>
    <w:p w14:paraId="6CF5B8E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7FB5B9F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участию в гуманитарной деятельности (помощь людям, нуждающимся в ней; волонтёрство);</w:t>
      </w:r>
    </w:p>
    <w:p w14:paraId="37C7525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2) патриотического воспитания:</w:t>
      </w:r>
    </w:p>
    <w:p w14:paraId="1CC10B9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российской гражданской идентичности в поликультурном и многоконфессиональном обществе, понимание роли родного (хантыйского) языка (шурышкарский диалект) в жизни народа, проявление интереса к познанию родного (хантыйского) языка (шурышкарский диалект), к истории и культуре своего народа, края, страны, других народов России, ценностное отношение к родному (хантыйскому) языку (шурышкарский диалект),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0CB981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3) духовно-нравственного воспитания:</w:t>
      </w:r>
    </w:p>
    <w:p w14:paraId="7EA5C0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9E5144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4) эстетического воспитания:</w:t>
      </w:r>
    </w:p>
    <w:p w14:paraId="3863E37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2920D8F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403926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5) физического воспитания, формирования культуры здоровья и эмоционального благополучия:</w:t>
      </w:r>
    </w:p>
    <w:p w14:paraId="2992AEB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eastAsia="Times New Roman"/>
          <w:sz w:val="28"/>
          <w:szCs w:val="28"/>
          <w:lang w:val="ru-RU" w:eastAsia="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6EA114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523D239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445F3D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принимать себя и других, не осуждая;</w:t>
      </w:r>
    </w:p>
    <w:p w14:paraId="1DAA456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хантыйском) языке (шурышкарский диалект), сформированность навыков рефлексии, признание своего права на ошибку и такого же права другого человека;</w:t>
      </w:r>
    </w:p>
    <w:p w14:paraId="2E2E868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6) трудового воспитания:</w:t>
      </w:r>
    </w:p>
    <w:p w14:paraId="7592C1C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Times New Roman"/>
          <w:sz w:val="28"/>
          <w:szCs w:val="28"/>
          <w:lang w:val="ru-RU" w:eastAsia="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1A1BA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32C2E1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рассказать о своих планах на будущее;</w:t>
      </w:r>
    </w:p>
    <w:p w14:paraId="1BB1C5B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 экологического воспитания:</w:t>
      </w:r>
    </w:p>
    <w:p w14:paraId="450E15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E14A83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9FC06B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 ценности научного познания:</w:t>
      </w:r>
    </w:p>
    <w:p w14:paraId="3F4268B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7D27D4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9) адаптации обучающегося к изменяющимся условиям социальной и природной среды:</w:t>
      </w:r>
    </w:p>
    <w:p w14:paraId="155A998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1E77AD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обучающихся к взаимодействию в условиях неопределённости, открытость опыту и знаниям других;</w:t>
      </w:r>
    </w:p>
    <w:p w14:paraId="5E261B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0FD570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449DE4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5ECD45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3817EF6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69C79C8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2. В результате изучения родного (хантыйского) языка (шурышкарский диалект)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FE9FC0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2.1. У обучающегося будут сформированы следующие базовые логические действия как часть познавательных универсальных учебных действий:</w:t>
      </w:r>
    </w:p>
    <w:p w14:paraId="36E0376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и характеризовать существенные признаки языковых единиц, языковых явлений и процессов;</w:t>
      </w:r>
    </w:p>
    <w:p w14:paraId="34030AF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5A233E2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DB937E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в тексте дефициты информации, данных, необходимых для решения поставленной учебной задачи;</w:t>
      </w:r>
    </w:p>
    <w:p w14:paraId="268307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50E9F6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05FD67C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2E50459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вопросы как исследовательский инструмент познания в языковом образовании;</w:t>
      </w:r>
    </w:p>
    <w:p w14:paraId="1A1DEFA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7880F19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ть гипотезу об истинности собственных суждений и суждений других, аргументировать свою позицию, мнение;</w:t>
      </w:r>
    </w:p>
    <w:p w14:paraId="09C263C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алгоритм действий и использовать его для решения учебных задач;</w:t>
      </w:r>
    </w:p>
    <w:p w14:paraId="0F174F9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2C3CDBF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7A4158D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27B278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2.3. У обучающегося будут сформированы умения работать с информацией как часть познавательных универсальных учебных действий:</w:t>
      </w:r>
    </w:p>
    <w:p w14:paraId="72BADB4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5E3CB82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бирать, анализировать, интерпретировать, обобщать и систематизировать информацию, представленную в текстах, таблицах, схемах;</w:t>
      </w:r>
    </w:p>
    <w:p w14:paraId="3D773E5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21203B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832721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сходные аргументы (подтверждающие или опровергающие одну и ту же идею, версию) в различных информационных источниках;</w:t>
      </w:r>
    </w:p>
    <w:p w14:paraId="2C72EB4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3A5C7C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надёжность информации по критериям, предложенным учителем или сформулированным самостоятельно;</w:t>
      </w:r>
    </w:p>
    <w:p w14:paraId="304CDE3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ффективно запоминать и систематизировать информацию.</w:t>
      </w:r>
    </w:p>
    <w:p w14:paraId="101B88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2.4. У обучающегося будут сформированы умения общения как часть коммуникативных универсальных учебных действий:</w:t>
      </w:r>
    </w:p>
    <w:p w14:paraId="12594D1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хантыйском) языке (шурышкарский диалект);</w:t>
      </w:r>
    </w:p>
    <w:p w14:paraId="37CAE29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невербальные средства общения, понимать значение социальных знаков;</w:t>
      </w:r>
    </w:p>
    <w:p w14:paraId="1727DCD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предпосылки конфликтных ситуаций и смягчать конфликты, вести переговоры;</w:t>
      </w:r>
    </w:p>
    <w:p w14:paraId="39F9FAE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намерения других, проявлять уважительное отношение к собеседнику и в корректной форме формулировать свои возражения;</w:t>
      </w:r>
    </w:p>
    <w:p w14:paraId="770784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5CD21C4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ять свои суждения с суждениями других участников диалога, обнаруживать различие и сходство позиций;</w:t>
      </w:r>
    </w:p>
    <w:p w14:paraId="192702C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ублично представлять результаты проведённого языкового анализа, выполненного лингвистического эксперимента, исследования, проекта;</w:t>
      </w:r>
    </w:p>
    <w:p w14:paraId="543B15B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6D4D8A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2.5. У обучающегося будут сформированы умения самоорганизации как части регулятивных универсальных учебных действий:</w:t>
      </w:r>
    </w:p>
    <w:p w14:paraId="4369B3A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облемы для решения в учебных и жизненных ситуациях;</w:t>
      </w:r>
    </w:p>
    <w:p w14:paraId="0BE17B3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ироваться в различных подходах к принятию решений (индивидуальное, принятие решения в группе, принятие решения группой);</w:t>
      </w:r>
    </w:p>
    <w:p w14:paraId="71FC368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AF408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составлять план действий, вносить необходимые коррективы в ходе его реализации;</w:t>
      </w:r>
    </w:p>
    <w:p w14:paraId="4AA4491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выбор и брать ответственность за решение.</w:t>
      </w:r>
    </w:p>
    <w:p w14:paraId="5F64914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E529DC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разными способами самоконтроля (в том числе речевого), самомотивации и рефлексии;</w:t>
      </w:r>
    </w:p>
    <w:p w14:paraId="2DAF5DD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авать оценку учебной ситуации и предлагать план её изменения;</w:t>
      </w:r>
    </w:p>
    <w:p w14:paraId="3698653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видеть трудности, которые могут возникнуть при решении учебной задачи, и адаптировать решение к меняющимся обстоятельствам;</w:t>
      </w:r>
    </w:p>
    <w:p w14:paraId="1ED0672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5A7209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вать способность управлять собственными эмоциями и эмоциями других;</w:t>
      </w:r>
    </w:p>
    <w:p w14:paraId="5E793DC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и анализировать причины эмоций; понимать мотивы и намерения другого человека, анализируя речевую ситуацию;</w:t>
      </w:r>
    </w:p>
    <w:p w14:paraId="3A1A5C3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гулировать способ выражения собственных эмоций;</w:t>
      </w:r>
    </w:p>
    <w:p w14:paraId="28A0DD2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но относиться к другому человеку и его мнению;</w:t>
      </w:r>
    </w:p>
    <w:p w14:paraId="754862B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знавать своё и чужое право на ошибку;</w:t>
      </w:r>
    </w:p>
    <w:p w14:paraId="2DF8203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имать себя и других, не осуждая;</w:t>
      </w:r>
    </w:p>
    <w:p w14:paraId="032BD6C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являть открытость;</w:t>
      </w:r>
    </w:p>
    <w:p w14:paraId="57014E0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вать невозможность контролировать всё вокруг.</w:t>
      </w:r>
    </w:p>
    <w:p w14:paraId="21445A0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2.7. У обучающегося будут сформированы умения совместной деятельности:</w:t>
      </w:r>
    </w:p>
    <w:p w14:paraId="58EFEBA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3120394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FBB682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Times New Roman"/>
          <w:sz w:val="28"/>
          <w:szCs w:val="28"/>
          <w:lang w:val="ru-RU" w:eastAsia="ru-RU"/>
        </w:rPr>
        <w:t>, проявлять готовность руководить, выполнять поручения, подчиняться;</w:t>
      </w:r>
    </w:p>
    <w:p w14:paraId="27E7E18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4591B97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26F503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6CE526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3. Предметные результаты изучения родного (хантыйского) языка (шурышкарский диалект). К концу обучения в 5 классе обучающийся научится:</w:t>
      </w:r>
    </w:p>
    <w:p w14:paraId="1069A68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оделировать различные виды монолога (повествование, описание, рассуждение), сочетать изученные виды монолога в различных ситуациях общения;</w:t>
      </w:r>
    </w:p>
    <w:p w14:paraId="0B338EE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в практике письма основные лексические, грамматические, орфографические и пунктуационные нормы современного хантыйского литературного языка, стилистически корректно употреблять лексику и фразеологию;</w:t>
      </w:r>
    </w:p>
    <w:p w14:paraId="5A77D25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ботать с текстом, передавая его содержание в виде плана (простого, сложного), тезисов, схемы, таблицы;</w:t>
      </w:r>
    </w:p>
    <w:p w14:paraId="0D4E825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14:paraId="22CF2DB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фонетический анализ слова;</w:t>
      </w:r>
    </w:p>
    <w:p w14:paraId="5361D3F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основные орфоэпические правила современного хантыйского литературного языка;</w:t>
      </w:r>
    </w:p>
    <w:p w14:paraId="362E1CD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елить слова на морфемы на основе смыслового, грамматического и словообразовательного анализа слова;</w:t>
      </w:r>
    </w:p>
    <w:p w14:paraId="78CD907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бирать к словам синонимы, антонимы;</w:t>
      </w:r>
    </w:p>
    <w:p w14:paraId="325B5C5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фразеологические обороты;</w:t>
      </w:r>
    </w:p>
    <w:p w14:paraId="627819B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самостоятельные (знаменательные) части речи и их формы, служебные части речи, анализировать слово с точки зрения его принадлежности к той или иной части речи;</w:t>
      </w:r>
    </w:p>
    <w:p w14:paraId="5B99E2E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потреблять формы слов различных частей речи в соответствии с нормами современного хантыйского литературного языка;</w:t>
      </w:r>
    </w:p>
    <w:p w14:paraId="327C5C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морфологические знания и умения в практике правописания, в различных видах анализа;</w:t>
      </w:r>
    </w:p>
    <w:p w14:paraId="3AB3E20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14:paraId="02D9DEF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потреблять синтаксические единицы в соответствии с нормами современного хантыйского литературного языка;</w:t>
      </w:r>
    </w:p>
    <w:p w14:paraId="3D02547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разнообразные синонимические синтаксические конструкции в собственной речевой практике;</w:t>
      </w:r>
    </w:p>
    <w:p w14:paraId="0323C44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синтаксические знания и умения в практике правописания, при анализе различных видов;</w:t>
      </w:r>
    </w:p>
    <w:p w14:paraId="1F02902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орфографические и пунктуационные нормы при письме  (в объёме содержания курса), обнаруживать и исправлять орфографические и пунктуационные ошибки;</w:t>
      </w:r>
    </w:p>
    <w:p w14:paraId="1D913CF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влекать необходимую информацию из орфографических словарей и справочников, использовать при письме.</w:t>
      </w:r>
    </w:p>
    <w:p w14:paraId="6AD55D4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4. Предметные результаты изучения родного (хантыйского) языка (шурышкарский диалект). К концу обучения в 6 классе обучающийся научится:</w:t>
      </w:r>
    </w:p>
    <w:p w14:paraId="2D00F16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ями общения (сообщение, небольшой доклад в ситуации учебно-научного общения, бытовой рассказ о событии, история, участие в беседе, споре);</w:t>
      </w:r>
    </w:p>
    <w:p w14:paraId="663EA8D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нализировать систему гласных звуков: кратких [ӑ], [ў], [ŏ] и сверхкратких (редуцированных) [ә]; систему согласных звуков, специфических согласных хантыйского языка: [ӈ], [ԓ]; </w:t>
      </w:r>
    </w:p>
    <w:p w14:paraId="4AFBCF8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лышать изменения хантыйских звуков в устной речи; </w:t>
      </w:r>
    </w:p>
    <w:p w14:paraId="3E9409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элементами фонетической транскрипции;</w:t>
      </w:r>
    </w:p>
    <w:p w14:paraId="02EF21E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елить слова на слоги; определять открытые и закрытые слоги;</w:t>
      </w:r>
    </w:p>
    <w:p w14:paraId="33C82C2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звонкие и глухие, твёрдые и мягкие согласные;</w:t>
      </w:r>
    </w:p>
    <w:p w14:paraId="4624CBF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с помощью элементов транскрипции особенности произношения и написания слов;</w:t>
      </w:r>
    </w:p>
    <w:p w14:paraId="4007F3F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фонетический разбор слов;</w:t>
      </w:r>
    </w:p>
    <w:p w14:paraId="0376206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изученные способы словообразования, анализировать и самостоятельно составлять словообразовательные пары и словообразовательные цепочки слов;</w:t>
      </w:r>
    </w:p>
    <w:p w14:paraId="322F0B3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в речи и письме двойственное число предмета, его формы;</w:t>
      </w:r>
    </w:p>
    <w:p w14:paraId="66931A5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бразовывать лично-притяжательные формы имени существительного; </w:t>
      </w:r>
    </w:p>
    <w:p w14:paraId="6B505EB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орфографические и пунктуационные нормы при письме (в объёме содержания курса);</w:t>
      </w:r>
    </w:p>
    <w:p w14:paraId="39D32BF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наруживать и исправлять орфографические и пунктуационные ошибки;</w:t>
      </w:r>
    </w:p>
    <w:p w14:paraId="310CBEA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влекать необходимую информацию из орфографических словарей и справочников, использовать её при письме.</w:t>
      </w:r>
    </w:p>
    <w:p w14:paraId="2BA13A6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5. Предметные результаты изучения родного (хантыйского) языка (шурышкарский диалект). К концу обучения в 7 классе обучающийся научится:</w:t>
      </w:r>
    </w:p>
    <w:p w14:paraId="1784BDA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14:paraId="62696C4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при письме основные лексические, грамматические, орфографические и пунктуационные нормы современного хантыйского литературного языка, стилистически корректно использовать лексику и фразеологию;</w:t>
      </w:r>
    </w:p>
    <w:p w14:paraId="4F39AB5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фразеологические обороты;</w:t>
      </w:r>
    </w:p>
    <w:p w14:paraId="0151661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изученные способы словообразования, анализировать и самостоятельно составлять словообразовательные пары и словообразовательные цепочки слов;</w:t>
      </w:r>
    </w:p>
    <w:p w14:paraId="4195080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и употреблять в речи указательные, отрицательные и усилительные частицы; </w:t>
      </w:r>
    </w:p>
    <w:p w14:paraId="739E4D4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еть ограничительные, вопросительные, восклицательные и побудительные частицы;</w:t>
      </w:r>
    </w:p>
    <w:p w14:paraId="66F9F4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ировать синтаксическую роль союзов в предложении, правильно употреблять союзы в речи;</w:t>
      </w:r>
    </w:p>
    <w:p w14:paraId="7512D06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оить предложения разной структуры, классифицировать простые предложения по составу главных членов;</w:t>
      </w:r>
    </w:p>
    <w:p w14:paraId="2489EBC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двусоставные предложения от односоставных;</w:t>
      </w:r>
    </w:p>
    <w:p w14:paraId="5C76B01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орфографические и пунктуационные нормы при письме письма (в объёме содержания курса);</w:t>
      </w:r>
    </w:p>
    <w:p w14:paraId="6B99E35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наруживать и исправлять орфографические и пунктуационные ошибки;</w:t>
      </w:r>
    </w:p>
    <w:p w14:paraId="5D83280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влекать необходимую информацию из орфографических словарей и справочников, использовать при письме.</w:t>
      </w:r>
    </w:p>
    <w:p w14:paraId="62BE3C1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6. Предметные результаты изучения родного (хантыйского) языка (шурышкарский диалект). К концу обучения в 8 классе обучающийся научится:</w:t>
      </w:r>
    </w:p>
    <w:p w14:paraId="7CE55F3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изученные способы словообразования, анализировать и самостоятельно составлять словообразовательные пары и словообразовательные цепочки слов;</w:t>
      </w:r>
    </w:p>
    <w:p w14:paraId="7D11A50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основные единицы синтаксиса (словосочетание, предложение) и их виды;</w:t>
      </w:r>
    </w:p>
    <w:p w14:paraId="62AB3A7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лассифицировать предложения по цели высказывания, интонации, составу главных членов, наличию второстепенных членов;</w:t>
      </w:r>
    </w:p>
    <w:p w14:paraId="0E6F09C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синтаксический разбор предложения, определять грамматические формы подлежащего и сказуемого;</w:t>
      </w:r>
    </w:p>
    <w:p w14:paraId="6A98C8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итать с пониманием основного содержания текста, выполнять приблизительный и дословный перевод текста;</w:t>
      </w:r>
    </w:p>
    <w:p w14:paraId="1679604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полные и неполные предложения, использовать их в диалоге;</w:t>
      </w:r>
    </w:p>
    <w:p w14:paraId="6CA6CC0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предложения с однородными членами, грамотно применять в речи однородные подлежащие и сказуемые;</w:t>
      </w:r>
    </w:p>
    <w:p w14:paraId="5C6A249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в тексте союзы и обобщающие слова;</w:t>
      </w:r>
    </w:p>
    <w:p w14:paraId="2CA9CDC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и выделять определительные и дополнительные виды причастных оборотов;</w:t>
      </w:r>
    </w:p>
    <w:p w14:paraId="6F77EA9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и выделять деепричастные обороты;</w:t>
      </w:r>
    </w:p>
    <w:p w14:paraId="5230B3C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орфографические и пунктуационные нормы при письме (в объёме содержания курса);</w:t>
      </w:r>
    </w:p>
    <w:p w14:paraId="44761A2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наруживать и исправлять орфографические и пунктуационные ошибки;</w:t>
      </w:r>
    </w:p>
    <w:p w14:paraId="7FBB206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влекать необходимую информацию из орфографических словарей и справочников, использовать её при письме.</w:t>
      </w:r>
    </w:p>
    <w:p w14:paraId="0C596BF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3.11.7. Предметные результаты изучения родного (хантыйского) языка (шурышкарский диалект). К концу обучения в 9 классе обучающийся научится:</w:t>
      </w:r>
    </w:p>
    <w:p w14:paraId="2649339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14:paraId="6522997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руппировать слова по тематическим группам;</w:t>
      </w:r>
    </w:p>
    <w:p w14:paraId="023A9C6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14:paraId="02C27ED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виды сложносочинённых предложений;</w:t>
      </w:r>
    </w:p>
    <w:p w14:paraId="0EAA171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еть различия между союзными и бессоюзными сложными предложениями;</w:t>
      </w:r>
    </w:p>
    <w:p w14:paraId="5A6F0F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главную и придаточную части сложноподчинённого предложения;</w:t>
      </w:r>
    </w:p>
    <w:p w14:paraId="542C421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значение придаточных предложений;</w:t>
      </w:r>
    </w:p>
    <w:p w14:paraId="0D85151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союзы и союзные слова;</w:t>
      </w:r>
    </w:p>
    <w:p w14:paraId="28AFD7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оформлять прямую и косвенную речь при письме;</w:t>
      </w:r>
    </w:p>
    <w:p w14:paraId="52B06FA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льзоваться интонацией в предложениях с прямой и косвенной речью;</w:t>
      </w:r>
    </w:p>
    <w:p w14:paraId="33BD03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льзоваться цитатами для оформления высказывания;</w:t>
      </w:r>
    </w:p>
    <w:p w14:paraId="53C83F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и редактировать собственные тексты различных типов речи, стилей, жанров с учётом требований к построению связного текста;</w:t>
      </w:r>
    </w:p>
    <w:p w14:paraId="592DFBC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орфографические и пунктуационные нормы при письме (в объёме содержания курса);</w:t>
      </w:r>
    </w:p>
    <w:p w14:paraId="33D4239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наруживать и исправлять орфографические и пунктуационные ошибки;</w:t>
      </w:r>
    </w:p>
    <w:p w14:paraId="058732B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влекать необходимую информацию из орфографических словарей и справочников, использовать её при письме.</w:t>
      </w:r>
    </w:p>
    <w:p w14:paraId="05481D72">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74. Федеральная рабочая программа по учебному предмету «Родной (черкесский) язык».</w:t>
      </w:r>
    </w:p>
    <w:p w14:paraId="0A464F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74.1. Федеральная рабочая программа по учебному предмету «Родной (черкесский) язык» (предметная область «Родной язык и родная литература») (далее соответственно – программа по родному (черкесскому) языку, родной (черкесский) язык, черкесский язык) разработана </w:t>
      </w:r>
      <w:r>
        <w:rPr>
          <w:rFonts w:ascii="Times New Roman" w:hAnsi="Times New Roman" w:eastAsia="Times New Roman"/>
          <w:sz w:val="28"/>
          <w:szCs w:val="28"/>
          <w:lang w:val="ru-RU"/>
        </w:rPr>
        <w:t>для обучающихся, владеющих родным (</w:t>
      </w:r>
      <w:r>
        <w:rPr>
          <w:rFonts w:ascii="Times New Roman" w:hAnsi="Times New Roman"/>
          <w:sz w:val="28"/>
          <w:szCs w:val="28"/>
          <w:lang w:val="ru-RU"/>
        </w:rPr>
        <w:t>черкес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му (черкесскому) языку.</w:t>
      </w:r>
    </w:p>
    <w:p w14:paraId="5504E5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2. Пояснительная записка отражает общие цели изучения родного (черкесского) языка, место в структуре учебного плана, а также подходы к отбору содержания, к определению планируемых результатов.</w:t>
      </w:r>
    </w:p>
    <w:p w14:paraId="16BB5B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F28FC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4.</w:t>
      </w:r>
      <w:r>
        <w:rPr>
          <w:rFonts w:ascii="Times New Roman" w:hAnsi="Times New Roman"/>
          <w:b/>
          <w:sz w:val="28"/>
          <w:szCs w:val="28"/>
          <w:lang w:val="ru-RU"/>
        </w:rPr>
        <w:t> </w:t>
      </w:r>
      <w:r>
        <w:rPr>
          <w:rFonts w:ascii="Times New Roman" w:hAnsi="Times New Roman"/>
          <w:sz w:val="28"/>
          <w:szCs w:val="28"/>
          <w:lang w:val="ru-RU"/>
        </w:rPr>
        <w:t>Планируемые результаты освоения программы по родному (черкес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5A36D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5. Пояснительная записка.</w:t>
      </w:r>
    </w:p>
    <w:p w14:paraId="4FC49C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5.1. Программа по родному (черкесскому) языку разработана с целью оказания методической помощи учителю в создании рабочей программы по учебному предмету.</w:t>
      </w:r>
    </w:p>
    <w:p w14:paraId="1FECDF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5.2. В содержании программы по родному (черкесскому) языку выделяются следующие содержательные линии: язык, общие сведения о языке, разделы науки о языке, текст, речевая деятельность и культура речи.</w:t>
      </w:r>
    </w:p>
    <w:p w14:paraId="16B37A4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74.5.3. </w:t>
      </w:r>
      <w:r>
        <w:rPr>
          <w:rFonts w:ascii="Times New Roman" w:hAnsi="Times New Roman" w:eastAsia="Times New Roman"/>
          <w:sz w:val="28"/>
          <w:szCs w:val="28"/>
          <w:lang w:val="ru-RU"/>
        </w:rPr>
        <w:t>Изучение родного (</w:t>
      </w:r>
      <w:r>
        <w:rPr>
          <w:rFonts w:ascii="Times New Roman" w:hAnsi="Times New Roman"/>
          <w:sz w:val="28"/>
          <w:szCs w:val="28"/>
          <w:lang w:val="ru-RU"/>
        </w:rPr>
        <w:t>черкесского</w:t>
      </w:r>
      <w:r>
        <w:rPr>
          <w:rFonts w:ascii="Times New Roman" w:hAnsi="Times New Roman" w:eastAsia="Times New Roman"/>
          <w:sz w:val="28"/>
          <w:szCs w:val="28"/>
          <w:lang w:val="ru-RU"/>
        </w:rPr>
        <w:t>) языка направлено на достижение следующих целей:</w:t>
      </w:r>
    </w:p>
    <w:p w14:paraId="0D89C77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вершенствование видов речевой деятельности, коммуникативных умений и культуры речи на черкесском языке;</w:t>
      </w:r>
    </w:p>
    <w:p w14:paraId="285968F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ширение знаний о специфике черкесского языка, основных языковых единицах в соответствии с разделами науки о языке;</w:t>
      </w:r>
    </w:p>
    <w:p w14:paraId="7F1D2D3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ирование российской гражданской идентичности в поликультурном и многоконфессиональном обществе.</w:t>
      </w:r>
    </w:p>
    <w:p w14:paraId="31F31C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w:t>
      </w:r>
      <w:r>
        <w:rPr>
          <w:rFonts w:ascii="Times New Roman" w:hAnsi="Times New Roman" w:eastAsia="Times New Roman"/>
          <w:sz w:val="28"/>
          <w:szCs w:val="28"/>
          <w:lang w:val="ru-RU"/>
        </w:rPr>
        <w:t xml:space="preserve">5.4. Общее число часов, рекомендованных для изучения родного (черкесского)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0BF2F8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 Содержание обучения в 5 классе.</w:t>
      </w:r>
    </w:p>
    <w:p w14:paraId="0E3549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1. Язык. Общие сведения о языке.</w:t>
      </w:r>
    </w:p>
    <w:p w14:paraId="2A7C1B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как средство общения. Родной язык – основа существования народа. Язык и речь. Устная и письменная речь. Общие понятия о черкесском литературном языке.</w:t>
      </w:r>
    </w:p>
    <w:p w14:paraId="226A2828">
      <w:pPr>
        <w:widowControl/>
        <w:shd w:val="clear" w:color="auto" w:fill="FFFFFF"/>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2. Синтаксис. Пунктуация.</w:t>
      </w:r>
    </w:p>
    <w:p w14:paraId="71220EE5">
      <w:pPr>
        <w:widowControl/>
        <w:shd w:val="clear" w:color="auto" w:fill="FFFFFF"/>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нтаксис – раздел грамматики. Основные синтаксические единицы: словосочетание, предложение, текст. Словосочетание его признаки. Главное и зависимое слово в словосочетании. Предложение, его признаки. Простое предложение. Виды простых предложений по цели высказывания и эмоциональной окраске: повествовательные, вопросительные, побудительные предложения. Восклицательные предложения. Знаки препинания в конце предложения. Грамматическая основа предложения (главные члены предложения). Распространенные, нераспространенные предложения. Второстепенные члены предложения: определение, дополнение, обстоятельство. Предложения с однородными членами. Обобщающее слово при однородных членах предложения. Знаки препинания в предложении с однородными членами и обобщающим словом перед и после однородных членов. Предложения с обращением. Интонация, пунктуация предложений с обращением. Предложения с прямой речью. Знаки препинания в предложениях с прямой речью. </w:t>
      </w:r>
    </w:p>
    <w:p w14:paraId="23A0F376">
      <w:pPr>
        <w:widowControl/>
        <w:shd w:val="clear" w:color="auto" w:fill="FFFFFF"/>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3. Речевая деятельность и культура речи.</w:t>
      </w:r>
    </w:p>
    <w:p w14:paraId="7AC1A4AE">
      <w:pPr>
        <w:widowControl/>
        <w:shd w:val="clear" w:color="auto" w:fill="FFFFFF"/>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 Диалог. Оформление диалога при письме.</w:t>
      </w:r>
    </w:p>
    <w:p w14:paraId="4D07F0BD">
      <w:pPr>
        <w:widowControl/>
        <w:shd w:val="clear" w:color="auto" w:fill="FFFFFF"/>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4. Текст.</w:t>
      </w:r>
    </w:p>
    <w:p w14:paraId="3B2A647B">
      <w:pPr>
        <w:widowControl/>
        <w:shd w:val="clear" w:color="auto" w:fill="FFFFFF"/>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тексте. Структура текста: оглавление, тема, основная мысль, абзац. Практическая работа по формированию умений делить тексты на абзацы. Формирование умений составления плана текста. Тема текста.</w:t>
      </w:r>
    </w:p>
    <w:p w14:paraId="37512F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5. Фонетика.</w:t>
      </w:r>
    </w:p>
    <w:p w14:paraId="6ADCAD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ка как раздел науки о языке. Звук как единица языка. Образование звуков. Классификация гласных и согласных звуков. Абруптивные согласные. Лабиализованные согласные. Звонкие и глухие согласные. Правописание звонких и глухих согласных.</w:t>
      </w:r>
    </w:p>
    <w:p w14:paraId="65493D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г. Ударение в слове. Правила переноса слов. Фонетический разбор слова.</w:t>
      </w:r>
    </w:p>
    <w:p w14:paraId="65714A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6. Орфоэпия.</w:t>
      </w:r>
    </w:p>
    <w:p w14:paraId="0CBD26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нормы произношения гласных и согласных звуков. Особенности произношения слов, заимствованных из русского языка. Орфоэпический тренинг. Орфоэпические словари.</w:t>
      </w:r>
    </w:p>
    <w:p w14:paraId="68DBCA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7. Графика.</w:t>
      </w:r>
    </w:p>
    <w:p w14:paraId="138F09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 раздел науки о языке. Соотношение звука и буквы. Звуки, обозначаемые одним, двумя, тремя, четырьмя знаками.</w:t>
      </w:r>
    </w:p>
    <w:p w14:paraId="7B39CB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8. Орфография.</w:t>
      </w:r>
    </w:p>
    <w:p w14:paraId="4239A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фография – раздел правописания. Правописание разделительных ъ и ы.</w:t>
      </w:r>
    </w:p>
    <w:p w14:paraId="30B9D5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9. Лексикология и фразеология.</w:t>
      </w:r>
    </w:p>
    <w:p w14:paraId="0FDBAA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ология как раздел науки о языке. Слово как единица языка. Многозначные и однозначные слова. Прямое и переносное значение слова. Диалектизмы, профессионализмы, жаргонизмы. Использование различных словарей. Исконно адыгские (черкесские) и заимствованные слова. Профессиональные слова. Интернациональные слова. Неологизмы и устаревшие слова. Омонимы. Синонимы. Антонимы. Словарь синонимов. Фразеология как раздел науки о языке. Фразеологические обороты. Отличие фразеологизмов от пословиц и поговорок. Крылатые выражения. Работа с фразеологическим словарём.</w:t>
      </w:r>
    </w:p>
    <w:p w14:paraId="7917C2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10. Морфемика.</w:t>
      </w:r>
    </w:p>
    <w:p w14:paraId="20298A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ика – раздел лингвистики. Морфема – минимальная значимая единица языка, часть слова. Словообразующие и формообразующие морфемы. Состав слова. Корень слова. Падежные окончания. Словоизменительные префиксы: личные префиксы, временные префиксы. Словоизменительные суффиксы: со значением множественного числа, со значением времени. Основа слова. Словообразовательные префиксы, суффиксы. Однокоренные слова. Морфемный разбор слов.</w:t>
      </w:r>
    </w:p>
    <w:p w14:paraId="78966A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6.11. Орфография.</w:t>
      </w:r>
    </w:p>
    <w:p w14:paraId="44B7D0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буквы а со значением звука [э]. Правописание в основе слова в словообразовательных префиксах гласных букв ы и э. Правописание окончания-суффикса -у (-уэ). Правописание префиксов зы- (зэ-).</w:t>
      </w:r>
    </w:p>
    <w:p w14:paraId="7CA6FB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7. Содержание обучения в 6 классе.</w:t>
      </w:r>
    </w:p>
    <w:p w14:paraId="7DD277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7.1. Язык. Общие сведения о языке.</w:t>
      </w:r>
    </w:p>
    <w:p w14:paraId="151091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и речь.</w:t>
      </w:r>
    </w:p>
    <w:p w14:paraId="4C9BDB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7.2. Речевая деятельность и культура речи.</w:t>
      </w:r>
    </w:p>
    <w:p w14:paraId="22C483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ли речи: научный, публицистический, официально-деловой, разговорный.</w:t>
      </w:r>
    </w:p>
    <w:p w14:paraId="0CA028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7.3. Текст.</w:t>
      </w:r>
    </w:p>
    <w:p w14:paraId="5C687A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текста. </w:t>
      </w:r>
    </w:p>
    <w:p w14:paraId="0302A5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7.4. Словообразование.</w:t>
      </w:r>
    </w:p>
    <w:p w14:paraId="14C768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образования слов в черкесском языке. Основные выразительные средства словообразования.</w:t>
      </w:r>
    </w:p>
    <w:p w14:paraId="4E85EC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7.5. Морфология.</w:t>
      </w:r>
    </w:p>
    <w:p w14:paraId="079F1C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понятие о морфологии. Морфология как один из разделов грамматики. Слово как основная языковая единица морфологии.</w:t>
      </w:r>
    </w:p>
    <w:p w14:paraId="42575F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 речи. Самостоятельные и служебные части речи, их классификация, функция в речи.</w:t>
      </w:r>
    </w:p>
    <w:p w14:paraId="58CC9B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уществительное как часть речи. Морфологические признаки имён существительных. Синтаксическая роль имени существительного. Существительные собственные и нарицательные. Число имён существительных. Склонение имён существительных по падежам. Определённое и неопределённое склонение. Склонение нарицательных существительных. Склонение собственных имён существительных. Склонение существительных с определительным словом. Правописание заимствованных существительных. Морфологический разбор существительных.</w:t>
      </w:r>
    </w:p>
    <w:p w14:paraId="3FB4DB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Понятие о прилагательном. Значение прилагательного, его морфологические признаки, синтаксические функции. Роль прилагательных в речи. Синтаксическая роль прилагательного. Разряды прилагательных по значению. Качественные и относительные прилагательные. Степени сравнения имен прилагательных. Правописание прилагательных, заимствованных из русского языка. Словообразование имен прилагательных. Правописание сложных прилагательных. Морфологический разбор прилагательных.</w:t>
      </w:r>
    </w:p>
    <w:p w14:paraId="53CD6D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числительное. Значение числительного и его грамматические признаки. Функции в предложении. Морфологические особенности и синтаксическая роль в предложении. Разряды имен числительных. Имена числительные простые, сложные и составные. Числительные количественные и порядковые, их значение, склонение и изменение. Порядковые числительные, их значение, склонение и изменение. Дробные числительные, их значение, склонение и изменение. Разделительные числительные, их значение, склонение и изменение. Количественные числительные, их значение, склонение, особенности употребления в словосочетании. Слитное и раздельное написание числительных. Морфологический разбор числительных. </w:t>
      </w:r>
    </w:p>
    <w:p w14:paraId="753993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Местоимение как часть речи. Морфологические функции и синтаксическая роль местоимений в предложении. Разряды местоимений по назначению: личные, притяжательные, указательные, вопросительные, относительные, определительные, неопределенные, отрицательные. Склонение местоимений различных разрядов. Морфологический разбор местоимений.</w:t>
      </w:r>
    </w:p>
    <w:p w14:paraId="5F4C62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8. Содержание обучения в 7 классе.</w:t>
      </w:r>
    </w:p>
    <w:p w14:paraId="3FF760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8.1. Язык. Общие сведения о языке.</w:t>
      </w:r>
    </w:p>
    <w:p w14:paraId="2370BC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ркесский язык как развивающееся явление. Сведения из истории черкесской графики. Попытки создания черкесской письменности в дореволюционный период. Первые книги на черкесском языке. Создание современной письменности. Черкесский алфавит.</w:t>
      </w:r>
    </w:p>
    <w:p w14:paraId="635321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8.2. Морфология.</w:t>
      </w:r>
    </w:p>
    <w:p w14:paraId="34C1C9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Глагол как часть речи. Его значение, морфологические и синтаксические функции. Категории времени. Возвратные глаголы. Категория наклонения. Изъявительное, повелительное, желательное, вопросительное, условное, уступительное, сослагательное наклонение. Употребление наклонений. Спряжение глаголов. Именное спряжение. Глагольное спряжение. Способы словообразования глаголов в современном черкесском языке. Морфологический разбор глагола.</w:t>
      </w:r>
    </w:p>
    <w:p w14:paraId="0FCD7C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е. Грамматическое значение. Морфологические и синтаксические функции причастий. Свойства прилагательных и глаголов у причастия. Синтаксическая роль причастий в предложении. Действительные и страдательные причастия. Образование действительных и страдательных причастий. Обстоятельственные причастия, их образование. Глагольные признаки причастия: возвратность, категория времени, спряжение. Признаки прилагательных: падеж, число. Причастный оборот. Выделение запятыми причастного оборота, стоящего после определяемого слова. Морфологический разбор причастий.</w:t>
      </w:r>
    </w:p>
    <w:p w14:paraId="52DB18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е. Общее грамматическое значение, морфологические и синтаксические функции. Образование деепричастий. Признаки глагола и наречия у деепричастия. Изменение деепричастия по времени. Деепричастный оборот. Знаки препинания при деепричастном обороте. Морфологический разбор деепричастий.</w:t>
      </w:r>
    </w:p>
    <w:p w14:paraId="0BC2AB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Наречие как часть речи. Значение наречий. Синтаксическая роль наречий. Основные группы наречий по значению: наречия образа действия, меры и степени, места, времени, причины, цели. Образование наречий от существительных, прилагательных, местоимений, числительных, наречий. Морфологический разбор наречий.</w:t>
      </w:r>
    </w:p>
    <w:p w14:paraId="7682BF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ые части речи. Общее понятие о служебных частях речи.</w:t>
      </w:r>
    </w:p>
    <w:p w14:paraId="1FE44C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 как служебная часть речи. Назначение послелогов в речи. Синтаксическая роль послелогов в предложении. Наиболее часто употребляемые послелоги в речи. Разряды послелогов по структуре. Морфологический разбор послелогов.</w:t>
      </w:r>
    </w:p>
    <w:p w14:paraId="4B5C34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юз как служебная часть речи. Назначение союзов в речи. Синтаксическая роль союзов в предложении. Простые и составные союзы. Союзы сочинительные и подчинительные, сочинительные союзы – соединительные, разделительные и противительные. Употребление сочинительных союзов в простых и сложных предложениях, употребление подчинительных союзов в сложном предложении. Морфологический разбор союзов.</w:t>
      </w:r>
    </w:p>
    <w:p w14:paraId="64ABA2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ца. Частица как служебная часть речи. Синтаксическая роль частиц в предложении. Разряды частиц по значению. Правописание частиц -щэ, -тIэ. Морфологический разбор частиц.</w:t>
      </w:r>
    </w:p>
    <w:p w14:paraId="4751F5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е. Междометие как часть речи. Роль междометий в построении речи. Звукоподражательные слова и их отличие от междометий. Дефис в междометиях. Интонационное выделение междометий. Запятая и восклицательный знак при междометиях. Морфологический разбор междометий.</w:t>
      </w:r>
    </w:p>
    <w:p w14:paraId="0EF0D5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9. Содержание обучения в 8 классе.</w:t>
      </w:r>
    </w:p>
    <w:p w14:paraId="6455EF9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74.9.1. </w:t>
      </w:r>
      <w:r>
        <w:rPr>
          <w:rFonts w:ascii="Times New Roman" w:hAnsi="Times New Roman" w:eastAsia="Times New Roman"/>
          <w:sz w:val="28"/>
          <w:szCs w:val="28"/>
          <w:lang w:val="ru-RU"/>
        </w:rPr>
        <w:t>Синтаксис. Пунктуация.</w:t>
      </w:r>
    </w:p>
    <w:p w14:paraId="1AEB84C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восочетание</w:t>
      </w:r>
      <w:r>
        <w:rPr>
          <w:rFonts w:ascii="Times New Roman" w:hAnsi="Times New Roman" w:eastAsia="Times New Roman"/>
          <w:bCs/>
          <w:sz w:val="28"/>
          <w:szCs w:val="28"/>
          <w:lang w:val="ru-RU"/>
        </w:rPr>
        <w:t xml:space="preserve">. </w:t>
      </w:r>
      <w:r>
        <w:rPr>
          <w:rFonts w:ascii="Times New Roman" w:hAnsi="Times New Roman" w:eastAsia="Times New Roman"/>
          <w:sz w:val="28"/>
          <w:szCs w:val="28"/>
          <w:lang w:val="ru-RU"/>
        </w:rPr>
        <w:t>Понятие о словосочетании. Строение словосочетания: главное и зависимое слово. Способы связи слов в словосочетании: согласование, управление, примыкание. Синтаксический разбор словосочетания. Логическое ударение.</w:t>
      </w:r>
    </w:p>
    <w:p w14:paraId="0A40323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е (повторение темы). Главные члены предложения. Понятие о предложении. Отличие предложения от словосочетания. Виды предложений по цели высказывания. Главные и второстепенные члены предложения. Двусоставные и односоставные предложения. Распространенные и нераспространенные предложения. Порядок слов в предложении. Понятие о сложном предложении. Основные отличия простых и сложных предложений.</w:t>
      </w:r>
    </w:p>
    <w:p w14:paraId="2D24598D">
      <w:pPr>
        <w:widowControl/>
        <w:spacing w:after="16" w:line="350" w:lineRule="auto"/>
        <w:ind w:left="-15" w:right="5" w:firstLine="701"/>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азуемое. Способы выражения сказуемого. Составное глагольное сказуемое. Составное именное сказуемое.</w:t>
      </w:r>
    </w:p>
    <w:p w14:paraId="6F4BD835">
      <w:pPr>
        <w:widowControl/>
        <w:spacing w:after="195" w:line="350" w:lineRule="auto"/>
        <w:ind w:left="711" w:right="5"/>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длежащее. Способы выражения подлежащего.</w:t>
      </w:r>
    </w:p>
    <w:p w14:paraId="34DC09B7">
      <w:pPr>
        <w:widowControl/>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торостепенные члены предложения. Дополнение. Прямое и косвенное дополнение. Способы выражения дополнений. Определение. Способы выражения определений. Согласованное и несогласованное определение. Приложение как разновидность определения, знаки препинания при приложении. Обстоятельство. Его основные значения и способы выражения. Классификация обстоятельств: места и времени, обстоятельства образа действия, цели, причины, меры и степени.</w:t>
      </w:r>
      <w:r>
        <w:rPr>
          <w:rFonts w:ascii="Times New Roman" w:hAnsi="Times New Roman"/>
          <w:sz w:val="28"/>
          <w:szCs w:val="28"/>
          <w:lang w:val="ru-RU"/>
        </w:rPr>
        <w:t xml:space="preserve"> </w:t>
      </w:r>
      <w:r>
        <w:rPr>
          <w:rFonts w:ascii="Times New Roman" w:hAnsi="Times New Roman" w:eastAsia="Times New Roman"/>
          <w:sz w:val="28"/>
          <w:szCs w:val="28"/>
          <w:lang w:val="ru-RU"/>
        </w:rPr>
        <w:t>Синтаксический разбор двусоставного предложения.</w:t>
      </w:r>
    </w:p>
    <w:p w14:paraId="7D6BD715">
      <w:pPr>
        <w:widowControl/>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дносоставные простые предложения. Классификация</w:t>
      </w:r>
      <w:r>
        <w:rPr>
          <w:rFonts w:ascii="Times New Roman" w:hAnsi="Times New Roman" w:eastAsia="Times New Roman"/>
          <w:b/>
          <w:sz w:val="28"/>
          <w:szCs w:val="28"/>
          <w:lang w:val="ru-RU"/>
        </w:rPr>
        <w:t xml:space="preserve"> </w:t>
      </w:r>
      <w:r>
        <w:rPr>
          <w:rFonts w:ascii="Times New Roman" w:hAnsi="Times New Roman" w:eastAsia="Times New Roman"/>
          <w:sz w:val="28"/>
          <w:szCs w:val="28"/>
          <w:lang w:val="ru-RU"/>
        </w:rPr>
        <w:t>односоставных предложений в зависимости от главного члена. Классификация</w:t>
      </w:r>
      <w:r>
        <w:rPr>
          <w:rFonts w:ascii="Times New Roman" w:hAnsi="Times New Roman" w:eastAsia="Times New Roman"/>
          <w:b/>
          <w:sz w:val="28"/>
          <w:szCs w:val="28"/>
          <w:lang w:val="ru-RU"/>
        </w:rPr>
        <w:t xml:space="preserve"> </w:t>
      </w:r>
      <w:r>
        <w:rPr>
          <w:rFonts w:ascii="Times New Roman" w:hAnsi="Times New Roman" w:eastAsia="Times New Roman"/>
          <w:sz w:val="28"/>
          <w:szCs w:val="28"/>
          <w:lang w:val="ru-RU"/>
        </w:rPr>
        <w:t>односоставных предложений с главным членом – сказуемым. Определенно-личные предложения. Неопределенно-личные предложения. Безличные односоставные предложения. Односоставные предложения с главным членом – подлежащим. Назывное предложение. Понятие о неполных предложениях. Использование неполных предложений в беседе (диалоге). Синтаксический разбор односоставных предложений.</w:t>
      </w:r>
    </w:p>
    <w:p w14:paraId="5DF8E662">
      <w:pPr>
        <w:widowControl/>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я с однородными членами.</w:t>
      </w:r>
      <w:r>
        <w:rPr>
          <w:rFonts w:ascii="Times New Roman" w:hAnsi="Times New Roman" w:eastAsia="Times New Roman"/>
          <w:b/>
          <w:sz w:val="28"/>
          <w:szCs w:val="28"/>
          <w:lang w:val="ru-RU"/>
        </w:rPr>
        <w:t xml:space="preserve"> </w:t>
      </w:r>
      <w:r>
        <w:rPr>
          <w:rFonts w:ascii="Times New Roman" w:hAnsi="Times New Roman" w:eastAsia="Times New Roman"/>
          <w:sz w:val="28"/>
          <w:szCs w:val="28"/>
          <w:lang w:val="ru-RU"/>
        </w:rPr>
        <w:t>Однородные члены предложения, их признаки. Однородные члены предложения, связанные союзами (соединительными, противительными, разделительными) и интонацией. Однородные и неоднородные определения. Ряды однородных членов предложения. Разделительные знаки препинания между однородными членами. Обобщающие слова при однородных членах. Двоеточие и тире при обобщающих словах в предложениях с однородными членами предложения. Сочетание сказуемого с однородными подлежащими. Синтаксический разбор предложений с однородными членами.</w:t>
      </w:r>
    </w:p>
    <w:p w14:paraId="149DC429">
      <w:pPr>
        <w:widowControl/>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я с обращениями, вводными словами (словосочетаниями, предложениями). Обращение нераспространенное и распространенное. Знаки препинания при обращениях.</w:t>
      </w:r>
    </w:p>
    <w:p w14:paraId="149B4A49">
      <w:pPr>
        <w:widowControl/>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водные слова (словосочетания). Вводные предложения. Знаки препинания при вводных словах, словосочетаниях и предложениях.</w:t>
      </w:r>
    </w:p>
    <w:p w14:paraId="266152AA">
      <w:pPr>
        <w:widowControl/>
        <w:spacing w:after="0" w:line="350" w:lineRule="auto"/>
        <w:ind w:right="5" w:firstLine="709"/>
        <w:jc w:val="both"/>
        <w:rPr>
          <w:rFonts w:ascii="Times New Roman" w:hAnsi="Times New Roman"/>
          <w:b/>
          <w:sz w:val="28"/>
          <w:szCs w:val="28"/>
          <w:lang w:val="ru-RU"/>
        </w:rPr>
      </w:pPr>
      <w:r>
        <w:rPr>
          <w:rFonts w:ascii="Times New Roman" w:hAnsi="Times New Roman" w:eastAsia="Times New Roman"/>
          <w:sz w:val="28"/>
          <w:szCs w:val="28"/>
          <w:lang w:val="ru-RU"/>
        </w:rPr>
        <w:t>Обособленные обстоятельства. Обособленные определения и приложения. Обособленные дополнения. Уточняющие члены предложения. Знаки препинания при обособленных второстепенных и уточняющих членах предложения. Синтаксический разбор предложений с обособленными членами.</w:t>
      </w:r>
    </w:p>
    <w:p w14:paraId="01254F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0. Содержание обучения в 9 классе.</w:t>
      </w:r>
    </w:p>
    <w:p w14:paraId="2C2D3F1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74.10.1. </w:t>
      </w:r>
      <w:r>
        <w:rPr>
          <w:rFonts w:ascii="Times New Roman" w:hAnsi="Times New Roman" w:eastAsia="Times New Roman"/>
          <w:sz w:val="28"/>
          <w:szCs w:val="28"/>
          <w:lang w:val="ru-RU"/>
        </w:rPr>
        <w:t>Синтаксис.</w:t>
      </w:r>
    </w:p>
    <w:p w14:paraId="24CBA8A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ямая речь. Способы передачи чужой речи: прямая и косвенная речь. Строение предложений с прямой речью. Знаки препинания в предложениях с прямой речью. Способы преобразования прямой речи в косвенную речь. Цитата как способ передачи чужой речи. Выделение цитаты знаками препинания. Диалог.</w:t>
      </w:r>
    </w:p>
    <w:p w14:paraId="41860A8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жное предложение. Сложносочиненные предложения. Сложное предложение и его признаки. Сложные предложения с союзами и без союзов. Классификация сложных предложений: сложносочинённые, сложноподчинённые, бессоюзные.</w:t>
      </w:r>
    </w:p>
    <w:p w14:paraId="13A95F8E">
      <w:pPr>
        <w:widowControl/>
        <w:spacing w:after="16" w:line="350" w:lineRule="auto"/>
        <w:ind w:left="-15" w:right="5" w:firstLine="701"/>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жноподчиненное предложение и его особенности. Главная и придаточная части сложноподчиненного предложения. Интонация, подчинительные союзы и союзные слова, указательные слова как средство связи частей сложноподчиненного предложения. Указательные слова в главном предложении. Придаточные предложения и причастный оборот.</w:t>
      </w:r>
    </w:p>
    <w:p w14:paraId="2034DE72">
      <w:pPr>
        <w:widowControl/>
        <w:spacing w:after="16" w:line="350" w:lineRule="auto"/>
        <w:ind w:left="-15" w:right="5" w:firstLine="701"/>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виды придаточных предложений. Сложноподчинённое предложение с несколькими придаточными. Место придаточного предложения по отношению к главному. Знаки препинания в сложноподчинённом предложении.</w:t>
      </w:r>
    </w:p>
    <w:p w14:paraId="216DB836">
      <w:pPr>
        <w:widowControl/>
        <w:spacing w:after="16" w:line="350" w:lineRule="auto"/>
        <w:ind w:left="-15" w:right="5" w:firstLine="701"/>
        <w:jc w:val="both"/>
        <w:rPr>
          <w:rFonts w:ascii="Times New Roman" w:hAnsi="Times New Roman" w:eastAsia="Times New Roman"/>
          <w:sz w:val="28"/>
          <w:szCs w:val="28"/>
          <w:lang w:val="ru-RU"/>
        </w:rPr>
      </w:pPr>
      <w:r>
        <w:rPr>
          <w:rFonts w:ascii="Times New Roman" w:hAnsi="Times New Roman" w:eastAsia="Times New Roman"/>
          <w:sz w:val="28"/>
          <w:szCs w:val="28"/>
          <w:lang w:val="ru-RU"/>
        </w:rPr>
        <w:t>Бессоюзное сложное предложение и его особенности. Смысловые отношения между частями бессоюзного сложного предложения. Средства связи частей бессоюзного предложения. Роль интонации в организации бессоюзных сложных предложений. Знаки препинания в бессоюзном сложном предложении. Синтаксический разбор сложных предложений.</w:t>
      </w:r>
    </w:p>
    <w:p w14:paraId="3236CF8E">
      <w:pPr>
        <w:widowControl/>
        <w:spacing w:after="16" w:line="350" w:lineRule="auto"/>
        <w:ind w:left="-15" w:right="5" w:firstLine="701"/>
        <w:jc w:val="both"/>
        <w:rPr>
          <w:rFonts w:ascii="Times New Roman" w:hAnsi="Times New Roman"/>
          <w:b/>
          <w:sz w:val="28"/>
          <w:szCs w:val="28"/>
          <w:lang w:val="ru-RU"/>
        </w:rPr>
      </w:pPr>
      <w:r>
        <w:rPr>
          <w:rFonts w:ascii="Times New Roman" w:hAnsi="Times New Roman" w:eastAsia="Times New Roman"/>
          <w:sz w:val="28"/>
          <w:szCs w:val="28"/>
          <w:lang w:val="ru-RU"/>
        </w:rPr>
        <w:t>Речевая деятельность и культура речи</w:t>
      </w:r>
      <w:r>
        <w:rPr>
          <w:rFonts w:ascii="Times New Roman" w:hAnsi="Times New Roman" w:eastAsia="Times New Roman"/>
          <w:b/>
          <w:sz w:val="28"/>
          <w:szCs w:val="28"/>
          <w:lang w:val="ru-RU"/>
        </w:rPr>
        <w:t xml:space="preserve">. </w:t>
      </w:r>
      <w:r>
        <w:rPr>
          <w:rFonts w:ascii="Times New Roman" w:hAnsi="Times New Roman" w:eastAsia="Times New Roman"/>
          <w:sz w:val="28"/>
          <w:szCs w:val="28"/>
          <w:lang w:val="ru-RU"/>
        </w:rPr>
        <w:t>История черкесской письменности и формирования черкесского литературного языка. Черкесский речевой этикет. Значение родного языка и его влияние на формирование личности.</w:t>
      </w:r>
    </w:p>
    <w:p w14:paraId="3B797C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 Планируемые результаты освоения программы по родному (</w:t>
      </w:r>
      <w:r>
        <w:rPr>
          <w:rFonts w:ascii="Times New Roman" w:hAnsi="Times New Roman" w:eastAsia="Times New Roman"/>
          <w:sz w:val="28"/>
          <w:szCs w:val="28"/>
          <w:lang w:val="ru-RU"/>
        </w:rPr>
        <w:t>черкесскому</w:t>
      </w:r>
      <w:r>
        <w:rPr>
          <w:rFonts w:ascii="Times New Roman" w:hAnsi="Times New Roman"/>
          <w:sz w:val="28"/>
          <w:szCs w:val="28"/>
          <w:lang w:val="ru-RU"/>
        </w:rPr>
        <w:t>) языку на уровне основного общего образования.</w:t>
      </w:r>
    </w:p>
    <w:p w14:paraId="0D3CEB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1. В результате изучения родного (</w:t>
      </w:r>
      <w:r>
        <w:rPr>
          <w:rFonts w:ascii="Times New Roman" w:hAnsi="Times New Roman" w:eastAsia="Times New Roman"/>
          <w:sz w:val="28"/>
          <w:szCs w:val="28"/>
          <w:lang w:val="ru-RU"/>
        </w:rPr>
        <w:t>черкесского</w:t>
      </w:r>
      <w:r>
        <w:rPr>
          <w:rFonts w:ascii="Times New Roman" w:hAnsi="Times New Roman"/>
          <w:sz w:val="28"/>
          <w:szCs w:val="28"/>
          <w:lang w:val="ru-RU"/>
        </w:rPr>
        <w:t>) языка на уровне основного общего образования у обучающегося будут сформированы следующие личностные результаты:</w:t>
      </w:r>
    </w:p>
    <w:p w14:paraId="589BAF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64323D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w:t>
      </w:r>
      <w:r>
        <w:rPr>
          <w:rFonts w:ascii="Times New Roman" w:hAnsi="Times New Roman" w:eastAsia="Times New Roman"/>
          <w:sz w:val="28"/>
          <w:szCs w:val="28"/>
          <w:lang w:val="ru-RU"/>
        </w:rPr>
        <w:t>черкесском</w:t>
      </w:r>
      <w:r>
        <w:rPr>
          <w:rFonts w:ascii="Times New Roman" w:hAnsi="Times New Roman"/>
          <w:sz w:val="28"/>
          <w:szCs w:val="28"/>
          <w:lang w:val="ru-RU"/>
        </w:rPr>
        <w:t>) языке;</w:t>
      </w:r>
    </w:p>
    <w:p w14:paraId="70EFFE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6A725C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7B859C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w:t>
      </w:r>
      <w:r>
        <w:rPr>
          <w:rFonts w:ascii="Times New Roman" w:hAnsi="Times New Roman" w:eastAsia="Times New Roman"/>
          <w:sz w:val="28"/>
          <w:szCs w:val="28"/>
          <w:lang w:val="ru-RU"/>
        </w:rPr>
        <w:t>черкесском</w:t>
      </w:r>
      <w:r>
        <w:rPr>
          <w:rFonts w:ascii="Times New Roman" w:hAnsi="Times New Roman"/>
          <w:sz w:val="28"/>
          <w:szCs w:val="28"/>
          <w:lang w:val="ru-RU"/>
        </w:rPr>
        <w:t>) языке;</w:t>
      </w:r>
    </w:p>
    <w:p w14:paraId="22DAB8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51028F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4EE438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20E67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w:t>
      </w:r>
      <w:r>
        <w:rPr>
          <w:rFonts w:ascii="Times New Roman" w:hAnsi="Times New Roman" w:eastAsia="Times New Roman"/>
          <w:sz w:val="28"/>
          <w:szCs w:val="28"/>
          <w:lang w:val="ru-RU"/>
        </w:rPr>
        <w:t>черкесского</w:t>
      </w:r>
      <w:r>
        <w:rPr>
          <w:rFonts w:ascii="Times New Roman" w:hAnsi="Times New Roman"/>
          <w:sz w:val="28"/>
          <w:szCs w:val="28"/>
          <w:lang w:val="ru-RU"/>
        </w:rPr>
        <w:t>) языка в жизни народа, проявление интереса к познанию родного (</w:t>
      </w:r>
      <w:r>
        <w:rPr>
          <w:rFonts w:ascii="Times New Roman" w:hAnsi="Times New Roman" w:eastAsia="Times New Roman"/>
          <w:sz w:val="28"/>
          <w:szCs w:val="28"/>
          <w:lang w:val="ru-RU"/>
        </w:rPr>
        <w:t>черкесского</w:t>
      </w:r>
      <w:r>
        <w:rPr>
          <w:rFonts w:ascii="Times New Roman" w:hAnsi="Times New Roman"/>
          <w:sz w:val="28"/>
          <w:szCs w:val="28"/>
          <w:lang w:val="ru-RU"/>
        </w:rPr>
        <w:t>) языка, к истории и культуре своего народа, края, страны, других народов России, ценностное отношение к родному (</w:t>
      </w:r>
      <w:r>
        <w:rPr>
          <w:rFonts w:ascii="Times New Roman" w:hAnsi="Times New Roman" w:eastAsia="Times New Roman"/>
          <w:sz w:val="28"/>
          <w:szCs w:val="28"/>
          <w:lang w:val="ru-RU"/>
        </w:rPr>
        <w:t>черкесскому</w:t>
      </w:r>
      <w:r>
        <w:rPr>
          <w:rFonts w:ascii="Times New Roman" w:hAnsi="Times New Roman"/>
          <w:sz w:val="28"/>
          <w:szCs w:val="28"/>
          <w:lang w:val="ru-RU"/>
        </w:rPr>
        <w:t>)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DC143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333F3D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0D2E9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2F519D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5312FE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27A47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0D6ACD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2645CE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3A2749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746C7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05CC7F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w:t>
      </w:r>
      <w:r>
        <w:rPr>
          <w:rFonts w:ascii="Times New Roman" w:hAnsi="Times New Roman" w:eastAsia="Times New Roman"/>
          <w:sz w:val="28"/>
          <w:szCs w:val="28"/>
          <w:lang w:val="ru-RU"/>
        </w:rPr>
        <w:t>черкесском</w:t>
      </w:r>
      <w:r>
        <w:rPr>
          <w:rFonts w:ascii="Times New Roman" w:hAnsi="Times New Roman"/>
          <w:sz w:val="28"/>
          <w:szCs w:val="28"/>
          <w:lang w:val="ru-RU"/>
        </w:rPr>
        <w:t>) языке, сформированность навыков рефлексии, признание своего права на ошибку и такого же права другого человека;</w:t>
      </w:r>
    </w:p>
    <w:p w14:paraId="1A2310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2AC042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27C39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BBDB1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651A27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259129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6C5023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00E8A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10D9A1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A702C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4052E8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46390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1921E2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1A12ED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36B738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55428C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6B913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07E007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2. В результате изучения родного (</w:t>
      </w:r>
      <w:r>
        <w:rPr>
          <w:rFonts w:ascii="Times New Roman" w:hAnsi="Times New Roman" w:eastAsia="Times New Roman"/>
          <w:sz w:val="28"/>
          <w:szCs w:val="28"/>
          <w:lang w:val="ru-RU"/>
        </w:rPr>
        <w:t>черкесского</w:t>
      </w:r>
      <w:r>
        <w:rPr>
          <w:rFonts w:ascii="Times New Roman" w:hAnsi="Times New Roman"/>
          <w:sz w:val="28"/>
          <w:szCs w:val="28"/>
          <w:lang w:val="ru-RU"/>
        </w:rPr>
        <w:t>)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25C1EF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2.1. У обучающегося будут сформированы следующие базовые логические действия как часть познавательных универсальных учебных действий:</w:t>
      </w:r>
    </w:p>
    <w:p w14:paraId="6B8E04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1B4C97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2C180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1B198E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41CD29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93001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32BC85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7F7B9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3F81F0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317619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0D9928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770796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67F358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0F20E2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A06E2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2.3. У обучающегося будут сформированы умения работать с информацией как часть познавательных универсальных учебных действий:</w:t>
      </w:r>
    </w:p>
    <w:p w14:paraId="31265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E9D71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430889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16FAA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17F47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C26DE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0BE58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4131A5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34C0D0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2.4. У обучающегося будут сформированы умения общения как часть коммуникативных универсальных учебных действий:</w:t>
      </w:r>
    </w:p>
    <w:p w14:paraId="6E1C13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w:t>
      </w:r>
      <w:r>
        <w:rPr>
          <w:rFonts w:ascii="Times New Roman" w:hAnsi="Times New Roman" w:eastAsia="Times New Roman"/>
          <w:sz w:val="28"/>
          <w:szCs w:val="28"/>
          <w:lang w:val="ru-RU"/>
        </w:rPr>
        <w:t>черкесском</w:t>
      </w:r>
      <w:r>
        <w:rPr>
          <w:rFonts w:ascii="Times New Roman" w:hAnsi="Times New Roman"/>
          <w:sz w:val="28"/>
          <w:szCs w:val="28"/>
          <w:lang w:val="ru-RU"/>
        </w:rPr>
        <w:t>) языке;</w:t>
      </w:r>
    </w:p>
    <w:p w14:paraId="5AFEF7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2C708C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724EAD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8402E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67B3D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66A098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0873B4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1E1355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2.5. У обучающегося будут сформированы умения самоорганизации как части регулятивных универсальных учебных действий:</w:t>
      </w:r>
    </w:p>
    <w:p w14:paraId="043D00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4C0F19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2049A2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7AF88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5F1456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142E1F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FA31B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0BA15E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5C7EF0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6EC663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E92AB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49B430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076733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3D090C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1707C6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32B226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69CCEC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696DA5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2C3797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2.7. У обучающегося будут сформированы умения совместной деятельности:</w:t>
      </w:r>
    </w:p>
    <w:p w14:paraId="3243EE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46BCA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48F0B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42E36F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63FA0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468A42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787594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3. Предметные результаты изучения родного (</w:t>
      </w:r>
      <w:r>
        <w:rPr>
          <w:rFonts w:ascii="Times New Roman" w:hAnsi="Times New Roman" w:eastAsia="Times New Roman"/>
          <w:sz w:val="28"/>
          <w:szCs w:val="28"/>
          <w:lang w:val="ru-RU"/>
        </w:rPr>
        <w:t>черкесского</w:t>
      </w:r>
      <w:r>
        <w:rPr>
          <w:rFonts w:ascii="Times New Roman" w:hAnsi="Times New Roman"/>
          <w:sz w:val="28"/>
          <w:szCs w:val="28"/>
          <w:lang w:val="ru-RU"/>
        </w:rPr>
        <w:t>) языка. К концу обучения в 5 классе обучающийся научится:</w:t>
      </w:r>
    </w:p>
    <w:p w14:paraId="2E7F4C9A">
      <w:pPr>
        <w:widowControl/>
        <w:tabs>
          <w:tab w:val="left" w:pos="993"/>
        </w:tab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ладеть основными правилами правописания, понятиями синтаксиса и пунктуации;</w:t>
      </w:r>
    </w:p>
    <w:p w14:paraId="0DE7E7EF">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предложение и словосочетание, описывать их сходство, различие, различать, сравнивать повествовательные, вопросительные и побудительные предложения, нераспространённые и распространённые предложения;</w:t>
      </w:r>
    </w:p>
    <w:p w14:paraId="5B41B4D0">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грамматическую основу предложения;</w:t>
      </w:r>
    </w:p>
    <w:p w14:paraId="3C38D1D7">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составлять распространенные, нераспространенные предложения;</w:t>
      </w:r>
    </w:p>
    <w:p w14:paraId="590F2ACE">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торостепенные члены предложения: определение, дополнение, обстоятельство;</w:t>
      </w:r>
    </w:p>
    <w:p w14:paraId="69607BFE">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предложении однородные члены, ставить знаки препинания при однородных членах;</w:t>
      </w:r>
    </w:p>
    <w:p w14:paraId="08AEF9CA">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тексте простое предложение, проводить синтаксический разбор простого предложения;</w:t>
      </w:r>
    </w:p>
    <w:p w14:paraId="41F69448">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амостоятельно предложения с обращениями;</w:t>
      </w:r>
    </w:p>
    <w:p w14:paraId="22F0F8A0">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едложения с прямой речью, расставлять знаки препинания в предложениях с прямой речью;</w:t>
      </w:r>
    </w:p>
    <w:p w14:paraId="5B467DE9">
      <w:pPr>
        <w:widowControl/>
        <w:tabs>
          <w:tab w:val="left" w:pos="-142"/>
          <w:tab w:val="left"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монолог и диалог в письменной форме;</w:t>
      </w:r>
    </w:p>
    <w:p w14:paraId="2629FE80">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структуре текста, делить текст на смысловые части, передавая его содержание в виде плана (простого, сложного, тезисного), делить текст на абзацы, устанавливать связи между частями текста, находить ключевые слова, определять виды связи предложений в тексте;</w:t>
      </w:r>
    </w:p>
    <w:p w14:paraId="71A972FA">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понятиями фонетики, понимать смыслоразличительную функцию звука, распознавать гласные и согласные: абруптивные, лабиализованные, сонорные, проводить фонетический анализ слова;</w:t>
      </w:r>
    </w:p>
    <w:p w14:paraId="7E53693B">
      <w:pPr>
        <w:widowControl/>
        <w:tabs>
          <w:tab w:val="left" w:pos="-142"/>
          <w:tab w:val="left"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правописания разделительных ъ и ы;</w:t>
      </w:r>
    </w:p>
    <w:p w14:paraId="71925A1B">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ить слова на слоги, ставить ударение в слове, соблюдать правила переноса слов;</w:t>
      </w:r>
    </w:p>
    <w:p w14:paraId="7533AE3F">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основные понятия лексикологии, понимать различие лексического и грамматического значений слова, употреблять их в речи;</w:t>
      </w:r>
    </w:p>
    <w:p w14:paraId="461D84AE">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употреблять в речи однозначные и многозначные слова, слова в прямом и переносном значении, синонимы, антонимы, омонимы, исконно черкесские и заимствованные слова, профессионализмы, диалектизмы, жаргонизмы, неологизмы, устаревшие и новые слова, интернационализмы, выявлять особенности произношения слов, заимствованных из русского языка, работать с черкесским толковым словарём;</w:t>
      </w:r>
    </w:p>
    <w:p w14:paraId="72E35762">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тексте фразеологические обороты, отличать крылатые выражения и фразеологизмы от пословиц и поговорок, работать с фразеологическим словарём;</w:t>
      </w:r>
    </w:p>
    <w:p w14:paraId="37833A89">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изученные правила речевого этикета в общении;</w:t>
      </w:r>
    </w:p>
    <w:p w14:paraId="0C514220">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морфему как значимую единицу языка, роль морфем в процессах формообразования и словообразования, распознавать морфемы (корень, основу слова, префикс, суффикс и окончание слова);</w:t>
      </w:r>
    </w:p>
    <w:p w14:paraId="05393E51">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разные слова от одного корня при помощи аффиксов, распознавать однокоренные слова, различать словообразующие и формообразующие морфемы, выполнять морфемный разбор слова;</w:t>
      </w:r>
    </w:p>
    <w:p w14:paraId="51DF8DC3">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правописания гласных букв ы и э в словообразовательных префиксах, падежных окончаний -у (-уэ), префиксов зы- (зэ-);</w:t>
      </w:r>
    </w:p>
    <w:p w14:paraId="17E95436">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правописания буквы а со значением звука [э], правильно писать й в конце слова;</w:t>
      </w:r>
    </w:p>
    <w:p w14:paraId="3A786B91">
      <w:pPr>
        <w:widowControl/>
        <w:tabs>
          <w:tab w:val="left" w:pos="-142"/>
          <w:tab w:val="left"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зученные способы словообразования существительных, прилагательных и глаголов, пользоваться словообразовательными словарями.</w:t>
      </w:r>
    </w:p>
    <w:p w14:paraId="3FE7C2C2">
      <w:pPr>
        <w:widowControl/>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74.11.4. Предметные результаты изучения родного (черкесского) языка. К концу обучения в 6 классе обучающийся научится:</w:t>
      </w:r>
    </w:p>
    <w:p w14:paraId="6147F788">
      <w:pPr>
        <w:widowControl/>
        <w:tabs>
          <w:tab w:val="left" w:pos="1134"/>
        </w:tabs>
        <w:spacing w:after="0" w:line="350" w:lineRule="auto"/>
        <w:ind w:right="5" w:firstLine="851"/>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относить понятия «язык» и «речь»;</w:t>
      </w:r>
    </w:p>
    <w:p w14:paraId="3B7C8625">
      <w:pPr>
        <w:widowControl/>
        <w:tabs>
          <w:tab w:val="left" w:pos="1134"/>
        </w:tabs>
        <w:spacing w:after="0" w:line="350" w:lineRule="auto"/>
        <w:ind w:right="5" w:firstLine="851"/>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тексты в разных стилях (научном, официально-деловом, публицистическом, художественном, разговорном), формулировать тему текста;</w:t>
      </w:r>
    </w:p>
    <w:p w14:paraId="25F5B145">
      <w:pPr>
        <w:widowControl/>
        <w:tabs>
          <w:tab w:val="left" w:pos="1134"/>
        </w:tabs>
        <w:spacing w:after="0" w:line="350" w:lineRule="auto"/>
        <w:ind w:right="5" w:firstLine="851"/>
        <w:jc w:val="both"/>
        <w:rPr>
          <w:rFonts w:ascii="Times New Roman" w:hAnsi="Times New Roman"/>
          <w:sz w:val="28"/>
          <w:szCs w:val="28"/>
          <w:lang w:val="ru-RU"/>
        </w:rPr>
      </w:pPr>
      <w:r>
        <w:rPr>
          <w:rFonts w:ascii="Times New Roman" w:hAnsi="Times New Roman"/>
          <w:sz w:val="28"/>
          <w:szCs w:val="28"/>
          <w:lang w:val="ru-RU"/>
        </w:rPr>
        <w:t>использовать основные способы образования слов в черкесском языке, основные выразительные средства словообразования;</w:t>
      </w:r>
    </w:p>
    <w:p w14:paraId="6EEE526B">
      <w:pPr>
        <w:widowControl/>
        <w:tabs>
          <w:tab w:val="left" w:pos="1134"/>
        </w:tabs>
        <w:spacing w:after="0" w:line="350" w:lineRule="auto"/>
        <w:ind w:right="5" w:firstLine="851"/>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основные понятия грамматики, морфологии, характеризовать самостоятельные, служебные части речи, междометия;</w:t>
      </w:r>
    </w:p>
    <w:p w14:paraId="1A42E7B5">
      <w:pPr>
        <w:widowControl/>
        <w:tabs>
          <w:tab w:val="left" w:pos="1134"/>
        </w:tabs>
        <w:spacing w:after="0" w:line="350" w:lineRule="auto"/>
        <w:ind w:right="5" w:firstLine="851"/>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имя существительное как часть речи, определять его грамматические признаки (число, падеж, отсутствие категории рода), синтаксическую роль, распознавать собственные и нарицательные имена существительные, правильно писать их;</w:t>
      </w:r>
    </w:p>
    <w:p w14:paraId="6FBBA5CA">
      <w:pPr>
        <w:widowControl/>
        <w:tabs>
          <w:tab w:val="left" w:pos="1134"/>
        </w:tabs>
        <w:spacing w:after="0" w:line="350" w:lineRule="auto"/>
        <w:ind w:right="5" w:firstLine="851"/>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и употреблять в речи имена существительные в единственном и во множественном числе, правильно использовать падежные формы имен существительных определенного и неопределенного склонений, склонять собственные имена существительные и существительные с определительным словом, проводить устный и письменный морфологический разбор имени существительного;</w:t>
      </w:r>
    </w:p>
    <w:p w14:paraId="1DD388ED">
      <w:pPr>
        <w:widowControl/>
        <w:tabs>
          <w:tab w:val="left" w:pos="1134"/>
        </w:tabs>
        <w:spacing w:after="0" w:line="350" w:lineRule="auto"/>
        <w:ind w:right="5" w:firstLine="851"/>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имя прилагательное как часть речи, определять его грамматические признаки, синтаксическую роль, различать относительные и качественные имена прилагательные, степени сравнения имен прилагательных, правильно использовать падежные формы имён прилагательных;</w:t>
      </w:r>
    </w:p>
    <w:p w14:paraId="38F2DBD2">
      <w:pPr>
        <w:widowControl/>
        <w:tabs>
          <w:tab w:val="left" w:pos="1134"/>
        </w:tabs>
        <w:spacing w:after="0" w:line="350" w:lineRule="auto"/>
        <w:ind w:right="5" w:firstLine="851"/>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правила правописания прилагательных, заимствованных из русского языка и сложных прилагательных, выявлять способы и средства словообразования имён прилагательных, проводить устный и письменный морфологический разбор имени прилагательного;</w:t>
      </w:r>
    </w:p>
    <w:p w14:paraId="13EB29A1">
      <w:pPr>
        <w:widowControl/>
        <w:tabs>
          <w:tab w:val="left" w:pos="1134"/>
        </w:tabs>
        <w:spacing w:after="0" w:line="350" w:lineRule="auto"/>
        <w:ind w:right="5" w:firstLine="851"/>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числительное как часть речи, определять его грамматические признаки, синтаксическую роль, различать количественные, порядковые, дробные, разделительные числительные, определять слитное и раздельное написание числительных, числительные простые, сложные и составные, правильно использовать падежные формы имен числительных, проводить устный и письменный морфологический разбор имени числительного;</w:t>
      </w:r>
    </w:p>
    <w:p w14:paraId="2D9530D7">
      <w:pPr>
        <w:widowControl/>
        <w:tabs>
          <w:tab w:val="left" w:pos="1134"/>
        </w:tabs>
        <w:spacing w:after="0" w:line="350" w:lineRule="auto"/>
        <w:ind w:right="5" w:firstLine="851"/>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местоимение как часть речи, определять его грамматические признаки, синтаксическую роль, сопоставлять и соотносить местоимения с другими частями речи, распознавать разряды местоимений (личные, указательные, притяжательные, вопросительные, относительные, определенные, неопределенные), правильно с</w:t>
      </w:r>
      <w:r>
        <w:rPr>
          <w:rFonts w:ascii="Times New Roman" w:hAnsi="Times New Roman"/>
          <w:sz w:val="28"/>
          <w:szCs w:val="28"/>
          <w:lang w:val="ru-RU"/>
        </w:rPr>
        <w:t xml:space="preserve">клонять местоимения различных разрядов, </w:t>
      </w:r>
      <w:r>
        <w:rPr>
          <w:rFonts w:ascii="Times New Roman" w:hAnsi="Times New Roman" w:eastAsia="Times New Roman"/>
          <w:sz w:val="28"/>
          <w:szCs w:val="28"/>
          <w:lang w:val="ru-RU"/>
        </w:rPr>
        <w:t>проводить устный и письменный морфологический разбор местоимения.</w:t>
      </w:r>
    </w:p>
    <w:p w14:paraId="023D70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5. Предметные результаты изучения родного (черкесского) языка. К концу обучения в 7 классе обучающийся научится:</w:t>
      </w:r>
    </w:p>
    <w:p w14:paraId="53E66D63">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сведения из истории черкесской графики о попытках создания черкесской письменности в дореволюционный период, о первых книгах на черкесском языке, о создании современной письменности;</w:t>
      </w:r>
    </w:p>
    <w:p w14:paraId="506D7CE0">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глагол как часть речи, определять его грамматические признаки, синтаксическую роль, выделять исходную основу глагола, образовывать и употреблять в речи временные формы глаголов, изменять глаголы по лицам, числам, различать именное спряжение и глагольное спряжение;</w:t>
      </w:r>
    </w:p>
    <w:p w14:paraId="4AAA420A">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ывать и употреблять в речи глаголы изъявительного, повелительного, желательного, вопросительного, условного, уступительного, условно-сослагательного наклонений в утвердительной и отрицательной формах;</w:t>
      </w:r>
    </w:p>
    <w:p w14:paraId="1F6AE20C">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ывать и употреблять в речи</w:t>
      </w:r>
      <w:r>
        <w:rPr>
          <w:rFonts w:ascii="Times New Roman" w:hAnsi="Times New Roman"/>
          <w:sz w:val="28"/>
          <w:szCs w:val="28"/>
          <w:lang w:val="ru-RU"/>
        </w:rPr>
        <w:t xml:space="preserve"> возвратные глаголы</w:t>
      </w:r>
      <w:r>
        <w:rPr>
          <w:rFonts w:ascii="Times New Roman" w:hAnsi="Times New Roman" w:eastAsia="Times New Roman"/>
          <w:sz w:val="28"/>
          <w:szCs w:val="28"/>
          <w:lang w:val="ru-RU"/>
        </w:rPr>
        <w:t>;</w:t>
      </w:r>
    </w:p>
    <w:p w14:paraId="39D99BE4">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способы словообразования глаголов в современном черкесском языке, проводить устный и письменный морфологический разбор глагола;</w:t>
      </w:r>
    </w:p>
    <w:p w14:paraId="1E7C6F66">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ичастие по его грамматическим признакам, выделять глагольные признаки и признаки прилагательных у причастий, различать действительные и страдательные причастия, выявлять обстоятельственные причастия, их образование;</w:t>
      </w:r>
    </w:p>
    <w:p w14:paraId="676EE1C7">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sz w:val="28"/>
          <w:szCs w:val="28"/>
          <w:lang w:val="ru-RU"/>
        </w:rPr>
        <w:t xml:space="preserve">выделять запятыми причастные обороты, стоящие после определяемого слова, </w:t>
      </w:r>
      <w:r>
        <w:rPr>
          <w:rFonts w:ascii="Times New Roman" w:hAnsi="Times New Roman" w:eastAsia="Times New Roman"/>
          <w:sz w:val="28"/>
          <w:szCs w:val="28"/>
          <w:lang w:val="ru-RU"/>
        </w:rPr>
        <w:t>употреблять причастия и причастные обороты в речи в соответствии с нормами черкесского языка, проводить устный и письменный морфологический разбор причастий;</w:t>
      </w:r>
    </w:p>
    <w:p w14:paraId="1E7A544C">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спознавать деепричастие по его грамматическим признакам, употреблять деепричастия и деепричастные обороты в речи в соответствии с нормами черкесского языка, </w:t>
      </w:r>
      <w:r>
        <w:rPr>
          <w:rFonts w:ascii="Times New Roman" w:hAnsi="Times New Roman"/>
          <w:sz w:val="28"/>
          <w:szCs w:val="28"/>
          <w:lang w:val="ru-RU"/>
        </w:rPr>
        <w:t xml:space="preserve">расставлять знаки препинания при деепричастном обороте, </w:t>
      </w:r>
      <w:r>
        <w:rPr>
          <w:rFonts w:ascii="Times New Roman" w:hAnsi="Times New Roman" w:eastAsia="Times New Roman"/>
          <w:sz w:val="28"/>
          <w:szCs w:val="28"/>
          <w:lang w:val="ru-RU"/>
        </w:rPr>
        <w:t>выделять признаки глагола и наречия у деепричастия, проводить устный и письменный морфологический разбор деепричастий;</w:t>
      </w:r>
    </w:p>
    <w:p w14:paraId="10DE5DB2">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наречие как часть речи, определять его грамматические признаки, синтаксическую роль, определять группы наречий по значению: наречия образа действия, меры и степени, места, времени, причины, цели, правильно употреблять наречия в речи, выражать наречием различные обстоятельственные значения;</w:t>
      </w:r>
    </w:p>
    <w:p w14:paraId="36C2A84C">
      <w:pPr>
        <w:widowControl/>
        <w:tabs>
          <w:tab w:val="left" w:pos="1134"/>
        </w:tabs>
        <w:spacing w:after="0"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разовывать наречия от существительных, прилагательных, местоимений, числительных;</w:t>
      </w:r>
    </w:p>
    <w:p w14:paraId="3D9F02C3">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sz w:val="28"/>
          <w:szCs w:val="28"/>
          <w:lang w:val="ru-RU"/>
        </w:rPr>
        <w:t>проводить морфологический разбор наречий;</w:t>
      </w:r>
    </w:p>
    <w:p w14:paraId="4B6D9CFA">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ослелоги и использовать их в речи, определять синтаксическую роль послелогов в предложении, различать разряды послелогов, проводить морфологический разбор послелогов;</w:t>
      </w:r>
    </w:p>
    <w:p w14:paraId="7E22EDD7">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союз как служебную часть речи и определять назначение союзов в речи, распознавать сочинительные и подчинительные союзы, простые, сложные и составные союзы,</w:t>
      </w:r>
      <w:r>
        <w:rPr>
          <w:rFonts w:ascii="Times New Roman" w:hAnsi="Times New Roman"/>
          <w:sz w:val="28"/>
          <w:szCs w:val="28"/>
          <w:lang w:val="ru-RU"/>
        </w:rPr>
        <w:t xml:space="preserve"> соединительные, разделительные и противительные,</w:t>
      </w:r>
      <w:r>
        <w:rPr>
          <w:rFonts w:ascii="Times New Roman" w:hAnsi="Times New Roman" w:eastAsia="Times New Roman"/>
          <w:sz w:val="28"/>
          <w:szCs w:val="28"/>
          <w:lang w:val="ru-RU"/>
        </w:rPr>
        <w:t xml:space="preserve"> употреблять союзы в соответствии с их стилистическими особенностями в устной и письменной речи, проводить морфологический разбор союзов;</w:t>
      </w:r>
    </w:p>
    <w:p w14:paraId="23DC6A59">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и использовать частицы в речи, различать разряды частиц по значению, соблюдать правописание частиц -щэ, -т</w:t>
      </w:r>
      <w:r>
        <w:rPr>
          <w:rFonts w:ascii="Times New Roman" w:hAnsi="Times New Roman" w:eastAsia="Times New Roman"/>
          <w:sz w:val="28"/>
          <w:szCs w:val="28"/>
        </w:rPr>
        <w:t>I</w:t>
      </w:r>
      <w:r>
        <w:rPr>
          <w:rFonts w:ascii="Times New Roman" w:hAnsi="Times New Roman" w:eastAsia="Times New Roman"/>
          <w:sz w:val="28"/>
          <w:szCs w:val="28"/>
          <w:lang w:val="ru-RU"/>
        </w:rPr>
        <w:t>э, проводить морфологический разбор частиц;</w:t>
      </w:r>
    </w:p>
    <w:p w14:paraId="02E517FB">
      <w:pPr>
        <w:widowControl/>
        <w:tabs>
          <w:tab w:val="left" w:pos="1134"/>
        </w:tabs>
        <w:spacing w:after="0"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междометия и звукоподражательные слова и правильно использовать их в речи, ставить дефис в междометиях, расставлять запятые и восклицательный знак при междометиях, выделять интонационно междометия в речи, проводить морфологический разбор междометий.</w:t>
      </w:r>
    </w:p>
    <w:p w14:paraId="734855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6. Предметные результаты изучения родного (</w:t>
      </w:r>
      <w:r>
        <w:rPr>
          <w:rFonts w:ascii="Times New Roman" w:hAnsi="Times New Roman" w:eastAsia="Times New Roman"/>
          <w:sz w:val="28"/>
          <w:szCs w:val="28"/>
          <w:lang w:val="ru-RU"/>
        </w:rPr>
        <w:t>черкесского</w:t>
      </w:r>
      <w:r>
        <w:rPr>
          <w:rFonts w:ascii="Times New Roman" w:hAnsi="Times New Roman"/>
          <w:sz w:val="28"/>
          <w:szCs w:val="28"/>
          <w:lang w:val="ru-RU"/>
        </w:rPr>
        <w:t>) языка. К концу обучения в 8 классе обучающийся научится:</w:t>
      </w:r>
    </w:p>
    <w:p w14:paraId="5906D62F">
      <w:pPr>
        <w:widowControl/>
        <w:tabs>
          <w:tab w:val="left" w:pos="993"/>
        </w:tabs>
        <w:spacing w:after="3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ходить в тексте словосочетания, определять главное и зависимое слово, способ связи слов в словосочетании, отличать словосочетание от предложения, проводить синтаксический разбор словосочетания;</w:t>
      </w:r>
    </w:p>
    <w:p w14:paraId="18B73AA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интонационные и смысловые особенности повествовательных, побудительных, вопросительных предложений, устанавливать верный порядок слов в предложении, ставить логическое ударение;</w:t>
      </w:r>
    </w:p>
    <w:p w14:paraId="26219CBA">
      <w:pPr>
        <w:widowControl/>
        <w:tabs>
          <w:tab w:val="left" w:pos="993"/>
        </w:tabs>
        <w:spacing w:after="37"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односоставные и двусоставные предложения, распознавать простые глагольные и простые именные сказуемые, составные глагольные и составные именные сказуемые, характеризовать способы выражения подлежащего;</w:t>
      </w:r>
    </w:p>
    <w:p w14:paraId="4C28B96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делять в предложении второстепенные члены по их признакам, распознавать в тексте прямое и косвенное дополнение;</w:t>
      </w:r>
    </w:p>
    <w:p w14:paraId="2A60305E">
      <w:pPr>
        <w:widowControl/>
        <w:tabs>
          <w:tab w:val="left" w:pos="993"/>
        </w:tabs>
        <w:spacing w:after="3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определение, способы выражения определений, различать согласованное и несогласованное определение, различать приложение как разновидность определения, расставлять знаки препинания при приложении;</w:t>
      </w:r>
    </w:p>
    <w:p w14:paraId="12D25139">
      <w:pPr>
        <w:widowControl/>
        <w:tabs>
          <w:tab w:val="left" w:pos="993"/>
        </w:tabs>
        <w:spacing w:after="3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в тексте обстоятельства, их основные значения и способы выражения, различать обстоятельства места и времени, образа действия, цели, причины, меры и степени;</w:t>
      </w:r>
    </w:p>
    <w:p w14:paraId="29E84237">
      <w:pPr>
        <w:widowControl/>
        <w:tabs>
          <w:tab w:val="left" w:pos="993"/>
        </w:tabs>
        <w:spacing w:after="38"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делировать односоставные и двусоставные предложения разных типов и использовать их в речевой практике, заменять односоставные предложения двусоставными, следить за изменением содержания предложения;</w:t>
      </w:r>
    </w:p>
    <w:p w14:paraId="60247F1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ять и разграничивать предложения определенно-личные, неопределенно-личные, безличные, назывные односоставные предложения, находить в тексте неполные предложения, проводить синтаксический разбор односоставных и двусоставных предложений;</w:t>
      </w:r>
    </w:p>
    <w:p w14:paraId="01BAA97B">
      <w:pPr>
        <w:widowControl/>
        <w:tabs>
          <w:tab w:val="left" w:pos="993"/>
        </w:tabs>
        <w:spacing w:after="13" w:line="350" w:lineRule="auto"/>
        <w:ind w:right="-8"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граничивать однородные и неоднородные члены, находить в тексте однородные члены предложения, в том числе связанные союзами (соединительными, противительными, разделительными) и интонацией, находить сочетание сказуемого с однородными подлежащими, употреблять обобщающие слова при однородных членах предложения, соблюдать правила пунктуации, проводить синтаксический разбор предложений с однородными членами;</w:t>
      </w:r>
    </w:p>
    <w:p w14:paraId="0F9A396C">
      <w:pPr>
        <w:widowControl/>
        <w:tabs>
          <w:tab w:val="left" w:pos="993"/>
        </w:tabs>
        <w:spacing w:after="37"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основные функции обращения, различать обращение нераспространенное и распространенное, правильно интонировать предложения с обращениями, моделировать и употреблять в речи предложения с различными формами обращений в соответствии со сферой и ситуацией общения;</w:t>
      </w:r>
    </w:p>
    <w:p w14:paraId="62890247">
      <w:pPr>
        <w:widowControl/>
        <w:tabs>
          <w:tab w:val="left" w:pos="993"/>
        </w:tabs>
        <w:spacing w:after="37"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ставлять знаки препинания в предложениях с обращениями;</w:t>
      </w:r>
    </w:p>
    <w:p w14:paraId="445A2663">
      <w:pPr>
        <w:widowControl/>
        <w:tabs>
          <w:tab w:val="left" w:pos="993"/>
        </w:tabs>
        <w:spacing w:after="39"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вводные слова и члены предложения, пользоваться вводными словами в речи для выражения уверенности, различных чувств, оценки, привлечения внимания, соблюдать интонацию и пунктуацию в предложениях с вводными словами;</w:t>
      </w:r>
    </w:p>
    <w:p w14:paraId="1A4B2358">
      <w:pPr>
        <w:widowControl/>
        <w:tabs>
          <w:tab w:val="left" w:pos="993"/>
        </w:tabs>
        <w:spacing w:after="39"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едложения с обособленными и уточняющими членами;</w:t>
      </w:r>
    </w:p>
    <w:p w14:paraId="613BAD4E">
      <w:pPr>
        <w:widowControl/>
        <w:tabs>
          <w:tab w:val="left" w:pos="993"/>
        </w:tabs>
        <w:spacing w:after="39"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обособленные обстоятельства, определения и приложения, дополнения, уточняющие члены предложения;</w:t>
      </w:r>
    </w:p>
    <w:p w14:paraId="3A02C45E">
      <w:pPr>
        <w:widowControl/>
        <w:tabs>
          <w:tab w:val="left" w:pos="993"/>
        </w:tabs>
        <w:spacing w:after="39"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ставлять знаки препинания при обособленных второстепенных и уточняющих членах предложения;</w:t>
      </w:r>
    </w:p>
    <w:p w14:paraId="529E368C">
      <w:pPr>
        <w:widowControl/>
        <w:tabs>
          <w:tab w:val="left" w:pos="993"/>
        </w:tabs>
        <w:spacing w:after="39"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синтаксический разбор предложений с обособленными членами.</w:t>
      </w:r>
    </w:p>
    <w:p w14:paraId="0B435A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4.11.7. Предметные результаты изучения родного (черкесского) языка. К концу обучения в 9 классе обучающийся научится:</w:t>
      </w:r>
    </w:p>
    <w:p w14:paraId="6ECD55F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способы передачи чужой речи: прямая и косвенная речь, строить предложения с прямой речью, правильно расставляя знаки препинания, применять способы преобразования прямой речи в косвенную, составлять диалог с прямой и косвенной речью;</w:t>
      </w:r>
    </w:p>
    <w:p w14:paraId="451AF7D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цитату как способ передачи чужой речи, выделять цитаты знаками препинания;</w:t>
      </w:r>
    </w:p>
    <w:p w14:paraId="0C5BDA11">
      <w:pPr>
        <w:widowControl/>
        <w:tabs>
          <w:tab w:val="left" w:pos="993"/>
        </w:tabs>
        <w:spacing w:after="0" w:line="350" w:lineRule="auto"/>
        <w:ind w:right="5" w:firstLine="709"/>
        <w:jc w:val="both"/>
        <w:rPr>
          <w:rFonts w:ascii="Times New Roman" w:hAnsi="Times New Roman"/>
          <w:sz w:val="28"/>
          <w:szCs w:val="28"/>
          <w:lang w:val="ru-RU"/>
        </w:rPr>
      </w:pPr>
      <w:r>
        <w:rPr>
          <w:rFonts w:ascii="Times New Roman" w:hAnsi="Times New Roman"/>
          <w:sz w:val="28"/>
          <w:szCs w:val="28"/>
          <w:lang w:val="ru-RU"/>
        </w:rPr>
        <w:t>классифисировать сложные предложения на сложносочинённые, сложноподчинённые, бессоюзные;</w:t>
      </w:r>
    </w:p>
    <w:p w14:paraId="22E7956B">
      <w:pPr>
        <w:widowControl/>
        <w:tabs>
          <w:tab w:val="left" w:pos="993"/>
        </w:tabs>
        <w:spacing w:after="39"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в предложении подчинительные союзы и союзные слова, указательные слова как средство связи частей сложноподчиненного предложения, находить указательные слова в главном предложении, различать придаточные предложения и причастный оборот;</w:t>
      </w:r>
    </w:p>
    <w:p w14:paraId="2D5F00D6">
      <w:pPr>
        <w:widowControl/>
        <w:tabs>
          <w:tab w:val="left" w:pos="993"/>
        </w:tabs>
        <w:spacing w:after="39" w:line="350" w:lineRule="auto"/>
        <w:ind w:right="5" w:firstLine="709"/>
        <w:jc w:val="both"/>
        <w:rPr>
          <w:rFonts w:ascii="Times New Roman" w:hAnsi="Times New Roman"/>
          <w:sz w:val="28"/>
          <w:szCs w:val="28"/>
          <w:lang w:val="ru-RU"/>
        </w:rPr>
      </w:pPr>
      <w:r>
        <w:rPr>
          <w:rFonts w:ascii="Times New Roman" w:hAnsi="Times New Roman"/>
          <w:sz w:val="28"/>
          <w:szCs w:val="28"/>
          <w:lang w:val="ru-RU"/>
        </w:rPr>
        <w:t>конструировать сложноподчиненные предложения по заданным схемам, различать виды подчинительной связи, распознавать их в тексте, анализировать и характеризовать синтаксическую структуру сложноподчиненных предложений разных видов, различать сложноподчиненное предложение с несколькими придаточными;</w:t>
      </w:r>
    </w:p>
    <w:p w14:paraId="0F4BF170">
      <w:pPr>
        <w:widowControl/>
        <w:tabs>
          <w:tab w:val="left" w:pos="993"/>
        </w:tabs>
        <w:spacing w:after="37"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особенности бессоюзного сложного предложения и определять основные значения бессоюзных предложений, распознавать средства связи частей бессоюзного предложения, понимать роль интонации в организации бессоюзных сложных предложений, использовать правила пунктуации при создании письменного текста с бессоюзными сложными предложениями;</w:t>
      </w:r>
    </w:p>
    <w:p w14:paraId="4154939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граничивать и сопоставлять разные виды сложных предложений, проводить синтаксический разбор сложного предложения;</w:t>
      </w:r>
    </w:p>
    <w:p w14:paraId="49BAE46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злагать историю черкесской письменности, описывать процесс формирования черкесского литературного языка;</w:t>
      </w:r>
    </w:p>
    <w:p w14:paraId="4AB81E9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нормы черкесского речевого этикета, в том числе при интерактивном общении;</w:t>
      </w:r>
    </w:p>
    <w:p w14:paraId="0C45903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ести диалог в условиях межкультурной коммуникации.</w:t>
      </w:r>
    </w:p>
    <w:p w14:paraId="1D6E7F08">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75. Федеральная рабочая программа по учебному предмету «Родной (чеченский) язык».</w:t>
      </w:r>
    </w:p>
    <w:p w14:paraId="0ACF5C9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75.1. Федеральная рабочая программа по учебному предмету «Родной (чеченский) язык» (предметная область «Родной язык и родная литература») (далее соответственно – программа по родному (чеченскому) языку, родной (чеченский) язык, чеченский язык)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о родному (чеченскому) языку. </w:t>
      </w:r>
    </w:p>
    <w:p w14:paraId="7488C75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2. Пояснительная записка отражает общие цели изучения родного (чеченского) языка, место в структуре учебного плана, а также подходы к отбору содержания, к определению планируемых результатов.</w:t>
      </w:r>
    </w:p>
    <w:p w14:paraId="0892F53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128D32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4. Планируемые результаты освоения программы по родному (чече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031D06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5. Пояснительная записка.</w:t>
      </w:r>
    </w:p>
    <w:p w14:paraId="6C2D9CB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5.1. Программа по родному (чеченскому) языку разработана с целью оказания методической помощи учителю в создании рабочей программы по учебному предмету.</w:t>
      </w:r>
    </w:p>
    <w:p w14:paraId="615FD671">
      <w:pPr>
        <w:widowControl/>
        <w:tabs>
          <w:tab w:val="left" w:pos="993"/>
        </w:tabs>
        <w:spacing w:after="16" w:line="350" w:lineRule="auto"/>
        <w:ind w:right="5" w:firstLine="709"/>
        <w:jc w:val="both"/>
        <w:rPr>
          <w:rFonts w:ascii="Times New Roman" w:hAnsi="Times New Roman"/>
          <w:sz w:val="28"/>
          <w:szCs w:val="28"/>
          <w:lang w:val="ru-RU"/>
        </w:rPr>
      </w:pPr>
      <w:bookmarkStart w:id="187" w:name="_Hlk106287382"/>
      <w:r>
        <w:rPr>
          <w:rFonts w:ascii="Times New Roman" w:hAnsi="Times New Roman"/>
          <w:sz w:val="28"/>
          <w:szCs w:val="28"/>
          <w:lang w:val="ru-RU"/>
        </w:rPr>
        <w:t>Чеченский язык, выполняя свои базовые функции общения и выражения мысли, обеспечивает межличностное взаимодействие людей, участвует в формировании сознания и мировоззрения личности, является важнейшим средством хранения и передачи информации, культурных традиций, истории чеченского народа.</w:t>
      </w:r>
    </w:p>
    <w:bookmarkEnd w:id="187"/>
    <w:p w14:paraId="2CCE876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eastAsia="zh-CN"/>
        </w:rPr>
        <w:t xml:space="preserve">Обучение </w:t>
      </w:r>
      <w:r>
        <w:rPr>
          <w:rFonts w:ascii="Times New Roman" w:hAnsi="Times New Roman"/>
          <w:sz w:val="28"/>
          <w:szCs w:val="28"/>
          <w:lang w:val="ru-RU"/>
        </w:rPr>
        <w:t xml:space="preserve">родному (чеченскому) языку </w:t>
      </w:r>
      <w:r>
        <w:rPr>
          <w:rFonts w:ascii="Times New Roman" w:hAnsi="Times New Roman"/>
          <w:sz w:val="28"/>
          <w:szCs w:val="28"/>
          <w:lang w:val="ru-RU" w:eastAsia="zh-CN"/>
        </w:rPr>
        <w:t>на уровне основного общего образования</w:t>
      </w:r>
      <w:r>
        <w:rPr>
          <w:rFonts w:ascii="Times New Roman" w:hAnsi="Times New Roman"/>
          <w:sz w:val="28"/>
          <w:szCs w:val="28"/>
          <w:lang w:val="ru-RU"/>
        </w:rPr>
        <w:t xml:space="preserve">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 ориентировано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 позволяет достигать своих целей, расширять свои знания и возможности, участвовать в социальной жизни. Речевая и текстовая деятельность является ключевым направлением программы по родному (чеченскому) языку.</w:t>
      </w:r>
    </w:p>
    <w:p w14:paraId="4BC8C75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75.5.2. В содержании программы по родному (чеченскому) языку выделяются следующие содержательные линии: «Общие сведения о языке», «Язык и речь», «Текст», «Система языка», «Функциональные разновидности языка». В учебном процессе указанные содержательные линии неразрывно взаимосвязаны и интегрированы. </w:t>
      </w:r>
    </w:p>
    <w:p w14:paraId="0CFA13E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 изучении каждой</w:t>
      </w:r>
      <w:r>
        <w:rPr>
          <w:lang w:val="ru-RU"/>
        </w:rPr>
        <w:t xml:space="preserve"> </w:t>
      </w:r>
      <w:r>
        <w:rPr>
          <w:rFonts w:ascii="Times New Roman" w:hAnsi="Times New Roman"/>
          <w:sz w:val="28"/>
          <w:szCs w:val="28"/>
          <w:lang w:val="ru-RU"/>
        </w:rPr>
        <w:t>содержательной линии обучающиеся 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14:paraId="7DAB2F8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5.3. Изучение родного (чеченского) языка направлено на достижение следующих целей:</w:t>
      </w:r>
    </w:p>
    <w:p w14:paraId="5942FC4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оспитание патриотизма, уважения к чеченскому языку как государственному языку Чеченской Республики и национальному языку чеченского народа, проявление сознательного отношения к чеченскому языку как форме выражения и хранения духовного богатства чеченского народа, как средству общения, проявление уважения к чеченской культуре, формирование российской гражданской идентичности в поликультурном обществе;</w:t>
      </w:r>
    </w:p>
    <w:p w14:paraId="5C25EEC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овладение чеченским языком как инструментом личностного развития, инструментом формирования социальных взаимоотношений; </w:t>
      </w:r>
    </w:p>
    <w:p w14:paraId="5469DAC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владение знаниями о чеченском языке, его устройстве и закономерностях функционирования, о стилистических ресурсах чеченского языка; практическое овладение нормами чечен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воспитание стремления к речевому самосовершенствованию;</w:t>
      </w:r>
    </w:p>
    <w:p w14:paraId="6C7729B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совершенствование видов речевой деятельности, коммуникативных умений и культуры речи на чеченском языке, расширение знаний о специфике чеченского языка, основных языковых единицах в соответствии с разделами науки о языке; </w:t>
      </w:r>
    </w:p>
    <w:p w14:paraId="4914F97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вершенствование мыслительной деятельности, развитие универсальных интеллектуальных умений сравнения, анализа, синтеза, обобщения, классификации, установления определённых закономерностей и правил в процессе изучения чеченского языка;</w:t>
      </w:r>
    </w:p>
    <w:p w14:paraId="79DCB60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витие функциональной грамотности: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объёмов, освоение стратегий и тактик информационно-смысловой переработки текста, овладение способами понимания текста, его назначения, общего смысла, логической культуры и роли языковых средств.</w:t>
      </w:r>
    </w:p>
    <w:p w14:paraId="1039B6A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5.4. Общее число часов, рекомендованных для изучения родного (чечен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55A50FED">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bCs/>
          <w:sz w:val="28"/>
          <w:szCs w:val="28"/>
          <w:lang w:val="ru-RU"/>
        </w:rPr>
        <w:t>Образовательная организация вправе предусмотреть перераспределение времени на изучение учебных предметов, по которым не проводится государственная итоговая аттестация, в пользу изучения родного языка.</w:t>
      </w:r>
    </w:p>
    <w:p w14:paraId="1759CE6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6. Содержание обучения в 5 классе.</w:t>
      </w:r>
    </w:p>
    <w:p w14:paraId="008D919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6.1. Общие сведения о языке.</w:t>
      </w:r>
    </w:p>
    <w:p w14:paraId="4670ED7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Богатство и выразительность чеченского языка (обширный словарный состав, наличие многозначных слов, развитая система переносных значений слова, синонимы и антонимы, пословицы и поговорки).</w:t>
      </w:r>
    </w:p>
    <w:p w14:paraId="3FA6B6E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Словообразовательные возможности чеченского языка (в пределах изученного </w:t>
      </w:r>
      <w:r>
        <w:rPr>
          <w:rFonts w:ascii="Times New Roman" w:hAnsi="Times New Roman"/>
          <w:sz w:val="28"/>
          <w:szCs w:val="28"/>
          <w:lang w:val="ru-RU" w:eastAsia="zh-CN"/>
        </w:rPr>
        <w:t>на уровне начального общего образования).</w:t>
      </w:r>
      <w:r>
        <w:rPr>
          <w:rFonts w:ascii="Times New Roman" w:hAnsi="Times New Roman"/>
          <w:sz w:val="28"/>
          <w:szCs w:val="28"/>
          <w:lang w:val="ru-RU"/>
        </w:rPr>
        <w:t xml:space="preserve"> Основные разделы лингвистики (фонетика, орфоэпия, графика, орфография, лексикология, словообразование, морфология, синтаксис, пунктуация). Язык как знаковая система. Язык как средство человеческого общения. Основные единицы языка и речи: звук, морфема, слово, словосочетание, предложение.</w:t>
      </w:r>
    </w:p>
    <w:p w14:paraId="618EF31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6.2. Язык и речь.</w:t>
      </w:r>
    </w:p>
    <w:p w14:paraId="53E0A65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Язык и речь. Речь устная и письменная, монологическая и диалогическая, полилог.</w:t>
      </w:r>
    </w:p>
    <w:p w14:paraId="477949F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речевой деятельности (говорение, слушание, чтение, письмо), их особенности.</w:t>
      </w:r>
    </w:p>
    <w:p w14:paraId="3102C82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29B8BFB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стный пересказ прочитанного или прослушанного текста (объём – не менее 90 слов), в том числе с изменением лица рассказчика.</w:t>
      </w:r>
    </w:p>
    <w:p w14:paraId="34AC7E1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частие в диалоге на лингвистические темы (в рамках изученного) и темы на основе жизненных наблюдений.</w:t>
      </w:r>
    </w:p>
    <w:p w14:paraId="414B341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ечевые формулы приветствия, прощания, просьбы, благодарности.</w:t>
      </w:r>
    </w:p>
    <w:p w14:paraId="5025267F">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Сочинения различных видов с использованием жизненного и читательского опыта, сюжетной картины (в том числе сочинения-миниатюры).</w:t>
      </w:r>
    </w:p>
    <w:p w14:paraId="2F21237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аудирования: выборочное, ознакомительное, детальное. Виды чтения: изучающее, ознакомительное, просмотровое, поисковое.</w:t>
      </w:r>
    </w:p>
    <w:p w14:paraId="2955617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40 слов.</w:t>
      </w:r>
    </w:p>
    <w:p w14:paraId="45D4A15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Формулирование темы и главной мысли текста, составление вопросов по содержанию текста и ответ на них.</w:t>
      </w:r>
    </w:p>
    <w:p w14:paraId="6E5FAEB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дробная и сжатая передача в письменной форме содержания исходного текста.</w:t>
      </w:r>
    </w:p>
    <w:p w14:paraId="081B5DD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уществление выбора языковых средств для создания высказывания в соответствии с целью, темой и коммуникативным замыслом.</w:t>
      </w:r>
    </w:p>
    <w:p w14:paraId="380213D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ение при письме норм современного чеченского литературного языка.</w:t>
      </w:r>
    </w:p>
    <w:p w14:paraId="52E8034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ние разных видов лексических словарей.</w:t>
      </w:r>
    </w:p>
    <w:p w14:paraId="42DA98B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6.3. Текст.</w:t>
      </w:r>
    </w:p>
    <w:p w14:paraId="28A010F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Текст и его основные признаки. Тема и главная мысль текста. Микротема текста. Ключевые слова.</w:t>
      </w:r>
    </w:p>
    <w:p w14:paraId="6672D38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Функционально-смысловые типы речи: описание, повествование, рассуждение; их особенности.</w:t>
      </w:r>
    </w:p>
    <w:p w14:paraId="1B39410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Композиционная структура текста. Абзац как средство членения текста на композиционно-смысловые части.</w:t>
      </w:r>
    </w:p>
    <w:p w14:paraId="358EF92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редства связи предложений и частей текста: формы слова, однокоренные слова, синонимы, антонимы, личные местоимения, повтор слова.</w:t>
      </w:r>
    </w:p>
    <w:p w14:paraId="1681766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вествование как тип речи. Рассказ.</w:t>
      </w:r>
    </w:p>
    <w:p w14:paraId="08FF57E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5D04A95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0C7ABD32">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Работа с текстом: простой и сложный план текста.</w:t>
      </w:r>
    </w:p>
    <w:p w14:paraId="5A223E7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6.4. Функциональные разновидности языка.</w:t>
      </w:r>
    </w:p>
    <w:p w14:paraId="526407D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щее представление о функциональных разновидностях языка (о разговорной речи, функциональных стилях, языке художественной литературы).</w:t>
      </w:r>
    </w:p>
    <w:p w14:paraId="7AB40C1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6.5. Система языка.</w:t>
      </w:r>
    </w:p>
    <w:p w14:paraId="5A15EC46">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sz w:val="28"/>
          <w:szCs w:val="28"/>
          <w:lang w:val="ru-RU"/>
        </w:rPr>
        <w:t>75.</w:t>
      </w:r>
      <w:r>
        <w:rPr>
          <w:rFonts w:ascii="Times New Roman" w:hAnsi="Times New Roman"/>
          <w:bCs/>
          <w:sz w:val="28"/>
          <w:szCs w:val="28"/>
          <w:lang w:val="ru-RU"/>
        </w:rPr>
        <w:t>6.5.1. Фонетика. Графика. Орфоэпия.</w:t>
      </w:r>
    </w:p>
    <w:p w14:paraId="1C350E4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Фонетика и графика как разделы лингвистики.</w:t>
      </w:r>
    </w:p>
    <w:p w14:paraId="101567D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Звук как единица языка. Смыслоразличительная роль звука. Система гласных звуков чеченского языка.</w:t>
      </w:r>
    </w:p>
    <w:p w14:paraId="7007210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истема согласных звуков чеченского языка.</w:t>
      </w:r>
    </w:p>
    <w:p w14:paraId="3A602E3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отношение звуков и букв. Состав чеченского алфавита.</w:t>
      </w:r>
    </w:p>
    <w:p w14:paraId="663925E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Гласные звуки: долгие и краткие.</w:t>
      </w:r>
    </w:p>
    <w:p w14:paraId="66758BC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гласные звуки: глухие и звонкие.</w:t>
      </w:r>
    </w:p>
    <w:p w14:paraId="082B862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норные согласные.</w:t>
      </w:r>
    </w:p>
    <w:p w14:paraId="4203983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зменение звуков в речевом потоке. Элементы фонетической транскрипции.</w:t>
      </w:r>
    </w:p>
    <w:p w14:paraId="0170B4C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лог в чеченском языке. Слог как единица слова. Ударение.</w:t>
      </w:r>
    </w:p>
    <w:p w14:paraId="692606D0">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sz w:val="28"/>
          <w:szCs w:val="28"/>
          <w:lang w:val="ru-RU"/>
        </w:rPr>
        <w:t>Фонетический разбор слова.</w:t>
      </w:r>
    </w:p>
    <w:p w14:paraId="53D52656">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bCs/>
          <w:sz w:val="28"/>
          <w:szCs w:val="28"/>
          <w:lang w:val="ru-RU"/>
        </w:rPr>
        <w:t xml:space="preserve">Орфоэпия </w:t>
      </w:r>
      <w:r>
        <w:rPr>
          <w:rFonts w:ascii="Times New Roman" w:hAnsi="Times New Roman"/>
          <w:sz w:val="28"/>
          <w:szCs w:val="28"/>
          <w:lang w:val="ru-RU"/>
        </w:rPr>
        <w:t>как раздел лингвистики.</w:t>
      </w:r>
    </w:p>
    <w:p w14:paraId="5DA8291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нтонация, её функции. Основные элементы интонации.</w:t>
      </w:r>
    </w:p>
    <w:p w14:paraId="41CE8D39">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bCs/>
          <w:sz w:val="28"/>
          <w:szCs w:val="28"/>
          <w:lang w:val="ru-RU"/>
        </w:rPr>
        <w:t xml:space="preserve">Орфография </w:t>
      </w:r>
      <w:r>
        <w:rPr>
          <w:rFonts w:ascii="Times New Roman" w:hAnsi="Times New Roman"/>
          <w:sz w:val="28"/>
          <w:szCs w:val="28"/>
          <w:lang w:val="ru-RU"/>
        </w:rPr>
        <w:t>как раздел лингвистики.</w:t>
      </w:r>
    </w:p>
    <w:p w14:paraId="74FE4CFB">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sz w:val="28"/>
          <w:szCs w:val="28"/>
          <w:lang w:val="ru-RU"/>
        </w:rPr>
        <w:t>Правописание буквы й.</w:t>
      </w:r>
    </w:p>
    <w:p w14:paraId="2F2E84E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разделительных ъ и ь.</w:t>
      </w:r>
    </w:p>
    <w:p w14:paraId="77E6FF1A">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sz w:val="28"/>
          <w:szCs w:val="28"/>
          <w:lang w:val="ru-RU"/>
        </w:rPr>
        <w:t>75.</w:t>
      </w:r>
      <w:r>
        <w:rPr>
          <w:rFonts w:ascii="Times New Roman" w:hAnsi="Times New Roman"/>
          <w:bCs/>
          <w:sz w:val="28"/>
          <w:szCs w:val="28"/>
          <w:lang w:val="ru-RU"/>
        </w:rPr>
        <w:t>6.5.2. Лексикология и фразеология.</w:t>
      </w:r>
    </w:p>
    <w:p w14:paraId="45B820DF">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bCs/>
          <w:sz w:val="28"/>
          <w:szCs w:val="28"/>
          <w:lang w:val="ru-RU"/>
        </w:rPr>
        <w:t xml:space="preserve">Лексикология </w:t>
      </w:r>
      <w:r>
        <w:rPr>
          <w:rFonts w:ascii="Times New Roman" w:hAnsi="Times New Roman"/>
          <w:sz w:val="28"/>
          <w:szCs w:val="28"/>
          <w:lang w:val="ru-RU"/>
        </w:rPr>
        <w:t>как раздел лингвистики</w:t>
      </w:r>
      <w:r>
        <w:rPr>
          <w:rFonts w:ascii="Times New Roman" w:hAnsi="Times New Roman"/>
          <w:bCs/>
          <w:sz w:val="28"/>
          <w:szCs w:val="28"/>
          <w:lang w:val="ru-RU"/>
        </w:rPr>
        <w:t>.</w:t>
      </w:r>
    </w:p>
    <w:p w14:paraId="0301AFD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лово – основная единица языка. Однозначные и многозначные слова. Прямое и переносное значение слова. Синонимы. Антонимы. Омонимы.</w:t>
      </w:r>
    </w:p>
    <w:p w14:paraId="45B9BDD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ные виды лексических словарей (толковый, синонимов, антонимов, омонимов) и их роль в овладении словарным богатством чеченского языка.</w:t>
      </w:r>
    </w:p>
    <w:p w14:paraId="3F23FB7C">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bCs/>
          <w:sz w:val="28"/>
          <w:szCs w:val="28"/>
          <w:lang w:val="ru-RU"/>
        </w:rPr>
        <w:t>Исконно чеченские и заимствованные слова.</w:t>
      </w:r>
    </w:p>
    <w:p w14:paraId="559A413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bCs/>
          <w:sz w:val="28"/>
          <w:szCs w:val="28"/>
          <w:lang w:val="ru-RU"/>
        </w:rPr>
        <w:t>Фразеологизмы, их значение, употребление. Фразеологические эквиваленты в русском языке.</w:t>
      </w:r>
      <w:r>
        <w:rPr>
          <w:rFonts w:ascii="Times New Roman" w:hAnsi="Times New Roman"/>
          <w:sz w:val="28"/>
          <w:szCs w:val="28"/>
          <w:lang w:val="ru-RU"/>
        </w:rPr>
        <w:t xml:space="preserve"> Объяснение значения фразеологизмов, замена их синонимами и нейтральными словосочетаниями.</w:t>
      </w:r>
    </w:p>
    <w:p w14:paraId="607C655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bCs/>
          <w:sz w:val="28"/>
          <w:szCs w:val="28"/>
          <w:lang w:val="ru-RU"/>
        </w:rPr>
        <w:t xml:space="preserve">Фразеологические </w:t>
      </w:r>
      <w:r>
        <w:rPr>
          <w:rFonts w:ascii="Times New Roman" w:hAnsi="Times New Roman"/>
          <w:sz w:val="28"/>
          <w:szCs w:val="28"/>
          <w:lang w:val="ru-RU"/>
        </w:rPr>
        <w:t>словари.</w:t>
      </w:r>
    </w:p>
    <w:p w14:paraId="67DD8B72">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sz w:val="28"/>
          <w:szCs w:val="28"/>
          <w:lang w:val="ru-RU"/>
        </w:rPr>
        <w:t>75.</w:t>
      </w:r>
      <w:r>
        <w:rPr>
          <w:rFonts w:ascii="Times New Roman" w:hAnsi="Times New Roman"/>
          <w:bCs/>
          <w:sz w:val="28"/>
          <w:szCs w:val="28"/>
          <w:lang w:val="ru-RU"/>
        </w:rPr>
        <w:t>6.5.3. Состав слова и словообразование.</w:t>
      </w:r>
    </w:p>
    <w:p w14:paraId="0CCA369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рфема как минимальная значимая единица языка. Виды морфем.</w:t>
      </w:r>
    </w:p>
    <w:p w14:paraId="48AC380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нова слова и окончание. Корень, приставка, суффикс.</w:t>
      </w:r>
    </w:p>
    <w:p w14:paraId="46D2009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днокоренные слова.</w:t>
      </w:r>
    </w:p>
    <w:p w14:paraId="09F30DF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ловообразование и словоизменение.</w:t>
      </w:r>
    </w:p>
    <w:p w14:paraId="3647A3C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новные способы образования слов в чеченском языке. Чередование гласных и согласных звуков в морфемах при образовании слов и изменении.</w:t>
      </w:r>
    </w:p>
    <w:p w14:paraId="5458C7C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рфемный способ образования слов (приставочный, суффиксальный, приставочно-суффиксальный). Образование слов путем сложения основ. Сложные слова. Сложносокращенные слова.</w:t>
      </w:r>
    </w:p>
    <w:p w14:paraId="488F5B8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рфемный анализ слова.</w:t>
      </w:r>
    </w:p>
    <w:p w14:paraId="1F5CCE48">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sz w:val="28"/>
          <w:szCs w:val="28"/>
          <w:lang w:val="ru-RU"/>
        </w:rPr>
        <w:t>75.</w:t>
      </w:r>
      <w:r>
        <w:rPr>
          <w:rFonts w:ascii="Times New Roman" w:hAnsi="Times New Roman"/>
          <w:bCs/>
          <w:sz w:val="28"/>
          <w:szCs w:val="28"/>
          <w:lang w:val="ru-RU"/>
        </w:rPr>
        <w:t>6.5.4. Морфология. Культура речи. Орфография.</w:t>
      </w:r>
    </w:p>
    <w:p w14:paraId="306BC28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bCs/>
          <w:sz w:val="28"/>
          <w:szCs w:val="28"/>
          <w:lang w:val="ru-RU"/>
        </w:rPr>
        <w:t>Морфология</w:t>
      </w:r>
      <w:r>
        <w:rPr>
          <w:rFonts w:ascii="Times New Roman" w:hAnsi="Times New Roman"/>
          <w:sz w:val="28"/>
          <w:szCs w:val="28"/>
          <w:lang w:val="ru-RU"/>
        </w:rPr>
        <w:t xml:space="preserve"> как раздел лингвистики. Части речи как лексико-грамматические разделы слов. Система частей речи в чеченском языке.</w:t>
      </w:r>
    </w:p>
    <w:p w14:paraId="12B23F9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амостоятельные части речи, их грамматическое значение, морфологические признаки, синтаксическая роль.</w:t>
      </w:r>
    </w:p>
    <w:p w14:paraId="56C8AC07">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bCs/>
          <w:sz w:val="28"/>
          <w:szCs w:val="28"/>
          <w:lang w:val="ru-RU"/>
        </w:rPr>
        <w:t>Имя существительное</w:t>
      </w:r>
    </w:p>
    <w:p w14:paraId="311C70C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07FBA05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ственные и нарицательные имена существительные. Грамматические классы существительных. Число имён существительных. Имена существительные, имеющие форму только единственного или только множественного числа.</w:t>
      </w:r>
    </w:p>
    <w:p w14:paraId="6415E72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Четыре склонения. Значение падежей. Правописание падежных окончаний имён существительных. Способы образования имён существительных.</w:t>
      </w:r>
    </w:p>
    <w:p w14:paraId="2EE5D89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имён существительных.</w:t>
      </w:r>
    </w:p>
    <w:p w14:paraId="77F4F6E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собственных имён существительных.</w:t>
      </w:r>
    </w:p>
    <w:p w14:paraId="203130A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ца (не) с именами существительными.</w:t>
      </w:r>
    </w:p>
    <w:p w14:paraId="2EB46D0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некоторых имён существительных, заимствованных из русского языка.</w:t>
      </w:r>
    </w:p>
    <w:p w14:paraId="7F3D40DA">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sz w:val="28"/>
          <w:szCs w:val="28"/>
          <w:lang w:val="ru-RU"/>
        </w:rPr>
        <w:t>75.</w:t>
      </w:r>
      <w:r>
        <w:rPr>
          <w:rFonts w:ascii="Times New Roman" w:hAnsi="Times New Roman"/>
          <w:bCs/>
          <w:sz w:val="28"/>
          <w:szCs w:val="28"/>
          <w:lang w:val="ru-RU"/>
        </w:rPr>
        <w:t>6.5.5. Синтаксис. Культура речи. Пунктуация.</w:t>
      </w:r>
    </w:p>
    <w:p w14:paraId="75E0597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интаксис как раздел лингвистики. Словосочетание и предложение как единицы синтаксиса чеченского языка. Основные виды словосочетаний по морфологическим свойствам главного слова (именные, глагольные).</w:t>
      </w:r>
    </w:p>
    <w:p w14:paraId="6A56F34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584C949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Главные члены предложения (грамматическая основа). Подлежащее и сказуемое как главные члены предложения. Согласование сказуемого с подлежащим.</w:t>
      </w:r>
    </w:p>
    <w:p w14:paraId="4FDC1E1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Типы предложений по количеству грамматических основ: простые и сложные.</w:t>
      </w:r>
    </w:p>
    <w:p w14:paraId="1D96DCA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ложения распространенные и нераспространенные. 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w:t>
      </w:r>
    </w:p>
    <w:p w14:paraId="279AEF0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днородные члены предложения, их роль в речи. Особенности интонации предложений с однородными членами. Предложения с обобщающим словом при однородных членах.</w:t>
      </w:r>
    </w:p>
    <w:p w14:paraId="6974E6E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ложения с обращением, особенности интонации. Обращение и средства его выражения.</w:t>
      </w:r>
    </w:p>
    <w:p w14:paraId="0BD5302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интаксический разбор простого предложения.</w:t>
      </w:r>
    </w:p>
    <w:p w14:paraId="58E55B0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ложения с прямой речью.</w:t>
      </w:r>
    </w:p>
    <w:p w14:paraId="5497EC3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унктуационное оформление предложений с прямой речью. Диалог.</w:t>
      </w:r>
    </w:p>
    <w:p w14:paraId="20DB868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унктуационное оформление диалога при письме.</w:t>
      </w:r>
    </w:p>
    <w:p w14:paraId="336AD6A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унктуация как раздел лингвистики.</w:t>
      </w:r>
    </w:p>
    <w:p w14:paraId="1EB940A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7. Содержание обучения в 6 классе.</w:t>
      </w:r>
    </w:p>
    <w:p w14:paraId="638FF8B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7.1. Общие сведения о языке.</w:t>
      </w:r>
    </w:p>
    <w:p w14:paraId="3AA72E2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Чеченский язык – государственный язык Чеченской Республики и средство приобщения к духовному богатству чеченской культуры и истории.</w:t>
      </w:r>
    </w:p>
    <w:p w14:paraId="15312A8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ятие о литературном языке.</w:t>
      </w:r>
    </w:p>
    <w:p w14:paraId="186E8C4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7.2. Язык и речь.</w:t>
      </w:r>
    </w:p>
    <w:p w14:paraId="59C7FFC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нолог-описание, монолог-повествование, монолог-рассуждение, сообщение на лингвистическую тему.</w:t>
      </w:r>
    </w:p>
    <w:p w14:paraId="4AE042C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диалога: побуждение к действию, обмен мнениями.</w:t>
      </w:r>
    </w:p>
    <w:p w14:paraId="134AFF9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ечевые формулы приветствия, прощания, просьбы, благодарности.</w:t>
      </w:r>
    </w:p>
    <w:p w14:paraId="0BEC2701">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Сочинения различных видов с использованием жизненного и читательского опыта, сюжетной картины (в том числе сочинения-миниатюры).</w:t>
      </w:r>
    </w:p>
    <w:p w14:paraId="47030BC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стный пересказ прочитанного или прослушанного текста (объём – не менее 100 слов).</w:t>
      </w:r>
    </w:p>
    <w:p w14:paraId="3D9DB28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60 слов.</w:t>
      </w:r>
    </w:p>
    <w:p w14:paraId="6A6B40F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Формулирование темы и главной мысли текста, вопросов по содержанию текста, ответ на сформулированные вопросы.</w:t>
      </w:r>
    </w:p>
    <w:p w14:paraId="7A562CB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дробная и сжатая передача в устной и письменной форме содержания прочитанных научно-учебных и художественных текстов различных функционально-смысловых типов речи.</w:t>
      </w:r>
    </w:p>
    <w:p w14:paraId="73C5D3D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уществление выбора лексических средств в соответствии с речевой ситуацией. Оценивание своей и чужой речи с точки зрения точного, уместного и выразительного словоупотребления.</w:t>
      </w:r>
    </w:p>
    <w:p w14:paraId="67C67FA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ние толковых словарей.</w:t>
      </w:r>
    </w:p>
    <w:p w14:paraId="034696E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ение в устной речи и при письме норм современного чеченского литературного языка.</w:t>
      </w:r>
    </w:p>
    <w:p w14:paraId="71736C6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7.3. Текст.</w:t>
      </w:r>
    </w:p>
    <w:p w14:paraId="1AD028F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0EB90EA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2635972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исание как тип речи. Описание внешности человека. Описание помещения. Описание природы. Описание местности. Описание действий.</w:t>
      </w:r>
    </w:p>
    <w:p w14:paraId="0B28556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ение сообщения на заданную тему в виде презентации.</w:t>
      </w:r>
    </w:p>
    <w:p w14:paraId="2174345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14:paraId="6AA011F9">
      <w:pPr>
        <w:widowControl/>
        <w:tabs>
          <w:tab w:val="left" w:pos="993"/>
        </w:tabs>
        <w:spacing w:after="16" w:line="360" w:lineRule="auto"/>
        <w:ind w:right="5" w:firstLine="709"/>
        <w:jc w:val="both"/>
        <w:rPr>
          <w:rFonts w:ascii="Times New Roman" w:hAnsi="Times New Roman"/>
          <w:sz w:val="28"/>
          <w:szCs w:val="28"/>
          <w:lang w:val="ru-RU"/>
        </w:rPr>
      </w:pPr>
      <w:bookmarkStart w:id="188" w:name="_Hlk103863414"/>
      <w:r>
        <w:rPr>
          <w:rFonts w:ascii="Times New Roman" w:hAnsi="Times New Roman"/>
          <w:sz w:val="28"/>
          <w:szCs w:val="28"/>
          <w:lang w:val="ru-RU"/>
        </w:rPr>
        <w:t>Редактирование собственных текстов с использованием знаний норм современного чеченского литературного языка.</w:t>
      </w:r>
    </w:p>
    <w:p w14:paraId="323B49A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7.4. Функциональные разновидности языка</w:t>
      </w:r>
      <w:bookmarkEnd w:id="188"/>
      <w:r>
        <w:rPr>
          <w:rFonts w:ascii="Times New Roman" w:hAnsi="Times New Roman"/>
          <w:sz w:val="28"/>
          <w:szCs w:val="28"/>
          <w:lang w:val="ru-RU"/>
        </w:rPr>
        <w:t>.</w:t>
      </w:r>
    </w:p>
    <w:p w14:paraId="0609ADC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фициально-деловой стиль. Заявление. Расписка. Научный стиль. Словарная статья. Научное сообщение.</w:t>
      </w:r>
    </w:p>
    <w:p w14:paraId="7DDBFCA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7.5. Система языка.</w:t>
      </w:r>
    </w:p>
    <w:p w14:paraId="34045766">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sz w:val="28"/>
          <w:szCs w:val="28"/>
          <w:lang w:val="ru-RU"/>
        </w:rPr>
        <w:t>75.</w:t>
      </w:r>
      <w:r>
        <w:rPr>
          <w:rFonts w:ascii="Times New Roman" w:hAnsi="Times New Roman"/>
          <w:bCs/>
          <w:sz w:val="28"/>
          <w:szCs w:val="28"/>
          <w:lang w:val="ru-RU"/>
        </w:rPr>
        <w:t>7.5.1. Морфология. Культура речи. Орфография.</w:t>
      </w:r>
    </w:p>
    <w:p w14:paraId="4F58B7F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6BE87F3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гласование имени прилагательного с именем существительным. Качественные и относительные прилагательные. Согласованные и несогласованные имена прилагательные. Самостоятельные и несамостоятельные имена прилагательные.</w:t>
      </w:r>
    </w:p>
    <w:p w14:paraId="6319634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тепени сравнения качественных имён прилагательных. Сравнительная степень. Превосходная степень. Изменение имён прилагательных по числам и классам. Склонение имён прилагательных. Способы образования имён прилагательных.</w:t>
      </w:r>
    </w:p>
    <w:p w14:paraId="51E118F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имён прилагательных.</w:t>
      </w:r>
    </w:p>
    <w:p w14:paraId="683F836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сложных имён прилагательных.</w:t>
      </w:r>
    </w:p>
    <w:p w14:paraId="4A8C50F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заимствованных имён прилагательных.</w:t>
      </w:r>
    </w:p>
    <w:p w14:paraId="79A7120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мя числительное как часть речи. Общее грамматическое значение, морфологические признаки и синтаксические функции имени числительного. Роль имени числительного в речи.</w:t>
      </w:r>
    </w:p>
    <w:p w14:paraId="1AF23C4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ряды имён числительных по значению: количественные, порядковые числительные.</w:t>
      </w:r>
    </w:p>
    <w:p w14:paraId="1327357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ряды имён числительных по строению: простые, сложные, составные числительные. Согласованные и несогласованные числительные. Склонение, произношение, правописание количественных и порядковых имён числительных. Правильное образование форм имён числительных.</w:t>
      </w:r>
    </w:p>
    <w:p w14:paraId="0B79616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е употребление собирательных имён числительных.</w:t>
      </w:r>
    </w:p>
    <w:p w14:paraId="1512C92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имён числительных.</w:t>
      </w:r>
    </w:p>
    <w:p w14:paraId="1CC2B5D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ормы правописания имён числительных: слитное, раздельное и дефисное написание имён числительных, правописание падежных окончаний числительных.</w:t>
      </w:r>
    </w:p>
    <w:p w14:paraId="67A1C5D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бенности имени числительного в чеченском языке по сравнению с русским языком.</w:t>
      </w:r>
    </w:p>
    <w:p w14:paraId="319EB9A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естоимение как часть речи. Общее грамматическое значение, морфологические признаки и синтаксические функции местоимения. Роль местоимения в речи.</w:t>
      </w:r>
    </w:p>
    <w:p w14:paraId="04EB975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ряды местоимений по значению и грамматическим признакам. Склонение местоимений. Местоимения, склоняющиеся как существительные и прилагательные. Личные местоимения в именительном и косвенных падежах. Различные значения личных местоимений тхо, вай (мы). Согласование местоимения с именем существительным. Отрицательные и неопределённые местоимения. Различие вопросительных и относительных местоимений. Правописание местоимений. Роль местоимения в предложении.</w:t>
      </w:r>
    </w:p>
    <w:p w14:paraId="1BEDB8A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местоимений.</w:t>
      </w:r>
    </w:p>
    <w:p w14:paraId="130E6A8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Глагол как часть речи. Общее грамматическое значение, морфологические признаки и синтаксические функции глагола. Роль глагола в речи.</w:t>
      </w:r>
    </w:p>
    <w:p w14:paraId="11920C1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Инфинитив и его грамматические свойства. Суффиксы инфинитива: </w:t>
      </w:r>
      <w:r>
        <w:rPr>
          <w:rFonts w:ascii="Times New Roman" w:hAnsi="Times New Roman"/>
          <w:bCs/>
          <w:sz w:val="28"/>
          <w:szCs w:val="28"/>
          <w:lang w:val="ru-RU"/>
        </w:rPr>
        <w:t>-а, -о, -ан, -ен, -он.</w:t>
      </w:r>
    </w:p>
    <w:p w14:paraId="5AADB0B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ремена глагола. Значение и использование. Настоящее время, прошедшее время, будущее время.</w:t>
      </w:r>
    </w:p>
    <w:p w14:paraId="6B1279B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окончаний глаголов настоящего времени.</w:t>
      </w:r>
    </w:p>
    <w:p w14:paraId="15C1D90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шедшее время, его формы. Образование форм прошедшего времени. Правописание окончаний прошедшего времени.</w:t>
      </w:r>
    </w:p>
    <w:p w14:paraId="4CF6BB9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Будущее время, его формы. Образование форм будущего времени.</w:t>
      </w:r>
    </w:p>
    <w:p w14:paraId="7E56756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днократные и многократные формы глаголов.</w:t>
      </w:r>
    </w:p>
    <w:p w14:paraId="21AF241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зменение глаголов по числам и классам.</w:t>
      </w:r>
    </w:p>
    <w:p w14:paraId="45953EC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Частичный морфологический разбор глаголов (в рамках изученного).</w:t>
      </w:r>
    </w:p>
    <w:p w14:paraId="73F55B7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8. Содержание обучения в 7 классе.</w:t>
      </w:r>
    </w:p>
    <w:p w14:paraId="427B1B5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8.1. Общие сведения о языке.</w:t>
      </w:r>
    </w:p>
    <w:p w14:paraId="50351FD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Чеченский язык как развивающееся явление. Взаимосвязь языка, культуры и истории народа. Изменения, происходящие в языке на современном этапе его развития.</w:t>
      </w:r>
    </w:p>
    <w:p w14:paraId="2D18E3E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8.2. Язык и речь.</w:t>
      </w:r>
    </w:p>
    <w:p w14:paraId="69244E0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нолог-описание, монолог-рассуждение, монолог-повествование.</w:t>
      </w:r>
    </w:p>
    <w:p w14:paraId="3A410FA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диалога: побуждение к действию, обмен мнениями, запрос информации, сообщение информации.</w:t>
      </w:r>
    </w:p>
    <w:p w14:paraId="142EB4A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ечевые формулы приветствия, прощания, просьбы, благодарности.</w:t>
      </w:r>
    </w:p>
    <w:p w14:paraId="382071C0">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Сочинения различных видов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сюжетной картины (в том числе сочинения-миниатюры).</w:t>
      </w:r>
    </w:p>
    <w:p w14:paraId="55E05BE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стный пересказ прослушанного или прочитанного текста (объём – не менее 110 слов).</w:t>
      </w:r>
    </w:p>
    <w:p w14:paraId="390E32B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ние содержания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w:t>
      </w:r>
    </w:p>
    <w:p w14:paraId="5C79B4E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Формулирование темы и главной мысли текста, формулирование вопросов по содержанию текста и ответ на них.</w:t>
      </w:r>
    </w:p>
    <w:p w14:paraId="521A75E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дробная, сжатая и выборочная передача в устной и письменной форме содержания прослушанных публицистических текстов.</w:t>
      </w:r>
    </w:p>
    <w:p w14:paraId="51C4DAB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бор языковых средств для создания высказывания в соответствии с целью, темой и коммуникативным замыслом.</w:t>
      </w:r>
    </w:p>
    <w:p w14:paraId="193F363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ение в устной речи и при письме норм современного чеченского литературного языка.</w:t>
      </w:r>
    </w:p>
    <w:p w14:paraId="4DDE7A2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8.3. Текст.</w:t>
      </w:r>
    </w:p>
    <w:p w14:paraId="7CA31E6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Текст как речевое произведение. Основные признаки текста (обобщение).</w:t>
      </w:r>
    </w:p>
    <w:p w14:paraId="11262D1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труктура текста. Абзац.</w:t>
      </w:r>
    </w:p>
    <w:p w14:paraId="03631D6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14:paraId="41AC318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пособы и средства связи предложений в тексте (обобщение).</w:t>
      </w:r>
    </w:p>
    <w:p w14:paraId="48EB86E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Языковые средства выразительности в тексте.</w:t>
      </w:r>
    </w:p>
    <w:p w14:paraId="0767177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суждение как функционально-смысловой тип речи.</w:t>
      </w:r>
    </w:p>
    <w:p w14:paraId="2AEC1AD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труктурные особенности текста-рассуждения.</w:t>
      </w:r>
    </w:p>
    <w:p w14:paraId="58BB405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60AC1AB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8.4. Функциональные разновидности языка.</w:t>
      </w:r>
    </w:p>
    <w:p w14:paraId="7DB8583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782A808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ублицистический стиль. Сфера употребления, функции, языковые особенности.</w:t>
      </w:r>
    </w:p>
    <w:p w14:paraId="60DA95F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Жанры публицистического стиля (репортаж, заметка, интервью).</w:t>
      </w:r>
    </w:p>
    <w:p w14:paraId="1CF7F01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ение языковых средств выразительности в текстах публицистического стиля.</w:t>
      </w:r>
    </w:p>
    <w:p w14:paraId="119F546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фициально-деловой стиль. Сфера употребления, функции, языковые особенности.</w:t>
      </w:r>
    </w:p>
    <w:p w14:paraId="597F73D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8.5. Система языка.</w:t>
      </w:r>
    </w:p>
    <w:p w14:paraId="3B3D923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8.5.1. Морфология. Культура речи.</w:t>
      </w:r>
    </w:p>
    <w:p w14:paraId="2C8ECBB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рфология как раздел науки о языке (обобщение). Система частей речи. Самостоятельные части речи. Служебные части речи.</w:t>
      </w:r>
    </w:p>
    <w:p w14:paraId="5945D99F">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bCs/>
          <w:sz w:val="28"/>
          <w:szCs w:val="28"/>
          <w:lang w:val="ru-RU"/>
        </w:rPr>
        <w:t xml:space="preserve">Глаголы 1-го и 2-го </w:t>
      </w:r>
      <w:r>
        <w:rPr>
          <w:rFonts w:ascii="Times New Roman" w:hAnsi="Times New Roman"/>
          <w:sz w:val="28"/>
          <w:szCs w:val="28"/>
          <w:lang w:val="ru-RU"/>
        </w:rPr>
        <w:t>спряжения. Изменения гласных в корне слова.</w:t>
      </w:r>
    </w:p>
    <w:p w14:paraId="4919D5E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ереходные и непереходные глаголы.</w:t>
      </w:r>
    </w:p>
    <w:p w14:paraId="3369290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зъявительное, условное, желательное и повелительное наклонения глагола. Обстоятельственные и вопросительные формы глагола.</w:t>
      </w:r>
    </w:p>
    <w:p w14:paraId="0BF261D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отрицательных частиц ца, ма с глаголами.</w:t>
      </w:r>
    </w:p>
    <w:p w14:paraId="3374BBD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глаголов.</w:t>
      </w:r>
    </w:p>
    <w:p w14:paraId="2FBE06E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частие как форма глагола. Признаки глагола и имени прилагательного в причастии. Синтаксическая роль причастия в предложении.</w:t>
      </w:r>
    </w:p>
    <w:p w14:paraId="1DEB07C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частия настоящего, прошедшего и будущего времени. Самостоятельные и несамостоятельные причастия. Склонение причастий.</w:t>
      </w:r>
    </w:p>
    <w:p w14:paraId="6EC082E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частный оборот.</w:t>
      </w:r>
    </w:p>
    <w:p w14:paraId="503EBF8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причастий.</w:t>
      </w:r>
    </w:p>
    <w:p w14:paraId="2746B53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падежных окончаний причастий. Правописание суффиксов причастия. Образование причастий. Переход причастий в существительные и прилагательные. Слитное и раздельное написание ца (не) с причастиями.</w:t>
      </w:r>
    </w:p>
    <w:p w14:paraId="3C7EFE3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Знаки препинания в предложениях с причастным оборотом.</w:t>
      </w:r>
    </w:p>
    <w:p w14:paraId="304ABF3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гласование в словосочетаниях типа причастие + существительное.</w:t>
      </w:r>
    </w:p>
    <w:p w14:paraId="2443138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Деепричастие как форма глагола. Признаки глагола и наречия в деепричастии. Синтаксическая роль деепричастия в предложении.</w:t>
      </w:r>
    </w:p>
    <w:p w14:paraId="35E6EB4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Деепричастия настоящего, прошедшего и будущего времени.</w:t>
      </w:r>
    </w:p>
    <w:p w14:paraId="745EA6F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Деепричастный оборот. Знаки препинания в предложениях с одиночным деепричастием и деепричастным оборотом.</w:t>
      </w:r>
    </w:p>
    <w:p w14:paraId="277F5AF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отрицательной частицы ца (не) с деепричастиями.</w:t>
      </w:r>
    </w:p>
    <w:p w14:paraId="002B41E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асдар (отглагольное существительное).</w:t>
      </w:r>
    </w:p>
    <w:p w14:paraId="46AC1E2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новные грамматические признаки масдара и его синтаксическая роль в предложении.</w:t>
      </w:r>
    </w:p>
    <w:p w14:paraId="5617766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Грамматические категории </w:t>
      </w:r>
      <w:bookmarkStart w:id="189" w:name="_Hlk104278406"/>
      <w:r>
        <w:rPr>
          <w:rFonts w:ascii="Times New Roman" w:hAnsi="Times New Roman"/>
          <w:sz w:val="28"/>
          <w:szCs w:val="28"/>
          <w:lang w:val="ru-RU"/>
        </w:rPr>
        <w:t>масдара</w:t>
      </w:r>
      <w:bookmarkEnd w:id="189"/>
      <w:r>
        <w:rPr>
          <w:rFonts w:ascii="Times New Roman" w:hAnsi="Times New Roman"/>
          <w:sz w:val="28"/>
          <w:szCs w:val="28"/>
          <w:lang w:val="ru-RU"/>
        </w:rPr>
        <w:t>: число, классный показатель.</w:t>
      </w:r>
    </w:p>
    <w:p w14:paraId="2005AD1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клонение масдара.</w:t>
      </w:r>
    </w:p>
    <w:p w14:paraId="7F3461B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асдарный оборот. Знаки препинания при нем.</w:t>
      </w:r>
    </w:p>
    <w:p w14:paraId="4D4C8FC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ца (не) с масдаром.</w:t>
      </w:r>
    </w:p>
    <w:p w14:paraId="631CFCC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ятие о наречии. Общее грамматическое значение наречий.</w:t>
      </w:r>
    </w:p>
    <w:p w14:paraId="0776036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ряды наречий по значению. Степени сравнений наречий.</w:t>
      </w:r>
    </w:p>
    <w:p w14:paraId="778F68E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ловообразование наречий.</w:t>
      </w:r>
    </w:p>
    <w:p w14:paraId="4EF9534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интаксическая роль наречия.</w:t>
      </w:r>
    </w:p>
    <w:p w14:paraId="24FDB2F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рфологический разбор наречий.</w:t>
      </w:r>
    </w:p>
    <w:p w14:paraId="6A0A7AF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наречий: слитное, раздельное, дефисное написание.</w:t>
      </w:r>
    </w:p>
    <w:p w14:paraId="07240D75">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bCs/>
          <w:sz w:val="28"/>
          <w:szCs w:val="28"/>
          <w:lang w:val="ru-RU"/>
        </w:rPr>
        <w:t>Служебные части речи</w:t>
      </w:r>
    </w:p>
    <w:p w14:paraId="6B6B4D1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служебных частей речи. Отличие служебных частей речи от самостоятельных.</w:t>
      </w:r>
    </w:p>
    <w:p w14:paraId="4780074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слелог как служебная часть речи.</w:t>
      </w:r>
    </w:p>
    <w:p w14:paraId="286C349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слелог, его значение, морфологические признаки, синтаксическая роль.</w:t>
      </w:r>
    </w:p>
    <w:p w14:paraId="2C517A0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Типы послелогов по значению.</w:t>
      </w:r>
    </w:p>
    <w:p w14:paraId="7A5D626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слелоги, образованные от других частей речи. Их правописание.</w:t>
      </w:r>
    </w:p>
    <w:p w14:paraId="13BFCA2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юз как служебная часть речи. Союз как средство связи однородных членов предложения и частей сложного предложения. Разряды союзов по строению: простые и составные. Правописание составных союзов.</w:t>
      </w:r>
    </w:p>
    <w:p w14:paraId="39E1360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ряды союзов по значению: сочинительные и подчинительные.</w:t>
      </w:r>
    </w:p>
    <w:p w14:paraId="415251C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оль союзов в тексте. Употребление союзов в речи в соответствии с их значением. Использование союзов как средства связи предложений и частей текста. Союзы-синонимы.</w:t>
      </w:r>
    </w:p>
    <w:p w14:paraId="49B5992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Знаки препинания в предложениях с союзами: а, йа (и, или), связывающими однородные члены и части сложного предложения.</w:t>
      </w:r>
    </w:p>
    <w:p w14:paraId="3C86D8B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Частица как служебная часть речи.</w:t>
      </w:r>
    </w:p>
    <w:p w14:paraId="43FB5CF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ряды частиц по значению и употреблению.</w:t>
      </w:r>
    </w:p>
    <w:p w14:paraId="53181C9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описание частиц. Дефисное и раздельное написание частиц с разными частями речи.</w:t>
      </w:r>
    </w:p>
    <w:p w14:paraId="7963B13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bCs/>
          <w:sz w:val="28"/>
          <w:szCs w:val="28"/>
          <w:lang w:val="ru-RU"/>
        </w:rPr>
        <w:t xml:space="preserve">Междометие. </w:t>
      </w:r>
      <w:r>
        <w:rPr>
          <w:rFonts w:ascii="Times New Roman" w:hAnsi="Times New Roman"/>
          <w:sz w:val="28"/>
          <w:szCs w:val="28"/>
          <w:lang w:val="ru-RU"/>
        </w:rPr>
        <w:t>Понятие о междометии. Значения междометий в речи. Признаки междометий. Знаки препинания при междометиях.</w:t>
      </w:r>
    </w:p>
    <w:p w14:paraId="2C4067D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Звукоподражательные слова, их особенности и употребление в разговорной речи, в художественной литературе.</w:t>
      </w:r>
    </w:p>
    <w:p w14:paraId="652389B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нтонационное и пунктуационное выделение междометий.</w:t>
      </w:r>
    </w:p>
    <w:p w14:paraId="47589B3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9. Содержание обучения в 8 классе.</w:t>
      </w:r>
    </w:p>
    <w:p w14:paraId="2A4CE6F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9.1. Общие сведения о языке.</w:t>
      </w:r>
    </w:p>
    <w:p w14:paraId="64BCF99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Чеченский язык в кругу языков других кавказских народов.</w:t>
      </w:r>
    </w:p>
    <w:p w14:paraId="252239E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9.2. Язык и речь.</w:t>
      </w:r>
    </w:p>
    <w:p w14:paraId="3E88547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Монолог-описание, монолог-рассуждение, монолог-повествование; выступление с научным сообщением.</w:t>
      </w:r>
    </w:p>
    <w:p w14:paraId="0BAB773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Диалог.</w:t>
      </w:r>
    </w:p>
    <w:p w14:paraId="70699DE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стный пересказ прочитанного или прослушанного текста (объём – не менее 120 слов).</w:t>
      </w:r>
    </w:p>
    <w:p w14:paraId="26CE6ED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w:t>
      </w:r>
    </w:p>
    <w:p w14:paraId="1A1E770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дробная, сжатая и выборочная передача в устной и письменной форме содержания прослушанных и прочитанных научно-учебных, художественных, публицистических текстов различных функционально-смысловых типов речи.</w:t>
      </w:r>
    </w:p>
    <w:p w14:paraId="38C43EF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бор языковых средств для создания высказывания в соответствии с целью, темой и коммуникативным замыслом.</w:t>
      </w:r>
    </w:p>
    <w:p w14:paraId="314AD4E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ение в устной речи и при письме норм современного чеченского литературного языка.</w:t>
      </w:r>
    </w:p>
    <w:p w14:paraId="0C78154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бенности использования мимики и жестов в разговорной речи. Национальная обусловленность норм речевого этикета; соблюдение в устной речи и при письме правил чеченского речевого этикета.</w:t>
      </w:r>
    </w:p>
    <w:p w14:paraId="7BD56A4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9.3. Текст.</w:t>
      </w:r>
    </w:p>
    <w:p w14:paraId="6176A1D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Текст и его основные признаки.</w:t>
      </w:r>
    </w:p>
    <w:p w14:paraId="6C7CF92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бенности функционально-смысловых типов речи (повествование, описание, рассуждение).</w:t>
      </w:r>
    </w:p>
    <w:p w14:paraId="50949C3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5195949A">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Создание текстов различных функционально-смысловых типов реч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текстов с использованием произведений искусства.</w:t>
      </w:r>
    </w:p>
    <w:p w14:paraId="60FBF22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ение сообщения на заданную тему в виде презентации.</w:t>
      </w:r>
    </w:p>
    <w:p w14:paraId="117B60A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14:paraId="76D45B3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едактирование собственных или созданных другими обучающимися текстов с целью совершенствования их содержания и формы; сопоставление исходного и отредактированного текстов.</w:t>
      </w:r>
    </w:p>
    <w:p w14:paraId="450A71D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9.4. Функциональные разновидности языка.</w:t>
      </w:r>
    </w:p>
    <w:p w14:paraId="54ADB38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фициально-деловой стиль. Сфера употребления, функции, языковые особенности.</w:t>
      </w:r>
    </w:p>
    <w:p w14:paraId="35F2627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Жанры официально-делового стиля (заявление, объяснительная записка, автобиография, характеристика), оформление деловых бумаг. Публицистические жанры.</w:t>
      </w:r>
    </w:p>
    <w:p w14:paraId="335E891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аучный стиль. Сфера употребления, функции, языковые особенности.</w:t>
      </w:r>
    </w:p>
    <w:p w14:paraId="05ECBC3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6EB6359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9.5. Система языка.</w:t>
      </w:r>
    </w:p>
    <w:p w14:paraId="51D56674">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sz w:val="28"/>
          <w:szCs w:val="28"/>
          <w:lang w:val="ru-RU"/>
        </w:rPr>
        <w:t>75.</w:t>
      </w:r>
      <w:r>
        <w:rPr>
          <w:rFonts w:ascii="Times New Roman" w:hAnsi="Times New Roman"/>
          <w:bCs/>
          <w:sz w:val="28"/>
          <w:szCs w:val="28"/>
          <w:lang w:val="ru-RU"/>
        </w:rPr>
        <w:t>9.5.1. Синтаксис. Культура речи. Пунктуация.</w:t>
      </w:r>
    </w:p>
    <w:p w14:paraId="07B0B73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интаксис как раздел лингвистики.</w:t>
      </w:r>
    </w:p>
    <w:p w14:paraId="28B8345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ловосочетание и предложение как единицы синтаксиса. Пунктуация. Функции знаков препинания.</w:t>
      </w:r>
    </w:p>
    <w:p w14:paraId="6BF15FB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ловосочетание. Основные признаки словосочетания.</w:t>
      </w:r>
    </w:p>
    <w:p w14:paraId="2E5C1F5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словосочетаний по морфологическим свойствам главного слова: глагольные, именные.</w:t>
      </w:r>
    </w:p>
    <w:p w14:paraId="36DAF1F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Типы подчинительной связи слов в словосочетании: согласование, управление, примыкание.</w:t>
      </w:r>
    </w:p>
    <w:p w14:paraId="28599D2D">
      <w:pPr>
        <w:widowControl/>
        <w:tabs>
          <w:tab w:val="left" w:pos="993"/>
        </w:tabs>
        <w:spacing w:after="16" w:line="350" w:lineRule="auto"/>
        <w:ind w:right="5" w:firstLine="709"/>
        <w:jc w:val="both"/>
        <w:rPr>
          <w:rFonts w:ascii="Times New Roman" w:hAnsi="Times New Roman"/>
          <w:sz w:val="28"/>
          <w:szCs w:val="28"/>
          <w:lang w:val="ru-RU"/>
        </w:rPr>
      </w:pPr>
      <w:bookmarkStart w:id="190" w:name="_Hlk104822220"/>
      <w:r>
        <w:rPr>
          <w:rFonts w:ascii="Times New Roman" w:hAnsi="Times New Roman"/>
          <w:sz w:val="28"/>
          <w:szCs w:val="28"/>
          <w:lang w:val="ru-RU"/>
        </w:rPr>
        <w:t>Синтаксический анализ словосочетаний.</w:t>
      </w:r>
      <w:bookmarkEnd w:id="190"/>
    </w:p>
    <w:p w14:paraId="0D76ED9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ложение. Основные признаки предложения: смысловая и интонационная законченность, грамматическая оформленность.</w:t>
      </w:r>
    </w:p>
    <w:p w14:paraId="62C4B86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211CF55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ение языковых форм выражения побуждения в побудительных предложениях.</w:t>
      </w:r>
    </w:p>
    <w:p w14:paraId="5BEE5A3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редства оформления предложения в устной и письменной речи (интонация, логическое ударение, знаки препинания).</w:t>
      </w:r>
    </w:p>
    <w:p w14:paraId="6656610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предложений по количеству грамматических основ (простые, сложные).</w:t>
      </w:r>
    </w:p>
    <w:p w14:paraId="70E2AE8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простых предложений по наличию главных членов (двусоставные, односоставные).</w:t>
      </w:r>
    </w:p>
    <w:p w14:paraId="0A2A869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предложений по наличию второстепенных членов (распространенные, нераспространенные).</w:t>
      </w:r>
    </w:p>
    <w:p w14:paraId="4B00E69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ложения полные и неполные.</w:t>
      </w:r>
    </w:p>
    <w:p w14:paraId="2BDB6E9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ение неполных предложений в диалогической речи, соблюдение в устной речи интонации неполного предложения. Грамматические, интонационные и пунктуационные особенности предложений со словами: да, нет (хӀаъ, хӀан-хӀа).</w:t>
      </w:r>
    </w:p>
    <w:p w14:paraId="5E76C09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ормы построения простого предложения, использования инверсии.</w:t>
      </w:r>
    </w:p>
    <w:p w14:paraId="4B548CB2">
      <w:pPr>
        <w:widowControl/>
        <w:tabs>
          <w:tab w:val="left" w:pos="993"/>
        </w:tabs>
        <w:spacing w:after="16" w:line="350" w:lineRule="auto"/>
        <w:ind w:right="5" w:firstLine="709"/>
        <w:jc w:val="both"/>
        <w:rPr>
          <w:rFonts w:ascii="Times New Roman" w:hAnsi="Times New Roman"/>
          <w:bCs/>
          <w:iCs/>
          <w:sz w:val="28"/>
          <w:szCs w:val="28"/>
          <w:lang w:val="ru-RU"/>
        </w:rPr>
      </w:pPr>
      <w:r>
        <w:rPr>
          <w:rFonts w:ascii="Times New Roman" w:hAnsi="Times New Roman"/>
          <w:bCs/>
          <w:iCs/>
          <w:sz w:val="28"/>
          <w:szCs w:val="28"/>
          <w:lang w:val="ru-RU"/>
        </w:rPr>
        <w:t>Двусоставное предложение.</w:t>
      </w:r>
    </w:p>
    <w:p w14:paraId="7D6E4AF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bCs/>
          <w:iCs/>
          <w:sz w:val="28"/>
          <w:szCs w:val="28"/>
          <w:lang w:val="ru-RU"/>
        </w:rPr>
        <w:t xml:space="preserve">Главные члены предложения. </w:t>
      </w:r>
      <w:r>
        <w:rPr>
          <w:rFonts w:ascii="Times New Roman" w:hAnsi="Times New Roman"/>
          <w:sz w:val="28"/>
          <w:szCs w:val="28"/>
          <w:lang w:val="ru-RU"/>
        </w:rPr>
        <w:t>Подлежащее и сказуемое как главные члены предложения. Способы выражения подлежащего. Виды подлежащего.</w:t>
      </w:r>
    </w:p>
    <w:p w14:paraId="4860F26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сказуемого (простое глагольное, составное глагольное, составное именное) и способы его выражения.</w:t>
      </w:r>
    </w:p>
    <w:p w14:paraId="35A546C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Тире между подлежащим и сказуемым.</w:t>
      </w:r>
    </w:p>
    <w:p w14:paraId="4917464E">
      <w:pPr>
        <w:widowControl/>
        <w:tabs>
          <w:tab w:val="left" w:pos="993"/>
        </w:tabs>
        <w:spacing w:after="16" w:line="350" w:lineRule="auto"/>
        <w:ind w:right="5" w:firstLine="709"/>
        <w:jc w:val="both"/>
        <w:rPr>
          <w:rFonts w:ascii="Times New Roman" w:hAnsi="Times New Roman"/>
          <w:bCs/>
          <w:iCs/>
          <w:sz w:val="28"/>
          <w:szCs w:val="28"/>
          <w:lang w:val="ru-RU"/>
        </w:rPr>
      </w:pPr>
      <w:r>
        <w:rPr>
          <w:rFonts w:ascii="Times New Roman" w:hAnsi="Times New Roman"/>
          <w:sz w:val="28"/>
          <w:szCs w:val="28"/>
          <w:lang w:val="ru-RU"/>
        </w:rPr>
        <w:t>Второстепенные члены предложения, их виды.</w:t>
      </w:r>
    </w:p>
    <w:p w14:paraId="05B1795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ение как второстепенный член предложения. Определения согласованные и несогласованные.</w:t>
      </w:r>
    </w:p>
    <w:p w14:paraId="09C22F7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ложение как особый вид определения. Дополнение как второстепенный член предложения. Дополнения прямые и косвенные.</w:t>
      </w:r>
    </w:p>
    <w:p w14:paraId="026B2A1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стоятельство как второстепенный член предложения. Виды обстоятельств (места, времени, причины, цели, образа действия, противопоставления, условия, меры и степени).</w:t>
      </w:r>
    </w:p>
    <w:p w14:paraId="4B19D729">
      <w:pPr>
        <w:widowControl/>
        <w:tabs>
          <w:tab w:val="left" w:pos="993"/>
        </w:tabs>
        <w:spacing w:after="16" w:line="350" w:lineRule="auto"/>
        <w:ind w:right="5" w:firstLine="709"/>
        <w:jc w:val="both"/>
        <w:rPr>
          <w:rFonts w:ascii="Times New Roman" w:hAnsi="Times New Roman"/>
          <w:bCs/>
          <w:iCs/>
          <w:sz w:val="28"/>
          <w:szCs w:val="28"/>
          <w:lang w:val="ru-RU"/>
        </w:rPr>
      </w:pPr>
      <w:r>
        <w:rPr>
          <w:rFonts w:ascii="Times New Roman" w:hAnsi="Times New Roman"/>
          <w:sz w:val="28"/>
          <w:szCs w:val="28"/>
          <w:lang w:val="ru-RU"/>
        </w:rPr>
        <w:t>Односоставные предложения, их грамматические признаки.</w:t>
      </w:r>
    </w:p>
    <w:p w14:paraId="61C79E5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Грамматические различия односоставных предложений и двусоставных неполных предложений.</w:t>
      </w:r>
    </w:p>
    <w:p w14:paraId="4B3D525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односоставных предложений: назывные, определённо-личные, неопределённо-личные, обобщённо-личные, безличные предложения.</w:t>
      </w:r>
    </w:p>
    <w:p w14:paraId="730A1E7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ение односоставных предложений в разных стилях речи.</w:t>
      </w:r>
    </w:p>
    <w:p w14:paraId="4733559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стое осложненное предложение. Предложения с однородными членами</w:t>
      </w:r>
    </w:p>
    <w:p w14:paraId="1D8B784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днородные члены предложения, их признаки, средства связи. Союзная и бессоюзная связь однородных членов предложения. Интонация, знаки препинания.</w:t>
      </w:r>
    </w:p>
    <w:p w14:paraId="043DEDE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днородные и неоднородные определения.</w:t>
      </w:r>
    </w:p>
    <w:p w14:paraId="4A203C8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ложения с обобщающими словами при однородных членах.</w:t>
      </w:r>
    </w:p>
    <w:p w14:paraId="3FCA2D2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ормы постановки знаков препинания в предложениях с обобщающими словами при однородных членах.</w:t>
      </w:r>
    </w:p>
    <w:p w14:paraId="5C5B351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ормы постановки знаков препинания в предложениях с однородными членами, связанными попарно с помощью повторяющихся союзов: а, йа (и, или).</w:t>
      </w:r>
    </w:p>
    <w:p w14:paraId="6288599E">
      <w:pPr>
        <w:widowControl/>
        <w:tabs>
          <w:tab w:val="left" w:pos="993"/>
        </w:tabs>
        <w:spacing w:after="16" w:line="350" w:lineRule="auto"/>
        <w:ind w:right="5" w:firstLine="709"/>
        <w:jc w:val="both"/>
        <w:rPr>
          <w:rFonts w:ascii="Times New Roman" w:hAnsi="Times New Roman"/>
          <w:bCs/>
          <w:iCs/>
          <w:sz w:val="28"/>
          <w:szCs w:val="28"/>
          <w:lang w:val="ru-RU"/>
        </w:rPr>
      </w:pPr>
      <w:r>
        <w:rPr>
          <w:rFonts w:ascii="Times New Roman" w:hAnsi="Times New Roman"/>
          <w:bCs/>
          <w:iCs/>
          <w:sz w:val="28"/>
          <w:szCs w:val="28"/>
          <w:lang w:val="ru-RU"/>
        </w:rPr>
        <w:t xml:space="preserve">Предложения с обособленными членами. </w:t>
      </w:r>
      <w:r>
        <w:rPr>
          <w:rFonts w:ascii="Times New Roman" w:hAnsi="Times New Roman"/>
          <w:sz w:val="28"/>
          <w:szCs w:val="28"/>
          <w:lang w:val="ru-RU"/>
        </w:rPr>
        <w:t>Обособление. Виды обособленных членов предложения (обособленные определения, обособленные приложения, обособленные обстоятельства).</w:t>
      </w:r>
    </w:p>
    <w:p w14:paraId="00CB5FE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точняющие члены предложения.</w:t>
      </w:r>
    </w:p>
    <w:p w14:paraId="7B928F1D">
      <w:pPr>
        <w:widowControl/>
        <w:tabs>
          <w:tab w:val="left" w:pos="993"/>
        </w:tabs>
        <w:spacing w:after="16" w:line="350" w:lineRule="auto"/>
        <w:ind w:right="5" w:firstLine="709"/>
        <w:jc w:val="both"/>
        <w:rPr>
          <w:rFonts w:ascii="Times New Roman" w:hAnsi="Times New Roman"/>
          <w:bCs/>
          <w:iCs/>
          <w:sz w:val="28"/>
          <w:szCs w:val="28"/>
          <w:lang w:val="ru-RU"/>
        </w:rPr>
      </w:pPr>
      <w:r>
        <w:rPr>
          <w:rFonts w:ascii="Times New Roman" w:hAnsi="Times New Roman"/>
          <w:bCs/>
          <w:iCs/>
          <w:sz w:val="28"/>
          <w:szCs w:val="28"/>
          <w:lang w:val="ru-RU"/>
        </w:rPr>
        <w:t>Предложения с обращениями, вводными и вставными конструкциями</w:t>
      </w:r>
    </w:p>
    <w:p w14:paraId="14B3439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ращение. Основные функции обращения. Распространенное и нераспространенное обращение.</w:t>
      </w:r>
    </w:p>
    <w:p w14:paraId="7621E45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водные конструкции.</w:t>
      </w:r>
    </w:p>
    <w:p w14:paraId="36874E2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67360AF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ставные конструкции.</w:t>
      </w:r>
    </w:p>
    <w:p w14:paraId="7B1D8D4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монимия членов предложения и вводных слов, словосочетаний.</w:t>
      </w:r>
    </w:p>
    <w:p w14:paraId="42846A8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ормы построения предложений с вводными и вставными конструкциями, обращениями (распространенными и нераспространенными), междометиями.</w:t>
      </w:r>
    </w:p>
    <w:p w14:paraId="4078C09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ормы постановки знаков препинания в предложениях с вводными и вставными конструкциями, обращениями и междометиями.</w:t>
      </w:r>
    </w:p>
    <w:p w14:paraId="19FD8CA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интаксический и пунктуационный анализ предложений.</w:t>
      </w:r>
    </w:p>
    <w:p w14:paraId="140A980C">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sz w:val="28"/>
          <w:szCs w:val="28"/>
          <w:lang w:val="ru-RU"/>
        </w:rPr>
        <w:t>Прямая и косвенная речь. Структура предложений с прямой и косвенной речью.</w:t>
      </w:r>
    </w:p>
    <w:p w14:paraId="46E98E8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Цитирование. Способы включения цитат в высказывание. 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14:paraId="1EDB2D0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0. Содержание обучения в 9 классе.</w:t>
      </w:r>
    </w:p>
    <w:p w14:paraId="262F400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0.1. Общие сведения о языке.</w:t>
      </w:r>
    </w:p>
    <w:p w14:paraId="6A09505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оль чеченского языка в Чеченской Республике.</w:t>
      </w:r>
    </w:p>
    <w:p w14:paraId="3D95A26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Чеченский язык в современном мире.</w:t>
      </w:r>
    </w:p>
    <w:p w14:paraId="2773F54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0.2. Язык и речь.</w:t>
      </w:r>
    </w:p>
    <w:p w14:paraId="10F7DC7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ечь устная и письменная, монологическая и диалогическая, полилог (повторение).</w:t>
      </w:r>
    </w:p>
    <w:p w14:paraId="5E32D32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речевой деятельности: говорение, письмо, аудирование, чтение (повторение).</w:t>
      </w:r>
    </w:p>
    <w:p w14:paraId="0EA8EB38">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0CD965E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здание устных монологических высказываний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4BA322E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частие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w:t>
      </w:r>
    </w:p>
    <w:p w14:paraId="1D738B7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дробное, сжатое, выборочное изложение прочитанного или прослушанного текста.</w:t>
      </w:r>
    </w:p>
    <w:p w14:paraId="4262CDF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ение языковых норм (орфоэпических, лексических, грамматических, стилистических, орфографических, пунктуационных) чеченского литературного языка в речевой практике при создании устных и письменных высказываний.</w:t>
      </w:r>
    </w:p>
    <w:p w14:paraId="0503224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емы работы с учебной книгой, лингвистическими словарями, справочной литературой.</w:t>
      </w:r>
    </w:p>
    <w:p w14:paraId="6C0A645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w:t>
      </w:r>
    </w:p>
    <w:p w14:paraId="101C743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0.3. Текст.</w:t>
      </w:r>
    </w:p>
    <w:p w14:paraId="2CB1B3D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5867CB8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w:t>
      </w:r>
    </w:p>
    <w:p w14:paraId="2587394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нформационная переработка текста.</w:t>
      </w:r>
    </w:p>
    <w:p w14:paraId="395730C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ение сообщений на заданную тему в виде презентации. 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14:paraId="23C7053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едактирование собственных или созданных другими обучающимися текстов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502E8CE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0.4. Функциональные разновидности языка.</w:t>
      </w:r>
    </w:p>
    <w:p w14:paraId="0BBB34C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Функциональные разновидности современного чечен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2314ACC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5DB234A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Язык художественной литературы и его отличие от других разновидностей современного чечен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387308F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новные изобразительно-выразительные средства чеченского языка, их использование в речи (метафора, эпитет, сравнение, гипербола, олицетворение).</w:t>
      </w:r>
    </w:p>
    <w:p w14:paraId="116D284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0.5. Система языка.</w:t>
      </w:r>
    </w:p>
    <w:p w14:paraId="02E086C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0.5.1. Синтаксис. Культура речи. Пунктуация.</w:t>
      </w:r>
    </w:p>
    <w:p w14:paraId="037BA81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bCs/>
          <w:sz w:val="28"/>
          <w:szCs w:val="28"/>
          <w:lang w:val="ru-RU"/>
        </w:rPr>
        <w:t xml:space="preserve">Сложное предложение. </w:t>
      </w:r>
      <w:r>
        <w:rPr>
          <w:rFonts w:ascii="Times New Roman" w:hAnsi="Times New Roman"/>
          <w:sz w:val="28"/>
          <w:szCs w:val="28"/>
          <w:lang w:val="ru-RU"/>
        </w:rPr>
        <w:t>Понятие о сложном предложении (повторение). Виды сложных предложений.</w:t>
      </w:r>
    </w:p>
    <w:p w14:paraId="6DAAF2A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мысловое, структурное и интонационное единство частей сложного предложения.</w:t>
      </w:r>
    </w:p>
    <w:p w14:paraId="012F6CD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bCs/>
          <w:sz w:val="28"/>
          <w:szCs w:val="28"/>
          <w:lang w:val="ru-RU"/>
        </w:rPr>
        <w:t xml:space="preserve">Сложносочинённое предложение. </w:t>
      </w:r>
      <w:r>
        <w:rPr>
          <w:rFonts w:ascii="Times New Roman" w:hAnsi="Times New Roman"/>
          <w:sz w:val="28"/>
          <w:szCs w:val="28"/>
          <w:lang w:val="ru-RU"/>
        </w:rPr>
        <w:t>Понятие о сложносочинённом предложении, его строении.</w:t>
      </w:r>
    </w:p>
    <w:p w14:paraId="65E0E27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редства связи частей сложносочинённого предложения.</w:t>
      </w:r>
    </w:p>
    <w:p w14:paraId="4CB4CBA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нтонационные особенности сложносочинённых предложений с разными смысловыми отношениями между частями.</w:t>
      </w:r>
    </w:p>
    <w:p w14:paraId="7B1D113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ение сложносочинённых предложений в речи.</w:t>
      </w:r>
    </w:p>
    <w:p w14:paraId="3D70834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ормы построения сложносочинённого предложения; нормы постановки знаков препинания в сложносочинённых предложениях.</w:t>
      </w:r>
    </w:p>
    <w:p w14:paraId="6523812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интаксический и пунктуационный разбор сложносочинённых предложений.</w:t>
      </w:r>
    </w:p>
    <w:p w14:paraId="0A721F1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 Понятие о сложноподчинённом предложении. Главная и придаточная части предложения.</w:t>
      </w:r>
    </w:p>
    <w:p w14:paraId="35BAD7B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юзы и союзные слова. Различия подчинительных союзов и союзных слов.</w:t>
      </w:r>
    </w:p>
    <w:p w14:paraId="4C4AFE2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15B2771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Грамматическая синонимия сложноподчинённых предложений и простых предложений с обособленными членами.</w:t>
      </w:r>
    </w:p>
    <w:p w14:paraId="4091E7C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времени. Сложноподчинённые предложения с придаточными причины, цели. Сложноподчинённые предложения с придаточными условия. Сложноподчинённые предложения с придаточными образа действия, меры и степени.</w:t>
      </w:r>
    </w:p>
    <w:p w14:paraId="3F2F5E3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ормы построения сложноподчинённого предложения; построение сложноподчинённого предложения с придаточным изъяснительным и придаточным обстоятельственным, присоединенными к главной части союзом, союзными словами.</w:t>
      </w:r>
    </w:p>
    <w:p w14:paraId="29C10FB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несколькими придаточными.</w:t>
      </w:r>
    </w:p>
    <w:p w14:paraId="42A33D5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ормы постановки знаков препинания в сложноподчинённых предложениях.</w:t>
      </w:r>
    </w:p>
    <w:p w14:paraId="1297D59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интаксический и пунктуационный разбор сложноподчинённых предложений.</w:t>
      </w:r>
    </w:p>
    <w:p w14:paraId="19692178">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sz w:val="28"/>
          <w:szCs w:val="28"/>
          <w:lang w:val="ru-RU"/>
        </w:rPr>
        <w:t>Бессоюзное сложное предложение</w:t>
      </w:r>
    </w:p>
    <w:p w14:paraId="3123DF5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ятие о бессоюзном сложном предложении.</w:t>
      </w:r>
    </w:p>
    <w:p w14:paraId="7C420AA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5686C43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редства связи частей бессоюзного сложного предложения: интонация, знаки препинания. Бессоюзные сложные предложения со значением перечисления. Запятая и точка с запятой в бессоюзном сложном предложении.</w:t>
      </w:r>
    </w:p>
    <w:p w14:paraId="481F392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Бессоюзные сложные предложения со значением причины, пояснения, дополнения. Двоеточие в бессоюзном сложном предложении.</w:t>
      </w:r>
    </w:p>
    <w:p w14:paraId="540084B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Бессоюзные сложные предложения со значением времени, противопоставления, условия и следствия. Тире в бессоюзном сложном предложении.</w:t>
      </w:r>
    </w:p>
    <w:p w14:paraId="7E9342F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интаксический и пунктуационный разбор бессоюзных сложных предложений.</w:t>
      </w:r>
    </w:p>
    <w:p w14:paraId="288FF59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 Планируемые результаты освоения программы по родному (чеченскому) языку на уровне основного общего образования.</w:t>
      </w:r>
    </w:p>
    <w:p w14:paraId="1BA616A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1. В результате изучения родного (чеченского) языка на уровне основного общего образования у обучающегося будут сформированы следующие личностные результаты:</w:t>
      </w:r>
    </w:p>
    <w:p w14:paraId="778E330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637DAE5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чеченском) языке;</w:t>
      </w:r>
    </w:p>
    <w:p w14:paraId="2D62E8C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0186E23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3A18D51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еченском) языке;</w:t>
      </w:r>
    </w:p>
    <w:p w14:paraId="2AD22EF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73DDF0F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1103D2A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6C2917A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чеченского) языка в жизни народа, проявление интереса к познанию родного (чеченского) языка, к истории и культуре своего народа, края, страны, других народов России, ценностное отношение к родному (чече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294AC7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3159099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9A4824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23321A0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5DF37BB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35AF2F5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3430A852">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DBD1B8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4D0C06B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0BA02C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54F33A5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чеченском) языке, сформированность навыков рефлексии, признание своего права на ошибку и такого же права другого человека;</w:t>
      </w:r>
    </w:p>
    <w:p w14:paraId="0E8C83F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5F48A58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E98309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13B38A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18135A1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3B124A6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1A767CA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3F72164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7332F86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D99349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6E2F74A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A0FFCA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48F9316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6C43CB8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6B18494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29DBACB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3E2802D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0826D77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2. В результате изучения родного (чече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5DACAD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2.1. У обучающегося будут сформированы следующие базовые логические действия как часть познавательных универсальных учебных действий:</w:t>
      </w:r>
    </w:p>
    <w:p w14:paraId="50BBF92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54F7954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2CD434A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2EB6DE8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74B678E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AC594F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25E5606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4B2AC7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15665B3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16AC5A0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03B754B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147F1E6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12C29B8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C75462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0DE465B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2.3. У обучающегося будут сформированы умения работать с информацией как часть познавательных универсальных учебных действий:</w:t>
      </w:r>
    </w:p>
    <w:p w14:paraId="182E3DE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3A0B913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0094D87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49DDDC8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5AC4CB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259DD7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26667A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5145100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7CC60F6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2.4. У обучающегося будут сформированы умения общения как часть коммуникативных универсальных учебных действий:</w:t>
      </w:r>
    </w:p>
    <w:p w14:paraId="7210B7A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еченском) языке;</w:t>
      </w:r>
    </w:p>
    <w:p w14:paraId="444A512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0B3B6A1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097E436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52F0657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2379EA9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217A72C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585FF47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23215D1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2.5. У обучающегося будут сформированы умения самоорганизации как части регулятивных универсальных учебных действий:</w:t>
      </w:r>
    </w:p>
    <w:p w14:paraId="4545E11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058EA15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6D6515F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7EC8B8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475352D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672E41C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1318FAA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5FB2ECA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10CDCD9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225C08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A40601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38A374F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397A275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06C0BE9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2B78D0E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337C7E2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215B6B9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47B7715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5139740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2.7. У обучающегося будут сформированы умения совместной деятельности:</w:t>
      </w:r>
    </w:p>
    <w:p w14:paraId="74225BC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F0DFE5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F09968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5DFECF5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FA15F4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5D2EC52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5DF7FA0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3. Предметные результаты изучения родного (чеченского) языка. К концу обучения в 5 классе обучающийся научится:</w:t>
      </w:r>
    </w:p>
    <w:p w14:paraId="5604DFF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знавать богатство и выразительность чеченского языка, приводить примеры, свидетельствующие об этом;</w:t>
      </w:r>
    </w:p>
    <w:p w14:paraId="70C68B0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еречислять и характеризовать основные разделы лингвистики, основные единицы языка и речи (звук, морфема, слово, словосочетание, предложение);</w:t>
      </w:r>
    </w:p>
    <w:p w14:paraId="7B79317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68FB654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5226C3F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на лингвистические темы (в рамках изученного) и в диалоге, полилоге на основе жизненных наблюдений объёмом не менее 3 реплик;</w:t>
      </w:r>
    </w:p>
    <w:p w14:paraId="284DEC9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097126B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чтения: просмотровым, ознакомительным, изучающим, поисковым;</w:t>
      </w:r>
    </w:p>
    <w:p w14:paraId="54C3653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стно пересказывать прочитанный или прослушанный текст объёмом не менее 90 слов; пересказывать текст с изменением лица рассказчика;</w:t>
      </w:r>
    </w:p>
    <w:p w14:paraId="5329BDD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14:paraId="2DDA900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по содержанию текста и отвечать на них;</w:t>
      </w:r>
    </w:p>
    <w:p w14:paraId="15BA75F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90 слов; для сжатого изложения – не менее 95 слов);</w:t>
      </w:r>
    </w:p>
    <w:p w14:paraId="356B808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4170747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современного чеченского литературного языка, в том числе во время списывания текста объёмом 80-90 слов, словарного диктанта объёмом 10-15 слов, диктанта на основе связного текста объёмом 80-90 слов, составленного с учётом ранее изученных правил правописания;</w:t>
      </w:r>
    </w:p>
    <w:p w14:paraId="1B719B9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льзоваться разными видами лексических словарей;</w:t>
      </w:r>
    </w:p>
    <w:p w14:paraId="5CE6246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в устной речи и при письме правила речевого этикета;</w:t>
      </w:r>
    </w:p>
    <w:p w14:paraId="6946745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основные признаки текста;</w:t>
      </w:r>
    </w:p>
    <w:p w14:paraId="058437C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делить текст на композиционно-смысловые части (абзацы);</w:t>
      </w:r>
    </w:p>
    <w:p w14:paraId="7A53D14B">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средства связи предложений и частей текста (формы слова, однокоренные слова, синонимы, антонимы, личные местоимения, повтор слова);</w:t>
      </w:r>
    </w:p>
    <w:p w14:paraId="70D4D0D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эти знания при создании собственного текста (устного и письменного);</w:t>
      </w:r>
    </w:p>
    <w:p w14:paraId="28564A7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5FC06C8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69FE4424">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ть знания об основных признаках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74876713">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знания об основных признаков текста (повествование) в практике его создания;</w:t>
      </w:r>
    </w:p>
    <w:p w14:paraId="2B74404B">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14:paraId="2419501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осстанавливать деформированный текст;</w:t>
      </w:r>
    </w:p>
    <w:p w14:paraId="7C3B32FF">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осуществлять корректировку восстановленного текста с использованием образца;</w:t>
      </w:r>
    </w:p>
    <w:p w14:paraId="477EBDB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ладеть умениями работы с прослушанными и прочитанными научно-учебными, художественными и научно-популярными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14:paraId="7091963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1E930ED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заданную тему в виде презентации;</w:t>
      </w:r>
    </w:p>
    <w:p w14:paraId="3F7113B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43C7669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особенности разговорной речи, функциональных стилей, языка художественной литературы;</w:t>
      </w:r>
    </w:p>
    <w:p w14:paraId="2833F59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звуки;</w:t>
      </w:r>
    </w:p>
    <w:p w14:paraId="0A9D963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различие между звуком и буквой, характеризовать систему звуков;</w:t>
      </w:r>
    </w:p>
    <w:p w14:paraId="74FFD5F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звонкие и глухие согласные, долгие и краткие гласные;</w:t>
      </w:r>
    </w:p>
    <w:p w14:paraId="11B1ACA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делить слова на слоги и правильно их произносить;</w:t>
      </w:r>
    </w:p>
    <w:p w14:paraId="3ED6BB5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одолевать акцент, возникающий под влиянием звуковой системы и интонации чеченского языка при произношении заимствованных слов из русского языка;</w:t>
      </w:r>
    </w:p>
    <w:p w14:paraId="14F4A3E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устно и письменно фонетический разбор слова;</w:t>
      </w:r>
    </w:p>
    <w:p w14:paraId="3FF377D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ладеть умением правильно интонировать; различать основные элементы интонации;</w:t>
      </w:r>
    </w:p>
    <w:p w14:paraId="7A03D13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ть знания по фонетике, графике и орфоэпии в практике произношения и правописания слов;</w:t>
      </w:r>
    </w:p>
    <w:p w14:paraId="3278965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знания по орфографии в практике правописания (в том числе применять знания о правописании буквы й и разделительных ъ и ь);</w:t>
      </w:r>
    </w:p>
    <w:p w14:paraId="7D66EFB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лексическое значение слов;</w:t>
      </w:r>
    </w:p>
    <w:p w14:paraId="13DDD6D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ять в речи однозначные и многозначные слова в прямом и переносном значении;</w:t>
      </w:r>
    </w:p>
    <w:p w14:paraId="09B52DE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синонимы, антонимы, омонимы;</w:t>
      </w:r>
    </w:p>
    <w:p w14:paraId="5286E07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льзоваться лексическими словарями (толковым словарем, словарями синонимов, антонимов, омонимов);</w:t>
      </w:r>
    </w:p>
    <w:p w14:paraId="33FA7B0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исконно чеченские и заимствованные слова;</w:t>
      </w:r>
    </w:p>
    <w:p w14:paraId="2BAFA22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ять в речи слова с учётом их лексической сочетаемости;</w:t>
      </w:r>
    </w:p>
    <w:p w14:paraId="6F084F4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лексический анализ слов (в рамках изученного);</w:t>
      </w:r>
    </w:p>
    <w:p w14:paraId="08A2AB8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фразеологизмы;</w:t>
      </w:r>
    </w:p>
    <w:p w14:paraId="2D01909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толковать значения фразеологизмов, заменять их синонимами и нейтральными словосочетаниями;</w:t>
      </w:r>
    </w:p>
    <w:p w14:paraId="2728C95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ть в речи фразеологические обороты с учётом сферы употребления и ситуации общения;</w:t>
      </w:r>
    </w:p>
    <w:p w14:paraId="3934787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дбирать фразеологические эквиваленты в русском языке;</w:t>
      </w:r>
    </w:p>
    <w:p w14:paraId="66CF5F3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морфемы в слове (корень, приставку, суффикс, окончание), выделять основу слова;</w:t>
      </w:r>
    </w:p>
    <w:p w14:paraId="118DEE4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и подбирать однокоренные слова;</w:t>
      </w:r>
    </w:p>
    <w:p w14:paraId="2EA9C8E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аходить чередование звуков в морфемах при образовании слов и изменении;</w:t>
      </w:r>
    </w:p>
    <w:p w14:paraId="1D4CCEC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непроизводные и производные основы слов;</w:t>
      </w:r>
    </w:p>
    <w:p w14:paraId="6B86BF0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основные способы словообразования, образовательные цепочки слов;</w:t>
      </w:r>
    </w:p>
    <w:p w14:paraId="51A6DA3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разовывать слова с помощью приставок и суффиксов, а также путем сложения основ;</w:t>
      </w:r>
    </w:p>
    <w:p w14:paraId="4ABA47F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емный анализ слов;</w:t>
      </w:r>
    </w:p>
    <w:p w14:paraId="59292A1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и употреблять сложносокращенные слова;</w:t>
      </w:r>
    </w:p>
    <w:p w14:paraId="6322D41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ладеть основными понятиями морфологии;</w:t>
      </w:r>
    </w:p>
    <w:p w14:paraId="6C6A217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еречислять существенные признаки самостоятельных частей речи;</w:t>
      </w:r>
    </w:p>
    <w:p w14:paraId="4061BBC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знания о частях речи как лексико-грамматических разрядах слов, о грамматическом значении слова, о системе частей речи в чеченском языке для решения практико-ориентированных учебных задач;</w:t>
      </w:r>
    </w:p>
    <w:p w14:paraId="409EDD9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знания по морфологии при выполнении языкового анализа различных видов и в речевой практике;</w:t>
      </w:r>
    </w:p>
    <w:p w14:paraId="3A4121B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существительное как часть речи по вопросу и общему значению;</w:t>
      </w:r>
    </w:p>
    <w:p w14:paraId="710B33B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его грамматические признаки, синтаксическую роль; объяснять его роль в речи;</w:t>
      </w:r>
    </w:p>
    <w:p w14:paraId="574BDFC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образовывать и употреблять в речи формы множественного числа имён существительных;</w:t>
      </w:r>
    </w:p>
    <w:p w14:paraId="00CFECF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и правильно употреблять в речи собственные и нарицательные имена существительные;</w:t>
      </w:r>
    </w:p>
    <w:p w14:paraId="4F98FEC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грамматические классы имён существительных;</w:t>
      </w:r>
    </w:p>
    <w:p w14:paraId="454E06F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образовывать нужную падежную форму имён существительных 1, 2, 3, 4 склонения и употреблять её в речи;</w:t>
      </w:r>
    </w:p>
    <w:p w14:paraId="646DC55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имён существительных (в том числе и правописание ца (не) с именами существительными);</w:t>
      </w:r>
    </w:p>
    <w:p w14:paraId="5CFAD60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имён существительных;</w:t>
      </w:r>
    </w:p>
    <w:p w14:paraId="651C0DF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знавать особенности имени существительного в чеченском языке по сравнению с русским;</w:t>
      </w:r>
    </w:p>
    <w:p w14:paraId="47BF9C0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единицы синтаксиса (словосочетание и предложение);</w:t>
      </w:r>
    </w:p>
    <w:p w14:paraId="757AEA4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делять словосочетания из предложения; распознавать словосочетания по морфологическим свойствам главного слова (именные, глагольные);</w:t>
      </w:r>
    </w:p>
    <w:p w14:paraId="4561A89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словосочетаний и простых предложений;</w:t>
      </w:r>
    </w:p>
    <w:p w14:paraId="099840A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пунктуационный анализ сложных предложений (в рамках изученного);</w:t>
      </w:r>
    </w:p>
    <w:p w14:paraId="4022289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знания по синтаксису и пунктуации при выполнении языкового анализа различных видов и в речевой практике;</w:t>
      </w:r>
    </w:p>
    <w:p w14:paraId="16F9C8A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простые неосложнё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14:paraId="44DB039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w:t>
      </w:r>
    </w:p>
    <w:p w14:paraId="55D6F41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главные (грамматическую основу) и второстепенные члены предложения (в рамках изученного);</w:t>
      </w:r>
    </w:p>
    <w:p w14:paraId="5FDA9B6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ять обращения в диалогической и монологической речи, в письмах, объявлениях;</w:t>
      </w:r>
    </w:p>
    <w:p w14:paraId="3BE0A11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граничивать в предложениях обращение и подлежащее;</w:t>
      </w:r>
    </w:p>
    <w:p w14:paraId="658F317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ъяснять постановку знаков препинания;</w:t>
      </w:r>
    </w:p>
    <w:p w14:paraId="79A3CD6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пунктуационные нормы при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w:t>
      </w:r>
    </w:p>
    <w:p w14:paraId="4A7C2A87">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оформлять диалог в письменной форме.</w:t>
      </w:r>
    </w:p>
    <w:p w14:paraId="5E19FF8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4. Предметные результаты изучения родного (чеченского) языка. К концу обучения в 6 классе обучающийся научится:</w:t>
      </w:r>
    </w:p>
    <w:p w14:paraId="646F933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функции чеченского языка как государственного языка Чеченской Республики и средства приобщения к духовному богатству чеченской культуры и истории;</w:t>
      </w:r>
    </w:p>
    <w:p w14:paraId="241E8CB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чеченском литературном языке;</w:t>
      </w:r>
    </w:p>
    <w:p w14:paraId="44A2F95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14:paraId="572EEC0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ступать с сообщением на лингвистическую тему;</w:t>
      </w:r>
    </w:p>
    <w:p w14:paraId="3BCBE9C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побуждение к действию, обмен мнениями) объёмом не менее 4 реплик;</w:t>
      </w:r>
    </w:p>
    <w:p w14:paraId="27D3807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стно пересказывать прочитанный или прослушанный текст объёмом не менее 100 слов;</w:t>
      </w:r>
    </w:p>
    <w:p w14:paraId="07F2D8F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14:paraId="576C72D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 – не менее 135 слов);</w:t>
      </w:r>
    </w:p>
    <w:p w14:paraId="7BCB878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уществлять выбор лексических средств в соответствии с речевой ситуацией;</w:t>
      </w:r>
    </w:p>
    <w:p w14:paraId="61D2393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ценивать свою и чужую речь с точки зрения точного, уместного и выразительного словоупотребления; использовать толковые словари;</w:t>
      </w:r>
    </w:p>
    <w:p w14:paraId="2FB47C8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в устной речи и при письме нормы современного чечен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14:paraId="63F6FBC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в устной речи и при письме правила речевого этикета;</w:t>
      </w:r>
    </w:p>
    <w:p w14:paraId="3FC1E5F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248AF91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тексты различных функционально-смысловых типов речи;</w:t>
      </w:r>
    </w:p>
    <w:p w14:paraId="38AE6CC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описания как типа речи (описание внешности человека, помещения, природы, местности, действий);</w:t>
      </w:r>
    </w:p>
    <w:p w14:paraId="64659B3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средства связи предложений в тексте;</w:t>
      </w:r>
    </w:p>
    <w:p w14:paraId="35700C0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знания о функционально-смысловых типах речи при выполнении анализа различных видов и в речевой практике;</w:t>
      </w:r>
    </w:p>
    <w:p w14:paraId="184E2669">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ть знания об основных признаках текста в практике создания собственного текста;</w:t>
      </w:r>
    </w:p>
    <w:p w14:paraId="78C151F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71EC73A0">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 и жанра сочинения, характера темы);</w:t>
      </w:r>
    </w:p>
    <w:p w14:paraId="3157C10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225364E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заданную тему в виде презентации;</w:t>
      </w:r>
    </w:p>
    <w:p w14:paraId="51168B9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ять содержание прослушанного или прочитанного научно-учебного текста в виде таблицы, схемы;</w:t>
      </w:r>
    </w:p>
    <w:p w14:paraId="3770BB1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ять содержание таблицы, схемы в виде текста;</w:t>
      </w:r>
    </w:p>
    <w:p w14:paraId="0101F84D">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тексты с использованием знаний норм современного чеченского литературного языка;</w:t>
      </w:r>
    </w:p>
    <w:p w14:paraId="7C77343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официально-делового стиля речи, научного стиля речи;</w:t>
      </w:r>
    </w:p>
    <w:p w14:paraId="3C98546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еречислять требования к составлению словарной статьи и научного сообщения;</w:t>
      </w:r>
    </w:p>
    <w:p w14:paraId="43F549D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анализировать тексты разных функциональных разновидностей языка и жанров (заявление, расписка; словарная статья, научное сообщение);</w:t>
      </w:r>
    </w:p>
    <w:p w14:paraId="67F1E31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14:paraId="27316A21">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bCs/>
          <w:sz w:val="28"/>
          <w:szCs w:val="28"/>
          <w:lang w:val="ru-RU"/>
        </w:rPr>
        <w:t>владеть основными понятиями морфологии;</w:t>
      </w:r>
    </w:p>
    <w:p w14:paraId="3F8597DA">
      <w:pPr>
        <w:widowControl/>
        <w:tabs>
          <w:tab w:val="left" w:pos="993"/>
        </w:tabs>
        <w:spacing w:after="16" w:line="360" w:lineRule="auto"/>
        <w:ind w:right="5" w:firstLine="709"/>
        <w:jc w:val="both"/>
        <w:rPr>
          <w:rFonts w:ascii="Times New Roman" w:hAnsi="Times New Roman"/>
          <w:bCs/>
          <w:sz w:val="28"/>
          <w:szCs w:val="28"/>
          <w:lang w:val="ru-RU"/>
        </w:rPr>
      </w:pPr>
      <w:r>
        <w:rPr>
          <w:rFonts w:ascii="Times New Roman" w:hAnsi="Times New Roman"/>
          <w:bCs/>
          <w:sz w:val="28"/>
          <w:szCs w:val="28"/>
          <w:lang w:val="ru-RU"/>
        </w:rPr>
        <w:t>понимать существенные признаки частей речи;</w:t>
      </w:r>
    </w:p>
    <w:p w14:paraId="512A2488">
      <w:pPr>
        <w:widowControl/>
        <w:tabs>
          <w:tab w:val="left" w:pos="993"/>
        </w:tabs>
        <w:spacing w:after="16" w:line="350" w:lineRule="auto"/>
        <w:ind w:right="5" w:firstLine="709"/>
        <w:jc w:val="both"/>
        <w:rPr>
          <w:rFonts w:ascii="Times New Roman" w:hAnsi="Times New Roman"/>
          <w:bCs/>
          <w:sz w:val="28"/>
          <w:szCs w:val="28"/>
          <w:lang w:val="ru-RU"/>
        </w:rPr>
      </w:pPr>
      <w:r>
        <w:rPr>
          <w:rFonts w:ascii="Times New Roman" w:hAnsi="Times New Roman"/>
          <w:bCs/>
          <w:sz w:val="28"/>
          <w:szCs w:val="28"/>
          <w:lang w:val="ru-RU"/>
        </w:rPr>
        <w:t>распознавать самостоятельные части речи и их формы;</w:t>
      </w:r>
    </w:p>
    <w:p w14:paraId="7F781E86">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орфологические признаки и синтаксические функции имени прилагательного;</w:t>
      </w:r>
    </w:p>
    <w:p w14:paraId="4F0E08E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качественные, относительные формы имён прилагательных по значению и грамматическим свойствам;</w:t>
      </w:r>
    </w:p>
    <w:p w14:paraId="1C9728C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и писать падежные окончания имён прилагательных единственного и множественного числа;</w:t>
      </w:r>
    </w:p>
    <w:p w14:paraId="40D3DC9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группировать имена прилагательные по заданным морфологическим признакам;</w:t>
      </w:r>
    </w:p>
    <w:p w14:paraId="6B0CB26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образовывать степени сравнения качественных имён прилагательных;</w:t>
      </w:r>
    </w:p>
    <w:p w14:paraId="32695F7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зменять имена прилагательные по числам и классам;</w:t>
      </w:r>
    </w:p>
    <w:p w14:paraId="3B3CC08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образовывать нужную падежную форму имён прилагательных 1-го, 2-го склонения, требуемую по контексту, и употреблять её в речи;</w:t>
      </w:r>
    </w:p>
    <w:p w14:paraId="72E4D4D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нормы словообразования имён прилагательных, нормы произношения имён прилагательных;</w:t>
      </w:r>
    </w:p>
    <w:p w14:paraId="4911581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имён прилагательных;</w:t>
      </w:r>
    </w:p>
    <w:p w14:paraId="4BC3ECB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писать сложные имена прилагательные, заимствованные имена прилагательные;</w:t>
      </w:r>
    </w:p>
    <w:p w14:paraId="71F4A49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орфологические признаки и синтаксические функции имени числительного;</w:t>
      </w:r>
    </w:p>
    <w:p w14:paraId="1D30BB5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тличать имена числительные от других частей речи со значением количества;</w:t>
      </w:r>
    </w:p>
    <w:p w14:paraId="36A4F8F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и писать количественные и дробные числительные, употреблять их в речи в разных падежных формах;</w:t>
      </w:r>
    </w:p>
    <w:p w14:paraId="578095A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в речи порядковые и собирательные имена числительные;</w:t>
      </w:r>
    </w:p>
    <w:p w14:paraId="12EF9C9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разряды имён числительных по строению;</w:t>
      </w:r>
    </w:p>
    <w:p w14:paraId="31FA0D4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клонять числительные и характеризовать особенности склонения, словообразования и синтаксических функций числительных;</w:t>
      </w:r>
    </w:p>
    <w:p w14:paraId="72C503F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роль имён числительных в речи, особенности употребления в научных текстах, деловой речи;</w:t>
      </w:r>
    </w:p>
    <w:p w14:paraId="59BD395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имён числительных;</w:t>
      </w:r>
    </w:p>
    <w:p w14:paraId="2A7A306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имён числительных;</w:t>
      </w:r>
    </w:p>
    <w:p w14:paraId="1F85CA5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знавать особенности имени числительного в чеченском языке по сравнению с русским языком;</w:t>
      </w:r>
    </w:p>
    <w:p w14:paraId="427D916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местоимения; определять их общее грамматическое значение;</w:t>
      </w:r>
    </w:p>
    <w:p w14:paraId="2C2BF5B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разряды местоимений;</w:t>
      </w:r>
    </w:p>
    <w:p w14:paraId="1CAB514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клонять местоимения; характеризовать особенности их склонения, словообразования, синтаксических функций, роли в речи;</w:t>
      </w:r>
    </w:p>
    <w:p w14:paraId="76C5FED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группировать местоимения по заданным морфологическим признакам;</w:t>
      </w:r>
    </w:p>
    <w:p w14:paraId="461DBCE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водить примеры личных местоимений в именительном и косвенных падежах;</w:t>
      </w:r>
    </w:p>
    <w:p w14:paraId="3C7236C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значение личных местоимений тхо, вай (мы);</w:t>
      </w:r>
    </w:p>
    <w:p w14:paraId="49D7954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ять в предложениях отрицательные и неопределённые местоимения;</w:t>
      </w:r>
    </w:p>
    <w:p w14:paraId="25DF84F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вопросительные и относительные местоимения;</w:t>
      </w:r>
    </w:p>
    <w:p w14:paraId="3E4666B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местоимений;</w:t>
      </w:r>
    </w:p>
    <w:p w14:paraId="711BC97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ть местоимения в предложениях, соблюдая нормы правописания и стили литературного языка;</w:t>
      </w:r>
    </w:p>
    <w:p w14:paraId="7467C53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морфологические признаки и синтаксические функции глагола; объяснять его роль в речи;</w:t>
      </w:r>
    </w:p>
    <w:p w14:paraId="6CE6CFC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грамматические свойства инфинитива (неопределённой формы) глагола, выделять его основу;</w:t>
      </w:r>
    </w:p>
    <w:p w14:paraId="588DFD8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по грамматическим признакам и значению глаголы настоящего, прошедшего и будущего времени;</w:t>
      </w:r>
    </w:p>
    <w:p w14:paraId="6D7D173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глаголов настоящего времени, правильно образовывать и писать формы прошедшего времени;</w:t>
      </w:r>
    </w:p>
    <w:p w14:paraId="73F217D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образовывать и писать формы будущего времени;</w:t>
      </w:r>
    </w:p>
    <w:p w14:paraId="6A79844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однократные и многократные формы глаголов;</w:t>
      </w:r>
    </w:p>
    <w:p w14:paraId="3ED61DF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ть в предложениях глаголы, изменяющиеся по числам и классам;</w:t>
      </w:r>
    </w:p>
    <w:p w14:paraId="662AAA6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частичный морфологический разбор глаголов (в рамках изученного).</w:t>
      </w:r>
    </w:p>
    <w:p w14:paraId="353A5CD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5. Предметные результаты изучения родного (чеченского) языка. К концу обучения в 7 классе обучающийся научится:</w:t>
      </w:r>
    </w:p>
    <w:p w14:paraId="0B1475A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языке как развивающемся явлении;</w:t>
      </w:r>
    </w:p>
    <w:p w14:paraId="3BEA08F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знавать взаимосвязь языка, культуры и истории народа (приводить примеры);</w:t>
      </w:r>
    </w:p>
    <w:p w14:paraId="035B8F2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тслеживать изменения, происходящие в языке на современном этапе его развития;</w:t>
      </w:r>
    </w:p>
    <w:p w14:paraId="2EEEBE1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14:paraId="326D105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ступать с научным сообщением;</w:t>
      </w:r>
    </w:p>
    <w:p w14:paraId="54C9F6E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на лингвистические темы (в рамках изученного) и темы на основе жизненных наблюдений объёмом не менее 5 реплик;</w:t>
      </w:r>
    </w:p>
    <w:p w14:paraId="4E777A2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диалога: диалог-запрос информации, диалог-сообщение информации;</w:t>
      </w:r>
    </w:p>
    <w:p w14:paraId="6C870B6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стно пересказывать прослушанный или прочитанный текст объёмом не менее 110 слов;</w:t>
      </w:r>
    </w:p>
    <w:p w14:paraId="25B85E4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14:paraId="7C2B788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по содержанию текста и отвечать на них;</w:t>
      </w:r>
    </w:p>
    <w:p w14:paraId="404F5BC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 и выборочного изложения – не менее 180 слов);</w:t>
      </w:r>
    </w:p>
    <w:p w14:paraId="620AFAF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17804DD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в устной речи и при письме нормы современного чечен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14:paraId="11144BE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правила речевого этикета;</w:t>
      </w:r>
    </w:p>
    <w:p w14:paraId="4591EF9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w:t>
      </w:r>
    </w:p>
    <w:p w14:paraId="4E7A5CE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702E240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лексические и грамматические средства связи предложений и частей текста;</w:t>
      </w:r>
    </w:p>
    <w:p w14:paraId="49135EEA">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20 слов с учётом стиля и жанра сочинения, характера темы);</w:t>
      </w:r>
    </w:p>
    <w:p w14:paraId="2FAC279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p>
    <w:p w14:paraId="4D50AF7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делять главную и второстепенную информацию в тексте;</w:t>
      </w:r>
    </w:p>
    <w:p w14:paraId="6C3F627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текста с изменением лица рассказчика; использовать способы информационной переработки текста;</w:t>
      </w:r>
    </w:p>
    <w:p w14:paraId="57666E1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37D9027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заданную тему в виде презентации;</w:t>
      </w:r>
    </w:p>
    <w:p w14:paraId="5A2B241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ять содержание научно-учебного текста в виде таблицы, схемы;</w:t>
      </w:r>
    </w:p>
    <w:p w14:paraId="4B4EFE7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едактировать тексты: сопоставлять исходный и отредактированный тексты;</w:t>
      </w:r>
    </w:p>
    <w:p w14:paraId="407F3317">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тексты с целью совершенствования их содержания и формы с использованием знаний норм современного чеченского литературного языка;</w:t>
      </w:r>
    </w:p>
    <w:p w14:paraId="3219B2E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4739AD9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2AE7902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тексты публицистического стиля в жанре репортажа, заметки, интервью; оформлять деловые бумаги;</w:t>
      </w:r>
    </w:p>
    <w:p w14:paraId="29AB414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ладеть нормами построения текстов публицистического стиля;</w:t>
      </w:r>
    </w:p>
    <w:p w14:paraId="3EFF94D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официально-делового стиля (в том числе сферу употребления, функции, языковые особенности);</w:t>
      </w:r>
    </w:p>
    <w:p w14:paraId="5F396F9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14:paraId="46789FD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w:t>
      </w:r>
    </w:p>
    <w:p w14:paraId="64471A0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слов самостоятельных частей речи (в рамках изученного);</w:t>
      </w:r>
    </w:p>
    <w:p w14:paraId="3BFC964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глагол как часть речи по значению и грамматическим признакам; устанавливать его синтаксическую роль;</w:t>
      </w:r>
    </w:p>
    <w:p w14:paraId="2DF95E6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спряжение глагола, спрягать глаголы;</w:t>
      </w:r>
    </w:p>
    <w:p w14:paraId="676BC38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переходные и непереходные глаголы;</w:t>
      </w:r>
    </w:p>
    <w:p w14:paraId="014B5EB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аходить и определять глаголы изъявительного, условного, желательного и повелительного наклонений и правильно употреблять их в речи;</w:t>
      </w:r>
    </w:p>
    <w:p w14:paraId="44FD86A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нтонационно правильно оформлять высказывания, содержащие глагол повелительного наклонения;</w:t>
      </w:r>
    </w:p>
    <w:p w14:paraId="1C2545D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обстоятельственные и вопросительные формы глагола;</w:t>
      </w:r>
    </w:p>
    <w:p w14:paraId="16FF28C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знавать особенности глагола в чеченском языке по сравнению с русским языком;</w:t>
      </w:r>
    </w:p>
    <w:p w14:paraId="198A000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правила написания отрицательных частиц ца, ма с глаголами;</w:t>
      </w:r>
    </w:p>
    <w:p w14:paraId="0F884F3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глаголов;</w:t>
      </w:r>
    </w:p>
    <w:p w14:paraId="3A83F30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причастие как форму глагола;</w:t>
      </w:r>
    </w:p>
    <w:p w14:paraId="1FF0A85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признаки глагола и имени прилагательного в причастии;</w:t>
      </w:r>
    </w:p>
    <w:p w14:paraId="25F84A1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клонять причастия;</w:t>
      </w:r>
    </w:p>
    <w:p w14:paraId="2221A58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правила правописания падежных окончаний причастий настоящего, прошедшего и будущего времени; слитного и раздельного написания ца (не) с причастиями;</w:t>
      </w:r>
    </w:p>
    <w:p w14:paraId="7FC6510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и употреблять в речи самостоятельные и несамостоятельные причастия;</w:t>
      </w:r>
    </w:p>
    <w:p w14:paraId="2586EA4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причастий, применять это умение в речевой практике;</w:t>
      </w:r>
    </w:p>
    <w:p w14:paraId="68DE98F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ставлять словосочетания с причастием в роли зависимого слова;</w:t>
      </w:r>
    </w:p>
    <w:p w14:paraId="55B14D6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конструировать причастные обороты;</w:t>
      </w:r>
    </w:p>
    <w:p w14:paraId="56A6071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с причастным оборотом;</w:t>
      </w:r>
    </w:p>
    <w:p w14:paraId="4716C08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вершенствовать навыки правописания предложений с причастными оборотами;</w:t>
      </w:r>
    </w:p>
    <w:p w14:paraId="53CC77A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роль причастия в предложении;</w:t>
      </w:r>
    </w:p>
    <w:p w14:paraId="2A243E7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устанавливать согласование в словосочетаниях типа причастие + существительное;</w:t>
      </w:r>
    </w:p>
    <w:p w14:paraId="388AAA1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деепричастие как форму глагола;</w:t>
      </w:r>
    </w:p>
    <w:p w14:paraId="28E0CB5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признаки глагола и наречия в деепричастии;</w:t>
      </w:r>
    </w:p>
    <w:p w14:paraId="7D02645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разовывать деепричастия настоящего, прошедшего и будущего времени;</w:t>
      </w:r>
    </w:p>
    <w:p w14:paraId="16A3BC6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местно использовать деепричастия в речи;</w:t>
      </w:r>
    </w:p>
    <w:p w14:paraId="2F3B057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деепричастий, применять это умение в речевой практике;</w:t>
      </w:r>
    </w:p>
    <w:p w14:paraId="2D3E23F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конструировать деепричастный оборот;</w:t>
      </w:r>
    </w:p>
    <w:p w14:paraId="6C18EAE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роль деепричастия в предложении;</w:t>
      </w:r>
    </w:p>
    <w:p w14:paraId="5B75D29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14:paraId="31A2E31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ять в речи деепричастия;</w:t>
      </w:r>
    </w:p>
    <w:p w14:paraId="2EEA076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строить предложения с одиночными деепричастиями и деепричастными оборотами;</w:t>
      </w:r>
    </w:p>
    <w:p w14:paraId="5AA0D0C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с одиночным деепричастием и деепричастным оборотом;</w:t>
      </w:r>
    </w:p>
    <w:p w14:paraId="6DC2442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правило написания ца (не) с деепричастиями;</w:t>
      </w:r>
    </w:p>
    <w:p w14:paraId="55ADB88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масдар (отглагольное существительное) как форму глагола по значению и грамматическим признакам; устанавливать его синтаксическую роль;</w:t>
      </w:r>
    </w:p>
    <w:p w14:paraId="6DD8534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масдары в предложениях;</w:t>
      </w:r>
    </w:p>
    <w:p w14:paraId="21E0385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вершенствовать правильное написание падежных форм масдара;</w:t>
      </w:r>
    </w:p>
    <w:p w14:paraId="0C5DD9C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ять масдарные обороты в связной речи с учётом различных типов и стилей речи;</w:t>
      </w:r>
    </w:p>
    <w:p w14:paraId="335B5F7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с масдарным оборотом;</w:t>
      </w:r>
    </w:p>
    <w:p w14:paraId="65E4372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правило написания ца (не) с масдаром;</w:t>
      </w:r>
    </w:p>
    <w:p w14:paraId="049F425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наречия в речи;</w:t>
      </w:r>
    </w:p>
    <w:p w14:paraId="29835B8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общее грамматическое значение наречий;</w:t>
      </w:r>
    </w:p>
    <w:p w14:paraId="77C1CC1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разряды наречий по значению;</w:t>
      </w:r>
    </w:p>
    <w:p w14:paraId="2631D17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ловообразования наречий, их синтаксических свойств, роли в речи;</w:t>
      </w:r>
    </w:p>
    <w:p w14:paraId="7BE4804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нормы образования степеней сравнения наречий, произношения наречий;</w:t>
      </w:r>
    </w:p>
    <w:p w14:paraId="2344C60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разбор наречий;</w:t>
      </w:r>
    </w:p>
    <w:p w14:paraId="554E6D7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правила слитного, раздельного и дефисного написания наречий;</w:t>
      </w:r>
    </w:p>
    <w:p w14:paraId="026D155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давать общую характеристику служебных частей речи; объяснять их отличия от самостоятельных частей речи;</w:t>
      </w:r>
    </w:p>
    <w:p w14:paraId="2775B79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ять в речи послелоги в сочетании с именами существительными, местоимениями в различных падежах;</w:t>
      </w:r>
    </w:p>
    <w:p w14:paraId="68AE950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типы послелогов по значению;</w:t>
      </w:r>
    </w:p>
    <w:p w14:paraId="20035F5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послелогов;</w:t>
      </w:r>
    </w:p>
    <w:p w14:paraId="5DD85A2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союз как служебную часть речи;</w:t>
      </w:r>
    </w:p>
    <w:p w14:paraId="0A61E3D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разряды союзов по значению, по строению;</w:t>
      </w:r>
    </w:p>
    <w:p w14:paraId="4111E34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ъяснять роль союзов в тексте, в том числе как средств связи однородных членов предложения и частей сложного предложения;</w:t>
      </w:r>
    </w:p>
    <w:p w14:paraId="50BD2D3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ять союзы в речи в соответствии с их значением и стилистическими особенностями;</w:t>
      </w:r>
    </w:p>
    <w:p w14:paraId="43189C9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а, йа (и, или);</w:t>
      </w:r>
    </w:p>
    <w:p w14:paraId="7AD8E14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ять союзы-синонимы;</w:t>
      </w:r>
    </w:p>
    <w:p w14:paraId="042F3E7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союзов, применять это умение в речевой практике;</w:t>
      </w:r>
    </w:p>
    <w:p w14:paraId="73D7D38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частицу как служебную часть речи;</w:t>
      </w:r>
    </w:p>
    <w:p w14:paraId="33FD697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14:paraId="324D8C3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интонационные особенности предложений с частицами;</w:t>
      </w:r>
    </w:p>
    <w:p w14:paraId="5E56576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ять частицы в речи в соответствии с их значением и стилистической окраской;</w:t>
      </w:r>
    </w:p>
    <w:p w14:paraId="0C31D3E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частиц;</w:t>
      </w:r>
    </w:p>
    <w:p w14:paraId="786C230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частиц, применять это умение в речевой практике;</w:t>
      </w:r>
    </w:p>
    <w:p w14:paraId="47F4FD3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междометие как особую группу слов;</w:t>
      </w:r>
    </w:p>
    <w:p w14:paraId="55EECDC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группы междометий по значению; объяснять роль междометий в речи;</w:t>
      </w:r>
    </w:p>
    <w:p w14:paraId="45859E9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звукоподражательных слов и их употребление в разговорной речи, в художественной литературе;</w:t>
      </w:r>
    </w:p>
    <w:p w14:paraId="2025FB8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междометий, применять это умение в речевой практике;</w:t>
      </w:r>
    </w:p>
    <w:p w14:paraId="435D67B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пунктуационные нормы оформления предложений с междометиями.</w:t>
      </w:r>
    </w:p>
    <w:p w14:paraId="76E1FA1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6. Предметные результаты изучения родного (чеченского) языка. К концу обучения в 8 классе обучающийся научится:</w:t>
      </w:r>
    </w:p>
    <w:p w14:paraId="78E919D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чеченский язык как один из языков кавказских народов;</w:t>
      </w:r>
    </w:p>
    <w:p w14:paraId="21CE13B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14:paraId="1F418E6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ступать с научным сообщением;</w:t>
      </w:r>
    </w:p>
    <w:p w14:paraId="33DE987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на лингвистические темы (в рамках изученного) и темы на основе жизненных наблюдений (объём не менее 6 реплик);</w:t>
      </w:r>
    </w:p>
    <w:p w14:paraId="4AB64F1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10184FC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стно пересказывать прочитанный или прослушанный текст объёмом не менее 120 слов;</w:t>
      </w:r>
    </w:p>
    <w:p w14:paraId="3DC329CD">
      <w:pPr>
        <w:widowControl/>
        <w:tabs>
          <w:tab w:val="left" w:pos="993"/>
        </w:tabs>
        <w:spacing w:after="16" w:line="350" w:lineRule="auto"/>
        <w:ind w:right="5" w:firstLine="709"/>
        <w:jc w:val="both"/>
        <w:rPr>
          <w:rFonts w:ascii="Times New Roman" w:hAnsi="Times New Roman"/>
          <w:sz w:val="28"/>
          <w:szCs w:val="28"/>
          <w:lang w:val="ru-RU"/>
        </w:rPr>
      </w:pPr>
      <w:bookmarkStart w:id="191" w:name="_Hlk104211569"/>
      <w:r>
        <w:rPr>
          <w:rFonts w:ascii="Times New Roman" w:hAnsi="Times New Roman"/>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 не менее 230 слов);</w:t>
      </w:r>
    </w:p>
    <w:bookmarkEnd w:id="191"/>
    <w:p w14:paraId="32D0ED9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4C4C4FF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в устной речи и при письме нормы современного чечен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понимать особенности использования мимики и жестов в разговорной речи;</w:t>
      </w:r>
    </w:p>
    <w:p w14:paraId="7F1DDBE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бъяснять национальную обусловленность норм речевого этикета;</w:t>
      </w:r>
    </w:p>
    <w:p w14:paraId="3C74F5C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в устной речи и при письме правила чеченского речевого этикета;</w:t>
      </w:r>
    </w:p>
    <w:p w14:paraId="512F7C7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14:paraId="69C0CBA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казывать способы и средства связи предложений в тексте;</w:t>
      </w:r>
    </w:p>
    <w:p w14:paraId="7A8956B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принадлежности к функционально-смысловому типу речи;</w:t>
      </w:r>
    </w:p>
    <w:p w14:paraId="66E07C3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анализировать языковые средства выразительности в тексте;</w:t>
      </w:r>
    </w:p>
    <w:p w14:paraId="30F754F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тексты разных функционально-смысловых типов речи;</w:t>
      </w:r>
    </w:p>
    <w:p w14:paraId="777B1AA4">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анализировать тексты разных функциональных разновидностей языка и жанров;</w:t>
      </w:r>
    </w:p>
    <w:p w14:paraId="1AA4B647">
      <w:pPr>
        <w:widowControl/>
        <w:tabs>
          <w:tab w:val="left" w:pos="993"/>
        </w:tabs>
        <w:spacing w:after="16" w:line="360" w:lineRule="auto"/>
        <w:ind w:right="5" w:firstLine="709"/>
        <w:jc w:val="both"/>
        <w:rPr>
          <w:rFonts w:ascii="Times New Roman" w:hAnsi="Times New Roman"/>
          <w:sz w:val="28"/>
          <w:szCs w:val="28"/>
          <w:lang w:val="ru-RU"/>
        </w:rPr>
      </w:pPr>
      <w:r>
        <w:rPr>
          <w:rFonts w:ascii="Times New Roman" w:hAnsi="Times New Roman"/>
          <w:sz w:val="28"/>
          <w:szCs w:val="28"/>
          <w:lang w:val="ru-RU"/>
        </w:rPr>
        <w:t xml:space="preserve">создавать тексты различных функционально-смысловых типов реч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14:paraId="4CAF447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ботать с текстом: создавать тезисы, конспект;</w:t>
      </w:r>
    </w:p>
    <w:p w14:paraId="246A0C8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34E0E0A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заданную тему в виде презентации;</w:t>
      </w:r>
    </w:p>
    <w:p w14:paraId="27B796B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ять содержание прослушанного или прочитанного научно-учебного текста в виде таблицы, схемы;</w:t>
      </w:r>
    </w:p>
    <w:p w14:paraId="739F4FF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0A5DB20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3C146F7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52442F3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интаксисе как разделе лингвистики;</w:t>
      </w:r>
    </w:p>
    <w:p w14:paraId="313C2C1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словосочетание и предложение как единицы синтаксиса;</w:t>
      </w:r>
    </w:p>
    <w:p w14:paraId="50CA755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функции знаков препинания;</w:t>
      </w:r>
    </w:p>
    <w:p w14:paraId="3EFB92C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словосочетания по морфологическим свойствам главного слова: именные, глагольные;</w:t>
      </w:r>
    </w:p>
    <w:p w14:paraId="702A27C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пределять типы подчинительной связи слов в словосочетании: согласование, управление, примыкание;</w:t>
      </w:r>
    </w:p>
    <w:p w14:paraId="57145EB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нормы построения словосочетаний;</w:t>
      </w:r>
    </w:p>
    <w:p w14:paraId="24E22E2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форму зависимого слова при управлении и согласовании;</w:t>
      </w:r>
    </w:p>
    <w:p w14:paraId="763DCCD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словосочетаний;</w:t>
      </w:r>
    </w:p>
    <w:p w14:paraId="743D22B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признаки предложения, средства оформления предложения в устной и письменной речи;</w:t>
      </w:r>
    </w:p>
    <w:p w14:paraId="4E31754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функции знаков препинания;</w:t>
      </w:r>
    </w:p>
    <w:p w14:paraId="2665ECD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14:paraId="5A66CA2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ть в текстах публицистического стиля риторическое восклицание, вопросно-ответную форму изложения;</w:t>
      </w:r>
    </w:p>
    <w:p w14:paraId="4B65184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по количеству грамматических основ;</w:t>
      </w:r>
    </w:p>
    <w:p w14:paraId="7AA6653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способы выражения подлежащего, виды сказуемого и способы его выражения;</w:t>
      </w:r>
    </w:p>
    <w:p w14:paraId="2642301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тире между подлежащим и сказуемым;</w:t>
      </w:r>
    </w:p>
    <w:p w14:paraId="38957F5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49DDBCE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0F86B1F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односоставные предложения, их грамматические признаки, морфологические средства выражения главных членов;</w:t>
      </w:r>
    </w:p>
    <w:p w14:paraId="11EFE7F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14:paraId="4AA5B3A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грамматические различия односоставных предложений и двусоставных неполных предложений;</w:t>
      </w:r>
    </w:p>
    <w:p w14:paraId="4FED521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синтаксическую синонимию односоставных и двусоставных предложений;</w:t>
      </w:r>
    </w:p>
    <w:p w14:paraId="2D60803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употребления односоставных предложений в речи;</w:t>
      </w:r>
    </w:p>
    <w:p w14:paraId="304048E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грамматические, интонационные и пунктуационные особенности предложений со словами: хӀаъ, хӀан-хӀа (да, нет);</w:t>
      </w:r>
    </w:p>
    <w:p w14:paraId="157BE06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признаки однородных членов предложения, средства их связи (союзная и бессоюзная связь);</w:t>
      </w:r>
    </w:p>
    <w:p w14:paraId="3522C06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однородные и неоднородные определения;</w:t>
      </w:r>
    </w:p>
    <w:p w14:paraId="1576F44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аходить обобщающие слова при однородных членах;</w:t>
      </w:r>
    </w:p>
    <w:p w14:paraId="773690D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употребления в речи сочетаний однородных членов разных типов;</w:t>
      </w:r>
    </w:p>
    <w:p w14:paraId="3574FFB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знаков препинания в предложениях с обобщающим словом при однородных членах;</w:t>
      </w:r>
    </w:p>
    <w:p w14:paraId="082E73C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тавить знаки препинания в предложениях с однородными членами, связанными попарно с помощью повторяющихся союзов: а, йа (и, или);</w:t>
      </w:r>
    </w:p>
    <w:p w14:paraId="507F2D8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простые неосложнё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вставными конструкциями, междометиями;</w:t>
      </w:r>
    </w:p>
    <w:p w14:paraId="57B6B14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14:paraId="3F22C93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14:paraId="0905DD4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потреблять обращения в диалогической и монологической речи, в письмах, объявлениях;</w:t>
      </w:r>
    </w:p>
    <w:p w14:paraId="7EEC2C3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вводные и вставные конструкции;</w:t>
      </w:r>
    </w:p>
    <w:p w14:paraId="226989D5">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употребления предложений с вводными и вставными конструкциями, обращениями и междометиями в речи, понимать их функции;</w:t>
      </w:r>
    </w:p>
    <w:p w14:paraId="57D0317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омонимию членов предложения и вводных слов, словосочетаний;</w:t>
      </w:r>
    </w:p>
    <w:p w14:paraId="5E69B15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нормы построения предложений с вводными и вставными конструкциями, обращениями (распространенными и нераспространенными), междометиями;</w:t>
      </w:r>
    </w:p>
    <w:p w14:paraId="2A680AD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льзоваться вводными словами в речи для выражения уверенности, различных чувств, оценки, привлечения внимания;</w:t>
      </w:r>
    </w:p>
    <w:p w14:paraId="4A56D23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интонацию и применять правила пунктуации в предложениях с вводными словами и вставными конструкциями;</w:t>
      </w:r>
    </w:p>
    <w:p w14:paraId="38C5F6C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предложений;</w:t>
      </w:r>
    </w:p>
    <w:p w14:paraId="053D1B9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прямую и косвенную речь;</w:t>
      </w:r>
    </w:p>
    <w:p w14:paraId="5907019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синонимию предложений с прямой и косвенной речью;</w:t>
      </w:r>
    </w:p>
    <w:p w14:paraId="55FF574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оформлять диалог, цитаты и предложения с прямой речью;</w:t>
      </w:r>
    </w:p>
    <w:p w14:paraId="4D6542B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цитировать и применять разные способы включения цитат в высказывание;</w:t>
      </w:r>
    </w:p>
    <w:p w14:paraId="0A39006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правила построения предложений с прямой и косвенной речью, при цитировании;</w:t>
      </w:r>
    </w:p>
    <w:p w14:paraId="56B27F6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правила постановки знаков препинания в предложениях с прямой и косвенной речью, при цитировании.</w:t>
      </w:r>
    </w:p>
    <w:p w14:paraId="5161C78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75.11.7. Предметные результаты изучения родного (чеченского) языка. К концу обучения в 9 классе обучающийся научится:</w:t>
      </w:r>
    </w:p>
    <w:p w14:paraId="2B36A92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ознавать роль чеченского языка в жизни человека, республики, общества;</w:t>
      </w:r>
    </w:p>
    <w:p w14:paraId="56AFF7B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внутренние и внешние функции чеченского языка и рассказывать о них;</w:t>
      </w:r>
    </w:p>
    <w:p w14:paraId="3A1DA1A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14:paraId="0A63F19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ступать с научным сообщением;</w:t>
      </w:r>
    </w:p>
    <w:p w14:paraId="67CFAD1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5B8981B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стно пересказывать прочитанный или прослушанный текст объёмом не менее 130 слов;</w:t>
      </w:r>
    </w:p>
    <w:p w14:paraId="3727BC88">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50 слов, для сжатого и выборочного изложения – не менее 270 слов);</w:t>
      </w:r>
    </w:p>
    <w:p w14:paraId="7D75A023">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1EC423D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блюдать в устной речи и при письме нормы современного чечен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14:paraId="71EC417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анализировать текст: определять тему и главную мысль текста;</w:t>
      </w:r>
    </w:p>
    <w:p w14:paraId="32FE776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дбирать заголовок, отражающий тему или главную мысль текста;</w:t>
      </w:r>
    </w:p>
    <w:p w14:paraId="000D49E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устанавливать принадлежность текста к функционально-смысловому типу речи;</w:t>
      </w:r>
    </w:p>
    <w:p w14:paraId="7AAEDB3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находить в тексте типовые фрагменты – описание, повествование, рассуждение-доказательство, оценочные высказывания;</w:t>
      </w:r>
    </w:p>
    <w:p w14:paraId="1E34F8B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текста по заголовку, ключевым словам, зачину или концовке;</w:t>
      </w:r>
    </w:p>
    <w:p w14:paraId="13F378D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отличительные признаки текстов разных жанров;</w:t>
      </w:r>
    </w:p>
    <w:p w14:paraId="358F691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высказывание на основе текста: выражать своё отношение к прочитанному или прослушанному тексту в устной и письменной форме;</w:t>
      </w:r>
    </w:p>
    <w:p w14:paraId="2E00EB0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20 слов с учётом стиля и жанра сочинения, характера темы;</w:t>
      </w:r>
    </w:p>
    <w:p w14:paraId="242B467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3CF40C3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заданную тему в виде презентации;</w:t>
      </w:r>
    </w:p>
    <w:p w14:paraId="5F43F12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едставлять содержание прослушанного или прочитанного научно-учебного текста в виде таблицы, схемы;</w:t>
      </w:r>
    </w:p>
    <w:p w14:paraId="71F5D76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03ED8BBB">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23301B3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разные функционально-смысловые типы речи, понимать особенности их сочетания в пределах одного текста;</w:t>
      </w:r>
    </w:p>
    <w:p w14:paraId="65E9341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41FAF51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481A3C2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составлять тезисы, конспект, писать рецензию, реферат;</w:t>
      </w:r>
    </w:p>
    <w:p w14:paraId="2A2DBB6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14:paraId="1F55286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исправлять речевые недостатки, редактировать текст;</w:t>
      </w:r>
    </w:p>
    <w:p w14:paraId="68D52370">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отличительные особенности языка художественной литературы в сравнении с другими функциональными разновидностями языка;</w:t>
      </w:r>
    </w:p>
    <w:p w14:paraId="3096B38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метафору, олицетворение, эпитет, гиперболу, сравнение;</w:t>
      </w:r>
    </w:p>
    <w:p w14:paraId="52AA88A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основные средства синтаксической связи между частями сложного предложения;</w:t>
      </w:r>
    </w:p>
    <w:p w14:paraId="4DEED84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сложные предложения с разными видами связи, бессоюзные и союзные предложения (сложносочинённые и сложноподчинённые);</w:t>
      </w:r>
    </w:p>
    <w:p w14:paraId="2F19ABE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2A839FD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02FCF77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употребления сложносочинённых предложений в речи;</w:t>
      </w:r>
    </w:p>
    <w:p w14:paraId="5FD0E98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основные нормы построения сложносочинённого предложения;</w:t>
      </w:r>
    </w:p>
    <w:p w14:paraId="3FA9983E">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0CF44A04">
      <w:pPr>
        <w:widowControl/>
        <w:tabs>
          <w:tab w:val="left" w:pos="993"/>
        </w:tabs>
        <w:spacing w:after="16" w:line="350" w:lineRule="auto"/>
        <w:ind w:right="5" w:firstLine="709"/>
        <w:jc w:val="both"/>
        <w:rPr>
          <w:rFonts w:ascii="Times New Roman" w:hAnsi="Times New Roman"/>
          <w:sz w:val="28"/>
          <w:szCs w:val="28"/>
          <w:lang w:val="ru-RU"/>
        </w:rPr>
      </w:pPr>
      <w:bookmarkStart w:id="192" w:name="_Hlk104821950"/>
      <w:r>
        <w:rPr>
          <w:rFonts w:ascii="Times New Roman" w:hAnsi="Times New Roman"/>
          <w:sz w:val="28"/>
          <w:szCs w:val="28"/>
          <w:lang w:val="ru-RU"/>
        </w:rPr>
        <w:t>проводить синтаксический и пунктуационный анализ сложносочинённых предложений;</w:t>
      </w:r>
    </w:p>
    <w:bookmarkEnd w:id="192"/>
    <w:p w14:paraId="413D6494">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знаков препинания в сложносочинённых предложениях;</w:t>
      </w:r>
    </w:p>
    <w:p w14:paraId="39D2483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2EE3154C">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подчинительные союзы и союзные слова;</w:t>
      </w:r>
    </w:p>
    <w:p w14:paraId="281EFB57">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5569C6F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w:t>
      </w:r>
    </w:p>
    <w:p w14:paraId="7F378996">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370ACFC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трансформировать сложноподчинённые предложения в простые и простые в сложные, сохраняя смысл;</w:t>
      </w:r>
    </w:p>
    <w:p w14:paraId="39AFEFC1">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основные нормы построения сложноподчинённого предложения, особенности употребления сложноподчинённых предложений в речи;</w:t>
      </w:r>
    </w:p>
    <w:p w14:paraId="06DCFFC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сложноподчинённых предложений;</w:t>
      </w:r>
    </w:p>
    <w:p w14:paraId="1BDB9FE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нормы построения сложноподчинённых предложений и постановки знаков препинания в них;</w:t>
      </w:r>
    </w:p>
    <w:p w14:paraId="6CB47A4A">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49D68F0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различать виды бессоюзных сложных предложений;</w:t>
      </w:r>
    </w:p>
    <w:p w14:paraId="5A760002">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бессоюзные сложные предложения в речи;</w:t>
      </w:r>
    </w:p>
    <w:p w14:paraId="29F6E5D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14:paraId="6E15DD49">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бессоюзных сложных предложений;</w:t>
      </w:r>
    </w:p>
    <w:p w14:paraId="2116FEFF">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p w14:paraId="0362F85D">
      <w:pPr>
        <w:widowControl/>
        <w:tabs>
          <w:tab w:val="left" w:pos="993"/>
        </w:tabs>
        <w:spacing w:after="16" w:line="350" w:lineRule="auto"/>
        <w:ind w:right="5"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знаков препинания в бессоюзных сложных предложениях.</w:t>
      </w:r>
    </w:p>
    <w:p w14:paraId="2E027C9F">
      <w:pPr>
        <w:pStyle w:val="2"/>
        <w:pBdr>
          <w:bottom w:val="none" w:color="auto" w:sz="0" w:space="0"/>
        </w:pBdr>
        <w:spacing w:before="0" w:line="350" w:lineRule="auto"/>
        <w:ind w:firstLine="708"/>
        <w:jc w:val="both"/>
        <w:rPr>
          <w:b w:val="0"/>
          <w:szCs w:val="28"/>
          <w:lang w:val="ru-RU"/>
        </w:rPr>
      </w:pPr>
      <w:r>
        <w:rPr>
          <w:b w:val="0"/>
          <w:szCs w:val="28"/>
          <w:lang w:val="ru-RU"/>
        </w:rPr>
        <w:t>76. Федеральная рабочая программа по учебному предмету «Родной (чувашский) язык».</w:t>
      </w:r>
    </w:p>
    <w:p w14:paraId="52D669C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 Федеральная рабочая программа по учебному предмету «Родной (чувашский) язык» (предметная область «Родной язык и родная литература») (далее соответственно – программа по родному (чувашскому) языку, родной (чувашский) язык, чувашский язык) разработана для обучающихся, владеющих родным (чувашским) языком, и включает пояснительную записку, содержание обучения, планируемые результаты освоения программы по родному (чувашскому) языку.</w:t>
      </w:r>
    </w:p>
    <w:p w14:paraId="0A43BE1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2. Пояснительная записка отражает общие цели изучения родного (чувашского) языка, место в структуре учебного плана, а также подходы к отбору содержания, к определению планируемых результатов.</w:t>
      </w:r>
    </w:p>
    <w:p w14:paraId="1E23D1F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FA7A03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4. Планируемые результаты освоения программы по родному (чуваш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EC0BA7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5. Пояснительная записка.</w:t>
      </w:r>
    </w:p>
    <w:p w14:paraId="44A490F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5.1. Программа по родному (чувашскому) языку разработана с целью оказания методической помощи учителю в создании рабочей программы по учебному предмету.</w:t>
      </w:r>
    </w:p>
    <w:p w14:paraId="729F664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одержание программы по родному (чувашскому) языку на уровне основного общего образования направлено на совершенствование нравственной и коммуникативной культуры </w:t>
      </w:r>
      <w:r>
        <w:rPr>
          <w:rFonts w:ascii="Times New Roman" w:hAnsi="Times New Roman"/>
          <w:sz w:val="28"/>
          <w:szCs w:val="28"/>
          <w:lang w:val="ru-RU" w:eastAsia="zh-CN"/>
        </w:rPr>
        <w:t>обучающегося</w:t>
      </w:r>
      <w:r>
        <w:rPr>
          <w:rFonts w:ascii="Times New Roman" w:hAnsi="Times New Roman" w:eastAsia="Times New Roman"/>
          <w:sz w:val="28"/>
          <w:szCs w:val="28"/>
          <w:lang w:val="ru-RU"/>
        </w:rPr>
        <w:t>,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14:paraId="6C7B5D4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зучение родного (чувашского) языка расширяет лингвистический кругозор обучающихся, развивает логическое мышление, способность анализировать, сравнивать, классифицировать языковые единицы, проводить выводы, обладает значительным воспитательным потенциалом: учит патриотизму, любви к родному краю, уважительному отношению к родным языку и культуре, толерантности к представителям других наций и их традициям.</w:t>
      </w:r>
    </w:p>
    <w:p w14:paraId="211CAF0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5.2. В содержании программы по родному (чувашскому) языку выделяются следующие содержательные линии: коммуникативная, лингвистическая (языковедческая), культуроведческая.</w:t>
      </w:r>
    </w:p>
    <w:p w14:paraId="4467A11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5.3. Изучение родного (чувашского) языка направлена на достижение следующих целей:</w:t>
      </w:r>
    </w:p>
    <w:p w14:paraId="7C9E8E4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вершенствование всех видов речевой деятельности, коммуникативных умений и культуры речи на родном (чувашском) языке;</w:t>
      </w:r>
    </w:p>
    <w:p w14:paraId="20BFD8D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воение знаний о чувашском языке, его устройстве и функционировании в различных сферах и ситуациях общения, стилистических ресурсах, основных нормах чувашского литературного языка, речевого этикета; обогащение словарного запаса и расширение круга используемых грамматических средств;</w:t>
      </w:r>
    </w:p>
    <w:p w14:paraId="2BF91F1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формирование умений </w:t>
      </w:r>
      <w:r>
        <w:rPr>
          <w:rFonts w:ascii="Times New Roman" w:hAnsi="Times New Roman"/>
          <w:sz w:val="28"/>
          <w:szCs w:val="28"/>
          <w:lang w:val="ru-RU"/>
        </w:rPr>
        <w:t>распознавать</w:t>
      </w:r>
      <w:r>
        <w:rPr>
          <w:rFonts w:ascii="Times New Roman" w:hAnsi="Times New Roman" w:eastAsia="Times New Roman"/>
          <w:sz w:val="28"/>
          <w:szCs w:val="28"/>
          <w:lang w:val="ru-RU"/>
        </w:rPr>
        <w:t>,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14:paraId="5212FBB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общение обучающихся к культуре, традициям чувашского народа в рамках тем, сфер и ситуаций общения;</w:t>
      </w:r>
    </w:p>
    <w:p w14:paraId="5503FD5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национального самосознания, формирование российской гражданской идентичности в поликультурном обществе.</w:t>
      </w:r>
    </w:p>
    <w:p w14:paraId="32A6738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5.4. Общее число часов, рекомендованных для изучения родного (чуваш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560D1DC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6. Содержание обучения в 5 классе.</w:t>
      </w:r>
    </w:p>
    <w:p w14:paraId="76BCEFE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6.1. Общие сведения о языке, язык и культура.</w:t>
      </w:r>
    </w:p>
    <w:p w14:paraId="53E2CAA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Богатство и выразительность чувашского языка. Лингвистика как наука о языке.</w:t>
      </w:r>
    </w:p>
    <w:p w14:paraId="2887BEC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разделы лингвистики.</w:t>
      </w:r>
    </w:p>
    <w:p w14:paraId="2AD3CAB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6.2. Язык и речь.</w:t>
      </w:r>
    </w:p>
    <w:p w14:paraId="00E0016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Язык и речь. Речь устная и письменная, монологическая и диалогическая, полилог.</w:t>
      </w:r>
    </w:p>
    <w:p w14:paraId="7BF9D83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речевой деятельности (говорение, слушание, чтение, письмо), их особенности.</w:t>
      </w:r>
    </w:p>
    <w:p w14:paraId="681CF75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097CCC0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ный пересказ прочитанного или прослушанного текста, в том числе с изменением лица рассказчика.</w:t>
      </w:r>
    </w:p>
    <w:p w14:paraId="7CC298B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частие в диалоге на лингвистические темы (в рамках изученного) и темы на основе жизненных наблюдений.</w:t>
      </w:r>
    </w:p>
    <w:p w14:paraId="366B682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чевые формулы приветствия, прощания, просьбы, благодарности.</w:t>
      </w:r>
    </w:p>
    <w:p w14:paraId="2C1A2657">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чинения различных видов с использованием жизненного и читательского опыта, сюжетной картины (в том числе сочинения-миниатюры).</w:t>
      </w:r>
    </w:p>
    <w:p w14:paraId="615FC45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аудирования: выборочное, ознакомительное, детальное. Виды чтения: изучающее, ознакомительное, просмотровое, поисковое.</w:t>
      </w:r>
    </w:p>
    <w:p w14:paraId="0C48421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6.3. Текст.</w:t>
      </w:r>
    </w:p>
    <w:p w14:paraId="1A5A57A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кст и его основные признаки. Тема и главная мысль текста. Микротема текста. Ключевые слова.</w:t>
      </w:r>
    </w:p>
    <w:p w14:paraId="2343918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ункционально-смысловые типы речи: описание, повествование, рассуждение; их особенности.</w:t>
      </w:r>
    </w:p>
    <w:p w14:paraId="265705B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омпозиционная структура текста. Абзац как средство членения текста на композиционно-смысловые части.</w:t>
      </w:r>
    </w:p>
    <w:p w14:paraId="3DA2D8C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редства связи предложений и частей текста: формы слова, однокоренные слова, синонимы, антонимы, личные местоимения, повтор слова.</w:t>
      </w:r>
    </w:p>
    <w:p w14:paraId="6170BBF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ествование как тип речи. Рассказ.</w:t>
      </w:r>
    </w:p>
    <w:p w14:paraId="0036F65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27B8788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29606A2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формационная переработка текста: простой и сложный план текста.</w:t>
      </w:r>
    </w:p>
    <w:p w14:paraId="4D7CFCA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6.4. Функциональные разновидности языка.</w:t>
      </w:r>
    </w:p>
    <w:p w14:paraId="30CAC0F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щее представление о функциональных разновидностях языка (о разговорной речи, функциональных стилях, языке художественной литературы).</w:t>
      </w:r>
    </w:p>
    <w:p w14:paraId="68AB503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6.5. Система языка.</w:t>
      </w:r>
    </w:p>
    <w:p w14:paraId="4424603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6.5.1. Фонетика. Графика. Орфоэпия. Орфография.</w:t>
      </w:r>
    </w:p>
    <w:p w14:paraId="5E64066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нетика как раздел лингвистики. Звук как единица языка.</w:t>
      </w:r>
    </w:p>
    <w:p w14:paraId="15563D0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истема гласных звуков. Мягкие и твёрдые гласные звуки. Заимствованный из русского языка звук [о]. </w:t>
      </w:r>
    </w:p>
    <w:p w14:paraId="621091E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акон сингармонизма, его виды. Причины нарушения гармонии гласных в чувашском языке: непарные аффиксы, заимствованные слова, сложные слова, разные фонетические процессы.</w:t>
      </w:r>
    </w:p>
    <w:p w14:paraId="745BFA4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стема согласных звуков. Сонорные и глухие согласные звуки. Согласные звуки [б], [г], [д], [ж], [з], [ф], [ц], [щ] в заимствованных из русского языка словах. Озвончение глухих согласных. Твёрдые и мягкие согласные.</w:t>
      </w:r>
    </w:p>
    <w:p w14:paraId="585F6CE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лог и ударение. Ударение в чувашском языке. Ударение в собственных и заимствованных словах чувашского языка. </w:t>
      </w:r>
    </w:p>
    <w:p w14:paraId="4E8ED79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тонация, её функция. Основные элементы интонации.</w:t>
      </w:r>
    </w:p>
    <w:p w14:paraId="48C584F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ормы литературного языка. Понятие о нормах орфоэпии. Орфоэпический словарь.</w:t>
      </w:r>
    </w:p>
    <w:p w14:paraId="3818DF5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сные и согласные звуки в чувашском и русском языках.</w:t>
      </w:r>
    </w:p>
    <w:p w14:paraId="688842E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нетический анализ слова.</w:t>
      </w:r>
    </w:p>
    <w:p w14:paraId="38D7AAB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рафика как раздел лингвистики. Исторические сведения о развитии чувашской письменности. Алфавит чувашского языка. Обозначение звуков при письме.</w:t>
      </w:r>
    </w:p>
    <w:p w14:paraId="7185326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фография. Правописание слов слитно, раздельно или через дефис. Основные правила правописания имён собственных. Правописание аббревиатур. Перенос слов из одной строчки на другую.</w:t>
      </w:r>
    </w:p>
    <w:p w14:paraId="1789B65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фографические словари.</w:t>
      </w:r>
    </w:p>
    <w:p w14:paraId="4C7C62D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6.5.2. Лексикология и фразеология.</w:t>
      </w:r>
    </w:p>
    <w:p w14:paraId="30BA37E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кология как раздел лингвистики. Лексика чувашского языка. Лексическое значение слова. Основные способы толкования лексического значения слова.</w:t>
      </w:r>
    </w:p>
    <w:p w14:paraId="10C771D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во как основная единица языка. Однозначные и многозначные слова. Прямое и переносное значения слова. Антонимы, синонимы, паронимы, омонимы и их виды.</w:t>
      </w:r>
    </w:p>
    <w:p w14:paraId="3289C64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ка чувашского языка с точки зрения их происхождения: исконно чувашские и заимствованные слова.</w:t>
      </w:r>
    </w:p>
    <w:p w14:paraId="6D27E89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ка чувашского языка с точки зрения принадлежности к активному и пассивному запасу: неологизмы, устаревшие слова (историзмы и архаизмы).</w:t>
      </w:r>
    </w:p>
    <w:p w14:paraId="3302666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ка чуваш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4CBDEF4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илистические пласты лексики: стилистически нейтральная, высокая и сниженная лексика.</w:t>
      </w:r>
    </w:p>
    <w:p w14:paraId="55BD40F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ческий анализ слова.</w:t>
      </w:r>
    </w:p>
    <w:p w14:paraId="53798D9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разеологизмы, их значения. Особенности употребления фразеологизмов в речи.</w:t>
      </w:r>
    </w:p>
    <w:p w14:paraId="06C72B6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словарей, их использование в различных видах деятельности.</w:t>
      </w:r>
    </w:p>
    <w:p w14:paraId="1DF0200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6.5.3. Состав слова и словообразование.</w:t>
      </w:r>
    </w:p>
    <w:p w14:paraId="3A4FE95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щие сведения о строении и образовании слов.</w:t>
      </w:r>
    </w:p>
    <w:p w14:paraId="28A1644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орень и основа слова. Словообразующие и словоизменительные аффиксы. Основные различия в строении слов в чувашском и русском языках.</w:t>
      </w:r>
    </w:p>
    <w:p w14:paraId="6A3A7F9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способы образования слов в чувашском языке. Образование новых слов при помощи аффиксов. Однокоренные слова.</w:t>
      </w:r>
    </w:p>
    <w:p w14:paraId="57CD777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арные, повторяющиеся и сложные слова.</w:t>
      </w:r>
    </w:p>
    <w:p w14:paraId="518BECA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емный и словообразовательный анализ слов.</w:t>
      </w:r>
    </w:p>
    <w:p w14:paraId="39D12CA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6.5.4. Синтаксис и пунктуация.</w:t>
      </w:r>
    </w:p>
    <w:p w14:paraId="0E6F16A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таксис как раздел грамматики. Словосочетание и предложение как единицы синтаксиса.</w:t>
      </w:r>
    </w:p>
    <w:p w14:paraId="540A2A5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е и его признаки. Виды предложений по цели высказывания эмоциональной окраске. Знаки препинания в конце предложения.</w:t>
      </w:r>
    </w:p>
    <w:p w14:paraId="6ACBD8D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я с обращением, особенности интонации. Пунктуационное оформление предложений с обращением.</w:t>
      </w:r>
    </w:p>
    <w:p w14:paraId="1607F4D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я с прямой речью. Пунктуационное оформление предложений с прямой речью.</w:t>
      </w:r>
    </w:p>
    <w:p w14:paraId="24BFBCFD">
      <w:pPr>
        <w:widowControl/>
        <w:tabs>
          <w:tab w:val="left" w:pos="993"/>
        </w:tabs>
        <w:spacing w:after="16" w:line="350" w:lineRule="auto"/>
        <w:ind w:right="5" w:firstLine="709"/>
        <w:jc w:val="both"/>
        <w:rPr>
          <w:rFonts w:ascii="Times New Roman" w:hAnsi="Times New Roman" w:eastAsia="Times New Roman"/>
          <w:sz w:val="28"/>
          <w:szCs w:val="28"/>
          <w:lang w:val="ru-RU"/>
        </w:rPr>
      </w:pPr>
      <w:bookmarkStart w:id="193" w:name="_Toc115275054"/>
      <w:bookmarkStart w:id="194" w:name="_Toc120636760"/>
      <w:r>
        <w:rPr>
          <w:rFonts w:ascii="Times New Roman" w:hAnsi="Times New Roman" w:eastAsia="Times New Roman"/>
          <w:sz w:val="28"/>
          <w:szCs w:val="28"/>
          <w:lang w:val="ru-RU"/>
        </w:rPr>
        <w:t>76.7. </w:t>
      </w:r>
      <w:bookmarkEnd w:id="193"/>
      <w:bookmarkEnd w:id="194"/>
      <w:r>
        <w:rPr>
          <w:rFonts w:ascii="Times New Roman" w:hAnsi="Times New Roman" w:eastAsia="Times New Roman"/>
          <w:sz w:val="28"/>
          <w:szCs w:val="28"/>
          <w:lang w:val="ru-RU"/>
        </w:rPr>
        <w:t>Содержание обучения в 6 классе.</w:t>
      </w:r>
    </w:p>
    <w:p w14:paraId="70F760B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7.1. Общие сведения о языке.</w:t>
      </w:r>
    </w:p>
    <w:p w14:paraId="6F2DCAF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увашский язык – государственный язык Чувашской Республики.</w:t>
      </w:r>
    </w:p>
    <w:p w14:paraId="239CC60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ятие о литературном языке.</w:t>
      </w:r>
    </w:p>
    <w:p w14:paraId="0C0E1DD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7.2. Язык и речь.</w:t>
      </w:r>
    </w:p>
    <w:p w14:paraId="042ED66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нолог-описание, монолог-повествование, монолог-рассуждение; сообщение на лингвистическую тему.</w:t>
      </w:r>
    </w:p>
    <w:p w14:paraId="5920BBE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диалога: побуждение к действию, обмен мнениями.</w:t>
      </w:r>
    </w:p>
    <w:p w14:paraId="2D76B35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7.3. Текст.</w:t>
      </w:r>
    </w:p>
    <w:p w14:paraId="531D4AD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7E8F82F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78775A0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исание как тип речи. Описание внешности человека. Описание помещения. Описание природы. Описание местности. Описание действий.</w:t>
      </w:r>
    </w:p>
    <w:p w14:paraId="0803460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7.4. Функциональные разновидности языка.</w:t>
      </w:r>
    </w:p>
    <w:p w14:paraId="5497674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фициально-деловой стиль. Заявление. Расписка. Научный стиль. Словарная статья. Научное сообщение.</w:t>
      </w:r>
    </w:p>
    <w:p w14:paraId="5DEC76F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7.5. Система языка.</w:t>
      </w:r>
    </w:p>
    <w:p w14:paraId="4FCBD1B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7.5.1. Морфология. </w:t>
      </w:r>
    </w:p>
    <w:p w14:paraId="2B3220E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я как раздел грамматики. Грамматическое значение слова.</w:t>
      </w:r>
    </w:p>
    <w:p w14:paraId="5ECC90C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асти речи как лексико-грамматические разряды слов.</w:t>
      </w:r>
    </w:p>
    <w:p w14:paraId="05CF027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истема частей речи в чувашском языке. Самостоятельные и служебные части речи. </w:t>
      </w:r>
    </w:p>
    <w:p w14:paraId="22DA514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7.5.2. Имя существительное.</w:t>
      </w:r>
    </w:p>
    <w:p w14:paraId="6D00910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2E73F2A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собенности словообразования имён существительных. </w:t>
      </w:r>
    </w:p>
    <w:p w14:paraId="13E12D5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на существительные собственные и нарицательные. Имена существительные одушевлённые и неодушевлённые.</w:t>
      </w:r>
    </w:p>
    <w:p w14:paraId="3699726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Единственное и множественное число имён существительных. Склонение имён существительных. Значения падежей. </w:t>
      </w:r>
    </w:p>
    <w:p w14:paraId="40AB5A5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атегория принадлежности существительных.</w:t>
      </w:r>
    </w:p>
    <w:p w14:paraId="1D7CF82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ормы словоизменения имён существительных.</w:t>
      </w:r>
    </w:p>
    <w:p w14:paraId="77E1925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имён существительных.</w:t>
      </w:r>
    </w:p>
    <w:p w14:paraId="484ADDA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имён существительных в чувашском и русском языках.</w:t>
      </w:r>
    </w:p>
    <w:p w14:paraId="1D4792C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имени существительного.</w:t>
      </w:r>
    </w:p>
    <w:p w14:paraId="7E83E20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7.5.3. Имя прилагательное.</w:t>
      </w:r>
    </w:p>
    <w:p w14:paraId="207F20A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Имя прилагательное как часть речи. </w:t>
      </w:r>
    </w:p>
    <w:p w14:paraId="1728F25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основные грамматические признаки, синтаксическая роль имён прилагательных.</w:t>
      </w:r>
    </w:p>
    <w:p w14:paraId="6FDC763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вообразование имён прилагательных.</w:t>
      </w:r>
    </w:p>
    <w:p w14:paraId="1EF7E05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епени сравнения имён прилагательных.</w:t>
      </w:r>
    </w:p>
    <w:p w14:paraId="4325F8C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Категория выделения имён прилагательных. </w:t>
      </w:r>
    </w:p>
    <w:p w14:paraId="426B4AC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имён прилагательных.</w:t>
      </w:r>
    </w:p>
    <w:p w14:paraId="5E419F3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имён прилагательных в чувашском и русском языках.</w:t>
      </w:r>
    </w:p>
    <w:p w14:paraId="6ACDF2A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имени прилагательного.</w:t>
      </w:r>
    </w:p>
    <w:p w14:paraId="3390C2E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7.5.4. Имя числительное.</w:t>
      </w:r>
    </w:p>
    <w:p w14:paraId="10F61D5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числительное как часть речи.</w:t>
      </w:r>
    </w:p>
    <w:p w14:paraId="644808A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основные грамматические признаки, синтаксическая роль имён числительных.</w:t>
      </w:r>
    </w:p>
    <w:p w14:paraId="40D447F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ряды числительных по значению и строению.</w:t>
      </w:r>
    </w:p>
    <w:p w14:paraId="7CBCD2A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ение имён числительных.</w:t>
      </w:r>
    </w:p>
    <w:p w14:paraId="0E693C9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олные и краткие количественные числительные. </w:t>
      </w:r>
    </w:p>
    <w:p w14:paraId="7800AB1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имён числительных.</w:t>
      </w:r>
    </w:p>
    <w:p w14:paraId="1065450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имён числительных в чувашском и русском языках.</w:t>
      </w:r>
    </w:p>
    <w:p w14:paraId="76FB0C3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имени числительного.</w:t>
      </w:r>
    </w:p>
    <w:p w14:paraId="51E4E2C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7.5.5. Местоимение.</w:t>
      </w:r>
    </w:p>
    <w:p w14:paraId="7B358EF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Местоимение как часть речи. </w:t>
      </w:r>
    </w:p>
    <w:p w14:paraId="59BFA64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основные грамматические признаки, синтаксическая роль местоимений.</w:t>
      </w:r>
    </w:p>
    <w:p w14:paraId="156470E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зряды числительных по значению: личные, возвратные, указательные, вопросительные, отрицательные, неопределённые, определительные. </w:t>
      </w:r>
    </w:p>
    <w:p w14:paraId="6024568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ение местоимений.</w:t>
      </w:r>
    </w:p>
    <w:p w14:paraId="0528B78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стоимение как средство связи предложений и устранения тавтологии.</w:t>
      </w:r>
    </w:p>
    <w:p w14:paraId="05CB832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местоимений.</w:t>
      </w:r>
    </w:p>
    <w:p w14:paraId="7121935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местоимений в чувашском и русском языках.</w:t>
      </w:r>
    </w:p>
    <w:p w14:paraId="42B4535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местоимения.</w:t>
      </w:r>
    </w:p>
    <w:p w14:paraId="2919889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7.5.6. Подражательные слова.</w:t>
      </w:r>
    </w:p>
    <w:p w14:paraId="0AECA00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одражательные слова как часть речи. </w:t>
      </w:r>
    </w:p>
    <w:p w14:paraId="7B96F1E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основные грамматические признаки, синтаксическая роль подражательных слов.</w:t>
      </w:r>
    </w:p>
    <w:p w14:paraId="2B3FAFE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подражательных слов.</w:t>
      </w:r>
    </w:p>
    <w:p w14:paraId="6DE393C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ение подражательных слов в речи.</w:t>
      </w:r>
    </w:p>
    <w:p w14:paraId="6B29252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разбор подражательного слова.</w:t>
      </w:r>
    </w:p>
    <w:p w14:paraId="1415C1CF">
      <w:pPr>
        <w:widowControl/>
        <w:tabs>
          <w:tab w:val="left" w:pos="993"/>
        </w:tabs>
        <w:spacing w:after="16" w:line="350" w:lineRule="auto"/>
        <w:ind w:right="5" w:firstLine="709"/>
        <w:jc w:val="both"/>
        <w:rPr>
          <w:rFonts w:ascii="Times New Roman" w:hAnsi="Times New Roman" w:eastAsia="Times New Roman"/>
          <w:sz w:val="28"/>
          <w:szCs w:val="28"/>
          <w:lang w:val="ru-RU"/>
        </w:rPr>
      </w:pPr>
      <w:bookmarkStart w:id="195" w:name="_Toc120636761"/>
      <w:r>
        <w:rPr>
          <w:rFonts w:ascii="Times New Roman" w:hAnsi="Times New Roman" w:eastAsia="Times New Roman"/>
          <w:sz w:val="28"/>
          <w:szCs w:val="28"/>
          <w:lang w:val="ru-RU"/>
        </w:rPr>
        <w:t>76.8. Содержание обучения в 7 класс</w:t>
      </w:r>
      <w:bookmarkEnd w:id="195"/>
      <w:r>
        <w:rPr>
          <w:rFonts w:ascii="Times New Roman" w:hAnsi="Times New Roman" w:eastAsia="Times New Roman"/>
          <w:sz w:val="28"/>
          <w:szCs w:val="28"/>
          <w:lang w:val="ru-RU"/>
        </w:rPr>
        <w:t>е.</w:t>
      </w:r>
    </w:p>
    <w:p w14:paraId="6855DF9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1. Общие сведения о языке.</w:t>
      </w:r>
    </w:p>
    <w:p w14:paraId="560DD9E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увашский язык как развивающееся явление. Взаимосвязь языка, культуры и истории народа.</w:t>
      </w:r>
    </w:p>
    <w:p w14:paraId="6A3AD45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2. Язык и речь.</w:t>
      </w:r>
    </w:p>
    <w:p w14:paraId="5E95873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нолог-описание, монолог-рассуждение, монолог-повествование.</w:t>
      </w:r>
    </w:p>
    <w:p w14:paraId="2FB7E31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диалога: побуждение к действию, обмен мнениями, запрос информации, сообщение информации.</w:t>
      </w:r>
    </w:p>
    <w:p w14:paraId="2B509ED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3. Текст.</w:t>
      </w:r>
    </w:p>
    <w:p w14:paraId="46A245D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кст как речевое произведение. Основные признаки текста (обобщение).</w:t>
      </w:r>
    </w:p>
    <w:p w14:paraId="3B10DAA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руктура текста. Абзац.</w:t>
      </w:r>
    </w:p>
    <w:p w14:paraId="052C630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бота с текстом: план текста (простой, сложный; назывной, вопросный, тезисный); главная и второстепенная информация текста.</w:t>
      </w:r>
    </w:p>
    <w:p w14:paraId="752CBBC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ы и средства связи предложений в тексте (обобщение).</w:t>
      </w:r>
    </w:p>
    <w:p w14:paraId="24EB287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Языковые средства выразительности в тексте: фонетические (звукопись), словообразовательные, лексические (обобщение).</w:t>
      </w:r>
    </w:p>
    <w:p w14:paraId="7069454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суждение как функционально-смысловой тип речи.</w:t>
      </w:r>
    </w:p>
    <w:p w14:paraId="6FED941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руктурные особенности текста-рассуждения.</w:t>
      </w:r>
    </w:p>
    <w:p w14:paraId="2AF0328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3A3351C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4. Функциональные разновидности языка.</w:t>
      </w:r>
    </w:p>
    <w:p w14:paraId="1886400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510C9E4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блицистический стиль. Сфера употребления, функции, языковые особенности.</w:t>
      </w:r>
    </w:p>
    <w:p w14:paraId="07DB129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Жанры публицистического стиля (репортаж, заметка, интервью).</w:t>
      </w:r>
    </w:p>
    <w:p w14:paraId="6B26A2D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ение языковых средств выразительности в текстах публицистического стиля.</w:t>
      </w:r>
    </w:p>
    <w:p w14:paraId="44B8193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фициально-деловой стиль. Сфера употребления, функции, языковые особенности. Инструкция.</w:t>
      </w:r>
    </w:p>
    <w:p w14:paraId="77322EC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5. Система языка.</w:t>
      </w:r>
    </w:p>
    <w:p w14:paraId="4C6FE7D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5.1. Наречие.</w:t>
      </w:r>
    </w:p>
    <w:p w14:paraId="38A23FF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Наречие как часть речи. </w:t>
      </w:r>
    </w:p>
    <w:p w14:paraId="632744E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основные грамматические признаки, синтаксическая роль наречий.</w:t>
      </w:r>
    </w:p>
    <w:p w14:paraId="2F4829A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ряды наречий: образа действия, времени, наречия места, меры, причины.</w:t>
      </w:r>
    </w:p>
    <w:p w14:paraId="1C8DA20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тепени сравнения наречий, способы их образования. </w:t>
      </w:r>
    </w:p>
    <w:p w14:paraId="26300EE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наречий.</w:t>
      </w:r>
    </w:p>
    <w:p w14:paraId="4DFD406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наречий в чувашском и русском языках.</w:t>
      </w:r>
    </w:p>
    <w:p w14:paraId="518C9F6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наречия.</w:t>
      </w:r>
    </w:p>
    <w:p w14:paraId="5BF1A1C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5.2. Глагол.</w:t>
      </w:r>
    </w:p>
    <w:p w14:paraId="2C16DCF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 как часть речи. Значение, основные грамматические признаки, синтаксическая роль глаголов.</w:t>
      </w:r>
    </w:p>
    <w:p w14:paraId="431651E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ы образования глаголов.</w:t>
      </w:r>
    </w:p>
    <w:p w14:paraId="5F7343F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чальная (основная) форма глагола. Наклонения глагола: изъявительное, повелительное, сослагательное. Времена глагола: настоящее, будущее и прошедшее. Спряжение глаголов. Утвердительная и отрицательная формы. Форма возможности-невозможности действия разных времён глаголов.</w:t>
      </w:r>
    </w:p>
    <w:p w14:paraId="1CB4745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глаголов.</w:t>
      </w:r>
    </w:p>
    <w:p w14:paraId="2C26357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глаголов в чувашском и русском языках.</w:t>
      </w:r>
    </w:p>
    <w:p w14:paraId="3872034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глагола.</w:t>
      </w:r>
    </w:p>
    <w:p w14:paraId="40D448E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8.5.3. Неспрягаемые формы глагола. </w:t>
      </w:r>
    </w:p>
    <w:p w14:paraId="20E35C7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еспрягаемые формы глагола, их значение, употребление в предложениях.</w:t>
      </w:r>
    </w:p>
    <w:p w14:paraId="6A7CF5A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неспрягаемых форм глаголов в чувашском и русском языках.</w:t>
      </w:r>
    </w:p>
    <w:p w14:paraId="34369C5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5.4. Причастие.</w:t>
      </w:r>
    </w:p>
    <w:p w14:paraId="11F94C9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Значение и основные грамматические признаки причастий. Признаки глагола и имени прилагательного в причастии. Синтаксическая роль причастия в предложении. </w:t>
      </w:r>
    </w:p>
    <w:p w14:paraId="7F6E9A9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ичастия настоящего, прошедшего, будущего времени и долженствования. Утвердительная и отрицательная формы причастий. </w:t>
      </w:r>
    </w:p>
    <w:p w14:paraId="3510FC9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клонение причастий. </w:t>
      </w:r>
    </w:p>
    <w:p w14:paraId="707F636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причастий.</w:t>
      </w:r>
    </w:p>
    <w:p w14:paraId="77B503E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причастий в чувашском и русском языках.</w:t>
      </w:r>
    </w:p>
    <w:p w14:paraId="3AD2BD2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причастий.</w:t>
      </w:r>
    </w:p>
    <w:p w14:paraId="79A9190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5.5. Деепричастие.</w:t>
      </w:r>
    </w:p>
    <w:p w14:paraId="1A076E0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и основные грамматические признаки деепричастий. Синтаксическая роль деепричастия в предложении.</w:t>
      </w:r>
    </w:p>
    <w:p w14:paraId="115224E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твердительная и отрицательная формы деепричастий.</w:t>
      </w:r>
    </w:p>
    <w:p w14:paraId="3AB44EB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деепричастий.</w:t>
      </w:r>
    </w:p>
    <w:p w14:paraId="4E6484D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причастий в чувашском и русском языках.</w:t>
      </w:r>
    </w:p>
    <w:p w14:paraId="108BF1E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деепричастий.</w:t>
      </w:r>
    </w:p>
    <w:p w14:paraId="7CFEBFC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5.6. Инфинитив.</w:t>
      </w:r>
    </w:p>
    <w:p w14:paraId="46B4D8F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Инфинитив. </w:t>
      </w:r>
    </w:p>
    <w:p w14:paraId="61CEDA5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Значение и основные грамматические признаки инфинитивов. </w:t>
      </w:r>
    </w:p>
    <w:p w14:paraId="5EED405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инфинитивов в чувашском и русском языках.</w:t>
      </w:r>
    </w:p>
    <w:p w14:paraId="6B666AC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инфинитивов.</w:t>
      </w:r>
    </w:p>
    <w:p w14:paraId="53BB997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5.7. Служебные части речи.</w:t>
      </w:r>
    </w:p>
    <w:p w14:paraId="294656D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щая характеристика служебных частей речи. Отличие самостоятельных частей речи от служебных.</w:t>
      </w:r>
    </w:p>
    <w:p w14:paraId="229EC7F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5.8. Послелог.</w:t>
      </w:r>
    </w:p>
    <w:p w14:paraId="1488BB9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слелог как служебная часть речи.</w:t>
      </w:r>
    </w:p>
    <w:p w14:paraId="67DC200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и роль послелогов в предложении.</w:t>
      </w:r>
    </w:p>
    <w:p w14:paraId="1E82465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чувашских послелогов с предлогами в русском языке.</w:t>
      </w:r>
    </w:p>
    <w:p w14:paraId="266D4E8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послелогов.</w:t>
      </w:r>
    </w:p>
    <w:p w14:paraId="572B608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5.9. Союз.</w:t>
      </w:r>
    </w:p>
    <w:p w14:paraId="1FFA964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оюз как служебная часть речи. </w:t>
      </w:r>
    </w:p>
    <w:p w14:paraId="37FE82F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и роль союзов в предложении.</w:t>
      </w:r>
    </w:p>
    <w:p w14:paraId="68755EC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союзов: сочинительные, подчинительные.</w:t>
      </w:r>
    </w:p>
    <w:p w14:paraId="2753F41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ки препинания в предложениях с союзами.</w:t>
      </w:r>
    </w:p>
    <w:p w14:paraId="4D567FD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тонация предложений с союзами.</w:t>
      </w:r>
    </w:p>
    <w:p w14:paraId="58E84FD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союзов в чувашском и русском языках</w:t>
      </w:r>
    </w:p>
    <w:p w14:paraId="701BEA2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союзов.</w:t>
      </w:r>
    </w:p>
    <w:p w14:paraId="58DB47D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5.10. Частица.</w:t>
      </w:r>
    </w:p>
    <w:p w14:paraId="4667D9C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астица как служебная часть речи. Значение и роль частиц в предложении.</w:t>
      </w:r>
    </w:p>
    <w:p w14:paraId="0D9E107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ряды частиц по значению и употреблению: усилительные, выделительные, указательные, вопросительные, отрицательные, неопределённые, смягчения.</w:t>
      </w:r>
    </w:p>
    <w:p w14:paraId="45B59C5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описание частиц. </w:t>
      </w:r>
    </w:p>
    <w:p w14:paraId="43FA4A4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частиц в чувашском и русском языках.</w:t>
      </w:r>
    </w:p>
    <w:p w14:paraId="1E8AD2E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частиц.</w:t>
      </w:r>
    </w:p>
    <w:p w14:paraId="4CB3FBB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8.5.11. Междометие.</w:t>
      </w:r>
    </w:p>
    <w:p w14:paraId="55FE5B6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ждометие как особый разряд слов.</w:t>
      </w:r>
    </w:p>
    <w:p w14:paraId="53436EE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Значение междометий в речи. </w:t>
      </w:r>
    </w:p>
    <w:p w14:paraId="20603BC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ки препинания при междометиях.</w:t>
      </w:r>
    </w:p>
    <w:p w14:paraId="1DAD693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ение междометий в чувашском и русском языках</w:t>
      </w:r>
    </w:p>
    <w:p w14:paraId="1423E5E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ческий анализ междометий.</w:t>
      </w:r>
    </w:p>
    <w:p w14:paraId="47E6E582">
      <w:pPr>
        <w:widowControl/>
        <w:tabs>
          <w:tab w:val="left" w:pos="993"/>
        </w:tabs>
        <w:spacing w:after="16" w:line="350" w:lineRule="auto"/>
        <w:ind w:right="5" w:firstLine="709"/>
        <w:jc w:val="both"/>
        <w:rPr>
          <w:rFonts w:ascii="Times New Roman" w:hAnsi="Times New Roman" w:eastAsia="Times New Roman"/>
          <w:sz w:val="28"/>
          <w:szCs w:val="28"/>
          <w:lang w:val="ru-RU"/>
        </w:rPr>
      </w:pPr>
      <w:bookmarkStart w:id="196" w:name="_Toc120636762"/>
      <w:r>
        <w:rPr>
          <w:rFonts w:ascii="Times New Roman" w:hAnsi="Times New Roman" w:eastAsia="Times New Roman"/>
          <w:sz w:val="28"/>
          <w:szCs w:val="28"/>
          <w:lang w:val="ru-RU"/>
        </w:rPr>
        <w:t>76.9. Содержание обучения в 8 классе.</w:t>
      </w:r>
    </w:p>
    <w:bookmarkEnd w:id="196"/>
    <w:p w14:paraId="39978E3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9.1. Общие сведения о языке.</w:t>
      </w:r>
    </w:p>
    <w:p w14:paraId="40B1B52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увашский язык в кругу других тюркских языков.</w:t>
      </w:r>
    </w:p>
    <w:p w14:paraId="0F40A41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9.2. Язык и речь.</w:t>
      </w:r>
    </w:p>
    <w:p w14:paraId="335C0E5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нолог-описание, монолог-рассуждение, монолог-повествование; выступление с научным сообщением.</w:t>
      </w:r>
    </w:p>
    <w:p w14:paraId="3EAF618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иалог.</w:t>
      </w:r>
    </w:p>
    <w:p w14:paraId="3CBC0A9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9.3. Текст.</w:t>
      </w:r>
    </w:p>
    <w:p w14:paraId="405A1C3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кст и его основные признаки.</w:t>
      </w:r>
    </w:p>
    <w:p w14:paraId="3E7FF9E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бенности функционально-смысловых типов речи (повествование, описание, рассуждение).</w:t>
      </w:r>
    </w:p>
    <w:p w14:paraId="140171F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00EAD89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9.4. Функциональные разновидности языка.</w:t>
      </w:r>
    </w:p>
    <w:p w14:paraId="23E0415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фициально-деловой стиль. Сфера употребления, функции, языковые особенности.</w:t>
      </w:r>
    </w:p>
    <w:p w14:paraId="64C2A4A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Жанры официально-делового стиля (заявление, объяснительная записка, автобиография, характеристика).</w:t>
      </w:r>
    </w:p>
    <w:p w14:paraId="2D379AD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учный стиль. Сфера употребления, функции, языковые особенности.</w:t>
      </w:r>
    </w:p>
    <w:p w14:paraId="26272D2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13151F0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9.5. Система языка.</w:t>
      </w:r>
    </w:p>
    <w:p w14:paraId="79A40A0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9.5.1. Синтаксис. Культура речи. Пунктуация.</w:t>
      </w:r>
    </w:p>
    <w:p w14:paraId="7DD1FAE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таксис как раздел лингвистики. Виды и средства синтаксической связи.</w:t>
      </w:r>
    </w:p>
    <w:p w14:paraId="681063D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восочетание и предложение как единицы синтаксиса.</w:t>
      </w:r>
    </w:p>
    <w:p w14:paraId="5DED34A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нктуация. Функции знаков препинания.</w:t>
      </w:r>
    </w:p>
    <w:p w14:paraId="69490F1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9.5.2. Словосочетание.</w:t>
      </w:r>
    </w:p>
    <w:p w14:paraId="3665D3C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признаки словосочетания. Структура словосочетания.</w:t>
      </w:r>
    </w:p>
    <w:p w14:paraId="29B0CBC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словосочетаний: по составу (простые и сложные), по морфологическим свойствам главного слова (именные, глагольные, наречные).</w:t>
      </w:r>
    </w:p>
    <w:p w14:paraId="46E8546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редства связи слов в словосочетании.</w:t>
      </w:r>
    </w:p>
    <w:p w14:paraId="414F583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таксический анализ словосочетания.</w:t>
      </w:r>
    </w:p>
    <w:p w14:paraId="2D2B457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9.5.3. Простое предложение</w:t>
      </w:r>
    </w:p>
    <w:p w14:paraId="67FF158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едложение как единица языка и единица речи. </w:t>
      </w:r>
    </w:p>
    <w:p w14:paraId="3E92760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остые и сложные предложения. </w:t>
      </w:r>
    </w:p>
    <w:p w14:paraId="0F0D5F8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мысловая структура (тема и рема) предложения. Смысловое ядро предложения. </w:t>
      </w:r>
    </w:p>
    <w:p w14:paraId="174972B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орядок слов в предложении. </w:t>
      </w:r>
    </w:p>
    <w:p w14:paraId="42C811F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едложения по цели высказывания и эмоциональной окраске. </w:t>
      </w:r>
    </w:p>
    <w:p w14:paraId="6FFAF04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опросительные и невопросительные предложения. </w:t>
      </w:r>
    </w:p>
    <w:p w14:paraId="0F001F4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редства выражения вопроса в чувашском языке: вопросительные слова и вопросительные частицы.</w:t>
      </w:r>
    </w:p>
    <w:p w14:paraId="24AE4E6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Утвердительные и отрицательные предложения. </w:t>
      </w:r>
    </w:p>
    <w:p w14:paraId="7FC65CC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редства оформления предложения в устной (интонация, порядок слов) и письменной (знаки препинания, порядок слов) речи.</w:t>
      </w:r>
    </w:p>
    <w:p w14:paraId="4C7F432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9.5.4. Главные и второстепенные члены предложения. </w:t>
      </w:r>
    </w:p>
    <w:p w14:paraId="0684175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длежащее и сказуемое как главные члены предложения, способы их выражения.</w:t>
      </w:r>
    </w:p>
    <w:p w14:paraId="21F0722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торостепенные члены предложения (определение, дополнение, обстоятельство), способы их выражения. </w:t>
      </w:r>
    </w:p>
    <w:p w14:paraId="3D43C6C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ипы предложений по наличию или отсутствию второстепенных членов: распространённые и нераспространённые.</w:t>
      </w:r>
    </w:p>
    <w:p w14:paraId="08A7118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бор по членам предложения.</w:t>
      </w:r>
    </w:p>
    <w:p w14:paraId="1D1CE44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9.5.5. Односоставные и двусоставные предложения.</w:t>
      </w:r>
    </w:p>
    <w:p w14:paraId="7511A29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руктурные типы простых предложений: двусоставные и односоставные. Односоставные предложения, их грамматические признаки.</w:t>
      </w:r>
    </w:p>
    <w:p w14:paraId="665F9DB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лные и неполные предложения.</w:t>
      </w:r>
    </w:p>
    <w:p w14:paraId="29BA366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ение односоставных предложений в речи.</w:t>
      </w:r>
    </w:p>
    <w:p w14:paraId="08D5FCB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9.5.6. Простое осложнённое предложение.</w:t>
      </w:r>
    </w:p>
    <w:p w14:paraId="2BB8BF4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9.5.7. Предложения с однородными членами. </w:t>
      </w:r>
    </w:p>
    <w:p w14:paraId="776D01C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днородные члены предложения, их признаки, средства связи.</w:t>
      </w:r>
    </w:p>
    <w:p w14:paraId="72CE0C9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юзная и бессоюзная связь однородных членов предложения.</w:t>
      </w:r>
    </w:p>
    <w:p w14:paraId="70BD583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я с обобщающими словами при однородных членах. Нормы постановки знаков препинания в предложениях с однородными членами.</w:t>
      </w:r>
    </w:p>
    <w:p w14:paraId="385FA6B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ормы постановки знаков препинания в предложениях с обобщающими словами при однородных членах.</w:t>
      </w:r>
    </w:p>
    <w:p w14:paraId="06F27A8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9.5.8. Предложения с обращениями. </w:t>
      </w:r>
    </w:p>
    <w:p w14:paraId="4BDE012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щение. Основные функции обращения. Распространённое и нераспространённое обращение.</w:t>
      </w:r>
    </w:p>
    <w:p w14:paraId="51968C2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тонация предложений с обращениями.</w:t>
      </w:r>
    </w:p>
    <w:p w14:paraId="3AFE360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ормы постановки знаков препинания в предложениях обращениями.</w:t>
      </w:r>
    </w:p>
    <w:p w14:paraId="1DCC8AF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9.5.9. Предложения с вводными словами и предложениями. </w:t>
      </w:r>
    </w:p>
    <w:p w14:paraId="3C11578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водные слова и предложения. Группы вводных слов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11BF8FD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монимия членов предложения и вводных слов, словосочетаний и предложений.</w:t>
      </w:r>
    </w:p>
    <w:p w14:paraId="16CDD2A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ормы построения предложений с вводными словами и предложениями.</w:t>
      </w:r>
    </w:p>
    <w:p w14:paraId="553549B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ки препинания в предложениях с вводными словами и предложениями.</w:t>
      </w:r>
    </w:p>
    <w:p w14:paraId="03E4EEE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9.5.10. Предложения с обособленными членами.</w:t>
      </w:r>
    </w:p>
    <w:p w14:paraId="2A17E7B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особление. Интонация предложений с обособленными членами. Знаки препинания. Нормы постановки знаков препинания в предложениях с обособленными членами.</w:t>
      </w:r>
    </w:p>
    <w:p w14:paraId="5982BC0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таксический и пунктуационный анализ простых предложений.</w:t>
      </w:r>
    </w:p>
    <w:p w14:paraId="315E085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9.5.11. Прямая и косвенная речь. </w:t>
      </w:r>
    </w:p>
    <w:p w14:paraId="3D0F814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пособы передачи чужой речи. </w:t>
      </w:r>
    </w:p>
    <w:p w14:paraId="4DD8297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ямая и косвенная речь. Синонимия предложений с прямой и косвенной речью.</w:t>
      </w:r>
    </w:p>
    <w:p w14:paraId="41BAEE0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Диалог, цитата. </w:t>
      </w:r>
    </w:p>
    <w:p w14:paraId="346250B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труктура предложений с прямой и косвенной речью. Знаки препинания. </w:t>
      </w:r>
    </w:p>
    <w:p w14:paraId="700CF7C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Цитирование. Способы включения цитат в высказывание.</w:t>
      </w:r>
    </w:p>
    <w:p w14:paraId="0302893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14:paraId="430528E2">
      <w:pPr>
        <w:widowControl/>
        <w:tabs>
          <w:tab w:val="left" w:pos="993"/>
        </w:tabs>
        <w:spacing w:after="16" w:line="350" w:lineRule="auto"/>
        <w:ind w:right="5" w:firstLine="709"/>
        <w:jc w:val="both"/>
        <w:rPr>
          <w:rFonts w:ascii="Times New Roman" w:hAnsi="Times New Roman" w:eastAsia="Times New Roman"/>
          <w:sz w:val="28"/>
          <w:szCs w:val="28"/>
          <w:lang w:val="ru-RU"/>
        </w:rPr>
      </w:pPr>
      <w:bookmarkStart w:id="197" w:name="_Toc120636763"/>
      <w:r>
        <w:rPr>
          <w:rFonts w:ascii="Times New Roman" w:hAnsi="Times New Roman" w:eastAsia="Times New Roman"/>
          <w:sz w:val="28"/>
          <w:szCs w:val="28"/>
          <w:lang w:val="ru-RU"/>
        </w:rPr>
        <w:t>76.10. Содержание обучения в 9 классе.</w:t>
      </w:r>
    </w:p>
    <w:p w14:paraId="0571CCF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0.1. Общие сведения о языке.</w:t>
      </w:r>
    </w:p>
    <w:p w14:paraId="27E0C26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ль родного языка в жизни человека и общества. Выдающиеся чувашские лингвисты.</w:t>
      </w:r>
    </w:p>
    <w:p w14:paraId="5549431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0.2. Язык и речь.</w:t>
      </w:r>
    </w:p>
    <w:p w14:paraId="27F86E6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чь устная и письменная, монологическая и диалогическая, полилог (повторение).</w:t>
      </w:r>
    </w:p>
    <w:p w14:paraId="1CB07A1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речевой деятельности: говорение, письмо, аудирование, чтение (повторение).</w:t>
      </w:r>
    </w:p>
    <w:p w14:paraId="496CD75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аудирования: выборочное, ознакомительное, детальное.</w:t>
      </w:r>
    </w:p>
    <w:p w14:paraId="7B24B8D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чтения: изучающее, ознакомительное, просмотровое, поисковое.</w:t>
      </w:r>
    </w:p>
    <w:p w14:paraId="79C7D464">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оздание устных и письменных высказываний разной коммуникативной направленности в зависимости от темы и условий общения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eastAsia="Times New Roman"/>
          <w:sz w:val="28"/>
          <w:szCs w:val="28"/>
          <w:lang w:val="ru-RU"/>
        </w:rPr>
        <w:t>, иллюстраций, фотографий, сюжетной картины (в том числе сочинения-миниатюры).</w:t>
      </w:r>
    </w:p>
    <w:p w14:paraId="6D0263D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дробное, сжатое, выборочное изложение прочитанного или прослушанного текста.</w:t>
      </w:r>
    </w:p>
    <w:p w14:paraId="74F5D17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ение языковых норм (орфоэпических, лексических, грамматических, стилистических, орфографических, пунктуационных) чувашского литературного языка в речевой практике при создании устных и письменных высказываний.</w:t>
      </w:r>
    </w:p>
    <w:p w14:paraId="1E48764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ёмы работы с учебной книгой, лингвистическими словарями, справочной литературой.</w:t>
      </w:r>
    </w:p>
    <w:p w14:paraId="6C709CC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0.3. Текст.</w:t>
      </w:r>
    </w:p>
    <w:p w14:paraId="03BD3B8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4DF2889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w:t>
      </w:r>
    </w:p>
    <w:p w14:paraId="0FBC040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формационная переработка текста.</w:t>
      </w:r>
    </w:p>
    <w:p w14:paraId="4660931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0.4. Функциональные разновидности языка.</w:t>
      </w:r>
    </w:p>
    <w:p w14:paraId="03CE267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ункциональные разновидности современного чуваш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020D40D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200CC38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Язык художественной литературы и его отличие от других разновидностей современного чуваш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16F7A88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изобразительно-выразительные средства чувашского языка, их использование в речи (метафора, эпитет, сравнение, гипербола, олицетворение и другие).</w:t>
      </w:r>
    </w:p>
    <w:p w14:paraId="1F1BA58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0.5. Система языка.</w:t>
      </w:r>
    </w:p>
    <w:p w14:paraId="441B0F9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0.5.1. Сложное предложение.</w:t>
      </w:r>
    </w:p>
    <w:p w14:paraId="12EB6F8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ятие о сложном предложении (повторение).</w:t>
      </w:r>
    </w:p>
    <w:p w14:paraId="68B38C3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лассификация сложных предложений.</w:t>
      </w:r>
    </w:p>
    <w:p w14:paraId="5D91761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мысловое, структурное и интонационное единство частей сложного предложения.</w:t>
      </w:r>
    </w:p>
    <w:p w14:paraId="4BCEAFA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0.5.2. Сложные предложения без формальных показателей связи.</w:t>
      </w:r>
    </w:p>
    <w:p w14:paraId="316F867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ятие о сложном предложении без формальных показателей связи.</w:t>
      </w:r>
    </w:p>
    <w:p w14:paraId="2722061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мысловые отношения между частями сложного предложения без формальных показателей связи. Виды сложных предложений без формальных показателей связи. Употребление сложных предложений без формальных показателей связи в речи. </w:t>
      </w:r>
    </w:p>
    <w:p w14:paraId="7D2D2F4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апятая и точка с запятой в сложных предложениях без формальных показателей связи со значением перечисления.</w:t>
      </w:r>
    </w:p>
    <w:p w14:paraId="0062770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воеточие в сложных предложениях без формальных показателей связи со значением причины, пояснения, дополнения.</w:t>
      </w:r>
    </w:p>
    <w:p w14:paraId="05E4C14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ире в сложных предложениях без формальных показателей связи со значением противопоставления, времени, условия и следствия, сравнения. </w:t>
      </w:r>
    </w:p>
    <w:p w14:paraId="505359F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таксический и пунктуационный анализ сложных предложений без формальных показателей связи.</w:t>
      </w:r>
    </w:p>
    <w:p w14:paraId="20E6F26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0.5.3. Сложносочинённое предложение.</w:t>
      </w:r>
    </w:p>
    <w:p w14:paraId="5936B77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ятие о сложносочинённом предложении, его строении.</w:t>
      </w:r>
    </w:p>
    <w:p w14:paraId="294D6FE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редства связи частей сложносочинённого предложения.</w:t>
      </w:r>
    </w:p>
    <w:p w14:paraId="4F8A804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сложносочинённых предложений: сложносочинённые предложения с соединительными союзами, сложносочинённые предложения с противительными союзами, сложносочинённые предложения с разделительными союзами.</w:t>
      </w:r>
    </w:p>
    <w:p w14:paraId="34C400A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тонационные особенности сложносочинённых предложений с разными смысловыми отношениями между частями.</w:t>
      </w:r>
    </w:p>
    <w:p w14:paraId="716644C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70DC317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ормы построения сложносочинённого предложения; нормы постановки знаков препинания в сложносочинённых предложениях.</w:t>
      </w:r>
    </w:p>
    <w:p w14:paraId="040BE55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0.5.4. Сложноподчинённое предложение.</w:t>
      </w:r>
    </w:p>
    <w:p w14:paraId="1FA76A3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онятие о сложноподчинённом предложении. Главная и придаточная части предложения. Место придаточной части по отношению к главной. </w:t>
      </w:r>
    </w:p>
    <w:p w14:paraId="279FE4C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мысловые отношения между частями сложноподчинённого предложения. </w:t>
      </w:r>
    </w:p>
    <w:p w14:paraId="7D5536B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редства связи частей сложноподчинённого предложения: послелоги, союзы, союзные слова, порядок слов, аффиксы. </w:t>
      </w:r>
    </w:p>
    <w:p w14:paraId="1774E08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7DD40DF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руктура сложноподчинённых предложений в чувашском и русском языках. Нормы построения сложноподчинённого предложения. Типичные грамматические ошибки при построении сложноподчинённых предложений.</w:t>
      </w:r>
    </w:p>
    <w:p w14:paraId="08F4489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ормы постановки знаков препинания в сложноподчинённых предложениях.</w:t>
      </w:r>
    </w:p>
    <w:p w14:paraId="40003CF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таксический и пунктуационный анализ сложноподчинённых предложений.</w:t>
      </w:r>
    </w:p>
    <w:p w14:paraId="64CFC8D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0.5.5. Сложные предложения с разными видами связи</w:t>
      </w:r>
    </w:p>
    <w:p w14:paraId="18085F2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ипы сложных предложений с разными видами связи.</w:t>
      </w:r>
    </w:p>
    <w:p w14:paraId="10E047A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ки препинания в сложных предложениях с разными видами связи.</w:t>
      </w:r>
    </w:p>
    <w:bookmarkEnd w:id="197"/>
    <w:p w14:paraId="477AF74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 Планируемые результаты освоения программы по родному (чувашскому) языку на уровне основного общего образования.</w:t>
      </w:r>
    </w:p>
    <w:p w14:paraId="4567426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1. В результате изучения родного (чувашского) языка на уровне основного общего образования у обучающегося будут сформированы следующие личностные результаты:</w:t>
      </w:r>
    </w:p>
    <w:p w14:paraId="29C51EF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1) гражданского воспитания:</w:t>
      </w:r>
    </w:p>
    <w:p w14:paraId="54C4573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чувашском) языке;</w:t>
      </w:r>
    </w:p>
    <w:p w14:paraId="7283B9B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еприятие любых форм экстремизма, дискриминации;</w:t>
      </w:r>
    </w:p>
    <w:p w14:paraId="5C33F8E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ние роли различных социальных институтов в жизни человека;</w:t>
      </w:r>
    </w:p>
    <w:p w14:paraId="421AB45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увашском) языке;</w:t>
      </w:r>
    </w:p>
    <w:p w14:paraId="44EB25A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426CD6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участию в гуманитарной деятельности (помощь людям, нуждающимся в ней; волонтёрство);</w:t>
      </w:r>
    </w:p>
    <w:p w14:paraId="07B3200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2) патриотического воспитания:</w:t>
      </w:r>
    </w:p>
    <w:p w14:paraId="61ADEA6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чувашского) языка в жизни народа, проявление интереса к познанию родного (чувашского) языка, к истории и культуре своего народа, края, страны, других народов России, ценностное отношение к родному (чуваш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41BAF17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3) духовно-нравственного воспитания:</w:t>
      </w:r>
    </w:p>
    <w:p w14:paraId="3EA8907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67A08DB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4) эстетического воспитания:</w:t>
      </w:r>
    </w:p>
    <w:p w14:paraId="77B139E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DDFFD8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3C16B2F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5) физического воспитания, формирования культуры здоровья и эмоционального благополучия:</w:t>
      </w:r>
    </w:p>
    <w:p w14:paraId="51A5DE73">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eastAsia="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FB3F22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26F7062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A8C98A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принимать себя и других, не осуждая;</w:t>
      </w:r>
    </w:p>
    <w:p w14:paraId="6A8DDA0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чувашском) языке, сформированность навыков рефлексии, признание своего права на ошибку и такого же права другого человека;</w:t>
      </w:r>
    </w:p>
    <w:p w14:paraId="0934CCA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6) трудового воспитания:</w:t>
      </w:r>
    </w:p>
    <w:p w14:paraId="1834DC0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 xml:space="preserve">населенного пункта, родного края) </w:t>
      </w:r>
      <w:r>
        <w:rPr>
          <w:rFonts w:ascii="Times New Roman" w:hAnsi="Times New Roman" w:eastAsia="Times New Roman"/>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w:t>
      </w:r>
    </w:p>
    <w:p w14:paraId="71AD8F1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F90FE3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рассказать о своих планах на будущее;</w:t>
      </w:r>
    </w:p>
    <w:p w14:paraId="00479C8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 экологического воспитания:</w:t>
      </w:r>
    </w:p>
    <w:p w14:paraId="5163895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601EA9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63E8C2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8) ценности научного познания:</w:t>
      </w:r>
    </w:p>
    <w:p w14:paraId="590F0EC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56CAC4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9) адаптации обучающегося к изменяющимся условиям социальной и природной среды:</w:t>
      </w:r>
    </w:p>
    <w:p w14:paraId="4006A4D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AEE25C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обучающихся к взаимодействию в условиях неопределённости, открытость опыту и знаниям других;</w:t>
      </w:r>
    </w:p>
    <w:p w14:paraId="3D1B2D6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1573E05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35C53DE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133930C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09B5F33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7AE095F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2. В результате изучения родного (чуваш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00B2912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2.1. У обучающегося будут сформированы следующие базовые логические действия как часть познавательных универсальных учебных действий:</w:t>
      </w:r>
    </w:p>
    <w:p w14:paraId="553F04D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и характеризовать существенные признаки языковых единиц, языковых явлений и процессов;</w:t>
      </w:r>
    </w:p>
    <w:p w14:paraId="5C6C128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D9381C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E1EB1C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в тексте дефициты информации, данных, необходимых для решения поставленной учебной задачи;</w:t>
      </w:r>
    </w:p>
    <w:p w14:paraId="4C6D0A8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966C9F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419AD1B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DC5873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вопросы как исследовательский инструмент познания в языковом образовании;</w:t>
      </w:r>
    </w:p>
    <w:p w14:paraId="4BF7B1E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EC64F4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43E003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ять алгоритм действий и использовать его для решения учебных задач;</w:t>
      </w:r>
    </w:p>
    <w:p w14:paraId="74DB675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56573DD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3CB7790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4B2070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2.3. У обучающегося будут сформированы умения работать с информацией как часть познавательных универсальных учебных действий:</w:t>
      </w:r>
    </w:p>
    <w:p w14:paraId="2163712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01A80C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4AE81C8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44338D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0BB43E3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46AF6F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EF6C5B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надёжность информации по критериям, предложенным учителем или сформулированным самостоятельно;</w:t>
      </w:r>
    </w:p>
    <w:p w14:paraId="1343E31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эффективно запоминать и систематизировать информацию.</w:t>
      </w:r>
    </w:p>
    <w:p w14:paraId="093FB0C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2.4. У обучающегося будут сформированы умения общения как часть коммуникативных универсальных учебных действий:</w:t>
      </w:r>
    </w:p>
    <w:p w14:paraId="30160F3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увашском) языке;</w:t>
      </w:r>
    </w:p>
    <w:p w14:paraId="39E79D1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невербальные средства общения, понимать значение социальных знаков;</w:t>
      </w:r>
    </w:p>
    <w:p w14:paraId="498C28D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едпосылки конфликтных ситуаций и смягчать конфликты, вести переговоры;</w:t>
      </w:r>
    </w:p>
    <w:p w14:paraId="3E59E32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B7E2A2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B95C5D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4FC5983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20F67A8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640BFD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2.5. У обучающегося будут сформированы умения самоорганизации как части регулятивных универсальных учебных действий:</w:t>
      </w:r>
    </w:p>
    <w:p w14:paraId="577B6AE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проблемы для решения в учебных и жизненных ситуациях;</w:t>
      </w:r>
    </w:p>
    <w:p w14:paraId="5D427E7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40B205D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FC5244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составлять план действий, вносить необходимые коррективы в ходе его реализации;</w:t>
      </w:r>
    </w:p>
    <w:p w14:paraId="4253864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выбор и брать ответственность за решение.</w:t>
      </w:r>
    </w:p>
    <w:p w14:paraId="3662140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EFF81B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ными способами самоконтроля (в том числе речевого), самомотивации и рефлексии;</w:t>
      </w:r>
    </w:p>
    <w:p w14:paraId="53E7BAF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авать оценку учебной ситуации и предлагать план её изменения;</w:t>
      </w:r>
    </w:p>
    <w:p w14:paraId="0EAD222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0E472CB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61AFDF4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вать способность управлять собственными эмоциями и эмоциями других;</w:t>
      </w:r>
    </w:p>
    <w:p w14:paraId="35FCDD8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75D4805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гулировать способ выражения собственных эмоций;</w:t>
      </w:r>
    </w:p>
    <w:p w14:paraId="2193FF3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но относиться к другому человеку и его мнению;</w:t>
      </w:r>
    </w:p>
    <w:p w14:paraId="11F5C85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знавать своё и чужое право на ошибку;</w:t>
      </w:r>
    </w:p>
    <w:p w14:paraId="382BC72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нимать себя и других, не осуждая;</w:t>
      </w:r>
    </w:p>
    <w:p w14:paraId="6929413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являть открытость;</w:t>
      </w:r>
    </w:p>
    <w:p w14:paraId="7806ED5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вать невозможность контролировать всё вокруг.</w:t>
      </w:r>
    </w:p>
    <w:p w14:paraId="59E6D64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2.7. У обучающегося будут сформированы умения совместной деятельности:</w:t>
      </w:r>
    </w:p>
    <w:p w14:paraId="190B60A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BC52BF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DDF036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Times New Roman"/>
          <w:sz w:val="28"/>
          <w:szCs w:val="28"/>
          <w:lang w:val="ru-RU"/>
        </w:rPr>
        <w:t>, проявлять готовность руководить, выполнять поручения, подчиняться;</w:t>
      </w:r>
    </w:p>
    <w:p w14:paraId="5E29CEC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303AD38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C403BA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72CF82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3. Предметные результаты изучения родного (чувашского) языка. К концу обучения в 5 классе обучающийся научится:</w:t>
      </w:r>
    </w:p>
    <w:p w14:paraId="55E1AE6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3.1. Общие сведения о языке.</w:t>
      </w:r>
    </w:p>
    <w:p w14:paraId="4F5C89E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вать богатство и выразительность чувашского языка, приводить примеры, свидетельствующие об этом.</w:t>
      </w:r>
    </w:p>
    <w:p w14:paraId="0C23158C">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ть представление об основных разделах лингвистики, основных единицах языка и речи (звук, морфема, слово, словосочетание, предложение).</w:t>
      </w:r>
    </w:p>
    <w:p w14:paraId="43FC74E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3.2. Язык и речь.</w:t>
      </w:r>
    </w:p>
    <w:p w14:paraId="016F6E0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2B3F350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06A04A0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14:paraId="07AD3D0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1AC197F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чтения: просмотровым, ознакомительным, изучающим, поисковым.</w:t>
      </w:r>
    </w:p>
    <w:p w14:paraId="7E0DC7B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но пересказывать прочитанный или прослушанный текст объёмом не менее 100 слов.</w:t>
      </w:r>
    </w:p>
    <w:p w14:paraId="3C9D3D8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14:paraId="2A57B33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7B45B9A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при письме нормы современного чуваш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14:paraId="0BED34C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3.3. Текст.</w:t>
      </w:r>
    </w:p>
    <w:p w14:paraId="26CE2E8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051BEE6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7AB1CE5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0D941C77">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знания об основных признаках текста, особенностях функционально-смысловых типов речи, функциональных разновидностях языка в практике создания текста (в рамках изученного).</w:t>
      </w:r>
    </w:p>
    <w:p w14:paraId="6C2D82B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знание основных признаков текста (повествование) в практике его создания.</w:t>
      </w:r>
    </w:p>
    <w:p w14:paraId="72EF713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14:paraId="1A482CA0">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станавливать деформированный текст, осуществлять корректировку восстановленного текста с использованием образца.</w:t>
      </w:r>
    </w:p>
    <w:p w14:paraId="390B377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ботать с прослушанным и прочитанным научно-учебным, художественным и научно-популярным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233AEA0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0C55F34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3.4. Функциональные разновидности языка.</w:t>
      </w:r>
    </w:p>
    <w:p w14:paraId="6E118DA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ть общее представление об особенностях разговорной речи, функциональных стилей, языка художественной литературы.</w:t>
      </w:r>
    </w:p>
    <w:p w14:paraId="7072A8C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3.5. Фонетика. Графика. Орфоэпия. Орфография.</w:t>
      </w:r>
    </w:p>
    <w:p w14:paraId="0AECF13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звуки; понимать различие между звуком и буквой, характеризовать систему звуков.</w:t>
      </w:r>
    </w:p>
    <w:p w14:paraId="4DA483D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фонетический анализ слов.</w:t>
      </w:r>
    </w:p>
    <w:p w14:paraId="7602E02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знания по фонетике, графике, орфоэпии и орфографии в практике произношения и правописания слов.</w:t>
      </w:r>
    </w:p>
    <w:p w14:paraId="1BE6AD5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3.6. Лексикология.</w:t>
      </w:r>
    </w:p>
    <w:p w14:paraId="5380AB7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14:paraId="34A7B9C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однозначные и многозначные слова, различать прямое и переносное значения слова.</w:t>
      </w:r>
    </w:p>
    <w:p w14:paraId="44A5653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синонимы, антонимы, омонимы; различать многозначные слова и омонимы.</w:t>
      </w:r>
    </w:p>
    <w:p w14:paraId="6934683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тематические группы слов, родовые и видовые понятия.</w:t>
      </w:r>
    </w:p>
    <w:p w14:paraId="54AC180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лексический анализ слов (в рамках изученного).</w:t>
      </w:r>
    </w:p>
    <w:p w14:paraId="61B42C1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льзоваться лексическими словарями (толковым словарём, словарями синонимов, антонимов, омонимов).</w:t>
      </w:r>
    </w:p>
    <w:p w14:paraId="6F5047F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3.7. Состав слова и словообразование</w:t>
      </w:r>
    </w:p>
    <w:p w14:paraId="2F7B914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морфему как минимальную значимую единицу языка.</w:t>
      </w:r>
    </w:p>
    <w:p w14:paraId="419603D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морфемы в слове (корень, словообразовательные и словообразовательные аффиксы), выделять основу слова. Определять способы словообразования (в рамках изученного).</w:t>
      </w:r>
    </w:p>
    <w:p w14:paraId="619D62D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сознавать особенности словообразования в чувашском языке по сравнению с русским. </w:t>
      </w:r>
    </w:p>
    <w:p w14:paraId="1FF0B23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емный и словообразовательный анализ слов (в рамках изученного).</w:t>
      </w:r>
    </w:p>
    <w:p w14:paraId="5E4DA90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11.3.8. Синтаксис. Пунктуация. </w:t>
      </w:r>
    </w:p>
    <w:p w14:paraId="6E2B003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единицы синтаксиса (словосочетание и предложение); проводить пунктуационный анализ простых осложнён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2D15744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остые неосложнённые предложения; простые предложения, осложнённые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w:t>
      </w:r>
    </w:p>
    <w:p w14:paraId="57B2C74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при письме пунктуационные нормы при выборе знаков препинания в предложениях с обращением, в предложениях с прямой речью.</w:t>
      </w:r>
    </w:p>
    <w:p w14:paraId="7FB4D76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4. Предметные результаты изучения родного (чувашского) языка. К концу обучения в 6 классе обучающийся научится:</w:t>
      </w:r>
    </w:p>
    <w:p w14:paraId="2E08E61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4.1. Общие сведения о языке.</w:t>
      </w:r>
    </w:p>
    <w:p w14:paraId="13F3672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функции чувашского языка как государственного языка Чувашской Республики.</w:t>
      </w:r>
    </w:p>
    <w:p w14:paraId="580A118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ть представление о чувашском литературном языке.</w:t>
      </w:r>
    </w:p>
    <w:p w14:paraId="13F8A2D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4.2. Язык и речь.</w:t>
      </w:r>
    </w:p>
    <w:p w14:paraId="1CDD383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14:paraId="56A2907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частвовать в диалоге (побуждение к действию, обмен мнениями) объёмом не менее 4 реплик.</w:t>
      </w:r>
    </w:p>
    <w:p w14:paraId="73E0206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4DDA5E3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чтения: просмотровым, ознакомительным, изучающим, поисковым.</w:t>
      </w:r>
    </w:p>
    <w:p w14:paraId="397C4D1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но пересказывать прочитанный или прослушанный текст объёмом не менее 110 слов.</w:t>
      </w:r>
    </w:p>
    <w:p w14:paraId="1C15107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14:paraId="3007967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уществлять выбор лексических средств в соответствии с речевой ситуацией; пользоваться этимологическим словарём, оценивать свою и чужую речь с точки зрения точного, уместного и выразительного словоупотребления; использовать толковые словари.</w:t>
      </w:r>
    </w:p>
    <w:p w14:paraId="218EB4F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в устной речи и при письме нормы современного чуваш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соблюдать в устной речи и при письме правила речевого этикета.</w:t>
      </w:r>
    </w:p>
    <w:p w14:paraId="579A328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4.3. Текст.</w:t>
      </w:r>
    </w:p>
    <w:p w14:paraId="44DAB02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10BE630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58EBD88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средства связи предложений в тексте.</w:t>
      </w:r>
    </w:p>
    <w:p w14:paraId="539336E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14:paraId="6713ADF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2E711F1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14:paraId="079C575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A3B9A3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56856987">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дактировать собственные тексты с использованием знаний норм современного чувашского литературного языка.</w:t>
      </w:r>
    </w:p>
    <w:p w14:paraId="587CBF9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4.4. Функциональные разновидности языка.</w:t>
      </w:r>
    </w:p>
    <w:p w14:paraId="4ED41F8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14:paraId="7D2530F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14:paraId="2E2AA8C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4.5. Морфология.</w:t>
      </w:r>
    </w:p>
    <w:p w14:paraId="2E2CD41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знания о частях речи как лексико-грамматических разрядах слов, о грамматическом значении слова, о системе частей речи в чувашском языке для решения практико-ориентированных учебных задач.</w:t>
      </w:r>
    </w:p>
    <w:p w14:paraId="2E259E7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самостоятельные и служебные части речи.</w:t>
      </w:r>
    </w:p>
    <w:p w14:paraId="6C78E0C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4.6. Имя существительное.</w:t>
      </w:r>
    </w:p>
    <w:p w14:paraId="3D9D5A8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63E02E8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ть склонять имена существительные.</w:t>
      </w:r>
    </w:p>
    <w:p w14:paraId="644759A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особенности словообразования имён существительных.</w:t>
      </w:r>
    </w:p>
    <w:p w14:paraId="2DA9E48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имён существительных.</w:t>
      </w:r>
    </w:p>
    <w:p w14:paraId="3AD8FE1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нормы словоизменения, произношения и правописания имён существительных.</w:t>
      </w:r>
    </w:p>
    <w:p w14:paraId="6538B05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4.7. Имя прилагательное.</w:t>
      </w:r>
    </w:p>
    <w:p w14:paraId="6D203AA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14:paraId="1273322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особенности словообразования имён прилагательных.</w:t>
      </w:r>
    </w:p>
    <w:p w14:paraId="751E3C9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ывать степени сравнения имён прилагательных.</w:t>
      </w:r>
    </w:p>
    <w:p w14:paraId="5167E30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имён прилагательных.</w:t>
      </w:r>
    </w:p>
    <w:p w14:paraId="59B5E59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нормы словоизменения, произношения и правописания имён прилагательных.</w:t>
      </w:r>
    </w:p>
    <w:p w14:paraId="0AFB8D8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4.8. Имя числительное.</w:t>
      </w:r>
    </w:p>
    <w:p w14:paraId="29365BE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общее грамматическое значение, морфологические признаки и синтаксические функции имени числительного, объяснять его роль в речи; различать полную и краткую формы имён числительных.</w:t>
      </w:r>
    </w:p>
    <w:p w14:paraId="6235A61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ять имена числительные.</w:t>
      </w:r>
    </w:p>
    <w:p w14:paraId="15A1115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имён числительных.</w:t>
      </w:r>
    </w:p>
    <w:p w14:paraId="0CCE0F0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нормы словоизменения, произношения и правописания имён числительных.</w:t>
      </w:r>
    </w:p>
    <w:p w14:paraId="53DC252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4.9. Местоимение.</w:t>
      </w:r>
    </w:p>
    <w:p w14:paraId="296774E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общее грамматическое значение, морфологические признаки и синтаксические функции местоимения, объяснять его роль в речи.</w:t>
      </w:r>
    </w:p>
    <w:p w14:paraId="5E81E08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разряды местоимений, уметь склонять местоимения.</w:t>
      </w:r>
    </w:p>
    <w:p w14:paraId="282752B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особенности словообразования местоимений.</w:t>
      </w:r>
    </w:p>
    <w:p w14:paraId="758AFCC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местоимений.</w:t>
      </w:r>
    </w:p>
    <w:p w14:paraId="5945E0B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нормы словоизменения, произношения и правописания местоимений.</w:t>
      </w:r>
    </w:p>
    <w:p w14:paraId="6283F50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4.10. Подражательные слова.</w:t>
      </w:r>
    </w:p>
    <w:p w14:paraId="3D6EE78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общее грамматическое значение, морфологические признаки и синтаксические функции подражательных слов, объяснять их роль в речи.</w:t>
      </w:r>
    </w:p>
    <w:p w14:paraId="63F766A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подражательных слов.</w:t>
      </w:r>
    </w:p>
    <w:p w14:paraId="4C8EA0E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нормы произношения и правописания подражательных слов.</w:t>
      </w:r>
    </w:p>
    <w:p w14:paraId="73592BE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 Предметные результаты изучения родного (чувашского) языка. К концу обучения в 7 классе обучающийся научится:</w:t>
      </w:r>
    </w:p>
    <w:p w14:paraId="0C6A21E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1. Общие сведения о языке.</w:t>
      </w:r>
    </w:p>
    <w:p w14:paraId="41B4581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ть представление о языке как развивающемся явлении. Осознавать взаимосвязь языка, культуры и истории народа (приводить примеры).</w:t>
      </w:r>
    </w:p>
    <w:p w14:paraId="55568CE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2. Язык и речь.</w:t>
      </w:r>
    </w:p>
    <w:p w14:paraId="4E16A0B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4C52E86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частвовать в диалоге на лингвистические темы (в рамках изученного) и темы на основе жизненных наблюдений объёмом не менее 5 реплик.</w:t>
      </w:r>
    </w:p>
    <w:p w14:paraId="18956E6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диалога: диалог – запрос информации, диалог – сообщение информации.</w:t>
      </w:r>
    </w:p>
    <w:p w14:paraId="429C933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0E69B00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чтения: просмотровым, ознакомительным, изучающим, поисковым.</w:t>
      </w:r>
    </w:p>
    <w:p w14:paraId="4E0DA67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но пересказывать прослушанный или прочитанный текст объёмом не менее 120 слов.</w:t>
      </w:r>
    </w:p>
    <w:p w14:paraId="425C1B4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14:paraId="5C89F1D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075908D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в устной речи и при письме нормы современного чуваш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соблюдать при письме правила речевого этикета.</w:t>
      </w:r>
    </w:p>
    <w:p w14:paraId="28BD7A3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3. Текст.</w:t>
      </w:r>
    </w:p>
    <w:p w14:paraId="3921D98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1A6EFDF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3771BFB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лексические и грамматические средства связи предложений и частей текста.</w:t>
      </w:r>
    </w:p>
    <w:p w14:paraId="557A9A46">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14:paraId="234723C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B977F0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ять сообщение на заданную тему в виде презентации.</w:t>
      </w:r>
    </w:p>
    <w:p w14:paraId="616017C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ять содержание научно-учебного текста в виде таблицы, схемы; представлять содержание таблицы, схемы в виде текста.</w:t>
      </w:r>
    </w:p>
    <w:p w14:paraId="46F5D01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чувашского литературного языка.</w:t>
      </w:r>
    </w:p>
    <w:p w14:paraId="655E8E0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4. Функциональные разновидности языка.</w:t>
      </w:r>
    </w:p>
    <w:p w14:paraId="502BCF5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1B312C1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32039E2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тексты публицистического стиля в жанре репортажа, заметки, интервью; оформлять деловые бумаги (инструкция).</w:t>
      </w:r>
    </w:p>
    <w:p w14:paraId="484A62B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нормами построения текстов публицистического стиля.</w:t>
      </w:r>
    </w:p>
    <w:p w14:paraId="1C0CFD2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370E087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14:paraId="5E86A06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5. Наречие.</w:t>
      </w:r>
    </w:p>
    <w:p w14:paraId="2633D4F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4E199CB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наречий.</w:t>
      </w:r>
    </w:p>
    <w:p w14:paraId="3812B40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нормы образования степеней сравнения наречий, произношения и правописания наречий.</w:t>
      </w:r>
    </w:p>
    <w:p w14:paraId="7B7E018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6. Глаголы.</w:t>
      </w:r>
    </w:p>
    <w:p w14:paraId="39D9635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общее грамматическое значение, морфологические признаки и синтаксические функции глагола, объяснять его роль в речи.</w:t>
      </w:r>
    </w:p>
    <w:p w14:paraId="17F11A0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особенности словообразования глаголов.</w:t>
      </w:r>
    </w:p>
    <w:p w14:paraId="27824CA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наклонение и время глагола, уметь спрягать глаголы.</w:t>
      </w:r>
    </w:p>
    <w:p w14:paraId="303F4C3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глаголов.</w:t>
      </w:r>
    </w:p>
    <w:p w14:paraId="559A299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нормы словоизменения, произношения и правописания глаголов.</w:t>
      </w:r>
    </w:p>
    <w:p w14:paraId="5BF3A50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11.5.7. Неспрягаемые формы глагола. </w:t>
      </w:r>
    </w:p>
    <w:p w14:paraId="4DEB355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спрягаемые формы глагола.</w:t>
      </w:r>
    </w:p>
    <w:p w14:paraId="11F1FCD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ять неспрягаемые формы глаголов в чувашском и русском языках.</w:t>
      </w:r>
    </w:p>
    <w:p w14:paraId="1D0D904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8. Причастие.</w:t>
      </w:r>
    </w:p>
    <w:p w14:paraId="690A664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причастие как неспрягаемую форму глагола, определять признаки глагола и имени прилагательного в причастии.</w:t>
      </w:r>
    </w:p>
    <w:p w14:paraId="10B7F5E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спознавать причастия настоящего, прошедшего и будущего времени, долженствования. </w:t>
      </w:r>
    </w:p>
    <w:p w14:paraId="2DD05AF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ять причастия.</w:t>
      </w:r>
    </w:p>
    <w:p w14:paraId="22CD282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нормы произношения и правописания причастий.</w:t>
      </w:r>
    </w:p>
    <w:p w14:paraId="389A16D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причастий.</w:t>
      </w:r>
    </w:p>
    <w:p w14:paraId="25D236F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9. Деепричастие.</w:t>
      </w:r>
    </w:p>
    <w:p w14:paraId="3CB3FAF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деепричастие как неспрягаемую форму глагола,</w:t>
      </w:r>
    </w:p>
    <w:p w14:paraId="4426FBA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нормы произношения и правописания деепричастий.</w:t>
      </w:r>
    </w:p>
    <w:p w14:paraId="19B7742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деепричастий.</w:t>
      </w:r>
    </w:p>
    <w:p w14:paraId="629E03A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10. Инфинитив.</w:t>
      </w:r>
    </w:p>
    <w:p w14:paraId="07A4351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инфинитив как неспрягаемую форму глагола,</w:t>
      </w:r>
    </w:p>
    <w:p w14:paraId="171B69C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нормы произношения и правописания инфинитивов.</w:t>
      </w:r>
    </w:p>
    <w:p w14:paraId="773BB88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инфинитивов.</w:t>
      </w:r>
    </w:p>
    <w:p w14:paraId="55D1490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11. Служебные части речи.</w:t>
      </w:r>
    </w:p>
    <w:p w14:paraId="1F1134D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авать общую характеристику служебных частей речи, объяснять их отличия от самостоятельных частей речи.</w:t>
      </w:r>
    </w:p>
    <w:p w14:paraId="414538A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12. Послелог.</w:t>
      </w:r>
    </w:p>
    <w:p w14:paraId="540DBFA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послелог как служебную часть речи.</w:t>
      </w:r>
    </w:p>
    <w:p w14:paraId="081C62D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ять послелоги в речи в соответствии с их значением.</w:t>
      </w:r>
    </w:p>
    <w:p w14:paraId="6FFF23D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послелогов.</w:t>
      </w:r>
    </w:p>
    <w:p w14:paraId="7C41F29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13. Союз.</w:t>
      </w:r>
    </w:p>
    <w:p w14:paraId="0E2457C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5C973DF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w:t>
      </w:r>
    </w:p>
    <w:p w14:paraId="529F1DC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союзов.</w:t>
      </w:r>
    </w:p>
    <w:p w14:paraId="19D182F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14. Частица.</w:t>
      </w:r>
    </w:p>
    <w:p w14:paraId="59A8DBF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частицу как служебную часть речи, различать разряды частиц по значению, по составу, понимать интонационные особенности предложений с частицами.</w:t>
      </w:r>
    </w:p>
    <w:p w14:paraId="1616161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ять частицы в речи в соответствии с их значением и стилистической окраской; соблюдать нормы правописания частиц.</w:t>
      </w:r>
    </w:p>
    <w:p w14:paraId="623429D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частиц.</w:t>
      </w:r>
    </w:p>
    <w:p w14:paraId="677A5BA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5.15. Междометие.</w:t>
      </w:r>
    </w:p>
    <w:p w14:paraId="5D30BA2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междометия как особую группу слов, различать группы междометий по значению, объяснять роль междометий в речи.</w:t>
      </w:r>
    </w:p>
    <w:p w14:paraId="3203AFE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морфологический анализ междометий.</w:t>
      </w:r>
    </w:p>
    <w:p w14:paraId="7B3ADC8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пунктуационные нормы оформления предложений с междометиями.</w:t>
      </w:r>
    </w:p>
    <w:p w14:paraId="15BB12D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6. Предметные результаты изучения родного (чувашского) языка. К концу обучения в 8 классе обучающийся научится:</w:t>
      </w:r>
    </w:p>
    <w:p w14:paraId="1EB0A91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6.1. Общие сведения о языке.</w:t>
      </w:r>
    </w:p>
    <w:p w14:paraId="48E7802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ть представление о чувашском языке как одном из тюркских языков.</w:t>
      </w:r>
    </w:p>
    <w:p w14:paraId="0C0D135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6.2. Язык и речь.</w:t>
      </w:r>
    </w:p>
    <w:p w14:paraId="2110321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064E047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частвовать в диалоге на лингвистические темы (в рамках изученного) и темы на основе жизненных наблюдений (объём не менее 6 реплик).</w:t>
      </w:r>
    </w:p>
    <w:p w14:paraId="582CDFC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3927321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чтения: просмотровым, ознакомительным, изучающим, поисковым.</w:t>
      </w:r>
    </w:p>
    <w:p w14:paraId="32198A6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но пересказывать прочитанный или прослушанный текст объёмом не менее 140 слов.</w:t>
      </w:r>
    </w:p>
    <w:p w14:paraId="6909819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14:paraId="2272140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357FF93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в устной речи и при письме нормы современного чуваш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и при письме правила чувашского речевого этикета.</w:t>
      </w:r>
    </w:p>
    <w:p w14:paraId="15861E4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6.3. Текст.</w:t>
      </w:r>
    </w:p>
    <w:p w14:paraId="4E415A6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14:paraId="2EF0BF8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68452573">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14:paraId="5A6FF56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03D005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ять сообщение на заданную тему в виде презентации.</w:t>
      </w:r>
    </w:p>
    <w:p w14:paraId="16CC43E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17C5900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14:paraId="09CB932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6.4. Функциональные разновидности языка.</w:t>
      </w:r>
    </w:p>
    <w:p w14:paraId="70DE631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4742308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4373E43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3222017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6.5. Синтаксис. Культура речи. Пунктуация.</w:t>
      </w:r>
    </w:p>
    <w:p w14:paraId="396A208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ть представление о синтаксисе как разделе лингвистики, распознавать словосочетание и предложение как единицы синтаксиса.</w:t>
      </w:r>
    </w:p>
    <w:p w14:paraId="3A412AC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функции знаков препинания.</w:t>
      </w:r>
    </w:p>
    <w:p w14:paraId="036999D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6.6. Словосочетание.</w:t>
      </w:r>
    </w:p>
    <w:p w14:paraId="03F90D5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словосочетания по морфологическим свойствам главного слова: именные, глагольные, наречные; определять средства связи слов в словосочетании.</w:t>
      </w:r>
    </w:p>
    <w:p w14:paraId="7A50016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ормы построения словосочетаний.</w:t>
      </w:r>
    </w:p>
    <w:p w14:paraId="6D03355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6.7. Предложение.</w:t>
      </w:r>
    </w:p>
    <w:p w14:paraId="58003DF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435DB20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14:paraId="5F75418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средства выражения вопроса, строить вопросительные предложения.</w:t>
      </w:r>
    </w:p>
    <w:p w14:paraId="2AC08BB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6.8. Главные и второстепенные члены предложения.</w:t>
      </w:r>
    </w:p>
    <w:p w14:paraId="54FD816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главные и второстепенные члены предложения.</w:t>
      </w:r>
    </w:p>
    <w:p w14:paraId="0DC0B94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виды второстепенных членов предложения.</w:t>
      </w:r>
    </w:p>
    <w:p w14:paraId="432BF78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едложения распространённые и нераспространённые.</w:t>
      </w:r>
    </w:p>
    <w:p w14:paraId="6593B962">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бирать предложение по членам.</w:t>
      </w:r>
    </w:p>
    <w:p w14:paraId="2343FDC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6.9. Односоставные и двусоставные предложения.</w:t>
      </w:r>
    </w:p>
    <w:p w14:paraId="154DCCC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w:t>
      </w:r>
    </w:p>
    <w:p w14:paraId="76D9DBF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11.6.10. Предложения с однородными членами. </w:t>
      </w:r>
    </w:p>
    <w:p w14:paraId="013F7B6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21D6315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остые предложения, осложнённые однородными членами, включая предложения с обобщающим словом при однородных членах.</w:t>
      </w:r>
    </w:p>
    <w:p w14:paraId="4EE6BB2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ормы построения предложений с однородными членами.</w:t>
      </w:r>
    </w:p>
    <w:p w14:paraId="51B8684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ормы постановки знаков препинания в предложениях с однородными членами, нормы постановки знаков препинания в предложениях с обобщающим словом при однородных членах.</w:t>
      </w:r>
    </w:p>
    <w:p w14:paraId="62290C6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11.6.11. Предложения с обращениями. </w:t>
      </w:r>
    </w:p>
    <w:p w14:paraId="7668F76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остые предложения, осложнённые обращением.</w:t>
      </w:r>
    </w:p>
    <w:p w14:paraId="640CECA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ормы построения предложений с обращениями.</w:t>
      </w:r>
    </w:p>
    <w:p w14:paraId="43EF1E1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ормы постановки знаков препинания в предложениях с обращениями.</w:t>
      </w:r>
    </w:p>
    <w:p w14:paraId="5FF0FC1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11.6.12. Предложения с вводными словами и предложениями. </w:t>
      </w:r>
    </w:p>
    <w:p w14:paraId="06F117B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остые предложения, осложнённые вводными словами и предложениями.</w:t>
      </w:r>
    </w:p>
    <w:p w14:paraId="0B2BE8A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ормы построения предложений с вводными словами и предложениями.</w:t>
      </w:r>
    </w:p>
    <w:p w14:paraId="11DC89A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ормы постановки знаков препинания в предложениях с вводными словами и предложениями.</w:t>
      </w:r>
    </w:p>
    <w:p w14:paraId="74F9757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6.13. Предложения с обособленными членами.</w:t>
      </w:r>
    </w:p>
    <w:p w14:paraId="4971D77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остые предложения, осложнённые обособленными членами.</w:t>
      </w:r>
    </w:p>
    <w:p w14:paraId="2409A90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ормы построения предложений с обособленными членами.</w:t>
      </w:r>
    </w:p>
    <w:p w14:paraId="533DA76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ормы постановки знаков препинания в предложениях с обособленными членами.</w:t>
      </w:r>
    </w:p>
    <w:p w14:paraId="2E2D3EA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11.6.14. Прямая и косвенная речь. </w:t>
      </w:r>
    </w:p>
    <w:p w14:paraId="3A2B261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ямую и косвенную речь; выявлять синонимию предложений с прямой и косвенной речью.</w:t>
      </w:r>
    </w:p>
    <w:p w14:paraId="441C4DF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Цитировать и применять разные способы включения цитат в высказывание.</w:t>
      </w:r>
    </w:p>
    <w:p w14:paraId="370777B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правила построения предложений с прямой и косвенной речью, при цитировании.</w:t>
      </w:r>
    </w:p>
    <w:p w14:paraId="6E75E36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синтаксический и пунктуационный анализ сложных предложений без формальных показателей связи.</w:t>
      </w:r>
    </w:p>
    <w:p w14:paraId="1D9242D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7. Предметные результаты изучения родного (чувашского) языка. К концу обучения в 9 классе обучающийся научится:</w:t>
      </w:r>
    </w:p>
    <w:p w14:paraId="2581362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7.1. Общие сведения о языке.</w:t>
      </w:r>
    </w:p>
    <w:p w14:paraId="2EC5B8A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вать роль родного языка в жизни человека, государства, общества.</w:t>
      </w:r>
    </w:p>
    <w:p w14:paraId="3732FF4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ть представлять выдающихся чувашских лингвистов.</w:t>
      </w:r>
    </w:p>
    <w:p w14:paraId="3FA9944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7.2. Язык и речь.</w:t>
      </w:r>
    </w:p>
    <w:p w14:paraId="29DE612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0D44FE0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600FF82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56F6826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чтения: просмотровым, ознакомительным, изучающим, поисковым.</w:t>
      </w:r>
    </w:p>
    <w:p w14:paraId="51227B1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но пересказывать прочитанный или прослушанный текст объёмом не менее 150 слов.</w:t>
      </w:r>
    </w:p>
    <w:p w14:paraId="76D2C40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66AA2B62">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в устной речи и при письме нормы современного чуваш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w:t>
      </w:r>
    </w:p>
    <w:p w14:paraId="7AEF851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7.3. Текст.</w:t>
      </w:r>
    </w:p>
    <w:p w14:paraId="697246E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нализировать текст: определять тему и главную мысль текста, подбирать заголовок, отражающий тему или главную мысль текста.</w:t>
      </w:r>
    </w:p>
    <w:p w14:paraId="009DF66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анавливать принадлежность текста к функционально-смысловому типу речи.</w:t>
      </w:r>
    </w:p>
    <w:p w14:paraId="220EC8F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ходить в тексте типовые фрагменты – описание, повествование, рассуждение-доказательство, оценочные высказывания.</w:t>
      </w:r>
    </w:p>
    <w:p w14:paraId="0E1CC81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нозировать содержание текста по заголовку, ключевым словам, зачину или концовке.</w:t>
      </w:r>
    </w:p>
    <w:p w14:paraId="298E7E8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отличительные признаки текстов разных жанров.</w:t>
      </w:r>
    </w:p>
    <w:p w14:paraId="0AF9775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высказывание на основе текста: выражать своё отношение к прочитанному или прослушанному в устной и письменной форме.</w:t>
      </w:r>
    </w:p>
    <w:p w14:paraId="6E204849">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сочинения объёмом не менее 250 слов с учётом стиля и жанра сочинения, характера темы).</w:t>
      </w:r>
    </w:p>
    <w:p w14:paraId="73FE2D4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04638F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076213F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14:paraId="718A5EF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6F1616D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7.4. Функциональные разновидности языка.</w:t>
      </w:r>
    </w:p>
    <w:p w14:paraId="7CADBB6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6537A30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16F3B12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0014E66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409F3DB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14:paraId="149BAF0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6.11.7.5. Сложное предложение. </w:t>
      </w:r>
    </w:p>
    <w:p w14:paraId="45F7EEA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едложения по количеству грамматических основ.</w:t>
      </w:r>
    </w:p>
    <w:p w14:paraId="00314B6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основные средства синтаксической связи между частями сложного предложения.</w:t>
      </w:r>
    </w:p>
    <w:p w14:paraId="66C7DFC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сложные предложения с разными видами связи.</w:t>
      </w:r>
    </w:p>
    <w:p w14:paraId="1AEECEC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7.6. Сложные предложения без формальных показателей связи.</w:t>
      </w:r>
    </w:p>
    <w:p w14:paraId="283385D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смысловые отношения между частями сложного предложения без формальных показателей связи, интонационное и пунктуационное выражение этих отношений.</w:t>
      </w:r>
    </w:p>
    <w:p w14:paraId="6C4DA1C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основные грамматические нормы построения сложного предложения без формальных показателей связи, особенности употребления сложных предложений без формальных показателей связи в речи.</w:t>
      </w:r>
    </w:p>
    <w:p w14:paraId="527E02A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синтаксический и пунктуационный анализ сложных предложений без формальных показателей связи в речи.</w:t>
      </w:r>
    </w:p>
    <w:p w14:paraId="3839590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сложные предложения без формальных показателей связи в речи, применять нормы постановки знаков препинания в сложных предложениях без формальных показателей связи.</w:t>
      </w:r>
    </w:p>
    <w:p w14:paraId="669CA1E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7.7. Сложносочинённое предложение.</w:t>
      </w:r>
    </w:p>
    <w:p w14:paraId="6E5B44D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0E292AF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4915B6A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особенности употребления сложносочинённых предложений в речи.</w:t>
      </w:r>
    </w:p>
    <w:p w14:paraId="0ABD452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основные нормы построения сложносочинённого предложения.</w:t>
      </w:r>
    </w:p>
    <w:p w14:paraId="0324E54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1059ABE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ормы постановки знаков препинания в сложносочинённых предложениях.</w:t>
      </w:r>
    </w:p>
    <w:p w14:paraId="20014A7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синтаксический и пунктуационный анализ сложносочинённых предложений.</w:t>
      </w:r>
    </w:p>
    <w:p w14:paraId="2E848D5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7.8. Сложноподчинённое предложение.</w:t>
      </w:r>
    </w:p>
    <w:p w14:paraId="1F82F10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5FA203A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265E654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3642989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основные нормы построения сложноподчинённого предложения, особенности употребления сложноподчинённых предложений в речи.</w:t>
      </w:r>
    </w:p>
    <w:p w14:paraId="5F955C5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ормы построения сложноподчинённых предложений и постановки знаков препинания в них.</w:t>
      </w:r>
    </w:p>
    <w:p w14:paraId="2CE9A53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синтаксический и пунктуационный анализ сложноподчинённых предложений.</w:t>
      </w:r>
    </w:p>
    <w:p w14:paraId="5F64384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6.11.7.9. Сложные предложения с разными видами связи.</w:t>
      </w:r>
    </w:p>
    <w:p w14:paraId="36C3774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типы сложных предложений с разными видами связи.</w:t>
      </w:r>
    </w:p>
    <w:p w14:paraId="3D4E78E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основные нормы построения сложных предложений с разными видами связи.</w:t>
      </w:r>
    </w:p>
    <w:p w14:paraId="37D27E4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ять сложные предложения с разными видами связи в речи.</w:t>
      </w:r>
    </w:p>
    <w:p w14:paraId="2C541D9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правила постановки знаков препинания в сложных предложениях с разными видами связи.</w:t>
      </w:r>
    </w:p>
    <w:p w14:paraId="78C0D1E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синтаксический и пунктуационный анализ сложных предложений с разными видами связи.</w:t>
      </w:r>
    </w:p>
    <w:p w14:paraId="16711AFD">
      <w:pPr>
        <w:pStyle w:val="2"/>
        <w:pBdr>
          <w:bottom w:val="none" w:color="auto" w:sz="0" w:space="0"/>
        </w:pBdr>
        <w:spacing w:before="0" w:line="350" w:lineRule="auto"/>
        <w:ind w:firstLine="708"/>
        <w:jc w:val="both"/>
        <w:rPr>
          <w:b w:val="0"/>
          <w:szCs w:val="28"/>
          <w:lang w:val="ru-RU"/>
        </w:rPr>
      </w:pPr>
      <w:r>
        <w:rPr>
          <w:b w:val="0"/>
          <w:szCs w:val="28"/>
          <w:lang w:val="ru-RU"/>
        </w:rPr>
        <w:t>77. Федеральная рабочая программа по учебному предмету «Родной (чувашский) язык».</w:t>
      </w:r>
    </w:p>
    <w:p w14:paraId="7B35F33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 Федеральная рабочая программа по учебному предмету «Родной (чувашский) язык» (предметная область «Родной язык и родная литература») (далее соответственно – программа по родному (чувашскому) языку, родной (чувашский) язык, чувашский язык) разработана для обучающихся, слабо владеющих и (или) не владеющих родным (чувашским) языком, и включает пояснительную записку, содержание обучения, планируемые результаты освоения программы по родному (чувашскому) языку.</w:t>
      </w:r>
    </w:p>
    <w:p w14:paraId="0B69590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2. Пояснительная записка отражает общие цели изучения родного (чувашского) языка, место в структуре учебного плана, а также подходы к отбору содержания, к определению планируемых результатов.</w:t>
      </w:r>
    </w:p>
    <w:p w14:paraId="0DC955E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9D1750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4. Планируемые результаты освоения программы по родному (чуваш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2BC3E4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5. Пояснительная записка.</w:t>
      </w:r>
    </w:p>
    <w:p w14:paraId="7A3AC0C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5.1. Программа по родному (чувашскому) языку разработана с целью оказания методической помощи учителю в создании рабочей программы по учебному предмету.</w:t>
      </w:r>
    </w:p>
    <w:p w14:paraId="1D3C089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держание программы по родному (чувашскому) языку направлено на совершенствование приобретённых на уровне начального общего образования знаний, умений и навыков обучающихся. В программе по родному (чувашскому) языку на уровне основного общего образования увеличивается объём используемых языковых и речевых средств, продолжается развитие коммуникативной компетенции обучающихся, возрастает степень их речевой самостоятельности и творческой активности.</w:t>
      </w:r>
    </w:p>
    <w:p w14:paraId="54DA707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зучение родного (чувашского) языка расширяет лингвистический кругозор обучающихся, развивает логическое мышление, способность анализировать, сравнивать, классифицировать языковые единицы, проводить выводы, обладает значительным воспитательным потенциалом: учит патриотизму, любви к родному краю, уважительному отношению к родным языку и культуре, толерантности к представителям других наций и их традициям.</w:t>
      </w:r>
    </w:p>
    <w:p w14:paraId="4FEC1E3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7.5.2. В содержании программы по родному (чувашскому) языку выделяются содержательные линии, организованные по лексико-тематическому принципу, которые ориентированы на развитие коммуникативных умений, изучение языковых единиц и формирование навыков оперирования ими, на совершенствование социокультурных знаний и умений. </w:t>
      </w:r>
    </w:p>
    <w:p w14:paraId="38F8143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5.3. Изучение родного (чувашского) языка направлено на достижение следующих целей:</w:t>
      </w:r>
    </w:p>
    <w:p w14:paraId="729214E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вершенствование всех видов речевой деятельности, коммуникативных умений и культуры речи на родном (чувашском) языке;</w:t>
      </w:r>
    </w:p>
    <w:p w14:paraId="54DDD48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ширение знаний о специфике родного (чувашского) языка, основных языковых единицах в соответствии с разделами науки о языке;</w:t>
      </w:r>
    </w:p>
    <w:p w14:paraId="18AD82C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общение обучающихся к культуре, традициям чувашского народа в рамках тем, сфер и ситуаций общения;</w:t>
      </w:r>
    </w:p>
    <w:p w14:paraId="0F3D0C9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национального самосознания, формирование российской гражданской идентичности в поликультурном обществе.</w:t>
      </w:r>
    </w:p>
    <w:p w14:paraId="4E55A3F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5.4. Общее число часов, рекомендованных для изучения родного (чуваш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522F34E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6. Содержание обучения в 5 классе.</w:t>
      </w:r>
    </w:p>
    <w:p w14:paraId="225173C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6.1. Пĕлӳ кунĕ (День знаний).</w:t>
      </w:r>
    </w:p>
    <w:p w14:paraId="40A3409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ень Знаний. Школа. Класс. Распорядок дня в школе. Учебная деятельность. Язык как средство общения. Родной язык – основа существования народа. Значение изучения чувашского языка. Чувашский язык – государственный язык Чувашской Республики.</w:t>
      </w:r>
    </w:p>
    <w:p w14:paraId="048AFF4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6.2. Эпĕ тата манăн çемье (Я и моя семья).</w:t>
      </w:r>
    </w:p>
    <w:p w14:paraId="6CDAB46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комьтесь – это я. Знакомимся друг с другом. Мои родители. Братья и сёстры. Дедушки и бабушки. Мои близкие родственники.</w:t>
      </w:r>
    </w:p>
    <w:p w14:paraId="447F2B7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сные и согласные звуки.</w:t>
      </w:r>
    </w:p>
    <w:p w14:paraId="1108974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е произношение звуков [ă], [ĕ], [ӳ], [ç].</w:t>
      </w:r>
    </w:p>
    <w:p w14:paraId="7662527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букв Ă, ă, Ĕ, ĕ, Ӳ, ÿ, Ç, ç.</w:t>
      </w:r>
    </w:p>
    <w:p w14:paraId="60EEE95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стема гласных звуков чувашского языка.</w:t>
      </w:r>
    </w:p>
    <w:p w14:paraId="6CDC92C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акон сингармонизма.</w:t>
      </w:r>
    </w:p>
    <w:p w14:paraId="0EAEA07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лассификация согласных звуков.</w:t>
      </w:r>
    </w:p>
    <w:p w14:paraId="453322A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норные и шумные согласные звуки. Согласные звуки [б], [г], [д], [ж], [з], [ф], [ц], [щ] в заимствованных из русского языка словах. Озвончение шумных согласных. Твёрдые и мягкие согласные.</w:t>
      </w:r>
    </w:p>
    <w:p w14:paraId="60C4132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г и ударение. Ударение в чувашском языке.</w:t>
      </w:r>
    </w:p>
    <w:p w14:paraId="7955FC6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стоимение. Личные местоимения 1 и 2 лица в единственном и множественном числах, их склонение.</w:t>
      </w:r>
    </w:p>
    <w:p w14:paraId="76CAF3B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ды предложений по цели высказывания (повествовательные, побудительные, вопросительные).</w:t>
      </w:r>
    </w:p>
    <w:p w14:paraId="5EE2FAF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6.3. Шкул (Школа).</w:t>
      </w:r>
    </w:p>
    <w:p w14:paraId="4BB458C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ш класс. Одноклассники. Родная школа. Распорядок дня в школе. Дни недели.</w:t>
      </w:r>
    </w:p>
    <w:p w14:paraId="415FC1E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 чувашского алфавита.</w:t>
      </w:r>
    </w:p>
    <w:p w14:paraId="3ACD4A5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отношение буквы и звука.</w:t>
      </w:r>
    </w:p>
    <w:p w14:paraId="53C12BC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писные и строчные буквы.</w:t>
      </w:r>
    </w:p>
    <w:p w14:paraId="2EFFC21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орфографические принципы в чувашском языке.</w:t>
      </w:r>
    </w:p>
    <w:p w14:paraId="0A12B2F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гласных и согласных, употребление ъ и ь.</w:t>
      </w:r>
    </w:p>
    <w:p w14:paraId="541F678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ение строчной и прописной букв.</w:t>
      </w:r>
    </w:p>
    <w:p w14:paraId="4034093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ние орфографических словарей и другой справочной литературы при развитии орфографической и пунктуационной компетентности обучающихся.</w:t>
      </w:r>
    </w:p>
    <w:p w14:paraId="1B0508C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раткая и полная формы количественных числительных. Порядковые числительные.</w:t>
      </w:r>
    </w:p>
    <w:p w14:paraId="0DDDBDA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чальная форма глагола (çыр – пиши, вула – читай, шутла – считай).</w:t>
      </w:r>
    </w:p>
    <w:p w14:paraId="021A6AD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6.4. Вăхăт. Кĕрхи сăнсем (Время. Осенние пейзажи).</w:t>
      </w:r>
    </w:p>
    <w:p w14:paraId="4B53EF9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ремена года. Золотая осень. Поздняя осень. Осенний лес. Осенние работы. Погода осенью. Описание природы родного края.</w:t>
      </w:r>
    </w:p>
    <w:p w14:paraId="6D7BEDB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звончение шумных согласных. Удвоенные согласные: произношение и написание.</w:t>
      </w:r>
    </w:p>
    <w:p w14:paraId="1FB76FA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итное, дефисное и раздельное написание слов.</w:t>
      </w:r>
    </w:p>
    <w:p w14:paraId="2F29534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ение строчной и прописной букв. Правила переноса.</w:t>
      </w:r>
    </w:p>
    <w:p w14:paraId="2CEEF35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ка чувашского языка с точки зрения активного и пассивного запаса: архаизмы, историзмы и неологизмы. Устаревшие слова на тему «Природа».</w:t>
      </w:r>
    </w:p>
    <w:p w14:paraId="0AB6E70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прилагательное. Степени сравнения имён прилагательных. Имена прилагательные с аффиксом -хи. Правописание имён прилагательных.</w:t>
      </w:r>
    </w:p>
    <w:p w14:paraId="5FB0CFC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стое предложение. Виды предложений по эмоциональной окраске (восклицательные и невосклицательные).</w:t>
      </w:r>
    </w:p>
    <w:p w14:paraId="5ED00FA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я с однородными членами. Предложения с однородными определениями.</w:t>
      </w:r>
    </w:p>
    <w:p w14:paraId="40C0F2B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6.5. Апат-çимĕç (Продукты питания).</w:t>
      </w:r>
    </w:p>
    <w:p w14:paraId="748EC11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суда. Молочные продукты. Овощи и фрукты. Домашняя еда. Чувашская национальная кухня.</w:t>
      </w:r>
    </w:p>
    <w:p w14:paraId="5C07B26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акон сингармонизма. Причины нарушения гармонии гласных в чувашском языке.</w:t>
      </w:r>
    </w:p>
    <w:p w14:paraId="1352E0E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ефисное написание слов. Парные слова.</w:t>
      </w:r>
    </w:p>
    <w:p w14:paraId="15D95EA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ение имён существительных в форме принадлежности.</w:t>
      </w:r>
    </w:p>
    <w:p w14:paraId="3E2E83D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стое предложение. Предложения с однородными подлежащими и дополнениями.</w:t>
      </w:r>
    </w:p>
    <w:p w14:paraId="75E3082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чевой этикет чувашского языка. Этикетные ситуации приветствия, прощания, поздравления.</w:t>
      </w:r>
    </w:p>
    <w:p w14:paraId="7237C31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щения в диалогах-побуждениях к действию.</w:t>
      </w:r>
    </w:p>
    <w:p w14:paraId="239AEF1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6.6. Çулталăк вăхăчĕ. Хĕллехи кунсем (Времена года. Зима).</w:t>
      </w:r>
    </w:p>
    <w:p w14:paraId="13ADF85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ервый снег. Зимняя картина. Зимние игры и забавы. Новый год. Зимние каникулы.</w:t>
      </w:r>
    </w:p>
    <w:p w14:paraId="25ECEE7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ятие об интонации.</w:t>
      </w:r>
    </w:p>
    <w:p w14:paraId="7429D32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ямое и переносное значения слова.</w:t>
      </w:r>
    </w:p>
    <w:p w14:paraId="0290E5C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онимы, антонимы.</w:t>
      </w:r>
    </w:p>
    <w:p w14:paraId="2E9FE3E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я с однородными сказуемыми.</w:t>
      </w:r>
    </w:p>
    <w:p w14:paraId="49F0030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слелоги.</w:t>
      </w:r>
    </w:p>
    <w:p w14:paraId="1E5CC16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 Времена глагола.</w:t>
      </w:r>
    </w:p>
    <w:p w14:paraId="68EABA3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6.7. Пушă вăхăтра (На досуге).</w:t>
      </w:r>
    </w:p>
    <w:p w14:paraId="3468BEB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жим дня. Любимое занятие (хобби). Кружки и секции. Любимые книги. В театре и кино.</w:t>
      </w:r>
    </w:p>
    <w:p w14:paraId="009694C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аимствованные слова. Ударение в заимствованных словах чувашского языка.</w:t>
      </w:r>
    </w:p>
    <w:p w14:paraId="0CA728D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восочетания. Сочетания имён числительных с именами существительными.</w:t>
      </w:r>
    </w:p>
    <w:p w14:paraId="766834E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ичные местоимения 3 лица в единственном и множественном числах, их склонение.</w:t>
      </w:r>
    </w:p>
    <w:p w14:paraId="0A24EBD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 Настоящее время глагола. Спряжение глагола. Правописание глаголов в настоящем времени.</w:t>
      </w:r>
    </w:p>
    <w:p w14:paraId="79B86A9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я с однородными обстоятельствами. Порядок слов в простом предложении.</w:t>
      </w:r>
    </w:p>
    <w:p w14:paraId="6C38A6F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6.8. Уявсем (Праздники).</w:t>
      </w:r>
    </w:p>
    <w:p w14:paraId="1D39300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ень рождения. День защитника Отечества. Международный женский день. Чувашские народные праздники. Названия месяцев.</w:t>
      </w:r>
    </w:p>
    <w:p w14:paraId="0183434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нетико-графический анализ слов.</w:t>
      </w:r>
    </w:p>
    <w:p w14:paraId="0BA6F33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отношение буквы и звука.</w:t>
      </w:r>
    </w:p>
    <w:p w14:paraId="7F9D28D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арные слова.</w:t>
      </w:r>
    </w:p>
    <w:p w14:paraId="53DF790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ственные и нарицательные имена существительные.</w:t>
      </w:r>
    </w:p>
    <w:p w14:paraId="6AB6553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иалектизмы.</w:t>
      </w:r>
    </w:p>
    <w:p w14:paraId="4546638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разеологизмы.</w:t>
      </w:r>
    </w:p>
    <w:p w14:paraId="23EF0F8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рядковые числительные в местном падеже. Правописание порядковых числительных.</w:t>
      </w:r>
    </w:p>
    <w:p w14:paraId="192FDFD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речия времени.</w:t>
      </w:r>
    </w:p>
    <w:p w14:paraId="2F6A350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нные словосочетания.</w:t>
      </w:r>
    </w:p>
    <w:p w14:paraId="77272AC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6.9. Çулталăк вăхăчĕ. Çуркунне (Времена года. Весна).</w:t>
      </w:r>
    </w:p>
    <w:p w14:paraId="1AA8E8D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ремена года. Весна. Весенние работы. Погода весны. Описание весенней природы родного края.</w:t>
      </w:r>
    </w:p>
    <w:p w14:paraId="36B84FA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ктивная и пассивная лексика.</w:t>
      </w:r>
    </w:p>
    <w:p w14:paraId="56BD433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прилагательное. Правописание имён прилагательных в сравнительной степени. Сочетания имён существительных с прилагательными с аффиксом -хи.</w:t>
      </w:r>
    </w:p>
    <w:p w14:paraId="05DDEAE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шедшее очевидное время глагола.</w:t>
      </w:r>
    </w:p>
    <w:p w14:paraId="497E260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трицательные предложения.</w:t>
      </w:r>
    </w:p>
    <w:p w14:paraId="5325E25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ражение вопроса в чувашском языке с помощью вопросительных слов.</w:t>
      </w:r>
    </w:p>
    <w:p w14:paraId="074C9E1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6.10. Чăваш ен – ман Тăван çĕршыв! (Чувашия – моя Родина!).</w:t>
      </w:r>
    </w:p>
    <w:p w14:paraId="4D43ACB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увашия – моя Родина! Родной край. Государственные символы Чувашской Республики. Столица Чувашской Республики. Выдающиеся люди Чувашии.</w:t>
      </w:r>
    </w:p>
    <w:p w14:paraId="770F2D1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стоимения. Склонение личных местоимений. Указательные и возвратные местоимения, их правописание.</w:t>
      </w:r>
    </w:p>
    <w:p w14:paraId="3D8C6D9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топонимов и антропонимов.</w:t>
      </w:r>
    </w:p>
    <w:p w14:paraId="51EF2A3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7. Содержание обучения в 6 классе.</w:t>
      </w:r>
    </w:p>
    <w:p w14:paraId="044D26B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7.1. Тăван шкул (Родная школа).</w:t>
      </w:r>
    </w:p>
    <w:p w14:paraId="727BB26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ень Знаний. Начало учебного года. Школьная жизнь. Новые учебные предметы. О летних каникулах. Значение изучения чувашского языка.</w:t>
      </w:r>
    </w:p>
    <w:p w14:paraId="3B3D7F5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7.2. Эпĕ тата манăн çемье (Я и моя семья).</w:t>
      </w:r>
    </w:p>
    <w:p w14:paraId="3F37A26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ша счастливая семья. Семейные традиции. Праздники. Домашние дела. Помощь родителям.</w:t>
      </w:r>
    </w:p>
    <w:p w14:paraId="640A378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е произношение звуков [ă], [ĕ], [ӳ], [ç].</w:t>
      </w:r>
    </w:p>
    <w:p w14:paraId="1C5F587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акон сингармонизма.</w:t>
      </w:r>
    </w:p>
    <w:p w14:paraId="5568CDF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звончение шумных согласных. Твёрдые и мягкие согласные.</w:t>
      </w:r>
    </w:p>
    <w:p w14:paraId="52CBD17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дарение в заимствованных словах.</w:t>
      </w:r>
    </w:p>
    <w:p w14:paraId="2DD9A68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прилагательное. Образование превосходной степени имён прилагательных путем полного и частичного удвоения основы: шурă-шурă, шап-шурă (белый-пребелый).</w:t>
      </w:r>
    </w:p>
    <w:p w14:paraId="6F33D95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лные количественные числительные. Возвратные местоимения. Вопросительные слова.</w:t>
      </w:r>
    </w:p>
    <w:p w14:paraId="3A2F393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 Времена глагола. Отрицательная форма глагола.</w:t>
      </w:r>
    </w:p>
    <w:p w14:paraId="32EA16A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7.3. Тус-юлташпа тантăшсем (Друзья и ровесники).</w:t>
      </w:r>
    </w:p>
    <w:p w14:paraId="1B9DF10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и друзья и ровесники. Взаимоотношения с друзьями. Совместные занятия. Письмо другу.</w:t>
      </w:r>
    </w:p>
    <w:p w14:paraId="2EAC961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еспрягаемые формы глагола. Деепричастие.</w:t>
      </w:r>
    </w:p>
    <w:p w14:paraId="7FDD0F0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астица -ха.</w:t>
      </w:r>
    </w:p>
    <w:p w14:paraId="3CC331B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щение. Знаки препинания при обращении.</w:t>
      </w:r>
    </w:p>
    <w:p w14:paraId="695B661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водные слова.</w:t>
      </w:r>
    </w:p>
    <w:p w14:paraId="1E5CBC3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7.4. Этем тата çут çанталăк (Человек и природа).</w:t>
      </w:r>
    </w:p>
    <w:p w14:paraId="1880A69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рода. Сезонные изменения в природе. Природные явления. Живая и неживая природа. Растительный мир Чувашии. Овощи и фрукты. Охрана природы: забота о чистоте окружающей среды и охрана природных богатств.</w:t>
      </w:r>
    </w:p>
    <w:p w14:paraId="30CDC77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арные слова. Образование новых слов путём их парного сложения.</w:t>
      </w:r>
    </w:p>
    <w:p w14:paraId="1CD889E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ание превосходной степени имён прилагательных с помощью усилительной частицы чи (чи хитре – самый красивый).</w:t>
      </w:r>
    </w:p>
    <w:p w14:paraId="6133A72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ы с аффиксами -т, -тар (-тер). Правописание глаголов с аффиксами -т, -тар (-тер).</w:t>
      </w:r>
    </w:p>
    <w:p w14:paraId="75C10FB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дражательные слова.</w:t>
      </w:r>
    </w:p>
    <w:p w14:paraId="5094BC4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астица та (те) и союз та (те).</w:t>
      </w:r>
    </w:p>
    <w:p w14:paraId="635BADF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7.5. Пушă вăхăтра (На досуге).</w:t>
      </w:r>
    </w:p>
    <w:p w14:paraId="013C51E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юбимое занятие (хобби). В библиотеке. В парке, сквере. В кинотеатре.</w:t>
      </w:r>
    </w:p>
    <w:p w14:paraId="09CBBDF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аимствованные слова. Ударение в заимствованных словах чувашского языка.</w:t>
      </w:r>
    </w:p>
    <w:p w14:paraId="2B8DE5B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вные и второстепенные члены предложения. Обстоятельства места.</w:t>
      </w:r>
    </w:p>
    <w:p w14:paraId="0814EEB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я с однородными обстоятельствами. Знаки препинания при однородных членах. Порядок слов в простом предложении.</w:t>
      </w:r>
    </w:p>
    <w:p w14:paraId="384BCFB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7.6. Сывă пурнăç йĕрки (Здоровый образ жизни).</w:t>
      </w:r>
    </w:p>
    <w:p w14:paraId="60CF0F2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доровый образ жизни. У врача. Органы и части тела человека. Забота о здоровье и его укрепление. Здоровое питание. Занятия спортом.</w:t>
      </w:r>
    </w:p>
    <w:p w14:paraId="0F12D93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частие настоящего и будущего времени. Причастие долженствования. Правописание причастий долженствования.</w:t>
      </w:r>
    </w:p>
    <w:p w14:paraId="5DB0F31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7.7. Халăхсен йăли-йĕрки, культура çитĕнĕвĕсем (Традиции и культурные достижения).</w:t>
      </w:r>
    </w:p>
    <w:p w14:paraId="50E2C47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радиции и обычаи чувашского народа: традиционные праздники, национальная кухня. Культурные достижения. Театры. Артисты чувашского театра.</w:t>
      </w:r>
    </w:p>
    <w:p w14:paraId="5DE311A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существительное. Склонение. Местный падеж. Имена собственные. Составные имена числительные.</w:t>
      </w:r>
    </w:p>
    <w:p w14:paraId="44E094C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речия места и времени. Союзы.</w:t>
      </w:r>
    </w:p>
    <w:p w14:paraId="407B607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7.8. Чăваш ен – ман Тăван çĕршыв! (Чувашия – моя Родина!).</w:t>
      </w:r>
    </w:p>
    <w:p w14:paraId="7E7B576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увашия – моя Родина! Районы и города Чувашии. Выдающиеся люди Чувашии.</w:t>
      </w:r>
    </w:p>
    <w:p w14:paraId="16969FB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стоимения. Закрепление изученного материала по теме «Указательные и возвратные местоимения».</w:t>
      </w:r>
    </w:p>
    <w:p w14:paraId="3BEBB00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составных топонимов.</w:t>
      </w:r>
    </w:p>
    <w:p w14:paraId="1F9FD0C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водные слова.</w:t>
      </w:r>
    </w:p>
    <w:p w14:paraId="4CA8F43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7.9. Раççей – Тăван çĕршыв! (Россия – моя Родина!).</w:t>
      </w:r>
    </w:p>
    <w:p w14:paraId="425B27F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ссия – моя Родина! Народы России. Москва – столица нашей Родины.</w:t>
      </w:r>
    </w:p>
    <w:p w14:paraId="46070CC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акрепление пройденных грамматических тем.</w:t>
      </w:r>
    </w:p>
    <w:p w14:paraId="15F6710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8. Содержание обучения в 7 классе.</w:t>
      </w:r>
    </w:p>
    <w:p w14:paraId="39B73EE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8.1. Тăван чĕлхе – анне чĕлхи (Родной язык – язык матери).</w:t>
      </w:r>
    </w:p>
    <w:p w14:paraId="360DFFF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дная школа. Школьные предметы. Важность владения родным языком. Тюркские языки среди народов мира.</w:t>
      </w:r>
    </w:p>
    <w:p w14:paraId="3566468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изучения чувашского языка.</w:t>
      </w:r>
    </w:p>
    <w:p w14:paraId="6EA8BD1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существительное. Падежи.</w:t>
      </w:r>
    </w:p>
    <w:p w14:paraId="42B2400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8.2. Эпĕ тата манăн çемье (Я и моя семья).</w:t>
      </w:r>
    </w:p>
    <w:p w14:paraId="4471351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ша счастливая семья. Дружба между членами семьи. Любовь и уважение друг к другу. Взаимоотношения старших и младших в семье.</w:t>
      </w:r>
    </w:p>
    <w:p w14:paraId="5809F73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существительное. Падежи. Значение падежей.</w:t>
      </w:r>
    </w:p>
    <w:p w14:paraId="64746DD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8.3. Çулталăк вăхăчĕсем (Времена года).</w:t>
      </w:r>
    </w:p>
    <w:p w14:paraId="008D20B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ремена года. Сезонные изменения. Особенности природы в разное время года. Осень. Зима. Весна.</w:t>
      </w:r>
    </w:p>
    <w:p w14:paraId="0A3B1B2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редства выразительности: эпитет, метафора, сравнение, олицетворение.</w:t>
      </w:r>
    </w:p>
    <w:p w14:paraId="29CA6DA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четания имён существительных с прилагательными в сравнительной и превосходной степенях.</w:t>
      </w:r>
    </w:p>
    <w:p w14:paraId="5D25C90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финитив. Конструкции с инфинитивом.</w:t>
      </w:r>
    </w:p>
    <w:p w14:paraId="39109C1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дражательные слова.</w:t>
      </w:r>
    </w:p>
    <w:p w14:paraId="6020603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прилагательное в роли сказуемого.</w:t>
      </w:r>
    </w:p>
    <w:p w14:paraId="205F865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торостепенные члены предложения. Обстоятельства образа действия.</w:t>
      </w:r>
    </w:p>
    <w:p w14:paraId="1CE0D3A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8.4. Пушă вăхăтра (На досуге).</w:t>
      </w:r>
    </w:p>
    <w:p w14:paraId="7A61429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узыка. В музее. Поход в магазин. Любимое занятие (хобби) и моя будущая профессия.</w:t>
      </w:r>
    </w:p>
    <w:p w14:paraId="400D227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числительное. Разряды числительных. Синтаксическая роль имён числительных.</w:t>
      </w:r>
    </w:p>
    <w:p w14:paraId="40E9EFA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Будущее время глагола. Настоящее время глагола в значении будущего времени.</w:t>
      </w:r>
    </w:p>
    <w:p w14:paraId="0A33575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частие будущего времени.</w:t>
      </w:r>
    </w:p>
    <w:p w14:paraId="7608003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будительные предложения.</w:t>
      </w:r>
    </w:p>
    <w:p w14:paraId="08D969B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8.5. Этем тата çут çанталăк (Человек и природа).</w:t>
      </w:r>
    </w:p>
    <w:p w14:paraId="019363A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еловек и природа. Сезонные изменения в природе. Растительный и животный мир Чувашии. Экология: забота о чистоте окружающей природы и охрана природных богатств. Народные приметы.</w:t>
      </w:r>
    </w:p>
    <w:p w14:paraId="60E50BA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арные слова и слова-повторы.</w:t>
      </w:r>
    </w:p>
    <w:p w14:paraId="683DFA3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еспрягаемая форма глагола. Причастие долженствования. Конструкции с причастиями долженствования.</w:t>
      </w:r>
    </w:p>
    <w:p w14:paraId="26DCC37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еепричастие с аффиксами -са (-се), -сан (-сен).</w:t>
      </w:r>
    </w:p>
    <w:p w14:paraId="27A7AE1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дражательные слова. Правописание подражательных слов.</w:t>
      </w:r>
    </w:p>
    <w:p w14:paraId="634506A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8.6. Чăваш ен – çĕр пин тĕрĕ çĕршывĕ (Чувашия – край ста тысяч вышивок).</w:t>
      </w:r>
    </w:p>
    <w:p w14:paraId="23E8A6C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увашия – край ста тысяч вышивок. Традиционные праздники чувашского народа. День города. Легенды и достопримечательности республики.</w:t>
      </w:r>
    </w:p>
    <w:p w14:paraId="3A168A6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ание имён существительных с помощью аффиксов.</w:t>
      </w:r>
    </w:p>
    <w:p w14:paraId="0CC3205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частие. Самостоятельная форма причастий.</w:t>
      </w:r>
    </w:p>
    <w:p w14:paraId="6646B85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Бессоюзные сложные предложения.</w:t>
      </w:r>
    </w:p>
    <w:p w14:paraId="69F8D1C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8.7. Раççей – Тăван çĕршыв! (Россия – моя Родина!).</w:t>
      </w:r>
    </w:p>
    <w:p w14:paraId="0B8B8D6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ссия – моя Родина! Города России. Легендарные личности – космонавты. Технический прогресс.</w:t>
      </w:r>
    </w:p>
    <w:p w14:paraId="58A40E7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акрепление пройденных грамматических тем.</w:t>
      </w:r>
    </w:p>
    <w:p w14:paraId="37C7AFA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9. Содержание обучения в 8 классе.</w:t>
      </w:r>
    </w:p>
    <w:p w14:paraId="683CC22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9.1. Тăван шкул (Родная школа).</w:t>
      </w:r>
    </w:p>
    <w:p w14:paraId="16FBB65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дная школа. Учителя. Школьная жизнь. Знание – сила!</w:t>
      </w:r>
    </w:p>
    <w:p w14:paraId="675E996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ффиксы формы принадлежности. Значение падежей.</w:t>
      </w:r>
    </w:p>
    <w:p w14:paraId="656AF87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ряжение глаголов в прошедшем многократном времени.</w:t>
      </w:r>
    </w:p>
    <w:p w14:paraId="2F21422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9.2. Этем тата çут çанталăк (Человек и природа).</w:t>
      </w:r>
    </w:p>
    <w:p w14:paraId="75F2DE0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еловек и природа. Природные богатства. Леса и заповедники Чувашии. Экология: забота о чистоте окружающей природы и охрана природных богатств. Народные приметы.</w:t>
      </w:r>
    </w:p>
    <w:p w14:paraId="1E0B6DB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речия времени.</w:t>
      </w:r>
    </w:p>
    <w:p w14:paraId="66BE7C8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чинительные и подчинительные союзы.</w:t>
      </w:r>
    </w:p>
    <w:p w14:paraId="6B73FFA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жносочинённые предложения с соединительными союзами.</w:t>
      </w:r>
    </w:p>
    <w:p w14:paraId="6BCEE7B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9.3. Чăваш халăх йăли-йĕрки (Обычаи и традиции чувашского народа).</w:t>
      </w:r>
    </w:p>
    <w:p w14:paraId="5CC40F8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ычаи и традиции чувашского народа. Чувашский народный календарь. Чувашские легенды, народные песни. Календарные праздники чувашского народа.</w:t>
      </w:r>
    </w:p>
    <w:p w14:paraId="3A68C98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 Спряжение глаголов в прошедшем очевидном времени. Продуктивные аффиксы образования производных глаголов.</w:t>
      </w:r>
    </w:p>
    <w:p w14:paraId="05C1054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ание деепричастной формы глаголов.</w:t>
      </w:r>
    </w:p>
    <w:p w14:paraId="072539C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а возможности и невозможности действия глагола. Правописание глаголов в форме возможности и невозможности действия.</w:t>
      </w:r>
    </w:p>
    <w:p w14:paraId="2525D67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9.4. Чăвашран тухнă паллă çынсем (Выдающиеся люди Чувашии).</w:t>
      </w:r>
    </w:p>
    <w:p w14:paraId="11B2A7C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дающиеся люди Чувашии: В.И. Чапаев, Н.И. Ашмарин, А.Н. Крылов, П.Е. Егоров, Н.Д. Мордвинов.</w:t>
      </w:r>
    </w:p>
    <w:p w14:paraId="599AEB5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ряды местоимений. Склонение определительных местоимений. Образование отрицательных и неопределённых местоимений.</w:t>
      </w:r>
    </w:p>
    <w:p w14:paraId="6910841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жноподчинённые предложения с придаточными места и времени.</w:t>
      </w:r>
    </w:p>
    <w:p w14:paraId="09A62C6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9.5. Кăмăл-сипет урокĕсем (Мораль и этика в поведении человека).</w:t>
      </w:r>
    </w:p>
    <w:p w14:paraId="3D8D921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ультура межличностных отношений. Этикет.</w:t>
      </w:r>
    </w:p>
    <w:p w14:paraId="05DC321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ряжение глаголов в будущем времени.</w:t>
      </w:r>
    </w:p>
    <w:p w14:paraId="01C6091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я с вводными конструкциями. Предложения с распространёнными обращениями.</w:t>
      </w:r>
    </w:p>
    <w:p w14:paraId="353D0DC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ложения с междометиями.</w:t>
      </w:r>
    </w:p>
    <w:p w14:paraId="2CB9D9C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жносочинённые предложения с разделительными союзами. Способы передачи чужой речи. Предложения с прямой речью.</w:t>
      </w:r>
    </w:p>
    <w:p w14:paraId="0F8BCB3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9.6. Чăваш ен. Çулçӳреве тухар-и? (Путешествие по Чувашии).</w:t>
      </w:r>
    </w:p>
    <w:p w14:paraId="551AB38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тешествие по Чувашской Республике. Памятные места.</w:t>
      </w:r>
    </w:p>
    <w:p w14:paraId="1583DC1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прилагательное. Закрепление темы «Степени сравнения имён прилагательных». Продуктивные аффиксы образования имён прилагательных.</w:t>
      </w:r>
    </w:p>
    <w:p w14:paraId="7F0FD6E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а лица количественных числительных. Склонение количественных числительных.</w:t>
      </w:r>
    </w:p>
    <w:p w14:paraId="3F54DF5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жносочинённые предложения с противительными союзами.</w:t>
      </w:r>
    </w:p>
    <w:p w14:paraId="11C6B63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9.7. Тăнăç пурнăç пултăр çĕр çинче! (Пусть всегда будет мир!).</w:t>
      </w:r>
    </w:p>
    <w:p w14:paraId="2953565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дина. Дружба народов. Защита Отечества. Герои Отечества и их подвиги.</w:t>
      </w:r>
    </w:p>
    <w:p w14:paraId="2C6743F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акрепление пройденных грамматических тем.</w:t>
      </w:r>
    </w:p>
    <w:p w14:paraId="0AD1753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0. Содержание обучения в 9 классе.</w:t>
      </w:r>
    </w:p>
    <w:p w14:paraId="103CF6B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0.1. Кĕнеке – пĕлӳ çăлкуçĕ (Книга – источник знаний).</w:t>
      </w:r>
    </w:p>
    <w:p w14:paraId="46D04C0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нига – источник знаний. «Один язык – один ум, два языка – два ума, три языка – три ума. Будьте умными» (И. Яковлев).</w:t>
      </w:r>
    </w:p>
    <w:p w14:paraId="3C8D0B9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0.2. Çут çанталăк – пурнăç никĕсĕ (Природа – основа жизни).</w:t>
      </w:r>
    </w:p>
    <w:p w14:paraId="1282D24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еловек и природа. Растительный и животный мир республики. Реки и озёра, поля и леса Чувашской Республики. Животные и растения, занесённые в Красную книгу. Забота о здоровье и его укреплении.</w:t>
      </w:r>
    </w:p>
    <w:p w14:paraId="7A218D1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торение и закрепление правил ударения в собственно чувашских и заимствованных словах.</w:t>
      </w:r>
    </w:p>
    <w:p w14:paraId="25BD463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ецифика чувашского сингармонизма. Причины нарушения гармонии гласных в чувашском языке.</w:t>
      </w:r>
    </w:p>
    <w:p w14:paraId="1B8176C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ормы чувашского литературного языка.</w:t>
      </w:r>
    </w:p>
    <w:p w14:paraId="3DD7D58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нетический анализ слов.</w:t>
      </w:r>
    </w:p>
    <w:p w14:paraId="6C95DCF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0.3. Професси тĕнчи (Мир профессий).</w:t>
      </w:r>
    </w:p>
    <w:p w14:paraId="53A2BEE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фессии и специальности. Профессии родных и знакомых. Выбор профессии. Мастера прикладного искусства. Современные достижения науки и практики.</w:t>
      </w:r>
    </w:p>
    <w:p w14:paraId="1B153EC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торение и закрепление состава чувашского алфавита.</w:t>
      </w:r>
    </w:p>
    <w:p w14:paraId="7DEE160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орфографические принципы в чувашском языке.</w:t>
      </w:r>
    </w:p>
    <w:p w14:paraId="0816AEB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описание гласных и согласных, употребление ъ и ь.</w:t>
      </w:r>
    </w:p>
    <w:p w14:paraId="1A6AD92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итное, дефисное и раздельное написание слов.</w:t>
      </w:r>
    </w:p>
    <w:p w14:paraId="14AD9C8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ение строчной и прописной букв.</w:t>
      </w:r>
    </w:p>
    <w:p w14:paraId="6928337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ние орфографических словарей и другой справочной литературы при развитии орфографической и пунктуационной компетентности обучающихся.</w:t>
      </w:r>
    </w:p>
    <w:p w14:paraId="3F5BA53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жноподчинённые предложения с придаточными условия и цели.</w:t>
      </w:r>
    </w:p>
    <w:p w14:paraId="326F982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0.4. Кăмăл-сипет урокĕсем (Мораль и этика в поведении человека).</w:t>
      </w:r>
    </w:p>
    <w:p w14:paraId="163A61D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ультура межличностных отношений. Толерантность. Нравственные ценности разных народов. Духовно-нравственные ценности современного общества.</w:t>
      </w:r>
    </w:p>
    <w:p w14:paraId="02C21A6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ческое значение слова. Однозначные и многозначные слова.</w:t>
      </w:r>
    </w:p>
    <w:p w14:paraId="1A16189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ямое и переносное значения слова (повторение).</w:t>
      </w:r>
    </w:p>
    <w:p w14:paraId="5ECCBE0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онимы, антонимы, омонимы.</w:t>
      </w:r>
    </w:p>
    <w:p w14:paraId="29CE09D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конно чувашские и заимствованные слова. Активная и пассивная лексика. Устаревшие слова и неологизмы. Диалектизмы. Профессионализмы. Жаргонизмы. Фразеологизмы.</w:t>
      </w:r>
    </w:p>
    <w:p w14:paraId="415F29D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ние толковых, фразеологических, переводных русско-чувашских и чувашско-русских словарей, словарей синонимов, антонимов и омонимов.</w:t>
      </w:r>
    </w:p>
    <w:p w14:paraId="1929AAF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0.5. Ĕмĕрсен ытарайми ахахĕ (Из глубины веков).</w:t>
      </w:r>
    </w:p>
    <w:p w14:paraId="246AF5A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ычаи и традиции чувашского народа. Предметы прикладного искусства. Мужская и женская национальная одежда. Памятники истории.</w:t>
      </w:r>
    </w:p>
    <w:p w14:paraId="1123852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торение и закрепление раздела «Морфемика и словообразование».</w:t>
      </w:r>
    </w:p>
    <w:p w14:paraId="096A31D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орень и основа.</w:t>
      </w:r>
    </w:p>
    <w:p w14:paraId="4399889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вообразующие и словоизменительные аффиксы.</w:t>
      </w:r>
    </w:p>
    <w:p w14:paraId="1311E35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способы образования слов в чувашском языке. Образование слов при помощи аффиксов.</w:t>
      </w:r>
    </w:p>
    <w:p w14:paraId="7443781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днокоренные слова. Парные, повторяющиеся и сложные слова.</w:t>
      </w:r>
    </w:p>
    <w:p w14:paraId="14BC3BC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различия в строении слов в чувашском и русском языках.</w:t>
      </w:r>
    </w:p>
    <w:p w14:paraId="04BBA7F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бор слова по составу.</w:t>
      </w:r>
    </w:p>
    <w:p w14:paraId="204A7DA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0.6. Чăвашран тухнă паллă çынсем (Выдающиеся люди Чувашии).</w:t>
      </w:r>
    </w:p>
    <w:p w14:paraId="45B862F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дающиеся люди Чувашии: поэты и писатели, учёные-лингвисты, историки, художники, спортсмены.</w:t>
      </w:r>
    </w:p>
    <w:p w14:paraId="23345DE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торение и закрепление раздела «Морфология».</w:t>
      </w:r>
    </w:p>
    <w:p w14:paraId="1661122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лассификация частей речи. Основные грамматические категории частей речи в чувашском языке.</w:t>
      </w:r>
    </w:p>
    <w:p w14:paraId="1EF258D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ые и служебные части речи, их семантические, морфологические и синтаксические особенности.</w:t>
      </w:r>
    </w:p>
    <w:p w14:paraId="24E1098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0.7. Юратнă Чăваш çĕршывĕ (Любимый чувашский край).</w:t>
      </w:r>
    </w:p>
    <w:p w14:paraId="1165B5C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увашский язык – родной язык чувашского народа. Чувашия – мой любимый край. Население Чувашии. История и современность чувашского народа. Народы, проживающие в Чувашской Республике.</w:t>
      </w:r>
    </w:p>
    <w:p w14:paraId="66C790C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торение и закрепление раздела «Синтаксис».</w:t>
      </w:r>
    </w:p>
    <w:p w14:paraId="1F90D17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вное и зависимое слова в словосочетании. Классификация словосочетаний по характеру главного слова: глагольные, именные, наречные. Способы связи слов в словосочетании. Простые и сложные словосочетания.</w:t>
      </w:r>
    </w:p>
    <w:p w14:paraId="7EE7B66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рамматическая основа предложения.</w:t>
      </w:r>
    </w:p>
    <w:p w14:paraId="5B4A870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вусоставные и односоставные предложения.</w:t>
      </w:r>
    </w:p>
    <w:p w14:paraId="4965495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ространённые и нераспространённые предложения. Простое осложнённое предложение.</w:t>
      </w:r>
    </w:p>
    <w:p w14:paraId="73E46F9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0.8. Раççей – Тăван çĕршывăм! (Россия – моя Родина!)</w:t>
      </w:r>
    </w:p>
    <w:p w14:paraId="212B0A8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усский язык – государственный язык Российской Федерации. Крупные города, достопримечательности страны. Россия – многонациональное государство. Дружба народов. Культура разных народов России.</w:t>
      </w:r>
    </w:p>
    <w:p w14:paraId="2A3C9E7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ятие о сложном предложении, его отличие от простого предложения.</w:t>
      </w:r>
    </w:p>
    <w:p w14:paraId="1383C55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вязь частей сложного предложения с помощью интонации.</w:t>
      </w:r>
    </w:p>
    <w:p w14:paraId="390FB52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ы связи частей сложного предложения с помощью союзов и союзных слов.</w:t>
      </w:r>
    </w:p>
    <w:p w14:paraId="01A9786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лассификация сложных предложений: сложносочинённые, сложноподчинённые, бессоюзные предложения. Интонация в сложных предложениях. Знаки препинания в сложных предложениях.</w:t>
      </w:r>
    </w:p>
    <w:p w14:paraId="7F7B8A0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или речи (ознакомительно).</w:t>
      </w:r>
    </w:p>
    <w:p w14:paraId="55C6299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 Планируемые результаты освоения программы по родному (чувашскому) языку на уровне основного общего образования.</w:t>
      </w:r>
    </w:p>
    <w:p w14:paraId="2216034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1. В результате изучения родного (чувашского) языка на уровне основного общего образования у обучающегося будут сформированы следующие личностные результаты:</w:t>
      </w:r>
    </w:p>
    <w:p w14:paraId="4932B83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1) гражданского воспитания:</w:t>
      </w:r>
    </w:p>
    <w:p w14:paraId="0F4A657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чувашском) языке;</w:t>
      </w:r>
    </w:p>
    <w:p w14:paraId="6D219DE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еприятие любых форм экстремизма, дискриминации;</w:t>
      </w:r>
    </w:p>
    <w:p w14:paraId="7E17D56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ние роли различных социальных институтов в жизни человека;</w:t>
      </w:r>
    </w:p>
    <w:p w14:paraId="6E86D30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увашском) языке;</w:t>
      </w:r>
    </w:p>
    <w:p w14:paraId="283F7BD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40109F8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участию в гуманитарной деятельности (помощь людям, нуждающимся в ней; волонтёрство);</w:t>
      </w:r>
    </w:p>
    <w:p w14:paraId="5105283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2) патриотического воспитания:</w:t>
      </w:r>
    </w:p>
    <w:p w14:paraId="3777BA3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чувашского) языка в жизни народа, проявление интереса к познанию родного (чувашского) языка, к истории и культуре своего народа, края, страны, других народов России, ценностное отношение к родному (чуваш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46994D5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3) духовно-нравственного воспитания:</w:t>
      </w:r>
    </w:p>
    <w:p w14:paraId="78F79C4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4073AF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4) эстетического воспитания:</w:t>
      </w:r>
    </w:p>
    <w:p w14:paraId="6066DD6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8361B7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0CED84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5) физического воспитания, формирования культуры здоровья и эмоционального благополучия:</w:t>
      </w:r>
    </w:p>
    <w:p w14:paraId="5FCF35DF">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eastAsia="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6322DB7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1597B40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715A67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принимать себя и других, не осуждая;</w:t>
      </w:r>
    </w:p>
    <w:p w14:paraId="31502F4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чувашском) языке, сформированность навыков рефлексии, признание своего права на ошибку и такого же права другого человека;</w:t>
      </w:r>
    </w:p>
    <w:p w14:paraId="1072491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6) трудового воспитания:</w:t>
      </w:r>
    </w:p>
    <w:p w14:paraId="142D43F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EEB0AA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61B5F0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рассказать о своих планах на будущее;</w:t>
      </w:r>
    </w:p>
    <w:p w14:paraId="57BDFCD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 экологического воспитания:</w:t>
      </w:r>
    </w:p>
    <w:p w14:paraId="030C58E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C7EB3C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8373DE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8) ценности научного познания:</w:t>
      </w:r>
    </w:p>
    <w:p w14:paraId="0BC7EC2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2A935E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9) адаптации обучающегося к изменяющимся условиям социальной и природной среды:</w:t>
      </w:r>
    </w:p>
    <w:p w14:paraId="074A2C9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F8FBE1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обучающихся к взаимодействию в условиях неопределённости, открытость опыту и знаниям других;</w:t>
      </w:r>
    </w:p>
    <w:p w14:paraId="3CB0660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12189AC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0CFE6B5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219D2C1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0662822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7ACBAA1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2. В результате изучения родного (чуваш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410F7FF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2.1. У обучающегося будут сформированы следующие базовые логические действия как часть познавательных универсальных учебных действий:</w:t>
      </w:r>
    </w:p>
    <w:p w14:paraId="32D3553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и характеризовать существенные признаки языковых единиц, языковых явлений и процессов;</w:t>
      </w:r>
    </w:p>
    <w:p w14:paraId="1A083B6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C6D544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2C45271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в тексте дефициты информации, данных, необходимых для решения поставленной учебной задачи;</w:t>
      </w:r>
    </w:p>
    <w:p w14:paraId="1F84BD6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E2883A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38B4D9D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0FE7AA3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вопросы как исследовательский инструмент познания в языковом образовании;</w:t>
      </w:r>
    </w:p>
    <w:p w14:paraId="2DABDCA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7851A12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189D61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ять алгоритм действий и использовать его для решения учебных задач;</w:t>
      </w:r>
    </w:p>
    <w:p w14:paraId="67D5493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1B4CA20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0A02F7E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0070D4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2.3. У обучающегося будут сформированы умения работать с информацией как часть познавательных универсальных учебных действий:</w:t>
      </w:r>
    </w:p>
    <w:p w14:paraId="74B9CAE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4D10D66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2DAAF92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65D3F7B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024CF62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B7BEAD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D3D9BA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надёжность информации по критериям, предложенным учителем или сформулированным самостоятельно;</w:t>
      </w:r>
    </w:p>
    <w:p w14:paraId="11D3152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эффективно запоминать и систематизировать информацию.</w:t>
      </w:r>
    </w:p>
    <w:p w14:paraId="468C9C7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2.4. У обучающегося будут сформированы умения общения как часть коммуникативных универсальных учебных действий:</w:t>
      </w:r>
    </w:p>
    <w:p w14:paraId="0565B38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увашском) языке;</w:t>
      </w:r>
    </w:p>
    <w:p w14:paraId="4C7128F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невербальные средства общения, понимать значение социальных знаков;</w:t>
      </w:r>
    </w:p>
    <w:p w14:paraId="0B8DE43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едпосылки конфликтных ситуаций и смягчать конфликты, вести переговоры;</w:t>
      </w:r>
    </w:p>
    <w:p w14:paraId="6394695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4262217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569D118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3CD8B37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12313CC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5603B13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2.5. У обучающегося будут сформированы умения самоорганизации как части регулятивных универсальных учебных действий:</w:t>
      </w:r>
    </w:p>
    <w:p w14:paraId="7D0D0C2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проблемы для решения в учебных и жизненных ситуациях;</w:t>
      </w:r>
    </w:p>
    <w:p w14:paraId="0F98644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528072C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CD4735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составлять план действий, вносить необходимые коррективы в ходе его реализации;</w:t>
      </w:r>
    </w:p>
    <w:p w14:paraId="376449E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выбор и брать ответственность за решение.</w:t>
      </w:r>
    </w:p>
    <w:p w14:paraId="1728379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F81F90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ными способами самоконтроля (в том числе речевого), самомотивации и рефлексии;</w:t>
      </w:r>
    </w:p>
    <w:p w14:paraId="00E014D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авать оценку учебной ситуации и предлагать план её изменения;</w:t>
      </w:r>
    </w:p>
    <w:p w14:paraId="3C999BA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6D51B14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573204F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вать способность управлять собственными эмоциями и эмоциями других;</w:t>
      </w:r>
    </w:p>
    <w:p w14:paraId="0B9AC71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2A187AD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гулировать способ выражения собственных эмоций;</w:t>
      </w:r>
    </w:p>
    <w:p w14:paraId="0887CB2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но относиться к другому человеку и его мнению;</w:t>
      </w:r>
    </w:p>
    <w:p w14:paraId="3CB7EDE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знавать своё и чужое право на ошибку;</w:t>
      </w:r>
    </w:p>
    <w:p w14:paraId="657F6CF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нимать себя и других, не осуждая;</w:t>
      </w:r>
    </w:p>
    <w:p w14:paraId="592BCA5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являть открытость;</w:t>
      </w:r>
    </w:p>
    <w:p w14:paraId="208E97A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вать невозможность контролировать всё вокруг.</w:t>
      </w:r>
    </w:p>
    <w:p w14:paraId="6C243D8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2.7. У обучающегося будут сформированы умения совместной деятельности:</w:t>
      </w:r>
    </w:p>
    <w:p w14:paraId="558E806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5082C23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E1F481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Times New Roman"/>
          <w:sz w:val="28"/>
          <w:szCs w:val="28"/>
          <w:lang w:val="ru-RU"/>
        </w:rPr>
        <w:t>, проявлять готовность руководить, выполнять поручения, подчиняться;</w:t>
      </w:r>
    </w:p>
    <w:p w14:paraId="6227B0D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5B139F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16111D0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50AEA42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3. Предметные результаты изучения родного (чувашского) языка. К концу обучения в 5 классе обучающийся научится:</w:t>
      </w:r>
    </w:p>
    <w:p w14:paraId="5E18A3F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нимать на слух аудиотексты, построенные на изученном материале, и полностью понимать их содержание;</w:t>
      </w:r>
    </w:p>
    <w:p w14:paraId="57087FE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контекстуальную или языковую догадку при аудировании и чтении;</w:t>
      </w:r>
    </w:p>
    <w:p w14:paraId="3C70D2E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ербально или невербально реагировать на услышанное;</w:t>
      </w:r>
    </w:p>
    <w:p w14:paraId="1593446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ять формулы чувашского речевого этикета;</w:t>
      </w:r>
    </w:p>
    <w:p w14:paraId="000D760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текста;</w:t>
      </w:r>
    </w:p>
    <w:p w14:paraId="7BCD2FB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но читать про себя, анализировать текст и находить в нём нужную информацию;</w:t>
      </w:r>
    </w:p>
    <w:p w14:paraId="041CA2A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значение незнакомых слов по контексту и по словарю;</w:t>
      </w:r>
    </w:p>
    <w:p w14:paraId="3E4F465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выписки из текста с целью их использования в собственных высказываниях;</w:t>
      </w:r>
    </w:p>
    <w:p w14:paraId="0464E3D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при письме изученные орфографические правила;</w:t>
      </w:r>
    </w:p>
    <w:p w14:paraId="03069EB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единять слова в тематические группы;</w:t>
      </w:r>
    </w:p>
    <w:p w14:paraId="05C56C5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морфему как значимую единицу языка;</w:t>
      </w:r>
    </w:p>
    <w:p w14:paraId="53A69E5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яснять роль морфем в процессах формо- и словообразования;</w:t>
      </w:r>
    </w:p>
    <w:p w14:paraId="1BBD0BD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в речевой практике основные способы словообразования;</w:t>
      </w:r>
    </w:p>
    <w:p w14:paraId="3FEF967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льзоваться различными видами словарей (толковый, орфоэпический, орфографический, синонимов, антонимов, омонимов, фразеологизмов);</w:t>
      </w:r>
    </w:p>
    <w:p w14:paraId="793B8EAA">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закон сингармонизма в речи;</w:t>
      </w:r>
    </w:p>
    <w:p w14:paraId="16BE0CF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 произносить звуки [ă], [ĕ], [ӳ], [ç];</w:t>
      </w:r>
    </w:p>
    <w:p w14:paraId="3F38BCA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делять слоги в слове, определять место постановки ударения в слове;</w:t>
      </w:r>
    </w:p>
    <w:p w14:paraId="33514A8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ворить с правильной интонацией;</w:t>
      </w:r>
    </w:p>
    <w:p w14:paraId="17E3E89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 употреблять буквы ь и ъ;</w:t>
      </w:r>
    </w:p>
    <w:p w14:paraId="236DD94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стно использовать строчную и прописную буквы при письме;</w:t>
      </w:r>
    </w:p>
    <w:p w14:paraId="2B26A41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ереносить слова в соответствии с правилами;</w:t>
      </w:r>
    </w:p>
    <w:p w14:paraId="1026538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гласные и согласные звуки;</w:t>
      </w:r>
    </w:p>
    <w:p w14:paraId="6F1CD7C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сонорные и шумные согласные, мягкие и твёрдые согласные;</w:t>
      </w:r>
    </w:p>
    <w:p w14:paraId="780FE6D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изученные способы словообразования имён существительных, имён прилагательных и глаголов;</w:t>
      </w:r>
    </w:p>
    <w:p w14:paraId="2C1592A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грамматические признаки имён существительных;</w:t>
      </w:r>
    </w:p>
    <w:p w14:paraId="0940DD9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ять имена существительные и правильно употреблять в речи их падежные формы;</w:t>
      </w:r>
    </w:p>
    <w:p w14:paraId="08BE000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и употреблять в речи аффиксы принадлежности (-ăм (-ĕм), -у (-ӳ), -ĕ (-и) имён существительных;</w:t>
      </w:r>
    </w:p>
    <w:p w14:paraId="2103028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грамматические признаки имён прилагательных;</w:t>
      </w:r>
    </w:p>
    <w:p w14:paraId="436FC49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имя числительное по вопросу и общему грамматическому значению, выделять особенности написания и употребления чувашского имени числительного (в сравнении с русским);</w:t>
      </w:r>
    </w:p>
    <w:p w14:paraId="5D6AB46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зменять личные и указательные местоимения по падежам и употреблять их в речи;</w:t>
      </w:r>
    </w:p>
    <w:p w14:paraId="44AB9E6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ывать и употреблять в речи временные формы глаголов в утвердительной, отрицательной и вопросительной формах, в формах возможности и невозможности действия разных времён;</w:t>
      </w:r>
    </w:p>
    <w:p w14:paraId="5B1C36E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в речи синонимы, антонимы, определять омонимы чувашского языка, пользоваться словарями синонимов, антонимов и омонимов;</w:t>
      </w:r>
    </w:p>
    <w:p w14:paraId="4BBA2757">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функции знаков препинания в чувашском языке;</w:t>
      </w:r>
    </w:p>
    <w:p w14:paraId="242B1F2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ять в речи сложные слова;</w:t>
      </w:r>
    </w:p>
    <w:p w14:paraId="5BB1076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но составлять 7-8 предложений на заданную тему.</w:t>
      </w:r>
    </w:p>
    <w:p w14:paraId="597B5CE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4. Предметные результаты изучения родного (чувашского) языка. К концу обучения в 6 классе обучающийся научится:</w:t>
      </w:r>
    </w:p>
    <w:p w14:paraId="4EE2E09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коммуникативную цель говорящего;</w:t>
      </w:r>
    </w:p>
    <w:p w14:paraId="2B72223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основное содержание прослушанных и прочитанных несложных аутентичных текстов в рамках курса;</w:t>
      </w:r>
    </w:p>
    <w:p w14:paraId="5BA6872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общать информацию, отвечая на вопросы разных видов, самостоятельно запрашивать информацию;</w:t>
      </w:r>
    </w:p>
    <w:p w14:paraId="065C023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ереходить из позиции спрашивающего в позицию отвечающего и наоборот;</w:t>
      </w:r>
    </w:p>
    <w:p w14:paraId="1627302B">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ключевых слов, вопросов, плана;</w:t>
      </w:r>
    </w:p>
    <w:p w14:paraId="44604D4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рительно воспринимать текст, узнавать изученные слова и грамматические явления, понимать основное содержание текста;</w:t>
      </w:r>
    </w:p>
    <w:p w14:paraId="4E8EBD8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исать на чувашском языке с учетом изученных правил, создавать небольшие тексты в соответствии с изученной темой;</w:t>
      </w:r>
    </w:p>
    <w:p w14:paraId="6F478D34">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исать личное письмо с использованием образца, выражать пожелания;</w:t>
      </w:r>
    </w:p>
    <w:p w14:paraId="7BD9B8F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особенности словообразования различных частей речи;</w:t>
      </w:r>
    </w:p>
    <w:p w14:paraId="5B12E89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парные, повторяющиеся и сложные слова;</w:t>
      </w:r>
    </w:p>
    <w:p w14:paraId="4C9B1C4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трабатывать изученные правила орфографии, в том числе правила переноса слов;</w:t>
      </w:r>
    </w:p>
    <w:p w14:paraId="02C4E95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полнять морфемный и словообразовательный разбор слов;</w:t>
      </w:r>
    </w:p>
    <w:p w14:paraId="465F04C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морфологию как раздел лингвистики;</w:t>
      </w:r>
    </w:p>
    <w:p w14:paraId="0137664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имена существительные, указывать их грамматические признаки;</w:t>
      </w:r>
    </w:p>
    <w:p w14:paraId="3CE6074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ять имена существительные;</w:t>
      </w:r>
    </w:p>
    <w:p w14:paraId="2F7EEBB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формы принадлежности имён существительных;</w:t>
      </w:r>
    </w:p>
    <w:p w14:paraId="54DC555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ывать имена существительные, применять правила написания существительных;</w:t>
      </w:r>
    </w:p>
    <w:p w14:paraId="42E74AB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имя прилагательное как часть речи, объяснять его общее грамматическое значение;</w:t>
      </w:r>
    </w:p>
    <w:p w14:paraId="4760314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ывать степени сравнения имён прилагательных, правильно употреблять в речи сравнительную и превосходную степени;</w:t>
      </w:r>
    </w:p>
    <w:p w14:paraId="1C32C30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полные и краткие количественные числительные, сочетать краткие количественные числительные и существительные;</w:t>
      </w:r>
    </w:p>
    <w:p w14:paraId="7AC8F5E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изученные правила написания имён числительных;</w:t>
      </w:r>
    </w:p>
    <w:p w14:paraId="1B0AAFD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общее грамматическое значение местоимений и особенности их употребления в речи;</w:t>
      </w:r>
    </w:p>
    <w:p w14:paraId="7962856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ять местоимения по падежам;</w:t>
      </w:r>
    </w:p>
    <w:p w14:paraId="3BEF7D0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 писать местоимения;</w:t>
      </w:r>
    </w:p>
    <w:p w14:paraId="5F06FD0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времена глагола (настоящее, прошедшее, будущее);</w:t>
      </w:r>
    </w:p>
    <w:p w14:paraId="0AF4A30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формлять при письме и воспроизводить различные виды диалога.</w:t>
      </w:r>
    </w:p>
    <w:p w14:paraId="051CD08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5. Предметные результаты изучения родного (чувашского) языка. К концу обучения в 7 классе обучающийся научится:</w:t>
      </w:r>
    </w:p>
    <w:p w14:paraId="3C3DB651">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содержание аутентичных текстов в рамках курса;</w:t>
      </w:r>
    </w:p>
    <w:p w14:paraId="0997BE4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звлекать необходимую информацию из разного рода сообщений;</w:t>
      </w:r>
    </w:p>
    <w:p w14:paraId="003CD22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глашать к действию, взаимодействию, соглашаться или не соглашаться на предложение собеседника, объяснять причину своего решения;</w:t>
      </w:r>
    </w:p>
    <w:p w14:paraId="1285C62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сказываться о фактах и событиях, используя основные коммуникативные типы речи (описание, повествование, рассуждение), с использованием вербальной ситуации или происходящего действия;</w:t>
      </w:r>
    </w:p>
    <w:p w14:paraId="6E2746C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тать с пониманием основного содержания (ознакомительное чтение) и с полным пониманием содержания (изучающее чтение);</w:t>
      </w:r>
    </w:p>
    <w:p w14:paraId="5D541A7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стно употреблять в устной речи чувашские пословицы и поговорки о роли и значении родного языка;</w:t>
      </w:r>
    </w:p>
    <w:p w14:paraId="7694A7E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исывать жизненный уклад, традиции, обычаи чувашского народа, употребляя изученную тематическую лексику;</w:t>
      </w:r>
    </w:p>
    <w:p w14:paraId="5B9E778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остоянные эпитеты, метафоры, сравнения и олицетворения;</w:t>
      </w:r>
    </w:p>
    <w:p w14:paraId="50E7AD1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ять в высказываниях весь объём изученных частей речи;</w:t>
      </w:r>
    </w:p>
    <w:p w14:paraId="0B787EC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грамматические признаки глагола;</w:t>
      </w:r>
    </w:p>
    <w:p w14:paraId="7B94F0D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особенности временных форм глагола (настоящее, прошедшее, будущее времена);</w:t>
      </w:r>
    </w:p>
    <w:p w14:paraId="250614A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орректно употреблять отрицательную и вопросительную формы глагола;</w:t>
      </w:r>
    </w:p>
    <w:p w14:paraId="14DA8EE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неспрягаемые формы глагола;</w:t>
      </w:r>
    </w:p>
    <w:p w14:paraId="3AE237B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подражательные слова как особое явление чувашского языка;</w:t>
      </w:r>
    </w:p>
    <w:p w14:paraId="7A352B5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служебные части речи (послелоги, союзы, частицы), определять их функции, находить в текстах, правильно употреблять в устной речи, правильно писать;</w:t>
      </w:r>
    </w:p>
    <w:p w14:paraId="3E3BEB6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виды монолога, самостоятельно моделировать различные типы монолога на заданные темы;</w:t>
      </w:r>
    </w:p>
    <w:p w14:paraId="3AF4EC3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ять диалоги различных типов, используя заданные части речи, употребляя изученную лексику.</w:t>
      </w:r>
    </w:p>
    <w:p w14:paraId="5EE5DAE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6. Предметные результаты изучения родного (чувашского) языка. К концу обучения в 8 классе обучающийся научится:</w:t>
      </w:r>
    </w:p>
    <w:p w14:paraId="5E8B3C5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нозировать содержание слушаемого текста по его началу;</w:t>
      </w:r>
    </w:p>
    <w:p w14:paraId="5924C8A1">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ражать согласие или несогласие с мнением собеседника в соответствии с речевой ситуацией, выражать эмоциональную оценку обсуждаемых событий (сомнение, восхищение, удивление, радость, огорчение);</w:t>
      </w:r>
    </w:p>
    <w:p w14:paraId="7D72641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злагать свои мысли в устной и письменной формах, соблюдая нормы построения текста (логичность, последовательность, соответствие теме, связность);</w:t>
      </w:r>
    </w:p>
    <w:p w14:paraId="0245B2A6">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ходить в текстах слова, отражающие национальную культуру, духовно-этические и эстетические представления чувашского народа;</w:t>
      </w:r>
    </w:p>
    <w:p w14:paraId="41938A4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изученные части речи, определять их грамматические признаки, синтаксическую роль, склонять именные части речи;</w:t>
      </w:r>
    </w:p>
    <w:p w14:paraId="139182B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делировать и употреблять в речи словосочетания с разными способами связи слов;</w:t>
      </w:r>
    </w:p>
    <w:p w14:paraId="338B20E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анавливать правильный порядок слов в предложении;</w:t>
      </w:r>
    </w:p>
    <w:p w14:paraId="3A6A048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второстепенные члены предложения, их роль, типы по значению;</w:t>
      </w:r>
    </w:p>
    <w:p w14:paraId="46D3638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односоставные и двусоставные предложения и их виды;</w:t>
      </w:r>
    </w:p>
    <w:p w14:paraId="4438361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сложносочинённые предложения и их виды, распознавать сложноподчинённые предложения с придаточными места и времени;</w:t>
      </w:r>
    </w:p>
    <w:p w14:paraId="3187ECB2">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 употреблять в речи полные и неполные предложения;</w:t>
      </w:r>
    </w:p>
    <w:p w14:paraId="3DF200BB">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характеризовать предложения с обращениями, учитывать значение интонации; правильно обособлять обращения в предложениях;</w:t>
      </w:r>
    </w:p>
    <w:p w14:paraId="02E4485C">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делять разновидности обособленных членов предложения, моделировать предложения с обособленными членами;</w:t>
      </w:r>
    </w:p>
    <w:p w14:paraId="31D3AD2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ять диалоги разного типа в парах и группах, оценивать диалоги других обучающихся.</w:t>
      </w:r>
    </w:p>
    <w:p w14:paraId="3574F8E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7.11.7. Предметные результаты изучения родного (чувашского) языка. К концу обучения в 9 классе обучающийся научится:</w:t>
      </w:r>
    </w:p>
    <w:p w14:paraId="7DD2FC9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в практике устного и письменного общения основные произносительные, лексические, грамматические, орфографические, пунктуационные нормы чувашского литературного языка;</w:t>
      </w:r>
    </w:p>
    <w:p w14:paraId="5DA6D698">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фонетический, морфемный, морфологический анализ слов, синтаксический анализ словосочетаний и предложений;</w:t>
      </w:r>
    </w:p>
    <w:p w14:paraId="1F5FD64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эпитеты, метафоры, сравнения и олицетворения, анализировать и характеризовать особенности их употребления в фольклорных текстах;</w:t>
      </w:r>
    </w:p>
    <w:p w14:paraId="0E90F40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делировать монологи различных видов (повествование, описание, рассуждение), составлять различные диалоги (побуждение к действию, обмен мнениями, диалог этикетного характера, диалог-расспрос, комбинированный диалог);</w:t>
      </w:r>
    </w:p>
    <w:p w14:paraId="3768C04F">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ять односоставные предложения, правильно интонировать их в устной речи и корректно расставлять в них знаки препинания при письме;</w:t>
      </w:r>
    </w:p>
    <w:p w14:paraId="5813F726">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элементарные социолингвистические сведения о чувашском языке;</w:t>
      </w:r>
    </w:p>
    <w:p w14:paraId="3B051A14">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яснять взаимосвязь языка и национальной культуры, языки и истории народа, выделять черты национально-культурной специфики чувашского языка;</w:t>
      </w:r>
    </w:p>
    <w:p w14:paraId="2851E07E">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ходить среди лексических единиц чувашского языка культурно-маркированные, отражающие миропонимание чувашского народа, выделять в лексическом составе чувашского языка безэквивалентные слова;</w:t>
      </w:r>
    </w:p>
    <w:p w14:paraId="6276F699">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делировать предложения с однородными членами;</w:t>
      </w:r>
    </w:p>
    <w:p w14:paraId="57B7324F">
      <w:pPr>
        <w:widowControl/>
        <w:tabs>
          <w:tab w:val="left" w:pos="993"/>
        </w:tabs>
        <w:spacing w:after="16" w:line="36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ять вводные слова и вставные конструкции, правильно оформлять их при письме; различать члены предложения, требующие обособления, и пунктуационно выделять их при письме;</w:t>
      </w:r>
    </w:p>
    <w:p w14:paraId="3B6214A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казывать особенности сложного предложения, классифицировать сложные предложения, описывать роль интонации в связи частей сложного предложения, различать способы связи частей сложного предложения;</w:t>
      </w:r>
    </w:p>
    <w:p w14:paraId="5C9ADC20">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формлять прямую речь при письме соответственно изученным правилам, переводить прямую речь в косвенную и косвенную речь – в прямую;</w:t>
      </w:r>
    </w:p>
    <w:p w14:paraId="25B71665">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 оформлять цитаты;</w:t>
      </w:r>
    </w:p>
    <w:p w14:paraId="65F19AEF">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и презентовать монологи и диалоги разных видов на заданные темы;</w:t>
      </w:r>
    </w:p>
    <w:p w14:paraId="6B656053">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льзоваться лингвистическими словарями и справочной литературой;</w:t>
      </w:r>
    </w:p>
    <w:p w14:paraId="1846D7AD">
      <w:pPr>
        <w:widowControl/>
        <w:tabs>
          <w:tab w:val="left" w:pos="993"/>
        </w:tabs>
        <w:spacing w:after="16" w:line="350" w:lineRule="auto"/>
        <w:ind w:right="5"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стили речи и создавать тексты различных стилей.</w:t>
      </w:r>
    </w:p>
    <w:p w14:paraId="63FB5A21">
      <w:pPr>
        <w:pStyle w:val="2"/>
        <w:pBdr>
          <w:bottom w:val="none" w:color="auto" w:sz="0" w:space="0"/>
        </w:pBdr>
        <w:spacing w:before="0" w:line="350" w:lineRule="auto"/>
        <w:ind w:firstLine="708"/>
        <w:jc w:val="both"/>
        <w:rPr>
          <w:b w:val="0"/>
          <w:szCs w:val="28"/>
          <w:lang w:val="ru-RU"/>
        </w:rPr>
      </w:pPr>
      <w:r>
        <w:rPr>
          <w:b w:val="0"/>
          <w:szCs w:val="28"/>
          <w:lang w:val="ru-RU"/>
        </w:rPr>
        <w:t>78. Федеральная рабочая программа по учебному предмету «Государственный (чувашский) язык Чувашской Республики – Чувашии».</w:t>
      </w:r>
    </w:p>
    <w:p w14:paraId="3D5413A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 Федеральная рабочая программа по учебному предмету Государственный (чувашский) язык Чувашской Республики – Чувашии» (предметная область «Родной язык и родная литература») (далее соответственно – программа по государственному (чувашскому) языку, государственный (чувашский) язык) разработана для обучающихся, не владеющих чувашским языком, и включает пояснительную записку, содержание обучения, планируемые результаты освоения программы по государственному (чувашскому) языку.</w:t>
      </w:r>
    </w:p>
    <w:p w14:paraId="4F7F66C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2. Пояснительная записка отражает общие цели изучения государственного (чувашского) языка, место в структуре учебного плана, а также подходы к отбору содержания, к определению планируемых результатов.</w:t>
      </w:r>
    </w:p>
    <w:p w14:paraId="0A01AAE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5BEB179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4. Планируемые результаты освоения программы по государственному (чуваш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0A8646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5. Пояснительная записка.</w:t>
      </w:r>
    </w:p>
    <w:p w14:paraId="6B1C750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5.1. Программа по государственному (чувашскому) языку разработана с целью оказания методической помощи учителю в создании рабочей программы по учебному предмету.</w:t>
      </w:r>
    </w:p>
    <w:p w14:paraId="11229B13">
      <w:pPr>
        <w:suppressAutoHyphens/>
        <w:spacing w:after="0" w:line="350" w:lineRule="auto"/>
        <w:ind w:firstLine="709"/>
        <w:jc w:val="both"/>
        <w:rPr>
          <w:rFonts w:ascii="Times New Roman" w:hAnsi="Times New Roman" w:eastAsia="NSimSun"/>
          <w:sz w:val="28"/>
          <w:szCs w:val="28"/>
          <w:lang w:val="ru-RU" w:eastAsia="zh-CN" w:bidi="hi-IN"/>
        </w:rPr>
      </w:pPr>
      <w:r>
        <w:rPr>
          <w:rFonts w:ascii="Times New Roman" w:hAnsi="Times New Roman" w:eastAsia="Times New Roman"/>
          <w:sz w:val="28"/>
          <w:szCs w:val="28"/>
          <w:lang w:val="ru-RU"/>
        </w:rPr>
        <w:t>Содержание программы по государственному (чувашскому) языку направлено на совершенствование приобретённых на уровне начального общего образования знаний, умений и навыков</w:t>
      </w:r>
      <w:r>
        <w:rPr>
          <w:rFonts w:ascii="Times New Roman" w:hAnsi="Times New Roman" w:eastAsia="NSimSun"/>
          <w:sz w:val="28"/>
          <w:szCs w:val="28"/>
          <w:lang w:val="ru-RU" w:eastAsia="zh-CN" w:bidi="hi-IN"/>
        </w:rPr>
        <w:t xml:space="preserve"> обучающихся. В программе по государственному (чувашскому) языку на уровне основного общего образования увеличивается объём используемых языковых и речевых средств, продолжается развитие коммуникативной компетенции обучающихся, возрастает степень их речевой самостоятельности и творческой активности.</w:t>
      </w:r>
    </w:p>
    <w:p w14:paraId="7C299EB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eastAsia="ru-RU"/>
        </w:rPr>
        <w:t xml:space="preserve">Изучение государственного (чувашского) языка </w:t>
      </w:r>
      <w:r>
        <w:rPr>
          <w:rFonts w:ascii="Times New Roman" w:hAnsi="Times New Roman" w:eastAsia="Times New Roman"/>
          <w:sz w:val="28"/>
          <w:szCs w:val="28"/>
          <w:lang w:val="ru-RU"/>
        </w:rPr>
        <w:t>расширяет лингвистический кругозор обучающихся, развивает логическое мышление, способность анализировать, сравнивать, классифицировать языковые единицы, проводить выводы, обладает значительным воспитательным потенциалом: учит патриотизму, любви к родному краю, уважительному отношению к родным языку и культуре, толерантности к представителям других наций и их традициям.</w:t>
      </w:r>
    </w:p>
    <w:p w14:paraId="0312B3EC">
      <w:pPr>
        <w:widowControl/>
        <w:spacing w:after="0" w:line="350" w:lineRule="auto"/>
        <w:ind w:firstLine="709"/>
        <w:jc w:val="both"/>
        <w:rPr>
          <w:rFonts w:ascii="Times New Roman" w:hAnsi="Times New Roman" w:eastAsia="Times New Roman"/>
          <w:b/>
          <w:bCs/>
          <w:sz w:val="28"/>
          <w:szCs w:val="28"/>
          <w:lang w:val="ru-RU"/>
        </w:rPr>
      </w:pPr>
      <w:r>
        <w:rPr>
          <w:rFonts w:ascii="Times New Roman" w:hAnsi="Times New Roman" w:eastAsia="Times New Roman"/>
          <w:sz w:val="28"/>
          <w:szCs w:val="28"/>
          <w:lang w:val="ru-RU"/>
        </w:rPr>
        <w:t xml:space="preserve">78.5.2. В содержании программы по государственному (чувашскому) языку выделяются содержательные линии, организованные по лексико-тематическому принципу, которые ориентированы на развитие коммуникативных умений, изучение языковых </w:t>
      </w:r>
      <w:r>
        <w:rPr>
          <w:rFonts w:ascii="Times New Roman" w:hAnsi="Times New Roman" w:eastAsia="Times New Roman"/>
          <w:bCs/>
          <w:sz w:val="28"/>
          <w:szCs w:val="28"/>
          <w:lang w:val="ru-RU"/>
        </w:rPr>
        <w:t>единиц</w:t>
      </w:r>
      <w:r>
        <w:rPr>
          <w:rFonts w:ascii="Times New Roman" w:hAnsi="Times New Roman" w:eastAsia="Times New Roman"/>
          <w:sz w:val="28"/>
          <w:szCs w:val="28"/>
          <w:lang w:val="ru-RU"/>
        </w:rPr>
        <w:t xml:space="preserve"> и формирование навыков оперирования ими, на совершенствование социокультурных знаний и умений. </w:t>
      </w:r>
      <w:r>
        <w:rPr>
          <w:rFonts w:ascii="Times New Roman" w:hAnsi="Times New Roman" w:eastAsia="Times New Roman"/>
          <w:sz w:val="28"/>
          <w:szCs w:val="28"/>
          <w:lang w:val="ru-RU" w:eastAsia="ar-SA"/>
        </w:rPr>
        <w:t xml:space="preserve">Изучение </w:t>
      </w:r>
      <w:r>
        <w:rPr>
          <w:rFonts w:ascii="Times New Roman" w:hAnsi="Times New Roman" w:eastAsia="Times New Roman"/>
          <w:sz w:val="28"/>
          <w:szCs w:val="28"/>
          <w:lang w:val="ru-RU"/>
        </w:rPr>
        <w:t xml:space="preserve">государственного (чувашского) языка </w:t>
      </w:r>
      <w:r>
        <w:rPr>
          <w:rFonts w:ascii="Times New Roman" w:hAnsi="Times New Roman" w:eastAsia="Times New Roman"/>
          <w:sz w:val="28"/>
          <w:szCs w:val="28"/>
          <w:lang w:val="ru-RU" w:eastAsia="ar-SA"/>
        </w:rPr>
        <w:t xml:space="preserve">в органической связи с другими учебными предметами способствует развитию мышления, интеллектуальных и творческих способностей, самореализации обучающихся. </w:t>
      </w:r>
    </w:p>
    <w:p w14:paraId="74887BF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5.3. Изучение государственного (чувашского) языка направлено на достижение следующих целей:</w:t>
      </w:r>
    </w:p>
    <w:p w14:paraId="6B338C1B">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bCs/>
          <w:sz w:val="28"/>
          <w:szCs w:val="28"/>
          <w:lang w:val="ru-RU"/>
        </w:rPr>
        <w:t>развитие у обучающихся коммуникативных умений в четырёх основных видах речевой деятельности: говорении, аудировании, чтении, письме;</w:t>
      </w:r>
    </w:p>
    <w:p w14:paraId="1813A39A">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bCs/>
          <w:sz w:val="28"/>
          <w:szCs w:val="28"/>
          <w:lang w:val="ru-RU"/>
        </w:rPr>
        <w:t>овладение языковыми средствами (фонетическими, лексическими, грамматическими) в соответствии c темами, сферами и ситуациями общения;</w:t>
      </w:r>
    </w:p>
    <w:p w14:paraId="1969A3BC">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bCs/>
          <w:sz w:val="28"/>
          <w:szCs w:val="28"/>
          <w:lang w:val="ru-RU"/>
        </w:rPr>
        <w:t>обеспечение формирования российской гражданской идентичности обучающихся, сохранения и развития языкового наследия многонационального народа Российской Федерации;</w:t>
      </w:r>
    </w:p>
    <w:p w14:paraId="6BD82C5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bCs/>
          <w:sz w:val="28"/>
          <w:szCs w:val="28"/>
          <w:lang w:val="ru-RU"/>
        </w:rPr>
        <w:t xml:space="preserve">освоение духовных ценностей и культуры многонационального народа </w:t>
      </w:r>
      <w:r>
        <w:rPr>
          <w:rFonts w:ascii="Times New Roman" w:hAnsi="Times New Roman"/>
          <w:sz w:val="28"/>
          <w:szCs w:val="28"/>
          <w:lang w:val="ru-RU"/>
        </w:rPr>
        <w:t>Российской Федерации</w:t>
      </w:r>
      <w:r>
        <w:rPr>
          <w:rFonts w:ascii="Times New Roman" w:hAnsi="Times New Roman" w:eastAsia="Times New Roman"/>
          <w:bCs/>
          <w:sz w:val="28"/>
          <w:szCs w:val="28"/>
          <w:lang w:val="ru-RU"/>
        </w:rPr>
        <w:t>;</w:t>
      </w:r>
    </w:p>
    <w:p w14:paraId="0CB5846A">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bCs/>
          <w:sz w:val="28"/>
          <w:szCs w:val="28"/>
          <w:lang w:val="ru-RU"/>
        </w:rPr>
        <w:t>приобщение к культурному наследию чувашского народа, формирование умения представлять республику, её культуру в условиях межкультурного общения.</w:t>
      </w:r>
    </w:p>
    <w:p w14:paraId="74F631E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5.4. Общее число часов, рекомендованных для изучения государственного (чуваш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0A6C9DB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6. Содержание обучения в 5 классе.</w:t>
      </w:r>
    </w:p>
    <w:p w14:paraId="5635B54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8.6.1. Чувашская Республика – моя малая родина. </w:t>
      </w:r>
    </w:p>
    <w:p w14:paraId="2292D99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еографическое положение, административное деление, столица Чувашской Республики.</w:t>
      </w:r>
    </w:p>
    <w:p w14:paraId="31FB766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6.2. Родная страна.</w:t>
      </w:r>
    </w:p>
    <w:p w14:paraId="4AFB051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сква – столица Российской Федерации. Достопримечательности России.</w:t>
      </w:r>
    </w:p>
    <w:p w14:paraId="670414C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6.3. Семья. Родной очаг.</w:t>
      </w:r>
    </w:p>
    <w:p w14:paraId="02624DF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емья. </w:t>
      </w:r>
      <w:r>
        <w:rPr>
          <w:rFonts w:ascii="Times New Roman" w:hAnsi="Times New Roman" w:eastAsia="Times New Roman"/>
          <w:bCs/>
          <w:sz w:val="28"/>
          <w:szCs w:val="28"/>
          <w:lang w:val="ru-RU"/>
        </w:rPr>
        <w:t xml:space="preserve">Моя биография. </w:t>
      </w:r>
      <w:r>
        <w:rPr>
          <w:rFonts w:ascii="Times New Roman" w:hAnsi="Times New Roman" w:eastAsia="Times New Roman"/>
          <w:sz w:val="28"/>
          <w:szCs w:val="28"/>
          <w:lang w:val="ru-RU"/>
        </w:rPr>
        <w:t>Биография членов моей семьи, внешность, черты характера, увлечения. Мой дом.</w:t>
      </w:r>
    </w:p>
    <w:p w14:paraId="716B553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6.4. </w:t>
      </w:r>
      <w:r>
        <w:rPr>
          <w:rFonts w:ascii="Times New Roman" w:hAnsi="Times New Roman" w:eastAsia="Times New Roman"/>
          <w:bCs/>
          <w:sz w:val="28"/>
          <w:szCs w:val="28"/>
          <w:lang w:val="ru-RU"/>
        </w:rPr>
        <w:t xml:space="preserve">Спортивная Чувашия. </w:t>
      </w:r>
    </w:p>
    <w:p w14:paraId="0BEE248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рт. Моё отношение к спорту. Мой любимый вид спорта.</w:t>
      </w:r>
    </w:p>
    <w:p w14:paraId="127D686D">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sz w:val="28"/>
          <w:szCs w:val="28"/>
          <w:lang w:val="ru-RU"/>
        </w:rPr>
        <w:t>78.6.5. </w:t>
      </w:r>
      <w:r>
        <w:rPr>
          <w:rFonts w:ascii="Times New Roman" w:hAnsi="Times New Roman" w:eastAsia="Times New Roman"/>
          <w:bCs/>
          <w:sz w:val="28"/>
          <w:szCs w:val="28"/>
          <w:lang w:val="ru-RU"/>
        </w:rPr>
        <w:t>Доброжелательность – национальная черта чувашского народа.</w:t>
      </w:r>
    </w:p>
    <w:p w14:paraId="1F786D8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я, возраст, внешность и черты характера друзей. Пословицы и поговорки чувашского народа о дружбе.</w:t>
      </w:r>
    </w:p>
    <w:p w14:paraId="0E2B382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6.6. Духовная культура чувашского народа.</w:t>
      </w:r>
    </w:p>
    <w:p w14:paraId="04DE01B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тение. Роль книги в жизни человека. Любимые писатели и поэты. Любимые литературные герои.</w:t>
      </w:r>
    </w:p>
    <w:p w14:paraId="2E08A13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6.7. Школьное образование.</w:t>
      </w:r>
    </w:p>
    <w:p w14:paraId="63E0880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Школьная жизнь, изучаемые предметы и отношение к ним. Занятия после школы. Каникулы в различное время года.</w:t>
      </w:r>
    </w:p>
    <w:p w14:paraId="30F8CF4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6.8. Человек и природа. Времена года.</w:t>
      </w:r>
    </w:p>
    <w:p w14:paraId="69DC6B1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дной край. Животные. Птицы. Времена года.</w:t>
      </w:r>
    </w:p>
    <w:p w14:paraId="56DDD41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6.9. Страны и народы мира.</w:t>
      </w:r>
    </w:p>
    <w:p w14:paraId="6FC04F1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еографическое положение, климат, население, города, достопримечательности разных стран.</w:t>
      </w:r>
    </w:p>
    <w:p w14:paraId="69B77A9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7. Содержание обучения в 6 классе.</w:t>
      </w:r>
    </w:p>
    <w:p w14:paraId="6F252B3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7.1. Чувашская Республика – моя малая родина.</w:t>
      </w:r>
    </w:p>
    <w:p w14:paraId="4EFB1E1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сударственные символы. Чувашский язык как государственный язык Чувашской Республики. Родной город. Родное село.</w:t>
      </w:r>
    </w:p>
    <w:p w14:paraId="0257065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7.2. Родная страна.</w:t>
      </w:r>
    </w:p>
    <w:p w14:paraId="2117594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сударственные символы Российской Федерации. Русский язык как государственный язык и средство межнационального общения народов Российской Федерации. Достопримечательности России.</w:t>
      </w:r>
    </w:p>
    <w:p w14:paraId="59B1105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7.3. Семья. Родной очаг.</w:t>
      </w:r>
    </w:p>
    <w:p w14:paraId="3C9E8AB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емья. Родной очаг. Родственники. Межличностные взаимоотношения в семье. Связь поколений.</w:t>
      </w:r>
    </w:p>
    <w:p w14:paraId="4767D9C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7.4. </w:t>
      </w:r>
      <w:r>
        <w:rPr>
          <w:rFonts w:ascii="Times New Roman" w:hAnsi="Times New Roman" w:eastAsia="Times New Roman"/>
          <w:bCs/>
          <w:sz w:val="28"/>
          <w:szCs w:val="28"/>
          <w:lang w:val="ru-RU"/>
        </w:rPr>
        <w:t xml:space="preserve">Спортивная Чувашия. </w:t>
      </w:r>
    </w:p>
    <w:p w14:paraId="7437E76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рт. Моё отношение к спорту. Режим труда и отдыха. Забота о здоровье.</w:t>
      </w:r>
    </w:p>
    <w:p w14:paraId="2F9B6243">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sz w:val="28"/>
          <w:szCs w:val="28"/>
          <w:lang w:val="ru-RU"/>
        </w:rPr>
        <w:t>78.7.5. </w:t>
      </w:r>
      <w:r>
        <w:rPr>
          <w:rFonts w:ascii="Times New Roman" w:hAnsi="Times New Roman" w:eastAsia="Times New Roman"/>
          <w:bCs/>
          <w:sz w:val="28"/>
          <w:szCs w:val="28"/>
          <w:lang w:val="ru-RU"/>
        </w:rPr>
        <w:t xml:space="preserve">Доброжелательность – национальная черта чувашского народа. </w:t>
      </w:r>
    </w:p>
    <w:p w14:paraId="5D7C421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пехи обучающихся в учёбе, спорте, других сферах деятельности. Совместные занятия. Взаимопомощь. Пословицы и поговорки чувашского народа о дружбе.</w:t>
      </w:r>
    </w:p>
    <w:p w14:paraId="2F49493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7.6. Духовная культура чувашского народа.</w:t>
      </w:r>
    </w:p>
    <w:p w14:paraId="7C826C4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ино, театр. Любимые артисты и актёры. Любимые фильмы, спектакли, передачи.</w:t>
      </w:r>
    </w:p>
    <w:p w14:paraId="34DACC6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7.7. Школьное образование.</w:t>
      </w:r>
    </w:p>
    <w:p w14:paraId="68488D8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ганизация учебного процесса. Моё расписание уроков. Занятия после школы. Каникулы в различное время года</w:t>
      </w:r>
      <w:r>
        <w:rPr>
          <w:rFonts w:ascii="Times New Roman" w:hAnsi="Times New Roman" w:eastAsia="Times New Roman"/>
          <w:bCs/>
          <w:sz w:val="28"/>
          <w:szCs w:val="28"/>
          <w:lang w:val="ru-RU"/>
        </w:rPr>
        <w:t>.</w:t>
      </w:r>
    </w:p>
    <w:p w14:paraId="1F97C24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7.8. Человек и природа. Времена года.</w:t>
      </w:r>
    </w:p>
    <w:p w14:paraId="05A002A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дной край. В лесу. В деревне. Времена года.</w:t>
      </w:r>
    </w:p>
    <w:p w14:paraId="4E8074A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7.9. Страны и народы мира.</w:t>
      </w:r>
    </w:p>
    <w:p w14:paraId="6E9A26D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ычаи и традиции разных народов.</w:t>
      </w:r>
    </w:p>
    <w:p w14:paraId="6748BB9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8. Содержание обучения в 7 классе.</w:t>
      </w:r>
    </w:p>
    <w:p w14:paraId="1E0FAC4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8.1. Чувашская Республика – моя малая родина.</w:t>
      </w:r>
    </w:p>
    <w:p w14:paraId="4AD1759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дной город. Родное село. День республики (города, села). Любовь к родному краю.</w:t>
      </w:r>
    </w:p>
    <w:p w14:paraId="726364D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8.2. Родная страна.</w:t>
      </w:r>
    </w:p>
    <w:p w14:paraId="211D313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сударственные праздники России. Служение Отечеству. Защитники Отечества. День Великой Победы.</w:t>
      </w:r>
    </w:p>
    <w:p w14:paraId="1C29C3F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8.3. Семья. Родной очаг.</w:t>
      </w:r>
    </w:p>
    <w:p w14:paraId="15B70F3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емья. Родной очаг. Радушие и гостеприимство. Забота о родителях.</w:t>
      </w:r>
    </w:p>
    <w:p w14:paraId="501B28E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8.4. </w:t>
      </w:r>
      <w:r>
        <w:rPr>
          <w:rFonts w:ascii="Times New Roman" w:hAnsi="Times New Roman" w:eastAsia="Times New Roman"/>
          <w:bCs/>
          <w:sz w:val="28"/>
          <w:szCs w:val="28"/>
          <w:lang w:val="ru-RU"/>
        </w:rPr>
        <w:t>Спортивная Чувашия.</w:t>
      </w:r>
    </w:p>
    <w:p w14:paraId="30ABDD9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рт. Моё отношение к спорту. Летние и зимние виды спорта.</w:t>
      </w:r>
    </w:p>
    <w:p w14:paraId="09A0ECEE">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sz w:val="28"/>
          <w:szCs w:val="28"/>
          <w:lang w:val="ru-RU"/>
        </w:rPr>
        <w:t>78.8.5. </w:t>
      </w:r>
      <w:r>
        <w:rPr>
          <w:rFonts w:ascii="Times New Roman" w:hAnsi="Times New Roman" w:eastAsia="Times New Roman"/>
          <w:bCs/>
          <w:sz w:val="28"/>
          <w:szCs w:val="28"/>
          <w:lang w:val="ru-RU"/>
        </w:rPr>
        <w:t>Доброжелательность – национальная черта чувашского народа.</w:t>
      </w:r>
    </w:p>
    <w:p w14:paraId="7AA6898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вместные занятия с друзьями. Взаимопомощь. Пословицы и поговорки чувашского народа о дружбе.</w:t>
      </w:r>
    </w:p>
    <w:p w14:paraId="3C0CCB8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8.6. Духовная культура чувашского народа.</w:t>
      </w:r>
    </w:p>
    <w:p w14:paraId="6230C2A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узыка в нашей жизни. Чувашские композиторы, певцы. Чувашские народные песни.</w:t>
      </w:r>
    </w:p>
    <w:p w14:paraId="0589365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8.7. Школьное образование.</w:t>
      </w:r>
    </w:p>
    <w:p w14:paraId="7EF0254B">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sz w:val="28"/>
          <w:szCs w:val="28"/>
          <w:lang w:val="ru-RU"/>
        </w:rPr>
        <w:t>Школа. Классная комната. Мои любимые учителя. В школьной библиотеке. Каникулы в различное время года</w:t>
      </w:r>
      <w:r>
        <w:rPr>
          <w:rFonts w:ascii="Times New Roman" w:hAnsi="Times New Roman" w:eastAsia="Times New Roman"/>
          <w:bCs/>
          <w:sz w:val="28"/>
          <w:szCs w:val="28"/>
          <w:lang w:val="ru-RU"/>
        </w:rPr>
        <w:t>.</w:t>
      </w:r>
    </w:p>
    <w:p w14:paraId="52AFF36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w:t>
      </w:r>
      <w:r>
        <w:rPr>
          <w:rFonts w:ascii="Times New Roman" w:hAnsi="Times New Roman" w:eastAsia="Times New Roman"/>
          <w:bCs/>
          <w:sz w:val="28"/>
          <w:szCs w:val="28"/>
          <w:lang w:val="ru-RU"/>
        </w:rPr>
        <w:t>8.8.</w:t>
      </w:r>
      <w:r>
        <w:rPr>
          <w:rFonts w:ascii="Times New Roman" w:hAnsi="Times New Roman" w:eastAsia="Times New Roman"/>
          <w:sz w:val="28"/>
          <w:szCs w:val="28"/>
          <w:lang w:val="ru-RU"/>
        </w:rPr>
        <w:t> Человек и природа. Времена года.</w:t>
      </w:r>
    </w:p>
    <w:p w14:paraId="0F732F8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дной край. Родник. Времена года.</w:t>
      </w:r>
    </w:p>
    <w:p w14:paraId="441C452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8.9. Страны и народы мира.</w:t>
      </w:r>
    </w:p>
    <w:p w14:paraId="74EF041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сударственные праздники России. Достопримечательности разных стран.</w:t>
      </w:r>
    </w:p>
    <w:p w14:paraId="34B476A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9. Содержание обучения в 8 классе.</w:t>
      </w:r>
    </w:p>
    <w:p w14:paraId="2B3BA86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9.1. Чувашская Республика – моя малая родина.</w:t>
      </w:r>
    </w:p>
    <w:p w14:paraId="15CDC92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увашская Республика. Достопримечательности Чувашии. Известные люди чувашского края.</w:t>
      </w:r>
    </w:p>
    <w:p w14:paraId="676B3CE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9.2. Родная страна.</w:t>
      </w:r>
    </w:p>
    <w:p w14:paraId="713DB38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Исторические события в жизни России. Защитники Отечества. Великая Отечественная война. Великая Победа. Светлая память. Бессмертный полк. </w:t>
      </w:r>
    </w:p>
    <w:p w14:paraId="5EAA654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9.3. Семья. Родной очаг.</w:t>
      </w:r>
    </w:p>
    <w:p w14:paraId="68F4FD6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ый дорогой человек. Семейные праздники. День рождения.</w:t>
      </w:r>
    </w:p>
    <w:p w14:paraId="17831D7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9.4. </w:t>
      </w:r>
      <w:r>
        <w:rPr>
          <w:rFonts w:ascii="Times New Roman" w:hAnsi="Times New Roman" w:eastAsia="Times New Roman"/>
          <w:bCs/>
          <w:sz w:val="28"/>
          <w:szCs w:val="28"/>
          <w:lang w:val="ru-RU"/>
        </w:rPr>
        <w:t>Спортивная Чувашия.</w:t>
      </w:r>
    </w:p>
    <w:p w14:paraId="4AF6C55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лимпийские игры. Мой любимый вид спорта.</w:t>
      </w:r>
    </w:p>
    <w:p w14:paraId="6D1B141E">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sz w:val="28"/>
          <w:szCs w:val="28"/>
          <w:lang w:val="ru-RU"/>
        </w:rPr>
        <w:t>78.9.5. </w:t>
      </w:r>
      <w:r>
        <w:rPr>
          <w:rFonts w:ascii="Times New Roman" w:hAnsi="Times New Roman" w:eastAsia="Times New Roman"/>
          <w:bCs/>
          <w:sz w:val="28"/>
          <w:szCs w:val="28"/>
          <w:lang w:val="ru-RU"/>
        </w:rPr>
        <w:t>Доброжелательность – национальная черта чувашского народа.</w:t>
      </w:r>
    </w:p>
    <w:p w14:paraId="7984666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пехи обучающихся в учёбе, спорте, других сферах деятельности. Пословицы и поговорки чувашского народа о дружбе.</w:t>
      </w:r>
    </w:p>
    <w:p w14:paraId="49D0215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9.6. Духовная культура чувашского народа.</w:t>
      </w:r>
    </w:p>
    <w:p w14:paraId="48CE6E2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Этнографические, художественные и национальные музеи Чувашии, парки и досуговые центры городов Чувашской Республики. </w:t>
      </w:r>
    </w:p>
    <w:p w14:paraId="3444E37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9.7. Школьное образование.</w:t>
      </w:r>
    </w:p>
    <w:p w14:paraId="5D5CE4F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рядок дня. Школа. Учебные предметы. Каникулы в различное время года.</w:t>
      </w:r>
    </w:p>
    <w:p w14:paraId="1FEBA87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9.8. Человек и природа. Времена года.</w:t>
      </w:r>
    </w:p>
    <w:p w14:paraId="4599943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дной край. Времена года. Чудеса природы.</w:t>
      </w:r>
    </w:p>
    <w:p w14:paraId="01216C1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9.9. Страны и народы мира.</w:t>
      </w:r>
    </w:p>
    <w:p w14:paraId="34A044C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театра, кино, спорта в разных странах.</w:t>
      </w:r>
    </w:p>
    <w:p w14:paraId="5B41086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0. Содержание обучения в 9 классе.</w:t>
      </w:r>
    </w:p>
    <w:p w14:paraId="694E53D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0.1. Чувашская Республика – моя малая родина.</w:t>
      </w:r>
    </w:p>
    <w:p w14:paraId="27DB943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селение Чувашии. Историческое прошлое чувашского народа. Известные люди чувашского края.</w:t>
      </w:r>
    </w:p>
    <w:p w14:paraId="2BF6741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0.2. Родная страна.</w:t>
      </w:r>
    </w:p>
    <w:p w14:paraId="308583B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ногонациональный состав населения России. Регионы, города Российской Федерации.</w:t>
      </w:r>
    </w:p>
    <w:p w14:paraId="4EB5772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0.3. Семья. Родной очаг.</w:t>
      </w:r>
    </w:p>
    <w:p w14:paraId="681C95A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емейные традиции и праздники. Отечественные праздники. Забота о родителях.</w:t>
      </w:r>
    </w:p>
    <w:p w14:paraId="3C14C27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0.4. </w:t>
      </w:r>
      <w:r>
        <w:rPr>
          <w:rFonts w:ascii="Times New Roman" w:hAnsi="Times New Roman" w:eastAsia="Times New Roman"/>
          <w:bCs/>
          <w:sz w:val="28"/>
          <w:szCs w:val="28"/>
          <w:lang w:val="ru-RU"/>
        </w:rPr>
        <w:t>Спортивная Чувашия.</w:t>
      </w:r>
    </w:p>
    <w:p w14:paraId="75F20A0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рт в Чувашии, России. Известные спортсмены Чувашии.</w:t>
      </w:r>
    </w:p>
    <w:p w14:paraId="70162E7D">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sz w:val="28"/>
          <w:szCs w:val="28"/>
          <w:lang w:val="ru-RU"/>
        </w:rPr>
        <w:t>78.10.5. </w:t>
      </w:r>
      <w:r>
        <w:rPr>
          <w:rFonts w:ascii="Times New Roman" w:hAnsi="Times New Roman" w:eastAsia="Times New Roman"/>
          <w:bCs/>
          <w:sz w:val="28"/>
          <w:szCs w:val="28"/>
          <w:lang w:val="ru-RU"/>
        </w:rPr>
        <w:t>Доброжелательность – национальная черта чувашского народа.</w:t>
      </w:r>
    </w:p>
    <w:p w14:paraId="5129F75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ереписка со сверстниками и друзьями.</w:t>
      </w:r>
    </w:p>
    <w:p w14:paraId="59AE589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0.6. Духовная культура чувашского народа.</w:t>
      </w:r>
    </w:p>
    <w:p w14:paraId="1B718C5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радиции и фольклор. Чувашские национальные праздники. </w:t>
      </w:r>
    </w:p>
    <w:p w14:paraId="46B22A9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0.7. Школьное образование.</w:t>
      </w:r>
    </w:p>
    <w:p w14:paraId="1C6EB70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ганизация учебного процесса. Получение дополнительного образования.</w:t>
      </w:r>
    </w:p>
    <w:p w14:paraId="50120CB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0.8. Человек и природа. Времена года.</w:t>
      </w:r>
    </w:p>
    <w:p w14:paraId="7EDE68C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одной край. Защита природных богатств.</w:t>
      </w:r>
    </w:p>
    <w:p w14:paraId="3D0BF4E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0.9. Страны и народы мира.</w:t>
      </w:r>
    </w:p>
    <w:p w14:paraId="33CA115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итература и искусство разных народов.</w:t>
      </w:r>
    </w:p>
    <w:p w14:paraId="7BA2FC2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 Планируемые результаты освоения программы по государственному (чувашскому) языку на уровне основного общего образования.</w:t>
      </w:r>
    </w:p>
    <w:p w14:paraId="50E26E1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1. В результате изучения государственного (чувашского) языка на уровне основного общего образования у обучающегося будут сформированы следующие личностные результаты:</w:t>
      </w:r>
    </w:p>
    <w:p w14:paraId="7BD43B9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1) гражданского воспитания:</w:t>
      </w:r>
    </w:p>
    <w:p w14:paraId="4C7315C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государственном (чувашском) языке;</w:t>
      </w:r>
    </w:p>
    <w:p w14:paraId="39F61BF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еприятие любых форм экстремизма, дискриминации;</w:t>
      </w:r>
    </w:p>
    <w:p w14:paraId="004F35B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ние роли различных социальных институтов в жизни человека;</w:t>
      </w:r>
    </w:p>
    <w:p w14:paraId="2B36AF6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40C7C46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отовность к участию в гуманитарной деятельности (помощь людям, нуждающимся в ней; волонтёрство);</w:t>
      </w:r>
    </w:p>
    <w:p w14:paraId="5220A85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2) патриотического воспитания:</w:t>
      </w:r>
    </w:p>
    <w:p w14:paraId="372FED0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ие российской гражданской идентичности в поликультурном и многоконфессиональном обществе, понимание роли государственного (чувашского) языка в жизни народа, ценностное отношение к государственному (чуваш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460DA1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3) духовно-нравственного воспитания:</w:t>
      </w:r>
    </w:p>
    <w:p w14:paraId="0EA7FEF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012043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4) эстетического воспитания:</w:t>
      </w:r>
    </w:p>
    <w:p w14:paraId="5D49693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17FF636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3FFA5A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5) физического воспитания, формирования культуры здоровья и эмоционального благополучия:</w:t>
      </w:r>
    </w:p>
    <w:p w14:paraId="3CD8F21F">
      <w:pPr>
        <w:widowControl/>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eastAsia="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FCFFE1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4591A5B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8667CD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принимать себя и других, не осуждая;</w:t>
      </w:r>
    </w:p>
    <w:p w14:paraId="6136951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чувашском языке, сформированность навыков рефлексии, признание своего права на ошибку и такого же права другого человека;</w:t>
      </w:r>
    </w:p>
    <w:p w14:paraId="7BD7D75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6) трудового воспитания:</w:t>
      </w:r>
    </w:p>
    <w:p w14:paraId="62DC038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 xml:space="preserve">населенного пункта, родного края) </w:t>
      </w:r>
      <w:r>
        <w:rPr>
          <w:rFonts w:ascii="Times New Roman" w:hAnsi="Times New Roman" w:eastAsia="Times New Roman"/>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w:t>
      </w:r>
    </w:p>
    <w:p w14:paraId="12D718C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9D8AC6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рассказать о своих планах на будущее;</w:t>
      </w:r>
    </w:p>
    <w:p w14:paraId="19B3890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 экологического воспитания:</w:t>
      </w:r>
    </w:p>
    <w:p w14:paraId="1364572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2EFEC5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4DB6572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8) ценности научного познания:</w:t>
      </w:r>
    </w:p>
    <w:p w14:paraId="4A2D98D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ADC811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9) адаптации обучающегося к изменяющимся условиям социальной и природной среды:</w:t>
      </w:r>
    </w:p>
    <w:p w14:paraId="312F50A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D61888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обучающихся к взаимодействию в условиях неопределённости, открытость опыту и знаниям других;</w:t>
      </w:r>
    </w:p>
    <w:p w14:paraId="3E3A4B5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58A2380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720C390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7E7BDB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7A411A1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06E9452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2. В результате изучения государственного (чуваш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0DDFB6F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2.1. У обучающегося будут сформированы следующие базовые логические действия как часть познавательных универсальных учебных действий:</w:t>
      </w:r>
    </w:p>
    <w:p w14:paraId="12A4295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и характеризовать существенные признаки языковых единиц, языковых явлений и процессов;</w:t>
      </w:r>
    </w:p>
    <w:p w14:paraId="7F85253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891319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1B0912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в тексте дефициты информации, данных, необходимых для решения поставленной учебной задачи;</w:t>
      </w:r>
    </w:p>
    <w:p w14:paraId="7D68FB3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1CA7E0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56A3B68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769113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вопросы как исследовательский инструмент познания в языковом образовании;</w:t>
      </w:r>
    </w:p>
    <w:p w14:paraId="23D6587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6BE1CD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B7DE6E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ять алгоритм действий и использовать его для решения учебных задач;</w:t>
      </w:r>
    </w:p>
    <w:p w14:paraId="34D2F47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применимость и достоверность информацию, полученную в ходе лингвистического исследования (эксперимента);</w:t>
      </w:r>
    </w:p>
    <w:p w14:paraId="054288A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2C7EF0F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0AB683C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2.3. У обучающегося будут сформированы умения работать с информацией как часть познавательных универсальных учебных действий:</w:t>
      </w:r>
    </w:p>
    <w:p w14:paraId="1E89D33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67CE7DD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6299CCC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269BF8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0808C8D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FB6C0C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02B8DFB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надёжность информации по критериям, предложенным учителем или сформулированным самостоятельно;</w:t>
      </w:r>
    </w:p>
    <w:p w14:paraId="5E2B059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эффективно запоминать и систематизировать информацию.</w:t>
      </w:r>
    </w:p>
    <w:p w14:paraId="397774A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2.4. У обучающегося будут сформированы умения общения как часть коммуникативных универсальных учебных действий:</w:t>
      </w:r>
    </w:p>
    <w:p w14:paraId="534AEC3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государственном (чувашском) языке;</w:t>
      </w:r>
    </w:p>
    <w:p w14:paraId="779DB33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невербальные средства общения, понимать значение социальных знаков;</w:t>
      </w:r>
    </w:p>
    <w:p w14:paraId="07C7430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предпосылки конфликтных ситуаций и смягчать конфликты, вести переговоры;</w:t>
      </w:r>
    </w:p>
    <w:p w14:paraId="2901407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0B2B54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2B1E2C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26DEE0E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4B8536A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235B4D1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2.5. У обучающегося будут сформированы умения самоорганизации как части регулятивных универсальных учебных действий:</w:t>
      </w:r>
    </w:p>
    <w:p w14:paraId="720D13D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проблемы для решения в учебных и жизненных ситуациях;</w:t>
      </w:r>
    </w:p>
    <w:p w14:paraId="354ECD9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0948E6C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7C25FE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амостоятельно составлять план действий, вносить необходимые коррективы в ходе его реализации;</w:t>
      </w:r>
    </w:p>
    <w:p w14:paraId="08FB6FA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выбор и брать ответственность за решение.</w:t>
      </w:r>
    </w:p>
    <w:p w14:paraId="303C328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00907A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ными способами самоконтроля (в том числе речевого), самомотивации и рефлексии;</w:t>
      </w:r>
    </w:p>
    <w:p w14:paraId="1100AAD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авать оценку учебной ситуации и предлагать план её изменения;</w:t>
      </w:r>
    </w:p>
    <w:p w14:paraId="4A9BAE8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558274F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4461C1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вать способность управлять собственными эмоциями и эмоциями других;</w:t>
      </w:r>
    </w:p>
    <w:p w14:paraId="2FFC6EE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2ACEBED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егулировать способ выражения собственных эмоций;</w:t>
      </w:r>
    </w:p>
    <w:p w14:paraId="53C0E2A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нно относиться к другому человеку и его мнению;</w:t>
      </w:r>
    </w:p>
    <w:p w14:paraId="54111AB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знавать своё и чужое право на ошибку;</w:t>
      </w:r>
    </w:p>
    <w:p w14:paraId="263DC65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нимать себя и других, не осуждая;</w:t>
      </w:r>
    </w:p>
    <w:p w14:paraId="04F4F45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являть открытость;</w:t>
      </w:r>
    </w:p>
    <w:p w14:paraId="76A6088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ознавать невозможность контролировать всё вокруг.</w:t>
      </w:r>
    </w:p>
    <w:p w14:paraId="5B45502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78.11.2.7. У обучающегося будут сформированы умения совместной деятельности: </w:t>
      </w:r>
    </w:p>
    <w:p w14:paraId="69628C3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9FE114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7038BA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Times New Roman"/>
          <w:sz w:val="28"/>
          <w:szCs w:val="28"/>
          <w:lang w:val="ru-RU"/>
        </w:rPr>
        <w:t>, проявлять готовность руководить, выполнять поручения, подчиняться;</w:t>
      </w:r>
    </w:p>
    <w:p w14:paraId="08E63D8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31AAFC6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2091E7C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627782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3. Предметные результаты изучения государственного (чувашского) языка. К концу обучения в 5 классе обучающийся научится:</w:t>
      </w:r>
    </w:p>
    <w:p w14:paraId="0B4EB42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различными видами диалога (этикетный диалог, диалог-расспрос, диалог-побуждение к действию, диалог-обмен мнениями, комбинированный диалог);</w:t>
      </w:r>
    </w:p>
    <w:p w14:paraId="7F865F0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оспринимать на слух и полностью понимать речь учителя и одноклассников на чувашском языке; </w:t>
      </w:r>
    </w:p>
    <w:p w14:paraId="361EB74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основные правила чтения;</w:t>
      </w:r>
    </w:p>
    <w:p w14:paraId="0E35D22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iCs/>
          <w:sz w:val="28"/>
          <w:szCs w:val="28"/>
          <w:lang w:val="ru-RU"/>
        </w:rPr>
        <w:t>воспроизводить наизусть небольшие произведения в стихотворной форме;</w:t>
      </w:r>
    </w:p>
    <w:p w14:paraId="275A216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правилами орфографии при написании часто употребляемых слов;</w:t>
      </w:r>
    </w:p>
    <w:p w14:paraId="6945E06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оизводить графически корректно все буквы чувашского алфавита;</w:t>
      </w:r>
    </w:p>
    <w:p w14:paraId="2058A9D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льзоваться алфавитом при работе со словарями;</w:t>
      </w:r>
    </w:p>
    <w:p w14:paraId="6535D25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относить графический образ слова с его звуковым образом;</w:t>
      </w:r>
    </w:p>
    <w:p w14:paraId="2749ADB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основные правила произношения звуков в словах в разных позициях;</w:t>
      </w:r>
    </w:p>
    <w:p w14:paraId="2FF6CC9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блюдать правильное ударение в словах, интонацию в словосочетаниях и предложениях.</w:t>
      </w:r>
    </w:p>
    <w:p w14:paraId="3B8FD50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4. Предметные результаты изучения государственного (чувашского) языка. К концу обучения в 6 классе обучающийся научится:</w:t>
      </w:r>
    </w:p>
    <w:p w14:paraId="1EBFCBA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ять монологические высказывания на темы, предусмотренные программой (о себе, семье, друзьях, школе, родном городе, Чувашской Республике, России и другом);</w:t>
      </w:r>
    </w:p>
    <w:p w14:paraId="72228EA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нимать на слух и понимать основное содержание несложных аудио- и видеотекстов;</w:t>
      </w:r>
    </w:p>
    <w:p w14:paraId="6507528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тать и понимать основное содержание несложных текстов, содержащих некоторое количество неизученного языкового материала;</w:t>
      </w:r>
    </w:p>
    <w:p w14:paraId="72EFE63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исьменно выполнять языковые (фонетические, лексические и грамматические) упражнения;</w:t>
      </w:r>
    </w:p>
    <w:p w14:paraId="6801482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на практике основные правила чтения, орфографии и пунктуации;</w:t>
      </w:r>
    </w:p>
    <w:p w14:paraId="16765EE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делять в словах основу, корень и аффиксы;</w:t>
      </w:r>
    </w:p>
    <w:p w14:paraId="6B24D2E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грамматические формы одного и того же слова;</w:t>
      </w:r>
    </w:p>
    <w:p w14:paraId="7A30725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 использовать в речи слова, употребляемые в значении нескольких частей речи;</w:t>
      </w:r>
    </w:p>
    <w:p w14:paraId="2BD7F17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узнавать парные слова и использовать их в качестве обобщающих слов. </w:t>
      </w:r>
    </w:p>
    <w:p w14:paraId="3D9D8DF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5. Предметные результаты изучения государственного (чувашского) языка. К концу обучения в 7 классе обучающийся научится:</w:t>
      </w:r>
    </w:p>
    <w:p w14:paraId="4AD577B1">
      <w:pPr>
        <w:widowControl/>
        <w:spacing w:after="0" w:line="350" w:lineRule="auto"/>
        <w:ind w:firstLine="709"/>
        <w:jc w:val="both"/>
        <w:rPr>
          <w:rFonts w:ascii="Times New Roman" w:hAnsi="Times New Roman" w:eastAsia="Times New Roman"/>
          <w:iCs/>
          <w:sz w:val="28"/>
          <w:szCs w:val="28"/>
          <w:lang w:val="ru-RU"/>
        </w:rPr>
      </w:pPr>
      <w:r>
        <w:rPr>
          <w:rFonts w:ascii="Times New Roman" w:hAnsi="Times New Roman" w:eastAsia="Times New Roman"/>
          <w:iCs/>
          <w:sz w:val="28"/>
          <w:szCs w:val="28"/>
          <w:lang w:val="ru-RU"/>
        </w:rPr>
        <w:t>брать и давать интервью на чувашском языке;</w:t>
      </w:r>
    </w:p>
    <w:p w14:paraId="69D4C4AE">
      <w:pPr>
        <w:widowControl/>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нимать на слух и выборочно понимать с использованием языковой догадки, контекста краткие несложные аудио- и видеотексты, выделяя нужную информацию;</w:t>
      </w:r>
    </w:p>
    <w:p w14:paraId="76135BD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тать и находить нужную (интересующую) информацию в несложных текстах;</w:t>
      </w:r>
    </w:p>
    <w:p w14:paraId="75264E1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оспроизводить графически правильно слова, воспринимаемые на слух; </w:t>
      </w:r>
    </w:p>
    <w:p w14:paraId="4C0A0E7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точнять написание слова по орфографическому словарю.</w:t>
      </w:r>
    </w:p>
    <w:p w14:paraId="49FEF3A6">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6. Предметные результаты изучения государственного (чувашского) языка. К концу обучения в 8 классе обучающийся научится:</w:t>
      </w:r>
    </w:p>
    <w:p w14:paraId="68512A06">
      <w:pPr>
        <w:widowControl/>
        <w:spacing w:after="0" w:line="350" w:lineRule="auto"/>
        <w:ind w:firstLine="709"/>
        <w:jc w:val="both"/>
        <w:rPr>
          <w:rFonts w:ascii="Times New Roman" w:hAnsi="Times New Roman" w:eastAsia="Times New Roman"/>
          <w:iCs/>
          <w:sz w:val="28"/>
          <w:szCs w:val="28"/>
          <w:lang w:val="ru-RU"/>
        </w:rPr>
      </w:pPr>
      <w:r>
        <w:rPr>
          <w:rFonts w:ascii="Times New Roman" w:hAnsi="Times New Roman" w:eastAsia="Times New Roman"/>
          <w:iCs/>
          <w:sz w:val="28"/>
          <w:szCs w:val="28"/>
          <w:lang w:val="ru-RU"/>
        </w:rPr>
        <w:t>самостоятельно составлять тексты в разных стилях;</w:t>
      </w:r>
    </w:p>
    <w:p w14:paraId="3582CDA6">
      <w:pPr>
        <w:widowControl/>
        <w:spacing w:after="0" w:line="350" w:lineRule="auto"/>
        <w:ind w:firstLine="709"/>
        <w:jc w:val="both"/>
        <w:rPr>
          <w:rFonts w:ascii="Times New Roman" w:hAnsi="Times New Roman" w:eastAsia="Times New Roman"/>
          <w:iCs/>
          <w:sz w:val="28"/>
          <w:szCs w:val="28"/>
          <w:lang w:val="ru-RU"/>
        </w:rPr>
      </w:pPr>
      <w:r>
        <w:rPr>
          <w:rFonts w:ascii="Times New Roman" w:hAnsi="Times New Roman" w:eastAsia="Times New Roman"/>
          <w:iCs/>
          <w:sz w:val="28"/>
          <w:szCs w:val="28"/>
          <w:lang w:val="ru-RU"/>
        </w:rPr>
        <w:t>использовать контекстуальную или языковую догадку при восприятии на слух текстов, содержащих небольшое количество незнакомых слов;</w:t>
      </w:r>
    </w:p>
    <w:p w14:paraId="33183AF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тать несложные тексты разных жанров с полным и точным пониманием, используя языковую догадку, выборочный перевод, словарь;</w:t>
      </w:r>
    </w:p>
    <w:p w14:paraId="2C3CD8D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елать краткие выписки из текста для использования их в собственных высказываниях;</w:t>
      </w:r>
    </w:p>
    <w:p w14:paraId="60EFF61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ставлять собственные тексты, пользуясь материалом урока, образцом, ключевыми словами, вопросами или планом;</w:t>
      </w:r>
    </w:p>
    <w:p w14:paraId="60CDB48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использовать речевые клише этикета; </w:t>
      </w:r>
    </w:p>
    <w:p w14:paraId="66ED22F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знавать в письменном и устном тексте изученные лексические единицы (слова и словосочетания) и оперировать ими в процессе общения;</w:t>
      </w:r>
    </w:p>
    <w:p w14:paraId="0DA0AE33">
      <w:pPr>
        <w:widowControl/>
        <w:spacing w:after="0" w:line="350" w:lineRule="auto"/>
        <w:ind w:firstLine="709"/>
        <w:jc w:val="both"/>
        <w:rPr>
          <w:rFonts w:ascii="Times New Roman" w:hAnsi="Times New Roman" w:eastAsia="Times New Roman"/>
          <w:i/>
          <w:sz w:val="28"/>
          <w:szCs w:val="28"/>
          <w:lang w:val="ru-RU"/>
        </w:rPr>
      </w:pPr>
      <w:r>
        <w:rPr>
          <w:rFonts w:ascii="Times New Roman" w:hAnsi="Times New Roman" w:eastAsia="Times New Roman"/>
          <w:sz w:val="28"/>
          <w:szCs w:val="28"/>
          <w:lang w:val="ru-RU"/>
        </w:rPr>
        <w:t>распознавать и употреблять в речи слова разных частей речи;</w:t>
      </w:r>
    </w:p>
    <w:p w14:paraId="0AEA1AE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слова разных частей речи с учётом сферы употребления и стиля.</w:t>
      </w:r>
    </w:p>
    <w:p w14:paraId="14248A1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78.11.7. Предметные результаты изучения государственного (чувашского) языка. К концу обучения в 9 классе обучающийся научится:</w:t>
      </w:r>
    </w:p>
    <w:p w14:paraId="0A1F5A2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iCs/>
          <w:sz w:val="28"/>
          <w:szCs w:val="28"/>
          <w:lang w:val="ru-RU"/>
        </w:rPr>
        <w:t>кратко высказываться в соответствии с предложенной ситуацией общения;</w:t>
      </w:r>
    </w:p>
    <w:p w14:paraId="5133127D">
      <w:pPr>
        <w:widowControl/>
        <w:spacing w:after="0" w:line="350" w:lineRule="auto"/>
        <w:ind w:firstLine="709"/>
        <w:jc w:val="both"/>
        <w:rPr>
          <w:rFonts w:ascii="Times New Roman" w:hAnsi="Times New Roman" w:eastAsia="Times New Roman"/>
          <w:iCs/>
          <w:sz w:val="28"/>
          <w:szCs w:val="28"/>
          <w:lang w:val="ru-RU"/>
        </w:rPr>
      </w:pPr>
      <w:r>
        <w:rPr>
          <w:rFonts w:ascii="Times New Roman" w:hAnsi="Times New Roman" w:eastAsia="Times New Roman"/>
          <w:iCs/>
          <w:sz w:val="28"/>
          <w:szCs w:val="28"/>
          <w:lang w:val="ru-RU"/>
        </w:rPr>
        <w:t>кратко излагать результаты выполненной проектной работы на чувашском языке;</w:t>
      </w:r>
    </w:p>
    <w:p w14:paraId="76D9FBD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iCs/>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14:paraId="78C6AB33">
      <w:pPr>
        <w:widowControl/>
        <w:spacing w:after="0" w:line="350" w:lineRule="auto"/>
        <w:ind w:firstLine="709"/>
        <w:jc w:val="both"/>
        <w:rPr>
          <w:rFonts w:ascii="Times New Roman" w:hAnsi="Times New Roman" w:eastAsia="Times New Roman"/>
          <w:iCs/>
          <w:sz w:val="28"/>
          <w:szCs w:val="28"/>
          <w:lang w:val="ru-RU"/>
        </w:rPr>
      </w:pPr>
      <w:r>
        <w:rPr>
          <w:rFonts w:ascii="Times New Roman" w:hAnsi="Times New Roman" w:eastAsia="Times New Roman"/>
          <w:iCs/>
          <w:sz w:val="28"/>
          <w:szCs w:val="28"/>
          <w:lang w:val="ru-RU"/>
        </w:rPr>
        <w:t>отделять в тексте, воспринимаемом на слух, главные факты от второстепенных;</w:t>
      </w:r>
    </w:p>
    <w:p w14:paraId="7A77F11A">
      <w:pPr>
        <w:widowControl/>
        <w:spacing w:after="0" w:line="350" w:lineRule="auto"/>
        <w:ind w:firstLine="709"/>
        <w:jc w:val="both"/>
        <w:rPr>
          <w:rFonts w:ascii="Times New Roman" w:hAnsi="Times New Roman" w:eastAsia="Times New Roman"/>
          <w:iCs/>
          <w:sz w:val="28"/>
          <w:szCs w:val="28"/>
          <w:lang w:val="ru-RU"/>
        </w:rPr>
      </w:pPr>
      <w:r>
        <w:rPr>
          <w:rFonts w:ascii="Times New Roman" w:hAnsi="Times New Roman" w:eastAsia="Times New Roman"/>
          <w:sz w:val="28"/>
          <w:szCs w:val="28"/>
          <w:lang w:val="ru-RU"/>
        </w:rPr>
        <w:t>читать и полностью понимать содержание прочитанных текстов;</w:t>
      </w:r>
    </w:p>
    <w:p w14:paraId="236F7E83">
      <w:pPr>
        <w:widowControl/>
        <w:spacing w:after="0" w:line="350" w:lineRule="auto"/>
        <w:ind w:firstLine="709"/>
        <w:jc w:val="both"/>
        <w:rPr>
          <w:rFonts w:ascii="Times New Roman" w:hAnsi="Times New Roman" w:eastAsia="Times New Roman"/>
          <w:iCs/>
          <w:sz w:val="28"/>
          <w:szCs w:val="28"/>
          <w:lang w:val="ru-RU"/>
        </w:rPr>
      </w:pPr>
      <w:r>
        <w:rPr>
          <w:rFonts w:ascii="Times New Roman" w:hAnsi="Times New Roman" w:eastAsia="Times New Roman"/>
          <w:iCs/>
          <w:sz w:val="28"/>
          <w:szCs w:val="28"/>
          <w:lang w:val="ru-RU"/>
        </w:rPr>
        <w:t>выражать своё мнение о прочитанном;</w:t>
      </w:r>
    </w:p>
    <w:p w14:paraId="712FCF1A">
      <w:pPr>
        <w:widowControl/>
        <w:spacing w:after="0" w:line="350" w:lineRule="auto"/>
        <w:ind w:firstLine="709"/>
        <w:jc w:val="both"/>
        <w:rPr>
          <w:rFonts w:ascii="Times New Roman" w:hAnsi="Times New Roman" w:eastAsia="Times New Roman"/>
          <w:bCs/>
          <w:sz w:val="28"/>
          <w:szCs w:val="28"/>
          <w:lang w:val="ru-RU"/>
        </w:rPr>
      </w:pPr>
      <w:r>
        <w:rPr>
          <w:rFonts w:ascii="Times New Roman" w:hAnsi="Times New Roman" w:eastAsia="Times New Roman"/>
          <w:bCs/>
          <w:sz w:val="28"/>
          <w:szCs w:val="28"/>
          <w:lang w:val="ru-RU"/>
        </w:rPr>
        <w:t>составлять план устного или письменного сообщения на чувашском языке;</w:t>
      </w:r>
    </w:p>
    <w:p w14:paraId="15EEB2F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bCs/>
          <w:sz w:val="28"/>
          <w:szCs w:val="28"/>
          <w:lang w:val="ru-RU"/>
        </w:rPr>
        <w:t>создавать тексты;</w:t>
      </w:r>
    </w:p>
    <w:p w14:paraId="403528E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ять слова, словосочетания соответствующие ситуации общения;</w:t>
      </w:r>
    </w:p>
    <w:p w14:paraId="70FF9B0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бирать слова из ряда предложенных для успешного решения коммуникативной задачи;</w:t>
      </w:r>
    </w:p>
    <w:p w14:paraId="111C8B7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значение слова по словарю;</w:t>
      </w:r>
    </w:p>
    <w:p w14:paraId="566ABEA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словосочетания и предложения;</w:t>
      </w:r>
    </w:p>
    <w:p w14:paraId="6E709B3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и употреблять в речи разные типы простых предложений и сложные предложения;</w:t>
      </w:r>
    </w:p>
    <w:p w14:paraId="13C1964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и употреблять в речи предложения с обращением, однородными членами, водными словами;</w:t>
      </w:r>
    </w:p>
    <w:p w14:paraId="45AB865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широко использовать в речи простые и сложные предложения, предложения с прямой и косвенной речью.</w:t>
      </w:r>
    </w:p>
    <w:p w14:paraId="2BE593BF">
      <w:pPr>
        <w:pStyle w:val="2"/>
        <w:pBdr>
          <w:bottom w:val="none" w:color="auto" w:sz="0" w:space="0"/>
        </w:pBdr>
        <w:spacing w:before="0" w:line="350" w:lineRule="auto"/>
        <w:ind w:firstLine="708"/>
        <w:jc w:val="both"/>
        <w:rPr>
          <w:b w:val="0"/>
          <w:szCs w:val="28"/>
          <w:lang w:val="ru-RU" w:eastAsia="ru-RU"/>
        </w:rPr>
      </w:pPr>
      <w:r>
        <w:rPr>
          <w:b w:val="0"/>
          <w:szCs w:val="28"/>
          <w:lang w:val="ru-RU" w:eastAsia="ru-RU"/>
        </w:rPr>
        <w:t>79. Федеральная рабочая программа по учебному предмету «Родной (эвенкийский) язык».</w:t>
      </w:r>
    </w:p>
    <w:p w14:paraId="5142DFB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 Федеральная рабочая программа по учебному предмету «Родной (эвенкийский) язык» (предметная область «Родной язык и родная литература») (далее соответственно – программа по родному (эвенкийскому) языку, родной (эвенкийский) язык, эвенкийский язык) разработана для обучающихся, владеющих и (или) слабо владеющих родным (эвенкийским) языком, и включает пояснительную записку, содержание обучения, планируемые результаты освоения программы по родному (эвенкийскому) языку.</w:t>
      </w:r>
    </w:p>
    <w:p w14:paraId="663A53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2. Пояснительная записка отражает общие цели изучения родного (эвенкийского) языка, место в структуре учебного плана, а также подходы к отбору содержания, к определению планируемых результатов.</w:t>
      </w:r>
    </w:p>
    <w:p w14:paraId="72D1BF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4DB3E7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4. Планируемые результаты освоения программы по родному (эвенкий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1C1F6E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5. Пояснительная записка.</w:t>
      </w:r>
    </w:p>
    <w:p w14:paraId="00E038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5.1. Программа по родному (эвенкийскому) языку разработана с целью оказания методической помощи учителю в создании рабочей программы по учебному предмету.</w:t>
      </w:r>
    </w:p>
    <w:p w14:paraId="575D12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79.5.2. Программа по родному (эвенкийскому) языку способствует формированию билингвальных способностей обучающихся на уровне основного общего образования и возможности использования своих лингвистических и этнокультуроведческих знаний в пределах освоенных компетенций. </w:t>
      </w:r>
    </w:p>
    <w:p w14:paraId="06C6819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79.5.3. Освоение родного (эвенкийского) языка предусматривает формирование этнокультуроведческих знаний через обогащение словарного запаса обучающихся. Литературный эвенкийский язык как язык устной и письменной речи позволяет эвенкам общаться друг с другом, он объединяет в себе черты трёх наречий эвенкийского языка – восточного, северного и южного. </w:t>
      </w:r>
    </w:p>
    <w:p w14:paraId="5EE0456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5.4. Программа по родному (эвенкийскому) языку позволяет обучающимся углублять и расширять свои лингвистические знания как коллективно, так и индивидуально, правильно использовать средства языка в зависимости от учебной и внеучебной ситуации.</w:t>
      </w:r>
    </w:p>
    <w:p w14:paraId="5B2DB01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5.5. В содержании программы по родному (эвенкийскому) языку выделяются следующие содержательные линии: основные сведения о языке, язык и этнокультура, систематический курс, культура речи, речевая деятельность и текст.</w:t>
      </w:r>
    </w:p>
    <w:p w14:paraId="10C8DEA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79.5.6. Изучение родного (эвенкийского) языка направлено на достижение следующих целей: </w:t>
      </w:r>
    </w:p>
    <w:p w14:paraId="75A7FAE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ние особенностей и признаков языковых единиц, общеупотребительности, общераспространённости и частотности их при использовании в речи;</w:t>
      </w:r>
    </w:p>
    <w:p w14:paraId="4BBA9F3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ение общего и специфического в языке разных локальных групп эвенкийского народа;</w:t>
      </w:r>
    </w:p>
    <w:p w14:paraId="24F86F3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орректное и правильное использование лингвистических средств в определённой речевой ситуации в соответствии с требованиями культуры устной и письменной речи;</w:t>
      </w:r>
    </w:p>
    <w:p w14:paraId="0F73131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ние гражданской позиции в отношении родного языка через усиление чувства этничности, гражданственности и единства со своим народом и страной;</w:t>
      </w:r>
    </w:p>
    <w:p w14:paraId="60D873A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вершенствование билингвальных способностей обучающихся с целью адаптации в полиэтничном мире. </w:t>
      </w:r>
    </w:p>
    <w:p w14:paraId="7DC533D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5.7. Общее число часов, рекомендованных для изучения родного (эвенкийского) языка, – 340 часов: в 5 классе – 68 часов (2 час в неделю), в 6 классе – 68 часов (2 часа в неделю), в 7 классе – 68 часов (2 часа в неделю), в 8 классе – 68 часов (2 часа в неделю), в 9 классе – 68 часов (2 часа в неделю).</w:t>
      </w:r>
    </w:p>
    <w:p w14:paraId="2EF599B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6. Содержание обучения в 5 классе.</w:t>
      </w:r>
    </w:p>
    <w:p w14:paraId="201FBE7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6.1. Сведения о языке. Язык и этнокультура.</w:t>
      </w:r>
    </w:p>
    <w:p w14:paraId="35F9F84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ятия «язык», «речь», «этноним».</w:t>
      </w:r>
    </w:p>
    <w:p w14:paraId="1FFDE81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ятия «родной язык» и «неродной язык».</w:t>
      </w:r>
    </w:p>
    <w:p w14:paraId="5A60A5D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мя народа. Имя народов-соседей. Эвенкийский язык как язык моего народа. </w:t>
      </w:r>
    </w:p>
    <w:p w14:paraId="54AF728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агаемая тематика по этнокультуре.</w:t>
      </w:r>
    </w:p>
    <w:p w14:paraId="499BCE5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ом моих предков – чум. Обустройство чума. Хозяйственные постройки. Обязанности членов семьи и рода в кочевой жизни эвенков. Эвенкийский календарь в сопоставлении с григорианским календарём.</w:t>
      </w:r>
    </w:p>
    <w:p w14:paraId="3F45E0B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6.2. Систематический курс</w:t>
      </w:r>
    </w:p>
    <w:p w14:paraId="4B274E2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6.2.1. Фонетика, графика, орфоэпия.</w:t>
      </w:r>
    </w:p>
    <w:p w14:paraId="2D9F8D0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Звуковая система эвенкийского и русского языка в сопоставлении. Гласные фонемы (звук) парные по краткости и долготе, произношение и графическое оформление. Непарная долгая фонема [ē], произношение и графическое оформление. Согласные фонемы (звуки), произношение и графическое оформление. Специфические согласные фонемы, отличные от русских фонем: фонема [h], произношение и графическое оформление; фонема [д], вариант [ӡ’], произношение и графическое оформление; фонема [г], вариант [ɣ], произношение и графическое оформление; фонема [ӈ], произношение и графическое оформление; фонема [в], варианты [w], [ф], произношение и графическое оформление. Фонетический разбор слова. Закон гармонии гласных. Произношение гласных и соблюдение правил написания гласных в суффиксах слов в соответствии с гармонией гласных. </w:t>
      </w:r>
    </w:p>
    <w:p w14:paraId="4B98558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менение согласных в потоке речи.</w:t>
      </w:r>
    </w:p>
    <w:p w14:paraId="2F2166C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лфавит эвенкийского языка в сопоставлении с русским алфавитом. Небуквенные графические средства. Буквы ь и ъ. Строчные и заглавные буквы.</w:t>
      </w:r>
    </w:p>
    <w:p w14:paraId="1F0EF8D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6.2.2. Лексика и фразеология.</w:t>
      </w:r>
    </w:p>
    <w:p w14:paraId="42A268B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нимание слова как единства звучания и значения. Слово, его лексическое и грамматическое значение. Определение значения слова по тексту и словарю. Однозначные и многозначные слова. </w:t>
      </w:r>
    </w:p>
    <w:p w14:paraId="1A87472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бор слов по тематическому принципу в пределах изучаемой этнокультуроведческой темы.</w:t>
      </w:r>
    </w:p>
    <w:p w14:paraId="0B0C79D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чевая тематика повседневной жизни.</w:t>
      </w:r>
    </w:p>
    <w:p w14:paraId="7D44438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Я как человек (пол, возраст, внешний вид, характер, здоровье). Я и моя семья. Я ученик. Школа и мои одноклассники. Окружающий мир моей малой родины. Времена года.</w:t>
      </w:r>
    </w:p>
    <w:p w14:paraId="2AF24A8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79.6.2.3. Морфемика. Словообразование. </w:t>
      </w:r>
    </w:p>
    <w:p w14:paraId="4FED945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 слова: корень, суффикс. Основа слова. Однокоренные слова.</w:t>
      </w:r>
    </w:p>
    <w:p w14:paraId="2093AD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производные и производные слова. Сопоставление морфемного состава слова в эвенкийском и русском языках. Словообразующие и формообразующие суффиксы. Морфемный и словообразовательный анализ имени существительного.</w:t>
      </w:r>
    </w:p>
    <w:p w14:paraId="37836F8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6.2.4. Морфология. Орфография.</w:t>
      </w:r>
    </w:p>
    <w:p w14:paraId="2BA7D9D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менательные и служебные слова. Их роль в предложении. Имя существительное как часть речи. Категория падежа. Простое склонение имён существительных в именительном падеже, винительном падеже, дательном падеже, направительном падеже, местном падеже, отложительном падеже, совместном падеже. Суффиксы субъективной оценки уменьшительно-ласкательные; увеличения.</w:t>
      </w:r>
    </w:p>
    <w:p w14:paraId="010D9B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описание собственных имён существительных. Правописание гласных в суффиксах имён существительных. Правописание согласных имён существительных.</w:t>
      </w:r>
    </w:p>
    <w:p w14:paraId="036E5DD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6.2.5. Синтаксис. Пунктуация.</w:t>
      </w:r>
    </w:p>
    <w:p w14:paraId="336D405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рядок слов в предложении. Предложения по цели высказывания: повествовательные, вопросительные, вокативные (обращение), и восклицательные предложения. </w:t>
      </w:r>
    </w:p>
    <w:p w14:paraId="237CE62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и препинания в предложениях по цели высказывания.</w:t>
      </w:r>
    </w:p>
    <w:p w14:paraId="2FFB487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6.3. Культура речи.</w:t>
      </w:r>
    </w:p>
    <w:p w14:paraId="4C41975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троение оправданного и грамматически оформленного текста устной и письменной речи с учётом норм эвенкийского литературного языка и речевого этикета в пределах учебной программы.</w:t>
      </w:r>
    </w:p>
    <w:p w14:paraId="6B3CB20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6.4. Речевая деятельность и текст.</w:t>
      </w:r>
    </w:p>
    <w:p w14:paraId="5BC2863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тение и аудирование (слушание) текстов, как фольклорных, так и учебно-научных, художественных, в рамках заданной тематики по этнокультуре. Построение диалога-расспроса в устной речи, написание текстов монологов повествовательного характера (изложение, сочинение) с целью углубления и расширения навыков работы с подборкой материалов, их систематизации и построения связных текстов с правильным подбором слов, словосочетаний.</w:t>
      </w:r>
    </w:p>
    <w:p w14:paraId="14C46D4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7. Содержание обучения в 6 классе.</w:t>
      </w:r>
    </w:p>
    <w:p w14:paraId="491342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7.1. Сведения о языке. Язык и этнокультура.</w:t>
      </w:r>
    </w:p>
    <w:p w14:paraId="1E1921C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Язык как диалог поколений. Понятия «говор», «диалект», «язык». Понятия «диалектный язык» и «литературный язык». Понятие «род», «родословная», родовые названия эвенков.</w:t>
      </w:r>
    </w:p>
    <w:p w14:paraId="169088F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агаемая этнокультуроведческая тематика.</w:t>
      </w:r>
    </w:p>
    <w:p w14:paraId="634E7C0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Места кочевий моих предков: топонимика, топонимическая предания. Убранство дома и утварь: занятие женщины в быту, народная кухня; занятия мужчин на охоте, средства передвижения, орудия лова, временные жилища на стоянках. </w:t>
      </w:r>
    </w:p>
    <w:p w14:paraId="2BEA8BE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7.2. Систематический курс.</w:t>
      </w:r>
    </w:p>
    <w:p w14:paraId="5EDBF13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7.2.1. Лексика и фразеология.</w:t>
      </w:r>
    </w:p>
    <w:p w14:paraId="63A1359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ятие «многозначность» и «омонимия». Антонимы и синонимы. Диалектные слова. Устаревшие слова. Неологизмы.</w:t>
      </w:r>
    </w:p>
    <w:p w14:paraId="365266F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бор слов по тематическому принципу по изучаемой этнокультуроведческой тематике.</w:t>
      </w:r>
    </w:p>
    <w:p w14:paraId="4376F4C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чевая тематика повседневной жизни.</w:t>
      </w:r>
    </w:p>
    <w:p w14:paraId="3758B58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Я гражданин России. Моя Родина – Россия. Столица России – Москва. Мой регион и столица региона. Важные для страны и региона календарные даты. Окружающий мир моего региона.</w:t>
      </w:r>
    </w:p>
    <w:p w14:paraId="3EDDA18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7.2.2. Морфемика. Словообразование.</w:t>
      </w:r>
    </w:p>
    <w:p w14:paraId="1C96AD9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орфемная структура имени существительного в эвенкийском и русском языках. Формообразующие суффиксы имён существительных: числа, падежа и притяжания. Формообразующие суффиксы притяжания: лично-притяжательные суффиксы и возвратно-притяжательные суффиксы. Морфемный анализ имён существительных.</w:t>
      </w:r>
    </w:p>
    <w:p w14:paraId="630BF1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образование имён существительных. Словообразующие суффиксы имён существительных. Продуктивные словообразовательные модели с суффиксами: -мни; -лан; -вун; -кит; -кса (э, о). Словообразовательный анализ имён существительных.</w:t>
      </w:r>
    </w:p>
    <w:p w14:paraId="0AF1E65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образование имён прилагательных с помощью суффиксов -ма (э, о); -рин; -ды. Формообразующие суффиксы сравнительной степени -тмар (э, о), -дымар (э, о). Формообразующие суффиксы превосходной степени: -тку; -дыгу. Словообразовательный анализ имён прилагательных.</w:t>
      </w:r>
    </w:p>
    <w:p w14:paraId="654BEF4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ловообразующие суффиксы порядковых числительных. </w:t>
      </w:r>
    </w:p>
    <w:p w14:paraId="00A9B58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7.2.3. Морфология. Орфография.</w:t>
      </w:r>
    </w:p>
    <w:p w14:paraId="31A556E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я существительное. Склонение имён существительных в направительно-местном падеже, направительно-продольном падеже, отложительном падеже, творительном падеже, исходном падеже. Категория притяжания. Простое и притяжательное склонение имён существительных. Морфологический разбор имён существительных.</w:t>
      </w:r>
    </w:p>
    <w:p w14:paraId="1CB9E20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я отрицания ачин.</w:t>
      </w:r>
    </w:p>
    <w:p w14:paraId="3283A8F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мена прилагательные: качественные и относительные. Степени сравнения имён прилагательных. </w:t>
      </w:r>
    </w:p>
    <w:p w14:paraId="692308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мена числительные: количественные и порядковые. Количественные числительные: простые, сложные, собирательные, дробные. </w:t>
      </w:r>
    </w:p>
    <w:p w14:paraId="761FC34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Местоимения: личные, указательные и вопросительные местоимения. притяжательные, неопределённые, определительные и отрицательные, их признаки и использование в речи. </w:t>
      </w:r>
    </w:p>
    <w:p w14:paraId="1F49651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чные местоимения единственного числа: би (я), нуӈан он (она). Исключающая и включающая форма формы 1 лица множественного числа: бу и мит (мы). Особенности склонения личных местоимений. Лично-притяжательные местоимения.</w:t>
      </w:r>
    </w:p>
    <w:p w14:paraId="3E38B3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звратные местоимения ӈивэ?, ӈилвэ? (кто?): мэнми (себя) (одного), мэрвэр (себя) (многих). Возвратно-притяжательные местоимения.</w:t>
      </w:r>
    </w:p>
    <w:p w14:paraId="086A5BF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казательные местоимения: эр (это), эрил (эти), тар (тот), тарил (те). Неопределённые местоимения ӈи-вэл, ӈил-вэл (кто-то), экун-мал, экур-вал (что-то). Отрицательные местоимения ӈи-дэ, ӈил-дэ (никто), экун-дэ, экур-дэ (никто, ничто). Морфологический разбор местоимений. </w:t>
      </w:r>
    </w:p>
    <w:p w14:paraId="746FC5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описание гласных букв в суффиксах имён существительных. Правописание согласных букв в суффиксах имён существительных, имён прилагательных. Правописание числительных. Правописание местоимений.</w:t>
      </w:r>
    </w:p>
    <w:p w14:paraId="05AF226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7.2.4. Синтаксис. Пунктуация.</w:t>
      </w:r>
    </w:p>
    <w:p w14:paraId="2EA3FBE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едложение нераспространённое с главными членами предложения –подлежащим и сказуемым. Предложения с второстепенными членами предложения – дополнением, определением, обстоятельством. </w:t>
      </w:r>
    </w:p>
    <w:p w14:paraId="31CFCE7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7.3. Культура речи.</w:t>
      </w:r>
    </w:p>
    <w:p w14:paraId="30129EA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троение и грамматически оформленного текста устной и письменной речи с учётом норм эвенкийского литературного языка и речевого этикета в пределах учебной программы.</w:t>
      </w:r>
    </w:p>
    <w:p w14:paraId="4B26C9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7.4. Речевая деятельность и текст.</w:t>
      </w:r>
    </w:p>
    <w:p w14:paraId="77DB754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тение и аудирование (слушание) текстов, как фольклорных, так учебно-научных и художественных, в рамках заданной тематики по этнокультуре. Построение диалога-побуждения к действию в устной речи, написание текстов монологов описательного характера (изложение, сочинение) с целью углубления и расширения навыков работы с подборкой материалов, их систематизации и построения связных текстов с правильным подбором слов, словосочетаний.</w:t>
      </w:r>
    </w:p>
    <w:p w14:paraId="483A3C7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8. Содержание обучения в 7 классе.</w:t>
      </w:r>
    </w:p>
    <w:p w14:paraId="2873867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8.1. Сведения о языке. Язык и этнокультура.</w:t>
      </w:r>
    </w:p>
    <w:p w14:paraId="769B08F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Язык как государственный язык. Язык как язык межнационального общения. Литературный эвенкийский язык. Многообразие языков народов России как достояние страны. Народы – соседи и их язык. </w:t>
      </w:r>
    </w:p>
    <w:p w14:paraId="1BB64EB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агаемая тематика по этнокультуре.</w:t>
      </w:r>
    </w:p>
    <w:p w14:paraId="250C2E2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радиционное природопользование местности, места кочевий семейно-родовых общин, их трудовая деятельность. Родовая структура эвенков. Хозяйственно-годовой цикл жизни эвенков и календарь эвенков (с учётом региональных природно-климатических особенностей).</w:t>
      </w:r>
    </w:p>
    <w:p w14:paraId="79864FB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8.2. Систематический курс.</w:t>
      </w:r>
    </w:p>
    <w:p w14:paraId="46680C6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79.8.2.1. Лексика и фразеология. </w:t>
      </w:r>
    </w:p>
    <w:p w14:paraId="55D1329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нонимы, синонимический ряд. Заимствованные слова. Заимствования и диалектизмы, и х роль в расширении синонимического ряда.</w:t>
      </w:r>
    </w:p>
    <w:p w14:paraId="290C2AC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бор слов по тематическому принципу по изучаемой этнокультуроведческой тематике, их группировка.</w:t>
      </w:r>
    </w:p>
    <w:p w14:paraId="6F5723C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чевая тематика повседневной жизни.</w:t>
      </w:r>
    </w:p>
    <w:p w14:paraId="2B649AE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Моя семья и обязанности членов семьи. Занятия членов семьи. Отдых с семьёй: знакомство с природными достопримечательностями малой родины и страны, жителями региона и страны. </w:t>
      </w:r>
    </w:p>
    <w:p w14:paraId="3735556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8.2.2. Морфемика. Словообразование.</w:t>
      </w:r>
    </w:p>
    <w:p w14:paraId="1208C02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образование глаголов. Формообразующие и словообразующие суффиксы глаголов. Словообразовательный анализ глаголов.</w:t>
      </w:r>
    </w:p>
    <w:p w14:paraId="1E942D9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8.2.3. Морфология. Орфография.</w:t>
      </w:r>
    </w:p>
    <w:p w14:paraId="5B5C5D1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Глагол. Понятие о глаголе как части речи. Синтаксическая роль глагола в предложении. Глагольные основы, выступающие в роли неопределённой формы, с суффиксом -ми. Грамматические категории вида, наклонения, времени, лица и числа. </w:t>
      </w:r>
    </w:p>
    <w:p w14:paraId="20FCC67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глагола. Несовершенный и совершенный вид: формообразовательный суффикс несовершенного вида -дя (-де, -дё). Вид обычного действия, формообразующий суффикс -ӈна (э, о). Начинательный вид, формообразующий суффикс -л. Вид быстроты действия, формообразующий суффикс -малчи (э, о). Вид многократного действия, формообразующий суффикс -кта (-о, э).</w:t>
      </w:r>
    </w:p>
    <w:p w14:paraId="049A790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клонение: изъявительное, повелительное, сослагательное. Изъявительное наклонение: настоящее, 1 прошедшее, 2 прошедшее, прошедше-многократное, будущее. Настоящее время. Формообразующие суффиксы настоящего времени: -дяра, -дерэ, -дёро. Спряжение глагола в настоящем времени. Прошедшее время: 1 прошедшее время, суффикс -ра (э, о); 2 прошедшее время, суффикс -ча (э, о); 3 прошедшее, или прошедше-многократное время, суффикс -ӈки. Спряжение глагола в прошедшем времени. Будущее время: 1 будущее время, суффиксы -дя (е, ё); 2 будущее время, суффикс -дяӈа (ё, е), -чаӈа (о,э), 3 будущее время, суффикс -делим. Спряжение глагола в будущем времени.</w:t>
      </w:r>
    </w:p>
    <w:p w14:paraId="5F3440A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велительное наклонение. 1 повелительное наклонение, суффиксы 1 лица -кта (э, о), -гат (о, э); суффиксы 2 лица -кал (о, э), -каллу (о, э), суффикс 3 лица -гин. Сослагательное наклонение. Формообразовательный суффикс -мча. Наклонение вероятности: эми, албами, бами. Образование отрицательных форм глагола. </w:t>
      </w:r>
    </w:p>
    <w:p w14:paraId="7F98DC6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рицательные вспомогательные глаголы. Образование отрицательных форм глагола. Морфологический разбор глагола.</w:t>
      </w:r>
    </w:p>
    <w:p w14:paraId="5061E15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авописание глаголов. </w:t>
      </w:r>
    </w:p>
    <w:p w14:paraId="3E8804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79.8.2.4. Синтаксис. Пунктуация. </w:t>
      </w:r>
    </w:p>
    <w:p w14:paraId="5442D79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твердительные и отрицательные предложения. Предложения с прямой речью и диалогически неполные предложения. </w:t>
      </w:r>
    </w:p>
    <w:p w14:paraId="0236493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8.3. Культура речи.</w:t>
      </w:r>
    </w:p>
    <w:p w14:paraId="7B0F47C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троение оправданного и грамматически оформленного текста устной и письменной речи с учётом норм эвенкийского литературного языка и речевого этикета в пределах учебной программы.</w:t>
      </w:r>
    </w:p>
    <w:p w14:paraId="38E7E11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8.4. Речевая деятельность и текст.</w:t>
      </w:r>
    </w:p>
    <w:p w14:paraId="0BECEB6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тение и аудирование (слушание) текстов, как фольклорных, так и учебно-научных, художественных, в рамках заданной тематики по этнокультуре. Построение диалога-обмена информацией в устной речи, написание текстов монологов повествовательно-описательного характера (изложение, сочинение) с целью углубления и расширения навыков работы с подборкой материалов, их систематизации и построения связных текстов с правильным подбором слов, словосочетаний.</w:t>
      </w:r>
    </w:p>
    <w:p w14:paraId="0E83255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9. Содержание обучения в 8 классе.</w:t>
      </w:r>
    </w:p>
    <w:p w14:paraId="2A8D824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9.1. Сведения о языке. Язык и этнокультура.</w:t>
      </w:r>
    </w:p>
    <w:p w14:paraId="49A1FF3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Язык фольклорных текстов в формировании читательской грамотности. </w:t>
      </w:r>
    </w:p>
    <w:p w14:paraId="32DC685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едлагаемая тематика по этнокультуре: Женщина как хранительница очага и мастерица. Женские обязанности в семье. Народные ремёсла: обработка меха и кожи. Традиционная мужская и женская одежда: повседневная, праздничная. </w:t>
      </w:r>
    </w:p>
    <w:p w14:paraId="79F9772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9.2. Систематический курс.</w:t>
      </w:r>
    </w:p>
    <w:p w14:paraId="4E3075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9.2.1. Лексика и фразеология.</w:t>
      </w:r>
    </w:p>
    <w:p w14:paraId="66543A0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разеологизмы как устойчивые словосочетания, их особенности. Использование их в качестве изобразительно-выразительных средств языка.</w:t>
      </w:r>
    </w:p>
    <w:p w14:paraId="1CC13E8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бор слов по тематическому принципу по изучаемой этнокультуроведческой тематике, их группировка.</w:t>
      </w:r>
    </w:p>
    <w:p w14:paraId="2E1700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чевая тематика повседневной жизни.</w:t>
      </w:r>
    </w:p>
    <w:p w14:paraId="777AC45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ой мир – школа. Учитель – наставник. Мои знакомства со своей страной: города Герои России. Мои именитые сородичи – сонинги, участники Великой Отечественной войны, ветераны тыла.</w:t>
      </w:r>
    </w:p>
    <w:p w14:paraId="6201C6D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9.2.2. Морфемика. Словообразование.</w:t>
      </w:r>
    </w:p>
    <w:p w14:paraId="705134C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образование причастий. Формообразующие суффиксы причастий. Словообразовательный анализ причастия.</w:t>
      </w:r>
    </w:p>
    <w:p w14:paraId="6F7D09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9.2.3. Морфология. Орфография.</w:t>
      </w:r>
    </w:p>
    <w:p w14:paraId="5B73DCC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частие. Значение и грамматические признаки причасти. Синтаксическая роль причастия в предложении. Причастие длящегося действия, или неоконченного действия, суффикс -ри; причастие законченного действия, суффикс -ча (о, э): эмэчэ, причастие обычного действия, суффикс -вки, причастие возможного действия, суффикс -дяӈа (ё, е): эмэдеӈэ.</w:t>
      </w:r>
    </w:p>
    <w:p w14:paraId="5E9D984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Деепричастие. Значение и грамматические признаки причасти. Роль деепричастия в предложении. Деепричастия личные (простые) и безличные. </w:t>
      </w:r>
    </w:p>
    <w:p w14:paraId="03AB4E5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чные деепричастия. Деепричастие условно-временное. Деепричастие ограничительное. Деепричастие цели. Деепричастие предела. Деепричастие параллельного действия. Деепричастие предшествующего действия. Деепричастие последующего действия. Безличные деепричастия. Деепричастие одновременного действия. Деепричастие разновременного действия. Деепричастие условного действия. Деепричастие последовательного действия. Деепричастие попутного действия.</w:t>
      </w:r>
    </w:p>
    <w:p w14:paraId="36EC291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речие. Значение наречия и их разряды. Синтаксическая роль. Качественные наречия. Наречия степени, Наречия места. Наречия времени.</w:t>
      </w:r>
    </w:p>
    <w:p w14:paraId="1879BD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9.2.4. Синтаксис. Пунктуация.</w:t>
      </w:r>
    </w:p>
    <w:p w14:paraId="7864C8A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сочетание. Сочинительная связь слов. Подчинительная связь слов: согласование, управление, примыкание и отражение.</w:t>
      </w:r>
    </w:p>
    <w:p w14:paraId="7AA05A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ожения с однородными членами предложения. Знаки препинания в предложениях с однородными членами предложения.</w:t>
      </w:r>
    </w:p>
    <w:p w14:paraId="36BC8CE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9.3. Культура речи.</w:t>
      </w:r>
    </w:p>
    <w:p w14:paraId="7E7E2C3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троение оправданного и грамматически оформленного текста устной и письменной речи с учётом норм эвенкийского литературного языка и речевого этикета в пределах учебной программы.</w:t>
      </w:r>
    </w:p>
    <w:p w14:paraId="0C836FD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9.4. Речевая деятельность и текст.</w:t>
      </w:r>
    </w:p>
    <w:p w14:paraId="5F142A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тение и аудирование (слушание) текстов, как фольклорных, так и учебно-научных, художественных, в рамках заданной тематики по этнокультуре. Построение диалогов смешанного типа в устной речи, написание текстов монологов-рассуждение (изложение, сочинение) с целью углубления и расширения навыков работы с подборкой материалов, их систематизации и построения связных текстов с правильным подбором слов, словосочетаний.</w:t>
      </w:r>
    </w:p>
    <w:p w14:paraId="5B8C71C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0. Содержание обучения в 9 классе.</w:t>
      </w:r>
    </w:p>
    <w:p w14:paraId="3ADCD6C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0.1. Сведения о языке. Язык и этнокультура.</w:t>
      </w:r>
    </w:p>
    <w:p w14:paraId="0E0FF05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Язык художественных текстов в формировании читательской грамотности. </w:t>
      </w:r>
    </w:p>
    <w:p w14:paraId="5F03C6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агаемая тематика по этнокультуре.</w:t>
      </w:r>
    </w:p>
    <w:p w14:paraId="2B67D3D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жчина как хозяин дома. Обязанности мужчины в семье и по хозяйству. Виды деятельности: охота и оленеводство. Охота как вид деятельности: орудия охоты, средства передвижения. Рыболовство как вид деятельности: орудия рыболовства, средства передвижения. Оленеводство как вид деятельности: уход за оленями, упряжь, средства за уходом оленя, постройки. Скотоводство и коневодство как вид деятельности: уход за скотом и лошадью, средства за уходом скота, орудия труда, упряжь, хозяйственные постройки (в зависимости от региональных природно-климатических условий).</w:t>
      </w:r>
    </w:p>
    <w:p w14:paraId="2A82216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0.2. Систематический курс.</w:t>
      </w:r>
    </w:p>
    <w:p w14:paraId="203FAC9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0.2.1. Лексика и фразеология.</w:t>
      </w:r>
    </w:p>
    <w:p w14:paraId="4E1FCD7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бор слов по тематическому принципу по изучаемой этнокультуроведческой тематике, их группировка.</w:t>
      </w:r>
    </w:p>
    <w:p w14:paraId="58E696B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чевая тематика повседневной жизни.</w:t>
      </w:r>
    </w:p>
    <w:p w14:paraId="7564DCD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тнопарки региона, их роль в сохранении биоресурсов малой родины. Наши с друзьями каникулы в городе Санкт-Петербурге. Российский государственный педагогический университет им. А.И. Герцена – кузница учительских кадров для школ Севера. Учёные-исследователи материального и нематериального наследия эвенков. Мир современных технологий, инновации в традиционных видах деятельности.</w:t>
      </w:r>
    </w:p>
    <w:p w14:paraId="7592729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0.2.2. Морфология. Орфография.</w:t>
      </w:r>
    </w:p>
    <w:p w14:paraId="7123321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ужебные части речи.</w:t>
      </w:r>
    </w:p>
    <w:p w14:paraId="79549B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лелог. Место послелога в предложении. Непроизводный послелог дярин (из-за, ради, для) в форме единственного числа, дяритын в форме множественного числа Производные предлоги дагадун (рядом, вблизи), додун (в, внутри), амардун (за, позади), дюлэдун (перед).</w:t>
      </w:r>
    </w:p>
    <w:p w14:paraId="13A84B5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юз. Их роль в предложении. Союзы тарит (поэтому), тэли (тогда), тадук (затем).</w:t>
      </w:r>
    </w:p>
    <w:p w14:paraId="4C6C387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Частицы. Частицы -да (о, э) в значении сочинительного союза; в значении усиления -да, та; в значении неопределённости -вал (э, о), мал (о, э); в значении вопроса, сомнения -гу (ку, ӈу). </w:t>
      </w:r>
    </w:p>
    <w:p w14:paraId="0108F42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еждометие. Междометия и их роль в предложении. Кэ! (Ну!) Ма! (На!) Моду! Моду! Мод! Мод! Эбэй!</w:t>
      </w:r>
    </w:p>
    <w:p w14:paraId="5F4C14A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0.2.3. Синтаксис. Пунктуация.</w:t>
      </w:r>
    </w:p>
    <w:p w14:paraId="7A16ED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стое предложение. Двусоставные и односоставные предложения. Двусоставные предложения. Главные члены двусоставного предложения: подлежащее и сказуемое. Подлежащее, выраженное именными частями речи – существительным, местоимением, прилагательным, числительным, а также причастием и словосочетаниями.</w:t>
      </w:r>
    </w:p>
    <w:p w14:paraId="5D56FF0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казуемое, способы его выражения: глагольное сказуемое (глагол в различных формах), причастное сказуемое, именное сказуемое – существительное, местоимение, прилагательное, числительное.</w:t>
      </w:r>
    </w:p>
    <w:p w14:paraId="043EED5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дносоставные предложения: определённо-личные, определённо-личные, безличные, назывные.</w:t>
      </w:r>
    </w:p>
    <w:p w14:paraId="75E9084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членимые слова-предложения: утвердительные и отрицательные слова-предложения, эмоционально-оценочные слова-предложения.</w:t>
      </w:r>
    </w:p>
    <w:p w14:paraId="27AF6A8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жное предложение. Понятие о сложном предложении. Структурные типы сложных предложений – бессоюзные и союзные. Выражение смысловых и синтаксических отношений между частями сложного предложения, союзы или союзные слова, частицы.</w:t>
      </w:r>
    </w:p>
    <w:p w14:paraId="4624761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жносочинённые и сложноподчинённые предложения. Бессоюзные сложные предложения. Бессоюзные сложносочинённые. Предложения с отношениями: одновременными, сопоставительными, временными, условными, причинно-следственными. Знаки препинания в бессоюзных сложных предложениях.</w:t>
      </w:r>
    </w:p>
    <w:p w14:paraId="13987BD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юзные сложные предложения. Союзные сложносочинённые предложения с частицами -да (-дэ, -до) и -гу (-ку). Сложносочинённые предложения с союзом тадук (потом, затем, оттуда) и союзным слово эмивал (всё-таки, однако, зато).</w:t>
      </w:r>
    </w:p>
    <w:p w14:paraId="1A2E019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жноподчинённые предложения. Главное и придаточное предложения. Связь придаточных предложений с главным посредством союзов или союзных слов: тарит (поэтому), тэли (тогда, в то время), илэ (туда), идук (оттуда), окин (тогда). Основные виды придаточных предложений (определительные, дополнительные, временные, условные). Знаки препинания в сложноподчинённом предложении.</w:t>
      </w:r>
    </w:p>
    <w:p w14:paraId="49D6CB3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0.3. Культура речи.</w:t>
      </w:r>
    </w:p>
    <w:p w14:paraId="26A977C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троение оправданного и грамматически оформленного текста устной и письменной речи с учётом норм эвенкийского литературного языка и речевого этикета в пределах учебной программы.</w:t>
      </w:r>
    </w:p>
    <w:p w14:paraId="3CD61D6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0.4. Речевая деятельность и текст.</w:t>
      </w:r>
    </w:p>
    <w:p w14:paraId="2AC56E7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тение и аудирование (слушание) текстов, как фольклорных, так и учебно-научных, художественных, в рамках заданной тематики по этнокультуре. Построение диалогов – дискуссий в устной речи, написание текстов монологов – рассуждение, обсуждение и характеристика (изложение, сочинение) с целью углубления и расширения навыков работы с подборкой материалов, их систематизации и построения связных текстов с правильным подбором слов, словосочетаний.</w:t>
      </w:r>
    </w:p>
    <w:p w14:paraId="3449337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 Планируемые результаты освоения программы по родному (эвенкийскому) языку на уровне основного общего образования.</w:t>
      </w:r>
    </w:p>
    <w:p w14:paraId="63C4817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1. В результате изучения родного (эвенкийского) языка на уровне основного общего образования у обучающегося будут сформированы следующие личностные результаты:</w:t>
      </w:r>
    </w:p>
    <w:p w14:paraId="34C955B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 гражданского воспитания:</w:t>
      </w:r>
    </w:p>
    <w:p w14:paraId="0487A8F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эвенкийском) языке;</w:t>
      </w:r>
    </w:p>
    <w:p w14:paraId="29755E9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приятие любых форм экстремизма, дискриминации;</w:t>
      </w:r>
    </w:p>
    <w:p w14:paraId="0926FF0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ние роли различных социальных институтов в жизни человека;</w:t>
      </w:r>
    </w:p>
    <w:p w14:paraId="00A8831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эвенкийском) языке;</w:t>
      </w:r>
    </w:p>
    <w:p w14:paraId="3435FC9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EDF84D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участию в гуманитарной деятельности (помощь людям, нуждающимся в ней; волонтёрство);</w:t>
      </w:r>
    </w:p>
    <w:p w14:paraId="2451CC9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2) патриотического воспитания:</w:t>
      </w:r>
    </w:p>
    <w:p w14:paraId="0AD67DD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российской гражданской идентичности в поликультурном и многоконфессиональном обществе, понимание роли родного (эвенкийского) языка в жизни народа, проявление интереса к познанию родного (эвенкийского) языка, к истории и культуре своего народа, края, страны, других народов России, ценностное отношение к родному (эвенкий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A2675C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3) духовно-нравственного воспитания:</w:t>
      </w:r>
    </w:p>
    <w:p w14:paraId="59ED83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1D8251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4) эстетического воспитания:</w:t>
      </w:r>
    </w:p>
    <w:p w14:paraId="20D66E4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65ED047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186954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5) физического воспитания, формирования культуры здоровья и эмоционального благополучия:</w:t>
      </w:r>
    </w:p>
    <w:p w14:paraId="7FEB6D4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eastAsia="Times New Roman"/>
          <w:sz w:val="28"/>
          <w:szCs w:val="28"/>
          <w:lang w:val="ru-RU" w:eastAsia="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139EA8B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30536F8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26D131C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принимать себя и других, не осуждая;</w:t>
      </w:r>
    </w:p>
    <w:p w14:paraId="5B7E913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эвенкийском) языке, сформированность навыков рефлексии, признание своего права на ошибку и такого же права другого человека;</w:t>
      </w:r>
    </w:p>
    <w:p w14:paraId="1AC0557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6) трудового воспитания:</w:t>
      </w:r>
    </w:p>
    <w:p w14:paraId="13EF125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Times New Roman"/>
          <w:sz w:val="28"/>
          <w:szCs w:val="28"/>
          <w:lang w:val="ru-RU" w:eastAsia="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A753B4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06165A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рассказать о своих планах на будущее;</w:t>
      </w:r>
    </w:p>
    <w:p w14:paraId="176876E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 экологического воспитания:</w:t>
      </w:r>
    </w:p>
    <w:p w14:paraId="2525109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027C5E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4B15726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 ценности научного познания:</w:t>
      </w:r>
    </w:p>
    <w:p w14:paraId="57ADFA5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96B773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9) адаптации обучающегося к изменяющимся условиям социальной и природной среды:</w:t>
      </w:r>
    </w:p>
    <w:p w14:paraId="3FC4883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726776B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обучающихся к взаимодействию в условиях неопределённости, открытость опыту и знаниям других;</w:t>
      </w:r>
    </w:p>
    <w:p w14:paraId="3A1E965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2E0711D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706CDA0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348314F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18CB687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0BBB865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2. В результате изучения родного (эвенк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17A2E6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2.1. У обучающегося будут сформированы следующие базовые логические действия как часть познавательных универсальных учебных действий:</w:t>
      </w:r>
    </w:p>
    <w:p w14:paraId="2CA8290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и характеризовать существенные признаки языковых единиц, языковых явлений и процессов;</w:t>
      </w:r>
    </w:p>
    <w:p w14:paraId="583416F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6395FA3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20B675B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в тексте дефициты информации, данных, необходимых для решения поставленной учебной задачи;</w:t>
      </w:r>
    </w:p>
    <w:p w14:paraId="6F26452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8737D3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5494DE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41D7EA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вопросы как исследовательский инструмент познания в языковом образовании;</w:t>
      </w:r>
    </w:p>
    <w:p w14:paraId="31AC50A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B045C6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ть гипотезу об истинности собственных суждений и суждений других, аргументировать свою позицию, мнение;</w:t>
      </w:r>
    </w:p>
    <w:p w14:paraId="17CD5B7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алгоритм действий и использовать его для решения учебных задач;</w:t>
      </w:r>
    </w:p>
    <w:p w14:paraId="0EF5F74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28E6504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2A401DC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41A66E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2.3. У обучающегося будут сформированы умения работать с информацией как часть познавательных универсальных учебных действий:</w:t>
      </w:r>
    </w:p>
    <w:p w14:paraId="4B277D4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7F9DB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бирать, анализировать, интерпретировать, обобщать и систематизировать информацию, представленную в текстах, таблицах, схемах;</w:t>
      </w:r>
    </w:p>
    <w:p w14:paraId="1CFD62F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2DC58F1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27B109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сходные аргументы (подтверждающие или опровергающие одну и ту же идею, версию) в различных информационных источниках;</w:t>
      </w:r>
    </w:p>
    <w:p w14:paraId="7626A90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5201201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надёжность информации по критериям, предложенным учителем или сформулированным самостоятельно;</w:t>
      </w:r>
    </w:p>
    <w:p w14:paraId="69A1A14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ффективно запоминать и систематизировать информацию.</w:t>
      </w:r>
    </w:p>
    <w:p w14:paraId="4894ECB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2.4. У обучающегося будут сформированы умения общения как часть коммуникативных универсальных учебных действий:</w:t>
      </w:r>
    </w:p>
    <w:p w14:paraId="245314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эвенкийском) языке;</w:t>
      </w:r>
    </w:p>
    <w:p w14:paraId="00C3C08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невербальные средства общения, понимать значение социальных знаков;</w:t>
      </w:r>
    </w:p>
    <w:p w14:paraId="41B39E0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предпосылки конфликтных ситуаций и смягчать конфликты, вести переговоры;</w:t>
      </w:r>
    </w:p>
    <w:p w14:paraId="4607108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намерения других, проявлять уважительное отношение к собеседнику и в корректной форме формулировать свои возражения;</w:t>
      </w:r>
    </w:p>
    <w:p w14:paraId="4FE0F33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97057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ять свои суждения с суждениями других участников диалога, обнаруживать различие и сходство позиций;</w:t>
      </w:r>
    </w:p>
    <w:p w14:paraId="65DFCFB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ублично представлять результаты проведённого языкового анализа, выполненного лингвистического эксперимента, исследования, проекта;</w:t>
      </w:r>
    </w:p>
    <w:p w14:paraId="7C91BF9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0F03CA7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2.5. У обучающегося будут сформированы умения самоорганизации как части регулятивных универсальных учебных действий:</w:t>
      </w:r>
    </w:p>
    <w:p w14:paraId="12B9B59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облемы для решения в учебных и жизненных ситуациях;</w:t>
      </w:r>
    </w:p>
    <w:p w14:paraId="2C73779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ироваться в различных подходах к принятию решений (индивидуальное, принятие решения в группе, принятие решения группой);</w:t>
      </w:r>
    </w:p>
    <w:p w14:paraId="662852B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C727E7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составлять план действий, вносить необходимые коррективы в ходе его реализации;</w:t>
      </w:r>
    </w:p>
    <w:p w14:paraId="5881E9F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выбор и брать ответственность за решение.</w:t>
      </w:r>
    </w:p>
    <w:p w14:paraId="2DB18F0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2074CF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разными способами самоконтроля (в том числе речевого), самомотивации и рефлексии;</w:t>
      </w:r>
    </w:p>
    <w:p w14:paraId="5577C5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авать оценку учебной ситуации и предлагать план её изменения;</w:t>
      </w:r>
    </w:p>
    <w:p w14:paraId="2D0654D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видеть трудности, которые могут возникнуть при решении учебной задачи, и адаптировать решение к меняющимся обстоятельствам;</w:t>
      </w:r>
    </w:p>
    <w:p w14:paraId="26B343E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76AF291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вать способность управлять собственными эмоциями и эмоциями других;</w:t>
      </w:r>
    </w:p>
    <w:p w14:paraId="01CE31D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и анализировать причины эмоций; понимать мотивы и намерения другого человека, анализируя речевую ситуацию;</w:t>
      </w:r>
    </w:p>
    <w:p w14:paraId="14685D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гулировать способ выражения собственных эмоций;</w:t>
      </w:r>
    </w:p>
    <w:p w14:paraId="7F37ADA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но относиться к другому человеку и его мнению;</w:t>
      </w:r>
    </w:p>
    <w:p w14:paraId="6FB6346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знавать своё и чужое право на ошибку;</w:t>
      </w:r>
    </w:p>
    <w:p w14:paraId="78652CE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имать себя и других, не осуждая;</w:t>
      </w:r>
    </w:p>
    <w:p w14:paraId="285D395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являть открытость;</w:t>
      </w:r>
    </w:p>
    <w:p w14:paraId="5A82727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вать невозможность контролировать всё вокруг.</w:t>
      </w:r>
    </w:p>
    <w:p w14:paraId="1B46813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2.7. У обучающегося будут сформированы умения совместной деятельности:</w:t>
      </w:r>
    </w:p>
    <w:p w14:paraId="4BD87D2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431DC3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C8BB54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Times New Roman"/>
          <w:sz w:val="28"/>
          <w:szCs w:val="28"/>
          <w:lang w:val="ru-RU" w:eastAsia="ru-RU"/>
        </w:rPr>
        <w:t>, проявлять готовность руководить, выполнять поручения, подчиняться;</w:t>
      </w:r>
    </w:p>
    <w:p w14:paraId="452185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3A3B908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75DFCE3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42A0D07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3. Предметные результаты изучения родного (эвенкийского) языка. К концу обучения в 5 классе обучающийся научится:</w:t>
      </w:r>
    </w:p>
    <w:p w14:paraId="124EB33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понятия «язык» и «речь», «родной язык» и «неродной язык»; осознавать единство эвенкийского народа, дисперсно живущем в разных административно-территориальных образованиях Российской Федерации (край, область, республика) и наличия общенародного языка с его формами – литературным языком и диалектными языками;</w:t>
      </w:r>
    </w:p>
    <w:p w14:paraId="4BBAEE4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что в языке нашла отражение кочевая жизнь охотников – оленеводов тайги;</w:t>
      </w:r>
    </w:p>
    <w:p w14:paraId="4C62FE7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роль органов речи в образовании звуков; место образования звуков; </w:t>
      </w:r>
    </w:p>
    <w:p w14:paraId="57E2F7E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авать характеристику звуковой системы эвенкийского языка, классифицировать и группировать звуки речи по заданным признакам и делить слова на слоги;</w:t>
      </w:r>
    </w:p>
    <w:p w14:paraId="10CC6D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ыполнять сопоставительный анализ гласных и согласных звуков в эвенкийском и русском языках; </w:t>
      </w:r>
    </w:p>
    <w:p w14:paraId="110EECE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устно и письменно фонетический разбор слова, записывать транскрипцию слова;</w:t>
      </w:r>
    </w:p>
    <w:p w14:paraId="1EE82EF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ктуализировать знания эвенкийского алфавита, пользоваться школьным эвенкийско-русским и русско-эвенкийским словарём;</w:t>
      </w:r>
    </w:p>
    <w:p w14:paraId="4356700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значение слова с помощью словаря;</w:t>
      </w:r>
    </w:p>
    <w:p w14:paraId="45F7520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разницу между однозначными и многозначными словами;</w:t>
      </w:r>
    </w:p>
    <w:p w14:paraId="6BCA185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единять слова в родо-видовую группу;</w:t>
      </w:r>
    </w:p>
    <w:p w14:paraId="342F221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дбирать слова изучаемой этнокультуроведческой и повседневной речевой тематики, их классифицировать; </w:t>
      </w:r>
    </w:p>
    <w:p w14:paraId="4894D4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ыделять морфемы в словах: корень и суффиксы, подбирать однокоренные слова и находить в слове формообразующие и словообразующие суффиксы; </w:t>
      </w:r>
    </w:p>
    <w:p w14:paraId="295FD8D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устный и письменный морфемный и словообразовательный анализы слов;</w:t>
      </w:r>
    </w:p>
    <w:p w14:paraId="3775AC5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знаменательные и служебные слова эвенкийского и русского языков в сопоставлении и находить их в тексте;</w:t>
      </w:r>
    </w:p>
    <w:p w14:paraId="55117F5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вязывать свои ранее приобретённые знания по именам существительным </w:t>
      </w:r>
      <w:r>
        <w:rPr>
          <w:rFonts w:ascii="Times New Roman" w:hAnsi="Times New Roman" w:eastAsia="Times New Roman"/>
          <w:sz w:val="28"/>
          <w:szCs w:val="28"/>
          <w:lang w:val="ru-RU" w:eastAsia="ar-SA"/>
        </w:rPr>
        <w:t>на уровне начального общего образования</w:t>
      </w:r>
      <w:r>
        <w:rPr>
          <w:rFonts w:ascii="Times New Roman" w:hAnsi="Times New Roman" w:eastAsia="Times New Roman"/>
          <w:sz w:val="28"/>
          <w:szCs w:val="28"/>
          <w:lang w:val="ru-RU" w:eastAsia="ru-RU"/>
        </w:rPr>
        <w:t xml:space="preserve"> и расширить свои познания по данной теме;</w:t>
      </w:r>
    </w:p>
    <w:p w14:paraId="5B40E1A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формообразующие суффиксы падежей имён существительных;</w:t>
      </w:r>
    </w:p>
    <w:p w14:paraId="171CCEE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клонять существительные (простое склонение) в единственном и множественном числах; </w:t>
      </w:r>
    </w:p>
    <w:p w14:paraId="48D3673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овывать и находить в тексте суффиксы субъективной оценки имён существительных (уменьшительно-ласкательные, увеличительные);</w:t>
      </w:r>
    </w:p>
    <w:p w14:paraId="0BA4052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писать гласные и согласные буквы в суффиксах имён существительных;</w:t>
      </w:r>
    </w:p>
    <w:p w14:paraId="1B31FFC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оить предложения в зависимости от цели высказывания и объяснять постановку знаков препинания;</w:t>
      </w:r>
    </w:p>
    <w:p w14:paraId="05FA23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оить предложения с учётом порядка слов предложений эвенкийского языка;</w:t>
      </w:r>
    </w:p>
    <w:p w14:paraId="5D55A32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тексты, как устной речи, так и письменной, с учётом норм литературного языка и речевого этикета;</w:t>
      </w:r>
    </w:p>
    <w:p w14:paraId="7E647CD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ушать и читать поэтически и прозаические тексты в соответствии с интонационно-произносительными нормами языка;</w:t>
      </w:r>
    </w:p>
    <w:p w14:paraId="2F00808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здавать диалоги и монологи в рамках этнокультурной и повседневной речевой тематики, как в устной, так и в письменной речи; </w:t>
      </w:r>
    </w:p>
    <w:p w14:paraId="3A1031F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стематизировать языковой материал и самостоятельно анализировать языковые явления в рамках заданной учебной задачи.</w:t>
      </w:r>
    </w:p>
    <w:p w14:paraId="021350B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4. Предметные результаты изучения родного (эвенкийского) языка. К концу обучения в 6 классе обучающийся научится:</w:t>
      </w:r>
    </w:p>
    <w:p w14:paraId="1ADE838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понятия «говор», «диалект», общенародный язык», «диалектный язык», «литературный»;</w:t>
      </w:r>
    </w:p>
    <w:p w14:paraId="34A40669">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 семейно-родовых ценностях и строить генеалогическое древо семьи;</w:t>
      </w:r>
    </w:p>
    <w:p w14:paraId="047734D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понятия «однозначность» и «многозначность», «прямое и переносное значение слова»;</w:t>
      </w:r>
    </w:p>
    <w:p w14:paraId="3F7339A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дбирать синонимы и антонимы к однозначным и многозначным словам; </w:t>
      </w:r>
    </w:p>
    <w:p w14:paraId="43F8722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ыявлять диалектные слова; </w:t>
      </w:r>
    </w:p>
    <w:p w14:paraId="2A98D18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устаревшие слова, неологизмы;</w:t>
      </w:r>
    </w:p>
    <w:p w14:paraId="50A25B9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единять слова на основе ассоциативные связей;</w:t>
      </w:r>
    </w:p>
    <w:p w14:paraId="51418B4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бирать слова изучаемой этнокультуроведческой и повседневной речевой тематики, их классифицировать;</w:t>
      </w:r>
    </w:p>
    <w:p w14:paraId="565A05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давать характеристику морфемного состава имён существительных эвенкийского и русского языков в сопоставлении; </w:t>
      </w:r>
    </w:p>
    <w:p w14:paraId="1AD078D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формообразующие суффиксы притяжания: лично-притяжательные суффиксы и возвратно- притяжательные суффиксы;</w:t>
      </w:r>
    </w:p>
    <w:p w14:paraId="48353CB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продуктивные словообразовательные модели имён существительных;</w:t>
      </w:r>
    </w:p>
    <w:p w14:paraId="19C865F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морфемный и словообразовательный анализ имён существительных;</w:t>
      </w:r>
    </w:p>
    <w:p w14:paraId="010D5B9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клонять существительные (простое и притяжательное склонения) в единственном и множественном числах и сравнивать два вида склонения имён существительных;</w:t>
      </w:r>
    </w:p>
    <w:p w14:paraId="767709F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общее грамматическое значение, морфологические признаки и синтаксические функции имени прилагательного, объяснять его роль в речи; </w:t>
      </w:r>
    </w:p>
    <w:p w14:paraId="0831442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словообразующие суффиксы имён качественных и относительных прилагательных;</w:t>
      </w:r>
    </w:p>
    <w:p w14:paraId="47373AE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овывать формы сравнительной и превосходной степени имён прилагательных;</w:t>
      </w:r>
    </w:p>
    <w:p w14:paraId="30717B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морфемный и словообразовательный анализ имён прилагательных;</w:t>
      </w:r>
    </w:p>
    <w:p w14:paraId="109581B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зменять имена прилагательные по падежам; </w:t>
      </w:r>
    </w:p>
    <w:p w14:paraId="6AB494D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общее грамматическое значение, морфологические признаки и синтаксические функции местоимения; </w:t>
      </w:r>
    </w:p>
    <w:p w14:paraId="630FE05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клонять личные местоимения по падежам; </w:t>
      </w:r>
    </w:p>
    <w:p w14:paraId="367E1B1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личные, указательные, вопросительные, притяжательные, неопределённые, определительные и отрицательные местоимения;</w:t>
      </w:r>
    </w:p>
    <w:p w14:paraId="1780B48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общее грамматическое значение, морфологические признаки и синтаксические функции числительных; </w:t>
      </w:r>
    </w:p>
    <w:p w14:paraId="3F8FA28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спознавать разряды числительных (количественные, порядковые, собирательные); </w:t>
      </w:r>
    </w:p>
    <w:p w14:paraId="7440E01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меть общее представление о склонении количественных числительных по падежам; </w:t>
      </w:r>
    </w:p>
    <w:p w14:paraId="219A454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писать гласные и согласные буквы в суффиксах имён существительных, прилагательных, местоимений;</w:t>
      </w:r>
    </w:p>
    <w:p w14:paraId="2B6D3FE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 предложении как единице синтаксиса;</w:t>
      </w:r>
    </w:p>
    <w:p w14:paraId="41C1D9E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оить простые распространённые предложения и объяснять постановку знаков препинания;</w:t>
      </w:r>
    </w:p>
    <w:p w14:paraId="5786C2A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в предложении главные и второстепенные члены предложения;</w:t>
      </w:r>
    </w:p>
    <w:p w14:paraId="6B7EADB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тексты, как устной речи, так и письменной, с учётом норм литературного языка и речевого этикета;</w:t>
      </w:r>
    </w:p>
    <w:p w14:paraId="2195E7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ушать и читать поэтические и прозаические тексты в соответствии с интонационно-произносительными нормами языка;</w:t>
      </w:r>
    </w:p>
    <w:p w14:paraId="47F27A1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здавать диалоги и монологи в рамках этнокультурной и повседневной речевой тематики, как в устной, так и в письменной речи; </w:t>
      </w:r>
    </w:p>
    <w:p w14:paraId="783E613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стематизировать языковой материал и самостоятельно анализировать языковые явления в рамках заданной учебной задачи.</w:t>
      </w:r>
    </w:p>
    <w:p w14:paraId="691FDB4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5. Предметные результаты изучения родного (эвенкийского) языка. К концу обучения в 7 классе обучающийся научится:</w:t>
      </w:r>
    </w:p>
    <w:p w14:paraId="357D1E7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понятия «государственный язык», «язык межнационального общения», «литературный эвенкийский язык»;</w:t>
      </w:r>
    </w:p>
    <w:p w14:paraId="4B71DF8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и отличать языки соседних народов, живущих издавна рядом;</w:t>
      </w:r>
    </w:p>
    <w:p w14:paraId="3CA962C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синонимы, строить синонимический ряд слов, подбирать в зависимости от контекста синоним;</w:t>
      </w:r>
    </w:p>
    <w:p w14:paraId="6BD52FC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понятия «исконное» и «чужое» в словарном составе языка эвенков;</w:t>
      </w:r>
    </w:p>
    <w:p w14:paraId="1BF92A5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оить синонимический ряд, привлекая заимствования и диалектные слова;</w:t>
      </w:r>
    </w:p>
    <w:p w14:paraId="6C319CB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бирать слова изучаемой этнокультуроведческой и повседневной речевой тематики, их классифицировать;</w:t>
      </w:r>
    </w:p>
    <w:p w14:paraId="4ED7998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спознавать словообразующие и формообразующие суффиксы глагола; </w:t>
      </w:r>
    </w:p>
    <w:p w14:paraId="155D975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морфемный и словообразовательный анализ глагола;</w:t>
      </w:r>
    </w:p>
    <w:p w14:paraId="3DEE423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общее грамматическое значение, морфологические признаки и синтаксические функции глаголов; </w:t>
      </w:r>
    </w:p>
    <w:p w14:paraId="45B0DD2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бразовывать временные формы глагола; </w:t>
      </w:r>
    </w:p>
    <w:p w14:paraId="77BB0B8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спознавать спрягаемые личные формы глагола (изъявительное, повелительное, сослагательное наклонение); </w:t>
      </w:r>
    </w:p>
    <w:p w14:paraId="5A9CE05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зличать спряжение глаголов настоящего, прошедшего и будущего времени в положительном и отрицательном аспектах; </w:t>
      </w:r>
    </w:p>
    <w:p w14:paraId="28BC90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общее значение, употребление в речи повелительного, сослагательного наклонений глагола; </w:t>
      </w:r>
    </w:p>
    <w:p w14:paraId="14D0203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овывать отрицательные формы глагола с помощь вспомогательных глаголов;</w:t>
      </w:r>
    </w:p>
    <w:p w14:paraId="59B3865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писать гласные и согласные буквы в суффиксах глаголов;</w:t>
      </w:r>
    </w:p>
    <w:p w14:paraId="1272B25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оить утвердительные и отрицательные предложения;</w:t>
      </w:r>
    </w:p>
    <w:p w14:paraId="59795A3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оить предложения с прямой речью и диалогически неполные предложения;</w:t>
      </w:r>
    </w:p>
    <w:p w14:paraId="3555D82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тексты, как устной речи, так и письменной, с учётом норм литературного языка и речевого этикета;</w:t>
      </w:r>
    </w:p>
    <w:p w14:paraId="5C983C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ушать и читать поэтически и прозаические тексты в соответствии с интонационно-произносительными нормами языка;</w:t>
      </w:r>
    </w:p>
    <w:p w14:paraId="0165105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здавать диалоги и монологи в рамках этнокультурной и повседневной речевой тематики, как в устной, так и в письменной речи; </w:t>
      </w:r>
    </w:p>
    <w:p w14:paraId="0B891EC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стематизировать языковой материал и самостоятельно анализировать языковые явления в рамках заданной учебной задачи.</w:t>
      </w:r>
    </w:p>
    <w:p w14:paraId="7A5A4EC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6. Предметные результаты изучения родного (эвенкийского) языка. К концу обучения в 8 классе обучающийся научится:</w:t>
      </w:r>
    </w:p>
    <w:p w14:paraId="380FE19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и различать по языковому своеобразию тексты фольклорных жанров;</w:t>
      </w:r>
    </w:p>
    <w:p w14:paraId="6912C7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в речи фразеологизмы, определять их значение и роль в создании выразительных текстов;</w:t>
      </w:r>
    </w:p>
    <w:p w14:paraId="1537E89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в фольклорных текстах разного жанра фразеологизмы, дать ему характеристику;</w:t>
      </w:r>
    </w:p>
    <w:p w14:paraId="3F0EF3A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бирать слова изучаемой этнокультуроведческой и повседневной речевой тематики и использовать их в тексте;</w:t>
      </w:r>
    </w:p>
    <w:p w14:paraId="256A23A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в тексте причастия и давать им характеристику по значению;</w:t>
      </w:r>
    </w:p>
    <w:p w14:paraId="5BFAD58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лассифицировать причастия по значению и грамматическим признакам;</w:t>
      </w:r>
    </w:p>
    <w:p w14:paraId="6BA627FA">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 формообразующих суффиксах причастий и проводить морфемный анализ;</w:t>
      </w:r>
    </w:p>
    <w:p w14:paraId="0560C49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в тексте деепричастия и давать им характеристику по значению;</w:t>
      </w:r>
    </w:p>
    <w:p w14:paraId="063FA0E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их по значению: личные и безличные, распознавать формообразующие суффиксы каждого из видов деепричастия;</w:t>
      </w:r>
    </w:p>
    <w:p w14:paraId="7EA8583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пределять общее грамматическое значение наречий, объяснять их использование в речи; </w:t>
      </w:r>
    </w:p>
    <w:p w14:paraId="267BE6C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овывать разряды наречий, степени сравнения наречий;</w:t>
      </w:r>
    </w:p>
    <w:p w14:paraId="041CE469">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меть представление о словосочетании как единице синтаксиса; </w:t>
      </w:r>
    </w:p>
    <w:p w14:paraId="070B340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троить словосочетания как сочинительной, так и подчинительной связью; </w:t>
      </w:r>
    </w:p>
    <w:p w14:paraId="644503C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 грамматических способах подчинения: управление, отражение, согласование и примыкание;</w:t>
      </w:r>
    </w:p>
    <w:p w14:paraId="7B21AC5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находить предложения с однородными членами, </w:t>
      </w:r>
      <w:r>
        <w:rPr>
          <w:rFonts w:ascii="Times New Roman" w:hAnsi="Times New Roman" w:eastAsia="SchoolBookSanPin"/>
          <w:bCs/>
          <w:sz w:val="28"/>
          <w:szCs w:val="28"/>
          <w:lang w:val="ru-RU"/>
        </w:rPr>
        <w:t xml:space="preserve">иметь представление </w:t>
      </w:r>
      <w:r>
        <w:rPr>
          <w:rFonts w:ascii="Times New Roman" w:hAnsi="Times New Roman" w:eastAsia="Times New Roman"/>
          <w:sz w:val="28"/>
          <w:szCs w:val="28"/>
          <w:lang w:val="ru-RU" w:eastAsia="ru-RU"/>
        </w:rPr>
        <w:t>о согласовании однородных членов предложения, самостоятельно составлять с ними предложения и правильно расставлять знаки препинания;</w:t>
      </w:r>
    </w:p>
    <w:p w14:paraId="4B392DC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оить предложения с прямой речью и диалогически неполные предложения.</w:t>
      </w:r>
    </w:p>
    <w:p w14:paraId="7DA339F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тексты, как устной речи, так и письменной, с учётом норм литературного эвенкийского языка и речевого этикета;</w:t>
      </w:r>
    </w:p>
    <w:p w14:paraId="7BD19F7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ушать и читать фольклорные тексты в соответствии с интонационно-произносительными нормами языка;</w:t>
      </w:r>
    </w:p>
    <w:p w14:paraId="702CDE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здавать диалоги и монологи в рамках этнокультурной и повседневной речевой тематики, как в устной, так и в письменной речи; </w:t>
      </w:r>
    </w:p>
    <w:p w14:paraId="0271ACD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стематизировать языковой материал и самостоятельно анализировать языковые явления в рамках заданной учебной задачи.</w:t>
      </w:r>
    </w:p>
    <w:p w14:paraId="5FA85EA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9.11.7. Предметные результаты изучения родного (эвенкийского) языка. К концу обучения в 9 классе обучающийся научится:</w:t>
      </w:r>
    </w:p>
    <w:p w14:paraId="0793BE9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и различать по языковому своеобразию художественные тексты, как поэтические, так и прозаические;</w:t>
      </w:r>
    </w:p>
    <w:p w14:paraId="7FD01D2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бирать слова изучаемой этнокультуроведческой и повседневной речевой тематики и использовать их в тексте;</w:t>
      </w:r>
    </w:p>
    <w:p w14:paraId="0BDF5A3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 служебных частях речи: послелоги, частицы и союзы;</w:t>
      </w:r>
    </w:p>
    <w:p w14:paraId="720E553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зличать непроизводные и производные послелоги и их написание; </w:t>
      </w:r>
    </w:p>
    <w:p w14:paraId="133E087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спознавать частицы по значению в тексте, </w:t>
      </w:r>
      <w:r>
        <w:rPr>
          <w:rFonts w:ascii="Times New Roman" w:hAnsi="Times New Roman" w:eastAsia="SchoolBookSanPin"/>
          <w:bCs/>
          <w:sz w:val="28"/>
          <w:szCs w:val="28"/>
          <w:lang w:val="ru-RU"/>
        </w:rPr>
        <w:t xml:space="preserve">иметь представление об </w:t>
      </w:r>
      <w:r>
        <w:rPr>
          <w:rFonts w:ascii="Times New Roman" w:hAnsi="Times New Roman" w:eastAsia="Times New Roman"/>
          <w:sz w:val="28"/>
          <w:szCs w:val="28"/>
          <w:lang w:val="ru-RU" w:eastAsia="ru-RU"/>
        </w:rPr>
        <w:t>их написании;</w:t>
      </w:r>
    </w:p>
    <w:p w14:paraId="3A4D662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личать соединительную частицу -да (о, э), участвующую в образовании сложносочинённого предложения;</w:t>
      </w:r>
    </w:p>
    <w:p w14:paraId="234FD3C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союзы и союзное слово, участвующих в образовании сложносочинённых и сложноподчинённых предложений;</w:t>
      </w:r>
    </w:p>
    <w:p w14:paraId="34163B7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оводить морфологический анализ изученных служебных слов речи; </w:t>
      </w:r>
    </w:p>
    <w:p w14:paraId="454071B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 междометиях, и их роли в составлении эмоционально-оценочных слов-предложений;</w:t>
      </w:r>
    </w:p>
    <w:p w14:paraId="18924B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грамматическую основу простого предложения;</w:t>
      </w:r>
    </w:p>
    <w:p w14:paraId="12DB20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бирать предложения по членам предложения;</w:t>
      </w:r>
    </w:p>
    <w:p w14:paraId="5058CDF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синтаксическую связь между членами предложения;</w:t>
      </w:r>
    </w:p>
    <w:p w14:paraId="302C153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оить предложение, соблюдая порядок расположения в нём членов предложения;</w:t>
      </w:r>
    </w:p>
    <w:p w14:paraId="6E40E60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односоставные и двусоставные, полные и неполные предложения;</w:t>
      </w:r>
    </w:p>
    <w:p w14:paraId="4BDAF2F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личать простое и сложное предложения;</w:t>
      </w:r>
    </w:p>
    <w:p w14:paraId="690893C7">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оить сложносочинённое, сложноподчинённое, бессоюзное сложное предложения в устной и письменной речи, соблюдать необходимую интонацию при их произношении и при письме правильно расставлять знаки препинания;</w:t>
      </w:r>
    </w:p>
    <w:p w14:paraId="2532381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интонировать предложение с прямой и косвенной речью;</w:t>
      </w:r>
    </w:p>
    <w:p w14:paraId="21561719">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льзоваться в устной и письменной речи предложениями с прямой и косвенной речью;</w:t>
      </w:r>
    </w:p>
    <w:p w14:paraId="59279CA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давать понятие о сложном предложении; </w:t>
      </w:r>
    </w:p>
    <w:p w14:paraId="63C395B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формировать понятие о сложносочинённом и сложноподчинённом предложениях; </w:t>
      </w:r>
    </w:p>
    <w:p w14:paraId="246DE8A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оводить синтаксический анализ простого предложения; </w:t>
      </w:r>
    </w:p>
    <w:p w14:paraId="369D055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авить знаки препинания в бессоюзных, сложносочинённых и сложноподчинённых предложениях;</w:t>
      </w:r>
    </w:p>
    <w:p w14:paraId="71AA915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ушать и читать поэтически и прозаические тексты в соответствии с интонационно-произносительными нормами языка;</w:t>
      </w:r>
    </w:p>
    <w:p w14:paraId="7C6B664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здавать диалоги и монологи в рамках этнокультурной и повседневной речевой тематики, как в устной, так и в письменной речи; </w:t>
      </w:r>
    </w:p>
    <w:p w14:paraId="61FB3CA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стематизировать языковой материал и самостоятельно анализировать языковые явления в рамках заданной учебной задачи.</w:t>
      </w:r>
    </w:p>
    <w:p w14:paraId="778AE109">
      <w:pPr>
        <w:pStyle w:val="2"/>
        <w:pBdr>
          <w:bottom w:val="none" w:color="auto" w:sz="0" w:space="0"/>
        </w:pBdr>
        <w:spacing w:before="0" w:line="350" w:lineRule="auto"/>
        <w:ind w:firstLine="708"/>
        <w:jc w:val="both"/>
        <w:rPr>
          <w:b w:val="0"/>
          <w:szCs w:val="28"/>
          <w:lang w:val="ru-RU" w:eastAsia="ru-RU"/>
        </w:rPr>
      </w:pPr>
      <w:r>
        <w:rPr>
          <w:b w:val="0"/>
          <w:szCs w:val="28"/>
          <w:lang w:val="ru-RU" w:eastAsia="ru-RU"/>
        </w:rPr>
        <w:t>80. Федеральная рабочая программа по учебному предмету «Родной (эвенский) язык».</w:t>
      </w:r>
    </w:p>
    <w:p w14:paraId="40E2F77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 Федеральная рабочая программа по учебному предмету «Родной (эвенский) язык» (предметная область «Родной язык и родная литература») (далее соответственно – программа по родному (эвенскому) языку, родной (эвенский) язык, эвенский язык) разработана для обучающихся, слабо владеющих и (или) не владеющих родным (эвенским) языком, и включает пояснительную записку, содержание обучения, планируемые результаты освоения программы по родному (эвенскому) языку.</w:t>
      </w:r>
    </w:p>
    <w:p w14:paraId="49E51AA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2. Пояснительная записка отражает общие цели изучения родного (эвенского) языка, место в структуре учебного плана, а также подходы к отбору содержания, к определению планируемых результатов.</w:t>
      </w:r>
    </w:p>
    <w:p w14:paraId="19D912A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4D45FC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4. Планируемые результаты освоения программы по родному (эве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B94532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5. Пояснительная записка.</w:t>
      </w:r>
    </w:p>
    <w:p w14:paraId="3098F7A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5.1. Программа по родному (эвенскому) языку разработана с целью оказания методической помощи учителю в создании рабочей программы по учебному предмету.</w:t>
      </w:r>
    </w:p>
    <w:p w14:paraId="7FDFEE4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5.2. Программа по родному (эвенскому) языку устанавливает распределение обязательного предметного содержания по годам обучения, предусматривает последовательность изучения тем с учётом особенностей структуры родного (эвенского) языка обучающихся, межпредметных связей родного (эвенского) языка с содержанием других учебных предметов, изучаемых на уровне основного общего образования, а также с учётом возрастных особенностей обучающихся.</w:t>
      </w:r>
    </w:p>
    <w:p w14:paraId="6B2FEC0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5.3. Программа по родному (эвенскому) языку предусматривает развитие речевых умений и языковых навыков, представленных в программе по родному (эвенскому) языку начального общего образования, что обеспечивает преемственность изучения родного (эвенского) языка.</w:t>
      </w:r>
    </w:p>
    <w:p w14:paraId="4FBFC2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5.4. В содержании программы по родному (эвенскому) языку выделяются следующие содержательные линии: языковые знания, связная речь, язык и общение, система языка.</w:t>
      </w:r>
    </w:p>
    <w:p w14:paraId="63EF416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5.5. Изучение родного (эвенского) языка направлено на достижение следующих целей:</w:t>
      </w:r>
    </w:p>
    <w:p w14:paraId="46CBF9A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развитие гражданской идентичности, чувства патриотизма и гордости за свой народ, республику, страну и осознание своей этнической и национальной принадлежности через изучение эвенского языка и культуры;</w:t>
      </w:r>
    </w:p>
    <w:p w14:paraId="63C5C21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развитие активной жизненной позиции, выражение своего отношения к происходящему, обоснование собственного мнения;</w:t>
      </w:r>
    </w:p>
    <w:p w14:paraId="789DE3D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освоение универсальных способов организации своей учебной деятельности и достижение более высокого уровня развития необходимых универсальных учебных действий, развитие коммуникативных умений</w:t>
      </w:r>
    </w:p>
    <w:p w14:paraId="54B0876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5.6. Общее число часов, рекомендованных для изучения родного (эвен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09C9722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6. Содержание обучения в 5 классе.</w:t>
      </w:r>
    </w:p>
    <w:p w14:paraId="4EE1AE6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6.1. Языковые знания.</w:t>
      </w:r>
    </w:p>
    <w:p w14:paraId="24A57C1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Лексические единицы (слова, словосочетания, реплики-клише). Значение Родины, родного края. Сила родного слова.</w:t>
      </w:r>
    </w:p>
    <w:p w14:paraId="010BF63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6.2. Связная речь.</w:t>
      </w:r>
    </w:p>
    <w:p w14:paraId="3A93D0E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Культуры речи, слушания и говорения. Интонация. Ритм.</w:t>
      </w:r>
    </w:p>
    <w:p w14:paraId="42F5969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6.3. Язык и общение.</w:t>
      </w:r>
    </w:p>
    <w:p w14:paraId="54BB8D6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сновная мысль текста. Составление плана текста. Сочинение. Изложение.</w:t>
      </w:r>
    </w:p>
    <w:p w14:paraId="769203E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6.4. Система языка.</w:t>
      </w:r>
    </w:p>
    <w:p w14:paraId="0AE6DDB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6.4.1. Фонетика, орфоэпия, графика.</w:t>
      </w:r>
    </w:p>
    <w:p w14:paraId="089B3F3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Звуки речи. Гласные звуки эвенского языка. Согласные звуки эвенского языка.</w:t>
      </w:r>
    </w:p>
    <w:p w14:paraId="6787015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сознание единства звукового состава слова и его значения.</w:t>
      </w:r>
    </w:p>
    <w:p w14:paraId="44AA122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означение мягкости согласных звуков при письме с помощью букв е, ё, ю, я, и, ь. Владение алфавитом.</w:t>
      </w:r>
    </w:p>
    <w:p w14:paraId="22127CA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6.4.2. Лексика.</w:t>
      </w:r>
    </w:p>
    <w:p w14:paraId="2C9B005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щее понятие о лексике. Лексико-семантические группы слов по темам (птицы, животные, деревья, цветы, учебные принадлежности и другие).</w:t>
      </w:r>
    </w:p>
    <w:p w14:paraId="04DBDA9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Лексический анализ слов (в рамках изученного).</w:t>
      </w:r>
    </w:p>
    <w:p w14:paraId="239AC5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6.4.3. Синтаксис.</w:t>
      </w:r>
    </w:p>
    <w:p w14:paraId="4F569B1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Предложение. </w:t>
      </w:r>
      <w:r>
        <w:rPr>
          <w:rFonts w:ascii="Times New Roman" w:hAnsi="Times New Roman" w:eastAsia="Times New Roman"/>
          <w:bCs/>
          <w:sz w:val="28"/>
          <w:szCs w:val="28"/>
          <w:lang w:val="ru-RU" w:eastAsia="ru-RU"/>
        </w:rPr>
        <w:t>Простое предложение. Виды предложений.</w:t>
      </w:r>
    </w:p>
    <w:p w14:paraId="6A18096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6.4.4. Орфография.</w:t>
      </w:r>
    </w:p>
    <w:p w14:paraId="6BED0AB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нятие «орфограмма». Буквенные и небуквенные орфограммы.</w:t>
      </w:r>
    </w:p>
    <w:p w14:paraId="1291F0E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рфографический анализ слов (в рамках изученного).</w:t>
      </w:r>
    </w:p>
    <w:p w14:paraId="7D9566B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7. Содержание обучения в 6 классе.</w:t>
      </w:r>
    </w:p>
    <w:p w14:paraId="2AC92D5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7.1. Языковые знания.</w:t>
      </w:r>
    </w:p>
    <w:p w14:paraId="4D66FEA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Лексические единицы (слова, словосочетания, реплики-клише).</w:t>
      </w:r>
    </w:p>
    <w:p w14:paraId="770B58C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Значение Родины, родного края. Сила родного слова.</w:t>
      </w:r>
    </w:p>
    <w:p w14:paraId="32AEA64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7.2. Связная речь.</w:t>
      </w:r>
    </w:p>
    <w:p w14:paraId="34A7233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Культуры речи, слушания и говорения. Интонация. Ритм.</w:t>
      </w:r>
    </w:p>
    <w:p w14:paraId="4CB0851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7.3. Язык и общение.</w:t>
      </w:r>
    </w:p>
    <w:p w14:paraId="143D0AF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сновная мысль текста. Составление плана текста. Сочинение. Изложение.</w:t>
      </w:r>
    </w:p>
    <w:p w14:paraId="51A3080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7.4. Система языка.</w:t>
      </w:r>
    </w:p>
    <w:p w14:paraId="12148D0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7.4.1. Фонетика, орфоэпия, графика.</w:t>
      </w:r>
    </w:p>
    <w:p w14:paraId="0479291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Звуки речи. Осознание единства звукового состава слова и его значения.</w:t>
      </w:r>
    </w:p>
    <w:p w14:paraId="095E691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Гласные и согласные звуки, буквы, которые их обозначают. Установление последовательности звуков в слове.</w:t>
      </w:r>
    </w:p>
    <w:p w14:paraId="3C17D06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7.4.2. Лексика.</w:t>
      </w:r>
    </w:p>
    <w:p w14:paraId="6F00A86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лово в речевом общении.</w:t>
      </w:r>
    </w:p>
    <w:p w14:paraId="6791DDF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смысление номинативной функции слова.</w:t>
      </w:r>
    </w:p>
    <w:p w14:paraId="016A1C8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едставление о слове как имени, вещи, предмете (бэй, дёдан), о слове как имени собственном (Нӫлтэк).</w:t>
      </w:r>
    </w:p>
    <w:p w14:paraId="52DBBC3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ение слов, обозначающих живые существа (бэй, оралчимӈа, куӈал) и неодушевлённые предметы (делгэнкэ, олра, орат).</w:t>
      </w:r>
    </w:p>
    <w:p w14:paraId="625E327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7.4.3. Морфология.</w:t>
      </w:r>
    </w:p>
    <w:p w14:paraId="0308798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асти речи.</w:t>
      </w:r>
    </w:p>
    <w:p w14:paraId="4770C54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Имя существительное. </w:t>
      </w:r>
      <w:r>
        <w:rPr>
          <w:rFonts w:ascii="Times New Roman" w:hAnsi="Times New Roman" w:eastAsia="Times New Roman"/>
          <w:bCs/>
          <w:sz w:val="28"/>
          <w:szCs w:val="28"/>
          <w:lang w:val="ru-RU" w:eastAsia="ru-RU"/>
        </w:rPr>
        <w:t>Общее грамматическое значение имени существительного. Собственные и нарицательные имена существительные. Число имён существительных. Морфологический разбор имени существительного.</w:t>
      </w:r>
    </w:p>
    <w:p w14:paraId="50737C0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Имя прилагательное. </w:t>
      </w:r>
      <w:r>
        <w:rPr>
          <w:rFonts w:ascii="Times New Roman" w:hAnsi="Times New Roman" w:eastAsia="Times New Roman"/>
          <w:bCs/>
          <w:sz w:val="28"/>
          <w:szCs w:val="28"/>
          <w:lang w:val="ru-RU" w:eastAsia="ru-RU"/>
        </w:rPr>
        <w:t>Роль имени прилагательного в предложении. Лексическая тема «Масти оленя», «Размер», «Цветообозначение». Морфологический разбор имени прилагательного</w:t>
      </w:r>
    </w:p>
    <w:p w14:paraId="64D6317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Местоимение. </w:t>
      </w:r>
      <w:r>
        <w:rPr>
          <w:rFonts w:ascii="Times New Roman" w:hAnsi="Times New Roman" w:eastAsia="Times New Roman"/>
          <w:bCs/>
          <w:sz w:val="28"/>
          <w:szCs w:val="28"/>
          <w:lang w:val="ru-RU" w:eastAsia="ru-RU"/>
        </w:rPr>
        <w:t>Личные местоимения. Притяжательные местоимения. Указательные местоимения.</w:t>
      </w:r>
    </w:p>
    <w:p w14:paraId="0689B4A6">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Глагол. </w:t>
      </w:r>
      <w:r>
        <w:rPr>
          <w:rFonts w:ascii="Times New Roman" w:hAnsi="Times New Roman" w:eastAsia="Times New Roman"/>
          <w:bCs/>
          <w:sz w:val="28"/>
          <w:szCs w:val="28"/>
          <w:lang w:val="ru-RU" w:eastAsia="ru-RU"/>
        </w:rPr>
        <w:t>Время глагола. Переходные и непереходные глаголы. Образование глаголов. Морфологический разбор глагола.</w:t>
      </w:r>
    </w:p>
    <w:p w14:paraId="705028B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7.4.4. Синтаксис.</w:t>
      </w:r>
    </w:p>
    <w:p w14:paraId="42EE28C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ожение. Простое предложение. Виды предложения. Словосочетание.</w:t>
      </w:r>
    </w:p>
    <w:p w14:paraId="2C2A74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8. Содержание обучения в 7 классе.</w:t>
      </w:r>
    </w:p>
    <w:p w14:paraId="26FF286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8.1. </w:t>
      </w:r>
      <w:r>
        <w:rPr>
          <w:rFonts w:ascii="Times New Roman" w:hAnsi="Times New Roman" w:eastAsia="Times New Roman"/>
          <w:bCs/>
          <w:sz w:val="28"/>
          <w:szCs w:val="28"/>
          <w:lang w:val="ru-RU" w:eastAsia="ru-RU"/>
        </w:rPr>
        <w:t>Языковые знания.</w:t>
      </w:r>
    </w:p>
    <w:p w14:paraId="3CA32E5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Лексические единицы (слова, словосочетания, реплики-клише).</w:t>
      </w:r>
    </w:p>
    <w:p w14:paraId="52F7A9F6">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Значение Родины, родного края. Сила родного слова.</w:t>
      </w:r>
    </w:p>
    <w:p w14:paraId="4A8F553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8.2. Связная речь.</w:t>
      </w:r>
    </w:p>
    <w:p w14:paraId="52646F7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Культуры речи, слушания и говорения. Интонация. Ритм.</w:t>
      </w:r>
    </w:p>
    <w:p w14:paraId="417D6E4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8.3. Язык и общение.</w:t>
      </w:r>
    </w:p>
    <w:p w14:paraId="54F3658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сновная мысль текста. Составление плана текста. Сочинение. Изложение.</w:t>
      </w:r>
    </w:p>
    <w:p w14:paraId="3E53D5B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8.4. Система языка.</w:t>
      </w:r>
    </w:p>
    <w:p w14:paraId="1DACD15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8.4.1. Фонетика, орфоэпия, графика.</w:t>
      </w:r>
    </w:p>
    <w:p w14:paraId="6EF5EA46">
      <w:pPr>
        <w:widowControl/>
        <w:spacing w:after="0" w:line="350" w:lineRule="auto"/>
        <w:ind w:firstLine="709"/>
        <w:contextualSpacing/>
        <w:jc w:val="both"/>
        <w:rPr>
          <w:rFonts w:ascii="Times New Roman" w:hAnsi="Times New Roman" w:eastAsia="Times New Roman"/>
          <w:sz w:val="28"/>
          <w:szCs w:val="28"/>
          <w:lang w:val="ru-RU" w:eastAsia="ru-RU"/>
        </w:rPr>
      </w:pPr>
      <w:bookmarkStart w:id="198" w:name="_Hlk128111100"/>
      <w:r>
        <w:rPr>
          <w:rFonts w:ascii="Times New Roman" w:hAnsi="Times New Roman" w:eastAsia="Times New Roman"/>
          <w:sz w:val="28"/>
          <w:szCs w:val="28"/>
          <w:lang w:val="ru-RU" w:eastAsia="ru-RU"/>
        </w:rPr>
        <w:t xml:space="preserve">Звук и буква: буква как знак звука. Единство звукового состава слова и его значения. </w:t>
      </w:r>
      <w:bookmarkEnd w:id="198"/>
      <w:r>
        <w:rPr>
          <w:rFonts w:ascii="Times New Roman" w:hAnsi="Times New Roman" w:eastAsia="Times New Roman"/>
          <w:sz w:val="28"/>
          <w:szCs w:val="28"/>
          <w:lang w:val="ru-RU" w:eastAsia="ru-RU"/>
        </w:rPr>
        <w:t>Согласные твёрдые и мягкие. Слогообразующая роль гласных. Гармония гласных</w:t>
      </w:r>
    </w:p>
    <w:p w14:paraId="5D5D860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8.4.2. Лексика.</w:t>
      </w:r>
    </w:p>
    <w:p w14:paraId="5A534AA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о и его значение, понимание слова как единства звучания и значения. Словарное богатство эвенского языка.</w:t>
      </w:r>
    </w:p>
    <w:p w14:paraId="744BF4E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ва однозначные и многозначные.</w:t>
      </w:r>
    </w:p>
    <w:p w14:paraId="22C9C06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нонимы и антонимы, наблюдение за использованием в речи синонимов и антонимов, омонимов.</w:t>
      </w:r>
    </w:p>
    <w:p w14:paraId="01A36BB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8.4.3. Морфемика.</w:t>
      </w:r>
    </w:p>
    <w:p w14:paraId="3881B2D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став слова. Однокоренные слова. Словоизменительные и словообразовательные суффиксы. Морфемный разбор слова.</w:t>
      </w:r>
    </w:p>
    <w:p w14:paraId="2C5EE6A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8.4.4. Морфология.</w:t>
      </w:r>
    </w:p>
    <w:p w14:paraId="381AB02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Части речи.</w:t>
      </w:r>
    </w:p>
    <w:p w14:paraId="2BF8823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мя существительное. Одушевлённые и неодушевлённые имена существительные. Начальная форма имени существительного. Грамматические признаки имени существительного (число, падеж). Склонение имён существительных.</w:t>
      </w:r>
    </w:p>
    <w:p w14:paraId="16A1F5E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мена прилагательное. Грамматические признаки имени прилагательного. Морфологический разбор имени прилагательного.</w:t>
      </w:r>
    </w:p>
    <w:p w14:paraId="0420C066">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Глагол. Начальная форма глагола. Время глагола.</w:t>
      </w:r>
    </w:p>
    <w:p w14:paraId="2E99A86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Местоимение. Личные местоимения.</w:t>
      </w:r>
    </w:p>
    <w:p w14:paraId="2AA7BA2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юзы.</w:t>
      </w:r>
    </w:p>
    <w:p w14:paraId="0C6FFF7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8.4.5. Синтаксис.</w:t>
      </w:r>
    </w:p>
    <w:p w14:paraId="4B7DD37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едложение. Слово, словосочетание и предложение, сходство и различие.</w:t>
      </w:r>
    </w:p>
    <w:p w14:paraId="1FEEAD9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Виды предложений по цели высказывания (повествовательные, вопросительные, побудительные) и по интонации (восклицательные и невосклицательные).</w:t>
      </w:r>
    </w:p>
    <w:p w14:paraId="2F8957E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ространённые и нераспространённые предложения. Главные и второстепенные члены предложения.</w:t>
      </w:r>
    </w:p>
    <w:p w14:paraId="73AF04D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интаксический разбор простого предложения.</w:t>
      </w:r>
    </w:p>
    <w:p w14:paraId="0AF697C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8.4.6. Орфография.</w:t>
      </w:r>
    </w:p>
    <w:p w14:paraId="4E8121B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о правописания сложных существительных с различными словообразующими суффиксами.</w:t>
      </w:r>
    </w:p>
    <w:p w14:paraId="4BAE43A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о правописания заимствованных существительных.</w:t>
      </w:r>
    </w:p>
    <w:p w14:paraId="57EBE21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о правописания слов с удвоенными согласными (одда, ӈэнэддэ).</w:t>
      </w:r>
    </w:p>
    <w:p w14:paraId="32C6A00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9. Содержание обучения в 8 классе.</w:t>
      </w:r>
    </w:p>
    <w:p w14:paraId="40C69ED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9.1.</w:t>
      </w:r>
      <w:bookmarkStart w:id="199" w:name="_Hlk128122614"/>
      <w:r>
        <w:rPr>
          <w:rFonts w:ascii="Times New Roman" w:hAnsi="Times New Roman" w:eastAsia="Times New Roman"/>
          <w:sz w:val="28"/>
          <w:szCs w:val="28"/>
          <w:lang w:val="ru-RU" w:eastAsia="ru-RU"/>
        </w:rPr>
        <w:t> </w:t>
      </w:r>
      <w:r>
        <w:rPr>
          <w:rFonts w:ascii="Times New Roman" w:hAnsi="Times New Roman" w:eastAsia="Times New Roman"/>
          <w:bCs/>
          <w:sz w:val="28"/>
          <w:szCs w:val="28"/>
          <w:lang w:val="ru-RU" w:eastAsia="ru-RU"/>
        </w:rPr>
        <w:t>Языковые знания.</w:t>
      </w:r>
    </w:p>
    <w:p w14:paraId="48154135">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Лексические единицы (слова, словосочетания, реплики-клише).</w:t>
      </w:r>
    </w:p>
    <w:p w14:paraId="13B5C18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Значение Родины, родного края. Сила родного слова.</w:t>
      </w:r>
    </w:p>
    <w:p w14:paraId="2A288B2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9.2. Связная речь.</w:t>
      </w:r>
    </w:p>
    <w:p w14:paraId="7CCC667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Культуры речи, слушания и говорения. Интонация. Ритм.</w:t>
      </w:r>
    </w:p>
    <w:p w14:paraId="3B7A412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9.3. Язык и общение.</w:t>
      </w:r>
    </w:p>
    <w:p w14:paraId="0CF66A8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Основная мысль текста. Составление плана текста. Сочинение. Изложение.</w:t>
      </w:r>
      <w:r>
        <w:rPr>
          <w:rFonts w:ascii="Times New Roman" w:hAnsi="Times New Roman" w:eastAsia="Times New Roman"/>
          <w:sz w:val="28"/>
          <w:szCs w:val="28"/>
          <w:lang w:val="ru-RU" w:eastAsia="ru-RU"/>
        </w:rPr>
        <w:t xml:space="preserve"> Учебно-научная дискуссия.</w:t>
      </w:r>
    </w:p>
    <w:bookmarkEnd w:id="199"/>
    <w:p w14:paraId="0AB08335">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9.4. Система языка.</w:t>
      </w:r>
    </w:p>
    <w:p w14:paraId="58E3486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9.4.1. Фонетика, орфоэпия, графика.</w:t>
      </w:r>
    </w:p>
    <w:p w14:paraId="1A39DF6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Единство звукового состава слова и его значения.</w:t>
      </w:r>
    </w:p>
    <w:p w14:paraId="3AFFC43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вукобуквенный анализ слов.</w:t>
      </w:r>
    </w:p>
    <w:p w14:paraId="66759205">
      <w:pPr>
        <w:widowControl/>
        <w:spacing w:after="0" w:line="350" w:lineRule="auto"/>
        <w:ind w:firstLine="709"/>
        <w:contextualSpacing/>
        <w:jc w:val="both"/>
        <w:rPr>
          <w:rFonts w:ascii="Times New Roman" w:hAnsi="Times New Roman" w:eastAsia="Times New Roman"/>
          <w:bCs/>
          <w:sz w:val="28"/>
          <w:szCs w:val="28"/>
          <w:lang w:val="ru-RU" w:eastAsia="ru-RU"/>
        </w:rPr>
      </w:pPr>
      <w:bookmarkStart w:id="200" w:name="_Hlk128111160"/>
      <w:r>
        <w:rPr>
          <w:rFonts w:ascii="Times New Roman" w:hAnsi="Times New Roman" w:eastAsia="Times New Roman"/>
          <w:sz w:val="28"/>
          <w:szCs w:val="28"/>
          <w:lang w:val="ru-RU" w:eastAsia="ru-RU"/>
        </w:rPr>
        <w:t>Обозначение мягкости согласных звуков при письме с помощью букв е, ё, ю, я, и, ь.</w:t>
      </w:r>
      <w:bookmarkEnd w:id="200"/>
    </w:p>
    <w:p w14:paraId="54964F1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9.4.2. Лексика.</w:t>
      </w:r>
    </w:p>
    <w:p w14:paraId="464D23D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инонимы, антонимы, омонимы.</w:t>
      </w:r>
    </w:p>
    <w:p w14:paraId="1C2B945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лова с обобщённым и конкретным значением.</w:t>
      </w:r>
    </w:p>
    <w:p w14:paraId="498DA5B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зобразительные слова: эпитеты, сравнения, олицетворения.</w:t>
      </w:r>
    </w:p>
    <w:p w14:paraId="1E94DB5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9.4.3. Морфемика.</w:t>
      </w:r>
    </w:p>
    <w:p w14:paraId="3674C49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став слова. Изменяемые и неизменяемые слова. Словоизменительные и словообразовательные суффиксы. Однокоренные слова и различные формы одного и того же слова.</w:t>
      </w:r>
    </w:p>
    <w:p w14:paraId="04442A9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днокоренные слова и слова с омонимичными корнями.</w:t>
      </w:r>
    </w:p>
    <w:p w14:paraId="6F239C7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9.4.4. Морфология.</w:t>
      </w:r>
    </w:p>
    <w:p w14:paraId="21D4F37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мя существительное. Грамматические признаки имени существительного. Морфологический разбор имени существительного.</w:t>
      </w:r>
    </w:p>
    <w:p w14:paraId="3270498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мя прилагательное. Грамматические признаки имени прилагательного. Морфологический разбор имени прилагательного.</w:t>
      </w:r>
    </w:p>
    <w:p w14:paraId="19A7F47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мя числительное. Разряды числительных.</w:t>
      </w:r>
    </w:p>
    <w:p w14:paraId="32B487F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Глагол. Грамматические признаки глагола. Морфологический разбор глагола.</w:t>
      </w:r>
    </w:p>
    <w:p w14:paraId="0D0BE94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Местоимение. Грамматические признаки местоимений.</w:t>
      </w:r>
    </w:p>
    <w:p w14:paraId="5EE16B8C">
      <w:pPr>
        <w:widowControl/>
        <w:spacing w:after="0" w:line="350" w:lineRule="auto"/>
        <w:ind w:firstLine="709"/>
        <w:contextualSpacing/>
        <w:jc w:val="both"/>
        <w:rPr>
          <w:rFonts w:ascii="Times New Roman" w:hAnsi="Times New Roman" w:eastAsia="Times New Roman"/>
          <w:bCs/>
          <w:i/>
          <w:sz w:val="28"/>
          <w:szCs w:val="28"/>
          <w:lang w:val="ru-RU" w:eastAsia="ru-RU"/>
        </w:rPr>
      </w:pPr>
      <w:r>
        <w:rPr>
          <w:rFonts w:ascii="Times New Roman" w:hAnsi="Times New Roman" w:eastAsia="Times New Roman"/>
          <w:bCs/>
          <w:sz w:val="28"/>
          <w:szCs w:val="28"/>
          <w:lang w:val="ru-RU" w:eastAsia="ru-RU"/>
        </w:rPr>
        <w:t>Послелоги.</w:t>
      </w:r>
    </w:p>
    <w:p w14:paraId="4C4E12C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9.4.5. Синтаксис.</w:t>
      </w:r>
    </w:p>
    <w:p w14:paraId="7AA77AB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едложение, словосочетание, слово. Синтаксический разбор предложения.</w:t>
      </w:r>
    </w:p>
    <w:p w14:paraId="444B066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едложения по цели высказывания и по интонации. Однородные члены предложения.</w:t>
      </w:r>
    </w:p>
    <w:p w14:paraId="6F2AED7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9.4.6. Орфография.</w:t>
      </w:r>
    </w:p>
    <w:p w14:paraId="4D682E0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описание прилагательных.</w:t>
      </w:r>
    </w:p>
    <w:p w14:paraId="2D0B334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описание глаголов с отрицательными частицами.</w:t>
      </w:r>
    </w:p>
    <w:p w14:paraId="5686C38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0. Содержание обучения в 9 классе.</w:t>
      </w:r>
    </w:p>
    <w:p w14:paraId="5C12249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10.1. </w:t>
      </w:r>
      <w:r>
        <w:rPr>
          <w:rFonts w:ascii="Times New Roman" w:hAnsi="Times New Roman" w:eastAsia="Times New Roman"/>
          <w:bCs/>
          <w:sz w:val="28"/>
          <w:szCs w:val="28"/>
          <w:lang w:val="ru-RU" w:eastAsia="ru-RU"/>
        </w:rPr>
        <w:t>Языковые знания.</w:t>
      </w:r>
    </w:p>
    <w:p w14:paraId="3863FF7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Лексические единицы (слова, словосочетания, реплики-клише).</w:t>
      </w:r>
    </w:p>
    <w:p w14:paraId="139FE70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Значение Родины, родного края. Сила родного слова.</w:t>
      </w:r>
    </w:p>
    <w:p w14:paraId="0FAC791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0.2. Связная речь.</w:t>
      </w:r>
    </w:p>
    <w:p w14:paraId="080F707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Культуры речи, слушания и говорения. Интонация. Ритм.</w:t>
      </w:r>
    </w:p>
    <w:p w14:paraId="19F0C2F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0.3. Язык и общение.</w:t>
      </w:r>
    </w:p>
    <w:p w14:paraId="36749CC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Основная мысль текста. Составление плана текста. Сочинение. Изложение.</w:t>
      </w:r>
      <w:r>
        <w:rPr>
          <w:rFonts w:ascii="Times New Roman" w:hAnsi="Times New Roman" w:eastAsia="Times New Roman"/>
          <w:sz w:val="28"/>
          <w:szCs w:val="28"/>
          <w:lang w:val="ru-RU" w:eastAsia="ru-RU"/>
        </w:rPr>
        <w:t xml:space="preserve"> Учебно-научная дискуссия.</w:t>
      </w:r>
    </w:p>
    <w:p w14:paraId="73B2BB3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0.4. Система языка.</w:t>
      </w:r>
    </w:p>
    <w:p w14:paraId="7F97D2B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0.4.1. Фонетика, орфоэпия, графика.</w:t>
      </w:r>
    </w:p>
    <w:p w14:paraId="4EACECC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Языковые нормы в собственной речи. Овладение позиционным способом обозначения звуков буквами. Гармония гласных звуков. Ассимиляция согласных звуков.</w:t>
      </w:r>
    </w:p>
    <w:p w14:paraId="6F86D25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0.4.2. Лексика.</w:t>
      </w:r>
    </w:p>
    <w:p w14:paraId="58B8008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емантика слова. Синонимы, антонимы, омонимы. Словари эвенского языка. Лексико-семантическая группа слов по темам.</w:t>
      </w:r>
    </w:p>
    <w:p w14:paraId="1384EF9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0.4.3. Морфемика.</w:t>
      </w:r>
    </w:p>
    <w:p w14:paraId="517DD0D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Состав слова.</w:t>
      </w:r>
      <w:r>
        <w:rPr>
          <w:rFonts w:ascii="Times New Roman" w:hAnsi="Times New Roman" w:eastAsia="Times New Roman"/>
          <w:b/>
          <w:sz w:val="28"/>
          <w:szCs w:val="28"/>
          <w:lang w:val="ru-RU" w:eastAsia="ru-RU"/>
        </w:rPr>
        <w:t xml:space="preserve"> </w:t>
      </w:r>
      <w:r>
        <w:rPr>
          <w:rFonts w:ascii="Times New Roman" w:hAnsi="Times New Roman" w:eastAsia="Times New Roman"/>
          <w:bCs/>
          <w:sz w:val="28"/>
          <w:szCs w:val="28"/>
          <w:lang w:val="ru-RU" w:eastAsia="ru-RU"/>
        </w:rPr>
        <w:t>Изменяемые и неизменяемые слова. Словоизменительные и словообразовательные суффиксы. Однокоренные слова.</w:t>
      </w:r>
    </w:p>
    <w:p w14:paraId="30F8EC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0.4.4. Морфология.</w:t>
      </w:r>
    </w:p>
    <w:p w14:paraId="36A69C7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Имя существительное.</w:t>
      </w:r>
      <w:r>
        <w:rPr>
          <w:rFonts w:ascii="Times New Roman" w:hAnsi="Times New Roman" w:eastAsia="Times New Roman"/>
          <w:b/>
          <w:sz w:val="28"/>
          <w:szCs w:val="28"/>
          <w:lang w:val="ru-RU" w:eastAsia="ru-RU"/>
        </w:rPr>
        <w:t xml:space="preserve"> </w:t>
      </w:r>
      <w:r>
        <w:rPr>
          <w:rFonts w:ascii="Times New Roman" w:hAnsi="Times New Roman" w:eastAsia="Times New Roman"/>
          <w:bCs/>
          <w:sz w:val="28"/>
          <w:szCs w:val="28"/>
          <w:lang w:val="ru-RU" w:eastAsia="ru-RU"/>
        </w:rPr>
        <w:t>Разряды существительных. Склонение существительных. Образование имён существительных. Морфологический разбор существительного.</w:t>
      </w:r>
    </w:p>
    <w:p w14:paraId="4EE92B1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мя прилагательное. </w:t>
      </w:r>
      <w:r>
        <w:rPr>
          <w:rFonts w:ascii="Times New Roman" w:hAnsi="Times New Roman" w:eastAsia="Times New Roman"/>
          <w:bCs/>
          <w:sz w:val="28"/>
          <w:szCs w:val="28"/>
          <w:lang w:val="ru-RU" w:eastAsia="ru-RU"/>
        </w:rPr>
        <w:t>Склонение прилагательных. Образование имён прилагательных. Морфологический разбор прилагательных</w:t>
      </w:r>
      <w:r>
        <w:rPr>
          <w:rFonts w:ascii="Times New Roman" w:hAnsi="Times New Roman" w:eastAsia="Times New Roman"/>
          <w:sz w:val="28"/>
          <w:szCs w:val="28"/>
          <w:lang w:val="ru-RU" w:eastAsia="ru-RU"/>
        </w:rPr>
        <w:t>.</w:t>
      </w:r>
    </w:p>
    <w:p w14:paraId="4A0DA41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Местоимение. </w:t>
      </w:r>
      <w:r>
        <w:rPr>
          <w:rFonts w:ascii="Times New Roman" w:hAnsi="Times New Roman" w:eastAsia="Times New Roman"/>
          <w:bCs/>
          <w:sz w:val="28"/>
          <w:szCs w:val="28"/>
          <w:lang w:val="ru-RU" w:eastAsia="ru-RU"/>
        </w:rPr>
        <w:t>Указательные, возвратные, притяжательные местоимения. Склонение местоимений.</w:t>
      </w:r>
    </w:p>
    <w:p w14:paraId="367D2D2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Глагол. </w:t>
      </w:r>
      <w:r>
        <w:rPr>
          <w:rFonts w:ascii="Times New Roman" w:hAnsi="Times New Roman" w:eastAsia="Times New Roman"/>
          <w:bCs/>
          <w:sz w:val="28"/>
          <w:szCs w:val="28"/>
          <w:lang w:val="ru-RU" w:eastAsia="ru-RU"/>
        </w:rPr>
        <w:t>Переходные и непереходные глаголы. Основные виды глагола. Спряжение глагола.</w:t>
      </w:r>
    </w:p>
    <w:p w14:paraId="2BBE1A8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еепричастие.</w:t>
      </w:r>
    </w:p>
    <w:p w14:paraId="3C0199D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частие.</w:t>
      </w:r>
    </w:p>
    <w:p w14:paraId="420E3CA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речие.</w:t>
      </w:r>
    </w:p>
    <w:p w14:paraId="1DD30F9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лелоги.</w:t>
      </w:r>
    </w:p>
    <w:p w14:paraId="7F34426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80.</w:t>
      </w:r>
      <w:r>
        <w:rPr>
          <w:rFonts w:ascii="Times New Roman" w:hAnsi="Times New Roman" w:eastAsia="Times New Roman"/>
          <w:bCs/>
          <w:sz w:val="28"/>
          <w:szCs w:val="28"/>
          <w:lang w:val="ru-RU" w:eastAsia="ru-RU"/>
        </w:rPr>
        <w:t>10.4.5. Синтаксис.</w:t>
      </w:r>
    </w:p>
    <w:p w14:paraId="2F5C303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sz w:val="28"/>
          <w:szCs w:val="28"/>
          <w:lang w:val="ru-RU" w:eastAsia="ru-RU"/>
        </w:rPr>
        <w:t xml:space="preserve">Предложение. </w:t>
      </w:r>
      <w:r>
        <w:rPr>
          <w:rFonts w:ascii="Times New Roman" w:hAnsi="Times New Roman" w:eastAsia="Times New Roman"/>
          <w:bCs/>
          <w:sz w:val="28"/>
          <w:szCs w:val="28"/>
          <w:lang w:val="ru-RU" w:eastAsia="ru-RU"/>
        </w:rPr>
        <w:t>Виды предложения. Связь между словами в предложении. Однородные члены предложения. Главные и второстепенные члены предложения.</w:t>
      </w:r>
    </w:p>
    <w:p w14:paraId="71DDBC0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0.4.6. Орфография.</w:t>
      </w:r>
    </w:p>
    <w:p w14:paraId="20D99FA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а правописания прилагательных.</w:t>
      </w:r>
    </w:p>
    <w:p w14:paraId="6D08C34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а написания отрицательных частиц в глаголах (эч маӈчир, этэнри гад).</w:t>
      </w:r>
    </w:p>
    <w:p w14:paraId="5EC8781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 Планируемые результаты освоения программы по родному (эвенскому) языку на уровне основного общего образования.</w:t>
      </w:r>
    </w:p>
    <w:p w14:paraId="4A832C1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1. В результате изучения родного (эвенского) языка на уровне основного общего образования у обучающегося будут сформированы следующие личностные результаты:</w:t>
      </w:r>
    </w:p>
    <w:p w14:paraId="7BA3BA3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 гражданского воспитания:</w:t>
      </w:r>
    </w:p>
    <w:p w14:paraId="10F4EC7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эвенском) языке;</w:t>
      </w:r>
    </w:p>
    <w:p w14:paraId="75CEC02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приятие любых форм экстремизма, дискриминации;</w:t>
      </w:r>
    </w:p>
    <w:p w14:paraId="6A22FB2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ние роли различных социальных институтов в жизни человека;</w:t>
      </w:r>
    </w:p>
    <w:p w14:paraId="646DE42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эвенском) языке;</w:t>
      </w:r>
    </w:p>
    <w:p w14:paraId="4B338AB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427B6F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участию в гуманитарной деятельности (помощь людям, нуждающимся в ней, волонтёрство);</w:t>
      </w:r>
    </w:p>
    <w:p w14:paraId="0D24A35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2) патриотического воспитания:</w:t>
      </w:r>
    </w:p>
    <w:p w14:paraId="328F999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российской гражданской идентичности в поликультурном и многоконфессиональном обществе, понимание роли родного (эвенского) языка в жизни народа, проявление интереса к познанию родного (эвенского) языка, к истории и культуре своего народа, края, страны, других народов России, ценностное отношение к родному (эве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C9AC8B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3) духовно-нравственного воспитания:</w:t>
      </w:r>
    </w:p>
    <w:p w14:paraId="7DE4CC1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F14563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4) эстетического воспитания:</w:t>
      </w:r>
    </w:p>
    <w:p w14:paraId="04AE8B3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254ACD2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5DE8B54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5) физического воспитания, формирования культуры здоровья и эмоционального благополучия:</w:t>
      </w:r>
    </w:p>
    <w:p w14:paraId="51B93C29">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eastAsia="Times New Roman"/>
          <w:sz w:val="28"/>
          <w:szCs w:val="28"/>
          <w:lang w:val="ru-RU" w:eastAsia="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45220C3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25C771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00C7C0A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принимать себя и других, не осуждая;</w:t>
      </w:r>
    </w:p>
    <w:p w14:paraId="60F7786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эвенском) языке, сформированность навыков рефлексии, признание своего права на ошибку и такого же права другого человека;</w:t>
      </w:r>
    </w:p>
    <w:p w14:paraId="30B6496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6) трудового воспитания:</w:t>
      </w:r>
    </w:p>
    <w:p w14:paraId="06B48B1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Times New Roman"/>
          <w:sz w:val="28"/>
          <w:szCs w:val="28"/>
          <w:lang w:val="ru-RU" w:eastAsia="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D29980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77E746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рассказать о своих планах на будущее;</w:t>
      </w:r>
    </w:p>
    <w:p w14:paraId="5DB5C2C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 экологического воспитания:</w:t>
      </w:r>
    </w:p>
    <w:p w14:paraId="15BE740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656011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A59EFA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 ценности научного познания:</w:t>
      </w:r>
    </w:p>
    <w:p w14:paraId="1FAAB37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31044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9) адаптации обучающегося к изменяющимся условиям социальной и природной среды:</w:t>
      </w:r>
    </w:p>
    <w:p w14:paraId="3F61541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9625EA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обучающихся к взаимодействию в условиях неопределённости, открытость опыту и знаниям других;</w:t>
      </w:r>
    </w:p>
    <w:p w14:paraId="19860A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7E73142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2EBD12E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3B46E84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188F0F2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4B4703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2. В результате изучения родного (эве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D389EE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2.1. У обучающегося будут сформированы следующие базовые логические действия как часть познавательных универсальных учебных действий:</w:t>
      </w:r>
    </w:p>
    <w:p w14:paraId="0BE0970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и характеризовать существенные признаки языковых единиц, языковых явлений и процессов;</w:t>
      </w:r>
    </w:p>
    <w:p w14:paraId="2E6B419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3DC0A8B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DCFDC5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в тексте дефициты информации, данных, необходимых для решения поставленной учебной задачи;</w:t>
      </w:r>
    </w:p>
    <w:p w14:paraId="62599EB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AA05E9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6A316DF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F8A18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вопросы как исследовательский инструмент познания в языковом образовании;</w:t>
      </w:r>
    </w:p>
    <w:p w14:paraId="4192E5C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0C8FECC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ть гипотезу об истинности собственных суждений и суждений других, аргументировать свою позицию, мнение;</w:t>
      </w:r>
    </w:p>
    <w:p w14:paraId="46F0A09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алгоритм действий и использовать его для решения учебных задач;</w:t>
      </w:r>
    </w:p>
    <w:p w14:paraId="78E6623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13FE896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47B251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0FB2C2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2.3. У обучающегося будут сформированы умения работать с информацией как часть познавательных универсальных учебных действий:</w:t>
      </w:r>
    </w:p>
    <w:p w14:paraId="5DE4F6D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842091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бирать, анализировать, интерпретировать, обобщать и систематизировать информацию, представленную в текстах, таблицах, схемах;</w:t>
      </w:r>
    </w:p>
    <w:p w14:paraId="150F322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1042774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F64E99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сходные аргументы (подтверждающие или опровергающие одну и ту же идею, версию) в различных информационных источниках;</w:t>
      </w:r>
    </w:p>
    <w:p w14:paraId="407145E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1155B41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надёжность информации по критериям, предложенным учителем или сформулированным самостоятельно;</w:t>
      </w:r>
    </w:p>
    <w:p w14:paraId="2AD6466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ффективно запоминать и систематизировать информацию.</w:t>
      </w:r>
    </w:p>
    <w:p w14:paraId="212047A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2.4. У обучающегося будут сформированы умения общения как часть коммуникативных универсальных учебных действий:</w:t>
      </w:r>
    </w:p>
    <w:p w14:paraId="2716079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эвенском) языке;</w:t>
      </w:r>
    </w:p>
    <w:p w14:paraId="6C58647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невербальные средства общения, понимать значение социальных знаков;</w:t>
      </w:r>
    </w:p>
    <w:p w14:paraId="739FAA5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предпосылки конфликтных ситуаций и смягчать конфликты, вести переговоры;</w:t>
      </w:r>
    </w:p>
    <w:p w14:paraId="5C532A5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намерения других, проявлять уважительное отношение к собеседнику и в корректной форме формулировать свои возражения;</w:t>
      </w:r>
    </w:p>
    <w:p w14:paraId="0FBE683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 ходе диалога (дискуссии) задавать вопросы по существу обсуждаемой темы и высказывать идеи, нацеленные на решение задачи и поддержание общения;</w:t>
      </w:r>
    </w:p>
    <w:p w14:paraId="66B8AF4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ять свои суждения с суждениями других участников диалога, обнаруживать различие и сходство позиций;</w:t>
      </w:r>
    </w:p>
    <w:p w14:paraId="4760056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ублично представлять результаты проведённого языкового анализа, выполненного лингвистического эксперимента, исследования, проекта;</w:t>
      </w:r>
    </w:p>
    <w:p w14:paraId="3F7F471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3826618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2.5. У обучающегося будут сформированы умения самоорганизации как части регулятивных универсальных учебных действий:</w:t>
      </w:r>
    </w:p>
    <w:p w14:paraId="25E079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облемы для решения в учебных и жизненных ситуациях;</w:t>
      </w:r>
    </w:p>
    <w:p w14:paraId="64B9126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ироваться в различных подходах к принятию решений (индивидуальное, принятие решения в группе, принятие решения группой);</w:t>
      </w:r>
    </w:p>
    <w:p w14:paraId="643501F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538BC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составлять план действий, вносить необходимые коррективы в ходе его реализации;</w:t>
      </w:r>
    </w:p>
    <w:p w14:paraId="6D55D70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выбор и брать ответственность за решение.</w:t>
      </w:r>
    </w:p>
    <w:p w14:paraId="2122D95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B2E9C9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разными способами самоконтроля (в том числе речевого), самомотивации и рефлексии;</w:t>
      </w:r>
    </w:p>
    <w:p w14:paraId="02F6E6A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авать оценку учебной ситуации и предлагать план её изменения;</w:t>
      </w:r>
    </w:p>
    <w:p w14:paraId="4F85DC3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видеть трудности, которые могут возникнуть при решении учебной задачи, и адаптировать решение к меняющимся обстоятельствам;</w:t>
      </w:r>
    </w:p>
    <w:p w14:paraId="66DCEBA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1AE8D77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вать способность управлять собственными эмоциями и эмоциями других;</w:t>
      </w:r>
    </w:p>
    <w:p w14:paraId="02CBD1E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и анализировать причины эмоций, понимать мотивы и намерения другого человека, анализируя речевую ситуацию;</w:t>
      </w:r>
    </w:p>
    <w:p w14:paraId="2FA8ED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гулировать способ выражения собственных эмоций;</w:t>
      </w:r>
    </w:p>
    <w:p w14:paraId="0F87A00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но относиться к другому человеку и его мнению;</w:t>
      </w:r>
    </w:p>
    <w:p w14:paraId="18E9E49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знавать своё и чужое право на ошибку;</w:t>
      </w:r>
    </w:p>
    <w:p w14:paraId="008634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имать себя и других, не осуждая;</w:t>
      </w:r>
    </w:p>
    <w:p w14:paraId="4E268BA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являть открытость;</w:t>
      </w:r>
    </w:p>
    <w:p w14:paraId="1484B6E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вать невозможность контролировать всё вокруг.</w:t>
      </w:r>
    </w:p>
    <w:p w14:paraId="516F092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2.7. У обучающегося будут сформированы умения совместной деятельности:</w:t>
      </w:r>
    </w:p>
    <w:p w14:paraId="6CA8215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2DBC22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3061D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Times New Roman"/>
          <w:sz w:val="28"/>
          <w:szCs w:val="28"/>
          <w:lang w:val="ru-RU" w:eastAsia="ru-RU"/>
        </w:rPr>
        <w:t>, проявлять готовность руководить, выполнять поручения, подчиняться;</w:t>
      </w:r>
    </w:p>
    <w:p w14:paraId="153D25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BC9C1F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0365E04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B5DC0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3. Предметные результаты изучения родного (эвенского) языка. К концу обучения в 5 классе обучающийся научится:</w:t>
      </w:r>
    </w:p>
    <w:p w14:paraId="3E775E3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использовать</w:t>
      </w:r>
      <w:r>
        <w:rPr>
          <w:rFonts w:ascii="Times New Roman" w:hAnsi="Times New Roman" w:eastAsia="Times New Roman"/>
          <w:sz w:val="28"/>
          <w:szCs w:val="28"/>
          <w:lang w:val="ru-RU" w:eastAsia="ru-RU"/>
        </w:rPr>
        <w:t xml:space="preserve"> в речи изученных лексических единиц (слова, словосочетания, реплики-клише);</w:t>
      </w:r>
    </w:p>
    <w:p w14:paraId="630BBF5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и объяснять значение Родины, родного края. Верит в силу родного слова;</w:t>
      </w:r>
    </w:p>
    <w:p w14:paraId="25E4F7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культуру слушания и говорения;</w:t>
      </w:r>
    </w:p>
    <w:p w14:paraId="584E9D8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основную мысль текста;</w:t>
      </w:r>
    </w:p>
    <w:p w14:paraId="1F7BC12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простой план текста, писать сочинение;</w:t>
      </w:r>
    </w:p>
    <w:p w14:paraId="7AC9E2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различие между звуками и буквами;</w:t>
      </w:r>
    </w:p>
    <w:p w14:paraId="0ADEA67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станавливать последовательность звуков в слове и их количество;</w:t>
      </w:r>
    </w:p>
    <w:p w14:paraId="14B98F3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гласные и согласные звуки, правильно их произносить;</w:t>
      </w:r>
    </w:p>
    <w:p w14:paraId="762ECD9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качественную характеристику гласного звука в слове;</w:t>
      </w:r>
    </w:p>
    <w:p w14:paraId="5257705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согласные звуки: твёрдый или мягкий, звонкий или глухой;</w:t>
      </w:r>
    </w:p>
    <w:p w14:paraId="79C1424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слово и слог, определять количество слогов в слове;</w:t>
      </w:r>
    </w:p>
    <w:p w14:paraId="199B20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называть буквы эвенского алфавита;</w:t>
      </w:r>
    </w:p>
    <w:p w14:paraId="7A80CA2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зывать буквы гласных как показателей твёрдости-мягкости согласных;</w:t>
      </w:r>
    </w:p>
    <w:p w14:paraId="6FDA3DA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функцию мягкого знака (ь) как показателя мягкости предшествующего согласного звука;</w:t>
      </w:r>
    </w:p>
    <w:p w14:paraId="2AE0A2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слово и предложение, слово и слог (дю – дюл, ко – ког, ма – мар);</w:t>
      </w:r>
    </w:p>
    <w:p w14:paraId="1F67E2D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лассифицировать и объединять заданные слова по лексическому значению (птицы, животные, деревья, цветы, учебные принадлежности);</w:t>
      </w:r>
    </w:p>
    <w:p w14:paraId="74CE2FF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количество слов в предложении, вычленять слова из предложения;</w:t>
      </w:r>
    </w:p>
    <w:p w14:paraId="69F643D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елить устную речь на предложения, выделять предложения из речи;</w:t>
      </w:r>
    </w:p>
    <w:p w14:paraId="2034E86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в устной речи интонацию конца предложений;</w:t>
      </w:r>
    </w:p>
    <w:p w14:paraId="0D147B2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относить схемы предложений и предложения, соответствующие этим схемам;</w:t>
      </w:r>
    </w:p>
    <w:p w14:paraId="1DDCDAD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предложения из данных слов, по данной схеме, рисунку или иллюстрации, на заданную тему;</w:t>
      </w:r>
    </w:p>
    <w:p w14:paraId="2608AB4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исать предложения под диктовку, а также составлять их схемы;</w:t>
      </w:r>
    </w:p>
    <w:p w14:paraId="6360A09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относить звучание и написание слов, объяснять случаи расхождения звучания и написания;</w:t>
      </w:r>
    </w:p>
    <w:p w14:paraId="2F72C3E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правила написания слов с прописной буквы, подбирать слова, которые пишутся с прописной буквы;</w:t>
      </w:r>
    </w:p>
    <w:p w14:paraId="1A21946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бирать и записывать имена собственные на заданную букву;</w:t>
      </w:r>
    </w:p>
    <w:p w14:paraId="29CDA94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формлять начало и конец предложения;</w:t>
      </w:r>
    </w:p>
    <w:p w14:paraId="7713CF7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 слогам переносить слова из одной строчки на другую;</w:t>
      </w:r>
    </w:p>
    <w:p w14:paraId="5429550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применять при письме знаки препинания конца предложения: точка, вопросительный и восклицательный знаки;</w:t>
      </w:r>
    </w:p>
    <w:p w14:paraId="5C22DD8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езошибочно списывать текст объёмом 60 слов с доски и из учебника.</w:t>
      </w:r>
    </w:p>
    <w:p w14:paraId="3CE7AC1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4. Предметные результаты изучения родного (эвенского) языка. К концу обучения в 6 классе обучающийся научится:</w:t>
      </w:r>
    </w:p>
    <w:p w14:paraId="19CEC48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ьно называть буквы и правильно произносить соответствующие звуки;</w:t>
      </w:r>
    </w:p>
    <w:p w14:paraId="5DEB188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качественную характеристику звука: гласный – согласный, согласный твёрдый – мягкий, парный – непарный, согласный глухой – звонкий, парный – непарный;</w:t>
      </w:r>
    </w:p>
    <w:p w14:paraId="681A036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характеризовать, анализировать, сравнивать, группировать слова по указанным характеристикам звуков;</w:t>
      </w:r>
    </w:p>
    <w:p w14:paraId="6103B885">
      <w:pPr>
        <w:widowControl/>
        <w:spacing w:after="0" w:line="36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количество слогов в слове с использованием гласных;</w:t>
      </w:r>
    </w:p>
    <w:p w14:paraId="3442D43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ьно называть буквы эвенского алфавита, располагать буквы и слова в алфавитном порядке;</w:t>
      </w:r>
    </w:p>
    <w:p w14:paraId="4495989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характеризовать звуки, отсутствующие в эвенском языке;</w:t>
      </w:r>
    </w:p>
    <w:p w14:paraId="3DA8703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случаи расхождения звукового и буквенного состава слов (иӈэнь, удь, бадь);</w:t>
      </w:r>
    </w:p>
    <w:p w14:paraId="066B377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значение слова, пользуясь толковым словарём в учебнике (сначала с помощью учителя, затем самостоятельно);</w:t>
      </w:r>
    </w:p>
    <w:p w14:paraId="2BE55F8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однозначные и многозначные слова;</w:t>
      </w:r>
    </w:p>
    <w:p w14:paraId="39FC4971">
      <w:pPr>
        <w:widowControl/>
        <w:spacing w:after="0" w:line="36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в тексте синонимы и антонимы;</w:t>
      </w:r>
    </w:p>
    <w:p w14:paraId="32DC3816">
      <w:pPr>
        <w:widowControl/>
        <w:spacing w:after="0" w:line="36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слова, употреблённые в прямом и переносном значении;</w:t>
      </w:r>
    </w:p>
    <w:p w14:paraId="2AA9229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сознавать значение понятия «однокоренные слова»;</w:t>
      </w:r>
    </w:p>
    <w:p w14:paraId="1FBEB81E">
      <w:pPr>
        <w:widowControl/>
        <w:spacing w:after="0" w:line="36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однокоренные слова среди неоднокоренных слов;</w:t>
      </w:r>
    </w:p>
    <w:p w14:paraId="12CAA30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дбирать однокоренные слова к данному слову либо с заданным корнем;</w:t>
      </w:r>
    </w:p>
    <w:p w14:paraId="3ED5D125">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в слове корень, пользуясь памяткой определения корня слова;</w:t>
      </w:r>
    </w:p>
    <w:p w14:paraId="36CF0C8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имя существительное, имя прилагательное, глагол;</w:t>
      </w:r>
    </w:p>
    <w:p w14:paraId="242D73E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имена существительные, понимать их значение и употребление в речи;</w:t>
      </w:r>
    </w:p>
    <w:p w14:paraId="4133B5F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одушевлённые и неодушевлённые имена существительные по вопросам «ӈи?» и «як?»;</w:t>
      </w:r>
    </w:p>
    <w:p w14:paraId="4403736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собственные и нарицательные имена существительные, наблюдать за использованием в речи эвенских прозвищ, исследовать название прозвищ;</w:t>
      </w:r>
    </w:p>
    <w:p w14:paraId="0F5C308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форму числа имён существительных: единственное и множественное число;</w:t>
      </w:r>
    </w:p>
    <w:p w14:paraId="3826C8A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имена прилагательные, понимать их значение и употребление в речи;</w:t>
      </w:r>
    </w:p>
    <w:p w14:paraId="3F16501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роль прилагательных в предложении;</w:t>
      </w:r>
    </w:p>
    <w:p w14:paraId="5EDD7546">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глаголы, понимать их значение и употребление в речи;</w:t>
      </w:r>
    </w:p>
    <w:p w14:paraId="2CD2331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роль глагола в предложении;</w:t>
      </w:r>
    </w:p>
    <w:p w14:paraId="7760E60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послелоги и понимать их роль в предложении;</w:t>
      </w:r>
    </w:p>
    <w:p w14:paraId="749EE29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ъяснять функции послелогов, составлять словосочетания и предложения;</w:t>
      </w:r>
    </w:p>
    <w:p w14:paraId="4A4F4CD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слово, словосочетание и предложение, выявлять их сходство и различие;</w:t>
      </w:r>
    </w:p>
    <w:p w14:paraId="6E8D3AA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предложение и слова, не составляющие предложения;</w:t>
      </w:r>
    </w:p>
    <w:p w14:paraId="4C446C45">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выделять предложения из речи;</w:t>
      </w:r>
    </w:p>
    <w:p w14:paraId="222F4DC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существенные признаки предложения: законченность мысли и интонацию конца предложения;</w:t>
      </w:r>
    </w:p>
    <w:p w14:paraId="4B3159C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блюдать в устной речи интонацию конца предложений;</w:t>
      </w:r>
    </w:p>
    <w:p w14:paraId="60EF0C16">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в тексте повествовательные, вопросительные, побудительные, восклицательные и невосклицательные предложения;</w:t>
      </w:r>
    </w:p>
    <w:p w14:paraId="50DCC46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главные члены предложения (основу предложения): подлежащее и сказуемое;</w:t>
      </w:r>
    </w:p>
    <w:p w14:paraId="103995F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главные и второстепенные члены предложения;</w:t>
      </w:r>
    </w:p>
    <w:p w14:paraId="1E9770F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ъяснять правило обозначения мягкости согласных ь (</w:t>
      </w:r>
      <w:r>
        <w:rPr>
          <w:rFonts w:ascii="Times New Roman" w:hAnsi="Times New Roman" w:eastAsia="Times New Roman"/>
          <w:bCs/>
          <w:iCs/>
          <w:sz w:val="28"/>
          <w:szCs w:val="28"/>
          <w:lang w:val="ru-RU" w:eastAsia="ru-RU"/>
        </w:rPr>
        <w:t>буюснэдь, хѳлнэдь, тудь</w:t>
      </w:r>
      <w:r>
        <w:rPr>
          <w:rFonts w:ascii="Times New Roman" w:hAnsi="Times New Roman" w:eastAsia="Times New Roman"/>
          <w:bCs/>
          <w:sz w:val="28"/>
          <w:szCs w:val="28"/>
          <w:lang w:val="ru-RU" w:eastAsia="ru-RU"/>
        </w:rPr>
        <w:t>), а также перед гласными е, ё, я, ю (</w:t>
      </w:r>
      <w:r>
        <w:rPr>
          <w:rFonts w:ascii="Times New Roman" w:hAnsi="Times New Roman" w:eastAsia="Times New Roman"/>
          <w:bCs/>
          <w:iCs/>
          <w:sz w:val="28"/>
          <w:szCs w:val="28"/>
          <w:lang w:val="ru-RU" w:eastAsia="ru-RU"/>
        </w:rPr>
        <w:t>некичэн, дёл, нярикан, дял, дю</w:t>
      </w:r>
      <w:r>
        <w:rPr>
          <w:rFonts w:ascii="Times New Roman" w:hAnsi="Times New Roman" w:eastAsia="Times New Roman"/>
          <w:bCs/>
          <w:sz w:val="28"/>
          <w:szCs w:val="28"/>
          <w:lang w:val="ru-RU" w:eastAsia="ru-RU"/>
        </w:rPr>
        <w:t>);</w:t>
      </w:r>
    </w:p>
    <w:p w14:paraId="0D962E7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ъяснять правило написания собственных имён существительных с заглавной буквы;</w:t>
      </w:r>
    </w:p>
    <w:p w14:paraId="68B740D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дельно писать послелоги с существительным (</w:t>
      </w:r>
      <w:r>
        <w:rPr>
          <w:rFonts w:ascii="Times New Roman" w:hAnsi="Times New Roman" w:eastAsia="Times New Roman"/>
          <w:bCs/>
          <w:iCs/>
          <w:sz w:val="28"/>
          <w:szCs w:val="28"/>
          <w:lang w:val="ru-RU" w:eastAsia="ru-RU"/>
        </w:rPr>
        <w:t>стол хэрдэлэн, дю хатлан, би анчиндулав</w:t>
      </w:r>
      <w:r>
        <w:rPr>
          <w:rFonts w:ascii="Times New Roman" w:hAnsi="Times New Roman" w:eastAsia="Times New Roman"/>
          <w:bCs/>
          <w:sz w:val="28"/>
          <w:szCs w:val="28"/>
          <w:lang w:val="ru-RU" w:eastAsia="ru-RU"/>
        </w:rPr>
        <w:t>);</w:t>
      </w:r>
    </w:p>
    <w:p w14:paraId="1D7BD73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ьно переносить слова с одной строчки на другую;</w:t>
      </w:r>
    </w:p>
    <w:p w14:paraId="05CF561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ьно писать прописную букву в начале предложения;</w:t>
      </w:r>
    </w:p>
    <w:p w14:paraId="634A596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ъяснять и правильно писать разделительный твёрдый знак в именах существительных множественного числа перед е, ё, ю, я после твёрдых согласных (</w:t>
      </w:r>
      <w:r>
        <w:rPr>
          <w:rFonts w:ascii="Times New Roman" w:hAnsi="Times New Roman" w:eastAsia="Times New Roman"/>
          <w:bCs/>
          <w:iCs/>
          <w:sz w:val="28"/>
          <w:szCs w:val="28"/>
          <w:lang w:val="ru-RU" w:eastAsia="ru-RU"/>
        </w:rPr>
        <w:t>оръякан, тѳръекэн</w:t>
      </w:r>
      <w:r>
        <w:rPr>
          <w:rFonts w:ascii="Times New Roman" w:hAnsi="Times New Roman" w:eastAsia="Times New Roman"/>
          <w:bCs/>
          <w:sz w:val="28"/>
          <w:szCs w:val="28"/>
          <w:lang w:val="ru-RU" w:eastAsia="ru-RU"/>
        </w:rPr>
        <w:t>);</w:t>
      </w:r>
    </w:p>
    <w:p w14:paraId="1922AF0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авильно применять при письме знаки препинания конца предложения: точка, вопросительный и восклицательный знаки;</w:t>
      </w:r>
    </w:p>
    <w:p w14:paraId="27D8010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ереписывать текст объёмом 60-65 слов с доски и из учебника;</w:t>
      </w:r>
    </w:p>
    <w:p w14:paraId="2B867FF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исать под диктовку тексты объёмом 75 слов в соответствии с изученными правилами.</w:t>
      </w:r>
    </w:p>
    <w:p w14:paraId="3836D27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5. Предметные результаты изучения родного (эвенского) языка. К концу обучения в 7 классе обучающийся научится:</w:t>
      </w:r>
    </w:p>
    <w:p w14:paraId="7FC433E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восстанавливать деформированный текст, в котором нарушен порядок предложений и частей текста;</w:t>
      </w:r>
    </w:p>
    <w:p w14:paraId="31DC19A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в тексте лишнее предложение не по теме;</w:t>
      </w:r>
    </w:p>
    <w:p w14:paraId="21502DF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относить тему и основную мысль текста;</w:t>
      </w:r>
    </w:p>
    <w:p w14:paraId="2B6325C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последовательность частей текста и распознавать части текста;</w:t>
      </w:r>
    </w:p>
    <w:p w14:paraId="6E7ED2C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выделять в тексте опорные слова;</w:t>
      </w:r>
    </w:p>
    <w:p w14:paraId="466014A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тексты разных типов: описание, повествование, рассуждение;</w:t>
      </w:r>
    </w:p>
    <w:p w14:paraId="035B812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ставлять текст по иллюстрациям учебника, вопросам и опорным словам;</w:t>
      </w:r>
    </w:p>
    <w:p w14:paraId="0E3145F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ставлять текст по данному началу и концу;</w:t>
      </w:r>
    </w:p>
    <w:p w14:paraId="4638824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участвовать в устном общении на уроке и выражать собственное мнение;</w:t>
      </w:r>
    </w:p>
    <w:p w14:paraId="2D593ED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анализировать свою и чужую речь при слушании себя и речи товарищей с точки зрения правильности передачи содержания;</w:t>
      </w:r>
    </w:p>
    <w:p w14:paraId="51B04D6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спользовать знание алфавита при работе со словарями и справочниками;</w:t>
      </w:r>
    </w:p>
    <w:p w14:paraId="7DA4879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знания фонетического материала при использовании правил правописания слов с удвоенными согласными (ядда, одда);</w:t>
      </w:r>
    </w:p>
    <w:p w14:paraId="110BEE5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льзоваться при письме пробелом между словами и знаком переноса;</w:t>
      </w:r>
    </w:p>
    <w:p w14:paraId="3DD3D8F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в тексте незнакомое слово и определять его значение по толковому словарю;</w:t>
      </w:r>
    </w:p>
    <w:p w14:paraId="75B66CB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дбирать синонимы и антонимы к данным словам, уточнять их значение по словарям;</w:t>
      </w:r>
    </w:p>
    <w:p w14:paraId="3F0D49C5">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блюдать за использованием омонимов и различать их в предложениях;</w:t>
      </w:r>
    </w:p>
    <w:p w14:paraId="3362C35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дбирать к конкретным словам обобщённые слова, к предложенным словам обобщённого значения (дёдан) приводить слова с конкретным значением (турки, адал, хурка и другие);</w:t>
      </w:r>
    </w:p>
    <w:p w14:paraId="6C1035D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владеть опознавательными признаками однокоренных слов;</w:t>
      </w:r>
    </w:p>
    <w:p w14:paraId="5566099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словоизменительные и словообразовательные суффиксы, выделять их в словах;</w:t>
      </w:r>
    </w:p>
    <w:p w14:paraId="19CC2B3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однокоренные слова и различные формы одного и того же слова;</w:t>
      </w:r>
    </w:p>
    <w:p w14:paraId="2EC967E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однокоренные слова и слова с омонимичными корнями;</w:t>
      </w:r>
    </w:p>
    <w:p w14:paraId="7ECF596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в словах основу, корень, суффиксы;</w:t>
      </w:r>
    </w:p>
    <w:p w14:paraId="363FC9A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дбирать слова с заданной структурой по данной схеме;</w:t>
      </w:r>
    </w:p>
    <w:p w14:paraId="39570496">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разовывать новые слова с данными суффиксами;</w:t>
      </w:r>
    </w:p>
    <w:p w14:paraId="6F254BE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части речи на основе существенных признаков;</w:t>
      </w:r>
    </w:p>
    <w:p w14:paraId="34BA004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одушевлённые и неодушевлённые имена существительные;</w:t>
      </w:r>
    </w:p>
    <w:p w14:paraId="7BEE39C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начальную форму имени существительного;</w:t>
      </w:r>
    </w:p>
    <w:p w14:paraId="37D99DE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грамматические признаки (число, падеж);</w:t>
      </w:r>
    </w:p>
    <w:p w14:paraId="4A51FA8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зменять имена существительные по падежам;</w:t>
      </w:r>
    </w:p>
    <w:p w14:paraId="2F02BB6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имена прилагательные;</w:t>
      </w:r>
    </w:p>
    <w:p w14:paraId="53D8D2B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глаголы на основе существенных признаков;</w:t>
      </w:r>
    </w:p>
    <w:p w14:paraId="7E6E725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начальную форму глаголов;</w:t>
      </w:r>
    </w:p>
    <w:p w14:paraId="32B56A2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число и время глаголов;</w:t>
      </w:r>
    </w:p>
    <w:p w14:paraId="4727CFE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личные местоимения би, хи, ноӈан, бу, мут, ху, ноӈартан;</w:t>
      </w:r>
    </w:p>
    <w:p w14:paraId="53B1250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спользовать личные местоимения для устранения неоправданных повторов;</w:t>
      </w:r>
    </w:p>
    <w:p w14:paraId="2CC1304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союзы, правило написания их суффиксов;</w:t>
      </w:r>
    </w:p>
    <w:p w14:paraId="7C5E40D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слово, словосочетание и предложение, выявлять их сходство и различие;</w:t>
      </w:r>
    </w:p>
    <w:p w14:paraId="2CEDF73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выделять предложения из речи;</w:t>
      </w:r>
    </w:p>
    <w:p w14:paraId="1E13C415">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вид предложений по цели высказывания (повествовательные, вопросительные, побудительные) и по интонации (восклицательные и невосклицательные);</w:t>
      </w:r>
    </w:p>
    <w:p w14:paraId="00677E2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в тексте повествовательные, вопросительные, побудительные, восклицательные предложения;</w:t>
      </w:r>
    </w:p>
    <w:p w14:paraId="7FACE89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понятия «члены предложения» и «части речи»;</w:t>
      </w:r>
    </w:p>
    <w:p w14:paraId="245D3AF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главные и второстепенные члены предложения, ставить вопросы от главного слова к зависимому;</w:t>
      </w:r>
    </w:p>
    <w:p w14:paraId="34A5E10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устанавливать при помощи вопросов связь между словами в предложении и отражать её в схеме;</w:t>
      </w:r>
    </w:p>
    <w:p w14:paraId="552C8EE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относить предложения со схемами, выбирать предложение, соответствующее схеме;</w:t>
      </w:r>
    </w:p>
    <w:p w14:paraId="5820560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распространённые и нераспространённые предложения, составлять такие предложения;</w:t>
      </w:r>
    </w:p>
    <w:p w14:paraId="02CD4C4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тличать основу предложения от словосочетания, выделять в предложении словосочетания;</w:t>
      </w:r>
    </w:p>
    <w:p w14:paraId="07C0E84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правило правописания сложных существительных с различными словообразующими суффиксами, объяснять значение определённых аффиксов;</w:t>
      </w:r>
    </w:p>
    <w:p w14:paraId="15F4C0E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ъяснять и применять при письме правило правописания заимствованных существительных;</w:t>
      </w:r>
    </w:p>
    <w:p w14:paraId="6B491176">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правило правописания слов с удвоенными согласными (одда, ӈэнэддэ);</w:t>
      </w:r>
    </w:p>
    <w:p w14:paraId="490A037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ъяснять и правильно писать буквы в падежных суффиксах именных частей речи, в соответствии с законом гармонией гласных;</w:t>
      </w:r>
    </w:p>
    <w:p w14:paraId="40FAE34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ъяснять и правильно писать суффиксы в глаголах и глагольных формах;</w:t>
      </w:r>
    </w:p>
    <w:p w14:paraId="517F9AB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ереписывать текст объёмом 70-80 слов с доски и из учебника;</w:t>
      </w:r>
    </w:p>
    <w:p w14:paraId="32BCB67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исать под диктовку тексты объёмом 60-65 слов в соответствии с изученными правилами.</w:t>
      </w:r>
    </w:p>
    <w:p w14:paraId="6A85194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6. Предметные результаты изучения родного (эвенского) языка. К концу обучения в 8 классе обучающийся научится:</w:t>
      </w:r>
    </w:p>
    <w:p w14:paraId="235D007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д руководством учителя строить монологическое высказывание на определённую тему с использованием разных типов речи (описание, повествование, рассуждение);</w:t>
      </w:r>
    </w:p>
    <w:p w14:paraId="3F1468D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ботать с текстом: определять тему и главную мысль текста, выделять части текста, составлять план к заданным текстам;</w:t>
      </w:r>
    </w:p>
    <w:p w14:paraId="02519D0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льзоваться самостоятельно памяткой для подготовки и написания письменного изложения;</w:t>
      </w:r>
    </w:p>
    <w:p w14:paraId="322B646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дробно, выборочно и сжато передавать содержание повествовательного текста, предъявленного на основе зрительного и слухового восприятия;</w:t>
      </w:r>
    </w:p>
    <w:p w14:paraId="3B969F2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грамотно воспроизводить текст и писать изложение, соблюдая требования каллиграфии при письме;</w:t>
      </w:r>
    </w:p>
    <w:p w14:paraId="744A312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чинять заметку в газету, письма, поздравления, объявления, аннотацию и отзыв о прочитанном;</w:t>
      </w:r>
    </w:p>
    <w:p w14:paraId="346677A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ставлять тексты повествовательного и описательного характера по наблюдению, по сюжетному рисунку, по репродукциям картин художников, по заданным темам, опорным словам, на свободную тему, по пословице или поговорке;</w:t>
      </w:r>
    </w:p>
    <w:p w14:paraId="1E67AE9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блюдать языковые нормы в собственной речи и оценивать соблюдение этих норм в речи собеседников;</w:t>
      </w:r>
    </w:p>
    <w:p w14:paraId="03CE91D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звуки и буквы, различать и правильно объяснять правописание различных суффиксов;</w:t>
      </w:r>
    </w:p>
    <w:p w14:paraId="54C984B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меть представление о произношении звуков в эвенском и русском языках;</w:t>
      </w:r>
    </w:p>
    <w:p w14:paraId="1A4B5BB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характеризовать звуки, отсутствующие в эвенском языке;</w:t>
      </w:r>
    </w:p>
    <w:p w14:paraId="268B489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меть представление о последовательности букв в эвенском алфавите и названии букв, пользоваться алфавитом для поиска нужной информации;</w:t>
      </w:r>
    </w:p>
    <w:p w14:paraId="1BB6085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льзоваться при письме пробелом между словами, знаком переноса, красной строкой (абзацем);</w:t>
      </w:r>
    </w:p>
    <w:p w14:paraId="370C95F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выявлять в речи слова, значение которых требует уточнения или объяснения;</w:t>
      </w:r>
    </w:p>
    <w:p w14:paraId="23134C9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среди предложенных слов или в тексте синонимы, антонимы, омонимы;</w:t>
      </w:r>
    </w:p>
    <w:p w14:paraId="38E7945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дбирать к предложенным словам антонимы и синонимы, подбирать синонимы для устранения повторов в тексте;</w:t>
      </w:r>
    </w:p>
    <w:p w14:paraId="75C7885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нимать этимологию мотивированных слов-названий;</w:t>
      </w:r>
    </w:p>
    <w:p w14:paraId="675C542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дбирать к конкретным словам обобщённые слова, к предложенным словам обобщённого значения приводить слова с конкретным значением;</w:t>
      </w:r>
    </w:p>
    <w:p w14:paraId="7F72469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изменяемые и неизменяемые слова;</w:t>
      </w:r>
    </w:p>
    <w:p w14:paraId="1079839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словоизменительные и словообразовательные суффиксы, выделять их в словах;</w:t>
      </w:r>
    </w:p>
    <w:p w14:paraId="7CFD8CB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однокоренные слова и различные формы одного и того же слова;</w:t>
      </w:r>
    </w:p>
    <w:p w14:paraId="7A2515A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однокоренные слова и слова с омонимичными корнями;</w:t>
      </w:r>
    </w:p>
    <w:p w14:paraId="2819206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в словах основу, корень, словоизменительный и словообразовательный суффиксы;</w:t>
      </w:r>
    </w:p>
    <w:p w14:paraId="1355BD1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разовывать новые слова разных частей речи с данными словообразовательными суффиксами;</w:t>
      </w:r>
    </w:p>
    <w:p w14:paraId="7DCFC426">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принадлежность слова к определённой части речи по комплексу освоенных признаков;</w:t>
      </w:r>
    </w:p>
    <w:p w14:paraId="53D1876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классифицировать слова по частям речи;</w:t>
      </w:r>
    </w:p>
    <w:p w14:paraId="0287CA2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части речи на основе существенных признаков;</w:t>
      </w:r>
    </w:p>
    <w:p w14:paraId="1C72AAF2">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льзоваться словами разных частей речи и их формами в речи;</w:t>
      </w:r>
    </w:p>
    <w:p w14:paraId="47034616">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грамматические признаки имён существительных, имён прилагательных, глаголов и местоимений;</w:t>
      </w:r>
    </w:p>
    <w:p w14:paraId="5072098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спользовать личные местоимения для устранения неоправданных повторов;</w:t>
      </w:r>
    </w:p>
    <w:p w14:paraId="0F64044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наиболее употребительные послелоги и определять их роль при составлении предложений;</w:t>
      </w:r>
    </w:p>
    <w:p w14:paraId="6C7E8C1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предложение, словосочетание и слово;</w:t>
      </w:r>
    </w:p>
    <w:p w14:paraId="5C32824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ставлять из заданных слов словосочетания, учитывая их связь по смыслу и по форме;</w:t>
      </w:r>
    </w:p>
    <w:p w14:paraId="143355B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устанавливать при помощи вопросов связь между словами в предложении;</w:t>
      </w:r>
    </w:p>
    <w:p w14:paraId="2683F74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относить предложения со схемами, выбирать предложение, соответствующее схеме;</w:t>
      </w:r>
    </w:p>
    <w:p w14:paraId="5A4428A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классифицировать предложения по цели высказывания и по интонации;</w:t>
      </w:r>
    </w:p>
    <w:p w14:paraId="6B05EDC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главные (подлежащее и сказуемое) и второстепенные члены предложения;</w:t>
      </w:r>
    </w:p>
    <w:p w14:paraId="57389E6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выделять из предложения словосочетания;</w:t>
      </w:r>
    </w:p>
    <w:p w14:paraId="27B1738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предложения с однородными членами, находить в них однородные члены;</w:t>
      </w:r>
    </w:p>
    <w:p w14:paraId="2EDE76D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правила правописания прилагательных;</w:t>
      </w:r>
    </w:p>
    <w:p w14:paraId="0FFA5EE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ъяснять и правильно писать прилагательные с определёнными словообразовательными суффиксами;</w:t>
      </w:r>
    </w:p>
    <w:p w14:paraId="5BF6AAA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при письме правило правописания слов, обозначающих цвет и оттенки цветов (</w:t>
      </w:r>
      <w:r>
        <w:rPr>
          <w:rFonts w:ascii="Times New Roman" w:hAnsi="Times New Roman" w:eastAsia="Times New Roman"/>
          <w:bCs/>
          <w:iCs/>
          <w:sz w:val="28"/>
          <w:szCs w:val="28"/>
          <w:lang w:val="ru-RU" w:eastAsia="ru-RU"/>
        </w:rPr>
        <w:t>небати – небатисукан, чулбаня – чулбанядмар</w:t>
      </w:r>
      <w:r>
        <w:rPr>
          <w:rFonts w:ascii="Times New Roman" w:hAnsi="Times New Roman" w:eastAsia="Times New Roman"/>
          <w:bCs/>
          <w:sz w:val="28"/>
          <w:szCs w:val="28"/>
          <w:lang w:val="ru-RU" w:eastAsia="ru-RU"/>
        </w:rPr>
        <w:t>), высокую степень качества (</w:t>
      </w:r>
      <w:r>
        <w:rPr>
          <w:rFonts w:ascii="Times New Roman" w:hAnsi="Times New Roman" w:eastAsia="Times New Roman"/>
          <w:bCs/>
          <w:iCs/>
          <w:sz w:val="28"/>
          <w:szCs w:val="28"/>
          <w:lang w:val="ru-RU" w:eastAsia="ru-RU"/>
        </w:rPr>
        <w:t>хамай нодамкар, аимкаркая</w:t>
      </w:r>
      <w:r>
        <w:rPr>
          <w:rFonts w:ascii="Times New Roman" w:hAnsi="Times New Roman" w:eastAsia="Times New Roman"/>
          <w:bCs/>
          <w:sz w:val="28"/>
          <w:szCs w:val="28"/>
          <w:lang w:val="ru-RU" w:eastAsia="ru-RU"/>
        </w:rPr>
        <w:t>), объяснять и раздельно писать отрицательные частицы в глаголах (</w:t>
      </w:r>
      <w:r>
        <w:rPr>
          <w:rFonts w:ascii="Times New Roman" w:hAnsi="Times New Roman" w:eastAsia="Times New Roman"/>
          <w:bCs/>
          <w:iCs/>
          <w:sz w:val="28"/>
          <w:szCs w:val="28"/>
          <w:lang w:val="ru-RU" w:eastAsia="ru-RU"/>
        </w:rPr>
        <w:t>эч маӈчир, этэнри гад</w:t>
      </w:r>
      <w:r>
        <w:rPr>
          <w:rFonts w:ascii="Times New Roman" w:hAnsi="Times New Roman" w:eastAsia="Times New Roman"/>
          <w:bCs/>
          <w:sz w:val="28"/>
          <w:szCs w:val="28"/>
          <w:lang w:val="ru-RU" w:eastAsia="ru-RU"/>
        </w:rPr>
        <w:t>);</w:t>
      </w:r>
    </w:p>
    <w:p w14:paraId="4736B10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ереписывать текст объёмом 70-80 слов с доски и из учебника;</w:t>
      </w:r>
    </w:p>
    <w:p w14:paraId="379A4A0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исать под диктовку тексты объёмом 80-90 слов в соответствии с изученными правилами.</w:t>
      </w:r>
    </w:p>
    <w:p w14:paraId="43603C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0.11.7. Предметные результаты изучения родного (эвенского) языка. К концу обучения в 9 классе обучающийся научится:</w:t>
      </w:r>
    </w:p>
    <w:p w14:paraId="4137E37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блюдать языковые нормы в собственной речи и оценивать соблюдение этих норм в речи собеседников;</w:t>
      </w:r>
    </w:p>
    <w:p w14:paraId="0B99C1E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звуки и буквы;</w:t>
      </w:r>
    </w:p>
    <w:p w14:paraId="41030A6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и правильно объяснять правописание различных суффиксов;</w:t>
      </w:r>
    </w:p>
    <w:p w14:paraId="136801F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меть представление о последовательности букв в эвенском алфавите и названии букв, пользоваться алфавитом для поиска нужной информации;</w:t>
      </w:r>
    </w:p>
    <w:p w14:paraId="4D5309C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льзоваться при письме знаком переноса, красной строкой (абзацем);</w:t>
      </w:r>
    </w:p>
    <w:p w14:paraId="5648AA9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выявлять в речи слова, значение которых требует уточнения или объяснения;</w:t>
      </w:r>
    </w:p>
    <w:p w14:paraId="3F8664A6">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среди предложенных слов или в тексте синонимы, антонимы, омонимы;</w:t>
      </w:r>
    </w:p>
    <w:p w14:paraId="4757B7F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дбирать к предложенным словам антонимы и синонимы, подбирать синонимы для устранения повторов в тексте;</w:t>
      </w:r>
    </w:p>
    <w:p w14:paraId="39A129A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нимать этимологию мотивированных слов-названий;</w:t>
      </w:r>
    </w:p>
    <w:p w14:paraId="5B6572C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дбирать к конкретным словам обобщённые слова, к предложенным словам обобщённого значения приводить слова с конкретным значением;</w:t>
      </w:r>
    </w:p>
    <w:p w14:paraId="1544FF3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изменяемые и неизменяемые слова;</w:t>
      </w:r>
    </w:p>
    <w:p w14:paraId="3B632B0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словоизменительные и словообразовательные суффиксы, выделять их в словах;</w:t>
      </w:r>
    </w:p>
    <w:p w14:paraId="20F1ABD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однокоренные слова и различные формы одного и того же слова;</w:t>
      </w:r>
    </w:p>
    <w:p w14:paraId="26C760CF">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однокоренные слова и слова с омонимичными корнями;</w:t>
      </w:r>
    </w:p>
    <w:p w14:paraId="575F64F5">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в словах основу, корень, словоизменительный и словообразовательный суффиксы;</w:t>
      </w:r>
    </w:p>
    <w:p w14:paraId="3D84413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разовывать новые слова разных частей речи с данными словообразовательными суффиксами;</w:t>
      </w:r>
    </w:p>
    <w:p w14:paraId="3983A79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принадлежность слова к определённой части речи по комплексу освоенных признаков;</w:t>
      </w:r>
    </w:p>
    <w:p w14:paraId="4748FBF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классифицировать слова по частям речи;</w:t>
      </w:r>
    </w:p>
    <w:p w14:paraId="1B7E9F3B">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части речи на основе существенных признаков;</w:t>
      </w:r>
    </w:p>
    <w:p w14:paraId="48D72965">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ользоваться словами разных частей речи и их формами в речи;</w:t>
      </w:r>
    </w:p>
    <w:p w14:paraId="58390FB9">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пределять грамматические признаки имён существительных, имён прилагательных, глаголов и местоимений;</w:t>
      </w:r>
    </w:p>
    <w:p w14:paraId="1964054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спользовать личные местоимения для устранения неоправданных повторов;</w:t>
      </w:r>
    </w:p>
    <w:p w14:paraId="4AC276CE">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наиболее употребительные послелоги и определять их роль при составлении предложений;</w:t>
      </w:r>
    </w:p>
    <w:p w14:paraId="59273ED3">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зличать предложение, словосочетание и слово;</w:t>
      </w:r>
    </w:p>
    <w:p w14:paraId="67A0316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ставлять из заданных слов словосочетания, учитывая их связь по смыслу и по форме;</w:t>
      </w:r>
    </w:p>
    <w:p w14:paraId="7D94072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устанавливать при помощи вопросов связь между словами в предложении;</w:t>
      </w:r>
    </w:p>
    <w:p w14:paraId="294441E8">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соотносить предложения со схемами, выбирать предложение, соответствующее схеме;</w:t>
      </w:r>
    </w:p>
    <w:p w14:paraId="2930D934">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классифицировать предложения по цели высказывания и по интонации;</w:t>
      </w:r>
    </w:p>
    <w:p w14:paraId="3B98E0D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аходить главные (подлежащее и сказуемое) и второстепенные члены предложения;</w:t>
      </w:r>
    </w:p>
    <w:p w14:paraId="64E38071">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выделять из предложения словосочетания;</w:t>
      </w:r>
    </w:p>
    <w:p w14:paraId="74FE554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распознавать предложения с однородными членами, находить в них однородные члены;</w:t>
      </w:r>
    </w:p>
    <w:p w14:paraId="54491450">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спользовать интонацию при перечислении однородных членов предложения;</w:t>
      </w:r>
    </w:p>
    <w:p w14:paraId="4FCADE47">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рименять правила правописания прилагательных;</w:t>
      </w:r>
    </w:p>
    <w:p w14:paraId="1058977D">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ъяснять и правильно писать прилагательные с определёнными словообразовательными суффиксами;</w:t>
      </w:r>
    </w:p>
    <w:p w14:paraId="6CCEF82A">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бъяснять и раздельно писать отрицательные частицы в глаголах (эч маӈчир, этэнри гад);</w:t>
      </w:r>
    </w:p>
    <w:p w14:paraId="4AD975BC">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ереписывать текст объёмом 95-100 слов с доски и из учебника;</w:t>
      </w:r>
    </w:p>
    <w:p w14:paraId="36B0AFC5">
      <w:pPr>
        <w:widowControl/>
        <w:spacing w:after="0" w:line="350" w:lineRule="auto"/>
        <w:ind w:firstLine="709"/>
        <w:contextualSpacing/>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писать под диктовку тексты объёмом 90-95 слов в соответствии с изученными правилами.</w:t>
      </w:r>
    </w:p>
    <w:p w14:paraId="74FF48F7">
      <w:pPr>
        <w:pStyle w:val="2"/>
        <w:pBdr>
          <w:bottom w:val="none" w:color="auto" w:sz="0" w:space="0"/>
        </w:pBdr>
        <w:spacing w:before="0" w:line="350" w:lineRule="auto"/>
        <w:ind w:firstLine="708"/>
        <w:jc w:val="both"/>
        <w:rPr>
          <w:b w:val="0"/>
          <w:szCs w:val="28"/>
          <w:lang w:val="ru-RU" w:eastAsia="ru-RU"/>
        </w:rPr>
      </w:pPr>
      <w:r>
        <w:rPr>
          <w:b w:val="0"/>
          <w:szCs w:val="28"/>
          <w:lang w:val="ru-RU" w:eastAsia="ru-RU"/>
        </w:rPr>
        <w:t>81. Федеральная рабочая программа по учебному предмету «Родной (эрзянский) язык».</w:t>
      </w:r>
    </w:p>
    <w:p w14:paraId="10BFEA8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 Федеральная рабочая программа по учебному предмету «Родной (эрзянский) язык» (предметная область «Родной язык и родная литература») (далее соответственно – программа по родному (эрзянскому) языку, родной (эрзянский) язык, эрзянский язык) разработана для обучающихся, владеющих родным (эрзянским) языком, и включает пояснительную записку, содержание обучения, планируемые результаты освоения программы по родному (эрзянскому) языку.</w:t>
      </w:r>
    </w:p>
    <w:p w14:paraId="38207A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2. Пояснительная записка отражает общие цели изучения родного (эрзянского) языка, место в структуре учебного плана, а также подходы к отбору содержания, к определению планируемых результатов.</w:t>
      </w:r>
    </w:p>
    <w:p w14:paraId="10A16D0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E36A11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4. Планируемые результаты освоения программы по родному (эрзян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07970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5. Пояснительная записка.</w:t>
      </w:r>
    </w:p>
    <w:p w14:paraId="39C4B15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5.1. Программа по родному (эрзянскому) языку разработана с целью оказания методической помощи учителю в создании рабочей программы по учебному предмету.</w:t>
      </w:r>
    </w:p>
    <w:p w14:paraId="6C6B1CD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 содержании программы по родному (эрзянскому) языку выделяются следующие содержательные линии: речевая деятельность и культура речи, речь и речевое общение, речевая деятельность, текст, функциональные разновидности языка, общие сведения о языке, разделы науки о языке (фонетика и орфоэпия, графика, морфемика и словообразование, лексикология и фразеология, морфология, синтаксис), правописание: орфография и пунктуация, язык и культура.</w:t>
      </w:r>
    </w:p>
    <w:p w14:paraId="6150084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5.2. Изучение родного (эрзянского) языка направлено на достижение следующих целей:</w:t>
      </w:r>
    </w:p>
    <w:p w14:paraId="5D55737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итание гражданственности и патриотизма, сознательного отношения к языку как к явлению культуры, основному средству общения и получения знаний в разных сферах человеческой деятельности;</w:t>
      </w:r>
    </w:p>
    <w:p w14:paraId="624CF79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оспитание интереса и любви к родному языку; </w:t>
      </w:r>
    </w:p>
    <w:p w14:paraId="4EE408A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учение владению родным языком во всех видах речевой деятельности в различных ситуациях общения.</w:t>
      </w:r>
    </w:p>
    <w:p w14:paraId="37EBB92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5.3. Общее число часов, рекомендованных для изучения родного (эрзян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77ADC0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6. Содержание обучения в 5 классе.</w:t>
      </w:r>
    </w:p>
    <w:p w14:paraId="0DE0BD5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6.1. Речь и речевое общение.</w:t>
      </w:r>
    </w:p>
    <w:p w14:paraId="4E801F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ечевая ситуация. Речь устная и письменная. Речь диалогическая и монологическая. Виды монолога: повествование, описание, рассуждение. Диалоги разного характера (этикетный, диалог-расспрос, диалог-побуждение, диалог-обмен мнениями и другие, сочетание разных видов диалога). Условия речевого общения. Успешность речевого общения как достижение прогнозируемого результата. Причины коммуникативных неудач и пути их преодоления. </w:t>
      </w:r>
    </w:p>
    <w:p w14:paraId="12C53A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6.2. Текст.</w:t>
      </w:r>
    </w:p>
    <w:p w14:paraId="4FF61C49">
      <w:pPr>
        <w:widowControl/>
        <w:spacing w:after="0" w:line="350" w:lineRule="auto"/>
        <w:ind w:firstLine="709"/>
        <w:contextualSpacing/>
        <w:jc w:val="both"/>
        <w:rPr>
          <w:rFonts w:ascii="Times New Roman" w:hAnsi="Times New Roman" w:eastAsia="Times New Roman"/>
          <w:b/>
          <w:sz w:val="28"/>
          <w:szCs w:val="28"/>
          <w:lang w:val="ru-RU" w:eastAsia="ru-RU"/>
        </w:rPr>
      </w:pPr>
      <w:r>
        <w:rPr>
          <w:rFonts w:ascii="Times New Roman" w:hAnsi="Times New Roman" w:eastAsia="Times New Roman"/>
          <w:sz w:val="28"/>
          <w:szCs w:val="28"/>
          <w:lang w:val="ru-RU" w:eastAsia="ru-RU"/>
        </w:rPr>
        <w:t>Текст как продукт речевой деятельности. Основные признаки и свойства текста: целостность, связность, завершённость, делимость. Лексические средства связи. Основные виды информационной переработки текста: план, конспект, аннотация. Тема, коммуникативная установка, основная мысль текста. Микротема текста. Композиционная структура текста. Информационная переработка текста. План текста: простой, сложный, тезисный. Способы развития темы в тексте. Абзац и его структура. Смысловой анализ абзаца и целого текста. Средства связи предложений и частей текста.</w:t>
      </w:r>
    </w:p>
    <w:p w14:paraId="35EF552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6.3. Язык и культура.</w:t>
      </w:r>
    </w:p>
    <w:p w14:paraId="52C4E794">
      <w:pPr>
        <w:widowControl/>
        <w:spacing w:after="0" w:line="350" w:lineRule="auto"/>
        <w:ind w:firstLine="709"/>
        <w:contextualSpacing/>
        <w:jc w:val="both"/>
        <w:rPr>
          <w:rFonts w:ascii="Times New Roman" w:hAnsi="Times New Roman" w:eastAsia="Times New Roman"/>
          <w:b/>
          <w:sz w:val="28"/>
          <w:szCs w:val="28"/>
          <w:lang w:val="ru-RU" w:eastAsia="ru-RU"/>
        </w:rPr>
      </w:pPr>
      <w:r>
        <w:rPr>
          <w:rFonts w:ascii="Times New Roman" w:hAnsi="Times New Roman" w:eastAsia="Times New Roman"/>
          <w:sz w:val="28"/>
          <w:szCs w:val="28"/>
          <w:lang w:val="ru-RU" w:eastAsia="ru-RU"/>
        </w:rPr>
        <w:t>Эрзянский язык – национальный язык эрзянского народа, один из государственных языков Республики Мордовия.</w:t>
      </w:r>
    </w:p>
    <w:p w14:paraId="09967C66">
      <w:pPr>
        <w:widowControl/>
        <w:spacing w:after="0" w:line="350" w:lineRule="auto"/>
        <w:ind w:firstLine="709"/>
        <w:contextualSpacing/>
        <w:jc w:val="both"/>
        <w:rPr>
          <w:rFonts w:ascii="Times New Roman" w:hAnsi="Times New Roman" w:eastAsia="Times New Roman"/>
          <w:b/>
          <w:sz w:val="28"/>
          <w:szCs w:val="28"/>
          <w:lang w:val="ru-RU" w:eastAsia="ru-RU"/>
        </w:rPr>
      </w:pPr>
      <w:r>
        <w:rPr>
          <w:rFonts w:ascii="Times New Roman" w:hAnsi="Times New Roman" w:eastAsia="Times New Roman"/>
          <w:sz w:val="28"/>
          <w:szCs w:val="28"/>
          <w:lang w:val="ru-RU" w:eastAsia="ru-RU"/>
        </w:rPr>
        <w:t>81.6.4. Фонетика, графика, орфоэпия.</w:t>
      </w:r>
    </w:p>
    <w:p w14:paraId="5316414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нетика как раздел лингвистики. Звук как единица языка. Гласные и согласные звуки. Слог. Деление слова на слоги. Перенос слова с одной строчки на другую. Система гласных звуков эрзянского языка. Характеристика гласных звуков. Закон гармонии гласных. Согласные звуки. Классификация согласных звуков. Твёрдые и мягкие парные согласные звуки. Звонкие и глухие парные согласные звуки. Ударение в эрзянском языке. Фонетический анализ слова.</w:t>
      </w:r>
    </w:p>
    <w:p w14:paraId="12F8DB6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ятие об интонации. Нормы литературного языка. Понятие о нормах орфоэпии. Орфоэпический словарь. Красота звучания родной речи. Стихотворная речь. Аллитерация. Общие сведения о графике и орфографии.</w:t>
      </w:r>
    </w:p>
    <w:p w14:paraId="31D507F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Звуки и буквы. Алфавит. Обозначение звуков при письме. Фонетическая транскрипция. Правописание мягкого знака в словах. Гласные буквы е, ё, ю, я. Правописание гласных э, е, и, ы. Разделительные ъ и ь знаки. Орфографические словари. </w:t>
      </w:r>
    </w:p>
    <w:p w14:paraId="0D8F5EC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6.5. Лексикология и фразеология.</w:t>
      </w:r>
    </w:p>
    <w:p w14:paraId="64DFA2D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ксикология как раздел лингвистики. Лексика эрзянского языка. Слово как основная единица языка. Лексическое и грамматическое значения слова. Однозначные и многозначные слова. Прямое и переносное значения слова. Синонимы, антонимы, омонимы. Стилистическая окраска слова. Богатство лексики эрзянского языка. Лексика эрзянского языка с точки зрения происхождения: исконно эрзянские слова, общие мордовские слова, слова, сохранившиеся с финно- угорского праязыка. Заимствованные слова. Лексика эрзянского языка с точки зрения её активного и пассивного запаса: устаревшие слова (архаизмы, историзмы) и неологизмы. Лексика эрзянского языка с точки зрения сферы её употребления: общеупотребительные слова и диалектизмы, термины, профессионализмы, жаргонизмы. Стили эрзянского литературного языка. Работа со словарём.</w:t>
      </w:r>
    </w:p>
    <w:p w14:paraId="1266CC4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разеологизмы, их значения. Особенности употребления фразеологизмов в речи.</w:t>
      </w:r>
    </w:p>
    <w:p w14:paraId="2EAEB7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6.6. Стилистика.</w:t>
      </w:r>
    </w:p>
    <w:p w14:paraId="087983FC">
      <w:pPr>
        <w:widowControl/>
        <w:spacing w:after="0" w:line="350" w:lineRule="auto"/>
        <w:ind w:firstLine="709"/>
        <w:contextualSpacing/>
        <w:jc w:val="both"/>
        <w:rPr>
          <w:rFonts w:ascii="Times New Roman" w:hAnsi="Times New Roman" w:eastAsia="Times New Roman"/>
          <w:b/>
          <w:sz w:val="28"/>
          <w:szCs w:val="28"/>
          <w:lang w:val="ru-RU" w:eastAsia="ru-RU"/>
        </w:rPr>
      </w:pPr>
      <w:r>
        <w:rPr>
          <w:rFonts w:ascii="Times New Roman" w:hAnsi="Times New Roman" w:eastAsia="Times New Roman"/>
          <w:sz w:val="28"/>
          <w:szCs w:val="28"/>
          <w:lang w:val="ru-RU" w:eastAsia="ru-RU"/>
        </w:rPr>
        <w:t>Понятие о стилистике. Книжные стили. Разговорный стиль. Словари различных типов, их использование в различных видах деятельности.</w:t>
      </w:r>
    </w:p>
    <w:p w14:paraId="66B5B9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6.7. Морфемика.</w:t>
      </w:r>
    </w:p>
    <w:p w14:paraId="0700502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щие сведения об изменении и образовании слов. Понятие морфемы. Корень слова. Однокоренные слова. Основа слова. Производная и производящая основа слова. Корень. Суффиксы, изменяющие форму слова. Суффиксы, образующие новые слова. Основные способы образования слов в эрзянском языке. Парные и сложные слова. Сокращённые слова и аббревиатуры. Основные различия в строении слов в эрзянском и русском языках. Морфемный и словообразовательный анализ слова.</w:t>
      </w:r>
    </w:p>
    <w:p w14:paraId="15D49575">
      <w:pPr>
        <w:widowControl/>
        <w:spacing w:after="0" w:line="350" w:lineRule="auto"/>
        <w:ind w:firstLine="709"/>
        <w:contextualSpacing/>
        <w:jc w:val="both"/>
        <w:rPr>
          <w:rFonts w:ascii="Times New Roman" w:hAnsi="Times New Roman" w:eastAsia="Times New Roman"/>
          <w:b/>
          <w:sz w:val="28"/>
          <w:szCs w:val="28"/>
          <w:lang w:val="ru-RU" w:eastAsia="ru-RU"/>
        </w:rPr>
      </w:pPr>
      <w:r>
        <w:rPr>
          <w:rFonts w:ascii="Times New Roman" w:hAnsi="Times New Roman" w:eastAsia="Times New Roman"/>
          <w:sz w:val="28"/>
          <w:szCs w:val="28"/>
          <w:lang w:val="ru-RU" w:eastAsia="ru-RU"/>
        </w:rPr>
        <w:t>Морфемный анализ слова.</w:t>
      </w:r>
    </w:p>
    <w:p w14:paraId="510F5B0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6.8. Культура речи.</w:t>
      </w:r>
    </w:p>
    <w:p w14:paraId="43796E8E">
      <w:pPr>
        <w:widowControl/>
        <w:spacing w:after="0" w:line="350" w:lineRule="auto"/>
        <w:ind w:firstLine="709"/>
        <w:contextualSpacing/>
        <w:jc w:val="both"/>
        <w:rPr>
          <w:rFonts w:ascii="Times New Roman" w:hAnsi="Times New Roman" w:eastAsia="Times New Roman"/>
          <w:b/>
          <w:sz w:val="28"/>
          <w:szCs w:val="28"/>
          <w:lang w:val="ru-RU" w:eastAsia="ru-RU"/>
        </w:rPr>
      </w:pPr>
      <w:r>
        <w:rPr>
          <w:rFonts w:ascii="Times New Roman" w:hAnsi="Times New Roman" w:eastAsia="Times New Roman"/>
          <w:sz w:val="28"/>
          <w:szCs w:val="28"/>
          <w:lang w:val="ru-RU" w:eastAsia="ru-RU"/>
        </w:rPr>
        <w:t>Речевой этикет эрзянского языка. Этикетные ситуации приветствия, прощания, поздравления. Обращения в диалогах-побуждениях к действию. Употребление соответствующих норм речевого этикета в зависимости от типа коммуникации. Написание письма на родном (эрзянском) языке.</w:t>
      </w:r>
    </w:p>
    <w:p w14:paraId="4EE798F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7. Содержание обучения в 6 классе.</w:t>
      </w:r>
    </w:p>
    <w:p w14:paraId="44282BD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7.1. Речевая деятельность и культура речи.</w:t>
      </w:r>
    </w:p>
    <w:p w14:paraId="60B9BCD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чь как деятельность. Виды речевой деятельности: аудирование, чтение, говорение, письмо. Основные особенности каждого вида речевой деятельности. Основная и дополнительная, явная и скрытая информация текстов, воспринимаемых зрительно и на слух. Идея, проблема текста. Рассуждение по проблеме текста.</w:t>
      </w:r>
    </w:p>
    <w:p w14:paraId="37A7321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7.2.</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Функциональные разновидности языка.</w:t>
      </w:r>
    </w:p>
    <w:p w14:paraId="3C9F85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ункционально-смысловые типы речи: описание, повествование, рассуждение. Описание, его композиционная схема. Повествование – развитие событий во времени. Основные разновидности повествования: рассказ, сообщение, инструкция. Рассуждение, развитие мысли. Структура, композиция рассуждения.</w:t>
      </w:r>
    </w:p>
    <w:p w14:paraId="2EB4164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7.3. Морфология.</w:t>
      </w:r>
    </w:p>
    <w:p w14:paraId="7D2041D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Морфология как раздел грамматики. Семантические, морфологические и синтаксические особенности частей речи. Самостоятельные, служебные части речи, междометия. </w:t>
      </w:r>
    </w:p>
    <w:p w14:paraId="006B333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7.3.1. Имя существительное как часть речи.</w:t>
      </w:r>
    </w:p>
    <w:p w14:paraId="045750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Значение, основные грамматические признаки, синтаксическая роль имён существительных. Нарицательные и собственные существительные. Число имён существительных. Единственное и множественное число имён существительных. Имена существительные, имеющие форму только единственного числа. Имена существительные, имеющие форму только множественного числа. Склонение имён существительных: основное, указательное и притяжательное. Значения падежей. Падежные формы существительных в единственном и во множественном числе. Способы образования имён существительных. Морфологический разбор имени существительного. </w:t>
      </w:r>
    </w:p>
    <w:p w14:paraId="6E868A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7.3.2. Имя прилагательное как часть речи.</w:t>
      </w:r>
    </w:p>
    <w:p w14:paraId="5B81292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Значение, основные грамматические признаки, синтаксическая роль имён прилагательных. Качественные и относительные прилагательные. Степени сравнения прилагательных и их образование. Роль прилагательных в предложении. Способы образования прилагательных. Прилагательные в словосочетании. Сопоставление имён прилагательных в эрзянском и русском языках. Способы образования прилагательных в эрзянском языке. Морфологический разбор имени прилагательного. </w:t>
      </w:r>
    </w:p>
    <w:p w14:paraId="6DEA34F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7.3.3. Имя числительное как часть речи.</w:t>
      </w:r>
    </w:p>
    <w:p w14:paraId="687B951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чение, основные грамматические признаки, синтаксическая роль имён числительных. Простые, сложные и составные числительные. Разряды числительных по значению и строению: количественные, порядковые, разделительные, собирательные числительные. Порядковые числительные. Сочетание числительных с существительными. Роль числительных в словосочетании. Числительные в речи. Сопоставление имён числительных в эрзянском и русском языках. Морфологический разбор имени числительного.</w:t>
      </w:r>
    </w:p>
    <w:p w14:paraId="2BAC0F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7.3.4. Местоимение как часть речи.</w:t>
      </w:r>
    </w:p>
    <w:p w14:paraId="6931877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чение, основные грамматические признаки, синтаксическая роль местоимений. Разряды местоимений по значению: личные, усилительно-личные, возвратно-личные, притяжательные, указательные, вопросительные, относительные, отрицательные, неопределённые, определительные. Изменение местоимений по падежам. Местоимение как средство связи предложений в тексте. Правописание местоимений. Сопоставление местоимений в эрзянском и русском языках. Морфологический разбор местоимения. Структура текста, функционально-смысловые типы речи.</w:t>
      </w:r>
    </w:p>
    <w:p w14:paraId="392EB22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7.4. Язык и культура.</w:t>
      </w:r>
    </w:p>
    <w:p w14:paraId="1909E6B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дной язык – богатство каждого народа. Особенности эрзянского речевого этикета. Отражение в языке культуры и истории народа. Эрзянские народные пословицы и поговорки.</w:t>
      </w:r>
    </w:p>
    <w:p w14:paraId="08C35C4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8. Содержание обучения в 7 классе.</w:t>
      </w:r>
    </w:p>
    <w:p w14:paraId="4BEF3CA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8.1. Речевая деятельность и культура речи.</w:t>
      </w:r>
    </w:p>
    <w:p w14:paraId="0CB244B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удирование и чтение как виды речевой деятельности. Аудирование и его виды (выборочное, ознакомительное, детальное). Приёмы, повышающие эффективность слушания монологической речи; правила эффективного слушания в ситуации диалога. Чтение. Культура работы с книгой и другими источниками информации. Стратегии ознакомительного, изучающего, просмотрового способов (видов) чтения; приёмы работы с учебной книгой и другими информационными источниками, включая средства массовой информации и ресурсы Интернета.</w:t>
      </w:r>
    </w:p>
    <w:p w14:paraId="2CFA27F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8.2. Текст, культура речи.</w:t>
      </w:r>
    </w:p>
    <w:p w14:paraId="24520BE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ункциональные разновидности языка: разговорный язык, функциональные стили: научный, публицистические, официально-деловой; язык художественной литературы. Стилистические разновидности описания, повествования, рассуждения.</w:t>
      </w:r>
    </w:p>
    <w:p w14:paraId="4B2C3FA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мысловая и композиционная цельность, связность текста. Лексические, грамматические, смысловые средства связи предложений и частей текста.</w:t>
      </w:r>
    </w:p>
    <w:p w14:paraId="566B453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8.3. Язык и культура.</w:t>
      </w:r>
    </w:p>
    <w:p w14:paraId="10F72C9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рзянский язык – один из финно-угорских языков.</w:t>
      </w:r>
    </w:p>
    <w:p w14:paraId="5E085C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8.4. Морфология.</w:t>
      </w:r>
    </w:p>
    <w:p w14:paraId="5098128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8.4.1. Глагол как часть речи.</w:t>
      </w:r>
    </w:p>
    <w:p w14:paraId="3711381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чение, основные грамматические признаки, синтаксическая роль глаголов. Начальная форма глагола (инфинитив). Основа глагола. Виды глагол (глаголы, обозначающие многократное действия, однократное действие). Времена глагола: настоящее, будущее и прошедшее. Изменение глаголов по лицам и числам в настоящем, будущем и прошедшем времени. Объектное спряжение глагола. Переходные и непереходные глаголы. Отрицательные формы глагола. Наклонения глагола: изъявительное, повелительное, сослагательное, условное, условно-сослагательное, желательное. Способы образования глаголов. Парные глаголы. Морфологический разбор глагола.</w:t>
      </w:r>
    </w:p>
    <w:p w14:paraId="144A141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8.4.2. Причастие.</w:t>
      </w:r>
    </w:p>
    <w:p w14:paraId="06D1F12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чение и основные грамматические признаки причастий. Синтаксическая роль причастия в предложении. Причастия настоящего и прошедшего времени. Образование и правописание отрицательных форм причастий. Употребление в речи причастий вместо словосочетаний причастие + существительное. Сопоставление причастий в эрзянском и русском языках. Морфологический разбор причастия.</w:t>
      </w:r>
    </w:p>
    <w:p w14:paraId="21BD93D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8.4.3. Деепричастие.</w:t>
      </w:r>
    </w:p>
    <w:p w14:paraId="3867C32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чение и основные грамматические признаки деепричастий. Синтаксическая роль деепричастия в предложении. Формы деепричастий их образование и правописание Образование и правописание отрицательных форм деепричастий. Сопоставление деепричастий в эрзянском и русском языках. Морфологический разбор деепричастия.</w:t>
      </w:r>
    </w:p>
    <w:p w14:paraId="07825B3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8.4.4. Наречие как часть речи.</w:t>
      </w:r>
    </w:p>
    <w:p w14:paraId="52FD161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Значение, основные грамматические признаки, синтаксическая роль наречий. Разряды наречий: образа действия, времени, места, меры и степени, причины и цели. Степени сравнения наречий, способы их образования и правописание. Образование сравнительной степени наречий образа действия. Способы образования наречий в эрзянском языке. Правописание наречий. Сопоставление наречий в эрзянском и русском языках. Морфологический разбор наречия. </w:t>
      </w:r>
    </w:p>
    <w:p w14:paraId="38D5AF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8.4.5. Служебные части речи.</w:t>
      </w:r>
    </w:p>
    <w:p w14:paraId="2C3CBB1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слелог как служебная часть речи. Морфологические признаки послелога. Значение и роль послелогов в предложении. Группы послелогов по значению и употреблению: послелоги, указывающие место, время, причину, цель, меру и степень, притяжательность, сравнение, дополнение, комитативные послелоги. Употребление послелогов в различных падежах. Образование послелогов. Морфологический разбор послелога. Сопоставление послелогов с предлогами в русском языке. </w:t>
      </w:r>
    </w:p>
    <w:p w14:paraId="7270939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юз как служебная часть речи. Значение и роль союзов в предложении. Простые и составные союзы. Правописание составных союзов. Сочинительные и подчинительные союзы. Знаки препинания в предложениях с союзами. Интонация предложений с союзами. Морфологический разбор союза. Сопоставление союзов в эрзянском и русском языках. </w:t>
      </w:r>
    </w:p>
    <w:p w14:paraId="70D74F2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Частица как служебная часть речи. Значение и роль частиц в предложении. Разряды частиц по значению и употреблению: усилительные, выделительные, указательные, вопросительные, отрицательные, неопределённые. Модальные частицы Правописание частиц. Морфологический разбор частицы. Сопоставление частиц в эрзянском и русском языках </w:t>
      </w:r>
    </w:p>
    <w:p w14:paraId="4EEF8DE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Междометие как особый разряд слов. Значение междометий в речи. Знаки препинания при междометиях. Интонация в предложениях с междометиями. Правописание междометий. Сопоставление междометий в эрзянском и русском языках. </w:t>
      </w:r>
    </w:p>
    <w:p w14:paraId="1193D2A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8.5. Язык и культура.</w:t>
      </w:r>
    </w:p>
    <w:p w14:paraId="1AF5384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здники, обычаи и традиции эрзянского народа.</w:t>
      </w:r>
    </w:p>
    <w:p w14:paraId="4A47EB3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9. Содержание обучения в 8 классе.</w:t>
      </w:r>
    </w:p>
    <w:p w14:paraId="6C6A364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9.1. Речевая деятельность.</w:t>
      </w:r>
    </w:p>
    <w:p w14:paraId="0E42D8A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ворение и письмо как виды речевой деятельности. Говорение. Основные особенности устного высказывания. Сжатый, выборочный, развёрнутый пересказ прочитанного, прослушанного, увиденного в соответствии с условиями общения. Коммуникативные цели говорящего и их реализация в собственном высказывании в соответствии с темой и условиями общения. Письмо. Основные особенности письменного высказывания. Подробное, сжатое, выборочное изложение прочитанного или прослушанного текста. Особенности написания тезисов, конспекта, аннотации, реферата, официальных и неофициальных писем, расписок, доверенностей, заявлений, резюме. Коммуникативные цели пишущего и их реализация в собственном высказывании в соответствии с темой, функциональным стилем, жанром</w:t>
      </w:r>
    </w:p>
    <w:p w14:paraId="7AB2839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9.2. Текст.</w:t>
      </w:r>
    </w:p>
    <w:p w14:paraId="5D08B56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труктурные средства связи предложений в тексте. Вопросительные предложения как средства связи частей текста. Абзац как средство композиционно- стилистического членения текста. Способы связи: связь цепная и параллельная. </w:t>
      </w:r>
    </w:p>
    <w:p w14:paraId="64E7583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9.3. Язык и культура.</w:t>
      </w:r>
    </w:p>
    <w:p w14:paraId="26B5EDA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дной язык – духовное наследие народа. Родной язык в моей семье.</w:t>
      </w:r>
    </w:p>
    <w:p w14:paraId="6025D33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9.4. Синтаксис.</w:t>
      </w:r>
    </w:p>
    <w:p w14:paraId="295A1AA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9.4.1. Простое предложение.</w:t>
      </w:r>
    </w:p>
    <w:p w14:paraId="5EFC2FC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лавные члены предложения, способы их выражения. Второстепенные члены предложения, способы их выражения. Типы предложений по наличию (отсутствию) второстепенных членов: распространённые и нераспространённые.</w:t>
      </w:r>
    </w:p>
    <w:p w14:paraId="459C676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уктурные типы простых предложений: двусоставные и односоставные. Полные и неполные предложения.</w:t>
      </w:r>
    </w:p>
    <w:p w14:paraId="17A7443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ложнённые предложения.</w:t>
      </w:r>
    </w:p>
    <w:p w14:paraId="330848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ожения с однородными членами. Союзы и обобщающие слова в предложениях с однородными членами. Интонация, знаки препинания.</w:t>
      </w:r>
    </w:p>
    <w:p w14:paraId="5098601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ожения с обращениями. Место обращения в предложении.</w:t>
      </w:r>
    </w:p>
    <w:p w14:paraId="3C39757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ожения с вводными словами и предложениями. Предложения с обособленными членами. Синтаксический разбор простого предложения.</w:t>
      </w:r>
    </w:p>
    <w:p w14:paraId="2C7A35C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9.4.2. Сложное предложение.</w:t>
      </w:r>
    </w:p>
    <w:p w14:paraId="6A4FC83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уктура и грамматическая основа сложного предложения. Средства связи частей сложного предложения.</w:t>
      </w:r>
    </w:p>
    <w:p w14:paraId="702DA9E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сложных предложений.</w:t>
      </w:r>
    </w:p>
    <w:p w14:paraId="600A88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ессоюзное сложное предложение, его структура. Смысловые отношения между его частями. Знаки препинания в бессоюзном сложном предложении. Синтаксический разбор бессоюзного сложного предложения.</w:t>
      </w:r>
    </w:p>
    <w:p w14:paraId="63D7C05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9.5. Язык и культура.</w:t>
      </w:r>
    </w:p>
    <w:p w14:paraId="55D3D06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Единицы языка с национально-культурным компонентом в устном народном творчестве, в художественной литературе. Отражение культуры в эрзянском языке.</w:t>
      </w:r>
    </w:p>
    <w:p w14:paraId="5FD8893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0. Содержание обучения в 9 классе.</w:t>
      </w:r>
    </w:p>
    <w:p w14:paraId="1C5744D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0.1. Синтаксис и пунктуация.</w:t>
      </w:r>
    </w:p>
    <w:p w14:paraId="15555F4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ы передачи чужой речи. Прямая речь, косвенная речь.</w:t>
      </w:r>
    </w:p>
    <w:p w14:paraId="7F474C0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иалог, цитата. Структура предложений с прямой и косвенной речью.</w:t>
      </w:r>
    </w:p>
    <w:p w14:paraId="06CB67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и препинания. Ввод цитат в речь. Знаки препинания при оформлении цитат и диалога.</w:t>
      </w:r>
    </w:p>
    <w:p w14:paraId="3CA4B24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0.2. Лингвистика как наука о языке.</w:t>
      </w:r>
    </w:p>
    <w:p w14:paraId="7F89A55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новные разделы лингвистики. Основные изобразительные свойства эрзянского языка Выдающиеся мордовские лингвисты.</w:t>
      </w:r>
    </w:p>
    <w:p w14:paraId="0B3FD96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0.3. Текст.</w:t>
      </w:r>
    </w:p>
    <w:p w14:paraId="31D6B25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кст. Рассуждение – развитие мысли (доказательство, объяснение, размышление). Композиционная схема рассуждения. Синтаксические средства связи: союзы и союзные слова со значением причины, следствия, цели, уступки. Рассуждение в художественном, публицистическом, научном и деловом стилях).</w:t>
      </w:r>
    </w:p>
    <w:p w14:paraId="02326D0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мешанные типы речи: описание с элементами рассуждения, повествование с элементами описания и рассуждения)</w:t>
      </w:r>
    </w:p>
    <w:p w14:paraId="4B7366E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0.4. Синтаксис.</w:t>
      </w:r>
    </w:p>
    <w:p w14:paraId="57A402D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жное предложение. Структура и грамматическая основа сложного предложения. Средства связи частей сложного предложения.</w:t>
      </w:r>
    </w:p>
    <w:p w14:paraId="6D37FE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0.4.1. Сложносочинённое предложение.</w:t>
      </w:r>
    </w:p>
    <w:p w14:paraId="5F14732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жносочинённое предложение: структура, виды способы связи. Смысловые отношения между частями сложносочинённого предложения.</w:t>
      </w:r>
    </w:p>
    <w:p w14:paraId="2F8A556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и препинания в сложносочинённом предложении. Синтаксический разбор сложносочинённого предложения. Реферат.</w:t>
      </w:r>
    </w:p>
    <w:p w14:paraId="34E1269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0.4.2. Сложноподчинённое предложение.</w:t>
      </w:r>
    </w:p>
    <w:p w14:paraId="058CC8E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ожноподчинённые предложения, их структура. Место придаточной части по отношению к главной. Смысловые отношения между частями сложноподчинённого предложения. Средства связи частей сложноподчинённого предложения: послелоги, союзы, союзные слова, порядок слов, аффиксы.</w:t>
      </w:r>
    </w:p>
    <w:p w14:paraId="61B1C62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и препинания в сложноподчинённом предложении. Синтаксический разбор сложноподчинённого предложения.</w:t>
      </w:r>
    </w:p>
    <w:p w14:paraId="36020E9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0.4.3. Сложные предложения с разными видами связи, средства связи в них.</w:t>
      </w:r>
    </w:p>
    <w:p w14:paraId="4E86839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и препинания в сложных предложениях с разными видами связи. Виды сложных предложений.</w:t>
      </w:r>
    </w:p>
    <w:p w14:paraId="78491A1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0.5. Язык и культура.</w:t>
      </w:r>
    </w:p>
    <w:p w14:paraId="4AA3ED0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заимосвязь языка и культуры. Отражение в языке культуры и истории народа. Лексический состав языка как выражение миропонимания мордовского народа.</w:t>
      </w:r>
    </w:p>
    <w:p w14:paraId="784C813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 Планируемые результаты освоения программы по родному (эрзянского) языку на уровне основного общего образования.</w:t>
      </w:r>
    </w:p>
    <w:p w14:paraId="66D767C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1. В результате изучения родного (эрзянского) языка на уровне основного общего образования у обучающегося будут сформированы следующие личностные результаты:</w:t>
      </w:r>
    </w:p>
    <w:p w14:paraId="7C5116A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 гражданского воспитания:</w:t>
      </w:r>
    </w:p>
    <w:p w14:paraId="13CA3F2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эрзянском) языке;</w:t>
      </w:r>
    </w:p>
    <w:p w14:paraId="51DDF0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приятие любых форм экстремизма, дискриминации;</w:t>
      </w:r>
    </w:p>
    <w:p w14:paraId="622C7FA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ние роли различных социальных институтов в жизни человека;</w:t>
      </w:r>
    </w:p>
    <w:p w14:paraId="31DA9CF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эрзянском) языке;</w:t>
      </w:r>
    </w:p>
    <w:p w14:paraId="28944A6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12599F6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участию в гуманитарной деятельности (помощь людям, нуждающимся в ней; волонтёрство);</w:t>
      </w:r>
    </w:p>
    <w:p w14:paraId="116D579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2) патриотического воспитания:</w:t>
      </w:r>
    </w:p>
    <w:p w14:paraId="7F6FE8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российской гражданской идентичности в поликультурном и многоконфессиональном обществе, понимание роли родного (эрзянского) языка в жизни народа, проявление интереса к познанию родного (эрзянского) языка, к истории и культуре своего народа, края, страны, других народов России, ценностное отношение к родному (эрзя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EEA85C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3) духовно-нравственного воспитания:</w:t>
      </w:r>
    </w:p>
    <w:p w14:paraId="6DF8DF2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487228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4) эстетического воспитания:</w:t>
      </w:r>
    </w:p>
    <w:p w14:paraId="059E30E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5A7191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2B3C7F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5) физического воспитания, формирования культуры здоровья и эмоционального благополучия:</w:t>
      </w:r>
    </w:p>
    <w:p w14:paraId="23B6EC2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eastAsia="Times New Roman"/>
          <w:sz w:val="28"/>
          <w:szCs w:val="28"/>
          <w:lang w:val="ru-RU" w:eastAsia="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42D7269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256B51B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EA6A3E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принимать себя и других, не осуждая;</w:t>
      </w:r>
    </w:p>
    <w:p w14:paraId="04FD651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эрзянском) языке, сформированность навыков рефлексии, признание своего права на ошибку и такого же права другого человека;</w:t>
      </w:r>
    </w:p>
    <w:p w14:paraId="177A343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6) трудового воспитания:</w:t>
      </w:r>
    </w:p>
    <w:p w14:paraId="0242ACA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Times New Roman"/>
          <w:sz w:val="28"/>
          <w:szCs w:val="28"/>
          <w:lang w:val="ru-RU" w:eastAsia="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9D4DD5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 умение рассказать о своих планах на будущее;</w:t>
      </w:r>
    </w:p>
    <w:p w14:paraId="0163E97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 экологического воспитания:</w:t>
      </w:r>
    </w:p>
    <w:p w14:paraId="77A1BD2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3315C67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2F6E83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 ценности научного познания:</w:t>
      </w:r>
    </w:p>
    <w:p w14:paraId="185FF98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4BFAE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9) адаптации обучающегося к изменяющимся условиям социальной и природной среды:</w:t>
      </w:r>
    </w:p>
    <w:p w14:paraId="29C720F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14F67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обучающихся к взаимодействию в условиях неопределённости, открытость опыту и знаниям других;</w:t>
      </w:r>
    </w:p>
    <w:p w14:paraId="144A59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2A3ECF1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415D97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4CCC6A0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49B158F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38E494C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2. В результате изучения родного (эрзя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0409297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2.1. У обучающегося будут сформированы следующие базовые логические действия как часть познавательных универсальных учебных действий:</w:t>
      </w:r>
    </w:p>
    <w:p w14:paraId="4E90C77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и характеризовать существенные признаки языковых единиц, языковых явлений и процессов;</w:t>
      </w:r>
    </w:p>
    <w:p w14:paraId="58419ED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79AFA3D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C69830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в тексте дефициты информации, данных, необходимых для решения поставленной учебной задачи;</w:t>
      </w:r>
    </w:p>
    <w:p w14:paraId="5591724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01A447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2C871B9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76497F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вопросы как исследовательский инструмент познания в языковом образовании;</w:t>
      </w:r>
    </w:p>
    <w:p w14:paraId="621FD87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59F21FD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ть гипотезу об истинности собственных суждений и суждений других, аргументировать свою позицию, мнение;</w:t>
      </w:r>
    </w:p>
    <w:p w14:paraId="1C56EAF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ять алгоритм действий и использовать его для решения учебных задач;</w:t>
      </w:r>
    </w:p>
    <w:p w14:paraId="7ABE41B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432074F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76B24C5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ED3FCB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2.3. У обучающегося будут сформированы умения работать с информацией как часть познавательных универсальных учебных действий:</w:t>
      </w:r>
    </w:p>
    <w:p w14:paraId="285BC41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61FB46A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бирать, анализировать, интерпретировать, обобщать и систематизировать информацию, представленную в текстах, таблицах, схемах;</w:t>
      </w:r>
    </w:p>
    <w:p w14:paraId="2F971E7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41F32D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42A5B87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сходные аргументы (подтверждающие или опровергающие одну и ту же идею, версию) в различных информационных источниках;</w:t>
      </w:r>
    </w:p>
    <w:p w14:paraId="6DC59F7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4310492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надёжность информации по критериям, предложенным учителем или сформулированным самостоятельно;</w:t>
      </w:r>
    </w:p>
    <w:p w14:paraId="395754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ффективно запоминать и систематизировать информацию.</w:t>
      </w:r>
    </w:p>
    <w:p w14:paraId="6C2CA6D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2.4. У обучающегося будут сформированы умения общения как часть коммуникативных универсальных учебных действий:</w:t>
      </w:r>
    </w:p>
    <w:p w14:paraId="63ACADA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эрзянском) языке;</w:t>
      </w:r>
    </w:p>
    <w:p w14:paraId="76DD04D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невербальные средства общения, понимать значение социальных знаков;</w:t>
      </w:r>
    </w:p>
    <w:p w14:paraId="1CB9F44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предпосылки конфликтных ситуаций и смягчать конфликты, вести переговоры;</w:t>
      </w:r>
    </w:p>
    <w:p w14:paraId="75B02CF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намерения других, проявлять уважительное отношение к собеседнику и в корректной форме формулировать свои возражения;</w:t>
      </w:r>
    </w:p>
    <w:p w14:paraId="1441214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 ходе диалога (дискуссии) задавать вопросы по существу обсуждаемой темы и высказывать идеи, нацеленные на решение задачи и поддержание общения;</w:t>
      </w:r>
    </w:p>
    <w:p w14:paraId="0FC28F8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ять свои суждения с суждениями других участников диалога, обнаруживать различие и сходство позиций;</w:t>
      </w:r>
    </w:p>
    <w:p w14:paraId="6D8641E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ублично представлять результаты проведённого языкового анализа, выполненного лингвистического эксперимента, исследования, проекта;</w:t>
      </w:r>
    </w:p>
    <w:p w14:paraId="01059C3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3937A6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2.5. У обучающегося будут сформированы умения самоорганизации как части регулятивных универсальных учебных действий:</w:t>
      </w:r>
    </w:p>
    <w:p w14:paraId="6DFB880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облемы для решения в учебных и жизненных ситуациях;</w:t>
      </w:r>
    </w:p>
    <w:p w14:paraId="7CBEFF1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ироваться в различных подходах к принятию решений (индивидуальное, принятие решения в группе, принятие решения группой);</w:t>
      </w:r>
    </w:p>
    <w:p w14:paraId="62E9440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587DCD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составлять план действий, вносить необходимые коррективы в ходе его реализации;</w:t>
      </w:r>
    </w:p>
    <w:p w14:paraId="1678647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выбор и брать ответственность за решение.</w:t>
      </w:r>
    </w:p>
    <w:p w14:paraId="44BC2A1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3A9129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разными способами самоконтроля (в том числе речевого), самомотивации и рефлексии;</w:t>
      </w:r>
    </w:p>
    <w:p w14:paraId="5E9101C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авать оценку учебной ситуации и предлагать план её изменения;</w:t>
      </w:r>
    </w:p>
    <w:p w14:paraId="7624ED2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видеть трудности, которые могут возникнуть при решении учебной задачи, и адаптировать решение к меняющимся обстоятельствам;</w:t>
      </w:r>
    </w:p>
    <w:p w14:paraId="4D8C337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716B832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вать способность управлять собственными эмоциями и эмоциями других;</w:t>
      </w:r>
    </w:p>
    <w:p w14:paraId="16E7B0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и анализировать причины эмоций; понимать мотивы и намерения другого человека, анализируя речевую ситуацию;</w:t>
      </w:r>
    </w:p>
    <w:p w14:paraId="7BC81A9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гулировать способ выражения собственных эмоций;</w:t>
      </w:r>
    </w:p>
    <w:p w14:paraId="4357C0B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но относиться к другому человеку и его мнению;</w:t>
      </w:r>
    </w:p>
    <w:p w14:paraId="4D89251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знавать своё и чужое право на ошибку;</w:t>
      </w:r>
    </w:p>
    <w:p w14:paraId="0219345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имать себя и других, не осуждая;</w:t>
      </w:r>
    </w:p>
    <w:p w14:paraId="2005C7A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являть открытость;</w:t>
      </w:r>
    </w:p>
    <w:p w14:paraId="3B70E0C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вать невозможность контролировать всё вокруг.</w:t>
      </w:r>
    </w:p>
    <w:p w14:paraId="371FAB9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2.7. У обучающегося будут сформированы умения совместной деятельности:</w:t>
      </w:r>
    </w:p>
    <w:p w14:paraId="4717A46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32DE710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26AE19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Times New Roman"/>
          <w:sz w:val="28"/>
          <w:szCs w:val="28"/>
          <w:lang w:val="ru-RU" w:eastAsia="ru-RU"/>
        </w:rPr>
        <w:t>, проявлять готовность руководить, выполнять поручения, подчиняться;</w:t>
      </w:r>
    </w:p>
    <w:p w14:paraId="697DEE9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4B7B809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D66AAB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6BA612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3. Предметные результаты изучения родного (эрзянского) языка. К концу обучения в 5 классе обучающийся научится:</w:t>
      </w:r>
    </w:p>
    <w:p w14:paraId="3611781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что эрзянский национальный язык является богатством народа;</w:t>
      </w:r>
    </w:p>
    <w:p w14:paraId="00B1437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литературный и диалектный языки и их особенности;</w:t>
      </w:r>
    </w:p>
    <w:p w14:paraId="23515DA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понятия: устная и письменная речь;</w:t>
      </w:r>
    </w:p>
    <w:p w14:paraId="044E451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структуру текста: оглавление, тема, основная мысль, абзац;</w:t>
      </w:r>
    </w:p>
    <w:p w14:paraId="3280599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основные признаки разговорного, научного, художественного стилей;</w:t>
      </w:r>
    </w:p>
    <w:p w14:paraId="362C888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и определять основные единицы языка (характеристика гласных и согласных звуков; лексическое значение, происхождение, использование слова; части слова; средства образования слов; словосочетание; предложение) и их признаки;</w:t>
      </w:r>
    </w:p>
    <w:p w14:paraId="4EDA839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б основных правилах эрзянской орфографии;</w:t>
      </w:r>
    </w:p>
    <w:p w14:paraId="1996180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б основных нормах эрзянского литературного языка (орфоэпические, лексические, грамматические, орфографические, пунктуационные); нормах речевого этикета;</w:t>
      </w:r>
    </w:p>
    <w:p w14:paraId="07187A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исать план, конспект и аннотацию текста;</w:t>
      </w:r>
    </w:p>
    <w:p w14:paraId="1406889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средства связи предложений в тексте и частей текста;</w:t>
      </w:r>
    </w:p>
    <w:p w14:paraId="1BC34F1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гласные и согласные звуки, мягкие и твёрдые гласные и согласные звуки, сонорные и глухие гласные звуки;</w:t>
      </w:r>
    </w:p>
    <w:p w14:paraId="5EAA199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льзоваться орфографическими словарями;</w:t>
      </w:r>
    </w:p>
    <w:p w14:paraId="04AEE9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однозначные и многозначные слова, прямое и переносное значения слов;</w:t>
      </w:r>
    </w:p>
    <w:p w14:paraId="2903D4A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синонимы, антонимы и омонимы;</w:t>
      </w:r>
    </w:p>
    <w:p w14:paraId="2257756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и об использовании слов в переносном значении, синонимов, антонимов, устаревших слов, неологизмов, диалектизмов в художественной и разговорной речи;</w:t>
      </w:r>
    </w:p>
    <w:p w14:paraId="601A73D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стно использовать фразеологические обороты в речи;</w:t>
      </w:r>
    </w:p>
    <w:p w14:paraId="6101875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льзоваться лингвистическими словарями разных типов (толковым словарём, словарём синонимов, антонимов, фразеологических словарём);</w:t>
      </w:r>
    </w:p>
    <w:p w14:paraId="5231643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морфемы и делить слова на морфемы на основе смыслового, грамматического и словообразовательного анализа;</w:t>
      </w:r>
    </w:p>
    <w:p w14:paraId="0DA1170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морфемный и словообразовательный анализ слова;</w:t>
      </w:r>
    </w:p>
    <w:p w14:paraId="7838D3C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основные единицы языка (звук; отличия звука и буквы; характеристика гласных и согласных звуков; лексическое значение, происхождение, использование слова; части слова; средства образования слов; словосочетание; предложение) и их признаки; узнавать их признаки; проводить разбор: фонетический, лексический разбор, разбор по составу слова; использовать в речи;</w:t>
      </w:r>
    </w:p>
    <w:p w14:paraId="2D71E3D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понимать значение устной и письменной информации (определять тему, основную, дополнительную мысль текста);</w:t>
      </w:r>
    </w:p>
    <w:p w14:paraId="05E3A8C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микротемы текста, делить заданный текст на абзацы, кратко передавать содержание текста (план, пересказ своими словами, сочинение);</w:t>
      </w:r>
    </w:p>
    <w:p w14:paraId="6DDF4BC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текст в разговорном, художественном стилях и разных типах речи (повествование, описание);</w:t>
      </w:r>
    </w:p>
    <w:p w14:paraId="09B5B51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различными видами монолога и диалога;</w:t>
      </w:r>
    </w:p>
    <w:p w14:paraId="5308903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письменные монологические и диалогические высказывания; правильно передавать информацию о прочитанном, услышанном, увиденном;</w:t>
      </w:r>
    </w:p>
    <w:p w14:paraId="79C505A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при письме основные орфографические правила;</w:t>
      </w:r>
    </w:p>
    <w:p w14:paraId="35D8894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нормы эрзянского речевого этикета (приветствие, прощание, поздравление).</w:t>
      </w:r>
    </w:p>
    <w:p w14:paraId="1B6DE5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4. Предметные результаты изучения родного (эрзянского) языка. К концу обучения в 6 классе обучающийся научится:</w:t>
      </w:r>
    </w:p>
    <w:p w14:paraId="0CBBB9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виды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14:paraId="68AE63E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тему текста, основную мысль, структуру, особенности функционально-смысловых типов;</w:t>
      </w:r>
    </w:p>
    <w:p w14:paraId="7BE6B89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разряды местоимений по значению: личные, усилительно-личные, возвратно-личные, притяжательные, указательные, вопросительные, относительные, отрицательные, неопределённые, определительные;</w:t>
      </w:r>
    </w:p>
    <w:p w14:paraId="4520AD6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при письме основные правила эрзянской орфографии;</w:t>
      </w:r>
    </w:p>
    <w:p w14:paraId="232144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основные нормы эрзянского литературного языка (орфоэпические, лексические, грамматические, орфографические, пунктуационные); нормы речевого этикета;</w:t>
      </w:r>
    </w:p>
    <w:p w14:paraId="30011D6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в тексте фразеологизмы и объяснять их значение;</w:t>
      </w:r>
    </w:p>
    <w:p w14:paraId="29A0A44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части речи (имя существительное, имя прилагательное, имя числительное, местоимение), проводить их анализ и разбор; использовать в речи;</w:t>
      </w:r>
    </w:p>
    <w:p w14:paraId="1E14F8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существительное как часть речи по вопросу и общему значению;</w:t>
      </w:r>
    </w:p>
    <w:p w14:paraId="644F6C1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грамматические признаки, синтаксическую роль имени существительного;</w:t>
      </w:r>
    </w:p>
    <w:p w14:paraId="42995E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употреблять в письменной речи прописную букву и кавычки в собственных наименованиях;</w:t>
      </w:r>
    </w:p>
    <w:p w14:paraId="11A7749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употреблять падежные формы существительных для выражения субъектных, объектных, определительных, обстоятельственных отношений;</w:t>
      </w:r>
    </w:p>
    <w:p w14:paraId="2687F81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особенности имени существительного в эрзянском языке по сравнению с русским;</w:t>
      </w:r>
    </w:p>
    <w:p w14:paraId="06D0CF3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имена существительные, имеющие форму только единственного числа; имеющие форму только множественного числа;</w:t>
      </w:r>
    </w:p>
    <w:p w14:paraId="179E640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склонение имён существительных: основное, указательное, притяжательное;</w:t>
      </w:r>
    </w:p>
    <w:p w14:paraId="41EF62B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способы образования имён существительных;</w:t>
      </w:r>
    </w:p>
    <w:p w14:paraId="1106933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морфологический разбор имени существительного;</w:t>
      </w:r>
    </w:p>
    <w:p w14:paraId="67FDEA6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прилагательное как часть речи по вопросу и общему значению;</w:t>
      </w:r>
    </w:p>
    <w:p w14:paraId="6DAD66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грамматические признаки, синтаксическую роль имени прилагательного;</w:t>
      </w:r>
    </w:p>
    <w:p w14:paraId="340456F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образовывать степени сравнения имён прилагательных;</w:t>
      </w:r>
    </w:p>
    <w:p w14:paraId="53A6188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качественные и относительные прилагательные;</w:t>
      </w:r>
    </w:p>
    <w:p w14:paraId="1E0EC4C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способы образования прилагательных, образовывать прилагательные;</w:t>
      </w:r>
    </w:p>
    <w:p w14:paraId="2B25CA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морфологический разбор имени прилагательного;</w:t>
      </w:r>
    </w:p>
    <w:p w14:paraId="0DEB105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ять имена прилагательные в эрзянском и в русском языках;</w:t>
      </w:r>
    </w:p>
    <w:p w14:paraId="095BCED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числительное как часть речи по вопросу и общему значению;</w:t>
      </w:r>
    </w:p>
    <w:p w14:paraId="10EC419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количественные, порядковые, разделительные, собирательные, дробные числительные;</w:t>
      </w:r>
    </w:p>
    <w:p w14:paraId="38DA538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простые, сложные и составные числительные;</w:t>
      </w:r>
    </w:p>
    <w:p w14:paraId="230977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морфологический разбор имени числительного;</w:t>
      </w:r>
    </w:p>
    <w:p w14:paraId="5D9B16B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местоимение как часть речи по вопросу и общему значению;</w:t>
      </w:r>
    </w:p>
    <w:p w14:paraId="2CFA717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грамматические признаки и синтаксическую роль местоимений;</w:t>
      </w:r>
    </w:p>
    <w:p w14:paraId="3510674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особенности местоимений в эрзянском и русском языках;</w:t>
      </w:r>
    </w:p>
    <w:p w14:paraId="111FB53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изменять по падежам местоимения разных разрядов и употреблять их в речи;</w:t>
      </w:r>
    </w:p>
    <w:p w14:paraId="427E80F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морфологический разбор местоимений;</w:t>
      </w:r>
    </w:p>
    <w:p w14:paraId="5354925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информацию устного и письменного сообщения (цель, тему текста, основную и дополнительную информацию);</w:t>
      </w:r>
    </w:p>
    <w:p w14:paraId="4ADB484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тексты разных стилей и жанров; владеть разными видами чтения (изучающее, ознакомительное);</w:t>
      </w:r>
    </w:p>
    <w:p w14:paraId="710BF45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извлекать, выделять, различать, использовать информацию из различных источников, включая СМИ;</w:t>
      </w:r>
    </w:p>
    <w:p w14:paraId="0C97D2A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оизводить текст с заданной степенью свёрнутости (план, пересказ, изложение, сочинение);</w:t>
      </w:r>
    </w:p>
    <w:p w14:paraId="09A275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выбор и организацию языковых средств в соответствии с темой, целями, сферой и ситуацией общения;</w:t>
      </w:r>
    </w:p>
    <w:p w14:paraId="134C1D3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лагать свои мысли в устной и письменной форме, соблюдая нормы построения текста; выражать факты и явления окружающей действительности, отношение к прочитанному, услышанному, увиденному;</w:t>
      </w:r>
    </w:p>
    <w:p w14:paraId="645CFC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в речи основные произносительные, лексические, грамматические нормы современного эрзянского литературного языка;</w:t>
      </w:r>
    </w:p>
    <w:p w14:paraId="21BA994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в письменной речи основные правила орфографии и пунктуации.</w:t>
      </w:r>
    </w:p>
    <w:p w14:paraId="150DBCD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5. Предметные результаты изучения родного (эрзянского) языка. К концу обучения в 7 классе обучающийся научится:</w:t>
      </w:r>
    </w:p>
    <w:p w14:paraId="361860F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особенности функционально-смысловых типов (повествование, описание, рассуждение) текста; взаимосвязь между текстом и рассказчиком;</w:t>
      </w:r>
    </w:p>
    <w:p w14:paraId="799A4AC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б основных признаках и жанровых особенностях определять части речи (глагол, наречие, послелог, союз, частица, междометие), называть их признаки;</w:t>
      </w:r>
    </w:p>
    <w:p w14:paraId="16F3283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при письме основные правила эрзянской орфографии (в рамках изученного);</w:t>
      </w:r>
    </w:p>
    <w:p w14:paraId="7714B46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начальную форму глагола, основу глагола, виды глагола (обозначающие многократное действие, однократное действие);</w:t>
      </w:r>
    </w:p>
    <w:p w14:paraId="41EC48EF">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б объектном спряжении глагола;</w:t>
      </w:r>
    </w:p>
    <w:p w14:paraId="11E8AA0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переходные и непереходные глаголы;</w:t>
      </w:r>
    </w:p>
    <w:p w14:paraId="0B041FD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наклонения глагола: изъявительное, повелительное, сослагательное, условное, условно-сослагательное, желательное;</w:t>
      </w:r>
    </w:p>
    <w:p w14:paraId="22343C6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и образовывать причастия настоящего и прошедшего времени;</w:t>
      </w:r>
    </w:p>
    <w:p w14:paraId="26F2065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наречия образа действия, времени, места, меры и степени, причины и цели;</w:t>
      </w:r>
    </w:p>
    <w:p w14:paraId="3579124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способы образования наречий в эрзянском языке;</w:t>
      </w:r>
    </w:p>
    <w:p w14:paraId="4C5BE5D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правила орфографии при написании наречий;</w:t>
      </w:r>
    </w:p>
    <w:p w14:paraId="72A6E8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особенности наречия в эрзянском языке по сравнению с русским;</w:t>
      </w:r>
    </w:p>
    <w:p w14:paraId="717849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послелог, частицу (модальные частицы) и союз как служебные части речи;</w:t>
      </w:r>
    </w:p>
    <w:p w14:paraId="2E8133C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междометие как особый разряд слов;</w:t>
      </w:r>
    </w:p>
    <w:p w14:paraId="419C87A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характерные черты финно-угорских языков;</w:t>
      </w:r>
    </w:p>
    <w:p w14:paraId="5A9274A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глаголы как часть речи по вопросу и общему значению;</w:t>
      </w:r>
    </w:p>
    <w:p w14:paraId="761A8FB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грамматические признаки, синтаксическую роль глаголов;</w:t>
      </w:r>
    </w:p>
    <w:p w14:paraId="4853CC6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овывать отрицательную форму глагола;</w:t>
      </w:r>
    </w:p>
    <w:p w14:paraId="7CE0B21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спрягать глаголы по лицам и числам в настоящем, будущем, и прошедшем времени;</w:t>
      </w:r>
    </w:p>
    <w:p w14:paraId="0DAF02A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морфологический разбор глагола;</w:t>
      </w:r>
    </w:p>
    <w:p w14:paraId="646A3C4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причастие как часть речи;</w:t>
      </w:r>
    </w:p>
    <w:p w14:paraId="39D4E84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значение и основные грамматические признаки причастий;</w:t>
      </w:r>
    </w:p>
    <w:p w14:paraId="54E0DB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синтаксическую роль причастия в предложении;</w:t>
      </w:r>
    </w:p>
    <w:p w14:paraId="474ABA8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овывать отрицательные формы причастий;</w:t>
      </w:r>
    </w:p>
    <w:p w14:paraId="1E923DB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ять причастия в эрзянском и русском языках;</w:t>
      </w:r>
    </w:p>
    <w:p w14:paraId="4983739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морфологический разбор причастий;</w:t>
      </w:r>
    </w:p>
    <w:p w14:paraId="0652BE4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деепричастие как часть речи;</w:t>
      </w:r>
    </w:p>
    <w:p w14:paraId="4E4CA04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синтаксическую роль деепричастия в предложении;</w:t>
      </w:r>
    </w:p>
    <w:p w14:paraId="31B8A64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образовывать утвердительную и отрицательную форму деепричастий;</w:t>
      </w:r>
    </w:p>
    <w:p w14:paraId="6588B58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ять деепричастия в эрзянском и русском языках;</w:t>
      </w:r>
    </w:p>
    <w:p w14:paraId="6CBF812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морфологический разбор деепричастия;</w:t>
      </w:r>
    </w:p>
    <w:p w14:paraId="0D65BB5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наречие как часть речи по вопросу и общему значению;</w:t>
      </w:r>
    </w:p>
    <w:p w14:paraId="47EFCE3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грамматические признаки и синтаксическую роль наречий;</w:t>
      </w:r>
    </w:p>
    <w:p w14:paraId="4C4AAC8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наречия образа действия, времени, места, меры, причины.</w:t>
      </w:r>
    </w:p>
    <w:p w14:paraId="2F4C187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образовывать и употреблять в речи наречия сравнительной степени;</w:t>
      </w:r>
    </w:p>
    <w:p w14:paraId="07A53A3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послелоги и использовать их в речи;</w:t>
      </w:r>
    </w:p>
    <w:p w14:paraId="330A8CD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морфологические признаки послелогов;</w:t>
      </w:r>
    </w:p>
    <w:p w14:paraId="6B97929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группы послелогов по значению и употреблению: послелоги, указывающие место, время, причину, цель, меру и степень, притяжательность, сравнение, дополнение, комитативные послелоги;</w:t>
      </w:r>
    </w:p>
    <w:p w14:paraId="63761DB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овывать послелоги;</w:t>
      </w:r>
    </w:p>
    <w:p w14:paraId="6528208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морфологический разбор послелогов;</w:t>
      </w:r>
    </w:p>
    <w:p w14:paraId="1552C6F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значение и роль союзов в предложении;</w:t>
      </w:r>
    </w:p>
    <w:p w14:paraId="445D785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простые и составные союзы, сочинительные и подчинительные союзы;</w:t>
      </w:r>
    </w:p>
    <w:p w14:paraId="197603E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расставлять знаки препинания в предложениях с союзами;</w:t>
      </w:r>
    </w:p>
    <w:p w14:paraId="43F194B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ять союзы в эрзянском и русском языках;</w:t>
      </w:r>
    </w:p>
    <w:p w14:paraId="75A3838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разряды частиц по значению и употреблению: усилительные, выделительные, указательные, вопросительные, отрицательные, неопределённые;</w:t>
      </w:r>
    </w:p>
    <w:p w14:paraId="6FD9BB9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ять частиц в эрзянском и русском языках;</w:t>
      </w:r>
    </w:p>
    <w:p w14:paraId="1E6DE8A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междометия и использовать их в речи;</w:t>
      </w:r>
    </w:p>
    <w:p w14:paraId="62CC797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употреблять знаки препинания при междометиях в предложении;</w:t>
      </w:r>
    </w:p>
    <w:p w14:paraId="10F96E6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ять междометия в эрзянском и русском языках;</w:t>
      </w:r>
    </w:p>
    <w:p w14:paraId="01D8099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оизводить текст с заданной степенью свёрнутости (план, пересказ, изложение, сочинение);</w:t>
      </w:r>
    </w:p>
    <w:p w14:paraId="284BD54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в речи основные произносительные, лексические, грамматические нормы современного эрзянского литературного языка;</w:t>
      </w:r>
    </w:p>
    <w:p w14:paraId="25AFBEB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в письменной речи основные правила эрзянской орфографии;</w:t>
      </w:r>
    </w:p>
    <w:p w14:paraId="0F30059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стно использовать паралингвистические (внеязыковые) средства общения.</w:t>
      </w:r>
    </w:p>
    <w:p w14:paraId="6D19B7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6. Предметные результаты изучения родного (эрзянского) языка. К концу обучения в 8 классе обучающийся научится:</w:t>
      </w:r>
    </w:p>
    <w:p w14:paraId="63D3686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основные признаки и особенности разговорного, публицистического, научного, художественного стилей;</w:t>
      </w:r>
    </w:p>
    <w:p w14:paraId="5747AA5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при письме правила эрзянской орфографии (в рамках изученных правил);</w:t>
      </w:r>
    </w:p>
    <w:p w14:paraId="4BB35FE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тексты разных стилей и типов (повествование, описание, рассуждение), виды чтения (изучающее, ознакомительное, просмотровое);</w:t>
      </w:r>
    </w:p>
    <w:p w14:paraId="140616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основные нормы эрзянского литературного языка (орфоэпические, лексические, грамматические, орфографические, пунктуационные); нормы речевого этикета;</w:t>
      </w:r>
    </w:p>
    <w:p w14:paraId="71106D8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е о главных и второстепенных членах предложения, распространённых и нераспространённых предложениях, предложениях с обращениями, бессоюзных сложных предложениях;</w:t>
      </w:r>
    </w:p>
    <w:p w14:paraId="61A88B2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ространённые и нераспространённые предложения;</w:t>
      </w:r>
    </w:p>
    <w:p w14:paraId="6F7DC35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ложения с обращениями;</w:t>
      </w:r>
    </w:p>
    <w:p w14:paraId="0DB8847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ессоюзное сложное предложение;</w:t>
      </w:r>
    </w:p>
    <w:p w14:paraId="7547A99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единицы языка (именное и глагольное, свободное и устойчивое словосочетания, связи слов в предложении (управление, примыкание), односоставное и двусоставное простое предложение, главные и второстепенные члены предложения, предложения с однородными членами, обращениями, вводными словами, обособленными членами, оборотами), проводить синтаксический разбор, использовать в речи;</w:t>
      </w:r>
    </w:p>
    <w:p w14:paraId="18E619D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правила пунктуации в предложениях с оборотами, однородными членами, обращениями, вводными словами, обособленными членами;</w:t>
      </w:r>
    </w:p>
    <w:p w14:paraId="0481CCD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перевод с русского на эрзянский язык текстов, состоящих из предложений с простой структурой;</w:t>
      </w:r>
    </w:p>
    <w:p w14:paraId="463DD5F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ъяснять значения национально маркированной лексики, используя словарь;</w:t>
      </w:r>
    </w:p>
    <w:p w14:paraId="2BB95C6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спознавать предложения распространённые и нераспространённые, двусоставные и односоставные, полные и неполные, </w:t>
      </w:r>
      <w:r>
        <w:rPr>
          <w:rFonts w:ascii="Times New Roman" w:hAnsi="Times New Roman" w:eastAsia="Times New Roman"/>
          <w:b/>
          <w:sz w:val="28"/>
          <w:szCs w:val="28"/>
          <w:lang w:val="ru-RU" w:eastAsia="ru-RU"/>
        </w:rPr>
        <w:t>у</w:t>
      </w:r>
      <w:r>
        <w:rPr>
          <w:rFonts w:ascii="Times New Roman" w:hAnsi="Times New Roman" w:eastAsia="Times New Roman"/>
          <w:sz w:val="28"/>
          <w:szCs w:val="28"/>
          <w:lang w:val="ru-RU" w:eastAsia="ru-RU"/>
        </w:rPr>
        <w:t>потреблять их в устной и письменной речи;</w:t>
      </w:r>
    </w:p>
    <w:p w14:paraId="4B0B635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однородные и неоднородные члены предложения;</w:t>
      </w:r>
    </w:p>
    <w:p w14:paraId="0CA9BA7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предложения с обращениями;</w:t>
      </w:r>
    </w:p>
    <w:p w14:paraId="5296151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интонацию и правила пунктуации в предложении с вводными словами и предложениями;</w:t>
      </w:r>
    </w:p>
    <w:p w14:paraId="7222E72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изводить пунктуационный разбор осложнённых простых предложений;</w:t>
      </w:r>
    </w:p>
    <w:p w14:paraId="3C5284A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бессоюзное сложное предложение;</w:t>
      </w:r>
    </w:p>
    <w:p w14:paraId="2DF5C64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понимать значения устных и письменных текстов (цель, тема текста, основная и второстепенная, конкретная и неконкретная информация, связи между предложениями (отрывками), группировка фактов);</w:t>
      </w:r>
    </w:p>
    <w:p w14:paraId="43E4C74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влекать, группировать информацию из разных источников, в том числе из средств массовой информации; использовать словари, разную литературу;</w:t>
      </w:r>
    </w:p>
    <w:p w14:paraId="7F62579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оизводить прослушанный или прочитанный текст с заданной степенью свёрнутости (план, пересказ, конспект, аннотация);</w:t>
      </w:r>
    </w:p>
    <w:p w14:paraId="3FD5F5B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краткий рассказ по содержанию целого произведения или его части и (или) писать изложение;</w:t>
      </w:r>
    </w:p>
    <w:p w14:paraId="0A89589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исать сочинение об одном герое на основе кинофильма (пьесы) или литературного произведения;</w:t>
      </w:r>
    </w:p>
    <w:p w14:paraId="72AE661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лагать свои мысли в устной и письменной формах, соблюдать нормы построения текста (логичность, последовательность, связность, соответствие теме).</w:t>
      </w:r>
    </w:p>
    <w:p w14:paraId="0B2EE06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1.11.7. Предметные результаты изучения родного (эрзянского) языка. К концу обучения в 9 классе обучающийся научится:</w:t>
      </w:r>
    </w:p>
    <w:p w14:paraId="17C4FAD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роль, историю эрзянского национального языка, как одного из государственных языков Республики Мордовия и как средство общения эрзянского народа;</w:t>
      </w:r>
    </w:p>
    <w:p w14:paraId="01F9783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и называть основные жанровые особенности разговорного, публицистического, делового, научного, художественного стилей;</w:t>
      </w:r>
    </w:p>
    <w:p w14:paraId="5907E3C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зывать и находить в тексте основные языковые единицы (сложносочинённые, сложноподчинённые, бессоюзные, предложения с прямой речью и смешанные сложные предложения, текст), их признаки;</w:t>
      </w:r>
    </w:p>
    <w:p w14:paraId="2288155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основные нормы эрзянского литературного языка (орфоэпические, лексические, грамматические, орфографические, пунктуационные); нормы речевого этикета;</w:t>
      </w:r>
    </w:p>
    <w:p w14:paraId="025EC25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прямую и косвенную речь в предложениях;</w:t>
      </w:r>
    </w:p>
    <w:p w14:paraId="606CF10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и различать единицы языка (сложносочинённые, сложноподчинённые, бессоюзные, предложения с прямой речью и смешанные сложные предложения); проводить синтаксический разбор;</w:t>
      </w:r>
    </w:p>
    <w:p w14:paraId="025A4F6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правила пунктуации в сложносочинённых, сложноподчинённых, бессоюзных предложениях с прямой речью и смешанных сложных предложениях;</w:t>
      </w:r>
    </w:p>
    <w:p w14:paraId="0F9F884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текст на заданную тему;</w:t>
      </w:r>
    </w:p>
    <w:p w14:paraId="2B794499">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олковать значения национально маркированных слов, используя словарь;</w:t>
      </w:r>
    </w:p>
    <w:p w14:paraId="6CB214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в предложении прямую речь и слова автора;</w:t>
      </w:r>
    </w:p>
    <w:p w14:paraId="552AB2A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рансформировать предложения с прямой речью в предложения с косвенной речью;</w:t>
      </w:r>
    </w:p>
    <w:p w14:paraId="2EFA37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главное и придаточное предложения в составе сложного;</w:t>
      </w:r>
    </w:p>
    <w:p w14:paraId="7B37D4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вид сложноподчинённого предложения;</w:t>
      </w:r>
    </w:p>
    <w:p w14:paraId="688E2EA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безэквивалентные слова;</w:t>
      </w:r>
    </w:p>
    <w:p w14:paraId="38CAF73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изводить этнолингвокультурологический анализ слов;</w:t>
      </w:r>
    </w:p>
    <w:p w14:paraId="7AAC2BC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вильно понимать значения устных и письменных текстов (цель, тема текста, основная и второстепенная, конкретная и тайная информация), устанавливать связи между частями текста; группировать факты текста (текстов); определять логическую структуру текста;</w:t>
      </w:r>
    </w:p>
    <w:p w14:paraId="659C775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содержание текстов разных стилей и типов; различать и использовать разные виды чтения (изучающее, ознакомительное, просмотровое);</w:t>
      </w:r>
    </w:p>
    <w:p w14:paraId="46C4081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оизводить прослушанный или прочитанный текст с заданной степенью свёрнутости (план, пересказ, сочинение, конспект);</w:t>
      </w:r>
    </w:p>
    <w:p w14:paraId="0D4FD83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бирать и использовать языковые средства, исходя из темы, цели, сферы и ситуации речевого общения;</w:t>
      </w:r>
    </w:p>
    <w:p w14:paraId="67FF46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разные виды монолога (повествование, описание, рассуждение) и диалога (побуждение, обмен мнениями, установление и систематизация общения);</w:t>
      </w:r>
    </w:p>
    <w:p w14:paraId="0875B9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лагать свои мысли в устной и письменной формах, соблюдать нормы построения текста (логичность, последовательность, связность, соответствие теме); выражать своё отношение к фактам и явлениям окружающей действительности, к прочитанному, услышанному, увиденному;</w:t>
      </w:r>
    </w:p>
    <w:p w14:paraId="5853D9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вать краткий текст по содержанию целого произведения или его части и (или) писать изложение;</w:t>
      </w:r>
    </w:p>
    <w:p w14:paraId="326B584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исать краткую рецензию, изложение по содержанию прочитанного произведения;</w:t>
      </w:r>
    </w:p>
    <w:p w14:paraId="420CC29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исать сочинение-рассуждение на заданные темы;</w:t>
      </w:r>
    </w:p>
    <w:p w14:paraId="279CD3C7">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готовливать и защищать доклад, конспект, реферат на заданные темы;</w:t>
      </w:r>
    </w:p>
    <w:p w14:paraId="29C9DFD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дготовливать тезисы и передавать в устной и письменной формах основную мысль произведения;</w:t>
      </w:r>
    </w:p>
    <w:p w14:paraId="2D0159E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сказывать и писать свою автобиографию;</w:t>
      </w:r>
    </w:p>
    <w:p w14:paraId="748F7E6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ереводить с русского на эрзянский язык тексты с осложнёнными конструкциями;</w:t>
      </w:r>
    </w:p>
    <w:p w14:paraId="624B1B3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в практике речевого общения основные орфоэпические, лексические, грамматические, стилистические нормы современного эрзянского литературного языка;</w:t>
      </w:r>
    </w:p>
    <w:p w14:paraId="1C3A04D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основные правила орфографии и пунктуации в процессе письменного общения;</w:t>
      </w:r>
    </w:p>
    <w:p w14:paraId="13DBDF5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ать нормы эрзянского речевого этикета;</w:t>
      </w:r>
    </w:p>
    <w:p w14:paraId="610A8E0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речевой самоконтроль в повседневной практике речевого общения; оценивать свою речь с точки зрения её содержания, языкового оформления.</w:t>
      </w:r>
    </w:p>
    <w:p w14:paraId="22536CF5">
      <w:pPr>
        <w:pStyle w:val="2"/>
        <w:pBdr>
          <w:bottom w:val="none" w:color="auto" w:sz="0" w:space="0"/>
        </w:pBdr>
        <w:spacing w:before="0" w:line="350" w:lineRule="auto"/>
        <w:ind w:firstLine="708"/>
        <w:jc w:val="both"/>
        <w:rPr>
          <w:b w:val="0"/>
          <w:szCs w:val="28"/>
          <w:lang w:val="ru-RU"/>
        </w:rPr>
      </w:pPr>
      <w:r>
        <w:rPr>
          <w:b w:val="0"/>
          <w:szCs w:val="28"/>
          <w:lang w:val="ru-RU"/>
        </w:rPr>
        <w:t>82. Федеральная рабочая программа по учебному предмету «Родной (лесной юкагирский) язык».</w:t>
      </w:r>
    </w:p>
    <w:p w14:paraId="526E94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2.1. Федеральная рабочая программа по учебному предмету «Родной (лесной юкагирский) язык» (предметная область «Родной язык и родная литература») (далее соответственно – программа по родному (лесному юкагирскому) языку, родной (лесной юкагирский) язык, лесной юкагирский язык) разработана </w:t>
      </w:r>
      <w:r>
        <w:rPr>
          <w:rFonts w:ascii="Times New Roman" w:hAnsi="Times New Roman" w:eastAsia="Times New Roman"/>
          <w:sz w:val="28"/>
          <w:szCs w:val="28"/>
          <w:lang w:val="ru-RU"/>
        </w:rPr>
        <w:t>для обучающихся, не владеющих</w:t>
      </w:r>
      <w:r>
        <w:rPr>
          <w:rFonts w:ascii="Times New Roman" w:hAnsi="Times New Roman" w:eastAsia="Times New Roman"/>
          <w:color w:val="4F81BD"/>
          <w:sz w:val="28"/>
          <w:szCs w:val="28"/>
          <w:lang w:val="ru-RU"/>
        </w:rPr>
        <w:t xml:space="preserve"> </w:t>
      </w:r>
      <w:r>
        <w:rPr>
          <w:rFonts w:ascii="Times New Roman" w:hAnsi="Times New Roman" w:eastAsia="Times New Roman"/>
          <w:sz w:val="28"/>
          <w:szCs w:val="28"/>
          <w:lang w:val="ru-RU"/>
        </w:rPr>
        <w:t>родным (</w:t>
      </w:r>
      <w:r>
        <w:rPr>
          <w:rFonts w:ascii="Times New Roman" w:hAnsi="Times New Roman"/>
          <w:sz w:val="28"/>
          <w:szCs w:val="28"/>
          <w:lang w:val="ru-RU"/>
        </w:rPr>
        <w:t>лесным юкагир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му (лесному юкагирскому) языку.</w:t>
      </w:r>
    </w:p>
    <w:p w14:paraId="1BB7E7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2. Пояснительная записка отражает общие цели изучения родного (лесного юкагирского) языка, место в структуре учебного плана, а также подходы к отбору содержания, к определению планируемых результатов.</w:t>
      </w:r>
    </w:p>
    <w:p w14:paraId="44911B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5795D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4. Планируемые результаты освоения программы по родному (лесному юкаги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8A99A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5. Пояснительная записка.</w:t>
      </w:r>
    </w:p>
    <w:p w14:paraId="271115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5.1. Программа по родному (лесному юкагирскому) языку разработана с целью оказания методической помощи учителю в создании рабочей программы по учебному предмету.</w:t>
      </w:r>
    </w:p>
    <w:p w14:paraId="57100B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2.5.2. В содержании программы по родному (лесному юкагирскому) языку выделяются следующие содержательные линии: «Общие сведения о языке. Язык и культура», «Разделы науки о языке», «Тематическое содержание речи». </w:t>
      </w:r>
      <w:r>
        <w:rPr>
          <w:rFonts w:ascii="Times New Roman" w:hAnsi="Times New Roman"/>
          <w:color w:val="000000"/>
          <w:sz w:val="28"/>
          <w:szCs w:val="28"/>
          <w:shd w:val="clear" w:color="auto" w:fill="FFFFFF"/>
          <w:lang w:val="ru-RU"/>
        </w:rPr>
        <w:t xml:space="preserve">Указанные содержательные линии тесно взаимосвязаны и взаимодополняемы, что способствует реализации комплексного подхода к изучению лесного юкагирского языка. </w:t>
      </w:r>
    </w:p>
    <w:p w14:paraId="4F7C9BA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2.5.3. Изучение</w:t>
      </w:r>
      <w:r>
        <w:rPr>
          <w:rFonts w:ascii="Times New Roman" w:hAnsi="Times New Roman" w:eastAsia="Times New Roman"/>
          <w:sz w:val="28"/>
          <w:szCs w:val="28"/>
          <w:lang w:val="ru-RU"/>
        </w:rPr>
        <w:t xml:space="preserve"> родного (</w:t>
      </w:r>
      <w:r>
        <w:rPr>
          <w:rFonts w:ascii="Times New Roman" w:hAnsi="Times New Roman"/>
          <w:sz w:val="28"/>
          <w:szCs w:val="28"/>
          <w:lang w:val="ru-RU"/>
        </w:rPr>
        <w:t>лесного юкагирского</w:t>
      </w:r>
      <w:r>
        <w:rPr>
          <w:rFonts w:ascii="Times New Roman" w:hAnsi="Times New Roman" w:eastAsia="Times New Roman"/>
          <w:sz w:val="28"/>
          <w:szCs w:val="28"/>
          <w:lang w:val="ru-RU"/>
        </w:rPr>
        <w:t>) языка направлено на достижение следующих целей:</w:t>
      </w:r>
    </w:p>
    <w:p w14:paraId="063788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сознательного отношения к лесному юкагирскому языку как культурной ценности юкагирского народа, формирование интереса и уважения к родному языку, культуре и истории своего народа;</w:t>
      </w:r>
    </w:p>
    <w:p w14:paraId="7A46B4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оммуникативных умений и навыков посредством овладения основными видами речевой деятельности, формирование готовности и способности к общению на лесном юкагирском языке;</w:t>
      </w:r>
    </w:p>
    <w:p w14:paraId="0AC6E6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лингвистических знаний о лесном юкагирском языке, обогащение словарного запаса и грамматического строя речи, умение анализировать языковые явления.</w:t>
      </w:r>
    </w:p>
    <w:p w14:paraId="330880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5.4.</w:t>
      </w:r>
      <w:r>
        <w:rPr>
          <w:rFonts w:ascii="Times New Roman" w:hAnsi="Times New Roman" w:eastAsia="Times New Roman"/>
          <w:sz w:val="28"/>
          <w:szCs w:val="28"/>
          <w:lang w:val="ru-RU"/>
        </w:rPr>
        <w:t> Общее число часов, рекомендованных для изучения родного (</w:t>
      </w:r>
      <w:r>
        <w:rPr>
          <w:rFonts w:ascii="Times New Roman" w:hAnsi="Times New Roman"/>
          <w:sz w:val="28"/>
          <w:szCs w:val="28"/>
          <w:lang w:val="ru-RU"/>
        </w:rPr>
        <w:t>лесного юкагирского</w:t>
      </w:r>
      <w:r>
        <w:rPr>
          <w:rFonts w:ascii="Times New Roman" w:hAnsi="Times New Roman" w:eastAsia="Times New Roman"/>
          <w:sz w:val="28"/>
          <w:szCs w:val="28"/>
          <w:lang w:val="ru-RU"/>
        </w:rPr>
        <w:t xml:space="preserve">)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220657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6. Содержание обучения в 5 классе.</w:t>
      </w:r>
    </w:p>
    <w:p w14:paraId="78606E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6.1. Общие сведения о языке, язык и культура.</w:t>
      </w:r>
    </w:p>
    <w:p w14:paraId="1054AE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Юкагирский язык – национальный язык юкагирского народа. Лесной юкагирский и тундренный юкагирский языки. </w:t>
      </w:r>
    </w:p>
    <w:p w14:paraId="3E3843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юкагирского алфавита.</w:t>
      </w:r>
    </w:p>
    <w:p w14:paraId="0685AF96">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Язык как отражение материальной и духовной культуры народа.</w:t>
      </w:r>
    </w:p>
    <w:p w14:paraId="40F347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этимологией некоторых слов. </w:t>
      </w:r>
    </w:p>
    <w:p w14:paraId="0EBD30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чевой этикет. </w:t>
      </w:r>
    </w:p>
    <w:p w14:paraId="0C198E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6.2. Разделы науки о языке.</w:t>
      </w:r>
    </w:p>
    <w:p w14:paraId="3AB46BEC">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6.2.1. Фонетика и графика.</w:t>
      </w:r>
    </w:p>
    <w:p w14:paraId="335511D6">
      <w:pPr>
        <w:widowControl/>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 xml:space="preserve">Юкагирский алфавит. </w:t>
      </w:r>
      <w:r>
        <w:rPr>
          <w:rFonts w:ascii="Times New Roman" w:hAnsi="Times New Roman" w:eastAsia="Times New Roman"/>
          <w:iCs/>
          <w:sz w:val="28"/>
          <w:szCs w:val="28"/>
          <w:lang w:val="ru-RU" w:eastAsia="ru-RU"/>
        </w:rPr>
        <w:t>Согласные и гласные звуки, дифтонги.</w:t>
      </w:r>
      <w:r>
        <w:rPr>
          <w:rFonts w:ascii="Times New Roman" w:hAnsi="Times New Roman"/>
          <w:sz w:val="28"/>
          <w:szCs w:val="28"/>
          <w:lang w:val="ru-RU"/>
        </w:rPr>
        <w:t xml:space="preserve"> </w:t>
      </w:r>
      <w:r>
        <w:rPr>
          <w:rFonts w:ascii="Times New Roman" w:hAnsi="Times New Roman"/>
          <w:color w:val="000000"/>
          <w:sz w:val="28"/>
          <w:szCs w:val="28"/>
          <w:lang w:val="ru-RU"/>
        </w:rPr>
        <w:t>Специфические звуки лесного юкагирского языка и их буквенное обозначение.</w:t>
      </w:r>
    </w:p>
    <w:p w14:paraId="332A803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2.</w:t>
      </w:r>
      <w:r>
        <w:rPr>
          <w:rFonts w:ascii="Times New Roman" w:hAnsi="Times New Roman" w:eastAsia="Times New Roman"/>
          <w:sz w:val="28"/>
          <w:szCs w:val="28"/>
          <w:lang w:val="ru-RU"/>
        </w:rPr>
        <w:t>6.2.2. Лексика.</w:t>
      </w:r>
    </w:p>
    <w:p w14:paraId="4CBC05B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днозначные и многозначные слова.</w:t>
      </w:r>
    </w:p>
    <w:p w14:paraId="06DAE97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онимы.</w:t>
      </w:r>
    </w:p>
    <w:p w14:paraId="279D299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2.</w:t>
      </w:r>
      <w:r>
        <w:rPr>
          <w:rFonts w:ascii="Times New Roman" w:hAnsi="Times New Roman" w:eastAsia="Times New Roman"/>
          <w:sz w:val="28"/>
          <w:szCs w:val="28"/>
          <w:lang w:val="ru-RU"/>
        </w:rPr>
        <w:t>6.2.3. Морфемика и словообразование.</w:t>
      </w:r>
    </w:p>
    <w:p w14:paraId="33DEB0C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ание существительных с помощью уменьшительного суффикса -диэ, увеличительного -тэгэ.</w:t>
      </w:r>
    </w:p>
    <w:p w14:paraId="6F6D73AA">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eastAsia="Times New Roman"/>
          <w:sz w:val="28"/>
          <w:szCs w:val="28"/>
          <w:lang w:val="ru-RU"/>
        </w:rPr>
        <w:t>6.2.4. </w:t>
      </w:r>
      <w:r>
        <w:rPr>
          <w:rFonts w:ascii="Times New Roman" w:hAnsi="Times New Roman"/>
          <w:color w:val="000000"/>
          <w:sz w:val="28"/>
          <w:szCs w:val="28"/>
          <w:lang w:val="ru-RU"/>
        </w:rPr>
        <w:t>Морфология.</w:t>
      </w:r>
    </w:p>
    <w:p w14:paraId="50750C12">
      <w:pPr>
        <w:widowControl/>
        <w:spacing w:after="0" w:line="350" w:lineRule="auto"/>
        <w:ind w:firstLine="709"/>
        <w:jc w:val="both"/>
        <w:rPr>
          <w:rFonts w:ascii="Times New Roman" w:hAnsi="Times New Roman"/>
          <w:sz w:val="28"/>
          <w:szCs w:val="28"/>
          <w:lang w:val="sah-RU"/>
        </w:rPr>
      </w:pPr>
      <w:r>
        <w:rPr>
          <w:rFonts w:ascii="Times New Roman" w:hAnsi="Times New Roman"/>
          <w:color w:val="000000"/>
          <w:sz w:val="28"/>
          <w:szCs w:val="28"/>
          <w:lang w:val="ru-RU"/>
        </w:rPr>
        <w:t xml:space="preserve">Имя существительное. Имена нарицательные и собственные. Единственное и множественное число. Склонение имён существительных. Суффиксы винительного падежа -лэ, -ло и -гэлэ, -кэлэ. </w:t>
      </w:r>
      <w:r>
        <w:rPr>
          <w:rFonts w:ascii="Times New Roman" w:hAnsi="Times New Roman"/>
          <w:sz w:val="28"/>
          <w:szCs w:val="28"/>
          <w:lang w:val="sah-RU"/>
        </w:rPr>
        <w:t>Притяжательный суффикс -ги, указывающий на 3 лицо.</w:t>
      </w:r>
    </w:p>
    <w:p w14:paraId="20D0C970">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Глагол. Качественный глагол. Настояще-прошедшее и будущее время глаголов. Изменение глаголов настояще-прошедшего время по числам и лицам. </w:t>
      </w:r>
    </w:p>
    <w:p w14:paraId="35B15030">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Отрицательная частица эл.</w:t>
      </w:r>
    </w:p>
    <w:p w14:paraId="66F905E6">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Местоимение. Личные местоимения. Склонение личных местоимений. </w:t>
      </w:r>
    </w:p>
    <w:p w14:paraId="2BD4F62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color w:val="000000"/>
          <w:sz w:val="28"/>
          <w:szCs w:val="28"/>
          <w:lang w:val="ru-RU"/>
        </w:rPr>
        <w:t xml:space="preserve">Количественные числительные. </w:t>
      </w:r>
    </w:p>
    <w:p w14:paraId="42DD1B8F">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6.2.5. Синтаксис и пунктуация.</w:t>
      </w:r>
    </w:p>
    <w:p w14:paraId="4AEDE28C">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Типы предложений по цели высказывания. Подлежащее и сказуемое. </w:t>
      </w:r>
      <w:r>
        <w:rPr>
          <w:rFonts w:ascii="Times New Roman" w:hAnsi="Times New Roman"/>
          <w:sz w:val="28"/>
          <w:szCs w:val="28"/>
          <w:lang w:val="ru-RU"/>
        </w:rPr>
        <w:t>Запятая при перечислении однородных членов предложения, выраженных существительным. Сочинительный союз таасилэ, соединяющий однородные существительные.</w:t>
      </w:r>
    </w:p>
    <w:p w14:paraId="265CEE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6.3. </w:t>
      </w:r>
      <w:r>
        <w:rPr>
          <w:rFonts w:ascii="Times New Roman" w:hAnsi="Times New Roman"/>
          <w:sz w:val="28"/>
          <w:szCs w:val="28"/>
          <w:lang w:val="ru-RU"/>
        </w:rPr>
        <w:t>Тематическое содержание речи.</w:t>
      </w:r>
    </w:p>
    <w:p w14:paraId="67D35EC3">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Знакомство. Я и моя семья. Я и мои друзья. Моя школа. Человек. Внешность. Одежда. Пища. Дом. Природа: дикие и домашние животные, птицы, рыбы. Моё село. Праздники нашей страны.</w:t>
      </w:r>
    </w:p>
    <w:p w14:paraId="6C7623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7. Содержание обучения в 6 классе.</w:t>
      </w:r>
    </w:p>
    <w:p w14:paraId="011B99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7.1. Общие сведения о языке. Язык и культура.</w:t>
      </w:r>
    </w:p>
    <w:p w14:paraId="7C133A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Юкагирский язык – национальный язык юкагирского народа. Лесной юкагирский и тундренный юкагирский языки. </w:t>
      </w:r>
    </w:p>
    <w:p w14:paraId="214D771F">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Язык как отражение материальной и духовной культуры народа.</w:t>
      </w:r>
    </w:p>
    <w:p w14:paraId="648B9F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этимологией некоторых слов. </w:t>
      </w:r>
    </w:p>
    <w:p w14:paraId="7DA7C7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чевой этикет. </w:t>
      </w:r>
    </w:p>
    <w:p w14:paraId="79F5F1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7.2. Разделы науки о языке.</w:t>
      </w:r>
    </w:p>
    <w:p w14:paraId="64D25FF6">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7.2.1. Фонетика и графика.</w:t>
      </w:r>
    </w:p>
    <w:p w14:paraId="2C6848E9">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Юкагирский алфавит.</w:t>
      </w:r>
    </w:p>
    <w:p w14:paraId="36D0C008">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iCs/>
          <w:sz w:val="28"/>
          <w:szCs w:val="28"/>
          <w:lang w:val="ru-RU" w:eastAsia="ru-RU"/>
        </w:rPr>
        <w:t>Согласные и гласные звуки, дифтонги.</w:t>
      </w:r>
      <w:r>
        <w:rPr>
          <w:rFonts w:ascii="Times New Roman" w:hAnsi="Times New Roman"/>
          <w:sz w:val="28"/>
          <w:szCs w:val="28"/>
          <w:lang w:val="ru-RU"/>
        </w:rPr>
        <w:t xml:space="preserve"> </w:t>
      </w:r>
    </w:p>
    <w:p w14:paraId="28C39C2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7.2.2. </w:t>
      </w:r>
      <w:r>
        <w:rPr>
          <w:rFonts w:ascii="Times New Roman" w:hAnsi="Times New Roman" w:eastAsia="Times New Roman"/>
          <w:sz w:val="28"/>
          <w:szCs w:val="28"/>
          <w:lang w:val="ru-RU"/>
        </w:rPr>
        <w:t>Лексика.</w:t>
      </w:r>
    </w:p>
    <w:p w14:paraId="032C1A3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онимы.</w:t>
      </w:r>
      <w:r>
        <w:rPr>
          <w:rFonts w:ascii="Times New Roman" w:hAnsi="Times New Roman"/>
          <w:sz w:val="28"/>
          <w:szCs w:val="28"/>
          <w:lang w:val="ru-RU"/>
        </w:rPr>
        <w:t xml:space="preserve"> Антонимы. Слова, заимствованные из русского языка.</w:t>
      </w:r>
    </w:p>
    <w:p w14:paraId="0CE0F4E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7.2.3. </w:t>
      </w:r>
      <w:r>
        <w:rPr>
          <w:rFonts w:ascii="Times New Roman" w:hAnsi="Times New Roman" w:eastAsia="Times New Roman"/>
          <w:sz w:val="28"/>
          <w:szCs w:val="28"/>
          <w:lang w:val="ru-RU"/>
        </w:rPr>
        <w:t>Морфемика и словообразование.</w:t>
      </w:r>
    </w:p>
    <w:p w14:paraId="51B2313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жные существительные.</w:t>
      </w:r>
      <w:r>
        <w:rPr>
          <w:rFonts w:ascii="Times New Roman" w:hAnsi="Times New Roman"/>
          <w:sz w:val="28"/>
          <w:szCs w:val="28"/>
          <w:lang w:val="sah-RU"/>
        </w:rPr>
        <w:t xml:space="preserve"> Формант -д- как структурный элемент сложных слов.</w:t>
      </w:r>
    </w:p>
    <w:p w14:paraId="1115FB85">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7.2.4. Морфология.</w:t>
      </w:r>
    </w:p>
    <w:p w14:paraId="0D799A2E">
      <w:pPr>
        <w:widowControl/>
        <w:spacing w:after="0" w:line="350" w:lineRule="auto"/>
        <w:ind w:firstLine="709"/>
        <w:jc w:val="both"/>
        <w:rPr>
          <w:rFonts w:ascii="Times New Roman" w:hAnsi="Times New Roman"/>
          <w:sz w:val="28"/>
          <w:szCs w:val="28"/>
          <w:lang w:val="sah-RU"/>
        </w:rPr>
      </w:pPr>
      <w:r>
        <w:rPr>
          <w:rFonts w:ascii="Times New Roman" w:hAnsi="Times New Roman"/>
          <w:color w:val="000000"/>
          <w:sz w:val="28"/>
          <w:szCs w:val="28"/>
          <w:lang w:val="ru-RU"/>
        </w:rPr>
        <w:t xml:space="preserve">Имя существительное. Единственное и множественное число. Склонение имён существительных. Особенности употребления суффиксов винительного падежа -лэ, -ло и -гэлэ, -кэлэ. </w:t>
      </w:r>
      <w:r>
        <w:rPr>
          <w:rFonts w:ascii="Times New Roman" w:hAnsi="Times New Roman"/>
          <w:sz w:val="28"/>
          <w:szCs w:val="28"/>
          <w:lang w:val="sah-RU"/>
        </w:rPr>
        <w:t xml:space="preserve">Притяжательный суффикс -ги, указывающий на 3 лицо. </w:t>
      </w:r>
    </w:p>
    <w:p w14:paraId="1A2D1CFB">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Глагол. Качественный глагол. Настояще-прошедшее и будущее время глаголов. Спряжение глаголов.</w:t>
      </w:r>
    </w:p>
    <w:p w14:paraId="6B6386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е показатели подлежащего и сказуемого при логическом ударении.</w:t>
      </w:r>
    </w:p>
    <w:p w14:paraId="00DF5C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ъявительное и побудительное наклонение глагола.</w:t>
      </w:r>
    </w:p>
    <w:p w14:paraId="6F321B5C">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Местоимение. Разряды местоимений (личные, вопросительные, указательные, притяжательные). Склонение личных местоимений.</w:t>
      </w:r>
    </w:p>
    <w:p w14:paraId="4206ACF0">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Количественные и атрибутивные числительные.</w:t>
      </w:r>
    </w:p>
    <w:p w14:paraId="022E32E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color w:val="000000"/>
          <w:sz w:val="28"/>
          <w:szCs w:val="28"/>
          <w:lang w:val="ru-RU"/>
        </w:rPr>
        <w:t>Наречие.</w:t>
      </w:r>
    </w:p>
    <w:p w14:paraId="02014DF8">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7.2.5. Синтаксис и пунктуация.</w:t>
      </w:r>
    </w:p>
    <w:p w14:paraId="55183523">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ростое предложение. Подлежащее и сказуемое.</w:t>
      </w:r>
      <w:r>
        <w:rPr>
          <w:rFonts w:ascii="Times New Roman" w:hAnsi="Times New Roman"/>
          <w:sz w:val="28"/>
          <w:szCs w:val="28"/>
          <w:lang w:val="ru-RU"/>
        </w:rPr>
        <w:t xml:space="preserve"> Запятая при перечислении однородных сказуемых.</w:t>
      </w:r>
    </w:p>
    <w:p w14:paraId="6B140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7.3. </w:t>
      </w:r>
      <w:r>
        <w:rPr>
          <w:rFonts w:ascii="Times New Roman" w:hAnsi="Times New Roman"/>
          <w:sz w:val="28"/>
          <w:szCs w:val="28"/>
          <w:lang w:val="ru-RU"/>
        </w:rPr>
        <w:t>Тематическое содержание речи.</w:t>
      </w:r>
    </w:p>
    <w:p w14:paraId="38D94A16">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Я и моя семья. Семейные праздники. Школа. Досуг. Покупки. Природа: дикие и домашние животные, птицы, рыбы, растения. Времена года. Охота и рыболовство. Мой край. Праздники нашей страны.</w:t>
      </w:r>
    </w:p>
    <w:p w14:paraId="5A55B6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8. Содержание обучения в 7 классе.</w:t>
      </w:r>
    </w:p>
    <w:p w14:paraId="1F287A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8.1. Общие сведения о языке. Язык и культура.</w:t>
      </w:r>
    </w:p>
    <w:p w14:paraId="738CC6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Юкагирские языки. </w:t>
      </w:r>
    </w:p>
    <w:p w14:paraId="405B5784">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Язык как отражение материальной и духовной культуры народа.</w:t>
      </w:r>
    </w:p>
    <w:p w14:paraId="3B68E8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этимологией некоторых слов. </w:t>
      </w:r>
    </w:p>
    <w:p w14:paraId="158C23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ксические заимствования как результат взаимодействия национальных культур. </w:t>
      </w:r>
    </w:p>
    <w:p w14:paraId="576CFF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фика приветствий у юкагиров.</w:t>
      </w:r>
    </w:p>
    <w:p w14:paraId="146208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8.2. Разделы науки о языке.</w:t>
      </w:r>
    </w:p>
    <w:p w14:paraId="352ACA09">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8.2.1. Фонетика и графика.</w:t>
      </w:r>
    </w:p>
    <w:p w14:paraId="62EAE2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ходство и различие звуковых систем юкагирского и русского языков.</w:t>
      </w:r>
    </w:p>
    <w:p w14:paraId="3507C94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8.2.2. </w:t>
      </w:r>
      <w:r>
        <w:rPr>
          <w:rFonts w:ascii="Times New Roman" w:hAnsi="Times New Roman" w:eastAsia="Times New Roman"/>
          <w:sz w:val="28"/>
          <w:szCs w:val="28"/>
          <w:lang w:val="ru-RU"/>
        </w:rPr>
        <w:t>Лексика.</w:t>
      </w:r>
    </w:p>
    <w:p w14:paraId="10BEEDB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инонимы.</w:t>
      </w:r>
      <w:r>
        <w:rPr>
          <w:rFonts w:ascii="Times New Roman" w:hAnsi="Times New Roman"/>
          <w:sz w:val="28"/>
          <w:szCs w:val="28"/>
          <w:lang w:val="ru-RU"/>
        </w:rPr>
        <w:t xml:space="preserve"> Антонимы.</w:t>
      </w:r>
    </w:p>
    <w:p w14:paraId="50D9128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8.2.3. </w:t>
      </w:r>
      <w:r>
        <w:rPr>
          <w:rFonts w:ascii="Times New Roman" w:hAnsi="Times New Roman" w:eastAsia="Times New Roman"/>
          <w:sz w:val="28"/>
          <w:szCs w:val="28"/>
          <w:lang w:val="ru-RU"/>
        </w:rPr>
        <w:t>Морфемика и словообразование.</w:t>
      </w:r>
    </w:p>
    <w:p w14:paraId="030E8E6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ение аффикса -ньэ и префикса ньэ- со значением совместности. Образование имён действий.</w:t>
      </w:r>
    </w:p>
    <w:p w14:paraId="57CCB7C3">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8.2.4. Морфология.</w:t>
      </w:r>
    </w:p>
    <w:p w14:paraId="1D8CB65D">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Имя существительное. Единственное и множественное число. Склонение имён существительных. Особенности употребления суффиксов винительного падежа -лэ, -ло и -гэлэ, -кэлэ. Форма сравнения титэ.</w:t>
      </w:r>
    </w:p>
    <w:p w14:paraId="758835E5">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Глагол. Качественный глагол. Настояще-прошедшее и будущее время глаголов. Спряжение переходных и непереходных глаголов.</w:t>
      </w:r>
    </w:p>
    <w:p w14:paraId="67D2E0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рфологические средства логического выделения слов в предложении. </w:t>
      </w:r>
    </w:p>
    <w:p w14:paraId="714812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лагательное и очевидное наклонение глагола. Имя действия. Склонение имени действия.</w:t>
      </w:r>
    </w:p>
    <w:p w14:paraId="7673148F">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 xml:space="preserve">Местоимение. Разряды местоимений (личные, вопросительные, указательные, притяжательные, определительные, отрицательные, неопределённые). </w:t>
      </w:r>
    </w:p>
    <w:p w14:paraId="1654EC7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color w:val="000000"/>
          <w:sz w:val="28"/>
          <w:szCs w:val="28"/>
          <w:lang w:val="ru-RU"/>
        </w:rPr>
        <w:t>Количественные, атрибутивные и порядковые числительные.</w:t>
      </w:r>
      <w:r>
        <w:rPr>
          <w:rFonts w:ascii="Times New Roman" w:hAnsi="Times New Roman" w:eastAsia="Times New Roman"/>
          <w:sz w:val="28"/>
          <w:szCs w:val="28"/>
          <w:lang w:val="ru-RU"/>
        </w:rPr>
        <w:t xml:space="preserve"> </w:t>
      </w:r>
    </w:p>
    <w:p w14:paraId="57BC52A2">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Определительные и обстоятельственные наречия.</w:t>
      </w:r>
    </w:p>
    <w:p w14:paraId="24545E0E">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ослелоги.</w:t>
      </w:r>
    </w:p>
    <w:p w14:paraId="2EFDFAD2">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82.8.2.5. Синтаксис и пунктуация.</w:t>
      </w:r>
    </w:p>
    <w:p w14:paraId="54C01686">
      <w:pPr>
        <w:widowControl/>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Простое предложение. Сложное бессоюзное предложение.</w:t>
      </w:r>
      <w:r>
        <w:rPr>
          <w:rFonts w:ascii="Times New Roman" w:hAnsi="Times New Roman"/>
          <w:sz w:val="28"/>
          <w:szCs w:val="28"/>
          <w:lang w:val="ru-RU"/>
        </w:rPr>
        <w:t xml:space="preserve"> Главные и второстепенные члены предложения.</w:t>
      </w:r>
    </w:p>
    <w:p w14:paraId="3A9AE1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8.3. </w:t>
      </w:r>
      <w:r>
        <w:rPr>
          <w:rFonts w:ascii="Times New Roman" w:hAnsi="Times New Roman"/>
          <w:sz w:val="28"/>
          <w:szCs w:val="28"/>
          <w:lang w:val="ru-RU"/>
        </w:rPr>
        <w:t>Тематическое содержание речи.</w:t>
      </w:r>
    </w:p>
    <w:p w14:paraId="0D4B4E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 и моя семья. Семейные праздники. Покупки. Посещение врача. Природа родного края. Времена года. Погода. Охота и рыболовство. Традиции и обычаи юкагиров.</w:t>
      </w:r>
    </w:p>
    <w:p w14:paraId="333434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9. Содержание обучения в 8 классе.</w:t>
      </w:r>
    </w:p>
    <w:p w14:paraId="6334B3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9.1. Общие сведения о языке. Язык и культура.</w:t>
      </w:r>
    </w:p>
    <w:p w14:paraId="48DCD4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Юкагирские языки. </w:t>
      </w:r>
    </w:p>
    <w:p w14:paraId="51A9CD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тели юкагирского языка.</w:t>
      </w:r>
    </w:p>
    <w:p w14:paraId="68BC2A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кагирские благопожелания.</w:t>
      </w:r>
    </w:p>
    <w:p w14:paraId="0AC198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9.2. Разделы науки о языке.</w:t>
      </w:r>
    </w:p>
    <w:p w14:paraId="63961204">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9.2.1. Фонетика и графика.</w:t>
      </w:r>
    </w:p>
    <w:p w14:paraId="57A358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ие варианты слов в юкагирском языке.</w:t>
      </w:r>
    </w:p>
    <w:p w14:paraId="2E89AF4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9.2.2. </w:t>
      </w:r>
      <w:r>
        <w:rPr>
          <w:rFonts w:ascii="Times New Roman" w:hAnsi="Times New Roman" w:eastAsia="Times New Roman"/>
          <w:sz w:val="28"/>
          <w:szCs w:val="28"/>
          <w:lang w:val="ru-RU"/>
        </w:rPr>
        <w:t>Лексика.</w:t>
      </w:r>
    </w:p>
    <w:p w14:paraId="207237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ревшие слова.</w:t>
      </w:r>
    </w:p>
    <w:p w14:paraId="7A3A799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color w:val="000000"/>
          <w:sz w:val="28"/>
          <w:szCs w:val="28"/>
          <w:lang w:val="ru-RU"/>
        </w:rPr>
        <w:t>82.9.2.3. </w:t>
      </w:r>
      <w:r>
        <w:rPr>
          <w:rFonts w:ascii="Times New Roman" w:hAnsi="Times New Roman" w:eastAsia="Times New Roman"/>
          <w:sz w:val="28"/>
          <w:szCs w:val="28"/>
          <w:lang w:val="ru-RU"/>
        </w:rPr>
        <w:t>Морфемика и словообразование.</w:t>
      </w:r>
    </w:p>
    <w:p w14:paraId="36B0A83E">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ание видов глагола. Образование причастий.</w:t>
      </w:r>
    </w:p>
    <w:p w14:paraId="5447C565">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82.9.2.4. Морфология.</w:t>
      </w:r>
    </w:p>
    <w:p w14:paraId="2DE479ED">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Склонение имён существительных.</w:t>
      </w:r>
    </w:p>
    <w:p w14:paraId="582BA107">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Глагол. Качественный глагол. Спряжение переходных и непереходных глаголов.</w:t>
      </w:r>
    </w:p>
    <w:p w14:paraId="5ABAC9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е средства логического выделения слов в предложении.</w:t>
      </w:r>
    </w:p>
    <w:p w14:paraId="08DE2E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глагола (начинательный, продолжающийся, однократный, многократный).</w:t>
      </w:r>
    </w:p>
    <w:p w14:paraId="2FC87F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действия. Склонение имени действия.</w:t>
      </w:r>
    </w:p>
    <w:p w14:paraId="21EB32C4">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Количественные, атрибутивные, порядковые числительные.</w:t>
      </w:r>
    </w:p>
    <w:p w14:paraId="190260D3">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ричастие.</w:t>
      </w:r>
    </w:p>
    <w:p w14:paraId="2B582749">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82.9.2.5. Синтаксис и пунктуация.</w:t>
      </w:r>
    </w:p>
    <w:p w14:paraId="68233BA6">
      <w:pPr>
        <w:widowControl/>
        <w:spacing w:after="0" w:line="350" w:lineRule="auto"/>
        <w:ind w:firstLine="709"/>
        <w:jc w:val="both"/>
        <w:rPr>
          <w:rFonts w:ascii="Times New Roman" w:hAnsi="Times New Roman"/>
          <w:sz w:val="28"/>
          <w:szCs w:val="28"/>
          <w:lang w:val="ru-RU"/>
        </w:rPr>
      </w:pPr>
      <w:r>
        <w:rPr>
          <w:rFonts w:ascii="Times New Roman" w:hAnsi="Times New Roman"/>
          <w:color w:val="000000"/>
          <w:sz w:val="28"/>
          <w:szCs w:val="28"/>
          <w:lang w:val="ru-RU"/>
        </w:rPr>
        <w:t>Сложное союзное и бессоюзное предложение.</w:t>
      </w:r>
    </w:p>
    <w:p w14:paraId="2E67E8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и второстепенные члены предложения.</w:t>
      </w:r>
    </w:p>
    <w:p w14:paraId="18241D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9.3. </w:t>
      </w:r>
      <w:r>
        <w:rPr>
          <w:rFonts w:ascii="Times New Roman" w:hAnsi="Times New Roman"/>
          <w:sz w:val="28"/>
          <w:szCs w:val="28"/>
          <w:lang w:val="ru-RU"/>
        </w:rPr>
        <w:t>Тематическое содержание речи.</w:t>
      </w:r>
    </w:p>
    <w:p w14:paraId="31B609E0">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Семейные праздники. Покупки. Посещение врача. Природа родного края. Времена года. Охота и рыболовство. Национальная юкагирская кухня.</w:t>
      </w:r>
      <w:r>
        <w:rPr>
          <w:rFonts w:ascii="Times New Roman" w:hAnsi="Times New Roman"/>
          <w:color w:val="000000"/>
          <w:sz w:val="28"/>
          <w:szCs w:val="28"/>
          <w:lang w:val="ru-RU"/>
        </w:rPr>
        <w:t xml:space="preserve"> </w:t>
      </w:r>
      <w:r>
        <w:rPr>
          <w:rFonts w:ascii="Times New Roman" w:hAnsi="Times New Roman"/>
          <w:sz w:val="28"/>
          <w:szCs w:val="28"/>
          <w:lang w:val="ru-RU"/>
        </w:rPr>
        <w:t>Традиции и обычаи юкагиров. Выдающиеся люди юкагирского народа. Праздники нашей страны.</w:t>
      </w:r>
    </w:p>
    <w:p w14:paraId="779B78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0. Содержание обучения в 9 классе.</w:t>
      </w:r>
    </w:p>
    <w:p w14:paraId="731903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0.1. Общие сведения о языке. Язык и культура.</w:t>
      </w:r>
    </w:p>
    <w:p w14:paraId="36037E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кагирские языки.</w:t>
      </w:r>
    </w:p>
    <w:p w14:paraId="7BA876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зыковые семьи и проблема генетических связей юкагирских языков. </w:t>
      </w:r>
    </w:p>
    <w:p w14:paraId="6F3283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тимология отдельных юкагирских топонимов родного края.</w:t>
      </w:r>
    </w:p>
    <w:p w14:paraId="455E30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0.2. Разделы науки о языке.</w:t>
      </w:r>
    </w:p>
    <w:p w14:paraId="65832F3C">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10.2.1. Фонетика и графика.</w:t>
      </w:r>
    </w:p>
    <w:p w14:paraId="3C9B5D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ие варианты слов в юкагирском языке.</w:t>
      </w:r>
    </w:p>
    <w:p w14:paraId="38236FA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10.2.2. </w:t>
      </w:r>
      <w:r>
        <w:rPr>
          <w:rFonts w:ascii="Times New Roman" w:hAnsi="Times New Roman" w:eastAsia="Times New Roman"/>
          <w:sz w:val="28"/>
          <w:szCs w:val="28"/>
          <w:lang w:val="ru-RU"/>
        </w:rPr>
        <w:t>Лексика.</w:t>
      </w:r>
    </w:p>
    <w:p w14:paraId="6CDD4394">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Многозначность слов. Синонимы. Антонимы.</w:t>
      </w:r>
    </w:p>
    <w:p w14:paraId="238C25B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10.2.3. </w:t>
      </w:r>
      <w:r>
        <w:rPr>
          <w:rFonts w:ascii="Times New Roman" w:hAnsi="Times New Roman" w:eastAsia="Times New Roman"/>
          <w:sz w:val="28"/>
          <w:szCs w:val="28"/>
          <w:lang w:val="ru-RU"/>
        </w:rPr>
        <w:t>Морфемика и словообразование.</w:t>
      </w:r>
    </w:p>
    <w:p w14:paraId="49D2E21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азование видов глагола. Образование залогов (страдательный, понудительный, возвратный, взаимный). Образование деепричастий.</w:t>
      </w:r>
    </w:p>
    <w:p w14:paraId="1A91F2B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уффиксы видов глагола. Суффиксы залогов глагола. </w:t>
      </w:r>
    </w:p>
    <w:p w14:paraId="19AE6E11">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10.2.4. Морфология.</w:t>
      </w:r>
    </w:p>
    <w:p w14:paraId="188882EB">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Склонение имён существительных.</w:t>
      </w:r>
    </w:p>
    <w:p w14:paraId="67EFA63C">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Глагол. Спряжение переходных и непереходных глаголов.</w:t>
      </w:r>
    </w:p>
    <w:p w14:paraId="49F2F3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е средства логического выделения слов в предложении.</w:t>
      </w:r>
    </w:p>
    <w:p w14:paraId="63B7D8E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 xml:space="preserve">Виды действия (начинательный, продолжающийся, однократный, многократный). </w:t>
      </w:r>
      <w:r>
        <w:rPr>
          <w:rFonts w:ascii="Times New Roman" w:hAnsi="Times New Roman" w:eastAsia="Times New Roman"/>
          <w:sz w:val="28"/>
          <w:szCs w:val="28"/>
          <w:lang w:val="ru-RU"/>
        </w:rPr>
        <w:t>Залоги глагола (страдательный, понудительный, возвратный, взаимный).</w:t>
      </w:r>
    </w:p>
    <w:p w14:paraId="447BB7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действия.</w:t>
      </w:r>
    </w:p>
    <w:p w14:paraId="4A15FD23">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Количественные, атрибутивные и порядковые числительные.</w:t>
      </w:r>
    </w:p>
    <w:p w14:paraId="16FF7627">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Наречия, образованные от числительных.</w:t>
      </w:r>
    </w:p>
    <w:p w14:paraId="524E29FE">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Причастие.</w:t>
      </w:r>
    </w:p>
    <w:p w14:paraId="603197E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color w:val="000000"/>
          <w:sz w:val="28"/>
          <w:szCs w:val="28"/>
          <w:lang w:val="ru-RU"/>
        </w:rPr>
        <w:t xml:space="preserve">Деепричастие. </w:t>
      </w:r>
    </w:p>
    <w:p w14:paraId="01FFD16E">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Служебные слова.</w:t>
      </w:r>
    </w:p>
    <w:p w14:paraId="6B55E35F">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10.2.5. Синтаксис и пунктуация.</w:t>
      </w:r>
    </w:p>
    <w:p w14:paraId="2CBA1AA6">
      <w:pPr>
        <w:widowControl/>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Сложное союзное и бессоюзное предложение.</w:t>
      </w:r>
      <w:r>
        <w:rPr>
          <w:rFonts w:ascii="Times New Roman" w:hAnsi="Times New Roman"/>
          <w:sz w:val="28"/>
          <w:szCs w:val="28"/>
          <w:lang w:val="ru-RU"/>
        </w:rPr>
        <w:t xml:space="preserve"> Выражение значения сложноподчиненного предложения с придаточным времени и причины посредством деепричастия или деепричастного оборота, обозначающего действие другого субъекта.</w:t>
      </w:r>
    </w:p>
    <w:p w14:paraId="68CD17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w:t>
      </w:r>
      <w:r>
        <w:rPr>
          <w:rFonts w:ascii="Times New Roman" w:hAnsi="Times New Roman"/>
          <w:color w:val="000000"/>
          <w:sz w:val="28"/>
          <w:szCs w:val="28"/>
          <w:lang w:val="ru-RU"/>
        </w:rPr>
        <w:t>10.3. </w:t>
      </w:r>
      <w:r>
        <w:rPr>
          <w:rFonts w:ascii="Times New Roman" w:hAnsi="Times New Roman"/>
          <w:sz w:val="28"/>
          <w:szCs w:val="28"/>
          <w:lang w:val="ru-RU"/>
        </w:rPr>
        <w:t>Тематическое содержание речи.</w:t>
      </w:r>
    </w:p>
    <w:p w14:paraId="40B58947">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Досуг. Природа родного края. Времена года. Охота и рыболовство. Занятия людей. Моя будущая профессия. Традиции и обычаи юкагиров. Выдающиеся люди юкагирского народа. Праздники нашей страны.</w:t>
      </w:r>
    </w:p>
    <w:p w14:paraId="617182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 Планируемые результаты освоения программы по родному (лесному юкагирскому) языку на уровне основного общего образования.</w:t>
      </w:r>
    </w:p>
    <w:p w14:paraId="0A21FD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1. В результате изучения родного (лесного юкагирского) языка на уровне основного общего образования у обучающегося будут сформированы следующие личностные результаты:</w:t>
      </w:r>
    </w:p>
    <w:p w14:paraId="3BC44B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44D34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лесном юкагирском) языке;</w:t>
      </w:r>
    </w:p>
    <w:p w14:paraId="067F1C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227445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790685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лесном юкагирском) языке;</w:t>
      </w:r>
    </w:p>
    <w:p w14:paraId="0B6B05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99ABE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2A3FB6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6E15F9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лесного юкагирского) языка в жизни народа, проявление интереса к познанию родного (лесного юкагирского) языка, к истории и культуре своего народа, края, страны, других народов России, ценностное отношение к родному (лесному юкаги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04BBE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4519B2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7D992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1AD30B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57CCE4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72F13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2AB3BCE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51DBB5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757CA0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62B30E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7253E8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лесном юкагирском) языке, сформированность навыков рефлексии, признание своего права на ошибку и такого же права другого человека;</w:t>
      </w:r>
    </w:p>
    <w:p w14:paraId="6B6DE7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4ECFA3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BD961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E13C2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794291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2C0090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C21C4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1A7F6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4098AC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2E843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1AEF27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B8323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54E2CC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61B411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40F5DA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3EB82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9BCCF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0DF67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2. В результате изучения родного (лесного юкаги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0C40F8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2.1. У обучающегося будут сформированы следующие базовые логические действия как часть познавательных универсальных учебных действий:</w:t>
      </w:r>
    </w:p>
    <w:p w14:paraId="304B50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51C2D2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02E4EA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716CF4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783F14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648CE0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7C724D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071C4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055393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73987E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62FD6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5DD0D5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0AD3E4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301716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CF495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2.3. У обучающегося будут сформированы умения работать с информацией как часть познавательных универсальных учебных действий:</w:t>
      </w:r>
    </w:p>
    <w:p w14:paraId="5601E5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7A39F8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78FC3A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0B632C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71F2DF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FBB70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5FD26D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23111D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0B1874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2.4. У обучающегося будут сформированы умения общения как часть коммуникативных универсальных учебных действий:</w:t>
      </w:r>
    </w:p>
    <w:p w14:paraId="381143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лесном юкагирском) языке;</w:t>
      </w:r>
    </w:p>
    <w:p w14:paraId="1A2EB3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3E8314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7A784D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3D235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FFC54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1EB05B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09F387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A54FE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2.5. У обучающегося будут сформированы умения самоорганизации как части регулятивных универсальных учебных действий:</w:t>
      </w:r>
    </w:p>
    <w:p w14:paraId="59D2B8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2CFE5D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72389B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72110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745790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FE6B9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A7BD9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6D14CD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200AE6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1F0A0F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584942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74C661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6CD981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0C8092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41B21A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00A645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1B1AC5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6D5751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229CD2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2.7. У обучающегося будут сформированы умения совместной деятельности:</w:t>
      </w:r>
    </w:p>
    <w:p w14:paraId="7B5368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7D670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04F13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165B10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367CCC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1BD14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5E610D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3. Предметные результаты изучения родного (лесного юкагирского) языка. К концу обучения в 5 классе обучающийся научится:</w:t>
      </w:r>
    </w:p>
    <w:p w14:paraId="0A40BD2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ести разные виды диалогов (этикетный диалог, диалог побуждения к действию, диалог-расспрос) в рамках тематического содержания речи с вербальными и (или) зрительными опорами, с соблюдением норм речевого этикета (до 5 реплик со стороны каждого собеседника);</w:t>
      </w:r>
    </w:p>
    <w:p w14:paraId="1602680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разные виды монологических высказываний (описание; повествование, или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w:t>
      </w:r>
    </w:p>
    <w:p w14:paraId="49472D85">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нимать на слух и понимать несложные адаптирован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для аудирования – до 1 минуты);</w:t>
      </w:r>
    </w:p>
    <w:p w14:paraId="195FEA1B">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для чтения – 100-180 слов); </w:t>
      </w:r>
    </w:p>
    <w:p w14:paraId="1C2FEDB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исать короткие поздравления с праздниками; </w:t>
      </w:r>
    </w:p>
    <w:p w14:paraId="752E639A">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исать короткое сообщение с использованием образца, по ключевым словам (до 50 слов);</w:t>
      </w:r>
    </w:p>
    <w:p w14:paraId="0647C234">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 произносить специфические звуки лесного юкагирского языка, графически корректно писать буквы юкагирского алфавита, правильно писать изученные слова;</w:t>
      </w:r>
    </w:p>
    <w:p w14:paraId="72D5BACD">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разительно читать вслух небольшие адаптированные аутентичные тексты объёмом до 85 слов, построенные на изученном языковом материале, с соблюдением правил чтения и соответствующей интонации;</w:t>
      </w:r>
    </w:p>
    <w:p w14:paraId="056275F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спознавать и употреблять в устной и письменной речи не менее 600 изученных лексических единиц (слов, словосочетаний), обслуживающих ситуации общения в рамках отобранного тематического содержания, включая изученную </w:t>
      </w:r>
      <w:r>
        <w:rPr>
          <w:rFonts w:ascii="Times New Roman" w:hAnsi="Times New Roman" w:eastAsia="Times New Roman"/>
          <w:sz w:val="28"/>
          <w:szCs w:val="28"/>
          <w:lang w:val="ru-RU" w:eastAsia="ar-SA"/>
        </w:rPr>
        <w:t>на уровне начального общего</w:t>
      </w:r>
      <w:r>
        <w:rPr>
          <w:rFonts w:ascii="Times New Roman" w:hAnsi="Times New Roman" w:eastAsia="SchoolBookSanPin"/>
          <w:bCs/>
          <w:sz w:val="28"/>
          <w:szCs w:val="28"/>
          <w:lang w:val="ru-RU"/>
        </w:rPr>
        <w:t xml:space="preserve"> </w:t>
      </w:r>
      <w:r>
        <w:rPr>
          <w:rFonts w:ascii="Times New Roman" w:hAnsi="Times New Roman" w:eastAsia="Times New Roman"/>
          <w:sz w:val="28"/>
          <w:szCs w:val="28"/>
          <w:lang w:val="ru-RU" w:eastAsia="ar-SA"/>
        </w:rPr>
        <w:t>образования</w:t>
      </w:r>
      <w:r>
        <w:rPr>
          <w:rFonts w:ascii="Times New Roman" w:hAnsi="Times New Roman" w:eastAsia="Times New Roman"/>
          <w:sz w:val="28"/>
          <w:szCs w:val="28"/>
          <w:lang w:val="ru-RU"/>
        </w:rPr>
        <w:t xml:space="preserve"> лексику;</w:t>
      </w:r>
    </w:p>
    <w:p w14:paraId="3C12D65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спознавать и употреблять в устной и письменной речи: имена существительные в единственном и множественном числе, падежные формы существительных, имена существительные с притяжательным суффиксом -ги, существительные с уменьшительным суффиксом -диэ и увеличительным -тэгэ, глаголы настояще-прошедшего время в разных лицах и числах, отрицательную частицу эл, личные местоимения и их формы; </w:t>
      </w:r>
    </w:p>
    <w:p w14:paraId="55117C93">
      <w:pPr>
        <w:widowControl/>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ть представление о количественных числительных, использовать их формы;</w:t>
      </w:r>
    </w:p>
    <w:p w14:paraId="036C2E5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точку, вопросительный и восклицательный знаки в конце предложения, запятую при перечислении однородных членов предложения, выраженных существительным;</w:t>
      </w:r>
    </w:p>
    <w:p w14:paraId="1FCD0A29">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делять в простом предложении подлежащее и сказуемое;</w:t>
      </w:r>
    </w:p>
    <w:p w14:paraId="7074FB38">
      <w:pPr>
        <w:widowControl/>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использовать некоторые социокультурные элементы речевого поведенческого</w:t>
      </w:r>
      <w:r>
        <w:rPr>
          <w:rFonts w:ascii="Times New Roman" w:hAnsi="Times New Roman"/>
          <w:sz w:val="28"/>
          <w:szCs w:val="28"/>
          <w:lang w:val="ru-RU"/>
        </w:rPr>
        <w:t xml:space="preserve"> этикета (приветствие, знакомство</w:t>
      </w:r>
      <w:r>
        <w:rPr>
          <w:rFonts w:ascii="Times New Roman" w:hAnsi="Times New Roman"/>
          <w:sz w:val="28"/>
          <w:szCs w:val="28"/>
          <w:lang w:val="sah-RU"/>
        </w:rPr>
        <w:t>, прощание, благодарность</w:t>
      </w:r>
      <w:r>
        <w:rPr>
          <w:rFonts w:ascii="Times New Roman" w:hAnsi="Times New Roman"/>
          <w:sz w:val="28"/>
          <w:szCs w:val="28"/>
          <w:lang w:val="ru-RU"/>
        </w:rPr>
        <w:t>).</w:t>
      </w:r>
    </w:p>
    <w:p w14:paraId="47311F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4. Предметные результаты изучения родного (лесного юкагирского) языка. К концу обучения в 6 классе обучающийся научится:</w:t>
      </w:r>
    </w:p>
    <w:p w14:paraId="7F7975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этикетный диалог, диалог побуждения к действию, диалог-расспрос) в рамках тематического содержания речи с вербальными и (или) зрительными опорами (до 5 реплик со стороны каждого собеседника);</w:t>
      </w:r>
    </w:p>
    <w:p w14:paraId="388030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повествование, или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w:t>
      </w:r>
    </w:p>
    <w:p w14:paraId="7AFFAE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для аудирования – до 1 минуты);</w:t>
      </w:r>
    </w:p>
    <w:p w14:paraId="0940F1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для чтения – 180-250 слов); </w:t>
      </w:r>
    </w:p>
    <w:p w14:paraId="073F73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электронное сообщение личного характера, соблюдая речевой этикет (объём сообщения – до 70 слов);</w:t>
      </w:r>
    </w:p>
    <w:p w14:paraId="04DEF19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небольшое письменное высказывание с использованием образца, плана, ключевых слов, картинок (объём высказывания – до 70 слов);</w:t>
      </w:r>
    </w:p>
    <w:p w14:paraId="2099FF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специфически</w:t>
      </w:r>
      <w:r>
        <w:rPr>
          <w:rFonts w:ascii="Times New Roman" w:hAnsi="Times New Roman"/>
          <w:sz w:val="28"/>
          <w:szCs w:val="28"/>
          <w:lang w:val="sah-RU"/>
        </w:rPr>
        <w:t>е</w:t>
      </w:r>
      <w:r>
        <w:rPr>
          <w:rFonts w:ascii="Times New Roman" w:hAnsi="Times New Roman"/>
          <w:sz w:val="28"/>
          <w:szCs w:val="28"/>
          <w:lang w:val="ru-RU"/>
        </w:rPr>
        <w:t xml:space="preserve"> звук</w:t>
      </w:r>
      <w:r>
        <w:rPr>
          <w:rFonts w:ascii="Times New Roman" w:hAnsi="Times New Roman"/>
          <w:sz w:val="28"/>
          <w:szCs w:val="28"/>
          <w:lang w:val="sah-RU"/>
        </w:rPr>
        <w:t>и</w:t>
      </w:r>
      <w:r>
        <w:rPr>
          <w:rFonts w:ascii="Times New Roman" w:hAnsi="Times New Roman"/>
          <w:sz w:val="28"/>
          <w:szCs w:val="28"/>
          <w:lang w:val="ru-RU"/>
        </w:rPr>
        <w:t xml:space="preserve"> лесного юкагирского языка; правильно писать изученные слова;</w:t>
      </w:r>
    </w:p>
    <w:p w14:paraId="2B2801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и;</w:t>
      </w:r>
    </w:p>
    <w:p w14:paraId="6A6447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не менее 700 изученных лексических единиц (слов, словосочетаний), обслуживающих ситуации общения в рамках отобранного тематического содержания, включая изученную ранее лексику;</w:t>
      </w:r>
    </w:p>
    <w:p w14:paraId="057FBC81">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 xml:space="preserve">распознавать и употреблять в устной и письменной речи: имена существительные в единственном и множественном числе, падежные формы существительных, </w:t>
      </w:r>
      <w:r>
        <w:rPr>
          <w:rFonts w:ascii="Times New Roman" w:hAnsi="Times New Roman"/>
          <w:sz w:val="28"/>
          <w:szCs w:val="28"/>
          <w:lang w:val="sah-RU"/>
        </w:rPr>
        <w:t xml:space="preserve">имена существительные с притяжательным суффиксом -ги, сложные слова-существительные с соединительным формантом -д-, глаголы </w:t>
      </w:r>
      <w:r>
        <w:rPr>
          <w:rFonts w:ascii="Times New Roman" w:hAnsi="Times New Roman"/>
          <w:color w:val="000000"/>
          <w:sz w:val="28"/>
          <w:szCs w:val="28"/>
          <w:lang w:val="ru-RU"/>
        </w:rPr>
        <w:t xml:space="preserve">настояще-прошедшего </w:t>
      </w:r>
      <w:r>
        <w:rPr>
          <w:rFonts w:ascii="Times New Roman" w:hAnsi="Times New Roman"/>
          <w:sz w:val="28"/>
          <w:szCs w:val="28"/>
          <w:lang w:val="sah-RU"/>
        </w:rPr>
        <w:t xml:space="preserve">в разных лицах и числах, глаголы </w:t>
      </w:r>
      <w:r>
        <w:rPr>
          <w:rFonts w:ascii="Times New Roman" w:hAnsi="Times New Roman"/>
          <w:sz w:val="28"/>
          <w:szCs w:val="28"/>
          <w:lang w:val="ru-RU"/>
        </w:rPr>
        <w:t xml:space="preserve">изъявительного и побудительного наклонений, </w:t>
      </w:r>
      <w:r>
        <w:rPr>
          <w:rFonts w:ascii="Times New Roman" w:hAnsi="Times New Roman"/>
          <w:color w:val="000000"/>
          <w:sz w:val="28"/>
          <w:szCs w:val="28"/>
          <w:lang w:val="ru-RU"/>
        </w:rPr>
        <w:t>личные, вопросительные, указательные, притяжательные</w:t>
      </w:r>
      <w:r>
        <w:rPr>
          <w:rFonts w:ascii="Times New Roman" w:hAnsi="Times New Roman"/>
          <w:sz w:val="28"/>
          <w:szCs w:val="28"/>
          <w:lang w:val="sah-RU"/>
        </w:rPr>
        <w:t xml:space="preserve"> местоимения, количественные и атрибутивные числительные, наиболее употребительные наречия;</w:t>
      </w:r>
    </w:p>
    <w:p w14:paraId="0B950DCF">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выделять в простом предложении п</w:t>
      </w:r>
      <w:r>
        <w:rPr>
          <w:rFonts w:ascii="Times New Roman" w:hAnsi="Times New Roman"/>
          <w:color w:val="000000"/>
          <w:sz w:val="28"/>
          <w:szCs w:val="28"/>
          <w:lang w:val="ru-RU"/>
        </w:rPr>
        <w:t>одлежащее и сказуемое;</w:t>
      </w:r>
    </w:p>
    <w:p w14:paraId="434D0A67">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конце предложения, запятую при перечислении однородных сказуемых; </w:t>
      </w:r>
    </w:p>
    <w:p w14:paraId="56DE92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некоторые социокультурные элементы речевого поведенческого этикета (приветствие, знакомство</w:t>
      </w:r>
      <w:r>
        <w:rPr>
          <w:rFonts w:ascii="Times New Roman" w:hAnsi="Times New Roman"/>
          <w:sz w:val="28"/>
          <w:szCs w:val="28"/>
          <w:lang w:val="sah-RU"/>
        </w:rPr>
        <w:t>, прощание, просьба, благодарность</w:t>
      </w:r>
      <w:r>
        <w:rPr>
          <w:rFonts w:ascii="Times New Roman" w:hAnsi="Times New Roman"/>
          <w:sz w:val="28"/>
          <w:szCs w:val="28"/>
          <w:lang w:val="ru-RU"/>
        </w:rPr>
        <w:t>);</w:t>
      </w:r>
    </w:p>
    <w:p w14:paraId="68F8F4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культурном наследии юкагирского народа.</w:t>
      </w:r>
    </w:p>
    <w:p w14:paraId="6D03BF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5. Предметные результаты изучения родного (лесного юкагирского) языка. К концу обучения в 7 классе обучающийся научится:</w:t>
      </w:r>
    </w:p>
    <w:p w14:paraId="57E588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этикетный диалог, диалог побуждения к действию, диалог-расспрос, комбинированный диалог, включающий различные виды диалогов) в рамках тематического содержания речи с вербальными и (или) зрительными опорами, с соблюдением норм речевого этикета (до 6 реплик со стороны каждого собеседника);</w:t>
      </w:r>
    </w:p>
    <w:p w14:paraId="68F3C0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повествование, или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текста с вербальными и (или) зрительными опорами (объём – 8-9 фраз);</w:t>
      </w:r>
    </w:p>
    <w:p w14:paraId="42D109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для аудирования – до 1,5 минут);</w:t>
      </w:r>
    </w:p>
    <w:p w14:paraId="1F7862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для чтения – до 350 слов); </w:t>
      </w:r>
    </w:p>
    <w:p w14:paraId="252BFF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небольшое письменное высказывание с использованием образца, плана, ключевых слов, картинок (объём высказывания – до 80 слов);</w:t>
      </w:r>
    </w:p>
    <w:p w14:paraId="1CB7AD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электронное сообщение личного характера, соблюдая речевой этикет (объём сообщения – до 80 слов);</w:t>
      </w:r>
    </w:p>
    <w:p w14:paraId="22A0FF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специфически</w:t>
      </w:r>
      <w:r>
        <w:rPr>
          <w:rFonts w:ascii="Times New Roman" w:hAnsi="Times New Roman"/>
          <w:sz w:val="28"/>
          <w:szCs w:val="28"/>
          <w:lang w:val="sah-RU"/>
        </w:rPr>
        <w:t>е</w:t>
      </w:r>
      <w:r>
        <w:rPr>
          <w:rFonts w:ascii="Times New Roman" w:hAnsi="Times New Roman"/>
          <w:sz w:val="28"/>
          <w:szCs w:val="28"/>
          <w:lang w:val="ru-RU"/>
        </w:rPr>
        <w:t xml:space="preserve"> звук</w:t>
      </w:r>
      <w:r>
        <w:rPr>
          <w:rFonts w:ascii="Times New Roman" w:hAnsi="Times New Roman"/>
          <w:sz w:val="28"/>
          <w:szCs w:val="28"/>
          <w:lang w:val="sah-RU"/>
        </w:rPr>
        <w:t>и</w:t>
      </w:r>
      <w:r>
        <w:rPr>
          <w:rFonts w:ascii="Times New Roman" w:hAnsi="Times New Roman"/>
          <w:sz w:val="28"/>
          <w:szCs w:val="28"/>
          <w:lang w:val="ru-RU"/>
        </w:rPr>
        <w:t xml:space="preserve"> лесного юкагирского языка, правильно писать изученные слова;</w:t>
      </w:r>
    </w:p>
    <w:p w14:paraId="01B9E5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небольшие адаптированные аутентичные тексты объёмом до 100 слов, построенные на изученном языковом материале, с соблюдением правил чтения и соответствующей интонации;</w:t>
      </w:r>
    </w:p>
    <w:p w14:paraId="6F7D2F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не менее 850 изученных лексических единиц (слов, словосочетаний), обслуживающих ситуации общения в рамках отобранного тематического содержания, включая изученную ранее лексику;</w:t>
      </w:r>
    </w:p>
    <w:p w14:paraId="49394154">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 xml:space="preserve">распознавать и употреблять в устной и письменной речи: имена существительные в единственном и множественном числе, падежные формы существительных, форму сравнения </w:t>
      </w:r>
      <w:r>
        <w:rPr>
          <w:rFonts w:ascii="Times New Roman" w:hAnsi="Times New Roman"/>
          <w:color w:val="000000"/>
          <w:sz w:val="28"/>
          <w:szCs w:val="28"/>
          <w:lang w:val="ru-RU"/>
        </w:rPr>
        <w:t>титэ</w:t>
      </w:r>
      <w:r>
        <w:rPr>
          <w:rFonts w:ascii="Times New Roman" w:hAnsi="Times New Roman"/>
          <w:sz w:val="28"/>
          <w:szCs w:val="28"/>
          <w:lang w:val="sah-RU"/>
        </w:rPr>
        <w:t xml:space="preserve">, глаголы </w:t>
      </w:r>
      <w:r>
        <w:rPr>
          <w:rFonts w:ascii="Times New Roman" w:hAnsi="Times New Roman"/>
          <w:color w:val="000000"/>
          <w:sz w:val="28"/>
          <w:szCs w:val="28"/>
          <w:lang w:val="ru-RU"/>
        </w:rPr>
        <w:t xml:space="preserve">настояще-прошедшего и будущего времени </w:t>
      </w:r>
      <w:r>
        <w:rPr>
          <w:rFonts w:ascii="Times New Roman" w:hAnsi="Times New Roman"/>
          <w:sz w:val="28"/>
          <w:szCs w:val="28"/>
          <w:lang w:val="sah-RU"/>
        </w:rPr>
        <w:t xml:space="preserve">в разных лицах и числах, глаголы </w:t>
      </w:r>
      <w:r>
        <w:rPr>
          <w:rFonts w:ascii="Times New Roman" w:hAnsi="Times New Roman"/>
          <w:sz w:val="28"/>
          <w:szCs w:val="28"/>
          <w:lang w:val="ru-RU"/>
        </w:rPr>
        <w:t xml:space="preserve">изъявительного, побудительного, сослагательное и очевидного наклонений, имена действия; </w:t>
      </w:r>
      <w:r>
        <w:rPr>
          <w:rFonts w:ascii="Times New Roman" w:hAnsi="Times New Roman"/>
          <w:color w:val="000000"/>
          <w:sz w:val="28"/>
          <w:szCs w:val="28"/>
          <w:lang w:val="ru-RU"/>
        </w:rPr>
        <w:t>личные, вопросительные, указательные, притяжательные, определительные, отрицательные, неопределённые</w:t>
      </w:r>
      <w:r>
        <w:rPr>
          <w:rFonts w:ascii="Times New Roman" w:hAnsi="Times New Roman"/>
          <w:sz w:val="28"/>
          <w:szCs w:val="28"/>
          <w:lang w:val="sah-RU"/>
        </w:rPr>
        <w:t xml:space="preserve"> местоимения, количественные, атрибутивные и порядковые числительные, </w:t>
      </w:r>
      <w:r>
        <w:rPr>
          <w:rFonts w:ascii="Times New Roman" w:hAnsi="Times New Roman"/>
          <w:color w:val="000000"/>
          <w:sz w:val="28"/>
          <w:szCs w:val="28"/>
          <w:lang w:val="ru-RU"/>
        </w:rPr>
        <w:t>определительные и обстоятельственные наречия, наиболее употребительные послелоги</w:t>
      </w:r>
      <w:r>
        <w:rPr>
          <w:rFonts w:ascii="Times New Roman" w:hAnsi="Times New Roman"/>
          <w:sz w:val="28"/>
          <w:szCs w:val="28"/>
          <w:lang w:val="sah-RU"/>
        </w:rPr>
        <w:t>;</w:t>
      </w:r>
    </w:p>
    <w:p w14:paraId="541CB0D9">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выделять главные и второстепенные члены предложения</w:t>
      </w:r>
      <w:r>
        <w:rPr>
          <w:rFonts w:ascii="Times New Roman" w:hAnsi="Times New Roman"/>
          <w:color w:val="000000"/>
          <w:sz w:val="28"/>
          <w:szCs w:val="28"/>
          <w:lang w:val="ru-RU"/>
        </w:rPr>
        <w:t>;</w:t>
      </w:r>
    </w:p>
    <w:p w14:paraId="39F08070">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использовать запятую в с</w:t>
      </w:r>
      <w:r>
        <w:rPr>
          <w:rFonts w:ascii="Times New Roman" w:hAnsi="Times New Roman"/>
          <w:color w:val="000000"/>
          <w:sz w:val="28"/>
          <w:szCs w:val="28"/>
          <w:lang w:val="ru-RU"/>
        </w:rPr>
        <w:t>ложном бессоюзном предложении;</w:t>
      </w:r>
    </w:p>
    <w:p w14:paraId="7FDD29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некоторые социокультурные элементы речевого поведенческого этикета (приветствие, знакомство</w:t>
      </w:r>
      <w:r>
        <w:rPr>
          <w:rFonts w:ascii="Times New Roman" w:hAnsi="Times New Roman"/>
          <w:sz w:val="28"/>
          <w:szCs w:val="28"/>
          <w:lang w:val="sah-RU"/>
        </w:rPr>
        <w:t>, прощание, просьба, благодарность</w:t>
      </w:r>
      <w:r>
        <w:rPr>
          <w:rFonts w:ascii="Times New Roman" w:hAnsi="Times New Roman"/>
          <w:sz w:val="28"/>
          <w:szCs w:val="28"/>
          <w:lang w:val="ru-RU"/>
        </w:rPr>
        <w:t>);</w:t>
      </w:r>
    </w:p>
    <w:p w14:paraId="1A1651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культурном наследии юкагирского народа.</w:t>
      </w:r>
    </w:p>
    <w:p w14:paraId="315695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6. Предметные результаты изучения родного (лесного юкагирского) языка. К концу обучения в 8 классе обучающийся научится:</w:t>
      </w:r>
    </w:p>
    <w:p w14:paraId="4DF48C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этикетный диалог, диалог побуждения к действию, диалог-расспрос, комбинированный диалог, включающий различные виды диалогов) в рамках тематического содержания речи с вербальными и (или) зрительными опорами, с соблюдением норм речевого этикета (до 7 реплик со стороны каждого собеседника);</w:t>
      </w:r>
    </w:p>
    <w:p w14:paraId="56E9C5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повествование, или сообщение) с вербальными и (или) зрительными опорами в рамках тематического содержания речи (объём монологического высказывания – 9-10 фраз); излагать основное содержание прочитанного текста с вербальными и (или) зрительными опорами (объём – 9-10 фраз);</w:t>
      </w:r>
    </w:p>
    <w:p w14:paraId="57531C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для аудирования – до 2 минут);</w:t>
      </w:r>
    </w:p>
    <w:p w14:paraId="44DFDD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полным пониманием информации, представленной в тексте в эксплицитной (явной) форме (объём текста для чтения – до 350 слов); </w:t>
      </w:r>
    </w:p>
    <w:p w14:paraId="1EA3E5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электронное сообщение личного характера, соблюдая речевой этикет (объём сообщения – до 90 слов);</w:t>
      </w:r>
    </w:p>
    <w:p w14:paraId="3C6C91C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небольшое письменное высказывание с использованием образца, плана, ключевых слов, картинок (объём высказывания – до 90 слов);</w:t>
      </w:r>
    </w:p>
    <w:p w14:paraId="28BC2A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специфически</w:t>
      </w:r>
      <w:r>
        <w:rPr>
          <w:rFonts w:ascii="Times New Roman" w:hAnsi="Times New Roman"/>
          <w:sz w:val="28"/>
          <w:szCs w:val="28"/>
          <w:lang w:val="sah-RU"/>
        </w:rPr>
        <w:t>е</w:t>
      </w:r>
      <w:r>
        <w:rPr>
          <w:rFonts w:ascii="Times New Roman" w:hAnsi="Times New Roman"/>
          <w:sz w:val="28"/>
          <w:szCs w:val="28"/>
          <w:lang w:val="ru-RU"/>
        </w:rPr>
        <w:t xml:space="preserve"> звук</w:t>
      </w:r>
      <w:r>
        <w:rPr>
          <w:rFonts w:ascii="Times New Roman" w:hAnsi="Times New Roman"/>
          <w:sz w:val="28"/>
          <w:szCs w:val="28"/>
          <w:lang w:val="sah-RU"/>
        </w:rPr>
        <w:t>и</w:t>
      </w:r>
      <w:r>
        <w:rPr>
          <w:rFonts w:ascii="Times New Roman" w:hAnsi="Times New Roman"/>
          <w:sz w:val="28"/>
          <w:szCs w:val="28"/>
          <w:lang w:val="ru-RU"/>
        </w:rPr>
        <w:t xml:space="preserve"> лесного юкагирского языка, правильно писать изученные слова;</w:t>
      </w:r>
    </w:p>
    <w:p w14:paraId="3114BF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небольшие адаптированные аутентичные тексты объёмом до 110 слов, построенные на изученном языковом материале, с соблюдением правил чтения и соответствующей интонации;</w:t>
      </w:r>
    </w:p>
    <w:p w14:paraId="35D2A5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не менее 1000 изученных лексических единиц (слов, словосочетаний), обслуживающих ситуации общения в рамках отобранного тематического содержания, включая изученную ранее лексику;</w:t>
      </w:r>
    </w:p>
    <w:p w14:paraId="2627D560">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 xml:space="preserve">распознавать и употреблять в устной и письменной речи: имена существительные в единственном и множественном числе, падежные формы существительных, </w:t>
      </w:r>
      <w:r>
        <w:rPr>
          <w:rFonts w:ascii="Times New Roman" w:hAnsi="Times New Roman"/>
          <w:sz w:val="28"/>
          <w:szCs w:val="28"/>
          <w:lang w:val="sah-RU"/>
        </w:rPr>
        <w:t xml:space="preserve">глаголы </w:t>
      </w:r>
      <w:r>
        <w:rPr>
          <w:rFonts w:ascii="Times New Roman" w:hAnsi="Times New Roman"/>
          <w:color w:val="000000"/>
          <w:sz w:val="28"/>
          <w:szCs w:val="28"/>
          <w:lang w:val="ru-RU"/>
        </w:rPr>
        <w:t xml:space="preserve">настояще-прошедшего и будущего времени </w:t>
      </w:r>
      <w:r>
        <w:rPr>
          <w:rFonts w:ascii="Times New Roman" w:hAnsi="Times New Roman"/>
          <w:sz w:val="28"/>
          <w:szCs w:val="28"/>
          <w:lang w:val="sah-RU"/>
        </w:rPr>
        <w:t xml:space="preserve">в разных лицах и числах, глаголы </w:t>
      </w:r>
      <w:r>
        <w:rPr>
          <w:rFonts w:ascii="Times New Roman" w:hAnsi="Times New Roman"/>
          <w:sz w:val="28"/>
          <w:szCs w:val="28"/>
          <w:lang w:val="ru-RU"/>
        </w:rPr>
        <w:t xml:space="preserve">изъявительного, побудительного, сослагательное и очевидного наклонений, начинательный, продолжающийся, однократный, многократный виды глагола, имена действия, </w:t>
      </w:r>
      <w:r>
        <w:rPr>
          <w:rFonts w:ascii="Times New Roman" w:hAnsi="Times New Roman"/>
          <w:color w:val="000000"/>
          <w:sz w:val="28"/>
          <w:szCs w:val="28"/>
          <w:lang w:val="ru-RU"/>
        </w:rPr>
        <w:t>личные, вопросительные, указательные, притяжательные, определительные, отрицательные, неопределённые</w:t>
      </w:r>
      <w:r>
        <w:rPr>
          <w:rFonts w:ascii="Times New Roman" w:hAnsi="Times New Roman"/>
          <w:sz w:val="28"/>
          <w:szCs w:val="28"/>
          <w:lang w:val="sah-RU"/>
        </w:rPr>
        <w:t xml:space="preserve"> местоимения, количественные, атрибутивные и порядковые числительные, </w:t>
      </w:r>
      <w:r>
        <w:rPr>
          <w:rFonts w:ascii="Times New Roman" w:hAnsi="Times New Roman"/>
          <w:color w:val="000000"/>
          <w:sz w:val="28"/>
          <w:szCs w:val="28"/>
          <w:lang w:val="ru-RU"/>
        </w:rPr>
        <w:t>определительные и обстоятельственные наречия, наиболее употребительные послелоги</w:t>
      </w:r>
      <w:r>
        <w:rPr>
          <w:rFonts w:ascii="Times New Roman" w:hAnsi="Times New Roman"/>
          <w:sz w:val="28"/>
          <w:szCs w:val="28"/>
          <w:lang w:val="sah-RU"/>
        </w:rPr>
        <w:t>, числительные, п</w:t>
      </w:r>
      <w:r>
        <w:rPr>
          <w:rFonts w:ascii="Times New Roman" w:hAnsi="Times New Roman"/>
          <w:color w:val="000000"/>
          <w:sz w:val="28"/>
          <w:szCs w:val="28"/>
          <w:lang w:val="ru-RU"/>
        </w:rPr>
        <w:t>ричастия;</w:t>
      </w:r>
    </w:p>
    <w:p w14:paraId="304ABC2E">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выделять главные и второстепенные члены предложения</w:t>
      </w:r>
      <w:r>
        <w:rPr>
          <w:rFonts w:ascii="Times New Roman" w:hAnsi="Times New Roman"/>
          <w:color w:val="000000"/>
          <w:sz w:val="28"/>
          <w:szCs w:val="28"/>
          <w:lang w:val="ru-RU"/>
        </w:rPr>
        <w:t>;</w:t>
      </w:r>
    </w:p>
    <w:p w14:paraId="29E79BE6">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использовать запятую в с</w:t>
      </w:r>
      <w:r>
        <w:rPr>
          <w:rFonts w:ascii="Times New Roman" w:hAnsi="Times New Roman"/>
          <w:color w:val="000000"/>
          <w:sz w:val="28"/>
          <w:szCs w:val="28"/>
          <w:lang w:val="ru-RU"/>
        </w:rPr>
        <w:t>ложном союзном и бессоюзном предложении;</w:t>
      </w:r>
    </w:p>
    <w:p w14:paraId="18DC8A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общение с соблюдением норм речевого этикета;</w:t>
      </w:r>
    </w:p>
    <w:p w14:paraId="1B7C23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малую родину (природа, выдающиеся люди).</w:t>
      </w:r>
    </w:p>
    <w:p w14:paraId="14C915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2.11.7. Предметные результаты изучения родного (ого) языка. К концу обучения в 9 классе обучающийся научится:</w:t>
      </w:r>
    </w:p>
    <w:p w14:paraId="10955E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этикетный диалог, диалог побуждения к действию, диалог-расспрос, комбинированный диалог, включающий различные виды диалогов),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до 6-8 реплик со стороны каждого собеседника);</w:t>
      </w:r>
    </w:p>
    <w:p w14:paraId="6BE652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повествование, или сообщение) с вербальными и (или) зрительными опорами или без опор в рамках тематического содержания речи (объём монологического высказывания – 9-10 фраз), излагать основное содержание прочитанного текста с вербальными и (или) зрительными опорами (объём – 9-10 фраз);</w:t>
      </w:r>
    </w:p>
    <w:p w14:paraId="5D77DF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для аудирования – до 2 минут);</w:t>
      </w:r>
    </w:p>
    <w:p w14:paraId="372B35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полным пониманием информации, представленной в тексте в эксплицитной (явной) форме (объём текста для чтения – 400-550 слов); </w:t>
      </w:r>
    </w:p>
    <w:p w14:paraId="637234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электронное сообщение личного характера, соблюдая речевой этикет (объём сообщения – до 100 слов);</w:t>
      </w:r>
    </w:p>
    <w:p w14:paraId="6516C7A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небольшое письменное высказывание с использованием образца, плана, ключевых слов, картинок (объём высказывания – до 100 слов);</w:t>
      </w:r>
    </w:p>
    <w:p w14:paraId="2305FA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небольшие адаптированные аутентичные тексты объёмом до 120 слов, построенные на изученном языковом материале, с соблюдением правил чтения и соответствующей интонации;</w:t>
      </w:r>
    </w:p>
    <w:p w14:paraId="1AEEAC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не менее 1200 изученных лексических единиц (слов, словосочетаний), обслуживающих ситуации общения в рамках отобранного тематического содержания, включая изученную ранее лексику;</w:t>
      </w:r>
    </w:p>
    <w:p w14:paraId="6D250D74">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 xml:space="preserve">распознавать и употреблять в устной и письменной речи: имена существительные в единственном и множественном числе, падежные формы существительных, </w:t>
      </w:r>
      <w:r>
        <w:rPr>
          <w:rFonts w:ascii="Times New Roman" w:hAnsi="Times New Roman"/>
          <w:sz w:val="28"/>
          <w:szCs w:val="28"/>
          <w:lang w:val="sah-RU"/>
        </w:rPr>
        <w:t xml:space="preserve">глаголы </w:t>
      </w:r>
      <w:r>
        <w:rPr>
          <w:rFonts w:ascii="Times New Roman" w:hAnsi="Times New Roman"/>
          <w:color w:val="000000"/>
          <w:sz w:val="28"/>
          <w:szCs w:val="28"/>
          <w:lang w:val="ru-RU"/>
        </w:rPr>
        <w:t xml:space="preserve">настояще-прошедшего и будущего времени </w:t>
      </w:r>
      <w:r>
        <w:rPr>
          <w:rFonts w:ascii="Times New Roman" w:hAnsi="Times New Roman"/>
          <w:sz w:val="28"/>
          <w:szCs w:val="28"/>
          <w:lang w:val="sah-RU"/>
        </w:rPr>
        <w:t xml:space="preserve">в разных лицах и числах, глаголы </w:t>
      </w:r>
      <w:r>
        <w:rPr>
          <w:rFonts w:ascii="Times New Roman" w:hAnsi="Times New Roman"/>
          <w:sz w:val="28"/>
          <w:szCs w:val="28"/>
          <w:lang w:val="ru-RU"/>
        </w:rPr>
        <w:t xml:space="preserve">изъявительного, побудительного, сослагательное и очевидного наклонений, начинательный, продолжающийся, однократный, многократный виды глагола, страдательный, понудительный, возвратный, взаимный залоги глагола, имена действия, </w:t>
      </w:r>
      <w:r>
        <w:rPr>
          <w:rFonts w:ascii="Times New Roman" w:hAnsi="Times New Roman"/>
          <w:color w:val="000000"/>
          <w:sz w:val="28"/>
          <w:szCs w:val="28"/>
          <w:lang w:val="ru-RU"/>
        </w:rPr>
        <w:t>личные, вопросительные, указательные, притяжательные, определительные, отрицательные, неопределённые</w:t>
      </w:r>
      <w:r>
        <w:rPr>
          <w:rFonts w:ascii="Times New Roman" w:hAnsi="Times New Roman"/>
          <w:sz w:val="28"/>
          <w:szCs w:val="28"/>
          <w:lang w:val="sah-RU"/>
        </w:rPr>
        <w:t xml:space="preserve"> местоимения, количественные, атрибутивные и порядковые числительные, наречия, образованные от числительных, </w:t>
      </w:r>
      <w:r>
        <w:rPr>
          <w:rFonts w:ascii="Times New Roman" w:hAnsi="Times New Roman"/>
          <w:color w:val="000000"/>
          <w:sz w:val="28"/>
          <w:szCs w:val="28"/>
          <w:lang w:val="ru-RU"/>
        </w:rPr>
        <w:t>определительные и обстоятельственные наречия, послелоги</w:t>
      </w:r>
      <w:r>
        <w:rPr>
          <w:rFonts w:ascii="Times New Roman" w:hAnsi="Times New Roman"/>
          <w:sz w:val="28"/>
          <w:szCs w:val="28"/>
          <w:lang w:val="sah-RU"/>
        </w:rPr>
        <w:t>, п</w:t>
      </w:r>
      <w:r>
        <w:rPr>
          <w:rFonts w:ascii="Times New Roman" w:hAnsi="Times New Roman"/>
          <w:color w:val="000000"/>
          <w:sz w:val="28"/>
          <w:szCs w:val="28"/>
          <w:lang w:val="ru-RU"/>
        </w:rPr>
        <w:t>ричастия, деепричастия, наиболее употребительные служебные слова;</w:t>
      </w:r>
    </w:p>
    <w:p w14:paraId="2D00848A">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использовать запятую в с</w:t>
      </w:r>
      <w:r>
        <w:rPr>
          <w:rFonts w:ascii="Times New Roman" w:hAnsi="Times New Roman"/>
          <w:color w:val="000000"/>
          <w:sz w:val="28"/>
          <w:szCs w:val="28"/>
          <w:lang w:val="ru-RU"/>
        </w:rPr>
        <w:t>ложном союзном и бессоюзном предложении;</w:t>
      </w:r>
    </w:p>
    <w:p w14:paraId="601781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малую родину (природа, выдающиеся люди).</w:t>
      </w:r>
    </w:p>
    <w:p w14:paraId="1E4FB69A">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83. Федеральная рабочая программа по учебному предмету «Родной (тундренный юкагирский) язык».</w:t>
      </w:r>
    </w:p>
    <w:p w14:paraId="5444BB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3.1. Федеральная рабочая программа по учебному предмету «Родной (тундренный юкагирский) язык» (далее соответственно – программа по родному (тундренному юкагирскому) языку, родной (тундренный юкагирский) язык, тундренный юкагирский язык) разработана </w:t>
      </w:r>
      <w:r>
        <w:rPr>
          <w:rFonts w:ascii="Times New Roman" w:hAnsi="Times New Roman" w:eastAsia="Times New Roman"/>
          <w:sz w:val="28"/>
          <w:szCs w:val="28"/>
          <w:lang w:val="ru-RU"/>
        </w:rPr>
        <w:t>для обучающихся, не владеющих родным (</w:t>
      </w:r>
      <w:r>
        <w:rPr>
          <w:rFonts w:ascii="Times New Roman" w:hAnsi="Times New Roman"/>
          <w:sz w:val="28"/>
          <w:szCs w:val="28"/>
          <w:lang w:val="ru-RU"/>
        </w:rPr>
        <w:t>тундренным юкагир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му (тундренному юкагирскому) языку.</w:t>
      </w:r>
    </w:p>
    <w:p w14:paraId="1BA7B0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2. Пояснительная записка отражает общие цели изучения родного (тундренного юкагирского) языка, место в структуре учебного плана, а также подходы к отбору содержания, к определению планируемых результатов.</w:t>
      </w:r>
    </w:p>
    <w:p w14:paraId="04A1B1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B2DAD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4. Планируемые результаты освоения программы по родному (тундренному юкаги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68DEBB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83.</w:t>
      </w:r>
      <w:r>
        <w:rPr>
          <w:rFonts w:ascii="Times New Roman" w:hAnsi="Times New Roman"/>
          <w:bCs/>
          <w:sz w:val="28"/>
          <w:szCs w:val="28"/>
          <w:lang w:val="ru-RU"/>
        </w:rPr>
        <w:t>5. Пояснительная записка.</w:t>
      </w:r>
    </w:p>
    <w:p w14:paraId="3BA06D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5.1. Программа по родному (тундренному юкагирскому) языку разработана с целью оказания методической помощи учителю в создании рабочей программы по учебному предмету.</w:t>
      </w:r>
    </w:p>
    <w:p w14:paraId="53B0A2A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рамма по родному (тундренному юкагирскому) языку даёт представление о целях образования, развития и воспитания обучающихся на уровне основного общего образования.</w:t>
      </w:r>
    </w:p>
    <w:p w14:paraId="4ACF271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рамма по родному (тундренному юкагирскому) языку реализует коммуникативно-когнитивный, личностно ориентированный и деятельностный подходы. Важным является развитие у обучающихся, наряду с коммуникативной компетенцией, личностных качеств, позволяющих обучающимся осуществлять межличностное и межкультурное взаимодействие, глубоко осознавать свои культурно-исторические истоки, общность своей исходной лингвокультуры с языком и культурой народа, а также интеллектуально и эмоционально воспринимать свой родной язык и свою родную культуру.</w:t>
      </w:r>
    </w:p>
    <w:p w14:paraId="38C63B5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5.2. В содержании программы по родному (тундренному юкагирскому) языку выделяются следующие содержательные линии: коммуникативные умения, языковые средства и навыки пользования ими, социокультурные знания и умения, коммуникативные умения.</w:t>
      </w:r>
    </w:p>
    <w:p w14:paraId="405F7FB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5.3. Изучение родного (тундренного юкагирского) языка направлено на достижение следующих целей:</w:t>
      </w:r>
    </w:p>
    <w:p w14:paraId="38724BA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итание</w:t>
      </w:r>
      <w:r>
        <w:rPr>
          <w:rFonts w:ascii="Times New Roman" w:hAnsi="Times New Roman" w:eastAsia="Times New Roman"/>
          <w:spacing w:val="1"/>
          <w:sz w:val="28"/>
          <w:szCs w:val="28"/>
          <w:lang w:val="ru-RU"/>
        </w:rPr>
        <w:t xml:space="preserve"> </w:t>
      </w:r>
      <w:r>
        <w:rPr>
          <w:rFonts w:ascii="Times New Roman" w:hAnsi="Times New Roman" w:eastAsia="Times New Roman"/>
          <w:sz w:val="28"/>
          <w:szCs w:val="28"/>
          <w:lang w:val="ru-RU"/>
        </w:rPr>
        <w:t>сознательного</w:t>
      </w:r>
      <w:r>
        <w:rPr>
          <w:rFonts w:ascii="Times New Roman" w:hAnsi="Times New Roman" w:eastAsia="Times New Roman"/>
          <w:spacing w:val="1"/>
          <w:sz w:val="28"/>
          <w:szCs w:val="28"/>
          <w:lang w:val="ru-RU"/>
        </w:rPr>
        <w:t xml:space="preserve"> </w:t>
      </w:r>
      <w:r>
        <w:rPr>
          <w:rFonts w:ascii="Times New Roman" w:hAnsi="Times New Roman" w:eastAsia="Times New Roman"/>
          <w:sz w:val="28"/>
          <w:szCs w:val="28"/>
          <w:lang w:val="ru-RU"/>
        </w:rPr>
        <w:t>отношения к родному (тундренному юкагирскому) языку как явлению юкагирской культуры, основному средству общения и</w:t>
      </w:r>
      <w:r>
        <w:rPr>
          <w:rFonts w:ascii="Times New Roman" w:hAnsi="Times New Roman" w:eastAsia="Times New Roman"/>
          <w:spacing w:val="1"/>
          <w:sz w:val="28"/>
          <w:szCs w:val="28"/>
          <w:lang w:val="ru-RU"/>
        </w:rPr>
        <w:t xml:space="preserve"> </w:t>
      </w:r>
      <w:r>
        <w:rPr>
          <w:rFonts w:ascii="Times New Roman" w:hAnsi="Times New Roman" w:eastAsia="Times New Roman"/>
          <w:sz w:val="28"/>
          <w:szCs w:val="28"/>
          <w:lang w:val="ru-RU"/>
        </w:rPr>
        <w:t xml:space="preserve">получения знаний в разных сферах человеческой деятельности; </w:t>
      </w:r>
    </w:p>
    <w:p w14:paraId="7124678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владение коммуникативными навыками на родном (тундренном юкагирском) языке во всех видах речевой деятельности в различных сферах и ситуациях</w:t>
      </w:r>
      <w:r>
        <w:rPr>
          <w:rFonts w:ascii="Times New Roman" w:hAnsi="Times New Roman" w:eastAsia="Times New Roman"/>
          <w:spacing w:val="1"/>
          <w:sz w:val="28"/>
          <w:szCs w:val="28"/>
          <w:lang w:val="ru-RU"/>
        </w:rPr>
        <w:t xml:space="preserve"> </w:t>
      </w:r>
      <w:r>
        <w:rPr>
          <w:rFonts w:ascii="Times New Roman" w:hAnsi="Times New Roman" w:eastAsia="Times New Roman"/>
          <w:sz w:val="28"/>
          <w:szCs w:val="28"/>
          <w:lang w:val="ru-RU"/>
        </w:rPr>
        <w:t>общения.</w:t>
      </w:r>
    </w:p>
    <w:p w14:paraId="6BCA7D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5.4. Общее число часов, рекомендованных для изучения родного (</w:t>
      </w:r>
      <w:r>
        <w:rPr>
          <w:rFonts w:ascii="Times New Roman" w:hAnsi="Times New Roman"/>
          <w:sz w:val="28"/>
          <w:szCs w:val="28"/>
          <w:lang w:val="ru-RU"/>
        </w:rPr>
        <w:t>тундренного юкагирского</w:t>
      </w:r>
      <w:r>
        <w:rPr>
          <w:rFonts w:ascii="Times New Roman" w:hAnsi="Times New Roman" w:eastAsia="Times New Roman"/>
          <w:sz w:val="28"/>
          <w:szCs w:val="28"/>
          <w:lang w:val="ru-RU"/>
        </w:rPr>
        <w:t xml:space="preserve">) языка, – </w:t>
      </w:r>
      <w:r>
        <w:rPr>
          <w:rFonts w:ascii="Times New Roman" w:hAnsi="Times New Roman"/>
          <w:sz w:val="28"/>
          <w:szCs w:val="28"/>
          <w:lang w:val="ru-RU"/>
        </w:rPr>
        <w:t>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138B239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 Содержание обучения в 5 классе.</w:t>
      </w:r>
    </w:p>
    <w:p w14:paraId="0DD86FF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1. Коммуникативные умения.</w:t>
      </w:r>
    </w:p>
    <w:p w14:paraId="70DA1C9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1.1. Тематическое содержание.</w:t>
      </w:r>
    </w:p>
    <w:p w14:paraId="2CE5B22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Что мы знаем и умеем», «Школа», «Зима», «Распорядок дня», «Мой дом», «Погода», «Лето».</w:t>
      </w:r>
    </w:p>
    <w:p w14:paraId="207795D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 xml:space="preserve">6.1.2. Говорение. </w:t>
      </w:r>
    </w:p>
    <w:p w14:paraId="7351ACC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звитие коммуникативных умений диалогической речи на базе умений, сформированных </w:t>
      </w:r>
      <w:r>
        <w:rPr>
          <w:rFonts w:ascii="Times New Roman" w:hAnsi="Times New Roman" w:eastAsia="Times New Roman"/>
          <w:sz w:val="28"/>
          <w:szCs w:val="28"/>
          <w:lang w:val="ru-RU" w:eastAsia="ar-SA"/>
        </w:rPr>
        <w:t>на уровне начального общего образования:</w:t>
      </w:r>
      <w:r>
        <w:rPr>
          <w:rFonts w:ascii="Times New Roman" w:hAnsi="Times New Roman" w:eastAsia="Times New Roman"/>
          <w:sz w:val="28"/>
          <w:szCs w:val="28"/>
          <w:lang w:val="ru-RU"/>
        </w:rPr>
        <w:t xml:space="preserve"> диалог этикетного характера, диалог-расспрос, диалог-побуждение к действию. Объём диалога – от 3 до 5 реплик.</w:t>
      </w:r>
    </w:p>
    <w:p w14:paraId="545E042C">
      <w:pPr>
        <w:autoSpaceDE w:val="0"/>
        <w:autoSpaceDN w:val="0"/>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звитие коммуникативных умений монологической речи, на базе умений, сформированных </w:t>
      </w:r>
      <w:r>
        <w:rPr>
          <w:rFonts w:ascii="Times New Roman" w:hAnsi="Times New Roman" w:eastAsia="Times New Roman"/>
          <w:sz w:val="28"/>
          <w:szCs w:val="28"/>
          <w:lang w:val="ru-RU" w:eastAsia="ar-SA"/>
        </w:rPr>
        <w:t>на уровне начального общего образования:</w:t>
      </w:r>
      <w:r>
        <w:rPr>
          <w:rFonts w:ascii="Times New Roman" w:hAnsi="Times New Roman" w:eastAsia="Times New Roman"/>
          <w:sz w:val="28"/>
          <w:szCs w:val="28"/>
          <w:lang w:val="ru-RU"/>
        </w:rPr>
        <w:t xml:space="preserve"> высказывание о фактах и событиях с использованием и без использования прочитанного или прослушанного текста, вербальную ситуацию или зрительную наглядность. Объём монологического высказывания: 4–6 фраз.</w:t>
      </w:r>
    </w:p>
    <w:p w14:paraId="7FBB8EF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1.3. Аудирование.</w:t>
      </w:r>
    </w:p>
    <w:p w14:paraId="300FA17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Жанры и формы текстов: сообщение, рассказ, стихотворение. Аудирование с полным пониманием содержания осуществляется на несложных текстах, построенных на полностью знакомом </w:t>
      </w:r>
      <w:r>
        <w:rPr>
          <w:rFonts w:ascii="Times New Roman" w:hAnsi="Times New Roman" w:eastAsia="Times New Roman"/>
          <w:sz w:val="28"/>
          <w:szCs w:val="28"/>
          <w:lang w:val="ru-RU" w:eastAsia="ar-SA"/>
        </w:rPr>
        <w:t>обучающимся</w:t>
      </w:r>
      <w:r>
        <w:rPr>
          <w:rFonts w:ascii="Times New Roman" w:hAnsi="Times New Roman" w:eastAsia="Times New Roman"/>
          <w:sz w:val="28"/>
          <w:szCs w:val="28"/>
          <w:lang w:val="ru-RU"/>
        </w:rPr>
        <w:t xml:space="preserve"> языковом материале. Аудирование при непосредственном общении. Аудирование при опосредованном общении (на основе аудиотекста). Время звучания текстов для аудирования: до 1 минуты.</w:t>
      </w:r>
    </w:p>
    <w:p w14:paraId="2D32FB9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1.4. Чтение.</w:t>
      </w:r>
    </w:p>
    <w:p w14:paraId="3BA65B1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или текстов: научно-популярные, публицистические, художественные, прагматические. Жанры и формы текстов: рассказ, стихотворение.</w:t>
      </w:r>
    </w:p>
    <w:p w14:paraId="34A4AB2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Чтение с пониманием основного содержания осуществляется на несложных аутентичных текстах с ориентацией на выделенное в программе по родному (тундренному юкагирскому) языку предметное содержание, включающих некоторое количество незнакомых слов. </w:t>
      </w:r>
    </w:p>
    <w:p w14:paraId="5676AB1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тение с выборочным пониманием нужной или интересующей информации осуществляется на несложных аутентичных текстах. Объём текста для чтения – 60 слов.</w:t>
      </w:r>
    </w:p>
    <w:p w14:paraId="4FAF58A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1.5. Письменная речь.</w:t>
      </w:r>
    </w:p>
    <w:p w14:paraId="5F03B676">
      <w:pPr>
        <w:autoSpaceDE w:val="0"/>
        <w:autoSpaceDN w:val="0"/>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писки из текстов, короткие поздравления с выражением пожеланий. Личное письмо с использованием образца. Написание небольших сочинений с использованием или без использования образца.</w:t>
      </w:r>
    </w:p>
    <w:p w14:paraId="20C7218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2. Языковые средства и навыки пользования ими.</w:t>
      </w:r>
    </w:p>
    <w:p w14:paraId="59024B8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2.1. Фонетическая сторона речи.</w:t>
      </w:r>
    </w:p>
    <w:p w14:paraId="484F13C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выки произношения и различения на слух всех звуков тундренного юкагирского языка в потоке речи, соблюдение ударения и интонации в словах и фразах, ритмико-интонационные навыки произношения различных типов предложений. Дальнейшее совершенствование слухопроизносительных навыков.</w:t>
      </w:r>
    </w:p>
    <w:p w14:paraId="06F456A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2.2. Орфография и пунктуация.</w:t>
      </w:r>
    </w:p>
    <w:p w14:paraId="6B50D70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е написание изученных слов.</w:t>
      </w:r>
    </w:p>
    <w:p w14:paraId="625F756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15B7FBC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нктуационно правильное, в соответствии с нормами речевого этикета, оформление электронного сообщения личного характера.</w:t>
      </w:r>
    </w:p>
    <w:p w14:paraId="44A37C6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2.3. Лексическая сторона речи.</w:t>
      </w:r>
    </w:p>
    <w:p w14:paraId="64DDAB3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Лексические единицы, обслуживающие новые темы, проблемы и ситуации общения в пределах тематики </w:t>
      </w:r>
      <w:r>
        <w:rPr>
          <w:rFonts w:ascii="Times New Roman" w:hAnsi="Times New Roman" w:eastAsia="Times New Roman"/>
          <w:sz w:val="28"/>
          <w:szCs w:val="28"/>
          <w:lang w:val="ru-RU" w:eastAsia="ar-SA"/>
        </w:rPr>
        <w:t>на уровне основного общего образования.</w:t>
      </w:r>
    </w:p>
    <w:p w14:paraId="75DD2CA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ческие единицы включают устойчивые словосочетания, отражающие культуру родного языка.</w:t>
      </w:r>
    </w:p>
    <w:p w14:paraId="7708E67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ой способ словообразования: аффиксальный. Словообразование существительных: -йэ (льитэгэдьиэйэ), -чэ (илwиичэ, лайниичэ), -дьэ (хандьэ), -йаа или -йиэ (йахтийаа, чуҥдийиэ).</w:t>
      </w:r>
    </w:p>
    <w:p w14:paraId="1693453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2.4. Грамматическая сторона речи.</w:t>
      </w:r>
    </w:p>
    <w:p w14:paraId="5166EC9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дносоставные и двусоставные предложения. Сложные предложения.</w:t>
      </w:r>
    </w:p>
    <w:p w14:paraId="41BBEBC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ение существительных.</w:t>
      </w:r>
    </w:p>
    <w:p w14:paraId="07A5FF1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w:t>
      </w:r>
    </w:p>
    <w:p w14:paraId="572B6DD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стоимения: личные, притяжательные, вопросительные, указательные.</w:t>
      </w:r>
    </w:p>
    <w:p w14:paraId="4BC53D0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лагательное (квалитатив).</w:t>
      </w:r>
    </w:p>
    <w:p w14:paraId="5822C18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речие.</w:t>
      </w:r>
    </w:p>
    <w:p w14:paraId="56A7A54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слительные: количественные, порядковые.</w:t>
      </w:r>
    </w:p>
    <w:p w14:paraId="2385460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3. Социокультурные знания и умения.</w:t>
      </w:r>
    </w:p>
    <w:p w14:paraId="6B661E3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существлять межличностное и межкультурное общение, используя знания о национально-культурных особенностях своей нации.</w:t>
      </w:r>
    </w:p>
    <w:p w14:paraId="4AE04A5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родного языка.</w:t>
      </w:r>
    </w:p>
    <w:p w14:paraId="6BEFF83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ительная социокультурная фоновая лексика: традиции (в проведении выходных дней, основных национальных праздников), распространённые образцы фольклора (загадки, пословицы).</w:t>
      </w:r>
    </w:p>
    <w:p w14:paraId="350162B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ение о сходстве и различиях в традициях своей и других наций, об особенностях образа жизни, быта.</w:t>
      </w:r>
    </w:p>
    <w:p w14:paraId="176EA36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распознавать и соблюдать в устной и письменной речи в ситуациях формального и неформального общения основные нормы речевого этикета.</w:t>
      </w:r>
    </w:p>
    <w:p w14:paraId="1BD58A4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представлять свою нацию, родную страну на тундренном юкагирском языке.</w:t>
      </w:r>
    </w:p>
    <w:p w14:paraId="7504008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6.4. Компенсаторные умения.</w:t>
      </w:r>
    </w:p>
    <w:p w14:paraId="0F24524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точнение значения незнакомых слов. Использование в качестве образца при составлении собственных высказываний ключевых слов, плана к тексту. Выяснение значения незнакомых слов по контексту, по используемым собеседником жестам и мимике.</w:t>
      </w:r>
    </w:p>
    <w:p w14:paraId="3611585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w:t>
      </w:r>
      <w:r>
        <w:rPr>
          <w:rFonts w:ascii="Times New Roman" w:hAnsi="Times New Roman" w:eastAsia="Times New Roman"/>
          <w:b/>
          <w:sz w:val="28"/>
          <w:szCs w:val="28"/>
          <w:lang w:val="ru-RU"/>
        </w:rPr>
        <w:t>. </w:t>
      </w:r>
      <w:r>
        <w:rPr>
          <w:rFonts w:ascii="Times New Roman" w:hAnsi="Times New Roman" w:eastAsia="Times New Roman"/>
          <w:sz w:val="28"/>
          <w:szCs w:val="28"/>
          <w:lang w:val="ru-RU"/>
        </w:rPr>
        <w:t>Содержание обучения в 6 классе.</w:t>
      </w:r>
    </w:p>
    <w:p w14:paraId="0AA83A8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1. Коммуникативные умения.</w:t>
      </w:r>
    </w:p>
    <w:p w14:paraId="76D799D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1.1. Тематическое содержание.</w:t>
      </w:r>
    </w:p>
    <w:p w14:paraId="71CB269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Мои летние каникулы», «Школьная жизнь», «Здоровый образ жизни», «Праздники», «Флора и фауна», «В городе, в селе, в тундре», «Моя Родина».</w:t>
      </w:r>
    </w:p>
    <w:p w14:paraId="5D7BC32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1.2. Говорение.</w:t>
      </w:r>
    </w:p>
    <w:p w14:paraId="5684706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коммуникативных умений диалогической речи, а именно умений вести: диалог этикетного характера, диалог-расспрос, диалог-побуждение к действию. Объём диалога: до 5 реплик.</w:t>
      </w:r>
    </w:p>
    <w:p w14:paraId="50BB5CE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коммуникативных умений монологической речи: высказывание о фактах и событиях с использованием и без использования прочитанного или прослушанного текста, вербальной ситуации или зрительной наглядности. Объём монологического высказывания: 5-7 фраз.</w:t>
      </w:r>
    </w:p>
    <w:p w14:paraId="7362F68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 xml:space="preserve">7.1.3. Аудирование. </w:t>
      </w:r>
    </w:p>
    <w:p w14:paraId="58B4F00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тили текстов: прагматические, публицистические. </w:t>
      </w:r>
    </w:p>
    <w:p w14:paraId="4852DE9C">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Жанры и формы текстов: сообщение, рассказ, стихотворение. Аудирование с полным пониманием содержания осуществляется на несложных текстах, построенных на полностью знакомом </w:t>
      </w:r>
      <w:r>
        <w:rPr>
          <w:rFonts w:ascii="Times New Roman" w:hAnsi="Times New Roman" w:eastAsia="Times New Roman"/>
          <w:sz w:val="28"/>
          <w:szCs w:val="28"/>
          <w:lang w:val="ru-RU" w:eastAsia="ar-SA"/>
        </w:rPr>
        <w:t>обучающимся</w:t>
      </w:r>
      <w:r>
        <w:rPr>
          <w:rFonts w:ascii="Times New Roman" w:hAnsi="Times New Roman" w:eastAsia="Times New Roman"/>
          <w:sz w:val="28"/>
          <w:szCs w:val="28"/>
          <w:lang w:val="ru-RU"/>
        </w:rPr>
        <w:t xml:space="preserve"> языковом материале. Аудирование при непосредственном общении. Аудирование при опосредованном общении (на основе аудиотекста). Время звучания текстов для аудирования: до 1 </w:t>
      </w:r>
      <w:r>
        <w:rPr>
          <w:rFonts w:ascii="Times New Roman" w:hAnsi="Times New Roman" w:eastAsia="Times New Roman"/>
          <w:sz w:val="28"/>
          <w:szCs w:val="28"/>
          <w:lang w:val="ru-RU" w:eastAsia="ar-SA"/>
        </w:rPr>
        <w:t>минуты</w:t>
      </w:r>
      <w:r>
        <w:rPr>
          <w:rFonts w:ascii="Times New Roman" w:hAnsi="Times New Roman" w:eastAsia="Times New Roman"/>
          <w:sz w:val="28"/>
          <w:szCs w:val="28"/>
          <w:lang w:val="ru-RU"/>
        </w:rPr>
        <w:t>.</w:t>
      </w:r>
    </w:p>
    <w:p w14:paraId="3F5F4E4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1.4. Чтение.</w:t>
      </w:r>
    </w:p>
    <w:p w14:paraId="6C69015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или текстов: научно-популярные, публицистические, художественные, прагматические.</w:t>
      </w:r>
    </w:p>
    <w:p w14:paraId="5A3ADD9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Жанры и формы текстов: статья, рассказ, стихотворение.</w:t>
      </w:r>
    </w:p>
    <w:p w14:paraId="4D2E99B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Чтение с пониманием основного содержания осуществляется на несложных аутентичных текстах с ориентацией на выделенное в программе по родному (тундренному юкагирскому) языку предметное содержание, включающих некоторое количество незнакомых слов. </w:t>
      </w:r>
    </w:p>
    <w:p w14:paraId="346332D7">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Чтение с выборочным пониманием нужной или интересующей информации осуществляется на коротких текстах и предполагает умение просмотреть текст и выбрать информацию, которая необходима или представляет интерес для </w:t>
      </w:r>
      <w:r>
        <w:rPr>
          <w:rFonts w:ascii="Times New Roman" w:hAnsi="Times New Roman" w:eastAsia="Times New Roman"/>
          <w:sz w:val="28"/>
          <w:szCs w:val="28"/>
          <w:lang w:val="ru-RU" w:eastAsia="ar-SA"/>
        </w:rPr>
        <w:t>обучающихся</w:t>
      </w:r>
      <w:r>
        <w:rPr>
          <w:rFonts w:ascii="Times New Roman" w:hAnsi="Times New Roman" w:eastAsia="Times New Roman"/>
          <w:sz w:val="28"/>
          <w:szCs w:val="28"/>
          <w:lang w:val="ru-RU"/>
        </w:rPr>
        <w:t>.</w:t>
      </w:r>
    </w:p>
    <w:p w14:paraId="3E7501F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ём текста для чтения – 70 слов.</w:t>
      </w:r>
    </w:p>
    <w:p w14:paraId="70A58FC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1.5. Письменная речь.</w:t>
      </w:r>
    </w:p>
    <w:p w14:paraId="5EFF1BC3">
      <w:pPr>
        <w:autoSpaceDE w:val="0"/>
        <w:autoSpaceDN w:val="0"/>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писки из текстов, короткие поздравления с выражением пожеланий. Личное письмо с использованием образца. Написание небольших сочинений без использования образца.</w:t>
      </w:r>
    </w:p>
    <w:p w14:paraId="5C17DA4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2. Языковые средства и навыки пользования ими.</w:t>
      </w:r>
    </w:p>
    <w:p w14:paraId="3A67198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2.1. Фонетическая сторона речи.</w:t>
      </w:r>
    </w:p>
    <w:p w14:paraId="153AEEE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выки произношения и различения на слух всех звуков тундренного юкагирского языка в потоке речи, соблюдение ударения и интонации в словах и фразах, ритмико-интонационные навыки произношения различных типов предложений.</w:t>
      </w:r>
    </w:p>
    <w:p w14:paraId="5689F36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альнейшее совершенствование слухопроизносительных навыков, в том числе применительно к новому языковому материалу.</w:t>
      </w:r>
    </w:p>
    <w:p w14:paraId="28079C4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2.2. Орфография и пунктуация.</w:t>
      </w:r>
    </w:p>
    <w:p w14:paraId="1E43C72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е написание изученных слов.</w:t>
      </w:r>
    </w:p>
    <w:p w14:paraId="1FCB5CA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w:t>
      </w:r>
    </w:p>
    <w:p w14:paraId="25297DC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нктуационно правильное оформление электронного сообщения личного характера в соответствии с нормами речевого этикета.</w:t>
      </w:r>
    </w:p>
    <w:p w14:paraId="487301B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2.3. Лексическая сторона речи.</w:t>
      </w:r>
    </w:p>
    <w:p w14:paraId="78EC93C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Лексические единицы, обслуживающие новые темы, проблемы и ситуации общения в пределах тематики </w:t>
      </w:r>
      <w:r>
        <w:rPr>
          <w:rFonts w:ascii="Times New Roman" w:hAnsi="Times New Roman" w:eastAsia="Times New Roman"/>
          <w:sz w:val="28"/>
          <w:szCs w:val="28"/>
          <w:lang w:val="ru-RU" w:eastAsia="ar-SA"/>
        </w:rPr>
        <w:t>на уровне основного общего образования.</w:t>
      </w:r>
    </w:p>
    <w:p w14:paraId="222EFDC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ческие единицы включают устойчивые словосочетания, реплики-клише речевого этикета, отражающие культуру родного языка.</w:t>
      </w:r>
    </w:p>
    <w:p w14:paraId="7105ECC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способы словообразования:</w:t>
      </w:r>
    </w:p>
    <w:p w14:paraId="5F3BAD4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ффиксальный: существительных: -йэ (льитэгэдьиэйэ, игийэ), -чэ (илwиичэ, маачэ, лайниичэ), -дьэ (льэркэйэндьэ, хандьэ), -йаа или -йиэ (йахтийаа, чуҥдийиэ);</w:t>
      </w:r>
    </w:p>
    <w:p w14:paraId="2E7D84B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восложение: основа и основа (йондьадьуу- эхо, йуондьэ – мираж, адьуу – слово);</w:t>
      </w:r>
    </w:p>
    <w:p w14:paraId="1ABB8D0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а и соединительный элемент н, д и основа (йоҕудэкуу – йоҕул – нос, д – соединительный согласный, экуу – отверстие), аҥиндуҥуль – крышка посуды, аҥиль – входное отверстие, н – соединительный согласный, туҥуль – покрышка, заплата.</w:t>
      </w:r>
    </w:p>
    <w:p w14:paraId="7EB1F4A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2.4. Грамматическая сторона речи.</w:t>
      </w:r>
    </w:p>
    <w:p w14:paraId="384D563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дносоставные и двусоставные предложения. Сложные предложения.</w:t>
      </w:r>
    </w:p>
    <w:p w14:paraId="1AF1817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ение существительных.</w:t>
      </w:r>
    </w:p>
    <w:p w14:paraId="12E1F27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w:t>
      </w:r>
    </w:p>
    <w:p w14:paraId="26B64E4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стоимения: личные, притяжательные, вопросительные, указательные, определительные.</w:t>
      </w:r>
    </w:p>
    <w:p w14:paraId="20F91CE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лагательные (квалитативы).</w:t>
      </w:r>
    </w:p>
    <w:p w14:paraId="2A8BB92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речие (определительные, обстоятельственные).</w:t>
      </w:r>
    </w:p>
    <w:p w14:paraId="02F7471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слительные (количественные, атрибутивные, порядковые, повторительные).</w:t>
      </w:r>
    </w:p>
    <w:p w14:paraId="6C71886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7.3. Социокультурные знания и умения.</w:t>
      </w:r>
    </w:p>
    <w:p w14:paraId="20EE108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существлять межличностное и межкультурное общение, используя знания о национально-культурных особенностях своей нации.</w:t>
      </w:r>
    </w:p>
    <w:p w14:paraId="01EF8A1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родного языка.</w:t>
      </w:r>
    </w:p>
    <w:p w14:paraId="272B639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ительная социокультурная фоновая лексика: традиции (в проведении выходных дней, основных национальных праздников), распространённые образцы фольклора (загадки, поговорки, пословицы).</w:t>
      </w:r>
    </w:p>
    <w:p w14:paraId="798428C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ение о сходстве и различиях в традициях своей и других наций, об особенностях образа жизни, быта, культуры юкагиров (выдающиеся люди и их вклад в культуру).</w:t>
      </w:r>
    </w:p>
    <w:p w14:paraId="79125C8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распознавать и соблюдать в устной и письменной речи в ситуациях формального и неформального общения основные нормы речевого этикета.</w:t>
      </w:r>
    </w:p>
    <w:p w14:paraId="5FBE12A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представлять свою нацию, родную страну на тундренном юкагирском языке.</w:t>
      </w:r>
    </w:p>
    <w:p w14:paraId="2DF264E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 xml:space="preserve">7.4. Компенсаторные умения. </w:t>
      </w:r>
    </w:p>
    <w:p w14:paraId="1EB4D54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точнение значения незнакомых слов.</w:t>
      </w:r>
    </w:p>
    <w:p w14:paraId="2B784C1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ние в качестве образца при составлении собственных высказываний ключевых слов, плана к тексту, тематического словаря.</w:t>
      </w:r>
    </w:p>
    <w:p w14:paraId="6B31A1A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нозирование содержания текста на основе заголовка, предварительно поставленных вопросов.</w:t>
      </w:r>
    </w:p>
    <w:p w14:paraId="345A850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снение значения незнакомых слов по контексту, по используемым собеседником жестам и мимике.</w:t>
      </w:r>
    </w:p>
    <w:p w14:paraId="46DA72B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ние синонимов, антонимов при дефиците языковых средств.</w:t>
      </w:r>
    </w:p>
    <w:p w14:paraId="45548BA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 Содержание обучения в 7 классе.</w:t>
      </w:r>
    </w:p>
    <w:p w14:paraId="22A1202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1. Коммуникативные умения.</w:t>
      </w:r>
    </w:p>
    <w:p w14:paraId="5E17E9B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1.1. Тематическое содержание речи. 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Каникулы», «Моя малая родина», «О путешествиях», «Семья», «Друзья», «Россия», «О городах России», «В магазине», «Средства информации», «Школа», «Школа прошлого и настоящего», «Природа», «Животный мир».</w:t>
      </w:r>
    </w:p>
    <w:p w14:paraId="1DDA603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1.2. Говорение.</w:t>
      </w:r>
    </w:p>
    <w:p w14:paraId="119D8EF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коммуникативных умений диалогической речи, а именно умений вести диалог этикетного характера, диалог-расспрос, диалог-побуждение к действию, диалог-обмен мнениями. Объём диалога: до 7 реплик.</w:t>
      </w:r>
    </w:p>
    <w:p w14:paraId="1B72EEB0">
      <w:pPr>
        <w:autoSpaceDE w:val="0"/>
        <w:autoSpaceDN w:val="0"/>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коммуникативных умений монологической речи: высказывание о фактах и событиях с использованием и без использования прочитанного или прослушанного текста, вербальную ситуацию или зрительную наглядность.</w:t>
      </w:r>
    </w:p>
    <w:p w14:paraId="5BCC18F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ём монологического высказывания: 7-8 фраз.</w:t>
      </w:r>
    </w:p>
    <w:p w14:paraId="2D38B97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1.3. Аудирование.</w:t>
      </w:r>
    </w:p>
    <w:p w14:paraId="4056B54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или текстов: прагматические, публицистические.</w:t>
      </w:r>
    </w:p>
    <w:p w14:paraId="0267B7A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Жанры и формы текстов: сообщение, рассказ, стихотворение. Аудирование с полным пониманием содержания осуществляется на несложных текстах, построенных на полностью знакомом языковом материале. Время звучания текстов для аудирования – до 1 </w:t>
      </w:r>
      <w:r>
        <w:rPr>
          <w:rFonts w:ascii="Times New Roman" w:hAnsi="Times New Roman" w:eastAsia="Times New Roman"/>
          <w:sz w:val="28"/>
          <w:szCs w:val="28"/>
          <w:lang w:val="ru-RU" w:eastAsia="ar-SA"/>
        </w:rPr>
        <w:t>минуты</w:t>
      </w:r>
      <w:r>
        <w:rPr>
          <w:rFonts w:ascii="Times New Roman" w:hAnsi="Times New Roman" w:eastAsia="Times New Roman"/>
          <w:sz w:val="28"/>
          <w:szCs w:val="28"/>
          <w:lang w:val="ru-RU"/>
        </w:rPr>
        <w:t>.</w:t>
      </w:r>
    </w:p>
    <w:p w14:paraId="328E9E7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удирование при непосредственном общении.</w:t>
      </w:r>
    </w:p>
    <w:p w14:paraId="37156C5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удирование при опосредованном общении (на основе аудиотекста)</w:t>
      </w:r>
    </w:p>
    <w:p w14:paraId="0DA843F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1.4. Чтение.</w:t>
      </w:r>
    </w:p>
    <w:p w14:paraId="7E2DBBE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или текстов: научно-популярные, публицистические, художественные, прагматические. Жанры и формы текстов: статья, рассказ, стихотворение.</w:t>
      </w:r>
    </w:p>
    <w:p w14:paraId="34A7B52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Чтение с пониманием основного содержания осуществляется на несложных аутентичных текстах с ориентацией на выделенное в программе по родному (тундренному юкагирскому) языку предметное содержание, включающих некоторое количество незнакомых слов. </w:t>
      </w:r>
    </w:p>
    <w:p w14:paraId="21F045A0">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Чтение с выборочным пониманием нужной или интересующей информации осуществляется на текстах и предполагает умение просмотреть текст и выбрать информацию, которая необходима или представляет интерес для </w:t>
      </w:r>
      <w:r>
        <w:rPr>
          <w:rFonts w:ascii="Times New Roman" w:hAnsi="Times New Roman" w:eastAsia="Times New Roman"/>
          <w:sz w:val="28"/>
          <w:szCs w:val="28"/>
          <w:lang w:val="ru-RU" w:eastAsia="ar-SA"/>
        </w:rPr>
        <w:t>обучающихся</w:t>
      </w:r>
      <w:r>
        <w:rPr>
          <w:rFonts w:ascii="Times New Roman" w:hAnsi="Times New Roman" w:eastAsia="Times New Roman"/>
          <w:sz w:val="28"/>
          <w:szCs w:val="28"/>
          <w:lang w:val="ru-RU"/>
        </w:rPr>
        <w:t>.</w:t>
      </w:r>
    </w:p>
    <w:p w14:paraId="33FE459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тение с пониманием основного содержания (ознакомительное чтение).</w:t>
      </w:r>
    </w:p>
    <w:p w14:paraId="4CAE4B8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ём текста для чтения – 80 слов.</w:t>
      </w:r>
    </w:p>
    <w:p w14:paraId="1ADE3D5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1.5. Письменная речь.</w:t>
      </w:r>
    </w:p>
    <w:p w14:paraId="63BE612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писки из текстов, короткие поздравления с выражением пожеланий. Личное письмо с использованием и без использования образца. Написание небольших сочинений без использования образца.</w:t>
      </w:r>
    </w:p>
    <w:p w14:paraId="3D27346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2. Языковые средства и навыки пользования ими.</w:t>
      </w:r>
    </w:p>
    <w:p w14:paraId="206F389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 xml:space="preserve">8.2.1. Фонетическая сторона речи. </w:t>
      </w:r>
    </w:p>
    <w:p w14:paraId="3A9523B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выки произношения и различения на слух всех звуков тундренного юкагирского языка в потоке речи, соблюдение ударения и интонации в словах и фразах, ритмико-интонационные навыки произношения различных типов предложений.</w:t>
      </w:r>
    </w:p>
    <w:p w14:paraId="3D817F6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альнейшее совершенствование слухопроизносительных навыков, в том числе применительно к новому языковому материалу.</w:t>
      </w:r>
    </w:p>
    <w:p w14:paraId="22D9A23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2.2. Орфография и пунктуация.</w:t>
      </w:r>
    </w:p>
    <w:p w14:paraId="261C896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ильное написание изученных слов </w:t>
      </w:r>
    </w:p>
    <w:p w14:paraId="2CF8838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w:t>
      </w:r>
    </w:p>
    <w:p w14:paraId="6F2B768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унктуационно правильное оформление электронного сообщения личного характера в соответствии с нормами речевого этикета. </w:t>
      </w:r>
    </w:p>
    <w:p w14:paraId="28AB03C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2.3. Лексическая сторона речи.</w:t>
      </w:r>
    </w:p>
    <w:p w14:paraId="3A37E95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Лексические единицы, обслуживающие новые темы, проблемы и ситуации общения в пределах тематики </w:t>
      </w:r>
      <w:r>
        <w:rPr>
          <w:rFonts w:ascii="Times New Roman" w:hAnsi="Times New Roman" w:eastAsia="Times New Roman"/>
          <w:sz w:val="28"/>
          <w:szCs w:val="28"/>
          <w:lang w:val="ru-RU" w:eastAsia="ar-SA"/>
        </w:rPr>
        <w:t>на уровне основного общего образования.</w:t>
      </w:r>
    </w:p>
    <w:p w14:paraId="7698EEE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ческие единицы включают устойчивые словосочетания, реплики-клише речевого этикета, отражающие родную культуру.</w:t>
      </w:r>
    </w:p>
    <w:p w14:paraId="65324DC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способы словообразования:</w:t>
      </w:r>
    </w:p>
    <w:p w14:paraId="05036C7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ффиксальный: существительных: -йэ (сиигийэ, игийэ), -чэ (амаладьаачэ, йуориичэ, лайниичэ), -дьэ (лөлдьэ, лөгириндьэ), -йаа или -йиэ (йахтийаа, өлкийиэ, wэрwийиэ), -дьаа или -дьиэ (лаамэдьаа), -ии (анҕарии, йуодии);</w:t>
      </w:r>
    </w:p>
    <w:p w14:paraId="64D030E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восложение: основа и основа (йондьадьуу – эхо, йуондьэ – мираж, адьуу – слово);</w:t>
      </w:r>
    </w:p>
    <w:p w14:paraId="0B057A9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а и соединительный элемент н, д и основа (йоҕудэкуу – йоҕул – нос, д – соединительный согласный, экуу – отверстие), аҥиндуҥуль – крышка посуды, аҥиль – входное отвестие, н – соединительный согласный, туҥуль – покрышка, заплата.</w:t>
      </w:r>
    </w:p>
    <w:p w14:paraId="4F61D76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2.4. Грамматическая сторона речи.</w:t>
      </w:r>
    </w:p>
    <w:p w14:paraId="784BED2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дносоставные и двусоставные предложения. Сложные предложения. </w:t>
      </w:r>
    </w:p>
    <w:p w14:paraId="781F621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ение существительных.</w:t>
      </w:r>
    </w:p>
    <w:p w14:paraId="4C87A2E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w:t>
      </w:r>
    </w:p>
    <w:p w14:paraId="620FAFD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стоимения: личные, притяжательные, вопросительные, указательные, определительные.</w:t>
      </w:r>
    </w:p>
    <w:p w14:paraId="591E481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лагательное (квалитатив).</w:t>
      </w:r>
    </w:p>
    <w:p w14:paraId="706A97E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речия (определительные, обстоятельственные).</w:t>
      </w:r>
    </w:p>
    <w:p w14:paraId="4B11D8E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слительные (количественные, атрибутивные, порядковые, повторительные).</w:t>
      </w:r>
    </w:p>
    <w:p w14:paraId="5AABBBC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3. Социокультурные знания и умения.</w:t>
      </w:r>
    </w:p>
    <w:p w14:paraId="0E6086A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существлять межличностное и межкультурное общение, используя знания о национально-культурных особенностях своей нации.</w:t>
      </w:r>
    </w:p>
    <w:p w14:paraId="18F37FF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родного языка.</w:t>
      </w:r>
    </w:p>
    <w:p w14:paraId="5262E76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ительная социокультурная фоновая лексика: традиции (в проведении выходных дней, основных национальных праздников), распространённые образцы фольклора (загадки, поговорки, пословицы).</w:t>
      </w:r>
    </w:p>
    <w:p w14:paraId="601F445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ение о сходстве и различиях в традициях своей и других наций, об особенностях образа жизни, быта, культуры юкагиров (выдающиеся люди и их вклад в культуру), поэзии.</w:t>
      </w:r>
    </w:p>
    <w:p w14:paraId="1DEB77F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распознавать и соблюдать в устной и письменной речи в ситуациях формального и неформального общения основные нормы речевого этикета.</w:t>
      </w:r>
    </w:p>
    <w:p w14:paraId="005E7DA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представлять свою нацию, родную страну на тундренном юкагирском языке.</w:t>
      </w:r>
    </w:p>
    <w:p w14:paraId="2C2805E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8.4. Компенсаторные умения.</w:t>
      </w:r>
    </w:p>
    <w:p w14:paraId="73AC752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точнение значения незнакомых слов.</w:t>
      </w:r>
    </w:p>
    <w:p w14:paraId="03B1EC4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ние в качестве образца при составлении собственных высказываний ключевых слов, плана к тексту, тематического словаря.</w:t>
      </w:r>
    </w:p>
    <w:p w14:paraId="6DEE45B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нозирование содержания текста на основе заголовка, предварительно поставленных вопросов.</w:t>
      </w:r>
    </w:p>
    <w:p w14:paraId="70A4916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снение значения незнакомых слов по контексту, по используемым собеседником жестам и мимике, использование фотографии, картинки как средства раскрытия значения нового слова.</w:t>
      </w:r>
    </w:p>
    <w:p w14:paraId="2594865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 Содержание обучения в 8 классе.</w:t>
      </w:r>
    </w:p>
    <w:p w14:paraId="5DC81AE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1. Коммуникативные умения.</w:t>
      </w:r>
    </w:p>
    <w:p w14:paraId="05B3D92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1.1. Тематическое содержание речи. 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Каникулы», «Еда», «Экология. Проблемы», «Дружба», «Изобретения», «Вчера, сегодня, завтра», «Планы на будущее», «Моя будущая профессия», «Выдающиеся люди страны, республики, района (города, поселка, села)», «Природа южной и северной части России».</w:t>
      </w:r>
    </w:p>
    <w:p w14:paraId="6F847B9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1.2. Говорение.</w:t>
      </w:r>
    </w:p>
    <w:p w14:paraId="4276CCC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коммуникативных умений диалогической речи, а именно умений вести диалог этикетного характера, диалог-расспрос, диалог-побуждение к действию, диалог-обмен мнениями. Объём диалога: до 7 реплик.</w:t>
      </w:r>
    </w:p>
    <w:p w14:paraId="043EF62E">
      <w:pPr>
        <w:autoSpaceDE w:val="0"/>
        <w:autoSpaceDN w:val="0"/>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коммуникативных умений монологической речи: высказывание о фактах и событиях с использованием и без использования прочитанного или прослушанного текста, вербальной ситуации или зрительной наглядности, объём монологического высказывания: 7-8 фраз.</w:t>
      </w:r>
    </w:p>
    <w:p w14:paraId="5C0D583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1.3. Аудирование.</w:t>
      </w:r>
    </w:p>
    <w:p w14:paraId="1848776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тили текстов: прагматические, публицистические. Жанры и формы текстов: сообщение, рассказ, стихотворение. Аудирование с полным пониманием содержания осуществляется на несложных текстах, построенных на полностью знакомом </w:t>
      </w:r>
      <w:r>
        <w:rPr>
          <w:rFonts w:ascii="Times New Roman" w:hAnsi="Times New Roman" w:eastAsia="Times New Roman"/>
          <w:sz w:val="28"/>
          <w:szCs w:val="28"/>
          <w:lang w:val="ru-RU" w:eastAsia="ar-SA"/>
        </w:rPr>
        <w:t>обучающимся</w:t>
      </w:r>
      <w:r>
        <w:rPr>
          <w:rFonts w:ascii="Times New Roman" w:hAnsi="Times New Roman" w:eastAsia="Times New Roman"/>
          <w:sz w:val="28"/>
          <w:szCs w:val="28"/>
          <w:lang w:val="ru-RU"/>
        </w:rPr>
        <w:t xml:space="preserve"> языковом материале. Время звучания текстов для аудирования – до 1,5 </w:t>
      </w:r>
      <w:r>
        <w:rPr>
          <w:rFonts w:ascii="Times New Roman" w:hAnsi="Times New Roman" w:eastAsia="Times New Roman"/>
          <w:sz w:val="28"/>
          <w:szCs w:val="28"/>
          <w:lang w:val="ru-RU" w:eastAsia="ar-SA"/>
        </w:rPr>
        <w:t>минут</w:t>
      </w:r>
      <w:r>
        <w:rPr>
          <w:rFonts w:ascii="Times New Roman" w:hAnsi="Times New Roman" w:eastAsia="Times New Roman"/>
          <w:sz w:val="28"/>
          <w:szCs w:val="28"/>
          <w:lang w:val="ru-RU"/>
        </w:rPr>
        <w:t>.</w:t>
      </w:r>
    </w:p>
    <w:p w14:paraId="3F17A56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удирование при непосредственном общении. Аудирование при опосредованном общении (на основе аудиотекста).</w:t>
      </w:r>
    </w:p>
    <w:p w14:paraId="0901A71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1.4. Чтение.</w:t>
      </w:r>
    </w:p>
    <w:p w14:paraId="5FC07AA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или текстов: научно-популярные, публицистические, художественные, прагматические. Жанры и формы текстов: статья, рассказ, стихотворение.</w:t>
      </w:r>
    </w:p>
    <w:p w14:paraId="4EF479A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Чтение с пониманием основного содержания осуществляется на аутентичных текстах с ориентацией на выделенное в программе по родному (тундренному юкагирскому) языку предметное содержание, включающих некоторое количество незнакомых слов. </w:t>
      </w:r>
    </w:p>
    <w:p w14:paraId="195479DB">
      <w:pPr>
        <w:widowControl/>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Чтение с выборочным пониманием нужной или интересующей информации предполагает умение просмотреть текст и выбрать информацию, которая необходима или представляет интерес для </w:t>
      </w:r>
      <w:r>
        <w:rPr>
          <w:rFonts w:ascii="Times New Roman" w:hAnsi="Times New Roman" w:eastAsia="Times New Roman"/>
          <w:sz w:val="28"/>
          <w:szCs w:val="28"/>
          <w:lang w:val="ru-RU" w:eastAsia="ar-SA"/>
        </w:rPr>
        <w:t>обучающихся</w:t>
      </w:r>
      <w:r>
        <w:rPr>
          <w:rFonts w:ascii="Times New Roman" w:hAnsi="Times New Roman" w:eastAsia="Times New Roman"/>
          <w:sz w:val="28"/>
          <w:szCs w:val="28"/>
          <w:lang w:val="ru-RU"/>
        </w:rPr>
        <w:t>.</w:t>
      </w:r>
    </w:p>
    <w:p w14:paraId="2C924B2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ём текста для чтения – 90 слов.</w:t>
      </w:r>
    </w:p>
    <w:p w14:paraId="364C3FD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1.5. Письменная речь.</w:t>
      </w:r>
    </w:p>
    <w:p w14:paraId="6234FD4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ыписки из текстов, короткие поздравления с выражением пожеланий. </w:t>
      </w:r>
    </w:p>
    <w:p w14:paraId="20E24485">
      <w:pPr>
        <w:autoSpaceDE w:val="0"/>
        <w:autoSpaceDN w:val="0"/>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ичное письмо с использованием и без использования образца. Написание небольших сочинений без использования образца.</w:t>
      </w:r>
    </w:p>
    <w:p w14:paraId="42F6CA1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2. Языковые средства и навыки пользования ими.</w:t>
      </w:r>
    </w:p>
    <w:p w14:paraId="46E1C5C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2.1. Фонетическая сторона речи.</w:t>
      </w:r>
    </w:p>
    <w:p w14:paraId="4D68E3C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выки произношения и различения на слух всех звуков тундренного юкагирского языка в потоке речи, соблюдение ударения и интонации в словах и фразах, ритмико-интонационные навыки произношения различных типов предложений.</w:t>
      </w:r>
    </w:p>
    <w:p w14:paraId="679F42C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альнейшее совершенствование слухопроизносительных навыков, в том числе применительно к новому языковому материалу.</w:t>
      </w:r>
    </w:p>
    <w:p w14:paraId="1C76D33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2.2. Орфография и пунктуация.</w:t>
      </w:r>
    </w:p>
    <w:p w14:paraId="35604CB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ильное написание новых слов и выражений. </w:t>
      </w:r>
    </w:p>
    <w:p w14:paraId="29CF7CF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w:t>
      </w:r>
    </w:p>
    <w:p w14:paraId="5A4AE6E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унктуационно правильное оформление электронного сообщения личного характера в соответствии с нормами речевого этикета, принятыми в тундренном юкагирском языке. </w:t>
      </w:r>
    </w:p>
    <w:p w14:paraId="641DB50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2.3. Лексическая сторона речи.</w:t>
      </w:r>
    </w:p>
    <w:p w14:paraId="0B570A6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Лексические единицы, обслуживающие новые темы, проблемы и ситуации общения в пределах тематики </w:t>
      </w:r>
      <w:r>
        <w:rPr>
          <w:rFonts w:ascii="Times New Roman" w:hAnsi="Times New Roman" w:eastAsia="Times New Roman"/>
          <w:sz w:val="28"/>
          <w:szCs w:val="28"/>
          <w:lang w:val="ru-RU" w:eastAsia="ar-SA"/>
        </w:rPr>
        <w:t>на уровне основного общего образования.</w:t>
      </w:r>
    </w:p>
    <w:p w14:paraId="0B4F63E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ческие единицы включают устойчивые словосочетания, реплики-клише Основные способы словообразования:</w:t>
      </w:r>
    </w:p>
    <w:p w14:paraId="32F47A5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ффиксальный: существительных: -йэ (сиигийэ, чоҕойэ), -чэ (моойчэ, амаличчэ, ньигиэйиччэ), -дьэ (солҕиндьэ, wалдьидьэ), -йаа или -йиэ (йахтийаа, өлкийиэ, wэрwийиэ), -чаа (морхэчаа), -дьаа (лалимэдьаа), -ии (миарии, ааwии), -уу (көйлуу, сисаҕуу).</w:t>
      </w:r>
    </w:p>
    <w:p w14:paraId="25E2FF7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ловосложение: основа и основа (йондьадьуу – эхо, йуондьэ – мираж, адьуу – слово);</w:t>
      </w:r>
    </w:p>
    <w:p w14:paraId="452322B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а и соединительный элемент н, д и основа (йоҕудэкуу – йоҕул – нос, д – соединительный согласный, экуу – отверстие), аҥиндуҥуль – крышка посуды, аҥиль – входное отвестие, н – соединительный согласный, туҥуль – покрышка, заплата.</w:t>
      </w:r>
    </w:p>
    <w:p w14:paraId="265A5A4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2.4. Грамматическая сторона речи.</w:t>
      </w:r>
    </w:p>
    <w:p w14:paraId="0FA5407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дносоставные и двусоставные предложения. Сложные предложения.</w:t>
      </w:r>
    </w:p>
    <w:p w14:paraId="5F00B5B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ение существительных.</w:t>
      </w:r>
    </w:p>
    <w:p w14:paraId="756865E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 Спряжение глаголов.</w:t>
      </w:r>
    </w:p>
    <w:p w14:paraId="6DD2D9C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стоимения: личные, притяжательные, вопросительные, указательные, определительные.</w:t>
      </w:r>
    </w:p>
    <w:p w14:paraId="50528E8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лагательное (квалитатив).</w:t>
      </w:r>
    </w:p>
    <w:p w14:paraId="4C65E92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речие (определительные, обстоятельственные).</w:t>
      </w:r>
    </w:p>
    <w:p w14:paraId="0678618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слительные (количественные, атрибутивные, порядковые, повторительные).</w:t>
      </w:r>
    </w:p>
    <w:p w14:paraId="4D96D22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3. Социокультурные знания и умения.</w:t>
      </w:r>
    </w:p>
    <w:p w14:paraId="50E5C58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осуществлять межличностное и межкультурное общение, используя знания о национально-культурных особенностях своей нации.</w:t>
      </w:r>
    </w:p>
    <w:p w14:paraId="1542179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и особенности тундренного юкагирского языка.</w:t>
      </w:r>
    </w:p>
    <w:p w14:paraId="4540110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ительная социокультурная фоновая лексика: традиции (при проведении выходных дней, основных национальных праздников), распространённые образцы фольклора (загадки, поговорки, пословицы).</w:t>
      </w:r>
    </w:p>
    <w:p w14:paraId="1696500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ение о сходстве и различиях в традициях своей и других наций, об особенностях образа жизни, быта, культуры юкагиров (выдающиеся люди и их вклад в культуру), поэзии.</w:t>
      </w:r>
    </w:p>
    <w:p w14:paraId="3909737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распознавать и соблюдать в устной и письменной речи в ситуациях формального и неформального общения основные нормы речевого этикета.</w:t>
      </w:r>
    </w:p>
    <w:p w14:paraId="53B79EF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представлять свою нацию, родную страну на тундренном юкагирском языке.</w:t>
      </w:r>
    </w:p>
    <w:p w14:paraId="56E92F1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ение некоторых культурных явлений родного края и языка.</w:t>
      </w:r>
    </w:p>
    <w:p w14:paraId="4370B08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9.4. Компенсаторные умения.</w:t>
      </w:r>
    </w:p>
    <w:p w14:paraId="0B95F84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точнение значения незнакомых слов.</w:t>
      </w:r>
    </w:p>
    <w:p w14:paraId="09099A9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ние в качестве образца при составлении собственных высказываний ключевых слов, плана к тексту, тематического словаря.</w:t>
      </w:r>
    </w:p>
    <w:p w14:paraId="1A68C71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нозирование содержания текста на основе заголовка, предварительно поставленных вопросов.</w:t>
      </w:r>
    </w:p>
    <w:p w14:paraId="5DAFFDE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снение значения незнакомых слов по контексту, по используемым собеседником жестам и мимике, использовать фотографии, картинки как средства раскрытия значения нового слова.</w:t>
      </w:r>
    </w:p>
    <w:p w14:paraId="3653583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 Содержание обучения в 9 классе.</w:t>
      </w:r>
    </w:p>
    <w:p w14:paraId="7221882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1. Коммуникативные умения.</w:t>
      </w:r>
    </w:p>
    <w:p w14:paraId="21DBA0B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1.1. Тематическое содержание речи.</w:t>
      </w:r>
    </w:p>
    <w:p w14:paraId="5A30C5D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Межличностные взаимоотношения в семье, со сверстниками, решение конфликтных ситуаций», «Мои карманные деньги», «Деньги мира», «Здоровый образ жизни», «Телевидение и другие средства массовой информации», «Языки коренных народов Севера», «Россия – моя Родина», «Моя малая Родина», «Внешность и характер человека». </w:t>
      </w:r>
    </w:p>
    <w:p w14:paraId="2D83572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1.2. Говорение.</w:t>
      </w:r>
    </w:p>
    <w:p w14:paraId="47776FD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коммуникативных умений диалогической речи: вести диалог этикетного характера, диалог-расспрос, диалог-побуждение к действию, диалог-обмен мнениями:</w:t>
      </w:r>
    </w:p>
    <w:p w14:paraId="4D6AD86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ём диалога: до 7 реплик.</w:t>
      </w:r>
    </w:p>
    <w:p w14:paraId="7CE759C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звитие коммуникативных умений монологической речи: </w:t>
      </w:r>
    </w:p>
    <w:p w14:paraId="4C739176">
      <w:pPr>
        <w:autoSpaceDE w:val="0"/>
        <w:autoSpaceDN w:val="0"/>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сказывание о фактах и событиях с использованием и без использования прочитанного или прослушанного текста, вербальной ситуации или зрительной наглядности.</w:t>
      </w:r>
    </w:p>
    <w:p w14:paraId="189B8D4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ём монологического высказывания: 7-8 фраз.</w:t>
      </w:r>
    </w:p>
    <w:p w14:paraId="21AE0EC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1.3. Аудирование.</w:t>
      </w:r>
    </w:p>
    <w:p w14:paraId="208CD71F">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тили текстов: прагматические, публицистические. Жанры и формы текстов: сообщение, рассказ, стихотворение. Аудирование с полным пониманием содержания осуществляется на несложных текстах, построенных на полностью знакомом </w:t>
      </w:r>
      <w:r>
        <w:rPr>
          <w:rFonts w:ascii="Times New Roman" w:hAnsi="Times New Roman" w:eastAsia="Times New Roman"/>
          <w:sz w:val="28"/>
          <w:szCs w:val="28"/>
          <w:lang w:val="ru-RU" w:eastAsia="ar-SA"/>
        </w:rPr>
        <w:t>обучающимся</w:t>
      </w:r>
      <w:r>
        <w:rPr>
          <w:rFonts w:ascii="Times New Roman" w:hAnsi="Times New Roman" w:eastAsia="Times New Roman"/>
          <w:sz w:val="28"/>
          <w:szCs w:val="28"/>
          <w:lang w:val="ru-RU"/>
        </w:rPr>
        <w:t xml:space="preserve"> языковом материале. Время звучания текстов для аудирования – до 1,5 </w:t>
      </w:r>
      <w:r>
        <w:rPr>
          <w:rFonts w:ascii="Times New Roman" w:hAnsi="Times New Roman" w:eastAsia="Times New Roman"/>
          <w:sz w:val="28"/>
          <w:szCs w:val="28"/>
          <w:lang w:val="ru-RU" w:eastAsia="ar-SA"/>
        </w:rPr>
        <w:t>минут</w:t>
      </w:r>
      <w:r>
        <w:rPr>
          <w:rFonts w:ascii="Times New Roman" w:hAnsi="Times New Roman" w:eastAsia="Times New Roman"/>
          <w:sz w:val="28"/>
          <w:szCs w:val="28"/>
          <w:lang w:val="ru-RU"/>
        </w:rPr>
        <w:t>.</w:t>
      </w:r>
    </w:p>
    <w:p w14:paraId="79356FC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Аудирование при непосредственном общении. Аудирование при опосредованном общении (на основе аудиотекста).</w:t>
      </w:r>
    </w:p>
    <w:p w14:paraId="7F4C22D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1.4. Чтение.</w:t>
      </w:r>
    </w:p>
    <w:p w14:paraId="1909F3D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тили текстов: научно-популярные, публицистические, художественные, прагматические. Жанры и формы текстов: статья, рассказ, стихотворение.</w:t>
      </w:r>
    </w:p>
    <w:p w14:paraId="41087C2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тение с пониманием основного содержания осуществляется на аутентичных текстах с ориентацией на выделенное в программе предметное содержание, включающих некоторое количество незнакомых слов.</w:t>
      </w:r>
    </w:p>
    <w:p w14:paraId="1BE1FB23">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Чтение с полным пониманием предполагает умение просмотреть текст и выбрать информацию, которая необходима или представляет интерес для </w:t>
      </w:r>
      <w:r>
        <w:rPr>
          <w:rFonts w:ascii="Times New Roman" w:hAnsi="Times New Roman" w:eastAsia="Times New Roman"/>
          <w:sz w:val="28"/>
          <w:szCs w:val="28"/>
          <w:lang w:val="ru-RU" w:eastAsia="ar-SA"/>
        </w:rPr>
        <w:t>обучающихся</w:t>
      </w:r>
      <w:r>
        <w:rPr>
          <w:rFonts w:ascii="Times New Roman" w:hAnsi="Times New Roman" w:eastAsia="Times New Roman"/>
          <w:sz w:val="28"/>
          <w:szCs w:val="28"/>
          <w:lang w:val="ru-RU"/>
        </w:rPr>
        <w:t>.</w:t>
      </w:r>
    </w:p>
    <w:p w14:paraId="671B28C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ъём текста для чтения – 100 слов.</w:t>
      </w:r>
    </w:p>
    <w:p w14:paraId="3F0CF1D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1.5. Письменная речь.</w:t>
      </w:r>
    </w:p>
    <w:p w14:paraId="7FF956D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ыписки из текстов, короткие поздравления с выражением пожеланий. </w:t>
      </w:r>
    </w:p>
    <w:p w14:paraId="3CD9F2F3">
      <w:pPr>
        <w:autoSpaceDE w:val="0"/>
        <w:autoSpaceDN w:val="0"/>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ичное письмо с использованием и без использованияобразца. Написание небольших сочинений без использования образца.</w:t>
      </w:r>
    </w:p>
    <w:p w14:paraId="57C78AB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2. Языковые средства и навыки пользования ими.</w:t>
      </w:r>
    </w:p>
    <w:p w14:paraId="4D860F6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 xml:space="preserve">10.2.1. Фонетическая сторона речи. </w:t>
      </w:r>
    </w:p>
    <w:p w14:paraId="041909CF">
      <w:pPr>
        <w:autoSpaceDE w:val="0"/>
        <w:autoSpaceDN w:val="0"/>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выки произношения и различения на слух всех звуков тундренного юкагирского языка, соблюдение ударения и интонации в словах и фразах, ритмико-интонационные навыки произношения различных типов предложений.</w:t>
      </w:r>
    </w:p>
    <w:p w14:paraId="455EBB3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альнейшее совершенствование слухопроизносительных навыков, в том числе применительно к новому языковому материалу.</w:t>
      </w:r>
    </w:p>
    <w:p w14:paraId="7C5DD54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2.2. Орфография и пунктуация.</w:t>
      </w:r>
    </w:p>
    <w:p w14:paraId="6B17AC0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ильное написание новых слов и выражений. </w:t>
      </w:r>
    </w:p>
    <w:p w14:paraId="318253D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w:t>
      </w:r>
    </w:p>
    <w:p w14:paraId="66CD625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нктуационно правильное оформление электронного сообщения личного характера в соответствии с нормами речевого этикета, принятыми в тундренном юкагирском языке.</w:t>
      </w:r>
    </w:p>
    <w:p w14:paraId="31C0116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2.3. Лексическая сторона речи.</w:t>
      </w:r>
    </w:p>
    <w:p w14:paraId="3CC4BF9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Лексические единицы, обслуживающие новые темы, проблемы и ситуации общения в пределах тематики </w:t>
      </w:r>
      <w:r>
        <w:rPr>
          <w:rFonts w:ascii="Times New Roman" w:hAnsi="Times New Roman" w:eastAsia="Times New Roman"/>
          <w:sz w:val="28"/>
          <w:szCs w:val="28"/>
          <w:lang w:val="ru-RU" w:eastAsia="ar-SA"/>
        </w:rPr>
        <w:t>на уровне основного общего образования.</w:t>
      </w:r>
    </w:p>
    <w:p w14:paraId="346FDBA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Лексические единицы включают устойчивые словосочетания, реплики-клише речевого этикета, отражающие культуру родного края, страны. Основные способы словообразования: аффиксальный, словосложение.</w:t>
      </w:r>
    </w:p>
    <w:p w14:paraId="78A6569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2.4. Грамматическая сторона речи.</w:t>
      </w:r>
    </w:p>
    <w:p w14:paraId="3C2D7C3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дносоставные и двусоставные предложения. Сложные предложения. </w:t>
      </w:r>
    </w:p>
    <w:p w14:paraId="59DA2F0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ение существительных.</w:t>
      </w:r>
    </w:p>
    <w:p w14:paraId="1DFC301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 Спряжение.</w:t>
      </w:r>
    </w:p>
    <w:p w14:paraId="6F64B54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стоимения: личные, притяжательные, вопросительные, указательные, определительные.</w:t>
      </w:r>
    </w:p>
    <w:p w14:paraId="75277B1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лагательное (квалитатив).</w:t>
      </w:r>
    </w:p>
    <w:p w14:paraId="4AFF3C8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речия (определительные, обстоятельственные).</w:t>
      </w:r>
    </w:p>
    <w:p w14:paraId="611EBB2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слительные (количественные, атрибутивные, порядковые, повторительные).</w:t>
      </w:r>
    </w:p>
    <w:p w14:paraId="6DDFEBC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юзы, частицы.</w:t>
      </w:r>
    </w:p>
    <w:p w14:paraId="38A44EB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3. Социокультурные знания и умения.</w:t>
      </w:r>
    </w:p>
    <w:p w14:paraId="0D06884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чение и особенности тундренного юкагирского языка.</w:t>
      </w:r>
    </w:p>
    <w:p w14:paraId="7D7E99E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ительная социокультурная фоновая лексика: традиции (при проведении выходных дней, основных национальных праздников), распространённые образцы фольклора (загадки, поговорки, пословицы).</w:t>
      </w:r>
    </w:p>
    <w:p w14:paraId="5ACF6DC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ение о сходстве и различиях в традициях своей и других наций, об особенностях образа жизни, быта, культуры юкагиров (выдающиеся люди и их вклад в культуру), поэзии.</w:t>
      </w:r>
    </w:p>
    <w:p w14:paraId="19B76E7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распознавать и соблюдать в устной и письменной речи в ситуациях формального и неформального общения основные нормы речевого этикета.</w:t>
      </w:r>
    </w:p>
    <w:p w14:paraId="3B188ED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мение представлять свою нацию, родную страну на тундренном юкагирском языке.</w:t>
      </w:r>
    </w:p>
    <w:p w14:paraId="0317274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ение некоторых культурных явлений родного края и языка.</w:t>
      </w:r>
    </w:p>
    <w:p w14:paraId="7C5387F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0.4. Компенсаторные умения.</w:t>
      </w:r>
    </w:p>
    <w:p w14:paraId="2ACEB5A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точнение значения незнакомых слов.</w:t>
      </w:r>
    </w:p>
    <w:p w14:paraId="293220F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ние в качестве образца при составлении собственных высказываний ключевых слов, плана к тексту, тематического словаря.</w:t>
      </w:r>
    </w:p>
    <w:p w14:paraId="5364CDF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гнозирование содержания текста на основе заголовка, предварительно поставленных вопросов.</w:t>
      </w:r>
    </w:p>
    <w:p w14:paraId="05FECF9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снение значения незнакомых слов по контексту, по используемым собеседником жестам и мимике, использование фотографии, картинки как средства раскрытия значения нового слова.</w:t>
      </w:r>
    </w:p>
    <w:p w14:paraId="4B56941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равнение явлений, объектов, процессов в рамках изученной тематики.</w:t>
      </w:r>
    </w:p>
    <w:p w14:paraId="7C518AC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1. Планируемые результаты освоения программы по родному (тундренному юкагирскому) языку на уровне основного общего образования.</w:t>
      </w:r>
    </w:p>
    <w:p w14:paraId="0BD4E55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1.1. В результате изучения родного (тундренного юкагирского) языка на уровне основного общего образования у обучающегося будут сформированы следующие личностные результаты:</w:t>
      </w:r>
    </w:p>
    <w:p w14:paraId="622375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7E1A2F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тундренном юкагирском) языке;</w:t>
      </w:r>
    </w:p>
    <w:p w14:paraId="362BB3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025289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6FD38F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тундренном юкагирском) языке;</w:t>
      </w:r>
    </w:p>
    <w:p w14:paraId="37E722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AF745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337B5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6D52DD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тундренного юкагирского) языка в жизни народа, проявление интереса к познанию родного (тундренного юкагирского) языка, к истории и культуре своего народа, края, страны, других народов России, ценностное отношение к родному (тундренному юкагир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16F8A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24928B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07ED1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63039D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51698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7DEE0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617D336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A06DE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425B4F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EEB20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4CDDCE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тундренном юкагирском) языке, сформированность навыков рефлексии, признание своего права на ошибку и такого же права другого человека;</w:t>
      </w:r>
    </w:p>
    <w:p w14:paraId="61D895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40913C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B73C0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EF1A2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0DD80B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1FAAF3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14CF23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CD6A6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0D07FD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9EC00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7B4AA6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D6DEE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5DA875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37246F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9FEA0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74D61F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7C75BC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009996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11.2. В результате изучения родного (тундренного юкаги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2B1DE4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11.2.1. У обучающегося будут сформированы следующие базовые логические действия как часть познавательных универсальных учебных действий:</w:t>
      </w:r>
    </w:p>
    <w:p w14:paraId="0FB789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4A23B5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97F4B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03E3C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17C7CF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BE3F4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4ECBFD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6DCA3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1AFE25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6B99A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44918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2D4E38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085891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6925C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B5F77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11.2.3. У обучающегося будут сформированы умения работать с информацией как часть познавательных универсальных учебных действий:</w:t>
      </w:r>
    </w:p>
    <w:p w14:paraId="3C8E71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82B11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606625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130B96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16B749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303CD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4535A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18FB90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62EF67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11.2.4. У обучающегося будут сформированы умения общения как часть коммуникативных универсальных учебных действий:</w:t>
      </w:r>
    </w:p>
    <w:p w14:paraId="4B4F1A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тундренном юкагирском) языке;</w:t>
      </w:r>
    </w:p>
    <w:p w14:paraId="5989D3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00D8B2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7D512C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58E3D6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F802B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0782F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58D103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267F1A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11.2.5. У обучающегося будут сформированы умения самоорганизации как части регулятивных универсальных учебных действий:</w:t>
      </w:r>
    </w:p>
    <w:p w14:paraId="2F3A97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4AE354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02EAD2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7802A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6514CA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030E68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07403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39652F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046987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21ECEC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565A0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030A55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53AAAA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59315F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33488B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5F32E3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529BEC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5A6C05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47252D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3.11.2.7. У обучающегося будут сформированы умения совместной деятельности:</w:t>
      </w:r>
    </w:p>
    <w:p w14:paraId="133078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BCCA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196DB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0C0BC9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05E165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46A3DE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3E2934D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1.3. Предметные результаты изучения родного (тундренного юкагирского) языка. К концу обучения в 5 классе обучающийся научится:</w:t>
      </w:r>
    </w:p>
    <w:p w14:paraId="1CD251F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ести разные виды диалога (диалог этикетного характера, диалог-побуждение к действию, диалог-расспрос) объёмом до 5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 принятых в тундренном юкагирском языке;</w:t>
      </w:r>
    </w:p>
    <w:p w14:paraId="3F8EBB5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нимать на слух и понимать звучащие до 1 мин несложные аутентичные тексты, содержащие знакомый языковой материал, основное содержание несложных текстов в рамках тем, с использованием и без использования иллюстраций;</w:t>
      </w:r>
    </w:p>
    <w:p w14:paraId="10ABD31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читать про себя и понимать несложные аутентичные тексты разного вида объёмом 60 слов; </w:t>
      </w:r>
    </w:p>
    <w:p w14:paraId="019388E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тать несплошные тексты и понимать представленную в них информацию;</w:t>
      </w:r>
    </w:p>
    <w:p w14:paraId="09165A1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ильно писать изученные слова; </w:t>
      </w:r>
    </w:p>
    <w:p w14:paraId="58F18B9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использовать точку, вопросительный и восклицательный знаки в конце предложения, запятую при перечислении; </w:t>
      </w:r>
    </w:p>
    <w:p w14:paraId="6D225FC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нктуационно правильно оформлять электронное сообщение личного характера;</w:t>
      </w:r>
    </w:p>
    <w:p w14:paraId="69B062D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износить и различать на слух всех звуки тундренного юкагирского языка, соблюдать ударения и интонацию в словах и фразах, распознавать ритмико- интонационные особенности произношения различных типов предложений;</w:t>
      </w:r>
    </w:p>
    <w:p w14:paraId="1407DDC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основные значения изученных лексических единиц (слова, словосочетания, речевые клише), находить устойчивые словосочетания, отражающие культуру родного языка;</w:t>
      </w:r>
    </w:p>
    <w:p w14:paraId="3C8ACE2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аффиксальный способ словообразования существительных;</w:t>
      </w:r>
    </w:p>
    <w:p w14:paraId="44808F2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лонять существительные;</w:t>
      </w:r>
    </w:p>
    <w:p w14:paraId="697A7DC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личные, притяжательные, вопросительные, указательные местоимения;</w:t>
      </w:r>
    </w:p>
    <w:p w14:paraId="35826CC5">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количественные, порядковые числительные;</w:t>
      </w:r>
    </w:p>
    <w:p w14:paraId="2A24C9C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пределять глаголы, прилагательные, наречия;</w:t>
      </w:r>
    </w:p>
    <w:p w14:paraId="552D7BC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являть признаки изученных грамматических и лексических явлений по заданным существенным основаниям;</w:t>
      </w:r>
    </w:p>
    <w:p w14:paraId="02D93A2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ётом этих различий; </w:t>
      </w:r>
    </w:p>
    <w:p w14:paraId="409CB65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износить название родной страны, города (села) на изучаемом языке, кратко представлять Россию, свою малую родину, свою нацию на тундренном юкагирском языке;</w:t>
      </w:r>
    </w:p>
    <w:p w14:paraId="1E52B3B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в качестве образца при составлении собственных высказываний ключевые слова, план к тексту, выяснять значения незнакомых слов по контексту, по используемым собеседником жестам и мимике;</w:t>
      </w:r>
    </w:p>
    <w:p w14:paraId="7A1B3C2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уществлять межличностное и межкультурное общение, используя знания о национально-культурных особенностях своей нации;</w:t>
      </w:r>
    </w:p>
    <w:p w14:paraId="0AD0A9A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и соблюдать в устной и письменной речи в ситуациях формального и неформального общения основные нормы речевого этикета;</w:t>
      </w:r>
    </w:p>
    <w:p w14:paraId="02AB5A8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являть уважение к иной культуре и соблюдать нормы вежливости в межкультурном общении;</w:t>
      </w:r>
    </w:p>
    <w:p w14:paraId="7C8B3D6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при говорении переспрос.</w:t>
      </w:r>
    </w:p>
    <w:p w14:paraId="3424DBF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1.4. Предметные результаты изучения родного (тундренного юкагирского) языка. К концу обучения в 6 классе обучающийся научится:</w:t>
      </w:r>
    </w:p>
    <w:p w14:paraId="07D2A09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ести разные виды диалога (диалог этикетного характера, диалог-побуждение к действию, диалог-расспрос);</w:t>
      </w:r>
    </w:p>
    <w:p w14:paraId="6B19842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устные связные монологические высказывания (описание, сообщение);</w:t>
      </w:r>
    </w:p>
    <w:p w14:paraId="2D70DF6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спринимать на слух и понимать звучащие до 1 мин несложные аутентичные тексты, содержащие знакомый языковой материал, основное содержание несложных текстов в рамках тем, с использованием и без использования иллюстраций;</w:t>
      </w:r>
    </w:p>
    <w:p w14:paraId="5B545A7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тать про себя и понимать несложные аутентичные тексты разного вида объёмом 80 слов, содержащие знакомые слова и языковые явления;</w:t>
      </w:r>
    </w:p>
    <w:p w14:paraId="5BE3DFD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заполнять анкеты и формуляры, сообщая о себе основные сведения; </w:t>
      </w:r>
    </w:p>
    <w:p w14:paraId="5E91D3AB">
      <w:pPr>
        <w:autoSpaceDE w:val="0"/>
        <w:autoSpaceDN w:val="0"/>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исать письма личного характера, писать короткие поздравления с выражением пожеланий, проводить выписки из текстов, писать небольшие сочинения без использования образца;</w:t>
      </w:r>
    </w:p>
    <w:p w14:paraId="2AE3F9B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w:t>
      </w:r>
    </w:p>
    <w:p w14:paraId="608C50F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онимать основные значения изученных лексических единиц (слова, словосочетания, речевые клише); </w:t>
      </w:r>
    </w:p>
    <w:p w14:paraId="3779AD6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определительные, обстоятельственные наречия, количественные, атрибутивные, порядковые, повторительные числительные;</w:t>
      </w:r>
    </w:p>
    <w:p w14:paraId="2197E55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ть особенности структуры простых и сложных предложений тундренного юкагирского языка, различать односоставные и двусоставные предложения, сложные предложения;</w:t>
      </w:r>
    </w:p>
    <w:p w14:paraId="4F2189C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унктуационно правильно оформлять электронное сообщение личного характера в соответствии с нормами речевого этикета;</w:t>
      </w:r>
    </w:p>
    <w:p w14:paraId="4E17BBD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ётом этих различий; </w:t>
      </w:r>
    </w:p>
    <w:p w14:paraId="64C682D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делять реплики-клише речевого этикета, отражающие культуру родного языка;</w:t>
      </w:r>
    </w:p>
    <w:p w14:paraId="01DDA3D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менять способы словообразования: аффиксальный, словосложение, основа и соединительный элемент н, д и основа;</w:t>
      </w:r>
    </w:p>
    <w:p w14:paraId="2D12EEC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ть базовые знания о социокультурном портрете и культурном наследии родной страны;</w:t>
      </w:r>
    </w:p>
    <w:p w14:paraId="05F785E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меть представление о сходстве и различиях в традициях своей и других наций, об особенностях образа жизни, быта, культуры юкагиров (выдающиеся люди и их вклад в культуру);</w:t>
      </w:r>
    </w:p>
    <w:p w14:paraId="03A5537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употреблять изученные поговорки, пословицы, разгадывать загадки;</w:t>
      </w:r>
    </w:p>
    <w:p w14:paraId="47AFC84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являть уважение к иной культуре и соблюдать нормы вежливости в межкультурном общении;</w:t>
      </w:r>
    </w:p>
    <w:p w14:paraId="28D99A9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синонимы, антонимы при дефиците языковых средств;</w:t>
      </w:r>
    </w:p>
    <w:p w14:paraId="2BB82C30">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здавать высказывание о фактах и событиях с использованием прочитанного или прослушанного текста, вербальной ситуации или зрительной наглядности и без использования их;</w:t>
      </w:r>
    </w:p>
    <w:p w14:paraId="04D183D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при чтении и аудировании языковую, в том числе, контекстуальную догадку.</w:t>
      </w:r>
    </w:p>
    <w:p w14:paraId="5A2B6DB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1.5. Предметные результаты изучения родного (тундренного юкагирского) языка. К концу обучения в 7 классе обучающийся научится:</w:t>
      </w:r>
    </w:p>
    <w:p w14:paraId="245ED9A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ести разные виды диалога (диалог этикетного характера, диалог-побуждение к действию, диалог-расспрос, диалог-обмен мнениями) объёмом до 7 реплик со стороны каждого собеседника; </w:t>
      </w:r>
    </w:p>
    <w:p w14:paraId="2C7E79FF">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ять результаты выполненной проектной работы;</w:t>
      </w:r>
    </w:p>
    <w:p w14:paraId="356D950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оспринимать на слух и понимать звучащие до 1 минуты несложные аутентичные тексты, содержащие знакомый языковой материал и (или) некоторые незнакомые слова; </w:t>
      </w:r>
    </w:p>
    <w:p w14:paraId="4DAA2A4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читать про себя и понимать несложные аутентичные тексты разного вида объёмом 100 слов, содержащие знакомые слова и языковые явления; </w:t>
      </w:r>
    </w:p>
    <w:p w14:paraId="217B8A43">
      <w:pPr>
        <w:autoSpaceDE w:val="0"/>
        <w:autoSpaceDN w:val="0"/>
        <w:spacing w:after="0" w:line="36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исать короткие поздравления, создавать небольшие сочинения без использования образца, картинки; представлять результаты выполненной проектной работы;</w:t>
      </w:r>
    </w:p>
    <w:p w14:paraId="0E1CD5A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правилами чтения и осмысленно читать вслух небольшие аутентичные тексты, построенные в основном на изученном языковом материале, применять орфографические и пунктуационные навыки;</w:t>
      </w:r>
    </w:p>
    <w:p w14:paraId="088ED03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ильно писать изученные слова; </w:t>
      </w:r>
    </w:p>
    <w:p w14:paraId="0837C51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онимать основные значения изученных лексических единиц (слова, словосочетания, речевые клише), основных способов словообразования (аффиксация, словосложение); </w:t>
      </w:r>
    </w:p>
    <w:p w14:paraId="354AA2B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фотографии, картинки как средства раскрытия значения нового слова;</w:t>
      </w:r>
    </w:p>
    <w:p w14:paraId="3970A0F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зличать коммуникативные типы предложений; </w:t>
      </w:r>
    </w:p>
    <w:p w14:paraId="068F35F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торять и закреплять ранее полученные знания, умения и навыки на новом материале;</w:t>
      </w:r>
    </w:p>
    <w:p w14:paraId="5565B66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в устной и письменной речи наиболее употребительную тематическую фоновую лексику, связанную с традициями, распространёнными образцами фольклора;</w:t>
      </w:r>
    </w:p>
    <w:p w14:paraId="4C60126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характеризовать язык родной поэзии. </w:t>
      </w:r>
    </w:p>
    <w:p w14:paraId="06717254">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1.6. Предметные результаты изучения родного (тундренного юкагирского) языка. К концу обучения в 8 классе обучающийся научится:</w:t>
      </w:r>
    </w:p>
    <w:p w14:paraId="302FDC4E">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ести разные виды диалога (диалог этикетного характера, диалог-побуждение к действию, диалог-расспрос, диалог-обмен мнениями) объёмом до 8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 принятых в юкагирском языке;</w:t>
      </w:r>
    </w:p>
    <w:p w14:paraId="4620281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оспринимать на слух и понимать звучащие до 1,5 минуты несложные аутентичные тексты, содержащие знакомый языковой материал и (или) некоторые незнакомые слова; </w:t>
      </w:r>
    </w:p>
    <w:p w14:paraId="63F85B1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тать про себя и понимать несложные аутентичные тексты разного вида объёмом 120 слов, содержащие знакомые и незнакомые слова и языковые явления, и (или) некоторое количество незнакомых слов, не препятствующие решению коммуникативной задачи, с различной глубиной проникновения в их содержание;</w:t>
      </w:r>
    </w:p>
    <w:p w14:paraId="7F17A94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ять результаты выполненной проектной работы.</w:t>
      </w:r>
    </w:p>
    <w:p w14:paraId="13BE347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ладеть правилами чтения и осмысленно читать вслух небольшие аутентичные тексты, построенные в основном на изученном языковом материале; </w:t>
      </w:r>
    </w:p>
    <w:p w14:paraId="32BE38A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ильно писать изученные слова; </w:t>
      </w:r>
    </w:p>
    <w:p w14:paraId="10F65DD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и употреблять в устной и письменной речи родственные слова, образованные с помощью аффиксации;</w:t>
      </w:r>
    </w:p>
    <w:p w14:paraId="458F3D83">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познавать стили текстов: научно-популярные, публицистические, художественные, прагматические, а также жанры текстов: научная статья, рассказ;</w:t>
      </w:r>
    </w:p>
    <w:p w14:paraId="1858254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использовать в устной и письменной речи наиболее употребительную тематическую фоновую лексику, связанную с традициями, распространёнными образцами фольклора; </w:t>
      </w:r>
    </w:p>
    <w:p w14:paraId="2C18211D">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равнивать (в том числе устанавливать основания для сравнения) объекты, явления, процессы и основные функции в рамках изученной тематики;</w:t>
      </w:r>
    </w:p>
    <w:p w14:paraId="33E8A94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ять некоторые культурные явления родного края и языка.</w:t>
      </w:r>
    </w:p>
    <w:p w14:paraId="6167216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83.</w:t>
      </w:r>
      <w:r>
        <w:rPr>
          <w:rFonts w:ascii="Times New Roman" w:hAnsi="Times New Roman" w:eastAsia="Times New Roman"/>
          <w:sz w:val="28"/>
          <w:szCs w:val="28"/>
          <w:lang w:val="ru-RU"/>
        </w:rPr>
        <w:t>11.7. Предметные результаты изучения родного (тундренного юкагирского) языка. К концу обучения в 9 классе обучающийся научится:</w:t>
      </w:r>
    </w:p>
    <w:p w14:paraId="767BA868">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оздавать устные связные монологические высказывания (описание; сообщение, характеристика, рассуждение) объёмом 8-10 фраз с вербальными и (или) невербальными опорами или без них в рамках тематического содержания речи; </w:t>
      </w:r>
    </w:p>
    <w:p w14:paraId="58EB8B5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тать несплошные тексты и понимать представленную в них информацию;</w:t>
      </w:r>
    </w:p>
    <w:p w14:paraId="0C20BB6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оздавать небольшие сочинения без использования образца, картинок; </w:t>
      </w:r>
    </w:p>
    <w:p w14:paraId="5413899C">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ставлять результаты выполненной проектной работы;</w:t>
      </w:r>
    </w:p>
    <w:p w14:paraId="1CCD2BC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читать новые слова согласно основным правилам чтения;</w:t>
      </w:r>
    </w:p>
    <w:p w14:paraId="788CE417">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вершенствовать слухопроизносительные навыки, в том числе применительно к новому языковому материалу;</w:t>
      </w:r>
    </w:p>
    <w:p w14:paraId="05E8FEE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авильно писать изученные слова; </w:t>
      </w:r>
    </w:p>
    <w:p w14:paraId="7B4F89FB">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спознавать и употреблять в устной и письменной речи родственные слова, образованные с использованием аффиксации: имена существительные с суффиксами -йэ, – чэ, -дьэ, -йаа или -йиэ, -дьаа или -дьиэ, -ии, -уу, -бэ, -бул; </w:t>
      </w:r>
    </w:p>
    <w:p w14:paraId="428278A6">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ладеть навыками употребления в устной и письменной речи не менее 500 изученных лексических единиц (слов, словосочетаний, речевых клише);</w:t>
      </w:r>
    </w:p>
    <w:p w14:paraId="44DE44B9">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личать служебные части речи: союзы, частицы;</w:t>
      </w:r>
    </w:p>
    <w:p w14:paraId="646E45D1">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ть в устной и письменной речи наиболее употребительную тематическую фоновую лексику, связанную с традициями, распространёнными образцами фольклора;</w:t>
      </w:r>
    </w:p>
    <w:p w14:paraId="014E74AA">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являть уважение к иной культуре и соблюдать нормы вежливости в межкультурном общении;</w:t>
      </w:r>
    </w:p>
    <w:p w14:paraId="6910DBB2">
      <w:pPr>
        <w:autoSpaceDE w:val="0"/>
        <w:autoSpaceDN w:val="0"/>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водить сравнение явлений, объектов, процессов в рамках изученной тематики.</w:t>
      </w:r>
    </w:p>
    <w:p w14:paraId="08CB8534">
      <w:pPr>
        <w:pStyle w:val="2"/>
        <w:pBdr>
          <w:bottom w:val="none" w:color="auto" w:sz="0" w:space="0"/>
        </w:pBdr>
        <w:spacing w:before="0" w:line="350" w:lineRule="auto"/>
        <w:ind w:firstLine="708"/>
        <w:jc w:val="both"/>
        <w:rPr>
          <w:b w:val="0"/>
          <w:szCs w:val="28"/>
          <w:lang w:val="ru-RU"/>
        </w:rPr>
      </w:pPr>
      <w:r>
        <w:rPr>
          <w:b w:val="0"/>
          <w:szCs w:val="28"/>
          <w:lang w:val="ru-RU"/>
        </w:rPr>
        <w:t>84. Федеральная рабочая программа по учебному предмету «Родной (якутский) язык».</w:t>
      </w:r>
    </w:p>
    <w:p w14:paraId="1CAA25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 Федеральная рабочая программа по учебному предмету «Родной (якутский) язык» (предметная область «Родной язык и родная литература») (далее соответственно – программа по родному (якутскому) языку, родной (якутский) язык, якутский язык) разработана для обучающихся, владеющих родным (якутским) языком, и включает пояснительную записку, содержание обучения, планируемые результаты освоения программы по родному (якутскому) языку.</w:t>
      </w:r>
    </w:p>
    <w:p w14:paraId="63E7F8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2. Пояснительная записка отражает общие цели изучения родного (якутского) языка, место в структуре учебного плана, а также подходы к отбору содержания, к определению планируемых результатов.</w:t>
      </w:r>
    </w:p>
    <w:p w14:paraId="23C1B0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FAA8E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4. Планируемые результаты освоения программы по родному (якут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DBE8F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5. Пояснительная записка.</w:t>
      </w:r>
    </w:p>
    <w:p w14:paraId="1FC9FC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5.1. Программа по родному (якутскому) языку разработана с целью оказания методической помощи учителю в создании рабочей программы по учебному предмету.</w:t>
      </w:r>
    </w:p>
    <w:p w14:paraId="0CC555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ение родному (якутскому) языку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 ориентировано на развитие функциональной грамотности как интегративного умения читать, понимать тексты, использовать информацию текстов разных форматов, оценивать её. Речевая и текстовая деятельность является ключевым направлением программы по родному (якутскому) языку.</w:t>
      </w:r>
    </w:p>
    <w:p w14:paraId="61498E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5.2. В содержании программы по родному (якутскому) языку выделяются следующие содержательные линии: «Общие сведения о языке», «Язык и речь», «Текст», «Функциональные разновидности языка», «Система языка».</w:t>
      </w:r>
    </w:p>
    <w:p w14:paraId="07B1F2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5.3. Изучение родного (якутского) языка направлено на достижение следующих целей:</w:t>
      </w:r>
    </w:p>
    <w:p w14:paraId="4C40D7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ероссийской гражданственности, патриотизма, уважения к якутскому языку, отношения к нему как к общероссийской ценности, форме выражения и хранения духовного богатства якутского народа и как к средству общения и получения знаний в разных сферах человеческой деятельности;</w:t>
      </w:r>
    </w:p>
    <w:p w14:paraId="3288B8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знаниями о якутском языке, его устройстве и закономерностях функционирования, о стилистических ресурсах якутского языка, практическое овладение нормами якутского литературного языка и речевого этикета;</w:t>
      </w:r>
    </w:p>
    <w:p w14:paraId="7E506C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гащение активного и потенциального словарного запаса, использование в собственной речевой практике разнообразных грамматических средств, совершенствование орфографической и пунктуационной грамотности;</w:t>
      </w:r>
    </w:p>
    <w:p w14:paraId="7B22A3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речевой деятельности, коммуникативных умений, обеспечивающих эффективное взаимодействие в ситуациях формального и неформального межличностного и межкультурного общения.</w:t>
      </w:r>
    </w:p>
    <w:p w14:paraId="712297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5.4. Общее число часов, рекомендованных для изучения родного (якут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5E1F6F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6. Содержание обучения в 5 классе.</w:t>
      </w:r>
    </w:p>
    <w:p w14:paraId="524909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6.1. Общие сведения о языке.</w:t>
      </w:r>
    </w:p>
    <w:p w14:paraId="339547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ина, родной край, моя деревня. Наш родной язык – якутский.</w:t>
      </w:r>
    </w:p>
    <w:p w14:paraId="58940A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6.2. Язык и речь.</w:t>
      </w:r>
    </w:p>
    <w:p w14:paraId="1FE507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и речь. Речь устная и письменная, монологическая и диалогическая, полилог.</w:t>
      </w:r>
    </w:p>
    <w:p w14:paraId="05C63C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речевой деятельности (говорение, слушание, чтение, письмо), их особенности.</w:t>
      </w:r>
    </w:p>
    <w:p w14:paraId="6FC1F1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0462B0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ый пересказ прочитанного или прослушанного текста, в том числе с изменением лица рассказчика.</w:t>
      </w:r>
    </w:p>
    <w:p w14:paraId="34BFE5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ие в диалоге на лингвистические темы (в рамках изученных) и темы на основе жизненных наблюдений.</w:t>
      </w:r>
    </w:p>
    <w:p w14:paraId="3F3208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ые формулы приветствия, прощания, просьбы, благодарности.</w:t>
      </w:r>
    </w:p>
    <w:p w14:paraId="1F3106E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чинения различных видов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сюжетной картины (в том числе сочинения – миниатюры).</w:t>
      </w:r>
    </w:p>
    <w:p w14:paraId="76D40C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аудирования: выборочное, ознакомительное, детальное.</w:t>
      </w:r>
    </w:p>
    <w:p w14:paraId="02EF6B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чтения: изучающее, ознакомительное, просмотровое, поисковое.</w:t>
      </w:r>
    </w:p>
    <w:p w14:paraId="0E62F7E0">
      <w:pPr>
        <w:widowControl/>
        <w:spacing w:after="0" w:line="350" w:lineRule="auto"/>
        <w:ind w:firstLine="709"/>
        <w:jc w:val="both"/>
        <w:rPr>
          <w:rFonts w:ascii="Times New Roman" w:hAnsi="Times New Roman"/>
          <w:sz w:val="28"/>
          <w:szCs w:val="28"/>
          <w:lang w:val="ru-RU"/>
        </w:rPr>
      </w:pPr>
      <w:bookmarkStart w:id="201" w:name="bookmark7"/>
      <w:r>
        <w:rPr>
          <w:rFonts w:ascii="Times New Roman" w:hAnsi="Times New Roman"/>
          <w:sz w:val="28"/>
          <w:szCs w:val="28"/>
          <w:lang w:val="ru-RU"/>
        </w:rPr>
        <w:t>84.6.3. Текст</w:t>
      </w:r>
      <w:bookmarkEnd w:id="201"/>
      <w:r>
        <w:rPr>
          <w:rFonts w:ascii="Times New Roman" w:hAnsi="Times New Roman"/>
          <w:sz w:val="28"/>
          <w:szCs w:val="28"/>
          <w:lang w:val="ru-RU"/>
        </w:rPr>
        <w:t>.</w:t>
      </w:r>
    </w:p>
    <w:p w14:paraId="7DFAA1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и его основные признаки. Тема и главная мысль текста. Микротема текста. Эпиграф к тексту.</w:t>
      </w:r>
    </w:p>
    <w:p w14:paraId="0BE2A2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ункционально-смысловые типы речи: описание, повествование, рассуждение, их особенности.</w:t>
      </w:r>
    </w:p>
    <w:p w14:paraId="553F86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озиционная структура текста. Абзац как средство членения текста на композиционно-смысловые части. План текста.</w:t>
      </w:r>
    </w:p>
    <w:p w14:paraId="1D1300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связи предложений и частей текста: формы слова, однокоренные слова, синонимы, антонимы, личные местоимения, повтор слова.</w:t>
      </w:r>
    </w:p>
    <w:p w14:paraId="3BE40B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как тип речи. Рассказ.</w:t>
      </w:r>
    </w:p>
    <w:p w14:paraId="3680B9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0EE264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779836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ая переработка текста: простой и сложный план текста.</w:t>
      </w:r>
    </w:p>
    <w:p w14:paraId="2A0E2D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6.4. Функциональные разновидности языка.</w:t>
      </w:r>
    </w:p>
    <w:p w14:paraId="562CB4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представление о функциональных разновидностях языка (о разговорной речи, функциональных стилях, языке художественной литературы).</w:t>
      </w:r>
    </w:p>
    <w:p w14:paraId="42640E8C">
      <w:pPr>
        <w:widowControl/>
        <w:spacing w:after="0" w:line="350" w:lineRule="auto"/>
        <w:ind w:firstLine="709"/>
        <w:jc w:val="both"/>
        <w:rPr>
          <w:rFonts w:ascii="Times New Roman" w:hAnsi="Times New Roman"/>
          <w:sz w:val="28"/>
          <w:szCs w:val="28"/>
          <w:lang w:val="ru-RU"/>
        </w:rPr>
      </w:pPr>
      <w:bookmarkStart w:id="202" w:name="bookmark9"/>
      <w:r>
        <w:rPr>
          <w:rFonts w:ascii="Times New Roman" w:hAnsi="Times New Roman"/>
          <w:sz w:val="28"/>
          <w:szCs w:val="28"/>
          <w:lang w:val="ru-RU"/>
        </w:rPr>
        <w:t>84.6.5. </w:t>
      </w:r>
      <w:bookmarkEnd w:id="202"/>
      <w:r>
        <w:rPr>
          <w:rFonts w:ascii="Times New Roman" w:hAnsi="Times New Roman"/>
          <w:sz w:val="28"/>
          <w:szCs w:val="28"/>
          <w:lang w:val="ru-RU"/>
        </w:rPr>
        <w:t>Система языка.</w:t>
      </w:r>
    </w:p>
    <w:p w14:paraId="25C8D7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6.5.1. Фонетика. Графика. Орфоэпия.</w:t>
      </w:r>
    </w:p>
    <w:p w14:paraId="66BCCF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ка и графика как разделы лингвистики.</w:t>
      </w:r>
    </w:p>
    <w:p w14:paraId="34DFEE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вук как единица языка. Смыслоразличительная роль звука.</w:t>
      </w:r>
    </w:p>
    <w:p w14:paraId="489305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ификация гласных звуков. Краткие, долгие гласные. Широкие, узкие, передние, задние, губные и ротовые гласные. Дифтонги. Гармония гласных звуков. </w:t>
      </w:r>
    </w:p>
    <w:p w14:paraId="16CF75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гармонизм якутского языка. Прогрессивная ассимиляция гласных.</w:t>
      </w:r>
    </w:p>
    <w:p w14:paraId="01ED62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лительность гласных, особенности якутских дифтонгов.</w:t>
      </w:r>
    </w:p>
    <w:p w14:paraId="63C9B7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гласные звуки. Звонкие, глухие согласные. </w:t>
      </w:r>
    </w:p>
    <w:p w14:paraId="3845AB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четаемость согласных. Парные согласные. </w:t>
      </w:r>
    </w:p>
    <w:p w14:paraId="4313B8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симиляция согласных звуков. Виды ассимиляции.</w:t>
      </w:r>
    </w:p>
    <w:p w14:paraId="7A9B2C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двоенные согласные. Удвоенные согласные на стыке морфем. </w:t>
      </w:r>
    </w:p>
    <w:p w14:paraId="12B962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бенности произношения слов. Нормы литературной речи. </w:t>
      </w:r>
    </w:p>
    <w:p w14:paraId="5EDB50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кутский алфавит. Из истории якутского алфавита. </w:t>
      </w:r>
    </w:p>
    <w:p w14:paraId="4343CA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4.6.5.2. Состав слова и правописание. </w:t>
      </w:r>
    </w:p>
    <w:p w14:paraId="38359D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 слова. Корень слова, окончание.</w:t>
      </w:r>
    </w:p>
    <w:p w14:paraId="42ADF2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фография. Орфографический словарь. </w:t>
      </w:r>
    </w:p>
    <w:p w14:paraId="3D454D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и принципа якутской орфографии: фонетический, морфологический, условный. Фонетический принцип – главная основа якутской орфографии. Правописание кратких-долгих гласных, дифтонгов, удвоенных, парных согласных. Правописание по принципу условности. Правила якутской орфографии.</w:t>
      </w:r>
    </w:p>
    <w:p w14:paraId="0B1A06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корней. Правописание заимствованных слов.</w:t>
      </w:r>
    </w:p>
    <w:p w14:paraId="23738E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рмония гласных звуков в написании заимствованных слов.</w:t>
      </w:r>
    </w:p>
    <w:p w14:paraId="4C60AB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заимствованных слов.</w:t>
      </w:r>
    </w:p>
    <w:p w14:paraId="702F8D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чаи выпадения (невыпадения) мягкого знака.</w:t>
      </w:r>
    </w:p>
    <w:p w14:paraId="383088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описание сложных слов. Правописание заимствованных сложных слов. Простые аббревиатуры. </w:t>
      </w:r>
    </w:p>
    <w:p w14:paraId="4A73DD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слов. Правила переноса слов. Непереносимые слова. Перенос заимствованных слов.</w:t>
      </w:r>
    </w:p>
    <w:p w14:paraId="27F2C0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6.5.3. Лексикология.</w:t>
      </w:r>
    </w:p>
    <w:p w14:paraId="040EC8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ология как раздел лингвистики.</w:t>
      </w:r>
    </w:p>
    <w:p w14:paraId="0F0BA3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толкования лексического значения слова (подбор синонимов и антонимов); основные способы разъяснения значения слова (по контексту, с помощью толкового словаря).</w:t>
      </w:r>
    </w:p>
    <w:p w14:paraId="5CD079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а однозначные и многозначные. Прямое и переносное значения слова. Тематические группы слов. Обозначение родовых и видовых понятий.</w:t>
      </w:r>
    </w:p>
    <w:p w14:paraId="68C926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нонимы. Антонимы. Омонимы. </w:t>
      </w:r>
    </w:p>
    <w:p w14:paraId="025E92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2FC8EF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ий анализ слов (в рамках изученного).</w:t>
      </w:r>
    </w:p>
    <w:p w14:paraId="4B12B1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6.5.4. Морфемика. Орфография.</w:t>
      </w:r>
    </w:p>
    <w:p w14:paraId="36DE3B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ика как раздел лингвистики.</w:t>
      </w:r>
    </w:p>
    <w:p w14:paraId="4B10C3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а как минимальная значимая единица языка. Основа слова. Виды морфем (корень, окончание).</w:t>
      </w:r>
    </w:p>
    <w:p w14:paraId="0175B5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ный анализ слов.</w:t>
      </w:r>
    </w:p>
    <w:p w14:paraId="68AF59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корней с проверяемыми, непроверяемыми, непроизносимыми согласными (в рамках изученного).</w:t>
      </w:r>
    </w:p>
    <w:p w14:paraId="3518CF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6.5.5. Синтаксис. Культура речи. Пунктуация.</w:t>
      </w:r>
    </w:p>
    <w:p w14:paraId="1AB9B3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 как раздел грамматики. Словосочетание и предложение как единицы синтаксиса.</w:t>
      </w:r>
    </w:p>
    <w:p w14:paraId="09761C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14:paraId="2BA629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анализ словосочетания.</w:t>
      </w:r>
    </w:p>
    <w:p w14:paraId="584E46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51ECB8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члены предложения (грамматическая основа). Подлежащее и морфологические средства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морфологические средства его выражения: глаголом, именем существительным, именем прилагательным.</w:t>
      </w:r>
    </w:p>
    <w:p w14:paraId="3CFAF8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ре между подлежащим и сказуемым.</w:t>
      </w:r>
    </w:p>
    <w:p w14:paraId="1E135E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распространённые и нераспространённые. 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14:paraId="3FAE00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14:paraId="6D0338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ращением, особенности интонации. Обращение и средства его выражения.</w:t>
      </w:r>
    </w:p>
    <w:p w14:paraId="2AEFCF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анализ простого и простого осложнённого предложений.</w:t>
      </w:r>
    </w:p>
    <w:p w14:paraId="7527F7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14:paraId="200AF2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14:paraId="0D1699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е оформление сложных предложений, состоящих из частей, связанных бессоюзной связью и союзами и, но, а, однако, зато, да.</w:t>
      </w:r>
    </w:p>
    <w:p w14:paraId="643E4C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ямой речью.</w:t>
      </w:r>
    </w:p>
    <w:p w14:paraId="059A43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е оформление предложений с прямой речью.</w:t>
      </w:r>
    </w:p>
    <w:p w14:paraId="320148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Пунктуационное оформление диалога при письме.</w:t>
      </w:r>
    </w:p>
    <w:p w14:paraId="0B0E81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я как раздел лингвистики.</w:t>
      </w:r>
    </w:p>
    <w:p w14:paraId="0C403C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7. Содержание обучения в 6 классе.</w:t>
      </w:r>
    </w:p>
    <w:p w14:paraId="1D1A6E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7.1. </w:t>
      </w:r>
      <w:bookmarkStart w:id="203" w:name="bookmark10"/>
      <w:r>
        <w:rPr>
          <w:rFonts w:ascii="Times New Roman" w:hAnsi="Times New Roman"/>
          <w:sz w:val="28"/>
          <w:szCs w:val="28"/>
          <w:lang w:val="ru-RU"/>
        </w:rPr>
        <w:t>Общие сведения о языке</w:t>
      </w:r>
      <w:bookmarkEnd w:id="203"/>
      <w:r>
        <w:rPr>
          <w:rFonts w:ascii="Times New Roman" w:hAnsi="Times New Roman"/>
          <w:sz w:val="28"/>
          <w:szCs w:val="28"/>
          <w:lang w:val="ru-RU"/>
        </w:rPr>
        <w:t>.</w:t>
      </w:r>
    </w:p>
    <w:p w14:paraId="795389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кутский язык – родной язык народа саха. В языке дух народа, его характер, философия.</w:t>
      </w:r>
    </w:p>
    <w:p w14:paraId="2F955D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литературном языке.</w:t>
      </w:r>
    </w:p>
    <w:p w14:paraId="19CDD58D">
      <w:pPr>
        <w:widowControl/>
        <w:spacing w:after="0" w:line="350" w:lineRule="auto"/>
        <w:ind w:firstLine="709"/>
        <w:jc w:val="both"/>
        <w:rPr>
          <w:rFonts w:ascii="Times New Roman" w:hAnsi="Times New Roman"/>
          <w:sz w:val="28"/>
          <w:szCs w:val="28"/>
          <w:lang w:val="ru-RU"/>
        </w:rPr>
      </w:pPr>
      <w:bookmarkStart w:id="204" w:name="bookmark11"/>
      <w:r>
        <w:rPr>
          <w:rFonts w:ascii="Times New Roman" w:hAnsi="Times New Roman"/>
          <w:sz w:val="28"/>
          <w:szCs w:val="28"/>
          <w:lang w:val="ru-RU"/>
        </w:rPr>
        <w:t>84.7.2. Язык и речь</w:t>
      </w:r>
      <w:bookmarkEnd w:id="204"/>
      <w:r>
        <w:rPr>
          <w:rFonts w:ascii="Times New Roman" w:hAnsi="Times New Roman"/>
          <w:sz w:val="28"/>
          <w:szCs w:val="28"/>
          <w:lang w:val="ru-RU"/>
        </w:rPr>
        <w:t>.</w:t>
      </w:r>
    </w:p>
    <w:p w14:paraId="6C238E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описание, монолог-повествование, монолог-рассуждение, сообщение на лингвистическую тему.</w:t>
      </w:r>
    </w:p>
    <w:p w14:paraId="1EBD26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диалога: побуждение к действию, обмен мнениями.</w:t>
      </w:r>
      <w:bookmarkStart w:id="205" w:name="bookmark12"/>
    </w:p>
    <w:p w14:paraId="5E935A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7.3. Текст.</w:t>
      </w:r>
      <w:bookmarkEnd w:id="205"/>
    </w:p>
    <w:p w14:paraId="43CF61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4DF273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5122D9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как тип речи. Описание внешности человека. Описание помещения. Описание природы. Описание местности. Описание действий.</w:t>
      </w:r>
    </w:p>
    <w:p w14:paraId="7028BEA1">
      <w:pPr>
        <w:widowControl/>
        <w:spacing w:after="0" w:line="350" w:lineRule="auto"/>
        <w:ind w:firstLine="709"/>
        <w:jc w:val="both"/>
        <w:rPr>
          <w:rFonts w:ascii="Times New Roman" w:hAnsi="Times New Roman"/>
          <w:sz w:val="28"/>
          <w:szCs w:val="28"/>
          <w:lang w:val="ru-RU"/>
        </w:rPr>
      </w:pPr>
      <w:bookmarkStart w:id="206" w:name="bookmark13"/>
      <w:r>
        <w:rPr>
          <w:rFonts w:ascii="Times New Roman" w:hAnsi="Times New Roman"/>
          <w:sz w:val="28"/>
          <w:szCs w:val="28"/>
          <w:lang w:val="ru-RU"/>
        </w:rPr>
        <w:t>84.7.4. Функциональные разновидности языка</w:t>
      </w:r>
      <w:bookmarkEnd w:id="206"/>
      <w:r>
        <w:rPr>
          <w:rFonts w:ascii="Times New Roman" w:hAnsi="Times New Roman"/>
          <w:sz w:val="28"/>
          <w:szCs w:val="28"/>
          <w:lang w:val="ru-RU"/>
        </w:rPr>
        <w:t>.</w:t>
      </w:r>
    </w:p>
    <w:p w14:paraId="2AFECF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фициально-деловой стиль. Заявление. Расписка. Научный стиль. Словарная статья. Научное сообщение.</w:t>
      </w:r>
      <w:bookmarkStart w:id="207" w:name="bookmark14"/>
    </w:p>
    <w:p w14:paraId="53E64D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7.5. Система языка.</w:t>
      </w:r>
    </w:p>
    <w:p w14:paraId="73E35F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7.5.1. Лексикология. Культура речи</w:t>
      </w:r>
      <w:bookmarkEnd w:id="207"/>
      <w:r>
        <w:rPr>
          <w:rFonts w:ascii="Times New Roman" w:hAnsi="Times New Roman"/>
          <w:sz w:val="28"/>
          <w:szCs w:val="28"/>
          <w:lang w:val="ru-RU"/>
        </w:rPr>
        <w:t>.</w:t>
      </w:r>
    </w:p>
    <w:p w14:paraId="61B512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якутского языка с точки зрения её происхождения: исконно якутские и заимствованные слова.</w:t>
      </w:r>
    </w:p>
    <w:p w14:paraId="1D6352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якутского языка с точки зрения принадлежности к активному и пассивному запасу: неологизмы, устаревшие слова (историзмы и архаизмы).</w:t>
      </w:r>
    </w:p>
    <w:p w14:paraId="3311F4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ка якут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066891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листические пласты лексики: стилистически нейтральная, высокая и сниженная лексика.</w:t>
      </w:r>
    </w:p>
    <w:p w14:paraId="6A4ADD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ий анализ слов.</w:t>
      </w:r>
    </w:p>
    <w:p w14:paraId="2C8BA5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еологизмы. Их признаки и значение.</w:t>
      </w:r>
    </w:p>
    <w:p w14:paraId="760C0B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лексических средств в соответствии с ситуацией общения.</w:t>
      </w:r>
    </w:p>
    <w:p w14:paraId="0B00F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своей и чужой речи с точки зрения точного, уместного и выразительного словоупотребления.</w:t>
      </w:r>
    </w:p>
    <w:p w14:paraId="301BEB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теты, метафоры, олицетворения.</w:t>
      </w:r>
    </w:p>
    <w:p w14:paraId="525886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ие словари.</w:t>
      </w:r>
    </w:p>
    <w:p w14:paraId="21615EC9">
      <w:pPr>
        <w:widowControl/>
        <w:spacing w:after="0" w:line="350" w:lineRule="auto"/>
        <w:ind w:firstLine="709"/>
        <w:jc w:val="both"/>
        <w:rPr>
          <w:rFonts w:ascii="Times New Roman" w:hAnsi="Times New Roman"/>
          <w:sz w:val="28"/>
          <w:szCs w:val="28"/>
          <w:lang w:val="ru-RU"/>
        </w:rPr>
      </w:pPr>
      <w:bookmarkStart w:id="208" w:name="bookmark15"/>
      <w:r>
        <w:rPr>
          <w:rFonts w:ascii="Times New Roman" w:hAnsi="Times New Roman"/>
          <w:sz w:val="28"/>
          <w:szCs w:val="28"/>
          <w:lang w:val="ru-RU"/>
        </w:rPr>
        <w:t>84.7.5.2. Словообразование. Культура речи. Орфография</w:t>
      </w:r>
      <w:bookmarkEnd w:id="208"/>
      <w:r>
        <w:rPr>
          <w:rFonts w:ascii="Times New Roman" w:hAnsi="Times New Roman"/>
          <w:sz w:val="28"/>
          <w:szCs w:val="28"/>
          <w:lang w:val="ru-RU"/>
        </w:rPr>
        <w:t>.</w:t>
      </w:r>
    </w:p>
    <w:p w14:paraId="224BB5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ообразующие и словообразующие морфемы.</w:t>
      </w:r>
    </w:p>
    <w:p w14:paraId="64FF55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одящая основа.</w:t>
      </w:r>
    </w:p>
    <w:p w14:paraId="125B27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образования слов в якутском языке (аффиксальный, сложение, переход из одной части речи в другую).</w:t>
      </w:r>
    </w:p>
    <w:p w14:paraId="65C511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емный и словообразовательный анализ слов.</w:t>
      </w:r>
    </w:p>
    <w:p w14:paraId="151B3F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сложных и сложносокращённых слов.</w:t>
      </w:r>
    </w:p>
    <w:p w14:paraId="1EA5C6C2">
      <w:pPr>
        <w:widowControl/>
        <w:spacing w:after="0" w:line="350" w:lineRule="auto"/>
        <w:ind w:firstLine="709"/>
        <w:jc w:val="both"/>
        <w:rPr>
          <w:rFonts w:ascii="Times New Roman" w:hAnsi="Times New Roman"/>
          <w:sz w:val="28"/>
          <w:szCs w:val="28"/>
          <w:lang w:val="ru-RU"/>
        </w:rPr>
      </w:pPr>
      <w:bookmarkStart w:id="209" w:name="bookmark16"/>
      <w:r>
        <w:rPr>
          <w:rFonts w:ascii="Times New Roman" w:hAnsi="Times New Roman"/>
          <w:sz w:val="28"/>
          <w:szCs w:val="28"/>
          <w:lang w:val="ru-RU"/>
        </w:rPr>
        <w:t>84.7.5.3. Морфология. Культура речи. Орфография</w:t>
      </w:r>
      <w:bookmarkEnd w:id="209"/>
      <w:r>
        <w:rPr>
          <w:rFonts w:ascii="Times New Roman" w:hAnsi="Times New Roman"/>
          <w:sz w:val="28"/>
          <w:szCs w:val="28"/>
          <w:lang w:val="ru-RU"/>
        </w:rPr>
        <w:t>.</w:t>
      </w:r>
    </w:p>
    <w:p w14:paraId="5ECCA8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существительное. Значение имени существительного. Нарицательные и собственные имена. </w:t>
      </w:r>
    </w:p>
    <w:p w14:paraId="04DAF8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рфологические признаки имён существительных. </w:t>
      </w:r>
    </w:p>
    <w:p w14:paraId="5CBF38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способ образования: аффиксальный, путём сочетания слов.</w:t>
      </w:r>
    </w:p>
    <w:p w14:paraId="259679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способ образования: парный.</w:t>
      </w:r>
    </w:p>
    <w:p w14:paraId="4EEE46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о имён существительных. Формы единственного и множественного чисел. Приёмы подачи множественного числа в форме единственного. Собирательно-обобщённое значение имён существительных.</w:t>
      </w:r>
    </w:p>
    <w:p w14:paraId="1ECB79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употребления формы множественного числа в разговорной речи, художественном произведении, научной литературе.</w:t>
      </w:r>
    </w:p>
    <w:p w14:paraId="05E02F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лонение имён существительных, падежные формы. Правописание падежных окончаний. Склонение заимствованных слов. </w:t>
      </w:r>
    </w:p>
    <w:p w14:paraId="10E47A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словообразования.</w:t>
      </w:r>
    </w:p>
    <w:p w14:paraId="61A69D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словоизменения имён существительных.</w:t>
      </w:r>
    </w:p>
    <w:p w14:paraId="4C2031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Качественные, относительные и притяжательные имена прилагательные.</w:t>
      </w:r>
    </w:p>
    <w:p w14:paraId="054CA6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чение прилагательных. Общие признаки: морфологические, синтаксические. </w:t>
      </w:r>
      <w:r>
        <w:rPr>
          <w:rFonts w:ascii="Times New Roman" w:hAnsi="Times New Roman"/>
          <w:sz w:val="28"/>
          <w:szCs w:val="28"/>
          <w:lang w:val="ru-RU"/>
        </w:rPr>
        <w:tab/>
      </w:r>
      <w:r>
        <w:rPr>
          <w:rFonts w:ascii="Times New Roman" w:hAnsi="Times New Roman"/>
          <w:sz w:val="28"/>
          <w:szCs w:val="28"/>
          <w:lang w:val="ru-RU"/>
        </w:rPr>
        <w:t>Имя прилагательное как член предложения. Роль имени прилагательного в речи.</w:t>
      </w:r>
    </w:p>
    <w:p w14:paraId="5000F3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образование имён прилагательных. Морфологический, синтаксический способы. </w:t>
      </w:r>
    </w:p>
    <w:p w14:paraId="09B95C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ҥ и ааҥҥы в именах прилагательных.</w:t>
      </w:r>
    </w:p>
    <w:p w14:paraId="46DD49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имени прилагательного в разговорной речи. Морфологический анализ имён прилагательных.</w:t>
      </w:r>
    </w:p>
    <w:p w14:paraId="1EE422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 Общее грамматическое значение имени числительного. Синтаксические функции имён числительных.</w:t>
      </w:r>
    </w:p>
    <w:p w14:paraId="17B470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имён числительных по значению: количественные (целые, дробные, собирательные), порядковые числительные.</w:t>
      </w:r>
    </w:p>
    <w:p w14:paraId="172C0C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имён числительных по строению: простые, сложные, составные числительные.</w:t>
      </w:r>
    </w:p>
    <w:p w14:paraId="08ACA7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образование имён числительных.</w:t>
      </w:r>
    </w:p>
    <w:p w14:paraId="196250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количественных и порядковых имён числительных.</w:t>
      </w:r>
    </w:p>
    <w:p w14:paraId="68764E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образование форм имён числительных.</w:t>
      </w:r>
    </w:p>
    <w:p w14:paraId="3E991E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употребление собирательных имён числительных.</w:t>
      </w:r>
    </w:p>
    <w:p w14:paraId="6B6C5E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дежное склонение, употребление в качестве имён существительных.</w:t>
      </w:r>
    </w:p>
    <w:p w14:paraId="652578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имён числительных. Исконно якутские слова: меры длины, веса.</w:t>
      </w:r>
    </w:p>
    <w:p w14:paraId="0F60F6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имён числительных в научных текстах, деловой речи.</w:t>
      </w:r>
    </w:p>
    <w:p w14:paraId="47FC96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имён числительных.</w:t>
      </w:r>
    </w:p>
    <w:p w14:paraId="585B60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Общее грамматическое значение местоимения. Синтаксические функции местоимений.</w:t>
      </w:r>
    </w:p>
    <w:p w14:paraId="28180C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14:paraId="0EF436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местоимений.</w:t>
      </w:r>
    </w:p>
    <w:p w14:paraId="618A44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образование местоимений.</w:t>
      </w:r>
    </w:p>
    <w:p w14:paraId="091391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местоимений в речи. Употребление местоимений в соответствии с требованиями якутского речевого этикета, притяжательные и указательные местоимения как средства связи предложений в тексте.</w:t>
      </w:r>
    </w:p>
    <w:p w14:paraId="325355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местоимений в разговорной речи. Местоимения-синонимы.</w:t>
      </w:r>
    </w:p>
    <w:p w14:paraId="46D5F7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местоимений.</w:t>
      </w:r>
    </w:p>
    <w:p w14:paraId="49D305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8. Содержание обучения в 7 классе.</w:t>
      </w:r>
    </w:p>
    <w:p w14:paraId="34E444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8.1. Общие сведения о языке.</w:t>
      </w:r>
    </w:p>
    <w:p w14:paraId="3F7D2E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кутский язык как развивающееся явление. Взаимосвязь языка, культуры и истории народа.</w:t>
      </w:r>
    </w:p>
    <w:p w14:paraId="702F651D">
      <w:pPr>
        <w:widowControl/>
        <w:spacing w:after="0" w:line="350" w:lineRule="auto"/>
        <w:ind w:firstLine="709"/>
        <w:jc w:val="both"/>
        <w:rPr>
          <w:rFonts w:ascii="Times New Roman" w:hAnsi="Times New Roman"/>
          <w:sz w:val="28"/>
          <w:szCs w:val="28"/>
          <w:lang w:val="ru-RU"/>
        </w:rPr>
      </w:pPr>
      <w:bookmarkStart w:id="210" w:name="bookmark18"/>
      <w:r>
        <w:rPr>
          <w:rFonts w:ascii="Times New Roman" w:hAnsi="Times New Roman"/>
          <w:sz w:val="28"/>
          <w:szCs w:val="28"/>
          <w:lang w:val="ru-RU"/>
        </w:rPr>
        <w:t>84.8.2. Язык и речь</w:t>
      </w:r>
      <w:bookmarkEnd w:id="210"/>
      <w:r>
        <w:rPr>
          <w:rFonts w:ascii="Times New Roman" w:hAnsi="Times New Roman"/>
          <w:sz w:val="28"/>
          <w:szCs w:val="28"/>
          <w:lang w:val="ru-RU"/>
        </w:rPr>
        <w:t>.</w:t>
      </w:r>
    </w:p>
    <w:p w14:paraId="1DE495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описание, монолог-рассуждение, монолог-повествование.</w:t>
      </w:r>
    </w:p>
    <w:p w14:paraId="369327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диалога: побуждение к действию, обмен мнениями, запрос информации, сообщение информации.</w:t>
      </w:r>
    </w:p>
    <w:p w14:paraId="7B0F33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8.3. Текст.</w:t>
      </w:r>
    </w:p>
    <w:p w14:paraId="590EBA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как речевое произведение. Основные признаки текста (обобщение).</w:t>
      </w:r>
    </w:p>
    <w:p w14:paraId="7ED241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уктура текста. Абзац.</w:t>
      </w:r>
    </w:p>
    <w:p w14:paraId="30041B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14:paraId="6E4957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и средства связи предложений в тексте (обобщение). Языковые средства выразительности в тексте: фонетические (звукопись), словообразовательные, лексические (обобщение). Рассуждение как функционально-смысловой тип речи. Структурные особенности текста-рассуждения.</w:t>
      </w:r>
    </w:p>
    <w:p w14:paraId="5977A6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071A60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8.4. Функциональные разновидности языка.</w:t>
      </w:r>
    </w:p>
    <w:p w14:paraId="583918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2329AE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цистический стиль. Сфера употребления, функции, языковые особенности.</w:t>
      </w:r>
    </w:p>
    <w:p w14:paraId="453BBC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ы публицистического стиля (репортаж, заметка, интервью).</w:t>
      </w:r>
    </w:p>
    <w:p w14:paraId="32FD71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языковых средств выразительности в текстах публицистического стиля.</w:t>
      </w:r>
    </w:p>
    <w:p w14:paraId="4D88B9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фициально-деловой стиль. Сфера употребления, функции, языковые особенности. Инструкция.</w:t>
      </w:r>
    </w:p>
    <w:p w14:paraId="391ACC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4.8.5. Система языка. </w:t>
      </w:r>
    </w:p>
    <w:p w14:paraId="343F72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8.5.1. Морфология. Культура речи.</w:t>
      </w:r>
    </w:p>
    <w:p w14:paraId="759536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я как раздел науки о языке (обобщение).</w:t>
      </w:r>
    </w:p>
    <w:p w14:paraId="5FD735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Функциональные формы. Виды. Основные признаки. Роли в предложении. Глагол действия, причастие, инфинитив.</w:t>
      </w:r>
    </w:p>
    <w:p w14:paraId="4654C4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глагола. Спряжение. Временные формы: настоящее, будущее, прошедшее. Видовременная соотнесённость глагольных форм в тексте.</w:t>
      </w:r>
    </w:p>
    <w:p w14:paraId="6C4BA7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прошедшего времени. Положительные и отрицательные формы.</w:t>
      </w:r>
    </w:p>
    <w:p w14:paraId="0FE3AD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ремён глагола в разных значениях.</w:t>
      </w:r>
    </w:p>
    <w:p w14:paraId="2830E3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клонения. Виды. Повелительное, изъявительное, условное, возможное, утвердительное, долженствовательное, сослагательное, предположительное, неосуществлённое, обычно совершаемое.</w:t>
      </w:r>
    </w:p>
    <w:p w14:paraId="086632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глаголов.</w:t>
      </w:r>
    </w:p>
    <w:p w14:paraId="5FA858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е. Деепричастия как особая группа слов. Признаки глагола и наречия в деепричастии. Синтаксическая функция деепричастия, роль в речи.</w:t>
      </w:r>
    </w:p>
    <w:p w14:paraId="68A68B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деепричастия. Время. Виды.</w:t>
      </w:r>
    </w:p>
    <w:p w14:paraId="054911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деепричастия, парное деепричастие, повторы в употреблении деепричастия.</w:t>
      </w:r>
    </w:p>
    <w:p w14:paraId="6A2C0A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деепричастий.</w:t>
      </w:r>
    </w:p>
    <w:p w14:paraId="45F1E6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построение предложений с одиночными деепричастиями и парными деепричастиями.</w:t>
      </w:r>
    </w:p>
    <w:p w14:paraId="4979F7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и препинания в предложениях с одиночными деепричастиями и парными, повторяющимися деепричастиями. </w:t>
      </w:r>
    </w:p>
    <w:p w14:paraId="1EA724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е. Причастия как особая группа слов. Признаки глагола и имени прилагательного в причастии.</w:t>
      </w:r>
    </w:p>
    <w:p w14:paraId="73E552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ование причастия. Основные аффиксы. Причастия настоящего и прошедшего времени. Склонение причастий. Значение причастия в предложении. Определение, сказуемое. </w:t>
      </w:r>
    </w:p>
    <w:p w14:paraId="177783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причастий.</w:t>
      </w:r>
    </w:p>
    <w:p w14:paraId="310CC5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ричастия в речи.</w:t>
      </w:r>
    </w:p>
    <w:p w14:paraId="726C08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 Общее грамматическое значение наречий.</w:t>
      </w:r>
    </w:p>
    <w:p w14:paraId="1CBC5D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наречий по значению. Словообразование наречий. Способы образования: аффиксы, словосочетания. Именные наречия. Употребление в разных стилях. Синонимический ряд наречий.</w:t>
      </w:r>
    </w:p>
    <w:p w14:paraId="0670CF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е свойства наречий.</w:t>
      </w:r>
    </w:p>
    <w:p w14:paraId="056628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наречий.</w:t>
      </w:r>
    </w:p>
    <w:p w14:paraId="44D8EF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ль наречий в тексте. Служебные части речи. Общая характеристика служебных частей речи. Отличие самостоятельных частей речи от служебных. Частицы. </w:t>
      </w:r>
    </w:p>
    <w:p w14:paraId="0FC9EB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служебных слов. Виды частиц. Значение модальных слов, образование. Знаки препинания.</w:t>
      </w:r>
    </w:p>
    <w:p w14:paraId="234D48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 Понятие послелога, употребление в предложении. Собственные, отымённые, наречные, отглагольные послелоги. Отклонение от нормы литературного языка.</w:t>
      </w:r>
    </w:p>
    <w:p w14:paraId="067ECE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юз. Союз как служебная часть речи. Союз как средство связи однородных членов предложения и частей сложного предложения.</w:t>
      </w:r>
    </w:p>
    <w:p w14:paraId="09F6BD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14:paraId="1883E9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союзов.</w:t>
      </w:r>
    </w:p>
    <w:p w14:paraId="0AEFFB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союзов в тексте. Употребление союзов в речи в соответствии с их значением и стилистическими особенностями. Использование союзов как средства связи предложений и частей текста.</w:t>
      </w:r>
    </w:p>
    <w:p w14:paraId="4A328F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описание союзов.</w:t>
      </w:r>
    </w:p>
    <w:p w14:paraId="0EDEB6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и препинания в сложных союзных предложениях. </w:t>
      </w:r>
    </w:p>
    <w:p w14:paraId="6BF14D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Междометия как особая группа слов.</w:t>
      </w:r>
    </w:p>
    <w:p w14:paraId="7D6CD9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яды междометий по значению (выражающие чувства, побуждающие к действию, этикетные междометия); междометия производные и непроизводные.</w:t>
      </w:r>
    </w:p>
    <w:p w14:paraId="676B20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фологический анализ междометий.</w:t>
      </w:r>
    </w:p>
    <w:p w14:paraId="236D76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вукоподражательные слова.</w:t>
      </w:r>
    </w:p>
    <w:p w14:paraId="5A96F1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14:paraId="59D6CE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9. Содержание обучения в 8 классе.</w:t>
      </w:r>
    </w:p>
    <w:p w14:paraId="363119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9.1. Общие сведения о языке.</w:t>
      </w:r>
    </w:p>
    <w:p w14:paraId="501258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язык – залог развития нации.</w:t>
      </w:r>
    </w:p>
    <w:p w14:paraId="24113A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рия якутского языка. Разделы науки о якутском языке. Видные исследователи якутского языка. </w:t>
      </w:r>
    </w:p>
    <w:p w14:paraId="336A73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9.2. Язык и речь.</w:t>
      </w:r>
    </w:p>
    <w:p w14:paraId="0F478E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описание, монолог-рассуждение, монолог-повествование, выступление с научным сообщением.</w:t>
      </w:r>
    </w:p>
    <w:p w14:paraId="6CCDE8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w:t>
      </w:r>
    </w:p>
    <w:p w14:paraId="77A05C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9.3. Текст.</w:t>
      </w:r>
    </w:p>
    <w:p w14:paraId="1E7F71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 и его основные признаки.</w:t>
      </w:r>
    </w:p>
    <w:p w14:paraId="664E49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функционально-смысловых типов речи (повествование, описание, рассуждение).</w:t>
      </w:r>
    </w:p>
    <w:p w14:paraId="214FE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с текстом: извлечение информации из различных источников, использование лингвистических словарей, тезисы, конспект.</w:t>
      </w:r>
    </w:p>
    <w:p w14:paraId="7D0189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9.4. Функциональные разновидности языка.</w:t>
      </w:r>
    </w:p>
    <w:p w14:paraId="21640E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фициально-деловой стиль. Сфера употребления, функции, языковые особенности.</w:t>
      </w:r>
    </w:p>
    <w:p w14:paraId="43EC76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ы официально-делового стиля (заявление, объяснительная записка, автобиография, характеристика).</w:t>
      </w:r>
    </w:p>
    <w:p w14:paraId="3B70D5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чный стиль. Сфера употребления, функции, языковые особенности.</w:t>
      </w:r>
    </w:p>
    <w:p w14:paraId="012B1F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анры научного стиля (реферат, доклад на научную тему). </w:t>
      </w:r>
    </w:p>
    <w:p w14:paraId="0ADA11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четание различных функциональных разновидностей языка в тексте, средства связи предложений в тексте.</w:t>
      </w:r>
    </w:p>
    <w:p w14:paraId="7CAD77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9.5. Система языка.</w:t>
      </w:r>
    </w:p>
    <w:p w14:paraId="53D06A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 Культура речи. Пунктуация.</w:t>
      </w:r>
    </w:p>
    <w:p w14:paraId="19D1E6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 как раздел лингвистики.</w:t>
      </w:r>
    </w:p>
    <w:p w14:paraId="2F75EF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очетание и предложение как единицы синтаксиса. Пунктуация. Функции знаков препинания.</w:t>
      </w:r>
    </w:p>
    <w:p w14:paraId="427F577E">
      <w:pPr>
        <w:widowControl/>
        <w:spacing w:after="0" w:line="350" w:lineRule="auto"/>
        <w:ind w:firstLine="709"/>
        <w:jc w:val="both"/>
        <w:rPr>
          <w:rFonts w:ascii="Times New Roman" w:hAnsi="Times New Roman"/>
          <w:sz w:val="28"/>
          <w:szCs w:val="28"/>
          <w:lang w:val="ru-RU"/>
        </w:rPr>
      </w:pPr>
      <w:bookmarkStart w:id="211" w:name="bookmark28"/>
      <w:r>
        <w:rPr>
          <w:rFonts w:ascii="Times New Roman" w:hAnsi="Times New Roman"/>
          <w:sz w:val="28"/>
          <w:szCs w:val="28"/>
          <w:lang w:val="ru-RU"/>
        </w:rPr>
        <w:t>Словосочетание</w:t>
      </w:r>
      <w:bookmarkEnd w:id="211"/>
      <w:r>
        <w:rPr>
          <w:rFonts w:ascii="Times New Roman" w:hAnsi="Times New Roman"/>
          <w:sz w:val="28"/>
          <w:szCs w:val="28"/>
          <w:lang w:val="ru-RU"/>
        </w:rPr>
        <w:t>. Основные признаки словосочетания.</w:t>
      </w:r>
    </w:p>
    <w:p w14:paraId="06C448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словосочетаний по морфологическим свойствам главного слова: глагольные, именные, наречные.</w:t>
      </w:r>
    </w:p>
    <w:p w14:paraId="377AA5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подчинительной связи слов в словосочетании: согласование, управление, примыкание.</w:t>
      </w:r>
    </w:p>
    <w:p w14:paraId="70C067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анализ словосочетаний.</w:t>
      </w:r>
    </w:p>
    <w:p w14:paraId="45A66C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инонимия словосочетаний.</w:t>
      </w:r>
    </w:p>
    <w:p w14:paraId="22AB1C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роения словосочетаний.</w:t>
      </w:r>
    </w:p>
    <w:p w14:paraId="11D1C2CB">
      <w:pPr>
        <w:widowControl/>
        <w:spacing w:after="0" w:line="350" w:lineRule="auto"/>
        <w:ind w:firstLine="709"/>
        <w:jc w:val="both"/>
        <w:rPr>
          <w:rFonts w:ascii="Times New Roman" w:hAnsi="Times New Roman"/>
          <w:sz w:val="28"/>
          <w:szCs w:val="28"/>
          <w:lang w:val="ru-RU"/>
        </w:rPr>
      </w:pPr>
      <w:bookmarkStart w:id="212" w:name="bookmark29"/>
      <w:r>
        <w:rPr>
          <w:rFonts w:ascii="Times New Roman" w:hAnsi="Times New Roman"/>
          <w:sz w:val="28"/>
          <w:szCs w:val="28"/>
          <w:lang w:val="ru-RU"/>
        </w:rPr>
        <w:t>Предложение</w:t>
      </w:r>
      <w:bookmarkEnd w:id="212"/>
      <w:r>
        <w:rPr>
          <w:rFonts w:ascii="Times New Roman" w:hAnsi="Times New Roman"/>
          <w:sz w:val="28"/>
          <w:szCs w:val="28"/>
          <w:lang w:val="ru-RU"/>
        </w:rPr>
        <w:t>. Основные признаки предложения: смысловая и интонационная законченность, грамматическая оформленность.</w:t>
      </w:r>
    </w:p>
    <w:p w14:paraId="08F9C0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 Риторический вопрос.</w:t>
      </w:r>
    </w:p>
    <w:p w14:paraId="1C60BF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языковых форм выражения побуждения в побудительных предложениях.</w:t>
      </w:r>
    </w:p>
    <w:p w14:paraId="15645B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оформления предложения в устной и письменной речи (интонация, логическое ударение, знаки препинания).</w:t>
      </w:r>
    </w:p>
    <w:p w14:paraId="71789F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предложений по количеству грамматических основ (простые, сложные).</w:t>
      </w:r>
    </w:p>
    <w:p w14:paraId="7F9B3F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простых предложений по наличию главных членов (двусоставные, односоставные).</w:t>
      </w:r>
    </w:p>
    <w:p w14:paraId="61395B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предложений по наличию второстепенных членов (распространённые, нераспространённые).</w:t>
      </w:r>
    </w:p>
    <w:p w14:paraId="2DF04A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полные и неполные.</w:t>
      </w:r>
    </w:p>
    <w:p w14:paraId="5920DE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неполных предложений в диалогической речи, соблюдение в устной речи интонации неполного предложения.</w:t>
      </w:r>
    </w:p>
    <w:p w14:paraId="0A5BDD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роения простого предложения, использования инверсии. Порядок слов в якутском предложении. Влияние русского языка: нарушение порядка слов в предложении.</w:t>
      </w:r>
    </w:p>
    <w:p w14:paraId="447A4D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усоставное предложение.</w:t>
      </w:r>
    </w:p>
    <w:p w14:paraId="010F0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члены предложения.</w:t>
      </w:r>
    </w:p>
    <w:p w14:paraId="765B58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лежащее и сказуемое как главные члены предложения.</w:t>
      </w:r>
    </w:p>
    <w:p w14:paraId="0FCCEA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выражения подлежащего.</w:t>
      </w:r>
    </w:p>
    <w:p w14:paraId="5EBD83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сказуемого (простое глагольное, составное глагольное, составное именное) и способы его выражения.</w:t>
      </w:r>
    </w:p>
    <w:p w14:paraId="342258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ре между подлежащим и сказуемым.</w:t>
      </w:r>
    </w:p>
    <w:p w14:paraId="0D1C41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торостепенные члены предложения, их виды.</w:t>
      </w:r>
    </w:p>
    <w:p w14:paraId="1F3D60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как второстепенный член предложения. Определения согласованные и несогласованные.</w:t>
      </w:r>
    </w:p>
    <w:p w14:paraId="0D0A15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ожение как особый вид определения.</w:t>
      </w:r>
    </w:p>
    <w:p w14:paraId="6D1D49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как второстепенный член предложения.</w:t>
      </w:r>
    </w:p>
    <w:p w14:paraId="7E3301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прямые и косвенные.</w:t>
      </w:r>
    </w:p>
    <w:p w14:paraId="79AE28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0BB1DD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составные предложения, их грамматические признаки.</w:t>
      </w:r>
    </w:p>
    <w:p w14:paraId="2C3242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ие различия односоставных предложений и двусоставных неполных предложений.</w:t>
      </w:r>
    </w:p>
    <w:p w14:paraId="643ED4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дносоставных предложений: назывные, определённо-личные, неопределённо-личные, обобщённо-личные, безличные предложения.</w:t>
      </w:r>
    </w:p>
    <w:p w14:paraId="53951D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ая синонимия односоставных и двусоставных предложений.</w:t>
      </w:r>
    </w:p>
    <w:p w14:paraId="710985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односоставных предложений в речи.</w:t>
      </w:r>
    </w:p>
    <w:p w14:paraId="24D7A8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осложнённое предложение</w:t>
      </w:r>
    </w:p>
    <w:p w14:paraId="1D64AD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днородными членами.</w:t>
      </w:r>
    </w:p>
    <w:p w14:paraId="6E2F22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родные члены предложения, их признаки, средства связи. Союзная и бессоюзная связь однородных членов предложения. Способы: интонация, союзы, аффиксы, послелоги. Знаки препинания.</w:t>
      </w:r>
    </w:p>
    <w:p w14:paraId="388FDE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родные и неоднородные определения.</w:t>
      </w:r>
    </w:p>
    <w:p w14:paraId="61299C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общающими словами при однородных членах.</w:t>
      </w:r>
    </w:p>
    <w:p w14:paraId="6661E5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ановки знаков препинания в предложениях с однородными членами, связанными попарно, с помощью повторяющихся союзов (и... и, или... или, либо... либо, ни... ни, то... то).</w:t>
      </w:r>
    </w:p>
    <w:p w14:paraId="38D394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ановки знаков препинания в предложениях с обобщающими словами при однородных членах.</w:t>
      </w:r>
    </w:p>
    <w:p w14:paraId="6244A6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ановки знаков препинания в простом и сложном предложениях с союзом и.</w:t>
      </w:r>
    </w:p>
    <w:p w14:paraId="38AEAC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особленными членами</w:t>
      </w:r>
    </w:p>
    <w:p w14:paraId="5E36C9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65B280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точняющие члены предложения, пояснительные и присоединительные конструкции.</w:t>
      </w:r>
    </w:p>
    <w:p w14:paraId="4864B8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14:paraId="15A01E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обращениями, вводными и вставными конструкциями.</w:t>
      </w:r>
    </w:p>
    <w:p w14:paraId="44AEE1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щение. Основные функции обращения. Распространённое и нераспространённое обращение.</w:t>
      </w:r>
    </w:p>
    <w:p w14:paraId="543E71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одные конструкции.</w:t>
      </w:r>
    </w:p>
    <w:p w14:paraId="5E1582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22565C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тавные конструкции.</w:t>
      </w:r>
    </w:p>
    <w:p w14:paraId="5352D3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монимия членов предложения и вводных слов, словосочетаний и предложений.</w:t>
      </w:r>
    </w:p>
    <w:p w14:paraId="2B8FA6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067668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ановки знаков препинания в предложениях с вводными и вставными конструкциями, обращениями и междометиями.</w:t>
      </w:r>
    </w:p>
    <w:p w14:paraId="4DEB97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ая и косвенная речь.</w:t>
      </w:r>
    </w:p>
    <w:p w14:paraId="2D13BE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ия предложений с прямой и косвенной речью.</w:t>
      </w:r>
    </w:p>
    <w:p w14:paraId="747556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итирование. Способы включения цитат в высказывание.</w:t>
      </w:r>
    </w:p>
    <w:p w14:paraId="3F9D93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14:paraId="6041A4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0. Содержание обучения в 9 классе.</w:t>
      </w:r>
    </w:p>
    <w:p w14:paraId="237C18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0.1. </w:t>
      </w:r>
      <w:bookmarkStart w:id="213" w:name="bookmark30"/>
      <w:r>
        <w:rPr>
          <w:rFonts w:ascii="Times New Roman" w:hAnsi="Times New Roman"/>
          <w:sz w:val="28"/>
          <w:szCs w:val="28"/>
          <w:lang w:val="ru-RU"/>
        </w:rPr>
        <w:t>Общие сведения о языке</w:t>
      </w:r>
      <w:bookmarkEnd w:id="213"/>
      <w:r>
        <w:rPr>
          <w:rFonts w:ascii="Times New Roman" w:hAnsi="Times New Roman"/>
          <w:sz w:val="28"/>
          <w:szCs w:val="28"/>
          <w:lang w:val="ru-RU"/>
        </w:rPr>
        <w:t>.</w:t>
      </w:r>
    </w:p>
    <w:p w14:paraId="127F2F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кутский язык – государственный язык Республики Саха (Якутия). Значение и роль государственного языка. </w:t>
      </w:r>
    </w:p>
    <w:p w14:paraId="305A9B47">
      <w:pPr>
        <w:widowControl/>
        <w:spacing w:after="0" w:line="350" w:lineRule="auto"/>
        <w:ind w:firstLine="709"/>
        <w:jc w:val="both"/>
        <w:rPr>
          <w:rFonts w:ascii="Times New Roman" w:hAnsi="Times New Roman"/>
          <w:sz w:val="28"/>
          <w:szCs w:val="28"/>
          <w:lang w:val="ru-RU"/>
        </w:rPr>
      </w:pPr>
      <w:bookmarkStart w:id="214" w:name="bookmark31"/>
      <w:r>
        <w:rPr>
          <w:rFonts w:ascii="Times New Roman" w:hAnsi="Times New Roman"/>
          <w:sz w:val="28"/>
          <w:szCs w:val="28"/>
          <w:lang w:val="ru-RU"/>
        </w:rPr>
        <w:t>84.10.2. Язык и речь</w:t>
      </w:r>
      <w:bookmarkEnd w:id="214"/>
      <w:r>
        <w:rPr>
          <w:rFonts w:ascii="Times New Roman" w:hAnsi="Times New Roman"/>
          <w:sz w:val="28"/>
          <w:szCs w:val="28"/>
          <w:lang w:val="ru-RU"/>
        </w:rPr>
        <w:t>.</w:t>
      </w:r>
    </w:p>
    <w:p w14:paraId="4223EE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ь устная и письменная, монологическая и диалогическая, полилог (повторение).</w:t>
      </w:r>
    </w:p>
    <w:p w14:paraId="33F3A9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речевой деятельности: говорение, письмо, аудирование, чтение (повторение).</w:t>
      </w:r>
    </w:p>
    <w:p w14:paraId="06181B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аудирования: выборочное, ознакомительное, детальное.</w:t>
      </w:r>
    </w:p>
    <w:p w14:paraId="502545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чтения: изучающее, ознакомительное, просмотровое, поисковое.</w:t>
      </w:r>
    </w:p>
    <w:p w14:paraId="2B72077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ние устных и письменных высказываний разной коммуникативной направленности в зависимости от темы и условий общения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иллюстраций, фотографий, сюжетной картины (в том числе сочинения-миниатюры).</w:t>
      </w:r>
    </w:p>
    <w:p w14:paraId="4B68BB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робное, сжатое, выборочное изложение прочитанного или прослушанного текста.</w:t>
      </w:r>
    </w:p>
    <w:p w14:paraId="535993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языковых норм (орфоэпических, лексических, грамматических, стилистических, орфографических, пунктуационных) якутского литературного языка в речевой практике при создании устных и письменных высказываний.</w:t>
      </w:r>
    </w:p>
    <w:p w14:paraId="0D6D62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ёмы работы с учебной книгой, лингвистическими словарями, справочной литературой.</w:t>
      </w:r>
    </w:p>
    <w:p w14:paraId="3F573030">
      <w:pPr>
        <w:widowControl/>
        <w:spacing w:after="0" w:line="350" w:lineRule="auto"/>
        <w:ind w:firstLine="709"/>
        <w:jc w:val="both"/>
        <w:rPr>
          <w:rFonts w:ascii="Times New Roman" w:hAnsi="Times New Roman"/>
          <w:sz w:val="28"/>
          <w:szCs w:val="28"/>
          <w:lang w:val="ru-RU"/>
        </w:rPr>
      </w:pPr>
      <w:bookmarkStart w:id="215" w:name="bookmark32"/>
      <w:r>
        <w:rPr>
          <w:rFonts w:ascii="Times New Roman" w:hAnsi="Times New Roman"/>
          <w:sz w:val="28"/>
          <w:szCs w:val="28"/>
          <w:lang w:val="ru-RU"/>
        </w:rPr>
        <w:t>84.10.3. Текст</w:t>
      </w:r>
      <w:bookmarkEnd w:id="215"/>
      <w:r>
        <w:rPr>
          <w:rFonts w:ascii="Times New Roman" w:hAnsi="Times New Roman"/>
          <w:sz w:val="28"/>
          <w:szCs w:val="28"/>
          <w:lang w:val="ru-RU"/>
        </w:rPr>
        <w:t>.</w:t>
      </w:r>
    </w:p>
    <w:p w14:paraId="21355E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380B13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w:t>
      </w:r>
    </w:p>
    <w:p w14:paraId="2914DB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ая переработка текста.</w:t>
      </w:r>
    </w:p>
    <w:p w14:paraId="4360B98D">
      <w:pPr>
        <w:widowControl/>
        <w:spacing w:after="0" w:line="350" w:lineRule="auto"/>
        <w:ind w:firstLine="709"/>
        <w:jc w:val="both"/>
        <w:rPr>
          <w:rFonts w:ascii="Times New Roman" w:hAnsi="Times New Roman"/>
          <w:sz w:val="28"/>
          <w:szCs w:val="28"/>
          <w:lang w:val="ru-RU"/>
        </w:rPr>
      </w:pPr>
      <w:bookmarkStart w:id="216" w:name="bookmark33"/>
      <w:r>
        <w:rPr>
          <w:rFonts w:ascii="Times New Roman" w:hAnsi="Times New Roman"/>
          <w:sz w:val="28"/>
          <w:szCs w:val="28"/>
          <w:lang w:val="ru-RU"/>
        </w:rPr>
        <w:t>84.10.4. Функциональные разновидности языка</w:t>
      </w:r>
      <w:bookmarkEnd w:id="216"/>
    </w:p>
    <w:p w14:paraId="50DBB2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ункциональные разновидности современного якут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245436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2D87CC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художественной литературы и его отличие от других разновидностей современного якут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25A097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изобразительно-выразительные средства якутского языка, их использование в речи (метафора, эпитет, сравнение, гипербола, олицетворение и другие).</w:t>
      </w:r>
    </w:p>
    <w:p w14:paraId="04F0C2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0.5. Система языка.</w:t>
      </w:r>
    </w:p>
    <w:p w14:paraId="4C719B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с. Культура речи. Пунктуация.</w:t>
      </w:r>
    </w:p>
    <w:p w14:paraId="7169DB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е предложение. Понятие о сложном предложении (повторение).</w:t>
      </w:r>
    </w:p>
    <w:p w14:paraId="5C250F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сложных предложений.</w:t>
      </w:r>
    </w:p>
    <w:p w14:paraId="2DB055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структурное и интонационное единство частей сложного предложения.</w:t>
      </w:r>
    </w:p>
    <w:p w14:paraId="13A76D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ое предложение. Понятие о сложносочинённом предложении, его строении.</w:t>
      </w:r>
    </w:p>
    <w:p w14:paraId="572468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сложносочинённых предложений. Средства связи частей сложносочинённого предложения. Интонационные особенности сложносочинённых предложений с разными смысловыми отношениями между частями.</w:t>
      </w:r>
    </w:p>
    <w:p w14:paraId="38DE40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712DBC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роения сложносочинённого предложения; нормы постановки знаков препинания в сложных предложениях (обобщение).</w:t>
      </w:r>
    </w:p>
    <w:p w14:paraId="04ADE6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и пунктуационный анализ сложносочинённых предложений.</w:t>
      </w:r>
    </w:p>
    <w:p w14:paraId="3A7CBA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ое предложение</w:t>
      </w:r>
    </w:p>
    <w:p w14:paraId="256943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ложноподчинённом предложении. Главная и придаточная части предложения.</w:t>
      </w:r>
    </w:p>
    <w:p w14:paraId="21D053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юзы и союзные слова. Различия подчинительных союзов и союзных слов.</w:t>
      </w:r>
    </w:p>
    <w:p w14:paraId="42DD0C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05F5FC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инонимия сложноподчинённых предложений и простых предложений с обособленными членами.</w:t>
      </w:r>
    </w:p>
    <w:p w14:paraId="33FE7B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придаточными определительными. </w:t>
      </w:r>
    </w:p>
    <w:p w14:paraId="09CBAD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изъяснительными.</w:t>
      </w:r>
    </w:p>
    <w:p w14:paraId="499241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бстоятельственными.</w:t>
      </w:r>
    </w:p>
    <w:p w14:paraId="026D0D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места, времени.</w:t>
      </w:r>
    </w:p>
    <w:p w14:paraId="6FA673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придаточными причины, цели и следствия. </w:t>
      </w:r>
    </w:p>
    <w:p w14:paraId="69AE7D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подчинённые предложения с придаточными условия, уступки. </w:t>
      </w:r>
    </w:p>
    <w:p w14:paraId="628FAE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браза действия, меры и степени и сравнительными.</w:t>
      </w:r>
    </w:p>
    <w:p w14:paraId="4B6A92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роения сложноподчинённого предложения; место придаточного определительного в сложноподчинённом предложении. Типичные грамматические ошибки при построении сложноподчинённых предложений.</w:t>
      </w:r>
    </w:p>
    <w:p w14:paraId="568273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14:paraId="7BDEC7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постановки знаков препинания в сложноподчинённых предложениях.</w:t>
      </w:r>
    </w:p>
    <w:p w14:paraId="0466EC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и пунктуационный анализ сложноподчинённых предложений.</w:t>
      </w:r>
    </w:p>
    <w:p w14:paraId="1849B1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ссоюзное сложное предложение. Понятие о бессоюзном сложном предложении.</w:t>
      </w:r>
    </w:p>
    <w:p w14:paraId="452EF2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7567F6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ссоюзные сложные предложения со значением перечисления. Запятая и точка с запятой в бессоюзном сложном предложении.</w:t>
      </w:r>
    </w:p>
    <w:p w14:paraId="1A51FA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ссоюзные сложные предложения со значением причины, пояснения, дополнения. Двоеточие в бессоюзном сложном предложении.</w:t>
      </w:r>
    </w:p>
    <w:p w14:paraId="05C5F9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4B0D24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и пунктуационный анализ бессоюзных сложных предложений.</w:t>
      </w:r>
    </w:p>
    <w:p w14:paraId="31C52E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предложения с разными видами союзной и бессоюзной связи</w:t>
      </w:r>
    </w:p>
    <w:p w14:paraId="43AD8C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сложных предложений с разными видами связи.</w:t>
      </w:r>
    </w:p>
    <w:p w14:paraId="4DD801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й и пунктуационный анализ сложных предложений с разными видами союзной и бессоюзной связи.</w:t>
      </w:r>
    </w:p>
    <w:p w14:paraId="2BD219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 Планируемые результаты освоения программы по родному (якутскому) языку на уровне основного общего образования.</w:t>
      </w:r>
    </w:p>
    <w:p w14:paraId="6994A0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1. В результате изучения родного (якутского) языка на уровне основного общего образования у обучающегося будут сформированы следующие личностные результаты:</w:t>
      </w:r>
    </w:p>
    <w:p w14:paraId="5A506A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17DC56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якутском) языке;</w:t>
      </w:r>
    </w:p>
    <w:p w14:paraId="3B5931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591658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505811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якутском) языке;</w:t>
      </w:r>
    </w:p>
    <w:p w14:paraId="109DFF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156FF7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048F0F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5906C9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родного (якутского) языка в жизни народа, проявление интереса к познанию родного (якутского) языка, к истории и культуре своего народа, края, страны, других народов России, ценностное отношение к родному (якут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663B0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1F1734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w:t>
      </w:r>
    </w:p>
    <w:p w14:paraId="62B0DA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6A3955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765467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1E52FF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CFD43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1F8C73A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3BA379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6A2652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F139C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4A37AA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якутском) языке, сформированность навыков рефлексии, признание своего права на ошибку и такого же права другого человека;</w:t>
      </w:r>
    </w:p>
    <w:p w14:paraId="1BE809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34A24A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FA788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A7CCF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24AF51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346404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5A245F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1CAE57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67B604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2443E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680D81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w:t>
      </w:r>
    </w:p>
    <w:p w14:paraId="7EE49A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владение языковой и читательской культурой, навыками чтения как средства познания мира; </w:t>
      </w:r>
    </w:p>
    <w:p w14:paraId="69DDB2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80D76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740E68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B1921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5DB0E2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32EBE0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53B069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30FF18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7C6052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65F573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2. В результате изучения родного (якут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1916C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2.1. У обучающегося будут сформированы следующие базовые логические действия как часть познавательных универсальных учебных действий:</w:t>
      </w:r>
    </w:p>
    <w:p w14:paraId="73113E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1E4344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512F46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74585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26645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2A880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67EBB3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08EB7F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5AABF3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76F26F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2E309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6D699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w:t>
      </w:r>
    </w:p>
    <w:p w14:paraId="54D607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лингвистического исследования (эксперимента);</w:t>
      </w:r>
    </w:p>
    <w:p w14:paraId="54D0FA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7F4661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0E856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2.3. У обучающегося будут сформированы умения работать с информацией как часть познавательных универсальных учебных действий:</w:t>
      </w:r>
    </w:p>
    <w:p w14:paraId="37BFCC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D0DB1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2C5575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640857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E2C9D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59E80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4FBA45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7302EB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30306D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2.4. У обучающегося будут сформированы умения общения как часть коммуникативных универсальных учебных действий:</w:t>
      </w:r>
    </w:p>
    <w:p w14:paraId="0C4550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и формулировать суждения, выражать эмоции в соответствии с условиями и целями общения; </w:t>
      </w:r>
    </w:p>
    <w:p w14:paraId="1284B8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диалогах и дискуссиях, в устной монологической речи и в письменных текстах на родном (якутском) языке;</w:t>
      </w:r>
    </w:p>
    <w:p w14:paraId="43CB01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42F5E1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207921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2A39C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69BCE0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646393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62C0CD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14F460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2.5. У обучающегося будут сформированы умения самоорганизации как части регулятивных универсальных учебных действий:</w:t>
      </w:r>
    </w:p>
    <w:p w14:paraId="018B4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30D147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052DBB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29031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6D91F0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472F04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B9FFE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160A73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71EC0D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07FE79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w:t>
      </w:r>
    </w:p>
    <w:p w14:paraId="157E26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F78B0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48E686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16C262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3E812C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5E269D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20EB95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058AA3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09AE05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4D4239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2.7. У обучающегося будут сформированы умения совместной деятельности:</w:t>
      </w:r>
    </w:p>
    <w:p w14:paraId="406553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5D6EF7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56C9C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66382A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A323A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w:t>
      </w:r>
    </w:p>
    <w:p w14:paraId="6B05B6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151F7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3. Предметные результаты изучения родного (якутского) языка. К концу обучения в 5 классе обучающийся научится:</w:t>
      </w:r>
    </w:p>
    <w:p w14:paraId="181565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богатство и выразительность якутского языка, приводить примеры, свидетельствующие об этом;</w:t>
      </w:r>
    </w:p>
    <w:p w14:paraId="22576E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разделах лингвистики, основных единицах языка и речи (звук, морфема, слово, словосочетание, предложение);</w:t>
      </w:r>
    </w:p>
    <w:p w14:paraId="357EA5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в повседневной жизни;</w:t>
      </w:r>
    </w:p>
    <w:p w14:paraId="6A4707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08A499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на лингвистические темы (в рамках изученных) и в диалоге (полилоге) на основе жизненных наблюдений объёмом не менее 3 реплик;</w:t>
      </w:r>
    </w:p>
    <w:p w14:paraId="035102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416AA3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чтения: просмотровым, ознакомительным, изучающим, поисковым;</w:t>
      </w:r>
    </w:p>
    <w:p w14:paraId="23EC31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 пересказывать прочитанный или прослушанный текст объёмом не менее 100 слов;</w:t>
      </w:r>
    </w:p>
    <w:p w14:paraId="2B8B2E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14:paraId="7F6BFC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2E23CB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нормы современного якутского литературного языка, в том числе во время списывания текста объёмом 90–100 слов, выполнения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14:paraId="221786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ьзоваться разными видами лексических словарей; </w:t>
      </w:r>
    </w:p>
    <w:p w14:paraId="009146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в устной речи и при письме правила речевого этикета;</w:t>
      </w:r>
    </w:p>
    <w:p w14:paraId="4BCEA4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69C9D3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57ED4F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692212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нания об основных признаках текста, особенностях функционально-смысловых типов речи, функциональных разновидностях языка в практике создания текста (в рамках изученного);</w:t>
      </w:r>
    </w:p>
    <w:p w14:paraId="3F6F046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об основных признаках текста (повествование) в практике его создания;</w:t>
      </w:r>
    </w:p>
    <w:p w14:paraId="3983A9F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14:paraId="410A33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станавливать деформированный текст, осуществлять корректировку восстановленного текста с использованием образца;</w:t>
      </w:r>
    </w:p>
    <w:p w14:paraId="02CCD8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работы с информацией в рамках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38A6DD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заданную тему в виде презентации;</w:t>
      </w:r>
    </w:p>
    <w:p w14:paraId="3671CD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 </w:t>
      </w:r>
    </w:p>
    <w:p w14:paraId="7C2D67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бщее представление об особенностях разговорной речи, функциональных стилей, языка художественной литературы;</w:t>
      </w:r>
    </w:p>
    <w:p w14:paraId="55C6A3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звуки, понимать различие между звуком и буквой, характеризовать систему звуков;</w:t>
      </w:r>
    </w:p>
    <w:p w14:paraId="015C72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армонию гласных звуков, сингармонизм якутского языка;</w:t>
      </w:r>
    </w:p>
    <w:p w14:paraId="0CBA4F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явление прогрессивной ассимиляции, правильно произносить и писать звуки; </w:t>
      </w:r>
    </w:p>
    <w:p w14:paraId="7FB6C0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якутской орфоэпии, контролировать свою речь, произносить заимствованные слова по закону ассимиляции согласных звуков;</w:t>
      </w:r>
    </w:p>
    <w:p w14:paraId="00DDE6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азличия русского и якутского алфавитов, правильно произносить буквы якутского алфавита;</w:t>
      </w:r>
    </w:p>
    <w:p w14:paraId="49D5583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б истории якутского алфавита; </w:t>
      </w:r>
    </w:p>
    <w:p w14:paraId="59A24D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анализ слов;</w:t>
      </w:r>
    </w:p>
    <w:p w14:paraId="2D51EE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нания по фонетике, графике и орфоэпии в практике произношения и правописания слов;</w:t>
      </w:r>
    </w:p>
    <w:p w14:paraId="2F415D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требования якутской орфографии: фонетический, морфологический, условный принципы правописания слов;</w:t>
      </w:r>
    </w:p>
    <w:p w14:paraId="0897B7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знания по орфографии в практике правописания заимствованных слов, правописание слов с мягким (ь) и твёрдым (ъ) знаками, применять при письме правило переноса якутских слов; </w:t>
      </w:r>
    </w:p>
    <w:p w14:paraId="1B0D51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ьзоваться орфографическим словарём; </w:t>
      </w:r>
    </w:p>
    <w:p w14:paraId="4548B3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14:paraId="7D7F3D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днозначные и многозначные слова, различать прямое и переносное значение слова;</w:t>
      </w:r>
    </w:p>
    <w:p w14:paraId="4AFED7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инонимы, антонимы, омонимы, различать многозначные слова и омонимы, употреблять слова-паронимы;</w:t>
      </w:r>
    </w:p>
    <w:p w14:paraId="565743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тематические группы слов, родовые и видовые понятия;</w:t>
      </w:r>
    </w:p>
    <w:p w14:paraId="4545F4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лексический анализ слов (в рамках изученного);</w:t>
      </w:r>
    </w:p>
    <w:p w14:paraId="77B7CB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лексическими словарями (толковым словарём, словарями синонимов, антонимов, омонимов, паронимов);</w:t>
      </w:r>
    </w:p>
    <w:p w14:paraId="5A9029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морфему как минимальную значимую единицу языка;</w:t>
      </w:r>
    </w:p>
    <w:p w14:paraId="2C764A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морфемы в слове (корень, окончание), выделять основу слова;</w:t>
      </w:r>
    </w:p>
    <w:p w14:paraId="2CADC0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чередование звуков в морфемах (в том числе чередование гласных с нулём звука);</w:t>
      </w:r>
    </w:p>
    <w:p w14:paraId="7D042D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емный анализ слов;</w:t>
      </w:r>
    </w:p>
    <w:p w14:paraId="75BF79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по морфемике при выполнении языкового анализа различных видов и в практике правописания согласных в начале слова и удвоенных согласных на стыке морфем;</w:t>
      </w:r>
    </w:p>
    <w:p w14:paraId="603F56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307DC4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w:t>
      </w:r>
    </w:p>
    <w:p w14:paraId="004D1C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w:t>
      </w:r>
    </w:p>
    <w:p w14:paraId="4B3D97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лавные (грамматическую основу) и второстепенные члены предложения, морфологические средства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морфологические средства выражения второстепенных членов предложения (в рамках изученного);</w:t>
      </w:r>
    </w:p>
    <w:p w14:paraId="5C52FDB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и письме пунктуационные нормы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диалог в письменной форме.</w:t>
      </w:r>
    </w:p>
    <w:p w14:paraId="5955D9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4. Предметные результаты изучения родного (якутского) языка. К концу обучения в 6 классе обучающийся научится:</w:t>
      </w:r>
    </w:p>
    <w:p w14:paraId="052922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якутский язык как родной язык народа саха, выражающий дух народа, его характер, философию;</w:t>
      </w:r>
    </w:p>
    <w:p w14:paraId="55EED5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якутском литературном языке;</w:t>
      </w:r>
    </w:p>
    <w:p w14:paraId="543A2F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14:paraId="2198AF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побуждение к действию, обмен мнениями) объёмом не менее 6 реплик;</w:t>
      </w:r>
    </w:p>
    <w:p w14:paraId="544740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5BBE30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чтения: просмотровым, ознакомительным, изучающим, поисковым;</w:t>
      </w:r>
    </w:p>
    <w:p w14:paraId="219683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 пересказывать прочитанный или прослушанный текст объёмом не менее 120 слов;</w:t>
      </w:r>
    </w:p>
    <w:p w14:paraId="08904E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20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80 слов, для сжатого изложения – не менее 165 слов);</w:t>
      </w:r>
    </w:p>
    <w:p w14:paraId="3B66FE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лексических средств в соответствии с речевой ситуацией;</w:t>
      </w:r>
    </w:p>
    <w:p w14:paraId="48C111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словарями диалектных и устаревших слов, толковыми словарями;</w:t>
      </w:r>
    </w:p>
    <w:p w14:paraId="112577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вою и чужую речь с точки зрения точного, уместного и выразительного словоупотребления;</w:t>
      </w:r>
    </w:p>
    <w:p w14:paraId="01391F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ать в устной речи и при письме нормы современного якутского литературного языка, в том числе во время списывания текста объёмом 110–120 слов, выполнения словарного диктанта объёмом 25-30 слов, диктанта на основе связного текста объёмом 110–120 слов, составленного с учётом ранее изученных правил правописания; </w:t>
      </w:r>
    </w:p>
    <w:p w14:paraId="71F0B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в устной речи и при письме правила речевого этикета;</w:t>
      </w:r>
    </w:p>
    <w:p w14:paraId="2AD350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соответствия основным признакам, его принадлежности к функционально-смысловому типу речи;</w:t>
      </w:r>
    </w:p>
    <w:p w14:paraId="6F9DE7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717768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14:paraId="73659A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знания о функционально-смысловых типах речи при выполнении анализа различных видов и в речевой практике; </w:t>
      </w:r>
    </w:p>
    <w:p w14:paraId="3F434B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нания об основных признаках текста в практике создания собственного текста;</w:t>
      </w:r>
    </w:p>
    <w:p w14:paraId="368405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3C7097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в том числе сочинения-миниатюры объёмом 5 и более предложений, сочинения объёмом не менее 120 слов с учётом функциональной разновидности и жанра сочинения, характера темы);</w:t>
      </w:r>
    </w:p>
    <w:p w14:paraId="69E9E3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спользовать её в учебной деятельности;</w:t>
      </w:r>
    </w:p>
    <w:p w14:paraId="440400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заданную тему в виде презентации;</w:t>
      </w:r>
    </w:p>
    <w:p w14:paraId="16D098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618D28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тексты с использованием норм современного якутского литературного языка;</w:t>
      </w:r>
    </w:p>
    <w:p w14:paraId="410632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особенности официально-делового стиля речи, научного стиля речи; </w:t>
      </w:r>
    </w:p>
    <w:p w14:paraId="06EA7A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ы разных функциональных разновидностей языка и жанров (рассказ, заявление, расписка, словарная статья, научное сообщение);</w:t>
      </w:r>
    </w:p>
    <w:p w14:paraId="7BEF79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14:paraId="64664C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лова с точки зрения их происхождения (исконно якут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w:t>
      </w:r>
    </w:p>
    <w:p w14:paraId="61A61B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14:paraId="27CB6B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тексте фразеологизмы, определять их значения, характеризовать ситуацию употребления фразеологизма;</w:t>
      </w:r>
    </w:p>
    <w:p w14:paraId="020A51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формообразующие и словообразующие морфемы в слове, выделять производящую основу;</w:t>
      </w:r>
    </w:p>
    <w:p w14:paraId="421BC1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особы словообразования (аффиксаль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425699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словообразования имён прилагательных;</w:t>
      </w:r>
    </w:p>
    <w:p w14:paraId="5D2BBE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зученные орфограммы, проводить орфографический анализ слов, применять знания по орфографии в практике правописания;</w:t>
      </w:r>
    </w:p>
    <w:p w14:paraId="1A8BF6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правописания сложных и сложносокращённых слов, нормы правописания согласных в начале слова и удвоенных согласных в конце слова;</w:t>
      </w:r>
    </w:p>
    <w:p w14:paraId="761C28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особенности словообразования имён существительных, нарицательных и собственных; </w:t>
      </w:r>
    </w:p>
    <w:p w14:paraId="3DAE2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морфологические признаки имён существительных, их роль в предложении;</w:t>
      </w:r>
    </w:p>
    <w:p w14:paraId="3970C6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число имён существительных, приёмы передачи множественного числа через форму единственного;</w:t>
      </w:r>
    </w:p>
    <w:p w14:paraId="6C1A8F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обирательно-обобщённое значение имён существительных;</w:t>
      </w:r>
    </w:p>
    <w:p w14:paraId="7671A3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употребления форм множественного числа в разговорной речи, художественном произведении, научной литературе;</w:t>
      </w:r>
    </w:p>
    <w:p w14:paraId="7E8145B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клонениях имён существительных, падежных формах, правописании падежных окончаний, склонении заимствованных слов;</w:t>
      </w:r>
    </w:p>
    <w:p w14:paraId="7B6748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качественные, относительные и притяжательные имена прилагательные, степени сравнения качественных имён прилагательных;</w:t>
      </w:r>
    </w:p>
    <w:p w14:paraId="40707D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нормы словообразования имён прилагательных, нормы произношения имён прилагательных, нормы ударения (в рамках изученного), соблюдать нормы правописания ҥ и ааҥҥы в именах прилагательных, окончание заимствованных с русского прилагательных -ай и -эй- имён прилагательных, сложных имён прилагательных;</w:t>
      </w:r>
    </w:p>
    <w:p w14:paraId="6CCF7E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3A2496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 особенности употребления в научных текстах, деловой речи;</w:t>
      </w:r>
    </w:p>
    <w:p w14:paraId="393A4A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собирательные имена числительные, соблюдать нормы правописания имён числительных, написание двойных согласных, нормы правописания окончаний числительных;</w:t>
      </w:r>
    </w:p>
    <w:p w14:paraId="752280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14:paraId="28F5BC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употреблять местоимения в соответствии с требованиями якутского речевого этикета, соблюдать нормы употребления местоимений в предложении, тексте;</w:t>
      </w:r>
    </w:p>
    <w:p w14:paraId="606755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14:paraId="1E8CB8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фонетический анализ слов, использовать знания по фонетике и графике в практике произношения и правописания слов;</w:t>
      </w:r>
    </w:p>
    <w:p w14:paraId="341ED5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зученные орфограммы, проводить орфографический анализ слов, применять знания по орфографии в практике правописания;</w:t>
      </w:r>
    </w:p>
    <w:p w14:paraId="6CDB60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0E25B2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5. Предметные результаты изучения родного (якутского) языка. К концу обучения в 7 классе обучающийся научится:</w:t>
      </w:r>
    </w:p>
    <w:p w14:paraId="458676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языке как развивающемся явлении;</w:t>
      </w:r>
    </w:p>
    <w:p w14:paraId="33CD13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заимосвязь языка, культуры и истории народа (приводить примеры);</w:t>
      </w:r>
    </w:p>
    <w:p w14:paraId="133D87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64D0B9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на лингвистические темы (в рамках изученного) и темы на основе жизненных наблюдений объёмом не менее 6 реплик;</w:t>
      </w:r>
    </w:p>
    <w:p w14:paraId="79D887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диалога: диалог-запрос информации, диалог-сообщение информации;</w:t>
      </w:r>
    </w:p>
    <w:p w14:paraId="215960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0A06FB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чтения: просмотровым, ознакомительным, изучающим, поисковым;</w:t>
      </w:r>
    </w:p>
    <w:p w14:paraId="25AD51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 пересказывать прослушанный или прочитанный текст объёмом не менее 130 слов;</w:t>
      </w:r>
    </w:p>
    <w:p w14:paraId="126985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14:paraId="037102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69D0F9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в устной речи и при письме нормы современного якут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15-130 слов, составленного с учётом ранее изученных правил правописания, соблюдать при письме правила речевого этикета.</w:t>
      </w:r>
    </w:p>
    <w:p w14:paraId="281084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2CDE18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34FA99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лексические и грамматические средства связи предложений и частей текста;</w:t>
      </w:r>
    </w:p>
    <w:p w14:paraId="7AEB086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тексты различных функционально-смысловых типов реч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произведений искусства (в том числе сочинения-миниатюры объёмом 8 и более предложений, сочинения объёмом не менее 160 слов с учётом стиля и жанра сочинения, характера темы);</w:t>
      </w:r>
    </w:p>
    <w:p w14:paraId="2D69E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D24C6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заданную тему в виде презентации;</w:t>
      </w:r>
    </w:p>
    <w:p w14:paraId="01EAFF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держание научно-учебного текста в виде таблицы, схемы, представлять содержание таблицы, схемы в виде текста;</w:t>
      </w:r>
    </w:p>
    <w:p w14:paraId="1A91935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14:paraId="0EA23D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31FF49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2B9D80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тексты публицистического стиля в жанре репортажа, заметки, интервью, оформлять деловые бумаги (инструкция);</w:t>
      </w:r>
    </w:p>
    <w:p w14:paraId="68B6A9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роения текстов публицистического стиля;</w:t>
      </w:r>
    </w:p>
    <w:p w14:paraId="444A51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43324A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14:paraId="094482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зученные орфограммы, проводить орфографический анализ слов, применять знания по орфографии в практике правописания;</w:t>
      </w:r>
    </w:p>
    <w:p w14:paraId="0399A4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нания по морфемике и словообразованию при выполнении языкового анализа различных видов и в практике правописания;</w:t>
      </w:r>
    </w:p>
    <w:p w14:paraId="5BBBC3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якутского языка;</w:t>
      </w:r>
    </w:p>
    <w:p w14:paraId="717C66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14:paraId="2C5694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14:paraId="3335CE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14:paraId="2BE85B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мматические словари и справочники в речевой практике;</w:t>
      </w:r>
    </w:p>
    <w:p w14:paraId="740327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виды глагола, применять в разговорной речи; </w:t>
      </w:r>
    </w:p>
    <w:p w14:paraId="55C2A2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наклонение глагола, значение глаголов в изъявительном, условном и повелительном наклонении; </w:t>
      </w:r>
    </w:p>
    <w:p w14:paraId="2C9CAB5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пособах образования глаголов, употреблять их разговорной речи;</w:t>
      </w:r>
    </w:p>
    <w:p w14:paraId="7FC1A6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иды залогов, объясняет их роль в речи, применять залоги глагола в разных стиля;</w:t>
      </w:r>
    </w:p>
    <w:p w14:paraId="2DDDCB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временные формы глаголов;</w:t>
      </w:r>
    </w:p>
    <w:p w14:paraId="112C5F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глаголов, применять знания по морфологии при выполнении языкового анализа различных видов и в речевой практике;</w:t>
      </w:r>
    </w:p>
    <w:p w14:paraId="69F671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14:paraId="3032F5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частия как особую группу слов, определять признаки глагола и имени прилагательного в причастии;</w:t>
      </w:r>
    </w:p>
    <w:p w14:paraId="34BB71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частия настоящего и прошедшего времени, склонять причастия, определять, каким членом предложения является причастие;</w:t>
      </w:r>
    </w:p>
    <w:p w14:paraId="55B736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правописания падежных окончаний и аффиксов ҥ и ааҥҥы в причастиях и отглагольных именах прилагательных;</w:t>
      </w:r>
    </w:p>
    <w:p w14:paraId="34C30A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причастий, применять это умение в речевой практике;</w:t>
      </w:r>
    </w:p>
    <w:p w14:paraId="7E449A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деепричастия как особую группу слов, определять признаки глагола и наречия в деепричастии;</w:t>
      </w:r>
    </w:p>
    <w:p w14:paraId="0CDC31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иды деепричастий, образовывать деепричастия, уместно использовать деепричастия в речи;</w:t>
      </w:r>
    </w:p>
    <w:p w14:paraId="698B72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 расставлять знаки препинания в парных и удвоенных деепричастиях; </w:t>
      </w:r>
    </w:p>
    <w:p w14:paraId="42ECE6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деепричастий, применять это умение в речевой практике;</w:t>
      </w:r>
    </w:p>
    <w:p w14:paraId="0159C8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63B5E7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наречий, применять это умение в речевой практике;</w:t>
      </w:r>
    </w:p>
    <w:p w14:paraId="410EE9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бщую характеристику служебных частей речи, объяснять их отличия от самостоятельных частей речи;</w:t>
      </w:r>
    </w:p>
    <w:p w14:paraId="7AECAE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слелог как служебную часть речи, различать производные и непроизводные, простые и составные послелоги;</w:t>
      </w:r>
    </w:p>
    <w:p w14:paraId="5ABD4E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послелоги в речи в соответствии с их значением и стилистическими особенностями, соблюдать нормы уместности употребления;</w:t>
      </w:r>
    </w:p>
    <w:p w14:paraId="5D2E80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предлогов, применять это умение при выполнении языкового анализа различных видов и в речевой практике;</w:t>
      </w:r>
    </w:p>
    <w:p w14:paraId="23B4C0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22897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 в предложениях с союзом и.</w:t>
      </w:r>
    </w:p>
    <w:p w14:paraId="7A7CAE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союзов, применять это умение в речевой практике;</w:t>
      </w:r>
    </w:p>
    <w:p w14:paraId="2B1285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14:paraId="3849DC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частицы в речи в соответствии с их значением и стилистической окраской, проводить морфологический анализ частиц, применять это умение в речевой практике;</w:t>
      </w:r>
    </w:p>
    <w:p w14:paraId="0225F2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14:paraId="432F01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морфологический анализ междометий, применять это умение в речевой практике;</w:t>
      </w:r>
    </w:p>
    <w:p w14:paraId="6B2789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унктуационные нормы оформления предложений с междометиями;</w:t>
      </w:r>
    </w:p>
    <w:p w14:paraId="785208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грамматические омонимы.</w:t>
      </w:r>
    </w:p>
    <w:p w14:paraId="0BC19E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6. Предметные результаты изучения родного (якутского) языка. К концу обучения в 8 классе обучающийся научится:</w:t>
      </w:r>
    </w:p>
    <w:p w14:paraId="4E64C2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ывать историю якутского языка, о родственных тюркских языках, объяснять основные разделы науки якутского языка, иметь представление о видных исследователях якутского языка; </w:t>
      </w:r>
    </w:p>
    <w:p w14:paraId="582F8A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значение владения нормами якутского литературного языка; </w:t>
      </w:r>
    </w:p>
    <w:p w14:paraId="700BC7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монологические высказывания объёмом не менее 10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28E647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на лингвистические темы (в рамках изученного) и темы на основе жизненных наблюдений (объём не менее 6 реплик);</w:t>
      </w:r>
    </w:p>
    <w:p w14:paraId="11C289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14:paraId="064E73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чтения: просмотровым, ознакомительным, изучающим, поисковым;</w:t>
      </w:r>
    </w:p>
    <w:p w14:paraId="7FDF27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 пересказывать прочитанный или прослушанный текст объёмом не менее 160 слов;</w:t>
      </w:r>
    </w:p>
    <w:p w14:paraId="207EE9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14:paraId="4771EF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299B7B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ать в устной речи и при письме нормы современного якутского литературного языка, в том числе во время списывания текста объёмом 120-140 слов, выполнения словарного диктанта объёмом 35-40 слов, диктанта на основе связного текста объёмом 130-140 слов, составленного с учётом ранее изученных правил правописания; </w:t>
      </w:r>
    </w:p>
    <w:p w14:paraId="38B6D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ечевого этикета;</w:t>
      </w:r>
    </w:p>
    <w:p w14:paraId="2CBE00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14:paraId="5B8E38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5799BD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тексты различных функционально-смысловых типов реч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тексты с использованием произведений искусства (в том числе сочинения-миниатюры объёмом 10 и более предложений, сочинения объёмом не менее 200 слов с учётом стиля и жанра сочинения, характера темы);</w:t>
      </w:r>
    </w:p>
    <w:p w14:paraId="4F6241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3A4A24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заданную тему в виде презентации;</w:t>
      </w:r>
    </w:p>
    <w:p w14:paraId="65E107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0715D3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или созданные другими обучающимися тексты с целью совершенствования их содержания и формы, сопоставлять исходный и отредактированный тексты;</w:t>
      </w:r>
    </w:p>
    <w:p w14:paraId="683EDD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07DE36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2DAE37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351879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интаксисе как разделе лингвистики, распознавать словосочетание и предложение как единицы синтаксиса;</w:t>
      </w:r>
    </w:p>
    <w:p w14:paraId="23C911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функции знаков препинания;</w:t>
      </w:r>
    </w:p>
    <w:p w14:paraId="212EC0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14:paraId="3E5756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роения словосочетаний;</w:t>
      </w:r>
    </w:p>
    <w:p w14:paraId="3BBE0F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594DAD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14:paraId="3080E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едложения по количеству грамматических основ, различать способы выражения подлежащего, виды сказуемого и способы его выражения;</w:t>
      </w:r>
    </w:p>
    <w:p w14:paraId="229EB9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применять нормы постановки тире между подлежащим и сказуемым;</w:t>
      </w:r>
    </w:p>
    <w:p w14:paraId="0ED8AB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предложений по количеству грамматических основ (простые, сложные), виды простых предложений по наличию главных членов (двусоставные, односоставные), виды предложений по наличию второстепенных членов (распространённые, нераспространённые), понимать особенности употребления неполных предложений в диалогической речи, соблюдения в устной речи интонации неполного предложения);</w:t>
      </w:r>
    </w:p>
    <w:p w14:paraId="08B11C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нормы построения простого предложения, использования инверсии, учитывать порядок слов в якутском предложении и влияние русского языка на нарушение порядка слов в предложении;</w:t>
      </w:r>
    </w:p>
    <w:p w14:paraId="00F87E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особы выражения подлежащего, виды сказуемого (простое глагольное, составное глагольное, составное именное) и способы его выражения, ставить тире между подлежащим и сказуемым;</w:t>
      </w:r>
    </w:p>
    <w:p w14:paraId="20F737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второстепенных членов предложения (определения, приложение как особый вид определения, дополнения, виды обстоятельств);</w:t>
      </w:r>
    </w:p>
    <w:p w14:paraId="2C2E0C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w:t>
      </w:r>
    </w:p>
    <w:p w14:paraId="3EF8EF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w:t>
      </w:r>
    </w:p>
    <w:p w14:paraId="75C5E3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 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5C4BC7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знаков препинания в предложениях с однородными членами, связанными попарно, с помощью повторяющихся союзов (и... и, или... или, либо... либо, ни... ни, то... то), нормы постановки знаков препинания в предложениях с обобщающим словом при однородных членах;</w:t>
      </w:r>
    </w:p>
    <w:p w14:paraId="439820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14:paraId="1BECB9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виды обособленных членов предложения, применять нормы обособления определений (в том числе приложений), дополнений, обстоятельств, уточняющих членов, пояснительных и присоединительных конструкций; </w:t>
      </w:r>
    </w:p>
    <w:p w14:paraId="44C636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знаков препинания обособления определений (в том числе приложений), дополнений, обстоятельств, уточняющих членов, пояснительных и присоединительных конструкций, нормы постановки знаков препинания в предложениях с вводными и вставными конструкциями, обращениями и междометиями;</w:t>
      </w:r>
    </w:p>
    <w:p w14:paraId="0893AC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14:paraId="14CBC1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261C4A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жные предложения, конструкции с чужой речью (в рамках изученного);</w:t>
      </w:r>
    </w:p>
    <w:p w14:paraId="5E1CD4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14:paraId="14ED28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ямую и косвенную речь, выявлять синонимию предложений с прямой и косвенной речью;</w:t>
      </w:r>
    </w:p>
    <w:p w14:paraId="661904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итировать и применять разные способы включения цитат в высказывание;</w:t>
      </w:r>
    </w:p>
    <w:p w14:paraId="19BA03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построения предложений с прямой и косвенной речью, при цитировании.</w:t>
      </w:r>
    </w:p>
    <w:p w14:paraId="4476CC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4.11.7. Предметные результаты изучения родного (якутского) языка. К концу обучения в 9 классе обучающийся научится:</w:t>
      </w:r>
    </w:p>
    <w:p w14:paraId="0D680F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роль якутского языка в жизни человека, государства, общества, понимать внутренние и внешние функции якутского языка и рассказать о них;</w:t>
      </w:r>
    </w:p>
    <w:p w14:paraId="41F074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2DA3C3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54DB9C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14:paraId="0193AC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чтения: просмотровым, ознакомительным, изучающим, поисковым;</w:t>
      </w:r>
    </w:p>
    <w:p w14:paraId="104288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 пересказывать прочитанный или прослушанный текст объёмом не менее 150 слов;</w:t>
      </w:r>
    </w:p>
    <w:p w14:paraId="01531F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4EC2BB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в устной речи и при письме нормы современного русского литературного языка, в том числе во время списывания текста объёмом 150-160 слов, выполнения словарного диктанта объёмом 35-40 слов, диктанта на основе связного текста объёмом 150–160 слов, составленного с учётом ранее изученных правил правописания;</w:t>
      </w:r>
    </w:p>
    <w:p w14:paraId="366F58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 определять тему и главную мысль текста; подбирать заголовок, отражающий тему или главную мысль текста;</w:t>
      </w:r>
    </w:p>
    <w:p w14:paraId="69D6C9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принадлежность текста к функционально-смысловому типу речи;</w:t>
      </w:r>
    </w:p>
    <w:p w14:paraId="72221A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тексте типовые фрагменты – описание, повествование, рассуждение-доказательство, оценочные высказывания;</w:t>
      </w:r>
    </w:p>
    <w:p w14:paraId="5920D4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текста по началу, ключевым словам, концовке или концовке;</w:t>
      </w:r>
    </w:p>
    <w:p w14:paraId="7E23B7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тличительные признаки текстов разных жанров;</w:t>
      </w:r>
    </w:p>
    <w:p w14:paraId="205032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высказывание на основе текста: выражать своё отношение к прочитанному или прослушанному в устной и письменной форме;</w:t>
      </w:r>
    </w:p>
    <w:p w14:paraId="7C97E8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тексты с использованием жизненного и читательского опыта, произведений искусства (в том числе сочинения-миниатюры объёмом 10 и более предложений или объёмом не менее 7–8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14:paraId="147F5B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E20D1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общение на заданную тему в виде презентации;</w:t>
      </w:r>
    </w:p>
    <w:p w14:paraId="08F0CB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4F7CBF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14:paraId="254EB8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0EBDBC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548056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792471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3175FE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ы, конспект, писать рецензию, реферат;</w:t>
      </w:r>
    </w:p>
    <w:p w14:paraId="00844A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1E926D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14:paraId="64F2C1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новные средства синтаксической связи между частями сложного предложения;</w:t>
      </w:r>
    </w:p>
    <w:p w14:paraId="1DA3A0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жные предложения с разными видами связи, бессоюзные и союзные предложения (сложносочинённые и сложноподчинённые);</w:t>
      </w:r>
    </w:p>
    <w:p w14:paraId="7C9C03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10653A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5EF6B7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употребления сложносочинённых предложений в речи;</w:t>
      </w:r>
    </w:p>
    <w:p w14:paraId="47D28F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ые нормы построения сложносочинённого предложения.</w:t>
      </w:r>
    </w:p>
    <w:p w14:paraId="38D2EF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18E734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сложносочинённых предложений;</w:t>
      </w:r>
    </w:p>
    <w:p w14:paraId="7F9672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ановки знаков препинания в сложносочинённых предложениях;</w:t>
      </w:r>
    </w:p>
    <w:p w14:paraId="274057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5FD997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оюзные слова;</w:t>
      </w:r>
    </w:p>
    <w:p w14:paraId="057800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446D04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14:paraId="454B91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днородное, неоднородное и последовательное подчинение придаточных частей;</w:t>
      </w:r>
    </w:p>
    <w:p w14:paraId="5AB9FC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6779E7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ые нормы построения сложноподчинённого предложения, особенности употребления сложноподчинённых предложений в речи;</w:t>
      </w:r>
    </w:p>
    <w:p w14:paraId="4E9AD6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сложноподчинённых предложений;</w:t>
      </w:r>
    </w:p>
    <w:p w14:paraId="2B856E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нормы построения сложноподчинённых предложений и постановки знаков препинания в них;</w:t>
      </w:r>
    </w:p>
    <w:p w14:paraId="136AD9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3B2854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14:paraId="300012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бессоюзных сложных предложений;</w:t>
      </w:r>
    </w:p>
    <w:p w14:paraId="6DA786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нормы постановки знаков препинания в бессоюзных сложных предложениях;</w:t>
      </w:r>
    </w:p>
    <w:p w14:paraId="05AF58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типы сложных предложений с разными видами связи;</w:t>
      </w:r>
    </w:p>
    <w:p w14:paraId="4837D1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ые нормы построения сложных предложений с разными видами связи;</w:t>
      </w:r>
    </w:p>
    <w:p w14:paraId="0A361C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сложные предложения с разными видами связи в речи;</w:t>
      </w:r>
    </w:p>
    <w:p w14:paraId="2FEFA0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интаксический и пунктуационный анализ сложных предложений с разными видами связи;</w:t>
      </w:r>
    </w:p>
    <w:p w14:paraId="611B59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постановки знаков препинания в сложных предложениях с разными видами связи.</w:t>
      </w:r>
    </w:p>
    <w:p w14:paraId="41D66EAA">
      <w:pPr>
        <w:pStyle w:val="2"/>
        <w:pBdr>
          <w:bottom w:val="none" w:color="auto" w:sz="0" w:space="0"/>
        </w:pBdr>
        <w:spacing w:before="0" w:line="350" w:lineRule="auto"/>
        <w:ind w:firstLine="708"/>
        <w:jc w:val="both"/>
        <w:rPr>
          <w:b w:val="0"/>
          <w:szCs w:val="28"/>
          <w:lang w:val="ru-RU"/>
        </w:rPr>
      </w:pPr>
      <w:r>
        <w:rPr>
          <w:b w:val="0"/>
          <w:szCs w:val="28"/>
          <w:lang w:val="ru-RU"/>
        </w:rPr>
        <w:t>85. Федеральная рабочая программа по учебному предмету «Государственный язык (саха) Республики Саха (Якутия)».</w:t>
      </w:r>
    </w:p>
    <w:p w14:paraId="04AA16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1.</w:t>
      </w:r>
      <w:r>
        <w:rPr>
          <w:rFonts w:ascii="Times New Roman" w:hAnsi="Times New Roman"/>
          <w:sz w:val="28"/>
          <w:szCs w:val="28"/>
        </w:rPr>
        <w:t> </w:t>
      </w:r>
      <w:r>
        <w:rPr>
          <w:rFonts w:ascii="Times New Roman" w:hAnsi="Times New Roman"/>
          <w:sz w:val="28"/>
          <w:szCs w:val="28"/>
          <w:lang w:val="ru-RU"/>
        </w:rPr>
        <w:t xml:space="preserve">Федеральная рабочая программа по учебному предмету «Государственный (саха) язык Республики Саха (Якутия)» (далее соответственно – программа по государственному (саха) языку, государственный (саха) язык, язык саха) разработана </w:t>
      </w:r>
      <w:r>
        <w:rPr>
          <w:rFonts w:ascii="Times New Roman" w:hAnsi="Times New Roman" w:eastAsia="Times New Roman"/>
          <w:sz w:val="28"/>
          <w:szCs w:val="28"/>
          <w:lang w:val="ru-RU"/>
        </w:rPr>
        <w:t>для обучающихся, не владеющих языком саха</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государственному (саха) языку.</w:t>
      </w:r>
    </w:p>
    <w:p w14:paraId="7D9838AB">
      <w:pPr>
        <w:spacing w:after="0" w:line="350" w:lineRule="auto"/>
        <w:ind w:firstLine="709"/>
        <w:jc w:val="both"/>
        <w:rPr>
          <w:sz w:val="28"/>
          <w:szCs w:val="28"/>
          <w:lang w:val="ru-RU"/>
        </w:rPr>
      </w:pPr>
      <w:r>
        <w:rPr>
          <w:rFonts w:ascii="Times New Roman" w:hAnsi="Times New Roman"/>
          <w:sz w:val="28"/>
          <w:szCs w:val="28"/>
          <w:lang w:val="ru-RU"/>
        </w:rPr>
        <w:t>85.2.</w:t>
      </w:r>
      <w:r>
        <w:rPr>
          <w:rFonts w:ascii="Times New Roman" w:hAnsi="Times New Roman"/>
          <w:sz w:val="28"/>
          <w:szCs w:val="28"/>
        </w:rPr>
        <w:t> </w:t>
      </w:r>
      <w:r>
        <w:rPr>
          <w:rFonts w:ascii="Times New Roman" w:hAnsi="Times New Roman"/>
          <w:sz w:val="28"/>
          <w:szCs w:val="28"/>
          <w:lang w:val="ru-RU"/>
        </w:rPr>
        <w:t>Пояснительная записка отражает общие цели изучения государственного (саха) языка, место в структуре учебного плана, а также подходы к отбору содержания, к определению планируемых результатов.</w:t>
      </w:r>
    </w:p>
    <w:p w14:paraId="4CE2F89E">
      <w:pPr>
        <w:spacing w:after="0" w:line="350" w:lineRule="auto"/>
        <w:ind w:firstLine="709"/>
        <w:jc w:val="both"/>
        <w:rPr>
          <w:sz w:val="28"/>
          <w:szCs w:val="28"/>
          <w:lang w:val="ru-RU"/>
        </w:rPr>
      </w:pPr>
      <w:r>
        <w:rPr>
          <w:rFonts w:ascii="Times New Roman" w:hAnsi="Times New Roman"/>
          <w:sz w:val="28"/>
          <w:szCs w:val="28"/>
          <w:lang w:val="ru-RU"/>
        </w:rPr>
        <w:t>85.3.</w:t>
      </w:r>
      <w:r>
        <w:rPr>
          <w:rFonts w:ascii="Times New Roman" w:hAnsi="Times New Roman"/>
          <w:sz w:val="28"/>
          <w:szCs w:val="28"/>
        </w:rPr>
        <w:t> </w:t>
      </w:r>
      <w:r>
        <w:rPr>
          <w:rFonts w:ascii="Times New Roman" w:hAnsi="Times New Roman"/>
          <w:sz w:val="28"/>
          <w:szCs w:val="28"/>
          <w:lang w:val="ru-RU"/>
        </w:rPr>
        <w:t>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1DB9397">
      <w:pPr>
        <w:spacing w:after="0" w:line="350" w:lineRule="auto"/>
        <w:ind w:firstLine="709"/>
        <w:jc w:val="both"/>
        <w:rPr>
          <w:sz w:val="28"/>
          <w:szCs w:val="28"/>
          <w:lang w:val="ru-RU"/>
        </w:rPr>
      </w:pPr>
      <w:r>
        <w:rPr>
          <w:rFonts w:ascii="Times New Roman" w:hAnsi="Times New Roman"/>
          <w:sz w:val="28"/>
          <w:szCs w:val="28"/>
          <w:lang w:val="ru-RU"/>
        </w:rPr>
        <w:t>85.4.</w:t>
      </w:r>
      <w:r>
        <w:rPr>
          <w:rFonts w:ascii="Times New Roman" w:hAnsi="Times New Roman"/>
          <w:sz w:val="28"/>
          <w:szCs w:val="28"/>
        </w:rPr>
        <w:t> </w:t>
      </w:r>
      <w:r>
        <w:rPr>
          <w:rFonts w:ascii="Times New Roman" w:hAnsi="Times New Roman"/>
          <w:sz w:val="28"/>
          <w:szCs w:val="28"/>
          <w:lang w:val="ru-RU"/>
        </w:rPr>
        <w:t>Планируемые результаты освоения программы по государственному (саха)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8493165">
      <w:pPr>
        <w:tabs>
          <w:tab w:val="left" w:pos="681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5.</w:t>
      </w:r>
      <w:r>
        <w:rPr>
          <w:rFonts w:ascii="Times New Roman" w:hAnsi="Times New Roman"/>
          <w:sz w:val="28"/>
          <w:szCs w:val="28"/>
        </w:rPr>
        <w:t> </w:t>
      </w:r>
      <w:r>
        <w:rPr>
          <w:rFonts w:ascii="Times New Roman" w:hAnsi="Times New Roman"/>
          <w:sz w:val="28"/>
          <w:szCs w:val="28"/>
          <w:lang w:val="ru-RU"/>
        </w:rPr>
        <w:t>Пояснительная записка.</w:t>
      </w:r>
    </w:p>
    <w:p w14:paraId="4B32542B">
      <w:pPr>
        <w:spacing w:after="0" w:line="350" w:lineRule="auto"/>
        <w:ind w:firstLine="709"/>
        <w:jc w:val="both"/>
        <w:rPr>
          <w:sz w:val="28"/>
          <w:szCs w:val="28"/>
          <w:lang w:val="ru-RU"/>
        </w:rPr>
      </w:pPr>
      <w:r>
        <w:rPr>
          <w:rFonts w:ascii="Times New Roman" w:hAnsi="Times New Roman"/>
          <w:sz w:val="28"/>
          <w:szCs w:val="28"/>
          <w:lang w:val="ru-RU"/>
        </w:rPr>
        <w:t>85.5.1.</w:t>
      </w:r>
      <w:r>
        <w:rPr>
          <w:rFonts w:ascii="Times New Roman" w:hAnsi="Times New Roman"/>
          <w:sz w:val="28"/>
          <w:szCs w:val="28"/>
        </w:rPr>
        <w:t> </w:t>
      </w:r>
      <w:r>
        <w:rPr>
          <w:rFonts w:ascii="Times New Roman" w:hAnsi="Times New Roman"/>
          <w:sz w:val="28"/>
          <w:szCs w:val="28"/>
          <w:lang w:val="ru-RU"/>
        </w:rPr>
        <w:t>Программа по государственному (саха) языку разработана с целью оказания методической помощи учителю в создании рабочей программы по учебному предмету.</w:t>
      </w:r>
    </w:p>
    <w:p w14:paraId="455DB6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воение государственного (саха) языка на уровне основного общего образования обеспечивает формирование коммуникативной культуры обучающихся, </w:t>
      </w:r>
      <w:r>
        <w:rPr>
          <w:rFonts w:ascii="Times New Roman" w:hAnsi="Times New Roman" w:eastAsia="Times New Roman"/>
          <w:sz w:val="28"/>
          <w:szCs w:val="28"/>
          <w:lang w:val="ru-RU"/>
        </w:rPr>
        <w:t>ознакомление обучающихся с языком саха, использование языка как средства общения, познания мира и культуры народа саха в сравнении с культурой других народов</w:t>
      </w:r>
      <w:r>
        <w:rPr>
          <w:rFonts w:ascii="Times New Roman" w:hAnsi="Times New Roman"/>
          <w:sz w:val="28"/>
          <w:szCs w:val="28"/>
          <w:lang w:val="ru-RU"/>
        </w:rPr>
        <w:t xml:space="preserve">, развивает устную и письменную речь обучающихся, их способность к взаимопониманию в поликультурном обществе. </w:t>
      </w:r>
    </w:p>
    <w:p w14:paraId="101DDCA8">
      <w:pPr>
        <w:spacing w:after="0" w:line="350" w:lineRule="auto"/>
        <w:ind w:firstLine="709"/>
        <w:jc w:val="both"/>
        <w:rPr>
          <w:sz w:val="28"/>
          <w:szCs w:val="28"/>
          <w:lang w:val="ru-RU"/>
        </w:rPr>
      </w:pPr>
      <w:r>
        <w:rPr>
          <w:rFonts w:ascii="Times New Roman" w:hAnsi="Times New Roman"/>
          <w:sz w:val="28"/>
          <w:szCs w:val="28"/>
          <w:lang w:val="ru-RU"/>
        </w:rPr>
        <w:t>Программа по государственному (саха) языку предусматривает ознакомление обучающихся с языковым строем, с лучшими образцами классической и современной якутской литературы, материалами о жизни и творчестве наиболее известных писателей, с особенностями якутской традиционной материальной и духовной культуры, быта, менталитета, мировоззрения, верований народа саха. Этнокультурные сведения преподаются в сравнении с культурными явлениями других народов.</w:t>
      </w:r>
    </w:p>
    <w:p w14:paraId="3413A0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воение программы по государственному (саха) языку способствует общему речевому развитию, формированию гражданской идентичности, чувства патриотизма и гордости за свою многонациональную республику, осознанию своей этнической и гражданской принадлежности, воспитанию уважительного отношения к другим народам, расширению кругозора. </w:t>
      </w:r>
    </w:p>
    <w:p w14:paraId="36B5FC9E">
      <w:pPr>
        <w:spacing w:after="0" w:line="350" w:lineRule="auto"/>
        <w:ind w:firstLine="709"/>
        <w:jc w:val="both"/>
        <w:rPr>
          <w:sz w:val="28"/>
          <w:szCs w:val="28"/>
          <w:lang w:val="ru-RU"/>
        </w:rPr>
      </w:pPr>
      <w:r>
        <w:rPr>
          <w:rFonts w:ascii="Times New Roman" w:hAnsi="Times New Roman"/>
          <w:sz w:val="28"/>
          <w:szCs w:val="28"/>
          <w:lang w:val="ru-RU"/>
        </w:rPr>
        <w:t>85.5.2.</w:t>
      </w:r>
      <w:r>
        <w:rPr>
          <w:rFonts w:ascii="Times New Roman" w:hAnsi="Times New Roman"/>
          <w:sz w:val="28"/>
          <w:szCs w:val="28"/>
        </w:rPr>
        <w:t> </w:t>
      </w:r>
      <w:r>
        <w:rPr>
          <w:rFonts w:ascii="Times New Roman" w:hAnsi="Times New Roman"/>
          <w:sz w:val="28"/>
          <w:szCs w:val="28"/>
          <w:lang w:val="ru-RU"/>
        </w:rPr>
        <w:t>В содержании программы по государственному (саха) языку выделяются следующие содержательные линии: коммуникативные умения, языковые знания и умения, социокультурные умения, компенсаторные умения.</w:t>
      </w:r>
    </w:p>
    <w:p w14:paraId="2BB878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5.3.</w:t>
      </w:r>
      <w:r>
        <w:rPr>
          <w:rFonts w:ascii="Times New Roman" w:hAnsi="Times New Roman"/>
          <w:sz w:val="28"/>
          <w:szCs w:val="28"/>
        </w:rPr>
        <w:t> </w:t>
      </w:r>
      <w:r>
        <w:rPr>
          <w:rFonts w:ascii="Times New Roman" w:hAnsi="Times New Roman"/>
          <w:sz w:val="28"/>
          <w:szCs w:val="28"/>
          <w:lang w:val="ru-RU"/>
        </w:rPr>
        <w:t>Изучение государственного (саха) языка направлено на достижение следующих целей:</w:t>
      </w:r>
    </w:p>
    <w:p w14:paraId="4584F06B">
      <w:pPr>
        <w:spacing w:after="0" w:line="350" w:lineRule="auto"/>
        <w:ind w:firstLine="709"/>
        <w:jc w:val="both"/>
        <w:rPr>
          <w:sz w:val="28"/>
          <w:szCs w:val="28"/>
          <w:lang w:val="ru-RU"/>
        </w:rPr>
      </w:pPr>
      <w:r>
        <w:rPr>
          <w:rFonts w:ascii="Times New Roman" w:hAnsi="Times New Roman"/>
          <w:sz w:val="28"/>
          <w:szCs w:val="28"/>
          <w:lang w:val="ru-RU"/>
        </w:rPr>
        <w:t>развитие коммуникативных навыков, способности и готовности использовать речевые средства языка саха для выражения своих чувств, мыслей и потребностей;</w:t>
      </w:r>
    </w:p>
    <w:p w14:paraId="684D942B">
      <w:pPr>
        <w:spacing w:after="0" w:line="350" w:lineRule="auto"/>
        <w:ind w:firstLine="709"/>
        <w:jc w:val="both"/>
        <w:rPr>
          <w:sz w:val="28"/>
          <w:szCs w:val="28"/>
          <w:lang w:val="ru-RU"/>
        </w:rPr>
      </w:pPr>
      <w:r>
        <w:rPr>
          <w:rFonts w:ascii="Times New Roman" w:hAnsi="Times New Roman"/>
          <w:sz w:val="28"/>
          <w:szCs w:val="28"/>
          <w:lang w:val="ru-RU"/>
        </w:rPr>
        <w:t>формирование представлений о языке саха как одной из основных культурных ценностей народа (отражающей его менталитет, историю, мировосприятие);</w:t>
      </w:r>
    </w:p>
    <w:p w14:paraId="70664E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редставлений о народе саха и его культуре;</w:t>
      </w:r>
    </w:p>
    <w:p w14:paraId="0237E5A9">
      <w:pPr>
        <w:spacing w:after="0" w:line="350" w:lineRule="auto"/>
        <w:ind w:firstLine="709"/>
        <w:jc w:val="both"/>
        <w:rPr>
          <w:sz w:val="28"/>
          <w:szCs w:val="28"/>
          <w:lang w:val="ru-RU"/>
        </w:rPr>
      </w:pPr>
      <w:r>
        <w:rPr>
          <w:rFonts w:ascii="Times New Roman" w:hAnsi="Times New Roman"/>
          <w:sz w:val="28"/>
          <w:szCs w:val="28"/>
          <w:lang w:val="ru-RU"/>
        </w:rPr>
        <w:t>формирование уважительного отношения к якутской культуре через знакомство с фольклором и доступной литературой, материалами культурологического плана.</w:t>
      </w:r>
    </w:p>
    <w:p w14:paraId="715AC892">
      <w:pPr>
        <w:spacing w:after="0" w:line="350" w:lineRule="auto"/>
        <w:ind w:firstLine="709"/>
        <w:jc w:val="both"/>
        <w:rPr>
          <w:sz w:val="28"/>
          <w:szCs w:val="28"/>
          <w:lang w:val="ru-RU"/>
        </w:rPr>
      </w:pPr>
      <w:r>
        <w:rPr>
          <w:rFonts w:ascii="Times New Roman" w:hAnsi="Times New Roman"/>
          <w:sz w:val="28"/>
          <w:szCs w:val="28"/>
          <w:lang w:val="ru-RU"/>
        </w:rPr>
        <w:t>85.5.4.</w:t>
      </w:r>
      <w:r>
        <w:rPr>
          <w:rFonts w:ascii="Times New Roman" w:hAnsi="Times New Roman"/>
          <w:sz w:val="28"/>
          <w:szCs w:val="28"/>
        </w:rPr>
        <w:t> </w:t>
      </w:r>
      <w:r>
        <w:rPr>
          <w:rFonts w:ascii="Times New Roman" w:hAnsi="Times New Roman"/>
          <w:sz w:val="28"/>
          <w:szCs w:val="28"/>
          <w:lang w:val="ru-RU"/>
        </w:rPr>
        <w:t>Общее число часов, рекомендованных для изучения государственного (саха)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550B72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6.</w:t>
      </w:r>
      <w:r>
        <w:rPr>
          <w:rFonts w:ascii="Times New Roman" w:hAnsi="Times New Roman"/>
          <w:sz w:val="28"/>
          <w:szCs w:val="28"/>
        </w:rPr>
        <w:t> </w:t>
      </w:r>
      <w:r>
        <w:rPr>
          <w:rFonts w:ascii="Times New Roman" w:hAnsi="Times New Roman"/>
          <w:sz w:val="28"/>
          <w:szCs w:val="28"/>
          <w:lang w:val="ru-RU"/>
        </w:rPr>
        <w:t>Содержание обучения в 5 классе.</w:t>
      </w:r>
    </w:p>
    <w:p w14:paraId="6DAF5A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6.1.</w:t>
      </w:r>
      <w:r>
        <w:rPr>
          <w:rFonts w:ascii="Times New Roman" w:hAnsi="Times New Roman"/>
          <w:sz w:val="28"/>
          <w:szCs w:val="28"/>
        </w:rPr>
        <w:t> </w:t>
      </w:r>
      <w:r>
        <w:rPr>
          <w:rFonts w:ascii="Times New Roman" w:hAnsi="Times New Roman"/>
          <w:sz w:val="28"/>
          <w:szCs w:val="28"/>
          <w:lang w:val="ru-RU"/>
        </w:rPr>
        <w:t>Коммуникативные умения.</w:t>
      </w:r>
    </w:p>
    <w:p w14:paraId="579412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ADE88AC">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Айан» (</w:t>
      </w:r>
      <w:r>
        <w:rPr>
          <w:rFonts w:ascii="Times New Roman" w:hAnsi="Times New Roman"/>
          <w:sz w:val="28"/>
          <w:szCs w:val="28"/>
          <w:lang w:val="ru-RU"/>
        </w:rPr>
        <w:t>«</w:t>
      </w:r>
      <w:r>
        <w:rPr>
          <w:rFonts w:ascii="Times New Roman" w:hAnsi="Times New Roman"/>
          <w:sz w:val="28"/>
          <w:szCs w:val="28"/>
          <w:lang w:val="sah-RU"/>
        </w:rPr>
        <w:t>Путешествие</w:t>
      </w:r>
      <w:r>
        <w:rPr>
          <w:rFonts w:ascii="Times New Roman" w:hAnsi="Times New Roman"/>
          <w:sz w:val="28"/>
          <w:szCs w:val="28"/>
          <w:lang w:val="ru-RU"/>
        </w:rPr>
        <w:t>»</w:t>
      </w:r>
      <w:r>
        <w:rPr>
          <w:rFonts w:ascii="Times New Roman" w:hAnsi="Times New Roman"/>
          <w:sz w:val="28"/>
          <w:szCs w:val="28"/>
          <w:lang w:val="sah-RU"/>
        </w:rPr>
        <w:t>): «Дойдулар» («Страны»), «Куораттар» («Города»), «Улуустар» («Улусы»), «Бөһүөлэктэр» («Поселки»), «Бэлиэ сирдэр» (</w:t>
      </w:r>
      <w:r>
        <w:rPr>
          <w:rFonts w:ascii="Times New Roman" w:hAnsi="Times New Roman"/>
          <w:sz w:val="28"/>
          <w:szCs w:val="28"/>
          <w:lang w:val="ru-RU"/>
        </w:rPr>
        <w:t>«</w:t>
      </w:r>
      <w:r>
        <w:rPr>
          <w:rFonts w:ascii="Times New Roman" w:hAnsi="Times New Roman"/>
          <w:sz w:val="28"/>
          <w:szCs w:val="28"/>
          <w:lang w:val="sah-RU"/>
        </w:rPr>
        <w:t>Знаковые места»).</w:t>
      </w:r>
    </w:p>
    <w:p w14:paraId="6D171ABB">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Дьыл кэмэ» («Времена года»): «Сайын» («Лето»), «Дьиэ кэргэммин кытта» («С семьей»); «Муоралар» («Моря»), «Өрүстэр» («Реки»), «Күөллэр» («Озера»).</w:t>
      </w:r>
    </w:p>
    <w:p w14:paraId="2348AC88">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Дьиэ кэргэн киэһэтэ» («Семейный вечер»): «Ийэбин кытта» («С мамой»), «Аҕабын кытта» («С папой»), «Эбэбин кытта» («С бабушкой»), «Эһэбин кытта» («С дедушкой»), «Дьиэ үлэтэ» («Домашние дела»), «Күннээҕи режим» («Режим дня»), «Биһиги дьиэ кэргэн сөбүлүүр дьарыкпыт» («Любимое увлечение семьи»), «Семейные традиции».</w:t>
      </w:r>
    </w:p>
    <w:p w14:paraId="03EA488C">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Айылҕаны кэтээн көрүү» («Наблюдение за природой»): «Күһүҥҥү ардах» («Осеений дождь»), «Күһүҥҥү от-мас» («Осенняя природа»), «Күһүн көтөр-сүүрэр» («Животные осенью»), «Күһүҥҥү куорат» («Осень в городе»), «Күһүн доҕотторбун кытта» («Осень с друзьями»); «Күһүҥҥү киһи күлбүтүнэн» («Дары осени»), «Күн-дьыл билгэтэ» («Прогноз погоды»), «Күһүн туһунан хоһооннор» («Стихи про осень»).</w:t>
      </w:r>
    </w:p>
    <w:p w14:paraId="11E818D2">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Доҕотторбун кытта» («Мои друзья»): «Тиэргэним доҕотторо», «Чугас доҕорум» («Лучший друг»), «Истиҥ дьүөгэм» («Лучшая подруга»), «Төрөөбүт күн» («День рождения»), «Ким доҕордоох – ол дьоллоох» («Мои друзья – моё счатье»). Тема «Күһүҥҥү дьаарбаҥка» («Осенняя ярмарка»): «Оҕуруот аһа» («Мой огород»), «Атыы-эргиэн» («Продажа»), «Оҕуруот аһын үүннэрии кистэлэҥэ» («Секреты огорода»), «Мин даачабар үүнэр оҕуруот аһа» («Огород моей дачи»), «Тэллэйдэр» («Грибы»), «Дьаарбаҥка тэрийии – оскуолаҕа көмө» («Ярмарка в школе»).</w:t>
      </w:r>
    </w:p>
    <w:p w14:paraId="07837F29">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Мин куруһуогум, сиэксийэм» («Мои увлечения: кружки,секции»): «Бүгүн» («Сегодня»), «Бу нэдиэлэҕэ» («Моя неделя»), «Мин ситиһиилэрим» («Мои успехи»), «Кылааспыт ситиһиитэ» («Успехи моего класса»), «Оскуолабыт ситиһиитэ» («Достижения моей школы»).</w:t>
      </w:r>
    </w:p>
    <w:p w14:paraId="63F6B736">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Айылҕаны кэтээн көрүү. Кыһын» («Наблюдение за природой. Зима»): «Кыһыҥҥы айылҕа» («Зимняя природа»), «Кыыллар кыһын» («Животные зимой»), «Кыһыҥҥы куорат» («Город зимой»), «Кыһын доҕотторбун кытта» («С друзьями зимой»), «Кыһын туһунан хоһооннор» («Стихи про зиму»), «Саха сирин кыһына» («Зима в Якутии»).</w:t>
      </w:r>
    </w:p>
    <w:p w14:paraId="18217270">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Кыһын ускуустубалыын алтыһыы. «Хоту дойду тыына» быыстапка» («Искусство. Выставка «Дыхание Севера»): «Хоту дойду олоҕо» («Жизнь на Севере»), «Кыһыҥҥы өҥнөр» («Зимние цвета»), «Саха сирин худуоһунньуктара» («Художники Якутии»), «Хоту дойду худуоһунньуктара» («Художники Севера»), «Нуучча худуоһунньуктара» («Художники России»), «Кыһын туһунан хартыыналар» («Картины про зиму»).</w:t>
      </w:r>
    </w:p>
    <w:p w14:paraId="2D352099">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Тыйаатыр» («Театр»): «Тыйаатыр иһэ» («Внутри театра»), «Испиктээкил» («Спектакли»), «Театры Якутии», «Артисты театра», «История театра».</w:t>
      </w:r>
    </w:p>
    <w:p w14:paraId="3B2D85CE">
      <w:pPr>
        <w:spacing w:after="0" w:line="350" w:lineRule="auto"/>
        <w:ind w:firstLine="708"/>
        <w:jc w:val="both"/>
        <w:rPr>
          <w:rFonts w:ascii="Times New Roman" w:hAnsi="Times New Roman"/>
          <w:sz w:val="28"/>
          <w:szCs w:val="28"/>
          <w:lang w:val="sah-RU"/>
        </w:rPr>
      </w:pPr>
      <w:r>
        <w:rPr>
          <w:rFonts w:ascii="Times New Roman" w:hAnsi="Times New Roman"/>
          <w:sz w:val="28"/>
          <w:szCs w:val="28"/>
          <w:lang w:val="sah-RU"/>
        </w:rPr>
        <w:t>Тема «Саҥа дьыл – дьиэ кэргэн бырааһынньыга» («Семейный праздник – новый год»): «Саҥа дьылы көрсүү» («Встреча Нового года»), «Араас омук Саҥа дьылы көрсүүтэ» («Новогодние традиции разных народов»), «Маскараад устуоруйата» («История маскарада»), «Таҥха ыйа» («Святки»).</w:t>
      </w:r>
    </w:p>
    <w:p w14:paraId="7811606F">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Сөбүлүүр дьарыгым» («Мое увлечение»): «Киэһээҥҥи дьарыгым» («Вечернее увлечение»), «Өрөбүл күҥҥэ дьарыгым» («Мой выходной день»), «Иллэҥ кэммэр дьарыгым» («Свободное время»), «Ким буолуохпун баҕарабын. Тоҕо?» («Кем хочу стать?»), «Сөбүлүүр дьарыкпар уһуйбут киһим» («Мой наставник»).</w:t>
      </w:r>
    </w:p>
    <w:p w14:paraId="4CFB1327">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Дьокуускай куорат» («Якутск»): «Пааркаҕа» («В парке»), «Болуоссакка» («На площади»), «Түмэлгэ» («В музее»), «Дьокуускай куорат устуоруйата» («История города Якутска»), «Дьокуускай куорат инники кэскилэ» («Будущее Якутска»).</w:t>
      </w:r>
    </w:p>
    <w:p w14:paraId="561A9523">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Мин интэриэһим» («Мои интересы»): «Кэмпириэнсийэҕэ кыттыы» («Участие в конференции»), «Библиотекаҕа» («В библиотеке»), «Учууталбын кытта» («С учителем»), «Кыыллар» («Животные»), «Үүнээйилэр» («Растения»), «Отоннор» («Ягоды»), «Тулалыыр эйгэ» («Окружающая среда»), «Тэллэйдэр» («Грибы»), «Тиэхиникэ» («Техника»), «Сөмөлүөттэр» («Самолеты»), «Үөн-көйүүр» («Насекомые»), «Саха сирин үүнээйилэрэ» («Растения в Якутии»), «Саха сирин суруйааччылара» («Писатели Якутии»).</w:t>
      </w:r>
    </w:p>
    <w:p w14:paraId="2CDBE2A1">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Саха литэрэтиирэтин төрүттээбит суруйааччылар» (А.Е. Кулаковскай, А.И. Софронов, Н.Д. Неустроев, А.А. Иванов-Күндэ, П.А. Ойуунускай) («Основатели якутской литературы»): «Айымньылар» («Произведения якутских писателей»), «Сөбүлүүр суруйааччым» («Мой любимый писатель»); «Суруйааччы олоҕо, айымньылара» («Жизнь и произведения писателей»).</w:t>
      </w:r>
    </w:p>
    <w:p w14:paraId="6831C2FC">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Айылҕаны кэтээн көрүү. Cаас» («Наюлюдение за природой. Весна»): «От-мас тыллыыта» («Пробуждение леса»), «Өрүс устуута» («Ледоход на реке»), «Саас көтөрдөр» («Птицы осенью»), «Ньургуһун» («Подснежник»), «Саас доҕотторбун кытта» («Весной с друзьями»), «Сааскы куорат» («Город весной»); «Күн-дьыл билгэтэ» («Прогноз погоды») «Саас туһунан хоһооннор» («Стихи о весне»);</w:t>
      </w:r>
    </w:p>
    <w:p w14:paraId="3E518143">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Сахам сирин кэрэтэ. Ыһыах» («Национальный праздник «Ыhыах»): «Ыһыах күн» («В день ыhыаха»), «Туймаада ыһыаҕа» («Ыhыах Туймаады»); «Сахалыы таҥас» («Национальный костюм»), «Сахалыы иһит» («Национальная посуда»), «Саха сиэрэ-туома» («Якутские традиции»), «Сахалыы оонньуулар» («Якутские игры»).</w:t>
      </w:r>
    </w:p>
    <w:p w14:paraId="64FF66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6.1.1.</w:t>
      </w:r>
      <w:r>
        <w:rPr>
          <w:rFonts w:ascii="Times New Roman" w:hAnsi="Times New Roman"/>
          <w:sz w:val="28"/>
          <w:szCs w:val="28"/>
        </w:rPr>
        <w:t> </w:t>
      </w:r>
      <w:r>
        <w:rPr>
          <w:rFonts w:ascii="Times New Roman" w:hAnsi="Times New Roman"/>
          <w:sz w:val="28"/>
          <w:szCs w:val="28"/>
          <w:lang w:val="ru-RU"/>
        </w:rPr>
        <w:t>Говорение.</w:t>
      </w:r>
    </w:p>
    <w:p w14:paraId="7DFAFD20">
      <w:pPr>
        <w:spacing w:after="0" w:line="350" w:lineRule="auto"/>
        <w:ind w:firstLine="709"/>
        <w:jc w:val="both"/>
        <w:rPr>
          <w:sz w:val="28"/>
          <w:szCs w:val="28"/>
          <w:lang w:val="ru-RU"/>
        </w:rPr>
      </w:pPr>
      <w:r>
        <w:rPr>
          <w:rFonts w:ascii="Times New Roman" w:hAnsi="Times New Roman"/>
          <w:sz w:val="28"/>
          <w:szCs w:val="28"/>
          <w:lang w:val="ru-RU"/>
        </w:rPr>
        <w:t xml:space="preserve">Развитие коммуникативных умений диалогической речи на базе умений, сформированных </w:t>
      </w:r>
      <w:r>
        <w:rPr>
          <w:rFonts w:ascii="Times New Roman" w:hAnsi="Times New Roman" w:eastAsia="Times New Roman"/>
          <w:sz w:val="28"/>
          <w:szCs w:val="28"/>
          <w:lang w:val="ru-RU"/>
        </w:rPr>
        <w:t xml:space="preserve">на уровне начального общего образования. </w:t>
      </w: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отказываться от предложения) собеседника.</w:t>
      </w:r>
    </w:p>
    <w:p w14:paraId="1E64C3E1">
      <w:pPr>
        <w:spacing w:after="0" w:line="350" w:lineRule="auto"/>
        <w:ind w:firstLine="709"/>
        <w:jc w:val="both"/>
        <w:rPr>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50845C1D">
      <w:pPr>
        <w:spacing w:after="0" w:line="350" w:lineRule="auto"/>
        <w:ind w:firstLine="709"/>
        <w:jc w:val="both"/>
        <w:rPr>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04721B87">
      <w:pPr>
        <w:spacing w:after="0" w:line="350" w:lineRule="auto"/>
        <w:ind w:firstLine="709"/>
        <w:jc w:val="both"/>
        <w:rPr>
          <w:sz w:val="28"/>
          <w:szCs w:val="28"/>
          <w:lang w:val="ru-RU"/>
        </w:rPr>
      </w:pPr>
      <w:r>
        <w:rPr>
          <w:rFonts w:ascii="Times New Roman" w:hAnsi="Times New Roman"/>
          <w:sz w:val="28"/>
          <w:szCs w:val="28"/>
          <w:lang w:val="ru-RU"/>
        </w:rPr>
        <w:t xml:space="preserve">Объём диалога – до четырёх реплик со стороны каждого собеседника. </w:t>
      </w:r>
    </w:p>
    <w:p w14:paraId="0DF64E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ние устных связных монологических высказываний с использованием основных коммуникативных типов речи – описание (предмета, внешности и одежды человека), в том числе характеристика (черты характера реального человека или литературного персонажа), </w:t>
      </w:r>
      <w:r>
        <w:rPr>
          <w:rFonts w:ascii="Times New Roman" w:hAnsi="Times New Roman" w:eastAsia="Times New Roman"/>
          <w:sz w:val="28"/>
          <w:szCs w:val="28"/>
          <w:lang w:val="ru-RU"/>
        </w:rPr>
        <w:t>повествование (сообщение), изложение (пересказ) основного содержания прочитанного текста, краткое изложение результатов выполненной проектной работы.</w:t>
      </w:r>
    </w:p>
    <w:p w14:paraId="5D644A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ём монологического высказывания – до четырёх реплик. </w:t>
      </w:r>
    </w:p>
    <w:p w14:paraId="77EDF8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6.1.2.</w:t>
      </w:r>
      <w:r>
        <w:rPr>
          <w:rFonts w:ascii="Times New Roman" w:hAnsi="Times New Roman"/>
          <w:sz w:val="28"/>
          <w:szCs w:val="28"/>
        </w:rPr>
        <w:t> </w:t>
      </w:r>
      <w:r>
        <w:rPr>
          <w:rFonts w:ascii="Times New Roman" w:hAnsi="Times New Roman"/>
          <w:sz w:val="28"/>
          <w:szCs w:val="28"/>
          <w:lang w:val="ru-RU"/>
        </w:rPr>
        <w:t>Аудирование.</w:t>
      </w:r>
    </w:p>
    <w:p w14:paraId="744B32C9">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звитие коммуникативных умений аудирования на базе умений, сформированных на уровне начального общего образования: </w:t>
      </w:r>
    </w:p>
    <w:p w14:paraId="70BE2E2F">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при непосредственном общении: понимание на слух речи учителя и одноклассников и вербальная (невербальная) реакция на услышанное; </w:t>
      </w:r>
    </w:p>
    <w:p w14:paraId="066EE0EB">
      <w:pPr>
        <w:spacing w:after="0" w:line="350" w:lineRule="auto"/>
        <w:ind w:firstLine="709"/>
        <w:jc w:val="both"/>
        <w:rPr>
          <w:sz w:val="28"/>
          <w:szCs w:val="28"/>
          <w:lang w:val="ru-RU"/>
        </w:rPr>
      </w:pPr>
      <w:r>
        <w:rPr>
          <w:rFonts w:ascii="Times New Roman" w:hAnsi="Times New Roman" w:eastAsia="Times New Roman"/>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14:paraId="1DD0874D">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w:t>
      </w:r>
    </w:p>
    <w:p w14:paraId="1EC018E0">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w:t>
      </w:r>
    </w:p>
    <w:p w14:paraId="4C339215">
      <w:pPr>
        <w:spacing w:after="0" w:line="350" w:lineRule="auto"/>
        <w:ind w:firstLine="709"/>
        <w:jc w:val="both"/>
        <w:rPr>
          <w:sz w:val="28"/>
          <w:szCs w:val="28"/>
          <w:lang w:val="ru-RU"/>
        </w:rPr>
      </w:pPr>
      <w:r>
        <w:rPr>
          <w:rFonts w:ascii="Times New Roman" w:hAnsi="Times New Roman" w:eastAsia="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текстов) для аудирования – до 1 минуты.</w:t>
      </w:r>
    </w:p>
    <w:p w14:paraId="36EF0ADE">
      <w:pPr>
        <w:spacing w:after="0" w:line="350" w:lineRule="auto"/>
        <w:ind w:firstLine="709"/>
        <w:jc w:val="both"/>
        <w:rPr>
          <w:sz w:val="28"/>
          <w:szCs w:val="28"/>
          <w:lang w:val="ru-RU"/>
        </w:rPr>
      </w:pPr>
      <w:r>
        <w:rPr>
          <w:rFonts w:ascii="Times New Roman" w:hAnsi="Times New Roman"/>
          <w:sz w:val="28"/>
          <w:szCs w:val="28"/>
          <w:lang w:val="ru-RU"/>
        </w:rPr>
        <w:t>85.</w:t>
      </w:r>
      <w:r>
        <w:rPr>
          <w:rFonts w:ascii="Times New Roman" w:hAnsi="Times New Roman" w:eastAsia="Times New Roman"/>
          <w:sz w:val="28"/>
          <w:szCs w:val="28"/>
          <w:lang w:val="ru-RU"/>
        </w:rPr>
        <w:t>6.1.3.</w:t>
      </w:r>
      <w:r>
        <w:rPr>
          <w:rFonts w:ascii="Times New Roman" w:hAnsi="Times New Roman" w:eastAsia="Times New Roman"/>
          <w:sz w:val="28"/>
          <w:szCs w:val="28"/>
        </w:rPr>
        <w:t> </w:t>
      </w:r>
      <w:r>
        <w:rPr>
          <w:rFonts w:ascii="Times New Roman" w:hAnsi="Times New Roman"/>
          <w:sz w:val="28"/>
          <w:szCs w:val="28"/>
          <w:lang w:val="ru-RU"/>
        </w:rPr>
        <w:t>Смысловое чтение.</w:t>
      </w:r>
    </w:p>
    <w:p w14:paraId="50ACD10C">
      <w:pPr>
        <w:spacing w:after="0" w:line="350" w:lineRule="auto"/>
        <w:ind w:firstLine="709"/>
        <w:jc w:val="both"/>
        <w:rPr>
          <w:sz w:val="28"/>
          <w:szCs w:val="28"/>
          <w:lang w:val="ru-RU"/>
        </w:rPr>
      </w:pPr>
      <w:r>
        <w:rPr>
          <w:rFonts w:ascii="Times New Roman" w:hAnsi="Times New Roman" w:eastAsia="Times New Roman"/>
          <w:sz w:val="28"/>
          <w:szCs w:val="28"/>
          <w:lang w:val="ru-RU"/>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7E3478D7">
      <w:pPr>
        <w:spacing w:after="0" w:line="350" w:lineRule="auto"/>
        <w:ind w:firstLine="709"/>
        <w:jc w:val="both"/>
        <w:rPr>
          <w:sz w:val="28"/>
          <w:szCs w:val="28"/>
          <w:lang w:val="ru-RU"/>
        </w:rPr>
      </w:pPr>
      <w:r>
        <w:rPr>
          <w:rFonts w:ascii="Times New Roman" w:hAnsi="Times New Roman" w:eastAsia="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 существенные для понимания основного содержания.</w:t>
      </w:r>
    </w:p>
    <w:p w14:paraId="2F6C90E2">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w:t>
      </w:r>
    </w:p>
    <w:p w14:paraId="49B36A45">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Чтение несплошных текстов (таблиц) и понимание представленной в них информации. Тексты для чтения: беседа или диалог, рассказ, сказка, сообщение личного характера, сообщение информационного характера, стихотворение, несплошной текст (таблица). Объём текста (текстов) для чтения – 150 слов. </w:t>
      </w:r>
    </w:p>
    <w:p w14:paraId="7510BFFC">
      <w:pPr>
        <w:spacing w:after="0" w:line="350" w:lineRule="auto"/>
        <w:ind w:firstLine="709"/>
        <w:jc w:val="both"/>
        <w:rPr>
          <w:sz w:val="28"/>
          <w:szCs w:val="28"/>
          <w:lang w:val="ru-RU"/>
        </w:rPr>
      </w:pPr>
      <w:r>
        <w:rPr>
          <w:rFonts w:ascii="Times New Roman" w:hAnsi="Times New Roman"/>
          <w:sz w:val="28"/>
          <w:szCs w:val="28"/>
          <w:lang w:val="ru-RU"/>
        </w:rPr>
        <w:t>85.</w:t>
      </w:r>
      <w:r>
        <w:rPr>
          <w:rFonts w:ascii="Times New Roman" w:hAnsi="Times New Roman" w:eastAsia="Times New Roman"/>
          <w:sz w:val="28"/>
          <w:szCs w:val="28"/>
          <w:lang w:val="ru-RU"/>
        </w:rPr>
        <w:t>6.1.4.</w:t>
      </w:r>
      <w:r>
        <w:rPr>
          <w:rFonts w:ascii="Times New Roman" w:hAnsi="Times New Roman" w:eastAsia="Times New Roman"/>
          <w:sz w:val="28"/>
          <w:szCs w:val="28"/>
        </w:rPr>
        <w:t> </w:t>
      </w:r>
      <w:r>
        <w:rPr>
          <w:rFonts w:ascii="Times New Roman" w:hAnsi="Times New Roman"/>
          <w:sz w:val="28"/>
          <w:szCs w:val="28"/>
          <w:lang w:val="ru-RU"/>
        </w:rPr>
        <w:t>Письменная речь.</w:t>
      </w:r>
    </w:p>
    <w:p w14:paraId="567B3A3D">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звитие умений письменной речи на базе умений, сформированных на уровне начального общего образования: </w:t>
      </w:r>
    </w:p>
    <w:p w14:paraId="4BDAC0A2">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списывание текста и выписывание из него слов, словосочетаний, предложений в соответствии с решаемой коммуникативной задачей, написание коротких поздравлений с праздниками (Новым годом, днём рождения); </w:t>
      </w:r>
    </w:p>
    <w:p w14:paraId="41ECC35A">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заполнение анкет и формуляров: сообщение о себе основных сведений в соответствии с нормами, принятыми в республике изучаемого языка; </w:t>
      </w:r>
    </w:p>
    <w:p w14:paraId="6D9901B6">
      <w:pPr>
        <w:spacing w:after="0" w:line="360" w:lineRule="auto"/>
        <w:ind w:firstLine="709"/>
        <w:jc w:val="both"/>
        <w:rPr>
          <w:sz w:val="28"/>
          <w:szCs w:val="28"/>
          <w:lang w:val="ru-RU"/>
        </w:rPr>
      </w:pPr>
      <w:r>
        <w:rPr>
          <w:rFonts w:ascii="Times New Roman" w:hAnsi="Times New Roman" w:eastAsia="Times New Roman"/>
          <w:sz w:val="28"/>
          <w:szCs w:val="28"/>
          <w:lang w:val="ru-RU"/>
        </w:rPr>
        <w:t>написание электронного сообщения личного характера в соответствии с нормами неофициального общения, принятыми в республике.</w:t>
      </w:r>
    </w:p>
    <w:p w14:paraId="0FEAD166">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бъём сообщения – до 30 слов. </w:t>
      </w:r>
    </w:p>
    <w:p w14:paraId="76873302">
      <w:pPr>
        <w:spacing w:after="0" w:line="350" w:lineRule="auto"/>
        <w:ind w:firstLine="709"/>
        <w:jc w:val="both"/>
        <w:rPr>
          <w:sz w:val="28"/>
          <w:szCs w:val="28"/>
          <w:lang w:val="ru-RU"/>
        </w:rPr>
      </w:pPr>
      <w:r>
        <w:rPr>
          <w:rFonts w:ascii="Times New Roman" w:hAnsi="Times New Roman"/>
          <w:sz w:val="28"/>
          <w:szCs w:val="28"/>
          <w:lang w:val="ru-RU"/>
        </w:rPr>
        <w:t>85.6.2.</w:t>
      </w:r>
      <w:r>
        <w:rPr>
          <w:rFonts w:ascii="Times New Roman" w:hAnsi="Times New Roman"/>
          <w:sz w:val="28"/>
          <w:szCs w:val="28"/>
        </w:rPr>
        <w:t> </w:t>
      </w:r>
      <w:r>
        <w:rPr>
          <w:rFonts w:ascii="Times New Roman" w:hAnsi="Times New Roman"/>
          <w:sz w:val="28"/>
          <w:szCs w:val="28"/>
          <w:lang w:val="ru-RU"/>
        </w:rPr>
        <w:t>Языковые знания и умения.</w:t>
      </w:r>
    </w:p>
    <w:p w14:paraId="698EA4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6.2.1.</w:t>
      </w:r>
      <w:r>
        <w:rPr>
          <w:rFonts w:ascii="Times New Roman" w:hAnsi="Times New Roman"/>
          <w:sz w:val="28"/>
          <w:szCs w:val="28"/>
        </w:rPr>
        <w:t> </w:t>
      </w:r>
      <w:r>
        <w:rPr>
          <w:rFonts w:ascii="Times New Roman" w:hAnsi="Times New Roman"/>
          <w:sz w:val="28"/>
          <w:szCs w:val="28"/>
          <w:lang w:val="ru-RU"/>
        </w:rPr>
        <w:t>Фонетическая сторона речи.</w:t>
      </w:r>
    </w:p>
    <w:p w14:paraId="62150782">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14:paraId="4C6D7C72">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w:t>
      </w:r>
    </w:p>
    <w:p w14:paraId="575D8982">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Тексты для чтения вслух: беседа или диалог, рассказ, отрывок из статьи научно-популярного характера, сообщение информационного характера. Объём текста для чтения вслух – до 80 слов. </w:t>
      </w:r>
    </w:p>
    <w:p w14:paraId="6A2C404F">
      <w:pPr>
        <w:spacing w:after="0" w:line="350" w:lineRule="auto"/>
        <w:ind w:firstLine="709"/>
        <w:jc w:val="both"/>
        <w:rPr>
          <w:sz w:val="28"/>
          <w:szCs w:val="28"/>
          <w:lang w:val="ru-RU"/>
        </w:rPr>
      </w:pPr>
      <w:r>
        <w:rPr>
          <w:rFonts w:ascii="Times New Roman" w:hAnsi="Times New Roman"/>
          <w:sz w:val="28"/>
          <w:szCs w:val="28"/>
          <w:lang w:val="ru-RU"/>
        </w:rPr>
        <w:t>85.</w:t>
      </w:r>
      <w:r>
        <w:rPr>
          <w:rFonts w:ascii="Times New Roman" w:hAnsi="Times New Roman" w:eastAsia="Times New Roman"/>
          <w:sz w:val="28"/>
          <w:szCs w:val="28"/>
          <w:lang w:val="ru-RU"/>
        </w:rPr>
        <w:t>6.2.2.</w:t>
      </w:r>
      <w:r>
        <w:rPr>
          <w:rFonts w:ascii="Times New Roman" w:hAnsi="Times New Roman" w:eastAsia="Times New Roman"/>
          <w:sz w:val="28"/>
          <w:szCs w:val="28"/>
        </w:rPr>
        <w:t> </w:t>
      </w:r>
      <w:r>
        <w:rPr>
          <w:rFonts w:ascii="Times New Roman" w:hAnsi="Times New Roman"/>
          <w:sz w:val="28"/>
          <w:szCs w:val="28"/>
          <w:lang w:val="ru-RU"/>
        </w:rPr>
        <w:t>Графика, орфография и пунктуация.</w:t>
      </w:r>
    </w:p>
    <w:p w14:paraId="034E2345">
      <w:pPr>
        <w:spacing w:after="0" w:line="350" w:lineRule="auto"/>
        <w:ind w:firstLine="709"/>
        <w:jc w:val="both"/>
        <w:rPr>
          <w:sz w:val="28"/>
          <w:szCs w:val="28"/>
          <w:lang w:val="ru-RU"/>
        </w:rPr>
      </w:pPr>
      <w:r>
        <w:rPr>
          <w:rFonts w:ascii="Times New Roman" w:hAnsi="Times New Roman" w:eastAsia="Times New Roman"/>
          <w:sz w:val="28"/>
          <w:szCs w:val="28"/>
          <w:lang w:val="ru-RU"/>
        </w:rPr>
        <w:t>Правильное написание изученных слов.</w:t>
      </w:r>
    </w:p>
    <w:p w14:paraId="5D095860">
      <w:pPr>
        <w:spacing w:after="0" w:line="350" w:lineRule="auto"/>
        <w:ind w:firstLine="709"/>
        <w:jc w:val="both"/>
        <w:rPr>
          <w:sz w:val="28"/>
          <w:szCs w:val="28"/>
          <w:lang w:val="ru-RU"/>
        </w:rPr>
      </w:pPr>
      <w:r>
        <w:rPr>
          <w:rFonts w:ascii="Times New Roman" w:hAnsi="Times New Roman" w:eastAsia="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 Пунктуационно правильное, в соответствии с нормами речевого этикета, оформление электронного сообщения личного характера.</w:t>
      </w:r>
    </w:p>
    <w:p w14:paraId="086A2E69">
      <w:pPr>
        <w:spacing w:after="0" w:line="350" w:lineRule="auto"/>
        <w:ind w:firstLine="709"/>
        <w:jc w:val="both"/>
        <w:rPr>
          <w:rFonts w:ascii="Times New Roman" w:hAnsi="Times New Roman" w:eastAsia="Times New Roman"/>
          <w:b/>
          <w:sz w:val="28"/>
          <w:szCs w:val="28"/>
          <w:lang w:val="ru-RU"/>
        </w:rPr>
      </w:pPr>
      <w:r>
        <w:rPr>
          <w:rFonts w:ascii="Times New Roman" w:hAnsi="Times New Roman"/>
          <w:sz w:val="28"/>
          <w:szCs w:val="28"/>
          <w:lang w:val="ru-RU"/>
        </w:rPr>
        <w:t>85.</w:t>
      </w:r>
      <w:r>
        <w:rPr>
          <w:rFonts w:ascii="Times New Roman" w:hAnsi="Times New Roman" w:eastAsia="Times New Roman"/>
          <w:sz w:val="28"/>
          <w:szCs w:val="28"/>
          <w:lang w:val="ru-RU"/>
        </w:rPr>
        <w:t>6.2.3.</w:t>
      </w:r>
      <w:r>
        <w:rPr>
          <w:rFonts w:ascii="Times New Roman" w:hAnsi="Times New Roman" w:eastAsia="Times New Roman"/>
          <w:sz w:val="28"/>
          <w:szCs w:val="28"/>
        </w:rPr>
        <w:t> </w:t>
      </w:r>
      <w:r>
        <w:rPr>
          <w:rFonts w:ascii="Times New Roman" w:hAnsi="Times New Roman" w:eastAsia="Times New Roman"/>
          <w:sz w:val="28"/>
          <w:szCs w:val="28"/>
          <w:lang w:val="ru-RU"/>
        </w:rPr>
        <w:t>Лексическая сторона речи.</w:t>
      </w:r>
    </w:p>
    <w:p w14:paraId="66B598D5">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языке саха нормы лексической сочетаемости. </w:t>
      </w:r>
    </w:p>
    <w:p w14:paraId="557739EA">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 </w:t>
      </w:r>
    </w:p>
    <w:p w14:paraId="78EDEC50">
      <w:pPr>
        <w:spacing w:after="0" w:line="350" w:lineRule="auto"/>
        <w:ind w:firstLine="709"/>
        <w:jc w:val="both"/>
        <w:rPr>
          <w:sz w:val="28"/>
          <w:szCs w:val="28"/>
          <w:lang w:val="ru-RU"/>
        </w:rPr>
      </w:pPr>
      <w:r>
        <w:rPr>
          <w:rFonts w:ascii="Times New Roman" w:hAnsi="Times New Roman"/>
          <w:spacing w:val="-4"/>
          <w:sz w:val="28"/>
          <w:szCs w:val="28"/>
          <w:lang w:val="ru-RU"/>
        </w:rPr>
        <w:t xml:space="preserve">Аффиксальный, синтаксический способы словообразования (наиболее продуктивным является первый, к последнему относятся сочетания слов, образующие неделимое смысловое единство, выражающие одно понятие и являющиеся одной лексической единицей). </w:t>
      </w:r>
    </w:p>
    <w:p w14:paraId="0D8062D2">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85.</w:t>
      </w:r>
      <w:r>
        <w:rPr>
          <w:rFonts w:ascii="Times New Roman" w:hAnsi="Times New Roman"/>
          <w:spacing w:val="-4"/>
          <w:sz w:val="28"/>
          <w:szCs w:val="28"/>
          <w:lang w:val="ru-RU"/>
        </w:rPr>
        <w:t>6.2.4.</w:t>
      </w:r>
      <w:r>
        <w:rPr>
          <w:rFonts w:ascii="Times New Roman" w:hAnsi="Times New Roman"/>
          <w:spacing w:val="-4"/>
          <w:sz w:val="28"/>
          <w:szCs w:val="28"/>
        </w:rPr>
        <w:t> </w:t>
      </w:r>
      <w:r>
        <w:rPr>
          <w:rFonts w:ascii="Times New Roman" w:hAnsi="Times New Roman"/>
          <w:sz w:val="28"/>
          <w:szCs w:val="28"/>
          <w:lang w:val="ru-RU"/>
        </w:rPr>
        <w:t>Грамматическая сторона речи.</w:t>
      </w:r>
    </w:p>
    <w:p w14:paraId="4DC06D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изученных морфологических форм и синтаксических конструкций языка саха.</w:t>
      </w:r>
    </w:p>
    <w:p w14:paraId="669BBD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морфологические особенности языка саха в отличие от русского языка (отсутствие приставок, суффиксов, родовых окончаний и специфику аффиксального образования).</w:t>
      </w:r>
    </w:p>
    <w:p w14:paraId="63E26F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ие особенности языка саха в отличие от русского языка (постоянный, «твёрдый» порядок слов в словосочетании-предшествование определяющего слова (тымныы уу), в предложении – подлежащего (мин кэлэбин).</w:t>
      </w:r>
    </w:p>
    <w:p w14:paraId="62E341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муникативные типы предложений (повествовательные, вопросительные).</w:t>
      </w:r>
    </w:p>
    <w:p w14:paraId="41789A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ие формы: формы орудного, винительного, дательного падежей.</w:t>
      </w:r>
    </w:p>
    <w:p w14:paraId="49D022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стоящее, прошедшее, будущее время.</w:t>
      </w:r>
    </w:p>
    <w:p w14:paraId="27A3C2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w:t>
      </w:r>
    </w:p>
    <w:p w14:paraId="25C838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 «</w:t>
      </w:r>
      <w:r>
        <w:rPr>
          <w:rFonts w:ascii="Times New Roman" w:hAnsi="Times New Roman"/>
          <w:iCs/>
          <w:sz w:val="28"/>
          <w:szCs w:val="28"/>
          <w:lang w:val="ru-RU"/>
        </w:rPr>
        <w:t>кытта»,</w:t>
      </w:r>
      <w:r>
        <w:rPr>
          <w:rFonts w:ascii="Times New Roman" w:hAnsi="Times New Roman"/>
          <w:sz w:val="28"/>
          <w:szCs w:val="28"/>
          <w:lang w:val="ru-RU"/>
        </w:rPr>
        <w:t xml:space="preserve"> форма винительного падежа без аффикса и с аффиксом, правила фонетических изменений заимствованных слов, вопросительные предложения, речевые модели купли-продажи.</w:t>
      </w:r>
    </w:p>
    <w:p w14:paraId="5CB485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фонетических изменений заимствованных слов.</w:t>
      </w:r>
    </w:p>
    <w:p w14:paraId="277F97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тяжательное.</w:t>
      </w:r>
    </w:p>
    <w:p w14:paraId="42C46C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динственное и множественное число глагола.</w:t>
      </w:r>
    </w:p>
    <w:p w14:paraId="137EB7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собирательное, имя прилагательное с аффиксом -лаах.</w:t>
      </w:r>
    </w:p>
    <w:p w14:paraId="7A41C6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аксическая единица, согласование.</w:t>
      </w:r>
    </w:p>
    <w:p w14:paraId="54969B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тельная форма глагола.</w:t>
      </w:r>
    </w:p>
    <w:p w14:paraId="31DCAE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с аффиксом-лаах, спряжение в 3 лице.</w:t>
      </w:r>
    </w:p>
    <w:p w14:paraId="47D2A5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родные члены предложения, спряжение по лицам.</w:t>
      </w:r>
    </w:p>
    <w:p w14:paraId="392DF6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частицы, единственное, множественное число глагола.</w:t>
      </w:r>
    </w:p>
    <w:p w14:paraId="3DA085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илительные формы выражения, междометия, усилительная форма прилагательных.</w:t>
      </w:r>
    </w:p>
    <w:p w14:paraId="01538A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а винительного падежа.</w:t>
      </w:r>
    </w:p>
    <w:p w14:paraId="767061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ожительная форма глагола: көрөрбүн сөбүлүүбүн.</w:t>
      </w:r>
    </w:p>
    <w:p w14:paraId="1616CF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я существительное, производное существительное, имя собственное, простое предложение; </w:t>
      </w:r>
    </w:p>
    <w:p w14:paraId="764E3E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личественное числительное, форма дательного падежа, виды предложений; </w:t>
      </w:r>
    </w:p>
    <w:p w14:paraId="6AEEF5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ирательное имя, имя прилагательное с аффиксом -лаах, настоящее время, синтаксическая связь, согласование.</w:t>
      </w:r>
    </w:p>
    <w:p w14:paraId="05EB239A">
      <w:pPr>
        <w:spacing w:after="0" w:line="350" w:lineRule="auto"/>
        <w:ind w:firstLine="709"/>
        <w:jc w:val="both"/>
        <w:rPr>
          <w:sz w:val="28"/>
          <w:szCs w:val="28"/>
          <w:lang w:val="ru-RU"/>
        </w:rPr>
      </w:pPr>
      <w:r>
        <w:rPr>
          <w:rFonts w:ascii="Times New Roman" w:hAnsi="Times New Roman"/>
          <w:sz w:val="28"/>
          <w:szCs w:val="28"/>
          <w:lang w:val="ru-RU"/>
        </w:rPr>
        <w:t>Личные и притяжательные местоимения.</w:t>
      </w:r>
    </w:p>
    <w:p w14:paraId="4BCA0532">
      <w:pPr>
        <w:spacing w:after="0" w:line="350" w:lineRule="auto"/>
        <w:ind w:firstLine="709"/>
        <w:jc w:val="both"/>
        <w:rPr>
          <w:sz w:val="28"/>
          <w:szCs w:val="28"/>
          <w:lang w:val="ru-RU"/>
        </w:rPr>
      </w:pPr>
      <w:r>
        <w:rPr>
          <w:rFonts w:ascii="Times New Roman" w:hAnsi="Times New Roman"/>
          <w:sz w:val="28"/>
          <w:szCs w:val="28"/>
          <w:lang w:val="ru-RU"/>
        </w:rPr>
        <w:t>Количественные числительные (1-100).</w:t>
      </w:r>
    </w:p>
    <w:p w14:paraId="388D739E">
      <w:pPr>
        <w:spacing w:after="0" w:line="350" w:lineRule="auto"/>
        <w:ind w:firstLine="709"/>
        <w:jc w:val="both"/>
        <w:rPr>
          <w:sz w:val="28"/>
          <w:szCs w:val="28"/>
          <w:lang w:val="ru-RU"/>
        </w:rPr>
      </w:pPr>
      <w:r>
        <w:rPr>
          <w:rFonts w:ascii="Times New Roman" w:hAnsi="Times New Roman"/>
          <w:sz w:val="28"/>
          <w:szCs w:val="28"/>
          <w:lang w:val="ru-RU"/>
        </w:rPr>
        <w:t>Предлоги.</w:t>
      </w:r>
    </w:p>
    <w:p w14:paraId="69D877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ена глагола.</w:t>
      </w:r>
    </w:p>
    <w:p w14:paraId="01EFE53E">
      <w:pPr>
        <w:spacing w:after="0" w:line="350" w:lineRule="auto"/>
        <w:ind w:firstLine="709"/>
        <w:jc w:val="both"/>
        <w:rPr>
          <w:sz w:val="28"/>
          <w:szCs w:val="28"/>
          <w:lang w:val="ru-RU"/>
        </w:rPr>
      </w:pPr>
      <w:r>
        <w:rPr>
          <w:rFonts w:ascii="Times New Roman" w:hAnsi="Times New Roman"/>
          <w:sz w:val="28"/>
          <w:szCs w:val="28"/>
          <w:lang w:val="ru-RU"/>
        </w:rPr>
        <w:t>85.6.3.</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14:paraId="44302674">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Использование социокультурных элементов речевого поведенческого этикета в рамках тематического содержания (в ситуациях общения, в том числе по темам «В семье», «В школе»). </w:t>
      </w:r>
    </w:p>
    <w:p w14:paraId="56316193">
      <w:pPr>
        <w:spacing w:after="0" w:line="350" w:lineRule="auto"/>
        <w:ind w:firstLine="709"/>
        <w:jc w:val="both"/>
        <w:rPr>
          <w:sz w:val="28"/>
          <w:szCs w:val="28"/>
          <w:lang w:val="ru-RU"/>
        </w:rPr>
      </w:pPr>
      <w:r>
        <w:rPr>
          <w:rFonts w:ascii="Times New Roman" w:hAnsi="Times New Roman" w:eastAsia="Times New Roman"/>
          <w:sz w:val="28"/>
          <w:szCs w:val="28"/>
          <w:lang w:val="ru-RU"/>
        </w:rPr>
        <w:t>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47031C22">
      <w:pPr>
        <w:spacing w:after="0" w:line="350" w:lineRule="auto"/>
        <w:ind w:firstLine="709"/>
        <w:jc w:val="both"/>
        <w:rPr>
          <w:sz w:val="28"/>
          <w:szCs w:val="28"/>
          <w:lang w:val="ru-RU"/>
        </w:rPr>
      </w:pPr>
      <w:r>
        <w:rPr>
          <w:rFonts w:ascii="Times New Roman" w:hAnsi="Times New Roman" w:eastAsia="Times New Roman"/>
          <w:sz w:val="28"/>
          <w:szCs w:val="28"/>
          <w:lang w:val="ru-RU"/>
        </w:rPr>
        <w:t>Знание социокультурного портрета родной республики: знакомство с традициями проведения основных национальных праздников (День Республики Саха (Якутия), Ысыах), с особенностями образа жизни и культуры республики (известные достопримечательности, выдающиеся люди), с доступными в языковом отношении образцами детской поэзии и прозы на языке саха.</w:t>
      </w:r>
    </w:p>
    <w:p w14:paraId="611DB8A0">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Правописание имён собственных, топонимов. </w:t>
      </w:r>
    </w:p>
    <w:p w14:paraId="69E900F2">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Краткое представление родного края, некоторых культурных явлений (основные национальные праздники, традиции в проведении досуга и питании). </w:t>
      </w:r>
    </w:p>
    <w:p w14:paraId="7B646FE7">
      <w:pPr>
        <w:spacing w:after="0" w:line="350" w:lineRule="auto"/>
        <w:ind w:firstLine="709"/>
        <w:jc w:val="both"/>
        <w:rPr>
          <w:sz w:val="28"/>
          <w:szCs w:val="28"/>
          <w:lang w:val="ru-RU"/>
        </w:rPr>
      </w:pPr>
      <w:r>
        <w:rPr>
          <w:rFonts w:ascii="Times New Roman" w:hAnsi="Times New Roman"/>
          <w:sz w:val="28"/>
          <w:szCs w:val="28"/>
          <w:lang w:val="ru-RU"/>
        </w:rPr>
        <w:t>85.6.4.</w:t>
      </w:r>
      <w:r>
        <w:rPr>
          <w:rFonts w:ascii="Times New Roman" w:hAnsi="Times New Roman"/>
          <w:sz w:val="28"/>
          <w:szCs w:val="28"/>
        </w:rPr>
        <w:t> </w:t>
      </w:r>
      <w:r>
        <w:rPr>
          <w:rFonts w:ascii="Times New Roman" w:hAnsi="Times New Roman"/>
          <w:sz w:val="28"/>
          <w:szCs w:val="28"/>
          <w:lang w:val="ru-RU"/>
        </w:rPr>
        <w:t>Компенсаторные умения.</w:t>
      </w:r>
    </w:p>
    <w:p w14:paraId="29FC054C">
      <w:pPr>
        <w:spacing w:after="0" w:line="360" w:lineRule="auto"/>
        <w:ind w:firstLine="709"/>
        <w:jc w:val="both"/>
        <w:rPr>
          <w:sz w:val="28"/>
          <w:szCs w:val="28"/>
          <w:lang w:val="ru-RU"/>
        </w:rPr>
      </w:pPr>
      <w:r>
        <w:rPr>
          <w:rFonts w:ascii="Times New Roman" w:hAnsi="Times New Roman" w:eastAsia="Times New Roman"/>
          <w:sz w:val="28"/>
          <w:szCs w:val="28"/>
          <w:lang w:val="ru-RU"/>
        </w:rPr>
        <w:t xml:space="preserve">Использование при чтении и аудировании языковой, в том числе контекстуальной, догадки. Использование в качестве образца при формулировании собственных высказываний ключевых слов, плана. </w:t>
      </w:r>
    </w:p>
    <w:p w14:paraId="2616A172">
      <w:pPr>
        <w:spacing w:after="0" w:line="350" w:lineRule="auto"/>
        <w:ind w:firstLine="709"/>
        <w:jc w:val="both"/>
        <w:rPr>
          <w:sz w:val="28"/>
          <w:szCs w:val="28"/>
          <w:lang w:val="ru-RU"/>
        </w:rPr>
      </w:pPr>
      <w:r>
        <w:rPr>
          <w:rFonts w:ascii="Times New Roman" w:hAnsi="Times New Roman" w:eastAsia="Times New Roman"/>
          <w:sz w:val="28"/>
          <w:szCs w:val="28"/>
          <w:lang w:val="ru-RU"/>
        </w:rPr>
        <w:t>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585DD2BA">
      <w:pPr>
        <w:spacing w:after="0" w:line="350" w:lineRule="auto"/>
        <w:ind w:firstLine="709"/>
        <w:jc w:val="both"/>
        <w:rPr>
          <w:sz w:val="28"/>
          <w:szCs w:val="28"/>
          <w:lang w:val="ru-RU"/>
        </w:rPr>
      </w:pPr>
      <w:r>
        <w:rPr>
          <w:rFonts w:ascii="Times New Roman" w:hAnsi="Times New Roman"/>
          <w:sz w:val="28"/>
          <w:szCs w:val="28"/>
          <w:lang w:val="ru-RU"/>
        </w:rPr>
        <w:t>85.7.</w:t>
      </w:r>
      <w:r>
        <w:rPr>
          <w:rFonts w:ascii="Times New Roman" w:hAnsi="Times New Roman"/>
          <w:sz w:val="28"/>
          <w:szCs w:val="28"/>
        </w:rPr>
        <w:t> </w:t>
      </w:r>
      <w:r>
        <w:rPr>
          <w:rFonts w:ascii="Times New Roman" w:hAnsi="Times New Roman"/>
          <w:sz w:val="28"/>
          <w:szCs w:val="28"/>
          <w:lang w:val="ru-RU"/>
        </w:rPr>
        <w:t>Содержание обучения в 6 классе.</w:t>
      </w:r>
    </w:p>
    <w:p w14:paraId="7B7409FE">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85.7.1.</w:t>
      </w:r>
      <w:r>
        <w:rPr>
          <w:rFonts w:ascii="Times New Roman" w:hAnsi="Times New Roman"/>
          <w:sz w:val="28"/>
          <w:szCs w:val="28"/>
        </w:rPr>
        <w:t> </w:t>
      </w:r>
      <w:r>
        <w:rPr>
          <w:rFonts w:ascii="Times New Roman" w:hAnsi="Times New Roman"/>
          <w:sz w:val="28"/>
          <w:szCs w:val="28"/>
          <w:lang w:val="ru-RU"/>
        </w:rPr>
        <w:t>Коммуникативные умения.</w:t>
      </w:r>
    </w:p>
    <w:p w14:paraId="3D1EF1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1245AF64">
      <w:pPr>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Тема «Мин туспунан» («</w:t>
      </w:r>
      <w:r>
        <w:rPr>
          <w:rFonts w:ascii="Times New Roman" w:hAnsi="Times New Roman"/>
          <w:sz w:val="28"/>
          <w:szCs w:val="28"/>
          <w:lang w:val="sah-RU"/>
        </w:rPr>
        <w:t>Моя биография»).</w:t>
      </w:r>
    </w:p>
    <w:p w14:paraId="281F8B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Мин иллээх дьиэ кэргэним» («Моя дружная семья»): «Мин төрүттэрим» («Мои предки»), «Мин дьонум дьарыктара» («Занятия моих родных»).</w:t>
      </w:r>
    </w:p>
    <w:p w14:paraId="42B323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Мин иллэҥ кэмим» («Моё свободное время»): «Мин сөбүлүүр дьарыгым» («Моё увлечение»), «Мин спордунан дьарыктанабын» («Спорт»).</w:t>
      </w:r>
    </w:p>
    <w:p w14:paraId="1F8D32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Саха сирин кэрэтэ» («Красоты Якутии»): «Саха сирэ-мин дойдум» («Моя Родина – Якутия»).</w:t>
      </w:r>
    </w:p>
    <w:p w14:paraId="1CF412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Саха сирин куораттара» («Города Якутии»).</w:t>
      </w:r>
    </w:p>
    <w:p w14:paraId="34E3B0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Саха сирин айылҕатын уратыта» («Природа Якутии»).</w:t>
      </w:r>
    </w:p>
    <w:p w14:paraId="770572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Төрөөбүт дойдубут сирин – уотун уратыта (хайалар, өрүстэр)» («Наша Родина: горы, реки»).</w:t>
      </w:r>
    </w:p>
    <w:p w14:paraId="6C3E95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Саха сирин – ытык сирдэрэ» («Священные места Якутии»): «Өлүөнэ очуостара» («Ленские столбы»).</w:t>
      </w:r>
    </w:p>
    <w:p w14:paraId="12F623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Мин сайдар эйгэм» («Среда развития»): «Саха сирин музейдара» («Музеи Якутии»), «Библиотекаҕа» («В библиотеке»). «Спортивнай тутуулар» («Спортивные сооружения»).</w:t>
      </w:r>
    </w:p>
    <w:p w14:paraId="78D208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Мин алтыһар эйгэм» («Моё пространство»). «Киһи» («Человек»).</w:t>
      </w:r>
    </w:p>
    <w:p w14:paraId="06F859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Киһи тас көрүҥэ» («Внешность человека»).</w:t>
      </w:r>
    </w:p>
    <w:p w14:paraId="45E6B4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Киһи сиэрэ – майгыта» («Характер человека»).</w:t>
      </w:r>
    </w:p>
    <w:p w14:paraId="5E9D80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Мин доҕорум» («Мой друг»). «Интернет эйгэтэ» («Интернет»).</w:t>
      </w:r>
    </w:p>
    <w:p w14:paraId="718CB09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Мин уонна Аан дойду» («Я и моя страна»): «Россия – мин дойдум» («Россия – моя страна»), «Москва – Россия киин куората» («Москва – столица России»), «Саха сирэ» («Якутия)».</w:t>
      </w:r>
    </w:p>
    <w:p w14:paraId="5453AA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Мин олорор эйгэм» («Моё окружение»): «Киинэҕэ» («В кино»), «Почтаҕа» («На почте»), «Балыыһаҕа, аптекаҕа» («В больнице. В аптеке»).</w:t>
      </w:r>
    </w:p>
    <w:p w14:paraId="72ADBF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Бырайыактыыр үлэлэр» («Проектная деятельность»).</w:t>
      </w:r>
    </w:p>
    <w:p w14:paraId="4786A758">
      <w:pPr>
        <w:spacing w:after="0" w:line="350" w:lineRule="auto"/>
        <w:ind w:firstLine="709"/>
        <w:jc w:val="both"/>
        <w:rPr>
          <w:sz w:val="28"/>
          <w:szCs w:val="28"/>
          <w:lang w:val="ru-RU"/>
        </w:rPr>
      </w:pPr>
      <w:r>
        <w:rPr>
          <w:rFonts w:ascii="Times New Roman" w:hAnsi="Times New Roman"/>
          <w:sz w:val="28"/>
          <w:szCs w:val="28"/>
          <w:lang w:val="ru-RU"/>
        </w:rPr>
        <w:t>85.7.1.1.</w:t>
      </w:r>
      <w:r>
        <w:rPr>
          <w:rFonts w:ascii="Times New Roman" w:hAnsi="Times New Roman"/>
          <w:sz w:val="28"/>
          <w:szCs w:val="28"/>
        </w:rPr>
        <w:t> </w:t>
      </w:r>
      <w:r>
        <w:rPr>
          <w:rFonts w:ascii="Times New Roman" w:hAnsi="Times New Roman"/>
          <w:sz w:val="28"/>
          <w:szCs w:val="28"/>
          <w:lang w:val="ru-RU"/>
        </w:rPr>
        <w:t>Говорение.</w:t>
      </w:r>
    </w:p>
    <w:p w14:paraId="1E1FEF52">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Диалогическая речь. Правила речевого</w:t>
      </w:r>
      <w:r>
        <w:rPr>
          <w:rFonts w:ascii="Times New Roman" w:hAnsi="Times New Roman" w:eastAsia="Times New Roman"/>
          <w:sz w:val="28"/>
          <w:szCs w:val="28"/>
          <w:lang w:val="ru-RU"/>
        </w:rPr>
        <w:t xml:space="preserve"> этикета (умения приветствовать, поздравлять, благодарить, просить о помощи, выражать готовность помочь, давать советы, принимать или не принимать советы, начинать поддерживать и заканчивать диалог).</w:t>
      </w:r>
    </w:p>
    <w:p w14:paraId="4AA63698">
      <w:pPr>
        <w:spacing w:after="0" w:line="350" w:lineRule="auto"/>
        <w:ind w:firstLine="709"/>
        <w:jc w:val="both"/>
        <w:rPr>
          <w:sz w:val="28"/>
          <w:szCs w:val="28"/>
          <w:lang w:val="ru-RU"/>
        </w:rPr>
      </w:pPr>
      <w:r>
        <w:rPr>
          <w:rFonts w:ascii="Times New Roman" w:hAnsi="Times New Roman" w:eastAsia="Times New Roman"/>
          <w:sz w:val="28"/>
          <w:szCs w:val="28"/>
          <w:lang w:val="ru-RU"/>
        </w:rPr>
        <w:t>Синтагматичность речи, произношение слов с удвоенными согласными, слов с долгими гласными, слов с дифтонгами, правильная интонация.</w:t>
      </w:r>
    </w:p>
    <w:p w14:paraId="66ADA52E">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Эмоциональная оценка (удивление, радость, восхищение, одобрение, огорчение).</w:t>
      </w:r>
    </w:p>
    <w:p w14:paraId="26294F1F">
      <w:pPr>
        <w:spacing w:after="0" w:line="360" w:lineRule="auto"/>
        <w:ind w:firstLine="709"/>
        <w:jc w:val="both"/>
        <w:rPr>
          <w:sz w:val="28"/>
          <w:szCs w:val="28"/>
          <w:lang w:val="ru-RU"/>
        </w:rPr>
      </w:pPr>
      <w:r>
        <w:rPr>
          <w:rFonts w:ascii="Times New Roman" w:hAnsi="Times New Roman"/>
          <w:sz w:val="28"/>
          <w:szCs w:val="28"/>
          <w:lang w:val="ru-RU"/>
        </w:rPr>
        <w:t>Монологическая речь. Рассказ по изученной теме в соответствии с поставленной коммуникативной задачей, рассказ с использованием текста, речевого образца, ключевых слов.</w:t>
      </w:r>
    </w:p>
    <w:p w14:paraId="59A0C9BC">
      <w:pPr>
        <w:spacing w:after="0" w:line="350" w:lineRule="auto"/>
        <w:ind w:firstLine="709"/>
        <w:jc w:val="both"/>
        <w:rPr>
          <w:sz w:val="28"/>
          <w:szCs w:val="28"/>
          <w:lang w:val="ru-RU"/>
        </w:rPr>
      </w:pPr>
      <w:r>
        <w:rPr>
          <w:rFonts w:ascii="Times New Roman" w:hAnsi="Times New Roman"/>
          <w:sz w:val="28"/>
          <w:szCs w:val="28"/>
          <w:lang w:val="ru-RU"/>
        </w:rPr>
        <w:t>Описание человека или литературного персонажа;</w:t>
      </w:r>
    </w:p>
    <w:p w14:paraId="43EDF355">
      <w:pPr>
        <w:spacing w:after="0" w:line="350" w:lineRule="auto"/>
        <w:ind w:firstLine="709"/>
        <w:jc w:val="both"/>
        <w:rPr>
          <w:sz w:val="28"/>
          <w:szCs w:val="28"/>
          <w:lang w:val="ru-RU"/>
        </w:rPr>
      </w:pPr>
      <w:r>
        <w:rPr>
          <w:rFonts w:ascii="Times New Roman" w:hAnsi="Times New Roman"/>
          <w:sz w:val="28"/>
          <w:szCs w:val="28"/>
          <w:lang w:val="ru-RU"/>
        </w:rPr>
        <w:t>Передача содержания прочитанного текста с использованием вопросов, определённых клише.</w:t>
      </w:r>
    </w:p>
    <w:p w14:paraId="26D26B59">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Выступление с результатами проектной работы.</w:t>
      </w:r>
    </w:p>
    <w:p w14:paraId="7872C863">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85.7.1.2.</w:t>
      </w:r>
      <w:r>
        <w:rPr>
          <w:rFonts w:ascii="Times New Roman" w:hAnsi="Times New Roman"/>
          <w:sz w:val="28"/>
          <w:szCs w:val="28"/>
        </w:rPr>
        <w:t> </w:t>
      </w:r>
      <w:r>
        <w:rPr>
          <w:rFonts w:ascii="Times New Roman" w:hAnsi="Times New Roman"/>
          <w:sz w:val="28"/>
          <w:szCs w:val="28"/>
          <w:lang w:val="ru-RU"/>
        </w:rPr>
        <w:t>Аудирование.</w:t>
      </w:r>
    </w:p>
    <w:p w14:paraId="656AA5D2">
      <w:pPr>
        <w:spacing w:after="0" w:line="350" w:lineRule="auto"/>
        <w:ind w:firstLine="709"/>
        <w:jc w:val="both"/>
        <w:rPr>
          <w:sz w:val="28"/>
          <w:szCs w:val="28"/>
          <w:lang w:val="ru-RU"/>
        </w:rPr>
      </w:pPr>
      <w:r>
        <w:rPr>
          <w:rFonts w:ascii="Times New Roman" w:hAnsi="Times New Roman"/>
          <w:sz w:val="28"/>
          <w:szCs w:val="28"/>
          <w:lang w:val="ru-RU"/>
        </w:rPr>
        <w:t>Понимание речи учителя, небольших текстов или сообщений на изучаемом речевом материале (как при непосредственном общении, так и при восприятии аудио-, видеозаписи).</w:t>
      </w:r>
    </w:p>
    <w:p w14:paraId="088716C4">
      <w:pPr>
        <w:spacing w:after="0" w:line="350" w:lineRule="auto"/>
        <w:ind w:firstLine="709"/>
        <w:jc w:val="both"/>
        <w:rPr>
          <w:sz w:val="28"/>
          <w:szCs w:val="28"/>
          <w:lang w:val="ru-RU"/>
        </w:rPr>
      </w:pPr>
      <w:r>
        <w:rPr>
          <w:rFonts w:ascii="Times New Roman" w:hAnsi="Times New Roman"/>
          <w:sz w:val="28"/>
          <w:szCs w:val="28"/>
          <w:lang w:val="ru-RU"/>
        </w:rPr>
        <w:t>Определение основной мысли высказывания.</w:t>
      </w:r>
    </w:p>
    <w:p w14:paraId="5C543B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разных типов текста (диалоги, телефонные разговоры, прогноз погоды).</w:t>
      </w:r>
    </w:p>
    <w:p w14:paraId="4AA6C368">
      <w:pPr>
        <w:spacing w:after="0" w:line="360" w:lineRule="auto"/>
        <w:ind w:firstLine="709"/>
        <w:jc w:val="both"/>
        <w:rPr>
          <w:sz w:val="28"/>
          <w:szCs w:val="28"/>
          <w:lang w:val="ru-RU"/>
        </w:rPr>
      </w:pPr>
      <w:r>
        <w:rPr>
          <w:rFonts w:ascii="Times New Roman" w:hAnsi="Times New Roman"/>
          <w:sz w:val="28"/>
          <w:szCs w:val="28"/>
          <w:lang w:val="ru-RU"/>
        </w:rPr>
        <w:t>Догадка о значении звучащего слова с использованием контекста или созвучия.</w:t>
      </w:r>
    </w:p>
    <w:p w14:paraId="21FB5C6E">
      <w:pPr>
        <w:spacing w:after="0" w:line="350" w:lineRule="auto"/>
        <w:ind w:firstLine="709"/>
        <w:jc w:val="both"/>
        <w:rPr>
          <w:sz w:val="28"/>
          <w:szCs w:val="28"/>
          <w:lang w:val="ru-RU"/>
        </w:rPr>
      </w:pPr>
      <w:r>
        <w:rPr>
          <w:rFonts w:ascii="Times New Roman" w:hAnsi="Times New Roman"/>
          <w:sz w:val="28"/>
          <w:szCs w:val="28"/>
          <w:lang w:val="ru-RU"/>
        </w:rPr>
        <w:t>85.7.1.3.</w:t>
      </w:r>
      <w:r>
        <w:rPr>
          <w:rFonts w:ascii="Times New Roman" w:hAnsi="Times New Roman"/>
          <w:sz w:val="28"/>
          <w:szCs w:val="28"/>
        </w:rPr>
        <w:t> </w:t>
      </w:r>
      <w:r>
        <w:rPr>
          <w:rFonts w:ascii="Times New Roman" w:hAnsi="Times New Roman"/>
          <w:sz w:val="28"/>
          <w:szCs w:val="28"/>
          <w:lang w:val="ru-RU"/>
        </w:rPr>
        <w:t>Смысловое чтение.</w:t>
      </w:r>
    </w:p>
    <w:p w14:paraId="441EAD6C">
      <w:pPr>
        <w:spacing w:after="0" w:line="350" w:lineRule="auto"/>
        <w:ind w:firstLine="709"/>
        <w:jc w:val="both"/>
        <w:rPr>
          <w:sz w:val="28"/>
          <w:szCs w:val="28"/>
          <w:lang w:val="ru-RU"/>
        </w:rPr>
      </w:pPr>
      <w:r>
        <w:rPr>
          <w:rFonts w:ascii="Times New Roman" w:hAnsi="Times New Roman" w:eastAsia="Times New Roman"/>
          <w:sz w:val="28"/>
          <w:szCs w:val="28"/>
          <w:lang w:val="ru-RU"/>
        </w:rPr>
        <w:t>Ритмико-интонационное оформление основных коммуникативных типов предложений.</w:t>
      </w:r>
    </w:p>
    <w:p w14:paraId="0A8C7952">
      <w:pPr>
        <w:spacing w:after="0" w:line="350" w:lineRule="auto"/>
        <w:ind w:firstLine="709"/>
        <w:jc w:val="both"/>
        <w:rPr>
          <w:sz w:val="28"/>
          <w:szCs w:val="28"/>
          <w:lang w:val="ru-RU"/>
        </w:rPr>
      </w:pPr>
      <w:r>
        <w:rPr>
          <w:rFonts w:ascii="Times New Roman" w:hAnsi="Times New Roman" w:eastAsia="Times New Roman"/>
          <w:sz w:val="28"/>
          <w:szCs w:val="28"/>
          <w:lang w:val="ru-RU"/>
        </w:rPr>
        <w:t>Аутентичные тексты разных жанров и типов с различной глубиной и точностью проникновения в их содержание, в зависимости от цели или вида чтения (с пониманием основного содержания, с извлечением конкретной информации). Объём текстов для чтения – 80-90 (160-180) слов.</w:t>
      </w:r>
    </w:p>
    <w:p w14:paraId="3907D4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гадка</w:t>
      </w:r>
      <w:r>
        <w:rPr>
          <w:rFonts w:ascii="Times New Roman" w:hAnsi="Times New Roman" w:eastAsia="Times New Roman"/>
          <w:sz w:val="28"/>
          <w:szCs w:val="28"/>
          <w:lang w:val="ru-RU"/>
        </w:rPr>
        <w:t xml:space="preserve"> о значении незнакомых слов по знакомым словообразовательным элементам, по контексту, иллюстрации.</w:t>
      </w:r>
    </w:p>
    <w:p w14:paraId="1BAEC289">
      <w:pPr>
        <w:spacing w:after="0" w:line="350" w:lineRule="auto"/>
        <w:ind w:firstLine="709"/>
        <w:jc w:val="both"/>
        <w:rPr>
          <w:sz w:val="28"/>
          <w:szCs w:val="28"/>
          <w:lang w:val="ru-RU"/>
        </w:rPr>
      </w:pPr>
      <w:r>
        <w:rPr>
          <w:rFonts w:ascii="Times New Roman" w:hAnsi="Times New Roman"/>
          <w:sz w:val="28"/>
          <w:szCs w:val="28"/>
          <w:lang w:val="ru-RU"/>
        </w:rPr>
        <w:t>Различные стратегии чтения (чтение с общим пониманием, чтение с детальным пониманием, чтение с целью нахождения необходимой информации).</w:t>
      </w:r>
    </w:p>
    <w:p w14:paraId="4D2023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с печатными текстами разных типов и жанров.</w:t>
      </w:r>
    </w:p>
    <w:p w14:paraId="4F6FA073">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Поиск значения незнакомых слов в двуязычном словаре учебного пособия.</w:t>
      </w:r>
    </w:p>
    <w:p w14:paraId="025574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7.1.4.</w:t>
      </w:r>
      <w:r>
        <w:rPr>
          <w:rFonts w:ascii="Times New Roman" w:hAnsi="Times New Roman"/>
          <w:sz w:val="28"/>
          <w:szCs w:val="28"/>
        </w:rPr>
        <w:t> </w:t>
      </w:r>
      <w:r>
        <w:rPr>
          <w:rFonts w:ascii="Times New Roman" w:hAnsi="Times New Roman"/>
          <w:sz w:val="28"/>
          <w:szCs w:val="28"/>
          <w:lang w:val="ru-RU"/>
        </w:rPr>
        <w:t>Письменная речь.</w:t>
      </w:r>
    </w:p>
    <w:p w14:paraId="56E962B8">
      <w:pPr>
        <w:spacing w:after="0" w:line="360" w:lineRule="auto"/>
        <w:ind w:firstLine="709"/>
        <w:jc w:val="both"/>
        <w:rPr>
          <w:sz w:val="28"/>
          <w:szCs w:val="28"/>
          <w:lang w:val="ru-RU"/>
        </w:rPr>
      </w:pPr>
      <w:r>
        <w:rPr>
          <w:rFonts w:ascii="Times New Roman" w:hAnsi="Times New Roman" w:eastAsia="Times New Roman"/>
          <w:sz w:val="28"/>
          <w:szCs w:val="28"/>
          <w:lang w:val="ru-RU"/>
        </w:rPr>
        <w:t xml:space="preserve">Развитие письменной речи на базе умений, сформированных на уровне начального общего образования: </w:t>
      </w:r>
    </w:p>
    <w:p w14:paraId="2C064AF9">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списывание текста и выписывание из него слов, словосочетаний, предложений в соответствии с решаемой коммуникативной задачей, написание коротких поздравлений с праздниками (Новым годом, днём рождения); </w:t>
      </w:r>
    </w:p>
    <w:p w14:paraId="6F205FD1">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заполнение анкет и формуляров: сообщение о себе основных сведений в соответствии с нормами, принятыми в республике изучаемого языка; </w:t>
      </w:r>
    </w:p>
    <w:p w14:paraId="0D91279C">
      <w:pPr>
        <w:spacing w:after="0" w:line="350" w:lineRule="auto"/>
        <w:ind w:firstLine="709"/>
        <w:jc w:val="both"/>
        <w:rPr>
          <w:sz w:val="28"/>
          <w:szCs w:val="28"/>
          <w:lang w:val="ru-RU"/>
        </w:rPr>
      </w:pPr>
      <w:r>
        <w:rPr>
          <w:rFonts w:ascii="Times New Roman" w:hAnsi="Times New Roman" w:eastAsia="Times New Roman"/>
          <w:sz w:val="28"/>
          <w:szCs w:val="28"/>
          <w:lang w:val="ru-RU"/>
        </w:rPr>
        <w:t>написание электронного сообщения личного характера: сообщение кратких сведений о себе, оформление обращения, завершающей фразы и подписи в соответствии с нормами неофициального общения, принятыми в республике.</w:t>
      </w:r>
    </w:p>
    <w:p w14:paraId="4B882957">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Объём сообщения – до 30 слов. </w:t>
      </w:r>
    </w:p>
    <w:p w14:paraId="5695EB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7.2.</w:t>
      </w:r>
      <w:r>
        <w:rPr>
          <w:rFonts w:ascii="Times New Roman" w:hAnsi="Times New Roman"/>
          <w:sz w:val="28"/>
          <w:szCs w:val="28"/>
        </w:rPr>
        <w:t> </w:t>
      </w:r>
      <w:r>
        <w:rPr>
          <w:rFonts w:ascii="Times New Roman" w:hAnsi="Times New Roman"/>
          <w:sz w:val="28"/>
          <w:szCs w:val="28"/>
          <w:lang w:val="ru-RU"/>
        </w:rPr>
        <w:t>Языковые знания и умения.</w:t>
      </w:r>
    </w:p>
    <w:p w14:paraId="77000D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7.2.1.</w:t>
      </w:r>
      <w:r>
        <w:rPr>
          <w:rFonts w:ascii="Times New Roman" w:hAnsi="Times New Roman"/>
          <w:sz w:val="28"/>
          <w:szCs w:val="28"/>
        </w:rPr>
        <w:t> </w:t>
      </w:r>
      <w:r>
        <w:rPr>
          <w:rFonts w:ascii="Times New Roman" w:hAnsi="Times New Roman"/>
          <w:sz w:val="28"/>
          <w:szCs w:val="28"/>
          <w:lang w:val="ru-RU"/>
        </w:rPr>
        <w:t>Фонетическая сторона речи.</w:t>
      </w:r>
    </w:p>
    <w:p w14:paraId="5FA8786B">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Различение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14:paraId="78E77313">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w:t>
      </w:r>
    </w:p>
    <w:p w14:paraId="08985F14">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Тексты для чтения вслух: беседа или диалог, рассказ, отрывок из статьи научно-популярного характера, сообщение информационного характера. Объём текста для чтения вслух – до 80 слов. </w:t>
      </w:r>
    </w:p>
    <w:p w14:paraId="7AA5A102">
      <w:pPr>
        <w:spacing w:after="0" w:line="350" w:lineRule="auto"/>
        <w:ind w:firstLine="709"/>
        <w:jc w:val="both"/>
        <w:rPr>
          <w:sz w:val="28"/>
          <w:szCs w:val="28"/>
          <w:lang w:val="ru-RU"/>
        </w:rPr>
      </w:pPr>
      <w:r>
        <w:rPr>
          <w:rFonts w:ascii="Times New Roman" w:hAnsi="Times New Roman"/>
          <w:sz w:val="28"/>
          <w:szCs w:val="28"/>
          <w:lang w:val="ru-RU"/>
        </w:rPr>
        <w:t>85.</w:t>
      </w:r>
      <w:r>
        <w:rPr>
          <w:rFonts w:ascii="Times New Roman" w:hAnsi="Times New Roman" w:eastAsia="Times New Roman"/>
          <w:sz w:val="28"/>
          <w:szCs w:val="28"/>
          <w:lang w:val="ru-RU"/>
        </w:rPr>
        <w:t>7.2.2.</w:t>
      </w:r>
      <w:r>
        <w:rPr>
          <w:rFonts w:ascii="Times New Roman" w:hAnsi="Times New Roman" w:eastAsia="Times New Roman"/>
          <w:sz w:val="28"/>
          <w:szCs w:val="28"/>
        </w:rPr>
        <w:t> </w:t>
      </w:r>
      <w:r>
        <w:rPr>
          <w:rFonts w:ascii="Times New Roman" w:hAnsi="Times New Roman"/>
          <w:sz w:val="28"/>
          <w:szCs w:val="28"/>
          <w:lang w:val="ru-RU"/>
        </w:rPr>
        <w:t>Графика, орфография и пунктуация.</w:t>
      </w:r>
    </w:p>
    <w:p w14:paraId="283F0D24">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авильное написание изученных слов.</w:t>
      </w:r>
    </w:p>
    <w:p w14:paraId="512604EF">
      <w:pPr>
        <w:spacing w:after="0" w:line="350" w:lineRule="auto"/>
        <w:ind w:firstLine="709"/>
        <w:jc w:val="both"/>
        <w:rPr>
          <w:sz w:val="28"/>
          <w:szCs w:val="28"/>
          <w:lang w:val="ru-RU"/>
        </w:rPr>
      </w:pPr>
      <w:r>
        <w:rPr>
          <w:rFonts w:ascii="Times New Roman" w:hAnsi="Times New Roman" w:eastAsia="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 Пунктуационно правильное, в соответствии с нормами речевого этикета, оформление электронного сообщения личного характера.</w:t>
      </w:r>
    </w:p>
    <w:p w14:paraId="6BF2CB8A">
      <w:pPr>
        <w:spacing w:after="0" w:line="350" w:lineRule="auto"/>
        <w:ind w:firstLine="709"/>
        <w:jc w:val="both"/>
        <w:rPr>
          <w:rFonts w:ascii="Times New Roman" w:hAnsi="Times New Roman" w:eastAsia="Times New Roman"/>
          <w:b/>
          <w:sz w:val="28"/>
          <w:szCs w:val="28"/>
          <w:lang w:val="ru-RU"/>
        </w:rPr>
      </w:pPr>
      <w:r>
        <w:rPr>
          <w:rFonts w:ascii="Times New Roman" w:hAnsi="Times New Roman"/>
          <w:sz w:val="28"/>
          <w:szCs w:val="28"/>
          <w:lang w:val="ru-RU"/>
        </w:rPr>
        <w:t>85.</w:t>
      </w:r>
      <w:r>
        <w:rPr>
          <w:rFonts w:ascii="Times New Roman" w:hAnsi="Times New Roman" w:eastAsia="Times New Roman"/>
          <w:sz w:val="28"/>
          <w:szCs w:val="28"/>
          <w:lang w:val="ru-RU"/>
        </w:rPr>
        <w:t>7.2.3.</w:t>
      </w:r>
      <w:r>
        <w:rPr>
          <w:rFonts w:ascii="Times New Roman" w:hAnsi="Times New Roman" w:eastAsia="Times New Roman"/>
          <w:sz w:val="28"/>
          <w:szCs w:val="28"/>
        </w:rPr>
        <w:t> </w:t>
      </w:r>
      <w:r>
        <w:rPr>
          <w:rFonts w:ascii="Times New Roman" w:hAnsi="Times New Roman" w:eastAsia="Times New Roman"/>
          <w:sz w:val="28"/>
          <w:szCs w:val="28"/>
          <w:lang w:val="ru-RU"/>
        </w:rPr>
        <w:t>Лексическая сторона речи.</w:t>
      </w:r>
    </w:p>
    <w:p w14:paraId="31C9189F">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языке саха нормы лексической сочетаемости. </w:t>
      </w:r>
    </w:p>
    <w:p w14:paraId="2DAE9CCA">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 </w:t>
      </w:r>
    </w:p>
    <w:p w14:paraId="0454D13E">
      <w:pPr>
        <w:spacing w:after="0" w:line="350" w:lineRule="auto"/>
        <w:ind w:firstLine="709"/>
        <w:jc w:val="both"/>
        <w:rPr>
          <w:sz w:val="28"/>
          <w:szCs w:val="28"/>
          <w:lang w:val="ru-RU"/>
        </w:rPr>
      </w:pPr>
      <w:r>
        <w:rPr>
          <w:rFonts w:ascii="Times New Roman" w:hAnsi="Times New Roman"/>
          <w:spacing w:val="-4"/>
          <w:sz w:val="28"/>
          <w:szCs w:val="28"/>
          <w:lang w:val="ru-RU"/>
        </w:rPr>
        <w:t xml:space="preserve">Аффиксальный, синтаксический способы словообразования (наиболее продуктивным является первый, к последнему относятся сочетания слов, образующие неделимое смысловое единство, выражающие одно понятие и являющиеся одной лексической единицей). </w:t>
      </w:r>
    </w:p>
    <w:p w14:paraId="41C4443C">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85.</w:t>
      </w:r>
      <w:r>
        <w:rPr>
          <w:rFonts w:ascii="Times New Roman" w:hAnsi="Times New Roman"/>
          <w:spacing w:val="-4"/>
          <w:sz w:val="28"/>
          <w:szCs w:val="28"/>
          <w:lang w:val="ru-RU"/>
        </w:rPr>
        <w:t>7.2.4.</w:t>
      </w:r>
      <w:r>
        <w:rPr>
          <w:rFonts w:ascii="Times New Roman" w:hAnsi="Times New Roman"/>
          <w:spacing w:val="-4"/>
          <w:sz w:val="28"/>
          <w:szCs w:val="28"/>
        </w:rPr>
        <w:t> </w:t>
      </w:r>
      <w:r>
        <w:rPr>
          <w:rFonts w:ascii="Times New Roman" w:hAnsi="Times New Roman"/>
          <w:sz w:val="28"/>
          <w:szCs w:val="28"/>
          <w:lang w:val="ru-RU"/>
        </w:rPr>
        <w:t>Грамматическая сторона речи.</w:t>
      </w:r>
    </w:p>
    <w:p w14:paraId="1263FA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саха языка. Якутские звуки и произношение слов, словосочетаний, предложений в текстах.</w:t>
      </w:r>
    </w:p>
    <w:p w14:paraId="238F26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конструкции предложений и текста.</w:t>
      </w:r>
    </w:p>
    <w:p w14:paraId="6DBC32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послелогов, основных и вспомогательных частей речи.</w:t>
      </w:r>
    </w:p>
    <w:p w14:paraId="1765DF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ы предложений, их сравнение с предложениями в русском языке.</w:t>
      </w:r>
    </w:p>
    <w:p w14:paraId="20395D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определённых форм слов и словосочетаний, использование различных окончаний.</w:t>
      </w:r>
    </w:p>
    <w:p w14:paraId="7B1D3D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настоящего времени. Имя существительное. Притяжательное имя.</w:t>
      </w:r>
    </w:p>
    <w:p w14:paraId="5489EE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прошедшего времени (давно прошедшее, недавно прошедшее время).</w:t>
      </w:r>
    </w:p>
    <w:p w14:paraId="7A7A72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прилагательное. Исконные прилагательные и производные прилагательные;</w:t>
      </w:r>
    </w:p>
    <w:p w14:paraId="35083E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ончание прилагательных (улахан, кэрэ, туһалаах, эмтээх).</w:t>
      </w:r>
    </w:p>
    <w:p w14:paraId="34DB3B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прилагательного с аффиксом -лаах.</w:t>
      </w:r>
    </w:p>
    <w:p w14:paraId="15801E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прилагательных с помощью окончания -лаах.</w:t>
      </w:r>
    </w:p>
    <w:p w14:paraId="019C0F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рные слова.</w:t>
      </w:r>
    </w:p>
    <w:p w14:paraId="74A162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настоящего и прошедшего времени (баар, үүнэр, сайдар).</w:t>
      </w:r>
    </w:p>
    <w:p w14:paraId="076A36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я числительное.</w:t>
      </w:r>
    </w:p>
    <w:p w14:paraId="285191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рные слова.</w:t>
      </w:r>
    </w:p>
    <w:p w14:paraId="43C4A0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е.</w:t>
      </w:r>
    </w:p>
    <w:p w14:paraId="3DD79D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Виды местоимений. Изменение по падежам.</w:t>
      </w:r>
    </w:p>
    <w:p w14:paraId="2BA624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динственное и множественное число.</w:t>
      </w:r>
    </w:p>
    <w:p w14:paraId="69989D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овидности окончаний имени существительного. Союзы.</w:t>
      </w:r>
    </w:p>
    <w:p w14:paraId="316C2B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7.3.</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14:paraId="704105E6">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Использование социокультурных элементов речевого поведенческого этикета в рамках тематического содержания (в ситуациях общения, в том числе по темам «В семье», «В школе»). </w:t>
      </w:r>
    </w:p>
    <w:p w14:paraId="7A63D335">
      <w:pPr>
        <w:spacing w:after="0" w:line="350" w:lineRule="auto"/>
        <w:ind w:firstLine="709"/>
        <w:jc w:val="both"/>
        <w:rPr>
          <w:sz w:val="28"/>
          <w:szCs w:val="28"/>
          <w:lang w:val="ru-RU"/>
        </w:rPr>
      </w:pPr>
      <w:r>
        <w:rPr>
          <w:rFonts w:ascii="Times New Roman" w:hAnsi="Times New Roman" w:eastAsia="Times New Roman"/>
          <w:sz w:val="28"/>
          <w:szCs w:val="28"/>
          <w:lang w:val="ru-RU"/>
        </w:rPr>
        <w:t>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некоторые национальные праздники, традиции в проведении досуга и питании).</w:t>
      </w:r>
    </w:p>
    <w:p w14:paraId="1D4A9E2A">
      <w:pPr>
        <w:spacing w:after="0" w:line="350" w:lineRule="auto"/>
        <w:ind w:firstLine="709"/>
        <w:jc w:val="both"/>
        <w:rPr>
          <w:sz w:val="28"/>
          <w:szCs w:val="28"/>
          <w:lang w:val="ru-RU"/>
        </w:rPr>
      </w:pPr>
      <w:r>
        <w:rPr>
          <w:rFonts w:ascii="Times New Roman" w:hAnsi="Times New Roman" w:eastAsia="Times New Roman"/>
          <w:sz w:val="28"/>
          <w:szCs w:val="28"/>
          <w:lang w:val="ru-RU"/>
        </w:rPr>
        <w:t>Знание социокультурного портрета родной республики: знакомство с традициями проведения основных национальных праздников (День Республики Саха (Якутия), Ысыах), с особенностями образа жизни и культуры республики (достопримечательности, выдающиеся люди), с доступными в языковом отношении образцами детской поэзии и прозы на языке саха.</w:t>
      </w:r>
    </w:p>
    <w:p w14:paraId="6A572BAA">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Правописание имён собственных, топонимов. </w:t>
      </w:r>
    </w:p>
    <w:p w14:paraId="3884A85B">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Краткое представление родного края, некоторых культурных явлений (основные национальные праздники, традиции в проведении досуга и питании). </w:t>
      </w:r>
    </w:p>
    <w:p w14:paraId="6B2B8CF3">
      <w:pPr>
        <w:spacing w:after="0" w:line="350" w:lineRule="auto"/>
        <w:ind w:firstLine="709"/>
        <w:jc w:val="both"/>
        <w:rPr>
          <w:sz w:val="28"/>
          <w:szCs w:val="28"/>
          <w:lang w:val="ru-RU"/>
        </w:rPr>
      </w:pPr>
      <w:r>
        <w:rPr>
          <w:rFonts w:ascii="Times New Roman" w:hAnsi="Times New Roman"/>
          <w:sz w:val="28"/>
          <w:szCs w:val="28"/>
          <w:lang w:val="ru-RU"/>
        </w:rPr>
        <w:t>85.7.4.</w:t>
      </w:r>
      <w:r>
        <w:rPr>
          <w:rFonts w:ascii="Times New Roman" w:hAnsi="Times New Roman"/>
          <w:sz w:val="28"/>
          <w:szCs w:val="28"/>
        </w:rPr>
        <w:t> </w:t>
      </w:r>
      <w:r>
        <w:rPr>
          <w:rFonts w:ascii="Times New Roman" w:hAnsi="Times New Roman"/>
          <w:sz w:val="28"/>
          <w:szCs w:val="28"/>
          <w:lang w:val="ru-RU"/>
        </w:rPr>
        <w:t>Компенсаторные умения.</w:t>
      </w:r>
    </w:p>
    <w:p w14:paraId="2A9EB49A">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Использование при чтении и аудировании языковой, в том числе контекстуальной, догадки. Использование при формулировании собственных высказываний ключевых слов, плана. </w:t>
      </w:r>
    </w:p>
    <w:p w14:paraId="69F8B66E">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Игнорирование информации, не являющейся необходимой для понимания основного содержания, прочитанного или прослушанного текста или для нахождения в тексте запрашиваемой информации.</w:t>
      </w:r>
    </w:p>
    <w:p w14:paraId="16BA47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8.</w:t>
      </w:r>
      <w:r>
        <w:rPr>
          <w:rFonts w:ascii="Times New Roman" w:hAnsi="Times New Roman"/>
          <w:sz w:val="28"/>
          <w:szCs w:val="28"/>
        </w:rPr>
        <w:t> </w:t>
      </w:r>
      <w:r>
        <w:rPr>
          <w:rFonts w:ascii="Times New Roman" w:hAnsi="Times New Roman"/>
          <w:sz w:val="28"/>
          <w:szCs w:val="28"/>
          <w:lang w:val="ru-RU"/>
        </w:rPr>
        <w:t>Содержание обучения в 7 классе.</w:t>
      </w:r>
    </w:p>
    <w:p w14:paraId="1BE8873B">
      <w:pPr>
        <w:spacing w:after="0" w:line="350" w:lineRule="auto"/>
        <w:ind w:firstLine="709"/>
        <w:jc w:val="both"/>
        <w:rPr>
          <w:sz w:val="28"/>
          <w:szCs w:val="28"/>
          <w:lang w:val="ru-RU"/>
        </w:rPr>
      </w:pPr>
      <w:r>
        <w:rPr>
          <w:rFonts w:ascii="Times New Roman" w:hAnsi="Times New Roman"/>
          <w:sz w:val="28"/>
          <w:szCs w:val="28"/>
          <w:lang w:val="ru-RU"/>
        </w:rPr>
        <w:t>85.8.1.</w:t>
      </w:r>
      <w:r>
        <w:rPr>
          <w:rFonts w:ascii="Times New Roman" w:hAnsi="Times New Roman"/>
          <w:sz w:val="28"/>
          <w:szCs w:val="28"/>
        </w:rPr>
        <w:t> </w:t>
      </w:r>
      <w:r>
        <w:rPr>
          <w:rFonts w:ascii="Times New Roman" w:hAnsi="Times New Roman"/>
          <w:sz w:val="28"/>
          <w:szCs w:val="28"/>
          <w:lang w:val="ru-RU"/>
        </w:rPr>
        <w:t>Коммуникативные умения.</w:t>
      </w:r>
    </w:p>
    <w:p w14:paraId="6A362F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w:t>
      </w:r>
    </w:p>
    <w:p w14:paraId="2D689F3B">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Төрөөбүт дойдум кэрэ айылҕата» («Природа моей Родины»). «Күнүн -дьылын уратыта» («Климатические особенности Якутии»).</w:t>
      </w:r>
    </w:p>
    <w:p w14:paraId="370B9155">
      <w:pPr>
        <w:spacing w:after="0" w:line="350" w:lineRule="auto"/>
        <w:ind w:firstLine="709"/>
        <w:jc w:val="both"/>
        <w:rPr>
          <w:rFonts w:ascii="Times New Roman" w:hAnsi="Times New Roman"/>
          <w:sz w:val="28"/>
          <w:szCs w:val="28"/>
          <w:lang w:val="sah-RU"/>
        </w:rPr>
      </w:pPr>
      <w:r>
        <w:rPr>
          <w:rFonts w:ascii="Times New Roman" w:hAnsi="Times New Roman"/>
          <w:sz w:val="28"/>
          <w:szCs w:val="28"/>
          <w:lang w:val="sah-RU"/>
        </w:rPr>
        <w:t>Тема «Саха сирин уратыта (күөллэрэ, дьикти миэстэлэрэ)» («Особенные места Якутии»).</w:t>
      </w:r>
    </w:p>
    <w:p w14:paraId="7F560E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 xml:space="preserve">Тема </w:t>
      </w:r>
      <w:r>
        <w:rPr>
          <w:rFonts w:ascii="Times New Roman" w:hAnsi="Times New Roman"/>
          <w:sz w:val="28"/>
          <w:szCs w:val="28"/>
          <w:lang w:val="ru-RU"/>
        </w:rPr>
        <w:t>«Мин иллээх дьиэ кэргэним» («Моя дружная семья). «Мин дьиэ кэргэним үгэстэрэ» («Традиции моей семьи»).</w:t>
      </w:r>
    </w:p>
    <w:p w14:paraId="761E8C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 xml:space="preserve">Тема </w:t>
      </w:r>
      <w:r>
        <w:rPr>
          <w:rFonts w:ascii="Times New Roman" w:hAnsi="Times New Roman"/>
          <w:sz w:val="28"/>
          <w:szCs w:val="28"/>
          <w:lang w:val="ru-RU"/>
        </w:rPr>
        <w:t>«Мин аймахтарым» («Мои предки»). «Өбүгэм төрүт сирдэрэ – уоттара» («Земли моих предков»).</w:t>
      </w:r>
    </w:p>
    <w:p w14:paraId="674845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 xml:space="preserve">Тема </w:t>
      </w:r>
      <w:r>
        <w:rPr>
          <w:rFonts w:ascii="Times New Roman" w:hAnsi="Times New Roman"/>
          <w:sz w:val="28"/>
          <w:szCs w:val="28"/>
          <w:lang w:val="ru-RU"/>
        </w:rPr>
        <w:t>«Мин иллэҥ кэмим» («Моё свободное время»). «Мин сөбүлүүр бырааһынньыгым Саҥа дьыл» («Мой любимый праздник»). «Кулун тутар 8 күнэ» («8 марта»).</w:t>
      </w:r>
    </w:p>
    <w:p w14:paraId="5A1005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 xml:space="preserve">Тема </w:t>
      </w:r>
      <w:r>
        <w:rPr>
          <w:rFonts w:ascii="Times New Roman" w:hAnsi="Times New Roman"/>
          <w:sz w:val="28"/>
          <w:szCs w:val="28"/>
          <w:lang w:val="ru-RU"/>
        </w:rPr>
        <w:t>«Мин айаҥҥа турунабын» («Мои путешествия»).</w:t>
      </w:r>
    </w:p>
    <w:p w14:paraId="5F6EBC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 xml:space="preserve">Тема </w:t>
      </w:r>
      <w:r>
        <w:rPr>
          <w:rFonts w:ascii="Times New Roman" w:hAnsi="Times New Roman"/>
          <w:sz w:val="28"/>
          <w:szCs w:val="28"/>
          <w:lang w:val="ru-RU"/>
        </w:rPr>
        <w:t>«Саха сирин кэрэтэ» («Красота Якутии»). «</w:t>
      </w:r>
      <w:r>
        <w:rPr>
          <w:rFonts w:ascii="Times New Roman" w:hAnsi="Times New Roman"/>
          <w:sz w:val="28"/>
          <w:szCs w:val="28"/>
        </w:rPr>
        <w:t>C</w:t>
      </w:r>
      <w:r>
        <w:rPr>
          <w:rFonts w:ascii="Times New Roman" w:hAnsi="Times New Roman"/>
          <w:sz w:val="28"/>
          <w:szCs w:val="28"/>
          <w:lang w:val="ru-RU"/>
        </w:rPr>
        <w:t>аха сирин былыргыта» («Прошлое Якутии»).</w:t>
      </w:r>
    </w:p>
    <w:p w14:paraId="532F1A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 xml:space="preserve">Тема </w:t>
      </w:r>
      <w:r>
        <w:rPr>
          <w:rFonts w:ascii="Times New Roman" w:hAnsi="Times New Roman"/>
          <w:sz w:val="28"/>
          <w:szCs w:val="28"/>
          <w:lang w:val="ru-RU"/>
        </w:rPr>
        <w:t>«Саха сирин улуустара» («Улусы Якутии»).</w:t>
      </w:r>
    </w:p>
    <w:p w14:paraId="762310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 xml:space="preserve">Тема </w:t>
      </w:r>
      <w:r>
        <w:rPr>
          <w:rFonts w:ascii="Times New Roman" w:hAnsi="Times New Roman"/>
          <w:sz w:val="28"/>
          <w:szCs w:val="28"/>
          <w:lang w:val="ru-RU"/>
        </w:rPr>
        <w:t>«Саха сирин – ытык сирдэрэ» («Священные места Якутии»). «Эмтээх сирдэрэ» («Целебные места Якутии»).</w:t>
      </w:r>
    </w:p>
    <w:p w14:paraId="2803C1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 xml:space="preserve">Тема </w:t>
      </w:r>
      <w:r>
        <w:rPr>
          <w:rFonts w:ascii="Times New Roman" w:hAnsi="Times New Roman"/>
          <w:sz w:val="28"/>
          <w:szCs w:val="28"/>
          <w:lang w:val="ru-RU"/>
        </w:rPr>
        <w:t>«Мин сайдар эйгэм» («Среда развития»): «Россия биллэр музейдара» («Известные музеи Якутии»), «Мин сөбүлүүр суруйааччым» («Мой любимый писатель»), «Биллэр спортсменнар» («Известные спортсмены»).</w:t>
      </w:r>
    </w:p>
    <w:p w14:paraId="16E770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 xml:space="preserve">Тема </w:t>
      </w:r>
      <w:r>
        <w:rPr>
          <w:rFonts w:ascii="Times New Roman" w:hAnsi="Times New Roman"/>
          <w:sz w:val="28"/>
          <w:szCs w:val="28"/>
          <w:lang w:val="ru-RU"/>
        </w:rPr>
        <w:t>«Мин алтыһар эйгэм» («Моё пространство»): «Доҕотторбунуун Интернетинэн кэпсэтэбин» («Общение с друзьями через Интернет»), «Киһи киһиэхэ сыһыана» («Межличностные отношения»), «Көрдөрөр – иһитиннэрэр эйгэ» («Просветительская среда»).</w:t>
      </w:r>
    </w:p>
    <w:p w14:paraId="4E38F4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 xml:space="preserve">Тема </w:t>
      </w:r>
      <w:r>
        <w:rPr>
          <w:rFonts w:ascii="Times New Roman" w:hAnsi="Times New Roman"/>
          <w:sz w:val="28"/>
          <w:szCs w:val="28"/>
          <w:lang w:val="ru-RU"/>
        </w:rPr>
        <w:t>«Мин уонна Аан дойду»(«Я и моя страна»).</w:t>
      </w:r>
    </w:p>
    <w:p w14:paraId="07B261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Тема</w:t>
      </w:r>
      <w:r>
        <w:rPr>
          <w:rFonts w:ascii="Times New Roman" w:hAnsi="Times New Roman"/>
          <w:sz w:val="28"/>
          <w:szCs w:val="28"/>
          <w:lang w:val="ru-RU"/>
        </w:rPr>
        <w:t xml:space="preserve"> «Мин олорор эйгэм» («Моё окружение»): «Мин автобуһунан, массыынанан, уунан айанныыбын» («Поездка на автобусе, машине и по воде»), «Авиапорка, авиакассаҕа» («В аэропорту. На кассе»), «Остолобуойга» («В столовой»), «Парикмахерскайга» («В парикмахерской»), «Мин үбүм – харчым» («Мои финансы»).</w:t>
      </w:r>
    </w:p>
    <w:p w14:paraId="3AB35B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sah-RU"/>
        </w:rPr>
        <w:t xml:space="preserve">Тема </w:t>
      </w:r>
      <w:r>
        <w:rPr>
          <w:rFonts w:ascii="Times New Roman" w:hAnsi="Times New Roman"/>
          <w:sz w:val="28"/>
          <w:szCs w:val="28"/>
          <w:lang w:val="ru-RU"/>
        </w:rPr>
        <w:t>«Өбүгэбит мындыр толкуйа» («Мудрость предков»), «Бырайыактыыр улэ» («Проектные работы»).</w:t>
      </w:r>
    </w:p>
    <w:p w14:paraId="25FFD0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8.1.1.</w:t>
      </w:r>
      <w:r>
        <w:rPr>
          <w:rFonts w:ascii="Times New Roman" w:hAnsi="Times New Roman"/>
          <w:sz w:val="28"/>
          <w:szCs w:val="28"/>
        </w:rPr>
        <w:t> </w:t>
      </w:r>
      <w:r>
        <w:rPr>
          <w:rFonts w:ascii="Times New Roman" w:hAnsi="Times New Roman"/>
          <w:sz w:val="28"/>
          <w:szCs w:val="28"/>
          <w:lang w:val="ru-RU"/>
        </w:rPr>
        <w:t>Говорение.</w:t>
      </w:r>
    </w:p>
    <w:p w14:paraId="6853C78D">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Диалогическая речь. Правила речевого этикета (умения приветствовать, поздравлять, благодарить, просить о помощи</w:t>
      </w:r>
      <w:r>
        <w:rPr>
          <w:rFonts w:ascii="Times New Roman" w:hAnsi="Times New Roman" w:eastAsia="Times New Roman"/>
          <w:sz w:val="28"/>
          <w:szCs w:val="28"/>
          <w:lang w:val="ru-RU"/>
        </w:rPr>
        <w:t>, выражать готовность помочь, давать советы, принимать или не принимать советы, начинать поддерживать и заканчивать диалог).</w:t>
      </w:r>
    </w:p>
    <w:p w14:paraId="075969D0">
      <w:pPr>
        <w:spacing w:after="0" w:line="350" w:lineRule="auto"/>
        <w:ind w:firstLine="709"/>
        <w:jc w:val="both"/>
        <w:rPr>
          <w:sz w:val="28"/>
          <w:szCs w:val="28"/>
          <w:lang w:val="ru-RU"/>
        </w:rPr>
      </w:pPr>
      <w:r>
        <w:rPr>
          <w:rFonts w:ascii="Times New Roman" w:hAnsi="Times New Roman" w:eastAsia="Times New Roman"/>
          <w:sz w:val="28"/>
          <w:szCs w:val="28"/>
          <w:lang w:val="ru-RU"/>
        </w:rPr>
        <w:t>Синтагматичность речи, произношение слов с удвоенными согласными, слов с долгими гласными, слов с дифтонгами, правильная интонация.</w:t>
      </w:r>
    </w:p>
    <w:p w14:paraId="0FCEBC0B">
      <w:pPr>
        <w:spacing w:after="0" w:line="350" w:lineRule="auto"/>
        <w:ind w:firstLine="709"/>
        <w:jc w:val="both"/>
        <w:rPr>
          <w:sz w:val="28"/>
          <w:szCs w:val="28"/>
          <w:lang w:val="ru-RU"/>
        </w:rPr>
      </w:pPr>
      <w:r>
        <w:rPr>
          <w:rFonts w:ascii="Times New Roman" w:hAnsi="Times New Roman" w:eastAsia="Times New Roman"/>
          <w:sz w:val="28"/>
          <w:szCs w:val="28"/>
          <w:lang w:val="ru-RU"/>
        </w:rPr>
        <w:t>Эмоциональная оценка (удивление, радость, восхищение, одобрение, огорчение)</w:t>
      </w:r>
    </w:p>
    <w:p w14:paraId="7A07C4B6">
      <w:pPr>
        <w:spacing w:after="0" w:line="360" w:lineRule="auto"/>
        <w:ind w:firstLine="709"/>
        <w:jc w:val="both"/>
        <w:rPr>
          <w:sz w:val="28"/>
          <w:szCs w:val="28"/>
          <w:lang w:val="ru-RU"/>
        </w:rPr>
      </w:pPr>
      <w:r>
        <w:rPr>
          <w:rFonts w:ascii="Times New Roman" w:hAnsi="Times New Roman"/>
          <w:sz w:val="28"/>
          <w:szCs w:val="28"/>
          <w:lang w:val="ru-RU"/>
        </w:rPr>
        <w:t>Монологическая речь. Рассказ по изученной теме в соответствии с поставленной коммуникативной задачей, рассказ с использованием текстов, речевых образцов, ключевых слов.</w:t>
      </w:r>
    </w:p>
    <w:p w14:paraId="239FD627">
      <w:pPr>
        <w:spacing w:after="0" w:line="360" w:lineRule="auto"/>
        <w:ind w:firstLine="709"/>
        <w:jc w:val="both"/>
        <w:rPr>
          <w:sz w:val="28"/>
          <w:szCs w:val="28"/>
          <w:lang w:val="ru-RU"/>
        </w:rPr>
      </w:pPr>
      <w:r>
        <w:rPr>
          <w:rFonts w:ascii="Times New Roman" w:hAnsi="Times New Roman"/>
          <w:sz w:val="28"/>
          <w:szCs w:val="28"/>
          <w:lang w:val="ru-RU"/>
        </w:rPr>
        <w:t>Описание человека или литературного персонажа;</w:t>
      </w:r>
    </w:p>
    <w:p w14:paraId="2DB62993">
      <w:pPr>
        <w:spacing w:after="0" w:line="360" w:lineRule="auto"/>
        <w:ind w:firstLine="709"/>
        <w:jc w:val="both"/>
        <w:rPr>
          <w:sz w:val="28"/>
          <w:szCs w:val="28"/>
          <w:lang w:val="ru-RU"/>
        </w:rPr>
      </w:pPr>
      <w:r>
        <w:rPr>
          <w:rFonts w:ascii="Times New Roman" w:hAnsi="Times New Roman"/>
          <w:sz w:val="28"/>
          <w:szCs w:val="28"/>
          <w:lang w:val="ru-RU"/>
        </w:rPr>
        <w:t>Передача содержания прочитанного текста с использованием вопросов, определённых клише.</w:t>
      </w:r>
    </w:p>
    <w:p w14:paraId="2E801D36">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Выступление с результатами проектной работы.</w:t>
      </w:r>
    </w:p>
    <w:p w14:paraId="4C0E09F3">
      <w:pPr>
        <w:spacing w:after="0" w:line="350" w:lineRule="auto"/>
        <w:ind w:firstLine="709"/>
        <w:jc w:val="both"/>
        <w:rPr>
          <w:sz w:val="28"/>
          <w:szCs w:val="28"/>
          <w:lang w:val="ru-RU"/>
        </w:rPr>
      </w:pPr>
      <w:r>
        <w:rPr>
          <w:rFonts w:ascii="Times New Roman" w:hAnsi="Times New Roman"/>
          <w:sz w:val="28"/>
          <w:szCs w:val="28"/>
          <w:lang w:val="ru-RU"/>
        </w:rPr>
        <w:t>85.8.1.2.</w:t>
      </w:r>
      <w:r>
        <w:rPr>
          <w:rFonts w:ascii="Times New Roman" w:hAnsi="Times New Roman"/>
          <w:sz w:val="28"/>
          <w:szCs w:val="28"/>
        </w:rPr>
        <w:t> </w:t>
      </w:r>
      <w:r>
        <w:rPr>
          <w:rFonts w:ascii="Times New Roman" w:hAnsi="Times New Roman"/>
          <w:sz w:val="28"/>
          <w:szCs w:val="28"/>
          <w:lang w:val="ru-RU"/>
        </w:rPr>
        <w:t>Аудирование.</w:t>
      </w:r>
    </w:p>
    <w:p w14:paraId="72C48A6F">
      <w:pPr>
        <w:spacing w:after="0" w:line="350" w:lineRule="auto"/>
        <w:ind w:firstLine="709"/>
        <w:jc w:val="both"/>
        <w:rPr>
          <w:sz w:val="28"/>
          <w:szCs w:val="28"/>
          <w:lang w:val="ru-RU"/>
        </w:rPr>
      </w:pPr>
      <w:r>
        <w:rPr>
          <w:rFonts w:ascii="Times New Roman" w:hAnsi="Times New Roman"/>
          <w:sz w:val="28"/>
          <w:szCs w:val="28"/>
          <w:lang w:val="ru-RU"/>
        </w:rPr>
        <w:t>Понимание речи учителя, небольших текстов или сообщений на изучаемом речевом материале (как при непосредственном общении, так и при восприятии аудио-, видеозаписи).</w:t>
      </w:r>
    </w:p>
    <w:p w14:paraId="6F5F5A9E">
      <w:pPr>
        <w:spacing w:after="0" w:line="350" w:lineRule="auto"/>
        <w:ind w:firstLine="709"/>
        <w:jc w:val="both"/>
        <w:rPr>
          <w:sz w:val="28"/>
          <w:szCs w:val="28"/>
          <w:lang w:val="ru-RU"/>
        </w:rPr>
      </w:pPr>
      <w:r>
        <w:rPr>
          <w:rFonts w:ascii="Times New Roman" w:hAnsi="Times New Roman"/>
          <w:sz w:val="28"/>
          <w:szCs w:val="28"/>
          <w:lang w:val="ru-RU"/>
        </w:rPr>
        <w:t>Определение основной мысли высказывания.</w:t>
      </w:r>
    </w:p>
    <w:p w14:paraId="5AB36AD1">
      <w:pPr>
        <w:spacing w:after="0" w:line="350" w:lineRule="auto"/>
        <w:ind w:firstLine="709"/>
        <w:jc w:val="both"/>
        <w:rPr>
          <w:sz w:val="28"/>
          <w:szCs w:val="28"/>
          <w:lang w:val="ru-RU"/>
        </w:rPr>
      </w:pPr>
      <w:r>
        <w:rPr>
          <w:rFonts w:ascii="Times New Roman" w:hAnsi="Times New Roman"/>
          <w:sz w:val="28"/>
          <w:szCs w:val="28"/>
          <w:lang w:val="ru-RU"/>
        </w:rPr>
        <w:t>Различение на слух разных типов текста (диалоги, телефонные разговоры, прогноз погоды).</w:t>
      </w:r>
    </w:p>
    <w:p w14:paraId="0ECF0647">
      <w:pPr>
        <w:spacing w:after="0" w:line="360" w:lineRule="auto"/>
        <w:ind w:firstLine="709"/>
        <w:jc w:val="both"/>
        <w:rPr>
          <w:sz w:val="28"/>
          <w:szCs w:val="28"/>
          <w:lang w:val="ru-RU"/>
        </w:rPr>
      </w:pPr>
      <w:r>
        <w:rPr>
          <w:rFonts w:ascii="Times New Roman" w:hAnsi="Times New Roman"/>
          <w:sz w:val="28"/>
          <w:szCs w:val="28"/>
          <w:lang w:val="ru-RU"/>
        </w:rPr>
        <w:t>Догадка о значении звучащего слова с использованием контекста или созвучия.</w:t>
      </w:r>
    </w:p>
    <w:p w14:paraId="23AC215C">
      <w:pPr>
        <w:spacing w:after="0" w:line="350" w:lineRule="auto"/>
        <w:ind w:firstLine="709"/>
        <w:jc w:val="both"/>
        <w:rPr>
          <w:sz w:val="28"/>
          <w:szCs w:val="28"/>
          <w:lang w:val="ru-RU"/>
        </w:rPr>
      </w:pPr>
      <w:r>
        <w:rPr>
          <w:rFonts w:ascii="Times New Roman" w:hAnsi="Times New Roman"/>
          <w:sz w:val="28"/>
          <w:szCs w:val="28"/>
          <w:lang w:val="ru-RU"/>
        </w:rPr>
        <w:t>85.8.1.3.</w:t>
      </w:r>
      <w:r>
        <w:rPr>
          <w:rFonts w:ascii="Times New Roman" w:hAnsi="Times New Roman"/>
          <w:sz w:val="28"/>
          <w:szCs w:val="28"/>
        </w:rPr>
        <w:t> </w:t>
      </w:r>
      <w:r>
        <w:rPr>
          <w:rFonts w:ascii="Times New Roman" w:hAnsi="Times New Roman"/>
          <w:sz w:val="28"/>
          <w:szCs w:val="28"/>
          <w:lang w:val="ru-RU"/>
        </w:rPr>
        <w:t>Смысловое чтение.</w:t>
      </w:r>
    </w:p>
    <w:p w14:paraId="474A0E0D">
      <w:pPr>
        <w:spacing w:after="0" w:line="350" w:lineRule="auto"/>
        <w:ind w:firstLine="709"/>
        <w:jc w:val="both"/>
        <w:rPr>
          <w:sz w:val="28"/>
          <w:szCs w:val="28"/>
          <w:lang w:val="ru-RU"/>
        </w:rPr>
      </w:pPr>
      <w:r>
        <w:rPr>
          <w:rFonts w:ascii="Times New Roman" w:hAnsi="Times New Roman" w:eastAsia="Times New Roman"/>
          <w:sz w:val="28"/>
          <w:szCs w:val="28"/>
          <w:lang w:val="ru-RU"/>
        </w:rPr>
        <w:t>Развитие умения читать про себя и понимание несложных аутентичных текстов разных жанров и стилей, содержащих отдельные неизученные языковые явления, с различной глубиной проникновения в их содержание в зависимости от поставленной коммуникативной задачей.</w:t>
      </w:r>
    </w:p>
    <w:p w14:paraId="7D0EC721">
      <w:pPr>
        <w:spacing w:after="0" w:line="350" w:lineRule="auto"/>
        <w:ind w:firstLine="709"/>
        <w:jc w:val="both"/>
        <w:rPr>
          <w:sz w:val="28"/>
          <w:szCs w:val="28"/>
          <w:lang w:val="ru-RU"/>
        </w:rPr>
      </w:pPr>
      <w:r>
        <w:rPr>
          <w:rFonts w:ascii="Times New Roman" w:hAnsi="Times New Roman" w:eastAsia="Times New Roman"/>
          <w:sz w:val="28"/>
          <w:szCs w:val="28"/>
          <w:lang w:val="ru-RU"/>
        </w:rPr>
        <w:t>Чтение с пониманием основного содержания текста. Умение выделять главных фактов и событий, прогнозирование содержание текста, определение логической последовательности текста, игнорирование незнакомых слов, несущественных для понимания основного содержания и знание интернациональных слов.</w:t>
      </w:r>
    </w:p>
    <w:p w14:paraId="69D75ACB">
      <w:pPr>
        <w:spacing w:after="0" w:line="360" w:lineRule="auto"/>
        <w:ind w:firstLine="708"/>
        <w:jc w:val="both"/>
        <w:rPr>
          <w:sz w:val="28"/>
          <w:szCs w:val="28"/>
          <w:lang w:val="ru-RU"/>
        </w:rPr>
      </w:pPr>
      <w:r>
        <w:rPr>
          <w:rFonts w:ascii="Times New Roman" w:hAnsi="Times New Roman"/>
          <w:sz w:val="28"/>
          <w:szCs w:val="28"/>
          <w:lang w:val="ru-RU"/>
        </w:rPr>
        <w:t>Работа с информацией, представленной в разных форматах (текст, рисунок, таблица).</w:t>
      </w:r>
    </w:p>
    <w:p w14:paraId="79D9893B">
      <w:pPr>
        <w:spacing w:after="0" w:line="350" w:lineRule="auto"/>
        <w:ind w:firstLine="708"/>
        <w:jc w:val="both"/>
        <w:rPr>
          <w:sz w:val="28"/>
          <w:szCs w:val="28"/>
          <w:lang w:val="ru-RU"/>
        </w:rPr>
      </w:pPr>
      <w:r>
        <w:rPr>
          <w:rFonts w:ascii="Times New Roman" w:hAnsi="Times New Roman"/>
          <w:sz w:val="28"/>
          <w:szCs w:val="28"/>
          <w:lang w:val="ru-RU"/>
        </w:rPr>
        <w:t>Использование различных стратегий чтения (чтение с общим пониманием, чтение с детальным пониманием, чтение с целью нахождения необходимой информации).</w:t>
      </w:r>
    </w:p>
    <w:p w14:paraId="27E766F9">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Определение значения незнакомых слов в двуязычном словаре учебного пособия.</w:t>
      </w:r>
    </w:p>
    <w:p w14:paraId="58463B8D">
      <w:pPr>
        <w:spacing w:after="0" w:line="350" w:lineRule="auto"/>
        <w:ind w:firstLine="709"/>
        <w:jc w:val="both"/>
        <w:rPr>
          <w:sz w:val="28"/>
          <w:szCs w:val="28"/>
          <w:lang w:val="ru-RU"/>
        </w:rPr>
      </w:pPr>
      <w:r>
        <w:rPr>
          <w:rFonts w:ascii="Times New Roman" w:hAnsi="Times New Roman" w:eastAsia="Times New Roman"/>
          <w:sz w:val="28"/>
          <w:szCs w:val="28"/>
          <w:lang w:val="ru-RU"/>
        </w:rPr>
        <w:t>Аутентичные тексты разных жанров и типов с различной глубиной и точностью проникновения в их содержание, в зависимости от цели или вида чтения (с пониманием основного содержания, с извлечением конкретной информации). Объём чтения – 90-100 (160-180).</w:t>
      </w:r>
    </w:p>
    <w:p w14:paraId="3BF4BD43">
      <w:pPr>
        <w:spacing w:after="0" w:line="350" w:lineRule="auto"/>
        <w:ind w:firstLine="709"/>
        <w:jc w:val="both"/>
        <w:rPr>
          <w:sz w:val="28"/>
          <w:szCs w:val="28"/>
          <w:lang w:val="ru-RU"/>
        </w:rPr>
      </w:pPr>
      <w:r>
        <w:rPr>
          <w:rFonts w:ascii="Times New Roman" w:hAnsi="Times New Roman"/>
          <w:sz w:val="28"/>
          <w:szCs w:val="28"/>
          <w:lang w:val="ru-RU"/>
        </w:rPr>
        <w:t>85.8.1.4.</w:t>
      </w:r>
      <w:r>
        <w:rPr>
          <w:rFonts w:ascii="Times New Roman" w:hAnsi="Times New Roman"/>
          <w:sz w:val="28"/>
          <w:szCs w:val="28"/>
        </w:rPr>
        <w:t> </w:t>
      </w:r>
      <w:r>
        <w:rPr>
          <w:rFonts w:ascii="Times New Roman" w:hAnsi="Times New Roman"/>
          <w:sz w:val="28"/>
          <w:szCs w:val="28"/>
          <w:lang w:val="ru-RU"/>
        </w:rPr>
        <w:t>Письменная речь.</w:t>
      </w:r>
    </w:p>
    <w:p w14:paraId="637489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ние слов, зафиксированных разными шрифтами. Сравнение графических образов слов с их звуковыми образами.</w:t>
      </w:r>
    </w:p>
    <w:p w14:paraId="52E58B10">
      <w:pPr>
        <w:spacing w:after="0" w:line="350" w:lineRule="auto"/>
        <w:ind w:firstLine="709"/>
        <w:jc w:val="both"/>
        <w:rPr>
          <w:sz w:val="28"/>
          <w:szCs w:val="28"/>
          <w:lang w:val="ru-RU"/>
        </w:rPr>
      </w:pPr>
      <w:r>
        <w:rPr>
          <w:rFonts w:ascii="Times New Roman" w:hAnsi="Times New Roman"/>
          <w:sz w:val="28"/>
          <w:szCs w:val="28"/>
          <w:lang w:val="ru-RU"/>
        </w:rPr>
        <w:t>Запрашивание нужной информации.</w:t>
      </w:r>
    </w:p>
    <w:p w14:paraId="1FF6F3F6">
      <w:pPr>
        <w:spacing w:after="0" w:line="350" w:lineRule="auto"/>
        <w:ind w:firstLine="709"/>
        <w:jc w:val="both"/>
        <w:rPr>
          <w:sz w:val="28"/>
          <w:szCs w:val="28"/>
          <w:lang w:val="ru-RU"/>
        </w:rPr>
      </w:pPr>
      <w:r>
        <w:rPr>
          <w:rFonts w:ascii="Times New Roman" w:hAnsi="Times New Roman"/>
          <w:sz w:val="28"/>
          <w:szCs w:val="28"/>
          <w:lang w:val="ru-RU"/>
        </w:rPr>
        <w:t>Понимание небольшой письменной информации, опираясь на определённые темы, образцы.</w:t>
      </w:r>
    </w:p>
    <w:p w14:paraId="4FB5F2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письменных проектов в соответствии орфографии и пунктуации.</w:t>
      </w:r>
    </w:p>
    <w:p w14:paraId="35505106">
      <w:pPr>
        <w:spacing w:after="0" w:line="350" w:lineRule="auto"/>
        <w:ind w:firstLine="709"/>
        <w:jc w:val="both"/>
        <w:rPr>
          <w:sz w:val="28"/>
          <w:szCs w:val="28"/>
          <w:lang w:val="ru-RU"/>
        </w:rPr>
      </w:pPr>
      <w:r>
        <w:rPr>
          <w:rFonts w:ascii="Times New Roman" w:hAnsi="Times New Roman"/>
          <w:sz w:val="28"/>
          <w:szCs w:val="28"/>
          <w:lang w:val="ru-RU"/>
        </w:rPr>
        <w:t>85.8.2.</w:t>
      </w:r>
      <w:r>
        <w:rPr>
          <w:rFonts w:ascii="Times New Roman" w:hAnsi="Times New Roman"/>
          <w:sz w:val="28"/>
          <w:szCs w:val="28"/>
        </w:rPr>
        <w:t> </w:t>
      </w:r>
      <w:r>
        <w:rPr>
          <w:rFonts w:ascii="Times New Roman" w:hAnsi="Times New Roman"/>
          <w:sz w:val="28"/>
          <w:szCs w:val="28"/>
          <w:lang w:val="ru-RU"/>
        </w:rPr>
        <w:t xml:space="preserve">Фонетическая сторона речи. </w:t>
      </w:r>
    </w:p>
    <w:p w14:paraId="284DD228">
      <w:pPr>
        <w:spacing w:after="0" w:line="350" w:lineRule="auto"/>
        <w:ind w:firstLine="709"/>
        <w:jc w:val="both"/>
        <w:rPr>
          <w:sz w:val="28"/>
          <w:szCs w:val="28"/>
          <w:lang w:val="ru-RU"/>
        </w:rPr>
      </w:pPr>
      <w:r>
        <w:rPr>
          <w:rFonts w:ascii="Times New Roman" w:hAnsi="Times New Roman"/>
          <w:sz w:val="28"/>
          <w:szCs w:val="28"/>
          <w:lang w:val="ru-RU"/>
        </w:rPr>
        <w:t>Соблюдение нормы произношения звуков при чтении вслух и устной речи, различение на слух и правильное произношение всех звуков языка саха. Соблюдение интонации при удлинении гласных звуков (долгие гласные), твёрдости при произношении удвоенных согласных.</w:t>
      </w:r>
    </w:p>
    <w:p w14:paraId="31A4C937">
      <w:pPr>
        <w:spacing w:after="0" w:line="350" w:lineRule="auto"/>
        <w:ind w:firstLine="709"/>
        <w:jc w:val="both"/>
        <w:rPr>
          <w:sz w:val="28"/>
          <w:szCs w:val="28"/>
          <w:lang w:val="ru-RU"/>
        </w:rPr>
      </w:pPr>
      <w:r>
        <w:rPr>
          <w:rFonts w:ascii="Times New Roman" w:hAnsi="Times New Roman"/>
          <w:sz w:val="28"/>
          <w:szCs w:val="28"/>
          <w:lang w:val="ru-RU"/>
        </w:rPr>
        <w:t>Работа со словарем для уточнения орфографии слов.</w:t>
      </w:r>
    </w:p>
    <w:p w14:paraId="3243F2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исьменной речи орфографические сведения из словаря.</w:t>
      </w:r>
    </w:p>
    <w:p w14:paraId="05C37889">
      <w:pPr>
        <w:spacing w:after="0" w:line="350" w:lineRule="auto"/>
        <w:ind w:firstLine="709"/>
        <w:jc w:val="both"/>
        <w:rPr>
          <w:sz w:val="28"/>
          <w:szCs w:val="28"/>
          <w:lang w:val="ru-RU"/>
        </w:rPr>
      </w:pPr>
      <w:r>
        <w:rPr>
          <w:rFonts w:ascii="Times New Roman" w:hAnsi="Times New Roman"/>
          <w:sz w:val="28"/>
          <w:szCs w:val="28"/>
          <w:lang w:val="ru-RU"/>
        </w:rPr>
        <w:t>Оформление письменных работ в соответствии с правилами орфографии и пунктуации.</w:t>
      </w:r>
    </w:p>
    <w:p w14:paraId="7666DC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8.2.1.</w:t>
      </w:r>
      <w:r>
        <w:rPr>
          <w:rFonts w:ascii="Times New Roman" w:hAnsi="Times New Roman"/>
          <w:sz w:val="28"/>
          <w:szCs w:val="28"/>
        </w:rPr>
        <w:t> </w:t>
      </w:r>
      <w:r>
        <w:rPr>
          <w:rFonts w:ascii="Times New Roman" w:hAnsi="Times New Roman"/>
          <w:sz w:val="28"/>
          <w:szCs w:val="28"/>
          <w:lang w:val="ru-RU"/>
        </w:rPr>
        <w:t>Графика, орфография и пунктуация.</w:t>
      </w:r>
    </w:p>
    <w:p w14:paraId="257D97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ние слов, написанных разными шрифтами.</w:t>
      </w:r>
    </w:p>
    <w:p w14:paraId="7B4348E9">
      <w:pPr>
        <w:spacing w:line="350" w:lineRule="auto"/>
        <w:ind w:firstLine="708"/>
        <w:jc w:val="both"/>
        <w:rPr>
          <w:sz w:val="28"/>
          <w:szCs w:val="28"/>
          <w:lang w:val="ru-RU"/>
        </w:rPr>
      </w:pPr>
      <w:r>
        <w:rPr>
          <w:rFonts w:ascii="Times New Roman" w:hAnsi="Times New Roman"/>
          <w:sz w:val="28"/>
          <w:szCs w:val="28"/>
          <w:lang w:val="ru-RU"/>
        </w:rPr>
        <w:t>Сравнение графического образа слова с его звуковым образом.</w:t>
      </w:r>
    </w:p>
    <w:p w14:paraId="3350EA67">
      <w:pPr>
        <w:spacing w:after="0" w:line="350" w:lineRule="auto"/>
        <w:ind w:firstLine="709"/>
        <w:jc w:val="both"/>
        <w:rPr>
          <w:sz w:val="28"/>
          <w:szCs w:val="28"/>
          <w:lang w:val="ru-RU"/>
        </w:rPr>
      </w:pPr>
      <w:r>
        <w:rPr>
          <w:rFonts w:ascii="Times New Roman" w:hAnsi="Times New Roman"/>
          <w:sz w:val="28"/>
          <w:szCs w:val="28"/>
          <w:lang w:val="ru-RU"/>
        </w:rPr>
        <w:t xml:space="preserve">Выполнение лексико-грамматических упражнений и письменные ответы на вопросы. </w:t>
      </w:r>
    </w:p>
    <w:p w14:paraId="0F0F66C7">
      <w:pPr>
        <w:spacing w:after="0" w:line="350" w:lineRule="auto"/>
        <w:ind w:firstLine="709"/>
        <w:jc w:val="both"/>
        <w:rPr>
          <w:sz w:val="28"/>
          <w:szCs w:val="28"/>
          <w:lang w:val="ru-RU"/>
        </w:rPr>
      </w:pPr>
      <w:r>
        <w:rPr>
          <w:rFonts w:ascii="Times New Roman" w:hAnsi="Times New Roman"/>
          <w:sz w:val="28"/>
          <w:szCs w:val="28"/>
          <w:lang w:val="ru-RU"/>
        </w:rPr>
        <w:t>Оформление поздравлений с праздниками.</w:t>
      </w:r>
    </w:p>
    <w:p w14:paraId="7E57AB25">
      <w:pPr>
        <w:spacing w:after="0" w:line="360" w:lineRule="auto"/>
        <w:ind w:firstLine="709"/>
        <w:jc w:val="both"/>
        <w:rPr>
          <w:sz w:val="28"/>
          <w:szCs w:val="28"/>
          <w:lang w:val="ru-RU"/>
        </w:rPr>
      </w:pPr>
      <w:r>
        <w:rPr>
          <w:rFonts w:ascii="Times New Roman" w:hAnsi="Times New Roman"/>
          <w:sz w:val="28"/>
          <w:szCs w:val="28"/>
          <w:lang w:val="ru-RU"/>
        </w:rPr>
        <w:t xml:space="preserve">Полные сведения о себе. Написание электронных сообщений личного характера с нормами неофициального общения, принятыми в республике. Объём сообщения </w:t>
      </w:r>
      <w:r>
        <w:rPr>
          <w:rFonts w:ascii="Times New Roman" w:hAnsi="Times New Roman" w:eastAsia="Times New Roman"/>
          <w:sz w:val="28"/>
          <w:szCs w:val="28"/>
          <w:lang w:val="ru-RU"/>
        </w:rPr>
        <w:t xml:space="preserve">– </w:t>
      </w:r>
      <w:r>
        <w:rPr>
          <w:rFonts w:ascii="Times New Roman" w:hAnsi="Times New Roman"/>
          <w:sz w:val="28"/>
          <w:szCs w:val="28"/>
          <w:lang w:val="ru-RU"/>
        </w:rPr>
        <w:t>до 60 слов.</w:t>
      </w:r>
    </w:p>
    <w:p w14:paraId="1F182650">
      <w:pPr>
        <w:spacing w:after="0" w:line="350" w:lineRule="auto"/>
        <w:ind w:firstLine="709"/>
        <w:jc w:val="both"/>
        <w:rPr>
          <w:sz w:val="28"/>
          <w:szCs w:val="28"/>
          <w:lang w:val="ru-RU"/>
        </w:rPr>
      </w:pPr>
      <w:r>
        <w:rPr>
          <w:rFonts w:ascii="Times New Roman" w:hAnsi="Times New Roman"/>
          <w:sz w:val="28"/>
          <w:szCs w:val="28"/>
          <w:lang w:val="ru-RU"/>
        </w:rPr>
        <w:t>85.8.2.2.</w:t>
      </w:r>
      <w:r>
        <w:rPr>
          <w:rFonts w:ascii="Times New Roman" w:hAnsi="Times New Roman"/>
          <w:sz w:val="28"/>
          <w:szCs w:val="28"/>
        </w:rPr>
        <w:t> </w:t>
      </w:r>
      <w:r>
        <w:rPr>
          <w:rFonts w:ascii="Times New Roman" w:hAnsi="Times New Roman"/>
          <w:sz w:val="28"/>
          <w:szCs w:val="28"/>
          <w:lang w:val="ru-RU"/>
        </w:rPr>
        <w:t>Лексическая сторона речи.</w:t>
      </w:r>
    </w:p>
    <w:p w14:paraId="1B458270">
      <w:pPr>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 xml:space="preserve">Лексические единицы, обслуживающие ситуации в рамках тематики </w:t>
      </w:r>
      <w:r>
        <w:rPr>
          <w:rFonts w:ascii="Times New Roman" w:hAnsi="Times New Roman" w:eastAsia="Times New Roman"/>
          <w:sz w:val="28"/>
          <w:szCs w:val="28"/>
          <w:lang w:val="ru-RU"/>
        </w:rPr>
        <w:t>на уровнях начального общего и основного общего образования.</w:t>
      </w:r>
    </w:p>
    <w:p w14:paraId="3BCBD657">
      <w:pPr>
        <w:spacing w:after="0" w:line="350" w:lineRule="auto"/>
        <w:ind w:firstLine="709"/>
        <w:jc w:val="both"/>
        <w:rPr>
          <w:sz w:val="28"/>
          <w:szCs w:val="28"/>
          <w:lang w:val="ru-RU"/>
        </w:rPr>
      </w:pPr>
      <w:r>
        <w:rPr>
          <w:rFonts w:ascii="Times New Roman" w:hAnsi="Times New Roman"/>
          <w:sz w:val="28"/>
          <w:szCs w:val="28"/>
          <w:lang w:val="ru-RU"/>
        </w:rPr>
        <w:t>Наиболее распространённые устойчивые словосочетания.</w:t>
      </w:r>
    </w:p>
    <w:p w14:paraId="495765E6">
      <w:pPr>
        <w:spacing w:after="0" w:line="350" w:lineRule="auto"/>
        <w:ind w:firstLine="709"/>
        <w:jc w:val="both"/>
        <w:rPr>
          <w:sz w:val="28"/>
          <w:szCs w:val="28"/>
          <w:lang w:val="ru-RU"/>
        </w:rPr>
      </w:pPr>
      <w:r>
        <w:rPr>
          <w:rFonts w:ascii="Times New Roman" w:hAnsi="Times New Roman"/>
          <w:sz w:val="28"/>
          <w:szCs w:val="28"/>
          <w:lang w:val="ru-RU"/>
        </w:rPr>
        <w:t>Реплики-клише речевого этикета, характерные для якутского языка.</w:t>
      </w:r>
    </w:p>
    <w:p w14:paraId="4C27D8DD">
      <w:pPr>
        <w:spacing w:after="0" w:line="350" w:lineRule="auto"/>
        <w:ind w:firstLine="709"/>
        <w:jc w:val="both"/>
        <w:rPr>
          <w:sz w:val="28"/>
          <w:szCs w:val="28"/>
          <w:lang w:val="ru-RU"/>
        </w:rPr>
      </w:pPr>
      <w:r>
        <w:rPr>
          <w:rFonts w:ascii="Times New Roman" w:hAnsi="Times New Roman"/>
          <w:sz w:val="28"/>
          <w:szCs w:val="28"/>
          <w:lang w:val="ru-RU"/>
        </w:rPr>
        <w:t>Многозначность лексических единиц (синонимы, антонимы).</w:t>
      </w:r>
    </w:p>
    <w:p w14:paraId="218D5F98">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Лексическую сочетаемость различных слов.</w:t>
      </w:r>
    </w:p>
    <w:p w14:paraId="5D7C469C">
      <w:pPr>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85.</w:t>
      </w:r>
      <w:r>
        <w:rPr>
          <w:rFonts w:ascii="Times New Roman" w:hAnsi="Times New Roman" w:eastAsia="Times New Roman"/>
          <w:sz w:val="28"/>
          <w:szCs w:val="28"/>
          <w:lang w:val="ru-RU"/>
        </w:rPr>
        <w:t>8.2.3.</w:t>
      </w:r>
      <w:r>
        <w:rPr>
          <w:rFonts w:ascii="Times New Roman" w:hAnsi="Times New Roman" w:eastAsia="Times New Roman"/>
          <w:sz w:val="28"/>
          <w:szCs w:val="28"/>
        </w:rPr>
        <w:t> </w:t>
      </w:r>
      <w:r>
        <w:rPr>
          <w:rFonts w:ascii="Times New Roman" w:hAnsi="Times New Roman"/>
          <w:sz w:val="28"/>
          <w:szCs w:val="28"/>
          <w:lang w:val="ru-RU"/>
        </w:rPr>
        <w:t>Грамматическая сторона речи.</w:t>
      </w:r>
    </w:p>
    <w:p w14:paraId="537C23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настоящего и прошедшего времени. Составление разных типов предложений.</w:t>
      </w:r>
    </w:p>
    <w:p w14:paraId="699D7E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будущего времени. Описательные глаголы.</w:t>
      </w:r>
    </w:p>
    <w:p w14:paraId="6D2531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чальная форма глагола. Отрицательная форма глагола. Двойственное число – призыв к совместному действию: краткая форма (барыах), полная форма (барыахха).</w:t>
      </w:r>
    </w:p>
    <w:p w14:paraId="7A3F74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текста. Разновидности текста.</w:t>
      </w:r>
    </w:p>
    <w:p w14:paraId="788720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тельный текст.</w:t>
      </w:r>
    </w:p>
    <w:p w14:paraId="7065F4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и. Спряжение глаголов единственного числа настоящего времени.</w:t>
      </w:r>
    </w:p>
    <w:p w14:paraId="3B0A9C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частие настоящего времени. Положительная и отрицательная формы (суруйар оҕо – суруйбат оҕо).</w:t>
      </w:r>
    </w:p>
    <w:p w14:paraId="6B4D2D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притяжательные местоимения, определительные местоимения, указательные местоимения).</w:t>
      </w:r>
    </w:p>
    <w:p w14:paraId="17FF4E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 (тардыылаах солбуйар ааттар). Распознание и определение притяжательного местоимения. (Миэнэ, эйиэнэ, киниэнэ. Мин доөорум, эн доҕоруҥ, кини доҕоро).</w:t>
      </w:r>
    </w:p>
    <w:p w14:paraId="6D5D1F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дежи в якутском языке. Исходный и орудный падежи. Дательный падеж.</w:t>
      </w:r>
    </w:p>
    <w:p w14:paraId="585444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илительная форма прилагательных. Прилагательные антонимы.</w:t>
      </w:r>
    </w:p>
    <w:p w14:paraId="62B826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клонение глаголов. Составление текста.</w:t>
      </w:r>
    </w:p>
    <w:p w14:paraId="3FA997ED">
      <w:pPr>
        <w:spacing w:after="0" w:line="350" w:lineRule="auto"/>
        <w:ind w:firstLine="708"/>
        <w:jc w:val="both"/>
        <w:rPr>
          <w:sz w:val="28"/>
          <w:szCs w:val="28"/>
          <w:lang w:val="ru-RU"/>
        </w:rPr>
      </w:pPr>
      <w:r>
        <w:rPr>
          <w:rFonts w:ascii="Times New Roman" w:hAnsi="Times New Roman"/>
          <w:sz w:val="28"/>
          <w:szCs w:val="28"/>
          <w:lang w:val="ru-RU"/>
        </w:rPr>
        <w:t>85.</w:t>
      </w:r>
      <w:r>
        <w:rPr>
          <w:rFonts w:ascii="Times New Roman" w:hAnsi="Times New Roman" w:eastAsia="Times New Roman"/>
          <w:sz w:val="28"/>
          <w:szCs w:val="28"/>
          <w:lang w:val="ru-RU"/>
        </w:rPr>
        <w:t>8.3.</w:t>
      </w:r>
      <w:r>
        <w:rPr>
          <w:rFonts w:ascii="Times New Roman" w:hAnsi="Times New Roman" w:eastAsia="Times New Roman"/>
          <w:sz w:val="28"/>
          <w:szCs w:val="28"/>
        </w:rPr>
        <w:t> </w:t>
      </w:r>
      <w:r>
        <w:rPr>
          <w:rFonts w:ascii="Times New Roman" w:hAnsi="Times New Roman" w:eastAsia="Times New Roman"/>
          <w:sz w:val="28"/>
          <w:szCs w:val="28"/>
          <w:lang w:val="ru-RU"/>
        </w:rPr>
        <w:t>Социокультурные знания и умения.</w:t>
      </w:r>
    </w:p>
    <w:p w14:paraId="6FA155A5">
      <w:pPr>
        <w:spacing w:after="0" w:line="350" w:lineRule="auto"/>
        <w:ind w:firstLine="708"/>
        <w:jc w:val="both"/>
        <w:rPr>
          <w:sz w:val="28"/>
          <w:szCs w:val="28"/>
          <w:lang w:val="ru-RU"/>
        </w:rPr>
      </w:pPr>
      <w:r>
        <w:rPr>
          <w:rFonts w:ascii="Times New Roman" w:hAnsi="Times New Roman" w:eastAsia="Times New Roman"/>
          <w:sz w:val="28"/>
          <w:szCs w:val="28"/>
          <w:lang w:val="ru-RU"/>
        </w:rPr>
        <w:t>Дальнейшее развитие социокультурных знаний и умений.</w:t>
      </w:r>
    </w:p>
    <w:p w14:paraId="77A71AF5">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Знание о правилах вежливого поведения и социокультурного портрета родной республики, страны.</w:t>
      </w:r>
    </w:p>
    <w:p w14:paraId="3DB6366B">
      <w:pPr>
        <w:spacing w:after="0" w:line="350" w:lineRule="auto"/>
        <w:ind w:firstLine="708"/>
        <w:jc w:val="both"/>
        <w:rPr>
          <w:rFonts w:ascii="Times New Roman" w:hAnsi="Times New Roman" w:eastAsia="Times New Roman"/>
          <w:sz w:val="28"/>
          <w:szCs w:val="28"/>
          <w:lang w:val="ru-RU"/>
        </w:rPr>
      </w:pPr>
      <w:r>
        <w:rPr>
          <w:rFonts w:ascii="Times New Roman" w:hAnsi="Times New Roman" w:eastAsia="Times New Roman"/>
          <w:sz w:val="28"/>
          <w:szCs w:val="28"/>
          <w:lang w:val="ru-RU"/>
        </w:rPr>
        <w:t>Использование необходимых языковых средств в выражении мнения в некатегоричной и неагрессивной форме, проявляя уважение к взглядам других.</w:t>
      </w:r>
    </w:p>
    <w:p w14:paraId="2610F54D">
      <w:pPr>
        <w:spacing w:after="0" w:line="350" w:lineRule="auto"/>
        <w:ind w:firstLine="708"/>
        <w:jc w:val="both"/>
        <w:rPr>
          <w:rFonts w:ascii="Times New Roman" w:hAnsi="Times New Roman" w:eastAsia="Times New Roman"/>
          <w:sz w:val="28"/>
          <w:szCs w:val="28"/>
          <w:lang w:val="ru-RU"/>
        </w:rPr>
      </w:pPr>
      <w:r>
        <w:rPr>
          <w:rFonts w:ascii="Times New Roman" w:hAnsi="Times New Roman"/>
          <w:sz w:val="28"/>
          <w:szCs w:val="28"/>
          <w:lang w:val="ru-RU"/>
        </w:rPr>
        <w:t>85.</w:t>
      </w:r>
      <w:r>
        <w:rPr>
          <w:rFonts w:ascii="Times New Roman" w:hAnsi="Times New Roman" w:eastAsia="Times New Roman"/>
          <w:sz w:val="28"/>
          <w:szCs w:val="28"/>
          <w:lang w:val="ru-RU"/>
        </w:rPr>
        <w:t>8.4.</w:t>
      </w:r>
      <w:r>
        <w:rPr>
          <w:rFonts w:ascii="Times New Roman" w:hAnsi="Times New Roman" w:eastAsia="Times New Roman"/>
          <w:sz w:val="28"/>
          <w:szCs w:val="28"/>
        </w:rPr>
        <w:t> </w:t>
      </w:r>
      <w:r>
        <w:rPr>
          <w:rFonts w:ascii="Times New Roman" w:hAnsi="Times New Roman" w:eastAsia="Times New Roman"/>
          <w:sz w:val="28"/>
          <w:szCs w:val="28"/>
          <w:lang w:val="ru-RU"/>
        </w:rPr>
        <w:t>Компенсаторные умения.</w:t>
      </w:r>
    </w:p>
    <w:p w14:paraId="2C8C5A3A">
      <w:pPr>
        <w:spacing w:after="0" w:line="350" w:lineRule="auto"/>
        <w:ind w:firstLine="708"/>
        <w:jc w:val="both"/>
        <w:rPr>
          <w:sz w:val="28"/>
          <w:szCs w:val="28"/>
          <w:lang w:val="ru-RU"/>
        </w:rPr>
      </w:pPr>
      <w:r>
        <w:rPr>
          <w:rFonts w:ascii="Times New Roman" w:hAnsi="Times New Roman" w:eastAsia="Times New Roman"/>
          <w:sz w:val="28"/>
          <w:szCs w:val="28"/>
          <w:lang w:val="ru-RU"/>
        </w:rPr>
        <w:t>Совершенствование следующих умений: пользоваться языковой и контекстуальной догадкой при говорении, аудировании и чтении текстов.</w:t>
      </w:r>
    </w:p>
    <w:p w14:paraId="5F259F85">
      <w:pPr>
        <w:spacing w:after="0" w:line="350" w:lineRule="auto"/>
        <w:ind w:firstLine="708"/>
        <w:jc w:val="both"/>
        <w:rPr>
          <w:sz w:val="28"/>
          <w:szCs w:val="28"/>
          <w:lang w:val="ru-RU"/>
        </w:rPr>
      </w:pPr>
      <w:r>
        <w:rPr>
          <w:rFonts w:ascii="Times New Roman" w:hAnsi="Times New Roman" w:eastAsia="Times New Roman"/>
          <w:sz w:val="28"/>
          <w:szCs w:val="28"/>
          <w:lang w:val="ru-RU"/>
        </w:rPr>
        <w:t>Прогнозирование содержания текста по заголовку.</w:t>
      </w:r>
    </w:p>
    <w:p w14:paraId="1949C687">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Использование при формулировании собственных высказываний ключевых слов, плана. </w:t>
      </w:r>
    </w:p>
    <w:p w14:paraId="66A5A6EA">
      <w:pPr>
        <w:spacing w:after="0" w:line="350" w:lineRule="auto"/>
        <w:ind w:firstLine="708"/>
        <w:jc w:val="both"/>
        <w:rPr>
          <w:sz w:val="28"/>
          <w:szCs w:val="28"/>
          <w:lang w:val="ru-RU"/>
        </w:rPr>
      </w:pPr>
      <w:r>
        <w:rPr>
          <w:rFonts w:ascii="Times New Roman" w:hAnsi="Times New Roman" w:eastAsia="Times New Roman"/>
          <w:sz w:val="28"/>
          <w:szCs w:val="28"/>
          <w:lang w:val="ru-RU"/>
        </w:rPr>
        <w:t>Игнорирование лексических и смысловых трудностей, не влияющих на понимание основного содержания текста.</w:t>
      </w:r>
    </w:p>
    <w:p w14:paraId="257AD1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9.</w:t>
      </w:r>
      <w:r>
        <w:rPr>
          <w:rFonts w:ascii="Times New Roman" w:hAnsi="Times New Roman"/>
          <w:sz w:val="28"/>
          <w:szCs w:val="28"/>
        </w:rPr>
        <w:t> </w:t>
      </w:r>
      <w:r>
        <w:rPr>
          <w:rFonts w:ascii="Times New Roman" w:hAnsi="Times New Roman"/>
          <w:sz w:val="28"/>
          <w:szCs w:val="28"/>
          <w:lang w:val="ru-RU"/>
        </w:rPr>
        <w:t>Содержание обучения в 8 классе.</w:t>
      </w:r>
    </w:p>
    <w:p w14:paraId="7949DB03">
      <w:pPr>
        <w:spacing w:after="0" w:line="350" w:lineRule="auto"/>
        <w:ind w:firstLine="709"/>
        <w:jc w:val="both"/>
        <w:rPr>
          <w:sz w:val="28"/>
          <w:szCs w:val="28"/>
          <w:lang w:val="ru-RU"/>
        </w:rPr>
      </w:pPr>
      <w:r>
        <w:rPr>
          <w:rFonts w:ascii="Times New Roman" w:hAnsi="Times New Roman"/>
          <w:sz w:val="28"/>
          <w:szCs w:val="28"/>
          <w:lang w:val="ru-RU"/>
        </w:rPr>
        <w:t>85.9.1.</w:t>
      </w:r>
      <w:r>
        <w:rPr>
          <w:rFonts w:ascii="Times New Roman" w:hAnsi="Times New Roman"/>
          <w:sz w:val="28"/>
          <w:szCs w:val="28"/>
        </w:rPr>
        <w:t> </w:t>
      </w:r>
      <w:r>
        <w:rPr>
          <w:rFonts w:ascii="Times New Roman" w:hAnsi="Times New Roman"/>
          <w:sz w:val="28"/>
          <w:szCs w:val="28"/>
          <w:lang w:val="ru-RU"/>
        </w:rPr>
        <w:t>Коммуникативные умения.</w:t>
      </w:r>
    </w:p>
    <w:p w14:paraId="0CD4FBD6">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116C2383">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Биһиги кылааспыт» («Наш класс»). «Кылааска бэйэ-бэйэҕэ сыһыаннаһыы» («Взаимоотношение в классе»). «Үөрэнээччилэр сэргииллэр, интэриэһиргииллэр» («Интересы обучающихся»).</w:t>
      </w:r>
    </w:p>
    <w:p w14:paraId="4D31A8D8">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Дьиэ кэргэҥҥэ бэйэ-бэйэҕэ сыһыаннаһыы (ийэ уонна оҕо, аҕа уонна оҕо,төрөппүт уонна оҕо, бииргэ төрөөбүттэр» («Взаимоотношение ребёнка в семье (мама и ребёнок, отец и ребёнок, братья, сёстры)»).</w:t>
      </w:r>
    </w:p>
    <w:p w14:paraId="33B40BC1">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Дьиэ кэргэҥҥэ иллэҥ кэми атаарыы» («Совместное проведение свободного времени в семье»).</w:t>
      </w:r>
    </w:p>
    <w:p w14:paraId="068C3071">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Аныгы ыччат интэриэһэ» («Интересы современной молодежи»).</w:t>
      </w:r>
    </w:p>
    <w:p w14:paraId="5E44C52D">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Успуордунан дьарыктаныы, уус-уран литератураны ааҕыы, айар үлэнэн дьарыгырыы, араас оҥоһуктары оҥоруу» («Занятие спортом, чтение художественной литературы, занятие техническим творчеством и различными видами искусства»).</w:t>
      </w:r>
    </w:p>
    <w:p w14:paraId="46A75775">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Саха сирин талааннаах дьонунан киэн туттабын» («Я горжусь талантливыми людьми Якутии»). «Саха сирин биллиилээх мас уустара» («Знаменитые столяры Якутии»). Иннокентий Тарбаахап – өрөспүүбүлүкэҕэ биллэрбастыҥ аатырбыт асчыта» («Иннокентий Тарбахов – прославленный повар республики»).</w:t>
      </w:r>
    </w:p>
    <w:p w14:paraId="57F221B8">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Саха сирин сиртэн хостонор баайа» («Полезные ископаемые Якутии»). «Саха сирин промышленнай улуустара» («Промышленные города республики».</w:t>
      </w:r>
    </w:p>
    <w:p w14:paraId="4A8A10FF">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Саха сирин баайа» («Богатства недр Якутии)». «Саха алмааһа» («Якутские алмазы»). «Илин эҥэри гааһынан хааччыйыы» («Газификация заречья»). «Неби оҥорон таһааарыы» («Переработка якутской нефти»).</w:t>
      </w:r>
    </w:p>
    <w:p w14:paraId="50219C66">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Саха сирин эдэр куораттара» («Молодые города Якутии»). «Идэни таба талыы оруола» («Роль правильного выбора профессии в жизни»).</w:t>
      </w:r>
    </w:p>
    <w:p w14:paraId="380253D1">
      <w:pPr>
        <w:spacing w:after="0" w:line="350" w:lineRule="auto"/>
        <w:ind w:firstLine="709"/>
        <w:jc w:val="both"/>
        <w:rPr>
          <w:sz w:val="28"/>
          <w:szCs w:val="28"/>
          <w:lang w:val="ru-RU"/>
        </w:rPr>
      </w:pPr>
      <w:r>
        <w:rPr>
          <w:rFonts w:ascii="Times New Roman" w:hAnsi="Times New Roman" w:eastAsia="Times New Roman"/>
          <w:sz w:val="28"/>
          <w:szCs w:val="28"/>
          <w:lang w:val="ru-RU"/>
        </w:rPr>
        <w:t>Тема «Хас биирдии идэ туһалаах, наадалаах» («Все профессии нужны в жизни»).</w:t>
      </w:r>
    </w:p>
    <w:p w14:paraId="0C9BD846">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Успуорт. Олимпийскай оонньуулар» («Огонь олимпийский зовёт»). «Успуорка бастакы сититиһии. Наҕараадаланыы» («Первые спортивные достижения и награды)». «Саха сирин биллиилээх спортсменнара» («Великие спортсмены Якутии»»).</w:t>
      </w:r>
    </w:p>
    <w:p w14:paraId="5FFF3816">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Олорор сирим, эйгэм чөл, ыраас буоллун» («Охрана окружающей среды»).</w:t>
      </w:r>
    </w:p>
    <w:p w14:paraId="608E6A5E">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Айылҕаны харыстыаҕыҥ. Айылҕаны эмсэҕэлэтэр суоллар» («Берегите природу. Экологические проблемы»).</w:t>
      </w:r>
    </w:p>
    <w:p w14:paraId="4CB68AD0">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Мин уонна тулалыыр эйгэм» («Я и Мир»).</w:t>
      </w:r>
    </w:p>
    <w:p w14:paraId="539D9D12">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Дьокуускай куоракка биология институтун төрүттэниитэ» («Основание Института биологии в Якутске»).</w:t>
      </w:r>
    </w:p>
    <w:p w14:paraId="6D65D6CD">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Аан дойдуга уонна Арассыыйа таһымыгар биология институтун научнай суолтата» («Значение Института биологии в российской и мировой науке»).</w:t>
      </w:r>
    </w:p>
    <w:p w14:paraId="370CB527">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 «Саха сирин учуонайдарын хамсыыр-харамайын, үүнээйитин, отун-маһын чинчийиигэ оҥорбут кылааттара» («Вклад якутских учёных в изучение флоры и фауны Якутии»).</w:t>
      </w:r>
    </w:p>
    <w:p w14:paraId="0B91696A">
      <w:pPr>
        <w:spacing w:after="0" w:line="350" w:lineRule="auto"/>
        <w:ind w:firstLine="709"/>
        <w:jc w:val="both"/>
        <w:rPr>
          <w:sz w:val="28"/>
          <w:szCs w:val="28"/>
          <w:lang w:val="ru-RU"/>
        </w:rPr>
      </w:pPr>
      <w:r>
        <w:rPr>
          <w:rFonts w:ascii="Times New Roman" w:hAnsi="Times New Roman"/>
          <w:sz w:val="28"/>
          <w:szCs w:val="28"/>
          <w:lang w:val="ru-RU"/>
        </w:rPr>
        <w:t>85.9.1.1.</w:t>
      </w:r>
      <w:r>
        <w:rPr>
          <w:rFonts w:ascii="Times New Roman" w:hAnsi="Times New Roman"/>
          <w:sz w:val="28"/>
          <w:szCs w:val="28"/>
        </w:rPr>
        <w:t> </w:t>
      </w:r>
      <w:r>
        <w:rPr>
          <w:rFonts w:ascii="Times New Roman" w:hAnsi="Times New Roman"/>
          <w:sz w:val="28"/>
          <w:szCs w:val="28"/>
          <w:lang w:val="ru-RU"/>
        </w:rPr>
        <w:t>Говорение.</w:t>
      </w:r>
    </w:p>
    <w:p w14:paraId="5AD3C02F">
      <w:pPr>
        <w:spacing w:after="0" w:line="350" w:lineRule="auto"/>
        <w:ind w:firstLine="709"/>
        <w:jc w:val="both"/>
        <w:rPr>
          <w:sz w:val="28"/>
          <w:szCs w:val="28"/>
          <w:lang w:val="ru-RU"/>
        </w:rPr>
      </w:pPr>
      <w:r>
        <w:rPr>
          <w:rFonts w:ascii="Times New Roman" w:hAnsi="Times New Roman" w:eastAsia="Times New Roman"/>
          <w:sz w:val="28"/>
          <w:szCs w:val="28"/>
          <w:lang w:val="ru-RU"/>
        </w:rPr>
        <w:t>Развитие коммуникативных умений диалогической речи: вести разные виды диалогов (диалог этикетного характера, диалог – побуждение к действию, диалог-расспрос, комбинированный диалог, включающий различные виды диалогов):</w:t>
      </w:r>
    </w:p>
    <w:p w14:paraId="09FD8EBF">
      <w:pPr>
        <w:spacing w:after="0" w:line="350" w:lineRule="auto"/>
        <w:ind w:firstLine="709"/>
        <w:jc w:val="both"/>
        <w:rPr>
          <w:sz w:val="28"/>
          <w:szCs w:val="28"/>
          <w:lang w:val="ru-RU"/>
        </w:rPr>
      </w:pPr>
      <w:r>
        <w:rPr>
          <w:rFonts w:ascii="Times New Roman" w:hAnsi="Times New Roman" w:eastAsia="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4726A799">
      <w:pPr>
        <w:spacing w:after="0" w:line="350" w:lineRule="auto"/>
        <w:ind w:firstLine="709"/>
        <w:jc w:val="both"/>
        <w:rPr>
          <w:sz w:val="28"/>
          <w:szCs w:val="28"/>
          <w:lang w:val="ru-RU"/>
        </w:rPr>
      </w:pPr>
      <w:r>
        <w:rPr>
          <w:rFonts w:ascii="Times New Roman" w:hAnsi="Times New Roman" w:eastAsia="Times New Roman"/>
          <w:sz w:val="28"/>
          <w:szCs w:val="28"/>
          <w:lang w:val="ru-RU"/>
        </w:rPr>
        <w:t>диалог-побуждение к действию: обращаться с просьбой, вежливо соглашаться или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52DE4FBF">
      <w:pPr>
        <w:spacing w:after="0" w:line="350" w:lineRule="auto"/>
        <w:ind w:firstLine="709"/>
        <w:jc w:val="both"/>
        <w:rPr>
          <w:sz w:val="28"/>
          <w:szCs w:val="28"/>
          <w:lang w:val="ru-RU"/>
        </w:rPr>
      </w:pPr>
      <w:r>
        <w:rPr>
          <w:rFonts w:ascii="Times New Roman" w:hAnsi="Times New Roman" w:eastAsia="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316BC1AB">
      <w:pPr>
        <w:spacing w:after="0" w:line="360" w:lineRule="auto"/>
        <w:ind w:firstLine="709"/>
        <w:jc w:val="both"/>
        <w:rPr>
          <w:sz w:val="28"/>
          <w:szCs w:val="28"/>
          <w:lang w:val="ru-RU"/>
        </w:rPr>
      </w:pPr>
      <w:r>
        <w:rPr>
          <w:rFonts w:ascii="Times New Roman" w:hAnsi="Times New Roman" w:eastAsia="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w:t>
      </w:r>
    </w:p>
    <w:p w14:paraId="146227CF">
      <w:pPr>
        <w:spacing w:after="0" w:line="350" w:lineRule="auto"/>
        <w:ind w:firstLine="709"/>
        <w:jc w:val="both"/>
        <w:rPr>
          <w:sz w:val="28"/>
          <w:szCs w:val="28"/>
          <w:lang w:val="ru-RU"/>
        </w:rPr>
      </w:pPr>
      <w:r>
        <w:rPr>
          <w:rFonts w:ascii="Times New Roman" w:hAnsi="Times New Roman" w:eastAsia="Times New Roman"/>
          <w:sz w:val="28"/>
          <w:szCs w:val="28"/>
          <w:lang w:val="ru-RU"/>
        </w:rPr>
        <w:t>Объём диалога – до 7 реплик со стороны каждого собеседника.</w:t>
      </w:r>
    </w:p>
    <w:p w14:paraId="3FB554F8">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коммуникативных умений монологической речи:</w:t>
      </w:r>
    </w:p>
    <w:p w14:paraId="0CE75FA1">
      <w:pPr>
        <w:spacing w:after="0" w:line="350" w:lineRule="auto"/>
        <w:ind w:firstLine="709"/>
        <w:jc w:val="both"/>
        <w:rPr>
          <w:sz w:val="28"/>
          <w:szCs w:val="28"/>
          <w:lang w:val="ru-RU"/>
        </w:rPr>
      </w:pPr>
      <w:r>
        <w:rPr>
          <w:rFonts w:ascii="Times New Roman" w:hAnsi="Times New Roman" w:eastAsia="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3CF78380">
      <w:pPr>
        <w:spacing w:after="0" w:line="350" w:lineRule="auto"/>
        <w:ind w:firstLine="709"/>
        <w:jc w:val="both"/>
        <w:rPr>
          <w:sz w:val="28"/>
          <w:szCs w:val="28"/>
          <w:lang w:val="ru-RU"/>
        </w:rPr>
      </w:pPr>
      <w:r>
        <w:rPr>
          <w:rFonts w:ascii="Times New Roman" w:hAnsi="Times New Roman" w:eastAsia="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5FE6337A">
      <w:pPr>
        <w:spacing w:after="0" w:line="350" w:lineRule="auto"/>
        <w:ind w:firstLine="709"/>
        <w:jc w:val="both"/>
        <w:rPr>
          <w:sz w:val="28"/>
          <w:szCs w:val="28"/>
          <w:lang w:val="ru-RU"/>
        </w:rPr>
      </w:pPr>
      <w:r>
        <w:rPr>
          <w:rFonts w:ascii="Times New Roman" w:hAnsi="Times New Roman" w:eastAsia="Times New Roman"/>
          <w:sz w:val="28"/>
          <w:szCs w:val="28"/>
          <w:lang w:val="ru-RU"/>
        </w:rPr>
        <w:t>повествование, сообщение;</w:t>
      </w:r>
    </w:p>
    <w:p w14:paraId="6F4398B2">
      <w:pPr>
        <w:spacing w:after="0" w:line="350" w:lineRule="auto"/>
        <w:ind w:firstLine="709"/>
        <w:jc w:val="both"/>
        <w:rPr>
          <w:sz w:val="28"/>
          <w:szCs w:val="28"/>
          <w:lang w:val="ru-RU"/>
        </w:rPr>
      </w:pPr>
      <w:r>
        <w:rPr>
          <w:rFonts w:ascii="Times New Roman" w:hAnsi="Times New Roman" w:eastAsia="Times New Roman"/>
          <w:sz w:val="28"/>
          <w:szCs w:val="28"/>
          <w:lang w:val="ru-RU"/>
        </w:rPr>
        <w:t>выражение и аргументирование своего мнения относительно услышанного, прочитанного;</w:t>
      </w:r>
    </w:p>
    <w:p w14:paraId="7116C333">
      <w:pPr>
        <w:spacing w:after="0" w:line="350" w:lineRule="auto"/>
        <w:ind w:firstLine="709"/>
        <w:jc w:val="both"/>
        <w:rPr>
          <w:sz w:val="28"/>
          <w:szCs w:val="28"/>
          <w:lang w:val="ru-RU"/>
        </w:rPr>
      </w:pPr>
      <w:r>
        <w:rPr>
          <w:rFonts w:ascii="Times New Roman" w:hAnsi="Times New Roman" w:eastAsia="Times New Roman"/>
          <w:sz w:val="28"/>
          <w:szCs w:val="28"/>
          <w:lang w:val="ru-RU"/>
        </w:rPr>
        <w:t>изложение (пересказ) основного содержания, прочитанного, прослушанного текста;</w:t>
      </w:r>
    </w:p>
    <w:p w14:paraId="74765A04">
      <w:pPr>
        <w:spacing w:after="0" w:line="350" w:lineRule="auto"/>
        <w:ind w:firstLine="709"/>
        <w:jc w:val="both"/>
        <w:rPr>
          <w:sz w:val="28"/>
          <w:szCs w:val="28"/>
          <w:lang w:val="ru-RU"/>
        </w:rPr>
      </w:pPr>
      <w:r>
        <w:rPr>
          <w:rFonts w:ascii="Times New Roman" w:hAnsi="Times New Roman" w:eastAsia="Times New Roman"/>
          <w:sz w:val="28"/>
          <w:szCs w:val="28"/>
          <w:lang w:val="ru-RU"/>
        </w:rPr>
        <w:t>составление рассказа по картинкам;</w:t>
      </w:r>
    </w:p>
    <w:p w14:paraId="7314A118">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изложение результатов выполненной проектной работы. </w:t>
      </w:r>
    </w:p>
    <w:p w14:paraId="46763462">
      <w:pPr>
        <w:spacing w:after="0" w:line="350" w:lineRule="auto"/>
        <w:ind w:firstLine="709"/>
        <w:jc w:val="both"/>
        <w:rPr>
          <w:sz w:val="28"/>
          <w:szCs w:val="28"/>
          <w:lang w:val="ru-RU"/>
        </w:rPr>
      </w:pPr>
      <w:r>
        <w:rPr>
          <w:rFonts w:ascii="Times New Roman" w:hAnsi="Times New Roman" w:eastAsia="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люстраций, фотографий, таблиц.</w:t>
      </w:r>
    </w:p>
    <w:p w14:paraId="4EE9CF4A">
      <w:pPr>
        <w:spacing w:after="0" w:line="350" w:lineRule="auto"/>
        <w:ind w:firstLine="709"/>
        <w:jc w:val="both"/>
        <w:rPr>
          <w:sz w:val="28"/>
          <w:szCs w:val="28"/>
          <w:lang w:val="ru-RU"/>
        </w:rPr>
      </w:pPr>
      <w:r>
        <w:rPr>
          <w:rFonts w:ascii="Times New Roman" w:hAnsi="Times New Roman" w:eastAsia="Times New Roman"/>
          <w:sz w:val="28"/>
          <w:szCs w:val="28"/>
          <w:lang w:val="ru-RU"/>
        </w:rPr>
        <w:t>Объём монологического высказывания-8 фраз.</w:t>
      </w:r>
    </w:p>
    <w:p w14:paraId="58A75438">
      <w:pPr>
        <w:spacing w:after="0" w:line="350" w:lineRule="auto"/>
        <w:ind w:firstLine="709"/>
        <w:jc w:val="both"/>
        <w:rPr>
          <w:sz w:val="28"/>
          <w:szCs w:val="28"/>
          <w:lang w:val="ru-RU"/>
        </w:rPr>
      </w:pPr>
      <w:r>
        <w:rPr>
          <w:rFonts w:ascii="Times New Roman" w:hAnsi="Times New Roman"/>
          <w:sz w:val="28"/>
          <w:szCs w:val="28"/>
          <w:lang w:val="ru-RU"/>
        </w:rPr>
        <w:t>85.9.1.2.</w:t>
      </w:r>
      <w:r>
        <w:rPr>
          <w:rFonts w:ascii="Times New Roman" w:hAnsi="Times New Roman"/>
          <w:sz w:val="28"/>
          <w:szCs w:val="28"/>
        </w:rPr>
        <w:t> </w:t>
      </w:r>
      <w:r>
        <w:rPr>
          <w:rFonts w:ascii="Times New Roman" w:hAnsi="Times New Roman"/>
          <w:sz w:val="28"/>
          <w:szCs w:val="28"/>
          <w:lang w:val="ru-RU"/>
        </w:rPr>
        <w:t>Аудирование.</w:t>
      </w:r>
    </w:p>
    <w:p w14:paraId="292BA604">
      <w:pPr>
        <w:spacing w:after="0" w:line="350" w:lineRule="auto"/>
        <w:ind w:firstLine="709"/>
        <w:jc w:val="both"/>
        <w:rPr>
          <w:sz w:val="28"/>
          <w:szCs w:val="28"/>
          <w:lang w:val="ru-RU"/>
        </w:rPr>
      </w:pPr>
      <w:r>
        <w:rPr>
          <w:rFonts w:ascii="Times New Roman" w:hAnsi="Times New Roman" w:eastAsia="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Способность переспросить, уточнить, попросить повторить отдельные детали.</w:t>
      </w:r>
    </w:p>
    <w:p w14:paraId="24731A83">
      <w:pPr>
        <w:spacing w:after="0" w:line="350" w:lineRule="auto"/>
        <w:ind w:firstLine="709"/>
        <w:jc w:val="both"/>
        <w:rPr>
          <w:sz w:val="28"/>
          <w:szCs w:val="28"/>
          <w:lang w:val="ru-RU"/>
        </w:rPr>
      </w:pPr>
      <w:r>
        <w:rPr>
          <w:rFonts w:ascii="Times New Roman" w:hAnsi="Times New Roman" w:eastAsia="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6EB3E310">
      <w:pPr>
        <w:spacing w:after="0" w:line="350" w:lineRule="auto"/>
        <w:ind w:firstLine="709"/>
        <w:jc w:val="both"/>
        <w:rPr>
          <w:sz w:val="28"/>
          <w:szCs w:val="28"/>
          <w:lang w:val="ru-RU"/>
        </w:rPr>
      </w:pPr>
      <w:r>
        <w:rPr>
          <w:rFonts w:ascii="Times New Roman" w:hAnsi="Times New Roman" w:eastAsia="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14:paraId="6E4162FA">
      <w:pPr>
        <w:spacing w:after="0" w:line="350" w:lineRule="auto"/>
        <w:ind w:firstLine="709"/>
        <w:jc w:val="both"/>
        <w:rPr>
          <w:sz w:val="28"/>
          <w:szCs w:val="28"/>
          <w:lang w:val="ru-RU"/>
        </w:rPr>
      </w:pPr>
      <w:r>
        <w:rPr>
          <w:rFonts w:ascii="Times New Roman" w:hAnsi="Times New Roman" w:eastAsia="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2EA26B6F">
      <w:pPr>
        <w:spacing w:after="0" w:line="350" w:lineRule="auto"/>
        <w:ind w:firstLine="709"/>
        <w:jc w:val="both"/>
        <w:rPr>
          <w:sz w:val="28"/>
          <w:szCs w:val="28"/>
          <w:lang w:val="ru-RU"/>
        </w:rPr>
      </w:pPr>
      <w:r>
        <w:rPr>
          <w:rFonts w:ascii="Times New Roman" w:hAnsi="Times New Roman" w:eastAsia="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DECA37C">
      <w:pPr>
        <w:spacing w:after="0" w:line="350" w:lineRule="auto"/>
        <w:ind w:firstLine="709"/>
        <w:jc w:val="both"/>
        <w:rPr>
          <w:sz w:val="28"/>
          <w:szCs w:val="28"/>
          <w:lang w:val="ru-RU"/>
        </w:rPr>
      </w:pPr>
      <w:r>
        <w:rPr>
          <w:rFonts w:ascii="Times New Roman" w:hAnsi="Times New Roman" w:eastAsia="Times New Roman"/>
          <w:sz w:val="28"/>
          <w:szCs w:val="28"/>
          <w:lang w:val="ru-RU"/>
        </w:rPr>
        <w:t>Время звучания текстов для аудирования – до 1,5 минут.</w:t>
      </w:r>
    </w:p>
    <w:p w14:paraId="0C71C057">
      <w:pPr>
        <w:spacing w:after="0" w:line="350" w:lineRule="auto"/>
        <w:ind w:firstLine="709"/>
        <w:jc w:val="both"/>
        <w:rPr>
          <w:sz w:val="28"/>
          <w:szCs w:val="28"/>
          <w:lang w:val="ru-RU"/>
        </w:rPr>
      </w:pPr>
      <w:r>
        <w:rPr>
          <w:rFonts w:ascii="Times New Roman" w:hAnsi="Times New Roman"/>
          <w:sz w:val="28"/>
          <w:szCs w:val="28"/>
          <w:lang w:val="ru-RU"/>
        </w:rPr>
        <w:t>85.9.1.3.</w:t>
      </w:r>
      <w:r>
        <w:rPr>
          <w:rFonts w:ascii="Times New Roman" w:hAnsi="Times New Roman"/>
          <w:sz w:val="28"/>
          <w:szCs w:val="28"/>
        </w:rPr>
        <w:t> </w:t>
      </w:r>
      <w:r>
        <w:rPr>
          <w:rFonts w:ascii="Times New Roman" w:hAnsi="Times New Roman"/>
          <w:sz w:val="28"/>
          <w:szCs w:val="28"/>
          <w:lang w:val="ru-RU"/>
        </w:rPr>
        <w:t>Смысловое чтение.</w:t>
      </w:r>
    </w:p>
    <w:p w14:paraId="08774DB8">
      <w:pPr>
        <w:spacing w:after="0" w:line="350" w:lineRule="auto"/>
        <w:ind w:firstLine="709"/>
        <w:jc w:val="both"/>
        <w:rPr>
          <w:sz w:val="28"/>
          <w:szCs w:val="28"/>
          <w:lang w:val="ru-RU"/>
        </w:rPr>
      </w:pPr>
      <w:r>
        <w:rPr>
          <w:rFonts w:ascii="Times New Roman" w:hAnsi="Times New Roman" w:eastAsia="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34FB2F80">
      <w:pPr>
        <w:spacing w:after="0" w:line="350" w:lineRule="auto"/>
        <w:ind w:firstLine="709"/>
        <w:jc w:val="both"/>
        <w:rPr>
          <w:sz w:val="28"/>
          <w:szCs w:val="28"/>
          <w:lang w:val="ru-RU"/>
        </w:rPr>
      </w:pPr>
      <w:r>
        <w:rPr>
          <w:rFonts w:ascii="Times New Roman" w:hAnsi="Times New Roman" w:eastAsia="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заимствованные слова.</w:t>
      </w:r>
    </w:p>
    <w:p w14:paraId="7471C67A">
      <w:pPr>
        <w:spacing w:after="0" w:line="350" w:lineRule="auto"/>
        <w:ind w:firstLine="709"/>
        <w:jc w:val="both"/>
        <w:rPr>
          <w:sz w:val="28"/>
          <w:szCs w:val="28"/>
          <w:lang w:val="ru-RU"/>
        </w:rPr>
      </w:pPr>
      <w:r>
        <w:rPr>
          <w:rFonts w:ascii="Times New Roman" w:hAnsi="Times New Roman" w:eastAsia="Times New Roman"/>
          <w:sz w:val="28"/>
          <w:szCs w:val="28"/>
          <w:lang w:val="ru-RU"/>
        </w:rPr>
        <w:t>Чтение с пониманием нужн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57B8C718">
      <w:pPr>
        <w:spacing w:after="0" w:line="350" w:lineRule="auto"/>
        <w:ind w:firstLine="709"/>
        <w:jc w:val="both"/>
        <w:rPr>
          <w:sz w:val="28"/>
          <w:szCs w:val="28"/>
          <w:lang w:val="ru-RU"/>
        </w:rPr>
      </w:pPr>
      <w:r>
        <w:rPr>
          <w:rFonts w:ascii="Times New Roman" w:hAnsi="Times New Roman" w:eastAsia="Times New Roman"/>
          <w:sz w:val="28"/>
          <w:szCs w:val="28"/>
          <w:lang w:val="ru-RU"/>
        </w:rPr>
        <w:t>Чтение несплошных текстов (таблиц, диаграмм, схем) и понимание представленной в них информации.</w:t>
      </w:r>
    </w:p>
    <w:p w14:paraId="55DEF0E4">
      <w:pPr>
        <w:spacing w:after="0" w:line="350" w:lineRule="auto"/>
        <w:ind w:firstLine="709"/>
        <w:jc w:val="both"/>
        <w:rPr>
          <w:sz w:val="28"/>
          <w:szCs w:val="28"/>
          <w:lang w:val="ru-RU"/>
        </w:rPr>
      </w:pPr>
      <w:r>
        <w:rPr>
          <w:rFonts w:ascii="Times New Roman" w:hAnsi="Times New Roman" w:eastAsia="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14:paraId="063B31DF">
      <w:pPr>
        <w:spacing w:after="0" w:line="350" w:lineRule="auto"/>
        <w:ind w:firstLine="709"/>
        <w:jc w:val="both"/>
        <w:rPr>
          <w:sz w:val="28"/>
          <w:szCs w:val="28"/>
          <w:lang w:val="ru-RU"/>
        </w:rPr>
      </w:pPr>
      <w:r>
        <w:rPr>
          <w:rFonts w:ascii="Times New Roman" w:hAnsi="Times New Roman" w:eastAsia="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меню, электронное сообщение личного характера, стихотворение.</w:t>
      </w:r>
    </w:p>
    <w:p w14:paraId="681D779E">
      <w:pPr>
        <w:spacing w:after="0" w:line="350" w:lineRule="auto"/>
        <w:ind w:firstLine="709"/>
        <w:jc w:val="both"/>
        <w:rPr>
          <w:sz w:val="28"/>
          <w:szCs w:val="28"/>
          <w:lang w:val="ru-RU"/>
        </w:rPr>
      </w:pPr>
      <w:r>
        <w:rPr>
          <w:rFonts w:ascii="Times New Roman" w:hAnsi="Times New Roman" w:eastAsia="Times New Roman"/>
          <w:sz w:val="28"/>
          <w:szCs w:val="28"/>
          <w:lang w:val="ru-RU"/>
        </w:rPr>
        <w:t>Объём текстов для чтения – 100-150 слов.</w:t>
      </w:r>
    </w:p>
    <w:p w14:paraId="23502C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9.1.4.</w:t>
      </w:r>
      <w:r>
        <w:rPr>
          <w:rFonts w:ascii="Times New Roman" w:hAnsi="Times New Roman"/>
          <w:sz w:val="28"/>
          <w:szCs w:val="28"/>
        </w:rPr>
        <w:t> </w:t>
      </w:r>
      <w:r>
        <w:rPr>
          <w:rFonts w:ascii="Times New Roman" w:hAnsi="Times New Roman"/>
          <w:sz w:val="28"/>
          <w:szCs w:val="28"/>
          <w:lang w:val="ru-RU"/>
        </w:rPr>
        <w:t>Письменная речь.</w:t>
      </w:r>
    </w:p>
    <w:p w14:paraId="70E53D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2A4E6DA7">
      <w:pPr>
        <w:spacing w:after="0" w:line="350" w:lineRule="auto"/>
        <w:ind w:firstLine="709"/>
        <w:jc w:val="both"/>
        <w:rPr>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5AA5B048">
      <w:pPr>
        <w:spacing w:after="0" w:line="350" w:lineRule="auto"/>
        <w:ind w:firstLine="709"/>
        <w:jc w:val="both"/>
        <w:rPr>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w:t>
      </w:r>
    </w:p>
    <w:p w14:paraId="1F4BA1DF">
      <w:pPr>
        <w:spacing w:after="0" w:line="360" w:lineRule="auto"/>
        <w:ind w:firstLine="709"/>
        <w:jc w:val="both"/>
        <w:rPr>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Объём письма – до 50 слов, 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60 слов.</w:t>
      </w:r>
    </w:p>
    <w:p w14:paraId="3B9EA0FC">
      <w:pPr>
        <w:spacing w:after="0" w:line="350" w:lineRule="auto"/>
        <w:ind w:firstLine="709"/>
        <w:jc w:val="both"/>
        <w:rPr>
          <w:sz w:val="28"/>
          <w:szCs w:val="28"/>
          <w:lang w:val="ru-RU"/>
        </w:rPr>
      </w:pPr>
      <w:r>
        <w:rPr>
          <w:rFonts w:ascii="Times New Roman" w:hAnsi="Times New Roman"/>
          <w:sz w:val="28"/>
          <w:szCs w:val="28"/>
          <w:lang w:val="ru-RU"/>
        </w:rPr>
        <w:t>85.9.2.</w:t>
      </w:r>
      <w:r>
        <w:rPr>
          <w:rFonts w:ascii="Times New Roman" w:hAnsi="Times New Roman"/>
          <w:sz w:val="28"/>
          <w:szCs w:val="28"/>
        </w:rPr>
        <w:t> </w:t>
      </w:r>
      <w:r>
        <w:rPr>
          <w:rFonts w:ascii="Times New Roman" w:hAnsi="Times New Roman"/>
          <w:sz w:val="28"/>
          <w:szCs w:val="28"/>
          <w:lang w:val="ru-RU"/>
        </w:rPr>
        <w:t>Языковые знания и умения.</w:t>
      </w:r>
    </w:p>
    <w:p w14:paraId="1B16EEC3">
      <w:pPr>
        <w:spacing w:after="0" w:line="350" w:lineRule="auto"/>
        <w:ind w:firstLine="709"/>
        <w:jc w:val="both"/>
        <w:rPr>
          <w:sz w:val="28"/>
          <w:szCs w:val="28"/>
          <w:lang w:val="ru-RU"/>
        </w:rPr>
      </w:pPr>
      <w:r>
        <w:rPr>
          <w:rFonts w:ascii="Times New Roman" w:hAnsi="Times New Roman"/>
          <w:sz w:val="28"/>
          <w:szCs w:val="28"/>
          <w:lang w:val="ru-RU"/>
        </w:rPr>
        <w:t>85.9.2.1.</w:t>
      </w:r>
      <w:r>
        <w:rPr>
          <w:rFonts w:ascii="Times New Roman" w:hAnsi="Times New Roman"/>
          <w:sz w:val="28"/>
          <w:szCs w:val="28"/>
        </w:rPr>
        <w:t> </w:t>
      </w:r>
      <w:r>
        <w:rPr>
          <w:rFonts w:ascii="Times New Roman" w:hAnsi="Times New Roman"/>
          <w:sz w:val="28"/>
          <w:szCs w:val="28"/>
          <w:lang w:val="ru-RU"/>
        </w:rPr>
        <w:t>Фонетическая сторона речи.</w:t>
      </w:r>
    </w:p>
    <w:p w14:paraId="4AEC8C4D">
      <w:pPr>
        <w:spacing w:after="0" w:line="350" w:lineRule="auto"/>
        <w:ind w:firstLine="709"/>
        <w:jc w:val="both"/>
        <w:rPr>
          <w:sz w:val="28"/>
          <w:szCs w:val="28"/>
          <w:lang w:val="ru-RU"/>
        </w:rPr>
      </w:pPr>
      <w:r>
        <w:rPr>
          <w:rFonts w:ascii="Times New Roman" w:hAnsi="Times New Roman" w:eastAsia="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5B21E176">
      <w:pPr>
        <w:spacing w:after="0" w:line="350" w:lineRule="auto"/>
        <w:ind w:firstLine="709"/>
        <w:jc w:val="both"/>
        <w:rPr>
          <w:sz w:val="28"/>
          <w:szCs w:val="28"/>
          <w:lang w:val="ru-RU"/>
        </w:rPr>
      </w:pPr>
      <w:r>
        <w:rPr>
          <w:rFonts w:ascii="Times New Roman" w:hAnsi="Times New Roman" w:eastAsia="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3A280ED4">
      <w:pPr>
        <w:spacing w:after="0" w:line="350" w:lineRule="auto"/>
        <w:ind w:firstLine="709"/>
        <w:jc w:val="both"/>
        <w:rPr>
          <w:sz w:val="28"/>
          <w:szCs w:val="28"/>
          <w:lang w:val="ru-RU"/>
        </w:rPr>
      </w:pPr>
      <w:r>
        <w:rPr>
          <w:rFonts w:ascii="Times New Roman" w:hAnsi="Times New Roman" w:eastAsia="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412DB67F">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Объём текста для чтения вслух – до 100 слов. </w:t>
      </w:r>
    </w:p>
    <w:p w14:paraId="4D002C94">
      <w:pPr>
        <w:spacing w:after="0" w:line="350" w:lineRule="auto"/>
        <w:ind w:firstLine="709"/>
        <w:jc w:val="both"/>
        <w:rPr>
          <w:sz w:val="28"/>
          <w:szCs w:val="28"/>
          <w:lang w:val="ru-RU"/>
        </w:rPr>
      </w:pPr>
      <w:r>
        <w:rPr>
          <w:rFonts w:ascii="Times New Roman" w:hAnsi="Times New Roman"/>
          <w:sz w:val="28"/>
          <w:szCs w:val="28"/>
          <w:lang w:val="ru-RU"/>
        </w:rPr>
        <w:t>85.9.2.2.</w:t>
      </w:r>
      <w:r>
        <w:rPr>
          <w:rFonts w:ascii="Times New Roman" w:hAnsi="Times New Roman"/>
          <w:sz w:val="28"/>
          <w:szCs w:val="28"/>
        </w:rPr>
        <w:t> </w:t>
      </w:r>
      <w:r>
        <w:rPr>
          <w:rFonts w:ascii="Times New Roman" w:hAnsi="Times New Roman"/>
          <w:sz w:val="28"/>
          <w:szCs w:val="28"/>
          <w:lang w:val="ru-RU"/>
        </w:rPr>
        <w:t>Лексическая сторона речи.</w:t>
      </w:r>
    </w:p>
    <w:p w14:paraId="135AE39B">
      <w:pPr>
        <w:spacing w:after="0" w:line="360" w:lineRule="auto"/>
        <w:ind w:firstLine="709"/>
        <w:jc w:val="both"/>
        <w:rPr>
          <w:sz w:val="28"/>
          <w:szCs w:val="28"/>
          <w:lang w:val="ru-RU"/>
        </w:rPr>
      </w:pPr>
      <w:r>
        <w:rPr>
          <w:rFonts w:ascii="Times New Roman" w:hAnsi="Times New Roman" w:eastAsia="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языке саха нормы лексической сочетаемости.</w:t>
      </w:r>
    </w:p>
    <w:p w14:paraId="42998745">
      <w:pPr>
        <w:spacing w:after="0" w:line="350" w:lineRule="auto"/>
        <w:ind w:firstLine="709"/>
        <w:jc w:val="both"/>
        <w:rPr>
          <w:sz w:val="28"/>
          <w:szCs w:val="28"/>
          <w:lang w:val="ru-RU"/>
        </w:rPr>
      </w:pPr>
      <w:r>
        <w:rPr>
          <w:rFonts w:ascii="Times New Roman" w:hAnsi="Times New Roman" w:eastAsia="Times New Roman"/>
          <w:sz w:val="28"/>
          <w:szCs w:val="28"/>
          <w:lang w:val="ru-RU"/>
        </w:rPr>
        <w:t>Объём – 300 лексических единиц для продуктивного использования (включая лексических единиц, изученных ранее) и 400 лексических единиц для рецептивного усвоения (включая 700 лексических единиц продуктивного минимума).</w:t>
      </w:r>
    </w:p>
    <w:p w14:paraId="4B94F4B7">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способы словообразования. Аффиксация: образование имён существительных, прилагательных, наречий глаголов при помощи аффиксов. Родственные слова с использованием основных способов словообразования.</w:t>
      </w:r>
    </w:p>
    <w:p w14:paraId="41E5B436">
      <w:pPr>
        <w:spacing w:after="0" w:line="350" w:lineRule="auto"/>
        <w:ind w:firstLine="709"/>
        <w:jc w:val="both"/>
        <w:rPr>
          <w:sz w:val="28"/>
          <w:szCs w:val="28"/>
          <w:lang w:val="ru-RU"/>
        </w:rPr>
      </w:pPr>
      <w:r>
        <w:rPr>
          <w:rFonts w:ascii="Times New Roman" w:hAnsi="Times New Roman"/>
          <w:sz w:val="28"/>
          <w:szCs w:val="28"/>
          <w:lang w:val="ru-RU"/>
        </w:rPr>
        <w:t>85.9.3.</w:t>
      </w:r>
      <w:r>
        <w:rPr>
          <w:rFonts w:ascii="Times New Roman" w:hAnsi="Times New Roman"/>
          <w:sz w:val="28"/>
          <w:szCs w:val="28"/>
        </w:rPr>
        <w:t> </w:t>
      </w:r>
      <w:r>
        <w:rPr>
          <w:rFonts w:ascii="Times New Roman" w:hAnsi="Times New Roman"/>
          <w:sz w:val="28"/>
          <w:szCs w:val="28"/>
          <w:lang w:val="ru-RU"/>
        </w:rPr>
        <w:t>Грамматическая сторона речи.</w:t>
      </w:r>
    </w:p>
    <w:p w14:paraId="75659739">
      <w:pPr>
        <w:spacing w:after="0" w:line="350" w:lineRule="auto"/>
        <w:ind w:firstLine="709"/>
        <w:jc w:val="both"/>
        <w:rPr>
          <w:sz w:val="28"/>
          <w:szCs w:val="28"/>
          <w:lang w:val="ru-RU"/>
        </w:rPr>
      </w:pPr>
      <w:r>
        <w:rPr>
          <w:rFonts w:ascii="Times New Roman" w:hAnsi="Times New Roman" w:eastAsia="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языка саха.</w:t>
      </w:r>
    </w:p>
    <w:p w14:paraId="5E8DDFEE">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голы в различных видовременных формах.</w:t>
      </w:r>
    </w:p>
    <w:p w14:paraId="1C1F5A46">
      <w:pPr>
        <w:spacing w:after="0" w:line="350" w:lineRule="auto"/>
        <w:ind w:firstLine="709"/>
        <w:jc w:val="both"/>
        <w:rPr>
          <w:sz w:val="28"/>
          <w:szCs w:val="28"/>
          <w:lang w:val="ru-RU"/>
        </w:rPr>
      </w:pPr>
      <w:r>
        <w:rPr>
          <w:rFonts w:ascii="Times New Roman" w:hAnsi="Times New Roman" w:eastAsia="Times New Roman"/>
          <w:sz w:val="28"/>
          <w:szCs w:val="28"/>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7891795E">
      <w:pPr>
        <w:spacing w:after="0" w:line="350" w:lineRule="auto"/>
        <w:ind w:firstLine="709"/>
        <w:jc w:val="both"/>
        <w:rPr>
          <w:sz w:val="28"/>
          <w:szCs w:val="28"/>
          <w:lang w:val="ru-RU"/>
        </w:rPr>
      </w:pPr>
      <w:r>
        <w:rPr>
          <w:rFonts w:ascii="Times New Roman" w:hAnsi="Times New Roman" w:eastAsia="Times New Roman"/>
          <w:sz w:val="28"/>
          <w:szCs w:val="28"/>
          <w:lang w:val="ru-RU"/>
        </w:rPr>
        <w:t>Согласование времён в рамках сложного предложения в плане настоящего и прошлого.</w:t>
      </w:r>
    </w:p>
    <w:p w14:paraId="43434EA9">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естоимения.</w:t>
      </w:r>
    </w:p>
    <w:p w14:paraId="1CFB07E9">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я. Имена существительные в единственном и множественном числах, в форме притяжательности в четырех числах (биир биирдээҕэ, биир элбэхтээҕэ, элбэх биирдээҕэ, элбэх элбэхтээҕэ).</w:t>
      </w:r>
    </w:p>
    <w:p w14:paraId="77A015CF">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лагательные в сравнительной и превосходной степени.</w:t>
      </w:r>
    </w:p>
    <w:p w14:paraId="72027BFC">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оличественные (до 1000) и порядковые (до 100) числительные.</w:t>
      </w:r>
    </w:p>
    <w:p w14:paraId="29E8AE67">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речия.</w:t>
      </w:r>
    </w:p>
    <w:p w14:paraId="5C87DCF2">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еепричастия в качестве составного сказуемого и причастия в качестве дополнения и объяснения.</w:t>
      </w:r>
    </w:p>
    <w:p w14:paraId="336A0CAC">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слелоги (диэки, тахса, диэки, иһин, ахсын, аайы)</w:t>
      </w:r>
    </w:p>
    <w:p w14:paraId="2D751D92">
      <w:pPr>
        <w:spacing w:after="0" w:line="350" w:lineRule="auto"/>
        <w:ind w:firstLine="709"/>
        <w:jc w:val="both"/>
        <w:rPr>
          <w:sz w:val="28"/>
          <w:szCs w:val="28"/>
          <w:lang w:val="ru-RU"/>
        </w:rPr>
      </w:pPr>
      <w:r>
        <w:rPr>
          <w:rFonts w:ascii="Times New Roman" w:hAnsi="Times New Roman" w:eastAsia="Times New Roman"/>
          <w:sz w:val="28"/>
          <w:szCs w:val="28"/>
          <w:lang w:val="ru-RU"/>
        </w:rPr>
        <w:t>Сочинительные (уонна, эмиэ, оттон) и подчинительные (ол гынан баран, ол иһин) союзы.</w:t>
      </w:r>
    </w:p>
    <w:p w14:paraId="499A83DA">
      <w:pPr>
        <w:spacing w:after="0" w:line="350" w:lineRule="auto"/>
        <w:ind w:firstLine="709"/>
        <w:jc w:val="both"/>
        <w:rPr>
          <w:sz w:val="28"/>
          <w:szCs w:val="28"/>
          <w:lang w:val="ru-RU"/>
        </w:rPr>
      </w:pPr>
      <w:r>
        <w:rPr>
          <w:rFonts w:ascii="Times New Roman" w:hAnsi="Times New Roman" w:eastAsia="Times New Roman"/>
          <w:sz w:val="28"/>
          <w:szCs w:val="28"/>
          <w:lang w:val="ru-RU"/>
        </w:rPr>
        <w:t>Грамматическая основа простого предложения.</w:t>
      </w:r>
    </w:p>
    <w:p w14:paraId="39D67E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односоставные, двусоставные, распространенные и нераспространенные предложения.</w:t>
      </w:r>
    </w:p>
    <w:p w14:paraId="6ACC28FD">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длежащее и сказуемое, их порядок в предложении.</w:t>
      </w:r>
    </w:p>
    <w:p w14:paraId="69922221">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способы выражения главных членов предложения в языке саха.</w:t>
      </w:r>
    </w:p>
    <w:p w14:paraId="0AA0F5E0">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торостепенные члены предложения: дополнение, определение, обстоятельство и их основные способы выражения.</w:t>
      </w:r>
    </w:p>
    <w:p w14:paraId="0B623CC9">
      <w:pPr>
        <w:spacing w:after="0" w:line="350" w:lineRule="auto"/>
        <w:ind w:firstLine="709"/>
        <w:jc w:val="both"/>
        <w:rPr>
          <w:sz w:val="28"/>
          <w:szCs w:val="28"/>
          <w:lang w:val="ru-RU"/>
        </w:rPr>
      </w:pPr>
      <w:r>
        <w:rPr>
          <w:rFonts w:ascii="Times New Roman" w:hAnsi="Times New Roman"/>
          <w:sz w:val="28"/>
          <w:szCs w:val="28"/>
          <w:lang w:val="ru-RU"/>
        </w:rPr>
        <w:t>85.</w:t>
      </w:r>
      <w:r>
        <w:rPr>
          <w:rFonts w:ascii="Times New Roman" w:hAnsi="Times New Roman" w:eastAsia="Times New Roman"/>
          <w:sz w:val="28"/>
          <w:szCs w:val="28"/>
          <w:lang w:val="ru-RU"/>
        </w:rPr>
        <w:t>9.4.</w:t>
      </w:r>
      <w:r>
        <w:rPr>
          <w:rFonts w:ascii="Times New Roman" w:hAnsi="Times New Roman" w:eastAsia="Times New Roman"/>
          <w:sz w:val="28"/>
          <w:szCs w:val="28"/>
        </w:rPr>
        <w:t> </w:t>
      </w:r>
      <w:r>
        <w:rPr>
          <w:rFonts w:ascii="Times New Roman" w:hAnsi="Times New Roman" w:eastAsia="Times New Roman"/>
          <w:sz w:val="28"/>
          <w:szCs w:val="28"/>
          <w:lang w:val="ru-RU"/>
        </w:rPr>
        <w:t>Социокультурные знания и умения.</w:t>
      </w:r>
    </w:p>
    <w:p w14:paraId="493EA0E1">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республики, основных социокультурных элементов речевого поведенческого этикета,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212122D6">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4470B8B7">
      <w:pPr>
        <w:spacing w:after="0" w:line="350" w:lineRule="auto"/>
        <w:ind w:firstLine="709"/>
        <w:jc w:val="both"/>
        <w:rPr>
          <w:sz w:val="28"/>
          <w:szCs w:val="28"/>
          <w:lang w:val="ru-RU"/>
        </w:rPr>
      </w:pPr>
      <w:r>
        <w:rPr>
          <w:rFonts w:ascii="Times New Roman" w:hAnsi="Times New Roman" w:eastAsia="Times New Roman"/>
          <w:sz w:val="28"/>
          <w:szCs w:val="28"/>
          <w:lang w:val="ru-RU"/>
        </w:rPr>
        <w:t>Социокультурный портрет республики: знакомство с традициями проведения основных национальных праздников (День города, День республики, Ысыах), с особенностями образа жизни и культуры республики (известными достопримечательностями, некоторыми выдающимися людьми), с доступными в языковом отношении образцами поэзии и прозы для подростков на языке саха.</w:t>
      </w:r>
    </w:p>
    <w:p w14:paraId="58B55B9A">
      <w:pPr>
        <w:spacing w:after="0" w:line="350" w:lineRule="auto"/>
        <w:ind w:firstLine="709"/>
        <w:jc w:val="both"/>
        <w:rPr>
          <w:sz w:val="28"/>
          <w:szCs w:val="28"/>
          <w:lang w:val="ru-RU"/>
        </w:rPr>
      </w:pPr>
      <w:r>
        <w:rPr>
          <w:rFonts w:ascii="Times New Roman" w:hAnsi="Times New Roman" w:eastAsia="Times New Roman"/>
          <w:sz w:val="28"/>
          <w:szCs w:val="28"/>
          <w:lang w:val="ru-RU"/>
        </w:rPr>
        <w:t>Соблюдение нормы вежливости в межкультурном общении.</w:t>
      </w:r>
    </w:p>
    <w:p w14:paraId="7B14F6DE">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умений:</w:t>
      </w:r>
    </w:p>
    <w:p w14:paraId="4C3BD006">
      <w:pPr>
        <w:spacing w:after="0" w:line="350" w:lineRule="auto"/>
        <w:ind w:firstLine="709"/>
        <w:jc w:val="both"/>
        <w:rPr>
          <w:sz w:val="28"/>
          <w:szCs w:val="28"/>
          <w:lang w:val="ru-RU"/>
        </w:rPr>
      </w:pPr>
      <w:r>
        <w:rPr>
          <w:rFonts w:ascii="Times New Roman" w:hAnsi="Times New Roman" w:eastAsia="Times New Roman"/>
          <w:sz w:val="28"/>
          <w:szCs w:val="28"/>
          <w:lang w:val="ru-RU"/>
        </w:rPr>
        <w:t>кратко представлять республику и Россию (культурные явления, события, достопримечательности);</w:t>
      </w:r>
    </w:p>
    <w:p w14:paraId="07FE0976">
      <w:pPr>
        <w:spacing w:after="0" w:line="350" w:lineRule="auto"/>
        <w:ind w:firstLine="709"/>
        <w:jc w:val="both"/>
        <w:rPr>
          <w:sz w:val="28"/>
          <w:szCs w:val="28"/>
          <w:lang w:val="ru-RU"/>
        </w:rPr>
      </w:pPr>
      <w:r>
        <w:rPr>
          <w:rFonts w:ascii="Times New Roman" w:hAnsi="Times New Roman" w:eastAsia="Times New Roman"/>
          <w:sz w:val="28"/>
          <w:szCs w:val="28"/>
          <w:lang w:val="ru-RU"/>
        </w:rPr>
        <w:t>кратко рассказывать о некоторых выдающихся людях республики (учёных, писателях, поэтах, художниках, музыкантах, спортсменах);</w:t>
      </w:r>
    </w:p>
    <w:p w14:paraId="7A3A6330">
      <w:pPr>
        <w:spacing w:after="0" w:line="350" w:lineRule="auto"/>
        <w:ind w:firstLine="709"/>
        <w:jc w:val="both"/>
        <w:rPr>
          <w:sz w:val="28"/>
          <w:szCs w:val="28"/>
          <w:lang w:val="ru-RU"/>
        </w:rPr>
      </w:pPr>
      <w:r>
        <w:rPr>
          <w:rFonts w:ascii="Times New Roman" w:hAnsi="Times New Roman" w:eastAsia="Times New Roman"/>
          <w:sz w:val="28"/>
          <w:szCs w:val="28"/>
          <w:lang w:val="ru-RU"/>
        </w:rPr>
        <w:t>оказывать помощь гостям в ситуациях повседневного общения (объяснить местонахождение объекта, сообщить возможный маршрут).</w:t>
      </w:r>
    </w:p>
    <w:p w14:paraId="5FB4695B">
      <w:pPr>
        <w:spacing w:after="0" w:line="350" w:lineRule="auto"/>
        <w:ind w:firstLine="709"/>
        <w:jc w:val="both"/>
        <w:rPr>
          <w:sz w:val="28"/>
          <w:szCs w:val="28"/>
          <w:lang w:val="ru-RU"/>
        </w:rPr>
      </w:pPr>
      <w:r>
        <w:rPr>
          <w:rFonts w:ascii="Times New Roman" w:hAnsi="Times New Roman"/>
          <w:sz w:val="28"/>
          <w:szCs w:val="28"/>
          <w:lang w:val="ru-RU"/>
        </w:rPr>
        <w:t>85.</w:t>
      </w:r>
      <w:r>
        <w:rPr>
          <w:rFonts w:ascii="Times New Roman" w:hAnsi="Times New Roman" w:eastAsia="Times New Roman"/>
          <w:sz w:val="28"/>
          <w:szCs w:val="28"/>
          <w:lang w:val="ru-RU"/>
        </w:rPr>
        <w:t>9.5.</w:t>
      </w:r>
      <w:r>
        <w:rPr>
          <w:rFonts w:ascii="Times New Roman" w:hAnsi="Times New Roman" w:eastAsia="Times New Roman"/>
          <w:sz w:val="28"/>
          <w:szCs w:val="28"/>
        </w:rPr>
        <w:t> </w:t>
      </w:r>
      <w:r>
        <w:rPr>
          <w:rFonts w:ascii="Times New Roman" w:hAnsi="Times New Roman" w:eastAsia="Times New Roman"/>
          <w:sz w:val="28"/>
          <w:szCs w:val="28"/>
          <w:lang w:val="ru-RU"/>
        </w:rPr>
        <w:t>Компенсаторные умения.</w:t>
      </w:r>
    </w:p>
    <w:p w14:paraId="5897AA58">
      <w:pPr>
        <w:spacing w:after="0" w:line="350" w:lineRule="auto"/>
        <w:ind w:firstLine="709"/>
        <w:jc w:val="both"/>
        <w:rPr>
          <w:sz w:val="28"/>
          <w:szCs w:val="28"/>
          <w:lang w:val="ru-RU"/>
        </w:rPr>
      </w:pPr>
      <w:r>
        <w:rPr>
          <w:rFonts w:ascii="Times New Roman" w:hAnsi="Times New Roman" w:eastAsia="Times New Roman"/>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1DC0FCC3">
      <w:pPr>
        <w:spacing w:after="0" w:line="360" w:lineRule="auto"/>
        <w:ind w:firstLine="709"/>
        <w:jc w:val="both"/>
        <w:rPr>
          <w:sz w:val="28"/>
          <w:szCs w:val="28"/>
          <w:lang w:val="ru-RU"/>
        </w:rPr>
      </w:pPr>
      <w:r>
        <w:rPr>
          <w:rFonts w:ascii="Times New Roman" w:hAnsi="Times New Roman" w:eastAsia="Times New Roman"/>
          <w:sz w:val="28"/>
          <w:szCs w:val="28"/>
          <w:lang w:val="ru-RU"/>
        </w:rPr>
        <w:t>Переспрашивать, просить повторить, уточняя значение незнакомых слов. Использование в качестве образца при формулировании собственных высказываний ключевых слов, плана.</w:t>
      </w:r>
    </w:p>
    <w:p w14:paraId="2055CE17">
      <w:pPr>
        <w:spacing w:after="0" w:line="350" w:lineRule="auto"/>
        <w:ind w:firstLine="709"/>
        <w:jc w:val="both"/>
        <w:rPr>
          <w:sz w:val="28"/>
          <w:szCs w:val="28"/>
          <w:lang w:val="ru-RU"/>
        </w:rPr>
      </w:pPr>
      <w:r>
        <w:rPr>
          <w:rFonts w:ascii="Times New Roman" w:hAnsi="Times New Roman" w:eastAsia="Times New Roman"/>
          <w:sz w:val="28"/>
          <w:szCs w:val="28"/>
          <w:lang w:val="ru-RU"/>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w:t>
      </w:r>
    </w:p>
    <w:p w14:paraId="1B66DF26">
      <w:pPr>
        <w:spacing w:after="0" w:line="350" w:lineRule="auto"/>
        <w:ind w:firstLine="709"/>
        <w:jc w:val="both"/>
        <w:rPr>
          <w:rFonts w:ascii="Times New Roman" w:hAnsi="Times New Roman"/>
          <w:b/>
          <w:sz w:val="28"/>
          <w:szCs w:val="28"/>
          <w:lang w:val="ru-RU"/>
        </w:rPr>
      </w:pPr>
      <w:r>
        <w:rPr>
          <w:rFonts w:ascii="Times New Roman" w:hAnsi="Times New Roman" w:eastAsia="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7C7C1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10.</w:t>
      </w:r>
      <w:r>
        <w:rPr>
          <w:rFonts w:ascii="Times New Roman" w:hAnsi="Times New Roman"/>
          <w:sz w:val="28"/>
          <w:szCs w:val="28"/>
        </w:rPr>
        <w:t> </w:t>
      </w:r>
      <w:r>
        <w:rPr>
          <w:rFonts w:ascii="Times New Roman" w:hAnsi="Times New Roman"/>
          <w:sz w:val="28"/>
          <w:szCs w:val="28"/>
          <w:lang w:val="ru-RU"/>
        </w:rPr>
        <w:t>Содержание обучения в 9 классе.</w:t>
      </w:r>
    </w:p>
    <w:p w14:paraId="341292E3">
      <w:pPr>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85.10.1.</w:t>
      </w:r>
      <w:r>
        <w:rPr>
          <w:rFonts w:ascii="Times New Roman" w:hAnsi="Times New Roman"/>
          <w:sz w:val="28"/>
          <w:szCs w:val="28"/>
        </w:rPr>
        <w:t> </w:t>
      </w:r>
      <w:r>
        <w:rPr>
          <w:rFonts w:ascii="Times New Roman" w:hAnsi="Times New Roman"/>
          <w:sz w:val="28"/>
          <w:szCs w:val="28"/>
          <w:lang w:val="ru-RU"/>
        </w:rPr>
        <w:t xml:space="preserve">Коммуникативные умения </w:t>
      </w:r>
    </w:p>
    <w:p w14:paraId="36968F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0FD12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Дьиэ кэргэни уонна доҕоттору кытта сыһыан» («Взаимоотношения в семье и с друзьями»). «Утарсыы уонна ону быһаарыы» («Конфликты и их разрешение»).</w:t>
      </w:r>
    </w:p>
    <w:p w14:paraId="6C9141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Улааппыт оҕо иллэҥ кэмин туһалаахтык атаарыыта» (ааҕыы, киинэ, театр, музыка, түмэл, спорт, уруһуй, көмпүүтэр оонньуулара) («Досуг и увлечения, хобби современного подростка») (чтение, кино, театр, музыка, музей, спорт, живопись, компьютерные игры). «Улааппыт оҕо олоҕор кинигэ суолтата» («Роль книги в жизни подростка»).</w:t>
      </w:r>
    </w:p>
    <w:p w14:paraId="445A69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Мин иллэҥ кэмим» («Моё свободное время»). «Киинэҕэ театрга сылдьыы» («Посещение кинотеатра или театра»).</w:t>
      </w:r>
    </w:p>
    <w:p w14:paraId="16B4A2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Үөрэхтээһин» («Образование»). «Үөрэх дьыла» («Учебный год»). «Үөрэх тэрилтэлэрэ: орто үөрэхтээһин, профессинональнай үөрэхтээһин, орто анал үөрэхтээһин, үрдүк үөрэхтээһин» («Образовательные учреждения: профессиональное образование, среднее специальное образование, высшее образование»)».</w:t>
      </w:r>
    </w:p>
    <w:p w14:paraId="1B8F51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Киһи уорганнара» («Организм человека»).</w:t>
      </w:r>
    </w:p>
    <w:p w14:paraId="1765E2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Киһи тас көстүүтэ уонна майгыта» («Внешность и характеристики человека»).</w:t>
      </w:r>
    </w:p>
    <w:p w14:paraId="0114CF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Киһи доруобуйата – норуот баайа» («Здоровье человека – богатство народа»).</w:t>
      </w:r>
    </w:p>
    <w:p w14:paraId="106045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Дьокуускай – Саха Өрөспүүбүлүкэтин киинэ» («Якутск – столица Республики (Якутия)»). «Куорат кылгас историята» («Краткая история города»). «Куорат киинэ, кытыыта». («Центр города, окраина города»). «Кэрэхсибиллээх сирдэр, пааматынньыктар, түмэллэр, театрдар» («Достопримечательности, памятники, музеи и театры»).</w:t>
      </w:r>
    </w:p>
    <w:p w14:paraId="6B520D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Москва – Россия киинэ» («Москва – столица Российской Федерации»). «Россия – араас култууралаах элбэх омук олорор судаарыстыбата» («Россия – многонациональное мультикультурное государство»). «Герой куораттар» («Города герои»). «Москва кэрэхсэбиллээх сирдэрэ» («Достопримечательности Москвы»). «Федеральнай былаас» («Федеральная власть»). «Култуура уонна искусства сайдыыта» («Развитие культуры и искусства»).</w:t>
      </w:r>
    </w:p>
    <w:p w14:paraId="1140FE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Төрөөбүт дойдум кэрэтэ» («Красота родной земли»). «Саха сирин географията» («География Якутии»). «Саха сирин климата, флората и фауната» («Климат, флора и фауна»).</w:t>
      </w:r>
    </w:p>
    <w:p w14:paraId="3D5E6AB8">
      <w:pPr>
        <w:spacing w:after="0" w:line="350" w:lineRule="auto"/>
        <w:ind w:firstLine="709"/>
        <w:jc w:val="both"/>
        <w:rPr>
          <w:sz w:val="28"/>
          <w:szCs w:val="28"/>
          <w:lang w:val="ru-RU"/>
        </w:rPr>
      </w:pPr>
      <w:r>
        <w:rPr>
          <w:rFonts w:ascii="Times New Roman" w:hAnsi="Times New Roman"/>
          <w:sz w:val="28"/>
          <w:szCs w:val="28"/>
          <w:lang w:val="ru-RU"/>
        </w:rPr>
        <w:t>Тема «Сиртэн хостонор баай – норуот баайа» («Природные ресурсы – богатство народа»). «Туһалаах баайдаах сирдэр» («Полезные ископаемые»). «Промышленность сайдыыта» («Развитие промышленности»). «Промышленнай куораттар уонна улуустар» («Промышленные города и улусы»). «Айылҕаны туһаныы» («Природопользование»). «Айылҕа харыстабыла» («Охрана природы»).</w:t>
      </w:r>
    </w:p>
    <w:p w14:paraId="26928A50">
      <w:pPr>
        <w:spacing w:after="0" w:line="350" w:lineRule="auto"/>
        <w:ind w:firstLine="709"/>
        <w:jc w:val="both"/>
        <w:rPr>
          <w:sz w:val="28"/>
          <w:szCs w:val="28"/>
          <w:lang w:val="ru-RU"/>
        </w:rPr>
      </w:pPr>
      <w:r>
        <w:rPr>
          <w:rFonts w:ascii="Times New Roman" w:hAnsi="Times New Roman"/>
          <w:sz w:val="28"/>
          <w:szCs w:val="28"/>
          <w:lang w:val="ru-RU"/>
        </w:rPr>
        <w:t>85.10.1.1.</w:t>
      </w:r>
      <w:r>
        <w:rPr>
          <w:rFonts w:ascii="Times New Roman" w:hAnsi="Times New Roman"/>
          <w:sz w:val="28"/>
          <w:szCs w:val="28"/>
        </w:rPr>
        <w:t> </w:t>
      </w:r>
      <w:r>
        <w:rPr>
          <w:rFonts w:ascii="Times New Roman" w:hAnsi="Times New Roman"/>
          <w:sz w:val="28"/>
          <w:szCs w:val="28"/>
          <w:lang w:val="ru-RU"/>
        </w:rPr>
        <w:t>Говорение.</w:t>
      </w:r>
    </w:p>
    <w:p w14:paraId="0B889139">
      <w:pPr>
        <w:spacing w:after="0" w:line="350" w:lineRule="auto"/>
        <w:ind w:firstLine="709"/>
        <w:jc w:val="both"/>
        <w:rPr>
          <w:sz w:val="28"/>
          <w:szCs w:val="28"/>
          <w:lang w:val="ru-RU"/>
        </w:rPr>
      </w:pPr>
      <w:r>
        <w:rPr>
          <w:rFonts w:ascii="Times New Roman" w:hAnsi="Times New Roman"/>
          <w:sz w:val="28"/>
          <w:szCs w:val="28"/>
          <w:lang w:val="ru-RU"/>
        </w:rPr>
        <w:t>Развитие коммуникативных умений диалогической речи: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51DF250A">
      <w:pPr>
        <w:spacing w:after="0" w:line="350" w:lineRule="auto"/>
        <w:ind w:firstLine="709"/>
        <w:jc w:val="both"/>
        <w:rPr>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отказываться от предложения собеседника;</w:t>
      </w:r>
    </w:p>
    <w:p w14:paraId="69B91C0F">
      <w:pPr>
        <w:spacing w:after="0" w:line="350" w:lineRule="auto"/>
        <w:ind w:firstLine="709"/>
        <w:jc w:val="both"/>
        <w:rPr>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3792FD5">
      <w:pPr>
        <w:spacing w:after="0" w:line="350" w:lineRule="auto"/>
        <w:ind w:firstLine="709"/>
        <w:jc w:val="both"/>
        <w:rPr>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62B4711">
      <w:pPr>
        <w:spacing w:after="0" w:line="350" w:lineRule="auto"/>
        <w:ind w:firstLine="709"/>
        <w:jc w:val="both"/>
        <w:rPr>
          <w:sz w:val="28"/>
          <w:szCs w:val="28"/>
          <w:lang w:val="ru-RU"/>
        </w:rPr>
      </w:pPr>
      <w:r>
        <w:rPr>
          <w:rFonts w:ascii="Times New Roman" w:hAnsi="Times New Roman"/>
          <w:sz w:val="28"/>
          <w:szCs w:val="28"/>
          <w:lang w:val="ru-RU"/>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w:t>
      </w:r>
    </w:p>
    <w:p w14:paraId="5D9B14D4">
      <w:pPr>
        <w:spacing w:after="0" w:line="350" w:lineRule="auto"/>
        <w:ind w:firstLine="709"/>
        <w:jc w:val="both"/>
        <w:rPr>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ли иллюстраций, фотографий или без их использования с соблюдением норм речевого этикета.</w:t>
      </w:r>
    </w:p>
    <w:p w14:paraId="764FEFF0">
      <w:pPr>
        <w:spacing w:after="0" w:line="350" w:lineRule="auto"/>
        <w:ind w:firstLine="709"/>
        <w:jc w:val="both"/>
        <w:rPr>
          <w:sz w:val="28"/>
          <w:szCs w:val="28"/>
          <w:lang w:val="ru-RU"/>
        </w:rPr>
      </w:pPr>
      <w:r>
        <w:rPr>
          <w:rFonts w:ascii="Times New Roman" w:hAnsi="Times New Roman"/>
          <w:sz w:val="28"/>
          <w:szCs w:val="28"/>
          <w:lang w:val="ru-RU"/>
        </w:rPr>
        <w:t>Объём диалога – до 7 реплик со стороны каждого собеседника в рамках комбинированного диалога, до 5 реплик со стороны каждого собеседника в рамках диалога-обмена мнениями.</w:t>
      </w:r>
    </w:p>
    <w:p w14:paraId="29494CA7">
      <w:pPr>
        <w:spacing w:after="0" w:line="350" w:lineRule="auto"/>
        <w:ind w:firstLine="709"/>
        <w:jc w:val="both"/>
        <w:rPr>
          <w:sz w:val="28"/>
          <w:szCs w:val="28"/>
          <w:lang w:val="ru-RU"/>
        </w:rPr>
      </w:pPr>
      <w:r>
        <w:rPr>
          <w:rFonts w:ascii="Times New Roman" w:hAnsi="Times New Roman"/>
          <w:sz w:val="28"/>
          <w:szCs w:val="28"/>
          <w:lang w:val="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p>
    <w:p w14:paraId="34D40739">
      <w:pPr>
        <w:spacing w:after="0" w:line="350" w:lineRule="auto"/>
        <w:ind w:firstLine="709"/>
        <w:jc w:val="both"/>
        <w:rPr>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25DC0D52">
      <w:pPr>
        <w:spacing w:after="0" w:line="350" w:lineRule="auto"/>
        <w:ind w:firstLine="709"/>
        <w:jc w:val="both"/>
        <w:rPr>
          <w:sz w:val="28"/>
          <w:szCs w:val="28"/>
          <w:lang w:val="ru-RU"/>
        </w:rPr>
      </w:pPr>
      <w:r>
        <w:rPr>
          <w:rFonts w:ascii="Times New Roman" w:hAnsi="Times New Roman"/>
          <w:sz w:val="28"/>
          <w:szCs w:val="28"/>
          <w:lang w:val="ru-RU"/>
        </w:rPr>
        <w:t>повествование, сообщение;</w:t>
      </w:r>
    </w:p>
    <w:p w14:paraId="41D08F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ение;</w:t>
      </w:r>
    </w:p>
    <w:p w14:paraId="539CE5E7">
      <w:pPr>
        <w:spacing w:after="0" w:line="350" w:lineRule="auto"/>
        <w:ind w:firstLine="709"/>
        <w:jc w:val="both"/>
        <w:rPr>
          <w:sz w:val="28"/>
          <w:szCs w:val="28"/>
          <w:lang w:val="ru-RU"/>
        </w:rPr>
      </w:pPr>
      <w:r>
        <w:rPr>
          <w:rFonts w:ascii="Times New Roman" w:hAnsi="Times New Roman"/>
          <w:sz w:val="28"/>
          <w:szCs w:val="28"/>
          <w:lang w:val="ru-RU"/>
        </w:rPr>
        <w:t>выражение и краткое аргументирование своего мнения по отношению к услышанному, прочитанному;</w:t>
      </w:r>
    </w:p>
    <w:p w14:paraId="383E62C1">
      <w:pPr>
        <w:spacing w:after="0" w:line="350" w:lineRule="auto"/>
        <w:ind w:firstLine="709"/>
        <w:jc w:val="both"/>
        <w:rPr>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6A7BEF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2846A28A">
      <w:pPr>
        <w:spacing w:after="0" w:line="350" w:lineRule="auto"/>
        <w:ind w:firstLine="709"/>
        <w:jc w:val="both"/>
        <w:rPr>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124CB916">
      <w:pPr>
        <w:spacing w:after="0" w:line="350" w:lineRule="auto"/>
        <w:ind w:firstLine="709"/>
        <w:jc w:val="both"/>
        <w:rPr>
          <w:sz w:val="28"/>
          <w:szCs w:val="28"/>
          <w:lang w:val="ru-RU"/>
        </w:rPr>
      </w:pPr>
      <w:r>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eastAsia="Times New Roman"/>
          <w:sz w:val="28"/>
          <w:szCs w:val="28"/>
          <w:lang w:val="ru-RU"/>
        </w:rPr>
        <w:t xml:space="preserve">с использованием вопросов, ключевых слов, плана и иллюстраций, фотографий, таблиц </w:t>
      </w:r>
      <w:r>
        <w:rPr>
          <w:rFonts w:ascii="Times New Roman" w:hAnsi="Times New Roman"/>
          <w:sz w:val="28"/>
          <w:szCs w:val="28"/>
          <w:lang w:val="ru-RU"/>
        </w:rPr>
        <w:t>или без их использования.</w:t>
      </w:r>
    </w:p>
    <w:p w14:paraId="6FD75811">
      <w:pPr>
        <w:spacing w:after="0" w:line="350" w:lineRule="auto"/>
        <w:ind w:firstLine="709"/>
        <w:jc w:val="both"/>
        <w:rPr>
          <w:sz w:val="28"/>
          <w:szCs w:val="28"/>
          <w:lang w:val="ru-RU"/>
        </w:rPr>
      </w:pPr>
      <w:r>
        <w:rPr>
          <w:rFonts w:ascii="Times New Roman" w:hAnsi="Times New Roman"/>
          <w:sz w:val="28"/>
          <w:szCs w:val="28"/>
          <w:lang w:val="ru-RU"/>
        </w:rPr>
        <w:t>Объём монологического высказывания – 7-8 фраз.</w:t>
      </w:r>
    </w:p>
    <w:p w14:paraId="1F0A7169">
      <w:pPr>
        <w:spacing w:after="0" w:line="350" w:lineRule="auto"/>
        <w:ind w:firstLine="709"/>
        <w:jc w:val="both"/>
        <w:rPr>
          <w:sz w:val="28"/>
          <w:szCs w:val="28"/>
          <w:lang w:val="ru-RU"/>
        </w:rPr>
      </w:pPr>
      <w:r>
        <w:rPr>
          <w:rFonts w:ascii="Times New Roman" w:hAnsi="Times New Roman"/>
          <w:sz w:val="28"/>
          <w:szCs w:val="28"/>
          <w:lang w:val="ru-RU"/>
        </w:rPr>
        <w:t>85.10.1.2.</w:t>
      </w:r>
      <w:r>
        <w:rPr>
          <w:rFonts w:ascii="Times New Roman" w:hAnsi="Times New Roman"/>
          <w:sz w:val="28"/>
          <w:szCs w:val="28"/>
        </w:rPr>
        <w:t> </w:t>
      </w:r>
      <w:r>
        <w:rPr>
          <w:rFonts w:ascii="Times New Roman" w:hAnsi="Times New Roman"/>
          <w:sz w:val="28"/>
          <w:szCs w:val="28"/>
          <w:lang w:val="ru-RU"/>
        </w:rPr>
        <w:t>Аудирование.</w:t>
      </w:r>
    </w:p>
    <w:p w14:paraId="4EA86B29">
      <w:pPr>
        <w:spacing w:after="0" w:line="350" w:lineRule="auto"/>
        <w:ind w:firstLine="709"/>
        <w:jc w:val="both"/>
        <w:rPr>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63415F4C">
      <w:pPr>
        <w:spacing w:after="0" w:line="350" w:lineRule="auto"/>
        <w:ind w:firstLine="709"/>
        <w:jc w:val="both"/>
        <w:rPr>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формации.</w:t>
      </w:r>
    </w:p>
    <w:p w14:paraId="67A58DEF">
      <w:pPr>
        <w:spacing w:after="0" w:line="350" w:lineRule="auto"/>
        <w:ind w:firstLine="709"/>
        <w:jc w:val="both"/>
        <w:rPr>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2A9F7EBD">
      <w:pPr>
        <w:spacing w:after="0" w:line="350" w:lineRule="auto"/>
        <w:ind w:firstLine="709"/>
        <w:jc w:val="both"/>
        <w:rPr>
          <w:sz w:val="28"/>
          <w:szCs w:val="28"/>
          <w:lang w:val="ru-RU"/>
        </w:rPr>
      </w:pPr>
      <w:r>
        <w:rPr>
          <w:rFonts w:ascii="Times New Roman" w:hAnsi="Times New Roman"/>
          <w:sz w:val="28"/>
          <w:szCs w:val="28"/>
          <w:lang w:val="ru-RU"/>
        </w:rPr>
        <w:t>Аудирование с пониманием нужной информации предполагает умение выделять нужную информацию, представленную в эксплицитной (явной) форме, в воспринимаемом на слух тексте.</w:t>
      </w:r>
    </w:p>
    <w:p w14:paraId="7D0D78A6">
      <w:pPr>
        <w:spacing w:after="0" w:line="350" w:lineRule="auto"/>
        <w:ind w:firstLine="709"/>
        <w:jc w:val="both"/>
        <w:rPr>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2A1D0246">
      <w:pPr>
        <w:spacing w:after="0" w:line="350" w:lineRule="auto"/>
        <w:ind w:firstLine="709"/>
        <w:jc w:val="both"/>
        <w:rPr>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w:t>
      </w:r>
    </w:p>
    <w:p w14:paraId="0DAFC7E4">
      <w:pPr>
        <w:spacing w:after="0" w:line="350" w:lineRule="auto"/>
        <w:ind w:firstLine="709"/>
        <w:jc w:val="both"/>
        <w:rPr>
          <w:sz w:val="28"/>
          <w:szCs w:val="28"/>
          <w:lang w:val="ru-RU"/>
        </w:rPr>
      </w:pPr>
      <w:r>
        <w:rPr>
          <w:rFonts w:ascii="Times New Roman" w:hAnsi="Times New Roman"/>
          <w:sz w:val="28"/>
          <w:szCs w:val="28"/>
          <w:lang w:val="ru-RU"/>
        </w:rPr>
        <w:t>Время звучания текстов для аудирования – до 1,5 минут.</w:t>
      </w:r>
    </w:p>
    <w:p w14:paraId="1F4818AB">
      <w:pPr>
        <w:spacing w:after="0" w:line="350" w:lineRule="auto"/>
        <w:ind w:firstLine="709"/>
        <w:jc w:val="both"/>
        <w:rPr>
          <w:sz w:val="28"/>
          <w:szCs w:val="28"/>
          <w:lang w:val="ru-RU"/>
        </w:rPr>
      </w:pPr>
      <w:r>
        <w:rPr>
          <w:rFonts w:ascii="Times New Roman" w:hAnsi="Times New Roman"/>
          <w:sz w:val="28"/>
          <w:szCs w:val="28"/>
          <w:lang w:val="ru-RU"/>
        </w:rPr>
        <w:t>85.10.1.3.</w:t>
      </w:r>
      <w:r>
        <w:rPr>
          <w:rFonts w:ascii="Times New Roman" w:hAnsi="Times New Roman"/>
          <w:sz w:val="28"/>
          <w:szCs w:val="28"/>
        </w:rPr>
        <w:t> </w:t>
      </w:r>
      <w:r>
        <w:rPr>
          <w:rFonts w:ascii="Times New Roman" w:hAnsi="Times New Roman"/>
          <w:sz w:val="28"/>
          <w:szCs w:val="28"/>
          <w:lang w:val="ru-RU"/>
        </w:rPr>
        <w:t>Смысловое чтение.</w:t>
      </w:r>
    </w:p>
    <w:p w14:paraId="46D05832">
      <w:pPr>
        <w:spacing w:after="0" w:line="350" w:lineRule="auto"/>
        <w:ind w:firstLine="709"/>
        <w:jc w:val="both"/>
        <w:rPr>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формации, с полным пониманием содержания текста.</w:t>
      </w:r>
    </w:p>
    <w:p w14:paraId="30E5E9D1">
      <w:pPr>
        <w:spacing w:after="0" w:line="350" w:lineRule="auto"/>
        <w:ind w:firstLine="709"/>
        <w:jc w:val="both"/>
        <w:rPr>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65EE8709">
      <w:pPr>
        <w:spacing w:after="0" w:line="350" w:lineRule="auto"/>
        <w:ind w:firstLine="709"/>
        <w:jc w:val="both"/>
        <w:rPr>
          <w:sz w:val="28"/>
          <w:szCs w:val="28"/>
          <w:lang w:val="ru-RU"/>
        </w:rPr>
      </w:pPr>
      <w:r>
        <w:rPr>
          <w:rFonts w:ascii="Times New Roman" w:hAnsi="Times New Roman" w:eastAsia="Times New Roman"/>
          <w:sz w:val="28"/>
          <w:szCs w:val="28"/>
          <w:lang w:val="ru-RU"/>
        </w:rPr>
        <w:t>Чтение с пониманием нужн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0F3C3A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074F6C73">
      <w:pPr>
        <w:spacing w:after="0" w:line="350" w:lineRule="auto"/>
        <w:ind w:firstLine="709"/>
        <w:jc w:val="both"/>
        <w:rPr>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51745B9D">
      <w:pPr>
        <w:spacing w:after="0" w:line="350" w:lineRule="auto"/>
        <w:ind w:firstLine="709"/>
        <w:jc w:val="both"/>
        <w:rPr>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6AD651FE">
      <w:pPr>
        <w:spacing w:after="0" w:line="350" w:lineRule="auto"/>
        <w:ind w:firstLine="709"/>
        <w:jc w:val="both"/>
        <w:rPr>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w:t>
      </w:r>
    </w:p>
    <w:p w14:paraId="25C97181">
      <w:pPr>
        <w:spacing w:after="0" w:line="350" w:lineRule="auto"/>
        <w:ind w:firstLine="709"/>
        <w:jc w:val="both"/>
        <w:rPr>
          <w:sz w:val="28"/>
          <w:szCs w:val="28"/>
          <w:lang w:val="ru-RU"/>
        </w:rPr>
      </w:pPr>
      <w:r>
        <w:rPr>
          <w:rFonts w:ascii="Times New Roman" w:hAnsi="Times New Roman"/>
          <w:sz w:val="28"/>
          <w:szCs w:val="28"/>
          <w:lang w:val="ru-RU"/>
        </w:rPr>
        <w:t>Объём текстов для чтения – 180-200 слов.</w:t>
      </w:r>
    </w:p>
    <w:p w14:paraId="41F6DF01">
      <w:pPr>
        <w:spacing w:after="0" w:line="350" w:lineRule="auto"/>
        <w:ind w:firstLine="709"/>
        <w:jc w:val="both"/>
        <w:rPr>
          <w:sz w:val="28"/>
          <w:szCs w:val="28"/>
          <w:lang w:val="ru-RU"/>
        </w:rPr>
      </w:pPr>
      <w:r>
        <w:rPr>
          <w:rFonts w:ascii="Times New Roman" w:hAnsi="Times New Roman"/>
          <w:sz w:val="28"/>
          <w:szCs w:val="28"/>
          <w:lang w:val="ru-RU"/>
        </w:rPr>
        <w:t>85.10.1.4.</w:t>
      </w:r>
      <w:r>
        <w:rPr>
          <w:rFonts w:ascii="Times New Roman" w:hAnsi="Times New Roman"/>
          <w:sz w:val="28"/>
          <w:szCs w:val="28"/>
        </w:rPr>
        <w:t> </w:t>
      </w:r>
      <w:r>
        <w:rPr>
          <w:rFonts w:ascii="Times New Roman" w:hAnsi="Times New Roman"/>
          <w:sz w:val="28"/>
          <w:szCs w:val="28"/>
          <w:lang w:val="ru-RU"/>
        </w:rPr>
        <w:t>Письменная речь.</w:t>
      </w:r>
    </w:p>
    <w:p w14:paraId="076FEF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4AF8FBBE">
      <w:pPr>
        <w:spacing w:after="0" w:line="350" w:lineRule="auto"/>
        <w:ind w:firstLine="709"/>
        <w:jc w:val="both"/>
        <w:rPr>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18521AC2">
      <w:pPr>
        <w:spacing w:after="0" w:line="350" w:lineRule="auto"/>
        <w:ind w:firstLine="709"/>
        <w:jc w:val="both"/>
        <w:rPr>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w:t>
      </w:r>
    </w:p>
    <w:p w14:paraId="2F542A9E">
      <w:pPr>
        <w:spacing w:after="0" w:line="360" w:lineRule="auto"/>
        <w:ind w:firstLine="709"/>
        <w:jc w:val="both"/>
        <w:rPr>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Объём письма – до 80 слов;</w:t>
      </w:r>
    </w:p>
    <w:p w14:paraId="0979161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или) прочитанного, прослушанного текста. Объём письменного высказывания – до 90 слов;</w:t>
      </w:r>
    </w:p>
    <w:p w14:paraId="218A9027">
      <w:pPr>
        <w:spacing w:after="0" w:line="350" w:lineRule="auto"/>
        <w:ind w:firstLine="709"/>
        <w:jc w:val="both"/>
        <w:rPr>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14:paraId="457FD1AE">
      <w:pPr>
        <w:spacing w:after="0" w:line="350" w:lineRule="auto"/>
        <w:ind w:firstLine="709"/>
        <w:jc w:val="both"/>
        <w:rPr>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 70-80 слов).</w:t>
      </w:r>
    </w:p>
    <w:p w14:paraId="166061F6">
      <w:pPr>
        <w:spacing w:after="0" w:line="350" w:lineRule="auto"/>
        <w:ind w:firstLine="709"/>
        <w:jc w:val="both"/>
        <w:rPr>
          <w:sz w:val="28"/>
          <w:szCs w:val="28"/>
          <w:lang w:val="ru-RU"/>
        </w:rPr>
      </w:pPr>
      <w:r>
        <w:rPr>
          <w:rFonts w:ascii="Times New Roman" w:hAnsi="Times New Roman"/>
          <w:sz w:val="28"/>
          <w:szCs w:val="28"/>
          <w:lang w:val="ru-RU"/>
        </w:rPr>
        <w:t>85.10.2</w:t>
      </w:r>
      <w:r>
        <w:rPr>
          <w:rFonts w:ascii="Times New Roman" w:hAnsi="Times New Roman"/>
          <w:sz w:val="28"/>
          <w:szCs w:val="28"/>
        </w:rPr>
        <w:t> </w:t>
      </w:r>
      <w:r>
        <w:rPr>
          <w:rFonts w:ascii="Times New Roman" w:hAnsi="Times New Roman"/>
          <w:sz w:val="28"/>
          <w:szCs w:val="28"/>
          <w:lang w:val="ru-RU"/>
        </w:rPr>
        <w:t>Языковые умения и навыки.</w:t>
      </w:r>
    </w:p>
    <w:p w14:paraId="7C930C41">
      <w:pPr>
        <w:spacing w:after="0" w:line="350" w:lineRule="auto"/>
        <w:ind w:firstLine="709"/>
        <w:jc w:val="both"/>
        <w:rPr>
          <w:sz w:val="28"/>
          <w:szCs w:val="28"/>
          <w:lang w:val="ru-RU"/>
        </w:rPr>
      </w:pPr>
      <w:r>
        <w:rPr>
          <w:rFonts w:ascii="Times New Roman" w:hAnsi="Times New Roman"/>
          <w:sz w:val="28"/>
          <w:szCs w:val="28"/>
          <w:lang w:val="ru-RU"/>
        </w:rPr>
        <w:t>85.10.2.1.</w:t>
      </w:r>
      <w:r>
        <w:rPr>
          <w:rFonts w:ascii="Times New Roman" w:hAnsi="Times New Roman"/>
          <w:sz w:val="28"/>
          <w:szCs w:val="28"/>
        </w:rPr>
        <w:t> </w:t>
      </w:r>
      <w:r>
        <w:rPr>
          <w:rFonts w:ascii="Times New Roman" w:hAnsi="Times New Roman"/>
          <w:sz w:val="28"/>
          <w:szCs w:val="28"/>
          <w:lang w:val="ru-RU"/>
        </w:rPr>
        <w:t>Фонетическая сторона речи.</w:t>
      </w:r>
    </w:p>
    <w:p w14:paraId="68893AC4">
      <w:pPr>
        <w:spacing w:after="0" w:line="350" w:lineRule="auto"/>
        <w:ind w:firstLine="709"/>
        <w:jc w:val="both"/>
        <w:rPr>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68177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а и эмоции.</w:t>
      </w:r>
    </w:p>
    <w:p w14:paraId="0F0144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5343F7BC">
      <w:pPr>
        <w:spacing w:after="0" w:line="350" w:lineRule="auto"/>
        <w:ind w:firstLine="709"/>
        <w:jc w:val="both"/>
        <w:rPr>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85 слов.</w:t>
      </w:r>
    </w:p>
    <w:p w14:paraId="781F8733">
      <w:pPr>
        <w:spacing w:after="0" w:line="350" w:lineRule="auto"/>
        <w:ind w:firstLine="708"/>
        <w:jc w:val="both"/>
        <w:rPr>
          <w:sz w:val="28"/>
          <w:szCs w:val="28"/>
          <w:lang w:val="ru-RU"/>
        </w:rPr>
      </w:pPr>
      <w:r>
        <w:rPr>
          <w:rFonts w:ascii="Times New Roman" w:hAnsi="Times New Roman"/>
          <w:sz w:val="28"/>
          <w:szCs w:val="28"/>
          <w:lang w:val="ru-RU"/>
        </w:rPr>
        <w:t>85.10.2.2.</w:t>
      </w:r>
      <w:r>
        <w:rPr>
          <w:rFonts w:ascii="Times New Roman" w:hAnsi="Times New Roman"/>
          <w:sz w:val="28"/>
          <w:szCs w:val="28"/>
        </w:rPr>
        <w:t> </w:t>
      </w:r>
      <w:r>
        <w:rPr>
          <w:rFonts w:ascii="Times New Roman" w:hAnsi="Times New Roman"/>
          <w:sz w:val="28"/>
          <w:szCs w:val="28"/>
          <w:lang w:val="ru-RU"/>
        </w:rPr>
        <w:t>Лексическая сторона речи.</w:t>
      </w:r>
    </w:p>
    <w:p w14:paraId="0899D07D">
      <w:pPr>
        <w:spacing w:after="0" w:line="350" w:lineRule="auto"/>
        <w:ind w:firstLine="709"/>
        <w:jc w:val="both"/>
        <w:rPr>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w:t>
      </w:r>
    </w:p>
    <w:p w14:paraId="561B1692">
      <w:pPr>
        <w:spacing w:after="0" w:line="350" w:lineRule="auto"/>
        <w:ind w:firstLine="709"/>
        <w:jc w:val="both"/>
        <w:rPr>
          <w:sz w:val="28"/>
          <w:szCs w:val="28"/>
          <w:lang w:val="ru-RU"/>
        </w:rPr>
      </w:pPr>
      <w:r>
        <w:rPr>
          <w:rFonts w:ascii="Times New Roman" w:hAnsi="Times New Roman"/>
          <w:sz w:val="28"/>
          <w:szCs w:val="28"/>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14:paraId="7284FB16">
      <w:pPr>
        <w:spacing w:after="0" w:line="350" w:lineRule="auto"/>
        <w:ind w:firstLine="709"/>
        <w:jc w:val="both"/>
        <w:rPr>
          <w:sz w:val="28"/>
          <w:szCs w:val="28"/>
          <w:lang w:val="ru-RU"/>
        </w:rPr>
      </w:pPr>
      <w:r>
        <w:rPr>
          <w:rFonts w:ascii="Times New Roman" w:hAnsi="Times New Roman"/>
          <w:sz w:val="28"/>
          <w:szCs w:val="28"/>
          <w:lang w:val="ru-RU"/>
        </w:rPr>
        <w:t>Объём – 400 лексических единиц для продуктивного использования (включая 300 лексических единиц, изученных ранее) и 500 лексических единиц для рецептивного усвоения (включая 600 лексических единиц продуктивного минимума).</w:t>
      </w:r>
    </w:p>
    <w:p w14:paraId="7D061679">
      <w:pPr>
        <w:spacing w:after="0" w:line="350" w:lineRule="auto"/>
        <w:ind w:firstLine="709"/>
        <w:jc w:val="both"/>
        <w:rPr>
          <w:sz w:val="28"/>
          <w:szCs w:val="28"/>
          <w:lang w:val="ru-RU"/>
        </w:rPr>
      </w:pPr>
      <w:r>
        <w:rPr>
          <w:rFonts w:ascii="Times New Roman" w:hAnsi="Times New Roman"/>
          <w:sz w:val="28"/>
          <w:szCs w:val="28"/>
          <w:lang w:val="ru-RU"/>
        </w:rPr>
        <w:t>85.10.2.3.</w:t>
      </w:r>
      <w:r>
        <w:rPr>
          <w:rFonts w:ascii="Times New Roman" w:hAnsi="Times New Roman"/>
          <w:sz w:val="28"/>
          <w:szCs w:val="28"/>
        </w:rPr>
        <w:t> </w:t>
      </w:r>
      <w:r>
        <w:rPr>
          <w:rFonts w:ascii="Times New Roman" w:hAnsi="Times New Roman"/>
          <w:sz w:val="28"/>
          <w:szCs w:val="28"/>
          <w:lang w:val="ru-RU"/>
        </w:rPr>
        <w:t>Грамматическая сторона речи.</w:t>
      </w:r>
    </w:p>
    <w:p w14:paraId="4DE8A537">
      <w:pPr>
        <w:spacing w:after="0" w:line="350" w:lineRule="auto"/>
        <w:ind w:firstLine="709"/>
        <w:jc w:val="both"/>
        <w:rPr>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языка саха.</w:t>
      </w:r>
    </w:p>
    <w:p w14:paraId="6FF9B764">
      <w:pPr>
        <w:spacing w:after="0" w:line="350" w:lineRule="auto"/>
        <w:ind w:firstLine="709"/>
        <w:jc w:val="both"/>
        <w:rPr>
          <w:sz w:val="28"/>
          <w:szCs w:val="28"/>
          <w:lang w:val="ru-RU"/>
        </w:rPr>
      </w:pPr>
      <w:r>
        <w:rPr>
          <w:rFonts w:ascii="Times New Roman" w:hAnsi="Times New Roman"/>
          <w:sz w:val="28"/>
          <w:szCs w:val="28"/>
          <w:lang w:val="ru-RU"/>
        </w:rPr>
        <w:t>Предложения со сложным дополнением (Мин үҥкүүлүүрбүн сөбүлүүбүн).</w:t>
      </w:r>
    </w:p>
    <w:p w14:paraId="0F3BB423">
      <w:pPr>
        <w:spacing w:after="0" w:line="350" w:lineRule="auto"/>
        <w:ind w:firstLine="709"/>
        <w:jc w:val="both"/>
        <w:rPr>
          <w:sz w:val="28"/>
          <w:szCs w:val="28"/>
          <w:lang w:val="ru-RU"/>
        </w:rPr>
      </w:pPr>
      <w:r>
        <w:rPr>
          <w:rFonts w:ascii="Times New Roman" w:hAnsi="Times New Roman"/>
          <w:sz w:val="28"/>
          <w:szCs w:val="28"/>
          <w:lang w:val="ru-RU"/>
        </w:rPr>
        <w:t>Конструкции для выражения предпочтения (Мин ордоробун).</w:t>
      </w:r>
    </w:p>
    <w:p w14:paraId="74DE41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и наиболее употребительных формах.</w:t>
      </w:r>
    </w:p>
    <w:p w14:paraId="49611059">
      <w:pPr>
        <w:spacing w:after="0" w:line="350" w:lineRule="auto"/>
        <w:ind w:firstLine="709"/>
        <w:jc w:val="both"/>
        <w:rPr>
          <w:sz w:val="28"/>
          <w:szCs w:val="28"/>
          <w:lang w:val="ru-RU"/>
        </w:rPr>
      </w:pPr>
      <w:r>
        <w:rPr>
          <w:rFonts w:ascii="Times New Roman" w:hAnsi="Times New Roman"/>
          <w:sz w:val="28"/>
          <w:szCs w:val="28"/>
          <w:lang w:val="ru-RU"/>
        </w:rPr>
        <w:t>Согласование времён в рамках сложного предложения в плане настоящего и прошлого. Косвенная речь в утвердительных и вопросительных предложениях в настоящем и прошедшем времени. Наречия.</w:t>
      </w:r>
    </w:p>
    <w:p w14:paraId="000DF542">
      <w:pPr>
        <w:spacing w:after="0" w:line="350" w:lineRule="auto"/>
        <w:ind w:firstLine="709"/>
        <w:jc w:val="both"/>
        <w:rPr>
          <w:sz w:val="28"/>
          <w:szCs w:val="28"/>
          <w:lang w:val="ru-RU"/>
        </w:rPr>
      </w:pPr>
      <w:r>
        <w:rPr>
          <w:rFonts w:ascii="Times New Roman" w:hAnsi="Times New Roman"/>
          <w:sz w:val="28"/>
          <w:szCs w:val="28"/>
          <w:lang w:val="ru-RU"/>
        </w:rPr>
        <w:t>Основные способы словообразования: аффиксация глаголов, имён существительных, прилагательных, наречий, числительных.</w:t>
      </w:r>
    </w:p>
    <w:p w14:paraId="24D82EB2">
      <w:pPr>
        <w:spacing w:after="0" w:line="350" w:lineRule="auto"/>
        <w:ind w:firstLine="709"/>
        <w:jc w:val="both"/>
        <w:rPr>
          <w:sz w:val="28"/>
          <w:szCs w:val="28"/>
          <w:lang w:val="ru-RU"/>
        </w:rPr>
      </w:pPr>
      <w:r>
        <w:rPr>
          <w:rFonts w:ascii="Times New Roman" w:hAnsi="Times New Roman"/>
          <w:sz w:val="28"/>
          <w:szCs w:val="28"/>
          <w:lang w:val="ru-RU"/>
        </w:rPr>
        <w:t>Многозначность лексических единиц. Синонимы. Антонимы. Интернациональные слова. Наиболее частотные фразовые глаголы. Сокращения и аббревиатуры.</w:t>
      </w:r>
    </w:p>
    <w:p w14:paraId="0BA454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средства связи в тексте для обеспечения его целостности. </w:t>
      </w:r>
    </w:p>
    <w:p w14:paraId="7EF28DD9">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Морфология. Имена существительные в единственном и множественном числах, в форме притяжательности в четырех числах (биир биирдээҕэ, биир элбэхтээҕэ, элбэх биирдээҕэ, элбэх элбэхтээҕэ).</w:t>
      </w:r>
    </w:p>
    <w:p w14:paraId="5AF200A7">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илагательные в сравнительной и превосходной степени.</w:t>
      </w:r>
    </w:p>
    <w:p w14:paraId="66A71E7C">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оличественные (до 1000) и порядковые (до 100) числительные.</w:t>
      </w:r>
    </w:p>
    <w:p w14:paraId="6F7E1556">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речия.</w:t>
      </w:r>
    </w:p>
    <w:p w14:paraId="5C078BD8">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Деепричастия в качестве составного сказуемого и причастия в качестве дополнения и объяснения.</w:t>
      </w:r>
    </w:p>
    <w:p w14:paraId="13AF173B">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слелоги, отвечающие на вопрос «ханна?» («где?», «куда?») (иһигэр, үрдүгэр, иннигэр, кэннигэр, анныгар ортотугар, аттыгар, диэки, устун, диэри, быыһыгар), отвечающие на вопрос «хантан?» («откуда?») (иһиттэн, үрдүттэн, кэнниттэн, анныттан).</w:t>
      </w:r>
    </w:p>
    <w:p w14:paraId="2E8C853F">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слелоги (туһунан, туһугар, кэнни ттэн, оннугар, суох, кытта).</w:t>
      </w:r>
    </w:p>
    <w:p w14:paraId="5AB066A4">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Сочинительные (уонна, эмиэ, оттон) и подчинительные (ол гынан баран, ол иһин) союзы.</w:t>
      </w:r>
    </w:p>
    <w:p w14:paraId="000BB5C9">
      <w:pPr>
        <w:spacing w:after="0" w:line="350" w:lineRule="auto"/>
        <w:ind w:firstLine="709"/>
        <w:jc w:val="both"/>
        <w:rPr>
          <w:sz w:val="28"/>
          <w:szCs w:val="28"/>
          <w:lang w:val="ru-RU"/>
        </w:rPr>
      </w:pPr>
      <w:r>
        <w:rPr>
          <w:rFonts w:ascii="Times New Roman" w:hAnsi="Times New Roman" w:eastAsia="Times New Roman"/>
          <w:sz w:val="28"/>
          <w:szCs w:val="28"/>
          <w:lang w:val="ru-RU"/>
        </w:rPr>
        <w:t>Грамматическая основа простого предложения.</w:t>
      </w:r>
    </w:p>
    <w:p w14:paraId="38889662">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остые односоставные, двусоставные, распространенные и нераспространенные предложения.</w:t>
      </w:r>
    </w:p>
    <w:p w14:paraId="0CBC4B5D">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длежащее и сказуемое, их порядок в предложении.</w:t>
      </w:r>
    </w:p>
    <w:p w14:paraId="5AFBA924">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Основные способы выражения главных членов предложения в языке саха.</w:t>
      </w:r>
    </w:p>
    <w:p w14:paraId="790693F2">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Второстепенные члены предложения: дополнение, определение, обстоятельство и их основные способы выражения.</w:t>
      </w:r>
    </w:p>
    <w:p w14:paraId="5974F443">
      <w:pPr>
        <w:spacing w:after="0" w:line="350" w:lineRule="auto"/>
        <w:ind w:firstLine="709"/>
        <w:jc w:val="both"/>
        <w:rPr>
          <w:sz w:val="28"/>
          <w:szCs w:val="28"/>
          <w:lang w:val="ru-RU"/>
        </w:rPr>
      </w:pPr>
      <w:r>
        <w:rPr>
          <w:rFonts w:ascii="Times New Roman" w:hAnsi="Times New Roman"/>
          <w:sz w:val="28"/>
          <w:szCs w:val="28"/>
          <w:lang w:val="ru-RU"/>
        </w:rPr>
        <w:t>85.10.3.</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14:paraId="1AE94FC9">
      <w:pPr>
        <w:spacing w:after="0" w:line="350" w:lineRule="auto"/>
        <w:ind w:firstLine="709"/>
        <w:jc w:val="both"/>
        <w:rPr>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республики основных социокультурных элементов речевого поведенческого этикета в саха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14:paraId="3B7DFC81">
      <w:pPr>
        <w:spacing w:after="0" w:line="350" w:lineRule="auto"/>
        <w:ind w:firstLine="709"/>
        <w:jc w:val="both"/>
        <w:rPr>
          <w:sz w:val="28"/>
          <w:szCs w:val="28"/>
          <w:lang w:val="ru-RU"/>
        </w:rPr>
      </w:pPr>
      <w:r>
        <w:rPr>
          <w:rFonts w:ascii="Times New Roman" w:hAnsi="Times New Roman"/>
          <w:sz w:val="28"/>
          <w:szCs w:val="28"/>
          <w:lang w:val="ru-RU"/>
        </w:rPr>
        <w:t>Знание социокультурного портрета республики и России: знакомство с традициями проведения основных национальных праздников (Дня республики, Дня Государственности, Ысыах, Дня России), с особенностями образа жизни и культуры республики (известными достопримечательностями; некоторыми выдающимися людьми); с доступными в языковом отношении образцами поэзии и прозы для подростков на языке саха.</w:t>
      </w:r>
    </w:p>
    <w:p w14:paraId="57B2720D">
      <w:pPr>
        <w:spacing w:after="0" w:line="350" w:lineRule="auto"/>
        <w:ind w:firstLine="709"/>
        <w:jc w:val="both"/>
        <w:rPr>
          <w:sz w:val="28"/>
          <w:szCs w:val="28"/>
          <w:lang w:val="ru-RU"/>
        </w:rPr>
      </w:pPr>
      <w:r>
        <w:rPr>
          <w:rFonts w:ascii="Times New Roman" w:hAnsi="Times New Roman"/>
          <w:sz w:val="28"/>
          <w:szCs w:val="28"/>
          <w:lang w:val="ru-RU"/>
        </w:rPr>
        <w:t>Формирование элементарного представление о различных вариантах языка саха.</w:t>
      </w:r>
    </w:p>
    <w:p w14:paraId="7F699ABE">
      <w:pPr>
        <w:spacing w:after="0" w:line="350" w:lineRule="auto"/>
        <w:ind w:firstLine="709"/>
        <w:jc w:val="both"/>
        <w:rPr>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республики и России.</w:t>
      </w:r>
    </w:p>
    <w:p w14:paraId="5B2BEC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w:t>
      </w:r>
    </w:p>
    <w:p w14:paraId="084128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4E35B078">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правильно оформлять свой адрес на языке саха (в анкете);</w:t>
      </w:r>
    </w:p>
    <w:p w14:paraId="1E64B24B">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правильно оформлять электронное сообщение личного характера в соответствии с нормами неофициального общения;</w:t>
      </w:r>
    </w:p>
    <w:p w14:paraId="63F98CA7">
      <w:pPr>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кратко представлять республику и Россию;</w:t>
      </w:r>
    </w:p>
    <w:p w14:paraId="670455C6">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ратко представлять некоторые культурные явления республики (основные национальные праздники, традиции в проведении досуга и питании, достопримечательности);</w:t>
      </w:r>
    </w:p>
    <w:p w14:paraId="66B069D0">
      <w:pPr>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lang w:val="ru-RU"/>
        </w:rPr>
        <w:t>кратко представлять некоторых выдающихся людей республики (учёных, писателей, поэтов, художников, композиторов, музыкантов, спортсменов);</w:t>
      </w:r>
    </w:p>
    <w:p w14:paraId="321D5D89">
      <w:pPr>
        <w:spacing w:after="0" w:line="350" w:lineRule="auto"/>
        <w:ind w:firstLine="709"/>
        <w:jc w:val="both"/>
        <w:rPr>
          <w:sz w:val="28"/>
          <w:szCs w:val="28"/>
          <w:lang w:val="ru-RU"/>
        </w:rPr>
      </w:pPr>
      <w:r>
        <w:rPr>
          <w:rFonts w:ascii="Times New Roman" w:hAnsi="Times New Roman" w:eastAsia="Times New Roman"/>
          <w:sz w:val="28"/>
          <w:szCs w:val="28"/>
          <w:lang w:val="ru-RU"/>
        </w:rPr>
        <w:t>оказывать помощь гостям в ситуациях повседневного общения (объяснить местонахождение объекта, сообщить возможный маршрут, уточнить часы работы).</w:t>
      </w:r>
    </w:p>
    <w:p w14:paraId="62BDD3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10.4.</w:t>
      </w:r>
      <w:r>
        <w:rPr>
          <w:rFonts w:ascii="Times New Roman" w:hAnsi="Times New Roman"/>
          <w:sz w:val="28"/>
          <w:szCs w:val="28"/>
        </w:rPr>
        <w:t> </w:t>
      </w:r>
      <w:r>
        <w:rPr>
          <w:rFonts w:ascii="Times New Roman" w:hAnsi="Times New Roman"/>
          <w:sz w:val="28"/>
          <w:szCs w:val="28"/>
          <w:lang w:val="ru-RU"/>
        </w:rPr>
        <w:t>Компенсаторные умения.</w:t>
      </w:r>
    </w:p>
    <w:p w14:paraId="73C8D60A">
      <w:pPr>
        <w:spacing w:after="0" w:line="350" w:lineRule="auto"/>
        <w:ind w:firstLine="709"/>
        <w:jc w:val="both"/>
        <w:rPr>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2970F25F">
      <w:pPr>
        <w:spacing w:after="0" w:line="350" w:lineRule="auto"/>
        <w:ind w:firstLine="709"/>
        <w:jc w:val="both"/>
        <w:rPr>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77A975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137C3D7A">
      <w:pPr>
        <w:spacing w:after="0" w:line="350" w:lineRule="auto"/>
        <w:ind w:firstLine="709"/>
        <w:jc w:val="both"/>
        <w:rPr>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E74C9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E570BA6">
      <w:pPr>
        <w:spacing w:after="0" w:line="350" w:lineRule="auto"/>
        <w:ind w:firstLine="709"/>
        <w:jc w:val="both"/>
        <w:rPr>
          <w:sz w:val="28"/>
          <w:szCs w:val="28"/>
          <w:lang w:val="ru-RU"/>
        </w:rPr>
      </w:pPr>
      <w:r>
        <w:rPr>
          <w:rFonts w:ascii="Times New Roman" w:hAnsi="Times New Roman"/>
          <w:sz w:val="28"/>
          <w:szCs w:val="28"/>
          <w:lang w:val="ru-RU"/>
        </w:rPr>
        <w:t>85.11.</w:t>
      </w:r>
      <w:r>
        <w:rPr>
          <w:rFonts w:ascii="Times New Roman" w:hAnsi="Times New Roman"/>
          <w:sz w:val="28"/>
          <w:szCs w:val="28"/>
        </w:rPr>
        <w:t> </w:t>
      </w:r>
      <w:r>
        <w:rPr>
          <w:rFonts w:ascii="Times New Roman" w:hAnsi="Times New Roman"/>
          <w:sz w:val="28"/>
          <w:szCs w:val="28"/>
          <w:lang w:val="ru-RU"/>
        </w:rPr>
        <w:t>Планируемые результаты освоения программы по государственному (саха) языку на уровне основного общего образования.</w:t>
      </w:r>
    </w:p>
    <w:p w14:paraId="7957D5CB">
      <w:pPr>
        <w:spacing w:after="0" w:line="350" w:lineRule="auto"/>
        <w:ind w:firstLine="709"/>
        <w:jc w:val="both"/>
        <w:rPr>
          <w:sz w:val="28"/>
          <w:szCs w:val="28"/>
          <w:lang w:val="ru-RU"/>
        </w:rPr>
      </w:pPr>
      <w:r>
        <w:rPr>
          <w:rFonts w:ascii="Times New Roman" w:hAnsi="Times New Roman"/>
          <w:sz w:val="28"/>
          <w:szCs w:val="28"/>
          <w:lang w:val="ru-RU"/>
        </w:rPr>
        <w:t>85.11.1.</w:t>
      </w:r>
      <w:r>
        <w:rPr>
          <w:rFonts w:ascii="Times New Roman" w:hAnsi="Times New Roman"/>
          <w:sz w:val="28"/>
          <w:szCs w:val="28"/>
        </w:rPr>
        <w:t> </w:t>
      </w:r>
      <w:r>
        <w:rPr>
          <w:rFonts w:ascii="Times New Roman" w:hAnsi="Times New Roman"/>
          <w:sz w:val="28"/>
          <w:szCs w:val="28"/>
          <w:lang w:val="ru-RU"/>
        </w:rPr>
        <w:t>В результате изучения государственного (саха)языка на уровне основного общего образования у обучающегося будут сформированы следующие личностные результаты:</w:t>
      </w:r>
    </w:p>
    <w:p w14:paraId="1D095400">
      <w:pPr>
        <w:spacing w:after="0" w:line="350" w:lineRule="auto"/>
        <w:ind w:firstLine="709"/>
        <w:jc w:val="both"/>
        <w:rPr>
          <w:sz w:val="28"/>
          <w:szCs w:val="28"/>
          <w:lang w:val="ru-RU"/>
        </w:rPr>
      </w:pPr>
      <w:r>
        <w:rPr>
          <w:rFonts w:ascii="Times New Roman" w:hAnsi="Times New Roman"/>
          <w:sz w:val="28"/>
          <w:szCs w:val="28"/>
          <w:lang w:val="ru-RU"/>
        </w:rPr>
        <w:t>1)</w:t>
      </w:r>
      <w:r>
        <w:rPr>
          <w:rFonts w:ascii="Times New Roman" w:hAnsi="Times New Roman"/>
          <w:sz w:val="28"/>
          <w:szCs w:val="28"/>
        </w:rPr>
        <w:t> </w:t>
      </w:r>
      <w:r>
        <w:rPr>
          <w:rFonts w:ascii="Times New Roman" w:hAnsi="Times New Roman"/>
          <w:sz w:val="28"/>
          <w:szCs w:val="28"/>
          <w:lang w:val="ru-RU"/>
        </w:rPr>
        <w:t>гражданского воспитания:</w:t>
      </w:r>
    </w:p>
    <w:p w14:paraId="39D4C19A">
      <w:pPr>
        <w:spacing w:after="0" w:line="350" w:lineRule="auto"/>
        <w:ind w:firstLine="709"/>
        <w:jc w:val="both"/>
        <w:rPr>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языке саха;</w:t>
      </w:r>
    </w:p>
    <w:p w14:paraId="3F67EA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7942F8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669D3C1B">
      <w:pPr>
        <w:spacing w:after="0" w:line="350" w:lineRule="auto"/>
        <w:ind w:firstLine="709"/>
        <w:jc w:val="both"/>
        <w:rPr>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языке саха;</w:t>
      </w:r>
    </w:p>
    <w:p w14:paraId="4EC73595">
      <w:pPr>
        <w:spacing w:after="0" w:line="350" w:lineRule="auto"/>
        <w:ind w:firstLine="709"/>
        <w:jc w:val="both"/>
        <w:rPr>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1D2690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помощь людям, нуждающимся в ней; волонтёрство);</w:t>
      </w:r>
    </w:p>
    <w:p w14:paraId="738013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w:t>
      </w:r>
      <w:r>
        <w:rPr>
          <w:rFonts w:ascii="Times New Roman" w:hAnsi="Times New Roman"/>
          <w:sz w:val="28"/>
          <w:szCs w:val="28"/>
        </w:rPr>
        <w:t> </w:t>
      </w:r>
      <w:r>
        <w:rPr>
          <w:rFonts w:ascii="Times New Roman" w:hAnsi="Times New Roman"/>
          <w:sz w:val="28"/>
          <w:szCs w:val="28"/>
          <w:lang w:val="ru-RU"/>
        </w:rPr>
        <w:t>патриотического воспитания:</w:t>
      </w:r>
    </w:p>
    <w:p w14:paraId="352F92E5">
      <w:pPr>
        <w:spacing w:after="0" w:line="350" w:lineRule="auto"/>
        <w:ind w:firstLine="709"/>
        <w:jc w:val="both"/>
        <w:rPr>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онимание роли государственного (саха)языка в жизни народа, проявление интереса к познанию государственного (саха)языка, к истории и культуре своего народа, края, страны, других народов России, ценностное отношение к родному (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60134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w:t>
      </w:r>
      <w:r>
        <w:rPr>
          <w:rFonts w:ascii="Times New Roman" w:hAnsi="Times New Roman"/>
          <w:sz w:val="28"/>
          <w:szCs w:val="28"/>
        </w:rPr>
        <w:t> </w:t>
      </w:r>
      <w:r>
        <w:rPr>
          <w:rFonts w:ascii="Times New Roman" w:hAnsi="Times New Roman"/>
          <w:sz w:val="28"/>
          <w:szCs w:val="28"/>
          <w:lang w:val="ru-RU"/>
        </w:rPr>
        <w:t>духовно-нравственного воспитания:</w:t>
      </w:r>
    </w:p>
    <w:p w14:paraId="637C3D06">
      <w:pPr>
        <w:spacing w:after="0" w:line="350" w:lineRule="auto"/>
        <w:ind w:firstLine="709"/>
        <w:jc w:val="both"/>
        <w:rPr>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1D3BFC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w:t>
      </w:r>
      <w:r>
        <w:rPr>
          <w:rFonts w:ascii="Times New Roman" w:hAnsi="Times New Roman"/>
          <w:sz w:val="28"/>
          <w:szCs w:val="28"/>
        </w:rPr>
        <w:t> </w:t>
      </w:r>
      <w:r>
        <w:rPr>
          <w:rFonts w:ascii="Times New Roman" w:hAnsi="Times New Roman"/>
          <w:sz w:val="28"/>
          <w:szCs w:val="28"/>
          <w:lang w:val="ru-RU"/>
        </w:rPr>
        <w:t>эстетического воспитания:</w:t>
      </w:r>
    </w:p>
    <w:p w14:paraId="47B837E0">
      <w:pPr>
        <w:spacing w:after="0" w:line="350" w:lineRule="auto"/>
        <w:ind w:firstLine="709"/>
        <w:jc w:val="both"/>
        <w:rPr>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E429D12">
      <w:pPr>
        <w:spacing w:after="0" w:line="350" w:lineRule="auto"/>
        <w:ind w:firstLine="709"/>
        <w:jc w:val="both"/>
        <w:rPr>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1BCC0C8C">
      <w:pPr>
        <w:spacing w:after="0" w:line="350" w:lineRule="auto"/>
        <w:ind w:firstLine="709"/>
        <w:jc w:val="both"/>
        <w:rPr>
          <w:sz w:val="28"/>
          <w:szCs w:val="28"/>
          <w:lang w:val="ru-RU"/>
        </w:rPr>
      </w:pPr>
      <w:r>
        <w:rPr>
          <w:rFonts w:ascii="Times New Roman" w:hAnsi="Times New Roman"/>
          <w:sz w:val="28"/>
          <w:szCs w:val="28"/>
          <w:lang w:val="ru-RU"/>
        </w:rPr>
        <w:t>5)</w:t>
      </w:r>
      <w:r>
        <w:rPr>
          <w:rFonts w:ascii="Times New Roman" w:hAnsi="Times New Roman"/>
          <w:sz w:val="28"/>
          <w:szCs w:val="28"/>
        </w:rPr>
        <w:t> </w:t>
      </w:r>
      <w:r>
        <w:rPr>
          <w:rFonts w:ascii="Times New Roman" w:hAnsi="Times New Roman"/>
          <w:sz w:val="28"/>
          <w:szCs w:val="28"/>
          <w:lang w:val="ru-RU"/>
        </w:rPr>
        <w:t>физического воспитания, формирования культуры здоровья и эмоционального благополучия:</w:t>
      </w:r>
    </w:p>
    <w:p w14:paraId="0C6FA5F1">
      <w:pPr>
        <w:spacing w:after="0" w:line="360" w:lineRule="auto"/>
        <w:ind w:firstLine="709"/>
        <w:jc w:val="both"/>
        <w:rPr>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616043A1">
      <w:pPr>
        <w:spacing w:after="0" w:line="350" w:lineRule="auto"/>
        <w:ind w:firstLine="709"/>
        <w:jc w:val="both"/>
        <w:rPr>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43216274">
      <w:pPr>
        <w:spacing w:after="0" w:line="350" w:lineRule="auto"/>
        <w:ind w:firstLine="709"/>
        <w:jc w:val="both"/>
        <w:rPr>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6F462C6C">
      <w:pPr>
        <w:spacing w:after="0" w:line="350" w:lineRule="auto"/>
        <w:ind w:firstLine="709"/>
        <w:jc w:val="both"/>
        <w:rPr>
          <w:sz w:val="28"/>
          <w:szCs w:val="28"/>
          <w:lang w:val="ru-RU"/>
        </w:rPr>
      </w:pPr>
      <w:r>
        <w:rPr>
          <w:rFonts w:ascii="Times New Roman" w:hAnsi="Times New Roman"/>
          <w:sz w:val="28"/>
          <w:szCs w:val="28"/>
          <w:lang w:val="ru-RU"/>
        </w:rPr>
        <w:t>умение принимать себя и других, не осуждая;</w:t>
      </w:r>
    </w:p>
    <w:p w14:paraId="758775CB">
      <w:pPr>
        <w:spacing w:after="0" w:line="350" w:lineRule="auto"/>
        <w:ind w:firstLine="709"/>
        <w:jc w:val="both"/>
        <w:rPr>
          <w:sz w:val="28"/>
          <w:szCs w:val="28"/>
          <w:lang w:val="ru-RU"/>
        </w:rPr>
      </w:pPr>
      <w:r>
        <w:rPr>
          <w:rFonts w:ascii="Times New Roman" w:hAnsi="Times New Roman"/>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языке саха, сформированность навыков рефлексии, признание своего права на ошибку и такого же права другого человека;</w:t>
      </w:r>
    </w:p>
    <w:p w14:paraId="567FCC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w:t>
      </w:r>
      <w:r>
        <w:rPr>
          <w:rFonts w:ascii="Times New Roman" w:hAnsi="Times New Roman"/>
          <w:sz w:val="28"/>
          <w:szCs w:val="28"/>
        </w:rPr>
        <w:t> </w:t>
      </w:r>
      <w:r>
        <w:rPr>
          <w:rFonts w:ascii="Times New Roman" w:hAnsi="Times New Roman"/>
          <w:sz w:val="28"/>
          <w:szCs w:val="28"/>
          <w:lang w:val="ru-RU"/>
        </w:rPr>
        <w:t>трудового воспитания:</w:t>
      </w:r>
    </w:p>
    <w:p w14:paraId="0DD9F9E0">
      <w:pPr>
        <w:spacing w:after="0" w:line="350" w:lineRule="auto"/>
        <w:ind w:firstLine="709"/>
        <w:jc w:val="both"/>
        <w:rPr>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C6D32E6">
      <w:pPr>
        <w:spacing w:after="0" w:line="350" w:lineRule="auto"/>
        <w:ind w:firstLine="709"/>
        <w:jc w:val="both"/>
        <w:rPr>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9E2F2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сказать о своих планах на будущее;</w:t>
      </w:r>
    </w:p>
    <w:p w14:paraId="2165D1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w:t>
      </w:r>
      <w:r>
        <w:rPr>
          <w:rFonts w:ascii="Times New Roman" w:hAnsi="Times New Roman"/>
          <w:sz w:val="28"/>
          <w:szCs w:val="28"/>
        </w:rPr>
        <w:t> </w:t>
      </w:r>
      <w:r>
        <w:rPr>
          <w:rFonts w:ascii="Times New Roman" w:hAnsi="Times New Roman"/>
          <w:sz w:val="28"/>
          <w:szCs w:val="28"/>
          <w:lang w:val="ru-RU"/>
        </w:rPr>
        <w:t>экологического воспитания:</w:t>
      </w:r>
    </w:p>
    <w:p w14:paraId="3D72FF5C">
      <w:pPr>
        <w:spacing w:after="0" w:line="350" w:lineRule="auto"/>
        <w:ind w:firstLine="709"/>
        <w:jc w:val="both"/>
        <w:rPr>
          <w:sz w:val="28"/>
          <w:szCs w:val="28"/>
          <w:lang w:val="ru-RU"/>
        </w:rPr>
      </w:pPr>
      <w:r>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5FF9F56F">
      <w:pPr>
        <w:spacing w:after="0" w:line="350" w:lineRule="auto"/>
        <w:ind w:firstLine="709"/>
        <w:jc w:val="both"/>
        <w:rPr>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494587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w:t>
      </w:r>
      <w:r>
        <w:rPr>
          <w:rFonts w:ascii="Times New Roman" w:hAnsi="Times New Roman"/>
          <w:sz w:val="28"/>
          <w:szCs w:val="28"/>
        </w:rPr>
        <w:t> </w:t>
      </w:r>
      <w:r>
        <w:rPr>
          <w:rFonts w:ascii="Times New Roman" w:hAnsi="Times New Roman"/>
          <w:sz w:val="28"/>
          <w:szCs w:val="28"/>
          <w:lang w:val="ru-RU"/>
        </w:rPr>
        <w:t>ценности научного познания:</w:t>
      </w:r>
    </w:p>
    <w:p w14:paraId="1A19945D">
      <w:pPr>
        <w:spacing w:after="0" w:line="350" w:lineRule="auto"/>
        <w:ind w:firstLine="709"/>
        <w:jc w:val="both"/>
        <w:rPr>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CFA88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w:t>
      </w:r>
      <w:r>
        <w:rPr>
          <w:rFonts w:ascii="Times New Roman" w:hAnsi="Times New Roman"/>
          <w:sz w:val="28"/>
          <w:szCs w:val="28"/>
        </w:rPr>
        <w:t> </w:t>
      </w:r>
      <w:r>
        <w:rPr>
          <w:rFonts w:ascii="Times New Roman" w:hAnsi="Times New Roman"/>
          <w:sz w:val="28"/>
          <w:szCs w:val="28"/>
          <w:lang w:val="ru-RU"/>
        </w:rPr>
        <w:t>адаптации обучающегося к изменяющимся условиям социальной и природной среды:</w:t>
      </w:r>
    </w:p>
    <w:p w14:paraId="135BAAC5">
      <w:pPr>
        <w:spacing w:after="0" w:line="350" w:lineRule="auto"/>
        <w:ind w:firstLine="709"/>
        <w:jc w:val="both"/>
        <w:rPr>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8AD3E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14:paraId="6400E7BE">
      <w:pPr>
        <w:spacing w:after="0" w:line="350" w:lineRule="auto"/>
        <w:ind w:firstLine="709"/>
        <w:jc w:val="both"/>
        <w:rPr>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0343CF42">
      <w:pPr>
        <w:spacing w:after="0" w:line="350" w:lineRule="auto"/>
        <w:ind w:firstLine="709"/>
        <w:jc w:val="both"/>
        <w:rPr>
          <w:sz w:val="28"/>
          <w:szCs w:val="28"/>
          <w:lang w:val="ru-RU"/>
        </w:rPr>
      </w:pPr>
      <w:r>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767B83D3">
      <w:pPr>
        <w:spacing w:after="0" w:line="350" w:lineRule="auto"/>
        <w:ind w:firstLine="709"/>
        <w:jc w:val="both"/>
        <w:rPr>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0A0A9C35">
      <w:pPr>
        <w:spacing w:after="0" w:line="350" w:lineRule="auto"/>
        <w:ind w:firstLine="709"/>
        <w:jc w:val="both"/>
        <w:rPr>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4D7E43B5">
      <w:pPr>
        <w:spacing w:after="0" w:line="350" w:lineRule="auto"/>
        <w:ind w:firstLine="709"/>
        <w:jc w:val="both"/>
        <w:rPr>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A6DA898">
      <w:pPr>
        <w:spacing w:after="0" w:line="350" w:lineRule="auto"/>
        <w:ind w:firstLine="709"/>
        <w:jc w:val="both"/>
        <w:rPr>
          <w:sz w:val="28"/>
          <w:szCs w:val="28"/>
          <w:lang w:val="ru-RU"/>
        </w:rPr>
      </w:pPr>
      <w:r>
        <w:rPr>
          <w:rFonts w:ascii="Times New Roman" w:hAnsi="Times New Roman"/>
          <w:sz w:val="28"/>
          <w:szCs w:val="28"/>
          <w:lang w:val="ru-RU"/>
        </w:rPr>
        <w:t>85.11.2.</w:t>
      </w:r>
      <w:r>
        <w:rPr>
          <w:rFonts w:ascii="Times New Roman" w:hAnsi="Times New Roman"/>
          <w:sz w:val="28"/>
          <w:szCs w:val="28"/>
        </w:rPr>
        <w:t> </w:t>
      </w:r>
      <w:r>
        <w:rPr>
          <w:rFonts w:ascii="Times New Roman" w:hAnsi="Times New Roman"/>
          <w:sz w:val="28"/>
          <w:szCs w:val="28"/>
          <w:lang w:val="ru-RU"/>
        </w:rPr>
        <w:t>В результате изучения государственного (саха)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0644A4AD">
      <w:pPr>
        <w:spacing w:after="0" w:line="350" w:lineRule="auto"/>
        <w:ind w:firstLine="709"/>
        <w:jc w:val="both"/>
        <w:rPr>
          <w:sz w:val="28"/>
          <w:szCs w:val="28"/>
          <w:lang w:val="ru-RU"/>
        </w:rPr>
      </w:pPr>
      <w:r>
        <w:rPr>
          <w:rFonts w:ascii="Times New Roman" w:hAnsi="Times New Roman"/>
          <w:sz w:val="28"/>
          <w:szCs w:val="28"/>
          <w:lang w:val="ru-RU"/>
        </w:rPr>
        <w:t>85.11.2.1.</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логические действия как часть познавательных универсальных учебных действий:</w:t>
      </w:r>
    </w:p>
    <w:p w14:paraId="14D89F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14:paraId="3AC007E3">
      <w:pPr>
        <w:spacing w:after="0" w:line="350" w:lineRule="auto"/>
        <w:ind w:firstLine="709"/>
        <w:jc w:val="both"/>
        <w:rPr>
          <w:sz w:val="28"/>
          <w:szCs w:val="28"/>
          <w:lang w:val="ru-RU"/>
        </w:rPr>
      </w:pPr>
      <w:r>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533CAD68">
      <w:pPr>
        <w:spacing w:after="0" w:line="350" w:lineRule="auto"/>
        <w:ind w:firstLine="709"/>
        <w:jc w:val="both"/>
        <w:rPr>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33D8548">
      <w:pPr>
        <w:spacing w:after="0" w:line="350" w:lineRule="auto"/>
        <w:ind w:firstLine="709"/>
        <w:jc w:val="both"/>
        <w:rPr>
          <w:sz w:val="28"/>
          <w:szCs w:val="28"/>
          <w:lang w:val="ru-RU"/>
        </w:rPr>
      </w:pPr>
      <w:r>
        <w:rPr>
          <w:rFonts w:ascii="Times New Roman" w:hAnsi="Times New Roman"/>
          <w:sz w:val="28"/>
          <w:szCs w:val="28"/>
          <w:lang w:val="ru-RU"/>
        </w:rPr>
        <w:t>выявлять в тексте дефициты информации, данных, необходимых для решения поставленной учебной задачи;</w:t>
      </w:r>
    </w:p>
    <w:p w14:paraId="03061887">
      <w:pPr>
        <w:spacing w:after="0" w:line="350" w:lineRule="auto"/>
        <w:ind w:firstLine="709"/>
        <w:jc w:val="both"/>
        <w:rPr>
          <w:sz w:val="28"/>
          <w:szCs w:val="28"/>
          <w:lang w:val="ru-RU"/>
        </w:rPr>
      </w:pPr>
      <w:r>
        <w:rPr>
          <w:rFonts w:ascii="Times New Roman" w:hAnsi="Times New Roman"/>
          <w:sz w:val="28"/>
          <w:szCs w:val="28"/>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672E90B9">
      <w:pPr>
        <w:spacing w:after="0" w:line="350" w:lineRule="auto"/>
        <w:ind w:firstLine="709"/>
        <w:jc w:val="both"/>
        <w:rPr>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43AD0F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11.2.2.</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443096A4">
      <w:pPr>
        <w:spacing w:after="0" w:line="350" w:lineRule="auto"/>
        <w:ind w:firstLine="709"/>
        <w:jc w:val="both"/>
        <w:rPr>
          <w:sz w:val="28"/>
          <w:szCs w:val="28"/>
          <w:lang w:val="ru-RU"/>
        </w:rPr>
      </w:pPr>
      <w:r>
        <w:rPr>
          <w:rFonts w:ascii="Times New Roman" w:hAnsi="Times New Roman"/>
          <w:sz w:val="28"/>
          <w:szCs w:val="28"/>
          <w:lang w:val="ru-RU"/>
        </w:rPr>
        <w:t>использовать вопросы как исследовательский инструмент познания в языковом образовании;</w:t>
      </w:r>
    </w:p>
    <w:p w14:paraId="36F872FF">
      <w:pPr>
        <w:spacing w:after="0" w:line="350" w:lineRule="auto"/>
        <w:ind w:firstLine="709"/>
        <w:jc w:val="both"/>
        <w:rPr>
          <w:sz w:val="28"/>
          <w:szCs w:val="28"/>
          <w:lang w:val="ru-RU"/>
        </w:rPr>
      </w:pPr>
      <w:r>
        <w:rPr>
          <w:rFonts w:ascii="Times New Roman" w:hAnsi="Times New Roman"/>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11889D0B">
      <w:pPr>
        <w:spacing w:after="0" w:line="350" w:lineRule="auto"/>
        <w:ind w:firstLine="709"/>
        <w:jc w:val="both"/>
        <w:rPr>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00E6A50">
      <w:pPr>
        <w:spacing w:after="0" w:line="350" w:lineRule="auto"/>
        <w:ind w:firstLine="709"/>
        <w:jc w:val="both"/>
        <w:rPr>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задач;</w:t>
      </w:r>
    </w:p>
    <w:p w14:paraId="16BE08CE">
      <w:pPr>
        <w:spacing w:after="0" w:line="350" w:lineRule="auto"/>
        <w:ind w:firstLine="709"/>
        <w:jc w:val="both"/>
        <w:rPr>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32A3223B">
      <w:pPr>
        <w:spacing w:after="0" w:line="350" w:lineRule="auto"/>
        <w:ind w:firstLine="709"/>
        <w:jc w:val="both"/>
        <w:rPr>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FE223D3">
      <w:pPr>
        <w:spacing w:after="0" w:line="350" w:lineRule="auto"/>
        <w:ind w:firstLine="709"/>
        <w:jc w:val="both"/>
        <w:rPr>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567E3F1C">
      <w:pPr>
        <w:spacing w:after="0" w:line="350" w:lineRule="auto"/>
        <w:ind w:firstLine="709"/>
        <w:jc w:val="both"/>
        <w:rPr>
          <w:sz w:val="28"/>
          <w:szCs w:val="28"/>
          <w:lang w:val="ru-RU"/>
        </w:rPr>
      </w:pPr>
      <w:r>
        <w:rPr>
          <w:rFonts w:ascii="Times New Roman" w:hAnsi="Times New Roman"/>
          <w:sz w:val="28"/>
          <w:szCs w:val="28"/>
          <w:lang w:val="ru-RU"/>
        </w:rPr>
        <w:t>85.11.2.3.</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работать с информацией как часть познавательных универсальных учебных действий:</w:t>
      </w:r>
    </w:p>
    <w:p w14:paraId="175E0552">
      <w:pPr>
        <w:spacing w:after="0" w:line="350" w:lineRule="auto"/>
        <w:ind w:firstLine="709"/>
        <w:jc w:val="both"/>
        <w:rPr>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68FD76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09538183">
      <w:pPr>
        <w:spacing w:after="0" w:line="350" w:lineRule="auto"/>
        <w:ind w:firstLine="709"/>
        <w:jc w:val="both"/>
        <w:rPr>
          <w:sz w:val="28"/>
          <w:szCs w:val="28"/>
          <w:lang w:val="ru-RU"/>
        </w:rPr>
      </w:pPr>
      <w:r>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565118A2">
      <w:pPr>
        <w:spacing w:after="0" w:line="350" w:lineRule="auto"/>
        <w:ind w:firstLine="709"/>
        <w:jc w:val="both"/>
        <w:rPr>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39D2376D">
      <w:pPr>
        <w:spacing w:after="0" w:line="350" w:lineRule="auto"/>
        <w:ind w:firstLine="709"/>
        <w:jc w:val="both"/>
        <w:rPr>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49B9EC92">
      <w:pPr>
        <w:spacing w:after="0" w:line="350" w:lineRule="auto"/>
        <w:ind w:firstLine="709"/>
        <w:jc w:val="both"/>
        <w:rPr>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39CB31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22C65B0C">
      <w:pPr>
        <w:spacing w:after="0" w:line="350" w:lineRule="auto"/>
        <w:ind w:firstLine="709"/>
        <w:jc w:val="both"/>
        <w:rPr>
          <w:sz w:val="28"/>
          <w:szCs w:val="28"/>
          <w:lang w:val="ru-RU"/>
        </w:rPr>
      </w:pPr>
      <w:r>
        <w:rPr>
          <w:rFonts w:ascii="Times New Roman" w:hAnsi="Times New Roman"/>
          <w:sz w:val="28"/>
          <w:szCs w:val="28"/>
          <w:lang w:val="ru-RU"/>
        </w:rPr>
        <w:t>эффективно запоминать и систематизировать информацию.</w:t>
      </w:r>
    </w:p>
    <w:p w14:paraId="3C546C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11.2.4.</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14:paraId="5C8C0844">
      <w:pPr>
        <w:spacing w:after="0" w:line="350" w:lineRule="auto"/>
        <w:ind w:firstLine="709"/>
        <w:jc w:val="both"/>
        <w:rPr>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государственном (саха)языке;</w:t>
      </w:r>
    </w:p>
    <w:p w14:paraId="115EE6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w:t>
      </w:r>
    </w:p>
    <w:p w14:paraId="5712196B">
      <w:pPr>
        <w:spacing w:after="0" w:line="350" w:lineRule="auto"/>
        <w:ind w:firstLine="709"/>
        <w:jc w:val="both"/>
        <w:rPr>
          <w:sz w:val="28"/>
          <w:szCs w:val="28"/>
          <w:lang w:val="ru-RU"/>
        </w:rPr>
      </w:pPr>
      <w:r>
        <w:rPr>
          <w:rFonts w:ascii="Times New Roman" w:hAnsi="Times New Roman"/>
          <w:sz w:val="28"/>
          <w:szCs w:val="28"/>
          <w:lang w:val="ru-RU"/>
        </w:rPr>
        <w:t>распознавать предпосылки конфликтных ситуаций и смягчать конфликты, вести переговоры;</w:t>
      </w:r>
    </w:p>
    <w:p w14:paraId="6E4346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6297AD9B">
      <w:pPr>
        <w:spacing w:after="0" w:line="350" w:lineRule="auto"/>
        <w:ind w:firstLine="709"/>
        <w:jc w:val="both"/>
        <w:rPr>
          <w:sz w:val="28"/>
          <w:szCs w:val="28"/>
          <w:lang w:val="ru-RU"/>
        </w:rPr>
      </w:pPr>
      <w:r>
        <w:rPr>
          <w:rFonts w:ascii="Times New Roma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B7F5C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2D4A8BDF">
      <w:pPr>
        <w:spacing w:after="0" w:line="350" w:lineRule="auto"/>
        <w:ind w:firstLine="709"/>
        <w:jc w:val="both"/>
        <w:rPr>
          <w:sz w:val="28"/>
          <w:szCs w:val="28"/>
          <w:lang w:val="ru-RU"/>
        </w:rPr>
      </w:pPr>
      <w:r>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60149C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F1B76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11.2.5.</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амоорганизации как части регулятивных универсальных учебных действий:</w:t>
      </w:r>
    </w:p>
    <w:p w14:paraId="1B6368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w:t>
      </w:r>
    </w:p>
    <w:p w14:paraId="0247587C">
      <w:pPr>
        <w:spacing w:after="0" w:line="350" w:lineRule="auto"/>
        <w:ind w:firstLine="709"/>
        <w:jc w:val="both"/>
        <w:rPr>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14:paraId="400313D6">
      <w:pPr>
        <w:spacing w:after="0" w:line="350" w:lineRule="auto"/>
        <w:ind w:firstLine="709"/>
        <w:jc w:val="both"/>
        <w:rPr>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F16DB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306DE0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44697AED">
      <w:pPr>
        <w:spacing w:after="0" w:line="350" w:lineRule="auto"/>
        <w:ind w:firstLine="709"/>
        <w:jc w:val="both"/>
        <w:rPr>
          <w:sz w:val="28"/>
          <w:szCs w:val="28"/>
          <w:lang w:val="ru-RU"/>
        </w:rPr>
      </w:pPr>
      <w:r>
        <w:rPr>
          <w:rFonts w:ascii="Times New Roman" w:hAnsi="Times New Roman"/>
          <w:sz w:val="28"/>
          <w:szCs w:val="28"/>
          <w:lang w:val="ru-RU"/>
        </w:rPr>
        <w:t>85.11.2.6.</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DD686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ными способами самоконтроля (в том числе речевого), самомотивации и рефлексии;</w:t>
      </w:r>
    </w:p>
    <w:p w14:paraId="448678E0">
      <w:pPr>
        <w:spacing w:after="0" w:line="350" w:lineRule="auto"/>
        <w:ind w:firstLine="709"/>
        <w:jc w:val="both"/>
        <w:rPr>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067F26B6">
      <w:pPr>
        <w:spacing w:after="0" w:line="350" w:lineRule="auto"/>
        <w:ind w:firstLine="709"/>
        <w:jc w:val="both"/>
        <w:rPr>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1E01C490">
      <w:pPr>
        <w:spacing w:after="0" w:line="350" w:lineRule="auto"/>
        <w:ind w:firstLine="709"/>
        <w:jc w:val="both"/>
        <w:rPr>
          <w:sz w:val="28"/>
          <w:szCs w:val="28"/>
          <w:lang w:val="ru-RU"/>
        </w:rPr>
      </w:pPr>
      <w:r>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5273BE4B">
      <w:pPr>
        <w:spacing w:after="0" w:line="350" w:lineRule="auto"/>
        <w:ind w:firstLine="709"/>
        <w:jc w:val="both"/>
        <w:rPr>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w:t>
      </w:r>
    </w:p>
    <w:p w14:paraId="32059680">
      <w:pPr>
        <w:spacing w:after="0" w:line="350" w:lineRule="auto"/>
        <w:ind w:firstLine="709"/>
        <w:jc w:val="both"/>
        <w:rPr>
          <w:sz w:val="28"/>
          <w:szCs w:val="28"/>
          <w:lang w:val="ru-RU"/>
        </w:rPr>
      </w:pPr>
      <w:r>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w:t>
      </w:r>
    </w:p>
    <w:p w14:paraId="7BEF69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657905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и его мнению;</w:t>
      </w:r>
    </w:p>
    <w:p w14:paraId="0ACC4C8B">
      <w:pPr>
        <w:spacing w:after="0" w:line="350" w:lineRule="auto"/>
        <w:ind w:firstLine="709"/>
        <w:jc w:val="both"/>
        <w:rPr>
          <w:sz w:val="28"/>
          <w:szCs w:val="28"/>
          <w:lang w:val="ru-RU"/>
        </w:rPr>
      </w:pPr>
      <w:r>
        <w:rPr>
          <w:rFonts w:ascii="Times New Roman" w:hAnsi="Times New Roman"/>
          <w:sz w:val="28"/>
          <w:szCs w:val="28"/>
          <w:lang w:val="ru-RU"/>
        </w:rPr>
        <w:t>признавать своё и чужое право на ошибку;</w:t>
      </w:r>
    </w:p>
    <w:p w14:paraId="0C4066E2">
      <w:pPr>
        <w:spacing w:after="0" w:line="350" w:lineRule="auto"/>
        <w:ind w:firstLine="709"/>
        <w:jc w:val="both"/>
        <w:rPr>
          <w:sz w:val="28"/>
          <w:szCs w:val="28"/>
          <w:lang w:val="ru-RU"/>
        </w:rPr>
      </w:pPr>
      <w:r>
        <w:rPr>
          <w:rFonts w:ascii="Times New Roman" w:hAnsi="Times New Roman"/>
          <w:sz w:val="28"/>
          <w:szCs w:val="28"/>
          <w:lang w:val="ru-RU"/>
        </w:rPr>
        <w:t>принимать себя и других, не осуждая;</w:t>
      </w:r>
    </w:p>
    <w:p w14:paraId="6679F5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w:t>
      </w:r>
    </w:p>
    <w:p w14:paraId="2814B4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1AE55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5.11.2.7.</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овместной деятельности:</w:t>
      </w:r>
    </w:p>
    <w:p w14:paraId="6D56CAA5">
      <w:pPr>
        <w:spacing w:after="0" w:line="350" w:lineRule="auto"/>
        <w:ind w:firstLine="709"/>
        <w:jc w:val="both"/>
        <w:rPr>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88C7D5C">
      <w:pPr>
        <w:spacing w:after="0" w:line="350" w:lineRule="auto"/>
        <w:ind w:firstLine="709"/>
        <w:jc w:val="both"/>
        <w:rPr>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2EBD8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059EC940">
      <w:pPr>
        <w:spacing w:after="0" w:line="350" w:lineRule="auto"/>
        <w:ind w:firstLine="709"/>
        <w:jc w:val="both"/>
        <w:rPr>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7180945">
      <w:pPr>
        <w:spacing w:after="0" w:line="350" w:lineRule="auto"/>
        <w:ind w:firstLine="709"/>
        <w:jc w:val="both"/>
        <w:rPr>
          <w:sz w:val="28"/>
          <w:szCs w:val="28"/>
          <w:lang w:val="ru-RU"/>
        </w:rPr>
      </w:pPr>
      <w:r>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7BDCADA3">
      <w:pPr>
        <w:spacing w:after="0" w:line="350" w:lineRule="auto"/>
        <w:ind w:firstLine="709"/>
        <w:jc w:val="both"/>
        <w:rPr>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3DE27AFF">
      <w:pPr>
        <w:spacing w:after="0" w:line="350" w:lineRule="auto"/>
        <w:ind w:firstLine="709"/>
        <w:jc w:val="both"/>
        <w:rPr>
          <w:sz w:val="28"/>
          <w:szCs w:val="28"/>
          <w:lang w:val="ru-RU"/>
        </w:rPr>
      </w:pPr>
      <w:r>
        <w:rPr>
          <w:rFonts w:ascii="Times New Roman" w:hAnsi="Times New Roman"/>
          <w:sz w:val="28"/>
          <w:szCs w:val="28"/>
          <w:lang w:val="ru-RU"/>
        </w:rPr>
        <w:t>85.11.3.</w:t>
      </w:r>
      <w:r>
        <w:rPr>
          <w:rFonts w:ascii="Times New Roman" w:hAnsi="Times New Roman"/>
          <w:sz w:val="28"/>
          <w:szCs w:val="28"/>
        </w:rPr>
        <w:t> </w:t>
      </w:r>
      <w:r>
        <w:rPr>
          <w:rFonts w:ascii="Times New Roman" w:hAnsi="Times New Roman"/>
          <w:sz w:val="28"/>
          <w:szCs w:val="28"/>
          <w:lang w:val="ru-RU"/>
        </w:rPr>
        <w:t>Предметные результаты изучения государственного (саха) языка. К концу обучения в 5 классе обучающийся научится:</w:t>
      </w:r>
    </w:p>
    <w:p w14:paraId="2CDF76CA">
      <w:pPr>
        <w:spacing w:after="0" w:line="350" w:lineRule="auto"/>
        <w:ind w:firstLine="709"/>
        <w:jc w:val="both"/>
        <w:rPr>
          <w:sz w:val="28"/>
          <w:szCs w:val="28"/>
          <w:lang w:val="ru-RU"/>
        </w:rPr>
      </w:pPr>
      <w:r>
        <w:rPr>
          <w:rFonts w:ascii="Times New Roman" w:hAnsi="Times New Roman"/>
          <w:sz w:val="28"/>
          <w:szCs w:val="28"/>
          <w:lang w:val="ru-RU"/>
        </w:rPr>
        <w:t>распознавать сингармонизм гласных звуков в изученных якутских словах, узнавать в изученных словах изменение конечных согласных перед аффиксами;</w:t>
      </w:r>
    </w:p>
    <w:p w14:paraId="45A4958E">
      <w:pPr>
        <w:spacing w:after="0" w:line="350" w:lineRule="auto"/>
        <w:ind w:firstLine="709"/>
        <w:jc w:val="both"/>
        <w:rPr>
          <w:sz w:val="28"/>
          <w:szCs w:val="28"/>
          <w:lang w:val="ru-RU"/>
        </w:rPr>
      </w:pPr>
      <w:r>
        <w:rPr>
          <w:rFonts w:ascii="Times New Roman" w:hAnsi="Times New Roman"/>
          <w:sz w:val="28"/>
          <w:szCs w:val="28"/>
          <w:lang w:val="ru-RU"/>
        </w:rPr>
        <w:t>оперировать в процессе общения активной изученной лексикой в соответствии с коммуникативной задачей в пределах изученной тематики;</w:t>
      </w:r>
    </w:p>
    <w:p w14:paraId="5BCF7CAA">
      <w:pPr>
        <w:spacing w:after="0" w:line="350" w:lineRule="auto"/>
        <w:ind w:firstLine="709"/>
        <w:jc w:val="both"/>
        <w:rPr>
          <w:sz w:val="28"/>
          <w:szCs w:val="28"/>
          <w:lang w:val="ru-RU"/>
        </w:rPr>
      </w:pPr>
      <w:r>
        <w:rPr>
          <w:rFonts w:ascii="Times New Roman" w:hAnsi="Times New Roman"/>
          <w:sz w:val="28"/>
          <w:szCs w:val="28"/>
          <w:lang w:val="ru-RU"/>
        </w:rPr>
        <w:t>извлекать из текста определённые грамматические формы и классифицировать по частям речи (существительные, прилагательные, числительные, глаголы);</w:t>
      </w:r>
    </w:p>
    <w:p w14:paraId="24139C24">
      <w:pPr>
        <w:spacing w:after="0" w:line="350" w:lineRule="auto"/>
        <w:ind w:firstLine="709"/>
        <w:jc w:val="both"/>
        <w:rPr>
          <w:sz w:val="28"/>
          <w:szCs w:val="28"/>
          <w:lang w:val="ru-RU"/>
        </w:rPr>
      </w:pPr>
      <w:r>
        <w:rPr>
          <w:rFonts w:ascii="Times New Roman" w:hAnsi="Times New Roman"/>
          <w:sz w:val="28"/>
          <w:szCs w:val="28"/>
          <w:lang w:val="ru-RU"/>
        </w:rPr>
        <w:t>использовать контекстуальную или языковую догадку при восприятии на слух текстов, содержащих некоторые незнакомые слова;</w:t>
      </w:r>
    </w:p>
    <w:p w14:paraId="0C84E3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гадываться о значении незнакомых слов по контексту;</w:t>
      </w:r>
    </w:p>
    <w:p w14:paraId="4AE0883F">
      <w:pPr>
        <w:spacing w:after="0" w:line="350" w:lineRule="auto"/>
        <w:ind w:firstLine="709"/>
        <w:jc w:val="both"/>
        <w:rPr>
          <w:sz w:val="28"/>
          <w:szCs w:val="28"/>
          <w:lang w:val="ru-RU"/>
        </w:rPr>
      </w:pPr>
      <w:r>
        <w:rPr>
          <w:rFonts w:ascii="Times New Roman" w:hAnsi="Times New Roman"/>
          <w:sz w:val="28"/>
          <w:szCs w:val="28"/>
          <w:lang w:val="ru-RU"/>
        </w:rPr>
        <w:t>группировать слова в соответствии с их фонетическими особенностями (слова с удвоенными согласными, дифтонгами, долготой, особыми якутскими буквами);</w:t>
      </w:r>
    </w:p>
    <w:p w14:paraId="6A7BC1F4">
      <w:pPr>
        <w:spacing w:after="0" w:line="350" w:lineRule="auto"/>
        <w:ind w:firstLine="709"/>
        <w:jc w:val="both"/>
        <w:rPr>
          <w:sz w:val="28"/>
          <w:szCs w:val="28"/>
          <w:lang w:val="ru-RU"/>
        </w:rPr>
      </w:pPr>
      <w:r>
        <w:rPr>
          <w:rFonts w:ascii="Times New Roman" w:hAnsi="Times New Roman"/>
          <w:sz w:val="28"/>
          <w:szCs w:val="28"/>
          <w:lang w:val="ru-RU"/>
        </w:rPr>
        <w:t>уточнять написание слова по словарю.</w:t>
      </w:r>
    </w:p>
    <w:p w14:paraId="65C641DA">
      <w:pPr>
        <w:spacing w:after="0" w:line="350" w:lineRule="auto"/>
        <w:ind w:firstLine="709"/>
        <w:jc w:val="both"/>
        <w:rPr>
          <w:sz w:val="28"/>
          <w:szCs w:val="28"/>
          <w:lang w:val="ru-RU"/>
        </w:rPr>
      </w:pPr>
      <w:r>
        <w:rPr>
          <w:rFonts w:ascii="Times New Roman" w:hAnsi="Times New Roman"/>
          <w:sz w:val="28"/>
          <w:szCs w:val="28"/>
          <w:lang w:val="ru-RU"/>
        </w:rPr>
        <w:t>85.11.4.</w:t>
      </w:r>
      <w:r>
        <w:rPr>
          <w:rFonts w:ascii="Times New Roman" w:hAnsi="Times New Roman"/>
          <w:sz w:val="28"/>
          <w:szCs w:val="28"/>
        </w:rPr>
        <w:t> </w:t>
      </w:r>
      <w:r>
        <w:rPr>
          <w:rFonts w:ascii="Times New Roman" w:hAnsi="Times New Roman"/>
          <w:sz w:val="28"/>
          <w:szCs w:val="28"/>
          <w:lang w:val="ru-RU"/>
        </w:rPr>
        <w:t xml:space="preserve">Предметные результаты изучения государственного (саха) языка. К концу обучения в 6 классе обучающийся научится: </w:t>
      </w:r>
    </w:p>
    <w:p w14:paraId="1E4B2CD7">
      <w:pPr>
        <w:spacing w:after="0" w:line="360" w:lineRule="auto"/>
        <w:ind w:firstLine="709"/>
        <w:jc w:val="both"/>
        <w:rPr>
          <w:sz w:val="28"/>
          <w:szCs w:val="28"/>
          <w:lang w:val="ru-RU"/>
        </w:rPr>
      </w:pPr>
      <w:r>
        <w:rPr>
          <w:rFonts w:ascii="Times New Roman" w:hAnsi="Times New Roman"/>
          <w:sz w:val="28"/>
          <w:szCs w:val="28"/>
          <w:lang w:val="ru-RU"/>
        </w:rPr>
        <w:t>кратко высказываться на заданную тему, используя изученный речевой материал в соответствии с поставленной коммуникативной задачей с использованием текста;</w:t>
      </w:r>
    </w:p>
    <w:p w14:paraId="0F7F56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ебольшие тексты, определять основную мысль высказывания;</w:t>
      </w:r>
    </w:p>
    <w:p w14:paraId="6214C875">
      <w:pPr>
        <w:spacing w:after="0" w:line="350" w:lineRule="auto"/>
        <w:ind w:firstLine="709"/>
        <w:jc w:val="both"/>
        <w:rPr>
          <w:sz w:val="28"/>
          <w:szCs w:val="28"/>
          <w:lang w:val="ru-RU"/>
        </w:rPr>
      </w:pPr>
      <w:r>
        <w:rPr>
          <w:rFonts w:ascii="Times New Roman" w:hAnsi="Times New Roman"/>
          <w:sz w:val="28"/>
          <w:szCs w:val="28"/>
          <w:lang w:val="ru-RU"/>
        </w:rPr>
        <w:t>догадываться о значении звучащего слова с использованием контекста или сходства в звучании в родном языке;</w:t>
      </w:r>
    </w:p>
    <w:p w14:paraId="3FEAF9C1">
      <w:pPr>
        <w:spacing w:after="0" w:line="350" w:lineRule="auto"/>
        <w:ind w:firstLine="709"/>
        <w:jc w:val="both"/>
        <w:rPr>
          <w:sz w:val="28"/>
          <w:szCs w:val="28"/>
          <w:lang w:val="ru-RU"/>
        </w:rPr>
      </w:pPr>
      <w:r>
        <w:rPr>
          <w:rFonts w:ascii="Times New Roman" w:hAnsi="Times New Roman"/>
          <w:sz w:val="28"/>
          <w:szCs w:val="28"/>
          <w:lang w:val="ru-RU"/>
        </w:rPr>
        <w:t>использовать в письме полученные орфографические сведения из словаря;</w:t>
      </w:r>
    </w:p>
    <w:p w14:paraId="473ADD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виды опор (речевой образец, ключевые слова, план) для построения собственных высказываний с использованием изученного лексического материала;</w:t>
      </w:r>
    </w:p>
    <w:p w14:paraId="7999ACB5">
      <w:pPr>
        <w:spacing w:after="0" w:line="350" w:lineRule="auto"/>
        <w:ind w:firstLine="709"/>
        <w:jc w:val="both"/>
        <w:rPr>
          <w:sz w:val="28"/>
          <w:szCs w:val="28"/>
          <w:lang w:val="ru-RU"/>
        </w:rPr>
      </w:pPr>
      <w:r>
        <w:rPr>
          <w:rFonts w:ascii="Times New Roman" w:hAnsi="Times New Roman"/>
          <w:sz w:val="28"/>
          <w:szCs w:val="28"/>
          <w:lang w:val="ru-RU"/>
        </w:rPr>
        <w:t>различать и использовать морфологические особенности конструкций предложений и текстов, различать формы послелогов, основных частей речи и вспомогательных частей речи;</w:t>
      </w:r>
    </w:p>
    <w:p w14:paraId="63AA0249">
      <w:pPr>
        <w:spacing w:after="0" w:line="350" w:lineRule="auto"/>
        <w:ind w:firstLine="709"/>
        <w:jc w:val="both"/>
        <w:rPr>
          <w:sz w:val="28"/>
          <w:szCs w:val="28"/>
          <w:lang w:val="ru-RU"/>
        </w:rPr>
      </w:pPr>
      <w:r>
        <w:rPr>
          <w:rFonts w:ascii="Times New Roman" w:hAnsi="Times New Roman"/>
          <w:sz w:val="28"/>
          <w:szCs w:val="28"/>
          <w:lang w:val="ru-RU"/>
        </w:rPr>
        <w:t>выполнять задания в различных тестовых форматах, используемых для проверки уровня сформированности грамматических навыков.</w:t>
      </w:r>
    </w:p>
    <w:p w14:paraId="4CFA3787">
      <w:pPr>
        <w:spacing w:after="0" w:line="350" w:lineRule="auto"/>
        <w:ind w:firstLine="709"/>
        <w:jc w:val="both"/>
        <w:rPr>
          <w:sz w:val="28"/>
          <w:szCs w:val="28"/>
          <w:lang w:val="ru-RU"/>
        </w:rPr>
      </w:pPr>
      <w:r>
        <w:rPr>
          <w:rFonts w:ascii="Times New Roman" w:hAnsi="Times New Roman"/>
          <w:sz w:val="28"/>
          <w:szCs w:val="28"/>
          <w:lang w:val="ru-RU"/>
        </w:rPr>
        <w:t>85.11.5.</w:t>
      </w:r>
      <w:r>
        <w:rPr>
          <w:rFonts w:ascii="Times New Roman" w:hAnsi="Times New Roman"/>
          <w:sz w:val="28"/>
          <w:szCs w:val="28"/>
        </w:rPr>
        <w:t> </w:t>
      </w:r>
      <w:r>
        <w:rPr>
          <w:rFonts w:ascii="Times New Roman" w:hAnsi="Times New Roman"/>
          <w:sz w:val="28"/>
          <w:szCs w:val="28"/>
          <w:lang w:val="ru-RU"/>
        </w:rPr>
        <w:t>Предметные результаты изучения государственного (саха) языка. К концу обучения в 7 классе обучающийся научится:</w:t>
      </w:r>
    </w:p>
    <w:p w14:paraId="2A10A2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чинать, поддерживать и заканчивать разговор;</w:t>
      </w:r>
    </w:p>
    <w:p w14:paraId="2247238A">
      <w:pPr>
        <w:spacing w:after="0" w:line="360" w:lineRule="auto"/>
        <w:ind w:firstLine="709"/>
        <w:jc w:val="both"/>
        <w:rPr>
          <w:sz w:val="28"/>
          <w:szCs w:val="28"/>
          <w:lang w:val="ru-RU"/>
        </w:rPr>
      </w:pPr>
      <w:r>
        <w:rPr>
          <w:rFonts w:ascii="Times New Roman" w:hAnsi="Times New Roman"/>
          <w:sz w:val="28"/>
          <w:szCs w:val="28"/>
          <w:lang w:val="ru-RU"/>
        </w:rPr>
        <w:t>кратко описывать предмет, картинку, явление с использованием лексических единиц, плана, текста;</w:t>
      </w:r>
    </w:p>
    <w:p w14:paraId="601F7EA8">
      <w:pPr>
        <w:spacing w:after="0" w:line="350" w:lineRule="auto"/>
        <w:ind w:firstLine="709"/>
        <w:jc w:val="both"/>
        <w:rPr>
          <w:sz w:val="28"/>
          <w:szCs w:val="28"/>
          <w:lang w:val="ru-RU"/>
        </w:rPr>
      </w:pPr>
      <w:r>
        <w:rPr>
          <w:rFonts w:ascii="Times New Roman" w:hAnsi="Times New Roman"/>
          <w:sz w:val="28"/>
          <w:szCs w:val="28"/>
          <w:lang w:val="ru-RU"/>
        </w:rPr>
        <w:t>работать в группе, учитывать позицию собеседника;</w:t>
      </w:r>
    </w:p>
    <w:p w14:paraId="4A1809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высказывания, понимать на слух разные типы текста;</w:t>
      </w:r>
    </w:p>
    <w:p w14:paraId="7424381E">
      <w:pPr>
        <w:spacing w:after="0" w:line="350" w:lineRule="auto"/>
        <w:ind w:firstLine="709"/>
        <w:jc w:val="both"/>
        <w:rPr>
          <w:sz w:val="28"/>
          <w:szCs w:val="28"/>
          <w:lang w:val="ru-RU"/>
        </w:rPr>
      </w:pPr>
      <w:r>
        <w:rPr>
          <w:rFonts w:ascii="Times New Roman" w:hAnsi="Times New Roman"/>
          <w:sz w:val="28"/>
          <w:szCs w:val="28"/>
          <w:lang w:val="ru-RU"/>
        </w:rPr>
        <w:t>догадываться о значении звучащего слова с использованием контекста или сходства в звучании в родном языке;</w:t>
      </w:r>
    </w:p>
    <w:p w14:paraId="1296D5C9">
      <w:pPr>
        <w:spacing w:after="0" w:line="350" w:lineRule="auto"/>
        <w:ind w:firstLine="709"/>
        <w:jc w:val="both"/>
        <w:rPr>
          <w:sz w:val="28"/>
          <w:szCs w:val="28"/>
          <w:lang w:val="ru-RU"/>
        </w:rPr>
      </w:pPr>
      <w:r>
        <w:rPr>
          <w:rFonts w:ascii="Times New Roman" w:hAnsi="Times New Roman"/>
          <w:sz w:val="28"/>
          <w:szCs w:val="28"/>
          <w:lang w:val="ru-RU"/>
        </w:rPr>
        <w:t>работать самостоятельно с печатными текстами разных типов и жанров;</w:t>
      </w:r>
    </w:p>
    <w:p w14:paraId="26DDB299">
      <w:pPr>
        <w:spacing w:after="0" w:line="350" w:lineRule="auto"/>
        <w:ind w:firstLine="709"/>
        <w:jc w:val="both"/>
        <w:rPr>
          <w:sz w:val="28"/>
          <w:szCs w:val="28"/>
          <w:lang w:val="ru-RU"/>
        </w:rPr>
      </w:pPr>
      <w:r>
        <w:rPr>
          <w:rFonts w:ascii="Times New Roman" w:hAnsi="Times New Roman"/>
          <w:sz w:val="28"/>
          <w:szCs w:val="28"/>
          <w:lang w:val="ru-RU"/>
        </w:rPr>
        <w:t>использовать в чтении и говорении полученные семантические сведения из словаря.</w:t>
      </w:r>
    </w:p>
    <w:p w14:paraId="4CC686F9">
      <w:pPr>
        <w:spacing w:after="0" w:line="350" w:lineRule="auto"/>
        <w:ind w:firstLine="709"/>
        <w:jc w:val="both"/>
        <w:rPr>
          <w:sz w:val="28"/>
          <w:szCs w:val="28"/>
          <w:lang w:val="ru-RU"/>
        </w:rPr>
      </w:pPr>
      <w:r>
        <w:rPr>
          <w:rFonts w:ascii="Times New Roman" w:hAnsi="Times New Roman"/>
          <w:sz w:val="28"/>
          <w:szCs w:val="28"/>
          <w:lang w:val="ru-RU"/>
        </w:rPr>
        <w:t>85.11.6.</w:t>
      </w:r>
      <w:r>
        <w:rPr>
          <w:rFonts w:ascii="Times New Roman" w:hAnsi="Times New Roman"/>
          <w:sz w:val="28"/>
          <w:szCs w:val="28"/>
        </w:rPr>
        <w:t> </w:t>
      </w:r>
      <w:r>
        <w:rPr>
          <w:rFonts w:ascii="Times New Roman" w:hAnsi="Times New Roman"/>
          <w:sz w:val="28"/>
          <w:szCs w:val="28"/>
          <w:lang w:val="ru-RU"/>
        </w:rPr>
        <w:t>Предметные результаты изучения государственного (саха) языка. К концу обучения в 8 классе обучающийся научится:</w:t>
      </w:r>
    </w:p>
    <w:p w14:paraId="141B1EB8">
      <w:pPr>
        <w:spacing w:after="0" w:line="350" w:lineRule="auto"/>
        <w:ind w:firstLine="709"/>
        <w:jc w:val="both"/>
        <w:rPr>
          <w:sz w:val="28"/>
          <w:szCs w:val="28"/>
          <w:lang w:val="ru-RU"/>
        </w:rPr>
      </w:pPr>
      <w:r>
        <w:rPr>
          <w:rFonts w:ascii="Times New Roman" w:hAnsi="Times New Roman"/>
          <w:sz w:val="28"/>
          <w:szCs w:val="28"/>
          <w:lang w:val="ru-RU"/>
        </w:rPr>
        <w:t>проводить сообщение на заданную тему на основе прочитанного;</w:t>
      </w:r>
    </w:p>
    <w:p w14:paraId="4D185BD0">
      <w:pPr>
        <w:spacing w:after="0" w:line="350" w:lineRule="auto"/>
        <w:ind w:firstLine="709"/>
        <w:jc w:val="both"/>
        <w:rPr>
          <w:sz w:val="28"/>
          <w:szCs w:val="28"/>
          <w:lang w:val="ru-RU"/>
        </w:rPr>
      </w:pPr>
      <w:r>
        <w:rPr>
          <w:rFonts w:ascii="Times New Roman" w:hAnsi="Times New Roman"/>
          <w:sz w:val="28"/>
          <w:szCs w:val="28"/>
          <w:lang w:val="ru-RU"/>
        </w:rPr>
        <w:t>кратко излагать результаты выполненной проектной работы;</w:t>
      </w:r>
    </w:p>
    <w:p w14:paraId="28D684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онтекстуальную или языковую догадку при восприятии на слух текстов, содержащих незнакомые слова;</w:t>
      </w:r>
    </w:p>
    <w:p w14:paraId="05AD1D4F">
      <w:pPr>
        <w:spacing w:after="0" w:line="360" w:lineRule="auto"/>
        <w:ind w:firstLine="709"/>
        <w:jc w:val="both"/>
        <w:rPr>
          <w:sz w:val="28"/>
          <w:szCs w:val="28"/>
          <w:lang w:val="ru-RU"/>
        </w:rPr>
      </w:pPr>
      <w:r>
        <w:rPr>
          <w:rFonts w:ascii="Times New Roman" w:hAnsi="Times New Roman"/>
          <w:sz w:val="28"/>
          <w:szCs w:val="28"/>
          <w:lang w:val="ru-RU"/>
        </w:rPr>
        <w:t>писать небольшие письменные высказывания с использованием образца;</w:t>
      </w:r>
    </w:p>
    <w:p w14:paraId="5958AA2B">
      <w:pPr>
        <w:spacing w:after="0" w:line="350" w:lineRule="auto"/>
        <w:ind w:firstLine="709"/>
        <w:jc w:val="both"/>
        <w:rPr>
          <w:sz w:val="28"/>
          <w:szCs w:val="28"/>
          <w:lang w:val="ru-RU"/>
        </w:rPr>
      </w:pPr>
      <w:r>
        <w:rPr>
          <w:rFonts w:ascii="Times New Roman" w:hAnsi="Times New Roman"/>
          <w:sz w:val="28"/>
          <w:szCs w:val="28"/>
          <w:lang w:val="ru-RU"/>
        </w:rPr>
        <w:t>группировать слова в соответствии с их фонетическими и графическими особенностями (слова с удвоенными согласными, дифтонгами, долготой, специфическими якутскими звуками;</w:t>
      </w:r>
    </w:p>
    <w:p w14:paraId="075836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14:paraId="6F5CC4F0">
      <w:pPr>
        <w:spacing w:after="0" w:line="350" w:lineRule="auto"/>
        <w:ind w:firstLine="709"/>
        <w:jc w:val="both"/>
        <w:rPr>
          <w:sz w:val="28"/>
          <w:szCs w:val="28"/>
          <w:lang w:val="ru-RU"/>
        </w:rPr>
      </w:pPr>
      <w:r>
        <w:rPr>
          <w:rFonts w:ascii="Times New Roman" w:hAnsi="Times New Roman"/>
          <w:sz w:val="28"/>
          <w:szCs w:val="28"/>
          <w:lang w:val="ru-RU"/>
        </w:rPr>
        <w:t>узнавать в письменном тексте и устной речи изученные лексические единицы;</w:t>
      </w:r>
    </w:p>
    <w:p w14:paraId="61C02A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основные коммуникативные типы предложений.</w:t>
      </w:r>
    </w:p>
    <w:p w14:paraId="57045C21">
      <w:pPr>
        <w:spacing w:after="0" w:line="350" w:lineRule="auto"/>
        <w:ind w:firstLine="709"/>
        <w:jc w:val="both"/>
        <w:rPr>
          <w:sz w:val="28"/>
          <w:szCs w:val="28"/>
          <w:lang w:val="ru-RU"/>
        </w:rPr>
      </w:pPr>
      <w:r>
        <w:rPr>
          <w:rFonts w:ascii="Times New Roman" w:hAnsi="Times New Roman"/>
          <w:sz w:val="28"/>
          <w:szCs w:val="28"/>
          <w:lang w:val="ru-RU"/>
        </w:rPr>
        <w:t>85.11.7.</w:t>
      </w:r>
      <w:r>
        <w:rPr>
          <w:rFonts w:ascii="Times New Roman" w:hAnsi="Times New Roman"/>
          <w:sz w:val="28"/>
          <w:szCs w:val="28"/>
        </w:rPr>
        <w:t> </w:t>
      </w:r>
      <w:r>
        <w:rPr>
          <w:rFonts w:ascii="Times New Roman" w:hAnsi="Times New Roman"/>
          <w:sz w:val="28"/>
          <w:szCs w:val="28"/>
          <w:lang w:val="ru-RU"/>
        </w:rPr>
        <w:t>Предметные результаты изучения государственного (саха) языка. К концу обучения в 9 классе обучающийся научится:</w:t>
      </w:r>
    </w:p>
    <w:p w14:paraId="16558CB4">
      <w:pPr>
        <w:spacing w:after="0" w:line="350" w:lineRule="auto"/>
        <w:ind w:firstLine="709"/>
        <w:jc w:val="both"/>
        <w:rPr>
          <w:sz w:val="28"/>
          <w:szCs w:val="28"/>
          <w:lang w:val="ru-RU"/>
        </w:rPr>
      </w:pPr>
      <w:r>
        <w:rPr>
          <w:rFonts w:ascii="Times New Roman" w:hAnsi="Times New Roman"/>
          <w:sz w:val="28"/>
          <w:szCs w:val="28"/>
          <w:lang w:val="ru-RU"/>
        </w:rPr>
        <w:t xml:space="preserve">кратко высказываться без предварительной подготовки на заданную тему в соответствии с предложенной ситуацией общения; </w:t>
      </w:r>
    </w:p>
    <w:p w14:paraId="623168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основную мысль в воспринимаемом на слух тексте;</w:t>
      </w:r>
    </w:p>
    <w:p w14:paraId="2F1736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личное письмо с употреблением формул якутского речевого этикета;</w:t>
      </w:r>
    </w:p>
    <w:p w14:paraId="4F43B98F">
      <w:pPr>
        <w:spacing w:after="0" w:line="350" w:lineRule="auto"/>
        <w:ind w:firstLine="709"/>
        <w:jc w:val="both"/>
        <w:rPr>
          <w:sz w:val="28"/>
          <w:szCs w:val="28"/>
          <w:lang w:val="ru-RU"/>
        </w:rPr>
      </w:pPr>
      <w:r>
        <w:rPr>
          <w:rFonts w:ascii="Times New Roman" w:hAnsi="Times New Roman"/>
          <w:sz w:val="28"/>
          <w:szCs w:val="28"/>
          <w:lang w:val="ru-RU"/>
        </w:rPr>
        <w:t>уточнять правописание слова по орфографическому словарю;</w:t>
      </w:r>
    </w:p>
    <w:p w14:paraId="3D41F1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14:paraId="4B022E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ные словообразовательные аффиксы языка саха;</w:t>
      </w:r>
    </w:p>
    <w:p w14:paraId="2FFD587D">
      <w:pPr>
        <w:spacing w:after="0" w:line="350" w:lineRule="auto"/>
        <w:ind w:firstLine="709"/>
        <w:jc w:val="both"/>
        <w:rPr>
          <w:sz w:val="28"/>
          <w:szCs w:val="28"/>
          <w:lang w:val="ru-RU"/>
        </w:rPr>
      </w:pPr>
      <w:r>
        <w:rPr>
          <w:rFonts w:ascii="Times New Roman" w:hAnsi="Times New Roman"/>
          <w:sz w:val="28"/>
          <w:szCs w:val="28"/>
          <w:lang w:val="ru-RU"/>
        </w:rPr>
        <w:t xml:space="preserve">употреблять в речи в нескольких значениях многозначные слова, изученные в пределах тематики </w:t>
      </w:r>
      <w:r>
        <w:rPr>
          <w:rFonts w:ascii="Times New Roman" w:hAnsi="Times New Roman" w:eastAsia="Times New Roman"/>
          <w:sz w:val="28"/>
          <w:szCs w:val="28"/>
          <w:lang w:val="ru-RU"/>
        </w:rPr>
        <w:t>на уровне основного общего образования;</w:t>
      </w:r>
    </w:p>
    <w:p w14:paraId="58FFF6B9">
      <w:pPr>
        <w:spacing w:after="0" w:line="350" w:lineRule="auto"/>
        <w:ind w:firstLine="709"/>
        <w:jc w:val="both"/>
        <w:rPr>
          <w:sz w:val="28"/>
          <w:szCs w:val="28"/>
          <w:lang w:val="ru-RU"/>
        </w:rPr>
      </w:pPr>
      <w:r>
        <w:rPr>
          <w:rFonts w:ascii="Times New Roman" w:hAnsi="Times New Roman"/>
          <w:sz w:val="28"/>
          <w:szCs w:val="28"/>
          <w:lang w:val="ru-RU"/>
        </w:rPr>
        <w:t>различать особенности основных морфологических категорий якутского и русского языков (отсутствие приставок, суффиксов, родовых окончаний, ударения, парных слов).</w:t>
      </w:r>
    </w:p>
    <w:p w14:paraId="2E0D3641">
      <w:pPr>
        <w:pStyle w:val="2"/>
        <w:pBdr>
          <w:bottom w:val="none" w:color="auto" w:sz="0" w:space="0"/>
        </w:pBdr>
        <w:spacing w:before="0" w:line="350" w:lineRule="auto"/>
        <w:ind w:firstLine="708"/>
        <w:jc w:val="both"/>
        <w:rPr>
          <w:b w:val="0"/>
          <w:szCs w:val="28"/>
          <w:lang w:val="ru-RU" w:eastAsia="ru-RU"/>
        </w:rPr>
      </w:pPr>
      <w:r>
        <w:rPr>
          <w:b w:val="0"/>
          <w:szCs w:val="28"/>
          <w:lang w:val="ru-RU" w:eastAsia="ru-RU"/>
        </w:rPr>
        <w:t xml:space="preserve">86. Федеральная рабочая программа по учебному предмету «Родная (русская) литература». </w:t>
      </w:r>
    </w:p>
    <w:p w14:paraId="3CFA012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1. Федеральная рабочая программа по учебному предмету «Родная (русская) литература» (предметная область «Родной язык и родная литература») (далее соответственно – программа по родной (русской) литературе, родная (русская) литература) включает пояснительную записку, содержание обучения, планируемые результаты освоения программы по родной (русской) литературе.</w:t>
      </w:r>
    </w:p>
    <w:p w14:paraId="28C9C4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 Пояснительная записка.</w:t>
      </w:r>
    </w:p>
    <w:p w14:paraId="5562DE0E">
      <w:pPr>
        <w:autoSpaceDE w:val="0"/>
        <w:autoSpaceDN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1.</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 xml:space="preserve">Программа по родной (русской) литературе на уровне основного общего образования составлена на основе требований ФГОС ООО к результатам освоения основной образовательной программы основного общего образования по учебному предмету «Родная (русская) литература», входящему в образовательную область «Родной язык и родная литература», а также федеральной </w:t>
      </w:r>
      <w:r>
        <w:rPr>
          <w:rFonts w:ascii="Times New Roman" w:hAnsi="Times New Roman" w:eastAsia="Times New Roman"/>
          <w:sz w:val="28"/>
          <w:szCs w:val="28"/>
          <w:lang w:val="ru-RU"/>
        </w:rPr>
        <w:t>рабочей</w:t>
      </w:r>
      <w:r>
        <w:rPr>
          <w:rFonts w:ascii="Times New Roman" w:hAnsi="Times New Roman" w:eastAsia="Times New Roman"/>
          <w:sz w:val="28"/>
          <w:szCs w:val="28"/>
          <w:lang w:val="ru-RU" w:eastAsia="ru-RU"/>
        </w:rPr>
        <w:t xml:space="preserve"> программы воспитания с учётом Концепции преподавания русского языка и ли</w:t>
      </w:r>
      <w:bookmarkStart w:id="217" w:name="_TOC_250021"/>
      <w:r>
        <w:rPr>
          <w:rFonts w:ascii="Times New Roman" w:hAnsi="Times New Roman" w:eastAsia="Times New Roman"/>
          <w:sz w:val="28"/>
          <w:szCs w:val="28"/>
          <w:lang w:val="ru-RU" w:eastAsia="ru-RU"/>
        </w:rPr>
        <w:t>тературы в Российской Федерации.</w:t>
      </w:r>
    </w:p>
    <w:bookmarkEnd w:id="217"/>
    <w:p w14:paraId="6B6DDB1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2.</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Русская литература, являясь одной из самых богатых литератур мира, предоставляет широкие возможности для отражения 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обучающихся, способствуют их приобщению к гуманистическим ценностям и культурно-историческому опыту человечества. В поликультурной языковой среде родная (русская) литература изучается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воспитания обучающихся в духе уважительного отношения к языку и культуре народов Российской Федерации и мира, формирования культуры межнационального общения.</w:t>
      </w:r>
    </w:p>
    <w:p w14:paraId="1DFC519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3.</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 xml:space="preserve">Как часть предметной области «Родной язык и родная литература» программа по родной (русской) литературе тесно связана с предметом «Родной (русский) язык». Изучение родной (русской) литературы способствует обогащению речи обучающихся, развитию их речевой культуры, коммуникативной и межкультурной компетенций. </w:t>
      </w:r>
    </w:p>
    <w:p w14:paraId="00FF018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4.</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Специфика курса родной (русской) литературы обусловлена:</w:t>
      </w:r>
    </w:p>
    <w:p w14:paraId="5E76773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бором произведений русской литературы, в которых наиболее ярко выражено их национально-культурное своеобразие;</w:t>
      </w:r>
    </w:p>
    <w:p w14:paraId="5364FF5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олее подробным освещением историко-культурного фона эпохи создания изучаемых литературных произведений.</w:t>
      </w:r>
    </w:p>
    <w:p w14:paraId="0598BBC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5.</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 xml:space="preserve">Содержание программы по родной (русской) литературе направлено на удовлетворение потребности обучающихся в изучении русской литературы как особого, эстетического, средства познания русской национальной культуры и самореализации в ней. </w:t>
      </w:r>
    </w:p>
    <w:p w14:paraId="754F287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6.</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Содержание программы по родной (русской) литературе не включает произведения, изучаемые в основном курсе литературы, его задача – расширить литературный и культурный кругозор обучающихся за счёт их знакомства с дополнительными произведениями фольклора, русской классики и современной литературы, наиболее ярко воплотившими национальные особенности русской культуры.</w:t>
      </w:r>
    </w:p>
    <w:p w14:paraId="7176A5C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7.</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В содержании курса родной (русской) литературы в программе выделяются три содержательные линии (проблемно-тематических блока):</w:t>
      </w:r>
    </w:p>
    <w:p w14:paraId="3D9BD019">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оссия – Родина моя»; </w:t>
      </w:r>
    </w:p>
    <w:p w14:paraId="7A07C40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 «Русские традиции»; </w:t>
      </w:r>
    </w:p>
    <w:p w14:paraId="271B5EF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усский характер – русская душа».</w:t>
      </w:r>
    </w:p>
    <w:p w14:paraId="3A7277C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8.</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Программа по родной (русской) литературе для уровня основного общего образования строится на сочетании проблемно-тематического, концентрического и хронологического принципов. Содержание программы по родной (русской) литературе для каждого класса включает произведения фольклора, русской классики и современной литературы.</w:t>
      </w:r>
    </w:p>
    <w:p w14:paraId="2804C2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блемно-тематические блоки объединяют произведения в соответствии с выделенными сквозными линиями. Внутри проблемно-тематических блоков произведений выделяются отдельные подтемы, связанные с национально-культурной спецификой русских традиций, быта и нравов.</w:t>
      </w:r>
    </w:p>
    <w:p w14:paraId="09D4B7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 живописи, музыки, кино, театра. </w:t>
      </w:r>
    </w:p>
    <w:p w14:paraId="31B28F0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9.</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 xml:space="preserve">Программа по родной (русской) литературе ориентирована на сопровождение и поддержку учебного предмета «Литература», входящего в образовательную область «Русский язык и литература». </w:t>
      </w:r>
    </w:p>
    <w:p w14:paraId="4E92B1F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10.</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Изучение родной (русской) литературы обеспечивает достижение следующих целей:</w:t>
      </w:r>
    </w:p>
    <w:p w14:paraId="7540E22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йской Федерации;</w:t>
      </w:r>
    </w:p>
    <w:p w14:paraId="037BCEC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ние познавательного интереса к родной (русской) литературе, воспитание ценностного отношения к историко-культурному опыту русского народа, приобщение обучающегося к культурному наследию народа;</w:t>
      </w:r>
    </w:p>
    <w:p w14:paraId="3BBE890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ние причастности к свершениям и традициям народа и ответственности за сохранение русской культуры;</w:t>
      </w:r>
    </w:p>
    <w:p w14:paraId="7AD50BE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тие у обучающихся интеллектуальных и творческих способностей, необходимых для успешной социализации и самореализации личности.</w:t>
      </w:r>
    </w:p>
    <w:p w14:paraId="6DA7617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11.</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Программа по родной (русской) литературе направлена на решение следующих задач:</w:t>
      </w:r>
    </w:p>
    <w:p w14:paraId="6E4ED5A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роли родной (русской) литературы;</w:t>
      </w:r>
    </w:p>
    <w:p w14:paraId="0FCEFAD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ение взаимосвязи родной (русской) литературы с отечественной историей,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14:paraId="0950CF3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лучение знаний о родной (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14:paraId="7069645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ение культурных и нравственных смыслов, заложенных в родной (русской) литературе, создание устных и письменных высказываний, содержащих суждения и оценки по поводу прочитанного;</w:t>
      </w:r>
    </w:p>
    <w:p w14:paraId="519AEBF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ние опыта общения с произведениями родной (русской) литературы в повседневной жизни и учебной деятельности;</w:t>
      </w:r>
    </w:p>
    <w:p w14:paraId="605BE23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w:t>
      </w:r>
    </w:p>
    <w:p w14:paraId="6366F4F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ние потребности в систематическом чтении произведений родной (русской) литературы;</w:t>
      </w:r>
    </w:p>
    <w:p w14:paraId="21AE6E5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тие умений работы с источниками информации, осуществление поиска, анализа, обработки и презентации информации из различных источников, включая Интернет и другие.</w:t>
      </w:r>
    </w:p>
    <w:p w14:paraId="227A488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2.12.</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Общее число часов, рекомендованных для изучения родной литературы (русской),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0BC4781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 изучение инвариантной части программы по родной (русской) литературе отводится 135 учебных часов. Резерв учебного времени, составляющий 35 учебных часов (20 %), отводится на вариативную часть программы по родной (русской) литературе.</w:t>
      </w:r>
    </w:p>
    <w:p w14:paraId="4EFFB0A6">
      <w:pPr>
        <w:widowControl/>
        <w:spacing w:after="0" w:line="350" w:lineRule="auto"/>
        <w:ind w:firstLine="709"/>
        <w:contextualSpacing/>
        <w:jc w:val="both"/>
        <w:rPr>
          <w:rFonts w:ascii="Times New Roman" w:hAnsi="Times New Roman" w:eastAsia="Times New Roman"/>
          <w:sz w:val="28"/>
          <w:szCs w:val="28"/>
          <w:lang w:val="ru-RU" w:eastAsia="ru-RU"/>
        </w:rPr>
      </w:pPr>
      <w:bookmarkStart w:id="218" w:name="_Toc106462902"/>
      <w:bookmarkStart w:id="219" w:name="_TOC_250017"/>
      <w:r>
        <w:rPr>
          <w:rFonts w:ascii="Times New Roman" w:hAnsi="Times New Roman" w:eastAsia="Times New Roman"/>
          <w:sz w:val="28"/>
          <w:szCs w:val="28"/>
          <w:lang w:val="ru-RU" w:eastAsia="ru-RU"/>
        </w:rPr>
        <w:t>86.3. Содержание обучения в 5 классе.</w:t>
      </w:r>
    </w:p>
    <w:bookmarkEnd w:id="218"/>
    <w:bookmarkEnd w:id="219"/>
    <w:p w14:paraId="66D8C2A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3.1. Россия – Родина моя.</w:t>
      </w:r>
    </w:p>
    <w:p w14:paraId="610639D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анья старины глубокой.</w:t>
      </w:r>
    </w:p>
    <w:p w14:paraId="356207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алые жанры фольклора: пословицы и поговорки о Родине, России, русском народе (не менее пяти произведений).</w:t>
      </w:r>
    </w:p>
    <w:p w14:paraId="6FB98BA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усские народные и литературные сказки (не менее двух произведений). Например: «Лиса и медведь» (русская народная сказка), К.Г. Паустовский «Дремучий медведь».</w:t>
      </w:r>
    </w:p>
    <w:p w14:paraId="3AB95E1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рода земли русской.</w:t>
      </w:r>
    </w:p>
    <w:p w14:paraId="2F5C4C8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осква в произведениях русских писателей.</w:t>
      </w:r>
    </w:p>
    <w:p w14:paraId="241D014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А.С. Пушкин «На тихих берегах Москвы…», М.Ю. Лермонтов «Москва, Москва!.. люблю тебя как сын…», Л.Н. Мартынов «Красные ворота» и другие.</w:t>
      </w:r>
    </w:p>
    <w:p w14:paraId="0C8E5CE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П. Чехов «В Москве на Трубной площади».</w:t>
      </w:r>
    </w:p>
    <w:p w14:paraId="561D8C5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дные просторы.</w:t>
      </w:r>
    </w:p>
    <w:p w14:paraId="5301BE6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усский лес.</w:t>
      </w:r>
    </w:p>
    <w:p w14:paraId="08873DD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А.В. Кольцов «Лес», В.А. Рождественский «Берёза», В.А. Солоухин «Седьмую ночь без перерыва…» и другие.</w:t>
      </w:r>
    </w:p>
    <w:p w14:paraId="2165AB27">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 Соколов-Микитов «Русский лес».</w:t>
      </w:r>
    </w:p>
    <w:p w14:paraId="1C846CD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3.2. Русские традиции.</w:t>
      </w:r>
    </w:p>
    <w:p w14:paraId="7D570F4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здники русского мира.</w:t>
      </w:r>
    </w:p>
    <w:p w14:paraId="10B7C14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ждество.</w:t>
      </w:r>
    </w:p>
    <w:p w14:paraId="7352967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Б.Л. Пастернак «Рождественская звезда» (фрагмент), В.Д. Берестов «Перед Рождеством» и другие.</w:t>
      </w:r>
    </w:p>
    <w:p w14:paraId="283B0139">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И. Куприн «Бедный принц».</w:t>
      </w:r>
    </w:p>
    <w:p w14:paraId="7496C01A">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Д. Телешов «Ёлка Митрича».</w:t>
      </w:r>
    </w:p>
    <w:p w14:paraId="589F9C8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пло родного дома.</w:t>
      </w:r>
    </w:p>
    <w:p w14:paraId="3715A4B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емейные ценности.</w:t>
      </w:r>
    </w:p>
    <w:p w14:paraId="4FEA44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А. Крылов. Басни (одно произведение по выбору). Например: «Дерево» и другие.</w:t>
      </w:r>
    </w:p>
    <w:p w14:paraId="6E61855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 А. Бунин «Снежный бык».</w:t>
      </w:r>
    </w:p>
    <w:p w14:paraId="4483122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 И. Белов «Скворцы».</w:t>
      </w:r>
    </w:p>
    <w:p w14:paraId="07FF3C1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3.3. Русский характер – русская душа.</w:t>
      </w:r>
    </w:p>
    <w:p w14:paraId="61A0F6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 до ордена – была бы Родина.</w:t>
      </w:r>
    </w:p>
    <w:p w14:paraId="1716656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ечественная война 1812 года.</w:t>
      </w:r>
    </w:p>
    <w:p w14:paraId="65E5261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Ф.Н. Глинка «Авангардная песнь», Д.В. Давыдов «Партизан» (отрывок) и другие.</w:t>
      </w:r>
    </w:p>
    <w:p w14:paraId="0764F01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агадки русской души.</w:t>
      </w:r>
    </w:p>
    <w:p w14:paraId="79C56FB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арадоксы русского характера.</w:t>
      </w:r>
    </w:p>
    <w:p w14:paraId="5DA8605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Г. Паустовский «Похождения жука-носорога» (солдатская сказка).</w:t>
      </w:r>
    </w:p>
    <w:p w14:paraId="1401785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Ю.Я. Яковлев «Сыновья Пешеходова».</w:t>
      </w:r>
    </w:p>
    <w:p w14:paraId="76710819">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 ваших ровесниках.</w:t>
      </w:r>
    </w:p>
    <w:p w14:paraId="3588F5E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Школьные контрольные.</w:t>
      </w:r>
    </w:p>
    <w:p w14:paraId="6F09C55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И. Чуковский «Серебряный герб» (фрагмент).</w:t>
      </w:r>
    </w:p>
    <w:p w14:paraId="7EB4A64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А. Гиваргизов «Контрольный диктант».</w:t>
      </w:r>
    </w:p>
    <w:p w14:paraId="7C28EC6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шь слову жизнь дана.</w:t>
      </w:r>
    </w:p>
    <w:p w14:paraId="6C571AE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дной язык, родная речь.</w:t>
      </w:r>
    </w:p>
    <w:p w14:paraId="3BE8480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И.А. Бунин «Слово», В.Г. Гордейчев «Родная речь» и другие.</w:t>
      </w:r>
    </w:p>
    <w:p w14:paraId="4495C1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4. Содержание обучения в 6 классе.</w:t>
      </w:r>
    </w:p>
    <w:p w14:paraId="59F2D09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4.1. Раздел 1. Россия – Родина моя.</w:t>
      </w:r>
    </w:p>
    <w:p w14:paraId="376F82A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анья старины глубокой.</w:t>
      </w:r>
    </w:p>
    <w:p w14:paraId="79A7C6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огатыри и богатырство.</w:t>
      </w:r>
    </w:p>
    <w:p w14:paraId="1223314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ылины (одна былина по выбору). Например: «Илья Муромец и Святогор» и другие.</w:t>
      </w:r>
    </w:p>
    <w:p w14:paraId="6097AB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ылинные сюжеты и герои в русской литературе.</w:t>
      </w:r>
    </w:p>
    <w:p w14:paraId="1A83D12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одного). Например: И.А. Бунин «Святогор и Илья» и другие.</w:t>
      </w:r>
    </w:p>
    <w:p w14:paraId="68F3595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М. Пришвин «Певец былин».</w:t>
      </w:r>
    </w:p>
    <w:p w14:paraId="12C4942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рода земли русской.</w:t>
      </w:r>
    </w:p>
    <w:p w14:paraId="1D80BEFF">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усский Север.</w:t>
      </w:r>
    </w:p>
    <w:p w14:paraId="77C4D79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Г. Писахов «Ледяна колокольня» (не менее одной главы по выбору, например: «Морожены песни» и другие).</w:t>
      </w:r>
    </w:p>
    <w:p w14:paraId="7DCF7AB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В. Шергин «Поморские были и сказания» (не менее двух глав по выбору, например: «Детство в Архангельске», «Миша Ласкин» и другие).</w:t>
      </w:r>
    </w:p>
    <w:p w14:paraId="3B1F22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дные просторы.</w:t>
      </w:r>
    </w:p>
    <w:p w14:paraId="7D1451C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има в русской поэзии.</w:t>
      </w:r>
    </w:p>
    <w:p w14:paraId="15DFDDB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И.С. Никитин «Встреча Зимы», А.А. Блок «Снег да снег. Всю избу занесло…», Н.М. Рубцов «Первый снег» и другие.</w:t>
      </w:r>
    </w:p>
    <w:p w14:paraId="6C5711E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 мотивам русских сказок о зиме.</w:t>
      </w:r>
    </w:p>
    <w:p w14:paraId="6B5145D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Е.Л. Шварц «Два брата».</w:t>
      </w:r>
    </w:p>
    <w:p w14:paraId="14DF0B3F">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4.2. Русские традиции.</w:t>
      </w:r>
    </w:p>
    <w:p w14:paraId="096848E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здники русского мира.</w:t>
      </w:r>
    </w:p>
    <w:p w14:paraId="66BE948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асленица.</w:t>
      </w:r>
    </w:p>
    <w:p w14:paraId="1894806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М.Ю. Лермонтов «Посреди небесных тел…», А.Д. Дементьев «Прощёное воскресенье» и другие.</w:t>
      </w:r>
    </w:p>
    <w:p w14:paraId="5B1509A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П. Чехов. «Блины».</w:t>
      </w:r>
    </w:p>
    <w:p w14:paraId="6AC840B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эффи. «Блины».</w:t>
      </w:r>
    </w:p>
    <w:p w14:paraId="24A635E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пло родного дома.</w:t>
      </w:r>
    </w:p>
    <w:p w14:paraId="245C24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сюду родимую Русь узнаю.</w:t>
      </w:r>
    </w:p>
    <w:p w14:paraId="6AA22A5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одного). Например: В.А. Рождественский «Русская природа» и другие.</w:t>
      </w:r>
    </w:p>
    <w:p w14:paraId="0991838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Г. Паустовский «Заботливый цветок».</w:t>
      </w:r>
    </w:p>
    <w:p w14:paraId="0FA1AD8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Ю.В. Бондарев «Поздним вечером».</w:t>
      </w:r>
    </w:p>
    <w:p w14:paraId="1A62F8F9">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4.3. Русский характер – русская душа.</w:t>
      </w:r>
    </w:p>
    <w:p w14:paraId="04BB87B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 до ордена – была бы Родина.</w:t>
      </w:r>
    </w:p>
    <w:p w14:paraId="6E2D798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орона Севастополя.</w:t>
      </w:r>
    </w:p>
    <w:p w14:paraId="0835DBB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трех). Например: А.Н. Апухтин «Солдатская песня о Севастополе», А.А. Фет «Севастопольское братское кладбище», Рюрик Ивнев «Севастополь» и другие.</w:t>
      </w:r>
    </w:p>
    <w:p w14:paraId="1E32188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агадки русской души.</w:t>
      </w:r>
    </w:p>
    <w:p w14:paraId="7865E2F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удеса нужно проводить своими руками.</w:t>
      </w:r>
    </w:p>
    <w:p w14:paraId="64A4BCA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одного). Например: Ф.И. Тютчев «Чему бы жизнь нас ни учила…» и другие.</w:t>
      </w:r>
    </w:p>
    <w:p w14:paraId="0F51304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 Н.С. Лесков «Неразменный рубль». </w:t>
      </w:r>
    </w:p>
    <w:p w14:paraId="6D66EC3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П. Астафьев «Бабушка с малиной».</w:t>
      </w:r>
    </w:p>
    <w:p w14:paraId="65D926B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 ваших ровесниках.</w:t>
      </w:r>
    </w:p>
    <w:p w14:paraId="11742D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альность и мечты.</w:t>
      </w:r>
    </w:p>
    <w:p w14:paraId="6FFE4FF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П. Погодин «Кирпичные острова» (рассказы «Как я с ним познакомился», «Кирпичные острова»).</w:t>
      </w:r>
    </w:p>
    <w:p w14:paraId="75B7612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Е.С. Велтистов «Миллион и один день каникул» (один фрагмент по выбору).</w:t>
      </w:r>
    </w:p>
    <w:p w14:paraId="7EDA39E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шь слову жизнь дана.</w:t>
      </w:r>
    </w:p>
    <w:p w14:paraId="712299D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 русском дышим языке.</w:t>
      </w:r>
    </w:p>
    <w:p w14:paraId="37447E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К.Д. Бальмонт «Русский язык», Ю.П. Мориц «Язык обид – язык не русский…» и другие.</w:t>
      </w:r>
      <w:bookmarkStart w:id="220" w:name="_TOC_250013"/>
    </w:p>
    <w:bookmarkEnd w:id="220"/>
    <w:p w14:paraId="629FB1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5. Содержание обучения в 7 классе.</w:t>
      </w:r>
    </w:p>
    <w:p w14:paraId="0D7F7EC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5.1. Россия – Родина моя.</w:t>
      </w:r>
    </w:p>
    <w:p w14:paraId="314EBB3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анья старины глубокой.</w:t>
      </w:r>
    </w:p>
    <w:p w14:paraId="61AED5B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усские народные песни.</w:t>
      </w:r>
    </w:p>
    <w:p w14:paraId="6E1DC68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торические и лирические песни (не менее двух). Например: «На заре то было, братцы, на утренней…», «Ах вы, ветры, ветры буйные…» и другие.</w:t>
      </w:r>
    </w:p>
    <w:p w14:paraId="044F392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льклорные сюжеты и мотивы в русской литературе.</w:t>
      </w:r>
    </w:p>
    <w:p w14:paraId="524B435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С. Пушкин «Песни о Стеньке Разине» (песня 1).</w:t>
      </w:r>
    </w:p>
    <w:p w14:paraId="3A18860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И.З. Суриков «Я ли в поле да не травушка была…», А.К. Толстой «Моя душа летит приветом…» и другие.</w:t>
      </w:r>
    </w:p>
    <w:p w14:paraId="22DDF7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рода земли русской.</w:t>
      </w:r>
    </w:p>
    <w:p w14:paraId="7C7BB81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бирский край.</w:t>
      </w:r>
    </w:p>
    <w:p w14:paraId="41961B6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Г. Распутин «Сибирь, Сибирь…» (одна глава по выбору, например «Тобольск» и другие).</w:t>
      </w:r>
    </w:p>
    <w:p w14:paraId="16164B8F">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И. Солженицын «Колокол Углича».</w:t>
      </w:r>
    </w:p>
    <w:p w14:paraId="34DCB36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дные просторы.</w:t>
      </w:r>
    </w:p>
    <w:p w14:paraId="34AAAB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усское поле.</w:t>
      </w:r>
    </w:p>
    <w:p w14:paraId="73238F3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И.С. Никитин «Поле», И.А. Гофф «Русское поле» и другие.</w:t>
      </w:r>
    </w:p>
    <w:p w14:paraId="7533F61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В. Григорович «Пахарь» (не менее одной главы по выбору).</w:t>
      </w:r>
    </w:p>
    <w:p w14:paraId="19C4D38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5.2. Русские традиции.</w:t>
      </w:r>
    </w:p>
    <w:p w14:paraId="3A4CF02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здники русского мира.</w:t>
      </w:r>
    </w:p>
    <w:p w14:paraId="61389B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асха.</w:t>
      </w:r>
    </w:p>
    <w:p w14:paraId="03BCB10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К.Д. Бальмонт «Благовещенье в Москве», А.С. Хомяков «Кремлевская заутреня на Пасху», А.А. Фет «Христос Воскресе!» (П.П. Боткину).</w:t>
      </w:r>
    </w:p>
    <w:p w14:paraId="6A786C31">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П. Чехов «Казак».</w:t>
      </w:r>
    </w:p>
    <w:p w14:paraId="39AD1ED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пло родного дома.</w:t>
      </w:r>
    </w:p>
    <w:p w14:paraId="69208F2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усские мастера.</w:t>
      </w:r>
    </w:p>
    <w:p w14:paraId="2BC5F7F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 Солоухин «Камешки на ладони» (не менее двух миниатюр по выбору).</w:t>
      </w:r>
    </w:p>
    <w:p w14:paraId="6959F5F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А. Абрамов «Дом» (один фрагмент по выбору).</w:t>
      </w:r>
    </w:p>
    <w:p w14:paraId="12DA5FFA">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одного). Например: Р.И. Рождественский «О мастерах» и другие.</w:t>
      </w:r>
    </w:p>
    <w:p w14:paraId="3915994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5.3. Русский характер – русская душа.</w:t>
      </w:r>
    </w:p>
    <w:p w14:paraId="0BFF19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 до ордена – была бы Родина.</w:t>
      </w:r>
    </w:p>
    <w:p w14:paraId="474577D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 Первой мировой войне.</w:t>
      </w:r>
    </w:p>
    <w:p w14:paraId="65918E8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С.М. Городецкий «Воздушный витязь», Н.С. Гумилёв «Наступление», «Война» и другие.</w:t>
      </w:r>
    </w:p>
    <w:p w14:paraId="5C84D7E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М. Пришвин «Голубая стрекоза».</w:t>
      </w:r>
    </w:p>
    <w:p w14:paraId="740CD0D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агадки русской души.</w:t>
      </w:r>
    </w:p>
    <w:p w14:paraId="6008F99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олюшка женская.</w:t>
      </w:r>
    </w:p>
    <w:p w14:paraId="0C599AC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Ф.И. Тютчев «Русской женщине», Н.А. Некрасов «Внимая ужасам войны…», Ю.В. Друнина «И откуда вдруг берутся силы…», В.М. Тушнова «Вот говорят: Россия…» и другие.</w:t>
      </w:r>
    </w:p>
    <w:p w14:paraId="5FC4EBA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А. Абрамов «Золотые руки».</w:t>
      </w:r>
    </w:p>
    <w:p w14:paraId="3CC3EEE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 ваших ровесниках.</w:t>
      </w:r>
    </w:p>
    <w:p w14:paraId="367216F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зрослые детские проблемы.</w:t>
      </w:r>
    </w:p>
    <w:p w14:paraId="3558B09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С. Игнатова «Джинн Сева».</w:t>
      </w:r>
    </w:p>
    <w:p w14:paraId="6DDC733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Н. Назаркин «Изумрудная рыбка» (не менее двух глав по выбору, например, «Изумрудная рыбка», «Ах, миледи!», «Про личную жизнь» и другие).</w:t>
      </w:r>
    </w:p>
    <w:p w14:paraId="2EA2C96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шь слову жизнь дана.</w:t>
      </w:r>
    </w:p>
    <w:p w14:paraId="3830615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акого языка на свете не бывало.</w:t>
      </w:r>
    </w:p>
    <w:p w14:paraId="2A7CC77A">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одного). Например: В. Рождественский «В родной поэзии совсем не старовер…» и другие.</w:t>
      </w:r>
    </w:p>
    <w:p w14:paraId="7DE44E8A">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6. Содержание обучения в 8 классе.</w:t>
      </w:r>
    </w:p>
    <w:p w14:paraId="322F8B3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6.1. Россия – Родина моя.</w:t>
      </w:r>
    </w:p>
    <w:p w14:paraId="28918E7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гендарный герой земли русской Иван Сусанин.</w:t>
      </w:r>
    </w:p>
    <w:p w14:paraId="196B6CF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одного). Например: С.Н. Марков «Сусанин», О.А. Ильина «Во время грозного и злого поединка…» и другие.</w:t>
      </w:r>
    </w:p>
    <w:p w14:paraId="3D6CAFC7">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Н. Полевой «Избранник Божий» (не менее двух глав по выбору).</w:t>
      </w:r>
    </w:p>
    <w:p w14:paraId="6F541A0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рода земли русской.</w:t>
      </w:r>
    </w:p>
    <w:p w14:paraId="46CC19C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 Золотому кольцу.</w:t>
      </w:r>
    </w:p>
    <w:p w14:paraId="391839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трёх). Например: Ф.К. Сологуб «Сквозь туман едва заметный…», М.А. Кузмин «Я знаю вас не понаслышке…», И.И. Кобзев «Поездка в Суздаль», В.А. Степанов «Золотое кольцо» и другие.</w:t>
      </w:r>
    </w:p>
    <w:p w14:paraId="05C4027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дные просторы.</w:t>
      </w:r>
    </w:p>
    <w:p w14:paraId="69FF124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лга – русская река.</w:t>
      </w:r>
    </w:p>
    <w:p w14:paraId="2CB24CD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усские народные песни о Волге (одна по выбору). Например: «Уж ты, Волга-река, Волга-матушка!..», «Вниз по матушке по Волге…» и другие.</w:t>
      </w:r>
    </w:p>
    <w:p w14:paraId="6F92892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Н.А. Некрасов «Люблю я краткой той поры…» (из поэмы «Горе старого Наума»), В.С. Высоцкий «Песня о Волге» и другие.</w:t>
      </w:r>
    </w:p>
    <w:p w14:paraId="265A99A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В. Розанов «Русский Нил» (один фрагмент по выбору).</w:t>
      </w:r>
    </w:p>
    <w:p w14:paraId="6D49EEEA">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6.2. Русские традиции.</w:t>
      </w:r>
    </w:p>
    <w:p w14:paraId="1335043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здники русского мира.</w:t>
      </w:r>
    </w:p>
    <w:p w14:paraId="2D94A5E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роица.</w:t>
      </w:r>
    </w:p>
    <w:p w14:paraId="518B275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И.А. Бунин «Троица», С.А. Есенин «Троицыно утро, утренний канон…», Н.И. Рыленков «Возможно ль высказать без слов…» и другие.</w:t>
      </w:r>
    </w:p>
    <w:p w14:paraId="4204E061">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А. Новиков «Троицкая кукушка».</w:t>
      </w:r>
    </w:p>
    <w:p w14:paraId="41ED50F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пло родного дома.</w:t>
      </w:r>
    </w:p>
    <w:p w14:paraId="03516CD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дство душ.</w:t>
      </w:r>
    </w:p>
    <w:p w14:paraId="1DC39227">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А. Абрамов «Валенки».</w:t>
      </w:r>
    </w:p>
    <w:p w14:paraId="211AFBF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В. Михеева «Не предавай меня!» (две главы по выбору).</w:t>
      </w:r>
    </w:p>
    <w:p w14:paraId="77EDF68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6.3. Русский характер – русская душа.</w:t>
      </w:r>
    </w:p>
    <w:p w14:paraId="548738A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 до ордена – была бы Родина.</w:t>
      </w:r>
    </w:p>
    <w:p w14:paraId="69651D6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ети на войне.</w:t>
      </w:r>
    </w:p>
    <w:p w14:paraId="20D6CE8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Н. Веркин. «Облачный полк» (не менее двух глав по выбору).</w:t>
      </w:r>
    </w:p>
    <w:p w14:paraId="66FBBBF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агадки русской души.</w:t>
      </w:r>
    </w:p>
    <w:p w14:paraId="17873FB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еятель твой и хранитель.</w:t>
      </w:r>
    </w:p>
    <w:p w14:paraId="5F36F94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 Тургенев «Сфинкс».</w:t>
      </w:r>
    </w:p>
    <w:p w14:paraId="2BBE554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М. Достоевский «Мужик Марей».</w:t>
      </w:r>
    </w:p>
    <w:p w14:paraId="28D99B7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 ваших ровесниках.</w:t>
      </w:r>
    </w:p>
    <w:p w14:paraId="10D7F8D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ра взросления.</w:t>
      </w:r>
    </w:p>
    <w:p w14:paraId="1914B0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Л. Васильев. «Завтра была война» (не менее одной главы по выбору).</w:t>
      </w:r>
    </w:p>
    <w:p w14:paraId="0C9AC88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Н. Щербакова «Вам и не снилось» (не менее одной главы по выбору).</w:t>
      </w:r>
    </w:p>
    <w:p w14:paraId="6A580D7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шь слову жизнь дана.</w:t>
      </w:r>
    </w:p>
    <w:p w14:paraId="5D5ABE3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Язык поэзии.</w:t>
      </w:r>
    </w:p>
    <w:p w14:paraId="187899F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одного). Например: И.Ф. Анненский «Третий мучительный сонет» и другие.</w:t>
      </w:r>
    </w:p>
    <w:p w14:paraId="4B5E400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он Аминадо «Наука стихосложения».</w:t>
      </w:r>
    </w:p>
    <w:p w14:paraId="1D0269F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7. Содержание обучения в 9 классе.</w:t>
      </w:r>
    </w:p>
    <w:p w14:paraId="1A10384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7.1. Россия – Родина моя.</w:t>
      </w:r>
    </w:p>
    <w:p w14:paraId="550255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анья старины глубокой.</w:t>
      </w:r>
    </w:p>
    <w:p w14:paraId="7969DD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роза двенадцатого года.</w:t>
      </w:r>
    </w:p>
    <w:p w14:paraId="63EE6FD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усские народные песни об Отечественной войне 1812 года (не менее одной). Например: «Как не две тученьки не две грозныя…»</w:t>
      </w:r>
    </w:p>
    <w:p w14:paraId="039006A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В.А. Жуковский «Певец во стане русских воинов» (в сокращении), А.С. Пушкин «Полководец», «Бородинская годовщина», М.И. Цветаева «Генералам двенадцатого года» и другие.</w:t>
      </w:r>
    </w:p>
    <w:p w14:paraId="65F0DE8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И. Лажечников «Новобранец 1812 года» (один фрагмент по выбору).</w:t>
      </w:r>
    </w:p>
    <w:p w14:paraId="2804F3C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рода земли русской.</w:t>
      </w:r>
    </w:p>
    <w:p w14:paraId="158F169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етербург в русской литературе.</w:t>
      </w:r>
    </w:p>
    <w:p w14:paraId="63D1966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трёх). Например: А.С. Пушкин «Город пышный, город бедный…», О.Э. Мандельштам «Петербургские строфы», А.А. Ахматова «Стихи о Петербурге» («Вновь Исакий в облаченьи…»), Д.С. Самойлов «Над Невой» («Весь город в плавных разворотах…») и другие.</w:t>
      </w:r>
    </w:p>
    <w:p w14:paraId="4E44CFF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В. Успенский «Записки старого петербуржца» (одна глава по выбору, например, «Фонарики-сударики» и другие).</w:t>
      </w:r>
    </w:p>
    <w:p w14:paraId="4B93471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дные просторы.</w:t>
      </w:r>
    </w:p>
    <w:p w14:paraId="3A1778D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епь раздольная.</w:t>
      </w:r>
    </w:p>
    <w:p w14:paraId="7B14984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усские народные песни о степи (одна по выбору). Например: «Уж ты, степь ли моя, степь Моздокская…», «Ах ты, степь широкая…» и другие.</w:t>
      </w:r>
    </w:p>
    <w:p w14:paraId="3C8FD71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П.А. Вяземский «Степь», И.З. Суриков «В степи» и другие.</w:t>
      </w:r>
    </w:p>
    <w:p w14:paraId="0E1511D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П. Чехов «Степь» (один фрагмент по выбору).</w:t>
      </w:r>
    </w:p>
    <w:p w14:paraId="68BC77D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7.2. Русские традиции.</w:t>
      </w:r>
    </w:p>
    <w:p w14:paraId="0CC2BA4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аздники русского мира.</w:t>
      </w:r>
    </w:p>
    <w:p w14:paraId="5D2CFE9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вгустовские Спасы.</w:t>
      </w:r>
    </w:p>
    <w:p w14:paraId="4097B4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трёх). Например: К.Д. Бальмонт «Первый спас», Б.А. Ахмадулина «Ночь упаданья яблок», Е.А. Евтушенко «Само упало яблоко с небес…» и другие.</w:t>
      </w:r>
    </w:p>
    <w:p w14:paraId="7117DA09">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Е.И. Носов «Яблочный спас».</w:t>
      </w:r>
    </w:p>
    <w:p w14:paraId="45B6596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пло родного дома.</w:t>
      </w:r>
    </w:p>
    <w:p w14:paraId="619CDAB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одительский дом.</w:t>
      </w:r>
    </w:p>
    <w:p w14:paraId="189FD28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П. Платонов «На заре туманной юности» (две главы по выбору).</w:t>
      </w:r>
    </w:p>
    <w:p w14:paraId="6D4A99D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П. Астафьев «Далёкая и близкая сказка» (рассказ из повести «Последний поклон»).</w:t>
      </w:r>
    </w:p>
    <w:p w14:paraId="2CB2EAA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7.3. Русский характер – русская душа.</w:t>
      </w:r>
    </w:p>
    <w:p w14:paraId="59EEF38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 до ордена – была бы Родина.</w:t>
      </w:r>
    </w:p>
    <w:p w14:paraId="3410E3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еликая Отечественная война.</w:t>
      </w:r>
    </w:p>
    <w:p w14:paraId="3898BC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Н.П. Майоров «Мы», М.В. Кульчицкий «Мечтатель, фантазёр, лентяй-завистник!..» и другие.</w:t>
      </w:r>
    </w:p>
    <w:p w14:paraId="57FE012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Ю.М. Нагибин «Ваганов».</w:t>
      </w:r>
    </w:p>
    <w:p w14:paraId="29F8B2DF">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Е.И. Носов «Переправа».</w:t>
      </w:r>
    </w:p>
    <w:p w14:paraId="6E19E12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агадки русской души.</w:t>
      </w:r>
    </w:p>
    <w:p w14:paraId="51B8DCE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удьбы русских эмигрантов.</w:t>
      </w:r>
    </w:p>
    <w:p w14:paraId="0637068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К.</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Зайцев «Лёгкое бремя».</w:t>
      </w:r>
    </w:p>
    <w:p w14:paraId="387300FA">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Т.</w:t>
      </w:r>
      <w:r>
        <w:rPr>
          <w:rFonts w:ascii="Times New Roman" w:hAnsi="Times New Roman" w:eastAsia="Times New Roman"/>
          <w:sz w:val="28"/>
          <w:szCs w:val="28"/>
          <w:lang w:eastAsia="ru-RU"/>
        </w:rPr>
        <w:t> </w:t>
      </w:r>
      <w:r>
        <w:rPr>
          <w:rFonts w:ascii="Times New Roman" w:hAnsi="Times New Roman" w:eastAsia="Times New Roman"/>
          <w:sz w:val="28"/>
          <w:szCs w:val="28"/>
          <w:lang w:val="ru-RU" w:eastAsia="ru-RU"/>
        </w:rPr>
        <w:t>Аверченко «Русское искусство».</w:t>
      </w:r>
    </w:p>
    <w:p w14:paraId="2B80D15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 ваших ровесниках.</w:t>
      </w:r>
    </w:p>
    <w:p w14:paraId="06F97CD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щание с детством.</w:t>
      </w:r>
    </w:p>
    <w:p w14:paraId="24FFB7EA">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Ю.И. Коваль «От Красных ворот» (не менее одного фрагмента по выбору).</w:t>
      </w:r>
    </w:p>
    <w:p w14:paraId="39407E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шь слову жизнь дана.</w:t>
      </w:r>
    </w:p>
    <w:p w14:paraId="6E129FD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падаю к великой реке…»</w:t>
      </w:r>
    </w:p>
    <w:p w14:paraId="7274FB4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не менее двух). Например: И.А. Бродский «Мой народ», С.А. Каргашин «Я – русский! Спасибо, Господи!..» и другие.</w:t>
      </w:r>
    </w:p>
    <w:p w14:paraId="049D981C">
      <w:pPr>
        <w:widowControl/>
        <w:spacing w:after="0" w:line="350" w:lineRule="auto"/>
        <w:ind w:firstLine="709"/>
        <w:contextualSpacing/>
        <w:jc w:val="both"/>
        <w:rPr>
          <w:rFonts w:ascii="Times New Roman" w:hAnsi="Times New Roman" w:eastAsia="Times New Roman"/>
          <w:sz w:val="28"/>
          <w:szCs w:val="28"/>
          <w:lang w:val="ru-RU" w:eastAsia="ru-RU"/>
        </w:rPr>
      </w:pPr>
      <w:bookmarkStart w:id="221" w:name="_Toc106462908"/>
      <w:r>
        <w:rPr>
          <w:rFonts w:ascii="Times New Roman" w:hAnsi="Times New Roman" w:eastAsia="Times New Roman"/>
          <w:sz w:val="28"/>
          <w:szCs w:val="28"/>
          <w:lang w:val="ru-RU" w:eastAsia="ru-RU"/>
        </w:rPr>
        <w:t>86.8. </w:t>
      </w:r>
      <w:bookmarkEnd w:id="221"/>
      <w:r>
        <w:rPr>
          <w:rFonts w:ascii="Times New Roman" w:hAnsi="Times New Roman" w:eastAsia="Times New Roman"/>
          <w:sz w:val="28"/>
          <w:szCs w:val="28"/>
          <w:lang w:val="ru-RU" w:eastAsia="ru-RU"/>
        </w:rPr>
        <w:t>Планируемые результаты освоения программы по родной (русской) литературе на уровне основного общего образования.</w:t>
      </w:r>
    </w:p>
    <w:p w14:paraId="20212B1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1. Изучение родной (русской) литературы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2DB2988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2. Личностные результаты освоения программы по родной (русской) литературе на уровне основного общего образования достигаются в единстве учебной и воспитательной деятельности образовательной организации, реализующей программы основного общего образования,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w:t>
      </w:r>
    </w:p>
    <w:p w14:paraId="4D94F93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чностные результаты освоения программы по родной (русской) литературе на уровне основного общего образования отражают готовность обучающихся руководствоваться системой позитивных ценностных ориентаций и расширением опыта деятельности на её основе и в процессе реализации основных направлений воспитательной деятельности, в том числе в части:</w:t>
      </w:r>
    </w:p>
    <w:p w14:paraId="613EAB1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 гражданского воспитания:</w:t>
      </w:r>
    </w:p>
    <w:p w14:paraId="6E3036A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выполнению обязанностей гражданина и реализации его прав, уважение прав, свобод и законных интересов других людей;</w:t>
      </w:r>
    </w:p>
    <w:p w14:paraId="2010B93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ктивное участие в жизни семьи, образовательной организации, реализующей программы основного общего образования, местного сообщества, родного края, страны;</w:t>
      </w:r>
    </w:p>
    <w:p w14:paraId="5BF06CB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приятие любых форм экстремизма, дискриминации;</w:t>
      </w:r>
    </w:p>
    <w:p w14:paraId="6D15710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ние роли различных социальных институтов в жизни человека;</w:t>
      </w:r>
    </w:p>
    <w:p w14:paraId="52A46C9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28B2646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ставление о способах противодействия коррупции;</w:t>
      </w:r>
    </w:p>
    <w:p w14:paraId="7024E45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CB1BFE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участию в гуманитарной деятельности (волонтёрство, помощь людям, нуждающимся в ней);</w:t>
      </w:r>
    </w:p>
    <w:p w14:paraId="5ECB01E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2) патриотического воспитания:</w:t>
      </w:r>
    </w:p>
    <w:p w14:paraId="3C8C1A3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37622DF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330C3C6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CB4B56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3) духовно-нравственного воспитания:</w:t>
      </w:r>
    </w:p>
    <w:p w14:paraId="125270F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моральные ценности и нормы в ситуациях нравственного выбора;</w:t>
      </w:r>
    </w:p>
    <w:p w14:paraId="52AB6B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7504E3C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737E240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4) эстетического воспитания:</w:t>
      </w:r>
    </w:p>
    <w:p w14:paraId="75A3CF6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6A6DBCB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важности художественной культуры как средства коммуникации и самовыражения;</w:t>
      </w:r>
    </w:p>
    <w:p w14:paraId="0F14204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ние ценности отечественного и мирового искусства, роли этнических культурных традиций и народного творчества;</w:t>
      </w:r>
    </w:p>
    <w:p w14:paraId="2BEA7CF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емление к самовыражению в разных видах искусства;</w:t>
      </w:r>
    </w:p>
    <w:p w14:paraId="3A62A3A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5) физического воспитания, формирования культуры здоровья и эмоционального благополучия:</w:t>
      </w:r>
    </w:p>
    <w:p w14:paraId="58B1338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ценности жизни;</w:t>
      </w:r>
    </w:p>
    <w:p w14:paraId="2FEC1AD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C5F5D7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5DB94C8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блюдение правил безопасности, в том числе навыков безопасного поведения в Интернет-среде;</w:t>
      </w:r>
    </w:p>
    <w:p w14:paraId="0CEC826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0E8DD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принимать себя и других, не осуждая;</w:t>
      </w:r>
    </w:p>
    <w:p w14:paraId="4B8FAB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сознавать эмоциональное состояние себя и других, умение управлять собственным эмоциональным состоянием;</w:t>
      </w:r>
    </w:p>
    <w:p w14:paraId="29946EB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формированность навыка рефлексии, признание своего права на ошибку и такого же права другого человека;</w:t>
      </w:r>
    </w:p>
    <w:p w14:paraId="62B54B8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6) трудового воспитания:</w:t>
      </w:r>
    </w:p>
    <w:p w14:paraId="048DF6C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становка на активное участие в решении практических задач (в рамках семьи, образовательной организации, реализующей программы основного общего образования, </w:t>
      </w:r>
      <w:r>
        <w:rPr>
          <w:rFonts w:ascii="Times New Roman" w:hAnsi="Times New Roman" w:eastAsia="SchoolBookSanPin"/>
          <w:sz w:val="28"/>
          <w:szCs w:val="28"/>
          <w:lang w:val="ru-RU"/>
        </w:rPr>
        <w:t>населенного пункта, родного края)</w:t>
      </w:r>
      <w:r>
        <w:rPr>
          <w:rFonts w:ascii="Times New Roman" w:hAnsi="Times New Roman" w:eastAsia="Times New Roman"/>
          <w:sz w:val="28"/>
          <w:szCs w:val="28"/>
          <w:lang w:val="ru-RU" w:eastAsia="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AEA7B1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нтерес к практическому изучению профессий и труда различного рода, в том числе на основе применения изучаемого предметного знания;</w:t>
      </w:r>
    </w:p>
    <w:p w14:paraId="17412C7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28E62DE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адаптироваться в профессиональной среде;</w:t>
      </w:r>
    </w:p>
    <w:p w14:paraId="2E366FD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важение к труду и результатам трудовой деятельности;</w:t>
      </w:r>
    </w:p>
    <w:p w14:paraId="214E5A8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49EC75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 экологического воспитания:</w:t>
      </w:r>
    </w:p>
    <w:p w14:paraId="6CDE24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5834225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ышение уровня экологической культуры, осознание глобального характера экологических проблем и путей их решения;</w:t>
      </w:r>
    </w:p>
    <w:p w14:paraId="3737A3C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ктивное неприятие действий, приносящих вред окружающей среде;</w:t>
      </w:r>
    </w:p>
    <w:p w14:paraId="60FD7F6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своей роли как гражданина и потребителя в условиях взаимосвязи природной, технологической и социальной среды;</w:t>
      </w:r>
    </w:p>
    <w:p w14:paraId="51D9918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участию в практической деятельности экологической направленности;</w:t>
      </w:r>
    </w:p>
    <w:p w14:paraId="6FD8FB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 ценности научного познания:</w:t>
      </w:r>
    </w:p>
    <w:p w14:paraId="68E48E0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5A68CDF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владение языковой и читательской культурой как средством познания мира;</w:t>
      </w:r>
    </w:p>
    <w:p w14:paraId="056A87B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A36481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9) адаптации к изменяющимся условиям социальной и природной среды:</w:t>
      </w:r>
    </w:p>
    <w:p w14:paraId="7FB5B3B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7A9608B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обучающихся ко взаимодействию в условиях неопределённости, открытость опыту и знаниям других;</w:t>
      </w:r>
    </w:p>
    <w:p w14:paraId="45CA64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воспринимать в совместной деятельности новые знания, навыки и компетенции из опыта других;</w:t>
      </w:r>
    </w:p>
    <w:p w14:paraId="249972C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14:paraId="2BA078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перировать основными понятиями, терминами и представлениями в области концепции устойчивого развития;</w:t>
      </w:r>
    </w:p>
    <w:p w14:paraId="5E13F10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анализировать и выявлять взаимосвязи природы, общества и экономики;</w:t>
      </w:r>
    </w:p>
    <w:p w14:paraId="57924E1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ценивать свои действия с учётом влияния на окружающую среду, достижения целей и преодоления вызовов, возможных глобальных последствий;</w:t>
      </w:r>
    </w:p>
    <w:p w14:paraId="4037898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обучающихся осознавать стрессовую ситуацию, оценивать происходящие изменения и их последствия;</w:t>
      </w:r>
    </w:p>
    <w:p w14:paraId="5388B3B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нимать стрессовую ситуацию как вызов, требующий контрмер;</w:t>
      </w:r>
    </w:p>
    <w:p w14:paraId="657DA2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ситуацию стресса, корректировать принимаемые решения и действия;</w:t>
      </w:r>
    </w:p>
    <w:p w14:paraId="6E9E28A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улировать и оценивать риски и последствия, формировать опыт, находить позитивное в произошедшей ситуации;</w:t>
      </w:r>
    </w:p>
    <w:p w14:paraId="41BFB8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ыть готовым действовать в отсутствие гарантий успеха.</w:t>
      </w:r>
    </w:p>
    <w:p w14:paraId="300438A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3. В результате изучения родной (рус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43348BF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3.1. У обучающегося будут сформированы следующие базовые логические действия как часть познавательных универсальных учебных действий:</w:t>
      </w:r>
    </w:p>
    <w:p w14:paraId="1028AB5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и характеризовать существенные признаки объектов (явлений);</w:t>
      </w:r>
    </w:p>
    <w:p w14:paraId="6520876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станавливать существенный признак классификации, основания для обобщения и сравнения, критерии проводимого анализа;</w:t>
      </w:r>
    </w:p>
    <w:p w14:paraId="3EEF750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42E00C6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дефициты информации, данных, необходимых для решения поставленной задачи;</w:t>
      </w:r>
    </w:p>
    <w:p w14:paraId="110E3FF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6C92727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6246D8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3.2. У обучающегося будут сформированы следующие базовые исследовательские действия как часть познавательных универсальных учебных действий:</w:t>
      </w:r>
    </w:p>
    <w:p w14:paraId="558D121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вопросы как исследовательский инструмент познания;</w:t>
      </w:r>
    </w:p>
    <w:p w14:paraId="01A6C6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44E5E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ть гипотезу об истинности собственных суждений и суждений других, аргументировать свою позицию, мнение;</w:t>
      </w:r>
    </w:p>
    <w:p w14:paraId="194CF5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72510CD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на применимость и достоверность информации, полученной в ходе исследования (эксперимента);</w:t>
      </w:r>
    </w:p>
    <w:p w14:paraId="4228E2E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0FB979B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F12667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3.3. У обучающегося будут сформированы умения работать с информацией как часть познавательных универсальных учебных действий:</w:t>
      </w:r>
    </w:p>
    <w:p w14:paraId="2FC82DE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0FA1149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бирать, анализировать, систематизировать и интерпретировать информацию различных видов и форм представления;</w:t>
      </w:r>
    </w:p>
    <w:p w14:paraId="53B99A4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сходные аргументы (подтверждающие или опровергающие одну и ту же идею, версию) в различных информационных источниках;</w:t>
      </w:r>
    </w:p>
    <w:p w14:paraId="0181BCE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3419943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надёжность информации по критериям, предложенным педагогическим работником или сформулированным самостоятельно;</w:t>
      </w:r>
    </w:p>
    <w:p w14:paraId="2B618C1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ффективно запоминать и систематизировать информацию.</w:t>
      </w:r>
    </w:p>
    <w:p w14:paraId="50B9E0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3.4. У обучающегося будут сформированы умения общения как часть коммуникативных универсальных учебных действий:</w:t>
      </w:r>
    </w:p>
    <w:p w14:paraId="3661317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оспринимать и формулировать суждения, выражать эмоции в соответствии с целями и условиями общения; </w:t>
      </w:r>
    </w:p>
    <w:p w14:paraId="267F69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ыражать себя (свою точку зрения) в устных и письменных текстах; </w:t>
      </w:r>
    </w:p>
    <w:p w14:paraId="2BEC128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 </w:t>
      </w:r>
    </w:p>
    <w:p w14:paraId="659C0C3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нимать намерения других, проявлять уважительное отношение к собеседнику и в корректной форме формулировать свои возражения; </w:t>
      </w:r>
    </w:p>
    <w:p w14:paraId="567154E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14:paraId="3B80E44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поставлять свои суждения с суждениями других участников диалога, обнаруживать различие и сходство позиций; </w:t>
      </w:r>
    </w:p>
    <w:p w14:paraId="5C7A91F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ублично представлять результаты выполненного опыта (эксперимента, исследования, проекта); </w:t>
      </w:r>
    </w:p>
    <w:p w14:paraId="7A9B338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29FC6A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3.5. У обучающегося будут сформированы умения совместной деятельности как часть коммуникативных универсальных учебных действий:</w:t>
      </w:r>
    </w:p>
    <w:p w14:paraId="5D1AA35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5DFE153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64932A3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бобщать мнения нескольких </w:t>
      </w:r>
      <w:r>
        <w:rPr>
          <w:rFonts w:ascii="Times New Roman" w:hAnsi="Times New Roman"/>
          <w:sz w:val="28"/>
          <w:szCs w:val="28"/>
          <w:lang w:val="ru-RU"/>
        </w:rPr>
        <w:t>человек</w:t>
      </w:r>
      <w:r>
        <w:rPr>
          <w:rFonts w:ascii="Times New Roman" w:hAnsi="Times New Roman" w:eastAsia="Times New Roman"/>
          <w:sz w:val="28"/>
          <w:szCs w:val="28"/>
          <w:lang w:val="ru-RU" w:eastAsia="ru-RU"/>
        </w:rPr>
        <w:t xml:space="preserve">, проявлять готовность руководить, выполнять поручения, подчиняться; </w:t>
      </w:r>
    </w:p>
    <w:p w14:paraId="2703086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745CC27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7ED346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ценивать качество своего вклада в общий продукт по критериям, самостоятельно сформулированным участниками взаимодействия; </w:t>
      </w:r>
    </w:p>
    <w:p w14:paraId="1A673D5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BFE00A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3.6. У обучающегося будут сформированы умения самоорганизации как часть регулятивных универсальных учебных действий:</w:t>
      </w:r>
    </w:p>
    <w:p w14:paraId="3DE0875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облемы для решения в жизненных и учебных ситуациях;</w:t>
      </w:r>
    </w:p>
    <w:p w14:paraId="00A9406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риентироваться в различных подходах принятия решений (индивидуальное, принятие решения в группе, принятие решений группой); </w:t>
      </w:r>
    </w:p>
    <w:p w14:paraId="484B2B7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62EE8E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w:t>
      </w:r>
    </w:p>
    <w:p w14:paraId="23D57F5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выбор и брать ответственность за решение.</w:t>
      </w:r>
    </w:p>
    <w:p w14:paraId="0F15B7B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3.7. У обучающегося будут сформированы умения самоконтроля как часть регулятивных универсальных учебных действий:</w:t>
      </w:r>
    </w:p>
    <w:p w14:paraId="0648AC3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ладеть способами самоконтроля, самомотивации и рефлексии; </w:t>
      </w:r>
    </w:p>
    <w:p w14:paraId="2897D38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давать оценку ситуации и предлагать план её изменения; </w:t>
      </w:r>
    </w:p>
    <w:p w14:paraId="3E7DF02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7943BE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3A48BD5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14:paraId="3E3E2B6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соответствие результата цели и условиям.</w:t>
      </w:r>
    </w:p>
    <w:p w14:paraId="72E22F7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86.8.3.8. У обучающегося будут сформированы умения эмоционального интеллекта как часть регулятивных универсальных учебных действий: </w:t>
      </w:r>
    </w:p>
    <w:p w14:paraId="3D234A1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зличать, называть и управлять собственными эмоциями и эмоциями других; </w:t>
      </w:r>
    </w:p>
    <w:p w14:paraId="4F4D69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ыявлять и анализировать причины эмоций; </w:t>
      </w:r>
    </w:p>
    <w:p w14:paraId="1DD4A07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тавить себя на место другого человека, понимать мотивы и намерения другого; </w:t>
      </w:r>
    </w:p>
    <w:p w14:paraId="3A7BB93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гулировать способ выражения эмоций.</w:t>
      </w:r>
    </w:p>
    <w:p w14:paraId="36A7D78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86.8.3.9. У обучающегося будут сформированы умения принимать себя и других как часть регулятивных универсальных учебных действий: </w:t>
      </w:r>
    </w:p>
    <w:p w14:paraId="0883B11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ознанно относиться к другому человеку, его мнению; </w:t>
      </w:r>
    </w:p>
    <w:p w14:paraId="34DE6CD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изнавать своё право на ошибку и такое же право другого; </w:t>
      </w:r>
    </w:p>
    <w:p w14:paraId="4BDF76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инимать себя и других, не осуждая; </w:t>
      </w:r>
    </w:p>
    <w:p w14:paraId="3BD4BB3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ткрытость себе и другим; </w:t>
      </w:r>
    </w:p>
    <w:p w14:paraId="0424958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вать невозможность контролировать всё вокруг.</w:t>
      </w:r>
    </w:p>
    <w:p w14:paraId="3A38597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4. Предметные результаты освоения программы по родной (русской) литературе:</w:t>
      </w:r>
    </w:p>
    <w:p w14:paraId="71D186E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714E4CF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ние родной литературы как одной из основных национально-культурных ценностей народа, особого способа познания жизни;</w:t>
      </w:r>
    </w:p>
    <w:p w14:paraId="3C15508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259DCB9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чтение;</w:t>
      </w:r>
    </w:p>
    <w:p w14:paraId="51EDE45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тие способности понимать литературные художественные произведения, отражающие разные этнокультурные традиции;</w:t>
      </w:r>
    </w:p>
    <w:p w14:paraId="623D2EC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p w14:paraId="185FE08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5. Предметные результаты освоения программы по родной (русской) литературе к концу обучения в 5 классе:</w:t>
      </w:r>
    </w:p>
    <w:p w14:paraId="5D5AA8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проблематику русских народных и литературных сказок, пословиц и поговорок как основу для развития представлений о нравственном идеале русского народа в контексте диалога культур с другими народами России, осознавать ключевые для русского национального сознания культурные и нравственные смыслы в произведениях о Москве как столице России и о русском лесе;</w:t>
      </w:r>
    </w:p>
    <w:p w14:paraId="50F1A4E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начальные представления о богатстве русской литературы и культуры в контексте культур народов России, о русских национальных традициях в рождественских произведениях и произведениях о семейных ценностях;</w:t>
      </w:r>
    </w:p>
    <w:p w14:paraId="7037B74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начальное понятие о русском национальном характере, его парадоксах 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14:paraId="7D820B2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умением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w:t>
      </w:r>
    </w:p>
    <w:p w14:paraId="6CDA633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начальные представления о проектно-исследовательской деятельности, оформлении и предъявлении её результатов, владеть элементарными умениями работы с разными источниками информации.</w:t>
      </w:r>
    </w:p>
    <w:p w14:paraId="7FC962E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6. Предметные результаты освоения программы по родной (русской) литературе к концу обучения в 6 классе:</w:t>
      </w:r>
    </w:p>
    <w:p w14:paraId="713CBC3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проблематику русских былин и былинных сюжетов в фольклоре 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w:t>
      </w:r>
    </w:p>
    <w:p w14:paraId="3B7D19F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вать ключевые для русского национального сознания культурные и нравственные смыслы в произведениях о Русском Севере и русской зиме;</w:t>
      </w:r>
    </w:p>
    <w:p w14:paraId="4AF0C7B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редставления о богатстве русской литературы и культуры в контексте культур народов России, о русских национальных традициях в произведениях о русской масленице, о родном крае и русском доме;</w:t>
      </w:r>
    </w:p>
    <w:p w14:paraId="36F2AB6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начальное понятие о русском национальном характере, его парадоксах и загадках русской души в произведениях о защите Родины в Крымской войне 1853–1856 годов, об оптимизме и взаимопомощи как основных чертах русского человека, реальности и мечтах в книгах о подростках и о богатстве русского языка и родной речи;</w:t>
      </w:r>
    </w:p>
    <w:p w14:paraId="63E4F1A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14:paraId="4626998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начальными навыками осуществления самостоятельной проектно-исследовательской деятельности и оформления ее результатов, работы с разными источниками информации и простейшими способами её обработки и презентации.</w:t>
      </w:r>
    </w:p>
    <w:p w14:paraId="51D32D4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7. Предметные результаты освоения программы по родной (русской) литературе к концу обучения в 7 классе:</w:t>
      </w:r>
    </w:p>
    <w:p w14:paraId="0FA3D08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проблематику и понимать эстетическое своеобразие русских народных песен (исторических и лирических), выявлять фольклорные сюжеты и мотивы в русской литературе для развития представлений о нравственном идеале русского народа, осознавать ключевые для русского национального сознания культурные и нравственные смыслы в произведениях о Сибирском крае и русском поле;</w:t>
      </w:r>
    </w:p>
    <w:p w14:paraId="4807789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православном праздновании Пасхи и о русских умельцах и мастерах;</w:t>
      </w:r>
    </w:p>
    <w:p w14:paraId="06E5BCC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онятие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 об уникальности русского языка и родной речи;</w:t>
      </w:r>
    </w:p>
    <w:p w14:paraId="0289920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 создавать 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14:paraId="339A2B8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14:paraId="5A40B2B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8. Предметные результаты освоения программы по родной (русской) литературе к концу обучения в 8 классе:</w:t>
      </w:r>
    </w:p>
    <w:p w14:paraId="2C470C8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проблематику и понимать эстетическое своеобразие произведений о легендарных героях земли Русской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Золотом кольце России и великой русской реке Волге;</w:t>
      </w:r>
    </w:p>
    <w:p w14:paraId="7C6EAAF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православном праздновании Троицы и о родстве душ русских людей;</w:t>
      </w:r>
    </w:p>
    <w:p w14:paraId="70AD096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еть понятие о русском национальном характере в произведениях о войне, о русском человеке как хранителе национального сознания, трудной поре взросления, о языке русской поэзии;</w:t>
      </w:r>
    </w:p>
    <w:p w14:paraId="0D9BC54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 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14:paraId="73944A7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14:paraId="7637944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6.8.9. Предметные результаты освоения программы по родной (русской) литературе к концу обучения в 9 классе:</w:t>
      </w:r>
    </w:p>
    <w:p w14:paraId="7983253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Петербурге и образе степи в русской литературе;</w:t>
      </w:r>
    </w:p>
    <w:p w14:paraId="17301A1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духовно-нравственную и культурно-эстетическую ценность русской литературы и культуры в контексте культур народов России, осознавать роль русских национальных традиций в произведениях об августовских Спасах и о родительском доме как вечной ценности;</w:t>
      </w:r>
    </w:p>
    <w:p w14:paraId="15C7E39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мысливать характерные черты русского национального характера в произведениях о Великой Отечественной войне, о судьбах русских эмигрантов в литературе русского зарубежья, выделять нравственные проблемы в книгах о прощании с детством;</w:t>
      </w:r>
    </w:p>
    <w:p w14:paraId="4B75B10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но воспринимать художественное произведение в единстве формы и содержания, устанавливать читательские ассоциации, проводить самостоятельный, давать самостоятельный смысловой и идейно-эстетический анализ художественного текста, создавать развё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их воплощение в других искусствах, самостоятельно формировать круг внеклассного чтения, определяя для себя актуальную и перспективную цели чтения художественной литературы;</w:t>
      </w:r>
    </w:p>
    <w:p w14:paraId="7FE4054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уществлять самостоятельную проектно-исследовательскую деятельность и оформлять её результаты, владеть навыками работы с разными источниками информации и различными способами её обработки и презентации.</w:t>
      </w:r>
    </w:p>
    <w:p w14:paraId="2B17581A">
      <w:pPr>
        <w:pStyle w:val="2"/>
        <w:pBdr>
          <w:bottom w:val="none" w:color="auto" w:sz="0" w:space="0"/>
        </w:pBdr>
        <w:spacing w:before="0" w:line="350" w:lineRule="auto"/>
        <w:ind w:firstLine="708"/>
        <w:jc w:val="both"/>
        <w:rPr>
          <w:b w:val="0"/>
          <w:szCs w:val="28"/>
          <w:lang w:val="ru-RU"/>
        </w:rPr>
      </w:pPr>
      <w:r>
        <w:rPr>
          <w:b w:val="0"/>
          <w:szCs w:val="28"/>
          <w:lang w:val="ru-RU"/>
        </w:rPr>
        <w:t>87. Федеральная рабочая программа по учебному предмету «Родная (абазинская) литература».</w:t>
      </w:r>
    </w:p>
    <w:p w14:paraId="696501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 Федеральная рабочая программа по учебному предмету «Родная (абазинская) литература» (предметная область «Родной язык и родная литература») (далее соответственно – программа по родной (абазинской) литературе, абазинская литература) разработана для обучающихся, владеющих родным (абазинским) языком, и включает пояснительную записку, содержание обучения, планируемые результаты освоения программы по родной (абазинской) литературе.</w:t>
      </w:r>
    </w:p>
    <w:p w14:paraId="70CC70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2. Пояснительная записка отражает общие цели изучения родной (абазинской) литературы, место в структуре учебного плана, содержание обучения, планируемые результаты освоения программы по родной (абазинской) литературе.</w:t>
      </w:r>
    </w:p>
    <w:p w14:paraId="5C7735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C3FCC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4. Планируемые результаты освоения программы по родной (абази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6F216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5. Пояснительная записка.</w:t>
      </w:r>
    </w:p>
    <w:p w14:paraId="1D635E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5.1. Программа по родной (абазинской) литературе разработана с целью оказания методической помощи учителю в создании рабочей программы по учебному предмету.</w:t>
      </w:r>
    </w:p>
    <w:p w14:paraId="107ED0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5.2. Изучение родной (абазинской) литературы направлен на эстетическое и этическое самоопределение обучающегося, формирование его гражданской позиции и национально-культурной идентичности, на развитие культуры речи, обогащение словарного запаса.</w:t>
      </w:r>
    </w:p>
    <w:p w14:paraId="2C94CB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фика учебного предмета «Родная (абазинская) литература» определяется сущностью литературы как феномена национальной культуры. Воздействуя на читателя на эмоциональном и интеллектуальном уровне, абазинская литература приобщает его к нравственно-эстетическим ценностям, формирует духовный облик, нравственные ориентиры, общее миропонимание и национальное самосознание.</w:t>
      </w:r>
    </w:p>
    <w:p w14:paraId="40B8DF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5.3. Содержание программы по родной (абазинской) литературе сформировано с учётом преемственности по отношению к уровню начального общего образования, межпредметных связей с учебными предметами «Родной (абазинский) язык», «Литература», «История». Программа по родной (абазинской) литературе концентрически расширяет содержание уже усвоенных </w:t>
      </w:r>
      <w:r>
        <w:rPr>
          <w:rFonts w:ascii="Times New Roman" w:hAnsi="Times New Roman" w:eastAsia="Times New Roman"/>
          <w:sz w:val="28"/>
          <w:szCs w:val="28"/>
          <w:lang w:val="ru-RU"/>
        </w:rPr>
        <w:t>на уровне начального общего образования</w:t>
      </w:r>
      <w:r>
        <w:rPr>
          <w:rFonts w:ascii="Times New Roman" w:hAnsi="Times New Roman"/>
          <w:sz w:val="28"/>
          <w:szCs w:val="28"/>
          <w:lang w:val="ru-RU"/>
        </w:rPr>
        <w:t xml:space="preserve"> знаний, систематизирует представления по абазинской литературе и углубляет знания обучающихся об историческом и жанрово-родовом развитии абазинской литературы. В процессе текстуального изучения литературных произведений на уровне основного общего образования продолжается развитие устной и письменной речи, познавательной активности, логического мышления, умений самостоятельной учебно-познавательной деятельности.</w:t>
      </w:r>
    </w:p>
    <w:p w14:paraId="205A98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5.4. Программа по родной (абазинской) литературе определяет список разножанровых произведений (фольклор, абазинская русскоязычная литература </w:t>
      </w:r>
      <w:r>
        <w:rPr>
          <w:rFonts w:ascii="Times New Roman" w:hAnsi="Times New Roman"/>
          <w:sz w:val="28"/>
          <w:szCs w:val="28"/>
        </w:rPr>
        <w:t>XIX</w:t>
      </w:r>
      <w:r>
        <w:rPr>
          <w:rFonts w:ascii="Times New Roman" w:hAnsi="Times New Roman"/>
          <w:sz w:val="28"/>
          <w:szCs w:val="28"/>
          <w:lang w:val="ru-RU"/>
        </w:rPr>
        <w:t xml:space="preserve"> века, абазинская литература XX века, современная абазинская литература) и теоретико-литературных понятий. Произведения абазинской литературы отражают менталитет, историю и мировосприятие абазинского народа в художественных образах и предполагают понимание литературного произведения как особой художественной картины мира. </w:t>
      </w:r>
    </w:p>
    <w:p w14:paraId="6A159A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программу по родной (абазинской) литературе включены переводные произведения литературы народов Российской Федерации, изучение которых осуществляется в межлитературном контексте. Выбор писателей и произведений обусловлен их значимостью для национальной и отечественной культуры. Отбор произведений выполнен в аспекте нравственно-эстетических ценностей, что позволяет учитывать духовное развитие личности и приобщать обучающихся к литературному наследию народа.</w:t>
      </w:r>
    </w:p>
    <w:p w14:paraId="3A457F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5.5. В содержании программы по родной (абазинской) литературе выделяются следующие содержательные линии: устное народное творчество, абазинская литература по периодам, литература народов Российской Федерации, теоретико-литературные понятия. </w:t>
      </w:r>
    </w:p>
    <w:p w14:paraId="4619C3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5.6. Основные виды деятельности обучающихся, использующиеся в учебном процессе для достижения планируемых результатов освоения программы по родной (абазинской) литературе:</w:t>
      </w:r>
    </w:p>
    <w:p w14:paraId="6B0BF9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е, творческое чтение художественных произведений разных жанров;</w:t>
      </w:r>
    </w:p>
    <w:p w14:paraId="42B3EB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художественного текста;</w:t>
      </w:r>
    </w:p>
    <w:p w14:paraId="51535F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виды пересказа (подробный, краткий, выборочный, с элементами комментария);</w:t>
      </w:r>
    </w:p>
    <w:p w14:paraId="789382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ы на вопросы, раскрывающие знание и понимание текста произведения;</w:t>
      </w:r>
    </w:p>
    <w:p w14:paraId="43EBAB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учивание наизусть стихотворных и прозаических текстов;</w:t>
      </w:r>
    </w:p>
    <w:p w14:paraId="7513CE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и интерпретация произведениий;</w:t>
      </w:r>
    </w:p>
    <w:p w14:paraId="346204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и написание отзывов о произведениях;</w:t>
      </w:r>
    </w:p>
    <w:p w14:paraId="4EECCE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интерпретация текста (дополнение и развитие сюжета, словесное и графическое иллюстрирование, инсценирование отрывков из произведений);</w:t>
      </w:r>
    </w:p>
    <w:p w14:paraId="29923B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сочинений по литературным произведениям;</w:t>
      </w:r>
    </w:p>
    <w:p w14:paraId="07985D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ленаправленный поиск информации на основе знания её источников и умений работать с ними;</w:t>
      </w:r>
    </w:p>
    <w:p w14:paraId="19D587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ение высказываний критиков и литературоведов, формулирование на их основе выводов и умозаключений;</w:t>
      </w:r>
    </w:p>
    <w:p w14:paraId="04D75D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с каталогами библиотек, библиографическими указателями, словарями, энциклопедиями, справочниками, специальной литературой, интернет-ресурсами.</w:t>
      </w:r>
    </w:p>
    <w:p w14:paraId="002543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5.7. Изучение родной (абазинской) литературы направлено на достижение следующих целей:</w:t>
      </w:r>
    </w:p>
    <w:p w14:paraId="6827B6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культуры читательского восприятия, приобщение обучающихся к духовно-нравственным ценностям национальной культуры через изучение фольклорных и литературных текстов на абазинском языке, общее речевое развитие;</w:t>
      </w:r>
    </w:p>
    <w:p w14:paraId="6C7B94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нимания абазинской литературы как одной из основных национально-культурных ценностей и особого способа познания жизни, специфики литературы в ряду других искусств, истории литературного процесса, многообразия жанров художественных произведений и произведений устного народного творчества на абазинском языке;</w:t>
      </w:r>
    </w:p>
    <w:p w14:paraId="70AB58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умений анализировать и интерпретировать художественные тексты с использованием изученных литературных понятий, сопоставлять литературные произведения, их фрагменты, образы и проблемы как между собой, так и с произведениями других искусств;</w:t>
      </w:r>
    </w:p>
    <w:p w14:paraId="07D630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коммуникативно-эстетическими возможностями абазинского языка на основе изучения произведений абазинской литературы, умениями выражать собственное отношение к прочитанному в разных видах устных и письменных высказываний, участвовать в учебном диалоге, воспринимая чужую точку зрения и аргументированно отстаивая свою.</w:t>
      </w:r>
    </w:p>
    <w:p w14:paraId="1837D4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5.8. Общее количество часов, рекомендованное для изучения родной (абазин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6624C6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6. Содержание обучения в 5 классе. </w:t>
      </w:r>
    </w:p>
    <w:p w14:paraId="6427DE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6.1. Введение.</w:t>
      </w:r>
    </w:p>
    <w:p w14:paraId="54A8CD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как искусство слова. От фольклора к литературе. Роль устного народного творчества в становлении письменной абазинской литературы.</w:t>
      </w:r>
    </w:p>
    <w:p w14:paraId="233747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6.2. Устное народное творчество.</w:t>
      </w:r>
    </w:p>
    <w:p w14:paraId="56E57F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Понятие о фольклоре. Основные жанры фольклора. Отражение в фольклоре взглядов, традиций, обычаев и поверий народа.</w:t>
      </w:r>
    </w:p>
    <w:p w14:paraId="140A97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ка. Классификация сказок: бытовые, волшебные, сказки о животных. Сюжетно-композиционное построение и характеристика каждой группы сказок. </w:t>
      </w:r>
    </w:p>
    <w:p w14:paraId="3765A6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Алыгажви аквыджьми» («Старик и волк»), «Апслачвак</w:t>
      </w:r>
      <w:r>
        <w:rPr>
          <w:rFonts w:ascii="Times New Roman" w:hAnsi="Times New Roman"/>
          <w:sz w:val="28"/>
          <w:szCs w:val="28"/>
          <w:lang w:val="ru-RU"/>
        </w:rPr>
        <w:sym w:font="Symbol" w:char="F049"/>
      </w:r>
      <w:r>
        <w:rPr>
          <w:rFonts w:ascii="Times New Roman" w:hAnsi="Times New Roman"/>
          <w:sz w:val="28"/>
          <w:szCs w:val="28"/>
          <w:lang w:val="ru-RU"/>
        </w:rPr>
        <w:t>г</w:t>
      </w:r>
      <w:r>
        <w:rPr>
          <w:rFonts w:ascii="Times New Roman" w:hAnsi="Times New Roman"/>
          <w:sz w:val="28"/>
          <w:szCs w:val="28"/>
          <w:lang w:val="ru-RU"/>
        </w:rPr>
        <w:sym w:font="Symbol" w:char="F049"/>
      </w:r>
      <w:r>
        <w:rPr>
          <w:rFonts w:ascii="Times New Roman" w:hAnsi="Times New Roman"/>
          <w:sz w:val="28"/>
          <w:szCs w:val="28"/>
          <w:lang w:val="ru-RU"/>
        </w:rPr>
        <w:t>ви ауарби» («Рыбак и орёл»), «Алыгажв йпх</w:t>
      </w:r>
      <w:r>
        <w:rPr>
          <w:rFonts w:ascii="Times New Roman" w:hAnsi="Times New Roman"/>
          <w:sz w:val="28"/>
          <w:szCs w:val="28"/>
          <w:lang w:val="ru-RU"/>
        </w:rPr>
        <w:sym w:font="Symbol" w:char="F049"/>
      </w:r>
      <w:r>
        <w:rPr>
          <w:rFonts w:ascii="Times New Roman" w:hAnsi="Times New Roman"/>
          <w:sz w:val="28"/>
          <w:szCs w:val="28"/>
          <w:lang w:val="ru-RU"/>
        </w:rPr>
        <w:t>а ах</w:t>
      </w:r>
      <w:r>
        <w:rPr>
          <w:rFonts w:ascii="Times New Roman" w:hAnsi="Times New Roman"/>
          <w:sz w:val="28"/>
          <w:szCs w:val="28"/>
          <w:lang w:val="ru-RU"/>
        </w:rPr>
        <w:sym w:font="Symbol" w:char="F049"/>
      </w:r>
      <w:r>
        <w:rPr>
          <w:rFonts w:ascii="Times New Roman" w:hAnsi="Times New Roman"/>
          <w:sz w:val="28"/>
          <w:szCs w:val="28"/>
          <w:lang w:val="ru-RU"/>
        </w:rPr>
        <w:t xml:space="preserve"> дшг</w:t>
      </w:r>
      <w:r>
        <w:rPr>
          <w:rFonts w:ascii="Times New Roman" w:hAnsi="Times New Roman"/>
          <w:sz w:val="28"/>
          <w:szCs w:val="28"/>
          <w:lang w:val="ru-RU"/>
        </w:rPr>
        <w:sym w:font="Symbol" w:char="F049"/>
      </w:r>
      <w:r>
        <w:rPr>
          <w:rFonts w:ascii="Times New Roman" w:hAnsi="Times New Roman"/>
          <w:sz w:val="28"/>
          <w:szCs w:val="28"/>
          <w:lang w:val="ru-RU"/>
        </w:rPr>
        <w:t>алжьаз» («Как дочь старика обманула князя»), «Закъыль ц</w:t>
      </w:r>
      <w:r>
        <w:rPr>
          <w:rFonts w:ascii="Times New Roman" w:hAnsi="Times New Roman"/>
          <w:sz w:val="28"/>
          <w:szCs w:val="28"/>
          <w:lang w:val="ru-RU"/>
        </w:rPr>
        <w:sym w:font="Symbol" w:char="F049"/>
      </w:r>
      <w:r>
        <w:rPr>
          <w:rFonts w:ascii="Times New Roman" w:hAnsi="Times New Roman"/>
          <w:sz w:val="28"/>
          <w:szCs w:val="28"/>
          <w:lang w:val="ru-RU"/>
        </w:rPr>
        <w:t>ару йынасыпгьи хъахьхит</w:t>
      </w:r>
      <w:r>
        <w:rPr>
          <w:rFonts w:ascii="Times New Roman" w:hAnsi="Times New Roman"/>
          <w:sz w:val="28"/>
          <w:szCs w:val="28"/>
          <w:lang w:val="ru-RU"/>
        </w:rPr>
        <w:sym w:font="Symbol" w:char="F049"/>
      </w:r>
      <w:r>
        <w:rPr>
          <w:rFonts w:ascii="Times New Roman" w:hAnsi="Times New Roman"/>
          <w:sz w:val="28"/>
          <w:szCs w:val="28"/>
          <w:lang w:val="ru-RU"/>
        </w:rPr>
        <w:t>» («Умного ждёт счастье»), «Алыгажв йтаци апельуани» («Невестка старика и богатырь»), «Ацгви абаги» («Кот и лиса»), «Айныжвква» («Великаны»), «Сквшык</w:t>
      </w:r>
      <w:r>
        <w:rPr>
          <w:rFonts w:ascii="Times New Roman" w:hAnsi="Times New Roman"/>
          <w:sz w:val="28"/>
          <w:szCs w:val="28"/>
          <w:lang w:val="ru-RU"/>
        </w:rPr>
        <w:sym w:font="Symbol" w:char="F049"/>
      </w:r>
      <w:r>
        <w:rPr>
          <w:rFonts w:ascii="Times New Roman" w:hAnsi="Times New Roman"/>
          <w:sz w:val="28"/>
          <w:szCs w:val="28"/>
          <w:lang w:val="ru-RU"/>
        </w:rPr>
        <w:t>ла йсфазарквын амла сгьамгузма» («Я бы умер от голода, если бы съел его в течение года»), «Ц</w:t>
      </w:r>
      <w:r>
        <w:rPr>
          <w:rFonts w:ascii="Times New Roman" w:hAnsi="Times New Roman"/>
          <w:sz w:val="28"/>
          <w:szCs w:val="28"/>
          <w:lang w:val="ru-RU"/>
        </w:rPr>
        <w:sym w:font="Symbol" w:char="F049"/>
      </w:r>
      <w:r>
        <w:rPr>
          <w:rFonts w:ascii="Times New Roman" w:hAnsi="Times New Roman"/>
          <w:sz w:val="28"/>
          <w:szCs w:val="28"/>
          <w:lang w:val="ru-RU"/>
        </w:rPr>
        <w:t>к</w:t>
      </w:r>
      <w:r>
        <w:rPr>
          <w:rFonts w:ascii="Times New Roman" w:hAnsi="Times New Roman"/>
          <w:sz w:val="28"/>
          <w:szCs w:val="28"/>
          <w:lang w:val="ru-RU"/>
        </w:rPr>
        <w:sym w:font="Symbol" w:char="F049"/>
      </w:r>
      <w:r>
        <w:rPr>
          <w:rFonts w:ascii="Times New Roman" w:hAnsi="Times New Roman"/>
          <w:sz w:val="28"/>
          <w:szCs w:val="28"/>
          <w:lang w:val="ru-RU"/>
        </w:rPr>
        <w:t xml:space="preserve">выжв» («Цкуж»). </w:t>
      </w:r>
    </w:p>
    <w:p w14:paraId="35CBA9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лые жанры фольклора. Пословицы (ажважвква), поговорки (ажважвква), загадки (акытчаква), скороговорки (аласх</w:t>
      </w:r>
      <w:r>
        <w:rPr>
          <w:rFonts w:ascii="Times New Roman" w:hAnsi="Times New Roman"/>
          <w:sz w:val="28"/>
          <w:szCs w:val="28"/>
          <w:lang w:val="ru-RU"/>
        </w:rPr>
        <w:sym w:font="Symbol" w:char="F049"/>
      </w:r>
      <w:r>
        <w:rPr>
          <w:rFonts w:ascii="Times New Roman" w:hAnsi="Times New Roman"/>
          <w:sz w:val="28"/>
          <w:szCs w:val="28"/>
          <w:lang w:val="ru-RU"/>
        </w:rPr>
        <w:t>вараква). Пословицы о мужестве и выносливости, доброте и милосердии, лени и трудолюбии, воспитанности и образованности. Значение пословиц и поговорок и их роль в жизни человека и народа в целом. Русские и абазинские пословицы и поговорки.</w:t>
      </w:r>
    </w:p>
    <w:p w14:paraId="74524B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6.3. Произведения абазинской литературы 1947-1990 годов.</w:t>
      </w:r>
    </w:p>
    <w:p w14:paraId="4DD75C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ая сказка. Жанровые признаки и фольклорная основа литературных сказок. Понятие о литературной сказке. Главные идеи сказок. Нравственная проблематика. Сходство и различие литературной и народной сказок (композиционные и языковые особенности).</w:t>
      </w:r>
    </w:p>
    <w:p w14:paraId="6978D7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З. Табулов. Биография и творчество.</w:t>
      </w:r>
    </w:p>
    <w:p w14:paraId="56952E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Ахыг</w:t>
      </w:r>
      <w:r>
        <w:rPr>
          <w:rFonts w:ascii="Times New Roman" w:hAnsi="Times New Roman"/>
          <w:sz w:val="28"/>
          <w:szCs w:val="28"/>
          <w:lang w:val="ru-RU"/>
        </w:rPr>
        <w:sym w:font="Symbol" w:char="F049"/>
      </w:r>
      <w:r>
        <w:rPr>
          <w:rFonts w:ascii="Times New Roman" w:hAnsi="Times New Roman"/>
          <w:sz w:val="28"/>
          <w:szCs w:val="28"/>
          <w:lang w:val="ru-RU"/>
        </w:rPr>
        <w:t>в айщчва ах</w:t>
      </w:r>
      <w:r>
        <w:rPr>
          <w:rFonts w:ascii="Times New Roman" w:hAnsi="Times New Roman"/>
          <w:sz w:val="28"/>
          <w:szCs w:val="28"/>
          <w:lang w:val="ru-RU"/>
        </w:rPr>
        <w:sym w:font="Symbol" w:char="F049"/>
      </w:r>
      <w:r>
        <w:rPr>
          <w:rFonts w:ascii="Times New Roman" w:hAnsi="Times New Roman"/>
          <w:sz w:val="28"/>
          <w:szCs w:val="28"/>
          <w:lang w:val="ru-RU"/>
        </w:rPr>
        <w:t xml:space="preserve"> дшыржьаз» («Как три брата обманули князя»), «Дадамыжв йпа Гъырп</w:t>
      </w:r>
      <w:r>
        <w:rPr>
          <w:rFonts w:ascii="Times New Roman" w:hAnsi="Times New Roman"/>
          <w:sz w:val="28"/>
          <w:szCs w:val="28"/>
          <w:lang w:val="ru-RU"/>
        </w:rPr>
        <w:sym w:font="Symbol" w:char="F049"/>
      </w:r>
      <w:r>
        <w:rPr>
          <w:rFonts w:ascii="Times New Roman" w:hAnsi="Times New Roman"/>
          <w:sz w:val="28"/>
          <w:szCs w:val="28"/>
          <w:lang w:val="ru-RU"/>
        </w:rPr>
        <w:t>и» («Сын Дадамыжа Гурби»). Торжество справедливости – главная идея сказок. Характеристика героев. Нравственная проблематика.</w:t>
      </w:r>
    </w:p>
    <w:p w14:paraId="06E5D3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С.-Г. Тлябиева. Биография и творчество. </w:t>
      </w:r>
    </w:p>
    <w:p w14:paraId="71CA96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Адзын мара» («Осеннее солнце), «Абазашта» («Абазашта»). Тема и идея произведения. Тема человека и природы. Поэтические картины Родины. Лирические переживания поэта. Рифма и ритмика стиха.</w:t>
      </w:r>
    </w:p>
    <w:p w14:paraId="73C72C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К. Хачуков. Биография и творчество. </w:t>
      </w:r>
    </w:p>
    <w:p w14:paraId="0757D8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Апхын тшпсщараква» («Летние каникулы»). Сюжет. Композиция. Характеристика героев. Особенности языка произведения. </w:t>
      </w:r>
    </w:p>
    <w:p w14:paraId="3CE20B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С.-Г. Джегутанов. Биография и творчество. </w:t>
      </w:r>
    </w:p>
    <w:p w14:paraId="4A0583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Ашвыб» («Иней»), «Г</w:t>
      </w:r>
      <w:r>
        <w:rPr>
          <w:rFonts w:ascii="Times New Roman" w:hAnsi="Times New Roman"/>
          <w:sz w:val="28"/>
          <w:szCs w:val="28"/>
          <w:lang w:val="ru-RU"/>
        </w:rPr>
        <w:sym w:font="Symbol" w:char="F049"/>
      </w:r>
      <w:r>
        <w:rPr>
          <w:rFonts w:ascii="Times New Roman" w:hAnsi="Times New Roman"/>
          <w:sz w:val="28"/>
          <w:szCs w:val="28"/>
          <w:lang w:val="ru-RU"/>
        </w:rPr>
        <w:t xml:space="preserve">апны» («Весна»). Тема любви к природе родного края. Пейзажная лирика. Особенности стиха. Ритмика и рифма. </w:t>
      </w:r>
    </w:p>
    <w:p w14:paraId="670719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Ш. Физиков. Биография и творчество. </w:t>
      </w:r>
    </w:p>
    <w:p w14:paraId="12032F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Уг</w:t>
      </w:r>
      <w:r>
        <w:rPr>
          <w:rFonts w:ascii="Times New Roman" w:hAnsi="Times New Roman"/>
          <w:sz w:val="28"/>
          <w:szCs w:val="28"/>
          <w:lang w:val="ru-RU"/>
        </w:rPr>
        <w:sym w:font="Symbol" w:char="F049"/>
      </w:r>
      <w:r>
        <w:rPr>
          <w:rFonts w:ascii="Times New Roman" w:hAnsi="Times New Roman"/>
          <w:sz w:val="28"/>
          <w:szCs w:val="28"/>
          <w:lang w:val="ru-RU"/>
        </w:rPr>
        <w:t xml:space="preserve">айгва, агъны» («Добро пожаловать, зима»). Тема любви к природе. Особенности языка поэта. Рассказ «Кбыт» («Кустарник»). Тема войны в маленьком абазинском ауле. Художественные особенности текста. Характеры героев. </w:t>
      </w:r>
    </w:p>
    <w:p w14:paraId="0FEDFD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Х. Тхайцухов. Биография и творчество. </w:t>
      </w:r>
    </w:p>
    <w:p w14:paraId="3ADEF5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Агвасри агвыжвк</w:t>
      </w:r>
      <w:r>
        <w:rPr>
          <w:rFonts w:ascii="Times New Roman" w:hAnsi="Times New Roman"/>
          <w:sz w:val="28"/>
          <w:szCs w:val="28"/>
          <w:lang w:val="ru-RU"/>
        </w:rPr>
        <w:sym w:font="Symbol" w:char="F049"/>
      </w:r>
      <w:r>
        <w:rPr>
          <w:rFonts w:ascii="Times New Roman" w:hAnsi="Times New Roman"/>
          <w:sz w:val="28"/>
          <w:szCs w:val="28"/>
          <w:lang w:val="ru-RU"/>
        </w:rPr>
        <w:t>ри» («Обида и злость»). Обычаи и традиции народа, их роль в воспитании подрастающего поколения.</w:t>
      </w:r>
    </w:p>
    <w:p w14:paraId="2A6ACD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М. Хужев. Биография и творчество. </w:t>
      </w:r>
    </w:p>
    <w:p w14:paraId="3CE33F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Чк</w:t>
      </w:r>
      <w:r>
        <w:rPr>
          <w:rFonts w:ascii="Times New Roman" w:hAnsi="Times New Roman"/>
          <w:sz w:val="28"/>
          <w:szCs w:val="28"/>
          <w:lang w:val="ru-RU"/>
        </w:rPr>
        <w:sym w:font="Symbol" w:char="F049"/>
      </w:r>
      <w:r>
        <w:rPr>
          <w:rFonts w:ascii="Times New Roman" w:hAnsi="Times New Roman"/>
          <w:sz w:val="28"/>
          <w:szCs w:val="28"/>
          <w:lang w:val="ru-RU"/>
        </w:rPr>
        <w:t xml:space="preserve">вынхъа» («Юность»). Основная тема. Характеристика героев и их поступков. Языковые особенности. </w:t>
      </w:r>
    </w:p>
    <w:p w14:paraId="593247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К. Лагучев. Биография и творчество. </w:t>
      </w:r>
    </w:p>
    <w:p w14:paraId="550452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Г</w:t>
      </w:r>
      <w:r>
        <w:rPr>
          <w:rFonts w:ascii="Times New Roman" w:hAnsi="Times New Roman"/>
          <w:sz w:val="28"/>
          <w:szCs w:val="28"/>
          <w:lang w:val="ru-RU"/>
        </w:rPr>
        <w:sym w:font="Symbol" w:char="F049"/>
      </w:r>
      <w:r>
        <w:rPr>
          <w:rFonts w:ascii="Times New Roman" w:hAnsi="Times New Roman"/>
          <w:sz w:val="28"/>
          <w:szCs w:val="28"/>
          <w:lang w:val="ru-RU"/>
        </w:rPr>
        <w:t xml:space="preserve">апны» («Весна»), «Ащхъаква рпны» («В горах»). Пейзажная лирика. Тема природы и человека. Стих, ритмика, рифма. </w:t>
      </w:r>
    </w:p>
    <w:p w14:paraId="7FA78E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З. Дагужиев. Биография и творчество. </w:t>
      </w:r>
    </w:p>
    <w:p w14:paraId="017DBA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Дг</w:t>
      </w:r>
      <w:r>
        <w:rPr>
          <w:rFonts w:ascii="Times New Roman" w:hAnsi="Times New Roman"/>
          <w:sz w:val="28"/>
          <w:szCs w:val="28"/>
          <w:lang w:val="ru-RU"/>
        </w:rPr>
        <w:sym w:font="Symbol" w:char="F049"/>
      </w:r>
      <w:r>
        <w:rPr>
          <w:rFonts w:ascii="Times New Roman" w:hAnsi="Times New Roman"/>
          <w:sz w:val="28"/>
          <w:szCs w:val="28"/>
          <w:lang w:val="ru-RU"/>
        </w:rPr>
        <w:t>айхуазтын дызбап</w:t>
      </w:r>
      <w:r>
        <w:rPr>
          <w:rFonts w:ascii="Times New Roman" w:hAnsi="Times New Roman"/>
          <w:sz w:val="28"/>
          <w:szCs w:val="28"/>
          <w:lang w:val="ru-RU"/>
        </w:rPr>
        <w:sym w:font="Symbol" w:char="F049"/>
      </w:r>
      <w:r>
        <w:rPr>
          <w:rFonts w:ascii="Times New Roman" w:hAnsi="Times New Roman"/>
          <w:sz w:val="28"/>
          <w:szCs w:val="28"/>
          <w:lang w:val="ru-RU"/>
        </w:rPr>
        <w:t>» («Посмотрим, вернётся ли он»). Особенности характеров персонажей. Язык произведения.</w:t>
      </w:r>
    </w:p>
    <w:p w14:paraId="32D594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 Мхце. Биография и творчество.</w:t>
      </w:r>
    </w:p>
    <w:p w14:paraId="6C38E2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Ани апи» («Мать и сын»). Тема Победы в Великой Отечественной войне. Сюжет и композиция. Рифма и ритмика стихотворения. </w:t>
      </w:r>
    </w:p>
    <w:p w14:paraId="55D13E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6.4. Современная абазинская литература. </w:t>
      </w:r>
    </w:p>
    <w:p w14:paraId="0F0609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Е.М. Шхаева. Биография и творчество. </w:t>
      </w:r>
    </w:p>
    <w:p w14:paraId="126784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Адзын» («Осень»), «Адзын к</w:t>
      </w:r>
      <w:r>
        <w:rPr>
          <w:rFonts w:ascii="Times New Roman" w:hAnsi="Times New Roman"/>
          <w:sz w:val="28"/>
          <w:szCs w:val="28"/>
          <w:lang w:val="ru-RU"/>
        </w:rPr>
        <w:sym w:font="Symbol" w:char="F049"/>
      </w:r>
      <w:r>
        <w:rPr>
          <w:rFonts w:ascii="Times New Roman" w:hAnsi="Times New Roman"/>
          <w:sz w:val="28"/>
          <w:szCs w:val="28"/>
          <w:lang w:val="ru-RU"/>
        </w:rPr>
        <w:t xml:space="preserve">ьаса» («Поздняя осень»). Тема природы. Рифма и ритмика стиха. Рассказ «Цныхчылра» («Зависть»). Тема традиций народа. Роль обычаев в воспитании подрастающего поколения. </w:t>
      </w:r>
    </w:p>
    <w:p w14:paraId="340153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Х. Бидов. Биография и творчество. </w:t>
      </w:r>
    </w:p>
    <w:p w14:paraId="594D39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Г</w:t>
      </w:r>
      <w:r>
        <w:rPr>
          <w:rFonts w:ascii="Times New Roman" w:hAnsi="Times New Roman"/>
          <w:sz w:val="28"/>
          <w:szCs w:val="28"/>
          <w:lang w:val="ru-RU"/>
        </w:rPr>
        <w:sym w:font="Symbol" w:char="F049"/>
      </w:r>
      <w:r>
        <w:rPr>
          <w:rFonts w:ascii="Times New Roman" w:hAnsi="Times New Roman"/>
          <w:sz w:val="28"/>
          <w:szCs w:val="28"/>
          <w:lang w:val="ru-RU"/>
        </w:rPr>
        <w:t xml:space="preserve">апны» («Весна»). Пейзажная лирика. Идея. Рифма и ритмика. </w:t>
      </w:r>
    </w:p>
    <w:p w14:paraId="734D2E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6.5. Литература народов Российской Федерации. </w:t>
      </w:r>
    </w:p>
    <w:p w14:paraId="46F223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Пушкин. Сказка «Апаштах</w:t>
      </w:r>
      <w:r>
        <w:rPr>
          <w:rFonts w:ascii="Times New Roman" w:hAnsi="Times New Roman"/>
          <w:sz w:val="28"/>
          <w:szCs w:val="28"/>
          <w:lang w:val="ru-RU"/>
        </w:rPr>
        <w:sym w:font="Symbol" w:char="F049"/>
      </w:r>
      <w:r>
        <w:rPr>
          <w:rFonts w:ascii="Times New Roman" w:hAnsi="Times New Roman"/>
          <w:sz w:val="28"/>
          <w:szCs w:val="28"/>
          <w:lang w:val="ru-RU"/>
        </w:rPr>
        <w:t>пх</w:t>
      </w:r>
      <w:r>
        <w:rPr>
          <w:rFonts w:ascii="Times New Roman" w:hAnsi="Times New Roman"/>
          <w:sz w:val="28"/>
          <w:szCs w:val="28"/>
          <w:lang w:val="ru-RU"/>
        </w:rPr>
        <w:sym w:font="Symbol" w:char="F049"/>
      </w:r>
      <w:r>
        <w:rPr>
          <w:rFonts w:ascii="Times New Roman" w:hAnsi="Times New Roman"/>
          <w:sz w:val="28"/>
          <w:szCs w:val="28"/>
          <w:lang w:val="ru-RU"/>
        </w:rPr>
        <w:t>и абжьыг</w:t>
      </w:r>
      <w:r>
        <w:rPr>
          <w:rFonts w:ascii="Times New Roman" w:hAnsi="Times New Roman"/>
          <w:sz w:val="28"/>
          <w:szCs w:val="28"/>
          <w:lang w:val="ru-RU"/>
        </w:rPr>
        <w:sym w:font="Symbol" w:char="F049"/>
      </w:r>
      <w:r>
        <w:rPr>
          <w:rFonts w:ascii="Times New Roman" w:hAnsi="Times New Roman"/>
          <w:sz w:val="28"/>
          <w:szCs w:val="28"/>
          <w:lang w:val="ru-RU"/>
        </w:rPr>
        <w:t xml:space="preserve">в пельуанчви» («Сказка о мёртвой царевне и семи богатырях») (перевод А.К. Ионова). </w:t>
      </w:r>
    </w:p>
    <w:p w14:paraId="6D5A73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 Хетагуров. Стихотворение «Йалында араса» («Если бы случилось так») (перевод К.Л. Мхце). </w:t>
      </w:r>
    </w:p>
    <w:p w14:paraId="6AACF9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6.6. Теория литературы.</w:t>
      </w:r>
    </w:p>
    <w:p w14:paraId="2A1549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Жанры фольклора. Сказка. Виды сказок (закрепление представлений). Изобразительно-выразительные средства: эпитет, сравнение, метафора, постоянные эпитеты, гипербола (начальное представление). Сказочные формулы. Вариативность народных сказок (начальное представление). Литературная сказка (композиционные особенности). Пословицы. Поговорки. Загадки. Скороговорки. Портрет, художественная деталь. Художественные особенности языка. Рассказ, жанровые особенности. Тема произведения.</w:t>
      </w:r>
    </w:p>
    <w:p w14:paraId="098C23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7. Содержание обучения в 6 классе. </w:t>
      </w:r>
    </w:p>
    <w:p w14:paraId="75EE5C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7.1. Устное народное творчество.</w:t>
      </w:r>
    </w:p>
    <w:p w14:paraId="433C66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ки. Идейно-воспитательная функция сказок. Аллегоричность, тематическое разнообразие сказок. Пословицы, поговорки, загадки. </w:t>
      </w:r>
    </w:p>
    <w:p w14:paraId="279721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а «Ахг</w:t>
      </w:r>
      <w:r>
        <w:rPr>
          <w:rFonts w:ascii="Times New Roman" w:hAnsi="Times New Roman"/>
          <w:sz w:val="28"/>
          <w:szCs w:val="28"/>
          <w:lang w:val="ru-RU"/>
        </w:rPr>
        <w:sym w:font="Symbol" w:char="F049"/>
      </w:r>
      <w:r>
        <w:rPr>
          <w:rFonts w:ascii="Times New Roman" w:hAnsi="Times New Roman"/>
          <w:sz w:val="28"/>
          <w:szCs w:val="28"/>
          <w:lang w:val="ru-RU"/>
        </w:rPr>
        <w:t>вайщчва рыхтшадак</w:t>
      </w:r>
      <w:r>
        <w:rPr>
          <w:rFonts w:ascii="Times New Roman" w:hAnsi="Times New Roman"/>
          <w:sz w:val="28"/>
          <w:szCs w:val="28"/>
          <w:lang w:val="ru-RU"/>
        </w:rPr>
        <w:sym w:font="Symbol" w:char="F049"/>
      </w:r>
      <w:r>
        <w:rPr>
          <w:rFonts w:ascii="Times New Roman" w:hAnsi="Times New Roman"/>
          <w:sz w:val="28"/>
          <w:szCs w:val="28"/>
          <w:lang w:val="ru-RU"/>
        </w:rPr>
        <w:t xml:space="preserve">» («Три осла трёх братьев»). </w:t>
      </w:r>
    </w:p>
    <w:p w14:paraId="0E9B59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е (хабарыжв) как жанр фольклорной прозы. Жанровые признаки преданий. Народная мудрость и мораль в преданиях. Предания «Джьымщыла сквшык</w:t>
      </w:r>
      <w:r>
        <w:rPr>
          <w:rFonts w:ascii="Times New Roman" w:hAnsi="Times New Roman"/>
          <w:sz w:val="28"/>
          <w:szCs w:val="28"/>
          <w:lang w:val="ru-RU"/>
        </w:rPr>
        <w:sym w:font="Symbol" w:char="F049"/>
      </w:r>
      <w:r>
        <w:rPr>
          <w:rFonts w:ascii="Times New Roman" w:hAnsi="Times New Roman"/>
          <w:sz w:val="28"/>
          <w:szCs w:val="28"/>
          <w:lang w:val="ru-RU"/>
        </w:rPr>
        <w:t xml:space="preserve"> йдрычрыныз ахъац</w:t>
      </w:r>
      <w:r>
        <w:rPr>
          <w:rFonts w:ascii="Times New Roman" w:hAnsi="Times New Roman"/>
          <w:sz w:val="28"/>
          <w:szCs w:val="28"/>
          <w:lang w:val="ru-RU"/>
        </w:rPr>
        <w:sym w:font="Symbol" w:char="F049"/>
      </w:r>
      <w:r>
        <w:rPr>
          <w:rFonts w:ascii="Times New Roman" w:hAnsi="Times New Roman"/>
          <w:sz w:val="28"/>
          <w:szCs w:val="28"/>
          <w:lang w:val="ru-RU"/>
        </w:rPr>
        <w:t>а» («Слуга, заработавший за год только лук»), «Г</w:t>
      </w:r>
      <w:r>
        <w:rPr>
          <w:rFonts w:ascii="Times New Roman" w:hAnsi="Times New Roman"/>
          <w:sz w:val="28"/>
          <w:szCs w:val="28"/>
          <w:lang w:val="ru-RU"/>
        </w:rPr>
        <w:sym w:font="Symbol" w:char="F049"/>
      </w:r>
      <w:r>
        <w:rPr>
          <w:rFonts w:ascii="Times New Roman" w:hAnsi="Times New Roman"/>
          <w:sz w:val="28"/>
          <w:szCs w:val="28"/>
          <w:lang w:val="ru-RU"/>
        </w:rPr>
        <w:t>арщ йхъаргылыз атпх</w:t>
      </w:r>
      <w:r>
        <w:rPr>
          <w:rFonts w:ascii="Times New Roman" w:hAnsi="Times New Roman"/>
          <w:sz w:val="28"/>
          <w:szCs w:val="28"/>
          <w:lang w:val="ru-RU"/>
        </w:rPr>
        <w:sym w:font="Symbol" w:char="F049"/>
      </w:r>
      <w:r>
        <w:rPr>
          <w:rFonts w:ascii="Times New Roman" w:hAnsi="Times New Roman"/>
          <w:sz w:val="28"/>
          <w:szCs w:val="28"/>
          <w:lang w:val="ru-RU"/>
        </w:rPr>
        <w:t xml:space="preserve">а» («Девушка, которую подняли на небеса»). </w:t>
      </w:r>
    </w:p>
    <w:p w14:paraId="17685F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южет, его элементы. Характеристика героев. Языковые особенности.</w:t>
      </w:r>
    </w:p>
    <w:p w14:paraId="6CCAC1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7.2. Произведения абазинской литературы 1947-1990 годов.</w:t>
      </w:r>
    </w:p>
    <w:p w14:paraId="27EA26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З. Табулов. Биография и творчество. </w:t>
      </w:r>
    </w:p>
    <w:p w14:paraId="05DF4C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сказка «Дадыри аунаг</w:t>
      </w:r>
      <w:r>
        <w:rPr>
          <w:rFonts w:ascii="Times New Roman" w:hAnsi="Times New Roman"/>
          <w:sz w:val="28"/>
          <w:szCs w:val="28"/>
          <w:lang w:val="ru-RU"/>
        </w:rPr>
        <w:sym w:font="Symbol" w:char="F049"/>
      </w:r>
      <w:r>
        <w:rPr>
          <w:rFonts w:ascii="Times New Roman" w:hAnsi="Times New Roman"/>
          <w:sz w:val="28"/>
          <w:szCs w:val="28"/>
          <w:lang w:val="ru-RU"/>
        </w:rPr>
        <w:t>ва швк</w:t>
      </w:r>
      <w:r>
        <w:rPr>
          <w:rFonts w:ascii="Times New Roman" w:hAnsi="Times New Roman"/>
          <w:sz w:val="28"/>
          <w:szCs w:val="28"/>
          <w:lang w:val="ru-RU"/>
        </w:rPr>
        <w:sym w:font="Symbol" w:char="F049"/>
      </w:r>
      <w:r>
        <w:rPr>
          <w:rFonts w:ascii="Times New Roman" w:hAnsi="Times New Roman"/>
          <w:sz w:val="28"/>
          <w:szCs w:val="28"/>
          <w:lang w:val="ru-RU"/>
        </w:rPr>
        <w:t>и ртурых» («Дадыра и сто дворов»).</w:t>
      </w:r>
    </w:p>
    <w:p w14:paraId="72B065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удожественные особенности поэмы-сказки. Характеристика образа главного героя. Торжество справедливости и добра в конфликте со злом и хитростью. </w:t>
      </w:r>
    </w:p>
    <w:p w14:paraId="13B33F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Х. Чикатуев. Биография и творчество. </w:t>
      </w:r>
    </w:p>
    <w:p w14:paraId="3413C7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ки в стихах «ЧмазагIвра» («Болезнь»), «Дунай птшагIа» («Конец света»). Образ народного героя в сказках. Идея. Художественные особенности языка поэта. </w:t>
      </w:r>
    </w:p>
    <w:p w14:paraId="2754BB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С.-Г. Джегутанов. Биография и творчество. </w:t>
      </w:r>
    </w:p>
    <w:p w14:paraId="14F5CE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Агъа йбагъьара апны» («В крепости врага»). Характеристика героев и мотивы их поступков. Мужество и героизм защитников Родины.</w:t>
      </w:r>
    </w:p>
    <w:p w14:paraId="1A9D1B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Х. Тхайцухов. Биография и творчество.</w:t>
      </w:r>
    </w:p>
    <w:p w14:paraId="7040ED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Йапхъахауа ауысаг</w:t>
      </w:r>
      <w:r>
        <w:rPr>
          <w:rFonts w:ascii="Times New Roman" w:hAnsi="Times New Roman"/>
          <w:sz w:val="28"/>
          <w:szCs w:val="28"/>
          <w:lang w:val="ru-RU"/>
        </w:rPr>
        <w:sym w:font="Symbol" w:char="F049"/>
      </w:r>
      <w:r>
        <w:rPr>
          <w:rFonts w:ascii="Times New Roman" w:hAnsi="Times New Roman"/>
          <w:sz w:val="28"/>
          <w:szCs w:val="28"/>
          <w:lang w:val="ru-RU"/>
        </w:rPr>
        <w:t>в йпсра» («Смерть первого поэта»), «Ащхъаква рпны хырбыз зг</w:t>
      </w:r>
      <w:r>
        <w:rPr>
          <w:rFonts w:ascii="Times New Roman" w:hAnsi="Times New Roman"/>
          <w:sz w:val="28"/>
          <w:szCs w:val="28"/>
          <w:lang w:val="ru-RU"/>
        </w:rPr>
        <w:sym w:font="Symbol" w:char="F049"/>
      </w:r>
      <w:r>
        <w:rPr>
          <w:rFonts w:ascii="Times New Roman" w:hAnsi="Times New Roman"/>
          <w:sz w:val="28"/>
          <w:szCs w:val="28"/>
          <w:lang w:val="ru-RU"/>
        </w:rPr>
        <w:t xml:space="preserve">амиуа» («Почему в горах не растёт арбуз»). </w:t>
      </w:r>
    </w:p>
    <w:p w14:paraId="362FF7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сни в прозе: «Абага ацIабырг» («Правда лисы»), «Аш</w:t>
      </w:r>
      <w:r>
        <w:rPr>
          <w:rFonts w:ascii="Times New Roman" w:hAnsi="Times New Roman"/>
          <w:sz w:val="28"/>
          <w:szCs w:val="28"/>
          <w:lang w:val="ru-RU"/>
        </w:rPr>
        <w:sym w:font="Symbol" w:char="F049"/>
      </w:r>
      <w:r>
        <w:rPr>
          <w:rFonts w:ascii="Times New Roman" w:hAnsi="Times New Roman"/>
          <w:sz w:val="28"/>
          <w:szCs w:val="28"/>
          <w:lang w:val="ru-RU"/>
        </w:rPr>
        <w:t>уб алашара» («Крот и свет»), «Ах</w:t>
      </w:r>
      <w:r>
        <w:rPr>
          <w:rFonts w:ascii="Times New Roman" w:hAnsi="Times New Roman"/>
          <w:sz w:val="28"/>
          <w:szCs w:val="28"/>
          <w:lang w:val="ru-RU"/>
        </w:rPr>
        <w:sym w:font="Symbol" w:char="F049"/>
      </w:r>
      <w:r>
        <w:rPr>
          <w:rFonts w:ascii="Times New Roman" w:hAnsi="Times New Roman"/>
          <w:sz w:val="28"/>
          <w:szCs w:val="28"/>
          <w:lang w:val="ru-RU"/>
        </w:rPr>
        <w:t>ва акультура» («Культура свиньи»), «Атшада акъыль» («Ум осла»), «Аквыджьма анамыс» («Мораль волка»), «Ащхаква» («Пчёлы»), «Асльан ауасйат» («Завещание льва»). Народная мудрость, наблюдательность. Художественные особенности языка басни. Аллегоричность. Идеи произведений. Выразительные средства языка.</w:t>
      </w:r>
    </w:p>
    <w:p w14:paraId="72BF79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К. Лагучев. Биография и творчество.</w:t>
      </w:r>
    </w:p>
    <w:p w14:paraId="7E8C5E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Амыз» («Луна»), «Бзазара» («Жизнь»). Языковые особенности. Рифма и ритмика. </w:t>
      </w:r>
    </w:p>
    <w:p w14:paraId="1BA029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Ц. Муратков. Биография и творчество.</w:t>
      </w:r>
    </w:p>
    <w:p w14:paraId="601EBB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СгьымбахIахтI» («Не стал я больше обижаться»). Проблематика произведения. Характеристика героев. Мотивы их поступков. </w:t>
      </w:r>
    </w:p>
    <w:p w14:paraId="0D3B3B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 Мхце. Биография и творчество.</w:t>
      </w:r>
    </w:p>
    <w:p w14:paraId="0E98C6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Адзын» («Осень»), «Эльдорадо» («Эльдорадо»), «Асквшква сыта йгIаситI» («Годы сыпется снегом»), «Схъышв санкIылпшра» («Когда гляжу в окно»). Пейзажная лирика. Образ поэта. Языковые особенности. </w:t>
      </w:r>
    </w:p>
    <w:p w14:paraId="1552F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С.-Г. Тлябичева. Биография и творчество.</w:t>
      </w:r>
    </w:p>
    <w:p w14:paraId="22D6AE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Съатадрийыз» («Там, где я родилась»), «Ащхъа дзыгIвчкIвын» («Горный ручеёк»). Тема малой родины и единения человека и природы.</w:t>
      </w:r>
    </w:p>
    <w:p w14:paraId="523869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К. Цеков. Биография и творчество.</w:t>
      </w:r>
    </w:p>
    <w:p w14:paraId="3BF33F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Афыр йхъацIараква» («Подвиги героя»). Время, события, образ. Мужество и храбрость героя в борьбе с врагом. Язык произведения.</w:t>
      </w:r>
    </w:p>
    <w:p w14:paraId="62D68D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Ш. Физиков. Биография и творчество.</w:t>
      </w:r>
    </w:p>
    <w:p w14:paraId="5501A2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ПIатIа йхъацIара» («Мужество Паты»). Образ маленького Паты. Ненависть к врагам и храбрость маленького героя в освобождении пленного красноармейца. Время и место событий. </w:t>
      </w:r>
    </w:p>
    <w:p w14:paraId="74CEB9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Ионов. Биография и творчество.</w:t>
      </w:r>
    </w:p>
    <w:p w14:paraId="748AB9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Аг</w:t>
      </w:r>
      <w:r>
        <w:rPr>
          <w:rFonts w:ascii="Times New Roman" w:hAnsi="Times New Roman"/>
          <w:sz w:val="28"/>
          <w:szCs w:val="28"/>
          <w:lang w:val="ru-RU"/>
        </w:rPr>
        <w:sym w:font="Symbol" w:char="F049"/>
      </w:r>
      <w:r>
        <w:rPr>
          <w:rFonts w:ascii="Times New Roman" w:hAnsi="Times New Roman"/>
          <w:sz w:val="28"/>
          <w:szCs w:val="28"/>
          <w:lang w:val="ru-RU"/>
        </w:rPr>
        <w:t xml:space="preserve">апын» («Весна»). Пейзажная лирика. Художественные особенности языка поэта. </w:t>
      </w:r>
    </w:p>
    <w:p w14:paraId="3B329D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К. Хачуков. Биография и творчество.</w:t>
      </w:r>
    </w:p>
    <w:p w14:paraId="4EDE90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Аба йхъылпа» («Шапка отца»). Художественные образы и особенности произведения. Мотивы поступков героя. Сюжет и композиция. </w:t>
      </w:r>
    </w:p>
    <w:p w14:paraId="3DF755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7.3. Современная абазинская литература. </w:t>
      </w:r>
    </w:p>
    <w:p w14:paraId="146BFA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М. Хужев. Биография и творчество.</w:t>
      </w:r>
    </w:p>
    <w:p w14:paraId="3B6B64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ГIвагвана» («Путь»). Тематика и проблематика произведения. Изобразительно-выразительные средства. </w:t>
      </w:r>
    </w:p>
    <w:p w14:paraId="192EEF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З. Дагужиев. Биография и творчество.</w:t>
      </w:r>
    </w:p>
    <w:p w14:paraId="47BF05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Ахъи агви» («Голова и сердце»). Идея произведения. Сюжет. Приёмы создания образов. Языковые средства. </w:t>
      </w:r>
    </w:p>
    <w:p w14:paraId="3AB2A2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 Баталов. Биография и творчество.</w:t>
      </w:r>
    </w:p>
    <w:p w14:paraId="1DECBB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Абна швхча» («Берегите лес»), «Уг</w:t>
      </w:r>
      <w:r>
        <w:rPr>
          <w:rFonts w:ascii="Times New Roman" w:hAnsi="Times New Roman"/>
          <w:sz w:val="28"/>
          <w:szCs w:val="28"/>
          <w:lang w:val="ru-RU"/>
        </w:rPr>
        <w:sym w:font="Symbol" w:char="F049"/>
      </w:r>
      <w:r>
        <w:rPr>
          <w:rFonts w:ascii="Times New Roman" w:hAnsi="Times New Roman"/>
          <w:sz w:val="28"/>
          <w:szCs w:val="28"/>
          <w:lang w:val="ru-RU"/>
        </w:rPr>
        <w:t xml:space="preserve">асы, асы!» («Падай, снег!»). Охрана природы. Бережное отношение к ней. Особенности стиха. Природа и человек. </w:t>
      </w:r>
    </w:p>
    <w:p w14:paraId="40FD75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С. Аджибеков. Биография и творчество.</w:t>
      </w:r>
    </w:p>
    <w:p w14:paraId="4C37A4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Хъамы» («Тулуп»). Идея произведения. Сюжет. Изобразительно-выразительные средства. </w:t>
      </w:r>
    </w:p>
    <w:p w14:paraId="451C39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Н. Апсова. Биография и творчество.</w:t>
      </w:r>
    </w:p>
    <w:p w14:paraId="38602E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Ажираф» («Жираф»), «П</w:t>
      </w:r>
      <w:r>
        <w:rPr>
          <w:rFonts w:ascii="Times New Roman" w:hAnsi="Times New Roman"/>
          <w:sz w:val="28"/>
          <w:szCs w:val="28"/>
          <w:lang w:val="ru-RU"/>
        </w:rPr>
        <w:sym w:font="Symbol" w:char="F049"/>
      </w:r>
      <w:r>
        <w:rPr>
          <w:rFonts w:ascii="Times New Roman" w:hAnsi="Times New Roman"/>
          <w:sz w:val="28"/>
          <w:szCs w:val="28"/>
          <w:lang w:val="ru-RU"/>
        </w:rPr>
        <w:t>ат</w:t>
      </w:r>
      <w:r>
        <w:rPr>
          <w:rFonts w:ascii="Times New Roman" w:hAnsi="Times New Roman"/>
          <w:sz w:val="28"/>
          <w:szCs w:val="28"/>
          <w:lang w:val="ru-RU"/>
        </w:rPr>
        <w:sym w:font="Symbol" w:char="F049"/>
      </w:r>
      <w:r>
        <w:rPr>
          <w:rFonts w:ascii="Times New Roman" w:hAnsi="Times New Roman"/>
          <w:sz w:val="28"/>
          <w:szCs w:val="28"/>
          <w:lang w:val="ru-RU"/>
        </w:rPr>
        <w:t>а шваг</w:t>
      </w:r>
      <w:r>
        <w:rPr>
          <w:rFonts w:ascii="Times New Roman" w:hAnsi="Times New Roman"/>
          <w:sz w:val="28"/>
          <w:szCs w:val="28"/>
          <w:lang w:val="ru-RU"/>
        </w:rPr>
        <w:sym w:font="Symbol" w:char="F049"/>
      </w:r>
      <w:r>
        <w:rPr>
          <w:rFonts w:ascii="Times New Roman" w:hAnsi="Times New Roman"/>
          <w:sz w:val="28"/>
          <w:szCs w:val="28"/>
          <w:lang w:val="ru-RU"/>
        </w:rPr>
        <w:t xml:space="preserve">вы» («Трусишка Пата»). Тема воспитания любви к животным. Воспитывающая роль детской поэзии. </w:t>
      </w:r>
    </w:p>
    <w:p w14:paraId="3205B8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 Копсергенова. Биография и творчество.</w:t>
      </w:r>
    </w:p>
    <w:p w14:paraId="4F7A67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ХIтаца» («Невестка»). Тема традиций народа, их роль в воспитании подрастающего поколения. Языковые особенности. </w:t>
      </w:r>
    </w:p>
    <w:p w14:paraId="470F11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М. Шхаева. Биография и творчество.</w:t>
      </w:r>
    </w:p>
    <w:p w14:paraId="652F93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асня «Ахви абыжи» («Червь и жук»). Стихотворения «Мгъы» («Колючка»), «Ан лашва» («Песня матери»). Идея. Тема воспитания подрастающего поколения. Рифма и ритмика стиха. Языковые особенности. </w:t>
      </w:r>
    </w:p>
    <w:p w14:paraId="3D3E9B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7.4. Литература народов Российской Федерации. </w:t>
      </w:r>
    </w:p>
    <w:p w14:paraId="5165E2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Пушкин. Сказка «Апопи ауи йынхаг</w:t>
      </w:r>
      <w:r>
        <w:rPr>
          <w:rFonts w:ascii="Times New Roman" w:hAnsi="Times New Roman"/>
          <w:sz w:val="28"/>
          <w:szCs w:val="28"/>
          <w:lang w:val="ru-RU"/>
        </w:rPr>
        <w:sym w:font="Symbol" w:char="F049"/>
      </w:r>
      <w:r>
        <w:rPr>
          <w:rFonts w:ascii="Times New Roman" w:hAnsi="Times New Roman"/>
          <w:sz w:val="28"/>
          <w:szCs w:val="28"/>
          <w:lang w:val="ru-RU"/>
        </w:rPr>
        <w:t>вы Балди ртурых» («Сказка о попе и его работнике Балде») (перевод А.К. Ионова).</w:t>
      </w:r>
    </w:p>
    <w:p w14:paraId="30060F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 Капаев. Стихотворение «Х</w:t>
      </w:r>
      <w:r>
        <w:rPr>
          <w:rFonts w:ascii="Times New Roman" w:hAnsi="Times New Roman"/>
          <w:sz w:val="28"/>
          <w:szCs w:val="28"/>
          <w:lang w:val="ru-RU"/>
        </w:rPr>
        <w:sym w:font="Symbol" w:char="F049"/>
      </w:r>
      <w:r>
        <w:rPr>
          <w:rFonts w:ascii="Times New Roman" w:hAnsi="Times New Roman"/>
          <w:sz w:val="28"/>
          <w:szCs w:val="28"/>
          <w:lang w:val="ru-RU"/>
        </w:rPr>
        <w:t>ащах</w:t>
      </w:r>
      <w:r>
        <w:rPr>
          <w:rFonts w:ascii="Times New Roman" w:hAnsi="Times New Roman"/>
          <w:sz w:val="28"/>
          <w:szCs w:val="28"/>
          <w:lang w:val="ru-RU"/>
        </w:rPr>
        <w:sym w:font="Symbol" w:char="F049"/>
      </w:r>
      <w:r>
        <w:rPr>
          <w:rFonts w:ascii="Times New Roman" w:hAnsi="Times New Roman"/>
          <w:sz w:val="28"/>
          <w:szCs w:val="28"/>
          <w:lang w:val="ru-RU"/>
        </w:rPr>
        <w:t xml:space="preserve">ба» («Наш старший брат») (перевод К.Л. Мхце). </w:t>
      </w:r>
    </w:p>
    <w:p w14:paraId="574D46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7.5. Теория литературы.</w:t>
      </w:r>
    </w:p>
    <w:p w14:paraId="3D5DA8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е как жанр. Басня. Пейзажная лирика. Гражданская лирика. Стих, ритм, рифма. Композиция произведения. Сюжет, его элементы (экспозиция, завязка, развитие действия, кульминация, развязка). Пейзаж. Идея произведения. Описание. Повествование.</w:t>
      </w:r>
    </w:p>
    <w:p w14:paraId="259B83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8. Содержание обучения в 7 классе. </w:t>
      </w:r>
    </w:p>
    <w:p w14:paraId="73086F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8.1. Введение. Художественная литература в жизни человека. Связь фольклора и литературы. Фольклоризмы в произведениях абазинской литературы.</w:t>
      </w:r>
    </w:p>
    <w:p w14:paraId="3228D8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8.2. Нартский эпос. Вклад В.Н. Меремкулова в сбор и систематизацию нартских сказаний абазин. Сказания «Сосрыкъва йыр мца шрызгIайгыз» («Как Сосруко вернул огонь»), «НартыргIа Баданокъва» («Нарт Баданоко»), «Сосрыкъва йахIва» («Меч Сосруко»). Образы Сосруко и Баданоко как олицетворение мужества и отваги. Языковые особенности текста. </w:t>
      </w:r>
    </w:p>
    <w:p w14:paraId="1249A3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8.3. Произведения абазинской литературы 1947-1990 годов.</w:t>
      </w:r>
    </w:p>
    <w:p w14:paraId="5617CF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З. Табулов. Биография и творчество.</w:t>
      </w:r>
    </w:p>
    <w:p w14:paraId="1E99EC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тературная сказка «Мурат йща шихахыз» («Как Мурат отомстил за себя»). Образ Мурата. Характеристика и мотивы его поступков. Храбрость в действиях. Торжество справедливости и добра. </w:t>
      </w:r>
    </w:p>
    <w:p w14:paraId="5BB721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Д. Жиров. Биография и творчество.</w:t>
      </w:r>
    </w:p>
    <w:p w14:paraId="6C02B2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Абзазара азыпшг</w:t>
      </w:r>
      <w:r>
        <w:rPr>
          <w:rFonts w:ascii="Times New Roman" w:hAnsi="Times New Roman"/>
          <w:sz w:val="28"/>
          <w:szCs w:val="28"/>
          <w:lang w:val="ru-RU"/>
        </w:rPr>
        <w:sym w:font="Symbol" w:char="F049"/>
      </w:r>
      <w:r>
        <w:rPr>
          <w:rFonts w:ascii="Times New Roman" w:hAnsi="Times New Roman"/>
          <w:sz w:val="28"/>
          <w:szCs w:val="28"/>
          <w:lang w:val="ru-RU"/>
        </w:rPr>
        <w:t xml:space="preserve">ара» («В поисках жизни»). Отрывок повести. Характеристика героев, их поступков. Сюжет и композиция. Этнографизм. Художественные особенности языка. </w:t>
      </w:r>
    </w:p>
    <w:p w14:paraId="7ACDBF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К. Цеков. Биография и творчество.</w:t>
      </w:r>
    </w:p>
    <w:p w14:paraId="0D9E36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ш</w:t>
      </w:r>
      <w:r>
        <w:rPr>
          <w:rFonts w:ascii="Times New Roman" w:hAnsi="Times New Roman"/>
          <w:sz w:val="28"/>
          <w:szCs w:val="28"/>
          <w:lang w:val="ru-RU"/>
        </w:rPr>
        <w:sym w:font="Symbol" w:char="F049"/>
      </w:r>
      <w:r>
        <w:rPr>
          <w:rFonts w:ascii="Times New Roman" w:hAnsi="Times New Roman"/>
          <w:sz w:val="28"/>
          <w:szCs w:val="28"/>
          <w:lang w:val="ru-RU"/>
        </w:rPr>
        <w:t xml:space="preserve">ашвара» («Встреча»). Отрывок повести «Ащхъаркт ащахахра» («Месть горного аула»). Проблематика произведения. Характеристика героев и мотива их действий. Языковые особенности произведения. </w:t>
      </w:r>
    </w:p>
    <w:p w14:paraId="57FB91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С.-Г. Джегутанов. Биография и творчество.</w:t>
      </w:r>
    </w:p>
    <w:p w14:paraId="79E408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Ауаг</w:t>
      </w:r>
      <w:r>
        <w:rPr>
          <w:rFonts w:ascii="Times New Roman" w:hAnsi="Times New Roman"/>
          <w:sz w:val="28"/>
          <w:szCs w:val="28"/>
          <w:lang w:val="ru-RU"/>
        </w:rPr>
        <w:sym w:font="Symbol" w:char="F049"/>
      </w:r>
      <w:r>
        <w:rPr>
          <w:rFonts w:ascii="Times New Roman" w:hAnsi="Times New Roman"/>
          <w:sz w:val="28"/>
          <w:szCs w:val="28"/>
          <w:lang w:val="ru-RU"/>
        </w:rPr>
        <w:t xml:space="preserve">а рпа дгьпсуам» («Сын народа бессмертен»). </w:t>
      </w:r>
    </w:p>
    <w:p w14:paraId="38B1F4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Щахахра» («Кровная месть»). Отрывок из романа «Ламбагвыр» («Волшебная игла»). Тема Великой Отечественной войны. Самоотверженность и мужество бойцов Красной Армии и людей в белых халатах, боровшихся за жизнь раненных в бою. Мотивы поступков героев. Изобразительно-выразительные средства. </w:t>
      </w:r>
    </w:p>
    <w:p w14:paraId="7E536B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Х. Тхайцухов. Биография и творчество.</w:t>
      </w:r>
    </w:p>
    <w:p w14:paraId="504661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Абзазара апа» («Рождённый жизнью»). Стихотворение «Айсра зтшын йалгаз» («В день окончания войны»). Образ героя войны. Память о павших за Родину. Символ. Особенности поэтической речи. </w:t>
      </w:r>
    </w:p>
    <w:p w14:paraId="1CDBAD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Ш. Физиков. Биография и творчество.</w:t>
      </w:r>
    </w:p>
    <w:p w14:paraId="40CDC5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Ахьырахв асурат» («Образ золотого животного»). Охрана окружающей среды. Характеристика образа старика и мотивов его действий. Взаимоотношения человека и природы. Роль пейзажа. Особенности языка писателя в описании природы. </w:t>
      </w:r>
    </w:p>
    <w:p w14:paraId="061966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К. Лагучев. Биография и творчество.</w:t>
      </w:r>
    </w:p>
    <w:p w14:paraId="1EF91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Абнахча йыладзква» («Слёзы лесника»), «Насып» («Счастье»). Время, события, образы. Тема природы и человека. Стих, ритмика, рифма. </w:t>
      </w:r>
    </w:p>
    <w:p w14:paraId="4DD3CD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Х. Чикатуев. Биография и творчество.</w:t>
      </w:r>
    </w:p>
    <w:p w14:paraId="6DB3D2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ГІвхІаджьратчва» («Два абрека»). Художественные особенности поэмы. Фольклорная основа поэмы. Тема и проблематика. Художественные особенности языка поэта.</w:t>
      </w:r>
    </w:p>
    <w:p w14:paraId="171507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З. Дагужиев. Биография и творчество.</w:t>
      </w:r>
    </w:p>
    <w:p w14:paraId="12B4B2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Бакьыр» («Бекир»). Идея произведения. Время, события, образы. Характеристика главного героя Бекира, мотивов его действий и поступков. Языковые особенности. </w:t>
      </w:r>
    </w:p>
    <w:p w14:paraId="7C1393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Ю. Кишмахов. Биография и творчество.</w:t>
      </w:r>
    </w:p>
    <w:p w14:paraId="146BCA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ы «Джьамырза йгІагвалашвахра» («Воспоминания Джемурзы»), «ГІвсемчкІакІ» («Две семечки»), «Йудырхума?» («Ты помнишь?»). Тематика и проблематика произведений. Сравнительная характеристика героев. Языковые особенности. </w:t>
      </w:r>
    </w:p>
    <w:p w14:paraId="731075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С.-Г. Тлябичева. Биография и творчество. </w:t>
      </w:r>
    </w:p>
    <w:p w14:paraId="466430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Уабагвжважвауа, абзазара, уабапссгІауа?» («Куда спешишь ты, жизнь, куда летишь»), «Ащхъа дзыхьква» («Горные родники»). Философская лирика. Особенности поэтической речи. </w:t>
      </w:r>
    </w:p>
    <w:p w14:paraId="7AEA41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 Баталов. Биография и творчество.</w:t>
      </w:r>
    </w:p>
    <w:p w14:paraId="13BB1C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е «Ауаса сцарыквныз сара» («Если бы я стал таким»). Приёмы создания поэтического образа. Идея. Ритмика и рифма. </w:t>
      </w:r>
    </w:p>
    <w:p w14:paraId="032E82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Ионов. Биография и творчество.</w:t>
      </w:r>
    </w:p>
    <w:p w14:paraId="428480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ЙгІаснахІвитІ сгвы абазала» («Со мною сердце говорит…»), «Май мыз ажвба» («Девятое мая»), «Адзын» («Осень»). Тема любви к родному краю и к родному языку. Поэтическое изображение победы в Великой Отечественной войне. Особенности поэтической речи. Рифма и ритмика. </w:t>
      </w:r>
    </w:p>
    <w:p w14:paraId="55C627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 Мхце. Биография и творчество.</w:t>
      </w:r>
    </w:p>
    <w:p w14:paraId="2C9EF3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е «ХьызшІыц» («Новое имя»). Идея. Приёмы создания поэтического образа. Особенности поэтической речи. Символ. Ритмика и рифма. </w:t>
      </w:r>
    </w:p>
    <w:p w14:paraId="6A7DA5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8.4. Современная абазинская литература.</w:t>
      </w:r>
    </w:p>
    <w:p w14:paraId="530146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М. Шхаева. Биография и творчество.</w:t>
      </w:r>
    </w:p>
    <w:p w14:paraId="16B017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Смакъым цриква» («Родные мелодии»). Идея произведения. Пейзажная лирика. Изобразительно-выразительные средства языка в произведении. Ритмика и рифма.</w:t>
      </w:r>
    </w:p>
    <w:p w14:paraId="7F98E4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К. Шебзухова. Биография и творчество.</w:t>
      </w:r>
    </w:p>
    <w:p w14:paraId="091920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Абазашта» («Абазашта), «Уадырг</w:t>
      </w:r>
      <w:r>
        <w:rPr>
          <w:rFonts w:ascii="Times New Roman" w:hAnsi="Times New Roman"/>
          <w:sz w:val="28"/>
          <w:szCs w:val="28"/>
          <w:lang w:val="ru-RU"/>
        </w:rPr>
        <w:sym w:font="Symbol" w:char="F049"/>
      </w:r>
      <w:r>
        <w:rPr>
          <w:rFonts w:ascii="Times New Roman" w:hAnsi="Times New Roman"/>
          <w:sz w:val="28"/>
          <w:szCs w:val="28"/>
          <w:lang w:val="ru-RU"/>
        </w:rPr>
        <w:t>ванагьи» («И все-таки…»), «Йх</w:t>
      </w:r>
      <w:r>
        <w:rPr>
          <w:rFonts w:ascii="Times New Roman" w:hAnsi="Times New Roman"/>
          <w:sz w:val="28"/>
          <w:szCs w:val="28"/>
          <w:lang w:val="ru-RU"/>
        </w:rPr>
        <w:sym w:font="Symbol" w:char="F049"/>
      </w:r>
      <w:r>
        <w:rPr>
          <w:rFonts w:ascii="Times New Roman" w:hAnsi="Times New Roman"/>
          <w:sz w:val="28"/>
          <w:szCs w:val="28"/>
          <w:lang w:val="ru-RU"/>
        </w:rPr>
        <w:t>ымару х</w:t>
      </w:r>
      <w:r>
        <w:rPr>
          <w:rFonts w:ascii="Times New Roman" w:hAnsi="Times New Roman"/>
          <w:sz w:val="28"/>
          <w:szCs w:val="28"/>
          <w:lang w:val="ru-RU"/>
        </w:rPr>
        <w:sym w:font="Symbol" w:char="F049"/>
      </w:r>
      <w:r>
        <w:rPr>
          <w:rFonts w:ascii="Times New Roman" w:hAnsi="Times New Roman"/>
          <w:sz w:val="28"/>
          <w:szCs w:val="28"/>
          <w:lang w:val="ru-RU"/>
        </w:rPr>
        <w:t xml:space="preserve">абазара» («Абазара – наше солнце»), «Сыбызшва» («Родной язык»). Гражданская лирика. Тема любви к родному языку, к родному краю. Воспитательная роль обычаев и традиций народа. Язык произведений. </w:t>
      </w:r>
    </w:p>
    <w:p w14:paraId="06F929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8.5. Литература народов Российской Федерации. </w:t>
      </w:r>
    </w:p>
    <w:p w14:paraId="5A56E2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М. Рубцов. Стихотворения «Сымх</w:t>
      </w:r>
      <w:r>
        <w:rPr>
          <w:rFonts w:ascii="Times New Roman" w:hAnsi="Times New Roman"/>
          <w:sz w:val="28"/>
          <w:szCs w:val="28"/>
          <w:lang w:val="ru-RU"/>
        </w:rPr>
        <w:sym w:font="Symbol" w:char="F049"/>
      </w:r>
      <w:r>
        <w:rPr>
          <w:rFonts w:ascii="Times New Roman" w:hAnsi="Times New Roman"/>
          <w:sz w:val="28"/>
          <w:szCs w:val="28"/>
          <w:lang w:val="ru-RU"/>
        </w:rPr>
        <w:t xml:space="preserve">ара апны» («В горнице моей светло») (перевод Х.С. Аджибекова»), «Гъын ашва» («Зимняя песня») (перевод Х.С. Аджибекова). </w:t>
      </w:r>
    </w:p>
    <w:p w14:paraId="55186A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И. Кубанов. Стихотворение «Тынха» («Наследие») (перевод К.Л. Мхце). </w:t>
      </w:r>
    </w:p>
    <w:p w14:paraId="5EDB92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8.6. Теория литературы. </w:t>
      </w:r>
    </w:p>
    <w:p w14:paraId="786DD5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Нартский эпос. Предания, их художественная структура. Изобразительно-выразительные средства. Портрет. Символ. Проблематика произведения.</w:t>
      </w:r>
    </w:p>
    <w:p w14:paraId="48ADB5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9. Содержание обучения в 8 классе.</w:t>
      </w:r>
    </w:p>
    <w:p w14:paraId="2A0FF2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9.1. Устное народное творчество.</w:t>
      </w:r>
    </w:p>
    <w:p w14:paraId="59BE36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ные тексты. Жанровое разнообразие. Отражение в фольклоре духовной жизни абазинского народа. Национальный характер, народный герой, особенности культуры, психологии, философии в фольклорных произведениях. Языковые особенности.</w:t>
      </w:r>
    </w:p>
    <w:p w14:paraId="210C81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Агвыцкьи агвычвгьи» («Добрый и злой»), «ХвымызкI чIварта» («Пятимесячная стоянка»), «Атш шIаша» («Конь со звёздочкой на лбу»), «Амари амзи pпxIa» («Дочь луны и солнца»), «Атшанхча Мидпи атенгьыз хакIви ртурых» («Сказка о табунщике Мидпе и морском жеребце»), «Токъвзальым» («Токзалим»), «ХIвадж Къвапа йхъацIара» («Мужество Копы Ходжева»), «КIьауа» («Кузнечик»), «Акваса» («Безбородый»).</w:t>
      </w:r>
    </w:p>
    <w:p w14:paraId="3699E2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сказаний об абазинских фамилиях.</w:t>
      </w:r>
    </w:p>
    <w:p w14:paraId="0ABA05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мрг</w:t>
      </w:r>
      <w:r>
        <w:rPr>
          <w:rFonts w:ascii="Times New Roman" w:hAnsi="Times New Roman"/>
          <w:sz w:val="28"/>
          <w:szCs w:val="28"/>
          <w:lang w:val="ru-RU"/>
        </w:rPr>
        <w:sym w:font="Symbol" w:char="F049"/>
      </w:r>
      <w:r>
        <w:rPr>
          <w:rFonts w:ascii="Times New Roman" w:hAnsi="Times New Roman"/>
          <w:sz w:val="28"/>
          <w:szCs w:val="28"/>
          <w:lang w:val="ru-RU"/>
        </w:rPr>
        <w:t>а рхабар» («Трамовы»), «Макьаррг</w:t>
      </w:r>
      <w:r>
        <w:rPr>
          <w:rFonts w:ascii="Times New Roman" w:hAnsi="Times New Roman"/>
          <w:sz w:val="28"/>
          <w:szCs w:val="28"/>
          <w:lang w:val="ru-RU"/>
        </w:rPr>
        <w:sym w:font="Symbol" w:char="F049"/>
      </w:r>
      <w:r>
        <w:rPr>
          <w:rFonts w:ascii="Times New Roman" w:hAnsi="Times New Roman"/>
          <w:sz w:val="28"/>
          <w:szCs w:val="28"/>
          <w:lang w:val="ru-RU"/>
        </w:rPr>
        <w:t>а рхабар» («Мекеровы»), «Лоург</w:t>
      </w:r>
      <w:r>
        <w:rPr>
          <w:rFonts w:ascii="Times New Roman" w:hAnsi="Times New Roman"/>
          <w:sz w:val="28"/>
          <w:szCs w:val="28"/>
          <w:lang w:val="ru-RU"/>
        </w:rPr>
        <w:sym w:font="Symbol" w:char="F049"/>
      </w:r>
      <w:r>
        <w:rPr>
          <w:rFonts w:ascii="Times New Roman" w:hAnsi="Times New Roman"/>
          <w:sz w:val="28"/>
          <w:szCs w:val="28"/>
          <w:lang w:val="ru-RU"/>
        </w:rPr>
        <w:t>а рхабар» («Лоовы»), «К</w:t>
      </w:r>
      <w:r>
        <w:rPr>
          <w:rFonts w:ascii="Times New Roman" w:hAnsi="Times New Roman"/>
          <w:sz w:val="28"/>
          <w:szCs w:val="28"/>
          <w:lang w:val="ru-RU"/>
        </w:rPr>
        <w:sym w:font="Symbol" w:char="F049"/>
      </w:r>
      <w:r>
        <w:rPr>
          <w:rFonts w:ascii="Times New Roman" w:hAnsi="Times New Roman"/>
          <w:sz w:val="28"/>
          <w:szCs w:val="28"/>
          <w:lang w:val="ru-RU"/>
        </w:rPr>
        <w:t>ьачврг</w:t>
      </w:r>
      <w:r>
        <w:rPr>
          <w:rFonts w:ascii="Times New Roman" w:hAnsi="Times New Roman"/>
          <w:sz w:val="28"/>
          <w:szCs w:val="28"/>
          <w:lang w:val="ru-RU"/>
        </w:rPr>
        <w:sym w:font="Symbol" w:char="F049"/>
      </w:r>
      <w:r>
        <w:rPr>
          <w:rFonts w:ascii="Times New Roman" w:hAnsi="Times New Roman"/>
          <w:sz w:val="28"/>
          <w:szCs w:val="28"/>
          <w:lang w:val="ru-RU"/>
        </w:rPr>
        <w:t>а рхабар» («Кячевы»), «Лачвышрг</w:t>
      </w:r>
      <w:r>
        <w:rPr>
          <w:rFonts w:ascii="Times New Roman" w:hAnsi="Times New Roman"/>
          <w:sz w:val="28"/>
          <w:szCs w:val="28"/>
          <w:lang w:val="ru-RU"/>
        </w:rPr>
        <w:sym w:font="Symbol" w:char="F049"/>
      </w:r>
      <w:r>
        <w:rPr>
          <w:rFonts w:ascii="Times New Roman" w:hAnsi="Times New Roman"/>
          <w:sz w:val="28"/>
          <w:szCs w:val="28"/>
          <w:lang w:val="ru-RU"/>
        </w:rPr>
        <w:t>а рхабар» («Лафишевы»), «Багърг</w:t>
      </w:r>
      <w:r>
        <w:rPr>
          <w:rFonts w:ascii="Times New Roman" w:hAnsi="Times New Roman"/>
          <w:sz w:val="28"/>
          <w:szCs w:val="28"/>
          <w:lang w:val="ru-RU"/>
        </w:rPr>
        <w:sym w:font="Symbol" w:char="F049"/>
      </w:r>
      <w:r>
        <w:rPr>
          <w:rFonts w:ascii="Times New Roman" w:hAnsi="Times New Roman"/>
          <w:sz w:val="28"/>
          <w:szCs w:val="28"/>
          <w:lang w:val="ru-RU"/>
        </w:rPr>
        <w:t>а рхабар» («Баговы»), «Лоург</w:t>
      </w:r>
      <w:r>
        <w:rPr>
          <w:rFonts w:ascii="Times New Roman" w:hAnsi="Times New Roman"/>
          <w:sz w:val="28"/>
          <w:szCs w:val="28"/>
          <w:lang w:val="ru-RU"/>
        </w:rPr>
        <w:sym w:font="Symbol" w:char="F049"/>
      </w:r>
      <w:r>
        <w:rPr>
          <w:rFonts w:ascii="Times New Roman" w:hAnsi="Times New Roman"/>
          <w:sz w:val="28"/>
          <w:szCs w:val="28"/>
          <w:lang w:val="ru-RU"/>
        </w:rPr>
        <w:t>и Дарыкъварг</w:t>
      </w:r>
      <w:r>
        <w:rPr>
          <w:rFonts w:ascii="Times New Roman" w:hAnsi="Times New Roman"/>
          <w:sz w:val="28"/>
          <w:szCs w:val="28"/>
          <w:lang w:val="ru-RU"/>
        </w:rPr>
        <w:sym w:font="Symbol" w:char="F049"/>
      </w:r>
      <w:r>
        <w:rPr>
          <w:rFonts w:ascii="Times New Roman" w:hAnsi="Times New Roman"/>
          <w:sz w:val="28"/>
          <w:szCs w:val="28"/>
          <w:lang w:val="ru-RU"/>
        </w:rPr>
        <w:t>и рхабар» («Лоовы и Дударуковы»), «Кълычырг</w:t>
      </w:r>
      <w:r>
        <w:rPr>
          <w:rFonts w:ascii="Times New Roman" w:hAnsi="Times New Roman"/>
          <w:sz w:val="28"/>
          <w:szCs w:val="28"/>
          <w:lang w:val="ru-RU"/>
        </w:rPr>
        <w:sym w:font="Symbol" w:char="F049"/>
      </w:r>
      <w:r>
        <w:rPr>
          <w:rFonts w:ascii="Times New Roman" w:hAnsi="Times New Roman"/>
          <w:sz w:val="28"/>
          <w:szCs w:val="28"/>
          <w:lang w:val="ru-RU"/>
        </w:rPr>
        <w:t xml:space="preserve">а рхабар» («Клычевы»). </w:t>
      </w:r>
    </w:p>
    <w:p w14:paraId="42FBDA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9.2. Произведения абазинской литературы 1947-1990 годов.</w:t>
      </w:r>
    </w:p>
    <w:p w14:paraId="2A8E04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Д. Жиров. Биография и творчество.</w:t>
      </w:r>
    </w:p>
    <w:p w14:paraId="7F64A1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ман «Аба йпа» («Сын отца»). Отрывок из романа. Изображение внутреннего мира героев. Мастерство писателя в построении сюжета и создании образов. Языковые особенности текста. </w:t>
      </w:r>
    </w:p>
    <w:p w14:paraId="7E0EC0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К. Цеков. Биография и творчество.</w:t>
      </w:r>
    </w:p>
    <w:p w14:paraId="7FBD5E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Ахмат-бхъвы» («Ахмат-скала»). Мужество главного героя. Специфика его образа. Изобразительно-выразительные средства.</w:t>
      </w:r>
    </w:p>
    <w:p w14:paraId="03FFCD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С.-Г. Джегутанов. Биография и творчество. </w:t>
      </w:r>
    </w:p>
    <w:p w14:paraId="11B25D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арцыц хвыц» («Маленький Барциц»). Отрывок из романа «Хьапщ джьуар» («Золотой крест»). Время, события. Образ малыша Барцица. Мотивы его поступков и действий. Характеристика героев. Сюжет и композиция. </w:t>
      </w:r>
    </w:p>
    <w:p w14:paraId="6B83CC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Х. Тхайцухов. Биография и творчество.</w:t>
      </w:r>
    </w:p>
    <w:p w14:paraId="521906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 «Нышв нап</w:t>
      </w:r>
      <w:r>
        <w:rPr>
          <w:rFonts w:ascii="Times New Roman" w:hAnsi="Times New Roman"/>
          <w:sz w:val="28"/>
          <w:szCs w:val="28"/>
          <w:lang w:val="ru-RU"/>
        </w:rPr>
        <w:sym w:font="Symbol" w:char="F049"/>
      </w:r>
      <w:r>
        <w:rPr>
          <w:rFonts w:ascii="Times New Roman" w:hAnsi="Times New Roman"/>
          <w:sz w:val="28"/>
          <w:szCs w:val="28"/>
          <w:lang w:val="ru-RU"/>
        </w:rPr>
        <w:t>ык</w:t>
      </w:r>
      <w:r>
        <w:rPr>
          <w:rFonts w:ascii="Times New Roman" w:hAnsi="Times New Roman"/>
          <w:sz w:val="28"/>
          <w:szCs w:val="28"/>
          <w:lang w:val="ru-RU"/>
        </w:rPr>
        <w:sym w:font="Symbol" w:char="F049"/>
      </w:r>
      <w:r>
        <w:rPr>
          <w:rFonts w:ascii="Times New Roman" w:hAnsi="Times New Roman"/>
          <w:sz w:val="28"/>
          <w:szCs w:val="28"/>
          <w:lang w:val="ru-RU"/>
        </w:rPr>
        <w:t xml:space="preserve">» («Горсть земли»). Отрывок из романа. Тема махаджирства. Время, события, образы. Историзм романа. Авторская оценка в тексте. Изобразительно-выразительные средства. </w:t>
      </w:r>
    </w:p>
    <w:p w14:paraId="5BB76D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Ш. Физиков. Биография и творчество.</w:t>
      </w:r>
    </w:p>
    <w:p w14:paraId="2E2A6B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КIакIана дшсасыз» («Как Какана побывал в гостях»), «АтшыгIвшк</w:t>
      </w:r>
      <w:r>
        <w:rPr>
          <w:rFonts w:ascii="Times New Roman" w:hAnsi="Times New Roman"/>
          <w:sz w:val="28"/>
          <w:szCs w:val="28"/>
          <w:lang w:val="ru-RU"/>
        </w:rPr>
        <w:sym w:font="Symbol" w:char="F049"/>
      </w:r>
      <w:r>
        <w:rPr>
          <w:rFonts w:ascii="Times New Roman" w:hAnsi="Times New Roman"/>
          <w:sz w:val="28"/>
          <w:szCs w:val="28"/>
          <w:lang w:val="ru-RU"/>
        </w:rPr>
        <w:t>вокIви К</w:t>
      </w:r>
      <w:r>
        <w:rPr>
          <w:rFonts w:ascii="Times New Roman" w:hAnsi="Times New Roman"/>
          <w:sz w:val="28"/>
          <w:szCs w:val="28"/>
          <w:lang w:val="ru-RU"/>
        </w:rPr>
        <w:sym w:font="Symbol" w:char="F049"/>
      </w:r>
      <w:r>
        <w:rPr>
          <w:rFonts w:ascii="Times New Roman" w:hAnsi="Times New Roman"/>
          <w:sz w:val="28"/>
          <w:szCs w:val="28"/>
          <w:lang w:val="ru-RU"/>
        </w:rPr>
        <w:t xml:space="preserve">акIани» («Какана и белый всадник»), «КIакIана йдурдуль» («Какана и волшебный конь»). Отвага Каканы в борьбе со злом, несправедливостью. Нравственные ценности в произведениях. Фольклорные мотивы. Языковые особенности. </w:t>
      </w:r>
    </w:p>
    <w:p w14:paraId="6CB90A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К. Лагучев. Биография и творчество.</w:t>
      </w:r>
    </w:p>
    <w:p w14:paraId="00AFE6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ман «Джьандра» («Джандра»). Отрывок из романа. Художественные образы и особенности произведения. Характеристика героев, их поступков. Язык произведения. </w:t>
      </w:r>
    </w:p>
    <w:p w14:paraId="1B57A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Х. Чикатуев. Биография и творчество. </w:t>
      </w:r>
    </w:p>
    <w:p w14:paraId="25D1DE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в стихах «Урышв айгва» («Русский кунак»). Тема традиции куначества между русским народом и горцами. Гражданская и философская лирика. Богатство языка. Изобразительно-выразительные средства.</w:t>
      </w:r>
    </w:p>
    <w:p w14:paraId="212E40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К. Хачуков. Биография и творчество.</w:t>
      </w:r>
    </w:p>
    <w:p w14:paraId="4B2EDF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АзцIабыргра» («Верность»). Мужество и героизм защитников Родины в годы Великой Отечественной войны. Сюжет и его элементы. Языковые особенности текста. </w:t>
      </w:r>
    </w:p>
    <w:p w14:paraId="6DB201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С.-Х. Тлябичева. Биография и творчество.</w:t>
      </w:r>
    </w:p>
    <w:p w14:paraId="35BA62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ма «Квырмыш азысчпитI амамыр» («Благословляю мир»). Отрывок из поэмы. Гражданская лирика. Тема войны и мира. Авторская позиция. Язык и стиль. </w:t>
      </w:r>
    </w:p>
    <w:p w14:paraId="48630A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 Мхце. Биография и творчество.</w:t>
      </w:r>
    </w:p>
    <w:p w14:paraId="0AA459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Сбзазара» («Моя жизнь»), «Абазашта» («Абазашта»), «Атыдзква» («Дома»), «Хъвыцра» («Размышление»), «ГIайхра» («Возвращение»), «Схакв» («Мой край»). Тема беззаветной любви к родине. Гражданская и философская лирика. Художественные особенности языка поэта. </w:t>
      </w:r>
    </w:p>
    <w:p w14:paraId="58402E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З. Дагужиев. Биография и творчество.</w:t>
      </w:r>
    </w:p>
    <w:p w14:paraId="66F16E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ГIвзачва» («Друзья»). Нравственные ценности и их переосмысление героями. Характеристика героев и их поступков. Особенности сюжета и композиции. </w:t>
      </w:r>
    </w:p>
    <w:p w14:paraId="0248E1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М. Хужев. Биография и творчество.</w:t>
      </w:r>
    </w:p>
    <w:p w14:paraId="7A5FB1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ХъацIара» («Мужество»). Изображение событий Великой Отечественной войны. Образ героя, мотивы его поступков. Композиционное построение. </w:t>
      </w:r>
    </w:p>
    <w:p w14:paraId="2C371E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 Баталов. Биография и творчество.</w:t>
      </w:r>
    </w:p>
    <w:p w14:paraId="0A018E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ЦІлакІ ауатра йласымцІазтын» («Если не посадил я ни одного дерева»), «Сара с-Гвым» («Моя Кума»), «Асы гІасуан» («Шёл снег»), «Рахчына» («Очажная цепь»), «Адзыхь» («Родник»). Гражданская, философская и пейзажная лирика. Пейзаж как средство художественного изображения. Языковые особенности. </w:t>
      </w:r>
    </w:p>
    <w:p w14:paraId="0DF768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Х. Татаршао. Биография и творчество. </w:t>
      </w:r>
    </w:p>
    <w:p w14:paraId="469639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Мшвчыр» («Медвежонок»). Тема любви к природе, гармонии природы и человека. Образ мальчика Мурата и его заботливого отношения к медвежонку. Композиционные и языковые особенности текста. </w:t>
      </w:r>
    </w:p>
    <w:p w14:paraId="7AC5F5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Ц. Муратков. Биография и творчество.</w:t>
      </w:r>
    </w:p>
    <w:p w14:paraId="78E3B8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черк «Зпсадгьыл йазцIабыргыз» («Верность Родине»). Память о Герое Советского Союза Замахщери Османовиче Кунижеве. Характеристика подвига Кунижева в советско-финской войне. Время, события, образы. </w:t>
      </w:r>
    </w:p>
    <w:p w14:paraId="246891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 Копсергенова. Биография и творчество.</w:t>
      </w:r>
    </w:p>
    <w:p w14:paraId="5B15B1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Асквшышви апхIвыси» («Столетие и женщина»). Историзм произведения. Фольклорные мотивы в повествовании старика-мудреца. Мастерство автора в построении сюжета. Языковые особенности текста. </w:t>
      </w:r>
    </w:p>
    <w:p w14:paraId="3CBD7D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Ионов. Биография и творчество.</w:t>
      </w:r>
    </w:p>
    <w:p w14:paraId="54E0D9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е «Уаба йтдзы» («Отцовский дом»). Гражданская лирика. Нравственная проблематика. Поэтическая глубина изображения. Особенности поэтической речи. </w:t>
      </w:r>
    </w:p>
    <w:p w14:paraId="2E105B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Ю. Кишмахов. Биография и творчество.</w:t>
      </w:r>
    </w:p>
    <w:p w14:paraId="7F1CE1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Кьащиф ймашакв» («Мешок Кешифа»). Тема взаимоподдержки и взаимопомощи жителей абазинского селения в тяжёлые годы Великой Отечественной войны. Характеристика героев. Особенности языка писателя. </w:t>
      </w:r>
    </w:p>
    <w:p w14:paraId="769D76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9.3. Современная абазинская литература. </w:t>
      </w:r>
    </w:p>
    <w:p w14:paraId="74DA18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Н. Апсова. Биография и творчество.</w:t>
      </w:r>
    </w:p>
    <w:p w14:paraId="61B4D1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АжвгIванд йазыхътIпI» («Открыто для неба»), «ТкIвапскI аъара...» («Величиной с каплю»), «АйачIва хвыц» («Маленькая звёздочка»), «Аквашуа» («Гроза»). Пейзажная лирика. Тема гармонии человека и природы. Особенности поэтической речи. </w:t>
      </w:r>
    </w:p>
    <w:p w14:paraId="76EB61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М. Шхаева. Биография и творчество.</w:t>
      </w:r>
    </w:p>
    <w:p w14:paraId="52E736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Скыт амгIваква» («Дороги моего аула»), «ХIа хIпны» («Дома»), «Агъныла акыт сшазыбжу ауи аъара йыгьсыздырам» («Зимний аул»). Гражданская и пейзажная лирика. Идея, ритмика, рифма. </w:t>
      </w:r>
    </w:p>
    <w:p w14:paraId="6ABE1E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С. Аджибеков. Биография и творчество.</w:t>
      </w:r>
    </w:p>
    <w:p w14:paraId="546BE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ЙгьхъарцIум уыжвгьи» («Всё ещё не верят») «ХIбзазапI гвырчIвагата!» («Поживём от души!»), «Сара скIкIара» («Мой огонёк»), «АдахIвракви ахIвахIвракви» («Успехи и пожелания»). Гражданская лирика. Тема любви поэта к своему народу. Изобразительно-выразительные средства языка в стихотворениях. Особенности поэтической речи. </w:t>
      </w:r>
    </w:p>
    <w:p w14:paraId="31E863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К. Шебзухова. Биография и творчество.</w:t>
      </w:r>
    </w:p>
    <w:p w14:paraId="614155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Ей, АбазаргIа!» («Эй, абазины!»), «СуагIа» («Мой народ»), «Убзаза, хIашва» («Живи, наша песня»), «АщхъагIвчва рнамыс» («Красота души горцев»). Тема любви к своему народу, к традициям и обычаям. Средства художественной выразительности. Особенности языка. </w:t>
      </w:r>
    </w:p>
    <w:p w14:paraId="435A98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9.4. Литература народов Российской Федерации.</w:t>
      </w:r>
    </w:p>
    <w:p w14:paraId="5D896E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С. Пушкин. Стихотворение «Син» («Памятник») (перевод К.Л. Мхце). </w:t>
      </w:r>
    </w:p>
    <w:p w14:paraId="6BFA2F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Б. Байрамукова. Стихотворение «Сара с-Россия» («Моя Россия») (перевод К.Л. Мхце). </w:t>
      </w:r>
    </w:p>
    <w:p w14:paraId="4B28C3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9.5. Теория литературы.</w:t>
      </w:r>
    </w:p>
    <w:p w14:paraId="3C2EEB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льклор. Сказание. Повесть. Поэма. Авторская позиция. Психологизм. Конфликт произведения. Художественный образ. Юмор. Сатира. Драма как род и жанр, её особенности. </w:t>
      </w:r>
    </w:p>
    <w:p w14:paraId="3C08BD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10. Содержание обучения в 9 классе. </w:t>
      </w:r>
    </w:p>
    <w:p w14:paraId="303DB3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0.1. Введение.</w:t>
      </w:r>
    </w:p>
    <w:p w14:paraId="30E9E7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художественной литературы в духовной жизни человека. Абазинская литература как искусство слова. Основные темы абазинской литературы. Фольклорные мотивы и традиции в литературных произведениях.</w:t>
      </w:r>
    </w:p>
    <w:p w14:paraId="1D2E8B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10.2. Фольклор абазин. </w:t>
      </w:r>
    </w:p>
    <w:p w14:paraId="04194F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ки и легенды. Сказания и их особенности. Нартский эпос. Главные персонажи нартского эпоса абазин. Жанровые признаки. Противоборство и торжество героя в борьбе с врагами. Идейно-тематическое своеобразие. Изобразительно-выразительные средства. </w:t>
      </w:r>
    </w:p>
    <w:p w14:paraId="396DB4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я «Сосрыкъви айныжв лашви» («Сосруко и слепой великан»), «Сосрыкъви Сотраши» («Сосруко и Сотраш»), «Сосрыкъви Сосранпи» («Сосруко и Сосранпа»), «Сосрыкъви ацыг</w:t>
      </w:r>
      <w:r>
        <w:rPr>
          <w:rFonts w:ascii="Times New Roman" w:hAnsi="Times New Roman"/>
          <w:sz w:val="28"/>
          <w:szCs w:val="28"/>
          <w:lang w:val="ru-RU"/>
        </w:rPr>
        <w:sym w:font="Symbol" w:char="F049"/>
      </w:r>
      <w:r>
        <w:rPr>
          <w:rFonts w:ascii="Times New Roman" w:hAnsi="Times New Roman"/>
          <w:sz w:val="28"/>
          <w:szCs w:val="28"/>
          <w:lang w:val="ru-RU"/>
        </w:rPr>
        <w:t xml:space="preserve">в хъачви» («Сосруко и шестеро мужчин»), «Сосрыкъва йпсыща» («Гибель Сосруко»). </w:t>
      </w:r>
    </w:p>
    <w:p w14:paraId="2F4F87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ая песня – жанр фольклора. Песни-плачи (агъыбзаква), трудовые песни (анхаг</w:t>
      </w:r>
      <w:r>
        <w:rPr>
          <w:rFonts w:ascii="Times New Roman" w:hAnsi="Times New Roman"/>
          <w:sz w:val="28"/>
          <w:szCs w:val="28"/>
          <w:lang w:val="ru-RU"/>
        </w:rPr>
        <w:sym w:font="Symbol" w:char="F049"/>
      </w:r>
      <w:r>
        <w:rPr>
          <w:rFonts w:ascii="Times New Roman" w:hAnsi="Times New Roman"/>
          <w:sz w:val="28"/>
          <w:szCs w:val="28"/>
          <w:lang w:val="ru-RU"/>
        </w:rPr>
        <w:t>вчва рашваква), обрядовые песни (ац</w:t>
      </w:r>
      <w:r>
        <w:rPr>
          <w:rFonts w:ascii="Times New Roman" w:hAnsi="Times New Roman"/>
          <w:sz w:val="28"/>
          <w:szCs w:val="28"/>
          <w:lang w:val="ru-RU"/>
        </w:rPr>
        <w:sym w:font="Symbol" w:char="F049"/>
      </w:r>
      <w:r>
        <w:rPr>
          <w:rFonts w:ascii="Times New Roman" w:hAnsi="Times New Roman"/>
          <w:sz w:val="28"/>
          <w:szCs w:val="28"/>
          <w:lang w:val="ru-RU"/>
        </w:rPr>
        <w:t>асква йырпщылу ашваква). Песни-плачи «Гващагъагъ» («Гошегаг»), «Кына йпх</w:t>
      </w:r>
      <w:r>
        <w:rPr>
          <w:rFonts w:ascii="Times New Roman" w:hAnsi="Times New Roman"/>
          <w:sz w:val="28"/>
          <w:szCs w:val="28"/>
          <w:lang w:val="ru-RU"/>
        </w:rPr>
        <w:sym w:font="Symbol" w:char="F049"/>
      </w:r>
      <w:r>
        <w:rPr>
          <w:rFonts w:ascii="Times New Roman" w:hAnsi="Times New Roman"/>
          <w:sz w:val="28"/>
          <w:szCs w:val="28"/>
          <w:lang w:val="ru-RU"/>
        </w:rPr>
        <w:t>а Минат» («Дочь Кыны Минат»), «Фариз» («Песня-плач Фариз»). Трудовые песни «О, Нана» («О, Нана»), «Ачвагъвара квп</w:t>
      </w:r>
      <w:r>
        <w:rPr>
          <w:rFonts w:ascii="Times New Roman" w:hAnsi="Times New Roman"/>
          <w:sz w:val="28"/>
          <w:szCs w:val="28"/>
          <w:lang w:val="ru-RU"/>
        </w:rPr>
        <w:sym w:font="Symbol" w:char="F049"/>
      </w:r>
      <w:r>
        <w:rPr>
          <w:rFonts w:ascii="Times New Roman" w:hAnsi="Times New Roman"/>
          <w:sz w:val="28"/>
          <w:szCs w:val="28"/>
          <w:lang w:val="ru-RU"/>
        </w:rPr>
        <w:t>и ауарад» («Песня пахотной миски»), «Чвагъвара уарад» («Пахотная песня»).</w:t>
      </w:r>
    </w:p>
    <w:p w14:paraId="5BED26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0.3. Русскоязычная абазинская литература Х</w:t>
      </w:r>
      <w:r>
        <w:rPr>
          <w:rFonts w:ascii="Times New Roman" w:hAnsi="Times New Roman"/>
          <w:sz w:val="28"/>
          <w:szCs w:val="28"/>
        </w:rPr>
        <w:t>I</w:t>
      </w:r>
      <w:r>
        <w:rPr>
          <w:rFonts w:ascii="Times New Roman" w:hAnsi="Times New Roman"/>
          <w:sz w:val="28"/>
          <w:szCs w:val="28"/>
          <w:lang w:val="ru-RU"/>
        </w:rPr>
        <w:t>Х века.</w:t>
      </w:r>
    </w:p>
    <w:p w14:paraId="14A3E5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Г. К. Кешев. Биография и творчество. </w:t>
      </w:r>
    </w:p>
    <w:p w14:paraId="7210A1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Ах</w:t>
      </w:r>
      <w:r>
        <w:rPr>
          <w:rFonts w:ascii="Times New Roman" w:hAnsi="Times New Roman"/>
          <w:sz w:val="28"/>
          <w:szCs w:val="28"/>
          <w:lang w:val="ru-RU"/>
        </w:rPr>
        <w:sym w:font="Symbol" w:char="F049"/>
      </w:r>
      <w:r>
        <w:rPr>
          <w:rFonts w:ascii="Times New Roman" w:hAnsi="Times New Roman"/>
          <w:sz w:val="28"/>
          <w:szCs w:val="28"/>
          <w:lang w:val="ru-RU"/>
        </w:rPr>
        <w:t>аджьратква» («Абреки») (перевод В.Б. Тугова). Опубликована в журнале «Русский вестник» в 1860 году. Общественный и семейный уклад как основы абречества в повести «Абрек». Рассказ «Г</w:t>
      </w:r>
      <w:r>
        <w:rPr>
          <w:rFonts w:ascii="Times New Roman" w:hAnsi="Times New Roman"/>
          <w:sz w:val="28"/>
          <w:szCs w:val="28"/>
          <w:lang w:val="ru-RU"/>
        </w:rPr>
        <w:sym w:font="Symbol" w:char="F049"/>
      </w:r>
      <w:r>
        <w:rPr>
          <w:rFonts w:ascii="Times New Roman" w:hAnsi="Times New Roman"/>
          <w:sz w:val="28"/>
          <w:szCs w:val="28"/>
          <w:lang w:val="ru-RU"/>
        </w:rPr>
        <w:t>вымызк</w:t>
      </w:r>
      <w:r>
        <w:rPr>
          <w:rFonts w:ascii="Times New Roman" w:hAnsi="Times New Roman"/>
          <w:sz w:val="28"/>
          <w:szCs w:val="28"/>
          <w:lang w:val="ru-RU"/>
        </w:rPr>
        <w:sym w:font="Symbol" w:char="F049"/>
      </w:r>
      <w:r>
        <w:rPr>
          <w:rFonts w:ascii="Times New Roman" w:hAnsi="Times New Roman"/>
          <w:sz w:val="28"/>
          <w:szCs w:val="28"/>
          <w:lang w:val="ru-RU"/>
        </w:rPr>
        <w:t xml:space="preserve"> акыт йштазгаз» («Два месяца в ауле») (перевод В.Н. Меремкулова), опубликован в журнале «Библиотека для чтения» в 1860 году. Этнографизм произведений: быт, нравы, общественные и семейные отношения. Реалистическая картина жизни горцев второй половины XIX века.</w:t>
      </w:r>
    </w:p>
    <w:p w14:paraId="7E5F3A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10.4. Абазинская литература в период становления (1933-1941 годы) и в послевоенный период. </w:t>
      </w:r>
    </w:p>
    <w:p w14:paraId="36DA2F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етение абазинами письменности (1932). Первые литературные публикации в школьных учебниках и хрестоматиях, на абазинской странице газеты «Черкес плиж» (1933-1938). Появление абазинской национальной газеты «Черкес къапщ» («Красная Черкесия», 1938). Основные имена, тематика и проблематика публикуемых в ней произведений: И. Табулова «Ленинцы», С. Дармилова «Передано Красной армии», А. Магажокова «Наша жизнь светится», П. Цекова «Сталинская конституция», М. Малхозова «Первый день мая». Стихотворения «Раньше и теперь» (1936) Д. Озова и И. Табулова как характерные произведения начала советской эпохи. Выход первых художественных книг на абазинском языке в переводе с русского: Л. Квитко «Письмо Ворошилову» (1939), А.С. Пушкин «Сказка о рыбаке и рыбке» (1939), Н. Вирты «Иностранка» (1940), Д. Кусова «Клубные пьесы» (1941).</w:t>
      </w:r>
    </w:p>
    <w:p w14:paraId="024DA0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З. Табулов. Биография и творчество.</w:t>
      </w:r>
    </w:p>
    <w:p w14:paraId="0261B6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ьеса «Зули» («Зули»), рассказ «Джьалдуз» («Джалдуз»). Трагизм кавказской войны XIX века в рассказе «Джалдуз». Мастерство передачи образов. Драматизм судьбы девушки-горянки в дореволюционный период. Роль изобразительно-выразительных средств в передаче внутренних переживаний героев. Символизм. Лаконизм как общее свойство произведений.</w:t>
      </w:r>
    </w:p>
    <w:p w14:paraId="45BB82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М. Малхозов. Биография и творчество. </w:t>
      </w:r>
    </w:p>
    <w:p w14:paraId="0C7AA2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Анасып мг</w:t>
      </w:r>
      <w:r>
        <w:rPr>
          <w:rFonts w:ascii="Times New Roman" w:hAnsi="Times New Roman"/>
          <w:sz w:val="28"/>
          <w:szCs w:val="28"/>
          <w:lang w:val="ru-RU"/>
        </w:rPr>
        <w:sym w:font="Symbol" w:char="F049"/>
      </w:r>
      <w:r>
        <w:rPr>
          <w:rFonts w:ascii="Times New Roman" w:hAnsi="Times New Roman"/>
          <w:sz w:val="28"/>
          <w:szCs w:val="28"/>
          <w:lang w:val="ru-RU"/>
        </w:rPr>
        <w:t xml:space="preserve">ва» («Рождение счастья»). Отрывок из поэмы. Одно из лучших поэтических произведений довоенной национальной литературы. Противопоставление дореволюционной (закабаленной) и послереволюционной (свободной) жизни трудящихся. Образность мышления автора. Роль изобразительно-выразительных средств в создании образов. Идеологическая направленность произведения. </w:t>
      </w:r>
    </w:p>
    <w:p w14:paraId="3846C0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 Озов. Биография и творчество.</w:t>
      </w:r>
    </w:p>
    <w:p w14:paraId="411C58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Муса дшг</w:t>
      </w:r>
      <w:r>
        <w:rPr>
          <w:rFonts w:ascii="Times New Roman" w:hAnsi="Times New Roman"/>
          <w:sz w:val="28"/>
          <w:szCs w:val="28"/>
          <w:lang w:val="ru-RU"/>
        </w:rPr>
        <w:sym w:font="Symbol" w:char="F049"/>
      </w:r>
      <w:r>
        <w:rPr>
          <w:rFonts w:ascii="Times New Roman" w:hAnsi="Times New Roman"/>
          <w:sz w:val="28"/>
          <w:szCs w:val="28"/>
          <w:lang w:val="ru-RU"/>
        </w:rPr>
        <w:t>амг</w:t>
      </w:r>
      <w:r>
        <w:rPr>
          <w:rFonts w:ascii="Times New Roman" w:hAnsi="Times New Roman"/>
          <w:sz w:val="28"/>
          <w:szCs w:val="28"/>
          <w:lang w:val="ru-RU"/>
        </w:rPr>
        <w:sym w:font="Symbol" w:char="F049"/>
      </w:r>
      <w:r>
        <w:rPr>
          <w:rFonts w:ascii="Times New Roman" w:hAnsi="Times New Roman"/>
          <w:sz w:val="28"/>
          <w:szCs w:val="28"/>
          <w:lang w:val="ru-RU"/>
        </w:rPr>
        <w:t>вайсыз» («Путь Мусы»), «Чваргьа-чврыс» («Мерцание»). Рассказы Озова как типичное произведение советской литературы 1930-х годов. Картины бедняцкой семьи до революции. Контраст образа труженика, замученного нуждой, и образа расчётливого дельца, в ком животное начало берет верх над человеческим. Роль изобразительно-выразительных средств в раскрытии характеров персонажей.</w:t>
      </w:r>
    </w:p>
    <w:p w14:paraId="16CB9C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Табулов. Биография и творчество. </w:t>
      </w:r>
    </w:p>
    <w:p w14:paraId="7E972B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 «Азамат» («Азамат»). Отрывок из романа. Поэма «Ращид йг</w:t>
      </w:r>
      <w:r>
        <w:rPr>
          <w:rFonts w:ascii="Times New Roman" w:hAnsi="Times New Roman"/>
          <w:sz w:val="28"/>
          <w:szCs w:val="28"/>
          <w:lang w:val="ru-RU"/>
        </w:rPr>
        <w:sym w:font="Symbol" w:char="F049"/>
      </w:r>
      <w:r>
        <w:rPr>
          <w:rFonts w:ascii="Times New Roman" w:hAnsi="Times New Roman"/>
          <w:sz w:val="28"/>
          <w:szCs w:val="28"/>
          <w:lang w:val="ru-RU"/>
        </w:rPr>
        <w:t>айхра» («Возвращение Рашида»). Картина нищеты и бесправия горцев в дореволюционной России. Этнографический аспект: быт, нравы, обычаи абазин. Деление персонажей на положительных и отрицательных. Образ Асхада как типичного представителя угнетенного народа. Символика трёх полупотухших угольков. Традиционные средства фольклорной эстетики в портретной характеристике Фатимат, её драматическая судьба. Смерть матери как поворотное событие в сознании Азамата, увлечение революционными идеями. Образ Зурьят как пример духовного раскрепощения горянки.</w:t>
      </w:r>
    </w:p>
    <w:p w14:paraId="5813FF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7.10.5. Литература народов Российской Федерации. </w:t>
      </w:r>
    </w:p>
    <w:p w14:paraId="224716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Шогенцуков. Стихотворение «Сан» («Моя мать») (перевод К.А. Баталова). Роман в стихах «Къамботи Льаци» («Камбот и Ляца») (перевод К.А. Баталова). Отрывок из романа.</w:t>
      </w:r>
    </w:p>
    <w:p w14:paraId="1F023C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0.6. Теория литературы.</w:t>
      </w:r>
    </w:p>
    <w:p w14:paraId="777762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Народные песни, их жанровая классификация. Лирическая и эпическая поэма. Литературный герой (поступки и характер, речевая характеристика, отношения с другими героями, авторская оценка). Лирическая повесть. Роман. Эпиграф. Историзм. Автобиографичность.</w:t>
      </w:r>
    </w:p>
    <w:p w14:paraId="004707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 Планируемые результаты освоения программы по родной (абазинской) литературе на уровне основного общего образования.</w:t>
      </w:r>
    </w:p>
    <w:p w14:paraId="6F6C33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1. В результате изучения родной (абазинской) литературы на уровне основного общего образования у обучающегося будут сформированы следующие личностные результаты:</w:t>
      </w:r>
    </w:p>
    <w:p w14:paraId="506444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57F5EE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5D3FE02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абазинской) литературы;</w:t>
      </w:r>
    </w:p>
    <w:p w14:paraId="7BB4BA4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112DAF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5E298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абазинского) языка и родной (абазинской) литературы, истории, культуры Российской Федерации, своего края в контексте изучения произведений абазинской литературы, а также русской и зарубежной литератур;</w:t>
      </w:r>
    </w:p>
    <w:p w14:paraId="718952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79662D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абазинской литературе;</w:t>
      </w:r>
    </w:p>
    <w:p w14:paraId="394F7F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3EDDAD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7D4210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7E624A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CFA21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638105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6AF247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029AEA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7D5826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28EF81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28AC3C3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632CB2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5A3002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5011D3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5A6C06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0A5FDA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E11AB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4DA7D3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655FEA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абази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6759F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2E1E62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5DFACF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55CF0C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63B1D1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4F925B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1B930F5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2153B7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31E69E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80C40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345FD0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5BEB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51ABA1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5481C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5B8BF8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70317F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6E07D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753CFC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2. В результате изучения родной (абази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770D96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2.1. У обучающегося будут сформированы следующие базовые логические действия как часть познавательных универсальных учебных действий:</w:t>
      </w:r>
    </w:p>
    <w:p w14:paraId="3A0518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5357A3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021496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1B070C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5F79EE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4576DC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1FB437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D6326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25ED9F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BF913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53C85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36D691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570E19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4CF238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4AC28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2.3. У обучающегося будут сформированы умения работать с информацией как часть познавательных универсальных учебных действий:</w:t>
      </w:r>
    </w:p>
    <w:p w14:paraId="0F1EF6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0954C6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315766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1C91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57CE71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5B3E97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1A3DC5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2.4. У обучающегося будут сформированы умения общения как часть коммуникативных универсальных учебных действий:</w:t>
      </w:r>
    </w:p>
    <w:p w14:paraId="315200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6D1649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3EA26F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15D44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1EF9EB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34185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2.5. У обучающегося будут сформированы умения самоорганизации как части регулятивных универсальных учебных действий:</w:t>
      </w:r>
    </w:p>
    <w:p w14:paraId="513E50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5FCC9D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0E1A9F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1474A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30BE80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61BE8C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B8626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48FC3C5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7820A4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CCD50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7588E2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610787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4D83A5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6120A5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2C2C67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7C3D17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636DA8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CC201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2C0478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456FE8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14:paraId="0A2880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2.7. У обучающегося будут сформированы умения совместной деятельности:</w:t>
      </w:r>
    </w:p>
    <w:p w14:paraId="26366C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абазинской) литературы, обосновывать необходимость применения групповых форм взаимодействия при решении поставленной задачи;</w:t>
      </w:r>
    </w:p>
    <w:p w14:paraId="02E2A6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F94F6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6BFC01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абази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728B67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3D36A3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1DF9B4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152AA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3. Предметные результаты изучения родной (абазинской) литературы. К концу обучения в 5 классе обучающийся научится:</w:t>
      </w:r>
    </w:p>
    <w:p w14:paraId="22A3B2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начение абазинской литературы для сохранения и передачи духовно-нравственных ценностей родной культуры и языка, осознавать важность чтения для собственного развития;</w:t>
      </w:r>
    </w:p>
    <w:p w14:paraId="1D2BAA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родовую и жанровую принадлежность, понимать и формулировать тему, идею, нравственный пафос литературного произведения, характеризовать и сопоставлять героев-персонажей, понимать смысл основных теоретико-литературных понятий;</w:t>
      </w:r>
    </w:p>
    <w:p w14:paraId="524E17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литературные произведения разных жанров, читать выразительно и наизусть стихотворные произведения, использовать разные виды чтения, пересказывать прозаические произведения или их отрывки с использованием образных средств абазинского языка, отвечать на вопросы по прослушанному или прочитанному тексту.</w:t>
      </w:r>
    </w:p>
    <w:p w14:paraId="429468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литературных произведений со временем их написания, выявлять отражённые в литературных произведениях нравственные ценности, их общность с произведениями других народов;</w:t>
      </w:r>
    </w:p>
    <w:p w14:paraId="65E4BD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и композиции, изобразительно-выразительные средства языка, понимать их роль в раскрытии содержания произведения;</w:t>
      </w:r>
    </w:p>
    <w:p w14:paraId="06873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частвовать в диалоге о прочитанном, формулировать и выражать (устно и письменно) собственное отношение к произведениям абазинской литературы. </w:t>
      </w:r>
    </w:p>
    <w:p w14:paraId="73701F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4. Предметные результаты изучения родной (абазинской) литературы. К концу обучения в 6 классе обучающийся научится:</w:t>
      </w:r>
    </w:p>
    <w:p w14:paraId="422758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духовно-нравственную ценность абазинской литературы в воспитании любви к Родине, родному краю, к абазинской национальной культуре и языку;</w:t>
      </w:r>
    </w:p>
    <w:p w14:paraId="0BD5B9B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литературы как явление искусства, эстетические возможности абазинского языка, определять роль изобразительно-выразительных средств в создании художественных образов стихотворных и прозаических произведений;</w:t>
      </w:r>
    </w:p>
    <w:p w14:paraId="3AAB8D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приводить сравнительные характеристики героев-персонажей;</w:t>
      </w:r>
    </w:p>
    <w:p w14:paraId="4F56C2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литературное произведение с определённым историческим периодом, выявлять в произведениях абазинского фольклора, абазинских писателей нравственные ценности;</w:t>
      </w:r>
    </w:p>
    <w:p w14:paraId="304E27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элементарной литературоведческой терминологией при анализе литературного произведения;</w:t>
      </w:r>
    </w:p>
    <w:p w14:paraId="4F35EE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интерпретировать изученные литературные произведения, понимать авторскую позицию и определять своё отношение к ней.</w:t>
      </w:r>
    </w:p>
    <w:p w14:paraId="30688F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5. Предметные результаты изучения родной (абазинской) литературы. К концу обучения в 7 классе обучающийся научится:</w:t>
      </w:r>
    </w:p>
    <w:p w14:paraId="185E21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бщечеловеческие ценности, отражённые в абазинской литературе, её самобытность и общность с произведениями других народов;</w:t>
      </w:r>
    </w:p>
    <w:p w14:paraId="0CCC1D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и эстетический анализ произведений абазинского фольклора и художественной литературы, воспринимать, анализировать, интерпретировать и оценивать прочитанное;</w:t>
      </w:r>
    </w:p>
    <w:p w14:paraId="3027AD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14:paraId="16A22E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тему, идею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приводить их сравнительные характеристики, оценивать систему персонажей, определять особенности композиции и основной конфликт произведения;</w:t>
      </w:r>
    </w:p>
    <w:p w14:paraId="52031C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прочитанное произведение, его сюжет, используя различные виды пересказов, отвечать на вопросы по прочитанному произведению и самостоятельно формулировать вопросы к тексту, создавать устные и письменные высказывания, творческие работы, составлять отзыв о прочитанном; </w:t>
      </w:r>
    </w:p>
    <w:p w14:paraId="6EBEC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библиотечными фондами, справочной литературой, словарями, интернет-ресурсами для поиска необходимой учебной информации, подготовки индивидуальных, коллективных, творческих, проектных и исследовательских работ.</w:t>
      </w:r>
    </w:p>
    <w:p w14:paraId="62CB72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6. Предметные результаты изучения родной (абазинской) литературы. К концу обучения в 8 классе обучающийся научится:</w:t>
      </w:r>
    </w:p>
    <w:p w14:paraId="3DAFB2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чтения и изучения произведений абазинского фольклора и художественной литературы как способа познания мира и окружающей действительности, истории и культуры абазинского народа;</w:t>
      </w:r>
    </w:p>
    <w:p w14:paraId="2CD9CC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ем реалии; характеризовать героев-персонажей, приводить их сравнительные характеристики, оценивать систему образов; выявлять особенности композиции произведения, характеризовать авторский пафос;</w:t>
      </w:r>
    </w:p>
    <w:p w14:paraId="5197F2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оё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14:paraId="49DF7F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функции теоретико-литературных понятий и самостоятельно использовать их в процессе анализа и интерпретации произведений;</w:t>
      </w:r>
    </w:p>
    <w:p w14:paraId="5DF04F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1D9012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фотоискусство, компьютерная графика);</w:t>
      </w:r>
    </w:p>
    <w:p w14:paraId="1EEF59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3A2EA7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7.11.7. Предметные результаты изучения родной (абазинской) литературы. К концу обучения в 9 классе обучающийся научится:</w:t>
      </w:r>
    </w:p>
    <w:p w14:paraId="4AF67D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начимость чтения произведений родной литературы для личного духовно-нравственного и культурно-эстетического развития, осознавать роль абазинской литературы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6F6515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ые произведения разных жанров, воспринимать, анализировать, интерпретировать и оценивать прочитанное, понимать условность художественной картины мира, отражённой в литературных произведениях;</w:t>
      </w:r>
    </w:p>
    <w:p w14:paraId="17E5F7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ем реалии, характеризовать героев-персонажей, приводи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w:t>
      </w:r>
    </w:p>
    <w:p w14:paraId="027455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оё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6571A8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изученные теоретико-литературные понятия;</w:t>
      </w:r>
    </w:p>
    <w:p w14:paraId="034D444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характерные особенности научно-познавательных, учебных и художественных текстов, писать отзыв на прочитанное произведение создавать устные и письменные высказывания разных жанров, писать краткую аннотацию, сочинение-рассуждение по заданной теме с использованием прочитанных произведений, представлять устный или письменный ответ на проблемный вопрос, использовать цитирование;</w:t>
      </w:r>
    </w:p>
    <w:p w14:paraId="0383EF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ировать свой круг чтения, выбирая художественную литературу по интересующей тематике, пользоваться библиотечными фондами, справочной литературой, словарями, интернет-ресурсами для получения дополнительной информации, для подготовки индивидуальных, коллективных, творческих, проектных и исследовательских работ.</w:t>
      </w:r>
    </w:p>
    <w:p w14:paraId="7C42BD18">
      <w:pPr>
        <w:pStyle w:val="2"/>
        <w:pBdr>
          <w:bottom w:val="none" w:color="auto" w:sz="0" w:space="0"/>
        </w:pBdr>
        <w:spacing w:before="0" w:line="350" w:lineRule="auto"/>
        <w:ind w:firstLine="708"/>
        <w:jc w:val="both"/>
        <w:rPr>
          <w:szCs w:val="28"/>
          <w:lang w:val="ru-RU" w:eastAsia="ru-RU"/>
        </w:rPr>
      </w:pPr>
      <w:r>
        <w:rPr>
          <w:b w:val="0"/>
          <w:szCs w:val="28"/>
          <w:lang w:val="ru-RU" w:eastAsia="ru-RU"/>
        </w:rPr>
        <w:t>88. Федеральная рабочая программа по учебному предмету «Родная (аварская) литература».</w:t>
      </w:r>
    </w:p>
    <w:p w14:paraId="5D79AA5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 Федеральная рабочая программа по учебному предмету «Родная (аварская) литература» (предметная область «Родной язык и родная литература») (далее соответственно – программа по родной (аварской) литературе, родная (аварская) литература, аварская литература) разработана для обучающихся, владеющих и (или) слабо владеющих родным (аварским) языком, и включает пояснительную записку, содержание обучения, планируемые результаты освоения программы по родной (аварской) литературе.</w:t>
      </w:r>
    </w:p>
    <w:p w14:paraId="12F5F15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2. Пояснительная записка отражает общие цели изучения родной (аварской) литературы, место в структуре учебного плана, а также подходы к отбору содержания, к определению планируемых результатов.</w:t>
      </w:r>
    </w:p>
    <w:p w14:paraId="7066BA3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254E4F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4. Планируемые результаты освоения программы по родной (ава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7D071D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5. Пояснительная записка.</w:t>
      </w:r>
    </w:p>
    <w:p w14:paraId="119010B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5.1. Программа по родной (аварской) литературе разработана с целью оказания методической помощи учителю в создании рабочей программы по учебному предмету.</w:t>
      </w:r>
    </w:p>
    <w:p w14:paraId="391A5A6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5.2. Родная (аварская) литература, являясь носительницей важных культурных ценностей, смыслов, духовно-нравственных представлений, участвует в формировании национального самосознания, самоидентификации и общероссийского гражданского сознания обучающихся.</w:t>
      </w:r>
    </w:p>
    <w:p w14:paraId="1FB6EA5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88.5.3. Освоение программы по родной (аварской) литературе на уровне основного общего образования обеспечивает постижение обучающимися произведений аварской литературы, развитие навыков интерпретации и анализа с использованием принципов единства художественной формы и содержания, создаёт условия для развития национального самосознания, осознания этнической принадлежности, приобретения системных знаний об аварском языке, истории, культуре, мировоззрении, менталитете, философии аварского народа. </w:t>
      </w:r>
    </w:p>
    <w:p w14:paraId="670F7EA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воение программы по родной (аварской) литературе направлено на воспитание читателя, осознающего значимость чтения и изучения родной литературы для своего дальнейшего личностного развития, способного аргументировать своё мнение и оформлять его словесно в устных и письменных высказываниях, а также формирование потребности в систематическом чтении как средстве познания мира и себя в этом мире. </w:t>
      </w:r>
    </w:p>
    <w:p w14:paraId="6B5DBD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5.4. Содержание программы по родной (аварской) литературе построено на основе сочетания проблемно-тематического, концентрического и хронологического принципов. Содержание программы по родной (аварской) литературе для каждого класса включает произведения фольклора, аварской классики и современной литературы, актуализирующие и ценности.</w:t>
      </w:r>
    </w:p>
    <w:p w14:paraId="0D08D10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5.5. В содержании программы по родной (аварской) литературе выделяются следующие содержательные линии: устное народное творчество, произведения аварских писателей, литература других народов Республики Дагестан.</w:t>
      </w:r>
    </w:p>
    <w:p w14:paraId="0E5DD2F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5.6. Изучение родной (аварской) литературы направлено на достижение следующих целей:</w:t>
      </w:r>
    </w:p>
    <w:p w14:paraId="7AA3BC0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 способной, осознавая свою принадлежность к родной культуре, уважительно относиться к литературе народов Республики Дагестан, культурам других народов;</w:t>
      </w:r>
    </w:p>
    <w:p w14:paraId="18B4AB5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хождение в мир многонациональной российской культуры и интеграция на этой основе в единый многонациональный российский социум;</w:t>
      </w:r>
    </w:p>
    <w:p w14:paraId="5DBA758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воение знаний о родной (аварской) литературе, её духовно-нравственных и эстетических ценностях, произведениях аварских писателей, их жизни и творчестве, формирование умений читать и анализировать произведения, опираясь на принципы единства художественной формы и содержания, связи искусства с жизнью, историзма; </w:t>
      </w:r>
    </w:p>
    <w:p w14:paraId="7098D77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ние эстетического вкуса на основе чтения и освоения художественных текстов аварской литературы, эстетической восприимчивости к произведениям литературы народов Республики Дагестан, умение сопоставлять их с художественными произведениями родной литературы, выявлять сходство и различия, обусловленные особенностями образно-эстетической системы;</w:t>
      </w:r>
    </w:p>
    <w:p w14:paraId="4BB9462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тие речи, создание собственных текстов, содержащих суждения и оценки прочитанного.</w:t>
      </w:r>
    </w:p>
    <w:p w14:paraId="25074CB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бщее число часов, рекомендованных для изучения родной (авар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 </w:t>
      </w:r>
    </w:p>
    <w:p w14:paraId="2E8145B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6. Содержание обучения в 5 классе.</w:t>
      </w:r>
    </w:p>
    <w:p w14:paraId="62314E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6.1. Устное народное творчество.</w:t>
      </w:r>
    </w:p>
    <w:p w14:paraId="18E4AE3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ведение. Литература как искусство слова. Связь фольклора и литературы. Роль устного народного творчества в становлении письменной аварской литературы. Государственные символы Республики Дагестан: герб, флаг, гимн.</w:t>
      </w:r>
    </w:p>
    <w:p w14:paraId="0606F21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казки: «Лъабго гьунар гьабурав бахIарчи» «Герой, совершивший три подвига», «ХIамаги бацIги» («Осёл и волк»). </w:t>
      </w:r>
    </w:p>
    <w:p w14:paraId="47E2112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генды, предания. «ГанчIил вас» («Каменный мальчик»).</w:t>
      </w:r>
    </w:p>
    <w:p w14:paraId="4D07894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алые жанры фольклора. Пословицы, поговорки. Загадки.</w:t>
      </w:r>
    </w:p>
    <w:p w14:paraId="4399B7B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есни: «Кьурулъ хутIарав ГIали» («Али, оставленный в ущелье»), «Янгъизасул кечI» («Песня бедняка»), «Мискинлъи» («Беднота»), «Рагъ рикIкIад бугониги...» («Если даже война далеко…»).</w:t>
      </w:r>
    </w:p>
    <w:p w14:paraId="0F62489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6.2. Произведения аварских писателей.</w:t>
      </w:r>
    </w:p>
    <w:p w14:paraId="78AA7B51">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тературные сказки. Гамзат Цадаса «ГъалбацIги гIанкIги» («Лев и заяц»), А. Хачалов «Шахламаз» («Шахламаз»), М. Абасил «ЧIибирикъ» («Чибирик»).</w:t>
      </w:r>
    </w:p>
    <w:p w14:paraId="7303BF77">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лигаджи из Инхо «Бечедал чагIазде» («Богачам»), «Кицабиял алфазал» («Афоризмы»).</w:t>
      </w:r>
    </w:p>
    <w:p w14:paraId="72C55C0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льдарилав из Ругуджа «Хъуру-хъара» («Песня строителей дорог»).</w:t>
      </w:r>
    </w:p>
    <w:p w14:paraId="6F3A2A6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амзат Цадаса «ГIакдал кечI» («Песня коровы»). «Гьудуллъи лъилгун кквелеб?» («С кем дружить?»).</w:t>
      </w:r>
    </w:p>
    <w:p w14:paraId="100298D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Шамхалов «Зурмихъабазул нохъоде» («В пещеру зурначей»).</w:t>
      </w:r>
    </w:p>
    <w:p w14:paraId="7AD8ACF7">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М. Сулиманов «ХIинкъараб сапар» («Опасное путешествие»). </w:t>
      </w:r>
    </w:p>
    <w:p w14:paraId="0E7C9F8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 Гамзатов «Вера Васильевна» («Вера Васильевна»), «Маша» («Маша»). </w:t>
      </w:r>
    </w:p>
    <w:p w14:paraId="3C84D77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Хачалов «TIaca лъугьа, гьалмагъ майор» («Простите, товарищ майор»).</w:t>
      </w:r>
    </w:p>
    <w:p w14:paraId="2889C891">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 Алиева «Рии тIад бан буго дир тIалъиялда» («Лето над моим плато»), «ЦIад» («Дождь»).</w:t>
      </w:r>
    </w:p>
    <w:p w14:paraId="222B0A6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Абдулгалимов «Инсул мина» («Отцовский дом»).</w:t>
      </w:r>
    </w:p>
    <w:p w14:paraId="19B8104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6.3. Литература других народов Дагестана.</w:t>
      </w:r>
    </w:p>
    <w:p w14:paraId="0861CB8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ид из Кочхюра «Милъиршо» («Ласточка»), «AxIe кучIдул, ашуг» («Пой песни, ашуг»).</w:t>
      </w:r>
    </w:p>
    <w:p w14:paraId="3CBBCE5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Гафуров «Дир гIумру» («Моя жизнь»).</w:t>
      </w:r>
    </w:p>
    <w:p w14:paraId="06B2B5EF">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Иминагаев «ХIалтIухъанасул гIумру» («Жизнь рабочего»).</w:t>
      </w:r>
    </w:p>
    <w:p w14:paraId="0CDD98A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Жафаров «СихIираб ци» («Хитрый медведь»).</w:t>
      </w:r>
    </w:p>
    <w:p w14:paraId="37F1B5B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адрия «Дир лъимерлъиялда хиял букIана» («Надеялся я в детстве»).</w:t>
      </w:r>
    </w:p>
    <w:p w14:paraId="7F35CC2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7. Содержание обучения в 6 классе:</w:t>
      </w:r>
    </w:p>
    <w:p w14:paraId="798D2A5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7.1. Устное народное творчество.</w:t>
      </w:r>
    </w:p>
    <w:p w14:paraId="6F31C71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казки: «Ралъдал чу» («Морской конь»), «Къайицадахъал» («Медведь, волк и лиса»).</w:t>
      </w:r>
    </w:p>
    <w:p w14:paraId="32ABD70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есня «МугIрузул ГIали» («Али с гор»).</w:t>
      </w:r>
    </w:p>
    <w:p w14:paraId="7132576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7.2. Произведения аварских писателей.</w:t>
      </w:r>
    </w:p>
    <w:p w14:paraId="71EC2E6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Литературные сказки: З. Алиханов «Бецаб сапар» («Слепой поход»), О. Шахтаманов «Халкъалъул ццин» («Гнев народа»). </w:t>
      </w:r>
    </w:p>
    <w:p w14:paraId="1E9CFAE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лигаджи из Инхо «Рицинин цо харбал» («Начнём рассказывать»). «Кицабиял алфазал» («Афоризмы»).</w:t>
      </w:r>
    </w:p>
    <w:p w14:paraId="5576B7A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ахмуд из Кахаб-Росо «РекIелъ ияхI бугев...», («С чистой совестью…»).</w:t>
      </w:r>
    </w:p>
    <w:p w14:paraId="767512FF">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амзат Цадаса «Шамил» («Шамил»), «Чоде» («Коню»), «Пилги цIунцIраги» («Слон и муравей»), «Маймалакги цIулал устарги» («Обезьяна и плотник»).</w:t>
      </w:r>
    </w:p>
    <w:p w14:paraId="1918F4BF">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 Динмагомаев «Хиянатчи» («Отступник»).</w:t>
      </w:r>
    </w:p>
    <w:p w14:paraId="6BFA65C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 Гамзатов «Россиялъул солдатал» («Солдаты России»), «Къункъраби» («Журавли»).</w:t>
      </w:r>
    </w:p>
    <w:p w14:paraId="669E152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 Гаджиев «ХIанчIикIкIал» («Птичья долина»), «Цакьуги Циги» («Куница и медведь»).</w:t>
      </w:r>
    </w:p>
    <w:p w14:paraId="74F7D1A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 Алиева «Дир рахьдал мацI» («Мой родной язык»).</w:t>
      </w:r>
    </w:p>
    <w:p w14:paraId="44389D9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 Гаджиев «ГIалибегил къулгIа» («Родник Алибега»).</w:t>
      </w:r>
    </w:p>
    <w:p w14:paraId="57ED13A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Абдулгалимов «Госпиталалъул вас» («Сын госпиталя»).</w:t>
      </w:r>
    </w:p>
    <w:p w14:paraId="05D875A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агатар «Дихъ ралагьун чIа, мугIрул» («Ждите меня, горы»).</w:t>
      </w:r>
    </w:p>
    <w:p w14:paraId="4BC0E92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7.3. Литература других народов Дагестана.</w:t>
      </w:r>
    </w:p>
    <w:p w14:paraId="6E06925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 Батырай «Жамав ханасул илхъицо дуцаго хъамулев...» («Жамав хана табун способный угнать один…»), «Варакъалъул жалги ккун...» («Взяв за янтарную гриву...»), «Рагъ-кьал тIаде бачIани...» («Если война начнётся…»), «БахIарчияв инсуе...» («Отважному отцу…»), «ЧIаго таги бахIарчи...» («Будь здоров, храбрец…»), «ЦIар paгIapaв бахIарчи...» («Прославленный герой…»).</w:t>
      </w:r>
    </w:p>
    <w:p w14:paraId="6F5EA24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аджи из Ахты «Мискинчияс гIакълу кьуни» («Если даст совет бедняк»), «Цо кагъат битIе» («Напиши письмо»).</w:t>
      </w:r>
    </w:p>
    <w:p w14:paraId="3EA438B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 Казак «Икъбал» («Удача»), «Сибиралдаса кагъат» («Письмо из Сибири»).</w:t>
      </w:r>
    </w:p>
    <w:p w14:paraId="537D434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Шаза из Куркли «Саву ккана каранда» («Разбито сердце»), «Къваридаб xIaраялъуб къараб гулла киниги...» («Словно пуля, застрявшая в дуле…»), «КIанцIи хехаб мугIрул чан...» («Стремительный зверь»).</w:t>
      </w:r>
    </w:p>
    <w:p w14:paraId="656FF70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 Капиев «МагIарухъ чвахунцIад» («Ливень в горах»), «Разведчикал» («Разведчики»), «Сабаб» («Талисман»).</w:t>
      </w:r>
    </w:p>
    <w:p w14:paraId="0F001E4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епой Курбан из Хашаги «Мискинав Шахул яс» («Дочь бедняка Шаху»).</w:t>
      </w:r>
    </w:p>
    <w:p w14:paraId="60ACFA1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С. Яхьяев «Питна» («Скандал»), «ГIурул ханал» («Речные камни»).</w:t>
      </w:r>
    </w:p>
    <w:p w14:paraId="0CF4835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7.4 Содержание обучения в 7 классе:</w:t>
      </w:r>
    </w:p>
    <w:p w14:paraId="7871E90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8.1. Устное народное творчество.</w:t>
      </w:r>
    </w:p>
    <w:p w14:paraId="4B8DB36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пическая песня «Бокьуларо, эбел, рии бачIине» («Не люблю, мама, наступление лета»).</w:t>
      </w:r>
    </w:p>
    <w:p w14:paraId="122430A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генды, предания. «Унсоколоса ХIожоги гуржиявги» («Хожо из Унцукуля и грузин»).</w:t>
      </w:r>
    </w:p>
    <w:p w14:paraId="6EA34C3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8.2. Произведения аварских писателей.</w:t>
      </w:r>
    </w:p>
    <w:p w14:paraId="5C8011E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лигаджи из Инхо «ГIелму ва жагьлу» («Наука и невежество»). </w:t>
      </w:r>
    </w:p>
    <w:p w14:paraId="1F172B2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амзат Цадаса «Дибирги ГIанхвараги» («Дибир и хомяк»), «Ашбазалде» («Харчевня»).</w:t>
      </w:r>
    </w:p>
    <w:p w14:paraId="539C4FC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Хуршилов «ГIандалал» («Андаляльцы»).</w:t>
      </w:r>
    </w:p>
    <w:p w14:paraId="107FAB1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Шамхалов «Тамашаяв гьобол» («Странный гость»).</w:t>
      </w:r>
    </w:p>
    <w:p w14:paraId="37BEEA1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Магомаев «МагIарулай» («Горянка»), «АхIмад тIадвуссин» («Возвращение Ахмеда»), «Миккикъор» («Ловушка»).</w:t>
      </w:r>
    </w:p>
    <w:p w14:paraId="0DA8689A">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Сулиманов «Васигат» («Завещание»).</w:t>
      </w:r>
    </w:p>
    <w:p w14:paraId="31E7E18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 Гамзатов «Эбелалъ дир кинидахъ...» («Если бы мать у моей колыбели...»), «Дагъистаналъул рохьал» («Леса Дагестана»), «МагIарулал» («Горцы»).</w:t>
      </w:r>
    </w:p>
    <w:p w14:paraId="70AB826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М. Магомедов «Инсул гьалбал» («Кунаки отца»). </w:t>
      </w:r>
    </w:p>
    <w:p w14:paraId="58E7E4C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Ф. Алиева «МугIрузул закон» («Закон гор»), «Эбелалда гьикъе» («Спроси у матери»). </w:t>
      </w:r>
    </w:p>
    <w:p w14:paraId="0BA9E6D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Багатар «Чадил кесек» («Кусок хлеба»). </w:t>
      </w:r>
    </w:p>
    <w:p w14:paraId="1CD6250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Гунашев «ЦIадулал соназул учитель» («Учитель огненных лет»).</w:t>
      </w:r>
    </w:p>
    <w:p w14:paraId="2856B68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8.3. Литература других народов Дагестана.</w:t>
      </w:r>
    </w:p>
    <w:p w14:paraId="4B50355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 Митаров «Бице гьудулзабазда» («Расскажите друзьям»).</w:t>
      </w:r>
    </w:p>
    <w:p w14:paraId="41910FF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 Меджидов «МугIрузул цIумазе хвел букIунадай» («Умирают ли горные орлы»).</w:t>
      </w:r>
    </w:p>
    <w:p w14:paraId="7F946AA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Саидов «ГIазул тIаргъал» («Снежные горы»), «РачIа, гьудулзаби» («Добро пожаловать, друзья»).</w:t>
      </w:r>
    </w:p>
    <w:p w14:paraId="10461E0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Р. Расулов «Эбелалъул рахIму» («Жалость матери»).</w:t>
      </w:r>
    </w:p>
    <w:p w14:paraId="235DACE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Гапуров «Квешлъиялъе квешлъи» («Вред вредности»).</w:t>
      </w:r>
    </w:p>
    <w:p w14:paraId="3BF1F1A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9. Содержание обучения в 8 классе:</w:t>
      </w:r>
    </w:p>
    <w:p w14:paraId="50AE53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9.1. Устное народное творчество.</w:t>
      </w:r>
    </w:p>
    <w:p w14:paraId="4D09E80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ведение. Художественная речь.</w:t>
      </w:r>
    </w:p>
    <w:p w14:paraId="7E7F5A6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генды, предания. «Суфичи-хиянатчи» («Суфий-предатель»).</w:t>
      </w:r>
    </w:p>
    <w:p w14:paraId="28922F3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пическая песня «Хочбар» («Хочбар»).</w:t>
      </w:r>
    </w:p>
    <w:p w14:paraId="7510D3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9.2. Произведения аварских писателей.</w:t>
      </w:r>
    </w:p>
    <w:p w14:paraId="5B23AE3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лигаджи из Инхо «Гьекъел-мехтел» («Пьянство»), «Исрапчиясде» («Расточителю»), «Ракь» («Земля»).</w:t>
      </w:r>
    </w:p>
    <w:p w14:paraId="76C8260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агомед из Чиркея «Имам ГъазимухIамад чIваялде» («Насмерть имама Газимагомеда»).</w:t>
      </w:r>
    </w:p>
    <w:p w14:paraId="33FC4F6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льдарилав из Ругуджа «Росу берцин» («Гордость села»), «Жергъен гьартун ккана» («Смерть поэта»).</w:t>
      </w:r>
    </w:p>
    <w:p w14:paraId="19DCBBE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анка из Батлаича «Сайгидул БатIалиде», («Сайгидул Баталу»), «ТIалхIатиде» («Далгату»).</w:t>
      </w:r>
    </w:p>
    <w:p w14:paraId="2F895E5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ахмуд из Кахаб-Росо «ХъахIилаб зодихъе багIар бакъул нур» («Сияние красно солнца на синем небе»), «Рокьул конторалъул кавуги рагьун» («Открывая ворота конторы любви»), «Почтовой кагътиде керенги чучун» («Открыл я сердце твоему письму»).</w:t>
      </w:r>
    </w:p>
    <w:p w14:paraId="0B29E33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урбан из Инхело «Наибзаби хIелун» («Предательство наибов»), «Борхатаб магIарда» («На высокой горе»), «ГIенекке, йокьулей» («Послушай, любимая»), «Бахъа, къалам» («Вставай, карандаш»).</w:t>
      </w:r>
    </w:p>
    <w:p w14:paraId="3680BB8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амзат Цадаса «Айдемир ва Умайгьанат» («Айдемир и Умайганат»), «ГIумруялъул дарсал» («Уроки жизни»).</w:t>
      </w:r>
    </w:p>
    <w:p w14:paraId="0F9D48F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Хуршилов «Сулахъалъ нугIлъи гьабула» («Сулак свидетель»).</w:t>
      </w:r>
    </w:p>
    <w:p w14:paraId="629BA33A">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М. Шамхалов «Вац» («Брат»). </w:t>
      </w:r>
    </w:p>
    <w:p w14:paraId="38155FD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9.3. Литература других народов Дагестана.</w:t>
      </w:r>
    </w:p>
    <w:p w14:paraId="7A4310E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ирза Калухский. «Ханасе жаваб» («Ответ хану»), «ТалихIаб булбул» («Счастливый соловей»).</w:t>
      </w:r>
    </w:p>
    <w:p w14:paraId="25B4A34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 Казак. «Векьарухъанасул кечI» («Песня землепашца»).</w:t>
      </w:r>
    </w:p>
    <w:p w14:paraId="5F2B5CC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Е. Эмин «Васият» («Завещание»), «КъватIул харбал цIалкIулел херал руччабазде» («Старым сплетницам»).</w:t>
      </w:r>
    </w:p>
    <w:p w14:paraId="3F3EAA1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Мунги «КъатIра ритIухълъи гьечIеб, панаяб дунял» («Несправедливый мир»), «Шамилил суд» («Суд Шамиля»).</w:t>
      </w:r>
    </w:p>
    <w:p w14:paraId="77C34E5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Аджиев «БахIарчиясул куркьби» («Крылья героя»).</w:t>
      </w:r>
    </w:p>
    <w:p w14:paraId="115ECBEF">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Ю. Хаппалаев «Оцбай» («Праздник первой борозды»), «Халкъияб кечI» («Народная песня»).</w:t>
      </w:r>
    </w:p>
    <w:p w14:paraId="3DA77072">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Митаров «Устар» («Мастер»).</w:t>
      </w:r>
    </w:p>
    <w:p w14:paraId="03A17F0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0. Содержание обучения в 9 классе:</w:t>
      </w:r>
    </w:p>
    <w:p w14:paraId="066EDAE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0.1. Произведения аварских писателей.</w:t>
      </w:r>
    </w:p>
    <w:p w14:paraId="4AA2356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 Гамзатов «Дир ракI мугIрузда буго» («Сердце моё в горах»), «Дир Дагъистан» («Мой Дагестан»), «МацI» («Язык»), «Хъвадарухъанасул захIмат» («Труд писателя»), «Хъвадарухъанасул ритIухълъи, лебаллъи» («Верность, правдивость писателя»), «Сундасан мун данде гьабун бугеб, Дагъистан? («Из чего тебя сотворили, Дагестан»), «Гьаб улкаялда чи вижараб куц» («Как человек родился на этой стране»), «Эбелалде» («Матери»), «Авар мацI» («Родной язык»), «Милъиршаби» («Ласточки»).</w:t>
      </w:r>
    </w:p>
    <w:p w14:paraId="528B77BF">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Хачалов «Хваразул цIаралдасан» («От имени павших»).</w:t>
      </w:r>
    </w:p>
    <w:p w14:paraId="6CD48931">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Магомедов «Манарша» («Манарша»).</w:t>
      </w:r>
    </w:p>
    <w:p w14:paraId="4994ADF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 Газимирзаев «Васасде» («Сыну»), «Гьудуласде» («Другу»), «Лъалхъуге, дир барти…» («Не останавливайся, мой конь…»).</w:t>
      </w:r>
    </w:p>
    <w:p w14:paraId="19CE4BD4">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Гайирбекова «Эбелалъул ракI» («Материнское сердце»), «Эбелалъул кечI» («Песня матери»), «КочIолъ батана дир pyxI» («Душа моя в песне»).</w:t>
      </w:r>
    </w:p>
    <w:p w14:paraId="631CB88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амзат Цадаса «Балагьалъул гъамас» («Сундук бедствий»).</w:t>
      </w:r>
    </w:p>
    <w:p w14:paraId="0D425F7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 Алиева «Кини» («Колыбель»).</w:t>
      </w:r>
    </w:p>
    <w:p w14:paraId="4983466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Абасил «Анлъжугьаби» («Шестистишия»), «Литературияб математика» («Литературная математика»).</w:t>
      </w:r>
    </w:p>
    <w:p w14:paraId="67D17DD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Г. Шахтаманов «Къаралазул гIop» («Река Кара-Койсу»), «РачIа, гьудулзаби» («Давайте, друзья»), «ГIандадерил xIop» («Андийское озеро»).</w:t>
      </w:r>
    </w:p>
    <w:p w14:paraId="0869572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Расулов «Хазина» («Сокровище»).</w:t>
      </w:r>
    </w:p>
    <w:p w14:paraId="3EEE3F73">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агатар «Севералда бугеб дир милъиршо» («Моя ласточка из Севера»), «ЦIадакьа бахчулеб дир чанил бурутI» («Оленёнок, который прячется от дождя»).</w:t>
      </w:r>
    </w:p>
    <w:p w14:paraId="4CF59198">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 Ахмедов «Дие бокьун буго» («Я хочу»), «Сардалги къоялги къацандулелъул...» («Спорят же ночи и дни…»), «Гьале гIазу балеб...» («Вот идёт снег…»), «ЧIужугIадан» («Женщина»).</w:t>
      </w:r>
    </w:p>
    <w:p w14:paraId="631B673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0.2. Литература других народов Дагестана.</w:t>
      </w:r>
    </w:p>
    <w:p w14:paraId="36DC22CC">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 Авшалумов «Дир мадугьал – дир тушман» («Сосед мой – враг мой»).</w:t>
      </w:r>
    </w:p>
    <w:p w14:paraId="73EBAB9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 Юсупов «Гьавураб къо» («День рождения»).</w:t>
      </w:r>
    </w:p>
    <w:p w14:paraId="452A27FD">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 Бахшиев «Минаялда тIад бомба» («Бомба над домом»).</w:t>
      </w:r>
    </w:p>
    <w:p w14:paraId="50D78E2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Абу-Бакар «Магьидул хъалиян» («Трубка из слоновой кости»), «КIиго херлъи» («Две старости»).</w:t>
      </w:r>
    </w:p>
    <w:p w14:paraId="2568A8D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 Гусейнов «Имам Шамилги ягьудияв Юсупги» («Имам Шамиль и Иосиф»).</w:t>
      </w:r>
    </w:p>
    <w:p w14:paraId="6770F935">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Жачаев «ГъотIоркIо» («Дятел»), «ГьитIинав чанахъан» («Маленький охотник»).</w:t>
      </w:r>
    </w:p>
    <w:p w14:paraId="6480018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 Планируемые результаты освоения программы по родной (аварской) литературе на уровне основного общего образования.</w:t>
      </w:r>
    </w:p>
    <w:p w14:paraId="528EB09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1. В результате изучения родной (аварской) литературы на уровне основного общего образования у обучающегося будут сформированы следующие личностные результаты:</w:t>
      </w:r>
    </w:p>
    <w:p w14:paraId="24D7740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 гражданского воспитания:</w:t>
      </w:r>
    </w:p>
    <w:p w14:paraId="0E5120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235DC1A6">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аварской) литературы;</w:t>
      </w:r>
    </w:p>
    <w:p w14:paraId="2F55827A">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3721C37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 участию в гуманитарной деятельности;</w:t>
      </w:r>
    </w:p>
    <w:p w14:paraId="39C8483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2) патриотического воспитания:</w:t>
      </w:r>
    </w:p>
    <w:p w14:paraId="59E71B0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аварского) языка и родной (аварской) литературы, истории, культуры Российской Федерации, своего края в контексте изучения произведений аварской литературы и литературы народов Дагестана. </w:t>
      </w:r>
    </w:p>
    <w:p w14:paraId="3AAB16B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3CD6A6D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аварской литературе;</w:t>
      </w:r>
    </w:p>
    <w:p w14:paraId="526C0E5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3) духовно-нравственного воспитания:</w:t>
      </w:r>
    </w:p>
    <w:p w14:paraId="2CDA0DF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531D302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0C746B4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82C3E1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4) эстетического воспитания:</w:t>
      </w:r>
    </w:p>
    <w:p w14:paraId="7E1321E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7C517FF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важности художественной литературы и культуры как средства коммуникации и самовыражения;</w:t>
      </w:r>
    </w:p>
    <w:p w14:paraId="1A98F2E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нимание ценности отечественного и мирового искусства, роли этнических культурных традиций и народного творчества; </w:t>
      </w:r>
    </w:p>
    <w:p w14:paraId="689DA93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ремление к самовыражению в разных видах искусства;</w:t>
      </w:r>
    </w:p>
    <w:p w14:paraId="66C7D97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5) физического воспитания, формирования культуры здоровья и эмоционального благополучия:</w:t>
      </w:r>
    </w:p>
    <w:p w14:paraId="648D36DE">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eastAsia="Times New Roman"/>
          <w:sz w:val="28"/>
          <w:szCs w:val="28"/>
          <w:lang w:val="ru-RU" w:eastAsia="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405FAB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279605D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332C39F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28C3269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6) трудового воспитания:</w:t>
      </w:r>
    </w:p>
    <w:p w14:paraId="5A534A7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Times New Roman"/>
          <w:sz w:val="28"/>
          <w:szCs w:val="28"/>
          <w:lang w:val="ru-RU" w:eastAsia="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DFF707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64EC50C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28FD0B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отовность адаптироваться в профессиональной среде; уважение к труду и результатам трудовой деятельности, в том числе при изучении произведений авар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A54436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 экологического воспитания:</w:t>
      </w:r>
    </w:p>
    <w:p w14:paraId="1C2ED70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0431243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вышение уровня экологической культуры, осознание глобального характера экологических проблем и путей их решения; </w:t>
      </w:r>
    </w:p>
    <w:p w14:paraId="29BF21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4257A8B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43229BE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 ценности научного познания:</w:t>
      </w:r>
    </w:p>
    <w:p w14:paraId="3A5E3477">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73C1EF7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владение языковой и читательской культурой как средством познания мира;</w:t>
      </w:r>
    </w:p>
    <w:p w14:paraId="156E571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2DE79D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9) обеспечение адаптации обучающегося к изменяющимся условиям социальной и природной среды:</w:t>
      </w:r>
    </w:p>
    <w:p w14:paraId="517211F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798359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5CACC8A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5EE3C23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мение оперировать основными понятиями, терминами и представлениями в области концепции устойчивого развития; </w:t>
      </w:r>
    </w:p>
    <w:p w14:paraId="53F38FF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мение анализировать и выявлять взаимосвязи природы, общества и экономики; </w:t>
      </w:r>
    </w:p>
    <w:p w14:paraId="1435EAA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3CC7049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036B3C3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2. В результате изучения родной (ава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7D15897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2.1. У обучающегося будут сформированы следующие базовые логические действия как часть познавательных универсальных учебных действий:</w:t>
      </w:r>
    </w:p>
    <w:p w14:paraId="41DB409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3056CE1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10C02BD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530897C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дефициты информации, данных, необходимых для решения поставленной учебной задачи;</w:t>
      </w:r>
    </w:p>
    <w:p w14:paraId="4377E2C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78A5F22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510A393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99DFBF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вопросы как исследовательский инструмент познания в литературном образовании;</w:t>
      </w:r>
    </w:p>
    <w:p w14:paraId="03C22FA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C013B5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ть гипотезу об истинности собственных суждений и суждений других, аргументировать свою позицию, мнение;</w:t>
      </w:r>
    </w:p>
    <w:p w14:paraId="6883B98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43D4899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на применимость и достоверность информацию, полученную в ходе исследования (эксперимента);</w:t>
      </w:r>
    </w:p>
    <w:p w14:paraId="341E2B6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4FFF11B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1ED55FD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2.3. У обучающегося будут сформированы умения работать с информацией как часть познавательных универсальных учебных действий:</w:t>
      </w:r>
    </w:p>
    <w:p w14:paraId="1D44059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234DF72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бирать, анализировать, систематизировать и интерпретировать литературную и другую информацию различных видов и форм представления;</w:t>
      </w:r>
    </w:p>
    <w:p w14:paraId="3E49D4F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ходить сходные аргументы (подтверждающие или опровергающие одну и ту же идею, версию) в различных информационных источниках;</w:t>
      </w:r>
    </w:p>
    <w:p w14:paraId="628799E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5A063D2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ценивать надёжность литературной и другой информации по критериям, предложенным учителем или сформулированным самостоятельно;</w:t>
      </w:r>
    </w:p>
    <w:p w14:paraId="44C8FE0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ффективно запоминать и систематизировать эту информацию.</w:t>
      </w:r>
    </w:p>
    <w:p w14:paraId="02694F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2.4. У обучающегося будут сформированы умения общения как часть коммуникативных универсальных учебных действий:</w:t>
      </w:r>
    </w:p>
    <w:p w14:paraId="58B0521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6930681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0EC3662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2A6332A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ублично представлять результаты выполненного опыта (литературоведческого эксперимента, исследования, проекта);</w:t>
      </w:r>
    </w:p>
    <w:p w14:paraId="357177C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9342BC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2.5. У обучающегося будут сформированы умения самоорганизации как части регулятивных универсальных учебных действий:</w:t>
      </w:r>
    </w:p>
    <w:p w14:paraId="0100A01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проблемы для решения в учебных и жизненных ситуациях, анализируя ситуации, изображённые в художественной литературе;</w:t>
      </w:r>
    </w:p>
    <w:p w14:paraId="24A26CF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иентироваться в различных подходах принятия решений (индивидуальное, принятие решения в группе, принятие решений группой);</w:t>
      </w:r>
    </w:p>
    <w:p w14:paraId="3462E65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EF82B8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516015C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водить выбор и брать ответственность за решение.</w:t>
      </w:r>
    </w:p>
    <w:p w14:paraId="7593A21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442B0C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способами самоконтроля, самомотивации и рефлексии в литературном образовании;</w:t>
      </w:r>
    </w:p>
    <w:p w14:paraId="61EF6450">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давать оценку учебной ситуации и предлагать план её изменения; </w:t>
      </w:r>
    </w:p>
    <w:p w14:paraId="0F66F83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2E35B9E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7AA756E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686243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азличать, называть и управлять собственными эмоциями и эмоциями других; </w:t>
      </w:r>
    </w:p>
    <w:p w14:paraId="2952D65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ять и анализировать причины эмоций;</w:t>
      </w:r>
    </w:p>
    <w:p w14:paraId="752EDA7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1B83956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гулировать способ выражения своих эмоций;</w:t>
      </w:r>
    </w:p>
    <w:p w14:paraId="62E4178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но относиться к другому человеку, его мнению, размышляя над взаимоотношениями литературных героев;</w:t>
      </w:r>
    </w:p>
    <w:p w14:paraId="1C6D79E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знавать своё право на ошибку и такое же право другого;</w:t>
      </w:r>
    </w:p>
    <w:p w14:paraId="712B8B7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инимать себя и других, не осуждая; </w:t>
      </w:r>
    </w:p>
    <w:p w14:paraId="44B543E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оявлять открытость себе и другим; </w:t>
      </w:r>
    </w:p>
    <w:p w14:paraId="1F03DFF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вать невозможность контролировать всё вокруг.</w:t>
      </w:r>
    </w:p>
    <w:p w14:paraId="5AAF990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2.7. У обучающегося будут сформированы умения совместной деятельности:</w:t>
      </w:r>
    </w:p>
    <w:p w14:paraId="4E82B03D">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аварской) литературы, обосновывать необходимость применения групповых форм взаимодействия при решении поставленной задачи;</w:t>
      </w:r>
    </w:p>
    <w:p w14:paraId="7C03182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8AC308B">
      <w:pPr>
        <w:widowControl/>
        <w:spacing w:after="0" w:line="36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бобщать мнения нескольких человек, проявлять готовность руководить, выполнять поручения, подчиняться; </w:t>
      </w:r>
    </w:p>
    <w:p w14:paraId="4128BAF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ланировать организацию совместной работы на уроке родной (ава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3C0B3C3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0795199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3F729C5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3622807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3. Предметные результаты изучения родной (аварской) литературы. К концу обучения в 5 классе обучающийся научится:</w:t>
      </w:r>
    </w:p>
    <w:p w14:paraId="45AE5B9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тематику и проблематику изученных произведений аварского фольклора, аварских писателей, понимать связи литературных произведений с эпохой их написания, выявлять в них нравственные ценности;</w:t>
      </w:r>
    </w:p>
    <w:p w14:paraId="270E388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нализировать литературное произведение: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14:paraId="0ED8E56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в произведении элементы сюжета, композиции, изобразительно-выразительные средства языка, понимать их роль в раскрытии содержания произведения;</w:t>
      </w:r>
    </w:p>
    <w:p w14:paraId="60E3E85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общаться к духовно-нравственным ценностям родной (аварской) литературы и культуры, сопоставлять их с духовно-нравственными ценностями дагестанского народа;</w:t>
      </w:r>
    </w:p>
    <w:p w14:paraId="40FCB66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формулировать собственное отношение к произведениям родной (аварской) литературы, оценивать их эстетические качества; </w:t>
      </w:r>
    </w:p>
    <w:p w14:paraId="086481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спринимать на слух литературные произведения разных жанров, осмысленно читать;</w:t>
      </w:r>
    </w:p>
    <w:p w14:paraId="2D19CBB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ересказывать прозаические произведения или их отрывки с использованием образных средств родного (аварского) языка; </w:t>
      </w:r>
    </w:p>
    <w:p w14:paraId="3B2130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вечать на вопросы по прослушанному или прочитанному тексту, участвовать в учебном диалоге о прочитанном.</w:t>
      </w:r>
    </w:p>
    <w:p w14:paraId="2781F7F6">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4. Предметные результаты изучения родной (аварской) литературы. К концу обучения в 6 классе обучающийся научится:</w:t>
      </w:r>
    </w:p>
    <w:p w14:paraId="7F6DE0D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образную природу 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14:paraId="52976B4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определять проблематику изученных произведений аварского фольклора, аварских писателей, характеризовать его героев, сопоставлять героев одного или нескольких произведений понимать связи литературных произведений с эпохой их написания;</w:t>
      </w:r>
    </w:p>
    <w:p w14:paraId="1C9EF48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w:t>
      </w:r>
    </w:p>
    <w:p w14:paraId="17AD90E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элементарной литературоведческой терминологией при анализе литературного произведения;</w:t>
      </w:r>
    </w:p>
    <w:p w14:paraId="24174A0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риобщаться к духовно-нравственным ценностям родной (аварской) литературы и культуры, сопоставлять их с духовно-нравственными ценностями русского народа; </w:t>
      </w:r>
    </w:p>
    <w:p w14:paraId="5B3F562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улировать собственное отношение к произведениям родной (аварской) литературы, давать им оценку, приводить собственную интерпретацию изученных литературных произведений; понимать авторскую позицию и выражать своё отношение к ней;</w:t>
      </w:r>
    </w:p>
    <w:p w14:paraId="0EBB15F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оспринимать на слух литературные произведения разных жанров, осмысленно читать; </w:t>
      </w:r>
    </w:p>
    <w:p w14:paraId="7530786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ересказывать прозаические произведения или их отрывки с использованием образных средств родного языка; </w:t>
      </w:r>
    </w:p>
    <w:p w14:paraId="032A84E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вечать на вопросы по прослушанному или прочитанному тексту, вести диалог о прочитанном, приводить аргументы;</w:t>
      </w:r>
    </w:p>
    <w:p w14:paraId="4CD9D20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ботать с каталогами библиотек, библиографическими указателями, интернет-ресурсами.</w:t>
      </w:r>
    </w:p>
    <w:p w14:paraId="53DDCE8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5. Предметные результаты изучения родной (аварской) литературы. К концу обучения в 7 классе обучающийся научится:</w:t>
      </w:r>
    </w:p>
    <w:p w14:paraId="38B0EDD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ыявлять ключевые проблемы изученных произведений аварского фольклора, аварских писателей, определять связи литературных произведений с эпохой их написания и отражённые в них нравственные ценности; </w:t>
      </w:r>
    </w:p>
    <w:p w14:paraId="01F700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ировать тексты различных жанров в соответствии с целями и задачами на уроках литературы: определять род, жанр, тему и идею, характеризовать героев произведения и приводить их сравнительные характеристики, применять литературоведческие понятия при анализе текста;</w:t>
      </w:r>
    </w:p>
    <w:p w14:paraId="2FB33BAB">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итать правильно и осознанно, вслух и про себя, пересказывать текст различными способами (полный, выборочный, краткий), совершенствовать мотивацию к систематическому, системному, инициативному чтению;</w:t>
      </w:r>
    </w:p>
    <w:p w14:paraId="5FA43185">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льзоваться библиотечными фондами, справочной литературой, словарями, интернет-ресурсами;</w:t>
      </w:r>
    </w:p>
    <w:p w14:paraId="65E0FA22">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ать художественные и научно-популярные тексты, называть их особенности;</w:t>
      </w:r>
    </w:p>
    <w:p w14:paraId="700DFD9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льзоваться монологической, диалогической, устной и письменной речью, составлять отзыв о прочитанном, краткую аннотацию о книге, создавать творческие работы на основе прочитанных произведений.</w:t>
      </w:r>
    </w:p>
    <w:p w14:paraId="0536170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6. Предметные результаты изучения родной (аварской) литературы. К концу обучения в 8 классе обучающийся научится:</w:t>
      </w:r>
    </w:p>
    <w:p w14:paraId="583D279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w:t>
      </w:r>
    </w:p>
    <w:p w14:paraId="3174329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связи литературных произведений с эпохой их написания, выявлять в них нравственные ценности;</w:t>
      </w:r>
    </w:p>
    <w:p w14:paraId="4E93A43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ладеть литературоведческой терминологией при анализе литературного произведения;</w:t>
      </w:r>
    </w:p>
    <w:p w14:paraId="247BF71F">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общаться к духовно-нравственным ценностям родной (аварской) литературы и культуры, сопоставлять их с духовно-нравственными ценностями дагестанского народа;</w:t>
      </w:r>
    </w:p>
    <w:p w14:paraId="677A5C39">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улировать собственное отношение к произведениям родной (аварской) литературы, давать им оценку, приводить собственную интерпретацию изученных литературных произведений, понимать авторскую позицию и формулировать своё отношение к ней;</w:t>
      </w:r>
    </w:p>
    <w:p w14:paraId="3FD59307">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14:paraId="20D0742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имать образную природу родной 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14:paraId="428288F1">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льзоваться библиотечными фондами, справочной литературой, словарями, интернет-ресурсами.</w:t>
      </w:r>
    </w:p>
    <w:p w14:paraId="7F7697C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8.11.7. Предметные результаты изучения родной (аварской) литературы. К концу обучения в 9 классе обучающийся научится:</w:t>
      </w:r>
    </w:p>
    <w:p w14:paraId="5AB64CF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нимать родную литературу как явления национальной культуры, средство сохранения и передачи нравственных ценностей и традиций, осознавать значимость чтения для личного развития; </w:t>
      </w:r>
    </w:p>
    <w:p w14:paraId="7C8BBBCC">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ёмам анализа художественных текстов с использованием литературоведческих понятий;</w:t>
      </w:r>
    </w:p>
    <w:p w14:paraId="0063E62E">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определять проблематику и основной конфликт произведения, характеризовать его героев, сопоставлять героев одного или нескольких произведений, 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w:t>
      </w:r>
    </w:p>
    <w:p w14:paraId="472DF85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спользовать разные виды чтения; </w:t>
      </w:r>
    </w:p>
    <w:p w14:paraId="1DF6CC68">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 </w:t>
      </w:r>
    </w:p>
    <w:p w14:paraId="4717AB84">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мостоятельно выбирать литературу, пользоваться справочными источниками для понимания и получения дополнительной информации, составлять самостоятельно краткую аннотацию к прочитанному;</w:t>
      </w:r>
    </w:p>
    <w:p w14:paraId="6234B7A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ьзовать простейшие виды анализа различных текстов: устанавливать причинно-следственные связи и определять главную мысль произведения, делить текст на части, озаглавливать их, составлять план, находить средства выразительности;</w:t>
      </w:r>
    </w:p>
    <w:p w14:paraId="008BECD0">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ботать с разными видами текстов, находить характерные особенности научно-познавательных, учебных и художественных произведений, писать отзыв на прочитанное произведение;</w:t>
      </w:r>
    </w:p>
    <w:p w14:paraId="7BBE14F3">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здавать собственный текст на основе художественного произведения, репродукции картин художников, по иллюстрациям, на основе личного опыта; </w:t>
      </w:r>
    </w:p>
    <w:p w14:paraId="785489AA">
      <w:pPr>
        <w:widowControl/>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льзоваться библиотечными фондами, справочной литературой, словарями, интернет-ресурсами.</w:t>
      </w:r>
    </w:p>
    <w:p w14:paraId="06F6CA79">
      <w:pPr>
        <w:pStyle w:val="2"/>
        <w:pBdr>
          <w:bottom w:val="none" w:color="auto" w:sz="0" w:space="0"/>
        </w:pBdr>
        <w:spacing w:before="0" w:line="350" w:lineRule="auto"/>
        <w:ind w:firstLine="708"/>
        <w:jc w:val="both"/>
        <w:rPr>
          <w:rFonts w:eastAsia="Lucida Sans Unicode"/>
          <w:b w:val="0"/>
          <w:szCs w:val="28"/>
          <w:lang w:val="ru-RU" w:eastAsia="ar-SA"/>
        </w:rPr>
      </w:pPr>
      <w:bookmarkStart w:id="222" w:name="_Hlk118993459"/>
      <w:r>
        <w:rPr>
          <w:rFonts w:eastAsia="Lucida Sans Unicode"/>
          <w:b w:val="0"/>
          <w:szCs w:val="28"/>
          <w:lang w:val="ru-RU" w:eastAsia="ar-SA"/>
        </w:rPr>
        <w:t>89. Федеральная рабочая программа по учебному предмету «Родная (адыгейская) литература».</w:t>
      </w:r>
    </w:p>
    <w:p w14:paraId="3399A881">
      <w:pPr>
        <w:tabs>
          <w:tab w:val="center" w:pos="993"/>
        </w:tabs>
        <w:suppressAutoHyphens/>
        <w:spacing w:after="0" w:line="350" w:lineRule="auto"/>
        <w:ind w:firstLine="709"/>
        <w:jc w:val="both"/>
        <w:rPr>
          <w:rFonts w:ascii="Times New Roman" w:hAnsi="Times New Roman" w:eastAsia="Lucida Sans Unicode"/>
          <w:sz w:val="28"/>
          <w:szCs w:val="28"/>
          <w:lang w:val="ru-RU" w:eastAsia="ar-SA"/>
        </w:rPr>
      </w:pPr>
      <w:r>
        <w:rPr>
          <w:rFonts w:ascii="Times New Roman" w:hAnsi="Times New Roman" w:eastAsia="Lucida Sans Unicode"/>
          <w:sz w:val="28"/>
          <w:szCs w:val="28"/>
          <w:lang w:val="ru-RU" w:eastAsia="ar-SA"/>
        </w:rPr>
        <w:t xml:space="preserve">89.1. Федеральная рабочая программа по учебному предмету «Родная </w:t>
      </w:r>
      <w:bookmarkStart w:id="223" w:name="_Hlk125639360"/>
      <w:r>
        <w:rPr>
          <w:rFonts w:ascii="Times New Roman" w:hAnsi="Times New Roman" w:eastAsia="Lucida Sans Unicode"/>
          <w:sz w:val="28"/>
          <w:szCs w:val="28"/>
          <w:lang w:val="ru-RU" w:eastAsia="ar-SA"/>
        </w:rPr>
        <w:t>(адыгейская)</w:t>
      </w:r>
      <w:bookmarkEnd w:id="223"/>
      <w:r>
        <w:rPr>
          <w:rFonts w:ascii="Times New Roman" w:hAnsi="Times New Roman" w:eastAsia="Lucida Sans Unicode"/>
          <w:sz w:val="28"/>
          <w:szCs w:val="28"/>
          <w:lang w:val="ru-RU" w:eastAsia="ar-SA"/>
        </w:rPr>
        <w:t xml:space="preserve"> литература» (предметная область «Родной язык и родная литература») (далее соответственно – программа по родной (адыгейской) литературе, адыгейская литература) разработана для обучающихся, владеющих родным (адыгейским) языком, и включает пояснительную записку, содержание обучения, планируемые результаты освоения программы по родной (адыгейской) литературе.</w:t>
      </w:r>
    </w:p>
    <w:p w14:paraId="0E59A7D6">
      <w:pPr>
        <w:tabs>
          <w:tab w:val="center" w:pos="993"/>
        </w:tabs>
        <w:suppressAutoHyphens/>
        <w:spacing w:after="0" w:line="350" w:lineRule="auto"/>
        <w:ind w:firstLine="709"/>
        <w:jc w:val="both"/>
        <w:rPr>
          <w:rFonts w:ascii="Times New Roman" w:hAnsi="Times New Roman" w:eastAsia="Lucida Sans Unicode"/>
          <w:sz w:val="28"/>
          <w:szCs w:val="28"/>
          <w:lang w:val="ru-RU" w:eastAsia="ar-SA"/>
        </w:rPr>
      </w:pPr>
      <w:r>
        <w:rPr>
          <w:rFonts w:ascii="Times New Roman" w:hAnsi="Times New Roman" w:eastAsia="Lucida Sans Unicode"/>
          <w:sz w:val="28"/>
          <w:szCs w:val="28"/>
          <w:lang w:val="ru-RU" w:eastAsia="ar-SA"/>
        </w:rPr>
        <w:t>89.2. Пояснительная записка отражает общие цели изучения родной (адыгейской) литературы, место в структуре учебного плана, содержание обучения, планируемые результаты освоения программы по родной (адыгейской) литературе.</w:t>
      </w:r>
    </w:p>
    <w:p w14:paraId="2CDD231C">
      <w:pPr>
        <w:tabs>
          <w:tab w:val="center" w:pos="993"/>
        </w:tabs>
        <w:suppressAutoHyphens/>
        <w:spacing w:after="0" w:line="350" w:lineRule="auto"/>
        <w:ind w:firstLine="709"/>
        <w:jc w:val="both"/>
        <w:rPr>
          <w:rFonts w:ascii="Times New Roman" w:hAnsi="Times New Roman" w:eastAsia="Lucida Sans Unicode"/>
          <w:sz w:val="28"/>
          <w:szCs w:val="28"/>
          <w:lang w:val="ru-RU" w:eastAsia="ar-SA"/>
        </w:rPr>
      </w:pPr>
      <w:r>
        <w:rPr>
          <w:rFonts w:ascii="Times New Roman" w:hAnsi="Times New Roman" w:eastAsia="Lucida Sans Unicode"/>
          <w:sz w:val="28"/>
          <w:szCs w:val="28"/>
          <w:lang w:val="ru-RU" w:eastAsia="ar-SA"/>
        </w:rPr>
        <w:t>8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4102A30D">
      <w:pPr>
        <w:tabs>
          <w:tab w:val="center" w:pos="993"/>
        </w:tabs>
        <w:suppressAutoHyphens/>
        <w:spacing w:after="0" w:line="350" w:lineRule="auto"/>
        <w:ind w:firstLine="709"/>
        <w:jc w:val="both"/>
        <w:rPr>
          <w:rFonts w:ascii="Times New Roman" w:hAnsi="Times New Roman" w:eastAsia="Lucida Sans Unicode"/>
          <w:sz w:val="28"/>
          <w:szCs w:val="28"/>
          <w:lang w:val="ru-RU" w:eastAsia="ar-SA"/>
        </w:rPr>
      </w:pPr>
      <w:r>
        <w:rPr>
          <w:rFonts w:ascii="Times New Roman" w:hAnsi="Times New Roman" w:eastAsia="Lucida Sans Unicode"/>
          <w:sz w:val="28"/>
          <w:szCs w:val="28"/>
          <w:lang w:val="ru-RU" w:eastAsia="ar-SA"/>
        </w:rPr>
        <w:t>89.4. Планируемые результаты освоения программы по родной (адыгейской) литературе включают личностные, метапредметные результаты за весь период обучения на уровне основного общего образования, а также предметные</w:t>
      </w:r>
      <w:r>
        <w:rPr>
          <w:rFonts w:ascii="Arial" w:hAnsi="Arial" w:eastAsia="Lucida Sans Unicode"/>
          <w:sz w:val="28"/>
          <w:szCs w:val="28"/>
          <w:lang w:val="ru-RU" w:eastAsia="ar-SA"/>
        </w:rPr>
        <w:t xml:space="preserve"> </w:t>
      </w:r>
      <w:r>
        <w:rPr>
          <w:rFonts w:ascii="Times New Roman" w:hAnsi="Times New Roman" w:eastAsia="Lucida Sans Unicode"/>
          <w:sz w:val="28"/>
          <w:szCs w:val="28"/>
          <w:lang w:val="ru-RU" w:eastAsia="ar-SA"/>
        </w:rPr>
        <w:t>результаты за каждый год обучения.</w:t>
      </w:r>
    </w:p>
    <w:p w14:paraId="406754DE">
      <w:pPr>
        <w:tabs>
          <w:tab w:val="center" w:pos="993"/>
        </w:tabs>
        <w:suppressAutoHyphens/>
        <w:spacing w:after="0" w:line="350" w:lineRule="auto"/>
        <w:ind w:firstLine="709"/>
        <w:jc w:val="both"/>
        <w:rPr>
          <w:rFonts w:ascii="Times New Roman" w:hAnsi="Times New Roman" w:eastAsia="Lucida Sans Unicode"/>
          <w:sz w:val="28"/>
          <w:szCs w:val="28"/>
          <w:lang w:val="ru-RU" w:eastAsia="ar-SA"/>
        </w:rPr>
      </w:pPr>
      <w:r>
        <w:rPr>
          <w:rFonts w:ascii="Times New Roman" w:hAnsi="Times New Roman" w:eastAsia="Lucida Sans Unicode"/>
          <w:sz w:val="28"/>
          <w:szCs w:val="28"/>
          <w:lang w:val="ru-RU" w:eastAsia="ar-SA"/>
        </w:rPr>
        <w:t>89.5. Пояснительная записка.</w:t>
      </w:r>
    </w:p>
    <w:p w14:paraId="5077FA33">
      <w:pPr>
        <w:tabs>
          <w:tab w:val="center" w:pos="993"/>
        </w:tabs>
        <w:suppressAutoHyphens/>
        <w:spacing w:after="0" w:line="350" w:lineRule="auto"/>
        <w:ind w:firstLine="709"/>
        <w:jc w:val="both"/>
        <w:rPr>
          <w:rFonts w:ascii="Times New Roman" w:hAnsi="Times New Roman" w:eastAsia="Lucida Sans Unicode"/>
          <w:sz w:val="28"/>
          <w:szCs w:val="28"/>
          <w:lang w:val="ru-RU" w:eastAsia="ar-SA"/>
        </w:rPr>
      </w:pPr>
      <w:r>
        <w:rPr>
          <w:rFonts w:ascii="Times New Roman" w:hAnsi="Times New Roman" w:eastAsia="Lucida Sans Unicode"/>
          <w:sz w:val="28"/>
          <w:szCs w:val="28"/>
          <w:lang w:val="ru-RU" w:eastAsia="ar-SA"/>
        </w:rPr>
        <w:t>89.5.1. Программа по родной (адыгейской) литературе разработана с целью оказания методической помощи учителю в создании рабочей программы по учебному предмету.</w:t>
      </w:r>
    </w:p>
    <w:p w14:paraId="07E4D9F0">
      <w:pPr>
        <w:tabs>
          <w:tab w:val="center" w:pos="993"/>
        </w:tabs>
        <w:suppressAutoHyphens/>
        <w:spacing w:after="0" w:line="350" w:lineRule="auto"/>
        <w:ind w:firstLine="709"/>
        <w:jc w:val="both"/>
        <w:rPr>
          <w:rFonts w:ascii="Times New Roman" w:hAnsi="Times New Roman" w:eastAsia="Lucida Sans Unicode"/>
          <w:sz w:val="28"/>
          <w:szCs w:val="28"/>
          <w:lang w:val="ru-RU" w:eastAsia="ar-SA"/>
        </w:rPr>
      </w:pPr>
      <w:r>
        <w:rPr>
          <w:rFonts w:ascii="Times New Roman" w:hAnsi="Times New Roman" w:eastAsia="Lucida Sans Unicode"/>
          <w:sz w:val="28"/>
          <w:szCs w:val="28"/>
          <w:lang w:val="ru-RU" w:eastAsia="ar-SA"/>
        </w:rPr>
        <w:t>89.5.2. Изучение по родной (адыгейской) литературе направлено на эстетическое и этическое самоопределение обучающегося, формирование его гражданской позиции и национально-культурной идентичности, на развитие культуры речи, обогащение словарного запаса.</w:t>
      </w:r>
    </w:p>
    <w:p w14:paraId="63B5A522">
      <w:pPr>
        <w:tabs>
          <w:tab w:val="center" w:pos="993"/>
        </w:tabs>
        <w:spacing w:after="0" w:line="350" w:lineRule="auto"/>
        <w:ind w:firstLine="709"/>
        <w:jc w:val="both"/>
        <w:rPr>
          <w:rFonts w:ascii="Times New Roman" w:hAnsi="Times New Roman"/>
          <w:sz w:val="28"/>
          <w:szCs w:val="28"/>
          <w:lang w:val="ru-RU" w:eastAsia="ar-SA"/>
        </w:rPr>
      </w:pPr>
      <w:r>
        <w:rPr>
          <w:rFonts w:ascii="Times New Roman" w:hAnsi="Times New Roman"/>
          <w:sz w:val="28"/>
          <w:szCs w:val="28"/>
          <w:lang w:val="ru-RU" w:eastAsia="ar-SA"/>
        </w:rPr>
        <w:t>Специфика учебного предмета «Родная (адыгейская) литература» определяется сущностью литературы как феномена национальной культуры. Воздействуя на обучающегося на эмоциональном и интеллектуальном уровнях, адыгейская литература приобщает его к нравственно-эстетическим ценностям, формирует духовный облик, нравственные ориентиры, общее миропонимание и национальное самосознание.</w:t>
      </w:r>
    </w:p>
    <w:p w14:paraId="7ECC529A">
      <w:pPr>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eastAsia="ar-SA"/>
        </w:rPr>
        <w:t>5.3. </w:t>
      </w:r>
      <w:bookmarkStart w:id="224" w:name="_Hlk125650453"/>
      <w:r>
        <w:rPr>
          <w:rFonts w:ascii="Times New Roman" w:hAnsi="Times New Roman"/>
          <w:sz w:val="28"/>
          <w:szCs w:val="28"/>
          <w:lang w:val="ru-RU" w:eastAsia="ar-SA"/>
        </w:rPr>
        <w:t>С</w:t>
      </w:r>
      <w:r>
        <w:rPr>
          <w:rFonts w:ascii="Times New Roman" w:hAnsi="Times New Roman"/>
          <w:color w:val="000000"/>
          <w:sz w:val="28"/>
          <w:szCs w:val="28"/>
          <w:lang w:val="ru-RU"/>
        </w:rPr>
        <w:t xml:space="preserve">одержание </w:t>
      </w:r>
      <w:bookmarkEnd w:id="224"/>
      <w:r>
        <w:rPr>
          <w:rFonts w:ascii="Times New Roman" w:hAnsi="Times New Roman" w:eastAsia="Lucida Sans Unicode"/>
          <w:sz w:val="28"/>
          <w:szCs w:val="28"/>
          <w:lang w:val="ru-RU" w:eastAsia="ar-SA"/>
        </w:rPr>
        <w:t>программы по родной (адыгейской) литературе</w:t>
      </w:r>
      <w:r>
        <w:rPr>
          <w:rFonts w:ascii="Times New Roman" w:hAnsi="Times New Roman"/>
          <w:color w:val="000000"/>
          <w:sz w:val="28"/>
          <w:szCs w:val="28"/>
          <w:lang w:val="ru-RU"/>
        </w:rPr>
        <w:t xml:space="preserve"> сформировано с учётом преемственности </w:t>
      </w:r>
      <w:r>
        <w:rPr>
          <w:rFonts w:ascii="Times New Roman" w:hAnsi="Times New Roman"/>
          <w:sz w:val="28"/>
          <w:szCs w:val="28"/>
          <w:lang w:val="ru-RU"/>
        </w:rPr>
        <w:t>по отношению к уровню начального общего образования, межпредметных связей с учебными предметами «Родной (адыгейский) язык», «Литература», «История».</w:t>
      </w:r>
      <w:bookmarkStart w:id="225" w:name="_Hlk112922881"/>
      <w:bookmarkStart w:id="226" w:name="_Hlk112942316"/>
      <w:r>
        <w:rPr>
          <w:rFonts w:ascii="Times New Roman" w:hAnsi="Times New Roman"/>
          <w:sz w:val="28"/>
          <w:szCs w:val="28"/>
          <w:lang w:val="ru-RU"/>
        </w:rPr>
        <w:t xml:space="preserve"> Программа </w:t>
      </w:r>
      <w:r>
        <w:rPr>
          <w:rFonts w:ascii="Times New Roman" w:hAnsi="Times New Roman" w:eastAsia="Lucida Sans Unicode"/>
          <w:sz w:val="28"/>
          <w:szCs w:val="28"/>
          <w:lang w:val="ru-RU" w:eastAsia="ar-SA"/>
        </w:rPr>
        <w:t>по родной (адыгейской) литературе</w:t>
      </w:r>
      <w:r>
        <w:rPr>
          <w:rFonts w:ascii="Times New Roman" w:hAnsi="Times New Roman"/>
          <w:color w:val="000000"/>
          <w:sz w:val="28"/>
          <w:szCs w:val="28"/>
          <w:lang w:val="ru-RU"/>
        </w:rPr>
        <w:t xml:space="preserve"> </w:t>
      </w:r>
      <w:r>
        <w:rPr>
          <w:rFonts w:ascii="Times New Roman" w:hAnsi="Times New Roman"/>
          <w:sz w:val="28"/>
          <w:szCs w:val="28"/>
          <w:lang w:val="ru-RU"/>
        </w:rPr>
        <w:t xml:space="preserve">концентрически расширяет содержание уже усвоенных </w:t>
      </w:r>
      <w:r>
        <w:rPr>
          <w:rFonts w:ascii="Times New Roman" w:hAnsi="Times New Roman" w:eastAsia="Times New Roman"/>
          <w:sz w:val="28"/>
          <w:szCs w:val="28"/>
          <w:lang w:val="ru-RU"/>
        </w:rPr>
        <w:t>на уровне начального общего образования</w:t>
      </w:r>
      <w:r>
        <w:rPr>
          <w:rFonts w:ascii="Times New Roman" w:hAnsi="Times New Roman"/>
          <w:sz w:val="28"/>
          <w:szCs w:val="28"/>
          <w:lang w:val="ru-RU"/>
        </w:rPr>
        <w:t xml:space="preserve"> знаний, систематизирует представления по адыгейской литературе и углубляет знания обучающихся об историческом и жанрово-родовом развитии адыгейской литературы. В процессе </w:t>
      </w:r>
      <w:r>
        <w:rPr>
          <w:rFonts w:ascii="Times New Roman" w:hAnsi="Times New Roman"/>
          <w:color w:val="000000"/>
          <w:sz w:val="28"/>
          <w:szCs w:val="28"/>
          <w:lang w:val="ru-RU"/>
        </w:rPr>
        <w:t>текстуального изучения литературных произведений на уровне основного общего образования продолжается развитие устной и письменной речи, познавательной активности, логического мышления, умений самостоятельной учебно-познавательной деятельности.</w:t>
      </w:r>
    </w:p>
    <w:p w14:paraId="16F44619">
      <w:pPr>
        <w:widowControl/>
        <w:tabs>
          <w:tab w:val="center" w:pos="993"/>
        </w:tabs>
        <w:spacing w:after="0" w:line="350" w:lineRule="auto"/>
        <w:ind w:firstLine="709"/>
        <w:jc w:val="both"/>
        <w:rPr>
          <w:rFonts w:ascii="Times New Roman" w:hAnsi="Times New Roman" w:eastAsia="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eastAsia="Times New Roman"/>
          <w:sz w:val="28"/>
          <w:szCs w:val="28"/>
          <w:lang w:val="ru-RU"/>
        </w:rPr>
        <w:t xml:space="preserve">5.4. Программа </w:t>
      </w:r>
      <w:r>
        <w:rPr>
          <w:rFonts w:ascii="Times New Roman" w:hAnsi="Times New Roman" w:eastAsia="Lucida Sans Unicode"/>
          <w:sz w:val="28"/>
          <w:szCs w:val="28"/>
          <w:lang w:val="ru-RU" w:eastAsia="ar-SA"/>
        </w:rPr>
        <w:t>по родной (адыгейской) литературе</w:t>
      </w:r>
      <w:r>
        <w:rPr>
          <w:rFonts w:ascii="Times New Roman" w:hAnsi="Times New Roman"/>
          <w:color w:val="000000"/>
          <w:sz w:val="28"/>
          <w:szCs w:val="28"/>
          <w:lang w:val="ru-RU"/>
        </w:rPr>
        <w:t xml:space="preserve"> </w:t>
      </w:r>
      <w:r>
        <w:rPr>
          <w:rFonts w:ascii="Times New Roman" w:hAnsi="Times New Roman" w:eastAsia="Times New Roman"/>
          <w:sz w:val="28"/>
          <w:szCs w:val="28"/>
          <w:lang w:val="ru-RU"/>
        </w:rPr>
        <w:t xml:space="preserve">определяет список разножанровых произведений (фольклор, адыгейская литература </w:t>
      </w:r>
      <w:r>
        <w:rPr>
          <w:rFonts w:ascii="Times New Roman" w:hAnsi="Times New Roman" w:eastAsia="Times New Roman"/>
          <w:sz w:val="28"/>
          <w:szCs w:val="28"/>
        </w:rPr>
        <w:t>XX</w:t>
      </w:r>
      <w:r>
        <w:rPr>
          <w:rFonts w:ascii="Times New Roman" w:hAnsi="Times New Roman" w:eastAsia="Times New Roman"/>
          <w:sz w:val="28"/>
          <w:szCs w:val="28"/>
          <w:lang w:val="ru-RU"/>
        </w:rPr>
        <w:t xml:space="preserve"> века, современная адыгейская литература) и теоретико-литературных понятий. Произведения адыгейской литературы отражают менталитет, историю и мировосприятие адыгейского народа в художественных образах и предполагают понимание литературного произведения как особой художественной картины мира. </w:t>
      </w:r>
    </w:p>
    <w:p w14:paraId="46EB2BD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Times New Roman"/>
          <w:sz w:val="28"/>
          <w:szCs w:val="28"/>
          <w:lang w:val="ru-RU"/>
        </w:rPr>
        <w:t xml:space="preserve">В программу </w:t>
      </w:r>
      <w:r>
        <w:rPr>
          <w:rFonts w:ascii="Times New Roman" w:hAnsi="Times New Roman" w:eastAsia="Lucida Sans Unicode"/>
          <w:sz w:val="28"/>
          <w:szCs w:val="28"/>
          <w:lang w:val="ru-RU" w:eastAsia="ar-SA"/>
        </w:rPr>
        <w:t>по родной (адыгейской) литературе</w:t>
      </w:r>
      <w:r>
        <w:rPr>
          <w:rFonts w:ascii="Times New Roman" w:hAnsi="Times New Roman"/>
          <w:color w:val="000000"/>
          <w:sz w:val="28"/>
          <w:szCs w:val="28"/>
          <w:lang w:val="ru-RU"/>
        </w:rPr>
        <w:t xml:space="preserve"> </w:t>
      </w:r>
      <w:r>
        <w:rPr>
          <w:rFonts w:ascii="Times New Roman" w:hAnsi="Times New Roman" w:eastAsia="Times New Roman"/>
          <w:sz w:val="28"/>
          <w:szCs w:val="28"/>
          <w:lang w:val="ru-RU"/>
        </w:rPr>
        <w:t xml:space="preserve">включены переводные произведения русской литературы, изучение которых осуществляется в сопоставлении с произведениями адыгейской литературы, а также произведения адыгейского зарубежья. </w:t>
      </w:r>
      <w:r>
        <w:rPr>
          <w:rFonts w:ascii="Times New Roman" w:hAnsi="Times New Roman"/>
          <w:sz w:val="28"/>
          <w:szCs w:val="28"/>
          <w:lang w:val="ru-RU"/>
        </w:rPr>
        <w:t>Выбор писателей и произведений обусловлен их значимостью для национальной и отечественной культуры. Отбор произведений выполнен в аспекте нравственно-эстетических ценностей, что позволяет учитывать духовное развитие личности и приобщать обучающихся к литературному наследию народа.</w:t>
      </w:r>
    </w:p>
    <w:p w14:paraId="0E2DED9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5.5. В содержании программы по родной (адыгейской) литературе выделяются следующие содержательные линии: устное народное творчество, адыгейская литература по периодам: литература 1920–1940 годов, периода Великой Отечественной войны и послевоенного десятилетия, 1960–1980 годов, на современном этапе, литература адыгейского зарубежья, теория литературы.</w:t>
      </w:r>
    </w:p>
    <w:p w14:paraId="0848152E">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Lucida Sans Unicode"/>
          <w:sz w:val="28"/>
          <w:szCs w:val="28"/>
          <w:lang w:val="ru-RU" w:eastAsia="ar-SA"/>
        </w:rPr>
        <w:t>89.</w:t>
      </w:r>
      <w:r>
        <w:rPr>
          <w:rFonts w:ascii="Times New Roman" w:hAnsi="Times New Roman" w:eastAsia="Times New Roman"/>
          <w:sz w:val="28"/>
          <w:szCs w:val="28"/>
          <w:lang w:val="ru-RU" w:eastAsia="ru-RU"/>
        </w:rPr>
        <w:t>5.6. Основные виды деятельности обучающихся, использующиеся в учебном процессе для достижения планируемых результатов освоения программы по родной (адыгейской) литературе:</w:t>
      </w:r>
    </w:p>
    <w:p w14:paraId="2B26BBBD">
      <w:pPr>
        <w:widowControl/>
        <w:tabs>
          <w:tab w:val="center" w:pos="993"/>
        </w:tabs>
        <w:spacing w:after="0" w:line="350" w:lineRule="auto"/>
        <w:ind w:firstLine="709"/>
        <w:jc w:val="both"/>
        <w:rPr>
          <w:rFonts w:ascii="Times New Roman" w:hAnsi="Times New Roman" w:eastAsia="Times New Roman"/>
          <w:sz w:val="28"/>
          <w:szCs w:val="28"/>
          <w:lang w:val="ru-RU" w:eastAsia="ru-RU"/>
        </w:rPr>
      </w:pPr>
      <w:bookmarkStart w:id="227" w:name="_Hlk116403459"/>
      <w:r>
        <w:rPr>
          <w:rFonts w:ascii="Times New Roman" w:hAnsi="Times New Roman" w:eastAsia="Times New Roman"/>
          <w:sz w:val="28"/>
          <w:szCs w:val="28"/>
          <w:lang w:val="ru-RU" w:eastAsia="ru-RU"/>
        </w:rPr>
        <w:t>осознанное, творческое чтение художественных произведений разных жанров;</w:t>
      </w:r>
    </w:p>
    <w:p w14:paraId="089225FF">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разительное чтение художественного текста;</w:t>
      </w:r>
    </w:p>
    <w:p w14:paraId="30CBA3B6">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ные виды пересказа (подробный, краткий, выборочный, с элементами комментария);</w:t>
      </w:r>
    </w:p>
    <w:p w14:paraId="2CE16BF3">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веты на вопросы, раскрывающие знание и понимание текста произведения;</w:t>
      </w:r>
    </w:p>
    <w:p w14:paraId="1D9A4813">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аучивание наизусть стихотворных и прозаических текстов;</w:t>
      </w:r>
    </w:p>
    <w:p w14:paraId="39CB3DC0">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 и интерпретация произведений;</w:t>
      </w:r>
    </w:p>
    <w:p w14:paraId="44F24C29">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ение планов и написание отзывов о произведениях;</w:t>
      </w:r>
    </w:p>
    <w:p w14:paraId="3E7229F1">
      <w:pPr>
        <w:widowControl/>
        <w:tabs>
          <w:tab w:val="center" w:pos="993"/>
        </w:tabs>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ворческая интерпретация текста (дополнение и развитие сюжета, словесное и графическое иллюстрирование, инсценирование отрывков из произведений);</w:t>
      </w:r>
    </w:p>
    <w:p w14:paraId="0DBC2284">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писание сочинений по литературным произведениям;</w:t>
      </w:r>
    </w:p>
    <w:p w14:paraId="21558D38">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целенаправленный поиск информации на основе знания её источников и умений работать с ними;</w:t>
      </w:r>
    </w:p>
    <w:p w14:paraId="1306F15B">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ение высказываний критиков и литературоведов, формулирование на их основе выводов и умозаключений;</w:t>
      </w:r>
    </w:p>
    <w:p w14:paraId="3979D11E">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бота с каталогами библиотек, библиографическими указателями, словарями, энциклопедиями, справочниками, специальной литературой, интернет-ресурсами.</w:t>
      </w:r>
    </w:p>
    <w:p w14:paraId="33DDD444">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Lucida Sans Unicode"/>
          <w:sz w:val="28"/>
          <w:szCs w:val="28"/>
          <w:lang w:val="ru-RU" w:eastAsia="ar-SA"/>
        </w:rPr>
        <w:t>89.</w:t>
      </w:r>
      <w:r>
        <w:rPr>
          <w:rFonts w:ascii="Times New Roman" w:hAnsi="Times New Roman" w:eastAsia="Times New Roman"/>
          <w:sz w:val="28"/>
          <w:szCs w:val="28"/>
          <w:lang w:val="ru-RU" w:eastAsia="ru-RU"/>
        </w:rPr>
        <w:t>5.7. Изучение родной (адыгейской) литературы направлено на достижение следующих целей:</w:t>
      </w:r>
    </w:p>
    <w:p w14:paraId="04C63344">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ние у обучающихся культуры читательского восприятия, приобщение обучающихся к духовно-нравственным ценностям национальной культуры через чтение фольклорных и литературных текстов на адыгейском языке, общее речевое развитие;</w:t>
      </w:r>
    </w:p>
    <w:p w14:paraId="6C831D0E">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тие понимания адыгейской литературы как одной из основных национально-культурных ценностей и особого способа познания жизни, специфики литературы в ряду других искусств, истории литературного процесса, многообразия жанров художественных произведений и произведений устного народного творчества на адыгейском языке;</w:t>
      </w:r>
    </w:p>
    <w:p w14:paraId="345A3417">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вершенствование умений анализировать и интерпретировать художественные тексты с использованием изученных литературных понятий, сопоставлять литературные произведения, их фрагменты, образы и проблемы как между собой, так и с произведениями других искусств;</w:t>
      </w:r>
    </w:p>
    <w:p w14:paraId="74B8B8B1">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владение коммуникативно-эстетическими возможностями адыгейского языка на основе изучения произведений адыгейской литературы, умениями выражать собственное отношение к прочитанному в разных видах устных и письменных высказываний, участвовать в учебном диалоге, воспринимая чужую точку зрения и аргументированно отстаивая свою.</w:t>
      </w:r>
    </w:p>
    <w:p w14:paraId="06FAF47A">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Lucida Sans Unicode"/>
          <w:sz w:val="28"/>
          <w:szCs w:val="28"/>
          <w:lang w:val="ru-RU" w:eastAsia="ar-SA"/>
        </w:rPr>
        <w:t>89.</w:t>
      </w:r>
      <w:r>
        <w:rPr>
          <w:rFonts w:ascii="Times New Roman" w:hAnsi="Times New Roman" w:eastAsia="Times New Roman"/>
          <w:sz w:val="28"/>
          <w:szCs w:val="28"/>
          <w:lang w:val="ru-RU" w:eastAsia="ru-RU"/>
        </w:rPr>
        <w:t>5.8. </w:t>
      </w:r>
      <w:bookmarkStart w:id="228" w:name="_Hlk125968629"/>
      <w:r>
        <w:rPr>
          <w:rFonts w:ascii="Times New Roman" w:hAnsi="Times New Roman" w:eastAsia="Times New Roman"/>
          <w:sz w:val="28"/>
          <w:szCs w:val="28"/>
          <w:lang w:val="ru-RU" w:eastAsia="ru-RU"/>
        </w:rPr>
        <w:t>Общее количество часов, рекомендованное для изучения родной (адыгейской) литературы, с 5 по 9 класс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bookmarkEnd w:id="222"/>
    <w:bookmarkEnd w:id="225"/>
    <w:bookmarkEnd w:id="226"/>
    <w:bookmarkEnd w:id="227"/>
    <w:bookmarkEnd w:id="228"/>
    <w:p w14:paraId="49140F6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 xml:space="preserve">6. Содержание обучения в 5 классе. </w:t>
      </w:r>
    </w:p>
    <w:p w14:paraId="145AB1B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6.1. Введение.</w:t>
      </w:r>
    </w:p>
    <w:p w14:paraId="56E1C51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как искусство слова. От фольклора к литературе. Роль устного народного творчества в становлении письменной адыгейской литературы.</w:t>
      </w:r>
    </w:p>
    <w:p w14:paraId="21E2E9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сударственные символы Республики Адыгея: герб, флаг, гимн.</w:t>
      </w:r>
    </w:p>
    <w:p w14:paraId="36824C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Ш. Машбаш «Адыгэ Республикэм и Гимн» («Гимн Республики Адыгея»).</w:t>
      </w:r>
    </w:p>
    <w:p w14:paraId="2E926553">
      <w:pPr>
        <w:widowControl/>
        <w:spacing w:after="0" w:line="350" w:lineRule="auto"/>
        <w:ind w:firstLine="709"/>
        <w:jc w:val="both"/>
        <w:rPr>
          <w:rFonts w:ascii="Times New Roman" w:hAnsi="Times New Roman"/>
          <w:sz w:val="28"/>
          <w:szCs w:val="28"/>
          <w:lang w:val="ru-RU"/>
        </w:rPr>
      </w:pPr>
      <w:bookmarkStart w:id="229" w:name="_Hlk125655372"/>
      <w:r>
        <w:rPr>
          <w:rFonts w:ascii="Times New Roman" w:hAnsi="Times New Roman" w:eastAsia="Lucida Sans Unicode"/>
          <w:sz w:val="28"/>
          <w:szCs w:val="28"/>
          <w:lang w:val="ru-RU" w:eastAsia="ar-SA"/>
        </w:rPr>
        <w:t>89.</w:t>
      </w:r>
      <w:r>
        <w:rPr>
          <w:rFonts w:ascii="Times New Roman" w:hAnsi="Times New Roman"/>
          <w:sz w:val="28"/>
          <w:szCs w:val="28"/>
          <w:lang w:val="ru-RU"/>
        </w:rPr>
        <w:t>6.2. </w:t>
      </w:r>
      <w:bookmarkEnd w:id="229"/>
      <w:r>
        <w:rPr>
          <w:rFonts w:ascii="Times New Roman" w:hAnsi="Times New Roman"/>
          <w:sz w:val="28"/>
          <w:szCs w:val="28"/>
          <w:lang w:val="ru-RU"/>
        </w:rPr>
        <w:t>Устное народное творчество.</w:t>
      </w:r>
    </w:p>
    <w:p w14:paraId="20DF61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Понятие о фольклоре. Основные жанры фольклора. Отражение в фольклоре взглядов, традиций, обычаев и поверий народа.</w:t>
      </w:r>
    </w:p>
    <w:p w14:paraId="2A94ECE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а. Классификация сказок: бытовые, волшебные, сказки о животных. Сюжетно-композиционное построение и характеристика каждой группы сказок. Сказки «Мышъэм ыкъо Шъау» («Сын медведя»), «Къуижъыерэ иныжъхэмрэ» («Куижий и великаны»), «Акъылыр зыщэфыгъэ лIыр» («Человек, который купил ум»), «Тыгъужъ к</w:t>
      </w:r>
      <w:r>
        <w:rPr>
          <w:rFonts w:ascii="Times New Roman" w:hAnsi="Times New Roman"/>
          <w:sz w:val="28"/>
          <w:szCs w:val="28"/>
        </w:rPr>
        <w:t>I</w:t>
      </w:r>
      <w:r>
        <w:rPr>
          <w:rFonts w:ascii="Times New Roman" w:hAnsi="Times New Roman"/>
          <w:sz w:val="28"/>
          <w:szCs w:val="28"/>
          <w:lang w:val="ru-RU"/>
        </w:rPr>
        <w:t xml:space="preserve">эныр </w:t>
      </w:r>
      <w:r>
        <w:rPr>
          <w:rFonts w:ascii="Times New Roman" w:hAnsi="Times New Roman"/>
          <w:sz w:val="28"/>
          <w:szCs w:val="28"/>
        </w:rPr>
        <w:t>I</w:t>
      </w:r>
      <w:r>
        <w:rPr>
          <w:rFonts w:ascii="Times New Roman" w:hAnsi="Times New Roman"/>
          <w:sz w:val="28"/>
          <w:szCs w:val="28"/>
          <w:lang w:val="ru-RU"/>
        </w:rPr>
        <w:t>эзэгъу» («Приключения волка»). Идейно-воспитательная функция сказок. Аллегоричность, тематическое разнообразие сказок.</w:t>
      </w:r>
    </w:p>
    <w:p w14:paraId="5B8BBE9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лые жанры фольклора. Пословицы (гущыIэжъхэр), поговорки (гущыIэ щэрыохэр), загадки (хырыхыхьэхэр), скороговорки (IурыIупчъэхэр). Пословицы о мужестве и выносливости, доброте и милосердии, лени и трудолюбии, воспитанности и образованности. Значение пословиц и поговорок и их роль в жизни человека и народа в целом. Русские и адыгейские пословицы и поговорки.</w:t>
      </w:r>
    </w:p>
    <w:p w14:paraId="0C89A53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6.3. Произведения адыгейской литературы 1920-1940 годов.</w:t>
      </w:r>
    </w:p>
    <w:p w14:paraId="57863F0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ая сказка. Жанровые признаки и фольклорная основа литературных сказок. Понятие о литературной сказке. Главные идеи сказок. Нравственная проблематика. Сходство и различие литературной и народной сказок (композиционные и языковые особенности).</w:t>
      </w:r>
    </w:p>
    <w:p w14:paraId="0778621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С. Паранук. Сказка «Рыу, сибэщ» («Бей, дубинка!»). Тема осуждения обмана, лени, жестокости. Торжество справедливости – главная идея сказки. Характеристика героев. Нравственная проблематика.</w:t>
      </w:r>
    </w:p>
    <w:p w14:paraId="1BCB764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А. Теучеж. Биография и творчество. «Пщыщ» («Пшиш») (отрывок из поэмы «Война с князьями и дворянами»). Описание реки. Рифма и ритм.</w:t>
      </w:r>
    </w:p>
    <w:p w14:paraId="51AFE11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Стхъумбыл лъагэр» («Высокий тополь»). Тема и идея произведения.</w:t>
      </w:r>
    </w:p>
    <w:p w14:paraId="77FDA1C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Д. Хатков. Биография и творчество. Стихотворения «Гъатхэ» («Весна»), «Сырий, ежь зыери сэры» («Листок из путевого блокнота»). Тема человека и природы. Поэтические картины Родины. Лирические переживания поэта. Рифма и ритмика стиха.</w:t>
      </w:r>
    </w:p>
    <w:p w14:paraId="15839EE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 Цей. Биография и творчество. Стихотворение «Пшыз» («Кубань»), басня на основе фольклорной сказки «Атакъэмрэ чэткъуртэмрэ» («Петух и курица»). Особенности характеров персонажей. Ритмика и рифма в текстах. Сравнение басни И.С. Цея с басней И.А. Крылова «Листы и корни»: афоризмы, аллегория в баснях авторов.</w:t>
      </w:r>
    </w:p>
    <w:p w14:paraId="39611B9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Евтых. Биография и творчество. Стихотворение «Налбый» («Нальбий»). Тема любви человека к животным.</w:t>
      </w:r>
    </w:p>
    <w:p w14:paraId="58C2563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Б. Андрухаев. Биография и творчество. Стихотворения «Бжыхьэ» («Осень»), «ПцIэшхъо цIыкIу» («Маленькая ласточка»). Тема любви к природе и животным. Особенности языка поэта.</w:t>
      </w:r>
    </w:p>
    <w:p w14:paraId="59EC7B13">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6.4. Произведения адыгейской литературы периода Великой Отечественной войны и послевоенного десятилетия.</w:t>
      </w:r>
    </w:p>
    <w:p w14:paraId="53BE3A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С. Паранук. Биография и творчество. Басня на основе фольклорной сказки «Нэипсый» («Жадный пес»). Место животных в жизни человека. Тема жадности в произведении. Аллегория и мораль. Сравнение басни М.С. Паранука с басней И.А. Крылова «Осел и соловей»: тематика, герои, язык.</w:t>
      </w:r>
    </w:p>
    <w:p w14:paraId="2E898D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И. Тлюстен. Биография и творчество. «Пыим ебэных» («Борьба аульчан с захватчиками») (отрывок из романа «Немеркнущий свет»). Художественные особенности текста. Приёмы создания характеров героев. Тема войны в маленьком адыгейском ауле, участия детей в борьбе против фашистов.</w:t>
      </w:r>
    </w:p>
    <w:p w14:paraId="1CA4C9A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6.5. Произведения адыгейской литературы 1960-1980 годов.</w:t>
      </w:r>
    </w:p>
    <w:p w14:paraId="56E2CD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Ш. Машбаш. Биография и творчество. Поэма-сказка «Шэк</w:t>
      </w:r>
      <w:r>
        <w:rPr>
          <w:rFonts w:ascii="Times New Roman" w:hAnsi="Times New Roman"/>
          <w:sz w:val="28"/>
          <w:szCs w:val="28"/>
        </w:rPr>
        <w:t>I</w:t>
      </w:r>
      <w:r>
        <w:rPr>
          <w:rFonts w:ascii="Times New Roman" w:hAnsi="Times New Roman"/>
          <w:sz w:val="28"/>
          <w:szCs w:val="28"/>
          <w:lang w:val="ru-RU"/>
        </w:rPr>
        <w:t xml:space="preserve">уищ» («Три охотника»). Тема и идея произведения, его фольклорная основа. Образы охотников. Литературные приёмы создания сказочной ситуации. </w:t>
      </w:r>
    </w:p>
    <w:p w14:paraId="400A91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 Яхутль. Биография и творчество. Стихотворение «Сихэку кIас» («Родной край»). Поэтический образ Родины. Музыкальность и поэтическая глубина изображения Родины. Ритм как основа музыкальности стиха.</w:t>
      </w:r>
    </w:p>
    <w:p w14:paraId="0F8BF67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Х. Жанэ. Биография и творчество. Стихотворения «Хэбзэ дахэу тэ тиIэр джащ фэд» («У адыгов обычай такой»), «Синыбджэгъу» («Мой друг»). Обычаи и традиции народа, их роль в воспитании подрастающего поколения. Рифма и ритмика стиха.</w:t>
      </w:r>
    </w:p>
    <w:p w14:paraId="242307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Гадагатль. Биография и творчество. Стихотворение «Сихэку – сигухэкI, сигушIуагъу» («Мой край – моя боль, моя радость»). Тема любви и добра. Образ поэта. Язык стиха.</w:t>
      </w:r>
    </w:p>
    <w:p w14:paraId="148A977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 Ашинов. Биография и творчество. Рассказ «Кушъэ орэд» («Колыбельная песня»). Тема нравственности. Труд во благо людей – идея рассказа. Сравнительная характеристика героев.</w:t>
      </w:r>
    </w:p>
    <w:p w14:paraId="14745F1D">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6.6. Произведения адыгейской литературы на современном этапе.</w:t>
      </w:r>
    </w:p>
    <w:p w14:paraId="59893C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Ш. Машбаш. Биография и творчество. Стихотворения «Уищытхъу cIотэщт» («О Родине»), «Хырыхыхь» («Загадка»). Тема Родины. Рифма и ритмика стихов. Особенности языка.</w:t>
      </w:r>
    </w:p>
    <w:p w14:paraId="69A013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Я. Беретарь. Биография и творчество. Стихотворение «Синыдэлъфыбз» («Мой родной язык»). Тема родного языка и любви к нему. Связь поколений через обычаи и традиции народа – основная мысль.</w:t>
      </w:r>
    </w:p>
    <w:p w14:paraId="0AD14B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Сэра мысэр?» («Кто виноват?»). Тема экологии в стихотворении. Охрана природы, бережное отношение к ней. Тематика и проблематика. Художественные особенности языка.</w:t>
      </w:r>
    </w:p>
    <w:p w14:paraId="65679A4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И. Куев. Биография и творчество. Стихотворение «Ичъыг жьау зымышIэжьрэр зырыз» («Мало, кто не помнит тень родного дерева»). Тема экологии в стихотворении: вред искусственных водоёмов. Лиро-эпическое звучание. Особенности стиха.</w:t>
      </w:r>
    </w:p>
    <w:p w14:paraId="33D1DB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 Дербе. Биография и творчество. Стихотворение «Сыадыг» («Я – адыг»). Тема любви поэта к своему народу. Идея. Ритмика, рифма.</w:t>
      </w:r>
    </w:p>
    <w:p w14:paraId="45905038">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6.7. Произведения литературы адыгейского зарубежья.</w:t>
      </w:r>
    </w:p>
    <w:p w14:paraId="0FCB5D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ымэ Сеин. Биография и творчество. Стихотворения «Пшыз» («Пшиз»), «Зэгъаш</w:t>
      </w:r>
      <w:r>
        <w:rPr>
          <w:rFonts w:ascii="Times New Roman" w:hAnsi="Times New Roman"/>
          <w:sz w:val="28"/>
          <w:szCs w:val="28"/>
        </w:rPr>
        <w:t>I</w:t>
      </w:r>
      <w:r>
        <w:rPr>
          <w:rFonts w:ascii="Times New Roman" w:hAnsi="Times New Roman"/>
          <w:sz w:val="28"/>
          <w:szCs w:val="28"/>
          <w:lang w:val="ru-RU"/>
        </w:rPr>
        <w:t>э, лажьэ» («Узнавай, трудись»). Тема природы и труда ради блага народа. Проблематика пейзажной и гражданской лирики. Художественные особенности языка.</w:t>
      </w:r>
    </w:p>
    <w:p w14:paraId="3200DC05">
      <w:pPr>
        <w:widowControl/>
        <w:spacing w:after="0" w:line="350" w:lineRule="auto"/>
        <w:ind w:firstLine="709"/>
        <w:jc w:val="both"/>
        <w:rPr>
          <w:rFonts w:ascii="Times New Roman" w:hAnsi="Times New Roman"/>
          <w:sz w:val="28"/>
          <w:szCs w:val="28"/>
          <w:lang w:val="ru-RU"/>
        </w:rPr>
      </w:pPr>
      <w:bookmarkStart w:id="230" w:name="_Hlk125704442"/>
      <w:r>
        <w:rPr>
          <w:rFonts w:ascii="Times New Roman" w:hAnsi="Times New Roman" w:eastAsia="Lucida Sans Unicode"/>
          <w:sz w:val="28"/>
          <w:szCs w:val="28"/>
          <w:lang w:val="ru-RU" w:eastAsia="ar-SA"/>
        </w:rPr>
        <w:t>89.</w:t>
      </w:r>
      <w:r>
        <w:rPr>
          <w:rFonts w:ascii="Times New Roman" w:hAnsi="Times New Roman"/>
          <w:sz w:val="28"/>
          <w:szCs w:val="28"/>
          <w:lang w:val="ru-RU"/>
        </w:rPr>
        <w:t>6.8. Теория литературы.</w:t>
      </w:r>
      <w:bookmarkEnd w:id="230"/>
      <w:bookmarkStart w:id="231" w:name="_Toc117264753"/>
    </w:p>
    <w:p w14:paraId="3B6F8C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Жанры фольклора. Сказка. Виды сказок (закрепление представлений). Изобразительно-выразительные средства: эпитет, сравнение, метафора, постоянные эпитеты, гипербола (начальное представление). Сказочные формулы. Вариативность народных сказок (начальное представление). Литературная сказка (композиционные особенности). Поэма-сказка. Пословицы. Поговорки. Загадки. Скороговорки. Портрет, художественная деталь. Художественные особенности языка. Басня на основе фольклорной сказки. Аллегория и мораль. Рассказ, жанровые особенности. Тема произведения.</w:t>
      </w:r>
    </w:p>
    <w:bookmarkEnd w:id="231"/>
    <w:p w14:paraId="5E38B8A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 xml:space="preserve">7. Содержание обучения в 6 классе. </w:t>
      </w:r>
    </w:p>
    <w:p w14:paraId="3BBC58B4">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7.1. Устное народное творчество.</w:t>
      </w:r>
    </w:p>
    <w:p w14:paraId="1698E0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тский эпос – одна из жанровых областей адыгского устного народного творчества. Нартские сказания (тхыдэхэр) и эпические песни (пшинатли), их композиционные и языковые особенности. Художественные приёмы создания образов в нартском эпосе.</w:t>
      </w:r>
    </w:p>
    <w:p w14:paraId="63E319A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е (тхыдэ) как жанр фольклорной прозы. Жанровые признаки сказаний. Народная мудрость и мораль в адыгских сказаниях.</w:t>
      </w:r>
    </w:p>
    <w:p w14:paraId="4037C66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е «Саусырыкъорэ Иныжъымрэ» («Как Саусырыко добыл огонь»). Сюжет, его элементы. Композиционное построение. Храбрость и мужество в действиях. Роль ума, смекалки и выносливости.</w:t>
      </w:r>
    </w:p>
    <w:p w14:paraId="4916DCA0">
      <w:pPr>
        <w:widowControl/>
        <w:tabs>
          <w:tab w:val="center" w:pos="993"/>
        </w:tabs>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Сказание «Лъэпшъ къехъулIагъэр» («Серп Тлепша</w:t>
      </w:r>
      <w:r>
        <w:rPr>
          <w:rFonts w:ascii="Times New Roman" w:hAnsi="Times New Roman"/>
          <w:color w:val="000000"/>
          <w:sz w:val="28"/>
          <w:szCs w:val="28"/>
          <w:lang w:val="ru-RU"/>
        </w:rPr>
        <w:t>»). Мотив добывания благ (создание орудий труда). Характеристика героев. Языковые особенности.</w:t>
      </w:r>
    </w:p>
    <w:p w14:paraId="310CA764">
      <w:pPr>
        <w:widowControl/>
        <w:tabs>
          <w:tab w:val="center" w:pos="993"/>
        </w:tabs>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Эпические песни (пшинатли) «Саусырыкъо нартмэ мэш</w:t>
      </w:r>
      <w:r>
        <w:rPr>
          <w:rFonts w:ascii="Times New Roman" w:hAnsi="Times New Roman"/>
          <w:color w:val="000000"/>
          <w:sz w:val="28"/>
          <w:szCs w:val="28"/>
        </w:rPr>
        <w:t>I</w:t>
      </w:r>
      <w:r>
        <w:rPr>
          <w:rFonts w:ascii="Times New Roman" w:hAnsi="Times New Roman"/>
          <w:color w:val="000000"/>
          <w:sz w:val="28"/>
          <w:szCs w:val="28"/>
          <w:lang w:val="ru-RU"/>
        </w:rPr>
        <w:t>уахьэ зэрафэк</w:t>
      </w:r>
      <w:r>
        <w:rPr>
          <w:rFonts w:ascii="Times New Roman" w:hAnsi="Times New Roman"/>
          <w:color w:val="000000"/>
          <w:sz w:val="28"/>
          <w:szCs w:val="28"/>
        </w:rPr>
        <w:t>I</w:t>
      </w:r>
      <w:r>
        <w:rPr>
          <w:rFonts w:ascii="Times New Roman" w:hAnsi="Times New Roman"/>
          <w:color w:val="000000"/>
          <w:sz w:val="28"/>
          <w:szCs w:val="28"/>
          <w:lang w:val="ru-RU"/>
        </w:rPr>
        <w:t>уагъэр» («Как Саусырыко отправился добывать огонь для нартов»), «Саусырыкъорэ Тутарыщрэ зэзао» («Бой Саусырыко и Тутариша»). Образ нарта, его значение и место в нартском эпосе. Тема и проблематика. Особенности языка.</w:t>
      </w:r>
    </w:p>
    <w:p w14:paraId="11AF0F69">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7.2. Произведения адыгейской литературы 1920-1940 годов.</w:t>
      </w:r>
    </w:p>
    <w:p w14:paraId="2616C69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ая сказка. Художественные особенности поэмы-сказки. Сходство и различие литературной и народной сказок. Воспитывающая роль литературной сказки.</w:t>
      </w:r>
    </w:p>
    <w:p w14:paraId="1C8A029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Д. Хатков. Биография и творчество. Поэма-сказка на </w:t>
      </w:r>
      <w:bookmarkStart w:id="232" w:name="_Hlk118896814"/>
      <w:r>
        <w:rPr>
          <w:rFonts w:ascii="Times New Roman" w:hAnsi="Times New Roman"/>
          <w:sz w:val="28"/>
          <w:szCs w:val="28"/>
          <w:lang w:val="ru-RU"/>
        </w:rPr>
        <w:t xml:space="preserve">основе фольклорной сказки </w:t>
      </w:r>
      <w:bookmarkEnd w:id="232"/>
      <w:r>
        <w:rPr>
          <w:rFonts w:ascii="Times New Roman" w:hAnsi="Times New Roman"/>
          <w:sz w:val="28"/>
          <w:szCs w:val="28"/>
          <w:lang w:val="ru-RU"/>
        </w:rPr>
        <w:t>«Чэтыужъ хьаджэ-ефэнд зызэришIыгъэр» («Кот-хаджи»). Образы. Характеристика кота.</w:t>
      </w:r>
    </w:p>
    <w:p w14:paraId="55DF08A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 Цей. Биография и творчество. Поэма-сказка на основе фольклорной сказки «ТхьакIумкIыхьэм ихьадэIус» («Заячья тризна»). Основная тема. Характеристика героев, их поступков. Народная мудрость и мораль. Сюжет и композиция.</w:t>
      </w:r>
    </w:p>
    <w:p w14:paraId="44EBA7E5">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7.3. Произведения адыгейской литературы периода Великой Отечественной войны и послевоенного десятилетия.</w:t>
      </w:r>
    </w:p>
    <w:p w14:paraId="3471974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М. Керашев. Биография и творчество. «Хьатх Мыхьамэтрэ Анцокъорэ» («Хатх Магамет и Анчок») (отрывок из повести «Дочь шапсугов»). Художественные образы и особенности произведения. Мотивы поступков героев. Средства создания характеров. Роль пейзажа, портрета, детали.</w:t>
      </w:r>
    </w:p>
    <w:p w14:paraId="07A88B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С. Паранук. Биография и творчество. Стихотворения «КIымаф» («Зима»), «ЛIыжъ щтыргъукI» («Дед Мороз»). Пейзажная лирика. Тема природы и человека, детей и Деда Мороза. Стих, ритмика, рифма.</w:t>
      </w:r>
    </w:p>
    <w:p w14:paraId="117030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Пушкин. Стихотворение «Зимнее утро» («К</w:t>
      </w:r>
      <w:r>
        <w:rPr>
          <w:rFonts w:ascii="Times New Roman" w:hAnsi="Times New Roman"/>
          <w:sz w:val="28"/>
          <w:szCs w:val="28"/>
        </w:rPr>
        <w:t>I</w:t>
      </w:r>
      <w:r>
        <w:rPr>
          <w:rFonts w:ascii="Times New Roman" w:hAnsi="Times New Roman"/>
          <w:sz w:val="28"/>
          <w:szCs w:val="28"/>
          <w:lang w:val="ru-RU"/>
        </w:rPr>
        <w:t>ымэфэ пчэдыжь») (перевод А.Д. Хаткова). Общая тема единения человека и природы.</w:t>
      </w:r>
    </w:p>
    <w:p w14:paraId="4681363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Х. Жанэ. Биография и творчество. Рассказ «Чъыгэежъым итхыд» («Тайна старого дуба»). Тема защиты окружающей природы. Нравственные ценности. Проблематика произведения. Сюжет. Роль пейзажа, портрета, детали.</w:t>
      </w:r>
    </w:p>
    <w:p w14:paraId="184E8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ЦIыфыр зыкIыщыIэр» («Смысл жизни»), «Сикъуадж» («Мой аул»). Тема традиций народа, их роль в воспитании подрастающего поколения. Поэтический образ Родины. Языковые особенности. Рифма и ритмика стиха.</w:t>
      </w:r>
    </w:p>
    <w:p w14:paraId="4884C08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М. Гадагатль. Биография и творчество. Поэма «Чъэрэ нэфын» («Бегущий огонек»). Время, события, образы. Язык и стиль поэта. </w:t>
      </w:r>
    </w:p>
    <w:p w14:paraId="5CADADB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7.4. Произведения адыгейской литературы 1960-1980 годов.</w:t>
      </w:r>
    </w:p>
    <w:p w14:paraId="20F1278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Ш. Машбаш. Биография и творчество. «Партизанхэр сакъых» («Партизаны бдительны») (отрывок из романа «Метельные годы»). Образы партизан (Жачагу, Хатам), их мужество и героизм. Характеристика предателей Родины (Хаджимос, Касей). Тематика и проблематика произведения. Изобразительно-выразительные средства.</w:t>
      </w:r>
    </w:p>
    <w:p w14:paraId="64ADE93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Ныдэлъфыбз» («Родной язык»). Основная идея. Роль родного языка в жизни человека. Ритмика и рифма стихотворения.</w:t>
      </w:r>
    </w:p>
    <w:p w14:paraId="4BAA61D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Я. Беретарь. Биография и творчество. Стихотворение «ЛIыжъымрэ ыкъорэ» («Старик и сын»). Тема лени и трудолюбия. Ритмика и рифма стихотворения.</w:t>
      </w:r>
    </w:p>
    <w:p w14:paraId="7102E2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Илъэсым исурэт» («Времена года»). Пейзажная лирика. Особенности поэтической речи.</w:t>
      </w:r>
    </w:p>
    <w:p w14:paraId="52159A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К. Кошубаев. Биография и творчество. Рассказ «Хъырбыдз пасэхэр» («Ранние арбузы») (отрывок). Тема детской дружбы. Образ Казбека. Сравнительная характеристика героев. Языковые особенности.</w:t>
      </w:r>
    </w:p>
    <w:p w14:paraId="3510AB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рассказов П.К. Кошубаева и В.П. Астафьева (рассказ «Конь с розовой гривой»): проблематика, сюжет, художественные средства изображения героев.</w:t>
      </w:r>
    </w:p>
    <w:p w14:paraId="5080DF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Х. Кумпилов. Биография и творчество. Стихотворения «Адыгэ хэку» («Адыгея»), «ЦIыфэу ущыIэным къикIырэр» («Быть человеком»), «Чъыгэу зизакъу» («Одинокое дерево»). Гражданская и философская лирика. Особенности поэтической речи.</w:t>
      </w:r>
    </w:p>
    <w:p w14:paraId="298104E0">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7.5. Произведения адыгейской литературы на современном этапе.</w:t>
      </w:r>
    </w:p>
    <w:p w14:paraId="37D52A2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Ю. Куек. Биография и творчество. Стихотворение «Заор зэраукIыгъэр» («Победители войны»). Тема Великой Отечественной войны. Память о героях войны. Особенности поэтической речи.</w:t>
      </w:r>
    </w:p>
    <w:p w14:paraId="745696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Сэпсэу сыбгъэлъэпIагъэу» («Живу твоей любовью»), «Бзыухэр мэбыбыжьых» («Птицы улетают»). Тема любви к родной земле. Приёмы создания поэтического образа. Символ. Ритмика и рифма.</w:t>
      </w:r>
    </w:p>
    <w:p w14:paraId="33815C5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М. Нехай. Биография и творчество. Стихотворение «Сыадыг зыIорэр адыга зэкIэ?» («Всяк ли адыг, кто себя называет?»). Приёмы создания поэтического образа. Идея. Ритмика, рифма.</w:t>
      </w:r>
    </w:p>
    <w:p w14:paraId="42898C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Айтэч ипэIомед» («Особенная шапка Айтека»). Тема послевоенного времени в стране, помощи аульчан вдовам. Сюжетное и композиционное построение, роль изобразительно-выразительных средств.</w:t>
      </w:r>
    </w:p>
    <w:p w14:paraId="13890C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 Емиж. Биография и творчество. Стихотворение «Дунаим щыхъурэр гукIодмэ» («Трагические события мира»). Философская лирика. Тема охраны окружающей среды. Музыкальность и поэтическая глубина изображения. Ритм и рифма. Сравнение с лирикой М.Ю. Лермонтова («Тучи», «Листок», «Утес»): тема одиночества и природы. Общность идеи в лирике поэтов.</w:t>
      </w:r>
    </w:p>
    <w:p w14:paraId="17CDC4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 Тлехас. Биография и творчество. Стихотворение «СэгъэшIагъо» («Удивление»). Идея произведения. Рифма и ритмика стиха.</w:t>
      </w:r>
    </w:p>
    <w:p w14:paraId="0EFF9A44">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7.6. Произведения литературы адыгейского зарубежья.</w:t>
      </w:r>
    </w:p>
    <w:p w14:paraId="6C86A2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рзедж Сафер. Биография и творчество. Стихотворения «Къэда</w:t>
      </w:r>
      <w:r>
        <w:rPr>
          <w:rFonts w:ascii="Times New Roman" w:hAnsi="Times New Roman"/>
          <w:sz w:val="28"/>
          <w:szCs w:val="28"/>
        </w:rPr>
        <w:t>I</w:t>
      </w:r>
      <w:r>
        <w:rPr>
          <w:rFonts w:ascii="Times New Roman" w:hAnsi="Times New Roman"/>
          <w:sz w:val="28"/>
          <w:szCs w:val="28"/>
          <w:lang w:val="ru-RU"/>
        </w:rPr>
        <w:t xml:space="preserve">у, сикъош» («Слушай, брат»), «Хэгъэгу гупшыс» («Народная мысль»). Тема депортации адыгов во второй половине </w:t>
      </w:r>
      <w:r>
        <w:rPr>
          <w:rFonts w:ascii="Times New Roman" w:hAnsi="Times New Roman"/>
          <w:sz w:val="28"/>
          <w:szCs w:val="28"/>
        </w:rPr>
        <w:t>XIX</w:t>
      </w:r>
      <w:r>
        <w:rPr>
          <w:rFonts w:ascii="Times New Roman" w:hAnsi="Times New Roman"/>
          <w:sz w:val="28"/>
          <w:szCs w:val="28"/>
          <w:lang w:val="ru-RU"/>
        </w:rPr>
        <w:t xml:space="preserve"> века после окончания Кавказской войны, тема ностальгии и возвращения на Родину. Изобразительно-выразительные средства языка в стихотворениях. Ритм и рифма в текстах.</w:t>
      </w:r>
    </w:p>
    <w:p w14:paraId="5412B83E">
      <w:pPr>
        <w:widowControl/>
        <w:tabs>
          <w:tab w:val="left" w:pos="6690"/>
        </w:tabs>
        <w:spacing w:after="0" w:line="350" w:lineRule="auto"/>
        <w:ind w:firstLine="709"/>
        <w:jc w:val="both"/>
        <w:rPr>
          <w:rFonts w:ascii="Times New Roman" w:hAnsi="Times New Roman"/>
          <w:sz w:val="28"/>
          <w:szCs w:val="28"/>
          <w:lang w:val="ru-RU"/>
        </w:rPr>
      </w:pPr>
      <w:bookmarkStart w:id="233" w:name="_Hlk125704467"/>
      <w:r>
        <w:rPr>
          <w:rFonts w:ascii="Times New Roman" w:hAnsi="Times New Roman" w:eastAsia="Lucida Sans Unicode"/>
          <w:sz w:val="28"/>
          <w:szCs w:val="28"/>
          <w:lang w:val="ru-RU" w:eastAsia="ar-SA"/>
        </w:rPr>
        <w:t>89.</w:t>
      </w:r>
      <w:r>
        <w:rPr>
          <w:rFonts w:ascii="Times New Roman" w:hAnsi="Times New Roman"/>
          <w:sz w:val="28"/>
          <w:szCs w:val="28"/>
          <w:lang w:val="ru-RU"/>
        </w:rPr>
        <w:t xml:space="preserve">7.7. Теория литературы. </w:t>
      </w:r>
    </w:p>
    <w:p w14:paraId="5D976E76">
      <w:pPr>
        <w:widowControl/>
        <w:tabs>
          <w:tab w:val="left" w:pos="669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е как жанр. Пейзажная лирика. Гражданская лирика. Философская лирика. Стих, ритм, рифма. Композиция произведения. Сюжет, его элементы (экспозиция, завязка, развитие действия, кульминация, развязка). Пейзаж. Идея произведения. Описание. Повествование.</w:t>
      </w:r>
    </w:p>
    <w:bookmarkEnd w:id="233"/>
    <w:p w14:paraId="64BFB49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 xml:space="preserve">8. Содержание обучения в 7 классе. </w:t>
      </w:r>
    </w:p>
    <w:p w14:paraId="1C3587E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8.1. Введение.</w:t>
      </w:r>
    </w:p>
    <w:p w14:paraId="459EDC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как словесное искусство. Человек как главный объект изображения в художественной литературе. Художественная литература в жизни человека. Связь фольклора и литературы. Фольклоризмы в произведениях адыгейской литературы.</w:t>
      </w:r>
    </w:p>
    <w:p w14:paraId="6798E19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8.2. Устное народное творчество.</w:t>
      </w:r>
    </w:p>
    <w:p w14:paraId="36022E2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льклор и его основные жанры. Особенности произведений устного народного творчества. Выражение в произведениях фольклора нравственных идеалов народа. </w:t>
      </w:r>
    </w:p>
    <w:p w14:paraId="551972C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тский эпос. Эпическая песня (пшинатль) «Нарт Шэбатныкъу» («Песня о Шабатнуко»). Образ Шабатнуко в пшинатле как олицетворение мужества и отваги. Языковые особенности текста.</w:t>
      </w:r>
    </w:p>
    <w:p w14:paraId="578AD68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е «Къолэжъымыкъо Зезэрыхьэ итаурыхъ» («Предание о Колежмыко Зезарахе»). Образ Колежмыко, его поступки. Сопоставление героев. Реальное и вымышленное в предании.</w:t>
      </w:r>
    </w:p>
    <w:p w14:paraId="4C47818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ь-плач (гъыбзэ) «Къоджэбэрдыкъо Мыхьамэт игъыбз» («Песнь-плач о Коджебардыко Магамете»). Основная тема – историческое прошлое адыгов, изображение народного героя Х</w:t>
      </w:r>
      <w:r>
        <w:rPr>
          <w:rFonts w:ascii="Times New Roman" w:hAnsi="Times New Roman"/>
          <w:sz w:val="28"/>
          <w:szCs w:val="28"/>
        </w:rPr>
        <w:t>I</w:t>
      </w:r>
      <w:r>
        <w:rPr>
          <w:rFonts w:ascii="Times New Roman" w:hAnsi="Times New Roman"/>
          <w:sz w:val="28"/>
          <w:szCs w:val="28"/>
          <w:lang w:val="ru-RU"/>
        </w:rPr>
        <w:t>Х века. Роль портрета, детали в тексте. Мужество и человечность героя. Художественные приёмы воссоздания исторического образа-персонажа.</w:t>
      </w:r>
    </w:p>
    <w:p w14:paraId="54EB05C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8.3. Произведения адыгейской литературы 1920-1940 годов.</w:t>
      </w:r>
    </w:p>
    <w:p w14:paraId="000E28B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Д. Хатков. Биография и творчество. Стихотворение «Типсы шхъухьашI» («Река»). Картины природы. Создание художественного образа, языковые особенности.</w:t>
      </w:r>
    </w:p>
    <w:p w14:paraId="7E47DCDC">
      <w:pPr>
        <w:widowControl/>
        <w:tabs>
          <w:tab w:val="center" w:pos="993"/>
        </w:tabs>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 xml:space="preserve">Стихотворения «Мэкъуоныгъо маз» («Месяц сенокоса»), «Лэжьыгъэм имаф» («День урожая»). Поэтическая речь. Поэтизация природы. Пейзажное мастерство писателя. Время. Образы тружеников. </w:t>
      </w:r>
      <w:r>
        <w:rPr>
          <w:rFonts w:ascii="Times New Roman" w:hAnsi="Times New Roman"/>
          <w:color w:val="000000"/>
          <w:sz w:val="28"/>
          <w:szCs w:val="28"/>
          <w:lang w:val="ru-RU"/>
        </w:rPr>
        <w:t>Сравнение с лирикой А.С. Пушкина («Осень», «Зима», «Цветок») (перевод А.Д. Хаткова). Тема любви к природе, Родине в лирике поэтов.</w:t>
      </w:r>
    </w:p>
    <w:p w14:paraId="01EFD30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И. Кубов. Биография и творчество. Стихотворение «Шахъом иорэд» («Песня табунщика»). Описание красоты природы Адыгеи. Размышления лирического героя о своей земле. Ностальгические мотивы в песне.</w:t>
      </w:r>
    </w:p>
    <w:p w14:paraId="7F048E0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сказка «Е пшIэу, шIу ущымыгугъ» («Совершая зло, не надейся на добро»). Сюжет, его элементы: экспозиция, завязка, развитие действия, кульминация, развязка. Фольклоризмы в поэме-сказке.</w:t>
      </w:r>
    </w:p>
    <w:p w14:paraId="7B66A0B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А. Теучеж. Биография и творчество. Стихотворение «Сижъышъхъэм сыжъудэбэкъон» («В ногу с юными идти»). Автобиографичность произведения. Сложность человеческой судьбы автора. Противопоставление старого мира и нового.</w:t>
      </w:r>
    </w:p>
    <w:p w14:paraId="5730214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8.4. Произведения адыгейской литературы периода Великой Отечественной войны и послевоенного десятилетия.</w:t>
      </w:r>
    </w:p>
    <w:p w14:paraId="25EAB6E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М. Керашев. Биография и творчество. Рассказ «Умыуцумэ, къиуцукI уIукIэн» («Урок мужества»). Тема, идея, основные образы рассказа. Нравственная проблематика. Понятие о национальном характере. Язык и стиль.</w:t>
      </w:r>
    </w:p>
    <w:p w14:paraId="30AC6A7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Партизан шыпхъу» («Сестра партизана»). Тема войны, сюжетные линии. Основные эпизоды и сцены. Образы Софьи и Чуца. Истоки героического характера.</w:t>
      </w:r>
    </w:p>
    <w:p w14:paraId="0685C6B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С. Паранук. Биография и творчество. Стихотворение «Орэдыр фэмыгъэкIосэн» («Песню не задушить»). Басня «Баджэмрэ Къэрэумрэ» («Лиса и Цапля»). Музыкальность и поэтическая глубина изображения. Авторская басня на основе заимствованного сюжета из русской литературы. Национальная специфика образов. Сочетание лиризма, юмора и сатиры в басне.</w:t>
      </w:r>
    </w:p>
    <w:p w14:paraId="69EC5E7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И. Тлюстен. Биография и творчество. «Асхьадрэ Сурэтрэ» («Возвращение Асхада») (отрывок из романа «Ожбаноковы»). Идея о моральной ответственности человека за свое поведение и окружающий его мир. Изображение меняющегося внутреннего мира героини. Мастерство писателя в построении сюжета, создании образов. Языковые особенности текста.</w:t>
      </w:r>
    </w:p>
    <w:p w14:paraId="028F195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Евтых. Биография и творчество. Стихотворение «Народым ишъэо кIас» («Любимый сын народа»). Тема войны. Художественные образы и их прототипы. Образ героя Великой Отечественной войны Даута Нехая. Нравственные и патриотические идеи в тексте.</w:t>
      </w:r>
    </w:p>
    <w:p w14:paraId="4BC44C5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Ным факIо» («Письмо матери»). Идея, изобразительно-выразительные средства в тексте. Образ матери лирического героя. Психологизм в изображении образа матери. Сравнение со стихотворением К.М. Симонова «Ты помнишь, Алёша, дороги Смоленщины…». Тема патриотизма и ответственности за Родину в стихотворениях поэтов.</w:t>
      </w:r>
    </w:p>
    <w:p w14:paraId="3897B14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Г. Костанов. Биография и творчество. Рассказ «Пщыпый» («Пшипий»). Историческая основа и народнопоэтические истоки. Герой и читатель. Патриотический пафос произведения.</w:t>
      </w:r>
    </w:p>
    <w:p w14:paraId="0441D99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Ныхэр» («Матери»). Изображение жизни послевоенного периода. Тема доброты, человечности, дружбы народов. Художественные образы и нравственная идея рассказа.</w:t>
      </w:r>
    </w:p>
    <w:p w14:paraId="2373914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Б. Андрухаев. Биография и творчество. Стихотворения «Кавказ», «Гъэмэфэ пчэдыжь» («Летнее утро»), «Тичъыгыжъ дэжь» («У нашего старого дерева»). Размышления поэта о взаимосвязи человека и природы, о неразделимости судьбы человека и народа. Нравственная проблематика.</w:t>
      </w:r>
    </w:p>
    <w:p w14:paraId="47C5E23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8.5. Произведения адыгейской литературы 1960-1980 годов.</w:t>
      </w:r>
    </w:p>
    <w:p w14:paraId="647D94B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 Яхутль. Биография и творчество. Стихотворения «Пчэдыжь рэхьат» («Спокойное утро»), «Оял» («Дождливый день»). Тема красоты природы и нравственно-эмоциональное состояние автора. Художественное своеобразие стихотворений.</w:t>
      </w:r>
    </w:p>
    <w:p w14:paraId="32EBAF2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Х. Жанэ. Биография и творчество. Рассказ «Елмызэ ибзыухэр» («Тайна Ельмиза»). Тема человека и природы. Богатство внутреннего мира главного героя Ельмиза. Идея, сюжетно-композиционное построение.</w:t>
      </w:r>
    </w:p>
    <w:p w14:paraId="3E1FC45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Бирамкъулэрэ пцIэшхъо цIыкIумрэ» («Бирамкуль и ласточка»). Образы человека и птицы. Художественно-изобразительные средства в тексте.</w:t>
      </w:r>
    </w:p>
    <w:p w14:paraId="47C2DE4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Ш. Машбаш. Биография и творчество. Стихотворения «Адыгэ цый» («Черкеска»), «Удж» («Удж»), «ЗэфакIу» («Зафак»), «Ислъамый» («Исламей»). Изображение красоты адыгского мужского костюма (черкески), значение танца в жизни народа. Стих, ритмика, рифма.</w:t>
      </w:r>
    </w:p>
    <w:p w14:paraId="7B15981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ырэкIо кIалэхэр» («Тембот и Джамбулат») (отрывок из романа «Тропы из ночи»). Социальная и нравственная проблематика. Классовая борьба в дореволюционном ауле. Раскрытие характера героев через их поступки, речь, взаимоотношения, авторскую оценку. Сопоставление героев. Художественно-изобразительные средства в тексте.</w:t>
      </w:r>
    </w:p>
    <w:p w14:paraId="0AFC3EC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 Ашинов. Биография и творчество. Рассказ «Нысэнор» («Бабушка Нисанор»). Горечь и боль утраты родных на войне. Тема милосердия, уважения к прошлому, исторической памяти. Изобразительно-выразительные средства в тексте.</w:t>
      </w:r>
    </w:p>
    <w:p w14:paraId="227A520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8.6. Произведения адыгейской литературы на современном этапе.</w:t>
      </w:r>
    </w:p>
    <w:p w14:paraId="184E75F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Я. Беретарь. Биография и творчество. Стихотворение «Зы лъэпкъы чъыг» («Дерево рода»). Тема родной земли, духовной преемственности поколений.</w:t>
      </w:r>
    </w:p>
    <w:p w14:paraId="73D0662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Чылэм итхыд» («Сказ об ауле») (отрывок). Замысел, история создания и особенности композиции. Авторская позиция. Язык и стиль произведения.</w:t>
      </w:r>
    </w:p>
    <w:p w14:paraId="28FEE85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К. Кошубаев. Биография и творчество. Повесть «Тэтэжъ» («Дедушка») (отрывок). Тема войны, героизма и стойкости взрослых и детей в борьбе с врагом. Роль портрета, пейзажа, детали, авторской оценки в тексте.</w:t>
      </w:r>
    </w:p>
    <w:p w14:paraId="4544168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Х. Кумпилов. Биография и творчество. Стихотворения «Джыри уихьаку о мыкIосагъ» («Еще не погас твой очаг»), «Силъэныкъо гупс» («Родимый край»). Лирические переживания поэта. Тема сыновней любви и извечной вины перед памятью матери, любви к Родине, к своему народу. Художественное своеобразие языка стихотворений.</w:t>
      </w:r>
    </w:p>
    <w:p w14:paraId="6028A6C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Ю. Куек. Биография и творчество. Стихотворения «Сят» («Мой отец»), «ПсынэкIэчъ» («Родник»). Тема любви к родной земле, к жизни, уважительного отношения к родителям. Особенности поэтической речи. Приёмы создания поэтического образа. Символ. Художественная глубина стихотворений.</w:t>
      </w:r>
    </w:p>
    <w:p w14:paraId="0CEA110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ьеса «ЧIыгуи огуи зэдытий» («Мальчик и злой дух») (отрывок). Лирические переживания поэта о родной природе. Использование фольклорных мотивов и традиций в произведении. Особенности изображения героев и природы в тексте. Тематика и проблематика. Сюжет и композиционное построение. Язык и стиль пьесы.</w:t>
      </w:r>
    </w:p>
    <w:p w14:paraId="7D1BB6E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М. Нехай. Биография и творчество. Стихотворения «Адыгэ пшъашъэхэр» («Адыгейские девушки»), «Умытыгъэу тыгъэу укъепсына?» («Сможешь светить, не будучи солнцем?»). Образы в произведениях. Тема чести. Философские размышления о жизни. Тонкий психологизм лирики. Особенности поэтической речи.</w:t>
      </w:r>
    </w:p>
    <w:p w14:paraId="2154213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Н. Багов. Биография и творчество. Стихотворения «Сыригъус чIыгу рэхьатым» («Я на стороне мирной земли»), «Нахьыжъмэ ягъэсэпэтхыд» («Советы старших»). Пейзажная и гражданская лирика. Размышления о природе, судьбах людей, традициях народа. Художественно-композиционные и языковые особенности. Мастерство поэта в передаче внутреннего мира человека.</w:t>
      </w:r>
    </w:p>
    <w:p w14:paraId="1E43C92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Г. Чуяко. Биография и творчество. Рассказ «КъэкIожь, Титыу, къэкIо-о-жь» («Вернись, Титу, вер-ни-сь»). Тематика и проблематика. Сюжет и композиционное построение. Авторская позиция. Язык и стиль рассказа.</w:t>
      </w:r>
    </w:p>
    <w:p w14:paraId="38B857F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 Махош. Биография и творчество. Стихотворение «Хьак</w:t>
      </w:r>
      <w:r>
        <w:rPr>
          <w:rFonts w:ascii="Times New Roman" w:hAnsi="Times New Roman"/>
          <w:sz w:val="28"/>
          <w:szCs w:val="28"/>
        </w:rPr>
        <w:t>I</w:t>
      </w:r>
      <w:r>
        <w:rPr>
          <w:rFonts w:ascii="Times New Roman" w:hAnsi="Times New Roman"/>
          <w:sz w:val="28"/>
          <w:szCs w:val="28"/>
          <w:lang w:val="ru-RU"/>
        </w:rPr>
        <w:t>эщ» («Кунацкая»). Тема почитания старших. Отражение адыгейских традиций и обычаев в произведении. Нравственная проблематика. Рифма и ритмика стиха.</w:t>
      </w:r>
    </w:p>
    <w:p w14:paraId="0E9C242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 Ожев. Биография и творчество. Рассказ «ГукIэгъу» («Доброта»). Нравственная проблематика. Мастерство в изображении природы и отношения к ней главного героя. Роль изобразительно-выразительных средств.</w:t>
      </w:r>
    </w:p>
    <w:p w14:paraId="1188F7F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Н. Сиюхов. Биография и творчество. Рассказ «Чэрэзищ ятхыд» («Сказ о трех вишенках»). Тема предназначения человека, взаимоотношений в семье. Проблематика. Роль пейзажа, портрета, художественной детали, авторской оценки в произведении. Язык и стиль писателя.</w:t>
      </w:r>
    </w:p>
    <w:p w14:paraId="0B21652F">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8.7. Произведения литературы адыгейского зарубежья.</w:t>
      </w:r>
    </w:p>
    <w:p w14:paraId="54B7039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намуко Моулид. Биография и творчество. Стихотворения «Хэт ущыщ?» къысэмы</w:t>
      </w:r>
      <w:r>
        <w:rPr>
          <w:rFonts w:ascii="Times New Roman" w:hAnsi="Times New Roman"/>
          <w:sz w:val="28"/>
          <w:szCs w:val="28"/>
        </w:rPr>
        <w:t>I</w:t>
      </w:r>
      <w:r>
        <w:rPr>
          <w:rFonts w:ascii="Times New Roman" w:hAnsi="Times New Roman"/>
          <w:sz w:val="28"/>
          <w:szCs w:val="28"/>
          <w:lang w:val="ru-RU"/>
        </w:rPr>
        <w:t>у!» («Не спрашивай, откуда я родом»), «Сышъолъэ</w:t>
      </w:r>
      <w:r>
        <w:rPr>
          <w:rFonts w:ascii="Times New Roman" w:hAnsi="Times New Roman"/>
          <w:sz w:val="28"/>
          <w:szCs w:val="28"/>
        </w:rPr>
        <w:t>I</w:t>
      </w:r>
      <w:r>
        <w:rPr>
          <w:rFonts w:ascii="Times New Roman" w:hAnsi="Times New Roman"/>
          <w:sz w:val="28"/>
          <w:szCs w:val="28"/>
          <w:lang w:val="ru-RU"/>
        </w:rPr>
        <w:t>у, къэрэухэр» («Аисты, прошу вас»). Тема и идея. Нравственная проблематика произведений. Размышления о судьбах адыгов на чужбине, постоянной ностальгии. Художественно-композиционные и языковые особенности. Мастерство поэта в передаче внутреннего мира героя.</w:t>
      </w:r>
    </w:p>
    <w:p w14:paraId="4E100BAD">
      <w:pPr>
        <w:widowControl/>
        <w:tabs>
          <w:tab w:val="center" w:pos="993"/>
        </w:tabs>
        <w:spacing w:after="0" w:line="350" w:lineRule="auto"/>
        <w:ind w:firstLine="709"/>
        <w:jc w:val="both"/>
        <w:rPr>
          <w:rFonts w:ascii="Times New Roman" w:hAnsi="Times New Roman"/>
          <w:sz w:val="28"/>
          <w:szCs w:val="28"/>
          <w:lang w:val="ru-RU"/>
        </w:rPr>
      </w:pPr>
      <w:bookmarkStart w:id="234" w:name="_Hlk125704506"/>
      <w:r>
        <w:rPr>
          <w:rFonts w:ascii="Times New Roman" w:hAnsi="Times New Roman" w:eastAsia="Lucida Sans Unicode"/>
          <w:sz w:val="28"/>
          <w:szCs w:val="28"/>
          <w:lang w:val="ru-RU" w:eastAsia="ar-SA"/>
        </w:rPr>
        <w:t>89.</w:t>
      </w:r>
      <w:r>
        <w:rPr>
          <w:rFonts w:ascii="Times New Roman" w:hAnsi="Times New Roman"/>
          <w:color w:val="000000"/>
          <w:sz w:val="28"/>
          <w:szCs w:val="28"/>
          <w:lang w:val="ru-RU"/>
        </w:rPr>
        <w:t>8.8. Теория литературы.</w:t>
      </w:r>
      <w:r>
        <w:rPr>
          <w:rFonts w:ascii="Times New Roman" w:hAnsi="Times New Roman"/>
          <w:sz w:val="28"/>
          <w:szCs w:val="28"/>
          <w:lang w:val="ru-RU"/>
        </w:rPr>
        <w:t xml:space="preserve"> </w:t>
      </w:r>
    </w:p>
    <w:p w14:paraId="490A27FA">
      <w:pPr>
        <w:widowControl/>
        <w:tabs>
          <w:tab w:val="center" w:pos="993"/>
        </w:tabs>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Фольклор, фольклоризмы. Нартский эпос. Предания, их художественная структура. Песня-плач, эпическая песнь – пшинатль. Аллитерация. Адыгская рифма. Изобразительно-выразительные средства: антитеза. Портрет. Деталь. Символ. Проблематика произведения.</w:t>
      </w:r>
    </w:p>
    <w:bookmarkEnd w:id="234"/>
    <w:p w14:paraId="44834BCF">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9. Содержание обучения в 8 классе.</w:t>
      </w:r>
    </w:p>
    <w:p w14:paraId="2F285597">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9.1. Устное народное творчество.</w:t>
      </w:r>
    </w:p>
    <w:p w14:paraId="263D4512">
      <w:pPr>
        <w:widowControl/>
        <w:tabs>
          <w:tab w:val="center" w:pos="993"/>
        </w:tabs>
        <w:spacing w:after="0" w:line="350" w:lineRule="auto"/>
        <w:ind w:firstLine="709"/>
        <w:jc w:val="both"/>
        <w:rPr>
          <w:rFonts w:ascii="Times New Roman" w:hAnsi="Times New Roman"/>
          <w:color w:val="000000"/>
          <w:sz w:val="28"/>
          <w:szCs w:val="28"/>
          <w:lang w:val="ru-RU" w:eastAsia="ru-RU"/>
        </w:rPr>
      </w:pPr>
      <w:r>
        <w:rPr>
          <w:rFonts w:ascii="Times New Roman" w:hAnsi="Times New Roman"/>
          <w:sz w:val="28"/>
          <w:szCs w:val="28"/>
          <w:lang w:val="ru-RU"/>
        </w:rPr>
        <w:t>Фольклорные тексты. Жанровое разнообразие. Отражение в фольклоре духовной жизни адыгского народа. Национальный характер, народный герой, особенности культуры, психологии, философии в фольклорных произведениях. Языковые особенности.</w:t>
      </w:r>
    </w:p>
    <w:p w14:paraId="0252E8C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ъымыщыкъо Пэтэрэз ипщыналъ» («Песнь о нарте Патарезе»). Герой нартского эпоса, его облик и поступки. Сила и отвага богатыря в борьбе со злом. Нравственные ценности в произведении. Композиционные и языковые особенности.</w:t>
      </w:r>
    </w:p>
    <w:p w14:paraId="507FC8C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а «ЛIыжъ Iуш» («Мудрый старик»). Идейно-философское содержание сказки. Искренность восприятия жизни как величайшая ценность. Утверждение общечеловеческих ценностей. Воспитательная функция. Аллегоричность. Языковые и композиционные особенности.</w:t>
      </w:r>
    </w:p>
    <w:p w14:paraId="7D9D86D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ание «Чэчаныкъо Чэчан» («Чечаныко Чечан»). Тематика историко-героического сказания. Жанровые признаки. Противоборство и торжество героя в борьбе с врагами. Образы нартов Шабатныко и Чечана. </w:t>
      </w:r>
    </w:p>
    <w:p w14:paraId="282621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е «Джэбагъ ихьыкум» («Суд Джабага»). Справедливое решение Джабагом спора между взрослыми и мальчиком. Языковые и композиционные особенности.</w:t>
      </w:r>
    </w:p>
    <w:p w14:paraId="4440FCD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я-плач (гъыбзэ) – песенный жанр фольклора. Поэтика песни-плача. «Айдэмыркъан игъыбз» («Песня-плач об Айдемиркане»). История песни. Сюжет, композиция, ритмика, интонационные особенности. Образ Айдемиркана.</w:t>
      </w:r>
    </w:p>
    <w:p w14:paraId="11798E8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ая песня как жанр народной поэзии. Народная песня «Фэрзэпэ заом иорэд» («Песнь о битве в устье реки Фарз»). Жанровые особенности. Выражение патриотических и освободительных стремлений народа. Художественное своеобразие (параллелизмы, ритмические особенности, повторы).</w:t>
      </w:r>
    </w:p>
    <w:p w14:paraId="1DA16C2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9.2. Произведения адыгейской литературы 1920-1940 годов.</w:t>
      </w:r>
    </w:p>
    <w:p w14:paraId="057157C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Д. Хатков. Биография и творчество. Стихотворение «Жъыгъо» («Старость»). Сравнительная характеристика двух миров (до и после Октябрьской революции) и воспевание новой жизни. Лирический герой, его размышления о жизни, быстро текущем времени. </w:t>
      </w:r>
    </w:p>
    <w:p w14:paraId="4B65CBD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Къаштэ пIапэ» («Дай руку»). Тема единства народа. Рассказ «Тызэш</w:t>
      </w:r>
      <w:r>
        <w:rPr>
          <w:rFonts w:ascii="Times New Roman" w:hAnsi="Times New Roman"/>
          <w:sz w:val="28"/>
          <w:szCs w:val="28"/>
        </w:rPr>
        <w:t>I</w:t>
      </w:r>
      <w:r>
        <w:rPr>
          <w:rFonts w:ascii="Times New Roman" w:hAnsi="Times New Roman"/>
          <w:sz w:val="28"/>
          <w:szCs w:val="28"/>
          <w:lang w:val="ru-RU"/>
        </w:rPr>
        <w:t>ок</w:t>
      </w:r>
      <w:r>
        <w:rPr>
          <w:rFonts w:ascii="Times New Roman" w:hAnsi="Times New Roman"/>
          <w:sz w:val="28"/>
          <w:szCs w:val="28"/>
        </w:rPr>
        <w:t>I</w:t>
      </w:r>
      <w:r>
        <w:rPr>
          <w:rFonts w:ascii="Times New Roman" w:hAnsi="Times New Roman"/>
          <w:sz w:val="28"/>
          <w:szCs w:val="28"/>
          <w:lang w:val="ru-RU"/>
        </w:rPr>
        <w:t>одынэп» («Сочтемся»). Реалистическое изображение тяжёлой жизни героя в начале ХХ века. Идея и проблематика в произведениях. Языковые особенности.</w:t>
      </w:r>
    </w:p>
    <w:p w14:paraId="3349350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 Цей. Биография и творчество. Повесть «Шъхьэзакъу» («Одинокий»). Изображение беззащитности и трагедии одинокого человека. Противопоставление героев. Сюжетно-композиционное построение. Основной конфликт. Языковые особенности.</w:t>
      </w:r>
    </w:p>
    <w:p w14:paraId="32A0361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И. Тлюстен. Биография и творчество. Новеллы «ШъхьакIом сырихьыжьагъ</w:t>
      </w:r>
      <w:r>
        <w:rPr>
          <w:rFonts w:ascii="Times New Roman" w:hAnsi="Times New Roman"/>
          <w:i/>
          <w:iCs/>
          <w:sz w:val="28"/>
          <w:szCs w:val="28"/>
          <w:lang w:val="ru-RU"/>
        </w:rPr>
        <w:t>»</w:t>
      </w:r>
      <w:r>
        <w:rPr>
          <w:rFonts w:ascii="Times New Roman" w:hAnsi="Times New Roman"/>
          <w:sz w:val="28"/>
          <w:szCs w:val="28"/>
          <w:lang w:val="ru-RU"/>
        </w:rPr>
        <w:t xml:space="preserve"> («Меня обуяла обида»), «Хьэм сыкъегъэнэжьы» («Спасла собака»), «ГъукIэм ипсын» («Колодец кузнеца»). Тематика и проблематика. Языковые и сюжетно-композиционные особенности. Сходства и различия рассказа и новеллы.</w:t>
      </w:r>
    </w:p>
    <w:p w14:paraId="3D3C179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9.3. Произведения адыгейской литературы периода Великой Отечественной войны и послевоенного десятилетия.</w:t>
      </w:r>
    </w:p>
    <w:p w14:paraId="504D2E0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М. Керашев. Биография и творчество. Повесть «Хьаджрэт» («Абрек»). Проблема взаимоотношения личности и истории, человека и окружающего его мира (конец Х</w:t>
      </w:r>
      <w:r>
        <w:rPr>
          <w:rFonts w:ascii="Times New Roman" w:hAnsi="Times New Roman"/>
          <w:sz w:val="28"/>
          <w:szCs w:val="28"/>
        </w:rPr>
        <w:t>I</w:t>
      </w:r>
      <w:r>
        <w:rPr>
          <w:rFonts w:ascii="Times New Roman" w:hAnsi="Times New Roman"/>
          <w:sz w:val="28"/>
          <w:szCs w:val="28"/>
          <w:lang w:val="ru-RU"/>
        </w:rPr>
        <w:t xml:space="preserve">Х – начало ХХ века). Образ абрека Каймета – борца за справедливость. Образ Зары, её готовность к самопожертвованию. Психологизм произведения. Богатство языка. </w:t>
      </w:r>
    </w:p>
    <w:p w14:paraId="4BE3EC4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велла «Шахъомрэ пшъэшъэ пагэмрэ» («Месть табунщика»). Переосмысление нравственных ценностей героями. Пейзаж как средство художественного изображения и раскрытия характеров героев. Исторические экскурсы для более полного представления национального характера и психологии адыга. Характеристика героев и их поступков. Особенности сюжета и композиции.</w:t>
      </w:r>
    </w:p>
    <w:p w14:paraId="4EF57A3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С. Паранук. Биография и творчество. Поэма «Жъогъуищ» («Три звезды»). Лиро-эпическая поэма-исповедь. </w:t>
      </w:r>
    </w:p>
    <w:p w14:paraId="40402F8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сни «Аслъан пащэмрэ бэджэ хъоршэрымрэ» («Начальник Лев и хитрая Лиса»), «Щыдыр номенклатурэ IофышI» («Осел – номенклатурный работник»), «ПкIэшъэхъумрэ бжьэмрэ» («Гусеница и пчела»). Басня как эпический жанр. Образ рассказчика. Особенности интонации. Композиция. Аллегория. Мораль. Басенный стих. Значение басни в обогащении языка афоризмами и пословицами. Сравнение героев басен М.С. Паранука с героями басен Л.Н. Толстого («Собака и её тень», «Осёл и лошадь», «Лев и лисица»): аллегория и мораль.</w:t>
      </w:r>
    </w:p>
    <w:p w14:paraId="0D2CC77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Евтых. Биография и творчество. Рассказ «Нэфын» («Рассвет»). Тема дружбы народов. Образ Марины и Якуба. Приёмы психологической характеристики героев. Поэтическая атмосфера рассказа. Язык и стиль.</w:t>
      </w:r>
    </w:p>
    <w:p w14:paraId="04B992D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Г. Костанов. Биография и творчество. Рассказ «Хъот борэн» («Буран»). Суровые испытания, раскрывающие характер и сущность героев. Система художественных образов. Сравнительная характеристика героев. Роль пейзажа, портрета, детали, авторской оценки в тексте.</w:t>
      </w:r>
    </w:p>
    <w:p w14:paraId="47FAF46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9.4. Произведения адыгейской литературы 1960-1980 годов.</w:t>
      </w:r>
    </w:p>
    <w:p w14:paraId="5CC49CB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И. Кубов. Биография и творчество. Поэма «Туман-бей» («Туман-бей»). Историзм поэмы. Тема судьбы человека-адыга, ставшего султаном Египта. Изображение войны в поэме. Образ шейха, предавшего султана. Характеристика героев. Композиционное построение. Язык и стиль.</w:t>
      </w:r>
    </w:p>
    <w:p w14:paraId="42E0891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 Яхутль. Биография и творчество. Стихотворения «Сыдэу удаха» («Как ты красива»), «Шъхьэгуащэ» («Река Белая»). Авторская позиция. Пейзаж как средство художественного изображения героев, их психологического состояния. Рифма и ритмика. Стилевые особенности.</w:t>
      </w:r>
    </w:p>
    <w:p w14:paraId="1054508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Гадагатль. Биография и творчество. Баллада «Псэемыблэжь» («Подвиг»). Литературная баллада как лиро-эпический жанр. Создание балладного сюжета. Нравственная проблематика. Образ Абубачира Чуца, героя войны. Особенности баллады. Изобразительно-выразительные средства в тексте.</w:t>
      </w:r>
    </w:p>
    <w:p w14:paraId="0F42083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Ш. Машбаш. Биография и творчество. Стихотворения «Тщыгъупшэщтэп» («Суровая память»), «Хьэмам» («Баня»). Тема Великой Отечественной войны, вечной памяти о погибших. Сравнение с поэмой А.Т. Твардовского «Василий Теркин» (фольклорные мотивы).</w:t>
      </w:r>
    </w:p>
    <w:p w14:paraId="517AB728">
      <w:pPr>
        <w:widowControl/>
        <w:tabs>
          <w:tab w:val="center" w:pos="993"/>
        </w:tabs>
        <w:spacing w:after="0" w:line="350" w:lineRule="auto"/>
        <w:ind w:firstLine="709"/>
        <w:jc w:val="both"/>
        <w:rPr>
          <w:rFonts w:ascii="Times New Roman" w:hAnsi="Times New Roman"/>
          <w:color w:val="000000"/>
          <w:sz w:val="28"/>
          <w:szCs w:val="28"/>
          <w:lang w:val="ru-RU"/>
        </w:rPr>
      </w:pPr>
      <w:r>
        <w:rPr>
          <w:rFonts w:ascii="Times New Roman" w:hAnsi="Times New Roman"/>
          <w:color w:val="000000"/>
          <w:sz w:val="28"/>
          <w:szCs w:val="28"/>
          <w:lang w:val="ru-RU"/>
        </w:rPr>
        <w:t>Лиро-эпическая поэма «Хыуай» («Шторм»). Тема переселения адыгов в Турцию во второй половине Х</w:t>
      </w:r>
      <w:r>
        <w:rPr>
          <w:rFonts w:ascii="Times New Roman" w:hAnsi="Times New Roman"/>
          <w:color w:val="000000"/>
          <w:sz w:val="28"/>
          <w:szCs w:val="28"/>
        </w:rPr>
        <w:t>I</w:t>
      </w:r>
      <w:r>
        <w:rPr>
          <w:rFonts w:ascii="Times New Roman" w:hAnsi="Times New Roman"/>
          <w:color w:val="000000"/>
          <w:sz w:val="28"/>
          <w:szCs w:val="28"/>
          <w:lang w:val="ru-RU"/>
        </w:rPr>
        <w:t>Х века. Историзм поэмы. Характеристика героев. Пейзаж, портрет, деталь, авторская оценка в тексте. Язык и стиль.</w:t>
      </w:r>
    </w:p>
    <w:p w14:paraId="372326F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 Ашинов. Биография и творчество. Рассказы «УIэгъэжъхэр» («Старые раны»), «ЧIыгу IэшIу» («Сладкая земля»). Тема войны и вечной памяти о погибших. Традиции народа и воспитание молодежи. Нравственные ценности и их интерпретация в рассказах. Лиризм и психологизм. Художественные средства раскрытия героев.</w:t>
      </w:r>
    </w:p>
    <w:p w14:paraId="081CEF8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К. Схаплок. Биография и творчество. Драма «Даут» («Даут»). Изображение событий Великой Отечественной войны. Образ Даута Нехая, героя войны. Сюжет, его элементы. Композиционное построение.</w:t>
      </w:r>
    </w:p>
    <w:p w14:paraId="0064DFB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9.5. Произведения адыгейской литературы на современном этапе.</w:t>
      </w:r>
    </w:p>
    <w:p w14:paraId="2A318DA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 Панеш. Биография и творчество. Рассказ «Къэгъэзэгъу» («Поворот»). Тема гармонии человека с миром. Изображение аульского быта и взаимоотношений между людьми. Художественно-изобразительные средства в тексте.</w:t>
      </w:r>
    </w:p>
    <w:p w14:paraId="6AC87B4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Ю. Куек. Биография и творчество. Драма «Псым ыхьырэ Iуашъхь» («Плывущий остров»). Тема затопления адыгейских аулов в 1970 годах для создания рукотворного моря. Нравственный и социальный конфликт сюжета. Сравнительная характеристика героев, художественные приёмы их создания. Язык и стиль.</w:t>
      </w:r>
    </w:p>
    <w:p w14:paraId="5ECE441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Хунагова. Биография и творчество. Стихотворения «Кавказ къушъхьэмэ…» («Кавказские горы…»), «Ощ пай, силъэпкъ» («Для тебя, мой народ!»), «Сянэ фэдэ тетэп мы дунаим» («Лучше моей матери нет на свете»).</w:t>
      </w:r>
    </w:p>
    <w:p w14:paraId="2F79D6A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жданская лирика. Гармоничность и музыкальность поэтической речи. Образы матери и народа. Язык и стиль поэта. Сравнение со стихотворениями А.С. Пушкина («Друзьям», «К Чаадаеву», «Зимний вечер»): изобразительно-выразительные средства в текстах.</w:t>
      </w:r>
    </w:p>
    <w:p w14:paraId="48DE379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И. Хакунова-Хуаз. Биография и творчество. Басни «Пылымрэ Къамзэгумрэ» («Слон и муравей»), «Шъоутыгъур нафэ хъугъэ» («Попался воришка меда»). Отражение народной мудрости и жизненных наблюдений. Иносказательный и обобщающий смысл басен, их обличительная направленность. Лаконизм. Афористичность.</w:t>
      </w:r>
    </w:p>
    <w:p w14:paraId="5BB1571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о-эпическая поэма «Гъэщыр» («Еда»). Тематика и проблематика. Художественные особенности языка и композиционного построения.</w:t>
      </w:r>
    </w:p>
    <w:p w14:paraId="6C01ED8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Х. Хурумов. Биография и творчество. Рассказ «Синанэ ыIэ шъабэхэр» («Нежные руки мамы»). Автобиографичность сюжета. Мастерство в изображении героя. Сюжетно-композиционные и языковые особенности.</w:t>
      </w:r>
    </w:p>
    <w:p w14:paraId="7A0F6B84">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9.6. Произведения литературы адыгейского зарубежья.</w:t>
      </w:r>
    </w:p>
    <w:p w14:paraId="3A87E4F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гур Ахмед-Мидхат. Биография и творчество. Драма «Адыгэ оркъхэр» («Адыгские дворяне»), первая часть. Идея, тематика, проблематика. Отражение жизни адыгов за рубежом во второй половине </w:t>
      </w:r>
      <w:r>
        <w:rPr>
          <w:rFonts w:ascii="Times New Roman" w:hAnsi="Times New Roman"/>
          <w:sz w:val="28"/>
          <w:szCs w:val="28"/>
        </w:rPr>
        <w:t>XIX</w:t>
      </w:r>
      <w:r>
        <w:rPr>
          <w:rFonts w:ascii="Times New Roman" w:hAnsi="Times New Roman"/>
          <w:sz w:val="28"/>
          <w:szCs w:val="28"/>
          <w:lang w:val="ru-RU"/>
        </w:rPr>
        <w:t xml:space="preserve"> века. Ментальность народа и герои произведения. Сюжет и конфликт. Языковые особенности текста.</w:t>
      </w:r>
    </w:p>
    <w:p w14:paraId="6D787E70">
      <w:pPr>
        <w:widowControl/>
        <w:tabs>
          <w:tab w:val="center" w:pos="993"/>
        </w:tabs>
        <w:spacing w:after="0" w:line="350" w:lineRule="auto"/>
        <w:ind w:firstLine="709"/>
        <w:jc w:val="both"/>
        <w:rPr>
          <w:rFonts w:ascii="Times New Roman" w:hAnsi="Times New Roman"/>
          <w:sz w:val="28"/>
          <w:szCs w:val="28"/>
          <w:lang w:val="ru-RU"/>
        </w:rPr>
      </w:pPr>
      <w:bookmarkStart w:id="235" w:name="_Hlk125704542"/>
      <w:r>
        <w:rPr>
          <w:rFonts w:ascii="Times New Roman" w:hAnsi="Times New Roman" w:eastAsia="Lucida Sans Unicode"/>
          <w:sz w:val="28"/>
          <w:szCs w:val="28"/>
          <w:lang w:val="ru-RU" w:eastAsia="ar-SA"/>
        </w:rPr>
        <w:t>89.</w:t>
      </w:r>
      <w:r>
        <w:rPr>
          <w:rFonts w:ascii="Times New Roman" w:hAnsi="Times New Roman"/>
          <w:sz w:val="28"/>
          <w:szCs w:val="28"/>
          <w:lang w:val="ru-RU"/>
        </w:rPr>
        <w:t xml:space="preserve">9.7. Теория литературы. </w:t>
      </w:r>
    </w:p>
    <w:p w14:paraId="287BCE7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Сказание. Историко-героическая песня. Повесть. Поэма. Авторская позиция. Психологизм. Конфликт произведения. Художественный образ. Ирония. Юмор. Сатира. Драма как род и жанр, её особенности. Ремарка.</w:t>
      </w:r>
    </w:p>
    <w:bookmarkEnd w:id="235"/>
    <w:p w14:paraId="1181138B">
      <w:pPr>
        <w:widowControl/>
        <w:spacing w:after="0" w:line="350" w:lineRule="auto"/>
        <w:ind w:firstLine="709"/>
        <w:jc w:val="both"/>
        <w:rPr>
          <w:rFonts w:ascii="Times New Roman" w:hAnsi="Times New Roman"/>
          <w:color w:val="000000"/>
          <w:sz w:val="28"/>
          <w:szCs w:val="28"/>
          <w:lang w:val="ru-RU"/>
        </w:rPr>
      </w:pPr>
      <w:r>
        <w:rPr>
          <w:rFonts w:ascii="Times New Roman" w:hAnsi="Times New Roman" w:eastAsia="Lucida Sans Unicode"/>
          <w:sz w:val="28"/>
          <w:szCs w:val="28"/>
          <w:lang w:val="ru-RU" w:eastAsia="ar-SA"/>
        </w:rPr>
        <w:t>89.</w:t>
      </w:r>
      <w:r>
        <w:rPr>
          <w:rFonts w:ascii="Times New Roman" w:hAnsi="Times New Roman"/>
          <w:color w:val="000000"/>
          <w:sz w:val="28"/>
          <w:szCs w:val="28"/>
          <w:lang w:val="ru-RU"/>
        </w:rPr>
        <w:t xml:space="preserve">10. Содержание обучения в 9 классе. </w:t>
      </w:r>
    </w:p>
    <w:p w14:paraId="2B407AAE">
      <w:pPr>
        <w:widowControl/>
        <w:spacing w:after="0" w:line="350" w:lineRule="auto"/>
        <w:ind w:firstLine="709"/>
        <w:jc w:val="both"/>
        <w:rPr>
          <w:rFonts w:ascii="Times New Roman" w:hAnsi="Times New Roman"/>
          <w:color w:val="000000"/>
          <w:sz w:val="28"/>
          <w:szCs w:val="28"/>
          <w:lang w:val="ru-RU"/>
        </w:rPr>
      </w:pPr>
      <w:r>
        <w:rPr>
          <w:rFonts w:ascii="Times New Roman" w:hAnsi="Times New Roman" w:eastAsia="Lucida Sans Unicode"/>
          <w:sz w:val="28"/>
          <w:szCs w:val="28"/>
          <w:lang w:val="ru-RU" w:eastAsia="ar-SA"/>
        </w:rPr>
        <w:t>89.</w:t>
      </w:r>
      <w:r>
        <w:rPr>
          <w:rFonts w:ascii="Times New Roman" w:hAnsi="Times New Roman"/>
          <w:color w:val="000000"/>
          <w:sz w:val="28"/>
          <w:szCs w:val="28"/>
          <w:lang w:val="ru-RU"/>
        </w:rPr>
        <w:t>10.1. Введение.</w:t>
      </w:r>
    </w:p>
    <w:p w14:paraId="3429C03A">
      <w:pPr>
        <w:widowControl/>
        <w:spacing w:after="0" w:line="350" w:lineRule="auto"/>
        <w:ind w:firstLine="709"/>
        <w:jc w:val="both"/>
        <w:rPr>
          <w:rFonts w:ascii="Times New Roman" w:hAnsi="Times New Roman"/>
          <w:color w:val="000000"/>
          <w:sz w:val="28"/>
          <w:szCs w:val="28"/>
          <w:lang w:val="ru-RU"/>
        </w:rPr>
      </w:pPr>
      <w:r>
        <w:rPr>
          <w:rFonts w:ascii="Times New Roman" w:hAnsi="Times New Roman"/>
          <w:sz w:val="28"/>
          <w:szCs w:val="28"/>
          <w:lang w:val="ru-RU"/>
        </w:rPr>
        <w:t>Роль художественной литературы в духовной жизни человека. Адыгейская литература как искусство слова. Основные темы адыгейской литературы. Фольклорные мотивы и традиции в литературных произведениях.</w:t>
      </w:r>
    </w:p>
    <w:p w14:paraId="1DADDBFB">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0.2. Устное народное творчество.</w:t>
      </w:r>
    </w:p>
    <w:p w14:paraId="3B42A30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ая песня – жанр фольклора. Песни трудовые (</w:t>
      </w:r>
      <w:r>
        <w:rPr>
          <w:rFonts w:ascii="Times New Roman" w:hAnsi="Times New Roman"/>
          <w:sz w:val="28"/>
          <w:szCs w:val="28"/>
        </w:rPr>
        <w:t>I</w:t>
      </w:r>
      <w:r>
        <w:rPr>
          <w:rFonts w:ascii="Times New Roman" w:hAnsi="Times New Roman"/>
          <w:sz w:val="28"/>
          <w:szCs w:val="28"/>
          <w:lang w:val="ru-RU"/>
        </w:rPr>
        <w:t>энэт</w:t>
      </w:r>
      <w:r>
        <w:rPr>
          <w:rFonts w:ascii="Times New Roman" w:hAnsi="Times New Roman"/>
          <w:sz w:val="28"/>
          <w:szCs w:val="28"/>
        </w:rPr>
        <w:t>I</w:t>
      </w:r>
      <w:r>
        <w:rPr>
          <w:rFonts w:ascii="Times New Roman" w:hAnsi="Times New Roman"/>
          <w:sz w:val="28"/>
          <w:szCs w:val="28"/>
          <w:lang w:val="ru-RU"/>
        </w:rPr>
        <w:t>э орэдхэр), врачевальные (к</w:t>
      </w:r>
      <w:r>
        <w:rPr>
          <w:rFonts w:ascii="Times New Roman" w:hAnsi="Times New Roman"/>
          <w:sz w:val="28"/>
          <w:szCs w:val="28"/>
        </w:rPr>
        <w:t>I</w:t>
      </w:r>
      <w:r>
        <w:rPr>
          <w:rFonts w:ascii="Times New Roman" w:hAnsi="Times New Roman"/>
          <w:sz w:val="28"/>
          <w:szCs w:val="28"/>
          <w:lang w:val="ru-RU"/>
        </w:rPr>
        <w:t>эпщэ орэдхэр), колыбельные (кушъэ, кушъэхэпхэ орэдхэр), первого шага ребенка (лъэтегъэуцо орэдхэр), свадебные (нысэщэ-джэгу орэдхэр), песни героические (л</w:t>
      </w:r>
      <w:r>
        <w:rPr>
          <w:rFonts w:ascii="Times New Roman" w:hAnsi="Times New Roman"/>
          <w:sz w:val="28"/>
          <w:szCs w:val="28"/>
        </w:rPr>
        <w:t>I</w:t>
      </w:r>
      <w:r>
        <w:rPr>
          <w:rFonts w:ascii="Times New Roman" w:hAnsi="Times New Roman"/>
          <w:sz w:val="28"/>
          <w:szCs w:val="28"/>
          <w:lang w:val="ru-RU"/>
        </w:rPr>
        <w:t>ыхъужъ орэдхэр), песни-плачи (гъыбзэхэр), историко-героические песни (тарихъ-л</w:t>
      </w:r>
      <w:r>
        <w:rPr>
          <w:rFonts w:ascii="Times New Roman" w:hAnsi="Times New Roman"/>
          <w:sz w:val="28"/>
          <w:szCs w:val="28"/>
        </w:rPr>
        <w:t>I</w:t>
      </w:r>
      <w:r>
        <w:rPr>
          <w:rFonts w:ascii="Times New Roman" w:hAnsi="Times New Roman"/>
          <w:sz w:val="28"/>
          <w:szCs w:val="28"/>
          <w:lang w:val="ru-RU"/>
        </w:rPr>
        <w:t xml:space="preserve">ыхъужъ орэдхэр), шуточные (сэмэркъэу орэдхэр), сатирические (лакъырд орэдхэр). </w:t>
      </w:r>
    </w:p>
    <w:p w14:paraId="4C5C6EB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ческие песни – памятник многовековой борьбы народа, выражение патриотизма адыгов. Художественные особенности историко-героических песен. Герои и сюжеты.</w:t>
      </w:r>
    </w:p>
    <w:p w14:paraId="5A43C35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ь «Хьатх я Къок</w:t>
      </w:r>
      <w:r>
        <w:rPr>
          <w:rFonts w:ascii="Times New Roman" w:hAnsi="Times New Roman"/>
          <w:sz w:val="28"/>
          <w:szCs w:val="28"/>
        </w:rPr>
        <w:t>I</w:t>
      </w:r>
      <w:r>
        <w:rPr>
          <w:rFonts w:ascii="Times New Roman" w:hAnsi="Times New Roman"/>
          <w:sz w:val="28"/>
          <w:szCs w:val="28"/>
          <w:lang w:val="ru-RU"/>
        </w:rPr>
        <w:t>асэ иорэд» («О Хатхе Кочасе»). История песни, сюжет, композиция. Тематика песни. Художественные особенности языка песни.</w:t>
      </w:r>
    </w:p>
    <w:p w14:paraId="07A4B9B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0.3. Произведения адыгейской литературы 1920-1940 годов.</w:t>
      </w:r>
    </w:p>
    <w:p w14:paraId="415E146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М. Керашев. Биография и творчество. Роман «Дорога к счастью» – первый в адыгейской литературе роман. Воспроизведение в романе картины социального преобразования в Адыгее в период становления советской власти. Образы «новых» людей в романе – Биболет, Доготлуко. Женские образы – Нафисет, Амдехан, их становление на путь самостоятельной жизни. Богатство языка писателя.</w:t>
      </w:r>
    </w:p>
    <w:p w14:paraId="019E4BB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Д. Хатков. Биография и творчество. Рассказ «Былым фэкIод» («Жертва денег»). Реалистическое изображение тяжелой жизни адыгейского народа в прошлом, бесправное положение женщины. Идея и проблематика в рассказе. Языковые и сюжетно-композиционные особенности.</w:t>
      </w:r>
    </w:p>
    <w:p w14:paraId="712FAD2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 Цей. Биография и творчество. Рассказ «Фатмэм игушIуагъу» («Фатимино счастье»). Положение женщины-адыгейки в семье и обществе. Образы Куацы и Бачмиза. Обличение жадности и жестокости старика Тамыху по отношению к дочери.</w:t>
      </w:r>
    </w:p>
    <w:p w14:paraId="0FF7D52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0.4. Произведения адыгейской литературы периода Великой Отечественной войны и послевоенного десятилетия.</w:t>
      </w:r>
    </w:p>
    <w:p w14:paraId="4D2EEDC4">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Б. Андрухаев. Биография и творчество. Стихотворения «СыщыIэ сшIоигъу» («Хочу жить»), «Чабэ къыIотэжьырэр» («Рассказ Чабы»), «Бжыхьэпэ пчэдыжь» («Осеннее утро»). Художественный мир лирического героя. Тема патриотизма, любви к своему народу, краю, родному языку. Язык и стиль произведения.</w:t>
      </w:r>
    </w:p>
    <w:p w14:paraId="78D02F3B">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И. Тлюстен. Биография и творчество. Роман «Къушъхьэр къэнэфы» («Свет в горах»). Тема Великой Отечественной войны, борьбы аульчан во время оккупации. Историзм романа. Образы стариков и молодых в произведении. Героический поступок Хасана и его гибель. Истоки победы народа над фашизмом. Реализм в изображении военного быта и мастерство писателя.</w:t>
      </w:r>
    </w:p>
    <w:p w14:paraId="3E74FC9E">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 Евтых. Биография и творчество. Повесть «Сшынахьыжъ» («Мой старший брат»). Тема и идея повести. Лиризм повести. Изображение быта и традиций в адыгском ауле до и после революции. Сюжет и герои повести. Образ главного героя – подростка Мурата. </w:t>
      </w:r>
    </w:p>
    <w:p w14:paraId="281C9A19">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Г. Костанов. Биография и творчество. Рассказ «IошъхьитIу» («Две высоты»). Военная, нравственно-философская проблематика. Композиционная структура рассказа. Образ главного героя Каплана, ретроспективная сюжетная линия его воспоминаний. Историзм и художественное своеобразие.</w:t>
      </w:r>
    </w:p>
    <w:p w14:paraId="2931B6CF">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 Яхутль. Биография и творчество. Тематика и художественные особенности песен «Си Хьабидэт» («Моя Габидет»), «Адыгееу сикIас» («Адыгея родная моя»), «Гупшыс» («Раздумье»), «Саида». Поэтизация картин малой родины, истоки художественных образов. Стихотворные лирические произведения о родине, природе как выражение поэтического восприятия окружающего мира и осмысление собственного мироощущения. Конкретные пейзажные зарисовки и обобщенный образ Адыгеи. Особенности поэтического языка. Вклад поэта в музыкальную культуру адыгейского народа.</w:t>
      </w:r>
    </w:p>
    <w:p w14:paraId="190A70A7">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0.5. Произведения адыгейской литературы 1960-1980 годов.</w:t>
      </w:r>
    </w:p>
    <w:p w14:paraId="366C4C87">
      <w:pPr>
        <w:widowControl/>
        <w:tabs>
          <w:tab w:val="center" w:pos="993"/>
          <w:tab w:val="left" w:pos="1950"/>
        </w:tabs>
        <w:spacing w:after="0" w:line="350" w:lineRule="auto"/>
        <w:ind w:firstLine="709"/>
        <w:jc w:val="both"/>
        <w:rPr>
          <w:rFonts w:ascii="Times New Roman" w:hAnsi="Times New Roman"/>
          <w:color w:val="00B050"/>
          <w:sz w:val="28"/>
          <w:szCs w:val="28"/>
          <w:lang w:val="ru-RU"/>
        </w:rPr>
      </w:pPr>
      <w:r>
        <w:rPr>
          <w:rFonts w:ascii="Times New Roman" w:hAnsi="Times New Roman"/>
          <w:sz w:val="28"/>
          <w:szCs w:val="28"/>
          <w:lang w:val="ru-RU"/>
        </w:rPr>
        <w:t>К.Х. Жанэ. Биография и творчество. Сборники рассказов «Шапсыгъэхьаблэ къыщыхъугъэхэр» («Рожденные в Шапсугхабле»), «Шапсыгъэхьаблэхэр жъы хъухэрэп» («Аул Шапсуг улыбается»). Сюжеты рассказов. Сцены аульской жизни. Авторское отношение и народный юмор. Образы автора-повествователя и его спутника Алия. Автобиографичность рассказов. Дружба как нравственный жизненный стержень сообщества людей. Символика новой жизни. Сравнение героев К.Х. Жане с героями рассказа А.И. Куприна «Куст сирени»: схожесть сюжетов, изображения характеров.</w:t>
      </w:r>
    </w:p>
    <w:p w14:paraId="6C87AC3B">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Гадагатль. Биография и творчество. Лиро-эпические поэмы «Лащын» («Лашин»), «Батмэтыкъохэр» («Батметуковы»). Произведения об историческом прошлом адыгов. Влияние фольклора на формирование исторической поэмы. Сюжет и композиция. Языковые особенности произведений.</w:t>
      </w:r>
    </w:p>
    <w:p w14:paraId="5BECACAB">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 Ашинов. Биография и творчество. Рассказ «Нысэщэ орэд» («Свадебная песня»). Описание песни «Привоз невесты». Жанровые особенности, психологизм и нравственная проблематика. Мастерство писателя в изображении внутреннего мира героев. Юмор, лиризм повествования. Психологизм и нравственная проблематика в рассказах Х.А. Ашинова «Свадебная песня» и А.П. Платонова «Возвращение».</w:t>
      </w:r>
    </w:p>
    <w:p w14:paraId="1906451C">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0.6. Произведения адыгейской литературы на современном этапе.</w:t>
      </w:r>
    </w:p>
    <w:p w14:paraId="4F7D5B0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Ш. Машбаш. Биография и творчество. Лиро-эпическая поэма «Ц</w:t>
      </w:r>
      <w:r>
        <w:rPr>
          <w:rFonts w:ascii="Times New Roman" w:hAnsi="Times New Roman"/>
          <w:sz w:val="28"/>
          <w:szCs w:val="28"/>
        </w:rPr>
        <w:t>I</w:t>
      </w:r>
      <w:r>
        <w:rPr>
          <w:rFonts w:ascii="Times New Roman" w:hAnsi="Times New Roman"/>
          <w:sz w:val="28"/>
          <w:szCs w:val="28"/>
          <w:lang w:val="ru-RU"/>
        </w:rPr>
        <w:t xml:space="preserve">ыф лъэшхэр» («Сильные люди»). Тема Великой Отечественной войны. Реальная жизнь адыгейского аула в годы оккупации. Образы аульчан. Образ главной героини поэмы Нурджан – воплощение стойкости и самопожертвования. </w:t>
      </w:r>
      <w:r>
        <w:rPr>
          <w:rFonts w:ascii="Times New Roman" w:hAnsi="Times New Roman"/>
          <w:color w:val="000000"/>
          <w:sz w:val="28"/>
          <w:szCs w:val="28"/>
          <w:lang w:val="ru-RU"/>
        </w:rPr>
        <w:t xml:space="preserve">Сюжетная основа поэмы и композиционные особенности. Историзм произведения. </w:t>
      </w:r>
      <w:r>
        <w:rPr>
          <w:rFonts w:ascii="Times New Roman" w:hAnsi="Times New Roman"/>
          <w:sz w:val="28"/>
          <w:szCs w:val="28"/>
          <w:lang w:val="ru-RU"/>
        </w:rPr>
        <w:t>Поэтическое мастерство автора.</w:t>
      </w:r>
    </w:p>
    <w:p w14:paraId="0187E35F">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Я. Беретарь. Биография и творчество. Лиро-эпическая поэма «Къушъхьэм ишIулъэгъу» («Любовь горы»). Герой поэмы – носитель исторического и нравственного опыта эпохи, народа, нации. Проблематика и характеры героев. Авторская позиция. Мастерство писателя в описании трагических событий войны.</w:t>
      </w:r>
    </w:p>
    <w:p w14:paraId="075A4A2B">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К. Кошубаев. Биография и творчество. Лиро-эпическая повесть «ЧIыфэ» («Долг»). Трагедия войны и проблема выбора. Образ главного героя повести Туркубия Шеванука – бывшего фронтовика, ставшего предателем. Лиризм повести. Особенности композиционного построения.</w:t>
      </w:r>
    </w:p>
    <w:p w14:paraId="51CE5458">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Х. Кумпилов. Биография и творчество. Философская поэма «О ухэт, цIыфыр?» («Ты кто, человек?»). Философская лирика. Особенности композиции поэмы. Эпиграф и сюжет поэмы. Исповедь героя как композиционный центр. Портрет и речь героя как средства выражения авторского отношения. Синтез личных, философских и гражданских мотивов в лирике поэта. </w:t>
      </w:r>
    </w:p>
    <w:p w14:paraId="1D45E316">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Ю. Куек. Биография и творчество. Рассказ «Абдзахэмэ ян» («Мать абадзехов»). Героическое прошлое народа, борьба с иноземными захватчиками. Образ матери, потерявшей мужа и семерых сыновей в годы Кавказской войны. Художественные приёмы и средства проникновения во внутренний мир героя. Мужество матери и самоотверженность сыновей. Фольклорные мотивы в рассказе.</w:t>
      </w:r>
    </w:p>
    <w:p w14:paraId="17E5DEF3">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М. Нехай. Биография и творчество. Лиро-эпическая поэма «Чэщныкъом пчъэм къытеох» («Ночью стучатся в дверь»). Историческая и социальная основа сюжета. Жанровое своеобразие. Характеристика главных героев Нарыча и Алкеса. Морально-нравственная проблематика. Сюжетно-композиционные особенности.</w:t>
      </w:r>
    </w:p>
    <w:p w14:paraId="5B286C7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Н. Багов. Биография и творчество. Стихотворение «Улъэш о, цIыфыр, улъэш» («Силен ты, человек, силен»). Гражданская лирика. Размышления о природе, судьбах людей, традициях народа. Художественно-композиционные и языковые особенности. Мастерство поэта в передаче внутреннего мира человека. Тема предназначения человека в стихотворениях Н.Н. Багова и С.А. Есенина «Всю душу выплесну в слова…».</w:t>
      </w:r>
    </w:p>
    <w:p w14:paraId="22BD93CC">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Дзыбова. Биография и творчество. Лирическая повесть «Сурэт ныкъош</w:t>
      </w:r>
      <w:r>
        <w:rPr>
          <w:rFonts w:ascii="Times New Roman" w:hAnsi="Times New Roman"/>
          <w:sz w:val="28"/>
          <w:szCs w:val="28"/>
        </w:rPr>
        <w:t>I</w:t>
      </w:r>
      <w:r>
        <w:rPr>
          <w:rFonts w:ascii="Times New Roman" w:hAnsi="Times New Roman"/>
          <w:sz w:val="28"/>
          <w:szCs w:val="28"/>
          <w:lang w:val="ru-RU"/>
        </w:rPr>
        <w:t>» («Неоконченная картина»). Жанровые особенности, психологизм и нравственная проблематика. Гуманизм и сострадание как нравственная основа взаимоотношений героев. Раздумья о смысле жизни. Художественно-изобразительные средства в обрисовке характеров. Композиционные особенности. Стиль писателя.</w:t>
      </w:r>
    </w:p>
    <w:p w14:paraId="31B9F5BD">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Н. Сиюхов. Биография и творчество. Лиро-эпическая повесть «Ашыкъым иджэгу» («Танец смерти»). Тема азартных игр. Жизненный путь человека, находящегося во власти азарта, и его трагический конец. Сюжетно-композиционное построение повести. Особенности языка и стиля писателя.</w:t>
      </w:r>
    </w:p>
    <w:p w14:paraId="39B90CFD">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0.7. Произведения литературы адыгейского зарубежья.</w:t>
      </w:r>
    </w:p>
    <w:p w14:paraId="798EC7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тхо Кадыр. Биография и творчество. Драма «Мэдэя» («Медея»), первая часть. История создания пьесы. Эпоха и судьба женщины. Добро и зло в драме. Сюжет и конфликт. Композиция. Язык и стиль драматургического произведения.</w:t>
      </w:r>
    </w:p>
    <w:p w14:paraId="0BF14705">
      <w:pPr>
        <w:widowControl/>
        <w:tabs>
          <w:tab w:val="center" w:pos="993"/>
          <w:tab w:val="left" w:pos="1950"/>
        </w:tabs>
        <w:spacing w:after="0" w:line="350" w:lineRule="auto"/>
        <w:ind w:firstLine="709"/>
        <w:jc w:val="both"/>
        <w:rPr>
          <w:rFonts w:ascii="Times New Roman" w:hAnsi="Times New Roman"/>
          <w:sz w:val="28"/>
          <w:szCs w:val="28"/>
          <w:lang w:val="ru-RU"/>
        </w:rPr>
      </w:pPr>
      <w:bookmarkStart w:id="236" w:name="_Hlk125704525"/>
      <w:r>
        <w:rPr>
          <w:rFonts w:ascii="Times New Roman" w:hAnsi="Times New Roman" w:eastAsia="Lucida Sans Unicode"/>
          <w:sz w:val="28"/>
          <w:szCs w:val="28"/>
          <w:lang w:val="ru-RU" w:eastAsia="ar-SA"/>
        </w:rPr>
        <w:t>89.</w:t>
      </w:r>
      <w:r>
        <w:rPr>
          <w:rFonts w:ascii="Times New Roman" w:hAnsi="Times New Roman"/>
          <w:sz w:val="28"/>
          <w:szCs w:val="28"/>
          <w:lang w:val="ru-RU"/>
        </w:rPr>
        <w:t xml:space="preserve">10.8. Теория литературы. </w:t>
      </w:r>
    </w:p>
    <w:p w14:paraId="25D26D2F">
      <w:pPr>
        <w:widowControl/>
        <w:tabs>
          <w:tab w:val="center" w:pos="993"/>
          <w:tab w:val="left" w:pos="1950"/>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Народные песни, их жанровая классификация. Лирическая и эпическая поэма. Литературный герой (поступки и характер, речевая характеристика, отношения с другими героями, авторская оценка). Лирическая повесть. Роман. Эпиграф. Историзм. Автобиографичность.</w:t>
      </w:r>
    </w:p>
    <w:bookmarkEnd w:id="236"/>
    <w:p w14:paraId="5441A01F">
      <w:pPr>
        <w:widowControl/>
        <w:spacing w:after="0" w:line="350" w:lineRule="auto"/>
        <w:ind w:firstLine="709"/>
        <w:jc w:val="both"/>
        <w:rPr>
          <w:rFonts w:ascii="Times New Roman" w:hAnsi="Times New Roman"/>
          <w:sz w:val="28"/>
          <w:szCs w:val="28"/>
          <w:lang w:val="ru-RU"/>
        </w:rPr>
      </w:pPr>
      <w:bookmarkStart w:id="237" w:name="_Hlk125968995"/>
      <w:r>
        <w:rPr>
          <w:rFonts w:ascii="Times New Roman" w:hAnsi="Times New Roman" w:eastAsia="Lucida Sans Unicode"/>
          <w:sz w:val="28"/>
          <w:szCs w:val="28"/>
          <w:lang w:val="ru-RU" w:eastAsia="ar-SA"/>
        </w:rPr>
        <w:t>89.</w:t>
      </w:r>
      <w:r>
        <w:rPr>
          <w:rFonts w:ascii="Times New Roman" w:hAnsi="Times New Roman"/>
          <w:sz w:val="28"/>
          <w:szCs w:val="28"/>
          <w:lang w:val="ru-RU"/>
        </w:rPr>
        <w:t>11. Планируемые результаты освоения программы по родной (адыгейской) литературе на уровне основного общего образования.</w:t>
      </w:r>
    </w:p>
    <w:p w14:paraId="7F8664D6">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1. </w:t>
      </w:r>
      <w:bookmarkStart w:id="238" w:name="_Hlk118993421"/>
      <w:r>
        <w:rPr>
          <w:rFonts w:ascii="Times New Roman" w:hAnsi="Times New Roman"/>
          <w:sz w:val="28"/>
          <w:szCs w:val="28"/>
          <w:lang w:val="ru-RU"/>
        </w:rPr>
        <w:t>В результате изучения родной (адыгейской) литературы на уровне основного общего образования у обучающегося будут сформированы следующие личностные результаты:</w:t>
      </w:r>
    </w:p>
    <w:p w14:paraId="14CBEE91">
      <w:pPr>
        <w:widowControl/>
        <w:spacing w:after="0" w:line="350" w:lineRule="auto"/>
        <w:ind w:left="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6A49653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117B1FB3">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адыгейской) литературы;</w:t>
      </w:r>
    </w:p>
    <w:p w14:paraId="28A8F840">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CF7395D">
      <w:pPr>
        <w:widowControl/>
        <w:spacing w:after="0" w:line="350" w:lineRule="auto"/>
        <w:ind w:left="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22E8A75B">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адыгейского) языка и родной (адыгейской) литературы, истории, культуры Российской Федерации, своего края в контексте изучения произведений адыгейской литературы, а также русской и зарубежной литератур;</w:t>
      </w:r>
    </w:p>
    <w:p w14:paraId="24D6AD8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61F4378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адыгейской литературе;</w:t>
      </w:r>
    </w:p>
    <w:p w14:paraId="599D8B0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174120F9">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27465B63">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15A98654">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CEEAEA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6F3B86DC">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2951A159">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39C2CA3C">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4BF97EB5">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19BC931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799DC2FC">
      <w:pPr>
        <w:widowControl/>
        <w:tabs>
          <w:tab w:val="center" w:pos="993"/>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74C6CAD4">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60A15B7B">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5622F4D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24819B01">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36810CD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DBDF0E7">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12A06EF5">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4E9333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адыгей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669D8239">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035833F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382F57D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58F1C0DD">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4729ABB0">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2D7D7E7A">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7F8ACE77">
      <w:pPr>
        <w:widowControl/>
        <w:tabs>
          <w:tab w:val="center" w:pos="993"/>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3468D5B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2B26385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6A8B59D">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6982C24F">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6238ACD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1817D723">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587AB9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12DFDE5E">
      <w:pPr>
        <w:widowControl/>
        <w:tabs>
          <w:tab w:val="center" w:pos="993"/>
        </w:tabs>
        <w:spacing w:after="0" w:line="350" w:lineRule="auto"/>
        <w:ind w:firstLine="709"/>
        <w:jc w:val="both"/>
        <w:rPr>
          <w:rFonts w:ascii="Times New Roman" w:hAnsi="Times New Roman"/>
          <w:sz w:val="28"/>
          <w:szCs w:val="28"/>
          <w:lang w:val="tt-RU"/>
        </w:rPr>
      </w:pPr>
      <w:bookmarkStart w:id="239" w:name="_Hlk126078757"/>
      <w:r>
        <w:rPr>
          <w:rFonts w:ascii="Times New Roman" w:hAnsi="Times New Roman"/>
          <w:sz w:val="28"/>
          <w:szCs w:val="28"/>
          <w:lang w:val="tt-RU"/>
        </w:rPr>
        <w:t xml:space="preserve">умение </w:t>
      </w:r>
      <w:bookmarkEnd w:id="239"/>
      <w:r>
        <w:rPr>
          <w:rFonts w:ascii="Times New Roman" w:hAnsi="Times New Roman"/>
          <w:sz w:val="28"/>
          <w:szCs w:val="28"/>
          <w:lang w:val="tt-RU"/>
        </w:rPr>
        <w:t xml:space="preserve">анализировать и выявлять взаимосвязи природы, общества и экономики; </w:t>
      </w:r>
    </w:p>
    <w:p w14:paraId="5770B45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C620251">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0696BE9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2. В результате изучения родной (адыгей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28C1311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2.1. У обучающегося будут сформированы следующие базовые логические действия как часть познавательных универсальных учебных действий:</w:t>
      </w:r>
    </w:p>
    <w:p w14:paraId="5DCFE02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68BDCF1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0CB1AB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530119B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4A3B358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5D83759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23BB751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BD17DE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318DCE0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13A25AD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12D2ACC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5352083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EA547C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23012D1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713B580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2.3. У обучающегося будут сформированы умения работать с информацией как часть познавательных универсальных учебных действий:</w:t>
      </w:r>
    </w:p>
    <w:p w14:paraId="29432F3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0F403AA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0FCC2F6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E376B1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0CF2445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13758CB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0133614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2.4. У обучающегося будут сформированы умения общения как часть коммуникативных универсальных учебных действий:</w:t>
      </w:r>
    </w:p>
    <w:p w14:paraId="462DDC8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207C06E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2937D84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748499F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7C3B13B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27931F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2.5. У обучающегося будут сформированы умения самоорганизации как части регулятивных универсальных учебных действий:</w:t>
      </w:r>
    </w:p>
    <w:p w14:paraId="630299B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5C4FBFA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5551F6D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911FFC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3B109E5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FA8476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BC2680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791F56D9">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6433A76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E6229D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49CEC4E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4F019B3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7723DD1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4443012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33024A8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08CA300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63FCCB9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7F09007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462BF50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1FB9323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5B111A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2.7. У обучающегося будут сформированы умения совместной деятельности:</w:t>
      </w:r>
    </w:p>
    <w:p w14:paraId="4B12718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адыгейской) литературы, обосновывать необходимость применения групповых форм взаимодействия при решении поставленной задачи;</w:t>
      </w:r>
    </w:p>
    <w:p w14:paraId="52677EA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239CDE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3F1C9BB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адыгей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700CDB9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3CC7B75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4576EDE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bookmarkEnd w:id="237"/>
    <w:p w14:paraId="0086CBF5">
      <w:pPr>
        <w:widowControl/>
        <w:spacing w:after="0" w:line="350" w:lineRule="auto"/>
        <w:ind w:firstLine="426"/>
        <w:jc w:val="both"/>
        <w:rPr>
          <w:rFonts w:ascii="Times New Roman" w:hAnsi="Times New Roman"/>
          <w:sz w:val="28"/>
          <w:szCs w:val="28"/>
          <w:lang w:val="ru-RU"/>
        </w:rPr>
      </w:pPr>
      <w:bookmarkStart w:id="240" w:name="_Hlk125718922"/>
      <w:bookmarkStart w:id="241" w:name="_Hlk125725770"/>
      <w:r>
        <w:rPr>
          <w:rFonts w:ascii="Times New Roman" w:hAnsi="Times New Roman" w:eastAsia="Lucida Sans Unicode"/>
          <w:sz w:val="28"/>
          <w:szCs w:val="28"/>
          <w:lang w:val="ru-RU" w:eastAsia="ar-SA"/>
        </w:rPr>
        <w:t>89.</w:t>
      </w:r>
      <w:r>
        <w:rPr>
          <w:rFonts w:ascii="Times New Roman" w:hAnsi="Times New Roman"/>
          <w:sz w:val="28"/>
          <w:szCs w:val="28"/>
          <w:lang w:val="ru-RU"/>
        </w:rPr>
        <w:t>11.3. </w:t>
      </w:r>
      <w:bookmarkStart w:id="242" w:name="_Hlk125971306"/>
      <w:r>
        <w:rPr>
          <w:rFonts w:ascii="Times New Roman" w:hAnsi="Times New Roman"/>
          <w:sz w:val="28"/>
          <w:szCs w:val="28"/>
          <w:lang w:val="ru-RU"/>
        </w:rPr>
        <w:t>Предметные результаты изучения родной (адыгейской) литературы. К концу обучения в 5 классе обучающийся научится:</w:t>
      </w:r>
    </w:p>
    <w:bookmarkEnd w:id="238"/>
    <w:bookmarkEnd w:id="240"/>
    <w:bookmarkEnd w:id="241"/>
    <w:bookmarkEnd w:id="242"/>
    <w:p w14:paraId="5C4A5879">
      <w:pPr>
        <w:widowControl/>
        <w:tabs>
          <w:tab w:val="center" w:pos="1134"/>
          <w:tab w:val="left" w:pos="1276"/>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начение адыгейской литературы для сохранения и передачи духовно-нравственных ценностей родной культуры и языка, осознавать важность чтения для собственного развития;</w:t>
      </w:r>
    </w:p>
    <w:p w14:paraId="2C9EB999">
      <w:pPr>
        <w:widowControl/>
        <w:tabs>
          <w:tab w:val="center" w:pos="1134"/>
          <w:tab w:val="left" w:pos="1276"/>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литературные произведения разных жанров, читать выразительно и наизусть стихотворные произведения, использовать разные виды чтения, пересказывать прозаические произведения или их отрывки с использованием образных средств адыгейского языка, отвечать на вопросы по прослушанному или прочитанному тексту.</w:t>
      </w:r>
    </w:p>
    <w:p w14:paraId="453DBDF3">
      <w:pPr>
        <w:widowControl/>
        <w:tabs>
          <w:tab w:val="center" w:pos="1134"/>
          <w:tab w:val="left" w:pos="1276"/>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литературное произведение: определять его родовую и жанровую принадлежность, понимать и формулировать тему, идею, нравственный пафос литературного произведения, характеризовать и сопоставлять </w:t>
      </w:r>
      <w:r>
        <w:rPr>
          <w:rFonts w:ascii="Times New Roman" w:hAnsi="Times New Roman"/>
          <w:sz w:val="28"/>
          <w:szCs w:val="28"/>
          <w:lang w:val="ru-RU" w:eastAsia="zh-CN"/>
        </w:rPr>
        <w:t>героев-персонажей</w:t>
      </w:r>
      <w:r>
        <w:rPr>
          <w:rFonts w:ascii="Times New Roman" w:hAnsi="Times New Roman"/>
          <w:sz w:val="28"/>
          <w:szCs w:val="28"/>
          <w:lang w:val="ru-RU"/>
        </w:rPr>
        <w:t>, понимать смысловое наполнение основных теоретико-литературных понятий;</w:t>
      </w:r>
    </w:p>
    <w:p w14:paraId="4D769509">
      <w:pPr>
        <w:widowControl/>
        <w:tabs>
          <w:tab w:val="center" w:pos="1134"/>
          <w:tab w:val="left" w:pos="1276"/>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литературных произведений со временем их написания, выявлять отраженные в литературных произведениях нравственные ценности, их общность с произведениями других народов (в сопоставлении с произведениями русской литературы);</w:t>
      </w:r>
    </w:p>
    <w:p w14:paraId="3E182906">
      <w:pPr>
        <w:widowControl/>
        <w:tabs>
          <w:tab w:val="center" w:pos="1134"/>
          <w:tab w:val="left" w:pos="1276"/>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и композиции, изобразительно-выразительные средства языка, понимать их роль в раскрытии содержания произведения;</w:t>
      </w:r>
    </w:p>
    <w:p w14:paraId="56FEBFF8">
      <w:pPr>
        <w:widowControl/>
        <w:tabs>
          <w:tab w:val="center" w:pos="1134"/>
          <w:tab w:val="left" w:pos="1276"/>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частвовать в диалоге о прочитанном, формулировать и выражать (устно и письменно) собственное отношение к произведениям адыгейской литературы. </w:t>
      </w:r>
    </w:p>
    <w:p w14:paraId="58B1BBD3">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4. Предметные результаты изучения родной (адыгейской) литературы. К концу обучения в 6 классе обучающийся научится:</w:t>
      </w:r>
    </w:p>
    <w:p w14:paraId="4327B8D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духовно-нравственную ценность адыгейской литературы в воспитании любви к Родине, родному краю, к адыгейской национальной культуре и языку;</w:t>
      </w:r>
    </w:p>
    <w:p w14:paraId="7A8B2AD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литературы как явления словесного искусства, эстетические возможности адыгейского языка, определять роль изобразительно-выразительных средств в создании художественных образов стихотворных и прозаических произведений;</w:t>
      </w:r>
    </w:p>
    <w:p w14:paraId="4C55295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приводить сравнительные характеристики </w:t>
      </w:r>
      <w:r>
        <w:rPr>
          <w:rFonts w:ascii="Times New Roman" w:hAnsi="Times New Roman"/>
          <w:sz w:val="28"/>
          <w:szCs w:val="28"/>
          <w:lang w:val="ru-RU" w:eastAsia="zh-CN"/>
        </w:rPr>
        <w:t>героев-персонажей</w:t>
      </w:r>
      <w:r>
        <w:rPr>
          <w:rFonts w:ascii="Times New Roman" w:hAnsi="Times New Roman"/>
          <w:sz w:val="28"/>
          <w:szCs w:val="28"/>
          <w:lang w:val="ru-RU"/>
        </w:rPr>
        <w:t xml:space="preserve">, сопоставлять </w:t>
      </w:r>
      <w:r>
        <w:rPr>
          <w:rFonts w:ascii="Times New Roman" w:hAnsi="Times New Roman"/>
          <w:sz w:val="28"/>
          <w:szCs w:val="28"/>
          <w:lang w:val="ru-RU" w:eastAsia="zh-CN"/>
        </w:rPr>
        <w:t>героев-персонажей</w:t>
      </w:r>
      <w:r>
        <w:rPr>
          <w:rFonts w:ascii="Times New Roman" w:hAnsi="Times New Roman"/>
          <w:sz w:val="28"/>
          <w:szCs w:val="28"/>
          <w:lang w:val="ru-RU"/>
        </w:rPr>
        <w:t xml:space="preserve"> одного или нескольких произведений;</w:t>
      </w:r>
    </w:p>
    <w:p w14:paraId="00634D3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относить литературное произведение с определенным историческим периодом, выявлять в </w:t>
      </w:r>
      <w:r>
        <w:rPr>
          <w:rFonts w:ascii="Times New Roman" w:hAnsi="Times New Roman"/>
          <w:sz w:val="28"/>
          <w:szCs w:val="28"/>
          <w:lang w:val="ru-RU" w:eastAsia="zh-CN"/>
        </w:rPr>
        <w:t>произведениях адыгейского фольклора, адыгейских писателей</w:t>
      </w:r>
      <w:r>
        <w:rPr>
          <w:rFonts w:ascii="Times New Roman" w:hAnsi="Times New Roman"/>
          <w:sz w:val="28"/>
          <w:szCs w:val="28"/>
          <w:lang w:val="ru-RU"/>
        </w:rPr>
        <w:t xml:space="preserve"> нравственные ценности, сопоставлять их с духовно-нравственными ценностями русского народа;</w:t>
      </w:r>
    </w:p>
    <w:p w14:paraId="287841B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элементарной литературоведческой терминологией при анализе литературного произведения;</w:t>
      </w:r>
    </w:p>
    <w:p w14:paraId="02FFD3E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интерпретировать изученные литературные произведения, понимать авторскую позицию и определять свое отношение к ней.</w:t>
      </w:r>
    </w:p>
    <w:p w14:paraId="6EED777D">
      <w:pPr>
        <w:widowControl/>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5. Предметные результаты изучения родной (адыгейской) литературы. К концу обучения в 7 классе обучающийся научится:</w:t>
      </w:r>
    </w:p>
    <w:p w14:paraId="6D758B56">
      <w:pPr>
        <w:widowControl/>
        <w:tabs>
          <w:tab w:val="center" w:pos="1134"/>
        </w:tabs>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ru-RU"/>
        </w:rPr>
        <w:t>определять общечеловеческие ценности, отраженные в адыгейской литературе, её самобытность и</w:t>
      </w:r>
      <w:r>
        <w:rPr>
          <w:rFonts w:ascii="Times New Roman" w:hAnsi="Times New Roman" w:eastAsia="Times New Roman"/>
          <w:sz w:val="28"/>
          <w:szCs w:val="28"/>
          <w:lang w:val="ru-RU" w:eastAsia="zh-CN"/>
        </w:rPr>
        <w:t xml:space="preserve"> общность с произведениями других народов;</w:t>
      </w:r>
    </w:p>
    <w:p w14:paraId="4A8BE800">
      <w:pPr>
        <w:widowControl/>
        <w:tabs>
          <w:tab w:val="center" w:pos="1134"/>
        </w:tabs>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проводить смысловой и эстетический анализ произведений адыгейского фольклора и художественной литературы, воспринимать, анализировать, интерпретировать и оценивать прочитанное;</w:t>
      </w:r>
    </w:p>
    <w:p w14:paraId="08AACBC0">
      <w:pPr>
        <w:widowControl/>
        <w:tabs>
          <w:tab w:val="center" w:pos="1134"/>
        </w:tabs>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анализировать произведение в единстве формы и содержания, определять тему, идею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приводить их сравнительные характеристики, оценивать систему персонажей, определять особенности композиции и основной конфликт произведения;</w:t>
      </w:r>
    </w:p>
    <w:p w14:paraId="39E94B70">
      <w:pPr>
        <w:widowControl/>
        <w:tabs>
          <w:tab w:val="center" w:pos="1134"/>
        </w:tabs>
        <w:spacing w:after="0" w:line="350" w:lineRule="auto"/>
        <w:ind w:firstLine="709"/>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zh-CN"/>
        </w:rPr>
        <w:t>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14:paraId="0D0CC5FF">
      <w:pPr>
        <w:widowControl/>
        <w:tabs>
          <w:tab w:val="center" w:pos="1134"/>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различать художественные и научно-популярные тексты, выявлять их отличительные черты;</w:t>
      </w:r>
    </w:p>
    <w:p w14:paraId="65EF45A1">
      <w:pPr>
        <w:widowControl/>
        <w:tabs>
          <w:tab w:val="center" w:pos="1134"/>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zh-CN"/>
        </w:rPr>
        <w:t>пересказывать прочитанное произведение, его сюжет, используя различные виды пересказов, отвечать на вопросы по прочитанному произведению и самостоятельно формулировать вопросы к тексту</w:t>
      </w:r>
      <w:r>
        <w:rPr>
          <w:rFonts w:ascii="Times New Roman" w:hAnsi="Times New Roman" w:eastAsia="Times New Roman"/>
          <w:color w:val="000000"/>
          <w:sz w:val="28"/>
          <w:szCs w:val="28"/>
          <w:lang w:val="ru-RU" w:eastAsia="ru-RU"/>
        </w:rPr>
        <w:t xml:space="preserve">, создавать устные и письменные высказывания, творческие работы, составлять отзыв о прочитанном, краткую аннотацию к книге; </w:t>
      </w:r>
    </w:p>
    <w:p w14:paraId="4C14301D">
      <w:pPr>
        <w:widowControl/>
        <w:tabs>
          <w:tab w:val="center" w:pos="1134"/>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пользоваться библиотечными фондами, справочной литературой, словарями, интернет-ресурсами</w:t>
      </w:r>
      <w:r>
        <w:rPr>
          <w:rFonts w:ascii="Times New Roman" w:hAnsi="Times New Roman" w:eastAsia="Times New Roman"/>
          <w:sz w:val="28"/>
          <w:szCs w:val="28"/>
          <w:lang w:val="ru-RU" w:eastAsia="ru-RU"/>
        </w:rPr>
        <w:t xml:space="preserve"> для поиска необходимой учебной информации, подготовки индивидуальных, </w:t>
      </w:r>
      <w:r>
        <w:rPr>
          <w:rFonts w:ascii="Times New Roman" w:hAnsi="Times New Roman" w:eastAsia="Times New Roman"/>
          <w:color w:val="000000"/>
          <w:sz w:val="28"/>
          <w:szCs w:val="28"/>
          <w:lang w:val="ru-RU" w:eastAsia="ru-RU"/>
        </w:rPr>
        <w:t>коллективных, творческих, проектных и исследовательских работ.</w:t>
      </w:r>
    </w:p>
    <w:p w14:paraId="5A3BA19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6. Предметные результаты изучения родной (адыгейской) литературы. К концу обучения в 8 классе обучающийся научится:</w:t>
      </w:r>
    </w:p>
    <w:p w14:paraId="6D4DDC1F">
      <w:pPr>
        <w:widowControl/>
        <w:tabs>
          <w:tab w:val="center" w:pos="1134"/>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понимать важность чтения и изучения произведений адыгейского фольклора и художественной литературы как способа познания мира и окружающей действительности, истории и культуры адыгейского народа;</w:t>
      </w:r>
    </w:p>
    <w:p w14:paraId="0C1F781D">
      <w:pPr>
        <w:widowControl/>
        <w:tabs>
          <w:tab w:val="center" w:pos="1134"/>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приводи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w:t>
      </w:r>
    </w:p>
    <w:p w14:paraId="3CE20D9A">
      <w:pPr>
        <w:widowControl/>
        <w:tabs>
          <w:tab w:val="center" w:pos="1134"/>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объяснять своё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14:paraId="7E371195">
      <w:pPr>
        <w:widowControl/>
        <w:tabs>
          <w:tab w:val="center" w:pos="1134"/>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понимать функции теоретико-литературных понятий и самостоятельно использовать их в процессе анализа и интерпретации произведений;</w:t>
      </w:r>
    </w:p>
    <w:p w14:paraId="518C7BCA">
      <w:pPr>
        <w:widowControl/>
        <w:tabs>
          <w:tab w:val="center" w:pos="1134"/>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19117425">
      <w:pPr>
        <w:widowControl/>
        <w:tabs>
          <w:tab w:val="center" w:pos="1134"/>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5A6EFAC8">
      <w:pPr>
        <w:widowControl/>
        <w:tabs>
          <w:tab w:val="center" w:pos="1134"/>
        </w:tab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0270F0A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eastAsia="Lucida Sans Unicode"/>
          <w:sz w:val="28"/>
          <w:szCs w:val="28"/>
          <w:lang w:val="ru-RU" w:eastAsia="ar-SA"/>
        </w:rPr>
        <w:t>89.</w:t>
      </w:r>
      <w:r>
        <w:rPr>
          <w:rFonts w:ascii="Times New Roman" w:hAnsi="Times New Roman"/>
          <w:sz w:val="28"/>
          <w:szCs w:val="28"/>
          <w:lang w:val="ru-RU"/>
        </w:rPr>
        <w:t>11.7. Предметные результаты изучения родной (адыгейской) литературы. К концу обучения в 9 классе обучающийся научится:</w:t>
      </w:r>
    </w:p>
    <w:p w14:paraId="25B21C0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начимость чтения произведений родной литературы для личного духовно-нравственного и культурно-эстетического развития, осознавать роль адыгейской литературы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704D7DF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ые произведения разных жанров, воспринимать, анализировать, интерпретировать и оценивать прочитанное,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14:paraId="55309D0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приводи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w:t>
      </w:r>
    </w:p>
    <w:p w14:paraId="334F368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оё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282C91E0">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изученные теоретико-литературные понятия;</w:t>
      </w:r>
    </w:p>
    <w:p w14:paraId="219C7B9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пределять характерные особенности научно-познавательных, учебных и художественных текстов, писать отзыв на прочитанное произведение создавать устные и письменные высказывания разных жанров, писать краткую аннотацию, сочинение-рассуждение по заданной теме с использованием прочитанных произведений, представлять устный или письменный ответ на проблемный вопрос, использовать цитирование;</w:t>
      </w:r>
    </w:p>
    <w:p w14:paraId="34A3EA8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ировать свой круг чтения, выбирая художественную литературу по интересующей тематике, пользоваться библиотечными фондами, справочной литературой, словарями, интернет-ресурсами для получения дополнительной информации, для подготовки индивидуальных, коллективных, творческих, проектных и исследовательских работ.</w:t>
      </w:r>
    </w:p>
    <w:p w14:paraId="1BEDD6EB">
      <w:pPr>
        <w:pStyle w:val="2"/>
        <w:pBdr>
          <w:bottom w:val="none" w:color="auto" w:sz="0" w:space="0"/>
        </w:pBdr>
        <w:spacing w:before="0" w:line="350" w:lineRule="auto"/>
        <w:ind w:firstLine="708"/>
        <w:jc w:val="both"/>
        <w:rPr>
          <w:b w:val="0"/>
          <w:szCs w:val="28"/>
          <w:lang w:val="ru-RU"/>
        </w:rPr>
      </w:pPr>
      <w:r>
        <w:rPr>
          <w:b w:val="0"/>
          <w:szCs w:val="28"/>
          <w:lang w:val="ru-RU"/>
        </w:rPr>
        <w:t>90. Федеральная рабочая программа по учебному предмету «Родная (алтайская) литература».</w:t>
      </w:r>
    </w:p>
    <w:p w14:paraId="5098E84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 Федеральная рабочая программа по учебному предмету «Родная (алтайская) литература» (предметная область «Родной язык и родная литература») (далее соответственно – программа по родной (алтайской) литературе, родная (алтайская) литература, алтайская литература) разработана для обучающихся, владеющих родным (алтайским) языком, и включает пояснительную записку, содержание обучения, планируемые результаты освоения программы по родной (алтайской) литературе.</w:t>
      </w:r>
    </w:p>
    <w:p w14:paraId="1614E45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2. </w:t>
      </w:r>
      <w:bookmarkStart w:id="243" w:name="_Hlk126077332"/>
      <w:r>
        <w:rPr>
          <w:rFonts w:ascii="Times New Roman" w:hAnsi="Times New Roman"/>
          <w:sz w:val="28"/>
          <w:szCs w:val="28"/>
          <w:lang w:val="ru-RU"/>
        </w:rPr>
        <w:t>Пояснительная записка отражает общие цели изучения родной (алтайской) литературы, место в структуре учебного плана, а также подходы к отбору содержания, к определению планируемых результатов.</w:t>
      </w:r>
    </w:p>
    <w:bookmarkEnd w:id="243"/>
    <w:p w14:paraId="33A393C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B5E4A2C">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4. Планируемые результаты освоения программы по родной (алтайской) литературе включают личностные, метапредметные результаты за весь период обучения на уровне основного общего образования, а также предметные </w:t>
      </w:r>
      <w:bookmarkStart w:id="244" w:name="_Hlk126077561"/>
      <w:r>
        <w:rPr>
          <w:rFonts w:ascii="Times New Roman" w:hAnsi="Times New Roman"/>
          <w:sz w:val="28"/>
          <w:szCs w:val="28"/>
          <w:lang w:val="ru-RU"/>
        </w:rPr>
        <w:t>результаты за каждый год обучения</w:t>
      </w:r>
      <w:bookmarkEnd w:id="244"/>
      <w:r>
        <w:rPr>
          <w:rFonts w:ascii="Times New Roman" w:hAnsi="Times New Roman"/>
          <w:sz w:val="28"/>
          <w:szCs w:val="28"/>
          <w:lang w:val="ru-RU"/>
        </w:rPr>
        <w:t>.</w:t>
      </w:r>
    </w:p>
    <w:p w14:paraId="475C1EC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5. Пояснительная записка.</w:t>
      </w:r>
    </w:p>
    <w:p w14:paraId="0185B5F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5.1. Программа по родной (алтайской) литературе разработана с целью оказания методической помощи учителю в создании рабочей программы по учебному предмету. </w:t>
      </w:r>
    </w:p>
    <w:p w14:paraId="6D12BA36">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5.2. В содержании программы по родной (алтайской) литературе выделяются следующие содержательные линии: устное народное творчество, древнетюркская литература (VI–ХII века), литература тюрко-монгольского периода (ХIII–XVIII века), алтайская литература (середина ХIХ – начало ХХ века), алтайская литература в 1920–1930-е годы, алтайская литература в 1940–1950-е годы, алтайская литература в 1960–1990-е годы, литература народов Российской Федерации и зарубежная литература. </w:t>
      </w:r>
    </w:p>
    <w:p w14:paraId="4EE2616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5.3. Изучение по родной (алтайской) литературы направлено на достижение следующих целей:</w:t>
      </w:r>
    </w:p>
    <w:p w14:paraId="19EE7EF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w:t>
      </w:r>
    </w:p>
    <w:p w14:paraId="217EC95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читать, анализировать и интерпретировать произведения алтайской литературы, литературы народов России и мировой литературы, опираясь на принципы единства художественной формы и содержания;</w:t>
      </w:r>
    </w:p>
    <w:p w14:paraId="71A6EF76">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использовать опыт, полученный в процессе анализа произведений художественной литературы, в повседневной жизни и учебной деятельности, речевом самосовершенствовании.</w:t>
      </w:r>
    </w:p>
    <w:p w14:paraId="277FD58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5.4. Общее число часов, рекомендованных для изучения родной (алтай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442915F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6. </w:t>
      </w:r>
      <w:r>
        <w:rPr>
          <w:rFonts w:ascii="Times New Roman" w:hAnsi="Times New Roman"/>
          <w:bCs/>
          <w:sz w:val="28"/>
          <w:szCs w:val="28"/>
          <w:lang w:val="ru-RU"/>
        </w:rPr>
        <w:t>Содержание обучения в 5 классе.</w:t>
      </w:r>
    </w:p>
    <w:p w14:paraId="1435FE9B">
      <w:pPr>
        <w:widowControl/>
        <w:tabs>
          <w:tab w:val="center" w:pos="1134"/>
        </w:tabs>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90.6.1. </w:t>
      </w:r>
      <w:r>
        <w:rPr>
          <w:rFonts w:ascii="Times New Roman" w:hAnsi="Times New Roman"/>
          <w:bCs/>
          <w:sz w:val="28"/>
          <w:szCs w:val="28"/>
          <w:lang w:val="ru-RU"/>
        </w:rPr>
        <w:t xml:space="preserve">Устное народное творчество. </w:t>
      </w:r>
    </w:p>
    <w:p w14:paraId="7F28A877">
      <w:pPr>
        <w:widowControl/>
        <w:tabs>
          <w:tab w:val="center" w:pos="1134"/>
        </w:tabs>
        <w:spacing w:after="0" w:line="350" w:lineRule="auto"/>
        <w:ind w:firstLine="709"/>
        <w:jc w:val="both"/>
        <w:rPr>
          <w:rFonts w:ascii="Times New Roman" w:hAnsi="Times New Roman"/>
          <w:bCs/>
          <w:i/>
          <w:iCs/>
          <w:sz w:val="28"/>
          <w:szCs w:val="28"/>
          <w:lang w:val="ru-RU"/>
        </w:rPr>
      </w:pPr>
      <w:r>
        <w:rPr>
          <w:rFonts w:ascii="Times New Roman" w:hAnsi="Times New Roman"/>
          <w:bCs/>
          <w:sz w:val="28"/>
          <w:szCs w:val="28"/>
          <w:lang w:val="ru-RU"/>
        </w:rPr>
        <w:t>Взаимосвязь фольклора и литературы. Загадки.</w:t>
      </w:r>
      <w:r>
        <w:rPr>
          <w:rFonts w:ascii="Times New Roman" w:hAnsi="Times New Roman"/>
          <w:sz w:val="28"/>
          <w:szCs w:val="28"/>
          <w:lang w:val="ru-RU"/>
        </w:rPr>
        <w:t xml:space="preserve"> </w:t>
      </w:r>
      <w:r>
        <w:rPr>
          <w:rFonts w:ascii="Times New Roman" w:hAnsi="Times New Roman"/>
          <w:bCs/>
          <w:sz w:val="28"/>
          <w:szCs w:val="28"/>
          <w:lang w:val="ru-RU"/>
        </w:rPr>
        <w:t>Тематическое деление загадок. Отображение в алтайских загадках сметливости, находчивости, богатства народного языка, юмора.</w:t>
      </w:r>
    </w:p>
    <w:p w14:paraId="1E450593">
      <w:pPr>
        <w:widowControl/>
        <w:tabs>
          <w:tab w:val="center" w:pos="1134"/>
        </w:tabs>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ословицы.</w:t>
      </w:r>
      <w:r>
        <w:rPr>
          <w:rFonts w:ascii="Times New Roman" w:hAnsi="Times New Roman"/>
          <w:sz w:val="28"/>
          <w:szCs w:val="28"/>
          <w:lang w:val="ru-RU"/>
        </w:rPr>
        <w:t xml:space="preserve"> </w:t>
      </w:r>
      <w:r>
        <w:rPr>
          <w:rFonts w:ascii="Times New Roman" w:hAnsi="Times New Roman"/>
          <w:bCs/>
          <w:sz w:val="28"/>
          <w:szCs w:val="28"/>
          <w:lang w:val="ru-RU"/>
        </w:rPr>
        <w:t>Художественное своеобразие пословиц. Отличительные особенности пословиц, поговорок, метких слов. Виды пословиц.</w:t>
      </w:r>
    </w:p>
    <w:p w14:paraId="5240D234">
      <w:pPr>
        <w:widowControl/>
        <w:tabs>
          <w:tab w:val="center" w:pos="1134"/>
        </w:tabs>
        <w:spacing w:after="0" w:line="350" w:lineRule="auto"/>
        <w:ind w:firstLine="709"/>
        <w:jc w:val="both"/>
        <w:rPr>
          <w:rFonts w:ascii="Times New Roman" w:hAnsi="Times New Roman"/>
          <w:bCs/>
          <w:i/>
          <w:iCs/>
          <w:sz w:val="28"/>
          <w:szCs w:val="28"/>
          <w:lang w:val="ru-RU"/>
        </w:rPr>
      </w:pPr>
      <w:r>
        <w:rPr>
          <w:rFonts w:ascii="Times New Roman" w:hAnsi="Times New Roman"/>
          <w:bCs/>
          <w:sz w:val="28"/>
          <w:szCs w:val="28"/>
          <w:lang w:val="ru-RU"/>
        </w:rPr>
        <w:t>Сказки.</w:t>
      </w:r>
      <w:r>
        <w:rPr>
          <w:rFonts w:ascii="Times New Roman" w:hAnsi="Times New Roman"/>
          <w:sz w:val="28"/>
          <w:szCs w:val="28"/>
          <w:lang w:val="ru-RU"/>
        </w:rPr>
        <w:t xml:space="preserve"> </w:t>
      </w:r>
      <w:r>
        <w:rPr>
          <w:rFonts w:ascii="Times New Roman" w:hAnsi="Times New Roman"/>
          <w:bCs/>
          <w:sz w:val="28"/>
          <w:szCs w:val="28"/>
          <w:lang w:val="ru-RU"/>
        </w:rPr>
        <w:t>Тематическое разнообразие сказок (волшебные, про животных, бытовые). Устойчивые эпитеты. Художественное своеобразие сказок, образы, сюжеты.</w:t>
      </w:r>
      <w:r>
        <w:rPr>
          <w:rFonts w:ascii="Times New Roman" w:hAnsi="Times New Roman"/>
          <w:bCs/>
          <w:i/>
          <w:iCs/>
          <w:sz w:val="28"/>
          <w:szCs w:val="28"/>
          <w:lang w:val="ru-RU"/>
        </w:rPr>
        <w:t xml:space="preserve"> </w:t>
      </w:r>
      <w:r>
        <w:rPr>
          <w:rFonts w:ascii="Times New Roman" w:hAnsi="Times New Roman"/>
          <w:bCs/>
          <w:sz w:val="28"/>
          <w:szCs w:val="28"/>
          <w:lang w:val="ru-RU"/>
        </w:rPr>
        <w:t xml:space="preserve">Алтайская народная сказка «Алтын-Тоҥыс». </w:t>
      </w:r>
    </w:p>
    <w:p w14:paraId="6C63C10F">
      <w:pPr>
        <w:widowControl/>
        <w:tabs>
          <w:tab w:val="center" w:pos="1134"/>
        </w:tabs>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Сказка А. Калкина «Алтын-Кажык». Особенности композиции волшебных сказок. Художественное своеобразие: сюжет, особенности персонажей, конфликт. Поэзия животных.</w:t>
      </w:r>
    </w:p>
    <w:p w14:paraId="343F1077">
      <w:pPr>
        <w:widowControl/>
        <w:tabs>
          <w:tab w:val="center" w:pos="1134"/>
        </w:tabs>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Народный стих. «Салкын јалкуга мактанганы» («Как ветер перед ленивым хвастался»). Особенности алтайского стихосложения.</w:t>
      </w:r>
    </w:p>
    <w:p w14:paraId="04DBC5AF">
      <w:pPr>
        <w:widowControl/>
        <w:tabs>
          <w:tab w:val="center" w:pos="1134"/>
        </w:tabs>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90.</w:t>
      </w:r>
      <w:r>
        <w:rPr>
          <w:rFonts w:ascii="Times New Roman" w:hAnsi="Times New Roman"/>
          <w:bCs/>
          <w:sz w:val="28"/>
          <w:szCs w:val="28"/>
          <w:lang w:val="ru-RU"/>
        </w:rPr>
        <w:t xml:space="preserve">6.2. Героически эпос. </w:t>
      </w:r>
    </w:p>
    <w:p w14:paraId="5689E43B">
      <w:pPr>
        <w:widowControl/>
        <w:tabs>
          <w:tab w:val="center" w:pos="1134"/>
        </w:tabs>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Выдающиеся алтайские сказители и их репертуар.</w:t>
      </w:r>
    </w:p>
    <w:p w14:paraId="7412B524">
      <w:pPr>
        <w:widowControl/>
        <w:tabs>
          <w:tab w:val="center" w:pos="1134"/>
        </w:tabs>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Н.У. Улагашев. Эпос «Ӧскӱс-Уул». Сюжетно-композиционная структура героического эпоса «Ӧскӱс-Уул». </w:t>
      </w:r>
      <w:r>
        <w:rPr>
          <w:rFonts w:ascii="Times New Roman" w:hAnsi="Times New Roman"/>
          <w:sz w:val="28"/>
          <w:szCs w:val="28"/>
          <w:lang w:val="ru-RU"/>
        </w:rPr>
        <w:t>Образы Ӧскÿс-Уул и Алтын Туулай. Художественные особенности героического сказания «Ӧскӱс-Уул». Тема добра и зла.</w:t>
      </w:r>
    </w:p>
    <w:p w14:paraId="2155BC0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w:t>
      </w:r>
      <w:r>
        <w:rPr>
          <w:rFonts w:ascii="Times New Roman" w:hAnsi="Times New Roman"/>
          <w:bCs/>
          <w:sz w:val="28"/>
          <w:szCs w:val="28"/>
          <w:lang w:val="ru-RU"/>
        </w:rPr>
        <w:t>6.3. </w:t>
      </w:r>
      <w:r>
        <w:rPr>
          <w:rFonts w:ascii="Times New Roman" w:hAnsi="Times New Roman"/>
          <w:sz w:val="28"/>
          <w:szCs w:val="28"/>
          <w:lang w:val="ru-RU"/>
        </w:rPr>
        <w:t xml:space="preserve">Древнетюркская литература (VI-ХII века). </w:t>
      </w:r>
    </w:p>
    <w:p w14:paraId="02ADE01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П. Самаев. «Жизнь тюркского народа». Историческая и художественная ценность древних рунических надписей.</w:t>
      </w:r>
    </w:p>
    <w:p w14:paraId="1FDD2DD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6.4. Алтайская литература второй половины XIX-начала XX века).</w:t>
      </w:r>
    </w:p>
    <w:p w14:paraId="766AF86D">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В. Чевалков «Сыгырган была jалку Бака». («Сеноставка и ленивая лягушка»).</w:t>
      </w:r>
      <w:r>
        <w:rPr>
          <w:rFonts w:ascii="Times New Roman" w:hAnsi="Times New Roman"/>
          <w:i/>
          <w:iCs/>
          <w:sz w:val="28"/>
          <w:szCs w:val="28"/>
          <w:lang w:val="ru-RU"/>
        </w:rPr>
        <w:t xml:space="preserve"> </w:t>
      </w:r>
      <w:r>
        <w:rPr>
          <w:rFonts w:ascii="Times New Roman" w:hAnsi="Times New Roman"/>
          <w:sz w:val="28"/>
          <w:szCs w:val="28"/>
          <w:lang w:val="ru-RU"/>
        </w:rPr>
        <w:t>Басня. Национальный колорит, народная мудрость в баснях М.В. Чевалкова. Обличение пороков. Поучительность и назидательность.</w:t>
      </w:r>
    </w:p>
    <w:p w14:paraId="4B152F17">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водческая деятельность М.В. Чевалкова. Из русской литературы: И.А. Крылов «Куу, чортон ло рак» («Лебедь, щука и рак»).</w:t>
      </w:r>
    </w:p>
    <w:p w14:paraId="4D932816">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И. Чорос-Гуркин «Кара-Кӧл». Стихотворение в прозе.</w:t>
      </w:r>
    </w:p>
    <w:p w14:paraId="4B6405E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В. Мундус-Эдоков. Описание природы в рассказах «Айу» </w:t>
      </w:r>
      <w:r>
        <w:rPr>
          <w:rFonts w:ascii="Times New Roman" w:hAnsi="Times New Roman"/>
          <w:iCs/>
          <w:sz w:val="28"/>
          <w:szCs w:val="28"/>
          <w:lang w:val="ru-RU"/>
        </w:rPr>
        <w:t>(«Медведь»),</w:t>
      </w:r>
      <w:r>
        <w:rPr>
          <w:rFonts w:ascii="Times New Roman" w:hAnsi="Times New Roman"/>
          <w:sz w:val="28"/>
          <w:szCs w:val="28"/>
          <w:lang w:val="ru-RU"/>
        </w:rPr>
        <w:t xml:space="preserve"> «Аҥ ӧйи» («Время охоты»), «Элик» </w:t>
      </w:r>
      <w:r>
        <w:rPr>
          <w:rFonts w:ascii="Times New Roman" w:hAnsi="Times New Roman"/>
          <w:iCs/>
          <w:sz w:val="28"/>
          <w:szCs w:val="28"/>
          <w:lang w:val="ru-RU"/>
        </w:rPr>
        <w:t>(«Косуля»)</w:t>
      </w:r>
      <w:r>
        <w:rPr>
          <w:rFonts w:ascii="Times New Roman" w:hAnsi="Times New Roman"/>
          <w:sz w:val="28"/>
          <w:szCs w:val="28"/>
          <w:lang w:val="ru-RU"/>
        </w:rPr>
        <w:t>.</w:t>
      </w:r>
    </w:p>
    <w:p w14:paraId="0B884A4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 Чагат-Строев. Стихотворение «Кӱӱктиҥ ӱни» («Голос кукушки»). Образ лирического героя.</w:t>
      </w:r>
    </w:p>
    <w:p w14:paraId="65985B6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В. Кучияк. Отрывок из романа «Адыjок» («Адыдьок»). Особенности художественного изображения мира ребенка.</w:t>
      </w:r>
    </w:p>
    <w:p w14:paraId="69E85C3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6.5. Литература народов России. </w:t>
      </w:r>
    </w:p>
    <w:p w14:paraId="533660CC">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Тока. Отрывок из романа «Араттыҥ сӧзи» («Слово арата»).</w:t>
      </w:r>
    </w:p>
    <w:p w14:paraId="64FAF6C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 Енчинов. Стихотворение «Аргымак» («Аргамак»).</w:t>
      </w:r>
    </w:p>
    <w:p w14:paraId="2143D56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Ф. Саруева. Стихотворение «Серӱӱн аралда» </w:t>
      </w:r>
      <w:r>
        <w:rPr>
          <w:rFonts w:ascii="Times New Roman" w:hAnsi="Times New Roman"/>
          <w:iCs/>
          <w:sz w:val="28"/>
          <w:szCs w:val="28"/>
          <w:lang w:val="ru-RU"/>
        </w:rPr>
        <w:t>(«В прохладном лесу»)</w:t>
      </w:r>
      <w:r>
        <w:rPr>
          <w:rFonts w:ascii="Times New Roman" w:hAnsi="Times New Roman"/>
          <w:sz w:val="28"/>
          <w:szCs w:val="28"/>
          <w:lang w:val="ru-RU"/>
        </w:rPr>
        <w:t>.</w:t>
      </w:r>
    </w:p>
    <w:p w14:paraId="4874FBD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В. Шодоев. Отрывок из повести «Ирбизек» («Ирбизек»).</w:t>
      </w:r>
    </w:p>
    <w:p w14:paraId="6A99F7F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Ч. Телесов. Рассказы «Таныбаган» </w:t>
      </w:r>
      <w:r>
        <w:rPr>
          <w:rFonts w:ascii="Times New Roman" w:hAnsi="Times New Roman"/>
          <w:iCs/>
          <w:sz w:val="28"/>
          <w:szCs w:val="28"/>
          <w:lang w:val="ru-RU"/>
        </w:rPr>
        <w:t>(«Неузнанный»)</w:t>
      </w:r>
      <w:r>
        <w:rPr>
          <w:rFonts w:ascii="Times New Roman" w:hAnsi="Times New Roman"/>
          <w:b/>
          <w:sz w:val="28"/>
          <w:szCs w:val="28"/>
          <w:lang w:val="ru-RU"/>
        </w:rPr>
        <w:t xml:space="preserve"> </w:t>
      </w:r>
      <w:r>
        <w:rPr>
          <w:rFonts w:ascii="Times New Roman" w:hAnsi="Times New Roman"/>
          <w:sz w:val="28"/>
          <w:szCs w:val="28"/>
          <w:lang w:val="ru-RU"/>
        </w:rPr>
        <w:t>и «Тамчы» («Капля»). Образы мальчиков. Автобиографическое начало в творчестве писателя.</w:t>
      </w:r>
    </w:p>
    <w:p w14:paraId="0D51B283">
      <w:pPr>
        <w:widowControl/>
        <w:tabs>
          <w:tab w:val="center" w:pos="1134"/>
        </w:tabs>
        <w:spacing w:after="0" w:line="350" w:lineRule="auto"/>
        <w:ind w:firstLine="709"/>
        <w:jc w:val="both"/>
        <w:rPr>
          <w:rFonts w:ascii="Times New Roman" w:hAnsi="Times New Roman"/>
          <w:sz w:val="28"/>
          <w:szCs w:val="28"/>
          <w:lang w:val="ru-RU"/>
        </w:rPr>
      </w:pPr>
      <w:bookmarkStart w:id="245" w:name="_Hlk127640711"/>
      <w:r>
        <w:rPr>
          <w:rFonts w:ascii="Times New Roman" w:hAnsi="Times New Roman"/>
          <w:sz w:val="28"/>
          <w:szCs w:val="28"/>
          <w:lang w:val="ru-RU"/>
        </w:rPr>
        <w:t xml:space="preserve">Т.Б. Шинжин. Рассказ «Уулчактыҥ пöтÿк атту jоруктаганы» («Как мальчик путешествовал верхом на петухе»). </w:t>
      </w:r>
      <w:bookmarkEnd w:id="245"/>
      <w:r>
        <w:rPr>
          <w:rFonts w:ascii="Times New Roman" w:hAnsi="Times New Roman"/>
          <w:sz w:val="28"/>
          <w:szCs w:val="28"/>
          <w:lang w:val="ru-RU"/>
        </w:rPr>
        <w:t>Реальное и фантастическое в сюжете рассказа.</w:t>
      </w:r>
    </w:p>
    <w:p w14:paraId="6E7005C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 Айтматов. Рассказ «Солдаттыҥ уулы» («Сын солдата»). Сила веры маленького героя.</w:t>
      </w:r>
    </w:p>
    <w:p w14:paraId="4CE6B93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О. Адаров. Стихотворение «Кичинек jурукчы» («Маленький художник»). Образ лирического героя.</w:t>
      </w:r>
    </w:p>
    <w:p w14:paraId="5A68076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В. Кокышев. О роли родного языка в стихотворении «Алтай тилиме» («О родном языке»). </w:t>
      </w:r>
    </w:p>
    <w:p w14:paraId="48869F8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Т. Самык. Тема Родины и народа в стихотворениях «Тӧрӧлиме јаҥар» («Песнь Родине»), и «Мениҥ наjыларым» </w:t>
      </w:r>
      <w:r>
        <w:rPr>
          <w:rFonts w:ascii="Times New Roman" w:hAnsi="Times New Roman"/>
          <w:iCs/>
          <w:sz w:val="28"/>
          <w:szCs w:val="28"/>
          <w:lang w:val="ru-RU"/>
        </w:rPr>
        <w:t>(«Мои друзья»).</w:t>
      </w:r>
    </w:p>
    <w:p w14:paraId="2700D634">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М. Палкин. Картины осенней природы в стихотворении «Сары киштейт». Образ матери в стихотворении Э.М. Палкина «Энем» </w:t>
      </w:r>
      <w:r>
        <w:rPr>
          <w:rFonts w:ascii="Times New Roman" w:hAnsi="Times New Roman"/>
          <w:iCs/>
          <w:sz w:val="28"/>
          <w:szCs w:val="28"/>
          <w:lang w:val="ru-RU"/>
        </w:rPr>
        <w:t>(«Мама»)</w:t>
      </w:r>
      <w:r>
        <w:rPr>
          <w:rFonts w:ascii="Times New Roman" w:hAnsi="Times New Roman"/>
          <w:sz w:val="28"/>
          <w:szCs w:val="28"/>
          <w:lang w:val="ru-RU"/>
        </w:rPr>
        <w:t>.</w:t>
      </w:r>
    </w:p>
    <w:p w14:paraId="458ABEA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П. Шатинов. Отрывок из повести «Эрjине» </w:t>
      </w:r>
      <w:r>
        <w:rPr>
          <w:rFonts w:ascii="Times New Roman" w:hAnsi="Times New Roman"/>
          <w:iCs/>
          <w:sz w:val="28"/>
          <w:szCs w:val="28"/>
          <w:lang w:val="ru-RU"/>
        </w:rPr>
        <w:t>(«Сокровище»)</w:t>
      </w:r>
      <w:r>
        <w:rPr>
          <w:rFonts w:ascii="Times New Roman" w:hAnsi="Times New Roman"/>
          <w:sz w:val="28"/>
          <w:szCs w:val="28"/>
          <w:lang w:val="ru-RU"/>
        </w:rPr>
        <w:t xml:space="preserve">. </w:t>
      </w:r>
    </w:p>
    <w:p w14:paraId="173FA49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Я. Бедюров. Стихотворение «Эр-Адучак баатыр» («Богатырь Эр-Адучак»).</w:t>
      </w:r>
    </w:p>
    <w:p w14:paraId="1EB976F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Б. Бельчекова. Образ-символ Огня и Старушки в рассказе «От ло Карганак» («Огонь в очаге и старушка»). </w:t>
      </w:r>
    </w:p>
    <w:p w14:paraId="5FFA3FFA">
      <w:pPr>
        <w:widowControl/>
        <w:tabs>
          <w:tab w:val="center" w:pos="1134"/>
        </w:tabs>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Д.Б. Каинчин. Отрывок из рассказа «Кызычак ла Кураанак» («Девочка и ягнёнок»). </w:t>
      </w:r>
    </w:p>
    <w:p w14:paraId="33BAE04E">
      <w:pPr>
        <w:widowControl/>
        <w:tabs>
          <w:tab w:val="center" w:pos="1134"/>
        </w:tabs>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90.</w:t>
      </w:r>
      <w:r>
        <w:rPr>
          <w:rFonts w:ascii="Times New Roman" w:hAnsi="Times New Roman"/>
          <w:bCs/>
          <w:sz w:val="28"/>
          <w:szCs w:val="28"/>
          <w:lang w:val="ru-RU"/>
        </w:rPr>
        <w:t xml:space="preserve">6.6. Из зарубежной литературы. </w:t>
      </w:r>
    </w:p>
    <w:p w14:paraId="4519826F">
      <w:pPr>
        <w:widowControl/>
        <w:tabs>
          <w:tab w:val="center" w:pos="1134"/>
        </w:tabs>
        <w:spacing w:after="0" w:line="36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Бертольд Брехт «Форточка ажыра кышкы куучын» </w:t>
      </w:r>
      <w:r>
        <w:rPr>
          <w:rFonts w:ascii="Times New Roman" w:hAnsi="Times New Roman"/>
          <w:sz w:val="28"/>
          <w:szCs w:val="28"/>
          <w:lang w:val="ru-RU"/>
        </w:rPr>
        <w:t>(«Зимний разговор через форточку»)</w:t>
      </w:r>
      <w:r>
        <w:rPr>
          <w:rFonts w:ascii="Times New Roman" w:hAnsi="Times New Roman"/>
          <w:bCs/>
          <w:sz w:val="28"/>
          <w:szCs w:val="28"/>
          <w:lang w:val="ru-RU"/>
        </w:rPr>
        <w:t xml:space="preserve">. </w:t>
      </w:r>
    </w:p>
    <w:p w14:paraId="4393287B">
      <w:pPr>
        <w:widowControl/>
        <w:tabs>
          <w:tab w:val="center" w:pos="1134"/>
        </w:tabs>
        <w:spacing w:after="0" w:line="360" w:lineRule="auto"/>
        <w:ind w:firstLine="709"/>
        <w:jc w:val="both"/>
        <w:rPr>
          <w:rFonts w:ascii="Times New Roman" w:hAnsi="Times New Roman"/>
          <w:bCs/>
          <w:sz w:val="28"/>
          <w:szCs w:val="28"/>
          <w:lang w:val="ru-RU"/>
        </w:rPr>
      </w:pPr>
      <w:r>
        <w:rPr>
          <w:rFonts w:ascii="Times New Roman" w:hAnsi="Times New Roman"/>
          <w:bCs/>
          <w:sz w:val="28"/>
          <w:szCs w:val="28"/>
          <w:lang w:val="ru-RU"/>
        </w:rPr>
        <w:t>Лу Синь «Чаазыннаҥ эткен јылан» («Бумажный змей»).</w:t>
      </w:r>
    </w:p>
    <w:p w14:paraId="19261B4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7. </w:t>
      </w:r>
      <w:r>
        <w:rPr>
          <w:rFonts w:ascii="Times New Roman" w:hAnsi="Times New Roman"/>
          <w:bCs/>
          <w:sz w:val="28"/>
          <w:szCs w:val="28"/>
          <w:lang w:val="ru-RU"/>
        </w:rPr>
        <w:t>Содержание обучения в 6 классе.</w:t>
      </w:r>
    </w:p>
    <w:p w14:paraId="66D92DF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7.1. Устное народное творчество. </w:t>
      </w:r>
    </w:p>
    <w:p w14:paraId="1579AF6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анровое многообразие алтайского фольклора. </w:t>
      </w:r>
    </w:p>
    <w:p w14:paraId="6FA6247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кыш сӧстӧр (благопожелания). Разнообразие тематики благопожеланий.</w:t>
      </w:r>
    </w:p>
    <w:p w14:paraId="533F902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ы, предания и легенды. Жанровые особенности мифов, преданий и легенд. Вымысел и реальность.</w:t>
      </w:r>
    </w:p>
    <w:p w14:paraId="639E90A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7.2. Героическое сказание </w:t>
      </w:r>
      <w:bookmarkStart w:id="246" w:name="_Hlk127695553"/>
      <w:r>
        <w:rPr>
          <w:rFonts w:ascii="Times New Roman" w:hAnsi="Times New Roman"/>
          <w:sz w:val="28"/>
          <w:szCs w:val="28"/>
          <w:lang w:val="ru-RU"/>
        </w:rPr>
        <w:t xml:space="preserve">«Кӧгӱтей». </w:t>
      </w:r>
      <w:bookmarkEnd w:id="246"/>
    </w:p>
    <w:p w14:paraId="0FBD755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ые особенности героического сказания «Кӧгӱтей». Тема добра и зла. Героизм и патриотизм. Сюжетно-композиционная структура героического сказания «Кӧгӱтей». Образ богатыря. Противостояние добра и зла. Сказочные мотивы в алтайском героическом эпосе.</w:t>
      </w:r>
    </w:p>
    <w:p w14:paraId="10DFB0FF">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7.3. Древнетюркская литература (VI-ХII века). </w:t>
      </w:r>
    </w:p>
    <w:p w14:paraId="0879DEA6">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Т. Тыбыкова «Тӱрк энчилик бичик-биликтиҥ јажыдын тапканы» («</w:t>
      </w:r>
      <w:r>
        <w:rPr>
          <w:rFonts w:ascii="Times New Roman" w:hAnsi="Times New Roman"/>
          <w:iCs/>
          <w:sz w:val="28"/>
          <w:szCs w:val="28"/>
          <w:lang w:val="ru-RU"/>
        </w:rPr>
        <w:t>Исследование особенностей тюркской письменности»)</w:t>
      </w:r>
      <w:r>
        <w:rPr>
          <w:rFonts w:ascii="Times New Roman" w:hAnsi="Times New Roman"/>
          <w:sz w:val="28"/>
          <w:szCs w:val="28"/>
          <w:lang w:val="ru-RU"/>
        </w:rPr>
        <w:t xml:space="preserve">. </w:t>
      </w:r>
    </w:p>
    <w:p w14:paraId="0337C7CC">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П. Самаев «Кӱнчыгыш тӱрк элиниҥ Билге туштагы јеҥӱлери ле божогоны» («Победы и распад тюркского эля во времена правления Билге-кагана»). Образ Билге-кагана.</w:t>
      </w:r>
    </w:p>
    <w:p w14:paraId="4871602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7.4. Алтайская литература. </w:t>
      </w:r>
    </w:p>
    <w:p w14:paraId="75B11F1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В. Чевалков. Отрывок из повести «Чӧбӧлкӧптиҥ јӱрӱми» («</w:t>
      </w:r>
      <w:r>
        <w:rPr>
          <w:rFonts w:ascii="Times New Roman" w:hAnsi="Times New Roman"/>
          <w:bCs/>
          <w:sz w:val="28"/>
          <w:szCs w:val="28"/>
          <w:lang w:val="ru-RU"/>
        </w:rPr>
        <w:t>Жизнь Чевалкова»)</w:t>
      </w:r>
      <w:r>
        <w:rPr>
          <w:rFonts w:ascii="Times New Roman" w:hAnsi="Times New Roman"/>
          <w:sz w:val="28"/>
          <w:szCs w:val="28"/>
          <w:lang w:val="ru-RU"/>
        </w:rPr>
        <w:t>. Автобиографизм и историческая реальность. Элементы автобиографизма в произведении М.В. Чевалкова.</w:t>
      </w:r>
    </w:p>
    <w:p w14:paraId="47419E46">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 Чорос-Гуркин. Отрывок из стихотворения в прозе «Алтай ла Кадын» («Алтай и Катунь»). Зрительные и слуховые образы в произведениях Г.И. Чорос-Гуркина. Образ Алтая и образ Катуни.</w:t>
      </w:r>
    </w:p>
    <w:p w14:paraId="23BDE77F">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В. Мундус-Эдоков. Стихотворение «Jайгы эҥир» («Летний вечер»). Образ лирического героя. Басня «Карагуланыҥ јаргызы» («Суд льва»). </w:t>
      </w:r>
    </w:p>
    <w:p w14:paraId="34C67FEF">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С. Суразаков. Рассказ «Кайчы» («Сказитель»). Образ сказителя.</w:t>
      </w:r>
    </w:p>
    <w:p w14:paraId="74D4A71C">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В. Шодоев. Цикл рассказов «Межелик» («Сопка»), «Коркышту јыл» («Жестокий год»), «Школдо» («В школе»).</w:t>
      </w:r>
    </w:p>
    <w:p w14:paraId="5F50304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П. Кочеев. Отрывок из повести «Митяш» («Митяш»). Тема детства, дружбы в повести «Митяш». Образы подростков в повести И.П. Кочеева «Митяш».</w:t>
      </w:r>
    </w:p>
    <w:p w14:paraId="1F1C7D6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 Саруева. Стихотворение «Туулар чечектериниҥ кожоҥы» («Песня горных цветов»). Тема Алтая, любви к Родине и её природе.</w:t>
      </w:r>
    </w:p>
    <w:p w14:paraId="680C379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О. Адаров. Стихотворение «Кара суу» («Родник»). </w:t>
      </w:r>
    </w:p>
    <w:p w14:paraId="49D1ABF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М. Палкин. Стихотворение «Алтай» («Алтай»). Связь природы и человека в лирических произведениях алтайских поэтов. </w:t>
      </w:r>
    </w:p>
    <w:p w14:paraId="67BBFE58">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В. Кокышев «Туулардаҥ келген балдар» («Дети гор») (отрывки по теме Великой Отечественной войны в стихотворениях Б.У. Укачина «Ак уй мӧӧрӧйт» («Мычание белой коровы») и П.В. Самыка «Таадаларыска кереес сӧс» </w:t>
      </w:r>
      <w:r>
        <w:rPr>
          <w:rFonts w:ascii="Times New Roman" w:hAnsi="Times New Roman"/>
          <w:iCs/>
          <w:sz w:val="28"/>
          <w:szCs w:val="28"/>
          <w:lang w:val="ru-RU"/>
        </w:rPr>
        <w:t>(«Слово памяти предков»)</w:t>
      </w:r>
      <w:r>
        <w:rPr>
          <w:rFonts w:ascii="Times New Roman" w:hAnsi="Times New Roman"/>
          <w:sz w:val="28"/>
          <w:szCs w:val="28"/>
          <w:lang w:val="ru-RU"/>
        </w:rPr>
        <w:t>.</w:t>
      </w:r>
    </w:p>
    <w:p w14:paraId="7F76768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Б. Шинжин. Отрывок из повести «Чаҥкыр öзöктиҥ балдары» («Дети голубых долин»). Детская дружба и взаимопомощь сельских </w:t>
      </w:r>
      <w:r>
        <w:rPr>
          <w:rFonts w:ascii="Times New Roman" w:hAnsi="Times New Roman" w:eastAsia="SchoolBookSanPin"/>
          <w:sz w:val="28"/>
          <w:szCs w:val="28"/>
          <w:lang w:val="ru-RU"/>
        </w:rPr>
        <w:t>школьников</w:t>
      </w:r>
      <w:r>
        <w:rPr>
          <w:rFonts w:ascii="Times New Roman" w:hAnsi="Times New Roman"/>
          <w:sz w:val="28"/>
          <w:szCs w:val="28"/>
          <w:lang w:val="ru-RU"/>
        </w:rPr>
        <w:t xml:space="preserve">. </w:t>
      </w:r>
    </w:p>
    <w:p w14:paraId="6EE9C099">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Я. Ередеев «Солоҥы» («Радуга»). </w:t>
      </w:r>
    </w:p>
    <w:p w14:paraId="788860A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Я. Бедюров. Стихотворение «Мындый кейди мен» </w:t>
      </w:r>
      <w:r>
        <w:rPr>
          <w:rFonts w:ascii="Times New Roman" w:hAnsi="Times New Roman"/>
          <w:iCs/>
          <w:sz w:val="28"/>
          <w:szCs w:val="28"/>
          <w:lang w:val="ru-RU"/>
        </w:rPr>
        <w:t>(«Воздух прозрачен»)</w:t>
      </w:r>
      <w:r>
        <w:rPr>
          <w:rFonts w:ascii="Times New Roman" w:hAnsi="Times New Roman"/>
          <w:sz w:val="28"/>
          <w:szCs w:val="28"/>
          <w:lang w:val="ru-RU"/>
        </w:rPr>
        <w:t>.</w:t>
      </w:r>
    </w:p>
    <w:p w14:paraId="6E854DF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ы бережного отношения к животному миру в рассказах «Энениҥ кару балдары» («Милые сердцу дети матери») К.Ч. Телесова и «Элик» («Косуля») К. Манитова. Взаимоотношения природы и человека в произведениях К.Ч. Телесова и С.К. Манитова.</w:t>
      </w:r>
    </w:p>
    <w:p w14:paraId="49A91564">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р природы в произведениях В.Т. Самыкова «Кышкы аркада» («В зимнем лесу») и М.М. Пришвина «Кардыҥ алдында куштар» («Птицы под снегом»). </w:t>
      </w:r>
    </w:p>
    <w:p w14:paraId="20CDE00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В. Кокышев. Лирический рассказ «Карычак» («Снежинка»). Образ Снежинки и городской пейзаж.</w:t>
      </w:r>
    </w:p>
    <w:p w14:paraId="298C5ED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ловек и природа в рассказе Н.Б. Бельчековой «Тайгыл» («Тайгыл»).</w:t>
      </w:r>
    </w:p>
    <w:p w14:paraId="5699D0C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Б. Каинчин. Рассказ «</w:t>
      </w:r>
      <w:bookmarkStart w:id="247" w:name="_Hlk127693411"/>
      <w:r>
        <w:rPr>
          <w:rFonts w:ascii="Times New Roman" w:hAnsi="Times New Roman"/>
          <w:sz w:val="28"/>
          <w:szCs w:val="28"/>
          <w:lang w:val="ru-RU"/>
        </w:rPr>
        <w:t xml:space="preserve">Ай эски тӱн» </w:t>
      </w:r>
      <w:r>
        <w:rPr>
          <w:rFonts w:ascii="Times New Roman" w:hAnsi="Times New Roman"/>
          <w:iCs/>
          <w:sz w:val="28"/>
          <w:szCs w:val="28"/>
          <w:lang w:val="ru-RU"/>
        </w:rPr>
        <w:t>(«В ночь ущербной луны»)</w:t>
      </w:r>
      <w:r>
        <w:rPr>
          <w:rFonts w:ascii="Times New Roman" w:hAnsi="Times New Roman"/>
          <w:sz w:val="28"/>
          <w:szCs w:val="28"/>
          <w:lang w:val="ru-RU"/>
        </w:rPr>
        <w:t xml:space="preserve">. </w:t>
      </w:r>
      <w:bookmarkEnd w:id="247"/>
      <w:r>
        <w:rPr>
          <w:rFonts w:ascii="Times New Roman" w:hAnsi="Times New Roman"/>
          <w:sz w:val="28"/>
          <w:szCs w:val="28"/>
          <w:lang w:val="ru-RU"/>
        </w:rPr>
        <w:t>Сюжет и композиция.</w:t>
      </w:r>
    </w:p>
    <w:p w14:paraId="68CFA67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воеобразие психологизма в изображении конфликта главных героев рассказа «Ай эски тӱн» </w:t>
      </w:r>
      <w:r>
        <w:rPr>
          <w:rFonts w:ascii="Times New Roman" w:hAnsi="Times New Roman"/>
          <w:iCs/>
          <w:sz w:val="28"/>
          <w:szCs w:val="28"/>
          <w:lang w:val="ru-RU"/>
        </w:rPr>
        <w:t>(«В ночь ущербной луны»)</w:t>
      </w:r>
      <w:r>
        <w:rPr>
          <w:rFonts w:ascii="Times New Roman" w:hAnsi="Times New Roman"/>
          <w:sz w:val="28"/>
          <w:szCs w:val="28"/>
          <w:lang w:val="ru-RU"/>
        </w:rPr>
        <w:t>.</w:t>
      </w:r>
    </w:p>
    <w:p w14:paraId="075A050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Ч. Телесов. Мир глазами ребенка в рассказе «Бистиҥ јурт јиит кижиниҥ кӧзиле» («Наше село глазами молодого»). Образ-символ сундука как память семьи и материнской любови. </w:t>
      </w:r>
    </w:p>
    <w:p w14:paraId="18805D0C">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ма любви и уважения к родителям в стихотворении Б.К. Суркашева «Энениҥ эрке сӧстӧри» («Милые сердцу слова матери») и отрывке из поэмы В.Т. Самыка «Адамныҥ колдоры» («Отцовские руки»).</w:t>
      </w:r>
    </w:p>
    <w:p w14:paraId="22F61CDC">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7.5. Из зарубежной литературы. </w:t>
      </w:r>
    </w:p>
    <w:p w14:paraId="53A480C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 Дашдондог «Мениҥ адам» («Мой отец»).</w:t>
      </w:r>
    </w:p>
    <w:p w14:paraId="0278496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8. </w:t>
      </w:r>
      <w:r>
        <w:rPr>
          <w:rFonts w:ascii="Times New Roman" w:hAnsi="Times New Roman"/>
          <w:bCs/>
          <w:sz w:val="28"/>
          <w:szCs w:val="28"/>
          <w:lang w:val="ru-RU"/>
        </w:rPr>
        <w:t>Содержание обучения в 7 классе.</w:t>
      </w:r>
    </w:p>
    <w:p w14:paraId="09D1A04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8.1. Устное народное творчество. </w:t>
      </w:r>
    </w:p>
    <w:p w14:paraId="0152903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я. Жанрово-тематическое многообразие алтайских песен. Историческая песня (Тӱӱкилик кожоҥ). Образ Алтая в исторической песне «Кан-Алтай». А.В. Анохин. Сюита «Кан-Алтай».</w:t>
      </w:r>
    </w:p>
    <w:p w14:paraId="5F0BF6A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8.2. Героический эпос </w:t>
      </w:r>
      <w:r>
        <w:rPr>
          <w:rFonts w:ascii="Times New Roman" w:hAnsi="Times New Roman"/>
          <w:bCs/>
          <w:sz w:val="28"/>
          <w:szCs w:val="28"/>
          <w:lang w:val="ru-RU"/>
        </w:rPr>
        <w:t>«</w:t>
      </w:r>
      <w:r>
        <w:rPr>
          <w:rFonts w:ascii="Times New Roman" w:hAnsi="Times New Roman"/>
          <w:sz w:val="28"/>
          <w:szCs w:val="28"/>
          <w:lang w:val="ru-RU"/>
        </w:rPr>
        <w:t xml:space="preserve">Алтын-Тууjы». </w:t>
      </w:r>
    </w:p>
    <w:p w14:paraId="0A5AC7D6">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 богатыря. Мотивная система в героическом эпосе «Алтын-Туујы». Сюжет и композиция героического эпоса «Алтын-Тууjы». Образ девы-богатырки. Роль эпических формул в поэтических художественных приемах сказителя.</w:t>
      </w:r>
    </w:p>
    <w:p w14:paraId="08160F5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8.3. Древнетюркская литература (VI-ХII века). </w:t>
      </w:r>
    </w:p>
    <w:p w14:paraId="0065BC0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хонские письмена. «Тонйукук». Боевой путь Тонйукука.</w:t>
      </w:r>
    </w:p>
    <w:p w14:paraId="24F2BD0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8.4. Алтайская литература.</w:t>
      </w:r>
    </w:p>
    <w:p w14:paraId="2FC9D06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О. Адаров «Тонйукуктыҥ санаалары» («Думы Тонйукука») (отрывок).</w:t>
      </w:r>
    </w:p>
    <w:p w14:paraId="6EE1ED8F">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В. Чевалков. Первая алтайская поэма «Кырачы ла Аҥчы» («З</w:t>
      </w:r>
      <w:r>
        <w:rPr>
          <w:rFonts w:ascii="Times New Roman" w:hAnsi="Times New Roman"/>
          <w:iCs/>
          <w:sz w:val="28"/>
          <w:szCs w:val="28"/>
          <w:lang w:val="ru-RU"/>
        </w:rPr>
        <w:t>емлепашец и охотник»)</w:t>
      </w:r>
      <w:r>
        <w:rPr>
          <w:rFonts w:ascii="Times New Roman" w:hAnsi="Times New Roman"/>
          <w:sz w:val="28"/>
          <w:szCs w:val="28"/>
          <w:lang w:val="ru-RU"/>
        </w:rPr>
        <w:t>.</w:t>
      </w:r>
    </w:p>
    <w:p w14:paraId="0A273AA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 Чорос-Гуркин. Стихотворение в прозе «Алтай». Романтический образ родной земли.</w:t>
      </w:r>
    </w:p>
    <w:p w14:paraId="5E4C313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В. Мундус-Эдоков. Фольклорная основа поэмы «Маргаан» («Состязание»). </w:t>
      </w:r>
    </w:p>
    <w:p w14:paraId="7DC13AB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 Чагат-Строев. Поэма «Ойгор-Баатыр» («Мудрый богатырь»). Сходные черты героического эпоса и поэмы «Ойгор-Баатыр».</w:t>
      </w:r>
    </w:p>
    <w:p w14:paraId="02DF164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В. Кучияк. Рассказ «</w:t>
      </w:r>
      <w:bookmarkStart w:id="248" w:name="_Hlk127697574"/>
      <w:r>
        <w:rPr>
          <w:rFonts w:ascii="Times New Roman" w:hAnsi="Times New Roman"/>
          <w:sz w:val="28"/>
          <w:szCs w:val="28"/>
          <w:lang w:val="ru-RU"/>
        </w:rPr>
        <w:t>Ӧскӱс-Уул</w:t>
      </w:r>
      <w:bookmarkEnd w:id="248"/>
      <w:r>
        <w:rPr>
          <w:rFonts w:ascii="Times New Roman" w:hAnsi="Times New Roman"/>
          <w:sz w:val="28"/>
          <w:szCs w:val="28"/>
          <w:lang w:val="ru-RU"/>
        </w:rPr>
        <w:t>». Особенности сюжета и композиции рассказа. Образы персонажей: герой Ӧскӱс-Уул и антигерой Элик-Баш.</w:t>
      </w:r>
    </w:p>
    <w:p w14:paraId="6C001DCA">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Т. Бедюров «Кату jууныҥ jepине» («</w:t>
      </w:r>
      <w:r>
        <w:rPr>
          <w:rFonts w:ascii="Times New Roman" w:hAnsi="Times New Roman"/>
          <w:iCs/>
          <w:sz w:val="28"/>
          <w:szCs w:val="28"/>
          <w:lang w:val="ru-RU"/>
        </w:rPr>
        <w:t>На жестокой войне»)</w:t>
      </w:r>
      <w:r>
        <w:rPr>
          <w:rFonts w:ascii="Times New Roman" w:hAnsi="Times New Roman"/>
          <w:sz w:val="28"/>
          <w:szCs w:val="28"/>
          <w:lang w:val="ru-RU"/>
        </w:rPr>
        <w:t xml:space="preserve">. «Кунуккан нӧкӧрлӧргӧ кожоҥым» </w:t>
      </w:r>
      <w:r>
        <w:rPr>
          <w:rFonts w:ascii="Times New Roman" w:hAnsi="Times New Roman"/>
          <w:iCs/>
          <w:sz w:val="28"/>
          <w:szCs w:val="28"/>
          <w:lang w:val="ru-RU"/>
        </w:rPr>
        <w:t>(«Песнь моим приунывшим друзьям»).</w:t>
      </w:r>
      <w:r>
        <w:rPr>
          <w:rFonts w:ascii="Times New Roman" w:hAnsi="Times New Roman"/>
          <w:sz w:val="28"/>
          <w:szCs w:val="28"/>
          <w:lang w:val="ru-RU"/>
        </w:rPr>
        <w:t xml:space="preserve"> Образ воина в поэзии Д.Т. Бедюрова. </w:t>
      </w:r>
    </w:p>
    <w:p w14:paraId="18DE0378">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И. Енчинов «Ай канатту шоҥкорым» («Мой лунокрылый сокол»). Лирика военных лет.</w:t>
      </w:r>
    </w:p>
    <w:p w14:paraId="464D6EC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В. Шодоев. Повесть «Качук» («Качук») (отрывки). Образ женщины-воина в произведении И.В. Шодоева. Прототипы и художественные образы в повести «Качук» И.В. Шодоева.</w:t>
      </w:r>
    </w:p>
    <w:p w14:paraId="4D2183F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 Саруева. Стихотворение «Алтын-Кӧлим» («Золотое озеро»). Образ Телецкого озера.</w:t>
      </w:r>
    </w:p>
    <w:p w14:paraId="6474256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 Чунижеков. Отрывок из автобиографической повести «Мундузак» («Мундузак»).</w:t>
      </w:r>
    </w:p>
    <w:p w14:paraId="4BCF510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С. Суразаков. Рассказ «Кӧҥдӧй мылтык» </w:t>
      </w:r>
      <w:r>
        <w:rPr>
          <w:rFonts w:ascii="Times New Roman" w:hAnsi="Times New Roman"/>
          <w:iCs/>
          <w:sz w:val="28"/>
          <w:szCs w:val="28"/>
          <w:lang w:val="ru-RU"/>
        </w:rPr>
        <w:t>(«Ружье»)</w:t>
      </w:r>
      <w:r>
        <w:rPr>
          <w:rFonts w:ascii="Times New Roman" w:hAnsi="Times New Roman"/>
          <w:sz w:val="28"/>
          <w:szCs w:val="28"/>
          <w:lang w:val="ru-RU"/>
        </w:rPr>
        <w:t>. Роль исторических событий в судьбах героев.</w:t>
      </w:r>
    </w:p>
    <w:p w14:paraId="4737EA4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В. Кокышев. Тема гражданской войны в рассказе «Дикарка».</w:t>
      </w:r>
      <w:bookmarkStart w:id="249" w:name="_Hlk127698978"/>
      <w:r>
        <w:rPr>
          <w:rFonts w:ascii="Times New Roman" w:hAnsi="Times New Roman"/>
          <w:sz w:val="28"/>
          <w:szCs w:val="28"/>
          <w:lang w:val="ru-RU"/>
        </w:rPr>
        <w:t xml:space="preserve"> Рассказ «Бӧрӱктер» («Шапки»). </w:t>
      </w:r>
      <w:bookmarkEnd w:id="249"/>
      <w:r>
        <w:rPr>
          <w:rFonts w:ascii="Times New Roman" w:hAnsi="Times New Roman"/>
          <w:sz w:val="28"/>
          <w:szCs w:val="28"/>
          <w:lang w:val="ru-RU"/>
        </w:rPr>
        <w:t xml:space="preserve">Деталь и ее роль в сатирическом рассказе «Бӧрӱктер» («Шапки»). Стихотворение «Культуразы jок немелер» </w:t>
      </w:r>
      <w:r>
        <w:rPr>
          <w:rFonts w:ascii="Times New Roman" w:hAnsi="Times New Roman"/>
          <w:iCs/>
          <w:sz w:val="28"/>
          <w:szCs w:val="28"/>
          <w:lang w:val="ru-RU"/>
        </w:rPr>
        <w:t>(«Бескультурщина»)</w:t>
      </w:r>
      <w:r>
        <w:rPr>
          <w:rFonts w:ascii="Times New Roman" w:hAnsi="Times New Roman"/>
          <w:sz w:val="28"/>
          <w:szCs w:val="28"/>
          <w:lang w:val="ru-RU"/>
        </w:rPr>
        <w:t>.</w:t>
      </w:r>
    </w:p>
    <w:p w14:paraId="5795E4C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 Укачин. Стихи «Тус» («Соль»), «Энемниҥ сыйы» («Подарок матери»). Родство лирического героя и поэта-автора. Статья «Тӧрӧлим» («Моя родина»). Образ автора и времени. «Тайганыҥ јаҥы» («Закон тайги»). Проблема сохранения окружающей среды в рассказе.</w:t>
      </w:r>
    </w:p>
    <w:p w14:paraId="67D53FCF">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П. Шатинов. Стихотворение «Алтай чӧрчӧк» («Алтайские сказки»). </w:t>
      </w:r>
    </w:p>
    <w:p w14:paraId="61BCE5D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М. Палкин. Стихотворение «Аржан» («Целебный источник»).</w:t>
      </w:r>
    </w:p>
    <w:p w14:paraId="335F787A">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Б. Каинчин. Рассказ «Кайчы» («Сказитель»). Образ сказителя и мальчика.</w:t>
      </w:r>
    </w:p>
    <w:p w14:paraId="2CEF90C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Б. Шинжин. Рассказ «Кӧстиҥ јажы» («Слезы»). Тема военного детства.</w:t>
      </w:r>
    </w:p>
    <w:p w14:paraId="5FA086BC">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Я. Ередеев. Литературная сказка «Ажудагы балыктар» </w:t>
      </w:r>
      <w:r>
        <w:rPr>
          <w:rFonts w:ascii="Times New Roman" w:hAnsi="Times New Roman"/>
          <w:iCs/>
          <w:sz w:val="28"/>
          <w:szCs w:val="28"/>
          <w:lang w:val="ru-RU"/>
        </w:rPr>
        <w:t>(«Рыбы на перевале»)</w:t>
      </w:r>
      <w:r>
        <w:rPr>
          <w:rFonts w:ascii="Times New Roman" w:hAnsi="Times New Roman"/>
          <w:sz w:val="28"/>
          <w:szCs w:val="28"/>
          <w:lang w:val="ru-RU"/>
        </w:rPr>
        <w:t xml:space="preserve">. Тематика и проблематика. </w:t>
      </w:r>
    </w:p>
    <w:p w14:paraId="11F2B8DF">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Я. Бедюров. Тема дружбы в стихотворении «Бис ончобыс – карындаш» («Все мы – братья»). </w:t>
      </w:r>
    </w:p>
    <w:p w14:paraId="6C32B04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Т. Самык «Алтайдыҥ ла кижиликтиҥ уулы» </w:t>
      </w:r>
      <w:r>
        <w:rPr>
          <w:rFonts w:ascii="Times New Roman" w:hAnsi="Times New Roman"/>
          <w:iCs/>
          <w:sz w:val="28"/>
          <w:szCs w:val="28"/>
          <w:lang w:val="ru-RU"/>
        </w:rPr>
        <w:t>(«Сын Алтая и человечества»)</w:t>
      </w:r>
      <w:r>
        <w:rPr>
          <w:rFonts w:ascii="Times New Roman" w:hAnsi="Times New Roman"/>
          <w:sz w:val="28"/>
          <w:szCs w:val="28"/>
          <w:lang w:val="ru-RU"/>
        </w:rPr>
        <w:t>. Тема Родины в поэзии П.Т. Самыка.</w:t>
      </w:r>
    </w:p>
    <w:p w14:paraId="7E0590A1">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В. Бабрашев «База ла как куру келдим, эне» </w:t>
      </w:r>
      <w:r>
        <w:rPr>
          <w:rFonts w:ascii="Times New Roman" w:hAnsi="Times New Roman"/>
          <w:bCs/>
          <w:sz w:val="28"/>
          <w:szCs w:val="28"/>
          <w:lang w:val="ru-RU"/>
        </w:rPr>
        <w:t>(«Опять я с пустыми руками к тебе, мама»)</w:t>
      </w:r>
      <w:r>
        <w:rPr>
          <w:rFonts w:ascii="Times New Roman" w:hAnsi="Times New Roman"/>
          <w:sz w:val="28"/>
          <w:szCs w:val="28"/>
          <w:lang w:val="ru-RU"/>
        </w:rPr>
        <w:t xml:space="preserve">. </w:t>
      </w:r>
    </w:p>
    <w:p w14:paraId="48E72D4E">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 Тоюшев «Jас салымду улус ортодо» («Среди людей с весенней судьбой»). </w:t>
      </w:r>
    </w:p>
    <w:p w14:paraId="468EC39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Я. Маскина. Рассказы-зарисовки «Тӧрӧл-симфония» («Родная симфония»), «Јайлуда» («На летней стоянке»), «Кӱски Алтайым» («Мой осенний Алтай»), «Кулады» («Кулады»). </w:t>
      </w:r>
    </w:p>
    <w:p w14:paraId="2DC3645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Б. Бельчекова «Карагай ла кайыҥаш» («Сосна и березка). </w:t>
      </w:r>
    </w:p>
    <w:p w14:paraId="037D125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 Сартакова «Тилим» («Мой язык»). </w:t>
      </w:r>
    </w:p>
    <w:p w14:paraId="4541D70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 Манитов «Јӱрӱмниҥ тыны» </w:t>
      </w:r>
      <w:r>
        <w:rPr>
          <w:rFonts w:ascii="Times New Roman" w:hAnsi="Times New Roman"/>
          <w:bCs/>
          <w:sz w:val="28"/>
          <w:szCs w:val="28"/>
          <w:lang w:val="ru-RU"/>
        </w:rPr>
        <w:t>(«Сила жизни»)</w:t>
      </w:r>
      <w:r>
        <w:rPr>
          <w:rFonts w:ascii="Times New Roman" w:hAnsi="Times New Roman"/>
          <w:sz w:val="28"/>
          <w:szCs w:val="28"/>
          <w:lang w:val="ru-RU"/>
        </w:rPr>
        <w:t xml:space="preserve"> (отрывок из повести). </w:t>
      </w:r>
    </w:p>
    <w:p w14:paraId="7525D42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8.5. Из литературы народов России. </w:t>
      </w:r>
    </w:p>
    <w:p w14:paraId="3D2C103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Человек» и «Война» в поэзии татарского поэта М. Джалиля. «Jaйым ла бар болзо чы» («</w:t>
      </w:r>
      <w:r>
        <w:rPr>
          <w:rFonts w:ascii="Times New Roman" w:hAnsi="Times New Roman"/>
          <w:iCs/>
          <w:sz w:val="28"/>
          <w:szCs w:val="28"/>
          <w:lang w:val="ru-RU"/>
        </w:rPr>
        <w:t>Лишь была бы волюшка»),</w:t>
      </w:r>
      <w:r>
        <w:rPr>
          <w:rFonts w:ascii="Times New Roman" w:hAnsi="Times New Roman"/>
          <w:sz w:val="28"/>
          <w:szCs w:val="28"/>
          <w:lang w:val="ru-RU"/>
        </w:rPr>
        <w:t xml:space="preserve"> «Кушкаш» </w:t>
      </w:r>
      <w:r>
        <w:rPr>
          <w:rFonts w:ascii="Times New Roman" w:hAnsi="Times New Roman"/>
          <w:iCs/>
          <w:sz w:val="28"/>
          <w:szCs w:val="28"/>
          <w:lang w:val="ru-RU"/>
        </w:rPr>
        <w:t>(«Пташка»)</w:t>
      </w:r>
      <w:r>
        <w:rPr>
          <w:rFonts w:ascii="Times New Roman" w:hAnsi="Times New Roman"/>
          <w:sz w:val="28"/>
          <w:szCs w:val="28"/>
          <w:lang w:val="ru-RU"/>
        </w:rPr>
        <w:t xml:space="preserve">. </w:t>
      </w:r>
    </w:p>
    <w:p w14:paraId="45DD3334">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равственные проблемы в повести Ч.Т. Айтматова «Ак кереп» («Белый пароход»).</w:t>
      </w:r>
    </w:p>
    <w:p w14:paraId="1E08AC4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Карим. Отрывки из повести «Узак-узак бала туш» («Долгое-долгое детство»). Образы подростков.</w:t>
      </w:r>
    </w:p>
    <w:p w14:paraId="57E8FBF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М. Шукшин «Бӧрӱлер» («Волки»).</w:t>
      </w:r>
    </w:p>
    <w:p w14:paraId="20DEA6C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8.6. Зарубежная литература. </w:t>
      </w:r>
    </w:p>
    <w:p w14:paraId="38ADC08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туан де Сент-Экзюпери «Кичу Бий» («Маленький принц») (перевод Б.Я. Бедюрова). Тема и основная идея сказки.</w:t>
      </w:r>
    </w:p>
    <w:p w14:paraId="400EBB6B">
      <w:pPr>
        <w:widowControl/>
        <w:tabs>
          <w:tab w:val="center" w:pos="1134"/>
        </w:tabs>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90.9. </w:t>
      </w:r>
      <w:r>
        <w:rPr>
          <w:rFonts w:ascii="Times New Roman" w:hAnsi="Times New Roman"/>
          <w:bCs/>
          <w:sz w:val="28"/>
          <w:szCs w:val="28"/>
          <w:lang w:val="ru-RU"/>
        </w:rPr>
        <w:t>Содержание обучения в 8 классе.</w:t>
      </w:r>
    </w:p>
    <w:p w14:paraId="2A94554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9.1. Алтайский героический эпос. </w:t>
      </w:r>
    </w:p>
    <w:p w14:paraId="0AB24E9F">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язь эпоса и историческим прошлым Алтая. Тематика героических сказаний. Конфликт в героическом сказании. Известные алтайские сказители и их репертуар: Н. Улагашев, А. Калкин, К. Кокпоева, С. Савдин, Ш. Марков.</w:t>
      </w:r>
    </w:p>
    <w:p w14:paraId="1854FD5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Г. Калкин, сказание «Маадай-Кара» как героический эпос раннефеодальных общественных связей. Тема и идея произведения. Образы богатырей и их врагов: способы и приемы художественного изображения. Образ Маадай-Кара и Кöгÿдей-Мергена. Способы восприятия и отражения действительности, сближение повествования с исторической действительностью в героическом эпосе «Маадай-Кара».</w:t>
      </w:r>
    </w:p>
    <w:p w14:paraId="6557D66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9.2. Алтайская литература второй половины XX века. </w:t>
      </w:r>
    </w:p>
    <w:p w14:paraId="18DD7CB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В. Шодоев. Слово о писателе. Отрывки из исторического романа «Кызалаҥду jылдар» («Трудные годы»). Элементы фольклоризма в изображении образов главных персонажей (Карчага, Чече, Тӱӱкей).</w:t>
      </w:r>
    </w:p>
    <w:p w14:paraId="09FE2BA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С. Суразаков. Слово о писателе. Стихотворение «Чаҥкыр эҥирде» («Голубым вечером»). Поэма «Аргымак». Мотив возвращения из чужбины.</w:t>
      </w:r>
    </w:p>
    <w:p w14:paraId="37A5849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В. Кокышев. Слово о поэте. Образ Алтая в стихотворении «Аргымак». Стихи «Jерлик гладиолус» («Дикий гладиолус»), «Ундыбагар» («Не забывайте»).</w:t>
      </w:r>
    </w:p>
    <w:p w14:paraId="4738375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В. Кокышев. Драма «Тумантык Аркыт» («Туманный Аргут»). Тема гражданской войны на Алтае. Образ Карагула и Коро в драме Л.В. Кокышева.</w:t>
      </w:r>
    </w:p>
    <w:p w14:paraId="70583C1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О. Адаров. Слово о поэте. Баллада «Комыс». Отрывок из поэмы «Тонйукук». Стихотворение «Гуркинниҥ jypyктарын кӧрӱп тура...» («Глядя на картины Гуркина»).</w:t>
      </w:r>
    </w:p>
    <w:p w14:paraId="2B2D9AA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М. Палкин. Слово о поэте. Стихи «Ээчий-деечий турадыс» («Друг за другом»), «Кый темдек» («Восклицательный знак»).</w:t>
      </w:r>
    </w:p>
    <w:p w14:paraId="6A8AEFB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М. Палкин. Отрывок из поэмы «Амыр». Образ-символ дороги, как судьбы в поэме «Амыр».</w:t>
      </w:r>
    </w:p>
    <w:p w14:paraId="0592A48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 Укачин. Слово о писателе. Лирические миниатюры. Стихи Исикава Такубоку, А.С. Пушкина и А. Даржай в переводе Б.У. Укачина. Рассказ «Сок јаҥыс уулы» («Единственный сын»). Проблема «отцов и детей», образы матери и сына.</w:t>
      </w:r>
    </w:p>
    <w:p w14:paraId="09E75D3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П. Шатинов. Слово о поэте. Стихи «Jол, сакылта ла эне» («Дорога, ожидание, мама»), «Мен – таш кезер» (Я – каменный богатырь), ода «История алдымда» («История передо мной»).</w:t>
      </w:r>
    </w:p>
    <w:p w14:paraId="2752D22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Ч. Телесов. Слово о писателе. Эссе «Кубал баскан от jанында санаалар» («</w:t>
      </w:r>
      <w:r>
        <w:rPr>
          <w:rFonts w:ascii="Times New Roman" w:hAnsi="Times New Roman"/>
          <w:bCs/>
          <w:iCs/>
          <w:sz w:val="28"/>
          <w:szCs w:val="28"/>
          <w:lang w:val="ru-RU"/>
        </w:rPr>
        <w:t>Думы у покрытого пеплом огня»)</w:t>
      </w:r>
      <w:r>
        <w:rPr>
          <w:rFonts w:ascii="Times New Roman" w:hAnsi="Times New Roman"/>
          <w:bCs/>
          <w:i/>
          <w:iCs/>
          <w:sz w:val="28"/>
          <w:szCs w:val="28"/>
          <w:lang w:val="ru-RU"/>
        </w:rPr>
        <w:t>.</w:t>
      </w:r>
    </w:p>
    <w:p w14:paraId="5261F65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Ч. Телесов. Рассказ «Кайда ол jол?» («Где та дорога?»). Образ-символ дороги, система персонажей. Мотив сиротства в рассказе. Мир глазами ребенка как центральная идея произведения.</w:t>
      </w:r>
    </w:p>
    <w:p w14:paraId="7ECC9C06">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Я. Ередеев. Слово о писателе. Рассказ «Текийт ӧбӧгӧн». В.Т. Самыков. Слово о поэте. Стихотворение «Тӧрӧл jepимниҥ japaжын аjыктап...» («Глядя на красоты родных просторов»).</w:t>
      </w:r>
    </w:p>
    <w:p w14:paraId="5B1A8DD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Б. Каинчин. Слово о писателе. Отрывок из повести «Кӧстӧриме туулар кӧрӱнзин» («Покажитесь горы, покажитесь»). Образ Мызыл. Пространство и время. Рассказ «Кӧзибисте Кӧк-Кайа» («В глазах наших Синяя Скала»). Человек и природа. Образ Мирового дерева в рассказе. Рассказ </w:t>
      </w:r>
      <w:bookmarkStart w:id="250" w:name="_Hlk127710487"/>
      <w:r>
        <w:rPr>
          <w:rFonts w:ascii="Times New Roman" w:hAnsi="Times New Roman"/>
          <w:sz w:val="28"/>
          <w:szCs w:val="28"/>
          <w:lang w:val="ru-RU"/>
        </w:rPr>
        <w:t>«Баш ла болзын...» («На перевале»).</w:t>
      </w:r>
      <w:bookmarkEnd w:id="250"/>
      <w:r>
        <w:rPr>
          <w:rFonts w:ascii="Times New Roman" w:hAnsi="Times New Roman"/>
          <w:sz w:val="28"/>
          <w:szCs w:val="28"/>
          <w:lang w:val="ru-RU"/>
        </w:rPr>
        <w:t xml:space="preserve"> Сочетание идейно-нравственной и социокультурной проблематики в рассказе «Баш ла болзын...» («На перевале»).</w:t>
      </w:r>
    </w:p>
    <w:p w14:paraId="01DCFED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К. Суркашев. Слово о поэте. Стихи «Базырыктагы баатырдыҥ сӱнези» («Призрак богатыря Пазырыка») , «Алтайда эҥир» («Вечер на Алтае»).</w:t>
      </w:r>
    </w:p>
    <w:p w14:paraId="2080945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Я. Бедюров. Слово о поэте. Стихи «Себи-Бажыныҥ jаҥары» («Песнь Семинских вершин»), «Там ла там тӧрӧл jуртымнаҥ ырап...» («Отдаляясь от родного дома»), «Кезер таш» («Каменное изваяние»).</w:t>
      </w:r>
    </w:p>
    <w:p w14:paraId="1D31B9F6">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Я. Маскина. Слово о писателе. Отрывок из повести «Кӧгӧл мӱркӱт уйазы» («Орлиное гнездо»).</w:t>
      </w:r>
    </w:p>
    <w:p w14:paraId="79E2F14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С. Сартакова. Слово о поэтессе. «Таныжалы» («Давайте знакомиться») (вступление к книге). Стихотворение «Ӧскӧ тил – ӧскӧ салым» («Другой язык - судьба другая»).</w:t>
      </w:r>
    </w:p>
    <w:p w14:paraId="5A3BAF8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9.3. Из литературы братских народов. </w:t>
      </w:r>
    </w:p>
    <w:p w14:paraId="154675B8">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Даржай «Коноочы» («Гость»), И. Гоголев «Айхал». </w:t>
      </w:r>
    </w:p>
    <w:p w14:paraId="7E8B299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9.4. Зарубежная литература. </w:t>
      </w:r>
    </w:p>
    <w:p w14:paraId="1410231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 Акутагава «Jӧpгӧмӧштиҥ учугы» («Паутинка»). Утверждение принципов гуманизма. Противостояние добра и зла в философской новелле.</w:t>
      </w:r>
    </w:p>
    <w:p w14:paraId="48EE73F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0. </w:t>
      </w:r>
      <w:r>
        <w:rPr>
          <w:rFonts w:ascii="Times New Roman" w:hAnsi="Times New Roman"/>
          <w:bCs/>
          <w:sz w:val="28"/>
          <w:szCs w:val="28"/>
          <w:lang w:val="ru-RU"/>
        </w:rPr>
        <w:t>Содержание обучения в 9 классе.</w:t>
      </w:r>
    </w:p>
    <w:p w14:paraId="65A630F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0.1. Фольклор – богатое наследие алтайцев. Исследователи алтайского устного народного творчества.</w:t>
      </w:r>
    </w:p>
    <w:p w14:paraId="03B8AAA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10.2. Древнетюркская литература. </w:t>
      </w:r>
    </w:p>
    <w:p w14:paraId="7DBF769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хоно-енисейские письмена VI-VIII веков: находка, чтение, исследование. Сходство и различие рунических записей и народной поэзии алтайцев. </w:t>
      </w:r>
    </w:p>
    <w:p w14:paraId="175C2BF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ӱл-тегинге эзем кереес» («Памятник Кюль-Тегину») (перевод А. Адарова). Древнетюркский период в произведениях современных писателей.</w:t>
      </w:r>
    </w:p>
    <w:p w14:paraId="2B61E93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древнерусской литературы: «Слово о полку Игореве» (перевод К. Кошева).</w:t>
      </w:r>
    </w:p>
    <w:p w14:paraId="07B4346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тюрко-монгольской литературы: «Ӧгӱс каан» (предание) (перевод Г.П. Самаева).</w:t>
      </w:r>
    </w:p>
    <w:p w14:paraId="2CDA735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голдордыҥ байлу кеп-куучыны» («Сокровенное слово монголов») (перевод Т.М. Садаловой).</w:t>
      </w:r>
    </w:p>
    <w:p w14:paraId="371FCB8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лтонныҥ уулдары» («Сыновья Солтона») (предание). Исторические события и личности.</w:t>
      </w:r>
    </w:p>
    <w:p w14:paraId="4DE0E7E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0.10.3. Алтайская литература (середина XIX – начало XX века). </w:t>
      </w:r>
    </w:p>
    <w:p w14:paraId="2E74732C">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времени. В.В. Радлов, Н.Я. Ядринцев, Г.Н. Потанин, В.Я. Шишков.</w:t>
      </w:r>
    </w:p>
    <w:p w14:paraId="16C0019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В. Чевалков. Жизнь и творчество. Жанровое многообразие творчества первого алтайского писателя (басня, поучительные статьи в стихах, поэма, автобиографическая повесть). Просветительская деятельность миссионера, переводчика, первого алтайского писателя М.В. Чевалкова. </w:t>
      </w:r>
    </w:p>
    <w:p w14:paraId="52EC90E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и «Чӧбӧлкӧптӱҥ jӱpӱми» («Жизнь Чевалкова»), «Ундылбас кереес» («Памятник»). История создания. Образ автора. Способы создания образов-характеров в повести «Чӧбӧлкӧптӱҥ jӱpӱми» («Жизнь Чевалкова»).</w:t>
      </w:r>
    </w:p>
    <w:p w14:paraId="45DBF95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Ӱредӱ ле уткаа сӧстӧр» («Поучительные стихи»). Поэма «Кырачы была Аҥчы» («Землепашец и охотник»).</w:t>
      </w:r>
    </w:p>
    <w:p w14:paraId="6B73F21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 Штыгашев. Жизнь и творчество. «Путешествие алтайца в Киев, Москву и её окрестности» (жанр путешествия). Исповедь человека, влюблённого в свою родину в произведениях И.М. Штыгашева.</w:t>
      </w:r>
    </w:p>
    <w:p w14:paraId="73FADF6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 Чорос-Гуркин. Жизнь и творчество. Образ Горного Алтая в стихотворениях в прозе «Алтай», «Алтай ла Кадын» («Алтай и Катунь»).</w:t>
      </w:r>
    </w:p>
    <w:p w14:paraId="64A7C58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ызына бичиген самаранаҥ» («Из писем дочери») (отрывок). Художник и исследователи его творчества.</w:t>
      </w:r>
    </w:p>
    <w:p w14:paraId="7401C0C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ль и место М.В. Чевалкова, И.М. Штыгашева и Г.И. Чорос-Гуркина в истории развития алтайской литературы. </w:t>
      </w:r>
    </w:p>
    <w:p w14:paraId="4729BC7C">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0.4. Алтайская тема в произведениях русских писателей и исследователей.</w:t>
      </w:r>
    </w:p>
    <w:p w14:paraId="41E73F6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 Ядринцев, Н. Наумов, В. Шишков, Г. Гребенщиков, П. Драверт, В. Бахметьев, А. Новоселов, Г. Вяткин.</w:t>
      </w:r>
    </w:p>
    <w:p w14:paraId="6C328EB0">
      <w:pPr>
        <w:widowControl/>
        <w:tabs>
          <w:tab w:val="center" w:pos="1134"/>
        </w:tabs>
        <w:spacing w:after="0" w:line="350" w:lineRule="auto"/>
        <w:ind w:firstLine="709"/>
        <w:jc w:val="both"/>
        <w:rPr>
          <w:rFonts w:ascii="Times New Roman" w:hAnsi="Times New Roman"/>
          <w:sz w:val="28"/>
          <w:szCs w:val="28"/>
          <w:lang w:val="ru-RU"/>
        </w:rPr>
      </w:pPr>
      <w:bookmarkStart w:id="251" w:name="_Hlk127714369"/>
      <w:r>
        <w:rPr>
          <w:rFonts w:ascii="Times New Roman" w:hAnsi="Times New Roman"/>
          <w:sz w:val="28"/>
          <w:szCs w:val="28"/>
          <w:lang w:val="ru-RU"/>
        </w:rPr>
        <w:t>В.В. Радлов. Слово об исследователе и учёном.</w:t>
      </w:r>
      <w:bookmarkEnd w:id="251"/>
      <w:r>
        <w:rPr>
          <w:rFonts w:ascii="Times New Roman" w:hAnsi="Times New Roman"/>
          <w:sz w:val="28"/>
          <w:szCs w:val="28"/>
          <w:lang w:val="ru-RU"/>
        </w:rPr>
        <w:t xml:space="preserve"> «Из Сибири».</w:t>
      </w:r>
    </w:p>
    <w:p w14:paraId="18E9A39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Н. Потанин о Горном Алтае. </w:t>
      </w:r>
    </w:p>
    <w:p w14:paraId="09FD27FC">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М. Ядринцев. Слово о путешественнике и исследователе. «В дальних странствиях» (отрывок).</w:t>
      </w:r>
    </w:p>
    <w:p w14:paraId="54EF1000">
      <w:pPr>
        <w:widowControl/>
        <w:tabs>
          <w:tab w:val="center" w:pos="1134"/>
        </w:tabs>
        <w:spacing w:after="0" w:line="350" w:lineRule="auto"/>
        <w:ind w:firstLine="709"/>
        <w:jc w:val="both"/>
        <w:rPr>
          <w:rFonts w:ascii="Times New Roman" w:hAnsi="Times New Roman"/>
          <w:sz w:val="28"/>
          <w:szCs w:val="28"/>
          <w:lang w:val="ru-RU"/>
        </w:rPr>
      </w:pPr>
      <w:bookmarkStart w:id="252" w:name="_Hlk127714402"/>
      <w:r>
        <w:rPr>
          <w:rFonts w:ascii="Times New Roman" w:hAnsi="Times New Roman"/>
          <w:sz w:val="28"/>
          <w:szCs w:val="28"/>
          <w:lang w:val="ru-RU"/>
        </w:rPr>
        <w:t xml:space="preserve">В.Я. Шишков. Слово о писателе. Рассказы «Коркышту кам» («Страшный кам»), </w:t>
      </w:r>
      <w:bookmarkEnd w:id="252"/>
      <w:r>
        <w:rPr>
          <w:rFonts w:ascii="Times New Roman" w:hAnsi="Times New Roman"/>
          <w:sz w:val="28"/>
          <w:szCs w:val="28"/>
          <w:lang w:val="ru-RU"/>
        </w:rPr>
        <w:t>«Чуйда болгон керектер» («Чуйские были»), «Чуйдыҥ jолында» («На Чуйском тракте»). Образ шамана в рассказе «Коркышту кам» («Страшный кам»).</w:t>
      </w:r>
    </w:p>
    <w:p w14:paraId="665F146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0.5. Общественно-политическая обстановка и литературная жизнь на Алтае в 1920-е годы.</w:t>
      </w:r>
    </w:p>
    <w:p w14:paraId="5042709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Каланаков. «Jаҥы jӱрӱм».</w:t>
      </w:r>
    </w:p>
    <w:p w14:paraId="24F2063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В. Мундус-Эдоков. Жизнь и творчество. Стихи «Jacкы jыргал» («Весенний праздник»), «Чечек» («Цветок»), «Кӱс» («Осень»), «Кожоҥ» («Песня»), «Аш кылгада, кижи балада». Особенности художественного мира поэзии М.В. Мундус-Эдокова.</w:t>
      </w:r>
    </w:p>
    <w:p w14:paraId="6AD72B86">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аматические произведения М.В. Мундус-Эдокова. «Jeҥe» («Невестка»), «Озогызы ла эмдигизи» («Прошлое и современность»). Борьба за установление новой жизни в пьесе «Озогызы ла эмдигизи». Образы современных людей.</w:t>
      </w:r>
    </w:p>
    <w:p w14:paraId="46553AE6">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удожественные особенности басен М.В. Мундус-Эдокова. «Тӱлкӱ ле кӱртӱк» («Лиса и тетерев»), «Бӧрӱ ле тийиҥниҥ балазы» («Волк и бельчонок»), «Кас ла турна» («Гусь и журавль»). </w:t>
      </w:r>
    </w:p>
    <w:p w14:paraId="3F2A89E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 Планируемые результаты освоения программы по родной (алтайской) литературе на уровне основного общего образования.</w:t>
      </w:r>
    </w:p>
    <w:p w14:paraId="08F368E6">
      <w:pPr>
        <w:widowControl/>
        <w:tabs>
          <w:tab w:val="center" w:pos="1134"/>
        </w:tabs>
        <w:spacing w:after="0" w:line="350" w:lineRule="auto"/>
        <w:ind w:firstLine="709"/>
        <w:jc w:val="both"/>
        <w:rPr>
          <w:rFonts w:ascii="Times New Roman" w:hAnsi="Times New Roman"/>
          <w:sz w:val="28"/>
          <w:szCs w:val="28"/>
          <w:lang w:val="ru-RU"/>
        </w:rPr>
      </w:pPr>
      <w:bookmarkStart w:id="253" w:name="_Hlk126078223"/>
      <w:r>
        <w:rPr>
          <w:rFonts w:ascii="Times New Roman" w:hAnsi="Times New Roman"/>
          <w:sz w:val="28"/>
          <w:szCs w:val="28"/>
          <w:lang w:val="ru-RU"/>
        </w:rPr>
        <w:t>90.11.1. В результате изучения родной (алтайской) литературы на уровне основного общего образования у обучающегося будут сформированы следующие личностные результаты:</w:t>
      </w:r>
    </w:p>
    <w:bookmarkEnd w:id="253"/>
    <w:p w14:paraId="3A2897BD">
      <w:pPr>
        <w:widowControl/>
        <w:tabs>
          <w:tab w:val="center" w:pos="1134"/>
        </w:tabs>
        <w:spacing w:after="0" w:line="350" w:lineRule="auto"/>
        <w:ind w:firstLine="709"/>
        <w:jc w:val="both"/>
        <w:rPr>
          <w:rFonts w:ascii="Times New Roman" w:hAnsi="Times New Roman"/>
          <w:sz w:val="28"/>
          <w:szCs w:val="28"/>
          <w:lang w:val="ru-RU"/>
        </w:rPr>
      </w:pPr>
      <w:bookmarkStart w:id="254" w:name="_Hlk126078195"/>
      <w:r>
        <w:rPr>
          <w:rFonts w:ascii="Times New Roman" w:hAnsi="Times New Roman"/>
          <w:sz w:val="28"/>
          <w:szCs w:val="28"/>
          <w:lang w:val="ru-RU"/>
        </w:rPr>
        <w:t>1) гражданского воспитания:</w:t>
      </w:r>
    </w:p>
    <w:p w14:paraId="4B3FEF4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6C483654">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алтайской) литературы;</w:t>
      </w:r>
    </w:p>
    <w:p w14:paraId="012691A1">
      <w:pPr>
        <w:widowControl/>
        <w:tabs>
          <w:tab w:val="center" w:pos="1134"/>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9F5CEA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E37654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алтайской) языка и родной (алтайской) литературы, истории, культуры Российской Федерации, своего края в контексте изучения произведений алтайской литературы, а также русской и зарубежной литератур; </w:t>
      </w:r>
    </w:p>
    <w:p w14:paraId="0EB85E6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65636ED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алтайской литературе;</w:t>
      </w:r>
    </w:p>
    <w:p w14:paraId="5C636393">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7DBAB52A">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0B35C754">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3C5E87BD">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7A8E833E">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0CC7F56C">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72BDA1FB">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691508E5">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2398373A">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62A22F7B">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3D29889E">
      <w:pPr>
        <w:widowControl/>
        <w:tabs>
          <w:tab w:val="center" w:pos="1134"/>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2AFC7948">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0436C6B5">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094701CE">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7DEF9618">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27B6B38E">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 xml:space="preserve">населенного пункта, родного края) </w:t>
      </w:r>
      <w:r>
        <w:rPr>
          <w:rFonts w:ascii="Times New Roman" w:hAnsi="Times New Roman"/>
          <w:sz w:val="28"/>
          <w:szCs w:val="28"/>
          <w:lang w:val="tt-RU"/>
        </w:rPr>
        <w:t>технологической и социальной направленности, способность инициировать, планировать и самостоятельно выполнять такого рода деятельность;</w:t>
      </w:r>
    </w:p>
    <w:p w14:paraId="1968589E">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235957DE">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3F032C6D">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алтай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63499935">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584CA2B0">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69E51593">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2305754B">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1D9EDEEE">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00A7410">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326F3A02">
      <w:pPr>
        <w:widowControl/>
        <w:tabs>
          <w:tab w:val="center" w:pos="1134"/>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65390C86">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0CD653B2">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7803F69">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5F0D300E">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E2CACC7">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1B3E5A28">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380E97FB">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6836DE04">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0FB828A7">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2AE7A3A6">
      <w:pPr>
        <w:widowControl/>
        <w:tabs>
          <w:tab w:val="center" w:pos="1134"/>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5DB9937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2. В результате изучения родной (алтай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045B3A7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2.1. У обучающегося будут сформированы следующие базовые логические действия как часть познавательных универсальных учебных действий:</w:t>
      </w:r>
    </w:p>
    <w:p w14:paraId="073BB28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5838C92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380707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4614C0D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278FB0A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337C6FC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260D115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6137A9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7C6FA51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0E69A5B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04C5516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757597C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0764EA5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287052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3FB4C61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2.3. У обучающегося будут сформированы умения работать с информацией как часть познавательных универсальных учебных действий:</w:t>
      </w:r>
    </w:p>
    <w:p w14:paraId="78C135A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3081C9F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5A426AB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43D1B09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2EBCBF2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12EFF14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6C1A0DF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2.4. У обучающегося будут сформированы умения общения как часть коммуникативных универсальных учебных действий:</w:t>
      </w:r>
    </w:p>
    <w:p w14:paraId="1E65232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7E09DD1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17CFB69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3C598D8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19931CA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890443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2.5. У обучающегося будут сформированы умения самоорганизации как части регулятивных универсальных учебных действий:</w:t>
      </w:r>
    </w:p>
    <w:p w14:paraId="70EDB7C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375D5DD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18BCDAF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A5C6B2F">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086B2C4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5D4CF5B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4A185E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43C6B7D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58FD953E">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A4B240C">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2BF2089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264EFF2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2EB8BEE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1C8EA73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28EC081C">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486942C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7515477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19F056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15999D8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66DC2666">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1132350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2.7. У обучающегося будут сформированы умения совместной деятельности:</w:t>
      </w:r>
    </w:p>
    <w:p w14:paraId="282A870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алтайской) литературы, обосновывать необходимость применения групповых форм взаимодействия при решении поставленной задачи;</w:t>
      </w:r>
    </w:p>
    <w:p w14:paraId="7B79CA4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FFB7AC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46DA6BF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алтай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6CACCB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2D7B934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5FF4012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bookmarkEnd w:id="254"/>
    <w:p w14:paraId="38BA19F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3. </w:t>
      </w:r>
      <w:bookmarkStart w:id="255" w:name="_Hlk125985511"/>
      <w:r>
        <w:rPr>
          <w:rFonts w:ascii="Times New Roman" w:hAnsi="Times New Roman"/>
          <w:sz w:val="28"/>
          <w:szCs w:val="28"/>
          <w:lang w:val="ru-RU"/>
        </w:rPr>
        <w:t>Предметные результаты изучения родной (алтайской) литературы. К концу обучения в 5 классе обучающийся научится:</w:t>
      </w:r>
      <w:bookmarkEnd w:id="255"/>
    </w:p>
    <w:p w14:paraId="0FFB52F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художественное произведение, определять принадлежность к одному из литературных родов и жанров, формулировать тему, основную мысль произведения, выявлять проблему, характеризовать героев одного или нескольких произведений; </w:t>
      </w:r>
    </w:p>
    <w:p w14:paraId="3A859B7F">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основными теоретико-литературными понятиями, использовать их при анализе художественного текста;</w:t>
      </w:r>
    </w:p>
    <w:p w14:paraId="384AC05B">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обенности сюжета, композиции произведения, находить изобразительно-выразительные средства языка и определять их художественную функцию;</w:t>
      </w:r>
    </w:p>
    <w:p w14:paraId="6411AA3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выками различных видов чтения (изучающим, ознакомительным, просмотровым) и пересказа, а также навыками информационной переработки прочитанного материала.</w:t>
      </w:r>
    </w:p>
    <w:p w14:paraId="63D9D09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4. Предметные результаты изучения родной (алтайской) литературы. К концу обучения в 6 классе обучающийся научится:</w:t>
      </w:r>
    </w:p>
    <w:p w14:paraId="399773FF">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определять принадлежность к одному из литературных родов и жанров, формулировать тему, идею, выявлять проблему и основной конфликт, характеризовать героев одного или нескольких произведений, сравнивать героев;</w:t>
      </w:r>
    </w:p>
    <w:p w14:paraId="70A5A7E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обенности сюжета, композиции произведения, находить изобразительно-выразительные средства языка и определять их художественную функцию, оперировать основными теоретико-литературными понятиями при анализе художественного текста;</w:t>
      </w:r>
    </w:p>
    <w:p w14:paraId="6D2A24D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тексты разных жанров, составлять план художественного текста и пересказывать произведение по плану, использовать различные виды пересказа;</w:t>
      </w:r>
    </w:p>
    <w:p w14:paraId="7EC6AA0D">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нтерпретировать тексты различных функционально-смысловых типов речи (повествование, описание, рассуждение), разных жанров, выявлять особенности стихотворной и прозаической речи;</w:t>
      </w:r>
    </w:p>
    <w:p w14:paraId="119F4107">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авторскую позицию, выражать своё отношение к ней, формулировать высказывания на заданную тему, при ответе на вопросы, участвовать учебном диалоге о прочитанном.</w:t>
      </w:r>
    </w:p>
    <w:p w14:paraId="1722F7F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5. Предметные результаты изучения родной (алтайской) литературы. К концу обучения в 7 классе обучающийся научится:</w:t>
      </w:r>
    </w:p>
    <w:p w14:paraId="2331FA1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определять принадлежность к одному из литературных родов и жанров, формулировать тему, идею, выявлять проблему и основной конфликт, характеризовать героев одного или нескольких произведений, сопоставлять героев и их поступки, выявлять в тексте изобразительно-выразительные средства языка и определять их художественную функцию;</w:t>
      </w:r>
    </w:p>
    <w:p w14:paraId="673FAAA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претировать художественный текст, соотносить содержание произведения со временем его написания, выявлять отражённые в нём духовно-нравственные ценности;</w:t>
      </w:r>
    </w:p>
    <w:p w14:paraId="5847E8F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тексты разных жанров, составлять план художественного текста и пересказывать произведение по плану, использовать различные виды пересказа;</w:t>
      </w:r>
    </w:p>
    <w:p w14:paraId="727DC55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ные теоретико-литературные понятия и историческую справку при анализе художественного произведения;</w:t>
      </w:r>
    </w:p>
    <w:p w14:paraId="27F2ED3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ть своё мнение и оформлять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ё чтение.</w:t>
      </w:r>
    </w:p>
    <w:p w14:paraId="67AF9E2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6. Предметные результаты изучения родной (алтайской) литературы. К концу обучения в 8 классе обучающийся научится:</w:t>
      </w:r>
    </w:p>
    <w:p w14:paraId="421B76C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алтайскую литературу как одну из основных культурных ценностей алтайского народа (отражающую его менталитет, историю, мировосприятие) и человечества (содержащей смыслы, важные для человечества в целом);</w:t>
      </w:r>
    </w:p>
    <w:p w14:paraId="523EC034">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определять принадлежность к одному из литературных родов и жанров, формулировать тему, идею, выявлять проблему и основной конфликт, определять особенности сюжета и композиции, характеризовать героев одного или нескольких произведений, сопоставлять героев и их поступки, выявлять в тексте изобразительно-выразительные средства языка и определять их художественную функцию;</w:t>
      </w:r>
    </w:p>
    <w:p w14:paraId="48833103">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ные теоретико-литературные понятия и историческую справку при анализе художественного произведения, анализировать произведение с учётом эпохи его написания;</w:t>
      </w:r>
    </w:p>
    <w:p w14:paraId="70C5302F">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воспринимать литературные художественные произведения, воплощающие разные этнокультурные традиции, сравнивать художественные произведения (темы, идеи, сюжеты, героев) родной (алтайской) литературы и литературы других народов Российской Федерации, зарубежной литературы, выявлять их сходство и национальное своеобразие;</w:t>
      </w:r>
    </w:p>
    <w:p w14:paraId="3C7015A9">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произведения со временем его написания, выявлять духовно-нравственные ценности, характерные для разных эпох, находить общее и различное, аргументированно высказывать свою точку зрения, опираясь на текст произведения.</w:t>
      </w:r>
    </w:p>
    <w:p w14:paraId="7477D0D1">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0.11.7. Предметные результаты изучения родной (алтайской) литературы. К концу обучения в 9 классе обучающийся научится:</w:t>
      </w:r>
    </w:p>
    <w:p w14:paraId="32AFFB95">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коммуникативно-эстетические возможности родного (алтайского) языка на основе изучения выдающихся произведений алтайской литературы, культуры своего народа, российской и мировой культуры,</w:t>
      </w:r>
      <w:r>
        <w:rPr>
          <w:rFonts w:ascii="Times New Roman" w:hAnsi="Times New Roman"/>
          <w:iCs/>
          <w:sz w:val="28"/>
          <w:szCs w:val="28"/>
          <w:lang w:val="ru-RU"/>
        </w:rPr>
        <w:t xml:space="preserve"> осознавать значимость чтения и изучения алтайской литературы для своего дальнейшего развития;</w:t>
      </w:r>
    </w:p>
    <w:p w14:paraId="337CE1A2">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определять принадлежность к одному из литературных родов и жанров, формулировать тему, идею, выявлять проблему и основной конфликт, определять особенности сюжета и композиции, характеризовать героев одного или нескольких произведений, сопоставлять героев и их поступки, выявлять в тексте изобразительно-выразительные средства языка и определять их художественную функцию;</w:t>
      </w:r>
    </w:p>
    <w:p w14:paraId="63300428">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ные теоретико-литературные понятия и историческую справку при анализе художественного произведения, анализировать произведение с учётом эпохи его написания, использовать при анализе исторические сведения и факты из биографии писателя;</w:t>
      </w:r>
    </w:p>
    <w:p w14:paraId="12E0C50A">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авторскую позицию в прозаическом тексте, определять настроение автора в лирическом произведении, сравнивать позицию автора и его отношение к героям и событиям со своей точкой зрения;</w:t>
      </w:r>
    </w:p>
    <w:p w14:paraId="2ACD1DA8">
      <w:pPr>
        <w:widowControl/>
        <w:tabs>
          <w:tab w:val="center" w:pos="1134"/>
        </w:tabs>
        <w:spacing w:after="0" w:line="350" w:lineRule="auto"/>
        <w:ind w:firstLine="709"/>
        <w:jc w:val="both"/>
        <w:rPr>
          <w:rFonts w:ascii="Times New Roman" w:hAnsi="Times New Roman"/>
          <w:iCs/>
          <w:sz w:val="28"/>
          <w:szCs w:val="28"/>
          <w:lang w:val="ru-RU"/>
        </w:rPr>
      </w:pPr>
      <w:r>
        <w:rPr>
          <w:rFonts w:ascii="Times New Roman" w:hAnsi="Times New Roman"/>
          <w:iCs/>
          <w:sz w:val="28"/>
          <w:szCs w:val="28"/>
          <w:lang w:val="ru-RU"/>
        </w:rPr>
        <w:t>сопоставлять произведения родной литературы с произведениями народов России и зарубежной литературы, выявлять их сходство и национальное своеобразие;</w:t>
      </w:r>
    </w:p>
    <w:p w14:paraId="4592CE7B">
      <w:pPr>
        <w:widowControl/>
        <w:tabs>
          <w:tab w:val="center" w:pos="1134"/>
        </w:tabs>
        <w:spacing w:after="0" w:line="360" w:lineRule="auto"/>
        <w:ind w:firstLine="709"/>
        <w:jc w:val="both"/>
        <w:rPr>
          <w:rFonts w:ascii="Times New Roman" w:hAnsi="Times New Roman"/>
          <w:iCs/>
          <w:sz w:val="28"/>
          <w:szCs w:val="28"/>
          <w:lang w:val="ru-RU"/>
        </w:rPr>
      </w:pPr>
      <w:r>
        <w:rPr>
          <w:rFonts w:ascii="Times New Roman" w:hAnsi="Times New Roman"/>
          <w:iCs/>
          <w:sz w:val="28"/>
          <w:szCs w:val="28"/>
          <w:lang w:val="ru-RU"/>
        </w:rPr>
        <w:t>формулировать высказывания разных жанров, аргументировать своё мнение,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чтение.</w:t>
      </w:r>
    </w:p>
    <w:p w14:paraId="26C851C0">
      <w:pPr>
        <w:widowControl/>
        <w:tabs>
          <w:tab w:val="center" w:pos="113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1. Федеральная рабочая программа по учебному предмету «Родная (балкарская) литература».</w:t>
      </w:r>
    </w:p>
    <w:p w14:paraId="5C557B9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91.1. Федеральная рабочая программа по учебному предмету «Родная (балкарская) литература» (предметная область «Родной язык и родная литература») (далее соответственно – программа по родной (балкарской) литературе, родная (балкарская) литература, балкарская литература) разработана </w:t>
      </w:r>
      <w:r>
        <w:rPr>
          <w:rFonts w:ascii="Times New Roman" w:hAnsi="Times New Roman" w:eastAsia="Times New Roman"/>
          <w:sz w:val="28"/>
          <w:szCs w:val="28"/>
          <w:lang w:val="ru-RU"/>
        </w:rPr>
        <w:t xml:space="preserve">для обучающихся, владеющих родным </w:t>
      </w:r>
      <w:r>
        <w:rPr>
          <w:rFonts w:ascii="Times New Roman" w:hAnsi="Times New Roman"/>
          <w:sz w:val="28"/>
          <w:szCs w:val="28"/>
          <w:lang w:val="ru-RU"/>
        </w:rPr>
        <w:t xml:space="preserve">(балкарским) </w:t>
      </w:r>
      <w:r>
        <w:rPr>
          <w:rFonts w:ascii="Times New Roman" w:hAnsi="Times New Roman" w:eastAsia="Times New Roman"/>
          <w:sz w:val="28"/>
          <w:szCs w:val="28"/>
          <w:lang w:val="ru-RU"/>
        </w:rPr>
        <w:t>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й (балкарской) литературе.</w:t>
      </w:r>
    </w:p>
    <w:p w14:paraId="673CAA8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2. Пояснительная записка отражает общие цели изучения родной (балкарской) литературы, место в структуре учебного плана, а также подходы к отбору содержания, к определению планируемых результатов.</w:t>
      </w:r>
    </w:p>
    <w:p w14:paraId="3C8841F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8D522D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4. Планируемые результаты освоения программы по родной (балка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9BCEF90">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5. Пояснительная записка.</w:t>
      </w:r>
    </w:p>
    <w:p w14:paraId="02004E4B">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5.1. Программа по родной (балкарской) литературе разработана с целью оказания методической помощи учителю в создании рабочей программы по учебному предмету.</w:t>
      </w:r>
    </w:p>
    <w:p w14:paraId="2D57237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91.5.2. Специфика учебного предмета «Родная (балкарская) литература» определяется сущностью литературы как феномена национальной культуры. Изучение родной (балкарской) литературы приобщает обучающихся к нравственно-эстетическим ценностям балкарского народа, формирует духовный облик, нравственные ориентиры, общее миропонимание и национальное сознание. </w:t>
      </w:r>
    </w:p>
    <w:p w14:paraId="279FD621">
      <w:pPr>
        <w:shd w:val="clear" w:color="auto" w:fill="FFFFFF"/>
        <w:tabs>
          <w:tab w:val="left" w:pos="709"/>
        </w:tabs>
        <w:autoSpaceDE w:val="0"/>
        <w:autoSpaceDN w:val="0"/>
        <w:adjustRightInd w:val="0"/>
        <w:spacing w:after="0" w:line="350" w:lineRule="auto"/>
        <w:ind w:firstLine="708"/>
        <w:jc w:val="both"/>
        <w:textAlignment w:val="center"/>
        <w:rPr>
          <w:rFonts w:ascii="Times New Roman" w:hAnsi="Times New Roman" w:eastAsia="Times New Roman"/>
          <w:sz w:val="28"/>
          <w:szCs w:val="28"/>
          <w:lang w:val="ru-RU"/>
        </w:rPr>
      </w:pPr>
      <w:r>
        <w:rPr>
          <w:rFonts w:ascii="Times New Roman" w:hAnsi="Times New Roman"/>
          <w:sz w:val="28"/>
          <w:szCs w:val="28"/>
          <w:lang w:val="ru-RU"/>
        </w:rPr>
        <w:t xml:space="preserve">91.5.3. Программа по родной (балкарской) литературе </w:t>
      </w:r>
      <w:r>
        <w:rPr>
          <w:rFonts w:ascii="Times New Roman" w:hAnsi="Times New Roman" w:eastAsia="Times New Roman"/>
          <w:sz w:val="28"/>
          <w:szCs w:val="28"/>
          <w:lang w:val="ru-RU" w:eastAsia="ru-RU"/>
        </w:rPr>
        <w:t>строится</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на</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основе</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сочетания</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жанрово-родового</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и</w:t>
      </w:r>
      <w:r>
        <w:rPr>
          <w:rFonts w:ascii="Times New Roman" w:hAnsi="Times New Roman" w:eastAsia="Times New Roman"/>
          <w:spacing w:val="71"/>
          <w:sz w:val="28"/>
          <w:szCs w:val="28"/>
          <w:lang w:val="ru-RU" w:eastAsia="ru-RU"/>
        </w:rPr>
        <w:t xml:space="preserve"> </w:t>
      </w:r>
      <w:r>
        <w:rPr>
          <w:rFonts w:ascii="Times New Roman" w:hAnsi="Times New Roman" w:eastAsia="Times New Roman"/>
          <w:sz w:val="28"/>
          <w:szCs w:val="28"/>
          <w:lang w:val="ru-RU" w:eastAsia="ru-RU"/>
        </w:rPr>
        <w:t>проблемно-тематического</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принципов.</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 xml:space="preserve">Тематический подход отражает содержательную доминанту, ориентированную на познавательные, личностные интересы обучающихся </w:t>
      </w:r>
      <w:r>
        <w:rPr>
          <w:rFonts w:ascii="Times New Roman" w:hAnsi="Times New Roman" w:eastAsia="Times New Roman"/>
          <w:sz w:val="28"/>
          <w:szCs w:val="28"/>
          <w:lang w:val="ru-RU"/>
        </w:rPr>
        <w:t>на уровне основного</w:t>
      </w:r>
      <w:r>
        <w:rPr>
          <w:rFonts w:ascii="Times New Roman" w:hAnsi="Times New Roman"/>
          <w:sz w:val="28"/>
          <w:szCs w:val="28"/>
          <w:lang w:val="ru-RU"/>
        </w:rPr>
        <w:t xml:space="preserve"> </w:t>
      </w:r>
      <w:r>
        <w:rPr>
          <w:rFonts w:ascii="Times New Roman" w:hAnsi="Times New Roman" w:eastAsia="Times New Roman"/>
          <w:sz w:val="28"/>
          <w:szCs w:val="28"/>
          <w:lang w:val="ru-RU"/>
        </w:rPr>
        <w:t xml:space="preserve">общего образования. </w:t>
      </w:r>
    </w:p>
    <w:p w14:paraId="71C855DA">
      <w:pPr>
        <w:shd w:val="clear" w:color="auto" w:fill="FFFFFF"/>
        <w:tabs>
          <w:tab w:val="left" w:pos="709"/>
        </w:tabs>
        <w:autoSpaceDE w:val="0"/>
        <w:autoSpaceDN w:val="0"/>
        <w:adjustRightInd w:val="0"/>
        <w:spacing w:after="0" w:line="350" w:lineRule="auto"/>
        <w:ind w:firstLine="708"/>
        <w:jc w:val="both"/>
        <w:textAlignment w:val="center"/>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w:t>
      </w:r>
      <w:r>
        <w:rPr>
          <w:rFonts w:ascii="Times New Roman" w:hAnsi="Times New Roman" w:eastAsia="Times New Roman"/>
          <w:spacing w:val="1"/>
          <w:sz w:val="28"/>
          <w:szCs w:val="28"/>
          <w:lang w:val="ru-RU" w:eastAsia="ru-RU"/>
        </w:rPr>
        <w:t xml:space="preserve"> </w:t>
      </w:r>
      <w:r>
        <w:rPr>
          <w:rFonts w:ascii="Times New Roman" w:hAnsi="Times New Roman"/>
          <w:sz w:val="28"/>
          <w:szCs w:val="28"/>
          <w:lang w:val="ru-RU"/>
        </w:rPr>
        <w:t>программе по родной (балкарской) литературе</w:t>
      </w:r>
      <w:r>
        <w:rPr>
          <w:rFonts w:ascii="Times New Roman" w:hAnsi="Times New Roman" w:eastAsia="Times New Roman"/>
          <w:sz w:val="28"/>
          <w:szCs w:val="28"/>
          <w:lang w:val="ru-RU" w:eastAsia="ru-RU"/>
        </w:rPr>
        <w:t xml:space="preserve"> представлены</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 xml:space="preserve">произведения </w:t>
      </w:r>
      <w:r>
        <w:rPr>
          <w:rFonts w:ascii="Times New Roman" w:hAnsi="Times New Roman" w:eastAsia="Times New Roman"/>
          <w:spacing w:val="1"/>
          <w:sz w:val="28"/>
          <w:szCs w:val="28"/>
          <w:lang w:val="ru-RU" w:eastAsia="ru-RU"/>
        </w:rPr>
        <w:t xml:space="preserve">разных </w:t>
      </w:r>
      <w:r>
        <w:rPr>
          <w:rFonts w:ascii="Times New Roman" w:hAnsi="Times New Roman" w:eastAsia="Times New Roman"/>
          <w:sz w:val="28"/>
          <w:szCs w:val="28"/>
          <w:lang w:val="ru-RU" w:eastAsia="ru-RU"/>
        </w:rPr>
        <w:t>жанров на</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основе</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историко-хронологической</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последовательности</w:t>
      </w:r>
      <w:r>
        <w:rPr>
          <w:rFonts w:ascii="Times New Roman" w:hAnsi="Times New Roman" w:eastAsia="Times New Roman"/>
          <w:spacing w:val="-3"/>
          <w:sz w:val="28"/>
          <w:szCs w:val="28"/>
          <w:lang w:val="ru-RU" w:eastAsia="ru-RU"/>
        </w:rPr>
        <w:t xml:space="preserve"> </w:t>
      </w:r>
      <w:r>
        <w:rPr>
          <w:rFonts w:ascii="Times New Roman" w:hAnsi="Times New Roman" w:eastAsia="Times New Roman"/>
          <w:sz w:val="28"/>
          <w:szCs w:val="28"/>
          <w:lang w:val="ru-RU" w:eastAsia="ru-RU"/>
        </w:rPr>
        <w:t>их</w:t>
      </w:r>
      <w:r>
        <w:rPr>
          <w:rFonts w:ascii="Times New Roman" w:hAnsi="Times New Roman" w:eastAsia="Times New Roman"/>
          <w:spacing w:val="1"/>
          <w:sz w:val="28"/>
          <w:szCs w:val="28"/>
          <w:lang w:val="ru-RU" w:eastAsia="ru-RU"/>
        </w:rPr>
        <w:t xml:space="preserve"> </w:t>
      </w:r>
      <w:r>
        <w:rPr>
          <w:rFonts w:ascii="Times New Roman" w:hAnsi="Times New Roman" w:eastAsia="Times New Roman"/>
          <w:sz w:val="28"/>
          <w:szCs w:val="28"/>
          <w:lang w:val="ru-RU" w:eastAsia="ru-RU"/>
        </w:rPr>
        <w:t xml:space="preserve">создания. </w:t>
      </w:r>
      <w:r>
        <w:rPr>
          <w:rFonts w:ascii="Times New Roman" w:hAnsi="Times New Roman" w:eastAsia="Times New Roman"/>
          <w:sz w:val="28"/>
          <w:szCs w:val="28"/>
          <w:lang w:val="ru-RU"/>
        </w:rPr>
        <w:t xml:space="preserve">Круг изучаемых произведений знакомит обучающихся с историей появления, развития и смены литературных направлений, а также с основными периодами истории балкарской литературы; начинается монографическое изучение творчества балкарских писателей. </w:t>
      </w:r>
    </w:p>
    <w:p w14:paraId="20048F2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Теоретико-литературные понятия рассматриваются в процессе изучения конкретных литературных произведений, при этом используются межпредметные связи с учебным предметом «Литература». </w:t>
      </w:r>
    </w:p>
    <w:p w14:paraId="452788D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91.5.4. В содержании программы по родной (балкарской) литературе выделяются следующие проблемно-тематические блоки: </w:t>
      </w:r>
    </w:p>
    <w:p w14:paraId="60755B08">
      <w:pPr>
        <w:shd w:val="clear" w:color="auto" w:fill="FFFFFF"/>
        <w:tabs>
          <w:tab w:val="left" w:pos="142"/>
        </w:tabs>
        <w:autoSpaceDE w:val="0"/>
        <w:autoSpaceDN w:val="0"/>
        <w:adjustRightInd w:val="0"/>
        <w:spacing w:after="0" w:line="350" w:lineRule="auto"/>
        <w:ind w:firstLine="708"/>
        <w:jc w:val="both"/>
        <w:textAlignment w:val="center"/>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5 класс: «Открытие мира ребёнком» («Мир человека в фольклоре», «Человек между добром и злом», «Дороги, связующие мир природы и человека», «Дети в окружении взрослых»);</w:t>
      </w:r>
    </w:p>
    <w:p w14:paraId="643D8918">
      <w:pPr>
        <w:shd w:val="clear" w:color="auto" w:fill="FFFFFF"/>
        <w:autoSpaceDE w:val="0"/>
        <w:autoSpaceDN w:val="0"/>
        <w:adjustRightInd w:val="0"/>
        <w:spacing w:after="0" w:line="350" w:lineRule="auto"/>
        <w:ind w:firstLine="708"/>
        <w:jc w:val="both"/>
        <w:textAlignment w:val="center"/>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6 класс: «Образ человека в литературе» («Мир человека в мифах», «Мужество и трудолюбие – два крыла для счастья», «Отчий дом – гнездо моей родины», «Человек. Природа. Цивилизация»).</w:t>
      </w:r>
    </w:p>
    <w:p w14:paraId="4D04EFAA">
      <w:pPr>
        <w:shd w:val="clear" w:color="auto" w:fill="FFFFFF"/>
        <w:tabs>
          <w:tab w:val="left" w:pos="284"/>
        </w:tabs>
        <w:autoSpaceDE w:val="0"/>
        <w:autoSpaceDN w:val="0"/>
        <w:adjustRightInd w:val="0"/>
        <w:spacing w:after="0" w:line="350" w:lineRule="auto"/>
        <w:ind w:firstLine="708"/>
        <w:jc w:val="both"/>
        <w:textAlignment w:val="center"/>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 класс: «Герой эпический, лирический» («Мир человека в нартском эпосе», «Истоки мудрости», «Самое ценное в жизни – человек!», «То, что возвышает человека»).</w:t>
      </w:r>
    </w:p>
    <w:p w14:paraId="0B495B3D">
      <w:pPr>
        <w:shd w:val="clear" w:color="auto" w:fill="FFFFFF"/>
        <w:autoSpaceDE w:val="0"/>
        <w:autoSpaceDN w:val="0"/>
        <w:adjustRightInd w:val="0"/>
        <w:spacing w:after="0" w:line="350" w:lineRule="auto"/>
        <w:ind w:firstLine="708"/>
        <w:jc w:val="both"/>
        <w:textAlignment w:val="center"/>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 класс: «Вечные темы в искусстве» («Песня – душа народа»,</w:t>
      </w:r>
      <w:r>
        <w:rPr>
          <w:rFonts w:ascii="Times New Roman" w:hAnsi="Times New Roman" w:eastAsia="Times New Roman" w:cs="Calibri"/>
          <w:sz w:val="28"/>
          <w:szCs w:val="28"/>
          <w:lang w:val="ru-RU" w:eastAsia="ru-RU"/>
        </w:rPr>
        <w:t xml:space="preserve"> «</w:t>
      </w:r>
      <w:r>
        <w:rPr>
          <w:rFonts w:ascii="Times New Roman" w:hAnsi="Times New Roman" w:eastAsia="Times New Roman"/>
          <w:sz w:val="28"/>
          <w:szCs w:val="28"/>
          <w:lang w:val="ru-RU" w:eastAsia="ru-RU"/>
        </w:rPr>
        <w:t>Оставаться человеком в любых ситуациях», «Дороги, которые возвышают человека», «Дороги, которые ломают человека», «Истоки любви»).</w:t>
      </w:r>
    </w:p>
    <w:p w14:paraId="452768DA">
      <w:pPr>
        <w:shd w:val="clear" w:color="auto" w:fill="FFFFFF"/>
        <w:autoSpaceDE w:val="0"/>
        <w:autoSpaceDN w:val="0"/>
        <w:adjustRightInd w:val="0"/>
        <w:spacing w:after="0" w:line="350" w:lineRule="auto"/>
        <w:ind w:firstLine="708"/>
        <w:jc w:val="both"/>
        <w:textAlignment w:val="center"/>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9 класс: балкарская </w:t>
      </w:r>
      <w:r>
        <w:rPr>
          <w:rFonts w:ascii="Times New Roman" w:hAnsi="Times New Roman" w:eastAsia="Times New Roman"/>
          <w:sz w:val="28"/>
          <w:szCs w:val="28"/>
          <w:lang w:val="ru-RU"/>
        </w:rPr>
        <w:t xml:space="preserve">литература XVII – первой половины XIX века. </w:t>
      </w:r>
    </w:p>
    <w:p w14:paraId="35A74D73">
      <w:pPr>
        <w:widowControl/>
        <w:spacing w:after="0" w:line="350" w:lineRule="auto"/>
        <w:ind w:firstLine="708"/>
        <w:jc w:val="both"/>
        <w:rPr>
          <w:rFonts w:ascii="Times New Roman" w:hAnsi="Times New Roman" w:eastAsia="Times New Roman"/>
          <w:sz w:val="28"/>
          <w:szCs w:val="28"/>
          <w:lang w:val="ru-RU"/>
        </w:rPr>
      </w:pPr>
      <w:r>
        <w:rPr>
          <w:rFonts w:ascii="Times New Roman" w:hAnsi="Times New Roman"/>
          <w:sz w:val="28"/>
          <w:szCs w:val="28"/>
          <w:lang w:val="ru-RU"/>
        </w:rPr>
        <w:t>91.5.5. Изучение</w:t>
      </w:r>
      <w:r>
        <w:rPr>
          <w:rFonts w:ascii="Times New Roman" w:hAnsi="Times New Roman" w:eastAsia="Times New Roman"/>
          <w:sz w:val="28"/>
          <w:szCs w:val="28"/>
          <w:lang w:val="ru-RU"/>
        </w:rPr>
        <w:t xml:space="preserve"> родной </w:t>
      </w:r>
      <w:r>
        <w:rPr>
          <w:rFonts w:ascii="Times New Roman" w:hAnsi="Times New Roman"/>
          <w:sz w:val="28"/>
          <w:szCs w:val="28"/>
          <w:lang w:val="ru-RU"/>
        </w:rPr>
        <w:t xml:space="preserve">(балкарской) </w:t>
      </w:r>
      <w:r>
        <w:rPr>
          <w:rFonts w:ascii="Times New Roman" w:hAnsi="Times New Roman" w:eastAsia="Times New Roman"/>
          <w:sz w:val="28"/>
          <w:szCs w:val="28"/>
          <w:lang w:val="ru-RU"/>
        </w:rPr>
        <w:t>литературы направлено на достижение следующих целей:</w:t>
      </w:r>
    </w:p>
    <w:p w14:paraId="21F468AA">
      <w:pPr>
        <w:widowControl/>
        <w:shd w:val="clear" w:color="auto" w:fill="FFFFFF"/>
        <w:tabs>
          <w:tab w:val="left" w:pos="709"/>
          <w:tab w:val="left" w:pos="1134"/>
        </w:tabs>
        <w:spacing w:after="0" w:line="360" w:lineRule="auto"/>
        <w:ind w:firstLine="708"/>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осознание коммуникативно-эстетических возможностей родного (балкарского) языка на основе изучения лучших произведений балкарской литературы, осознание значимости чтения и изучения родной (балкарской) литературы для своего дальнейшего развития, формирование умения сознательно планировать и реализовывать чтение;</w:t>
      </w:r>
    </w:p>
    <w:p w14:paraId="7941032C">
      <w:pPr>
        <w:autoSpaceDE w:val="0"/>
        <w:autoSpaceDN w:val="0"/>
        <w:spacing w:after="0" w:line="350" w:lineRule="auto"/>
        <w:ind w:firstLine="709"/>
        <w:jc w:val="both"/>
        <w:rPr>
          <w:rFonts w:ascii="Times New Roman" w:hAnsi="Times New Roman"/>
          <w:sz w:val="28"/>
          <w:szCs w:val="28"/>
          <w:lang w:val="ru-RU" w:eastAsia="ru-RU"/>
        </w:rPr>
      </w:pPr>
      <w:r>
        <w:rPr>
          <w:rFonts w:ascii="Times New Roman" w:hAnsi="Times New Roman" w:eastAsia="Times New Roman"/>
          <w:bCs/>
          <w:sz w:val="28"/>
          <w:szCs w:val="28"/>
          <w:lang w:val="ru-RU" w:eastAsia="ru-RU"/>
        </w:rPr>
        <w:t xml:space="preserve">приобщение </w:t>
      </w:r>
      <w:r>
        <w:rPr>
          <w:rFonts w:ascii="Times New Roman" w:hAnsi="Times New Roman" w:eastAsia="Times New Roman"/>
          <w:sz w:val="28"/>
          <w:szCs w:val="28"/>
          <w:lang w:val="ru-RU"/>
        </w:rPr>
        <w:t>обучающихся</w:t>
      </w:r>
      <w:r>
        <w:rPr>
          <w:rFonts w:ascii="Times New Roman" w:hAnsi="Times New Roman" w:eastAsia="Times New Roman"/>
          <w:bCs/>
          <w:sz w:val="28"/>
          <w:szCs w:val="28"/>
          <w:lang w:val="ru-RU" w:eastAsia="ru-RU"/>
        </w:rPr>
        <w:t xml:space="preserve"> к литературному наследию балкарского народа, </w:t>
      </w:r>
      <w:r>
        <w:rPr>
          <w:rFonts w:ascii="Times New Roman" w:hAnsi="Times New Roman" w:eastAsia="Times New Roman"/>
          <w:sz w:val="28"/>
          <w:szCs w:val="28"/>
          <w:lang w:val="ru-RU" w:eastAsia="ru-RU"/>
        </w:rPr>
        <w:t>формирование национально-культурной идентичности и способности к диалогу культур</w:t>
      </w:r>
      <w:r>
        <w:rPr>
          <w:rFonts w:ascii="Times New Roman" w:hAnsi="Times New Roman"/>
          <w:sz w:val="28"/>
          <w:szCs w:val="28"/>
          <w:lang w:val="ru-RU" w:eastAsia="ru-RU"/>
        </w:rPr>
        <w:t>;</w:t>
      </w:r>
    </w:p>
    <w:p w14:paraId="130DF323">
      <w:pPr>
        <w:widowControl/>
        <w:shd w:val="clear" w:color="auto" w:fill="FFFFFF"/>
        <w:tabs>
          <w:tab w:val="left" w:pos="709"/>
          <w:tab w:val="left" w:pos="1134"/>
        </w:tabs>
        <w:spacing w:after="0" w:line="350" w:lineRule="auto"/>
        <w:ind w:firstLine="708"/>
        <w:jc w:val="both"/>
        <w:rPr>
          <w:rFonts w:ascii="Times New Roman" w:hAnsi="Times New Roman"/>
          <w:sz w:val="28"/>
          <w:szCs w:val="28"/>
          <w:lang w:val="ru-RU" w:eastAsia="ru-RU"/>
        </w:rPr>
      </w:pPr>
      <w:r>
        <w:rPr>
          <w:rFonts w:ascii="Times New Roman" w:hAnsi="Times New Roman"/>
          <w:sz w:val="28"/>
          <w:szCs w:val="28"/>
          <w:lang w:val="ru-RU" w:eastAsia="ru-RU"/>
        </w:rPr>
        <w:t>развитие</w:t>
      </w:r>
      <w:r>
        <w:rPr>
          <w:rFonts w:ascii="Times New Roman" w:hAnsi="Times New Roman"/>
          <w:b/>
          <w:sz w:val="28"/>
          <w:szCs w:val="28"/>
          <w:lang w:val="ru-RU" w:eastAsia="ru-RU"/>
        </w:rPr>
        <w:t xml:space="preserve"> </w:t>
      </w:r>
      <w:r>
        <w:rPr>
          <w:rFonts w:ascii="Times New Roman" w:hAnsi="Times New Roman"/>
          <w:sz w:val="28"/>
          <w:szCs w:val="28"/>
          <w:lang w:val="ru-RU" w:eastAsia="ru-RU"/>
        </w:rPr>
        <w:t>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умений анализировать и интерпретировать прочитанное;</w:t>
      </w:r>
    </w:p>
    <w:p w14:paraId="77057452">
      <w:pPr>
        <w:widowControl/>
        <w:shd w:val="clear" w:color="auto" w:fill="FFFFFF"/>
        <w:tabs>
          <w:tab w:val="left" w:pos="709"/>
          <w:tab w:val="left" w:pos="1134"/>
        </w:tabs>
        <w:spacing w:after="0" w:line="350" w:lineRule="auto"/>
        <w:ind w:firstLine="708"/>
        <w:jc w:val="both"/>
        <w:rPr>
          <w:rFonts w:ascii="Times New Roman" w:hAnsi="Times New Roman"/>
          <w:sz w:val="28"/>
          <w:szCs w:val="28"/>
          <w:lang w:val="ru-RU" w:eastAsia="ru-RU"/>
        </w:rPr>
      </w:pPr>
      <w:r>
        <w:rPr>
          <w:rFonts w:ascii="Times New Roman" w:hAnsi="Times New Roman"/>
          <w:sz w:val="28"/>
          <w:szCs w:val="28"/>
          <w:lang w:val="ru-RU" w:eastAsia="ru-RU"/>
        </w:rPr>
        <w:t>воспитание культуры выражения собственной позиции, способности аргументировать своё мнение и оформлять его словесно в устных и письменных высказываниях, создавать развёрнутые высказывания творческого, аналитического и интерпретирующего характера.</w:t>
      </w:r>
    </w:p>
    <w:p w14:paraId="20870D13">
      <w:pPr>
        <w:widowControl/>
        <w:tabs>
          <w:tab w:val="center" w:pos="993"/>
        </w:tabs>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5.6. Общее число часов, рекомендованных для изучения родной (балкар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29A17D55">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6. Содержание обучения в 5 классе.</w:t>
      </w:r>
    </w:p>
    <w:p w14:paraId="7300826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6.1. Мир человека в фольклоре.</w:t>
      </w:r>
    </w:p>
    <w:p w14:paraId="399978F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91.6.1.1. Фольклор как национальное, культурное, духовное достояние народа. </w:t>
      </w:r>
    </w:p>
    <w:p w14:paraId="3766067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Жанры устного народного творчества (сказки, загадки, пословицы и поговорки, благопожелания и суеверия). Пословицы и поговорки. Пословицы как проявление народной мудрости. Особенности построения пословиц.</w:t>
      </w:r>
    </w:p>
    <w:p w14:paraId="7CE413C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Загадки. Значение загадок. Построение и художественная особенность загадок. Виды загадок.</w:t>
      </w:r>
    </w:p>
    <w:p w14:paraId="2665239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91.6.1.2. Народные сказки. </w:t>
      </w:r>
    </w:p>
    <w:p w14:paraId="602032D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казка как жанр фольклора. Виды сказок (волшебные, бытовые, о животных). Пути добра и зла. Изображение в сказке дозволенного и недозволенного в жизни человека.</w:t>
      </w:r>
    </w:p>
    <w:p w14:paraId="34B21F5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казка «Ёксюз Фатиматчыкъ» («Сирота»). Художественное своеобразие сказки.</w:t>
      </w:r>
    </w:p>
    <w:p w14:paraId="385FDA5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казка «Батыр жашчыкъ» («Храбрый мальчик»). Взаимосвязь людей и великанов (эмегенов) в сказке. Тема мужества, отваги, смекалки и глупости в сказке.</w:t>
      </w:r>
    </w:p>
    <w:p w14:paraId="54AEBEB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казка «Тюлкю хыйла» («Хитрость лисы»). Художественное своеобразие сказки. Особенности построения сказки. Роль лисы в сказке. Лиса – воплощение хитрости в сказке.</w:t>
      </w:r>
    </w:p>
    <w:p w14:paraId="4AF6A790">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казка «Аппа бла къурта» («Дедушка и собака»). Изображение взаимосвязи человека с природой. Об истоках доброго и полезного, злого и вредного в сказке.</w:t>
      </w:r>
    </w:p>
    <w:p w14:paraId="1BFE05B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6.2. Человек между добром и злом.</w:t>
      </w:r>
    </w:p>
    <w:p w14:paraId="60C622D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91.6.2.1. Литературная сказка и легенды. </w:t>
      </w:r>
    </w:p>
    <w:p w14:paraId="29080FD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 Мусукаева. Сказка «Ийне бла халы» («Иголка с ниткой»). Представление о единстве и сплочённости в бытовой сказке, о роли единства и сплочённости. Тема совести в сказке.</w:t>
      </w:r>
    </w:p>
    <w:p w14:paraId="7046A6D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Л. Байзуллаев. Сказка «Насып» («Счастье»). Идейное содержание сказки. Пример того, что человек сам выбирает путь к счастью.</w:t>
      </w:r>
    </w:p>
    <w:p w14:paraId="75593A4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Ю.А. Жулабов. Сказка «Халаллыкъ» («Добродушие»). Сказка о могущественной силе добра. </w:t>
      </w:r>
    </w:p>
    <w:p w14:paraId="7660180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Ж.З. Токумаев. Легенда «Жугъутур базук» («Кость горного тура»). Сказ об Алдарбеке, который не уронил честь отца. </w:t>
      </w:r>
    </w:p>
    <w:p w14:paraId="4EE3EC9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Легенда «Ахшылыкъ унутулмайды» («Добро не забывается»). Тема сострадания и милосердия.</w:t>
      </w:r>
    </w:p>
    <w:p w14:paraId="3F83060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91.6.2.2. Басня как жанр литературы. </w:t>
      </w:r>
    </w:p>
    <w:p w14:paraId="38C673E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Ш. Маммеев. Басня «Хунагъа жарашмагъан таш» («Не тот камень»). Поиск виноватых в басне. Виноваты все, кроме меня. Поучительный характер басни.</w:t>
      </w:r>
    </w:p>
    <w:p w14:paraId="24B4A62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Х. Аттоев. Басни «Бал чибин бла гёбелек» («Пчела и бабочка»), «Къыртчыгъа бла къаргъа» («Ястреб и ворона»). Осмеяние человеческих пороков: лени и безответственности.</w:t>
      </w:r>
    </w:p>
    <w:p w14:paraId="1205523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91.6.2.3. Сатира и юмор. </w:t>
      </w:r>
    </w:p>
    <w:p w14:paraId="4B26349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Х.Х. Кациев. Рассказы «Аман сагъат» («Плохой час»), «Кёзлюклени хайыры» («Польза очков»). Мягкий юмор в рассказах о том, к чему может привести глупость.</w:t>
      </w:r>
    </w:p>
    <w:p w14:paraId="0FF461A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Э.Б. Гуртуев. Рассказ «Халал адам» («Добрый человек»). Рассказ о том, что во всём должна быть мера. Рассказ «Сом бла шай» («Рубль и пять копеек»). Высмеивание хвастовства.</w:t>
      </w:r>
    </w:p>
    <w:p w14:paraId="68DB9F4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6.3. Дороги, связующие мир природы и человека.</w:t>
      </w:r>
    </w:p>
    <w:p w14:paraId="7DA7CD3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К.Б. Мечиев. Стихотворение «Къар кюн арбазыбызгъа къоннган чыпчыкъчыкъгъа» («Воробью, который зимою сел на нашем дворе»). Проблема экологии в стихотворении. Особенности построения произведения. </w:t>
      </w:r>
    </w:p>
    <w:p w14:paraId="3DCE47C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З.Х. Толгуров. Рассказ «Тюлкюню кюйю» («Плач лисицы»). Законы природы и законы общества. Горькая судьба лисичек.</w:t>
      </w:r>
    </w:p>
    <w:p w14:paraId="6712C1D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М. Бегиев. Стихотворение «Тау суучукъ» («Горный ручеёк»). Идейное содержание и художественное своеобразие стихотворения.</w:t>
      </w:r>
    </w:p>
    <w:p w14:paraId="75A4481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Л.Ч. Ахматова. Стихотворение «Къар жауады» («Снег идёт...»). Картина снежной зимы. Роль условности в стихотворении. </w:t>
      </w:r>
    </w:p>
    <w:p w14:paraId="6DBCE19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Ю.А. Жулабов. Рассказ «Къурта парий» («Волкодав»). Тайкашха (собака) – символ верности своему хозяину. Позднее раскаяние мальчика.</w:t>
      </w:r>
    </w:p>
    <w:p w14:paraId="4EB354C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Х. Мокаев. Стихотворение «Чыкъ бюрчюкле» («Капли росы»). Изображение умения радоваться мелочам в природе. Особенности построения стихотворения.</w:t>
      </w:r>
    </w:p>
    <w:p w14:paraId="1E24F62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 Шахмурзаев «Таулуну календары» («Календарь балкарцев») (отрывок). Этнографическое произведение. Жизнь горца по законам природы.</w:t>
      </w:r>
    </w:p>
    <w:p w14:paraId="3FDB287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С. Созаев. Стихотворение «Танг – тешикли къалач» («Рассвет – калач»). Символический смысл названия стихотворения. Сравнение – основной приём построения стихотворения.</w:t>
      </w:r>
    </w:p>
    <w:p w14:paraId="2F78E3F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М. Тёппеев. Рассказ «Табынама» («Преклоняюсь»). Человек и дерево. Запах ёлочки как связующий элемент человека с природой.</w:t>
      </w:r>
    </w:p>
    <w:p w14:paraId="27C8571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М. Моттаева. Стихотворение «Гюрегейле – хур терекле» («Сливы – райские деревья»). Изобразительно-выразительные средства языка. Жизнеутверждающее начало в стихотворении. Человек – дитя природы.</w:t>
      </w:r>
    </w:p>
    <w:p w14:paraId="1213D2F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6.4. Взаимоотношения детей и взрослых.</w:t>
      </w:r>
    </w:p>
    <w:p w14:paraId="6A220FE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Х-М.А. Кулиев. Стихотворение «Эсгериу» («Воспоминание»). Образ собаки в стихотворении – образ светлой памяти.</w:t>
      </w:r>
    </w:p>
    <w:p w14:paraId="06DCBD3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Ю.А. Жулабов. Рассказ «Жугъутур ашыкъ» («Альчик тура»). Тема преемственности поколений. Художественное своеобразие рассказа. Рассказ «Ыннаны алтын къоллары» («Золотые руки бабушки»). Тема труда и радости. Тема тёплых взаимоотношений внучки со своей бабушкой.</w:t>
      </w:r>
    </w:p>
    <w:p w14:paraId="3D0ABC7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Ш. Кулиев. Повесть «Жорт, жорт, гылыуум!» («Скачи, скачи, мой ослик!») (отрывок из повести «Побег»). Художественные особенности повести. Мастерство писателя при создании детских образов.</w:t>
      </w:r>
    </w:p>
    <w:p w14:paraId="197D95A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 Отаров. Стихотворение «Буду санга анаматым» («Заповедь для тебя»). Стихотворение как призыв подрастающему поколению. Тема бережного отношения к природе.</w:t>
      </w:r>
    </w:p>
    <w:p w14:paraId="1D94071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И. Макитов. Стихотворение «Аппа бла туудугъу» («Дедушка и внук»). Идейное содержание произведения. Пример – лучшее средство в воспитании. Художественное своеобразие стихотворения.</w:t>
      </w:r>
    </w:p>
    <w:p w14:paraId="1C4F705C">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С. Ахматова. Отрывок из поэмы «Солнечный дождь» «Балли тюйреуюч» («Брошка из вишни»). Идейное содержание отрывка из поэмы. Значение материнских слёз в стихотворении.</w:t>
      </w:r>
    </w:p>
    <w:p w14:paraId="1FF48D6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Ж.М. Текуев. Рассказ «Къалауур Маштай» («Сторож Маштай»). Рассказ о добром и светлом человеке труда, друге, учителе жизни сельских детей.</w:t>
      </w:r>
    </w:p>
    <w:p w14:paraId="6A8AF4B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М. Бегиев. Стихотворение «Сабийлигими акъ сураты» («Белая картина моего детства»).</w:t>
      </w:r>
    </w:p>
    <w:p w14:paraId="73AED22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ёплые детские воспоминания в стихотворении. Картины зимней природы как мимолётное изображение природы и детства.</w:t>
      </w:r>
    </w:p>
    <w:p w14:paraId="19068A34">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А.С. Пушкин. Стихотворение «Ыннагъа» («Няне») (перевод С.И. Макитова). Послание автора, пронизанное душевным теплом, уважением и благодарностью. </w:t>
      </w:r>
    </w:p>
    <w:p w14:paraId="1FBBE3F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6.5. Теория литературы.</w:t>
      </w:r>
    </w:p>
    <w:p w14:paraId="5C637475">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ятие об устном народном творчестве. Жанры фольклора (загадки, пословицы, поговорки, сказки). Особенности построения сказки. Сказки о животных, бытовые и волшебные. Сатира и юмор. Басня. Аллегория. Понятие о литературной загадке. Рифма и ритм стихотворения. Понятие о сюжете и фабуле рассказа. Эпитет и олицетворение. Отличие прозы от поэзии. Сравнение. Тема и идея произведения.</w:t>
      </w:r>
    </w:p>
    <w:p w14:paraId="15AF944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7. Содержание обучения в 6 классе.</w:t>
      </w:r>
    </w:p>
    <w:p w14:paraId="7BEF5615">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7.1.</w:t>
      </w:r>
      <w:r>
        <w:rPr>
          <w:rFonts w:ascii="Times New Roman" w:hAnsi="Times New Roman" w:eastAsia="Times New Roman"/>
          <w:b/>
          <w:bCs/>
          <w:sz w:val="28"/>
          <w:szCs w:val="28"/>
          <w:lang w:val="ru-RU" w:eastAsia="ru-RU"/>
        </w:rPr>
        <w:t> </w:t>
      </w:r>
      <w:r>
        <w:rPr>
          <w:rFonts w:ascii="Times New Roman" w:hAnsi="Times New Roman" w:eastAsia="Times New Roman"/>
          <w:bCs/>
          <w:sz w:val="28"/>
          <w:szCs w:val="28"/>
          <w:lang w:val="ru-RU" w:eastAsia="ru-RU"/>
        </w:rPr>
        <w:t>Изображение мира человека в легендах, мифах, песнях.</w:t>
      </w:r>
    </w:p>
    <w:p w14:paraId="5D9B144C">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 xml:space="preserve">7.1.1. Мифы. </w:t>
      </w:r>
    </w:p>
    <w:p w14:paraId="7D32BEE3">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огатство отражения мира человека в мифах. Язычество. Поклонение языческим божествам: бог воды Дамметтир, Сулемен, бог ветра Байрым, Умай, бог сна Чомпараш, бог земли Даулет, бог животных Апсаты, Аштотур, Аймуш Чоппа, бог солнца Кайнар, бог труда Эрирей.</w:t>
      </w:r>
    </w:p>
    <w:p w14:paraId="34EE013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 xml:space="preserve">7.1.2. Нартские сказания. </w:t>
      </w:r>
    </w:p>
    <w:p w14:paraId="72ABF07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арачаево-балкарская версия кавказского эпоса о нартах. Основная идея, система образов, художественные особенности.</w:t>
      </w:r>
      <w:r>
        <w:rPr>
          <w:rFonts w:ascii="Times New Roman" w:hAnsi="Times New Roman" w:eastAsia="Times New Roman" w:cs="Calibri"/>
          <w:sz w:val="28"/>
          <w:szCs w:val="28"/>
          <w:lang w:val="ru-RU" w:eastAsia="ru-RU"/>
        </w:rPr>
        <w:t xml:space="preserve"> </w:t>
      </w:r>
      <w:r>
        <w:rPr>
          <w:rFonts w:ascii="Times New Roman" w:hAnsi="Times New Roman" w:eastAsia="Times New Roman"/>
          <w:sz w:val="28"/>
          <w:szCs w:val="28"/>
          <w:lang w:val="ru-RU" w:eastAsia="ru-RU"/>
        </w:rPr>
        <w:t>Божества и нарты. Происхождение нартов.</w:t>
      </w:r>
    </w:p>
    <w:p w14:paraId="0B50DE9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риу Сатанай» («Красивая Сатанай»). Образ Сатанай в нартских сказаниях.</w:t>
      </w:r>
    </w:p>
    <w:p w14:paraId="48C5C2C3">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 xml:space="preserve">7.1.3. Легенды. </w:t>
      </w:r>
    </w:p>
    <w:p w14:paraId="116224B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генда «Сора демей» («Не говоря потом»). Роль красноречия в нартском сказании. Об умении говорить убедительно и красиво. Слово – самое сильное оружие человека.</w:t>
      </w:r>
    </w:p>
    <w:p w14:paraId="52A824B3">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генда «Атарал» («Атарал»). Сказание о мужестве. О роли экономических взаимоотношений с соседними народами. Тема бережного отношения к имуществу.</w:t>
      </w:r>
    </w:p>
    <w:p w14:paraId="28CC842E">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генда «Къайсы къарыулуду?» («Кто сильнее?»). Роль гиперболы в легенде. Связь вещей и явлений в природе и в человеческом обществе.</w:t>
      </w:r>
    </w:p>
    <w:p w14:paraId="55CDEAF3">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 xml:space="preserve">7.1.4. Народные песни. </w:t>
      </w:r>
    </w:p>
    <w:p w14:paraId="16886642">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есня о покровителе диких животных и охотников «Апсаты». Признаки язычества в песне. Изобразительная сила песни. </w:t>
      </w:r>
    </w:p>
    <w:p w14:paraId="1D4A4082">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йнай» – песня о покровительнице женского труда.</w:t>
      </w:r>
    </w:p>
    <w:p w14:paraId="10FD7530">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олыбельная песня</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Бёлляу» («Колыбельная»). Изобразительно-выразительные средства песни.</w:t>
      </w:r>
    </w:p>
    <w:p w14:paraId="1C0C1776">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7.2. О мужестве и трудолюбии.</w:t>
      </w:r>
    </w:p>
    <w:p w14:paraId="5915A46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М.А. Кулиев. Стихотворение «Чалгъычыла» («Косари»). Идейное содержание стихотворения. Образ трудолюбивого человека в произведении.</w:t>
      </w:r>
      <w:r>
        <w:rPr>
          <w:rFonts w:ascii="Times New Roman" w:hAnsi="Times New Roman" w:eastAsia="Times New Roman" w:cs="Calibri"/>
          <w:sz w:val="28"/>
          <w:szCs w:val="28"/>
          <w:lang w:val="ru-RU" w:eastAsia="ru-RU"/>
        </w:rPr>
        <w:t xml:space="preserve"> </w:t>
      </w:r>
      <w:r>
        <w:rPr>
          <w:rFonts w:ascii="Times New Roman" w:hAnsi="Times New Roman" w:eastAsia="Times New Roman"/>
          <w:sz w:val="28"/>
          <w:szCs w:val="28"/>
          <w:lang w:val="ru-RU" w:eastAsia="ru-RU"/>
        </w:rPr>
        <w:t>Изобразительно-выразительные средства в стихотворении.</w:t>
      </w:r>
    </w:p>
    <w:p w14:paraId="3BE7223C">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С. Отаров. Стихотворение «Ташчы Рамазан» («Каменщик Рамазан»). Образ трудового человека в стихотворении. Тема взаимовыручки. Коллективный труд - один из хороших обычаев балкарского народа. Воспевание человека, мастера своего дела.</w:t>
      </w:r>
    </w:p>
    <w:p w14:paraId="1699ADB6">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Х.-К. Батчаев. Рассказ «Хочалай бла Хур-хур» («Хочалай и Хур-хур»). Рассказ о Хочалае, который смог победить лень. Умение Хочалая управлять домашними животными.</w:t>
      </w:r>
    </w:p>
    <w:p w14:paraId="16BD2736">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С. Гуртуев. Стихотворение «Жер татыуу» («Вкус земли»). Изображение природы в стихотворении. Изобразительно-выразительные средства в произведении.</w:t>
      </w:r>
    </w:p>
    <w:p w14:paraId="396864E5">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Х. Толгуров. Повесть «Медвежий камень» («Айыуташ»). Тема войны и детей в повести. Действия детей во время Великой отечественной войны как пример мужества и героизма. Мужество и трудолюбие – основные качества Мустафира. Язык писателя, изобразительные выразительные средства.</w:t>
      </w:r>
    </w:p>
    <w:p w14:paraId="7D4DDDC8">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И. Шаваев. Рассказ «Тузакъ» («Западня»). Стойкость и мужество детей, оказавшихся в трудных жизненных обстоятельствах. Художественное своеобразие рассказа.</w:t>
      </w:r>
    </w:p>
    <w:p w14:paraId="2507D421">
      <w:pPr>
        <w:shd w:val="clear" w:color="auto" w:fill="FFFFFF"/>
        <w:autoSpaceDE w:val="0"/>
        <w:autoSpaceDN w:val="0"/>
        <w:spacing w:after="0" w:line="350" w:lineRule="auto"/>
        <w:ind w:firstLine="708"/>
        <w:jc w:val="both"/>
        <w:rPr>
          <w:rFonts w:ascii="Times New Roman" w:hAnsi="Times New Roman" w:eastAsia="Times New Roman" w:cs="Calibri"/>
          <w:sz w:val="28"/>
          <w:szCs w:val="28"/>
          <w:lang w:val="ru-RU" w:eastAsia="ru-RU"/>
        </w:rPr>
      </w:pPr>
      <w:r>
        <w:rPr>
          <w:rFonts w:ascii="Times New Roman" w:hAnsi="Times New Roman" w:eastAsia="Times New Roman"/>
          <w:sz w:val="28"/>
          <w:szCs w:val="28"/>
          <w:lang w:val="ru-RU" w:eastAsia="ru-RU"/>
        </w:rPr>
        <w:t>Б.И. Гуртуев. Стихотворение «Эмен терек» («Дуб»). Идейное содержание стихотворения. Умение учиться стойкости у природы.</w:t>
      </w:r>
      <w:r>
        <w:rPr>
          <w:rFonts w:ascii="Times New Roman" w:hAnsi="Times New Roman" w:eastAsia="Times New Roman" w:cs="Calibri"/>
          <w:sz w:val="28"/>
          <w:szCs w:val="28"/>
          <w:lang w:val="ru-RU" w:eastAsia="ru-RU"/>
        </w:rPr>
        <w:t xml:space="preserve"> </w:t>
      </w:r>
    </w:p>
    <w:p w14:paraId="6066D347">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е «Темирчи Хасан» («Кузнец Хасан»). Труд в жизни человека. Отношение автора к труду, мастерству человека.</w:t>
      </w:r>
    </w:p>
    <w:p w14:paraId="61E61A1C">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7.3. Отчий дом – гнездо моей родины.</w:t>
      </w:r>
    </w:p>
    <w:p w14:paraId="184118A1">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Б. Мечиев. Стихотворение «Эски юйюм» («Мой старый дом»). Тема бережного отношения к отчему дому. Выражение тепла автора к родительскому порогу. Стихотворение «Ата-ана бизни сыйлы юйюбюз» («Родители – наш ценный дом»). Тема бережного отношения к своим родителям.</w:t>
      </w:r>
    </w:p>
    <w:p w14:paraId="673A9370">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Ю.А. Жулабов. Рассказ «Хустос къала» («Крепость Хустоса»). Идейное содержание рассказа. Этимологическое раскрытие названий местностей малой родины.</w:t>
      </w:r>
    </w:p>
    <w:p w14:paraId="46221135">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И. Баккуев. Стихотворения «Ата журтум» («Моя родина»), «Алам башы – Малкъарым» («Балкария – моя вселенная»). Особенности построения стихотворений. Патриотические мотивы в стихотворениях. Тема родины и отчего дома.</w:t>
      </w:r>
    </w:p>
    <w:p w14:paraId="4A85EB2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Ш. Кулиев. Стихотворения «Дунияда хар аягъынг басхан жерге…» («Земле, по которой ступает твоя нога…»), «Балам, бу жерге» («Сынок, этой земле»). Основные поэтические образы, символизирующие любовь к родной земле и природе. Переплетения и связующие нити человека и родины. Добрые наставления поэта подрастающему поколению.</w:t>
      </w:r>
    </w:p>
    <w:p w14:paraId="1E14B346">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Х. Мокаев. Стихотворения «Мени юйюм</w:t>
      </w:r>
      <w:r>
        <w:rPr>
          <w:rFonts w:ascii="Times New Roman" w:hAnsi="Times New Roman" w:eastAsia="Times New Roman"/>
          <w:sz w:val="28"/>
          <w:szCs w:val="28"/>
          <w:shd w:val="clear" w:color="auto" w:fill="FFFFFF"/>
          <w:lang w:val="ru-RU" w:eastAsia="ru-RU"/>
        </w:rPr>
        <w:t>»</w:t>
      </w:r>
      <w:r>
        <w:rPr>
          <w:rFonts w:ascii="Times New Roman" w:hAnsi="Times New Roman" w:eastAsia="Times New Roman"/>
          <w:sz w:val="28"/>
          <w:szCs w:val="28"/>
          <w:lang w:val="ru-RU" w:eastAsia="ru-RU"/>
        </w:rPr>
        <w:t xml:space="preserve"> («Мой дом»)</w:t>
      </w:r>
      <w:r>
        <w:rPr>
          <w:rFonts w:ascii="Times New Roman" w:hAnsi="Times New Roman" w:eastAsia="Times New Roman"/>
          <w:sz w:val="28"/>
          <w:szCs w:val="28"/>
          <w:shd w:val="clear" w:color="auto" w:fill="FFFFFF"/>
          <w:lang w:val="ru-RU" w:eastAsia="ru-RU"/>
        </w:rPr>
        <w:t xml:space="preserve">, </w:t>
      </w:r>
      <w:r>
        <w:rPr>
          <w:rFonts w:ascii="Times New Roman" w:hAnsi="Times New Roman" w:eastAsia="Times New Roman"/>
          <w:sz w:val="28"/>
          <w:szCs w:val="28"/>
          <w:lang w:val="ru-RU" w:eastAsia="ru-RU"/>
        </w:rPr>
        <w:t>«Сюйдюмлю шахарым» («Мой привлекательный город»). Мастерство поэта в изображении добрых чувств к своему дому, малой родине. Художественное своеобразие стихотворения.</w:t>
      </w:r>
    </w:p>
    <w:p w14:paraId="005C877F">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Л. Гуляев. Рассказ «Къуш уя» («Гнездо орла»). Мотивы басни в рассказе. Тема стойкости и мужества балкарского народа в период депортации. Иносказательность в рассказе.</w:t>
      </w:r>
    </w:p>
    <w:p w14:paraId="243DE165">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М. Зумакулова. Стихотворение «Мени юйюм» («Мой дом»). Мастерство поэта в изображении любви к родине.</w:t>
      </w:r>
    </w:p>
    <w:p w14:paraId="5D45E11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М. Узденов. Стихотворение «Тау къушну уясы» («Гнездо горного орла»). Художественное своеобразие стихотворения. Выражение авторского отношения к теме родины. О смысле названия произведения.</w:t>
      </w:r>
    </w:p>
    <w:p w14:paraId="01575CDE">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7.4. Человек. Цивилизация. Природа.</w:t>
      </w:r>
    </w:p>
    <w:p w14:paraId="1DC83240">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Б. Гуртуев. Рассказ «Къарт эшекни къадары» («Судьба старого осла»). Нравственные проблемы в рассказе. Призыв к милосердию, состраданию. Человек в мире научно-технического прогресса. Рассказ «Шайтан арба» («Арба шайтана»). Технические средства в жизни человека. Добро и зло в мире на пути к прогрессу.</w:t>
      </w:r>
    </w:p>
    <w:p w14:paraId="70DE0663">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Х. Бабаев. Стихотворения «Къайын терекчик» («Берёза»), «Гёбелек» («Бабочка»). Проблемы экологии. Образ берёзы и бабочки в стихотворениях.</w:t>
      </w:r>
    </w:p>
    <w:p w14:paraId="122A18A7">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С. Созаев. Стихотворение «Бийча сюелген терекни назмусу» («Дереву с грацией князя»). Мастерство автора в изображении экологической проблемы в поэзии. Авторское отношение к проблеме боли и радости.</w:t>
      </w:r>
    </w:p>
    <w:p w14:paraId="0C511871">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А. Мусукаева. Стихотворение «Бюгюн» («Сегодня»). Идейный замысел стихотворения. Изображение прошлого и настоящего в произведении. </w:t>
      </w:r>
    </w:p>
    <w:p w14:paraId="5E21E007">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С. Гуртуев. Стихотворение «Урма тукъузгюню» («Не тронь рябину»). Эстетические и нравственно-экологические проблемы в стихотворении.</w:t>
      </w:r>
    </w:p>
    <w:p w14:paraId="4F585F1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К. Будаев. Стихотворение «Телефон» («Телефон»). Идейное содержание стихотворения. Точки соприкосновения прошлого и настоящего в стихотворении.</w:t>
      </w:r>
    </w:p>
    <w:p w14:paraId="475D9302">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е «Хорладыла» («Победили»). О стремлении достичь той или иной высоты. Заветные вершины – двигатели жизненного прогресса. Художественное своеобразие произведения. Образ горы Эльбрус.</w:t>
      </w:r>
    </w:p>
    <w:p w14:paraId="178682F1">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Ж.М. Текуев. Рассказ «Ынна» («Бабушка»). Тема быстротечности времени, смены одного поколения другим. Рассказ «Дугъума шай» («Чай из мяты»). Диалог о взаимоотношениях старшего и младшего поколений.</w:t>
      </w:r>
    </w:p>
    <w:p w14:paraId="49F3B266">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Х. Кудаев. Рассказ «Деу бла тюбешиу» («Встреча с могущественным»). Тема бережного отношения к богатствам природы. Художественное своеобразие рассказа. Рассказ «Иесиз маске» («Собачка без хозяина»). Тема бережного отношения к животным.</w:t>
      </w:r>
    </w:p>
    <w:p w14:paraId="790FEFF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М. Мотаева. Стихотворение «Къоз терегиме такъгъан жыр» («Песня моему ореховому дереву»). Мастерское изображение любви к природе. Тёплое отношение лирического героя к деревьям – истокам доброты.</w:t>
      </w:r>
    </w:p>
    <w:p w14:paraId="704BFB28">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Ю. Лермонтов. Стихотворение «Кавказ» («Кавказ») (перевод А.Т. Додуева). Природа Кавказа в творчестве поэта.</w:t>
      </w:r>
    </w:p>
    <w:p w14:paraId="7BB60F72">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Х. Мокаев. Стихотворение «Хар ким ушайды жерине» («Каждый похож на свою землю»). Художественное своеобразие стихотворения. Размышление поэта о взаимосвязи человека и природы, человека и родной земли, о неразделимости судьбы человека с его народом. Стихотворение «Кечеги жырчыкъ» («Ночная песенка»). Изобразительно-выразительные средства стихотворения. Тема тишины и осторожности в стихотворении.</w:t>
      </w:r>
    </w:p>
    <w:p w14:paraId="78258475">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iCs/>
          <w:sz w:val="28"/>
          <w:szCs w:val="28"/>
          <w:lang w:val="ru-RU" w:eastAsia="ru-RU"/>
        </w:rPr>
        <w:t>7.5. Теория литературы.</w:t>
      </w:r>
      <w:r>
        <w:rPr>
          <w:rFonts w:ascii="Times New Roman" w:hAnsi="Times New Roman" w:eastAsia="Times New Roman"/>
          <w:sz w:val="28"/>
          <w:szCs w:val="28"/>
          <w:lang w:val="ru-RU" w:eastAsia="ru-RU"/>
        </w:rPr>
        <w:t xml:space="preserve"> </w:t>
      </w:r>
    </w:p>
    <w:p w14:paraId="3516D35D">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ипербола. Художественный образ. Лирический герой. Понятие о художественной прозе. Рассказ. Повесть.</w:t>
      </w:r>
    </w:p>
    <w:p w14:paraId="578B7BB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8. Содержание обучения в 7 классе.</w:t>
      </w:r>
    </w:p>
    <w:p w14:paraId="38FE29E9">
      <w:pPr>
        <w:widowControl/>
        <w:spacing w:after="0" w:line="350" w:lineRule="auto"/>
        <w:ind w:firstLine="708"/>
        <w:jc w:val="both"/>
        <w:rPr>
          <w:rFonts w:ascii="Times New Roman" w:hAnsi="Times New Roman" w:eastAsia="Times New Roman"/>
          <w:b/>
          <w:bCs/>
          <w:sz w:val="28"/>
          <w:szCs w:val="28"/>
          <w:lang w:val="ru-RU" w:eastAsia="ru-RU"/>
        </w:rPr>
      </w:pPr>
      <w:r>
        <w:rPr>
          <w:rFonts w:ascii="Times New Roman" w:hAnsi="Times New Roman"/>
          <w:sz w:val="28"/>
          <w:szCs w:val="28"/>
          <w:lang w:val="ru-RU"/>
        </w:rPr>
        <w:t>91.8.1.</w:t>
      </w:r>
      <w:r>
        <w:rPr>
          <w:rFonts w:ascii="Times New Roman" w:hAnsi="Times New Roman" w:eastAsia="Times New Roman"/>
          <w:bCs/>
          <w:sz w:val="28"/>
          <w:szCs w:val="28"/>
          <w:lang w:val="ru-RU" w:eastAsia="ru-RU"/>
        </w:rPr>
        <w:t> Мир человека в нартском эпосе.</w:t>
      </w:r>
    </w:p>
    <w:p w14:paraId="4B6506F9">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посы «Нарт темирчи Дебетни туугъаны»</w:t>
      </w:r>
      <w:r>
        <w:rPr>
          <w:rFonts w:ascii="Times New Roman" w:hAnsi="Times New Roman" w:eastAsia="Times New Roman" w:cs="Calibri"/>
          <w:sz w:val="28"/>
          <w:szCs w:val="28"/>
          <w:lang w:val="ru-RU" w:eastAsia="ru-RU"/>
        </w:rPr>
        <w:t xml:space="preserve"> </w:t>
      </w:r>
      <w:r>
        <w:rPr>
          <w:rFonts w:ascii="Times New Roman" w:hAnsi="Times New Roman" w:eastAsia="Times New Roman"/>
          <w:sz w:val="28"/>
          <w:szCs w:val="28"/>
          <w:lang w:val="ru-RU" w:eastAsia="ru-RU"/>
        </w:rPr>
        <w:t>(«Рождение нартского кузнеца Дебета»), «Ёрюзмек бла къына сакъаллы Къызыл Фук» («Ёрюзмек и Краснобородый Фук»), «Сосурукъну туугъаны» («Рождение нарта Сосрука»), «Сосурукъ нартлагъа от келтиреди» («Сосрук приносит нартам огонь»), «Дебет улу Алауган» («Сын Дебета Алауган»), «Къарашауай бла Гемуда» («Карашауай и Гемуда»).</w:t>
      </w:r>
    </w:p>
    <w:p w14:paraId="424A0196">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8.2. Истоки мудрости.</w:t>
      </w:r>
    </w:p>
    <w:p w14:paraId="4C064D0C">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Б. Мечиев. Стихотворение «Тёреле сурала кибик» («Традиции как суры»). Нравственно-этические принципы балкарского народа в стихотворении.</w:t>
      </w:r>
    </w:p>
    <w:p w14:paraId="61D087C3">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И. Гуртуев. Рассказ «Топонимика таурух» («Легенда о топонимике»). Особенности построения рассказа. Рассказ о топонимических названиях, связанных с жизнью и бытом балкарского народа прошлого столетия. Нравы, обычаи, идеалы балкарского народа.</w:t>
      </w:r>
    </w:p>
    <w:p w14:paraId="6018E0ED">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И. Байрамукова. Рассказ «Эт юлюшлени устасы» («Профессионал своего дела»). Традиции и обычаи, народа связанные с радостными событиями в жизни балкарского народа. Мастерство героя в разделывании жертвенной туши на свадьбе.</w:t>
      </w:r>
    </w:p>
    <w:p w14:paraId="5174DB6A">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И. Макитов. Стихотворение «Агъач аякъ, агъач къашыкъ» («Деревянная чаша, деревянная ложка»). Идейное содержание стихотворения. Экологичность быта балкарского народа в начале ХХ века.</w:t>
      </w:r>
    </w:p>
    <w:p w14:paraId="71D2DAA7">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Х. Толгуров. Рассказ «Атасыны атына миннген жашчыкъ» («Мальчик на коне отца»). Идейное содержание произведения. Важность осознания себя частью вселенной. Символика в рассказе, его значение.</w:t>
      </w:r>
    </w:p>
    <w:p w14:paraId="2FEEC176">
      <w:pPr>
        <w:shd w:val="clear" w:color="auto" w:fill="FFFFFF"/>
        <w:tabs>
          <w:tab w:val="left" w:pos="2817"/>
          <w:tab w:val="left" w:pos="3673"/>
          <w:tab w:val="left" w:pos="4834"/>
          <w:tab w:val="left" w:pos="6329"/>
          <w:tab w:val="left" w:pos="7104"/>
          <w:tab w:val="left" w:pos="8440"/>
        </w:tabs>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 Шахмурзаев. Стихотворение «Келин келгенден сора уча» («Свадебный уча»). Тонкости проведения традиционной балкарской свадьбы. Изображение в стихотворении традиций, связанных с национальной кухней. Её обилие и щедрость в произведении.</w:t>
      </w:r>
    </w:p>
    <w:p w14:paraId="0B97CEC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С. Гуртуев. Стихотворения «Сырыйна» («Свирель»), «Неге жарсыйса, Малкъарым?» («О чём печалишься, Балкария моя?»), «Миллетиме касыда» («Касыда моему народу»). Отношение автора к проблеме традиций и прогресса. Уроки духовный близости, призыв автора к молодому поколению о сохранении народной мудрости.</w:t>
      </w:r>
    </w:p>
    <w:p w14:paraId="165C1F21">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Б. Гуртуев. Рассказ «Узакъдан келген жолоучу» («Путник издалека»). Художественное своеобразие рассказа. Быт и нравы балкарского народа.</w:t>
      </w:r>
    </w:p>
    <w:p w14:paraId="282D300C">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8.3. Самое дорогое – человек.</w:t>
      </w:r>
    </w:p>
    <w:p w14:paraId="56DD8B4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Ш. Кулиев. Стихотворения «Мамырлыкъ, къууанч сизге, саула!» («Мир и радость вам, живущие!»), «Сабийле ёлмесинле!» («Пусть никогда не умирают дети!»). Поэзия добра и света. Строки мира и радости для всех живущих на земле. Восславление радости бытия, созидания нового мира. Изобразительные средства языка.</w:t>
      </w:r>
    </w:p>
    <w:p w14:paraId="20D7820A">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М. Зумакулова. Стихотворение «Кюн ахшы болсун, адамла!» («Пусть утро будет добрым, люди!»). Гуманизм в стихотворении. Особенности построения произведения </w:t>
      </w:r>
    </w:p>
    <w:p w14:paraId="6CDABD33">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М. Теппеев. Рассказ «Пиринчни сютлей акълыгъы» («Горсть белого риса»). Художественные особенности построения рассказа. Сострадание и бессердечие как критерии нравственности человека.</w:t>
      </w:r>
    </w:p>
    <w:p w14:paraId="5059547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С. Ахматова. Стихотворение «Анама» («Матери»). Богатство языка и изобразительных средств поэтессы в создании образа матери.</w:t>
      </w:r>
    </w:p>
    <w:p w14:paraId="00289E61">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Х-К. Батчаев. Рассказ «Кюмюш Акка» («Серебряный дед»). Художественный образ в рассказе – отражение национального характера мудрого дедушки. «Человеку нужен человек» – один из нравственных посылов произведения. Художественная особенность символов в произведении.</w:t>
      </w:r>
    </w:p>
    <w:p w14:paraId="33C0C74A">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Х. Табаксоев. Стихотворения «Атам» («Мой отец»). Образ отца в стихотворении «Таукелме, ышанама…» («Решителен и верю…»). Тема веры и оптимистического взгляда на будущее своего народа. Выразительность языка автора.</w:t>
      </w:r>
    </w:p>
    <w:p w14:paraId="10A9705E">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Х. Бабаев. Новелла «Атамы китабы» («Книга отца»). Философские размышления автора о взаимоотношениях отцов и детей.</w:t>
      </w:r>
    </w:p>
    <w:p w14:paraId="12949A03">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Б. Теппеев. Рассказ «Атам урушдан къайтса» («Когда отец вернётся с фронта»). Суровая реальность последствий Великой Отечественной войны.</w:t>
      </w:r>
    </w:p>
    <w:p w14:paraId="54C898C1">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М. Чипчиков. Рассказ «Ачы алмала» («Горькие яблоки»). Тема доброй памяти и печали о родном человеке в рассказе. Мастерство писателя при изображении внутреннего мира литературного героя.</w:t>
      </w:r>
    </w:p>
    <w:p w14:paraId="2EF7D773">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Т. Додуев. Стихотворение «Сёзюмю айыртсам…» («Если будет понятен мой слог…»). Мастерство поэта в изображении темы дружбы между народами. Реалии современного мира и человек в этом мире.</w:t>
      </w:r>
    </w:p>
    <w:p w14:paraId="6942B63F">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8.4. То, что возвышает человека.</w:t>
      </w:r>
    </w:p>
    <w:p w14:paraId="39ACEA86">
      <w:pPr>
        <w:shd w:val="clear" w:color="auto" w:fill="FFFFFF"/>
        <w:autoSpaceDE w:val="0"/>
        <w:autoSpaceDN w:val="0"/>
        <w:spacing w:after="0" w:line="350" w:lineRule="auto"/>
        <w:ind w:firstLine="708"/>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8.4.1. Любовь и привязанность к родным местам в поэзии К.Б. Мечиева.</w:t>
      </w:r>
    </w:p>
    <w:p w14:paraId="6260693E">
      <w:pPr>
        <w:shd w:val="clear" w:color="auto" w:fill="FFFFFF"/>
        <w:autoSpaceDE w:val="0"/>
        <w:autoSpaceDN w:val="0"/>
        <w:spacing w:after="0" w:line="350" w:lineRule="auto"/>
        <w:ind w:firstLine="708"/>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К.Б. Мечиев. Стихотворения «Арапда, Тюркде да айланып келдим…» («Был я и в Мекке…»), «Багъдатха, Стамбулгъа да бардым» («Я побывал в Багдаде и Стамбуле»). </w:t>
      </w:r>
    </w:p>
    <w:p w14:paraId="6D6D9E09">
      <w:pPr>
        <w:shd w:val="clear" w:color="auto" w:fill="FFFFFF"/>
        <w:autoSpaceDE w:val="0"/>
        <w:autoSpaceDN w:val="0"/>
        <w:spacing w:after="0" w:line="350" w:lineRule="auto"/>
        <w:ind w:firstLine="708"/>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 xml:space="preserve">8.4.2. Из литературы карачаево-балкарского зарубежья. </w:t>
      </w:r>
    </w:p>
    <w:p w14:paraId="1BFD7C4B">
      <w:pPr>
        <w:shd w:val="clear" w:color="auto" w:fill="FFFFFF"/>
        <w:autoSpaceDE w:val="0"/>
        <w:autoSpaceDN w:val="0"/>
        <w:spacing w:after="0" w:line="350" w:lineRule="auto"/>
        <w:ind w:firstLine="708"/>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Байказиев. Стихотворение «Кёнделеннге бара-бара» («Возвращаясь в Кёнделен»). Тема тоски по родной земле.</w:t>
      </w:r>
    </w:p>
    <w:p w14:paraId="3D7ADEFF">
      <w:pPr>
        <w:shd w:val="clear" w:color="auto" w:fill="FFFFFF"/>
        <w:autoSpaceDE w:val="0"/>
        <w:autoSpaceDN w:val="0"/>
        <w:spacing w:after="0" w:line="350" w:lineRule="auto"/>
        <w:ind w:firstLine="708"/>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Ж.М. Текуев. Рассказ «Акъкъаш» («Аккаш»). Идейное содержание произведения. Тема ответственности, милосердия и сострадания.</w:t>
      </w:r>
    </w:p>
    <w:p w14:paraId="676A84CC">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К.Ш. Кулиев. Стихотворения «Жерибизни хар ташы» («Каждый камень земли»), «Тау суучукъну жырчыгъы» («Песня горного ручейка»), «Тукъузгю» («Рябина»). Изображение любви поэта к родной земле, природе. Образы «камня» и «рябины» в стихотворениях К.Ш. Кулиева. </w:t>
      </w:r>
    </w:p>
    <w:p w14:paraId="558BE41D">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Ю.А. Жулабов. Новелла «Жер юзюлгенде» («Обвал»). Жанр новеллы и его особенности в творчестве автора. Размышления автора о том, как не навредить природе.</w:t>
      </w:r>
    </w:p>
    <w:p w14:paraId="334CCB8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Л. Гуляев. Рассказ «Акъ атны хапары» («Рассказ о белой лошади»). Своеобразие рассказа. Размышления белой лошади о добре и зле. Тема милосердия и сострадания в рассказе.</w:t>
      </w:r>
    </w:p>
    <w:p w14:paraId="73E84873">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С. Созаев. Стихотворения «Къарт бла танг» («Старец и рассвет»), «Мени къоншум» («Мой сосед»). Мастерство поэта в изображении трепетных размышлений человека о сохранении культурного наследия для подрастающего поколения. Тема мира и согласия.</w:t>
      </w:r>
    </w:p>
    <w:p w14:paraId="65F91467">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К.С. Отаров. Стихотворение «Танг жолум» («Путь на рассвете»). Образ лирического героя. Любовь к родной земле. Стиль произведения. </w:t>
      </w:r>
    </w:p>
    <w:p w14:paraId="58CCBA0E">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 Мусукаева. Стихотворение «Ата журт» («Родина»). Лирическое произведение о родине как выражение поэтического восприятия окружающего мира и осмысление собственного мироощущения.</w:t>
      </w:r>
    </w:p>
    <w:p w14:paraId="129086A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Х. Бабаев. Стихотворения «Къысхач» («Щипцы»), «Жауун» («Дождь»). Особенности построения стихотворений. Яркая, жизнеутверждающая картина природы, когда идёт дождь. Воплощение темы единства природы и человека. </w:t>
      </w:r>
    </w:p>
    <w:p w14:paraId="61053180">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Ж.Я. Занкишиев. Рассказ «Кечеги къонакъ» («Ночной гость»). О мужестве детей во время Великой Отечественной войны.</w:t>
      </w:r>
    </w:p>
    <w:p w14:paraId="4967F1A2">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 Шахмурзаев. Стихотворение «Туугъан тилим» («Родной язык»). Тема беззаветной любви к родному языку. </w:t>
      </w:r>
    </w:p>
    <w:p w14:paraId="02C0BE71">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М. Ольмезов. Поэма «Малкъар» («Балкария») (отрывок). Социально-политическое значение произведения.</w:t>
      </w:r>
    </w:p>
    <w:p w14:paraId="4305A3C0">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Л. Байзуллаев. Стихотворения «Алгъыш» («Пожелания»), «Кертиликни жолу» («Путь истины»), «Тилемедим къаяладан…» («Не просил я у скал…»). Мастерство поэта в изображении природы.</w:t>
      </w:r>
    </w:p>
    <w:p w14:paraId="3756378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8.5. Теория</w:t>
      </w:r>
      <w:r>
        <w:rPr>
          <w:rFonts w:ascii="Times New Roman" w:hAnsi="Times New Roman" w:eastAsia="Times New Roman"/>
          <w:iCs/>
          <w:sz w:val="28"/>
          <w:szCs w:val="28"/>
          <w:lang w:val="ru-RU" w:eastAsia="ru-RU"/>
        </w:rPr>
        <w:t xml:space="preserve"> литературы</w:t>
      </w:r>
      <w:r>
        <w:rPr>
          <w:rFonts w:ascii="Times New Roman" w:hAnsi="Times New Roman" w:eastAsia="Times New Roman"/>
          <w:i/>
          <w:iCs/>
          <w:sz w:val="28"/>
          <w:szCs w:val="28"/>
          <w:lang w:val="ru-RU" w:eastAsia="ru-RU"/>
        </w:rPr>
        <w:t xml:space="preserve">. </w:t>
      </w:r>
    </w:p>
    <w:p w14:paraId="3FE78A31">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питет. Гипербола, роль гиперболы в нартском эпосе.</w:t>
      </w:r>
      <w:r>
        <w:rPr>
          <w:rFonts w:ascii="Times New Roman" w:hAnsi="Times New Roman" w:eastAsia="Times New Roman"/>
          <w:i/>
          <w:iCs/>
          <w:sz w:val="28"/>
          <w:szCs w:val="28"/>
          <w:lang w:val="ru-RU" w:eastAsia="ru-RU"/>
        </w:rPr>
        <w:t xml:space="preserve"> </w:t>
      </w:r>
      <w:r>
        <w:rPr>
          <w:rFonts w:ascii="Times New Roman" w:hAnsi="Times New Roman" w:eastAsia="Times New Roman"/>
          <w:sz w:val="28"/>
          <w:szCs w:val="28"/>
          <w:lang w:val="ru-RU" w:eastAsia="ru-RU"/>
        </w:rPr>
        <w:t>Понятие о строфе в балкарской литературе. Понятие о метафоре.</w:t>
      </w:r>
      <w:r>
        <w:rPr>
          <w:rFonts w:ascii="Times New Roman" w:hAnsi="Times New Roman" w:eastAsia="Times New Roman"/>
          <w:i/>
          <w:iCs/>
          <w:sz w:val="28"/>
          <w:szCs w:val="28"/>
          <w:lang w:val="ru-RU" w:eastAsia="ru-RU"/>
        </w:rPr>
        <w:t xml:space="preserve"> </w:t>
      </w:r>
      <w:r>
        <w:rPr>
          <w:rFonts w:ascii="Times New Roman" w:hAnsi="Times New Roman" w:eastAsia="Times New Roman"/>
          <w:sz w:val="28"/>
          <w:szCs w:val="28"/>
          <w:lang w:val="ru-RU" w:eastAsia="ru-RU"/>
        </w:rPr>
        <w:t>Композиция и сюжет литературного произведения. Понятие о литературном герое. Новелла как малый повествовательный жанр литературы. Понятие о лирическом герое.</w:t>
      </w:r>
    </w:p>
    <w:p w14:paraId="0C9D36F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9. Содержание обучения в 8 классе.</w:t>
      </w:r>
    </w:p>
    <w:p w14:paraId="199CD14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9.1. </w:t>
      </w:r>
      <w:r>
        <w:rPr>
          <w:rFonts w:ascii="Times New Roman" w:hAnsi="Times New Roman" w:eastAsia="Times New Roman"/>
          <w:bCs/>
          <w:sz w:val="28"/>
          <w:szCs w:val="28"/>
          <w:lang w:val="ru-RU" w:eastAsia="ru-RU"/>
        </w:rPr>
        <w:t>Песня – душа народа.</w:t>
      </w:r>
    </w:p>
    <w:p w14:paraId="77F8206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сширение представлений об устном народном творчестве. Исторические песни балкарского народа. Историческая песня – жанр устного народного творчества.</w:t>
      </w:r>
    </w:p>
    <w:p w14:paraId="359EC37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торико-героические песни: «Жанхотланы Азнауур» («Жанхотов Азнауур»), «Таппасханланы Акъболат» («Таппасханов Акболат»). Изображение исторических событий в жизни балкарского народа. Воспевание мужества, смелости и отваги.</w:t>
      </w:r>
    </w:p>
    <w:p w14:paraId="5ECDC62B">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9.2. Оставаться человеком в любых ситуациях.</w:t>
      </w:r>
    </w:p>
    <w:p w14:paraId="1D5732F0">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Б. Мечиев. Краткий очерк о жизни и творчестве поэта. Стихотворения «Адамды бизни атыбыз» («Имя нам – Человек»), «Аллай бийле керек бизге» («Нам нужны такие князья»). Концепция гуманизма в творчестве поэта.</w:t>
      </w:r>
    </w:p>
    <w:p w14:paraId="5148C580">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К.С. Отаров. Стихотворения «Чеченлини ийнеги» («Корова чеченца»), «Зурнукла къайтырла» («Журавли вернутся»). Краткий очерк о жизни и творчестве поэта. Один пример из жизни народа на чужбине. Мотивы тоски о родной земле. </w:t>
      </w:r>
    </w:p>
    <w:p w14:paraId="4110E91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М. Теппеев. Пьеса «Азап жол» («Тяжкий путь»). Краткий очерк о жизни и творчестве писателя. Новизна пьесы. Трагическая судьба героев пьесы. Социально-политическое значение противоречий в трагедии. О символах, которые раскрывают в пьесе социальные и исторические явления.</w:t>
      </w:r>
    </w:p>
    <w:p w14:paraId="17BA7C7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К.Ш. Кулиев. Стихотворения «Жаралы таш» («Раненый камень»), «Туугъан жериме айтама» («Говорю родной земле»), «Прометей Кавказны къаясына» («Прометей в горах Кавказа»). Возвращение балкарского народа на родную землю в поэзии К.Ш. Кулиева. Художественная новизна в поэзии автора. </w:t>
      </w:r>
    </w:p>
    <w:p w14:paraId="11593B4F">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П. Кешоков. Стихотворение «Къулийланы Къайсыннга» («Кайсыну Кулиеву»). Дружба между братскими народами.</w:t>
      </w:r>
    </w:p>
    <w:p w14:paraId="02D2D41F">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Х. Бабаев. Краткий очерк о жизни и творчестве поэта.</w:t>
      </w:r>
    </w:p>
    <w:p w14:paraId="35EDA58F">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ихотворения «Мурдор таш» («Камень очага»), «Сабанчы» («Земледелец»). Поэма «Бийик сын» («Высокий обелиск»), особенности построения поэмы. Мастерство поэта при изображении суровых реалий Великой Отечественной войны. «Космические» и «земные» образы в творчестве поэта.</w:t>
      </w:r>
    </w:p>
    <w:p w14:paraId="0353ABD2">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Х. Мокаев. Стихотворение «Биз да халкъбыз» («Мы тоже народ»). Образ балкарского народа в стихотворении. Чувство сыновней любви к своему народу. Особенности языка и рифмы произведения.</w:t>
      </w:r>
    </w:p>
    <w:p w14:paraId="6C3EA490">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М. Зумакулова. Краткий очерк жизни и творчестве поэта. Поэма «Урушха къажау поэма» («Антивоенная поэма»). Жанровое своеобразие поэмы. Тема мира и войны в поэме.</w:t>
      </w:r>
    </w:p>
    <w:p w14:paraId="2834C90C">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Б. Гуртуев. Повесть «Одиссейни къайтырын сакълай» («В ожидании возвращения Одиссея»). Жёсткая реальность и мечта героев повести. Тема любви к жизни, чести, достоинства, стойкости и верности. Художественное своеобразие повести.</w:t>
      </w:r>
    </w:p>
    <w:p w14:paraId="34BDF84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С. Ахматова. Стихотворение «Атала жери» («Земля отцов»). Художественное своеобразие отрывка из поэмы «Солнечный дождь». Воспоминания лирического героя.</w:t>
      </w:r>
    </w:p>
    <w:p w14:paraId="1420695B">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Т. Додуев. Стихотворение «Арба» («Телега»). Философское размышление поэта о жизни.</w:t>
      </w:r>
    </w:p>
    <w:p w14:paraId="6BC5B442">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9.3. Дороги, которые выбирает человек.</w:t>
      </w:r>
    </w:p>
    <w:p w14:paraId="7F89028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М. Теппеев. Рассказ «Илишан» («Мишень»). Тема чести и совести в рассказе. Сложный, но достойный выбор героя в произведении.</w:t>
      </w:r>
    </w:p>
    <w:p w14:paraId="1452FD8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Х. Толгуров. Повесть «Къызгъыл кырдыкла» («Алые травы»). Образы героев в повести во время Великой Отечественной войны. Проблема чести и долга. Символика в повести.</w:t>
      </w:r>
    </w:p>
    <w:p w14:paraId="3556D616">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М. Чипчиков. Рассказ «Наша» («Огурец»). Тема милосердия в рассказе. Особенности построения произведения.</w:t>
      </w:r>
    </w:p>
    <w:p w14:paraId="4972F391">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Б. Гуртуев. Повесть «Эрменбий» («Эрменбий»). Художественное своеобразие повести. Образ Эрменбия – человека, преданного своему делу – спорту. Потерянная и приобретённая мечта в жизни главного героя.</w:t>
      </w:r>
    </w:p>
    <w:p w14:paraId="569E40FD">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М. Бегиев. Стихотворение «Сёз» («Слово»). Авторское отношение к переменчивости жизни. Особенности построения стихотворения. </w:t>
      </w:r>
    </w:p>
    <w:p w14:paraId="1DBB1FBB">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Б.Л. Гуляев. Рассказ «Булбул» («Соловей»). Особенности построения рассказа. Образ русского учителя в жизни балкарских детей на чужбине. Тема светлой памяти и благородства в рассказе. </w:t>
      </w:r>
    </w:p>
    <w:p w14:paraId="200E4930">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Б.И. Гуртуланы. Рассказ «Юзейир» («Юзейир»). Духовное богатство человека, нравственные принципы. Художественные приёмы писателя в изображении литературных героев. </w:t>
      </w:r>
    </w:p>
    <w:p w14:paraId="2C141222">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9.4. Любовь многогранна.</w:t>
      </w:r>
    </w:p>
    <w:p w14:paraId="1162BC81">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М.А. Кулиев. Стихотворения «Кёкбаш юйчюкде жашайды» («Живёт в доме с голубой крышей»), «Терек бахчада булбул жырласа» («Когда споёт соловей»). Фольклорные мотивы в поэтических строках. Образ девушки-горянки.</w:t>
      </w:r>
    </w:p>
    <w:p w14:paraId="5B6887D9">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Ж. Боташев. Стихотворение «Туугъан жериме» («Родной земле»). Тема любви к родной земле. Художественное своеобразие в раскрытии темы.</w:t>
      </w:r>
    </w:p>
    <w:p w14:paraId="30534351">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И. Шаваев. Повесть «Кюбюрде табылгъан повесть» («Повесть, найденная в сундуке»). Противоречия и новизна в повести. Горькая судьба Пилжан в повести. Тема верности и любви.</w:t>
      </w:r>
    </w:p>
    <w:p w14:paraId="6DC3F8CC">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Ч. Шаваева. Рассказ «Атасыны башлыгъы» («Башлык отца»). Тема любви и верности, долга и чести героини рассказа Керимат.</w:t>
      </w:r>
    </w:p>
    <w:p w14:paraId="6BCF61C5">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 Мусукаева. Рассказ «Къарт бла танг» («Старик и рассвет»). Особенности построения рассказа. Жизнеутверждающее начало в произведении. Жизнь во имя любви ко всему сущему.</w:t>
      </w:r>
    </w:p>
    <w:p w14:paraId="442DB01E">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Г. Хахов. Рассказ «Эки кече» («Две ночи»). Художественное своеобразие произведения. Безграничная любовь между родителями и детьми в рассказе.</w:t>
      </w:r>
    </w:p>
    <w:p w14:paraId="68F5911C">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С-М. Кечерукова. Стихотворение «Жуулдуз эгизиме» («Звёздному двойнику»). Изображение гармонии и любви окружающего мира в стихотворении. Лирические ноты стихотворения. Космическое и земное в стихотворении.</w:t>
      </w:r>
    </w:p>
    <w:p w14:paraId="0A3A32EB">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М. Моттаева. Стихотворение «Таулу къобуз» («Балкарская гармонь»). Роль народных мелодий в жизни народа. Тема любви к культуре своего народа, родине.</w:t>
      </w:r>
    </w:p>
    <w:p w14:paraId="16DCCFEF">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Х. Бабаев. Стихотворение «Сюймеклик назмула» («Стихи о любви»). Особенности построения стихотворения. Многоликая любовь в произведении.</w:t>
      </w:r>
      <w:r>
        <w:rPr>
          <w:rFonts w:ascii="Times New Roman" w:hAnsi="Times New Roman" w:eastAsia="Times New Roman" w:cs="Calibri"/>
          <w:sz w:val="28"/>
          <w:szCs w:val="28"/>
          <w:lang w:val="ru-RU" w:eastAsia="ru-RU"/>
        </w:rPr>
        <w:t xml:space="preserve"> </w:t>
      </w:r>
      <w:r>
        <w:rPr>
          <w:rFonts w:ascii="Times New Roman" w:hAnsi="Times New Roman" w:eastAsia="Times New Roman"/>
          <w:sz w:val="28"/>
          <w:szCs w:val="28"/>
          <w:lang w:val="ru-RU" w:eastAsia="ru-RU"/>
        </w:rPr>
        <w:t>Стихотворения «Тау кийиклеге сюймеклик» («Любовь к горным турам»), «Желге сюймеклик» («Любовь к ветру»).</w:t>
      </w:r>
    </w:p>
    <w:p w14:paraId="7092D4A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М. Ульбашев. Стихотворение «Мени сюйгеним» («Моя возлюбленная»). Возвышенные строки о любви. Образ девушки-горянки.</w:t>
      </w:r>
    </w:p>
    <w:p w14:paraId="27E01301">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iCs/>
          <w:sz w:val="28"/>
          <w:szCs w:val="28"/>
          <w:lang w:val="ru-RU" w:eastAsia="ru-RU"/>
        </w:rPr>
        <w:t>9.5. Теория литературы</w:t>
      </w:r>
      <w:r>
        <w:rPr>
          <w:rFonts w:ascii="Times New Roman" w:hAnsi="Times New Roman" w:eastAsia="Times New Roman"/>
          <w:sz w:val="28"/>
          <w:szCs w:val="28"/>
          <w:lang w:val="ru-RU" w:eastAsia="ru-RU"/>
        </w:rPr>
        <w:t xml:space="preserve">. </w:t>
      </w:r>
    </w:p>
    <w:p w14:paraId="1EEBB53B">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нятие о песне и мелодии. Подпевка (эжиу). Рефрен. Художественная реальность и художественный вымысел. Род литературы – драма в балкарской литературе. Разновидности жанра: драма, трагедия, комедия. Развитие понятия о рифме и ритме стихотворения. Особенности рифмы в балкарской поэзии. Роль гласных и согласных звуков в рифмах. Особенности и пути развития жанра поэмы в балкарской литературе (лирическая, лиро-эпическая, эпическая). Основы стихосложения в балкарской поэзии.</w:t>
      </w:r>
    </w:p>
    <w:p w14:paraId="3F15C97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0. Содержание обучения в 9 классе.</w:t>
      </w:r>
    </w:p>
    <w:p w14:paraId="2EA9A2BE">
      <w:pPr>
        <w:widowControl/>
        <w:spacing w:after="0" w:line="350" w:lineRule="auto"/>
        <w:ind w:firstLine="708"/>
        <w:jc w:val="both"/>
        <w:rPr>
          <w:rFonts w:ascii="Times New Roman" w:hAnsi="Times New Roman" w:eastAsia="Times New Roman"/>
          <w:b/>
          <w:bCs/>
          <w:sz w:val="28"/>
          <w:szCs w:val="28"/>
          <w:lang w:val="ru-RU" w:eastAsia="ru-RU"/>
        </w:rPr>
      </w:pPr>
      <w:r>
        <w:rPr>
          <w:rFonts w:ascii="Times New Roman" w:hAnsi="Times New Roman"/>
          <w:sz w:val="28"/>
          <w:szCs w:val="28"/>
          <w:lang w:val="ru-RU"/>
        </w:rPr>
        <w:t>91.10.1. </w:t>
      </w:r>
      <w:r>
        <w:rPr>
          <w:rFonts w:ascii="Times New Roman" w:hAnsi="Times New Roman" w:eastAsia="Times New Roman"/>
          <w:bCs/>
          <w:sz w:val="28"/>
          <w:szCs w:val="28"/>
          <w:lang w:val="ru-RU" w:eastAsia="ru-RU"/>
        </w:rPr>
        <w:t>Истоки балкарской литературы.</w:t>
      </w:r>
    </w:p>
    <w:p w14:paraId="1B9E40CC">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ара-Мусса. Особенности авторской поэзии конца Х</w:t>
      </w:r>
      <w:r>
        <w:rPr>
          <w:rFonts w:ascii="Times New Roman" w:hAnsi="Times New Roman" w:eastAsia="Times New Roman"/>
          <w:sz w:val="28"/>
          <w:szCs w:val="28"/>
          <w:lang w:eastAsia="ru-RU"/>
        </w:rPr>
        <w:t>I</w:t>
      </w:r>
      <w:r>
        <w:rPr>
          <w:rFonts w:ascii="Times New Roman" w:hAnsi="Times New Roman" w:eastAsia="Times New Roman"/>
          <w:sz w:val="28"/>
          <w:szCs w:val="28"/>
          <w:lang w:val="ru-RU" w:eastAsia="ru-RU"/>
        </w:rPr>
        <w:t xml:space="preserve">Х-начала ХХ века. </w:t>
      </w:r>
      <w:bookmarkStart w:id="256" w:name="_Hlk90900814"/>
      <w:r>
        <w:rPr>
          <w:rFonts w:ascii="Times New Roman" w:hAnsi="Times New Roman" w:eastAsia="Times New Roman"/>
          <w:sz w:val="28"/>
          <w:szCs w:val="28"/>
          <w:lang w:val="ru-RU" w:eastAsia="ru-RU"/>
        </w:rPr>
        <w:t xml:space="preserve">Фольклорные мотивы в произведениях. </w:t>
      </w:r>
    </w:p>
    <w:p w14:paraId="44A157FE">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ставители передовой русской интеллигенции на Кавказе.</w:t>
      </w:r>
      <w:r>
        <w:rPr>
          <w:rFonts w:ascii="Times New Roman" w:hAnsi="Times New Roman" w:eastAsia="Times New Roman"/>
          <w:b/>
          <w:bCs/>
          <w:sz w:val="28"/>
          <w:szCs w:val="28"/>
          <w:shd w:val="clear" w:color="auto" w:fill="FFFFFF"/>
          <w:lang w:val="ru-RU" w:eastAsia="ru-RU"/>
        </w:rPr>
        <w:t xml:space="preserve"> </w:t>
      </w:r>
      <w:r>
        <w:rPr>
          <w:rFonts w:ascii="Times New Roman" w:hAnsi="Times New Roman" w:eastAsia="Times New Roman"/>
          <w:sz w:val="28"/>
          <w:szCs w:val="28"/>
          <w:shd w:val="clear" w:color="auto" w:fill="FFFFFF"/>
          <w:lang w:val="ru-RU" w:eastAsia="ru-RU"/>
        </w:rPr>
        <w:t>П</w:t>
      </w:r>
      <w:r>
        <w:rPr>
          <w:rFonts w:ascii="Times New Roman" w:hAnsi="Times New Roman" w:eastAsia="Times New Roman"/>
          <w:sz w:val="28"/>
          <w:szCs w:val="28"/>
          <w:lang w:val="ru-RU" w:eastAsia="ru-RU"/>
        </w:rPr>
        <w:t>омощь выдающихся деятелей русской культуры и науки: Н.А. Римского-Корсакова, С.Н. Танеева, М.А. Балакирева, Н.А. Ярошенко, М.М. Ковалевского, В.Ф. Миллера, П.А. Острякова, Г.Л. Тульчинского и других в сборе, обработке и публикации собранных материалов в периодических печатных органах («Р</w:t>
      </w:r>
      <w:bookmarkStart w:id="257" w:name="_Hlk90866975"/>
      <w:r>
        <w:rPr>
          <w:rFonts w:ascii="Times New Roman" w:hAnsi="Times New Roman" w:eastAsia="Times New Roman"/>
          <w:sz w:val="28"/>
          <w:szCs w:val="28"/>
          <w:lang w:val="ru-RU" w:eastAsia="ru-RU"/>
        </w:rPr>
        <w:t xml:space="preserve">усский вестник», «Сборник материалов для описания местностей и племён Кавказа» (СМОМПК), </w:t>
      </w:r>
      <w:bookmarkEnd w:id="257"/>
      <w:r>
        <w:rPr>
          <w:rFonts w:ascii="Times New Roman" w:hAnsi="Times New Roman" w:eastAsia="Times New Roman"/>
          <w:sz w:val="28"/>
          <w:szCs w:val="28"/>
          <w:lang w:val="ru-RU" w:eastAsia="ru-RU"/>
        </w:rPr>
        <w:t>«Сборник сведений о кавказских горцах», «Терский сборник», «Кавказский сборник», газеты «Кавказ», «Терские ведомости», «Ставропольские губернские ведомости»).</w:t>
      </w:r>
    </w:p>
    <w:p w14:paraId="0C8FD8D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bookmarkStart w:id="258" w:name="_Hlk90900765"/>
      <w:r>
        <w:rPr>
          <w:rFonts w:ascii="Times New Roman" w:hAnsi="Times New Roman" w:eastAsia="Times New Roman"/>
          <w:sz w:val="28"/>
          <w:szCs w:val="28"/>
          <w:lang w:val="ru-RU" w:eastAsia="ru-RU"/>
        </w:rPr>
        <w:t>Вклад А.К. Абаева и его детей в развитие просвещения на Кавказе.</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Просветительская деятельность дочери А.К. Абаева – Х.А. Абаевой (Зардоби) и сына С.-Б.А. Абаева, Ф.О. Шакмановой.</w:t>
      </w:r>
    </w:p>
    <w:bookmarkEnd w:id="258"/>
    <w:p w14:paraId="5708BB3F">
      <w:pPr>
        <w:shd w:val="clear" w:color="auto" w:fill="FFFFFF"/>
        <w:autoSpaceDE w:val="0"/>
        <w:autoSpaceDN w:val="0"/>
        <w:spacing w:after="0" w:line="350" w:lineRule="auto"/>
        <w:ind w:firstLine="708"/>
        <w:jc w:val="both"/>
        <w:rPr>
          <w:rFonts w:ascii="Times New Roman" w:hAnsi="Times New Roman" w:eastAsia="Times New Roman"/>
          <w:sz w:val="28"/>
          <w:szCs w:val="28"/>
          <w:shd w:val="clear" w:color="auto" w:fill="FFFFFF"/>
          <w:lang w:val="ru-RU" w:eastAsia="ru-RU"/>
        </w:rPr>
      </w:pPr>
      <w:bookmarkStart w:id="259" w:name="_Hlk90897861"/>
      <w:r>
        <w:rPr>
          <w:rFonts w:ascii="Times New Roman" w:hAnsi="Times New Roman" w:eastAsia="Times New Roman"/>
          <w:sz w:val="28"/>
          <w:szCs w:val="28"/>
          <w:lang w:val="ru-RU" w:eastAsia="ru-RU"/>
        </w:rPr>
        <w:t>Первая плеяда просвещённых горцев</w:t>
      </w:r>
      <w:r>
        <w:rPr>
          <w:rFonts w:ascii="Times New Roman" w:hAnsi="Times New Roman" w:eastAsia="Times New Roman"/>
          <w:sz w:val="28"/>
          <w:szCs w:val="28"/>
          <w:shd w:val="clear" w:color="auto" w:fill="FFFFFF"/>
          <w:lang w:val="ru-RU" w:eastAsia="ru-RU"/>
        </w:rPr>
        <w:t>.</w:t>
      </w:r>
      <w:r>
        <w:rPr>
          <w:rFonts w:ascii="Times New Roman" w:hAnsi="Times New Roman" w:eastAsia="Times New Roman"/>
          <w:b/>
          <w:bCs/>
          <w:sz w:val="28"/>
          <w:szCs w:val="28"/>
          <w:shd w:val="clear" w:color="auto" w:fill="FFFFFF"/>
          <w:lang w:val="ru-RU" w:eastAsia="ru-RU"/>
        </w:rPr>
        <w:t xml:space="preserve"> </w:t>
      </w:r>
      <w:r>
        <w:rPr>
          <w:rFonts w:ascii="Times New Roman" w:hAnsi="Times New Roman" w:eastAsia="Times New Roman"/>
          <w:sz w:val="28"/>
          <w:szCs w:val="28"/>
          <w:shd w:val="clear" w:color="auto" w:fill="FFFFFF"/>
          <w:lang w:val="ru-RU" w:eastAsia="ru-RU"/>
        </w:rPr>
        <w:t>Вклад в просвещение семейства Урусбиевых. Жизнь и просветительская деятельность</w:t>
      </w:r>
      <w:r>
        <w:rPr>
          <w:rFonts w:ascii="Times New Roman" w:hAnsi="Times New Roman" w:eastAsia="Times New Roman"/>
          <w:b/>
          <w:bCs/>
          <w:sz w:val="28"/>
          <w:szCs w:val="28"/>
          <w:shd w:val="clear" w:color="auto" w:fill="FFFFFF"/>
          <w:lang w:val="ru-RU" w:eastAsia="ru-RU"/>
        </w:rPr>
        <w:t xml:space="preserve"> </w:t>
      </w:r>
      <w:r>
        <w:rPr>
          <w:rFonts w:ascii="Times New Roman" w:hAnsi="Times New Roman" w:eastAsia="Times New Roman"/>
          <w:sz w:val="28"/>
          <w:szCs w:val="28"/>
          <w:shd w:val="clear" w:color="auto" w:fill="FFFFFF"/>
          <w:lang w:val="ru-RU" w:eastAsia="ru-RU"/>
        </w:rPr>
        <w:t xml:space="preserve">И.М. Урусбиева и его сыновей: Сафар-Али и Науруза Урусбиевых. Сбор и публикация фольклорных текстов в журнале «Терский сборник», </w:t>
      </w:r>
      <w:r>
        <w:rPr>
          <w:rFonts w:ascii="Times New Roman" w:hAnsi="Times New Roman" w:eastAsia="Times New Roman"/>
          <w:sz w:val="28"/>
          <w:szCs w:val="28"/>
          <w:lang w:val="ru-RU" w:eastAsia="ru-RU"/>
        </w:rPr>
        <w:t>«Сборнике материалов для описания местностей и племён Кавказа» (СМОМПК). Знакомство и плодотворное общение с Н.А. Римским-Корсаковым, С.Н. Танеевым, М.А. Балакиревым, Н.А. Ярошенко, М.М. Ковалевским, В.Ф. Миллером, П.А. Остряковым, Г.Л. Тульчинским. Публикация сведений в «Сборнике сведений о кавказских горцах», «Терском сборнике».</w:t>
      </w:r>
    </w:p>
    <w:p w14:paraId="5633A553">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К. Абаев, Б.А.</w:t>
      </w:r>
      <w:r>
        <w:rPr>
          <w:rFonts w:ascii="Times New Roman" w:hAnsi="Times New Roman" w:eastAsia="Times New Roman"/>
          <w:b/>
          <w:bCs/>
          <w:sz w:val="28"/>
          <w:szCs w:val="28"/>
          <w:lang w:val="ru-RU" w:eastAsia="ru-RU"/>
        </w:rPr>
        <w:t> </w:t>
      </w:r>
      <w:r>
        <w:rPr>
          <w:rFonts w:ascii="Times New Roman" w:hAnsi="Times New Roman" w:eastAsia="Times New Roman"/>
          <w:sz w:val="28"/>
          <w:szCs w:val="28"/>
          <w:lang w:val="ru-RU" w:eastAsia="ru-RU"/>
        </w:rPr>
        <w:t xml:space="preserve">Шаханов. Публицистика. </w:t>
      </w:r>
      <w:r>
        <w:rPr>
          <w:rFonts w:ascii="Times New Roman" w:hAnsi="Times New Roman" w:eastAsia="Times New Roman"/>
          <w:sz w:val="28"/>
          <w:szCs w:val="28"/>
          <w:shd w:val="clear" w:color="auto" w:fill="FFFFFF"/>
          <w:lang w:val="ru-RU" w:eastAsia="ru-RU"/>
        </w:rPr>
        <w:t xml:space="preserve">Очерк в историографии балкарской </w:t>
      </w:r>
      <w:bookmarkEnd w:id="256"/>
      <w:r>
        <w:rPr>
          <w:rFonts w:ascii="Times New Roman" w:hAnsi="Times New Roman" w:eastAsia="Times New Roman"/>
          <w:sz w:val="28"/>
          <w:szCs w:val="28"/>
          <w:shd w:val="clear" w:color="auto" w:fill="FFFFFF"/>
          <w:lang w:val="ru-RU" w:eastAsia="ru-RU"/>
        </w:rPr>
        <w:t>литературы.</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Глубокий анализ проблем северокавказской действительности.</w:t>
      </w:r>
      <w:bookmarkEnd w:id="259"/>
    </w:p>
    <w:p w14:paraId="022B816F">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 xml:space="preserve">10.2. Становление и развитие балкарской литературы в </w:t>
      </w:r>
      <w:r>
        <w:rPr>
          <w:rFonts w:ascii="Times New Roman" w:hAnsi="Times New Roman" w:eastAsia="Times New Roman" w:cs="Calibri"/>
          <w:bCs/>
          <w:sz w:val="28"/>
          <w:szCs w:val="28"/>
          <w:lang w:val="ru-RU" w:eastAsia="ru-RU"/>
        </w:rPr>
        <w:t>1920-1940</w:t>
      </w:r>
      <w:r>
        <w:rPr>
          <w:rFonts w:ascii="Times New Roman" w:hAnsi="Times New Roman" w:eastAsia="Times New Roman"/>
          <w:bCs/>
          <w:sz w:val="28"/>
          <w:szCs w:val="28"/>
          <w:lang w:val="ru-RU" w:eastAsia="ru-RU"/>
        </w:rPr>
        <w:t xml:space="preserve"> годы.</w:t>
      </w:r>
    </w:p>
    <w:p w14:paraId="076F328E">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 xml:space="preserve">10.2.1. Просветительство в Балкарии. </w:t>
      </w:r>
    </w:p>
    <w:p w14:paraId="2A9F8A64">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тановление и первые шаги балкарской литературы (1920-1940 годы).</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 xml:space="preserve">Историческая ситуация на Кавказе в начале ХХ века. Особенность исторической эпохи и её влияние на становление и развитие балкарской литературы в данный период. Создание алфавита и издание первого букваря. Первая газета «Къарахалкъ» («Беднота»), издававшаяся на 4 языках (русском, балкарском, кабардинском, татарском). Первые школьные учебники. </w:t>
      </w:r>
    </w:p>
    <w:p w14:paraId="115DCEE5">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ктивная деятельность в просветительском деле М.А. Энеева К.Б. Мечиева, С.О. Шахмурзаева, А.М. Ульбашева, С.Ш. Хочуева, О.М. Этезова, К.С. Отарова.</w:t>
      </w:r>
    </w:p>
    <w:p w14:paraId="7D94F91F">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ние Союза писателей СССР и первый съезд писателей Советского Союза (1934 год). Творческие успехи К.Ш. Кулиева, К.С. Отарова, Б.И. Гуртуева, А.К. Будаева в этот период.</w:t>
      </w:r>
    </w:p>
    <w:p w14:paraId="43889006">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ма Октября, советской власти в произведениях первых балкарских писателей.</w:t>
      </w:r>
    </w:p>
    <w:p w14:paraId="5E5CF53B">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10.2.2. Философия жизни в произведениях балкарских писателей.</w:t>
      </w:r>
    </w:p>
    <w:p w14:paraId="22D94557">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К.Б. Мечиев. Жизнь и творчество. К.Б. Мечиев как выразитель национальной идеи, образа мышления, психологического склада нации и структуры её сознания. Философское осмысление действительности в поэзии автора. </w:t>
      </w:r>
      <w:r>
        <w:rPr>
          <w:rFonts w:ascii="Times New Roman" w:hAnsi="Times New Roman" w:eastAsia="Times New Roman"/>
          <w:sz w:val="28"/>
          <w:szCs w:val="28"/>
          <w:shd w:val="clear" w:color="auto" w:fill="FFFFFF"/>
          <w:lang w:val="ru-RU" w:eastAsia="ru-RU"/>
        </w:rPr>
        <w:t xml:space="preserve">Этапы творчества К.Б. Мечиева. </w:t>
      </w:r>
      <w:r>
        <w:rPr>
          <w:rFonts w:ascii="Times New Roman" w:hAnsi="Times New Roman" w:eastAsia="Times New Roman"/>
          <w:sz w:val="28"/>
          <w:szCs w:val="28"/>
          <w:lang w:val="ru-RU" w:eastAsia="ru-RU"/>
        </w:rPr>
        <w:t>Ранние произведения автора.</w:t>
      </w:r>
    </w:p>
    <w:p w14:paraId="7F44F405">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циальная лирика К.Б. Мечиева. Стихотворения «Сагъыш» («Дума»), «Мен Беккини жашы Кязим» («Я – сын Бекки – Кязим»), «Сейир дуния» («Удивительный мир»), «Къар жауады» («Снег идёт»). Поиски правды и истинных приоритетов, обрётших социально-психологическую значимость в творчестве поэта.</w:t>
      </w:r>
    </w:p>
    <w:p w14:paraId="5F8AAF32">
      <w:pPr>
        <w:shd w:val="clear" w:color="auto" w:fill="FFFFFF"/>
        <w:autoSpaceDE w:val="0"/>
        <w:autoSpaceDN w:val="0"/>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юбовная лирика К.Б. Мечиева. Стихотворения «Атанг келди да гюрбежиге…» («Пришёл твой отец...»), «Аллах – бизге…» («Бог – нам...»), «Тели болуп, жулдузлагъа къарайма…» («Сходя с ума, гляжу на звёзды...»), «Белинг иничке…» («Тонкая талия...»), «Салам жаздым…» («Привет пишу...»). Лирика: любовные и социальные мотивы. Концепция любви у К.Б. Мечиева как активная форма выражения гуманистических стремлений к совершенству взаимоотношений, своеобразный протест против унижения достоинства личности.</w:t>
      </w:r>
    </w:p>
    <w:p w14:paraId="2AE45535">
      <w:pPr>
        <w:widowControl/>
        <w:shd w:val="clear" w:color="auto" w:fill="FFFFFF"/>
        <w:spacing w:after="0" w:line="36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илософская лирика К.Б. Мечиева. Стихотворения «Парийим» («Мой пес»), «Эски къумгъаныма» («Старому кумгану»), «Жашау – алай къыйын тик жолду» («Жизнь – это крутой и тяжкий путь»). Философская лирика К.Б. Мечиева с её полифонией и многоголосьем – квинтэссенция национального мышления.</w:t>
      </w:r>
    </w:p>
    <w:p w14:paraId="4B02B575">
      <w:pPr>
        <w:shd w:val="clear" w:color="auto" w:fill="FFFFFF"/>
        <w:autoSpaceDE w:val="0"/>
        <w:autoSpaceDN w:val="0"/>
        <w:spacing w:after="0" w:line="360" w:lineRule="auto"/>
        <w:ind w:firstLine="708"/>
        <w:jc w:val="both"/>
        <w:rPr>
          <w:rFonts w:ascii="Times New Roman" w:hAnsi="Times New Roman" w:eastAsia="Times New Roman"/>
          <w:sz w:val="28"/>
          <w:szCs w:val="28"/>
          <w:shd w:val="clear" w:color="auto" w:fill="FFFFFF"/>
          <w:lang w:val="ru-RU" w:eastAsia="ru-RU"/>
        </w:rPr>
      </w:pPr>
      <w:r>
        <w:rPr>
          <w:rFonts w:ascii="Times New Roman" w:hAnsi="Times New Roman" w:eastAsia="Times New Roman"/>
          <w:sz w:val="28"/>
          <w:szCs w:val="28"/>
          <w:lang w:val="ru-RU" w:eastAsia="ru-RU"/>
        </w:rPr>
        <w:t>Духовная лирика К.Б. Мечиева. Стихотворения «Дин къарындашлабыз биз» («Мы братья по вере»), «Биз – бу дунияны къонакълары» («Мы – гости в этом мире»), «Мен бир инсан. Жашадым. Жанды отум…» («Я человек. Я жил. Горел и мой огонь…»). Мусульманские университеты Кязима и паломничество в Мекку, размышления о бренности мира, справедливости и несправедливости. Поэмы на религиозные темы.</w:t>
      </w:r>
    </w:p>
    <w:p w14:paraId="10A78DC6">
      <w:pPr>
        <w:widowControl/>
        <w:shd w:val="clear" w:color="auto" w:fill="FFFFFF"/>
        <w:spacing w:after="0" w:line="350" w:lineRule="auto"/>
        <w:ind w:firstLine="708"/>
        <w:jc w:val="both"/>
        <w:rPr>
          <w:rFonts w:ascii="Times New Roman" w:hAnsi="Times New Roman" w:eastAsia="Times New Roman"/>
          <w:b/>
          <w:bCs/>
          <w:sz w:val="28"/>
          <w:szCs w:val="28"/>
          <w:lang w:val="ru-RU" w:eastAsia="ru-RU"/>
        </w:rPr>
      </w:pPr>
      <w:r>
        <w:rPr>
          <w:rFonts w:ascii="Times New Roman" w:hAnsi="Times New Roman" w:eastAsia="Times New Roman"/>
          <w:sz w:val="28"/>
          <w:szCs w:val="28"/>
          <w:lang w:val="ru-RU" w:eastAsia="ru-RU"/>
        </w:rPr>
        <w:t>Жанр поэмы в творчестве К.Б. Мечиева. Поэма «Жаралы жугъутур» («Раненый тур») (отрывки из поэмы).</w:t>
      </w:r>
    </w:p>
    <w:p w14:paraId="435135CB">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Б. Мечиев как основоположник балкарской поэтической драматургии. Стройность композиции, гармоничность, соразмерность частей, глубокая трагичность социального конфликта. Реализм в творчестве К.Б. Мечиева.</w:t>
      </w:r>
    </w:p>
    <w:p w14:paraId="04201B85">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Б. Мечиев. Поэма «Бузжигит» («Бузжигит»)</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отрывки из поэмы). Социальные противоречия в поэме. Художественные особенности произведения.</w:t>
      </w:r>
    </w:p>
    <w:p w14:paraId="7BB9268B">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 Шахмурзаев. Жизнь и творчество.</w:t>
      </w:r>
    </w:p>
    <w:p w14:paraId="53CA294B">
      <w:pPr>
        <w:widowControl/>
        <w:shd w:val="clear" w:color="auto" w:fill="FFFFFF"/>
        <w:spacing w:after="0" w:line="350" w:lineRule="auto"/>
        <w:ind w:firstLine="708"/>
        <w:jc w:val="both"/>
        <w:rPr>
          <w:rFonts w:ascii="Times New Roman" w:hAnsi="Times New Roman" w:eastAsia="Times New Roman"/>
          <w:b/>
          <w:bCs/>
          <w:sz w:val="28"/>
          <w:szCs w:val="28"/>
          <w:lang w:val="ru-RU" w:eastAsia="ru-RU"/>
        </w:rPr>
      </w:pPr>
      <w:r>
        <w:rPr>
          <w:rFonts w:ascii="Times New Roman" w:hAnsi="Times New Roman" w:eastAsia="Times New Roman"/>
          <w:sz w:val="28"/>
          <w:szCs w:val="28"/>
          <w:lang w:val="ru-RU" w:eastAsia="ru-RU"/>
        </w:rPr>
        <w:t>Поэма «Таулуну календары» («Календарь балкарца»)</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отрывки из поэмы).</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Значение этнографического календаря в жизни балкарского народа. Эпическое изображение жизни народа, его традиционного быта, традиций, обычаев, трудовых будней и праздников.</w:t>
      </w:r>
    </w:p>
    <w:p w14:paraId="5D532FFF">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10.2.3. Отражение борьбы за новую жизнь в произведениях балкарских писателей.</w:t>
      </w:r>
    </w:p>
    <w:p w14:paraId="5E456E0F">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И. Гуртуев. Жизнь и творчество. Повесть «Бекир» («Бекир») (отрывок). Поэма «Чалгъычыла» («Косари») (отрывок). Первая балкарская повесть «Бекир», как показатель становления балкарской прозы. Тема революции и колхозного строительства. Антиобщественное отношение к труду как социальная незрелость и признак слабого политического сознания. В противовес повести поэма «Косари» как показатель традиционного упорядоченного коллективного труда.</w:t>
      </w:r>
    </w:p>
    <w:p w14:paraId="361E4156">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Ш. Хочуев. Жизнь и творчество. Рассказы «Эки къарелди» («Два силуэта»), «Тасхачыла» («Разведчики»). Историческая проза в балкарской литературе. Отражение в литературе социальных коллизий начала века. Агитационность и лозунговость произведений 1930-х годов. Стремление передать особенности революционной эпохи через развитие личности, вовлечённой в водоворот событий. Историческая основа произведений.</w:t>
      </w:r>
    </w:p>
    <w:p w14:paraId="3A172021">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М. Этезов. Жизнь и творчество писателя, поэта, драматурга, прозаика. Повесть «Къаяла унутмагъандыла» («Скалы помнят») (отрывок). Драматические обстоятельства судьбы повести. Приём антитезы в повести. Идейно-художественное значение произведения.</w:t>
      </w:r>
    </w:p>
    <w:p w14:paraId="59C6B177">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К. Будаев. Жизнь и творчество. Поэма «Мараучуну хапары» («Рассказ охотника») (отрывок). Направленность художественного отражения действительности в поэме, продиктованная эпохой острой классовой борьбы. Сознательная борьба героя за новую жизнь.</w:t>
      </w:r>
    </w:p>
    <w:p w14:paraId="0276F330">
      <w:pPr>
        <w:widowControl/>
        <w:shd w:val="clear" w:color="auto" w:fill="FFFFFF"/>
        <w:spacing w:after="0" w:line="350" w:lineRule="auto"/>
        <w:ind w:firstLine="708"/>
        <w:jc w:val="both"/>
        <w:rPr>
          <w:rFonts w:ascii="Times New Roman" w:hAnsi="Times New Roman" w:eastAsia="Times New Roman"/>
          <w:iCs/>
          <w:sz w:val="28"/>
          <w:szCs w:val="28"/>
          <w:lang w:val="ru-RU" w:eastAsia="ru-RU"/>
        </w:rPr>
      </w:pPr>
      <w:r>
        <w:rPr>
          <w:rFonts w:ascii="Times New Roman" w:hAnsi="Times New Roman"/>
          <w:sz w:val="28"/>
          <w:szCs w:val="28"/>
          <w:lang w:val="ru-RU"/>
        </w:rPr>
        <w:t>91.</w:t>
      </w:r>
      <w:r>
        <w:rPr>
          <w:rFonts w:ascii="Times New Roman" w:hAnsi="Times New Roman" w:eastAsia="Times New Roman"/>
          <w:sz w:val="28"/>
          <w:szCs w:val="28"/>
          <w:lang w:val="ru-RU" w:eastAsia="ru-RU"/>
        </w:rPr>
        <w:t>10.2.4. </w:t>
      </w:r>
      <w:r>
        <w:rPr>
          <w:rFonts w:ascii="Times New Roman" w:hAnsi="Times New Roman" w:eastAsia="Times New Roman"/>
          <w:iCs/>
          <w:sz w:val="28"/>
          <w:szCs w:val="28"/>
          <w:lang w:val="ru-RU" w:eastAsia="ru-RU"/>
        </w:rPr>
        <w:t>Карачаевская литература.</w:t>
      </w:r>
    </w:p>
    <w:p w14:paraId="29E42B7A">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У. Семенов. Жизнь и творчество автора. Стихотворение «Анам» («Матери») – песня-плач о всех матерях, испытавших репрессию и не вернувшихся на родину.</w:t>
      </w:r>
    </w:p>
    <w:p w14:paraId="2499A350">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Л. Ёртенов. Жизнь и творчество поэта. Стихотворение «Кавказ таула» («Горы Кавказа»). </w:t>
      </w:r>
      <w:r>
        <w:rPr>
          <w:rFonts w:ascii="Times New Roman" w:hAnsi="Times New Roman" w:eastAsia="Times New Roman"/>
          <w:sz w:val="28"/>
          <w:szCs w:val="28"/>
          <w:shd w:val="clear" w:color="auto" w:fill="FFFFFF"/>
          <w:lang w:val="ru-RU" w:eastAsia="ru-RU"/>
        </w:rPr>
        <w:t xml:space="preserve">Картины неповторимой красоты Кавказа, органично связанные с особенностями карачаевского языка, его стилистическими традициями. </w:t>
      </w:r>
    </w:p>
    <w:p w14:paraId="79F5E646">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10.3. Балкарские поэты и писатели о Великой отечественной войне.</w:t>
      </w:r>
    </w:p>
    <w:p w14:paraId="4E563CFA">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Ш. Кулиев. Жизнь и творчество. Цикл стихов «Назму къауум» («Перекоп»). Чувство гражданской ответственности, осознание тягот военного времени, вера в духовные силы народа, верность себе и своему долгу. Абсолютная деструктивность войны, её разрушительный характер и подлинные уроки мужества и стойкости в произведениях.</w:t>
      </w:r>
    </w:p>
    <w:p w14:paraId="1C695E9F">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Х. Кациев. Жизнь и творчество. Рассказ</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Темирбекни дерти» («Месть Темирбека»). Рассказ, написанный в форме монолога, позволяющий точно передать внутреннее движение характера. Кодекс суда героя над захватчиками, продиктованный нравственными нормами балкарского народа.</w:t>
      </w:r>
    </w:p>
    <w:p w14:paraId="48B31322">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С. Отаров. Жизнь и творчество. Стихотворения «Кюйген элде» («В сгоревшем селе»), «Къарылгъашчыкъ уя ишлейди» («Ласточка вьёт гнездо»), «Тюш» («Сон»). Тема военного подвига и непобедимости человеческого духа. Создание образа советского солдата. Мужество и самоотверженность защитников Родины.</w:t>
      </w:r>
    </w:p>
    <w:p w14:paraId="59B4F28E">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М. Теппеев. Жизнь и творчество. Роман «Ташыуул» («Страда») (отрывок).</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Отображение сурового времени оккупации балкарского аула. События, произошедшие в оккупированном фашистами селе Жамауат. Стойкость жителей села, верных своим историческим корням, героическому прошлому своего народа.</w:t>
      </w:r>
    </w:p>
    <w:p w14:paraId="3136B913">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10.4. Произведения, посвящённые депортации балкарского народа.</w:t>
      </w:r>
    </w:p>
    <w:p w14:paraId="3670A45A">
      <w:pPr>
        <w:widowControl/>
        <w:shd w:val="clear" w:color="auto" w:fill="FFFFFF"/>
        <w:tabs>
          <w:tab w:val="left" w:pos="9498"/>
        </w:tabs>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С. Отаров. Жизнь и творчество. Стихотворения «Сазбет къызчыкъ» («Бледнолицая девочка»), «Ош базарында» («Случай на Ошском базаре»). Трагедия балкарского народа в годы депортации и её отображение в творчестве поэта.</w:t>
      </w:r>
    </w:p>
    <w:p w14:paraId="65C3DF3E">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И. Шаваев. Жизнь и творчество. Мемуары «Киши жеринде» («На чужбине»)</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 xml:space="preserve">(отрывки из мемуаров). Трагизм мироощущения депортации маленьким мальчиком. </w:t>
      </w:r>
    </w:p>
    <w:p w14:paraId="234B6709">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Х-М. Кулиев. Жизнь и творчество. Роман «Сарыаякъ къазла» («Желтоногие гуси»)</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отрывок). Общечеловеческие принципы гуманизма в укладе жизни почтенного старца Таусо, который каждую весну относит в горы соль для переживших зиму оленей.</w:t>
      </w:r>
    </w:p>
    <w:p w14:paraId="05E60A7E">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Ш. Маммеев. Жизнь и творчество. Пьеса «Киши жеринде» («На чужбине»). Тема бережного отношения к своим традициям и обычаям на чужбине.</w:t>
      </w:r>
    </w:p>
    <w:p w14:paraId="5BA75C23">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А. Мусукаева. Жизнь и творчество. Стихотворение «Таулу тиширыу» («Балкарка»). Изображение горькой доли женщин, на чьи плечи легли тяготы Великой Отечественной войны и депортации.</w:t>
      </w:r>
    </w:p>
    <w:p w14:paraId="77041C7B">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bCs/>
          <w:sz w:val="28"/>
          <w:szCs w:val="28"/>
          <w:lang w:val="ru-RU" w:eastAsia="ru-RU"/>
        </w:rPr>
        <w:t>10.5. Балкарская литература 1980</w:t>
      </w:r>
      <w:r>
        <w:rPr>
          <w:rFonts w:ascii="Times New Roman" w:hAnsi="Times New Roman" w:eastAsia="Times New Roman" w:cs="Calibri"/>
          <w:sz w:val="28"/>
          <w:szCs w:val="28"/>
          <w:lang w:val="ru-RU" w:eastAsia="ru-RU"/>
        </w:rPr>
        <w:t>-</w:t>
      </w:r>
      <w:r>
        <w:rPr>
          <w:rFonts w:ascii="Times New Roman" w:hAnsi="Times New Roman" w:eastAsia="Times New Roman"/>
          <w:bCs/>
          <w:sz w:val="28"/>
          <w:szCs w:val="28"/>
          <w:lang w:val="ru-RU" w:eastAsia="ru-RU"/>
        </w:rPr>
        <w:t>1990 годов.</w:t>
      </w:r>
    </w:p>
    <w:p w14:paraId="0329F66A">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Ж.Ж. Залиханов. Жизнь и творчество. Роман «Басхан жулдузу» («Звезда Баксана»). Стилевые особенности идейно-художественного построения и богатство языка романа. Система образов романа.</w:t>
      </w:r>
    </w:p>
    <w:p w14:paraId="6588CD20">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Х. Толгуров. Жизнь и творчество. Повесть «Ашыкъ оюн» («Игра в альчики»). «Игра в альчики» – вершина эволюции балкарской повести. Настоящие и мнимые ценности в жизни человека. Система символов в творчестве автора.</w:t>
      </w:r>
    </w:p>
    <w:p w14:paraId="35FBB9B3">
      <w:pPr>
        <w:widowControl/>
        <w:shd w:val="clear" w:color="auto" w:fill="FFFFFF"/>
        <w:spacing w:after="0" w:line="350" w:lineRule="auto"/>
        <w:ind w:firstLine="708"/>
        <w:jc w:val="both"/>
        <w:rPr>
          <w:rFonts w:ascii="Times New Roman" w:hAnsi="Times New Roman" w:eastAsia="Times New Roman"/>
          <w:sz w:val="28"/>
          <w:szCs w:val="28"/>
          <w:lang w:val="ru-RU" w:eastAsia="zh-CN"/>
        </w:rPr>
      </w:pPr>
      <w:r>
        <w:rPr>
          <w:rFonts w:ascii="Times New Roman" w:hAnsi="Times New Roman" w:eastAsia="Times New Roman"/>
          <w:sz w:val="28"/>
          <w:szCs w:val="28"/>
          <w:lang w:val="ru-RU" w:eastAsia="ru-RU"/>
        </w:rPr>
        <w:t xml:space="preserve">М.Х. Мокаев. </w:t>
      </w:r>
      <w:r>
        <w:rPr>
          <w:rFonts w:ascii="Times New Roman" w:hAnsi="Times New Roman" w:eastAsia="Times New Roman"/>
          <w:sz w:val="28"/>
          <w:szCs w:val="28"/>
          <w:lang w:val="ru-RU" w:eastAsia="zh-CN"/>
        </w:rPr>
        <w:t xml:space="preserve">Жизнь и творчество. Талантливый и самобытный художник с чёткой авторской позицией. </w:t>
      </w:r>
      <w:r>
        <w:rPr>
          <w:rFonts w:ascii="Times New Roman" w:hAnsi="Times New Roman" w:eastAsia="Times New Roman"/>
          <w:sz w:val="28"/>
          <w:szCs w:val="28"/>
          <w:lang w:val="ru-RU" w:eastAsia="ru-RU"/>
        </w:rPr>
        <w:t xml:space="preserve">«Сонетле» («Сонеты»). </w:t>
      </w:r>
      <w:r>
        <w:rPr>
          <w:rFonts w:ascii="Times New Roman" w:hAnsi="Times New Roman" w:eastAsia="Times New Roman"/>
          <w:sz w:val="28"/>
          <w:szCs w:val="28"/>
          <w:lang w:val="ru-RU" w:eastAsia="zh-CN"/>
        </w:rPr>
        <w:t>Любовь к родной земле, выраженная в сонетах, посвящённых пяти горским ущельям Балкарии. Исторические факты, умелое использование топонимов, философские категории, эпитеты и метафоры, придающие особую выразительность творчеству автора.</w:t>
      </w:r>
    </w:p>
    <w:p w14:paraId="0459225B">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 Гадиев. Жизнь и творчество. Повесть «Дыфчы киеу» («Сигнальные огни»). Роль и значение дореволюционного уклада общественной жизни Пяти горских обществ. Время и пространство повести. Историческая память как фактор незыблемости сохранения традиций и обычаев балкарского народа.</w:t>
      </w:r>
    </w:p>
    <w:p w14:paraId="72984B0C">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М. Зумакулова. Жизнь и творчество. Стихотворения «Будай бюртюк» («Пшеничное зерно»), «Алма терек» («Яблоня»). Многоаспектность философской концепции Т.М. Зумакуловой. Качества, способствующие сохранению личности, думы о достоинствах человека. </w:t>
      </w:r>
    </w:p>
    <w:p w14:paraId="1D0B7865">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Ж.З. Токумаев. Жизнь и творчество. Комедия «Ауанала» («Тени»). Сборник сценических миниатюр в жанре сатирической комедии. Мастерство комедиографа. Новая художественная ступень балкарской драматургии. Отражение быта и нравов времени, галерея жизненно достоверных комических образов в произведении</w:t>
      </w:r>
      <w:r>
        <w:rPr>
          <w:rFonts w:ascii="Times New Roman" w:hAnsi="Times New Roman" w:eastAsia="Times New Roman"/>
          <w:b/>
          <w:bCs/>
          <w:sz w:val="28"/>
          <w:szCs w:val="28"/>
          <w:lang w:val="ru-RU" w:eastAsia="ru-RU"/>
        </w:rPr>
        <w:t>.</w:t>
      </w:r>
    </w:p>
    <w:p w14:paraId="4476D607">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Ч. Шаваева. Жизнь и творчество писателя. Повесть «Сокъурну кёз жашы» («Слеза слепого»). Тема стойкости и верности в произведении.</w:t>
      </w:r>
    </w:p>
    <w:p w14:paraId="6CE5829A">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А. Берберов. Жизнь и творчество. Рассказ «Бёленнген жумуртхала» («Запелёнатые яйца»).</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Наполненный особым смыслом ассоциативный образ запелёнатых яиц, являющихся символом хрупкости человеческой судьбы.</w:t>
      </w:r>
    </w:p>
    <w:p w14:paraId="1BE65F76">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sz w:val="28"/>
          <w:szCs w:val="28"/>
          <w:lang w:val="ru-RU"/>
        </w:rPr>
        <w:t>91.</w:t>
      </w:r>
      <w:r>
        <w:rPr>
          <w:rFonts w:ascii="Times New Roman" w:hAnsi="Times New Roman" w:eastAsia="Times New Roman"/>
          <w:iCs/>
          <w:sz w:val="28"/>
          <w:szCs w:val="28"/>
          <w:lang w:val="ru-RU" w:eastAsia="ru-RU"/>
        </w:rPr>
        <w:t>10.6. Теория литературы</w:t>
      </w:r>
      <w:r>
        <w:rPr>
          <w:rFonts w:ascii="Times New Roman" w:hAnsi="Times New Roman" w:eastAsia="Times New Roman"/>
          <w:i/>
          <w:iCs/>
          <w:sz w:val="28"/>
          <w:szCs w:val="28"/>
          <w:lang w:val="ru-RU" w:eastAsia="ru-RU"/>
        </w:rPr>
        <w:t>.</w:t>
      </w:r>
      <w:r>
        <w:rPr>
          <w:rFonts w:ascii="Times New Roman" w:hAnsi="Times New Roman" w:eastAsia="Times New Roman"/>
          <w:sz w:val="28"/>
          <w:szCs w:val="28"/>
          <w:lang w:val="ru-RU" w:eastAsia="ru-RU"/>
        </w:rPr>
        <w:t xml:space="preserve"> </w:t>
      </w:r>
    </w:p>
    <w:p w14:paraId="398F5C41">
      <w:pPr>
        <w:widowControl/>
        <w:shd w:val="clear" w:color="auto" w:fill="FFFFFF"/>
        <w:spacing w:after="0" w:line="350" w:lineRule="auto"/>
        <w:ind w:firstLine="708"/>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тературный герой (углубление знаний о литературном герое).</w:t>
      </w:r>
      <w:r>
        <w:rPr>
          <w:rFonts w:ascii="Times New Roman" w:hAnsi="Times New Roman" w:eastAsia="Times New Roman"/>
          <w:bCs/>
          <w:sz w:val="28"/>
          <w:szCs w:val="28"/>
          <w:lang w:val="ru-RU" w:eastAsia="ru-RU"/>
        </w:rPr>
        <w:t xml:space="preserve"> </w:t>
      </w:r>
      <w:r>
        <w:rPr>
          <w:rFonts w:ascii="Times New Roman" w:hAnsi="Times New Roman" w:eastAsia="Times New Roman"/>
          <w:sz w:val="28"/>
          <w:szCs w:val="28"/>
          <w:lang w:val="ru-RU" w:eastAsia="ru-RU"/>
        </w:rPr>
        <w:t>Творческий метод. Главные признаки понятия. Язык художественной литературы и его особенности. Жанровые особенности романа. Жанровые особенности сонетов.</w:t>
      </w:r>
    </w:p>
    <w:p w14:paraId="2C18C38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 Планируемые результаты освоения программы по родной (балкарской) литературе на уровне основного общего образования.</w:t>
      </w:r>
    </w:p>
    <w:p w14:paraId="6FC187E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1. В результате изучения родной (балкарской) литературы на уровне основного общего образования у обучающегося будут сформированы следующие личностные результаты:</w:t>
      </w:r>
    </w:p>
    <w:p w14:paraId="67BDD2B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4E5E7C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4ECC3932">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балкарской) литературы;</w:t>
      </w:r>
    </w:p>
    <w:p w14:paraId="117F44C1">
      <w:pPr>
        <w:widowControl/>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21BAF7CB">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5E254207">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балкарского) языка и родной (балкарской) литературы, истории, культуры Российской Федерации, своего края в контексте изучения произведений балкарской литературы, а также литератур народов Российской Федерации;</w:t>
      </w:r>
    </w:p>
    <w:p w14:paraId="3388307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62F35EA1">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w:t>
      </w:r>
      <w:r>
        <w:rPr>
          <w:rFonts w:ascii="Times New Roman" w:hAnsi="Times New Roman"/>
          <w:sz w:val="28"/>
          <w:szCs w:val="28"/>
          <w:lang w:val="ru-RU"/>
        </w:rPr>
        <w:t>балкарской</w:t>
      </w:r>
      <w:r>
        <w:rPr>
          <w:rFonts w:ascii="Times New Roman" w:hAnsi="Times New Roman"/>
          <w:sz w:val="28"/>
          <w:szCs w:val="28"/>
          <w:lang w:val="tt-RU"/>
        </w:rPr>
        <w:t xml:space="preserve"> литературе;</w:t>
      </w:r>
    </w:p>
    <w:p w14:paraId="1200DE76">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2B099419">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5E3B5DEA">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210F6B3B">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A14FC0C">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49EB46E6">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21156404">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368D1793">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понимание ценности отечественного и мирового искусства, роли этнических культурных традиций и народного творчества;</w:t>
      </w:r>
    </w:p>
    <w:p w14:paraId="302E1517">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1905FB11">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1EBBB73B">
      <w:pPr>
        <w:widowControl/>
        <w:tabs>
          <w:tab w:val="center" w:pos="993"/>
        </w:tabs>
        <w:spacing w:after="0" w:line="360" w:lineRule="auto"/>
        <w:ind w:firstLine="708"/>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7FEF4EB">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6AB95563">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2B049056">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064740E9">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5B78B44F">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8477CE0">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309A1651">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21934110">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 xml:space="preserve">готовность адаптироваться в профессиональной среде, уважение к труду и результатам трудовой деятельности, в том числе при изучении произведений </w:t>
      </w:r>
      <w:r>
        <w:rPr>
          <w:rFonts w:ascii="Times New Roman" w:hAnsi="Times New Roman"/>
          <w:sz w:val="28"/>
          <w:szCs w:val="28"/>
          <w:lang w:val="ru-RU"/>
        </w:rPr>
        <w:t>балкарского</w:t>
      </w:r>
      <w:r>
        <w:rPr>
          <w:rFonts w:ascii="Times New Roman" w:hAnsi="Times New Roman"/>
          <w:sz w:val="28"/>
          <w:szCs w:val="28"/>
          <w:lang w:val="tt-RU"/>
        </w:rPr>
        <w:t xml:space="preserve">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69D9A47">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24B0CFD8">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56563858">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повышение уровня экологической культуры, осознание глобального характера экологических проблем и путей их решения;</w:t>
      </w:r>
    </w:p>
    <w:p w14:paraId="29960C89">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784E7366">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547FC95">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45EAE18E">
      <w:pPr>
        <w:widowControl/>
        <w:tabs>
          <w:tab w:val="center" w:pos="993"/>
        </w:tabs>
        <w:spacing w:after="0" w:line="360" w:lineRule="auto"/>
        <w:ind w:firstLine="708"/>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6A627EC9">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0E402A18">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44F5B80">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32383E76">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1D2F3B9E">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55CE024B">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7B60BA81">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умение оперировать основными понятиями, терминами и представлениями в области концепции устойчивого развития;</w:t>
      </w:r>
    </w:p>
    <w:p w14:paraId="708CCB51">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умение анализировать и выявлять взаимосвязи природы, общества и экономики;</w:t>
      </w:r>
    </w:p>
    <w:p w14:paraId="2A4FB5EF">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198F52E9">
      <w:pPr>
        <w:widowControl/>
        <w:tabs>
          <w:tab w:val="center" w:pos="993"/>
        </w:tabs>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4A214EB7">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2. В результате изучения родной (балка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1BAF161A">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2.1. У обучающегося будут сформированы следующие базовые логические действия как часть познавательных универсальных учебных действий:</w:t>
      </w:r>
    </w:p>
    <w:p w14:paraId="7215C750">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42B45DEE">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7FF368C3">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3A63FAA6">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41412F82">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201A6265">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568C3C23">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2AC04A7C">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48A9EEF3">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F4DA40B">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0C7DAE8C">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67FB8559">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E279EAC">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30CEEE9D">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1A916DE0">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2.3. У обучающегося будут сформированы умения работать с информацией как часть познавательных универсальных учебных действий:</w:t>
      </w:r>
    </w:p>
    <w:p w14:paraId="5E567004">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4CEEEC1B">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CFA2BBF">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54EEDA9">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3B2FB65A">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465E0A6D">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3A84F112">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2.4. У обучающегося будут сформированы умения общения как часть коммуникативных универсальных учебных действий:</w:t>
      </w:r>
    </w:p>
    <w:p w14:paraId="14D46064">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72ED1F3C">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218DE9D4">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и поддержание общения, сопоставлять свои суждения с суждениями других участников диалога, обнаруживать различие и сходство позиций;</w:t>
      </w:r>
    </w:p>
    <w:p w14:paraId="7C572F7A">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05A4AB11">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ED67280">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2.5. У обучающегося будут сформированы умения самоорганизации как части регулятивных универсальных учебных действий:</w:t>
      </w:r>
    </w:p>
    <w:p w14:paraId="12B5E550">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4FFA23FF">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2B170678">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74B99EB">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14:paraId="6B788ABC">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3640B142">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F866122">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39C36782">
      <w:pPr>
        <w:widowControl/>
        <w:tabs>
          <w:tab w:val="center" w:pos="993"/>
        </w:tabs>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3AB0A1AF">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412C89B">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3E81554F">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67AB735B">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040ECE76">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0B2C3D2E">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1FABA61F">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7D500563">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7D4DBA22">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58580637">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18428A99">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являть открытость себе и другим;</w:t>
      </w:r>
    </w:p>
    <w:p w14:paraId="436E89B4">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81A815A">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2.7. У обучающегося будут сформированы умения совместной деятельности:</w:t>
      </w:r>
    </w:p>
    <w:p w14:paraId="24D9DB4D">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балкарской) литературы, обосновывать необходимость применения групповых форм взаимодействия при решении поставленной задачи;</w:t>
      </w:r>
    </w:p>
    <w:p w14:paraId="09A722F9">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5B00F8FE">
      <w:pPr>
        <w:widowControl/>
        <w:tabs>
          <w:tab w:val="center" w:pos="993"/>
        </w:tabs>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2D857B4B">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балка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06B6BA6F">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254FEDE9">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70922DE8">
      <w:pPr>
        <w:widowControl/>
        <w:tabs>
          <w:tab w:val="center" w:pos="993"/>
        </w:tabs>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08154B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3. Предметные результаты изучения родной (балкарской) литературы. К концу обучения в 5 классе обучающийся научится:</w:t>
      </w:r>
    </w:p>
    <w:p w14:paraId="711B217E">
      <w:pPr>
        <w:shd w:val="clear" w:color="auto" w:fill="FFFFFF"/>
        <w:tabs>
          <w:tab w:val="left" w:pos="1134"/>
          <w:tab w:val="left" w:pos="1178"/>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роль балкарской литературы для сохранения и передачи духовно-нравственных ценностей балкарской культуры и языка, осознавать важность чтения для собственного развития;</w:t>
      </w:r>
    </w:p>
    <w:p w14:paraId="78FE2F2E">
      <w:pPr>
        <w:shd w:val="clear" w:color="auto" w:fill="FFFFFF"/>
        <w:tabs>
          <w:tab w:val="left" w:pos="1134"/>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пословица, поговорка, загадка, суеверия (ырысла), благопожелания, сказка, рассказ, в том числе юмористический, повесть, стихотворение, басня), отличать прозаические тексты от</w:t>
      </w:r>
      <w:r>
        <w:rPr>
          <w:rFonts w:ascii="Times New Roman" w:hAnsi="Times New Roman"/>
          <w:spacing w:val="-5"/>
          <w:sz w:val="28"/>
          <w:szCs w:val="28"/>
          <w:lang w:val="ru-RU"/>
        </w:rPr>
        <w:t xml:space="preserve"> </w:t>
      </w:r>
      <w:r>
        <w:rPr>
          <w:rFonts w:ascii="Times New Roman" w:hAnsi="Times New Roman"/>
          <w:sz w:val="28"/>
          <w:szCs w:val="28"/>
          <w:lang w:val="ru-RU"/>
        </w:rPr>
        <w:t>поэтических;</w:t>
      </w:r>
    </w:p>
    <w:p w14:paraId="378890B9">
      <w:pPr>
        <w:widowControl/>
        <w:tabs>
          <w:tab w:val="center" w:pos="1134"/>
          <w:tab w:val="left" w:pos="1276"/>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род, жанр, формулировать тему и идею, определять в произведении фабулу, характеризовать сюжет и композицию, находить изобразительно-выразительные средства языка (эпитет, олицетворение, сравнение), понимать их роль в раскрытии содержания произведения;</w:t>
      </w:r>
    </w:p>
    <w:p w14:paraId="2A0F6485">
      <w:pPr>
        <w:shd w:val="clear" w:color="auto" w:fill="FFFFFF"/>
        <w:tabs>
          <w:tab w:val="left" w:pos="1134"/>
          <w:tab w:val="left" w:pos="1214"/>
        </w:tabs>
        <w:autoSpaceDE w:val="0"/>
        <w:autoSpaceDN w:val="0"/>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характеризовать и сопоставлять героев, рассуждать о героях и проблематике произведений, обосновывать свои суждения с использованием текста;</w:t>
      </w:r>
    </w:p>
    <w:p w14:paraId="39892576">
      <w:pPr>
        <w:widowControl/>
        <w:tabs>
          <w:tab w:val="center" w:pos="1134"/>
          <w:tab w:val="left" w:pos="1276"/>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литературных произведений со временем их написания, выявлять отражённые в литературных произведениях нравственные ценности, их общность с произведениями других народов;</w:t>
      </w:r>
    </w:p>
    <w:p w14:paraId="1425BF4A">
      <w:pPr>
        <w:shd w:val="clear" w:color="auto" w:fill="FFFFFF"/>
        <w:tabs>
          <w:tab w:val="left" w:pos="1134"/>
          <w:tab w:val="left" w:pos="1178"/>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читать выразительно и наизусть стихотворные произведения, определять ритм и рифму, использовать разные виды чтения, пересказывать прозаические произведения или их отрывки;</w:t>
      </w:r>
    </w:p>
    <w:p w14:paraId="1ACC441F">
      <w:pPr>
        <w:widowControl/>
        <w:tabs>
          <w:tab w:val="center" w:pos="1134"/>
          <w:tab w:val="left" w:pos="1276"/>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частвовать в диалоге о прочитанном, формулировать и выражать (устно и письменно) собственное отношение к прочитанному, аргументируя высказывание фрагментами из текста. </w:t>
      </w:r>
    </w:p>
    <w:p w14:paraId="0680E85B">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4. Предметные результаты изучения родной (балкарской) литературы. К концу обучения в 6 классе обучающийся научится:</w:t>
      </w:r>
    </w:p>
    <w:p w14:paraId="4D453054">
      <w:pPr>
        <w:shd w:val="clear" w:color="auto" w:fill="FFFFFF"/>
        <w:tabs>
          <w:tab w:val="left" w:pos="1134"/>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духовно-нравственную ценность балкарской литературы в воспитании любви к Родине, родному краю, к балкарской национальной культуре и языку;</w:t>
      </w:r>
    </w:p>
    <w:p w14:paraId="2D0A3A2A">
      <w:pPr>
        <w:shd w:val="clear" w:color="auto" w:fill="FFFFFF"/>
        <w:tabs>
          <w:tab w:val="left" w:pos="1134"/>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миф, легенда, нартский эпос, песня, очерк, новелла, повесть, стихотворение), выделять их основные признаки, обосновывать свои</w:t>
      </w:r>
      <w:r>
        <w:rPr>
          <w:rFonts w:ascii="Times New Roman" w:hAnsi="Times New Roman"/>
          <w:spacing w:val="-6"/>
          <w:sz w:val="28"/>
          <w:szCs w:val="28"/>
          <w:lang w:val="ru-RU"/>
        </w:rPr>
        <w:t xml:space="preserve"> </w:t>
      </w:r>
      <w:r>
        <w:rPr>
          <w:rFonts w:ascii="Times New Roman" w:hAnsi="Times New Roman"/>
          <w:sz w:val="28"/>
          <w:szCs w:val="28"/>
          <w:lang w:val="ru-RU"/>
        </w:rPr>
        <w:t>суждения;</w:t>
      </w:r>
    </w:p>
    <w:p w14:paraId="30243154">
      <w:pPr>
        <w:shd w:val="clear" w:color="auto" w:fill="FFFFFF"/>
        <w:tabs>
          <w:tab w:val="left" w:pos="1134"/>
          <w:tab w:val="left" w:pos="1302"/>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род, жанр, формулировать тему и идею, выявлять особенности сюжета и композиции, находить изобразительно-выразительные средства языка (гипербола), определять авторскую позицию в тексте;</w:t>
      </w:r>
    </w:p>
    <w:p w14:paraId="181D0700">
      <w:pPr>
        <w:shd w:val="clear" w:color="auto" w:fill="FFFFFF"/>
        <w:tabs>
          <w:tab w:val="left" w:pos="1134"/>
          <w:tab w:val="left" w:pos="1302"/>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характеризовать героя произведения, создавать его словесный портрет на основе авторского описания и художественных деталей, оценивать его</w:t>
      </w:r>
      <w:r>
        <w:rPr>
          <w:rFonts w:ascii="Times New Roman" w:hAnsi="Times New Roman"/>
          <w:spacing w:val="-5"/>
          <w:sz w:val="28"/>
          <w:szCs w:val="28"/>
          <w:lang w:val="ru-RU"/>
        </w:rPr>
        <w:t xml:space="preserve"> </w:t>
      </w:r>
      <w:r>
        <w:rPr>
          <w:rFonts w:ascii="Times New Roman" w:hAnsi="Times New Roman"/>
          <w:sz w:val="28"/>
          <w:szCs w:val="28"/>
          <w:lang w:val="ru-RU"/>
        </w:rPr>
        <w:t>поступки, сравнивать героев одного или нескольких произведений;</w:t>
      </w:r>
    </w:p>
    <w:p w14:paraId="064E6951">
      <w:pPr>
        <w:shd w:val="clear" w:color="auto" w:fill="FFFFFF"/>
        <w:tabs>
          <w:tab w:val="left" w:pos="1134"/>
          <w:tab w:val="left" w:pos="1302"/>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или фрагмента), в том числе</w:t>
      </w:r>
      <w:r>
        <w:rPr>
          <w:rFonts w:ascii="Times New Roman" w:hAnsi="Times New Roman"/>
          <w:spacing w:val="-4"/>
          <w:sz w:val="28"/>
          <w:szCs w:val="28"/>
          <w:lang w:val="ru-RU"/>
        </w:rPr>
        <w:t xml:space="preserve"> </w:t>
      </w:r>
      <w:r>
        <w:rPr>
          <w:rFonts w:ascii="Times New Roman" w:hAnsi="Times New Roman"/>
          <w:sz w:val="28"/>
          <w:szCs w:val="28"/>
          <w:lang w:val="ru-RU"/>
        </w:rPr>
        <w:t>цитатный, и использовать его для пересказа;</w:t>
      </w:r>
    </w:p>
    <w:p w14:paraId="0C674B02">
      <w:pPr>
        <w:shd w:val="clear" w:color="auto" w:fill="FFFFFF"/>
        <w:tabs>
          <w:tab w:val="left" w:pos="1134"/>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читать выразительно и наизусть стихотворные произведения, выделять строфу, использовать разные виды чтения;</w:t>
      </w:r>
    </w:p>
    <w:p w14:paraId="423E59A2">
      <w:pPr>
        <w:shd w:val="clear" w:color="auto" w:fill="FFFFFF"/>
        <w:tabs>
          <w:tab w:val="left" w:pos="1134"/>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давать развёрнутый устный и письменный ответ на вопрос, связанный со знанием и пониманием литературного</w:t>
      </w:r>
      <w:r>
        <w:rPr>
          <w:rFonts w:ascii="Times New Roman" w:hAnsi="Times New Roman"/>
          <w:spacing w:val="-3"/>
          <w:sz w:val="28"/>
          <w:szCs w:val="28"/>
          <w:lang w:val="ru-RU"/>
        </w:rPr>
        <w:t xml:space="preserve"> </w:t>
      </w:r>
      <w:r>
        <w:rPr>
          <w:rFonts w:ascii="Times New Roman" w:hAnsi="Times New Roman"/>
          <w:sz w:val="28"/>
          <w:szCs w:val="28"/>
          <w:lang w:val="ru-RU"/>
        </w:rPr>
        <w:t>произведения, участвовать в учебном диалоге о прочитанном, использовать освоенные теоретико-литературные понятия в процессе обсуждения произведения.</w:t>
      </w:r>
    </w:p>
    <w:p w14:paraId="499D438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5. Предметные результаты изучения родной (балкарской) литературы. К концу обучения в 7 классе обучающийся научится:</w:t>
      </w:r>
    </w:p>
    <w:p w14:paraId="55D1DFEB">
      <w:pPr>
        <w:shd w:val="clear" w:color="auto" w:fill="FFFFFF"/>
        <w:tabs>
          <w:tab w:val="left" w:pos="1134"/>
          <w:tab w:val="left" w:pos="1271"/>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пределять общечеловеческие ценности, отражённые в балкарской литературе, выявлять связь балкарской литературы и культуры с произведениями и культурами других народов;</w:t>
      </w:r>
    </w:p>
    <w:p w14:paraId="33422ED5">
      <w:pPr>
        <w:shd w:val="clear" w:color="auto" w:fill="FFFFFF"/>
        <w:tabs>
          <w:tab w:val="left" w:pos="1134"/>
          <w:tab w:val="left" w:pos="1271"/>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водить смысловой и эстетический анализ произведений балкарского фольклора и литературы, воспринимать, анализировать, интерпретировать и оценивать прочитанное;</w:t>
      </w:r>
    </w:p>
    <w:p w14:paraId="44F184CF">
      <w:pPr>
        <w:shd w:val="clear" w:color="auto" w:fill="FFFFFF"/>
        <w:tabs>
          <w:tab w:val="left" w:pos="1134"/>
          <w:tab w:val="left" w:pos="1271"/>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род, жанр, тему и идею произведения, выявлять проблематику и основной конфликт произведения, особенности сюжета и композиции,</w:t>
      </w:r>
    </w:p>
    <w:p w14:paraId="407E45A1">
      <w:pPr>
        <w:shd w:val="clear" w:color="auto" w:fill="FFFFFF"/>
        <w:tabs>
          <w:tab w:val="left" w:pos="1134"/>
          <w:tab w:val="left" w:pos="1271"/>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зличать позицию героя и авторскую позицию, характеризовать героев произведения (внешний облик, внутренние качества, поступки и отношения с другими персонажами) и их роль в развитии сюжета, приводить сравнительные характеристики героев одного или нескольких произведений;</w:t>
      </w:r>
    </w:p>
    <w:p w14:paraId="6B80D9DA">
      <w:pPr>
        <w:shd w:val="clear" w:color="auto" w:fill="FFFFFF"/>
        <w:tabs>
          <w:tab w:val="left" w:pos="1134"/>
          <w:tab w:val="left" w:pos="1271"/>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ставлять сложный план художественного произведения (или фрагмента) и использовать его для пересказа;</w:t>
      </w:r>
    </w:p>
    <w:p w14:paraId="2792AC2E">
      <w:pPr>
        <w:shd w:val="clear" w:color="auto" w:fill="FFFFFF"/>
        <w:tabs>
          <w:tab w:val="left" w:pos="1134"/>
          <w:tab w:val="left" w:pos="124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читать выразительно и наизусть стихотворные произведения, передавать в ходе чтения настроение автора, выражать собственные впечатления от лирического произведения;</w:t>
      </w:r>
    </w:p>
    <w:p w14:paraId="3385235E">
      <w:pPr>
        <w:shd w:val="clear" w:color="auto" w:fill="FFFFFF"/>
        <w:tabs>
          <w:tab w:val="left" w:pos="1134"/>
          <w:tab w:val="left" w:pos="1271"/>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eastAsia="Times New Roman"/>
          <w:sz w:val="28"/>
          <w:szCs w:val="28"/>
          <w:lang w:val="ru-RU" w:eastAsia="zh-CN"/>
        </w:rPr>
        <w:t>отвечать на вопросы по прочитанному произведению и самостоятельно формулировать вопросы к тексту</w:t>
      </w:r>
      <w:r>
        <w:rPr>
          <w:rFonts w:ascii="Times New Roman" w:hAnsi="Times New Roman" w:eastAsia="Times New Roman"/>
          <w:color w:val="000000"/>
          <w:sz w:val="28"/>
          <w:szCs w:val="28"/>
          <w:lang w:val="ru-RU" w:eastAsia="ru-RU"/>
        </w:rPr>
        <w:t xml:space="preserve">, создавать устные и письменные высказывания, творческие работы, </w:t>
      </w:r>
      <w:r>
        <w:rPr>
          <w:rFonts w:ascii="Times New Roman" w:hAnsi="Times New Roman"/>
          <w:sz w:val="28"/>
          <w:szCs w:val="28"/>
          <w:lang w:val="ru-RU"/>
        </w:rPr>
        <w:t xml:space="preserve">используя в своей </w:t>
      </w:r>
      <w:r>
        <w:rPr>
          <w:rFonts w:ascii="Times New Roman" w:hAnsi="Times New Roman"/>
          <w:spacing w:val="2"/>
          <w:sz w:val="28"/>
          <w:szCs w:val="28"/>
          <w:lang w:val="ru-RU"/>
        </w:rPr>
        <w:t>речи</w:t>
      </w:r>
      <w:r>
        <w:rPr>
          <w:rFonts w:ascii="Times New Roman" w:hAnsi="Times New Roman"/>
          <w:sz w:val="28"/>
          <w:szCs w:val="28"/>
          <w:lang w:val="ru-RU"/>
        </w:rPr>
        <w:t xml:space="preserve"> художественные</w:t>
      </w:r>
      <w:r>
        <w:rPr>
          <w:rFonts w:ascii="Times New Roman" w:hAnsi="Times New Roman"/>
          <w:spacing w:val="-1"/>
          <w:sz w:val="28"/>
          <w:szCs w:val="28"/>
          <w:lang w:val="ru-RU"/>
        </w:rPr>
        <w:t xml:space="preserve"> </w:t>
      </w:r>
      <w:r>
        <w:rPr>
          <w:rFonts w:ascii="Times New Roman" w:hAnsi="Times New Roman"/>
          <w:sz w:val="28"/>
          <w:szCs w:val="28"/>
          <w:lang w:val="ru-RU"/>
        </w:rPr>
        <w:t>приёмы и освоенные теоретико-литературные понятия (литературный герой, лирический герой, речевая характеристика, эпитет, гипербола, метафора, композиция и сюжет);</w:t>
      </w:r>
    </w:p>
    <w:p w14:paraId="0E98DC7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6. Предметные результаты изучения родной (балкарской) литературы. К концу обучения в 8 классе обучающийся научится:</w:t>
      </w:r>
    </w:p>
    <w:p w14:paraId="012C6EDB">
      <w:pPr>
        <w:shd w:val="clear" w:color="auto" w:fill="FFFFFF"/>
        <w:tabs>
          <w:tab w:val="left" w:pos="1134"/>
          <w:tab w:val="left" w:pos="1161"/>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важность чтения и изучения произведений балкарского фольклора и литературы как способа познания мира и окружающей действительности, истории и культуры балкарского народа;</w:t>
      </w:r>
    </w:p>
    <w:p w14:paraId="0E5C5987">
      <w:pPr>
        <w:shd w:val="clear" w:color="auto" w:fill="FFFFFF"/>
        <w:tabs>
          <w:tab w:val="left" w:pos="1134"/>
          <w:tab w:val="left" w:pos="1161"/>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водить смысловой и эстетический анализ произведений балкарского фольклора и литературы, воспринимать, анализировать, интерпретировать и оценивать прочитанное, объяснять своё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w:t>
      </w:r>
    </w:p>
    <w:p w14:paraId="0624EA98">
      <w:pPr>
        <w:shd w:val="clear" w:color="auto" w:fill="FFFFFF"/>
        <w:tabs>
          <w:tab w:val="left" w:pos="1134"/>
          <w:tab w:val="left" w:pos="1161"/>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род, жанр, тему и идею произведения, выявлять проблематику и основной конфликт произведения, характеризовать особенности построения сюжета и композиции, определять стадии развития действия в эпическом и драматическом произведении, сопоставлять темы, идеи, сюжеты и отдельные эпизоды эпических произведений;</w:t>
      </w:r>
    </w:p>
    <w:p w14:paraId="575C272D">
      <w:pPr>
        <w:shd w:val="clear" w:color="auto" w:fill="FFFFFF"/>
        <w:tabs>
          <w:tab w:val="left" w:pos="1134"/>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характеризовать образ лирического</w:t>
      </w:r>
      <w:r>
        <w:rPr>
          <w:rFonts w:ascii="Times New Roman" w:hAnsi="Times New Roman"/>
          <w:spacing w:val="-3"/>
          <w:sz w:val="28"/>
          <w:szCs w:val="28"/>
          <w:lang w:val="ru-RU"/>
        </w:rPr>
        <w:t xml:space="preserve"> </w:t>
      </w:r>
      <w:r>
        <w:rPr>
          <w:rFonts w:ascii="Times New Roman" w:hAnsi="Times New Roman"/>
          <w:sz w:val="28"/>
          <w:szCs w:val="28"/>
          <w:lang w:val="ru-RU"/>
        </w:rPr>
        <w:t>и лиро-эпического героя</w:t>
      </w:r>
      <w:r>
        <w:rPr>
          <w:rFonts w:ascii="Times New Roman" w:hAnsi="Times New Roman" w:eastAsia="Times New Roman"/>
          <w:color w:val="000000"/>
          <w:sz w:val="28"/>
          <w:szCs w:val="28"/>
          <w:lang w:val="ru-RU" w:eastAsia="ru-RU"/>
        </w:rPr>
        <w:t>, приводить их сравнительные характеристики, оценивать систему образов в произведениях разных жанров, определять авторское отношение к героям и описанным событиям, сравнивать авторскую позицию со своей;</w:t>
      </w:r>
    </w:p>
    <w:p w14:paraId="4491FF4F">
      <w:pPr>
        <w:shd w:val="clear" w:color="auto" w:fill="FFFFFF"/>
        <w:tabs>
          <w:tab w:val="left" w:pos="1134"/>
          <w:tab w:val="left" w:pos="1252"/>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пределять тематические и жанровые</w:t>
      </w:r>
      <w:r>
        <w:rPr>
          <w:rFonts w:ascii="Times New Roman" w:hAnsi="Times New Roman"/>
          <w:spacing w:val="-1"/>
          <w:sz w:val="28"/>
          <w:szCs w:val="28"/>
          <w:lang w:val="ru-RU"/>
        </w:rPr>
        <w:t xml:space="preserve"> </w:t>
      </w:r>
      <w:r>
        <w:rPr>
          <w:rFonts w:ascii="Times New Roman" w:hAnsi="Times New Roman"/>
          <w:sz w:val="28"/>
          <w:szCs w:val="28"/>
          <w:lang w:val="ru-RU"/>
        </w:rPr>
        <w:t>особенности народных песен, сравнивать тематику и композицию народных песен;</w:t>
      </w:r>
    </w:p>
    <w:p w14:paraId="57DD62CB">
      <w:pPr>
        <w:shd w:val="clear" w:color="auto" w:fill="FFFFFF"/>
        <w:tabs>
          <w:tab w:val="left" w:pos="1134"/>
          <w:tab w:val="left" w:pos="1454"/>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привлекая необходимые знания по</w:t>
      </w:r>
      <w:r>
        <w:rPr>
          <w:rFonts w:ascii="Times New Roman" w:hAnsi="Times New Roman"/>
          <w:spacing w:val="-1"/>
          <w:sz w:val="28"/>
          <w:szCs w:val="28"/>
          <w:lang w:val="ru-RU"/>
        </w:rPr>
        <w:t xml:space="preserve"> </w:t>
      </w:r>
      <w:r>
        <w:rPr>
          <w:rFonts w:ascii="Times New Roman" w:hAnsi="Times New Roman"/>
          <w:sz w:val="28"/>
          <w:szCs w:val="28"/>
          <w:lang w:val="ru-RU"/>
        </w:rPr>
        <w:t>истории;</w:t>
      </w:r>
    </w:p>
    <w:p w14:paraId="49303ECE">
      <w:pPr>
        <w:shd w:val="clear" w:color="auto" w:fill="FFFFFF"/>
        <w:tabs>
          <w:tab w:val="left" w:pos="1134"/>
          <w:tab w:val="left" w:pos="1454"/>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eastAsia="Times New Roman"/>
          <w:color w:val="000000"/>
          <w:sz w:val="28"/>
          <w:szCs w:val="28"/>
          <w:lang w:val="ru-RU" w:eastAsia="ru-RU"/>
        </w:rPr>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146D8E78">
      <w:pPr>
        <w:shd w:val="clear" w:color="auto" w:fill="FFFFFF"/>
        <w:tabs>
          <w:tab w:val="left" w:pos="1134"/>
          <w:tab w:val="left" w:pos="1319"/>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ценивать интерпретацию художественного текста, созданную средствами других видов</w:t>
      </w:r>
      <w:r>
        <w:rPr>
          <w:rFonts w:ascii="Times New Roman" w:hAnsi="Times New Roman"/>
          <w:spacing w:val="-4"/>
          <w:sz w:val="28"/>
          <w:szCs w:val="28"/>
          <w:lang w:val="ru-RU"/>
        </w:rPr>
        <w:t xml:space="preserve"> </w:t>
      </w:r>
      <w:r>
        <w:rPr>
          <w:rFonts w:ascii="Times New Roman" w:hAnsi="Times New Roman"/>
          <w:sz w:val="28"/>
          <w:szCs w:val="28"/>
          <w:lang w:val="ru-RU"/>
        </w:rPr>
        <w:t>искусства.</w:t>
      </w:r>
    </w:p>
    <w:p w14:paraId="12432F9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1.11.7. Предметные результаты изучения родной (балкарской) литературы. К концу обучения в 9 классе обучающийся научится:</w:t>
      </w:r>
    </w:p>
    <w:p w14:paraId="65843092">
      <w:pPr>
        <w:shd w:val="clear" w:color="auto" w:fill="FFFFFF"/>
        <w:tabs>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роль балкарской литературы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7A3E4F6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14:paraId="61EA339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сонет, повесть, роман, драма, комедия,</w:t>
      </w:r>
      <w:r>
        <w:rPr>
          <w:rFonts w:ascii="Times New Roman" w:hAnsi="Times New Roman"/>
          <w:spacing w:val="-6"/>
          <w:sz w:val="28"/>
          <w:szCs w:val="28"/>
          <w:lang w:val="ru-RU"/>
        </w:rPr>
        <w:t xml:space="preserve"> </w:t>
      </w:r>
      <w:r>
        <w:rPr>
          <w:rFonts w:ascii="Times New Roman" w:hAnsi="Times New Roman"/>
          <w:sz w:val="28"/>
          <w:szCs w:val="28"/>
          <w:lang w:val="ru-RU"/>
        </w:rPr>
        <w:t>трагедия);</w:t>
      </w:r>
    </w:p>
    <w:p w14:paraId="1112004D">
      <w:pPr>
        <w:shd w:val="clear" w:color="auto" w:fill="FFFFFF"/>
        <w:tabs>
          <w:tab w:val="left" w:pos="1134"/>
          <w:tab w:val="left" w:pos="1161"/>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водить смысловой и эстетический анализ произведений балкарского фольклора и литературы, воспринимать, анализировать, интерпретировать и оценивать произведения разных жанров, объяснять своё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w:t>
      </w:r>
    </w:p>
    <w:p w14:paraId="18AE2EAC">
      <w:pPr>
        <w:shd w:val="clear" w:color="auto" w:fill="FFFFFF"/>
        <w:tabs>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род, жанр, тему и идею произведения, выявлять проблематику и основной конфликт произведения, характеризовать особенности построения сюжета и композиции, выявлять и осмысливать формы авторской оценки героев, событий, характеризовать героев, приводить их сравнительные характеристики, использовать исторические сведения и факты при анализе содержания и проблематики произведения;</w:t>
      </w:r>
    </w:p>
    <w:p w14:paraId="1CFE83D2">
      <w:pPr>
        <w:shd w:val="clear" w:color="auto" w:fill="FFFFFF"/>
        <w:tabs>
          <w:tab w:val="left" w:pos="1161"/>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поставлять темы, идеи, сюжеты и отдельные эпизоды произведений, сопоставлять произведения (или фрагменты) родной (балкарской) литературы с произведениями других народов, выявлять их сходство и национальное своеобразие, аргументированно оценивать</w:t>
      </w:r>
      <w:r>
        <w:rPr>
          <w:rFonts w:ascii="Times New Roman" w:hAnsi="Times New Roman"/>
          <w:spacing w:val="-6"/>
          <w:sz w:val="28"/>
          <w:szCs w:val="28"/>
          <w:lang w:val="ru-RU"/>
        </w:rPr>
        <w:t xml:space="preserve"> </w:t>
      </w:r>
      <w:r>
        <w:rPr>
          <w:rFonts w:ascii="Times New Roman" w:hAnsi="Times New Roman"/>
          <w:sz w:val="28"/>
          <w:szCs w:val="28"/>
          <w:lang w:val="ru-RU"/>
        </w:rPr>
        <w:t>их;</w:t>
      </w:r>
    </w:p>
    <w:p w14:paraId="6AEEE84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спользовать освоенные теоретико-литературные понятия в процессе обсуждения произведения (литературный образ, художественный метод).</w:t>
      </w:r>
    </w:p>
    <w:p w14:paraId="4D6A7CED">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92. Федеральная рабочая программа по учебному предмету «Родная (башкирская) литература».</w:t>
      </w:r>
    </w:p>
    <w:p w14:paraId="76A5A28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 Федеральная рабочая программа по учебному предмету «Родная (башкирская) литература» (предметная область «Родной язык и родная литература») (далее соответственно – программа по родной (башкирской) литературе, родная (башкирская) литература, башкирская литература) разработана для образовательных организаци</w:t>
      </w:r>
      <w:r>
        <w:rPr>
          <w:rFonts w:ascii="Times New Roman" w:hAnsi="Times New Roman"/>
          <w:sz w:val="28"/>
          <w:szCs w:val="28"/>
          <w:lang w:val="ba-RU"/>
        </w:rPr>
        <w:t>й</w:t>
      </w:r>
      <w:r>
        <w:rPr>
          <w:rFonts w:ascii="Times New Roman" w:hAnsi="Times New Roman"/>
          <w:sz w:val="28"/>
          <w:szCs w:val="28"/>
          <w:lang w:val="ru-RU"/>
        </w:rPr>
        <w:t xml:space="preserve"> с родным (башкирским) языком обучения, для обучающихся, владеющих родным (башкирским) языком, и включает пояснительную записку, содержание обучения, планируемые результаты освоения программы по родной (башкирской) литературе.</w:t>
      </w:r>
    </w:p>
    <w:p w14:paraId="7643716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2. Пояснительная записка отражает общие цели изучения родной (башкирской) литературы, место в структуре учебного плана, а также подходы к отбору содержания, к определению планируемых результатов.</w:t>
      </w:r>
    </w:p>
    <w:p w14:paraId="708BF61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486093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4. Планируемые результаты освоения программы по родной (башки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CFDA5E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5. Пояснительная записка.</w:t>
      </w:r>
    </w:p>
    <w:p w14:paraId="712A5D7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5.1. Программа по родной (башкирской) литературе разработана с целью оказания методической помощи учителю в создании рабочей программы по учебному предмету.</w:t>
      </w:r>
    </w:p>
    <w:p w14:paraId="3FFCC52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bookmarkStart w:id="260" w:name="_Hlk126062412"/>
      <w:r>
        <w:rPr>
          <w:rFonts w:ascii="Times New Roman" w:hAnsi="Times New Roman"/>
          <w:sz w:val="28"/>
          <w:szCs w:val="28"/>
          <w:lang w:val="ru-RU"/>
        </w:rPr>
        <w:t xml:space="preserve">92.5.2. В основе программы по родной (башкирской) литературе лежат идеи гуманитарные педагогические принципы, позволяющие рассматривать духовную жизнь человека, его внутренний мир, отражённый в произведении, как главный предмет осмысления, а мир самого обучающегося – как главную ценность. </w:t>
      </w:r>
    </w:p>
    <w:p w14:paraId="45A4099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5.3. Программа по родной (башкирской) литературе обеспечивается содержательными связями с учебными предметами гуманитарного цикла («Родной (башкирский) язык», «Литература», «История»).</w:t>
      </w:r>
      <w:r>
        <w:rPr>
          <w:rFonts w:ascii="Times New Roman" w:hAnsi="Times New Roman"/>
          <w:sz w:val="28"/>
          <w:szCs w:val="28"/>
          <w:lang w:val="ba-RU"/>
        </w:rPr>
        <w:t xml:space="preserve"> </w:t>
      </w:r>
    </w:p>
    <w:p w14:paraId="181D28C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ba-RU"/>
        </w:rPr>
        <w:t>Освоение программы по р</w:t>
      </w:r>
      <w:r>
        <w:rPr>
          <w:rFonts w:ascii="Times New Roman" w:hAnsi="Times New Roman"/>
          <w:sz w:val="28"/>
          <w:szCs w:val="28"/>
          <w:lang w:val="ru-RU"/>
        </w:rPr>
        <w:t>одной (башкирской) литературе содействует формированию разносторонне развитой, гармоничной личности, воспитанию гражданина, патриота. Приобщение к гуманистическим ценностям культуры и развитие творческих способностей – необходимое условие становления человека, эмоционально богатого и интеллектуально развитого, способного конструктивно и вместе с тем критически относиться к себе и окружающему миру.</w:t>
      </w:r>
    </w:p>
    <w:p w14:paraId="50E6676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5.4. Знакомство с произведениями искусства башкирского народа расширяет представления обучающихся о богатстве и многообразии художественной культуры, духовного и нравственного потенциала многонациональной России.</w:t>
      </w:r>
    </w:p>
    <w:bookmarkEnd w:id="260"/>
    <w:p w14:paraId="5927826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5.5.</w:t>
      </w:r>
      <w:r>
        <w:rPr>
          <w:rFonts w:ascii="Times New Roman" w:hAnsi="Times New Roman"/>
          <w:sz w:val="28"/>
          <w:szCs w:val="28"/>
          <w:lang w:val="ru-RU"/>
        </w:rPr>
        <w:t> В содержании программы по родной (</w:t>
      </w:r>
      <w:r>
        <w:rPr>
          <w:rFonts w:ascii="Times New Roman" w:hAnsi="Times New Roman"/>
          <w:sz w:val="28"/>
          <w:szCs w:val="28"/>
          <w:lang w:val="ba-RU"/>
        </w:rPr>
        <w:t>башкирской</w:t>
      </w:r>
      <w:r>
        <w:rPr>
          <w:rFonts w:ascii="Times New Roman" w:hAnsi="Times New Roman"/>
          <w:sz w:val="28"/>
          <w:szCs w:val="28"/>
          <w:lang w:val="ru-RU"/>
        </w:rPr>
        <w:t>) литературе выделяются следующие содержательные линии: устное народное творчество, башкирская литература XI – XVIII веков, башкирская литература XIX – начала XX века, башкирская советская литература, современная башкирская литература, русская литература, сведения по теории и истории литературы.</w:t>
      </w:r>
    </w:p>
    <w:p w14:paraId="142EBE4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5.6. </w:t>
      </w:r>
      <w:r>
        <w:rPr>
          <w:rFonts w:ascii="Times New Roman" w:hAnsi="Times New Roman"/>
          <w:sz w:val="28"/>
          <w:szCs w:val="28"/>
          <w:lang w:val="ru-RU"/>
        </w:rPr>
        <w:t>Изучение родной (башкирской) литературы направлено на достижение следующих целей:</w:t>
      </w:r>
    </w:p>
    <w:p w14:paraId="7A33E22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оспитание духовно развитой личности, включённой в культурно-языковое поле башкирского народа, приобщение обучающегося к литературному наследию башкирского народа</w:t>
      </w:r>
      <w:r>
        <w:rPr>
          <w:rFonts w:ascii="Times New Roman" w:hAnsi="Times New Roman"/>
          <w:sz w:val="28"/>
          <w:szCs w:val="28"/>
          <w:lang w:val="ba-RU"/>
        </w:rPr>
        <w:t xml:space="preserve">, </w:t>
      </w:r>
      <w:r>
        <w:rPr>
          <w:rFonts w:ascii="Times New Roman" w:hAnsi="Times New Roman"/>
          <w:sz w:val="28"/>
          <w:szCs w:val="28"/>
          <w:lang w:val="ru-RU"/>
        </w:rPr>
        <w:t>формирование отношения к башкирской литературе как к одной из основных культурных ценностей башкирского народа;</w:t>
      </w:r>
    </w:p>
    <w:p w14:paraId="1021342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звитие умений воспринимать, анализировать, критически оценивать и интерпретировать прочитанное, осознавать на эмоциональном и интеллектуальном уровнях художественную картину жизни, отражённую в литературном произведении;</w:t>
      </w:r>
    </w:p>
    <w:p w14:paraId="40637B1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вершенствование базовых коммуникативных навыков, воспитание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14:paraId="5315362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5.7. Общее число часов, рекомендованных для изучения родной (башкир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3B955FB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6. Содержание обучения в 5 классе.</w:t>
      </w:r>
    </w:p>
    <w:p w14:paraId="78CC325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6.1. Введение. Государственный гимн Республики Башкортостан</w:t>
      </w:r>
      <w:r>
        <w:rPr>
          <w:rFonts w:ascii="Times New Roman" w:hAnsi="Times New Roman"/>
          <w:sz w:val="28"/>
          <w:szCs w:val="28"/>
          <w:lang w:val="ba-RU"/>
        </w:rPr>
        <w:t xml:space="preserve">. </w:t>
      </w:r>
    </w:p>
    <w:p w14:paraId="74CF515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ведение понятий: родная литература, национальный язык народа, башкирский язык – язык художественной литературы. Художественная литература – вид искусства, отражающий жизнь при помощи слова, письменного или устного (до развития письменности). Место литературы среди других видов искусства. Литература – специфическая художественная деятельность человека. Особенности выразительности литературы, своеобразие её формы. Образ как способ выражения содержания в литературе.</w:t>
      </w:r>
    </w:p>
    <w:p w14:paraId="607F576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едмет художественной литературы – действительность. Главный предмет художественной литературы – человек в его отношениях к обществу, природе, самому себе. Книги художественные, научно-популярные, исторические.</w:t>
      </w:r>
    </w:p>
    <w:p w14:paraId="0FCD8E0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осударственный гимн Республики Башкортостан.</w:t>
      </w:r>
    </w:p>
    <w:p w14:paraId="654C840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 xml:space="preserve">6.2. Башкирская литература </w:t>
      </w:r>
      <w:r>
        <w:rPr>
          <w:rFonts w:ascii="Times New Roman" w:hAnsi="Times New Roman"/>
          <w:sz w:val="28"/>
          <w:szCs w:val="28"/>
        </w:rPr>
        <w:t>XIX</w:t>
      </w:r>
      <w:r>
        <w:rPr>
          <w:rFonts w:ascii="Times New Roman" w:hAnsi="Times New Roman"/>
          <w:sz w:val="28"/>
          <w:szCs w:val="28"/>
          <w:lang w:val="ba-RU"/>
        </w:rPr>
        <w:t xml:space="preserve"> – начала </w:t>
      </w:r>
      <w:r>
        <w:rPr>
          <w:rFonts w:ascii="Times New Roman" w:hAnsi="Times New Roman"/>
          <w:sz w:val="28"/>
          <w:szCs w:val="28"/>
        </w:rPr>
        <w:t>XX</w:t>
      </w:r>
      <w:r>
        <w:rPr>
          <w:rFonts w:ascii="Times New Roman" w:hAnsi="Times New Roman"/>
          <w:sz w:val="28"/>
          <w:szCs w:val="28"/>
          <w:lang w:val="ba-RU"/>
        </w:rPr>
        <w:t xml:space="preserve"> века. Башкирская советская литература.</w:t>
      </w:r>
    </w:p>
    <w:p w14:paraId="03A5AB2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 Фахретдинов (1859-1936). Основная информация о творчестве автора. Учёный-просветитель, историк, богослов, религиозный и общественный деятель. Насихаты «Наставления», «Знание».</w:t>
      </w:r>
    </w:p>
    <w:p w14:paraId="223708B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 Гафури (1880-1934). Основная информация о творчестве автора. Народный поэт Башкирской АССР (1923), классик советской башкирской и татарской литературы, поэзии, фольклорист, драматург. Стихотворение «Нурлы мәктәп» («Светлая школа»).</w:t>
      </w:r>
    </w:p>
    <w:p w14:paraId="5D0E80F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 Нигмати (1909-1959). Жизнь и творчество автора. Стихотворение «Хәйерле юл һеҙгә!» («Счастливого пути!»).</w:t>
      </w:r>
    </w:p>
    <w:p w14:paraId="17FBEC7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оль знаний в жизни человека. Обращение к теме системы образования и трудового воспитания. Связь преумножения новых знаний со светлым будущим. Образ школы и учительницы в стихотворениях. Описание летних каникул и первого дня учебы в произведениях. Тема любви к родине, тема учёбы и работы.</w:t>
      </w:r>
    </w:p>
    <w:p w14:paraId="28B5B11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лирический герой.</w:t>
      </w:r>
    </w:p>
    <w:p w14:paraId="7E7A7C2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 Байбулатов (1937-2002). Жизнь и творчество автора. Башкирский писатель, переводчик, драматург и журналист. Рассказ «Деревянный памятник».</w:t>
      </w:r>
    </w:p>
    <w:p w14:paraId="7D647B0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ма дружбы и взаимоотношения. Два взгляда на мир: безразличие, бессердечие и гуманизм, доброта, сострадание юных героев рассказа. Воспитание детей в семье. Сложность взаимопонимания детей и взрослых. Актуальные проблемы современной жизни в произведении. Проявления чувств героя, анализ собственных поступков. Мысли автора о роли образования и воспитания в жизни человека. Тема рассказа, сюжет, идейный смысл. Смысл названия рассказа.</w:t>
      </w:r>
    </w:p>
    <w:p w14:paraId="3EF3299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 Карим (1919-2005). Жизнь и творчество автора. Народный поэт Башкирской АССР (1963), писатель и драматург, общественный деятель. Стихотворение «Уҡытыусыма» («Моему учителю»).</w:t>
      </w:r>
    </w:p>
    <w:p w14:paraId="389A084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Н. Наджми (1918-1999). Жизнь и творчество автора. Народный поэт Республики Башкортостан (1992), публицист, драматург, мемуарист. Стихотворение «Беренсе дәрес» («Первый урок»).</w:t>
      </w:r>
    </w:p>
    <w:p w14:paraId="71C3FD2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оль первого учителя, значение первого урока в становлении и развитии личности. Тема благодарности поэтов за вклад в них знания, уважения, любви к ближнему, вечным ценностям, нравственным понятиям и части учительской души, за помощь вступить во взрослую жизнь.</w:t>
      </w:r>
    </w:p>
    <w:p w14:paraId="2E10653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Д. Юлтый (1893-1938). Жизнь и творчество автора. Башкирский советский писатель, драматург, журналист и общественный деятель. Стихотворение «Көҙ» («Осень»).</w:t>
      </w:r>
    </w:p>
    <w:p w14:paraId="1535C0A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 Рамазанов (1923-1993). Жизнь и творчество автора. Башкирский советский поэт, литературовед, переводчик, доктор филологических наук. Стихотворение «Ураҡ өҫтө» («Время жатвы»).</w:t>
      </w:r>
    </w:p>
    <w:p w14:paraId="6F240F5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расота природы в стихотворениях, подготовка к зиме. Описание природы в стихотворениях. Отражение красоты каждого времени года.</w:t>
      </w:r>
    </w:p>
    <w:p w14:paraId="339515A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ма почётной и ответственной работы хлебороба. Описание радости сбора урожая. Роль и место хлеба в жизни человека. Поэтизация труда хлебороба.</w:t>
      </w:r>
    </w:p>
    <w:p w14:paraId="6E32C22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сравнение.</w:t>
      </w:r>
    </w:p>
    <w:p w14:paraId="76E0550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 Карнай (1904-1943). Краткий рассказ о писателе. Башкирский писатель и переводчик, журналист, военный корреспондент. Повесть «Урманда» («В лесу»). Рассказ «Турғай» («Воробей»).</w:t>
      </w:r>
    </w:p>
    <w:p w14:paraId="30AA5B6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зображение природы в произведениях. Выражение душевных настроений, состояний автора через описание картин природы. Общее и индивидуальное в восприятии природы писателем. Аллегория в содержании. Образы, художественные особенности произведения. Особенности характера персонажей. Олицетворение борьбы добра и зла, любви и ненависти, помощи друг другу и зависти, коварства и светлых дум. Осознание роли прекрасного в душе человека, в окружающей природе. Размышления писателя о взаимосвязи человека и природы, о их неразделимости. Особенности художественной образности автора.</w:t>
      </w:r>
    </w:p>
    <w:p w14:paraId="3570E44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описание, аллегория.</w:t>
      </w:r>
    </w:p>
    <w:p w14:paraId="7859617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6.3. </w:t>
      </w:r>
      <w:r>
        <w:rPr>
          <w:rFonts w:ascii="Times New Roman" w:hAnsi="Times New Roman"/>
          <w:sz w:val="28"/>
          <w:szCs w:val="28"/>
          <w:lang w:val="ru-RU"/>
        </w:rPr>
        <w:t>Башкирская советская литература. Современная башкирская литература.</w:t>
      </w:r>
    </w:p>
    <w:p w14:paraId="2AD8CEE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Б. Бикбай (1909-1968). Жизнь и творчество автора. Башкирский поэт, прозаик, драматург, либреттист. Стихотворение «Туған тел» («Родной язык»), стихотворение «Рус теле» («Русский язык»).</w:t>
      </w:r>
    </w:p>
    <w:p w14:paraId="1DE6C19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оль и значение родного и русского языков в жизни человека и общества, их функции – важная сторона существования социума. Язык – хранитель духовных и культурных ценностей. Цитирование выражений выдающихся людей и превращение их из личного достояния в духовное богатство общества. Достижение взаимопонимания различных народов с помощью языка межнационального общения.</w:t>
      </w:r>
    </w:p>
    <w:p w14:paraId="643512A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 Гарипов (1932-1977). Жизнь и творчество автора. Народный поэт Республики Башкортостан (1992), переводчик. Стихотворение «Туған тел» («Родной язык»).</w:t>
      </w:r>
    </w:p>
    <w:p w14:paraId="60F1312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 Аралбай (1941). Народный поэт Республики Башкортостан (2011). Жизнь и творчество автора. Стихотворение «Башҡорт теле» («Башкирский язык»).</w:t>
      </w:r>
    </w:p>
    <w:p w14:paraId="1C2933E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расота и богатство родного языка. Уважение и любовь к родному языку. Роль языка в жизни общества, в формировании личности обучающихся, приобщение к духовным богатствам, культуре.</w:t>
      </w:r>
    </w:p>
    <w:p w14:paraId="6399DE6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Ф. Акбулатова (1960). Жизнь и творчество автора. Башкирская писательница, журналист. Рассказ «Атай икмәге» («Отцовский хлеб»).</w:t>
      </w:r>
    </w:p>
    <w:p w14:paraId="0B16B75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артины быта ХХ века, их значение для понимания характеров и идеи рассказа. Реалистическая основа произведения. Тяжёлая судьба детей и женщин в тылу во время Великой Отечественной войны, их мечты. Идея доброты, взаимопонимания. Взаимоотношения детей и взрослых. Душевное богатство героев рассказа. Образ детей и особенности их изображения в рассказе. Терпение и выдержка маленьких героев. Сила внутренней, духовной красоты детей. Авторское отношение к изображаемому – боль автора за судьбу детей. Осознание необходимости сострадания и уважения к человеку. Чувство сострадания к детям. Неповторимость и ценность каждой человеческой личности. Гуманистический пафос рассказа и смысл его названия.</w:t>
      </w:r>
    </w:p>
    <w:p w14:paraId="030C2F8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Х. Тапаков (1955). Жизнь и творчество автора. Поэт, писатель, публицист. Рассказ «Бибинур «улусяй»» («Бабушка Бибинур»).</w:t>
      </w:r>
    </w:p>
    <w:p w14:paraId="1039B57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временная городская жизнь. Переселение родителей из деревни в город. Взаимосвязь поколений. Проблема отцов и детей. Роль родного языка. Проблема отстранения от национальных традиций и обычаев.</w:t>
      </w:r>
    </w:p>
    <w:p w14:paraId="65AA8DE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 Фахретдинов (1859-1936). Основная информация о биографии автора. Происхождение. Становление. Первый уфимский период. В Оренбурге. Второй уфимский период. Отрывок из книги «Назидания». «Книга и чтение».</w:t>
      </w:r>
    </w:p>
    <w:p w14:paraId="6AA427E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 Гафури (1880-1934). Основная информация о биографии автора. Стихотворение «Балалар һәм китап» («Дети и книга»).</w:t>
      </w:r>
    </w:p>
    <w:p w14:paraId="2F7460E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Я. Кулмый (1918-1994). Жизнь и творчество автора. Поэт и журналист. Стихотворение «Ҡыҙыҡлы китап» («Интересная книга»).</w:t>
      </w:r>
    </w:p>
    <w:p w14:paraId="18F5B01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Н. Идельбаев (1912-1991). Жизнь и творчество автора. Поэт, писатель, драматург, переводчик и журналист. Стихотворение «Иң яҡын дуҫ» («Мой самый лучший друг»).</w:t>
      </w:r>
    </w:p>
    <w:p w14:paraId="65280EB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оль книги в жизни ребёнка. Книги – для расширения представления ребёнка о мире. Книга – источник информации и друг человека.</w:t>
      </w:r>
    </w:p>
    <w:p w14:paraId="1031494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Д. Буляков (1944-1995). Жизнь и творчество автора. Башкирский писатель и общественный деятель. Рассказ «Яралы китап» («Раненая книга»).</w:t>
      </w:r>
    </w:p>
    <w:p w14:paraId="727830D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ма единства народа и борьбы за освобождение Родины во время Великой Отечественной войны. Патриотизм и сила духа советского народа. Идейно-художественный смысл произведения, реалистические особенности, структура произведения.</w:t>
      </w:r>
    </w:p>
    <w:p w14:paraId="390F355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6.4. </w:t>
      </w:r>
      <w:r>
        <w:rPr>
          <w:rFonts w:ascii="Times New Roman" w:hAnsi="Times New Roman"/>
          <w:sz w:val="28"/>
          <w:szCs w:val="28"/>
          <w:lang w:val="ru-RU"/>
        </w:rPr>
        <w:t>Устное народное творчество.</w:t>
      </w:r>
    </w:p>
    <w:p w14:paraId="25D7923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Башкирское народное творчество. Эпос как фольклорный жанр. Эпос «Урал батыр». Самоотверженность и благородство героя эпоса, его неоценимый вклад в развитие мира. Утверждение идеи борьбы за счастье народа. Нравственная проблема эпоса. Противоборство добра и зла в эпосе. Сопоставительная характеристика двух братьев Урала и Шульгена. Народное представление о героическом. Патриотический и гуманистический смысл. Стихотворные особенности и ритмика. Историчность и мифологическая основа. Роль сказочных деталей.</w:t>
      </w:r>
    </w:p>
    <w:p w14:paraId="43A3B1D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эпос.</w:t>
      </w:r>
    </w:p>
    <w:p w14:paraId="66C2848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Башкирские народные сказки. «Урал-батыр», «Акъял-батыр», «Алпамыша-батыр», «Камыр-батыр». Символика образа батыров. Тема испытания в сказках. Утверждение идеи борьбы за своё счастье и счастье народа. Нравственная проблематика сказок.</w:t>
      </w:r>
    </w:p>
    <w:p w14:paraId="47A92FF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Бродячие» сюжеты. Сказочный герой и его типы. Волшебный помощник и волшебные предметы, их роль в волшебных сказках. Язык сказок. Образ сказителя в фольклорной сказке.</w:t>
      </w:r>
    </w:p>
    <w:p w14:paraId="71D9C8E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композиция, сюжет (ознакомительно).</w:t>
      </w:r>
    </w:p>
    <w:p w14:paraId="7A41952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казка «Әминбәк» («Аминбек»). Значение трудовой деятельности в жизни человека. Роль и желание родителей в выборе профессии сына. Выбор Аминбека - путь науки и искусства. Воспитание уважительного и доброго отношения к людям разных профессий.</w:t>
      </w:r>
    </w:p>
    <w:p w14:paraId="0FC0644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синонимы, омонимы.</w:t>
      </w:r>
    </w:p>
    <w:p w14:paraId="0EB4288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казка «Ҡәмән менән Сәмән, картуф сәскән Сәлмән» («Каман и Саман, посеявший картошку Салман») – сопоставительная характеристика трех братьев. Народное представление о значении труда. Народная оценка труда. Нравственная проблематика сказок. Цифра «три» – неизменный атрибут башкирского фольклора.</w:t>
      </w:r>
    </w:p>
    <w:p w14:paraId="1E895BB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казка «Айыу менән бал ҡорттары» («Медведь и пчёлы»). Сравнение отношения медведя и человека к пчёлам. Поддержка и помощь друг другу в трудную минуту. Доброта и справедливость. Одомашнивание человеком пчёл. Забота о природе.</w:t>
      </w:r>
    </w:p>
    <w:p w14:paraId="2BE6686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Малые жанры башкирского народного творчества. Пословицы. Поговорки. </w:t>
      </w:r>
    </w:p>
    <w:p w14:paraId="7D6AD6D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Богатство и разнообразие тематики, форм и способов включения пословиц и поговорок в живую речь и в тексты художественных произведений. Отличие пословиц от поговорок по роли в речи по завершённости мысли. Связь с другими жанрами фольклора. Процесс постоянного обогащения речи малыми формами фольклора. Тема пословиц и поговорок. Афористический и повествовательный характер пословиц и поговорок. Поговорки. Образные мысли. Загадки. Метафора в загадках.</w:t>
      </w:r>
    </w:p>
    <w:p w14:paraId="22932B7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пословица, поговорка, афоризм, определение основных жанровых особенностей пословиц, поговорок.</w:t>
      </w:r>
    </w:p>
    <w:p w14:paraId="1A97641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Загадки. Загадка как один из фольклорных жанров и как древнейшая форма «текстов» на сообразительность. Особенности процесса создания загадок, роль метафоры. Место загадки в фольклоре и в современной литературе. Особенности строения загадки. Отгадка.</w:t>
      </w:r>
    </w:p>
    <w:p w14:paraId="0A9E090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метафора.</w:t>
      </w:r>
    </w:p>
    <w:p w14:paraId="45034DC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Башкирские народные песни. Частушки.</w:t>
      </w:r>
    </w:p>
    <w:p w14:paraId="2CCF3D8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есня как форма словесно-музыкального искусства. Виды народных песен, их тематика. Частушка как одна из форм песенного фольклора. Стих и мелодия в песне и частушке. Причины популярности этих жанров.</w:t>
      </w:r>
    </w:p>
    <w:p w14:paraId="5D72857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мелодика стиха.</w:t>
      </w:r>
    </w:p>
    <w:p w14:paraId="62CB7AB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6.5. </w:t>
      </w:r>
      <w:r>
        <w:rPr>
          <w:rFonts w:ascii="Times New Roman" w:hAnsi="Times New Roman"/>
          <w:sz w:val="28"/>
          <w:szCs w:val="28"/>
          <w:lang w:val="ru-RU"/>
        </w:rPr>
        <w:t>Башкирская литература XI – XVIII веков.</w:t>
      </w:r>
    </w:p>
    <w:p w14:paraId="513FE8AD">
      <w:pPr>
        <w:shd w:val="clear" w:color="auto" w:fill="FFFFFF"/>
        <w:tabs>
          <w:tab w:val="left" w:pos="1134"/>
          <w:tab w:val="left" w:pos="1175"/>
        </w:tabs>
        <w:autoSpaceDE w:val="0"/>
        <w:autoSpaceDN w:val="0"/>
        <w:spacing w:after="0" w:line="360" w:lineRule="auto"/>
        <w:ind w:firstLine="708"/>
        <w:jc w:val="both"/>
        <w:rPr>
          <w:rFonts w:ascii="Times New Roman" w:hAnsi="Times New Roman"/>
          <w:sz w:val="28"/>
          <w:szCs w:val="28"/>
          <w:lang w:val="ba-RU"/>
        </w:rPr>
      </w:pPr>
      <w:r>
        <w:rPr>
          <w:rFonts w:ascii="Times New Roman" w:hAnsi="Times New Roman"/>
          <w:sz w:val="28"/>
          <w:szCs w:val="28"/>
          <w:lang w:val="ba-RU"/>
        </w:rPr>
        <w:t xml:space="preserve">Краткая информация об </w:t>
      </w:r>
      <w:r>
        <w:rPr>
          <w:rFonts w:ascii="Times New Roman" w:hAnsi="Times New Roman"/>
          <w:sz w:val="28"/>
          <w:szCs w:val="28"/>
          <w:lang w:val="ru-RU"/>
        </w:rPr>
        <w:t>Орхоно-Енисейски</w:t>
      </w:r>
      <w:r>
        <w:rPr>
          <w:rFonts w:ascii="Times New Roman" w:hAnsi="Times New Roman"/>
          <w:sz w:val="28"/>
          <w:szCs w:val="28"/>
          <w:lang w:val="ba-RU"/>
        </w:rPr>
        <w:t>х</w:t>
      </w:r>
      <w:r>
        <w:rPr>
          <w:rFonts w:ascii="Times New Roman" w:hAnsi="Times New Roman"/>
          <w:sz w:val="28"/>
          <w:szCs w:val="28"/>
          <w:lang w:val="ru-RU"/>
        </w:rPr>
        <w:t xml:space="preserve"> дастан</w:t>
      </w:r>
      <w:r>
        <w:rPr>
          <w:rFonts w:ascii="Times New Roman" w:hAnsi="Times New Roman"/>
          <w:sz w:val="28"/>
          <w:szCs w:val="28"/>
          <w:lang w:val="ba-RU"/>
        </w:rPr>
        <w:t>ах</w:t>
      </w:r>
      <w:r>
        <w:rPr>
          <w:rFonts w:ascii="Times New Roman" w:hAnsi="Times New Roman"/>
          <w:sz w:val="28"/>
          <w:szCs w:val="28"/>
          <w:lang w:val="ru-RU"/>
        </w:rPr>
        <w:t xml:space="preserve"> (поэмы) VII-VIII веков, написанных на скалах и отдельных камнях, прославляющих историю I и II Тюркских Каганатов, а также Тунюкук, Культигин и Билге каганов. Краткие сведения </w:t>
      </w:r>
      <w:r>
        <w:rPr>
          <w:rFonts w:ascii="Times New Roman" w:hAnsi="Times New Roman"/>
          <w:sz w:val="28"/>
          <w:szCs w:val="28"/>
          <w:lang w:val="ba-RU"/>
        </w:rPr>
        <w:t>об о</w:t>
      </w:r>
      <w:r>
        <w:rPr>
          <w:rFonts w:ascii="Times New Roman" w:hAnsi="Times New Roman"/>
          <w:sz w:val="28"/>
          <w:szCs w:val="28"/>
          <w:lang w:val="ru-RU"/>
        </w:rPr>
        <w:t>бщетюркски</w:t>
      </w:r>
      <w:r>
        <w:rPr>
          <w:rFonts w:ascii="Times New Roman" w:hAnsi="Times New Roman"/>
          <w:sz w:val="28"/>
          <w:szCs w:val="28"/>
          <w:lang w:val="ba-RU"/>
        </w:rPr>
        <w:t>х</w:t>
      </w:r>
      <w:r>
        <w:rPr>
          <w:rFonts w:ascii="Times New Roman" w:hAnsi="Times New Roman"/>
          <w:sz w:val="28"/>
          <w:szCs w:val="28"/>
          <w:lang w:val="ru-RU"/>
        </w:rPr>
        <w:t xml:space="preserve"> литературны</w:t>
      </w:r>
      <w:r>
        <w:rPr>
          <w:rFonts w:ascii="Times New Roman" w:hAnsi="Times New Roman"/>
          <w:sz w:val="28"/>
          <w:szCs w:val="28"/>
          <w:lang w:val="ba-RU"/>
        </w:rPr>
        <w:t>х</w:t>
      </w:r>
      <w:r>
        <w:rPr>
          <w:rFonts w:ascii="Times New Roman" w:hAnsi="Times New Roman"/>
          <w:sz w:val="28"/>
          <w:szCs w:val="28"/>
          <w:lang w:val="ru-RU"/>
        </w:rPr>
        <w:t xml:space="preserve"> произведения</w:t>
      </w:r>
      <w:r>
        <w:rPr>
          <w:rFonts w:ascii="Times New Roman" w:hAnsi="Times New Roman"/>
          <w:sz w:val="28"/>
          <w:szCs w:val="28"/>
          <w:lang w:val="ba-RU"/>
        </w:rPr>
        <w:t>х</w:t>
      </w:r>
      <w:r>
        <w:rPr>
          <w:rFonts w:ascii="Times New Roman" w:hAnsi="Times New Roman"/>
          <w:sz w:val="28"/>
          <w:szCs w:val="28"/>
          <w:lang w:val="ru-RU"/>
        </w:rPr>
        <w:t xml:space="preserve"> VII-XI веков: Юсуфа Баласагуни «Кутадгу билик», Махмуда Кашгари «Дивану лугат ат-тюрк», Ахмеда Ягнуки «Хибат аль-хакикат»</w:t>
      </w:r>
      <w:r>
        <w:rPr>
          <w:rFonts w:ascii="Times New Roman" w:hAnsi="Times New Roman"/>
          <w:sz w:val="28"/>
          <w:szCs w:val="28"/>
          <w:lang w:val="ba-RU"/>
        </w:rPr>
        <w:t>,</w:t>
      </w:r>
      <w:r>
        <w:rPr>
          <w:rFonts w:ascii="Times New Roman" w:hAnsi="Times New Roman"/>
          <w:sz w:val="28"/>
          <w:szCs w:val="28"/>
          <w:lang w:val="ru-RU"/>
        </w:rPr>
        <w:t xml:space="preserve"> об </w:t>
      </w:r>
      <w:r>
        <w:rPr>
          <w:rFonts w:ascii="Times New Roman" w:hAnsi="Times New Roman"/>
          <w:sz w:val="28"/>
          <w:szCs w:val="28"/>
          <w:lang w:val="ba-RU"/>
        </w:rPr>
        <w:t>э</w:t>
      </w:r>
      <w:r>
        <w:rPr>
          <w:rFonts w:ascii="Times New Roman" w:hAnsi="Times New Roman"/>
          <w:sz w:val="28"/>
          <w:szCs w:val="28"/>
          <w:lang w:val="ru-RU"/>
        </w:rPr>
        <w:t>пических произведения</w:t>
      </w:r>
      <w:r>
        <w:rPr>
          <w:rFonts w:ascii="Times New Roman" w:hAnsi="Times New Roman"/>
          <w:sz w:val="28"/>
          <w:szCs w:val="28"/>
          <w:lang w:val="ba-RU"/>
        </w:rPr>
        <w:t>х</w:t>
      </w:r>
      <w:r>
        <w:rPr>
          <w:rFonts w:ascii="Times New Roman" w:hAnsi="Times New Roman"/>
          <w:sz w:val="28"/>
          <w:szCs w:val="28"/>
          <w:lang w:val="ru-RU"/>
        </w:rPr>
        <w:t xml:space="preserve"> «Угызнамэ», «Алпамыша».</w:t>
      </w:r>
    </w:p>
    <w:p w14:paraId="5222B567">
      <w:pPr>
        <w:shd w:val="clear" w:color="auto" w:fill="FFFFFF"/>
        <w:tabs>
          <w:tab w:val="left" w:pos="1134"/>
          <w:tab w:val="left" w:pos="1175"/>
        </w:tabs>
        <w:autoSpaceDE w:val="0"/>
        <w:autoSpaceDN w:val="0"/>
        <w:spacing w:after="0" w:line="360" w:lineRule="auto"/>
        <w:ind w:firstLine="708"/>
        <w:jc w:val="both"/>
        <w:rPr>
          <w:rFonts w:ascii="Times New Roman" w:hAnsi="Times New Roman"/>
          <w:sz w:val="28"/>
          <w:szCs w:val="28"/>
          <w:lang w:val="ba-RU"/>
        </w:rPr>
      </w:pPr>
      <w:r>
        <w:rPr>
          <w:rFonts w:ascii="Times New Roman" w:hAnsi="Times New Roman"/>
          <w:sz w:val="28"/>
          <w:szCs w:val="28"/>
          <w:lang w:val="ba-RU"/>
        </w:rPr>
        <w:t>Б</w:t>
      </w:r>
      <w:r>
        <w:rPr>
          <w:rFonts w:ascii="Times New Roman" w:hAnsi="Times New Roman"/>
          <w:sz w:val="28"/>
          <w:szCs w:val="28"/>
          <w:lang w:val="ru-RU"/>
        </w:rPr>
        <w:t>ашкирск</w:t>
      </w:r>
      <w:r>
        <w:rPr>
          <w:rFonts w:ascii="Times New Roman" w:hAnsi="Times New Roman"/>
          <w:sz w:val="28"/>
          <w:szCs w:val="28"/>
          <w:lang w:val="ba-RU"/>
        </w:rPr>
        <w:t>ая</w:t>
      </w:r>
      <w:r>
        <w:rPr>
          <w:rFonts w:ascii="Times New Roman" w:hAnsi="Times New Roman"/>
          <w:sz w:val="28"/>
          <w:szCs w:val="28"/>
          <w:lang w:val="ru-RU"/>
        </w:rPr>
        <w:t xml:space="preserve"> литература булгарского периода (XII – середина XIII веков)</w:t>
      </w:r>
      <w:r>
        <w:rPr>
          <w:rFonts w:ascii="Times New Roman" w:hAnsi="Times New Roman"/>
          <w:sz w:val="28"/>
          <w:szCs w:val="28"/>
          <w:lang w:val="ba-RU"/>
        </w:rPr>
        <w:t>.</w:t>
      </w:r>
      <w:r>
        <w:rPr>
          <w:rFonts w:ascii="Times New Roman" w:hAnsi="Times New Roman"/>
          <w:sz w:val="28"/>
          <w:szCs w:val="28"/>
          <w:lang w:val="ru-RU"/>
        </w:rPr>
        <w:t xml:space="preserve"> </w:t>
      </w:r>
      <w:r>
        <w:rPr>
          <w:rFonts w:ascii="Times New Roman" w:hAnsi="Times New Roman"/>
          <w:sz w:val="28"/>
          <w:szCs w:val="28"/>
          <w:lang w:val="ba-RU"/>
        </w:rPr>
        <w:t>П</w:t>
      </w:r>
      <w:r>
        <w:rPr>
          <w:rFonts w:ascii="Times New Roman" w:hAnsi="Times New Roman"/>
          <w:sz w:val="28"/>
          <w:szCs w:val="28"/>
          <w:lang w:val="ru-RU"/>
        </w:rPr>
        <w:t>роизведения в жанре таварих, кисса, дастан, ривайет, хикайет. Поэм</w:t>
      </w:r>
      <w:r>
        <w:rPr>
          <w:rFonts w:ascii="Times New Roman" w:hAnsi="Times New Roman"/>
          <w:sz w:val="28"/>
          <w:szCs w:val="28"/>
          <w:lang w:val="ba-RU"/>
        </w:rPr>
        <w:t>а</w:t>
      </w:r>
      <w:r>
        <w:rPr>
          <w:rFonts w:ascii="Times New Roman" w:hAnsi="Times New Roman"/>
          <w:sz w:val="28"/>
          <w:szCs w:val="28"/>
          <w:lang w:val="ru-RU"/>
        </w:rPr>
        <w:t xml:space="preserve"> Кул Гали «Кисса-и Юсуф». Хикейет «Зухра и Алдар»</w:t>
      </w:r>
      <w:r>
        <w:rPr>
          <w:rFonts w:ascii="Times New Roman" w:hAnsi="Times New Roman"/>
          <w:sz w:val="28"/>
          <w:szCs w:val="28"/>
          <w:lang w:val="ba-RU"/>
        </w:rPr>
        <w:t>. Э</w:t>
      </w:r>
      <w:r>
        <w:rPr>
          <w:rFonts w:ascii="Times New Roman" w:hAnsi="Times New Roman"/>
          <w:sz w:val="28"/>
          <w:szCs w:val="28"/>
          <w:lang w:val="ru-RU"/>
        </w:rPr>
        <w:t>пически</w:t>
      </w:r>
      <w:r>
        <w:rPr>
          <w:rFonts w:ascii="Times New Roman" w:hAnsi="Times New Roman"/>
          <w:sz w:val="28"/>
          <w:szCs w:val="28"/>
          <w:lang w:val="ba-RU"/>
        </w:rPr>
        <w:t>е</w:t>
      </w:r>
      <w:r>
        <w:rPr>
          <w:rFonts w:ascii="Times New Roman" w:hAnsi="Times New Roman"/>
          <w:sz w:val="28"/>
          <w:szCs w:val="28"/>
          <w:lang w:val="ru-RU"/>
        </w:rPr>
        <w:t xml:space="preserve"> памятник</w:t>
      </w:r>
      <w:r>
        <w:rPr>
          <w:rFonts w:ascii="Times New Roman" w:hAnsi="Times New Roman"/>
          <w:sz w:val="28"/>
          <w:szCs w:val="28"/>
          <w:lang w:val="ba-RU"/>
        </w:rPr>
        <w:t>и</w:t>
      </w:r>
      <w:r>
        <w:rPr>
          <w:rFonts w:ascii="Times New Roman" w:hAnsi="Times New Roman"/>
          <w:sz w:val="28"/>
          <w:szCs w:val="28"/>
          <w:lang w:val="ru-RU"/>
        </w:rPr>
        <w:t xml:space="preserve"> «Бушман Кипчак», «Акман-Тукман»</w:t>
      </w:r>
      <w:r>
        <w:rPr>
          <w:rFonts w:ascii="Times New Roman" w:hAnsi="Times New Roman"/>
          <w:sz w:val="28"/>
          <w:szCs w:val="28"/>
          <w:lang w:val="ba-RU"/>
        </w:rPr>
        <w:t>.</w:t>
      </w:r>
    </w:p>
    <w:p w14:paraId="608320B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ba-RU"/>
        </w:rPr>
        <w:t>Б</w:t>
      </w:r>
      <w:r>
        <w:rPr>
          <w:rFonts w:ascii="Times New Roman" w:hAnsi="Times New Roman"/>
          <w:sz w:val="28"/>
          <w:szCs w:val="28"/>
          <w:lang w:val="ru-RU"/>
        </w:rPr>
        <w:t>ашкирская литератур</w:t>
      </w:r>
      <w:r>
        <w:rPr>
          <w:rFonts w:ascii="Times New Roman" w:hAnsi="Times New Roman"/>
          <w:sz w:val="28"/>
          <w:szCs w:val="28"/>
          <w:lang w:val="ba-RU"/>
        </w:rPr>
        <w:t>а</w:t>
      </w:r>
      <w:r>
        <w:rPr>
          <w:rFonts w:ascii="Times New Roman" w:hAnsi="Times New Roman"/>
          <w:sz w:val="28"/>
          <w:szCs w:val="28"/>
          <w:lang w:val="ru-RU"/>
        </w:rPr>
        <w:t xml:space="preserve"> кипчакского периода (середина XIII – первая половина XVI веков)</w:t>
      </w:r>
      <w:r>
        <w:rPr>
          <w:rFonts w:ascii="Times New Roman" w:hAnsi="Times New Roman"/>
          <w:sz w:val="28"/>
          <w:szCs w:val="28"/>
          <w:lang w:val="ba-RU"/>
        </w:rPr>
        <w:t>. Т</w:t>
      </w:r>
      <w:r>
        <w:rPr>
          <w:rFonts w:ascii="Times New Roman" w:hAnsi="Times New Roman"/>
          <w:sz w:val="28"/>
          <w:szCs w:val="28"/>
          <w:lang w:val="ru-RU"/>
        </w:rPr>
        <w:t>ворчеств</w:t>
      </w:r>
      <w:r>
        <w:rPr>
          <w:rFonts w:ascii="Times New Roman" w:hAnsi="Times New Roman"/>
          <w:sz w:val="28"/>
          <w:szCs w:val="28"/>
          <w:lang w:val="ba-RU"/>
        </w:rPr>
        <w:t>о</w:t>
      </w:r>
      <w:r>
        <w:rPr>
          <w:rFonts w:ascii="Times New Roman" w:hAnsi="Times New Roman"/>
          <w:sz w:val="28"/>
          <w:szCs w:val="28"/>
          <w:lang w:val="ru-RU"/>
        </w:rPr>
        <w:t xml:space="preserve"> известных йырау (Хабрай, Асан-кайгы, Казтуган, Шалгыйыз), кубаиры «Идукей и Мурадым», «Мэргэн и Маянхылу», ривайет</w:t>
      </w:r>
      <w:r>
        <w:rPr>
          <w:rFonts w:ascii="Times New Roman" w:hAnsi="Times New Roman"/>
          <w:sz w:val="28"/>
          <w:szCs w:val="28"/>
          <w:lang w:val="ba-RU"/>
        </w:rPr>
        <w:t>е</w:t>
      </w:r>
      <w:r>
        <w:rPr>
          <w:rFonts w:ascii="Times New Roman" w:hAnsi="Times New Roman"/>
          <w:sz w:val="28"/>
          <w:szCs w:val="28"/>
          <w:lang w:val="ru-RU"/>
        </w:rPr>
        <w:t xml:space="preserve"> «Последний из Сартаево рода», творчеств</w:t>
      </w:r>
      <w:r>
        <w:rPr>
          <w:rFonts w:ascii="Times New Roman" w:hAnsi="Times New Roman"/>
          <w:sz w:val="28"/>
          <w:szCs w:val="28"/>
          <w:lang w:val="ba-RU"/>
        </w:rPr>
        <w:t>е</w:t>
      </w:r>
      <w:r>
        <w:rPr>
          <w:rFonts w:ascii="Times New Roman" w:hAnsi="Times New Roman"/>
          <w:sz w:val="28"/>
          <w:szCs w:val="28"/>
          <w:lang w:val="ru-RU"/>
        </w:rPr>
        <w:t xml:space="preserve"> суфиев, произведения в жанре таварих, кисса, газель, рубаи.</w:t>
      </w:r>
    </w:p>
    <w:p w14:paraId="2087ABF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ba-RU"/>
        </w:rPr>
        <w:t>Поэмы «Хусреу и Ширин» (Кутуб), «Мухаббатнамэ» (Харезми), «Жумжумэ султан» (Хусам Катиб), «Гульстан бит-тюрки» и «Сухеил и Гулдурсун» (Сайф Сараи).</w:t>
      </w:r>
    </w:p>
    <w:p w14:paraId="6C8CED2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ba-RU"/>
        </w:rPr>
        <w:t>Б</w:t>
      </w:r>
      <w:r>
        <w:rPr>
          <w:rFonts w:ascii="Times New Roman" w:hAnsi="Times New Roman"/>
          <w:sz w:val="28"/>
          <w:szCs w:val="28"/>
          <w:lang w:val="ru-RU"/>
        </w:rPr>
        <w:t>ашкирская литератур</w:t>
      </w:r>
      <w:r>
        <w:rPr>
          <w:rFonts w:ascii="Times New Roman" w:hAnsi="Times New Roman"/>
          <w:sz w:val="28"/>
          <w:szCs w:val="28"/>
          <w:lang w:val="ba-RU"/>
        </w:rPr>
        <w:t>а</w:t>
      </w:r>
      <w:r>
        <w:rPr>
          <w:rFonts w:ascii="Times New Roman" w:hAnsi="Times New Roman"/>
          <w:sz w:val="28"/>
          <w:szCs w:val="28"/>
          <w:lang w:val="ru-RU"/>
        </w:rPr>
        <w:t xml:space="preserve"> (середина XVI века – XVIII век)</w:t>
      </w:r>
      <w:r>
        <w:rPr>
          <w:rFonts w:ascii="Times New Roman" w:hAnsi="Times New Roman"/>
          <w:sz w:val="28"/>
          <w:szCs w:val="28"/>
          <w:lang w:val="ba-RU"/>
        </w:rPr>
        <w:t xml:space="preserve"> о д</w:t>
      </w:r>
      <w:r>
        <w:rPr>
          <w:rFonts w:ascii="Times New Roman" w:hAnsi="Times New Roman"/>
          <w:sz w:val="28"/>
          <w:szCs w:val="28"/>
          <w:lang w:val="ru-RU"/>
        </w:rPr>
        <w:t>обровольно</w:t>
      </w:r>
      <w:r>
        <w:rPr>
          <w:rFonts w:ascii="Times New Roman" w:hAnsi="Times New Roman"/>
          <w:sz w:val="28"/>
          <w:szCs w:val="28"/>
          <w:lang w:val="ba-RU"/>
        </w:rPr>
        <w:t>м</w:t>
      </w:r>
      <w:r>
        <w:rPr>
          <w:rFonts w:ascii="Times New Roman" w:hAnsi="Times New Roman"/>
          <w:sz w:val="28"/>
          <w:szCs w:val="28"/>
          <w:lang w:val="ru-RU"/>
        </w:rPr>
        <w:t xml:space="preserve"> присоединен</w:t>
      </w:r>
      <w:r>
        <w:rPr>
          <w:rFonts w:ascii="Times New Roman" w:hAnsi="Times New Roman"/>
          <w:sz w:val="28"/>
          <w:szCs w:val="28"/>
          <w:lang w:val="ba-RU"/>
        </w:rPr>
        <w:t>ии</w:t>
      </w:r>
      <w:r>
        <w:rPr>
          <w:rFonts w:ascii="Times New Roman" w:hAnsi="Times New Roman"/>
          <w:sz w:val="28"/>
          <w:szCs w:val="28"/>
          <w:lang w:val="ru-RU"/>
        </w:rPr>
        <w:t xml:space="preserve"> башкир к Русскому государству в середине XVI века. </w:t>
      </w:r>
    </w:p>
    <w:p w14:paraId="2F01030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ba-RU"/>
        </w:rPr>
        <w:t>Б</w:t>
      </w:r>
      <w:r>
        <w:rPr>
          <w:rFonts w:ascii="Times New Roman" w:hAnsi="Times New Roman"/>
          <w:sz w:val="28"/>
          <w:szCs w:val="28"/>
          <w:lang w:val="ru-RU"/>
        </w:rPr>
        <w:t>ашкирски</w:t>
      </w:r>
      <w:r>
        <w:rPr>
          <w:rFonts w:ascii="Times New Roman" w:hAnsi="Times New Roman"/>
          <w:sz w:val="28"/>
          <w:szCs w:val="28"/>
          <w:lang w:val="ba-RU"/>
        </w:rPr>
        <w:t>е</w:t>
      </w:r>
      <w:r>
        <w:rPr>
          <w:rFonts w:ascii="Times New Roman" w:hAnsi="Times New Roman"/>
          <w:sz w:val="28"/>
          <w:szCs w:val="28"/>
          <w:lang w:val="ru-RU"/>
        </w:rPr>
        <w:t xml:space="preserve"> сэсэны (сказител</w:t>
      </w:r>
      <w:r>
        <w:rPr>
          <w:rFonts w:ascii="Times New Roman" w:hAnsi="Times New Roman"/>
          <w:sz w:val="28"/>
          <w:szCs w:val="28"/>
          <w:lang w:val="ba-RU"/>
        </w:rPr>
        <w:t>и</w:t>
      </w:r>
      <w:r>
        <w:rPr>
          <w:rFonts w:ascii="Times New Roman" w:hAnsi="Times New Roman"/>
          <w:sz w:val="28"/>
          <w:szCs w:val="28"/>
          <w:lang w:val="ru-RU"/>
        </w:rPr>
        <w:t>): Кубагуш, Карас Еренсэ, Баик Айдар</w:t>
      </w:r>
      <w:r>
        <w:rPr>
          <w:rFonts w:ascii="Times New Roman" w:hAnsi="Times New Roman"/>
          <w:sz w:val="28"/>
          <w:szCs w:val="28"/>
          <w:lang w:val="ba-RU"/>
        </w:rPr>
        <w:t>, б</w:t>
      </w:r>
      <w:r>
        <w:rPr>
          <w:rFonts w:ascii="Times New Roman" w:hAnsi="Times New Roman"/>
          <w:sz w:val="28"/>
          <w:szCs w:val="28"/>
          <w:lang w:val="ru-RU"/>
        </w:rPr>
        <w:t>ашкирски</w:t>
      </w:r>
      <w:r>
        <w:rPr>
          <w:rFonts w:ascii="Times New Roman" w:hAnsi="Times New Roman"/>
          <w:sz w:val="28"/>
          <w:szCs w:val="28"/>
          <w:lang w:val="ba-RU"/>
        </w:rPr>
        <w:t>е</w:t>
      </w:r>
      <w:r>
        <w:rPr>
          <w:rFonts w:ascii="Times New Roman" w:hAnsi="Times New Roman"/>
          <w:sz w:val="28"/>
          <w:szCs w:val="28"/>
          <w:lang w:val="ru-RU"/>
        </w:rPr>
        <w:t xml:space="preserve"> шежэрэ. Таварих и хикейет. Сейехетнамэ и хажнамэ. Сейехетнамэ «Исмагил ага сейехете»</w:t>
      </w:r>
      <w:r>
        <w:rPr>
          <w:rFonts w:ascii="Times New Roman" w:hAnsi="Times New Roman"/>
          <w:sz w:val="28"/>
          <w:szCs w:val="28"/>
          <w:lang w:val="ba-RU"/>
        </w:rPr>
        <w:t>.</w:t>
      </w:r>
    </w:p>
    <w:p w14:paraId="339F631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ba-RU"/>
        </w:rPr>
        <w:t>Р</w:t>
      </w:r>
      <w:r>
        <w:rPr>
          <w:rFonts w:ascii="Times New Roman" w:hAnsi="Times New Roman"/>
          <w:sz w:val="28"/>
          <w:szCs w:val="28"/>
          <w:lang w:val="ru-RU"/>
        </w:rPr>
        <w:t>азвити</w:t>
      </w:r>
      <w:r>
        <w:rPr>
          <w:rFonts w:ascii="Times New Roman" w:hAnsi="Times New Roman"/>
          <w:sz w:val="28"/>
          <w:szCs w:val="28"/>
          <w:lang w:val="ba-RU"/>
        </w:rPr>
        <w:t>е</w:t>
      </w:r>
      <w:r>
        <w:rPr>
          <w:rFonts w:ascii="Times New Roman" w:hAnsi="Times New Roman"/>
          <w:sz w:val="28"/>
          <w:szCs w:val="28"/>
          <w:lang w:val="ru-RU"/>
        </w:rPr>
        <w:t xml:space="preserve"> публицистических жанров</w:t>
      </w:r>
      <w:r>
        <w:rPr>
          <w:rFonts w:ascii="Times New Roman" w:hAnsi="Times New Roman"/>
          <w:sz w:val="28"/>
          <w:szCs w:val="28"/>
          <w:lang w:val="ba-RU"/>
        </w:rPr>
        <w:t>: о</w:t>
      </w:r>
      <w:r>
        <w:rPr>
          <w:rFonts w:ascii="Times New Roman" w:hAnsi="Times New Roman"/>
          <w:sz w:val="28"/>
          <w:szCs w:val="28"/>
          <w:lang w:val="ru-RU"/>
        </w:rPr>
        <w:t>фициальны</w:t>
      </w:r>
      <w:r>
        <w:rPr>
          <w:rFonts w:ascii="Times New Roman" w:hAnsi="Times New Roman"/>
          <w:sz w:val="28"/>
          <w:szCs w:val="28"/>
          <w:lang w:val="ba-RU"/>
        </w:rPr>
        <w:t>е</w:t>
      </w:r>
      <w:r>
        <w:rPr>
          <w:rFonts w:ascii="Times New Roman" w:hAnsi="Times New Roman"/>
          <w:sz w:val="28"/>
          <w:szCs w:val="28"/>
          <w:lang w:val="ru-RU"/>
        </w:rPr>
        <w:t xml:space="preserve"> письма башкир царям Русского государства, челобитные, наказ</w:t>
      </w:r>
      <w:r>
        <w:rPr>
          <w:rFonts w:ascii="Times New Roman" w:hAnsi="Times New Roman"/>
          <w:sz w:val="28"/>
          <w:szCs w:val="28"/>
          <w:lang w:val="ba-RU"/>
        </w:rPr>
        <w:t>ы</w:t>
      </w:r>
      <w:r>
        <w:rPr>
          <w:rFonts w:ascii="Times New Roman" w:hAnsi="Times New Roman"/>
          <w:sz w:val="28"/>
          <w:szCs w:val="28"/>
          <w:lang w:val="ru-RU"/>
        </w:rPr>
        <w:t xml:space="preserve">. </w:t>
      </w:r>
      <w:r>
        <w:rPr>
          <w:rFonts w:ascii="Times New Roman" w:hAnsi="Times New Roman"/>
          <w:sz w:val="28"/>
          <w:szCs w:val="28"/>
          <w:lang w:val="ba-RU"/>
        </w:rPr>
        <w:t>О п</w:t>
      </w:r>
      <w:r>
        <w:rPr>
          <w:rFonts w:ascii="Times New Roman" w:hAnsi="Times New Roman"/>
          <w:sz w:val="28"/>
          <w:szCs w:val="28"/>
          <w:lang w:val="ru-RU"/>
        </w:rPr>
        <w:t>исьм</w:t>
      </w:r>
      <w:r>
        <w:rPr>
          <w:rFonts w:ascii="Times New Roman" w:hAnsi="Times New Roman"/>
          <w:sz w:val="28"/>
          <w:szCs w:val="28"/>
          <w:lang w:val="ba-RU"/>
        </w:rPr>
        <w:t>е</w:t>
      </w:r>
      <w:r>
        <w:rPr>
          <w:rFonts w:ascii="Times New Roman" w:hAnsi="Times New Roman"/>
          <w:sz w:val="28"/>
          <w:szCs w:val="28"/>
          <w:lang w:val="ru-RU"/>
        </w:rPr>
        <w:t xml:space="preserve"> Батырши – идеолога башкирского восстания 1755-1756 годов</w:t>
      </w:r>
      <w:r>
        <w:rPr>
          <w:rFonts w:ascii="Times New Roman" w:hAnsi="Times New Roman"/>
          <w:sz w:val="28"/>
          <w:szCs w:val="28"/>
          <w:lang w:val="ba-RU"/>
        </w:rPr>
        <w:t>.</w:t>
      </w:r>
    </w:p>
    <w:p w14:paraId="71F4467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ba-RU"/>
        </w:rPr>
        <w:t>Т</w:t>
      </w:r>
      <w:r>
        <w:rPr>
          <w:rFonts w:ascii="Times New Roman" w:hAnsi="Times New Roman"/>
          <w:sz w:val="28"/>
          <w:szCs w:val="28"/>
          <w:lang w:val="ru-RU"/>
        </w:rPr>
        <w:t>ворчеств</w:t>
      </w:r>
      <w:r>
        <w:rPr>
          <w:rFonts w:ascii="Times New Roman" w:hAnsi="Times New Roman"/>
          <w:sz w:val="28"/>
          <w:szCs w:val="28"/>
          <w:lang w:val="ba-RU"/>
        </w:rPr>
        <w:t>о</w:t>
      </w:r>
      <w:r>
        <w:rPr>
          <w:rFonts w:ascii="Times New Roman" w:hAnsi="Times New Roman"/>
          <w:sz w:val="28"/>
          <w:szCs w:val="28"/>
          <w:lang w:val="ru-RU"/>
        </w:rPr>
        <w:t xml:space="preserve"> поэтов-суфиев Г. Усмана и М. Кулуй</w:t>
      </w:r>
      <w:r>
        <w:rPr>
          <w:rFonts w:ascii="Times New Roman" w:hAnsi="Times New Roman"/>
          <w:sz w:val="28"/>
          <w:szCs w:val="28"/>
          <w:lang w:val="ba-RU"/>
        </w:rPr>
        <w:t>, п</w:t>
      </w:r>
      <w:r>
        <w:rPr>
          <w:rFonts w:ascii="Times New Roman" w:hAnsi="Times New Roman"/>
          <w:sz w:val="28"/>
          <w:szCs w:val="28"/>
          <w:lang w:val="ru-RU"/>
        </w:rPr>
        <w:t>оэзи</w:t>
      </w:r>
      <w:r>
        <w:rPr>
          <w:rFonts w:ascii="Times New Roman" w:hAnsi="Times New Roman"/>
          <w:sz w:val="28"/>
          <w:szCs w:val="28"/>
          <w:lang w:val="ba-RU"/>
        </w:rPr>
        <w:t>и</w:t>
      </w:r>
      <w:r>
        <w:rPr>
          <w:rFonts w:ascii="Times New Roman" w:hAnsi="Times New Roman"/>
          <w:sz w:val="28"/>
          <w:szCs w:val="28"/>
          <w:lang w:val="ru-RU"/>
        </w:rPr>
        <w:t xml:space="preserve"> поэта-импровизатора и героя башкирского народа С. Юлаева</w:t>
      </w:r>
      <w:r>
        <w:rPr>
          <w:rFonts w:ascii="Times New Roman" w:hAnsi="Times New Roman"/>
          <w:sz w:val="28"/>
          <w:szCs w:val="28"/>
          <w:lang w:val="ba-RU"/>
        </w:rPr>
        <w:t>, п</w:t>
      </w:r>
      <w:r>
        <w:rPr>
          <w:rFonts w:ascii="Times New Roman" w:hAnsi="Times New Roman"/>
          <w:sz w:val="28"/>
          <w:szCs w:val="28"/>
          <w:lang w:val="ru-RU"/>
        </w:rPr>
        <w:t>оэт</w:t>
      </w:r>
      <w:r>
        <w:rPr>
          <w:rFonts w:ascii="Times New Roman" w:hAnsi="Times New Roman"/>
          <w:sz w:val="28"/>
          <w:szCs w:val="28"/>
          <w:lang w:val="ba-RU"/>
        </w:rPr>
        <w:t>е</w:t>
      </w:r>
      <w:r>
        <w:rPr>
          <w:rFonts w:ascii="Times New Roman" w:hAnsi="Times New Roman"/>
          <w:sz w:val="28"/>
          <w:szCs w:val="28"/>
          <w:lang w:val="ru-RU"/>
        </w:rPr>
        <w:t xml:space="preserve"> и учён</w:t>
      </w:r>
      <w:r>
        <w:rPr>
          <w:rFonts w:ascii="Times New Roman" w:hAnsi="Times New Roman"/>
          <w:sz w:val="28"/>
          <w:szCs w:val="28"/>
          <w:lang w:val="ba-RU"/>
        </w:rPr>
        <w:t>ом</w:t>
      </w:r>
      <w:r>
        <w:rPr>
          <w:rFonts w:ascii="Times New Roman" w:hAnsi="Times New Roman"/>
          <w:sz w:val="28"/>
          <w:szCs w:val="28"/>
          <w:lang w:val="ru-RU"/>
        </w:rPr>
        <w:t xml:space="preserve"> Тажетдин</w:t>
      </w:r>
      <w:r>
        <w:rPr>
          <w:rFonts w:ascii="Times New Roman" w:hAnsi="Times New Roman"/>
          <w:sz w:val="28"/>
          <w:szCs w:val="28"/>
          <w:lang w:val="ba-RU"/>
        </w:rPr>
        <w:t>е</w:t>
      </w:r>
      <w:r>
        <w:rPr>
          <w:rFonts w:ascii="Times New Roman" w:hAnsi="Times New Roman"/>
          <w:sz w:val="28"/>
          <w:szCs w:val="28"/>
          <w:lang w:val="ru-RU"/>
        </w:rPr>
        <w:t xml:space="preserve"> Ялсыгул аль-Башкорди. </w:t>
      </w:r>
    </w:p>
    <w:p w14:paraId="620105E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 Юлаев (1754-1800). Биография. Стихотворения «Ҡайтып киләм» («Возвращаюсь»), «Яуҙа яраланғас...» («Ранения в бою…»), «Йырҙарҙан» («Из песен»). Идея и содержание. Песни-четверостишия. Образ Салавата в народном творчестве и литературе.</w:t>
      </w:r>
    </w:p>
    <w:p w14:paraId="201DFD7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6.6. </w:t>
      </w:r>
      <w:r>
        <w:rPr>
          <w:rFonts w:ascii="Times New Roman" w:hAnsi="Times New Roman"/>
          <w:sz w:val="28"/>
          <w:szCs w:val="28"/>
          <w:lang w:val="ru-RU"/>
        </w:rPr>
        <w:t>Башкирская советская литература. Современная башкирская литература.</w:t>
      </w:r>
    </w:p>
    <w:p w14:paraId="5706491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Н. Наджми (1918-1999). Жизнь и творчество автора. Стихотворение «Первый снег».</w:t>
      </w:r>
    </w:p>
    <w:p w14:paraId="35D46FA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 Юнысова (1948). Жизнь и творчество автора. Народный поэт Республики Башкортостан (2015), переводчица, драматург, журналист. Стихотворение «С Новым годом».</w:t>
      </w:r>
    </w:p>
    <w:p w14:paraId="03C8E4D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 Сурина (1957). Жизнь и творчество автора. Поэтесса, драматург, сценарист, журналист. Драма «Встречая зиму».</w:t>
      </w:r>
    </w:p>
    <w:p w14:paraId="2B04B14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Х. Назар (1942). Жизнь и творчество автора. Народный поэт Республики Башкортостан (2017), переводчик, журналист. Стихотворение «Снег идёт».</w:t>
      </w:r>
    </w:p>
    <w:p w14:paraId="71EC4AD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тихотворная речь. Лиризм стихотворений. Ритм стихов. Созерцательное-эстетическое, оптимистическое отношение к природе. Человек и природа. История и современность. Обращение к изменчивым, неуловимым явлениям природы. </w:t>
      </w:r>
    </w:p>
    <w:p w14:paraId="01418BA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тропы, эпитет, сравнение, ритм.</w:t>
      </w:r>
    </w:p>
    <w:p w14:paraId="6A484F3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 Гарипов (1932-1977). Жизнь и творчество автора. Народный поэт Республики Башкортостан (1992). Стихотворение «Башкортостан».</w:t>
      </w:r>
    </w:p>
    <w:p w14:paraId="4654958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 Киньябулатов (1938-2016). Жизнь и творчество автора. Башкирский поэт и прозаик. Стихотворение «Земля дружбы».</w:t>
      </w:r>
    </w:p>
    <w:p w14:paraId="48D01FE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 Шакур (1937). Народный поэт Республики Башкортостан (2021), башкирский учёный-тюрколог, топонимист, публицист, доктор филологических наук, общественный деятель. Жизнь и творчество автора. Стихотворение «Родина Урал батыра – седой Урал».</w:t>
      </w:r>
    </w:p>
    <w:p w14:paraId="381D287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 Киньзябулатова (1920-2012). Жизнь и творчество автора. Поэтесса, прозаик, переводчица. Стихотворение «Душа матери».</w:t>
      </w:r>
    </w:p>
    <w:p w14:paraId="4A7E896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дейно-тематический комплекс стихов: родной Башкортостан, седой Урал, мать. Составление характеристики образов Родной земли, родного города и родной деревни. Изображение чувства любви к родной земле. Образ лирического героя. Переплетение образа матери с родными просторами.</w:t>
      </w:r>
    </w:p>
    <w:p w14:paraId="32B9CD0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 Карим (1919-2005). Жизнь и творчество автора. Народный поэт Башкирской АССР (1963). Отрывки из повести «Таганок».</w:t>
      </w:r>
    </w:p>
    <w:p w14:paraId="0CF1384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писание жизни детей и дружбы между ними. Идея и образы произведения. Проблема экологии глазами детей.</w:t>
      </w:r>
    </w:p>
    <w:p w14:paraId="041D1ED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7. Содержание обучения в 6 классе.</w:t>
      </w:r>
    </w:p>
    <w:p w14:paraId="3F434CE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7.1. Современная башкирская литература</w:t>
      </w:r>
      <w:r>
        <w:rPr>
          <w:rFonts w:ascii="Times New Roman" w:hAnsi="Times New Roman"/>
          <w:sz w:val="28"/>
          <w:szCs w:val="28"/>
          <w:lang w:val="ba-RU"/>
        </w:rPr>
        <w:t>.</w:t>
      </w:r>
      <w:r>
        <w:rPr>
          <w:rFonts w:ascii="Times New Roman" w:hAnsi="Times New Roman"/>
          <w:sz w:val="28"/>
          <w:szCs w:val="28"/>
          <w:lang w:val="ru-RU"/>
        </w:rPr>
        <w:t xml:space="preserve"> </w:t>
      </w:r>
    </w:p>
    <w:p w14:paraId="5BCE421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ведение.</w:t>
      </w:r>
      <w:r>
        <w:rPr>
          <w:rFonts w:ascii="Times New Roman" w:hAnsi="Times New Roman"/>
          <w:sz w:val="28"/>
          <w:szCs w:val="28"/>
          <w:lang w:val="ba-RU"/>
        </w:rPr>
        <w:t xml:space="preserve"> </w:t>
      </w:r>
      <w:r>
        <w:rPr>
          <w:rFonts w:ascii="Times New Roman" w:hAnsi="Times New Roman"/>
          <w:sz w:val="28"/>
          <w:szCs w:val="28"/>
          <w:lang w:val="ru-RU"/>
        </w:rPr>
        <w:t>Государственный флаг Республики Башкортостан.</w:t>
      </w:r>
    </w:p>
    <w:p w14:paraId="24B75AF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lang w:val="ba-RU"/>
        </w:rPr>
        <w:t>.</w:t>
      </w:r>
      <w:r>
        <w:rPr>
          <w:rFonts w:ascii="Times New Roman" w:hAnsi="Times New Roman"/>
          <w:sz w:val="28"/>
          <w:szCs w:val="28"/>
          <w:lang w:val="ru-RU"/>
        </w:rPr>
        <w:t> Губайдуллина (1945). Жизнь и творчество автора. Поэтесса, писательница, переводчица. Стихотворение «Флаг Башкортостана».</w:t>
      </w:r>
    </w:p>
    <w:p w14:paraId="738CA32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w:t>
      </w:r>
      <w:r>
        <w:rPr>
          <w:rFonts w:ascii="Times New Roman" w:hAnsi="Times New Roman"/>
          <w:sz w:val="28"/>
          <w:szCs w:val="28"/>
          <w:lang w:val="ba-RU"/>
        </w:rPr>
        <w:t>.</w:t>
      </w:r>
      <w:r>
        <w:rPr>
          <w:rFonts w:ascii="Times New Roman" w:hAnsi="Times New Roman"/>
          <w:sz w:val="28"/>
          <w:szCs w:val="28"/>
          <w:lang w:val="ru-RU"/>
        </w:rPr>
        <w:t> Алибаев (1941-2014). Жизнь и творчество автора. Башкирский поэт, детский писатель, переводчик, журналист. Стихотворение «Дорога в школу».</w:t>
      </w:r>
    </w:p>
    <w:p w14:paraId="2C42BB9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Я</w:t>
      </w:r>
      <w:r>
        <w:rPr>
          <w:rFonts w:ascii="Times New Roman" w:hAnsi="Times New Roman"/>
          <w:sz w:val="28"/>
          <w:szCs w:val="28"/>
          <w:lang w:val="ba-RU"/>
        </w:rPr>
        <w:t>.</w:t>
      </w:r>
      <w:r>
        <w:rPr>
          <w:rFonts w:ascii="Times New Roman" w:hAnsi="Times New Roman"/>
          <w:sz w:val="28"/>
          <w:szCs w:val="28"/>
          <w:lang w:val="ru-RU"/>
        </w:rPr>
        <w:t> Валиев (1921-1981). Жизнь и творчество автора. Башкирский писатель и журналист. Рассказ «Первый день».</w:t>
      </w:r>
    </w:p>
    <w:p w14:paraId="0445FEB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Я</w:t>
      </w:r>
      <w:r>
        <w:rPr>
          <w:rFonts w:ascii="Times New Roman" w:hAnsi="Times New Roman"/>
          <w:sz w:val="28"/>
          <w:szCs w:val="28"/>
          <w:lang w:val="ba-RU"/>
        </w:rPr>
        <w:t>.</w:t>
      </w:r>
      <w:r>
        <w:rPr>
          <w:rFonts w:ascii="Times New Roman" w:hAnsi="Times New Roman"/>
          <w:sz w:val="28"/>
          <w:szCs w:val="28"/>
          <w:lang w:val="ru-RU"/>
        </w:rPr>
        <w:t> Кулмый. Стихотворение «Школа».</w:t>
      </w:r>
    </w:p>
    <w:p w14:paraId="23D53AA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 </w:t>
      </w:r>
      <w:r>
        <w:rPr>
          <w:rFonts w:ascii="Times New Roman" w:hAnsi="Times New Roman"/>
          <w:sz w:val="28"/>
          <w:szCs w:val="28"/>
          <w:lang w:val="ru-RU"/>
        </w:rPr>
        <w:t>Фахретдинов. Насихаты «Школа».</w:t>
      </w:r>
    </w:p>
    <w:p w14:paraId="4B041C6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w:t>
      </w:r>
      <w:r>
        <w:rPr>
          <w:rFonts w:ascii="Times New Roman" w:hAnsi="Times New Roman"/>
          <w:sz w:val="28"/>
          <w:szCs w:val="28"/>
          <w:lang w:val="ba-RU"/>
        </w:rPr>
        <w:t>. </w:t>
      </w:r>
      <w:r>
        <w:rPr>
          <w:rFonts w:ascii="Times New Roman" w:hAnsi="Times New Roman"/>
          <w:sz w:val="28"/>
          <w:szCs w:val="28"/>
          <w:lang w:val="ru-RU"/>
        </w:rPr>
        <w:t>Аралбаев. Стихотворение «Башҡорт ҡоролтайына» («Башкирскому Курултаю»).</w:t>
      </w:r>
    </w:p>
    <w:p w14:paraId="636D05D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Бикбаев (1938-2019). Народный поэт Республики Башкортостан (1992), литературовед, доктор филологических наук и общественный деятель. Отрывок из поэмы «Халҡыма хат» («Письмо моему народу»).</w:t>
      </w:r>
    </w:p>
    <w:p w14:paraId="2996A88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З</w:t>
      </w:r>
      <w:r>
        <w:rPr>
          <w:rFonts w:ascii="Times New Roman" w:hAnsi="Times New Roman"/>
          <w:sz w:val="28"/>
          <w:szCs w:val="28"/>
          <w:lang w:val="ba-RU"/>
        </w:rPr>
        <w:t>.</w:t>
      </w:r>
      <w:r>
        <w:rPr>
          <w:rFonts w:ascii="Times New Roman" w:hAnsi="Times New Roman"/>
          <w:sz w:val="28"/>
          <w:szCs w:val="28"/>
          <w:lang w:val="ru-RU"/>
        </w:rPr>
        <w:t> Биишева (1908-1996). Народный писатель Башкирской АССР (1990), поэтесса, драматург, переводчица. Стихотворение «Башҡорт теле» («Башкирский язык»).</w:t>
      </w:r>
    </w:p>
    <w:p w14:paraId="2B62271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этизация и воспевание красоты, нежности, своеобразие языка. Особенности языка поэтов. Отражение культуры и обычаев народа в стихотворениях.</w:t>
      </w:r>
      <w:r>
        <w:rPr>
          <w:rFonts w:ascii="Times New Roman" w:hAnsi="Times New Roman"/>
          <w:sz w:val="28"/>
          <w:szCs w:val="28"/>
          <w:lang w:val="ba-RU"/>
        </w:rPr>
        <w:t xml:space="preserve"> </w:t>
      </w:r>
      <w:r>
        <w:rPr>
          <w:rFonts w:ascii="Times New Roman" w:hAnsi="Times New Roman"/>
          <w:sz w:val="28"/>
          <w:szCs w:val="28"/>
          <w:lang w:val="ru-RU"/>
        </w:rPr>
        <w:t>Родной язык – многовековое наследие народа. Многообразность, мелодичность и красота башкирского языка. Богатство лексики: фразеологизмы и речевые обороты, величие и многогранность языка.</w:t>
      </w:r>
    </w:p>
    <w:p w14:paraId="696DAF2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Д</w:t>
      </w:r>
      <w:r>
        <w:rPr>
          <w:rFonts w:ascii="Times New Roman" w:hAnsi="Times New Roman"/>
          <w:sz w:val="28"/>
          <w:szCs w:val="28"/>
          <w:lang w:val="ba-RU"/>
        </w:rPr>
        <w:t>.</w:t>
      </w:r>
      <w:r>
        <w:rPr>
          <w:rFonts w:ascii="Times New Roman" w:hAnsi="Times New Roman"/>
          <w:sz w:val="28"/>
          <w:szCs w:val="28"/>
          <w:lang w:val="ru-RU"/>
        </w:rPr>
        <w:t> Буляков (1944-1995). Рассказ «Черный хлеб».</w:t>
      </w:r>
      <w:r>
        <w:rPr>
          <w:rFonts w:ascii="Times New Roman" w:hAnsi="Times New Roman"/>
          <w:sz w:val="28"/>
          <w:szCs w:val="28"/>
          <w:lang w:val="ba-RU"/>
        </w:rPr>
        <w:t xml:space="preserve"> </w:t>
      </w:r>
      <w:r>
        <w:rPr>
          <w:rFonts w:ascii="Times New Roman" w:hAnsi="Times New Roman"/>
          <w:sz w:val="28"/>
          <w:szCs w:val="28"/>
          <w:lang w:val="ru-RU"/>
        </w:rPr>
        <w:t>Рассказы и повести для детей из книг «Акбуз вступает в бой». «Танец над пропастью», «Клён обновляет листья», «Горячий снег». Изображение жизни детей. Проблема морально-этического самоопределения подрастающего поколения. Характеристика стремлений, индивидуальных черт юных героев, особенности речи. Психологическое мастерство Д. Булякова.</w:t>
      </w:r>
    </w:p>
    <w:p w14:paraId="516B9A4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lang w:val="ba-RU"/>
        </w:rPr>
        <w:t>.</w:t>
      </w:r>
      <w:r>
        <w:rPr>
          <w:rFonts w:ascii="Times New Roman" w:hAnsi="Times New Roman"/>
          <w:sz w:val="28"/>
          <w:szCs w:val="28"/>
          <w:lang w:val="ru-RU"/>
        </w:rPr>
        <w:t> Юнысова (1948). Стихотворения «Сыну земли», «Качается ива».</w:t>
      </w:r>
    </w:p>
    <w:p w14:paraId="5840003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lang w:val="ba-RU"/>
        </w:rPr>
        <w:t>. </w:t>
      </w:r>
      <w:r>
        <w:rPr>
          <w:rFonts w:ascii="Times New Roman" w:hAnsi="Times New Roman"/>
          <w:sz w:val="28"/>
          <w:szCs w:val="28"/>
          <w:lang w:val="ru-RU"/>
        </w:rPr>
        <w:t>Чанышева (1926-2018). Стихотворение «Запах хлеба».</w:t>
      </w:r>
    </w:p>
    <w:p w14:paraId="43FD988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тихи-размышления. Изображение деревенского быта и жизни. Выражение переживаний и мироощущения о роли хлеба. Чувство уважения и любви к труду хлебороба. Связь с прошлого и настоящего. Художественные средства, передающие эмоциональное состояние лирического героя.</w:t>
      </w:r>
    </w:p>
    <w:p w14:paraId="3297BF5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изображение, описание, повествование.</w:t>
      </w:r>
    </w:p>
    <w:p w14:paraId="2D01516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lang w:val="ba-RU"/>
        </w:rPr>
        <w:t>.</w:t>
      </w:r>
      <w:r>
        <w:rPr>
          <w:rFonts w:ascii="Times New Roman" w:hAnsi="Times New Roman"/>
          <w:sz w:val="28"/>
          <w:szCs w:val="28"/>
          <w:lang w:val="ru-RU"/>
        </w:rPr>
        <w:t> Вахитов (1932-1984). Основная информация о биографии и творчестве автора. Писатель, поэт, литературовед, кандидат филологических наук, переводчик. Рассказы «Три зёрнышка пшеницы», «Опора мужчины». Обострённое чувство любви к хлебу, бережное отношение детей к каждому зёрнышку в годы Великой Отечественной войны. Понимание значимости хлеба в жизни человека. Описание доброты людей после войны.</w:t>
      </w:r>
    </w:p>
    <w:p w14:paraId="1C01030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жанр рассказа: художественные особенности, признаки рассказа.</w:t>
      </w:r>
    </w:p>
    <w:p w14:paraId="3DB4B28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7.2. </w:t>
      </w:r>
      <w:r>
        <w:rPr>
          <w:rFonts w:ascii="Times New Roman" w:hAnsi="Times New Roman"/>
          <w:sz w:val="28"/>
          <w:szCs w:val="28"/>
          <w:lang w:val="ru-RU"/>
        </w:rPr>
        <w:t>Устное народное творчество – современная башкирская литература</w:t>
      </w:r>
      <w:r>
        <w:rPr>
          <w:rFonts w:ascii="Times New Roman" w:hAnsi="Times New Roman"/>
          <w:sz w:val="28"/>
          <w:szCs w:val="28"/>
          <w:lang w:val="ba-RU"/>
        </w:rPr>
        <w:t>.</w:t>
      </w:r>
      <w:r>
        <w:rPr>
          <w:rFonts w:ascii="Times New Roman" w:hAnsi="Times New Roman"/>
          <w:sz w:val="28"/>
          <w:szCs w:val="28"/>
          <w:lang w:val="ru-RU"/>
        </w:rPr>
        <w:t xml:space="preserve"> </w:t>
      </w:r>
    </w:p>
    <w:p w14:paraId="377B604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казка «Урал-батыр», «Ҡариҙел» («Каридель»).</w:t>
      </w:r>
      <w:r>
        <w:rPr>
          <w:rFonts w:ascii="Times New Roman" w:hAnsi="Times New Roman"/>
          <w:sz w:val="28"/>
          <w:szCs w:val="28"/>
          <w:lang w:val="ba-RU"/>
        </w:rPr>
        <w:t xml:space="preserve"> </w:t>
      </w:r>
      <w:r>
        <w:rPr>
          <w:rFonts w:ascii="Times New Roman" w:hAnsi="Times New Roman"/>
          <w:sz w:val="28"/>
          <w:szCs w:val="28"/>
          <w:lang w:val="ru-RU"/>
        </w:rPr>
        <w:t>Фольклорная сказка как жанр. Классификация фольклорных сказок. Значение художественной условности и фантастики в создании художественного мира сказки.</w:t>
      </w:r>
      <w:r>
        <w:rPr>
          <w:rFonts w:ascii="Times New Roman" w:hAnsi="Times New Roman"/>
          <w:sz w:val="28"/>
          <w:szCs w:val="28"/>
          <w:lang w:val="ba-RU"/>
        </w:rPr>
        <w:t xml:space="preserve"> </w:t>
      </w:r>
      <w:r>
        <w:rPr>
          <w:rFonts w:ascii="Times New Roman" w:hAnsi="Times New Roman"/>
          <w:sz w:val="28"/>
          <w:szCs w:val="28"/>
          <w:lang w:val="ru-RU"/>
        </w:rPr>
        <w:t>Воплощение в сказке героических свойств башкирского народа. Урал-батыр – носитель лучших человеческих качеств (трудолюбие, доброта, щедрость, физическая сила). Бескорыстное служение Родине и народу, мужество, справедливость, чувство собственного достоинства – основные черты характера батыра.</w:t>
      </w:r>
    </w:p>
    <w:p w14:paraId="55EB769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волшебные сказки, гипербола, постоянные эпитеты, легенда.</w:t>
      </w:r>
    </w:p>
    <w:p w14:paraId="284654A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Баиты</w:t>
      </w:r>
      <w:r>
        <w:rPr>
          <w:rFonts w:ascii="Times New Roman" w:hAnsi="Times New Roman"/>
          <w:sz w:val="28"/>
          <w:szCs w:val="28"/>
          <w:lang w:val="ba-RU"/>
        </w:rPr>
        <w:t xml:space="preserve">. </w:t>
      </w:r>
      <w:r>
        <w:rPr>
          <w:rFonts w:ascii="Times New Roman" w:hAnsi="Times New Roman"/>
          <w:sz w:val="28"/>
          <w:szCs w:val="28"/>
          <w:lang w:val="ru-RU"/>
        </w:rPr>
        <w:t>Баиты как один из видов народного творчества. Тематика и особенности. Своеобразие баитов. Поэтичность. Тематическое различие. Своеобразие стиха баита. Собирание былин. Баиты «Герман һуғышы бәйеттәре» («Баиты германской войны»), баиты «Мәскәүҙән киттек, Берлинға еттек» («От Москвы ушли, дошли до Берлина»), баиты «Дон далаларында» («В степях Дона»).</w:t>
      </w:r>
    </w:p>
    <w:p w14:paraId="37FB25A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баиты, архаизмы, варваризмы, диалектизмы, частушки, неологизмы.</w:t>
      </w:r>
    </w:p>
    <w:p w14:paraId="1947167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Частушки</w:t>
      </w:r>
      <w:r>
        <w:rPr>
          <w:rFonts w:ascii="Times New Roman" w:hAnsi="Times New Roman"/>
          <w:sz w:val="28"/>
          <w:szCs w:val="28"/>
          <w:lang w:val="ba-RU"/>
        </w:rPr>
        <w:t xml:space="preserve">. </w:t>
      </w:r>
      <w:r>
        <w:rPr>
          <w:rFonts w:ascii="Times New Roman" w:hAnsi="Times New Roman"/>
          <w:sz w:val="28"/>
          <w:szCs w:val="28"/>
          <w:lang w:val="ru-RU"/>
        </w:rPr>
        <w:t>«Егеттэр» («Парни»). Героизм башкирских джигитов в Великой Отечественной войне.</w:t>
      </w:r>
    </w:p>
    <w:p w14:paraId="62ECE1A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некдот</w:t>
      </w:r>
      <w:r>
        <w:rPr>
          <w:rFonts w:ascii="Times New Roman" w:hAnsi="Times New Roman"/>
          <w:sz w:val="28"/>
          <w:szCs w:val="28"/>
          <w:lang w:val="ba-RU"/>
        </w:rPr>
        <w:t xml:space="preserve">. </w:t>
      </w:r>
      <w:r>
        <w:rPr>
          <w:rFonts w:ascii="Times New Roman" w:hAnsi="Times New Roman"/>
          <w:sz w:val="28"/>
          <w:szCs w:val="28"/>
          <w:lang w:val="ru-RU"/>
        </w:rPr>
        <w:t>Анекдот как один из малых жанров фольклора. Популярность анекдота в устной речи и в литературе.</w:t>
      </w:r>
    </w:p>
    <w:p w14:paraId="12325EC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ичины создания произведений, сочетающих разные жанры: сказка-загадка, сказка-анекдот.</w:t>
      </w:r>
    </w:p>
    <w:p w14:paraId="10090D9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ул Гали. Кисса «Йософтың матурлығы» («Красота Юсуфа»). Шежере «Табын ҡәбиләһенең Ҡара Табын ырыуы шәжәрәһе» («Кара-Табынское шежере башкир племени Кара-Табын»), о шежере.</w:t>
      </w:r>
      <w:r>
        <w:rPr>
          <w:rFonts w:ascii="Times New Roman" w:hAnsi="Times New Roman"/>
          <w:sz w:val="28"/>
          <w:szCs w:val="28"/>
          <w:lang w:val="ba-RU"/>
        </w:rPr>
        <w:t xml:space="preserve"> </w:t>
      </w:r>
      <w:r>
        <w:rPr>
          <w:rFonts w:ascii="Times New Roman" w:hAnsi="Times New Roman"/>
          <w:sz w:val="28"/>
          <w:szCs w:val="28"/>
          <w:lang w:val="ru-RU"/>
        </w:rPr>
        <w:t>Поиск справедливости общества. Чистая, беззаветная любовь. Общечеловеческие, гуманистические идеи борьбы добра и зла. Религиозно-дидактическое толкование событий. Традиционный сюжет. Устойчивые формы образности.</w:t>
      </w:r>
    </w:p>
    <w:p w14:paraId="415AD61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шежере.</w:t>
      </w:r>
    </w:p>
    <w:p w14:paraId="50189BA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lang w:val="ba-RU"/>
        </w:rPr>
        <w:t>.</w:t>
      </w:r>
      <w:r>
        <w:rPr>
          <w:rFonts w:ascii="Times New Roman" w:hAnsi="Times New Roman"/>
          <w:sz w:val="28"/>
          <w:szCs w:val="28"/>
          <w:lang w:val="ru-RU"/>
        </w:rPr>
        <w:t> Бабич (1895–1919). Творческий путь Ш. Бабича. Место Ш. Бабича в башкирской литературе.</w:t>
      </w:r>
      <w:r>
        <w:rPr>
          <w:rFonts w:ascii="Times New Roman" w:hAnsi="Times New Roman"/>
          <w:sz w:val="28"/>
          <w:szCs w:val="28"/>
          <w:lang w:val="ba-RU"/>
        </w:rPr>
        <w:t xml:space="preserve"> </w:t>
      </w:r>
      <w:r>
        <w:rPr>
          <w:rFonts w:ascii="Times New Roman" w:hAnsi="Times New Roman"/>
          <w:sz w:val="28"/>
          <w:szCs w:val="28"/>
          <w:lang w:val="ru-RU"/>
        </w:rPr>
        <w:t>Особенности поэзии: народность, простота, лёгкость стихосложения.</w:t>
      </w:r>
    </w:p>
    <w:p w14:paraId="7E43E55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З</w:t>
      </w:r>
      <w:r>
        <w:rPr>
          <w:rFonts w:ascii="Times New Roman" w:hAnsi="Times New Roman"/>
          <w:sz w:val="28"/>
          <w:szCs w:val="28"/>
          <w:lang w:val="ba-RU"/>
        </w:rPr>
        <w:t>.</w:t>
      </w:r>
      <w:r>
        <w:rPr>
          <w:rFonts w:ascii="Times New Roman" w:hAnsi="Times New Roman"/>
          <w:sz w:val="28"/>
          <w:szCs w:val="28"/>
          <w:lang w:val="ru-RU"/>
        </w:rPr>
        <w:t> Биишева. Стихотворение «Башҡортостан» («Башкортостан»).</w:t>
      </w:r>
    </w:p>
    <w:p w14:paraId="2C15DC7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Н</w:t>
      </w:r>
      <w:r>
        <w:rPr>
          <w:rFonts w:ascii="Times New Roman" w:hAnsi="Times New Roman"/>
          <w:sz w:val="28"/>
          <w:szCs w:val="28"/>
          <w:lang w:val="ba-RU"/>
        </w:rPr>
        <w:t>.</w:t>
      </w:r>
      <w:r>
        <w:rPr>
          <w:rFonts w:ascii="Times New Roman" w:hAnsi="Times New Roman"/>
          <w:sz w:val="28"/>
          <w:szCs w:val="28"/>
          <w:lang w:val="ru-RU"/>
        </w:rPr>
        <w:t> Наджми. Стихотворение «Башҡортостан» («Башкортостан»).</w:t>
      </w:r>
    </w:p>
    <w:p w14:paraId="382D03A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Гражданский пафос стихотворений. Любовь к Родине и гордость поэтов за республику. Опора на традиции Ш. Бабича. Особое отношение к материальным и духовным богатствам родной земли. </w:t>
      </w:r>
    </w:p>
    <w:p w14:paraId="572B024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w:t>
      </w:r>
      <w:r>
        <w:rPr>
          <w:rFonts w:ascii="Times New Roman" w:hAnsi="Times New Roman"/>
          <w:sz w:val="28"/>
          <w:szCs w:val="28"/>
          <w:lang w:val="ba-RU"/>
        </w:rPr>
        <w:t>7.3. </w:t>
      </w:r>
      <w:r>
        <w:rPr>
          <w:rFonts w:ascii="Times New Roman" w:hAnsi="Times New Roman"/>
          <w:sz w:val="28"/>
          <w:szCs w:val="28"/>
          <w:lang w:val="ru-RU"/>
        </w:rPr>
        <w:t>Башкирская советская литература. Современная башкирская литература</w:t>
      </w:r>
      <w:r>
        <w:rPr>
          <w:rFonts w:ascii="Times New Roman" w:hAnsi="Times New Roman"/>
          <w:sz w:val="28"/>
          <w:szCs w:val="28"/>
          <w:lang w:val="ba-RU"/>
        </w:rPr>
        <w:t>.</w:t>
      </w:r>
    </w:p>
    <w:p w14:paraId="596E4EA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Н</w:t>
      </w:r>
      <w:r>
        <w:rPr>
          <w:rFonts w:ascii="Times New Roman" w:hAnsi="Times New Roman"/>
          <w:sz w:val="28"/>
          <w:szCs w:val="28"/>
          <w:lang w:val="ba-RU"/>
        </w:rPr>
        <w:t>.</w:t>
      </w:r>
      <w:r>
        <w:rPr>
          <w:rFonts w:ascii="Times New Roman" w:hAnsi="Times New Roman"/>
          <w:sz w:val="28"/>
          <w:szCs w:val="28"/>
          <w:lang w:val="ru-RU"/>
        </w:rPr>
        <w:t> Идельбаев. Рассказ «Камень Салавата».</w:t>
      </w:r>
      <w:r>
        <w:rPr>
          <w:rFonts w:ascii="Times New Roman" w:hAnsi="Times New Roman"/>
          <w:sz w:val="28"/>
          <w:szCs w:val="28"/>
          <w:lang w:val="ba-RU"/>
        </w:rPr>
        <w:t xml:space="preserve"> </w:t>
      </w:r>
      <w:r>
        <w:rPr>
          <w:rFonts w:ascii="Times New Roman" w:hAnsi="Times New Roman"/>
          <w:sz w:val="28"/>
          <w:szCs w:val="28"/>
          <w:lang w:val="ru-RU"/>
        </w:rPr>
        <w:t>Фольклорная и поэтическая основа образа Салавата Юлаева. Роль Вставных мотивов и элементов фольклорных жанров в рассказе.</w:t>
      </w:r>
    </w:p>
    <w:p w14:paraId="4E729FD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Дж</w:t>
      </w:r>
      <w:r>
        <w:rPr>
          <w:rFonts w:ascii="Times New Roman" w:hAnsi="Times New Roman"/>
          <w:sz w:val="28"/>
          <w:szCs w:val="28"/>
          <w:lang w:val="ba-RU"/>
        </w:rPr>
        <w:t>.</w:t>
      </w:r>
      <w:r>
        <w:rPr>
          <w:rFonts w:ascii="Times New Roman" w:hAnsi="Times New Roman"/>
          <w:sz w:val="28"/>
          <w:szCs w:val="28"/>
          <w:lang w:val="ru-RU"/>
        </w:rPr>
        <w:t> Киекбаев (1911-1968). Основная информация о биографии и творчестве автора. Писатель, советский лингвист-тюрколог, доктор филологических наук. Кубаир про Урал.</w:t>
      </w:r>
      <w:r>
        <w:rPr>
          <w:rFonts w:ascii="Times New Roman" w:hAnsi="Times New Roman"/>
          <w:sz w:val="28"/>
          <w:szCs w:val="28"/>
          <w:lang w:val="ba-RU"/>
        </w:rPr>
        <w:t xml:space="preserve"> </w:t>
      </w:r>
      <w:r>
        <w:rPr>
          <w:rFonts w:ascii="Times New Roman" w:hAnsi="Times New Roman"/>
          <w:sz w:val="28"/>
          <w:szCs w:val="28"/>
          <w:lang w:val="ru-RU"/>
        </w:rPr>
        <w:t>Жанр кубаира в творчестве Дж. Киекбаева. Специфика жанровой структуры. Его связь с фольклорной и литературной традициями. Патриотический аспект и лирическая символика в авторской позиции.</w:t>
      </w:r>
    </w:p>
    <w:p w14:paraId="0F91FF7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w:t>
      </w:r>
      <w:r>
        <w:rPr>
          <w:rFonts w:ascii="Times New Roman" w:hAnsi="Times New Roman"/>
          <w:sz w:val="28"/>
          <w:szCs w:val="28"/>
          <w:lang w:val="ba-RU"/>
        </w:rPr>
        <w:t>.</w:t>
      </w:r>
      <w:r>
        <w:rPr>
          <w:rFonts w:ascii="Times New Roman" w:hAnsi="Times New Roman"/>
          <w:sz w:val="28"/>
          <w:szCs w:val="28"/>
          <w:lang w:val="ru-RU"/>
        </w:rPr>
        <w:t> Юлаев.</w:t>
      </w:r>
      <w:r>
        <w:rPr>
          <w:rFonts w:ascii="Times New Roman" w:hAnsi="Times New Roman"/>
          <w:sz w:val="28"/>
          <w:szCs w:val="28"/>
          <w:lang w:val="ba-RU"/>
        </w:rPr>
        <w:t xml:space="preserve"> Поэзия С. Юлаева.</w:t>
      </w:r>
      <w:r>
        <w:rPr>
          <w:rFonts w:ascii="Times New Roman" w:hAnsi="Times New Roman"/>
          <w:sz w:val="28"/>
          <w:szCs w:val="28"/>
          <w:lang w:val="ru-RU"/>
        </w:rPr>
        <w:t xml:space="preserve"> Эпос «Салават и Юлай» (отрывок).</w:t>
      </w:r>
      <w:r>
        <w:rPr>
          <w:rFonts w:ascii="Times New Roman" w:hAnsi="Times New Roman"/>
          <w:sz w:val="28"/>
          <w:szCs w:val="28"/>
          <w:lang w:val="ba-RU"/>
        </w:rPr>
        <w:t xml:space="preserve"> </w:t>
      </w:r>
      <w:r>
        <w:rPr>
          <w:rFonts w:ascii="Times New Roman" w:hAnsi="Times New Roman"/>
          <w:sz w:val="28"/>
          <w:szCs w:val="28"/>
          <w:lang w:val="ru-RU"/>
        </w:rPr>
        <w:t>Народная память в эпосе «Юлай и Салават». Обобщённое изображение событий и образов на широком эпическом фоне. Преобладание реалистических изображений исторических событий и образов.</w:t>
      </w:r>
    </w:p>
    <w:p w14:paraId="0FC126A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Идельбаев (1945). Основная информация о биографии и творчестве автора. Писатель, доктор филологических наук. Повесть «Сон» (отрывок).</w:t>
      </w:r>
      <w:r>
        <w:rPr>
          <w:rFonts w:ascii="Times New Roman" w:hAnsi="Times New Roman"/>
          <w:sz w:val="28"/>
          <w:szCs w:val="28"/>
          <w:lang w:val="ba-RU"/>
        </w:rPr>
        <w:t xml:space="preserve"> </w:t>
      </w:r>
      <w:r>
        <w:rPr>
          <w:rFonts w:ascii="Times New Roman" w:hAnsi="Times New Roman"/>
          <w:sz w:val="28"/>
          <w:szCs w:val="28"/>
          <w:lang w:val="ru-RU"/>
        </w:rPr>
        <w:t>Жанр историко-документального эссе. Роль научных исследований, размышлений автора их внутренняя взаимосвязь и взаимодействие с другими художественными компонентами. Детский образ Салавата, его отца, их сложность и многосторонность, социально-нравственный смысл. Роль художественных деталей. Сон Гульсафия, его функция и символическое значение.</w:t>
      </w:r>
    </w:p>
    <w:p w14:paraId="122015D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понятие художественного образа.</w:t>
      </w:r>
    </w:p>
    <w:p w14:paraId="0EE1889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 </w:t>
      </w:r>
      <w:r>
        <w:rPr>
          <w:rFonts w:ascii="Times New Roman" w:hAnsi="Times New Roman"/>
          <w:sz w:val="28"/>
          <w:szCs w:val="28"/>
          <w:lang w:val="ru-RU"/>
        </w:rPr>
        <w:t>Гарипов. Стихотворения «Салават батыр», «Руки матери», «Печали одной матери».</w:t>
      </w:r>
      <w:r>
        <w:rPr>
          <w:rFonts w:ascii="Times New Roman" w:hAnsi="Times New Roman"/>
          <w:sz w:val="28"/>
          <w:szCs w:val="28"/>
          <w:lang w:val="ba-RU"/>
        </w:rPr>
        <w:t xml:space="preserve"> </w:t>
      </w:r>
      <w:r>
        <w:rPr>
          <w:rFonts w:ascii="Times New Roman" w:hAnsi="Times New Roman"/>
          <w:sz w:val="28"/>
          <w:szCs w:val="28"/>
          <w:lang w:val="ru-RU"/>
        </w:rPr>
        <w:t>Биография поэта. Восхваление красоты родного языка, воспитание уважения к родному языку. Любовь к родной земле, природе, к матери, родному народу, своей истории.</w:t>
      </w:r>
    </w:p>
    <w:p w14:paraId="08358D6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w:t>
      </w:r>
      <w:r>
        <w:rPr>
          <w:rFonts w:ascii="Times New Roman" w:hAnsi="Times New Roman"/>
          <w:sz w:val="28"/>
          <w:szCs w:val="28"/>
          <w:lang w:val="ba-RU"/>
        </w:rPr>
        <w:t>.</w:t>
      </w:r>
      <w:r>
        <w:rPr>
          <w:rFonts w:ascii="Times New Roman" w:hAnsi="Times New Roman"/>
          <w:sz w:val="28"/>
          <w:szCs w:val="28"/>
          <w:lang w:val="ru-RU"/>
        </w:rPr>
        <w:t> Киньябулатова. Стихотворение «Моя учительница».</w:t>
      </w:r>
    </w:p>
    <w:p w14:paraId="4A02E8A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Л</w:t>
      </w:r>
      <w:r>
        <w:rPr>
          <w:rFonts w:ascii="Times New Roman" w:hAnsi="Times New Roman"/>
          <w:sz w:val="28"/>
          <w:szCs w:val="28"/>
          <w:lang w:val="ba-RU"/>
        </w:rPr>
        <w:t>.</w:t>
      </w:r>
      <w:r>
        <w:rPr>
          <w:rFonts w:ascii="Times New Roman" w:hAnsi="Times New Roman"/>
          <w:sz w:val="28"/>
          <w:szCs w:val="28"/>
          <w:lang w:val="ru-RU"/>
        </w:rPr>
        <w:t> Якшибаева (1947). Основная информация о биографии и творчестве автора. Рассказ «Учитель – это вторая мама».</w:t>
      </w:r>
      <w:r>
        <w:rPr>
          <w:rFonts w:ascii="Times New Roman" w:hAnsi="Times New Roman"/>
          <w:sz w:val="28"/>
          <w:szCs w:val="28"/>
          <w:lang w:val="ba-RU"/>
        </w:rPr>
        <w:t xml:space="preserve"> </w:t>
      </w:r>
      <w:r>
        <w:rPr>
          <w:rFonts w:ascii="Times New Roman" w:hAnsi="Times New Roman"/>
          <w:sz w:val="28"/>
          <w:szCs w:val="28"/>
          <w:lang w:val="ru-RU"/>
        </w:rPr>
        <w:t>Морально-нравственная проблема рассказа. Семейный конфликт. Обращение к образу учительницы. Нравственная стойкость и душевная красота учительницы, её роль в жизни девочки.</w:t>
      </w:r>
    </w:p>
    <w:p w14:paraId="264C9C8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Шаммас (1930). Основная информация о биографии и творчестве автора. Народный поэт Республики Башкортостан (1921). Стихотворение «Учителю».</w:t>
      </w:r>
    </w:p>
    <w:p w14:paraId="0753746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lang w:val="ba-RU"/>
        </w:rPr>
        <w:t>.</w:t>
      </w:r>
      <w:r>
        <w:rPr>
          <w:rFonts w:ascii="Times New Roman" w:hAnsi="Times New Roman"/>
          <w:sz w:val="28"/>
          <w:szCs w:val="28"/>
          <w:lang w:val="ru-RU"/>
        </w:rPr>
        <w:t> Исянгулов (1928–1983). Основная информация о биографии и творчестве автора. Рассказ «Учитель Гумеров». Деятельность молодого учителя. Огромное желание работать с детьми. Внимательное отношение к своему будущему классу. Знакомство с проблемами учеников. Проявление уважения к ученикам.</w:t>
      </w:r>
    </w:p>
    <w:p w14:paraId="39B4920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7.4. </w:t>
      </w:r>
      <w:r>
        <w:rPr>
          <w:rFonts w:ascii="Times New Roman" w:hAnsi="Times New Roman"/>
          <w:sz w:val="28"/>
          <w:szCs w:val="28"/>
          <w:lang w:val="ru-RU"/>
        </w:rPr>
        <w:t>Башкирская советская литература. Современная башкирская литература</w:t>
      </w:r>
      <w:r>
        <w:rPr>
          <w:rFonts w:ascii="Times New Roman" w:hAnsi="Times New Roman"/>
          <w:sz w:val="28"/>
          <w:szCs w:val="28"/>
          <w:lang w:val="ba-RU"/>
        </w:rPr>
        <w:t>.</w:t>
      </w:r>
      <w:r>
        <w:rPr>
          <w:rFonts w:ascii="Times New Roman" w:hAnsi="Times New Roman"/>
          <w:sz w:val="28"/>
          <w:szCs w:val="28"/>
          <w:lang w:val="ru-RU"/>
        </w:rPr>
        <w:t xml:space="preserve"> </w:t>
      </w:r>
    </w:p>
    <w:p w14:paraId="2B27BD6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w:t>
      </w:r>
      <w:r>
        <w:rPr>
          <w:rFonts w:ascii="Times New Roman" w:hAnsi="Times New Roman"/>
          <w:sz w:val="28"/>
          <w:szCs w:val="28"/>
          <w:lang w:val="ba-RU"/>
        </w:rPr>
        <w:t>.</w:t>
      </w:r>
      <w:r>
        <w:rPr>
          <w:rFonts w:ascii="Times New Roman" w:hAnsi="Times New Roman"/>
          <w:sz w:val="28"/>
          <w:szCs w:val="28"/>
          <w:lang w:val="ru-RU"/>
        </w:rPr>
        <w:t> Даян (1910-1975). Основная информация о биографии и творчестве автора. Драматург, поэт, писатель. Стихотворение «Генерал Шаймуратов».</w:t>
      </w:r>
      <w:r>
        <w:rPr>
          <w:rFonts w:ascii="Times New Roman" w:hAnsi="Times New Roman"/>
          <w:sz w:val="28"/>
          <w:szCs w:val="28"/>
          <w:lang w:val="ba-RU"/>
        </w:rPr>
        <w:t xml:space="preserve"> </w:t>
      </w:r>
      <w:r>
        <w:rPr>
          <w:rFonts w:ascii="Times New Roman" w:hAnsi="Times New Roman"/>
          <w:sz w:val="28"/>
          <w:szCs w:val="28"/>
          <w:lang w:val="ru-RU"/>
        </w:rPr>
        <w:t>Образ командира легендарной 112-й Башкирской кавалерийской дивизии. Патриотическое чувство любви к Родине, ответственность за неё в годы жестоких испытаний.</w:t>
      </w:r>
    </w:p>
    <w:p w14:paraId="3DF078B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lang w:val="ba-RU"/>
        </w:rPr>
        <w:t>.</w:t>
      </w:r>
      <w:r>
        <w:rPr>
          <w:rFonts w:ascii="Times New Roman" w:hAnsi="Times New Roman"/>
          <w:sz w:val="28"/>
          <w:szCs w:val="28"/>
          <w:lang w:val="ru-RU"/>
        </w:rPr>
        <w:t> Бикчентаев (1913-1989). Основная информация о биографии и творчестве автора. Башкирский советский писатель и сценарист. Повесть «Бөркөт һауала үлә» («Орёл умирает на лету») (отрывок). Реалистическая тенденция в повести. Система образов. Описание сложного, противоречивого периода жизни юноши в уфимской детской колонии. Особенности характера и эволюция внутреннего мира героя. Обострённое чувство справедливости, проявление глубокого патриотизма в годы больших испытаний для страны. Подвиг героя во время Великой Отечественной войны.</w:t>
      </w:r>
    </w:p>
    <w:p w14:paraId="3EF6DAF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 </w:t>
      </w:r>
      <w:r>
        <w:rPr>
          <w:rFonts w:ascii="Times New Roman" w:hAnsi="Times New Roman"/>
          <w:sz w:val="28"/>
          <w:szCs w:val="28"/>
          <w:lang w:val="ru-RU"/>
        </w:rPr>
        <w:t>Насыров (1935-2014). Основная информация о биографии и творчестве автора. Писатель, журналист. Отрывок из повести «Ил балаһы Шакирйән» («Шакирьян – сын страны»).</w:t>
      </w:r>
      <w:r>
        <w:rPr>
          <w:rFonts w:ascii="Times New Roman" w:hAnsi="Times New Roman"/>
          <w:sz w:val="28"/>
          <w:szCs w:val="28"/>
          <w:lang w:val="ba-RU"/>
        </w:rPr>
        <w:t xml:space="preserve"> </w:t>
      </w:r>
      <w:r>
        <w:rPr>
          <w:rFonts w:ascii="Times New Roman" w:hAnsi="Times New Roman"/>
          <w:sz w:val="28"/>
          <w:szCs w:val="28"/>
          <w:lang w:val="ru-RU"/>
        </w:rPr>
        <w:t>Р. Насыров как историк литературы. Усиление внимания к исторической правде. Реалистическая тенденция в повести. Судьба А. Матросова. Сила внутренней, духовной красоты героя. События, связанные с его жизнью, особенности характера.</w:t>
      </w:r>
    </w:p>
    <w:p w14:paraId="3094011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8. Содержание обучения в 7 классе.</w:t>
      </w:r>
    </w:p>
    <w:p w14:paraId="626B4D8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8.1. Устное народное творчество – современная башкирская литература</w:t>
      </w:r>
      <w:r>
        <w:rPr>
          <w:rFonts w:ascii="Times New Roman" w:hAnsi="Times New Roman"/>
          <w:sz w:val="28"/>
          <w:szCs w:val="28"/>
          <w:lang w:val="ba-RU"/>
        </w:rPr>
        <w:t>.</w:t>
      </w:r>
      <w:r>
        <w:rPr>
          <w:rFonts w:ascii="Times New Roman" w:hAnsi="Times New Roman"/>
          <w:sz w:val="28"/>
          <w:szCs w:val="28"/>
          <w:lang w:val="ru-RU"/>
        </w:rPr>
        <w:t xml:space="preserve"> </w:t>
      </w:r>
    </w:p>
    <w:p w14:paraId="65E4A25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w:t>
      </w:r>
      <w:r>
        <w:rPr>
          <w:rFonts w:ascii="Times New Roman" w:hAnsi="Times New Roman"/>
          <w:sz w:val="28"/>
          <w:szCs w:val="28"/>
          <w:lang w:val="ba-RU"/>
        </w:rPr>
        <w:t>.</w:t>
      </w:r>
      <w:r>
        <w:rPr>
          <w:rFonts w:ascii="Times New Roman" w:hAnsi="Times New Roman"/>
          <w:sz w:val="28"/>
          <w:szCs w:val="28"/>
          <w:lang w:val="ru-RU"/>
        </w:rPr>
        <w:t> Киньябулатов. Стихотворение «Ҙур ышаныс Һеҙгә, Уҡытыусы!» («Большая надежда на Вас, Учитель!»).</w:t>
      </w:r>
      <w:r>
        <w:rPr>
          <w:rFonts w:ascii="Times New Roman" w:hAnsi="Times New Roman"/>
          <w:sz w:val="28"/>
          <w:szCs w:val="28"/>
          <w:lang w:val="ba-RU"/>
        </w:rPr>
        <w:t xml:space="preserve"> </w:t>
      </w:r>
      <w:r>
        <w:rPr>
          <w:rFonts w:ascii="Times New Roman" w:hAnsi="Times New Roman"/>
          <w:sz w:val="28"/>
          <w:szCs w:val="28"/>
          <w:lang w:val="ru-RU"/>
        </w:rPr>
        <w:t>Главная тема – роль учителя в развитии страны, проявление уважение к учителям и делу образования в обществе. Глубокие знания и образцовые моральные качества педагога.</w:t>
      </w:r>
    </w:p>
    <w:p w14:paraId="29AF243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lang w:val="ba-RU"/>
        </w:rPr>
        <w:t>.</w:t>
      </w:r>
      <w:r>
        <w:rPr>
          <w:rFonts w:ascii="Times New Roman" w:hAnsi="Times New Roman"/>
          <w:sz w:val="28"/>
          <w:szCs w:val="28"/>
          <w:lang w:val="ru-RU"/>
        </w:rPr>
        <w:t> Аминев (1953). Основная информация о биографии и творчестве автора. Писатель, публицист. Рассказ «Сочинение».</w:t>
      </w:r>
      <w:r>
        <w:rPr>
          <w:rFonts w:ascii="Times New Roman" w:hAnsi="Times New Roman"/>
          <w:sz w:val="28"/>
          <w:szCs w:val="28"/>
          <w:lang w:val="ba-RU"/>
        </w:rPr>
        <w:t xml:space="preserve"> </w:t>
      </w:r>
      <w:r>
        <w:rPr>
          <w:rFonts w:ascii="Times New Roman" w:hAnsi="Times New Roman"/>
          <w:sz w:val="28"/>
          <w:szCs w:val="28"/>
          <w:lang w:val="ru-RU"/>
        </w:rPr>
        <w:t>Особенности характера героя – сельского мальчика, понимание окружающей природы. Первые творческие стихи мальчика о родной природе. Выражение душевных настроений, состояний человека через описание картин природы. Истоки высокой нравственности, духовного совершенства героя.</w:t>
      </w:r>
    </w:p>
    <w:p w14:paraId="6E26436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Гарипов. Стихотворение «Тел» («Язык»).</w:t>
      </w:r>
    </w:p>
    <w:p w14:paraId="3A534FA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xml:space="preserve"> Гамзатов (1923-2003). Стихотворение «Туған тел» («Родной язык», перевод Рами Гарипова). Выражение чувства любви к родному языку. О его богатстве и красоте. Родной язык как духовная опора человека. </w:t>
      </w:r>
    </w:p>
    <w:p w14:paraId="3B8125B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фольклор, исторические песни.</w:t>
      </w:r>
    </w:p>
    <w:p w14:paraId="5D05F6A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есни</w:t>
      </w:r>
      <w:r>
        <w:rPr>
          <w:rFonts w:ascii="Times New Roman" w:hAnsi="Times New Roman"/>
          <w:sz w:val="28"/>
          <w:szCs w:val="28"/>
          <w:lang w:val="ba-RU"/>
        </w:rPr>
        <w:t xml:space="preserve">. </w:t>
      </w:r>
      <w:r>
        <w:rPr>
          <w:rFonts w:ascii="Times New Roman" w:hAnsi="Times New Roman"/>
          <w:sz w:val="28"/>
          <w:szCs w:val="28"/>
          <w:lang w:val="ru-RU"/>
        </w:rPr>
        <w:t>Песни как один из видов устного народного творчества. Длинные башкирские песни. Короткие песни. Тематика песен. Исторические песни «Урал», «Эскадрон», «Азамат», «Салауат», «Любизар», «Кахым туря», «Икенсе эрме» («Вторая армейская»), «Салауат телмэре» («Речь Салавата»). Песни и сказания о людях, высланных в баструки, ссылки: «Буранбай», «Бейеш». Песни о кантонах: «Кулуй-кантон», «Абдулла-ахун», «Тэфтилэу». Противоречивость взгляда народа в этих песнях.</w:t>
      </w:r>
    </w:p>
    <w:p w14:paraId="6EA605A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казания и легенды</w:t>
      </w:r>
      <w:r>
        <w:rPr>
          <w:rFonts w:ascii="Times New Roman" w:hAnsi="Times New Roman"/>
          <w:sz w:val="28"/>
          <w:szCs w:val="28"/>
          <w:lang w:val="ba-RU"/>
        </w:rPr>
        <w:t xml:space="preserve">. </w:t>
      </w:r>
      <w:r>
        <w:rPr>
          <w:rFonts w:ascii="Times New Roman" w:hAnsi="Times New Roman"/>
          <w:sz w:val="28"/>
          <w:szCs w:val="28"/>
          <w:lang w:val="ru-RU"/>
        </w:rPr>
        <w:t>Сказания и песни о тяжёлой судьбе женщин: «Зульхиза», «Таштугай», «Гильмияза». Отличие легенд от сказаний. Основные образы в легендах. Тематика легенд. Топонимические легенды, исторические легенды, бытовые легенды.</w:t>
      </w:r>
    </w:p>
    <w:p w14:paraId="51782F8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казка «Ерәнсә сәсән һәм хан» («Ерэнсэ-сэсэн и хан»). Содержание сказки. Образ Ерэнсэ-сэсэн. Воплощение в образе сэсэн национального характера: ум, рассудительность, образность речи.</w:t>
      </w:r>
    </w:p>
    <w:p w14:paraId="229F1A4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сказание, легенда.</w:t>
      </w:r>
    </w:p>
    <w:p w14:paraId="6118B71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Акмулла (1831-1895). Биография. Стихотворение «Башкорттарым, уҡыу кәрәк!» («Башкиры мои, ученье нужно!»), «Дуҫлыҡ» («Дружба»), «Нәфсе» («Нафс»), «Аттың ниһен маҡтайһың?» («За что коня хвалить»?), «Нәсихәттәр» («Назидания»).</w:t>
      </w:r>
      <w:r>
        <w:rPr>
          <w:rFonts w:ascii="Times New Roman" w:hAnsi="Times New Roman"/>
          <w:sz w:val="28"/>
          <w:szCs w:val="28"/>
          <w:lang w:val="ba-RU"/>
        </w:rPr>
        <w:t xml:space="preserve"> </w:t>
      </w:r>
      <w:r>
        <w:rPr>
          <w:rFonts w:ascii="Times New Roman" w:hAnsi="Times New Roman"/>
          <w:sz w:val="28"/>
          <w:szCs w:val="28"/>
          <w:lang w:val="ru-RU"/>
        </w:rPr>
        <w:t>Призыв народа к просвещению. Основная идея и содержание его поэзии. Отражение народной педагогики, социальные мотивы. Сатира поэта. Идейно-эстетическое содержание стихотворений. Место творчества М. Акмуллы в башкирской литературе.</w:t>
      </w:r>
    </w:p>
    <w:p w14:paraId="79620B8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Гафури. Идеи просветительства в стихотворениях «Үҙем һәм халҡым» («Я и мой народ»), «Мин ҡайҙа?» («Где я?»), «Гөлдәр баҡсаһында» («В саду цветов»).</w:t>
      </w:r>
      <w:r>
        <w:rPr>
          <w:rFonts w:ascii="Times New Roman" w:hAnsi="Times New Roman"/>
          <w:sz w:val="28"/>
          <w:szCs w:val="28"/>
          <w:lang w:val="ba-RU"/>
        </w:rPr>
        <w:t xml:space="preserve"> </w:t>
      </w:r>
      <w:r>
        <w:rPr>
          <w:rFonts w:ascii="Times New Roman" w:hAnsi="Times New Roman"/>
          <w:sz w:val="28"/>
          <w:szCs w:val="28"/>
          <w:lang w:val="ru-RU"/>
        </w:rPr>
        <w:t>Басни «Һарыҡты кем ашаған?» («Кто съел овцу?»), «Ат менән эт» («Лошадь с собакой»). Особенности жанра. Образность языка басен. Сравнение басен М</w:t>
      </w:r>
      <w:r>
        <w:rPr>
          <w:rFonts w:ascii="Times New Roman" w:hAnsi="Times New Roman"/>
          <w:sz w:val="28"/>
          <w:szCs w:val="28"/>
          <w:lang w:val="ba-RU"/>
        </w:rPr>
        <w:t>.</w:t>
      </w:r>
      <w:r>
        <w:rPr>
          <w:rFonts w:ascii="Times New Roman" w:hAnsi="Times New Roman"/>
          <w:sz w:val="28"/>
          <w:szCs w:val="28"/>
          <w:lang w:val="ru-RU"/>
        </w:rPr>
        <w:t> Гафури с баснями И.А. Крылова. Анализ структуры басни по содержанию, по поэтической речи, по стиху, по жанровому своеобразию. Непреходящее значение басен И.А. Крылова и М. Гафури, их функциональная роль в наше время.</w:t>
      </w:r>
    </w:p>
    <w:p w14:paraId="55106D3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w:t>
      </w:r>
      <w:r>
        <w:rPr>
          <w:rFonts w:ascii="Times New Roman" w:hAnsi="Times New Roman"/>
          <w:sz w:val="28"/>
          <w:szCs w:val="28"/>
          <w:lang w:val="ba-RU"/>
        </w:rPr>
        <w:t>8.2. </w:t>
      </w:r>
      <w:r>
        <w:rPr>
          <w:rFonts w:ascii="Times New Roman" w:hAnsi="Times New Roman"/>
          <w:sz w:val="28"/>
          <w:szCs w:val="28"/>
          <w:lang w:val="ru-RU"/>
        </w:rPr>
        <w:t>Башкирская литература XIX – начала XX века. Башкирская советская литература</w:t>
      </w:r>
      <w:r>
        <w:rPr>
          <w:rFonts w:ascii="Times New Roman" w:hAnsi="Times New Roman"/>
          <w:sz w:val="28"/>
          <w:szCs w:val="28"/>
          <w:lang w:val="ba-RU"/>
        </w:rPr>
        <w:t>.</w:t>
      </w:r>
    </w:p>
    <w:p w14:paraId="746E30D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w:t>
      </w:r>
      <w:r>
        <w:rPr>
          <w:rFonts w:ascii="Times New Roman" w:hAnsi="Times New Roman"/>
          <w:sz w:val="28"/>
          <w:szCs w:val="28"/>
          <w:lang w:val="ba-RU"/>
        </w:rPr>
        <w:t>.</w:t>
      </w:r>
      <w:r>
        <w:rPr>
          <w:rFonts w:ascii="Times New Roman" w:hAnsi="Times New Roman"/>
          <w:sz w:val="28"/>
          <w:szCs w:val="28"/>
          <w:lang w:val="ru-RU"/>
        </w:rPr>
        <w:t> Зефиров. Рассказ «Йәнтүрә» («Янтура»).</w:t>
      </w:r>
      <w:r>
        <w:rPr>
          <w:rFonts w:ascii="Times New Roman" w:hAnsi="Times New Roman"/>
          <w:sz w:val="28"/>
          <w:szCs w:val="28"/>
          <w:lang w:val="ba-RU"/>
        </w:rPr>
        <w:t xml:space="preserve"> </w:t>
      </w:r>
      <w:r>
        <w:rPr>
          <w:rFonts w:ascii="Times New Roman" w:hAnsi="Times New Roman"/>
          <w:sz w:val="28"/>
          <w:szCs w:val="28"/>
          <w:lang w:val="ru-RU"/>
        </w:rPr>
        <w:t>События Отечественной войны 1812 года. Освободительная война разных народов, живущих в России, против армии Наполеона. Сведения об участии башкирских женщин со своими мужьями-воинами в войне против французов.</w:t>
      </w:r>
    </w:p>
    <w:p w14:paraId="66273C0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lang w:val="ba-RU"/>
        </w:rPr>
        <w:t>.</w:t>
      </w:r>
      <w:r>
        <w:rPr>
          <w:rFonts w:ascii="Times New Roman" w:hAnsi="Times New Roman"/>
          <w:sz w:val="28"/>
          <w:szCs w:val="28"/>
          <w:lang w:val="ru-RU"/>
        </w:rPr>
        <w:t> Бабич. Стихотворение «Көтәм» («Жду»), «Ҡурайҡайға» («Курай»), «Салауат батыр» («Салават-батыр»). Стихотворение «Башҡорт халҡына көйлө хитап» («Стихотворение-обращение к башкирскому народу») (отрывок).</w:t>
      </w:r>
      <w:r>
        <w:rPr>
          <w:rFonts w:ascii="Times New Roman" w:hAnsi="Times New Roman"/>
          <w:sz w:val="28"/>
          <w:szCs w:val="28"/>
          <w:lang w:val="ba-RU"/>
        </w:rPr>
        <w:t xml:space="preserve"> </w:t>
      </w:r>
      <w:r>
        <w:rPr>
          <w:rFonts w:ascii="Times New Roman" w:hAnsi="Times New Roman"/>
          <w:sz w:val="28"/>
          <w:szCs w:val="28"/>
          <w:lang w:val="ru-RU"/>
        </w:rPr>
        <w:t>Особенности поэзии: народность, простота, лёгкость строения стихотворений.</w:t>
      </w:r>
    </w:p>
    <w:p w14:paraId="46ACB17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Д</w:t>
      </w:r>
      <w:r>
        <w:rPr>
          <w:rFonts w:ascii="Times New Roman" w:hAnsi="Times New Roman"/>
          <w:sz w:val="28"/>
          <w:szCs w:val="28"/>
          <w:lang w:val="ba-RU"/>
        </w:rPr>
        <w:t>. </w:t>
      </w:r>
      <w:r>
        <w:rPr>
          <w:rFonts w:ascii="Times New Roman" w:hAnsi="Times New Roman"/>
          <w:sz w:val="28"/>
          <w:szCs w:val="28"/>
          <w:lang w:val="ru-RU"/>
        </w:rPr>
        <w:t>Юлтый (1893-1938). Жизнь и творчество. Рассказ «Тимеркәй фәлсәфәһе» («Философия Тимеркая»).</w:t>
      </w:r>
      <w:r>
        <w:rPr>
          <w:rFonts w:ascii="Times New Roman" w:hAnsi="Times New Roman"/>
          <w:sz w:val="28"/>
          <w:szCs w:val="28"/>
          <w:lang w:val="ba-RU"/>
        </w:rPr>
        <w:t xml:space="preserve"> </w:t>
      </w:r>
      <w:r>
        <w:rPr>
          <w:rFonts w:ascii="Times New Roman" w:hAnsi="Times New Roman"/>
          <w:sz w:val="28"/>
          <w:szCs w:val="28"/>
          <w:lang w:val="ru-RU"/>
        </w:rPr>
        <w:t>Трагическая судьба простого человека, изображение внутреннего мира, размышлений, мечты простого человека. Образ Тимеркая. Образ старика Сами. Бесчеловечность деревенского богача Кутлуяра.</w:t>
      </w:r>
    </w:p>
    <w:p w14:paraId="241D7AE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Х</w:t>
      </w:r>
      <w:r>
        <w:rPr>
          <w:rFonts w:ascii="Times New Roman" w:hAnsi="Times New Roman"/>
          <w:sz w:val="28"/>
          <w:szCs w:val="28"/>
          <w:lang w:val="ba-RU"/>
        </w:rPr>
        <w:t>.</w:t>
      </w:r>
      <w:r>
        <w:rPr>
          <w:rFonts w:ascii="Times New Roman" w:hAnsi="Times New Roman"/>
          <w:sz w:val="28"/>
          <w:szCs w:val="28"/>
          <w:lang w:val="ru-RU"/>
        </w:rPr>
        <w:t> Давлетшина (1905-1954). Жизнь и творчество. Рассказ «Айбика». Образ женщины, которая активно принимает участие в социалистическом преобразовании села. Богатство языка рассказа. Характеристика образов.</w:t>
      </w:r>
      <w:r>
        <w:rPr>
          <w:rFonts w:ascii="Times New Roman" w:hAnsi="Times New Roman"/>
          <w:sz w:val="28"/>
          <w:szCs w:val="28"/>
          <w:lang w:val="ba-RU"/>
        </w:rPr>
        <w:t xml:space="preserve"> </w:t>
      </w:r>
    </w:p>
    <w:p w14:paraId="73EAD5D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образ в литературных произведениях, средства раскрытия характера персонажей в литературном произведении.</w:t>
      </w:r>
    </w:p>
    <w:p w14:paraId="7C51AB4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w:t>
      </w:r>
      <w:r>
        <w:rPr>
          <w:rFonts w:ascii="Times New Roman" w:hAnsi="Times New Roman"/>
          <w:sz w:val="28"/>
          <w:szCs w:val="28"/>
          <w:lang w:val="ba-RU"/>
        </w:rPr>
        <w:t>8.3. </w:t>
      </w:r>
      <w:r>
        <w:rPr>
          <w:rFonts w:ascii="Times New Roman" w:hAnsi="Times New Roman"/>
          <w:sz w:val="28"/>
          <w:szCs w:val="28"/>
          <w:lang w:val="ru-RU"/>
        </w:rPr>
        <w:t>Башкирская советская литература. Русская литература</w:t>
      </w:r>
      <w:r>
        <w:rPr>
          <w:rFonts w:ascii="Times New Roman" w:hAnsi="Times New Roman"/>
          <w:sz w:val="28"/>
          <w:szCs w:val="28"/>
          <w:lang w:val="ba-RU"/>
        </w:rPr>
        <w:t>.</w:t>
      </w:r>
    </w:p>
    <w:p w14:paraId="5D6968E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Нигмати. Жизнь и творчество. Поэма «Йәмле Ағиҙел буйҙары» («Прекрасные долины Агидели»).</w:t>
      </w:r>
      <w:r>
        <w:rPr>
          <w:rFonts w:ascii="Times New Roman" w:hAnsi="Times New Roman"/>
          <w:sz w:val="28"/>
          <w:szCs w:val="28"/>
          <w:lang w:val="ba-RU"/>
        </w:rPr>
        <w:t xml:space="preserve"> </w:t>
      </w:r>
      <w:r>
        <w:rPr>
          <w:rFonts w:ascii="Times New Roman" w:hAnsi="Times New Roman"/>
          <w:sz w:val="28"/>
          <w:szCs w:val="28"/>
          <w:lang w:val="ru-RU"/>
        </w:rPr>
        <w:t>Центральный образ реки Агидель – олицетворение Родины, свидетель всех историй, произошедших на его берегах. История башкирского народа, борьба за счастливое будущее. Особенности изображения людей и природы в поэме. Внутреннее состояние персонажей.</w:t>
      </w:r>
    </w:p>
    <w:p w14:paraId="2A1BBD5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радиции народного творчества. Язык и средства изображения.</w:t>
      </w:r>
    </w:p>
    <w:p w14:paraId="15D004E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 </w:t>
      </w:r>
      <w:r>
        <w:rPr>
          <w:rFonts w:ascii="Times New Roman" w:hAnsi="Times New Roman"/>
          <w:sz w:val="28"/>
          <w:szCs w:val="28"/>
          <w:lang w:val="ru-RU"/>
        </w:rPr>
        <w:t>Карим. Рассказ «Ап-аҡ мөғжизә» («Белое чудо») из книги «Мгновения жизни». Верность другу. Образ Аксал. Воспитание любви и внимания к животным.</w:t>
      </w:r>
      <w:r>
        <w:rPr>
          <w:rFonts w:ascii="Times New Roman" w:hAnsi="Times New Roman"/>
          <w:sz w:val="28"/>
          <w:szCs w:val="28"/>
          <w:lang w:val="ba-RU"/>
        </w:rPr>
        <w:t xml:space="preserve"> </w:t>
      </w:r>
      <w:r>
        <w:rPr>
          <w:rFonts w:ascii="Times New Roman" w:hAnsi="Times New Roman"/>
          <w:sz w:val="28"/>
          <w:szCs w:val="28"/>
          <w:lang w:val="ru-RU"/>
        </w:rPr>
        <w:t>Драма «Айгөл иле» («Страна Айгуль»). Содержание драмы, тема, идея, образы. Характеристика главных героев. Особенности художественной обработки сюжета. Язык драмы.</w:t>
      </w:r>
    </w:p>
    <w:p w14:paraId="381CFD2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сюжет и композиция, система образов.</w:t>
      </w:r>
    </w:p>
    <w:p w14:paraId="2846B50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Шолохов (1905-1984). Рассказ «Кеше яҙмышы» («Судьба человека») в переводе Сабира Шарипова. История создания. В основе рассказа – реальные события. Тема войны. Сила духа человека, поиск жизненного смысла. Композиция произведения – рассказ в рассказе.</w:t>
      </w:r>
    </w:p>
    <w:p w14:paraId="51A3361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lang w:val="ba-RU"/>
        </w:rPr>
        <w:t>.</w:t>
      </w:r>
      <w:r>
        <w:rPr>
          <w:rFonts w:ascii="Times New Roman" w:hAnsi="Times New Roman"/>
          <w:sz w:val="28"/>
          <w:szCs w:val="28"/>
          <w:lang w:val="ru-RU"/>
        </w:rPr>
        <w:t> Хусаинов (1928-1921). Жизнь и творчество. Народный писатель Республики Башкортостан (2008), писатель, учёный, литературовед, доктор филологических наук, академик Академии наук Республики Башкортостан. Сказания «Һуңғы тарпан» («Последний тарпан»), «Ете ырыу» («Семь родов»), «Алдар батыр» («Алдар-батыр»). Образы батыров родной земли. Историческая действительность.</w:t>
      </w:r>
    </w:p>
    <w:p w14:paraId="068C6AB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Я</w:t>
      </w:r>
      <w:r>
        <w:rPr>
          <w:rFonts w:ascii="Times New Roman" w:hAnsi="Times New Roman"/>
          <w:sz w:val="28"/>
          <w:szCs w:val="28"/>
          <w:lang w:val="ba-RU"/>
        </w:rPr>
        <w:t>.</w:t>
      </w:r>
      <w:r>
        <w:rPr>
          <w:rFonts w:ascii="Times New Roman" w:hAnsi="Times New Roman"/>
          <w:sz w:val="28"/>
          <w:szCs w:val="28"/>
          <w:lang w:val="ru-RU"/>
        </w:rPr>
        <w:t> Хамматов (1925-2000). Основная информация о биографии и творчестве автора. Роман «Бөртөкләп йыйыла алтын» («Золото собирается крупицами») отрывок «Ғәйзулла» («Гайзулла»). Картины быта ХХ века на башкирской земле, накануне империалистической войны, их значение для понимания характеров и идеи поэмы. Идейно-тематическое содержание, центральные образы, стилистико-языковые особенности. Мифологическое мировоззрение народа. Понятие о повествовании.</w:t>
      </w:r>
    </w:p>
    <w:p w14:paraId="6B038CF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Уметбаев (1924-1997). Жизнь и творчество. Отрывок из повести «Атлы башҡорт» («Конный башкир»). Славный путь легендарной 112-й Башкирской кавалерийской дивизии. Судьба башкирского воина-кавалериста и его коня во время Великой Отечественной войны. Героизм, патриотизм, самоотверженность советских воинов, трудности и радости трагических лет войны.</w:t>
      </w:r>
    </w:p>
    <w:p w14:paraId="41628C0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9. Содержание обучения в 8 классе.</w:t>
      </w:r>
    </w:p>
    <w:p w14:paraId="6ACE2F3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9.1. Современная башкирская литература</w:t>
      </w:r>
      <w:r>
        <w:rPr>
          <w:rFonts w:ascii="Times New Roman" w:hAnsi="Times New Roman"/>
          <w:sz w:val="28"/>
          <w:szCs w:val="28"/>
          <w:lang w:val="ba-RU"/>
        </w:rPr>
        <w:t>.</w:t>
      </w:r>
    </w:p>
    <w:p w14:paraId="64323BE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Назаров (1944</w:t>
      </w:r>
      <w:r>
        <w:rPr>
          <w:rFonts w:ascii="Times New Roman" w:hAnsi="Times New Roman"/>
          <w:sz w:val="28"/>
          <w:szCs w:val="28"/>
          <w:lang w:val="ba-RU"/>
        </w:rPr>
        <w:t>-</w:t>
      </w:r>
      <w:r>
        <w:rPr>
          <w:rFonts w:ascii="Times New Roman" w:hAnsi="Times New Roman"/>
          <w:sz w:val="28"/>
          <w:szCs w:val="28"/>
          <w:lang w:val="ru-RU"/>
        </w:rPr>
        <w:t>2006). Основная информация о биографии и творчестве автора. Стихотворение «Башҡорт» («Башкир»).</w:t>
      </w:r>
    </w:p>
    <w:p w14:paraId="53FC25E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lang w:val="ba-RU"/>
        </w:rPr>
        <w:t>.</w:t>
      </w:r>
      <w:r>
        <w:rPr>
          <w:rFonts w:ascii="Times New Roman" w:hAnsi="Times New Roman"/>
          <w:sz w:val="28"/>
          <w:szCs w:val="28"/>
          <w:lang w:val="ru-RU"/>
        </w:rPr>
        <w:t> Игебаев (1930-2016). Основная информация о биографии и творчестве автора. Народный поэт Республики Башкортостан (2010)</w:t>
      </w:r>
    </w:p>
    <w:p w14:paraId="73734F0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тихотворение «Башҡортостан» («Башкортостан»).</w:t>
      </w:r>
      <w:r>
        <w:rPr>
          <w:rFonts w:ascii="Times New Roman" w:hAnsi="Times New Roman"/>
          <w:sz w:val="28"/>
          <w:szCs w:val="28"/>
          <w:lang w:val="ba-RU"/>
        </w:rPr>
        <w:t xml:space="preserve"> </w:t>
      </w:r>
      <w:r>
        <w:rPr>
          <w:rFonts w:ascii="Times New Roman" w:hAnsi="Times New Roman"/>
          <w:sz w:val="28"/>
          <w:szCs w:val="28"/>
          <w:lang w:val="ru-RU"/>
        </w:rPr>
        <w:t>Стихотворения о Родине, родной природе, собственном восприятии окружающего мира. Человек и природа. Выражение душевных настроений, состояний человека через описание картин природы родного края. Общее и индивидуальное в восприятии родной природы башкирскими поэтами</w:t>
      </w:r>
    </w:p>
    <w:p w14:paraId="6CD8E32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Х</w:t>
      </w:r>
      <w:r>
        <w:rPr>
          <w:rFonts w:ascii="Times New Roman" w:hAnsi="Times New Roman"/>
          <w:sz w:val="28"/>
          <w:szCs w:val="28"/>
          <w:lang w:val="ba-RU"/>
        </w:rPr>
        <w:t>.</w:t>
      </w:r>
      <w:r>
        <w:rPr>
          <w:rFonts w:ascii="Times New Roman" w:hAnsi="Times New Roman"/>
          <w:sz w:val="28"/>
          <w:szCs w:val="28"/>
          <w:lang w:val="ru-RU"/>
        </w:rPr>
        <w:t> Гиляжев (1923</w:t>
      </w:r>
      <w:r>
        <w:rPr>
          <w:rFonts w:ascii="Times New Roman" w:hAnsi="Times New Roman"/>
          <w:sz w:val="28"/>
          <w:szCs w:val="28"/>
          <w:lang w:val="ba-RU"/>
        </w:rPr>
        <w:t>-</w:t>
      </w:r>
      <w:r>
        <w:rPr>
          <w:rFonts w:ascii="Times New Roman" w:hAnsi="Times New Roman"/>
          <w:sz w:val="28"/>
          <w:szCs w:val="28"/>
          <w:lang w:val="ru-RU"/>
        </w:rPr>
        <w:t>1997). Основная информация о биографии и творчестве автора. Башкирский поэт и писатель. Стихотворение «Башҡорт теле» («Башкирский язык»).</w:t>
      </w:r>
    </w:p>
    <w:p w14:paraId="2EFE3A0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Ямалетдинов (1947</w:t>
      </w:r>
      <w:r>
        <w:rPr>
          <w:rFonts w:ascii="Times New Roman" w:hAnsi="Times New Roman"/>
          <w:sz w:val="28"/>
          <w:szCs w:val="28"/>
          <w:lang w:val="ba-RU"/>
        </w:rPr>
        <w:t>-</w:t>
      </w:r>
      <w:r>
        <w:rPr>
          <w:rFonts w:ascii="Times New Roman" w:hAnsi="Times New Roman"/>
          <w:sz w:val="28"/>
          <w:szCs w:val="28"/>
          <w:lang w:val="ru-RU"/>
        </w:rPr>
        <w:t>2020). Основная информация о биографии и творчестве автора. Башкирский поэт, писатель, журналист, общественный деятель, редактор, сценарист. Стихотворение «Халҡым хазинаһы» («Сокровище моего народа»).</w:t>
      </w:r>
    </w:p>
    <w:p w14:paraId="4D888B6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Хусаин (1923</w:t>
      </w:r>
      <w:r>
        <w:rPr>
          <w:rFonts w:ascii="Times New Roman" w:hAnsi="Times New Roman"/>
          <w:sz w:val="28"/>
          <w:szCs w:val="28"/>
          <w:lang w:val="ba-RU"/>
        </w:rPr>
        <w:t>-</w:t>
      </w:r>
      <w:r>
        <w:rPr>
          <w:rFonts w:ascii="Times New Roman" w:hAnsi="Times New Roman"/>
          <w:sz w:val="28"/>
          <w:szCs w:val="28"/>
          <w:lang w:val="ru-RU"/>
        </w:rPr>
        <w:t>1993). Стихотворение «Башҡорт теле ғорур яңғырай» («Башкирский язык звучит гордо»).</w:t>
      </w:r>
      <w:r>
        <w:rPr>
          <w:rFonts w:ascii="Times New Roman" w:hAnsi="Times New Roman"/>
          <w:sz w:val="28"/>
          <w:szCs w:val="28"/>
          <w:lang w:val="ba-RU"/>
        </w:rPr>
        <w:t xml:space="preserve"> </w:t>
      </w:r>
      <w:r>
        <w:rPr>
          <w:rFonts w:ascii="Times New Roman" w:hAnsi="Times New Roman"/>
          <w:sz w:val="28"/>
          <w:szCs w:val="28"/>
          <w:lang w:val="ru-RU"/>
        </w:rPr>
        <w:t>Изображение народной жизни, национального характера, раскрывающегося в свете общей проблемы – самосознание народа. Поэтизация положительных черт народного характера.</w:t>
      </w:r>
    </w:p>
    <w:p w14:paraId="49362C0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алентин Распутин (1937</w:t>
      </w:r>
      <w:r>
        <w:rPr>
          <w:rFonts w:ascii="Times New Roman" w:hAnsi="Times New Roman"/>
          <w:sz w:val="28"/>
          <w:szCs w:val="28"/>
          <w:lang w:val="ba-RU"/>
        </w:rPr>
        <w:t>-</w:t>
      </w:r>
      <w:r>
        <w:rPr>
          <w:rFonts w:ascii="Times New Roman" w:hAnsi="Times New Roman"/>
          <w:sz w:val="28"/>
          <w:szCs w:val="28"/>
          <w:lang w:val="ru-RU"/>
        </w:rPr>
        <w:t>2015). Рассказ «Француз теле дәрестәре» («Уроки французского») (перевод Амира Аминева).</w:t>
      </w:r>
      <w:r>
        <w:rPr>
          <w:rFonts w:ascii="Times New Roman" w:hAnsi="Times New Roman"/>
          <w:sz w:val="28"/>
          <w:szCs w:val="28"/>
          <w:lang w:val="ba-RU"/>
        </w:rPr>
        <w:t xml:space="preserve"> </w:t>
      </w:r>
      <w:r>
        <w:rPr>
          <w:rFonts w:ascii="Times New Roman" w:hAnsi="Times New Roman"/>
          <w:sz w:val="28"/>
          <w:szCs w:val="28"/>
          <w:lang w:val="ru-RU"/>
        </w:rPr>
        <w:t>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w:t>
      </w:r>
    </w:p>
    <w:p w14:paraId="1FB1CED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w:t>
      </w:r>
      <w:r>
        <w:rPr>
          <w:rFonts w:ascii="Times New Roman" w:hAnsi="Times New Roman"/>
          <w:sz w:val="28"/>
          <w:szCs w:val="28"/>
          <w:lang w:val="ba-RU"/>
        </w:rPr>
        <w:t>9.2. </w:t>
      </w:r>
      <w:r>
        <w:rPr>
          <w:rFonts w:ascii="Times New Roman" w:hAnsi="Times New Roman"/>
          <w:sz w:val="28"/>
          <w:szCs w:val="28"/>
          <w:lang w:val="ru-RU"/>
        </w:rPr>
        <w:t>Религиозная литература</w:t>
      </w:r>
      <w:r>
        <w:rPr>
          <w:rFonts w:ascii="Times New Roman" w:hAnsi="Times New Roman"/>
          <w:sz w:val="28"/>
          <w:szCs w:val="28"/>
          <w:lang w:val="ba-RU"/>
        </w:rPr>
        <w:t>.</w:t>
      </w:r>
    </w:p>
    <w:p w14:paraId="29A2E34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Бикбаев. Стихотворение «Хәҙистәр» («Хадисы»).</w:t>
      </w:r>
    </w:p>
    <w:p w14:paraId="4F4A4C7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Ямалетдинов. Стихотворение «Аль-фатиха».</w:t>
      </w:r>
    </w:p>
    <w:p w14:paraId="11AD3E6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этизация высказываний пророка Мухаммада и художественное отражение коранических мотивов в поэзии. Поэтические переводы сур Корана. Переосмысление сути мироздания, духовного совершенства человека.</w:t>
      </w:r>
    </w:p>
    <w:p w14:paraId="67F3962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lang w:val="ba-RU"/>
        </w:rPr>
        <w:t>.</w:t>
      </w:r>
      <w:r>
        <w:rPr>
          <w:rFonts w:ascii="Times New Roman" w:hAnsi="Times New Roman"/>
          <w:sz w:val="28"/>
          <w:szCs w:val="28"/>
          <w:lang w:val="ru-RU"/>
        </w:rPr>
        <w:t> Аминев-Тамъяни (1858</w:t>
      </w:r>
      <w:r>
        <w:rPr>
          <w:rFonts w:ascii="Times New Roman" w:hAnsi="Times New Roman"/>
          <w:sz w:val="28"/>
          <w:szCs w:val="28"/>
          <w:lang w:val="ba-RU"/>
        </w:rPr>
        <w:t>-</w:t>
      </w:r>
      <w:r>
        <w:rPr>
          <w:rFonts w:ascii="Times New Roman" w:hAnsi="Times New Roman"/>
          <w:sz w:val="28"/>
          <w:szCs w:val="28"/>
          <w:lang w:val="ru-RU"/>
        </w:rPr>
        <w:t>1936). Башкирский поэт, сэсэн-импровизатор. Стихотворение «Урал», «Башҡорт бабаларының тарихы» («История башкирских предков»).</w:t>
      </w:r>
      <w:r>
        <w:rPr>
          <w:rFonts w:ascii="Times New Roman" w:hAnsi="Times New Roman"/>
          <w:sz w:val="28"/>
          <w:szCs w:val="28"/>
          <w:lang w:val="ba-RU"/>
        </w:rPr>
        <w:t xml:space="preserve"> </w:t>
      </w:r>
      <w:r>
        <w:rPr>
          <w:rFonts w:ascii="Times New Roman" w:hAnsi="Times New Roman"/>
          <w:sz w:val="28"/>
          <w:szCs w:val="28"/>
          <w:lang w:val="ru-RU"/>
        </w:rPr>
        <w:t>Прославление мужчин, защитивших Родину. Язык, особенности стиля.</w:t>
      </w:r>
    </w:p>
    <w:p w14:paraId="7E06E75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lang w:val="ba-RU"/>
        </w:rPr>
        <w:t>.</w:t>
      </w:r>
      <w:r>
        <w:rPr>
          <w:rFonts w:ascii="Times New Roman" w:hAnsi="Times New Roman"/>
          <w:sz w:val="28"/>
          <w:szCs w:val="28"/>
          <w:lang w:val="ru-RU"/>
        </w:rPr>
        <w:t> Ибрагимов (1919</w:t>
      </w:r>
      <w:r>
        <w:rPr>
          <w:rFonts w:ascii="Times New Roman" w:hAnsi="Times New Roman"/>
          <w:sz w:val="28"/>
          <w:szCs w:val="28"/>
          <w:lang w:val="ba-RU"/>
        </w:rPr>
        <w:t>-</w:t>
      </w:r>
      <w:r>
        <w:rPr>
          <w:rFonts w:ascii="Times New Roman" w:hAnsi="Times New Roman"/>
          <w:sz w:val="28"/>
          <w:szCs w:val="28"/>
          <w:lang w:val="ru-RU"/>
        </w:rPr>
        <w:t>1989). Основная информация о биографии и творчестве автора. Башкирский писатель и поэт. Роман «Кинйә» («Кинзя»). История создания романа. Образ Кинзи Арсланова, сподвижника Пугачёва. Борьба башкирского народа против захватчиков их земель. Художественные особенности романа. Своеобразие языка и стиля романа.</w:t>
      </w:r>
    </w:p>
    <w:p w14:paraId="5AC7395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9.3. </w:t>
      </w:r>
      <w:r>
        <w:rPr>
          <w:rFonts w:ascii="Times New Roman" w:hAnsi="Times New Roman"/>
          <w:sz w:val="28"/>
          <w:szCs w:val="28"/>
          <w:lang w:val="ru-RU"/>
        </w:rPr>
        <w:t>Устное народное творчество.</w:t>
      </w:r>
      <w:r>
        <w:rPr>
          <w:rFonts w:ascii="Times New Roman" w:hAnsi="Times New Roman"/>
          <w:sz w:val="28"/>
          <w:szCs w:val="28"/>
          <w:lang w:val="ba-RU"/>
        </w:rPr>
        <w:t xml:space="preserve"> </w:t>
      </w:r>
      <w:r>
        <w:rPr>
          <w:rFonts w:ascii="Times New Roman" w:hAnsi="Times New Roman"/>
          <w:sz w:val="28"/>
          <w:szCs w:val="28"/>
          <w:lang w:val="ru-RU"/>
        </w:rPr>
        <w:t>Современная башкирская литература</w:t>
      </w:r>
    </w:p>
    <w:p w14:paraId="6C6B4F0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Әйтештәр (Айтыши). «Бер тигәс тә ни яман?» («Что в первую очередь считается злом?»), «Аҡмырҙа сәсәндең Ҡобағыш сәсән менән әйтеше» («Айтыш Акмурзы-сэсэна и Кубагуш-сэсэна»).</w:t>
      </w:r>
    </w:p>
    <w:p w14:paraId="02EF938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Ҡобайырҙар (Кубаиры). «Ил тигәндең кеме юҡ» («Кого же нет у страны»), «Салауат батыр» («Салават-батыр»).</w:t>
      </w:r>
    </w:p>
    <w:p w14:paraId="1190FC5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жанр айтыш, кубаир.</w:t>
      </w:r>
    </w:p>
    <w:p w14:paraId="69F36FA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Я</w:t>
      </w:r>
      <w:r>
        <w:rPr>
          <w:rFonts w:ascii="Times New Roman" w:hAnsi="Times New Roman"/>
          <w:sz w:val="28"/>
          <w:szCs w:val="28"/>
          <w:lang w:val="ba-RU"/>
        </w:rPr>
        <w:t>.</w:t>
      </w:r>
      <w:r>
        <w:rPr>
          <w:rFonts w:ascii="Times New Roman" w:hAnsi="Times New Roman"/>
          <w:sz w:val="28"/>
          <w:szCs w:val="28"/>
          <w:lang w:val="ru-RU"/>
        </w:rPr>
        <w:t> Хамматов. Роман «Төньяҡ амурҙары» («Северные Амуры»).</w:t>
      </w:r>
      <w:r>
        <w:rPr>
          <w:rFonts w:ascii="Times New Roman" w:hAnsi="Times New Roman"/>
          <w:sz w:val="28"/>
          <w:szCs w:val="28"/>
          <w:lang w:val="ba-RU"/>
        </w:rPr>
        <w:t xml:space="preserve"> </w:t>
      </w:r>
      <w:r>
        <w:rPr>
          <w:rFonts w:ascii="Times New Roman" w:hAnsi="Times New Roman"/>
          <w:sz w:val="28"/>
          <w:szCs w:val="28"/>
          <w:lang w:val="ru-RU"/>
        </w:rPr>
        <w:t>История создания романа. Описание героизма башкирских войск в Отечественной войне 1812 года. Главные герои. Язык и стиль романа.</w:t>
      </w:r>
    </w:p>
    <w:p w14:paraId="706636A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lang w:val="ba-RU"/>
        </w:rPr>
        <w:t>.</w:t>
      </w:r>
      <w:r>
        <w:rPr>
          <w:rFonts w:ascii="Times New Roman" w:hAnsi="Times New Roman"/>
          <w:sz w:val="28"/>
          <w:szCs w:val="28"/>
          <w:lang w:val="ru-RU"/>
        </w:rPr>
        <w:t> Хусаинов. Сказание «Последний тарпан». Рассказ «Семь родов», Повесть «Алдар-батыр». Образы батыров родной земли. Историческая действительность.</w:t>
      </w:r>
    </w:p>
    <w:p w14:paraId="4D45E61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Б</w:t>
      </w:r>
      <w:r>
        <w:rPr>
          <w:rFonts w:ascii="Times New Roman" w:hAnsi="Times New Roman"/>
          <w:sz w:val="28"/>
          <w:szCs w:val="28"/>
          <w:lang w:val="ba-RU"/>
        </w:rPr>
        <w:t>. </w:t>
      </w:r>
      <w:r>
        <w:rPr>
          <w:rFonts w:ascii="Times New Roman" w:hAnsi="Times New Roman"/>
          <w:sz w:val="28"/>
          <w:szCs w:val="28"/>
          <w:lang w:val="ru-RU"/>
        </w:rPr>
        <w:t>Рафиков (1934</w:t>
      </w:r>
      <w:r>
        <w:rPr>
          <w:rFonts w:ascii="Times New Roman" w:hAnsi="Times New Roman"/>
          <w:sz w:val="28"/>
          <w:szCs w:val="28"/>
          <w:lang w:val="ba-RU"/>
        </w:rPr>
        <w:t>-</w:t>
      </w:r>
      <w:r>
        <w:rPr>
          <w:rFonts w:ascii="Times New Roman" w:hAnsi="Times New Roman"/>
          <w:sz w:val="28"/>
          <w:szCs w:val="28"/>
          <w:lang w:val="ru-RU"/>
        </w:rPr>
        <w:t>1998). Основная информация о биографии и творчестве автора. Башкирский писатель и поэт, переводчик, драматург, журналист. Повесть «Эйәрләнгән ат» («Конь осёдланный»).</w:t>
      </w:r>
      <w:r>
        <w:rPr>
          <w:rFonts w:ascii="Times New Roman" w:hAnsi="Times New Roman"/>
          <w:sz w:val="28"/>
          <w:szCs w:val="28"/>
          <w:lang w:val="ba-RU"/>
        </w:rPr>
        <w:t xml:space="preserve"> </w:t>
      </w:r>
      <w:r>
        <w:rPr>
          <w:rFonts w:ascii="Times New Roman" w:hAnsi="Times New Roman"/>
          <w:sz w:val="28"/>
          <w:szCs w:val="28"/>
          <w:lang w:val="ru-RU"/>
        </w:rPr>
        <w:t>Описание жизни Салавата Юлаева, отца Юлая, других повстанцев-пугачёвцев в заточении в крепости Рогервик. Духовная стойкость героев повести. Судьба двух сыновей Салавата, оставшихся на родине.</w:t>
      </w:r>
    </w:p>
    <w:p w14:paraId="688F84D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Султангареев (1935</w:t>
      </w:r>
      <w:r>
        <w:rPr>
          <w:rFonts w:ascii="Times New Roman" w:hAnsi="Times New Roman"/>
          <w:sz w:val="28"/>
          <w:szCs w:val="28"/>
          <w:lang w:val="ba-RU"/>
        </w:rPr>
        <w:t>-</w:t>
      </w:r>
      <w:r>
        <w:rPr>
          <w:rFonts w:ascii="Times New Roman" w:hAnsi="Times New Roman"/>
          <w:sz w:val="28"/>
          <w:szCs w:val="28"/>
          <w:lang w:val="ru-RU"/>
        </w:rPr>
        <w:t>1999). Основная информация о биографии и творчестве автора. Башкирский писатель, публицист. Повесть «Осто бөркөт» («Полёт орла»).</w:t>
      </w:r>
    </w:p>
    <w:p w14:paraId="782BF58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Ямалетдинов. Повесть «Ҡотолоу юлҡайҙарын тапманым». («Не нашёл путей спасения»). События Гражданской войны. Образ комбрига Мусы Муртазина. Описание героизма, военных заслуг перед Родиной, трагической гибели.</w:t>
      </w:r>
    </w:p>
    <w:p w14:paraId="68450ED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w:t>
      </w:r>
      <w:r>
        <w:rPr>
          <w:rFonts w:ascii="Times New Roman" w:hAnsi="Times New Roman"/>
          <w:sz w:val="28"/>
          <w:szCs w:val="28"/>
          <w:lang w:val="ba-RU"/>
        </w:rPr>
        <w:t>9.4. </w:t>
      </w:r>
      <w:r>
        <w:rPr>
          <w:rFonts w:ascii="Times New Roman" w:hAnsi="Times New Roman"/>
          <w:sz w:val="28"/>
          <w:szCs w:val="28"/>
          <w:lang w:val="ru-RU"/>
        </w:rPr>
        <w:t>Башкирская советская литература. Современная башкирская литература</w:t>
      </w:r>
      <w:r>
        <w:rPr>
          <w:rFonts w:ascii="Times New Roman" w:hAnsi="Times New Roman"/>
          <w:sz w:val="28"/>
          <w:szCs w:val="28"/>
          <w:lang w:val="ba-RU"/>
        </w:rPr>
        <w:t>.</w:t>
      </w:r>
    </w:p>
    <w:p w14:paraId="7279CB5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lang w:val="ba-RU"/>
        </w:rPr>
        <w:t>.</w:t>
      </w:r>
      <w:r>
        <w:rPr>
          <w:rFonts w:ascii="Times New Roman" w:hAnsi="Times New Roman"/>
          <w:sz w:val="28"/>
          <w:szCs w:val="28"/>
          <w:lang w:val="ru-RU"/>
        </w:rPr>
        <w:t> Салям (1911</w:t>
      </w:r>
      <w:r>
        <w:rPr>
          <w:rFonts w:ascii="Times New Roman" w:hAnsi="Times New Roman"/>
          <w:sz w:val="28"/>
          <w:szCs w:val="28"/>
          <w:lang w:val="ba-RU"/>
        </w:rPr>
        <w:t>-</w:t>
      </w:r>
      <w:r>
        <w:rPr>
          <w:rFonts w:ascii="Times New Roman" w:hAnsi="Times New Roman"/>
          <w:sz w:val="28"/>
          <w:szCs w:val="28"/>
          <w:lang w:val="ru-RU"/>
        </w:rPr>
        <w:t>1939). Жизнь и творчество. Поэма «Шоңҡар» («Кречет»). Тема, идейное содержание поэмы. Тема перерождения нового человека. Главные герои (Ахмат, Гульнур, писатель, архитектор, капитан, Миньян). Особенность и богатство композиции, особенности языка, образность.</w:t>
      </w:r>
    </w:p>
    <w:p w14:paraId="15B2941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Б</w:t>
      </w:r>
      <w:r>
        <w:rPr>
          <w:rFonts w:ascii="Times New Roman" w:hAnsi="Times New Roman"/>
          <w:sz w:val="28"/>
          <w:szCs w:val="28"/>
          <w:lang w:val="ba-RU"/>
        </w:rPr>
        <w:t>.</w:t>
      </w:r>
      <w:r>
        <w:rPr>
          <w:rFonts w:ascii="Times New Roman" w:hAnsi="Times New Roman"/>
          <w:sz w:val="28"/>
          <w:szCs w:val="28"/>
          <w:lang w:val="ru-RU"/>
        </w:rPr>
        <w:t> Бикбай (1909</w:t>
      </w:r>
      <w:r>
        <w:rPr>
          <w:rFonts w:ascii="Times New Roman" w:hAnsi="Times New Roman"/>
          <w:sz w:val="28"/>
          <w:szCs w:val="28"/>
          <w:lang w:val="ba-RU"/>
        </w:rPr>
        <w:t>-</w:t>
      </w:r>
      <w:r>
        <w:rPr>
          <w:rFonts w:ascii="Times New Roman" w:hAnsi="Times New Roman"/>
          <w:sz w:val="28"/>
          <w:szCs w:val="28"/>
          <w:lang w:val="ru-RU"/>
        </w:rPr>
        <w:t>1968). Жизнь и творчество. Поэма «Ер» («Земля»).</w:t>
      </w:r>
      <w:r>
        <w:rPr>
          <w:rFonts w:ascii="Times New Roman" w:hAnsi="Times New Roman"/>
          <w:sz w:val="28"/>
          <w:szCs w:val="28"/>
          <w:lang w:val="ba-RU"/>
        </w:rPr>
        <w:t xml:space="preserve"> Тематика п</w:t>
      </w:r>
      <w:r>
        <w:rPr>
          <w:rFonts w:ascii="Times New Roman" w:hAnsi="Times New Roman"/>
          <w:sz w:val="28"/>
          <w:szCs w:val="28"/>
          <w:lang w:val="ru-RU"/>
        </w:rPr>
        <w:t>оэмы – многовековая борьба народов за свободу. Изображение образа народа и земли. Образ лирического героя. Художественные особенности поэмы.</w:t>
      </w:r>
      <w:r>
        <w:rPr>
          <w:rFonts w:ascii="Times New Roman" w:hAnsi="Times New Roman"/>
          <w:sz w:val="28"/>
          <w:szCs w:val="28"/>
          <w:lang w:val="ba-RU"/>
        </w:rPr>
        <w:t xml:space="preserve"> </w:t>
      </w:r>
    </w:p>
    <w:p w14:paraId="2427CC4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Драма «Кахым-туря». Участие башкир в Отечественной войне 1812 года. Идейное содержание драмы. Дружба между русским и башкирскими народами. Образ народа. Основной конфликт драмы. Композиционные особенности. Функция фольклорных жанров и элементов.</w:t>
      </w:r>
    </w:p>
    <w:p w14:paraId="70B76E8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З</w:t>
      </w:r>
      <w:r>
        <w:rPr>
          <w:rFonts w:ascii="Times New Roman" w:hAnsi="Times New Roman"/>
          <w:sz w:val="28"/>
          <w:szCs w:val="28"/>
          <w:lang w:val="ba-RU"/>
        </w:rPr>
        <w:t>.</w:t>
      </w:r>
      <w:r>
        <w:rPr>
          <w:rFonts w:ascii="Times New Roman" w:hAnsi="Times New Roman"/>
          <w:sz w:val="28"/>
          <w:szCs w:val="28"/>
          <w:lang w:val="ru-RU"/>
        </w:rPr>
        <w:t> Биишева. Жизнь и творчество. Рассказ «Һөнәрсе менән Өйрәнсек» («Мастер и подмастерье»). Главные герои рассказа. Мастер и подмастерье, два соседа, которые выросли и жили в одном ауле. Характеристика Мастера и Подмастерья. Раскрытие обмана. Победа добра над злом.</w:t>
      </w:r>
    </w:p>
    <w:p w14:paraId="0141268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Карим. Жизнь и творчество. Лирика. Поэма «Үлмәҫбай» («Ульмясбай»).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язь с башкирским народным творчеством. Юмор.</w:t>
      </w:r>
    </w:p>
    <w:p w14:paraId="68A2154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ворчество М. Карима в годы Великой Отечественной войны.</w:t>
      </w:r>
    </w:p>
    <w:p w14:paraId="4B9561B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 </w:t>
      </w:r>
      <w:r>
        <w:rPr>
          <w:rFonts w:ascii="Times New Roman" w:hAnsi="Times New Roman"/>
          <w:sz w:val="28"/>
          <w:szCs w:val="28"/>
          <w:lang w:val="ru-RU"/>
        </w:rPr>
        <w:t>Гарипов. Биография поэта. Стихотворения «Урал йөрәге» («Сердце Урала»), «Аманат» («Завещание»). Кубаир «Уйҙарым» («Думы»). Восхваление красоты родного языка, воспитание уважения к родному языку. Любовь к родной земле, природе.</w:t>
      </w:r>
    </w:p>
    <w:p w14:paraId="055FB82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Бикбаев. Стихотворения «Башҡортостан бында башлана» («Башкортостан здесь начинается»), «Йүкәләрҙән һығылып бал тама» («Когда мёд капает с лип»). Проблемы любви к родной земле, её благополучия, охраны природы, беспокойства за судьбу народа, дружбы между людьми, осознанного отношения к жизни.</w:t>
      </w:r>
    </w:p>
    <w:p w14:paraId="4A78CC8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Паль (1938). Стихотворение «Уралым» («Мой Урал»). Воспевание красоты Урала. Человек и природа. Своеобразие пейзажа. Патриотические чувства лирического героя.</w:t>
      </w:r>
    </w:p>
    <w:p w14:paraId="111891E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w:t>
      </w:r>
      <w:r>
        <w:rPr>
          <w:rFonts w:ascii="Times New Roman" w:hAnsi="Times New Roman"/>
          <w:sz w:val="28"/>
          <w:szCs w:val="28"/>
          <w:lang w:val="ba-RU"/>
        </w:rPr>
        <w:t>.</w:t>
      </w:r>
      <w:r>
        <w:rPr>
          <w:rFonts w:ascii="Times New Roman" w:hAnsi="Times New Roman"/>
          <w:sz w:val="28"/>
          <w:szCs w:val="28"/>
          <w:lang w:val="ru-RU"/>
        </w:rPr>
        <w:t> Гиниятуллин (1925-1919). Рассказы «Мәтрүшкә еҫе» («Запах душицы»), «Әсә һәм бала» («Мать и дитя»). Описание в произведениях чистоты внутреннего мира, великолепия души простых людей. Тема войны, тяжёлой жизни сельских людей, их взаимоотношения.</w:t>
      </w:r>
    </w:p>
    <w:p w14:paraId="6B43D4C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w:t>
      </w:r>
      <w:r>
        <w:rPr>
          <w:rFonts w:ascii="Times New Roman" w:hAnsi="Times New Roman"/>
          <w:sz w:val="28"/>
          <w:szCs w:val="28"/>
          <w:lang w:val="ba-RU"/>
        </w:rPr>
        <w:t>9.5. </w:t>
      </w:r>
      <w:r>
        <w:rPr>
          <w:rFonts w:ascii="Times New Roman" w:hAnsi="Times New Roman"/>
          <w:sz w:val="28"/>
          <w:szCs w:val="28"/>
          <w:lang w:val="ru-RU"/>
        </w:rPr>
        <w:t>Современная башкирская литература</w:t>
      </w:r>
      <w:r>
        <w:rPr>
          <w:rFonts w:ascii="Times New Roman" w:hAnsi="Times New Roman"/>
          <w:sz w:val="28"/>
          <w:szCs w:val="28"/>
          <w:lang w:val="ba-RU"/>
        </w:rPr>
        <w:t>.</w:t>
      </w:r>
    </w:p>
    <w:p w14:paraId="2262249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Н</w:t>
      </w:r>
      <w:r>
        <w:rPr>
          <w:rFonts w:ascii="Times New Roman" w:hAnsi="Times New Roman"/>
          <w:sz w:val="28"/>
          <w:szCs w:val="28"/>
          <w:lang w:val="ba-RU"/>
        </w:rPr>
        <w:t>.</w:t>
      </w:r>
      <w:r>
        <w:rPr>
          <w:rFonts w:ascii="Times New Roman" w:hAnsi="Times New Roman"/>
          <w:sz w:val="28"/>
          <w:szCs w:val="28"/>
          <w:lang w:val="ru-RU"/>
        </w:rPr>
        <w:t> Наджми. Стихотворения «Аҡ шишмә» («Белый родник»), «Һинең ниндәй улыңмын мин» («Какой я сын твой»). Образ Башкортостана и описание его достопримечательностей. Характеристика образов Родной земли, родного города и родной деревни. Изображение чувства любви к родной земле. Образ лирического героя.</w:t>
      </w:r>
    </w:p>
    <w:p w14:paraId="511FB00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lang w:val="ba-RU"/>
        </w:rPr>
        <w:t>. </w:t>
      </w:r>
      <w:r>
        <w:rPr>
          <w:rFonts w:ascii="Times New Roman" w:hAnsi="Times New Roman"/>
          <w:sz w:val="28"/>
          <w:szCs w:val="28"/>
          <w:lang w:val="ru-RU"/>
        </w:rPr>
        <w:t>Аминев. Повесть «Ҡытайгород» («Китай-город»). Земельный вопрос. Размышления о менталитете, морали, свободы-несвободы личности, информированности населения, ассимиляции, утери национальной самобытности, языка и культуры, продажи Родины чужеземцам. Сатира. Приём антитезы. Особенности построения сюжета произведения.</w:t>
      </w:r>
    </w:p>
    <w:p w14:paraId="14F4770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w:t>
      </w:r>
      <w:r>
        <w:rPr>
          <w:rFonts w:ascii="Times New Roman" w:hAnsi="Times New Roman"/>
          <w:sz w:val="28"/>
          <w:szCs w:val="28"/>
          <w:lang w:val="ru-RU"/>
        </w:rPr>
        <w:t> Камал (1954). Основная информация о биографии и творчестве автора. Роман «Таня-Таңһылыу» («Таня-Танхылу»). Идейное содержание произведения. Основная тема. Воспитание любви к родному языку, уважение нации. Особенности жанрового построения произведения. Главные образы повести. Характеристика Тансылу, Фанисе, Петрику. Воплощение судьбы целого народа в судьбе героя произведения.</w:t>
      </w:r>
    </w:p>
    <w:p w14:paraId="62EA65E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0. Содержание обучения в 9 классе.</w:t>
      </w:r>
    </w:p>
    <w:p w14:paraId="73B6A89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10.1. Устное народное творчество</w:t>
      </w:r>
      <w:r>
        <w:rPr>
          <w:rFonts w:ascii="Times New Roman" w:hAnsi="Times New Roman"/>
          <w:sz w:val="28"/>
          <w:szCs w:val="28"/>
          <w:lang w:val="ba-RU"/>
        </w:rPr>
        <w:t>.</w:t>
      </w:r>
    </w:p>
    <w:p w14:paraId="70686D8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Введение. Художественная литература – вид искусства</w:t>
      </w:r>
      <w:r>
        <w:rPr>
          <w:rFonts w:ascii="Times New Roman" w:hAnsi="Times New Roman"/>
          <w:sz w:val="28"/>
          <w:szCs w:val="28"/>
          <w:lang w:val="ba-RU"/>
        </w:rPr>
        <w:t xml:space="preserve">. </w:t>
      </w:r>
      <w:r>
        <w:rPr>
          <w:rFonts w:ascii="Times New Roman" w:hAnsi="Times New Roman"/>
          <w:sz w:val="28"/>
          <w:szCs w:val="28"/>
          <w:lang w:val="ru-RU"/>
        </w:rPr>
        <w:t>Специфика художественной литературы. Сопоставление с другими видами искусства. Многоплановость художественной литературы. Две основные стороны: вымышленная предметность, образы «внесловесной» действительности и собственно речевые конструкции, словесные структуры.</w:t>
      </w:r>
    </w:p>
    <w:p w14:paraId="79E9F5A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Башкирское народное творчество. Ҡарһүҙҙәр (Мифы). Йола поэзияһы (Обрядовая поэзия)</w:t>
      </w:r>
      <w:r>
        <w:rPr>
          <w:rFonts w:ascii="Times New Roman" w:hAnsi="Times New Roman"/>
          <w:sz w:val="28"/>
          <w:szCs w:val="28"/>
          <w:lang w:val="ba-RU"/>
        </w:rPr>
        <w:t xml:space="preserve">. </w:t>
      </w:r>
      <w:r>
        <w:rPr>
          <w:rFonts w:ascii="Times New Roman" w:hAnsi="Times New Roman"/>
          <w:sz w:val="28"/>
          <w:szCs w:val="28"/>
          <w:lang w:val="ru-RU"/>
        </w:rPr>
        <w:t>Башкирская семейно-бытовая обрядовая культура – важная составляющая историко-генетической, духовной, экономико-правовой, идеологической жизни народа. Разделение обрядовой культуры на семейно-бытовые и природоведческие (календарные) обряды.</w:t>
      </w:r>
    </w:p>
    <w:p w14:paraId="3DDBB10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Эпос</w:t>
      </w:r>
      <w:r>
        <w:rPr>
          <w:rFonts w:ascii="Times New Roman" w:hAnsi="Times New Roman"/>
          <w:sz w:val="28"/>
          <w:szCs w:val="28"/>
          <w:lang w:val="ba-RU"/>
        </w:rPr>
        <w:t xml:space="preserve">. </w:t>
      </w:r>
      <w:r>
        <w:rPr>
          <w:rFonts w:ascii="Times New Roman" w:hAnsi="Times New Roman"/>
          <w:sz w:val="28"/>
          <w:szCs w:val="28"/>
          <w:lang w:val="ru-RU"/>
        </w:rPr>
        <w:t>Эпос «Урал батыр». Стихотворные особенности и ритмика. Историчность, мифологическая основа. Утверждение идеи борьбы за счастье народа. Нравственная проблема. Противоборство добра и зла. Сопоставительная характеристика двух братьев Урала и Шульгена. Народное представление об образе богатыря. Роль сказочных деталей. Патриотический и гуманистический смысл.</w:t>
      </w:r>
    </w:p>
    <w:p w14:paraId="3BE14EE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ифологическая основа эпоса. Идея борьбы против стихийных сил природы за народное счастье. Тема бессмертия человека и природы. Народная философия. Общественный идеал</w:t>
      </w:r>
      <w:r>
        <w:rPr>
          <w:rFonts w:ascii="Times New Roman" w:hAnsi="Times New Roman"/>
          <w:sz w:val="28"/>
          <w:szCs w:val="28"/>
          <w:lang w:val="ba-RU"/>
        </w:rPr>
        <w:t>.</w:t>
      </w:r>
      <w:r>
        <w:rPr>
          <w:rFonts w:ascii="Times New Roman" w:hAnsi="Times New Roman"/>
          <w:sz w:val="28"/>
          <w:szCs w:val="28"/>
          <w:lang w:val="ru-RU"/>
        </w:rPr>
        <w:t xml:space="preserve"> Элементы фантастики и реализма. Образ Урал батыра</w:t>
      </w:r>
      <w:r>
        <w:rPr>
          <w:rFonts w:ascii="Times New Roman" w:hAnsi="Times New Roman"/>
          <w:sz w:val="28"/>
          <w:szCs w:val="28"/>
          <w:lang w:val="ba-RU"/>
        </w:rPr>
        <w:t>.</w:t>
      </w:r>
      <w:r>
        <w:rPr>
          <w:rFonts w:ascii="Times New Roman" w:hAnsi="Times New Roman"/>
          <w:sz w:val="28"/>
          <w:szCs w:val="28"/>
          <w:lang w:val="ru-RU"/>
        </w:rPr>
        <w:t xml:space="preserve"> </w:t>
      </w:r>
    </w:p>
    <w:p w14:paraId="46C4919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эпос.</w:t>
      </w:r>
    </w:p>
    <w:p w14:paraId="2C1F801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Эпос «Идукай и Мурадым». Отражение борьбы башкирского народа за освобождение от татаро-монгольского ига. Образ главного героя Идукая, воплощение в нём мечты народа о справедливом правителе. Поэтические особенности эпоса. Прославление героизма и самоотверженности. Борьба за освобождение родной земли. Композиция эпоса. Язык и стиль.</w:t>
      </w:r>
    </w:p>
    <w:p w14:paraId="4552629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ворчество йырау и сэсэнов</w:t>
      </w:r>
      <w:r>
        <w:rPr>
          <w:rFonts w:ascii="Times New Roman" w:hAnsi="Times New Roman"/>
          <w:sz w:val="28"/>
          <w:szCs w:val="28"/>
          <w:lang w:val="ba-RU"/>
        </w:rPr>
        <w:t xml:space="preserve">. </w:t>
      </w:r>
      <w:r>
        <w:rPr>
          <w:rFonts w:ascii="Times New Roman" w:hAnsi="Times New Roman"/>
          <w:sz w:val="28"/>
          <w:szCs w:val="28"/>
          <w:lang w:val="ru-RU"/>
        </w:rPr>
        <w:t>Изустная литература в творчестве профессиональных мастеров слова. Развитие поэтической формы. Появление первых определений – һынсы, баҡсы, йырау. Актуальные темы в эпосах, кубаирах, песнях йырау и сэсэнов.</w:t>
      </w:r>
    </w:p>
    <w:p w14:paraId="6CBC4A2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новные темы в изустной литературе – сражение, борьба. Три направления данной темы: воспевание батыров, героизма, военных предводителей, обращение к врагам – разоблачение их и осмеивание, обращение к народу. Защита родных земель от захватчиков.</w:t>
      </w:r>
    </w:p>
    <w:p w14:paraId="290EF5D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ворчество йырау XIV-XVI веков. Общее достояние творчества йырау Хабрау, Асана Кайгы, Казтугана, Шалгииза для башкир, казахов, каракалпаков и ногайского народа. Ведущие проблемы и идеи.</w:t>
      </w:r>
    </w:p>
    <w:p w14:paraId="523E037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Хабрау. Асан Кайгы. Казтуган. Шалгииыз. Жизнь и творчество.</w:t>
      </w:r>
    </w:p>
    <w:p w14:paraId="17D7E8C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ворчество сэсэнов XVI-XVIII веков.</w:t>
      </w:r>
    </w:p>
    <w:p w14:paraId="45C0349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оссийский период башкирской литературы. Эпоха сэсэнов. Сэсэн – башкирский мастер изустного слова. Профессиональные сэсэны-импровизаторы: Еренсе, Кубагуш, Акмурза, Карас, Байык Айдар, Махмут, Буранбай, Ишмухамет Мурзакаев, Габит Аргынбаев, Мухамметша Бурангулов (XVI – первая половина ХХ века).</w:t>
      </w:r>
    </w:p>
    <w:p w14:paraId="19DB92C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ереход изустных авторов к письменному изложению сочинений, исчезновение импровизаторских качеств, подчинение идеологии существующего строя.</w:t>
      </w:r>
    </w:p>
    <w:p w14:paraId="64728CC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алават Юлаев. Биография. Роль и участие С. Юлаева </w:t>
      </w:r>
      <w:r>
        <w:rPr>
          <w:rFonts w:ascii="Times New Roman" w:hAnsi="Times New Roman"/>
          <w:sz w:val="28"/>
          <w:szCs w:val="28"/>
          <w:lang w:val="ba-RU"/>
        </w:rPr>
        <w:t xml:space="preserve">в </w:t>
      </w:r>
      <w:r>
        <w:rPr>
          <w:rFonts w:ascii="Times New Roman" w:hAnsi="Times New Roman"/>
          <w:sz w:val="28"/>
          <w:szCs w:val="28"/>
          <w:lang w:val="ru-RU"/>
        </w:rPr>
        <w:t>Крестьянской войн</w:t>
      </w:r>
      <w:r>
        <w:rPr>
          <w:rFonts w:ascii="Times New Roman" w:hAnsi="Times New Roman"/>
          <w:sz w:val="28"/>
          <w:szCs w:val="28"/>
          <w:lang w:val="ba-RU"/>
        </w:rPr>
        <w:t>е</w:t>
      </w:r>
      <w:r>
        <w:rPr>
          <w:rFonts w:ascii="Times New Roman" w:hAnsi="Times New Roman"/>
          <w:sz w:val="28"/>
          <w:szCs w:val="28"/>
          <w:lang w:val="ru-RU"/>
        </w:rPr>
        <w:t xml:space="preserve"> 1773-1775 годов. Поэтическое творчество. Стихотворения «Битва», «Стрела», «Зулейха», «Родные края», «Мой Урал», «Егеткә» («Юноше-воину»), «Мой кош», «От песен», «Речь Салавата». Любовная и пейзажная лирика. Героическая лирика. Устно сочинённые импровизации: «По бездорожью тропы пробивая…», «Юрюзань, река души ты нашей…», «Монисты твоих кос мне навевают…», «Агидель течёт средь бурых скал…», «Наброситься готов летящий ястреб…».</w:t>
      </w:r>
    </w:p>
    <w:p w14:paraId="03A6244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дея и содержание. Документально-публицистические письма (письмо, приказы).</w:t>
      </w:r>
    </w:p>
    <w:p w14:paraId="2B97307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историческая личность и литературный герой, прототип, историческое событие и художественное произведение.</w:t>
      </w:r>
    </w:p>
    <w:p w14:paraId="4BB09A5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10.2. </w:t>
      </w:r>
      <w:r>
        <w:rPr>
          <w:rFonts w:ascii="Times New Roman" w:hAnsi="Times New Roman"/>
          <w:sz w:val="28"/>
          <w:szCs w:val="28"/>
          <w:lang w:val="ru-RU"/>
        </w:rPr>
        <w:t>Башкирская литература XI – XVIII веков.</w:t>
      </w:r>
    </w:p>
    <w:p w14:paraId="1D919A4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ул Гали «Красота Йусуфа» (отрывок из «Кысса-и Йусуф»). Особенности поэмы «Кысса-и Йусуф». Построение сюжета.</w:t>
      </w:r>
    </w:p>
    <w:p w14:paraId="28A3839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Шежере Юрматинского рода. Шежере Усергенского рода. Место шежере в башкирской эпической функциональной литературе XVI – XVIII веков. Шежере Юрматинского, Усергенского, Карагай-Кипчакского, Кара-Табынского, Айлинского, Бурзянского, Тамьянского родов, родословная рода Айли, шежере рода Усерген, Бурзян, Кипчак, Усерген, Тамьян.</w:t>
      </w:r>
    </w:p>
    <w:p w14:paraId="0FE0CF7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Документальные факты. Картина развития русско-башкирских взаимоотношений в середине XVIII века.</w:t>
      </w:r>
    </w:p>
    <w:p w14:paraId="1DD841B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исьмо Батырши. Факты, раскрывающие картину развития русско-башкирских взаимоотношений к середине XVIII века.</w:t>
      </w:r>
    </w:p>
    <w:p w14:paraId="078BC4C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w:t>
      </w:r>
      <w:r>
        <w:rPr>
          <w:rFonts w:ascii="Times New Roman" w:hAnsi="Times New Roman"/>
          <w:sz w:val="28"/>
          <w:szCs w:val="28"/>
          <w:lang w:val="ba-RU"/>
        </w:rPr>
        <w:t>10.3. </w:t>
      </w:r>
      <w:r>
        <w:rPr>
          <w:rFonts w:ascii="Times New Roman" w:hAnsi="Times New Roman"/>
          <w:sz w:val="28"/>
          <w:szCs w:val="28"/>
          <w:lang w:val="ru-RU"/>
        </w:rPr>
        <w:t>Литература XVIII века. Литературные направления</w:t>
      </w:r>
      <w:r>
        <w:rPr>
          <w:rFonts w:ascii="Times New Roman" w:hAnsi="Times New Roman"/>
          <w:sz w:val="28"/>
          <w:szCs w:val="28"/>
          <w:lang w:val="ba-RU"/>
        </w:rPr>
        <w:t xml:space="preserve">. </w:t>
      </w:r>
    </w:p>
    <w:p w14:paraId="4EA51A6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явление в башкирской литературе устной литературы.</w:t>
      </w:r>
      <w:r>
        <w:rPr>
          <w:rFonts w:ascii="Times New Roman" w:hAnsi="Times New Roman"/>
          <w:sz w:val="28"/>
          <w:szCs w:val="28"/>
          <w:lang w:val="ba-RU"/>
        </w:rPr>
        <w:t xml:space="preserve"> </w:t>
      </w:r>
      <w:r>
        <w:rPr>
          <w:rFonts w:ascii="Times New Roman" w:hAnsi="Times New Roman"/>
          <w:sz w:val="28"/>
          <w:szCs w:val="28"/>
          <w:lang w:val="ru-RU"/>
        </w:rPr>
        <w:t>Развитие творчества йырау и сэсэнов. Идейно-тематические содержания дастанов. Анонимная рукопись поэзии.</w:t>
      </w:r>
    </w:p>
    <w:p w14:paraId="5DE20A9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 Ялсыгул-аль-Башкорди (1767-1838). Биография. Путешествия. Культурная и литературная деятельность. Книга «Тарихнаме-и булгар» («Тәуарихи Болгарийа»), описывающая шежере (родословные) башкирских и тюрко-монгольских родов, булгарских ханов.</w:t>
      </w:r>
    </w:p>
    <w:p w14:paraId="1C9D15F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lang w:val="ba-RU"/>
        </w:rPr>
        <w:t>.</w:t>
      </w:r>
      <w:r>
        <w:rPr>
          <w:rFonts w:ascii="Times New Roman" w:hAnsi="Times New Roman"/>
          <w:sz w:val="28"/>
          <w:szCs w:val="28"/>
          <w:lang w:val="ru-RU"/>
        </w:rPr>
        <w:t> Усман (1754-1834). Поэзия Г</w:t>
      </w:r>
      <w:r>
        <w:rPr>
          <w:rFonts w:ascii="Times New Roman" w:hAnsi="Times New Roman"/>
          <w:sz w:val="28"/>
          <w:szCs w:val="28"/>
          <w:lang w:val="ba-RU"/>
        </w:rPr>
        <w:t>.</w:t>
      </w:r>
      <w:r>
        <w:rPr>
          <w:rFonts w:ascii="Times New Roman" w:hAnsi="Times New Roman"/>
          <w:sz w:val="28"/>
          <w:szCs w:val="28"/>
          <w:lang w:val="ru-RU"/>
        </w:rPr>
        <w:t> Усмана (Утыз-Имяни). Преобладание жанров Восточной литературы: газель, хикмет, марсия, баит. Научные работы поэта по лингвистике, философии и теологии.</w:t>
      </w:r>
    </w:p>
    <w:p w14:paraId="4E28D72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дборки «Гавариф эз-заман» («Образованные люди эпохи»), «Эбъяти тюркифи-фазилати гилем» («Тюркские баиты о достоинствах знания»), «Танзих аль-афкар фи насихат ал-ахйар» («Назидания, очищающие мысль»).</w:t>
      </w:r>
    </w:p>
    <w:p w14:paraId="7784349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w:t>
      </w:r>
      <w:r>
        <w:rPr>
          <w:rFonts w:ascii="Times New Roman" w:hAnsi="Times New Roman"/>
          <w:sz w:val="28"/>
          <w:szCs w:val="28"/>
          <w:lang w:val="ba-RU"/>
        </w:rPr>
        <w:t>10.4. </w:t>
      </w:r>
      <w:r>
        <w:rPr>
          <w:rFonts w:ascii="Times New Roman" w:hAnsi="Times New Roman"/>
          <w:sz w:val="28"/>
          <w:szCs w:val="28"/>
          <w:lang w:val="ru-RU"/>
        </w:rPr>
        <w:t>Башкирская литература XIX – начала XX века.</w:t>
      </w:r>
    </w:p>
    <w:p w14:paraId="2369B1BE">
      <w:pPr>
        <w:shd w:val="clear" w:color="auto" w:fill="FFFFFF"/>
        <w:tabs>
          <w:tab w:val="left" w:pos="1134"/>
          <w:tab w:val="left" w:pos="1175"/>
        </w:tabs>
        <w:autoSpaceDE w:val="0"/>
        <w:autoSpaceDN w:val="0"/>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Литература первой половины XIX века. Элементы новой реалистической литературы. Традиции суфийской поэзии. Литература второй половины XIX века (после реформы 1861 года). Общественная жизнь в Башкортостане и России в первой половине XIX века. Культурно-литературное движение в башкирской общественности. Религиозно-мистические направления в башкирской поэзии и её представители. Рост идеи просветительства. Состояние просветительства и его влияние на литературный процесс. Представители просветительской литературы</w:t>
      </w:r>
      <w:r>
        <w:rPr>
          <w:rFonts w:ascii="Times New Roman" w:hAnsi="Times New Roman"/>
          <w:sz w:val="28"/>
          <w:szCs w:val="28"/>
          <w:lang w:val="ba-RU"/>
        </w:rPr>
        <w:t>:</w:t>
      </w:r>
      <w:r>
        <w:rPr>
          <w:rFonts w:ascii="Times New Roman" w:hAnsi="Times New Roman"/>
          <w:sz w:val="28"/>
          <w:szCs w:val="28"/>
          <w:lang w:val="ru-RU"/>
        </w:rPr>
        <w:t xml:space="preserve"> М. Акмулла, М. Уметбаев. Роль русской литературы в оживлении башкирской культурно-литературной жизни. Быт башкир в творчестве русских писателей (А.С. Пушкин, Л.Н. Толстой, А.П. Чехов).</w:t>
      </w:r>
    </w:p>
    <w:p w14:paraId="68DD365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ультура во второй половине XIX века. Связь башкирской и русской культуры и литературы. Тенденции развития башкирской литературы во второй половине XIX века.</w:t>
      </w:r>
    </w:p>
    <w:p w14:paraId="0A8B0AE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Народные сюжеты в литературных произведениях: «Ҡуҙыйкүрпәс менән Маянһылыу» («Кузкурпяч и Маянхылыу»), «Алдар менән Зөһрә» («Алдар и Зухра»), «Бәхтиәрнамә» («Бахтиярнамэ»), «Бузегет» («Бузъегет»).</w:t>
      </w:r>
    </w:p>
    <w:p w14:paraId="3600598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ерсия Т.С. Беляева эпоса «Куз-Курпяч, башкирская повесть, писанная на башкирском языке одним курайчем и переведённая на российский в долинах гор Рифейских, 1809 года». Памятник башкирской литературы начала XIX века. Связь сюжета с эпосами тюркских народов: казахов, алтайцев.</w:t>
      </w:r>
    </w:p>
    <w:p w14:paraId="5ADDFC5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Конфликт. Романтические и реалистические тенденции.</w:t>
      </w:r>
    </w:p>
    <w:p w14:paraId="121A97F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lang w:val="ba-RU"/>
        </w:rPr>
        <w:t>.</w:t>
      </w:r>
      <w:r>
        <w:rPr>
          <w:rFonts w:ascii="Times New Roman" w:hAnsi="Times New Roman"/>
          <w:sz w:val="28"/>
          <w:szCs w:val="28"/>
          <w:lang w:val="ru-RU"/>
        </w:rPr>
        <w:t> Сокрый (1826-1889). Биография. Шежере поэта. Поэтические заметки. Рукопись «Таварих-и Булгария». Стихотворения.</w:t>
      </w:r>
    </w:p>
    <w:p w14:paraId="04ED7A7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Акмулла (1731-1895). Биография. Стихотворение «Башкорттарым, уҡыу кәрәк!» («Башкиры мои, ученье нужно!»), «Дуҫлыҡ» («Дружба»), «Нәфсе» («Нафс»), «Аттың ниһен маҡтайһың?» («За что коня хвалить»?), «Урыным – зиндан» («Место моё – в зиндане»).</w:t>
      </w:r>
      <w:r>
        <w:rPr>
          <w:rFonts w:ascii="Times New Roman" w:hAnsi="Times New Roman"/>
          <w:sz w:val="28"/>
          <w:szCs w:val="28"/>
          <w:lang w:val="ba-RU"/>
        </w:rPr>
        <w:t xml:space="preserve"> </w:t>
      </w:r>
      <w:r>
        <w:rPr>
          <w:rFonts w:ascii="Times New Roman" w:hAnsi="Times New Roman"/>
          <w:sz w:val="28"/>
          <w:szCs w:val="28"/>
          <w:lang w:val="ru-RU"/>
        </w:rPr>
        <w:t>Призыв народа к просвещению. Основная идея и содержание его поэзии. Отражение народной педагогики, социальные мотивы. Сатира поэта. Идейно-эстетическое содержание его стихотворений. Место творчества М. Акмуллы в башкирской литературе.</w:t>
      </w:r>
    </w:p>
    <w:p w14:paraId="06983E3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xml:space="preserve"> Уметбаев (1841-1907). М. Уметбаев – публицист и переводчик. Биография и общественная деятельность автора. Стихотворение «Йомран иле» («Юмранский род»), «Ҡайыш илә йүкә» («Ремень и лыко»), «В прошлом проводы башкирских девушек». Тематика стихотворений. Поэтическое мастерство. Отражение этнографических традиций в стихотворении «Ҡайыш илә йүкә». Аллегорическое значение образов. </w:t>
      </w:r>
    </w:p>
    <w:p w14:paraId="258B9FE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lang w:val="ba-RU"/>
        </w:rPr>
        <w:t>. </w:t>
      </w:r>
      <w:r>
        <w:rPr>
          <w:rFonts w:ascii="Times New Roman" w:hAnsi="Times New Roman"/>
          <w:sz w:val="28"/>
          <w:szCs w:val="28"/>
          <w:lang w:val="ru-RU"/>
        </w:rPr>
        <w:t>Фахретдин (1859-1936). Просветитель-педагог, лингвист, литературный деятель. Повесть «Сәлимә» («Салима»). Образы девушки Салимы и шакирдов. Язык и стиль произведения. Отражение идеи просветительства. Повесть «Асма». Сюжет повести. Система образов. Основная идея. Значение творчества Р. Фахретдина в башкирской литературе.</w:t>
      </w:r>
    </w:p>
    <w:p w14:paraId="07E1D3D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w:t>
      </w:r>
      <w:r>
        <w:rPr>
          <w:rFonts w:ascii="Times New Roman" w:hAnsi="Times New Roman"/>
          <w:sz w:val="28"/>
          <w:szCs w:val="28"/>
          <w:lang w:val="ba-RU"/>
        </w:rPr>
        <w:t>. </w:t>
      </w:r>
      <w:r>
        <w:rPr>
          <w:rFonts w:ascii="Times New Roman" w:hAnsi="Times New Roman"/>
          <w:sz w:val="28"/>
          <w:szCs w:val="28"/>
          <w:lang w:val="ru-RU"/>
        </w:rPr>
        <w:t>Якшигулов (1871-1931). Жизнь и творчество. Сборник стихов «Дим буйында яҙғы таң» («Весенний рассвет в долинах Дёмы»), «Башҡорт хәлдәре» («Положение башкир»), «Дим буйы» («Берега Дёмы»). Раздумья поэта о положении башкир, вопросы земли, культуры. Просветительские взгляды поэта. Традиции жанра хитап.</w:t>
      </w:r>
    </w:p>
    <w:p w14:paraId="173928C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ория литературы: хитап.</w:t>
      </w:r>
    </w:p>
    <w:p w14:paraId="2D6C814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lang w:val="ba-RU"/>
        </w:rPr>
        <w:t>.</w:t>
      </w:r>
      <w:r>
        <w:rPr>
          <w:rFonts w:ascii="Times New Roman" w:hAnsi="Times New Roman"/>
          <w:sz w:val="28"/>
          <w:szCs w:val="28"/>
          <w:lang w:val="ru-RU"/>
        </w:rPr>
        <w:t> Сулейманов (1889-1976). Биография. Участие в башкирском движении. Отражение в творчестве темы башкир. Стихотворение «Башҡорт моңо» («Башкирская мелодия»). Раздумья о тяжёлой судьбе родного народа. Рассказ «Башҡорт йәйләүендә» («В башкирском яйляу»).</w:t>
      </w:r>
    </w:p>
    <w:p w14:paraId="6D7BFE1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ссказы об истории и жизни башкир в начале ХХ века: «Ил өсөн» («За страну»), «Ҡасҡын» («Беглец»), «Үләт» («Смерть»). Фольклорные мотивы. Романтические элементы.</w:t>
      </w:r>
    </w:p>
    <w:p w14:paraId="79C25B7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ссказ «Тимербай ҡурайсы» («Тимербай-кураист»). Трагическая судьба Тимербая. Причина пессимистических настроений. Драма «Салават батыр». Идея свободы. Первое художественное произведение о Салавате Юлаеве, его значение в башкирской литературе.</w:t>
      </w:r>
    </w:p>
    <w:p w14:paraId="4444038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w:t>
      </w:r>
      <w:r>
        <w:rPr>
          <w:rFonts w:ascii="Times New Roman" w:hAnsi="Times New Roman"/>
          <w:sz w:val="28"/>
          <w:szCs w:val="28"/>
          <w:lang w:val="ba-RU"/>
        </w:rPr>
        <w:t xml:space="preserve">10.5. </w:t>
      </w:r>
      <w:r>
        <w:rPr>
          <w:rFonts w:ascii="Times New Roman" w:hAnsi="Times New Roman"/>
          <w:sz w:val="28"/>
          <w:szCs w:val="28"/>
          <w:lang w:val="ru-RU"/>
        </w:rPr>
        <w:t>Башкирская советская литература</w:t>
      </w:r>
      <w:r>
        <w:rPr>
          <w:rFonts w:ascii="Times New Roman" w:hAnsi="Times New Roman"/>
          <w:sz w:val="28"/>
          <w:szCs w:val="28"/>
          <w:lang w:val="ba-RU"/>
        </w:rPr>
        <w:t>.</w:t>
      </w:r>
    </w:p>
    <w:p w14:paraId="274AA75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lang w:val="ba-RU"/>
        </w:rPr>
        <w:t>.</w:t>
      </w:r>
      <w:r>
        <w:rPr>
          <w:rFonts w:ascii="Times New Roman" w:hAnsi="Times New Roman"/>
          <w:sz w:val="28"/>
          <w:szCs w:val="28"/>
          <w:lang w:val="ru-RU"/>
        </w:rPr>
        <w:t> Гафури. Идеи просветительства в стихотворениях «Себер тимер юлы йәки Милләттең хәле» («Сибирская железная дорога или Положение нации»), «1906 йылдан 1907 йылға васыят» («Завещание 1906 года 1907 году»), «1907 йылдың яуабы» («Ответ 1907 года»), «Бөтһөн һуғыш», «Икмәк» («Хлеб»), «Ант» («Клятва»), «Аждаһа» («Аждаха»), «Бир ҡулыңды» («Дай руку») и в повести «Шағирҙың алтын приискаһында» («На золотых приисках поэта»), «Фәҡирлектә үткән тереклек» («Жизнь, проведённая в бедности»). Реалистическое изображение жизни городской и деревенской бедности. Рассказ «Ярлылар, йәки Өйҙәш ҡатын» («Бедняки»). Раскрытие социального неравенства, морального лица буржуазного общества.</w:t>
      </w:r>
    </w:p>
    <w:p w14:paraId="2B7C35C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заические произведения: «Ҡара йөҙҙәр» («Черноликие»), «Тормош баҫҡыстары» («Ступени жизни»). Изображение прошлой жизни с позиции идеологической борьбы. Повесть «Шағирҙың алтын приискаһында» («На золотых приисках поэта»). Автобиографический характер произведения. Отражение в повести тяжёлой жизни рабочих. Система образов. Стремление к знанию шакирдов Зиннат, Мажит, Файзулла, Шакир, Лутфулла. Грубость хозяев прииска Закира, Шакира Рамиевых. Композиционное своеобразие, сюжет повести, успешное применение приёма контраста. Богатство языка и средства авторского стиля.</w:t>
      </w:r>
    </w:p>
    <w:p w14:paraId="2A3BEBD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lang w:val="ba-RU"/>
        </w:rPr>
        <w:t>.</w:t>
      </w:r>
      <w:r>
        <w:rPr>
          <w:rFonts w:ascii="Times New Roman" w:hAnsi="Times New Roman"/>
          <w:sz w:val="28"/>
          <w:szCs w:val="28"/>
          <w:lang w:val="ru-RU"/>
        </w:rPr>
        <w:t> Бабич</w:t>
      </w:r>
      <w:r>
        <w:rPr>
          <w:rFonts w:ascii="Times New Roman" w:hAnsi="Times New Roman"/>
          <w:sz w:val="28"/>
          <w:szCs w:val="28"/>
          <w:lang w:val="ba-RU"/>
        </w:rPr>
        <w:t xml:space="preserve">. </w:t>
      </w:r>
      <w:r>
        <w:rPr>
          <w:rFonts w:ascii="Times New Roman" w:hAnsi="Times New Roman"/>
          <w:sz w:val="28"/>
          <w:szCs w:val="28"/>
          <w:lang w:val="ru-RU"/>
        </w:rPr>
        <w:t xml:space="preserve">Стихотворения «Халҡым өсөн» («Ради народа!»), «Кем өсөн» («Для кого»), «Бер минут» («Одна минута»), «Көрәшеп үткәр ғүмереңде» («В борьбе проведи жизнь»), «Көтәм» («Жду»), «Йәшәһен эшселәр!» («Да здравствуют рабочие!»), «Ҡурайҡайға» («Курай»), «Башҡортостан» («Башкортостан»), «Салауат батыр» («Салават-батыр»), «Көтмәҫтән» («Нежданно»), «Яҙғы йыр» («Весенняя песнь»), «Башҡорт халҡына көйлө хитап» («Стихотворение-обращение к башкирскому народу»), «Беҙ» («Мы»). </w:t>
      </w:r>
    </w:p>
    <w:p w14:paraId="6379990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Бабич – романтик. Основная идея стихотворений «Бер минут» («Одна минута»), «Әйҙә, милләт» («Вперёд, моя нация!»), «Көрәшеп үткәр ғүмереңде». </w:t>
      </w:r>
    </w:p>
    <w:p w14:paraId="03E950F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Бабич – сатирик. Баллада «Ҡандала» («Клоп»). Поэма «Ғазазил», эпиграммы «Китабеннас». Идейное содержание и художественная форма. </w:t>
      </w:r>
    </w:p>
    <w:p w14:paraId="62A2DBF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Бабич – мастер стихов. Особенности поэзии: народность, простота, лёгкость строения стихотворений. Место Ш. Бабича в башкирской литературе.</w:t>
      </w:r>
    </w:p>
    <w:p w14:paraId="0E882B2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ba-RU"/>
        </w:rPr>
      </w:pPr>
      <w:r>
        <w:rPr>
          <w:rFonts w:ascii="Times New Roman" w:hAnsi="Times New Roman"/>
          <w:sz w:val="28"/>
          <w:szCs w:val="28"/>
          <w:lang w:val="ru-RU"/>
        </w:rPr>
        <w:t>92.</w:t>
      </w:r>
      <w:r>
        <w:rPr>
          <w:rFonts w:ascii="Times New Roman" w:hAnsi="Times New Roman"/>
          <w:sz w:val="28"/>
          <w:szCs w:val="28"/>
          <w:lang w:val="ba-RU"/>
        </w:rPr>
        <w:t>10.6. </w:t>
      </w:r>
      <w:r>
        <w:rPr>
          <w:rFonts w:ascii="Times New Roman" w:hAnsi="Times New Roman"/>
          <w:sz w:val="28"/>
          <w:szCs w:val="28"/>
          <w:lang w:val="ru-RU"/>
        </w:rPr>
        <w:t>Сведения по теории и истории литературы</w:t>
      </w:r>
      <w:r>
        <w:rPr>
          <w:rFonts w:ascii="Times New Roman" w:hAnsi="Times New Roman"/>
          <w:sz w:val="28"/>
          <w:szCs w:val="28"/>
          <w:lang w:val="ba-RU"/>
        </w:rPr>
        <w:t>.</w:t>
      </w:r>
    </w:p>
    <w:p w14:paraId="1174805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Литература как искусство словесного образа. Литература и мифология. Литература и фольклор.</w:t>
      </w:r>
    </w:p>
    <w:p w14:paraId="50BF94A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Художественный образ. Персонаж. Литературный герой. Героический характер.</w:t>
      </w:r>
    </w:p>
    <w:p w14:paraId="31A3EA7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лавные и второстепенные персонажи. Лирический герой. Образы времени и пространства, природные образы, образы предметов. «Вечные» образы в литературе. Художественный вымысел. Правдоподобие и фантастика.</w:t>
      </w:r>
    </w:p>
    <w:p w14:paraId="526ABFD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14:paraId="59B1C44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вторская позиция. Заглавие произведения. Эпиграф. «Говорящие» фамилии. Финал произведения.</w:t>
      </w:r>
    </w:p>
    <w:p w14:paraId="0378ED0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14:paraId="193EC37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Литературные роды и жанры. Эпос. Лирика. Драма. Эпические жанры (рассказ, сказ, повесть, роман, роман в стихах). Лирические жанры (ода, элегия, послание, стихотворение в прозе). Лироэпические жанры (басня, баллада, поэма). Драматические жанры (драма, трагедия, комедия).</w:t>
      </w:r>
    </w:p>
    <w:p w14:paraId="681FE82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 Планируемые результаты освоения программы по родной (башкирской) литературе на уровне основного общего образования.</w:t>
      </w:r>
    </w:p>
    <w:p w14:paraId="4E72CA3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1. В результате изучения родной (башкирской) литературы на уровне основного общего образования у обучающегося будут сформированы следующие личностные результаты:</w:t>
      </w:r>
    </w:p>
    <w:p w14:paraId="7275351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4A3047E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48731E59">
      <w:pPr>
        <w:shd w:val="clear" w:color="auto" w:fill="FFFFFF"/>
        <w:tabs>
          <w:tab w:val="left" w:pos="1134"/>
          <w:tab w:val="left" w:pos="1175"/>
        </w:tabs>
        <w:autoSpaceDE w:val="0"/>
        <w:autoSpaceDN w:val="0"/>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башкирской) литературы;</w:t>
      </w:r>
    </w:p>
    <w:p w14:paraId="6B2D3852">
      <w:pPr>
        <w:shd w:val="clear" w:color="auto" w:fill="FFFFFF"/>
        <w:tabs>
          <w:tab w:val="left" w:pos="1134"/>
          <w:tab w:val="left" w:pos="1175"/>
        </w:tabs>
        <w:autoSpaceDE w:val="0"/>
        <w:autoSpaceDN w:val="0"/>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01022C2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B6D221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w:t>
      </w:r>
      <w:r>
        <w:rPr>
          <w:rFonts w:ascii="Times New Roman" w:hAnsi="Times New Roman"/>
          <w:sz w:val="28"/>
          <w:szCs w:val="28"/>
          <w:lang w:val="ba-RU"/>
        </w:rPr>
        <w:t>башкирского</w:t>
      </w:r>
      <w:r>
        <w:rPr>
          <w:rFonts w:ascii="Times New Roman" w:hAnsi="Times New Roman"/>
          <w:sz w:val="28"/>
          <w:szCs w:val="28"/>
          <w:lang w:val="ru-RU"/>
        </w:rPr>
        <w:t xml:space="preserve">) языка и родной (башкирской) литературы, истории, культуры Российской Федерации, своего края в контексте изучения произведений </w:t>
      </w:r>
      <w:r>
        <w:rPr>
          <w:rFonts w:ascii="Times New Roman" w:hAnsi="Times New Roman"/>
          <w:sz w:val="28"/>
          <w:szCs w:val="28"/>
          <w:lang w:val="ba-RU"/>
        </w:rPr>
        <w:t xml:space="preserve">башкирской </w:t>
      </w:r>
      <w:r>
        <w:rPr>
          <w:rFonts w:ascii="Times New Roman" w:hAnsi="Times New Roman"/>
          <w:sz w:val="28"/>
          <w:szCs w:val="28"/>
          <w:lang w:val="ru-RU"/>
        </w:rPr>
        <w:t xml:space="preserve">литературы, а также русской и зарубежной литератур. </w:t>
      </w:r>
    </w:p>
    <w:p w14:paraId="1D9FECD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7C1AAC4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башкирской литературе;</w:t>
      </w:r>
    </w:p>
    <w:p w14:paraId="64A87E8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3CD6DF6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457C57D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26E2472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175A362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0FC48D4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7E0161D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4BE6FE5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575EAD6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40A27E5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14242359">
      <w:pPr>
        <w:shd w:val="clear" w:color="auto" w:fill="FFFFFF"/>
        <w:tabs>
          <w:tab w:val="left" w:pos="1134"/>
          <w:tab w:val="left" w:pos="1175"/>
        </w:tabs>
        <w:autoSpaceDE w:val="0"/>
        <w:autoSpaceDN w:val="0"/>
        <w:spacing w:after="0" w:line="360" w:lineRule="auto"/>
        <w:ind w:firstLine="708"/>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5280E99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2585178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3DA4707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740E495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279FBD4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8679A7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22F830A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5E68B71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башкир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63884A8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392294C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2117C82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75EAB55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52F7333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760D1D8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3741C844">
      <w:pPr>
        <w:shd w:val="clear" w:color="auto" w:fill="FFFFFF"/>
        <w:tabs>
          <w:tab w:val="left" w:pos="1134"/>
          <w:tab w:val="left" w:pos="1175"/>
        </w:tabs>
        <w:autoSpaceDE w:val="0"/>
        <w:autoSpaceDN w:val="0"/>
        <w:spacing w:after="0" w:line="360" w:lineRule="auto"/>
        <w:ind w:firstLine="708"/>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5B50F4B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383728E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E2A9DB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423E25C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48ED60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12FD683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09CAEF0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5038F58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3BD99C4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1174826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4D6E0F8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2. В результате изучения родной (башки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7907ACA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2.1. У обучающегося будут сформированы следующие базовые логические действия как часть познавательных универсальных учебных действий:</w:t>
      </w:r>
    </w:p>
    <w:p w14:paraId="6A9B8FF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7EF8191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7E715B3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5967597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3339BF4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1BF66EB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7485B13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581019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5D957C1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18AA63F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6EAF06C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63433FE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92FF8E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278063F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6215E64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2.3. У обучающегося будут сформированы умения работать с информацией как часть познавательных универсальных учебных действий:</w:t>
      </w:r>
    </w:p>
    <w:p w14:paraId="4DCBF18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61117DB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7170E62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C16CB1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4A29F45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6A294BE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62EEE85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2.4. У обучающегося будут сформированы умения общения как часть коммуникативных универсальных учебных действий:</w:t>
      </w:r>
    </w:p>
    <w:p w14:paraId="5CBA5F9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68F82DF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55E2E2A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588BB7E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778C039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C85BD6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2.5. У обучающегося будут сформированы умения самоорганизации как части регулятивных универсальных учебных действий:</w:t>
      </w:r>
    </w:p>
    <w:p w14:paraId="41D44DF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061AFBE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3870C0D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71292F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6108CB3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1436EFD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F5A059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660B77F0">
      <w:pPr>
        <w:shd w:val="clear" w:color="auto" w:fill="FFFFFF"/>
        <w:tabs>
          <w:tab w:val="left" w:pos="1134"/>
          <w:tab w:val="left" w:pos="1175"/>
        </w:tabs>
        <w:autoSpaceDE w:val="0"/>
        <w:autoSpaceDN w:val="0"/>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23C4D01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2B9C2E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2DF6936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7E5B2B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7406175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5A9BEFF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3A22033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56A2EF5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02BCC79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79A707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29F3781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3185094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84436D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2.7. У обучающегося будут сформированы умения совместной деятельности:</w:t>
      </w:r>
    </w:p>
    <w:p w14:paraId="0D4109A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башкирской) литературы, обосновывать необходимость применения групповых форм взаимодействия при решении поставленной задачи;</w:t>
      </w:r>
    </w:p>
    <w:p w14:paraId="007BD12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5DEBB3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507E245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башки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71438A9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5EFAC97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6782857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D86EEB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3. Предметные результаты изучения родной (башкирской) литературы. К концу обучения в 5 классе обучающийся научится:</w:t>
      </w:r>
    </w:p>
    <w:p w14:paraId="38CA2DE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образную природу словесного искусства, литературных героев, пейзажей;</w:t>
      </w:r>
    </w:p>
    <w:p w14:paraId="52E1B70A">
      <w:pPr>
        <w:shd w:val="clear" w:color="auto" w:fill="FFFFFF"/>
        <w:tabs>
          <w:tab w:val="left" w:pos="1134"/>
          <w:tab w:val="left" w:pos="1175"/>
        </w:tabs>
        <w:autoSpaceDE w:val="0"/>
        <w:autoSpaceDN w:val="0"/>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различать основные жанры башкирского фольклора (эпос, сказка, загадка, пословица, поговорки) и художественной литературы (рассказ), понимать отличие прозаических текстов от поэтических, различать особенности жанров народной песни, частушки, гимна, выявлять особенности жанров волшебной сказки, легенды, повести;</w:t>
      </w:r>
    </w:p>
    <w:p w14:paraId="595AB2EA">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пределять тему и идею (основную мысль) произведения, находить в тексте аллегории, метафоры, синонимы, омонимы, неологизмы, понимать их художественную значимость, понимать авторскую позицию, находить в тексте художественную деталь, сравнение, характеризовать героев произведения, сопоставляя их образы и поступки, давать их портретную характеристику и находить портрет в тексте, владеть понятием лирический герой;</w:t>
      </w:r>
    </w:p>
    <w:p w14:paraId="183B907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иметь представление о мелодике стиха, выразительно читать произведения (или фрагменты), в том числе выученные наизусть, соблюдая нормы литературного произношения;</w:t>
      </w:r>
    </w:p>
    <w:p w14:paraId="1FA43FE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или фрагмента);</w:t>
      </w:r>
    </w:p>
    <w:p w14:paraId="2061F33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ересказывать содержание изученных литературных произведений, владеть различными видами пересказа;</w:t>
      </w:r>
    </w:p>
    <w:p w14:paraId="0E1D0A1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твечать на вопросы по прочитанному произведению, выражать собственное отношение к прочитанному, формулировать вопросы с целью понять содержание;</w:t>
      </w:r>
    </w:p>
    <w:p w14:paraId="61D4A17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бирать произведения устного народного творчества для самостоятельного чтения, руководствуясь конкретными целевыми установками, рассказывать о самостоятельно прочитанном произведении, обосновывая свой выбор;</w:t>
      </w:r>
    </w:p>
    <w:p w14:paraId="16E36B7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здавать небольшие тексты в устной и письменной форме по типу сочинений и малых жанров художественной литературы;</w:t>
      </w:r>
    </w:p>
    <w:p w14:paraId="1D3953C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читать выразительно по ролям прозаические произведения.</w:t>
      </w:r>
    </w:p>
    <w:p w14:paraId="4B4F4E6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4. Предметные результаты изучения родной (башкирской) литературы. К концу обучения в 6 классе обучающийся научится:</w:t>
      </w:r>
    </w:p>
    <w:p w14:paraId="1B7E101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давать развёрнутый ответ на вопрос, связанный со знанием и пониманием литературного произведения; пересказывать прозаические произведения или их отрывки с использованием образных средств родного языка, вести диалог;</w:t>
      </w:r>
    </w:p>
    <w:p w14:paraId="4ED6920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делять смысловые части художественного текста, составлять план и тезисы прочитанного, сопоставлять эпизоды литературных произведений и сравнивать их героев;</w:t>
      </w:r>
    </w:p>
    <w:p w14:paraId="59EA6CB6">
      <w:pPr>
        <w:shd w:val="clear" w:color="auto" w:fill="FFFFFF"/>
        <w:tabs>
          <w:tab w:val="left" w:pos="1134"/>
          <w:tab w:val="left" w:pos="1175"/>
        </w:tabs>
        <w:autoSpaceDE w:val="0"/>
        <w:autoSpaceDN w:val="0"/>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 идею, выявлять нравственный пафос, характеризовать героев, сопоставлять героев одного или нескольких произведений, выявлять роль того или иного персонажа в раскрытии темы художественного произведения, находить завязку, кульминацию, развязку в тексте, находить в текстах гиперболы, эпитеты, олицетворения, понимать их роль в раскрытии образов;</w:t>
      </w:r>
    </w:p>
    <w:p w14:paraId="5B97AD4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особенности башкирского стихосложения (ритм и рифма);</w:t>
      </w:r>
    </w:p>
    <w:p w14:paraId="17D363E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актически различать основные жанры башкирского фольклора и литературы, понимать значение устного народного творчества как основы письменной башкирской литературы, определять особенности жанра поэмы, характеризовать жанр драмы;</w:t>
      </w:r>
    </w:p>
    <w:p w14:paraId="30C6C74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пределять фантастические элементы в произведениях;</w:t>
      </w:r>
    </w:p>
    <w:p w14:paraId="12192A6D">
      <w:pPr>
        <w:shd w:val="clear" w:color="auto" w:fill="FFFFFF"/>
        <w:tabs>
          <w:tab w:val="left" w:pos="1134"/>
          <w:tab w:val="left" w:pos="1175"/>
        </w:tabs>
        <w:autoSpaceDE w:val="0"/>
        <w:autoSpaceDN w:val="0"/>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формулировать высказывания на основе изученных произведений родной литературы, создавать связный устный и письменный текст на родном языке с учётом литературных норм, формулировать собственное отношение к произведениям родной (башкирской) литературы, оценивать их эстетическую значимость;</w:t>
      </w:r>
    </w:p>
    <w:p w14:paraId="4A6746C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исать отзывы о самостоятельно прочитанных произведениях;</w:t>
      </w:r>
    </w:p>
    <w:p w14:paraId="6316E73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духовно-нравственные ценности башкирской литературы и культуры в их сопоставлении с духовно-нравственными ценностями русского и тюркских народов.</w:t>
      </w:r>
    </w:p>
    <w:p w14:paraId="49A2666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5. Предметные результаты изучения родной (башкирской) литературы. К концу обучения в 7 классе обучающийся научится:</w:t>
      </w:r>
    </w:p>
    <w:p w14:paraId="058C8CA6">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ключевые проблемы изученных произведений башкирского фольклора и литературы, выявлять конфликт произведения, устанавливать связи литературных произведений с эпохой их создания, выявлять авторскую позицию, объяснять собственное понимание нравственно-философской, социально-исторической и эстетической проблематики произведений;</w:t>
      </w:r>
    </w:p>
    <w:p w14:paraId="0833E9B4">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авильно соотносить содержание понятий образ, герой, характер, конфликт, сюжет, композиция, объективно оценивать характер героя литературного произведения;</w:t>
      </w:r>
    </w:p>
    <w:p w14:paraId="26A1D55B">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зличать и характеризовать жанры исторической песни, сказания, характеризовать жанр басни и постигать сущность использованных в баснях аллегорий, определять специфику авторских произведений, созданных по мотивам устного народного творчества;</w:t>
      </w:r>
    </w:p>
    <w:p w14:paraId="34CA157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станавливать связи между фольклорными произведениями и произведениями художественной литературы на уровне тематики, проблематики, образов (по принципу сходства и различия), определять отражённые в народном творчестве черты башкирского национального характера;</w:t>
      </w:r>
    </w:p>
    <w:p w14:paraId="0AA2FCF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сатирические черты в тексте, выявлять и интерпретировать авторскую позицию, определяя своё к ней отношение, и на этой основе формировать собственные ценностные ориентиры;</w:t>
      </w:r>
    </w:p>
    <w:p w14:paraId="598637E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делять нравственную проблематику фольклорных текстов, башкирского эпоса «Урал-батыр», как основу для развития представлений о нравственном идеале своего народа, формирования представлений о национальном характере;</w:t>
      </w:r>
    </w:p>
    <w:p w14:paraId="1BCAD96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давать устный или письменный ответ на вопрос с использованием цитат из текстов произведений, участвовать в учебных дискуссиях, выступать с публичными докладами и сообщениями, создавать творческие работы;</w:t>
      </w:r>
    </w:p>
    <w:p w14:paraId="1B2FBE2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исать сочинения на материале художественных произведений и жизненных впечатлений;</w:t>
      </w:r>
    </w:p>
    <w:p w14:paraId="1201A9E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эффективно пользоваться библиотечными фондами, справочной литературой, словарями, интернет-ресурсами.</w:t>
      </w:r>
    </w:p>
    <w:p w14:paraId="72CF8DD9">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6. Предметные результаты изучения родной (башкирской) литературы. К концу обучения в 8 классе обучающийся научится:</w:t>
      </w:r>
    </w:p>
    <w:p w14:paraId="3E1A7DB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ознавать особенности башкирского сказительского творчества, его связь с фольклором и письменной литературой;</w:t>
      </w:r>
    </w:p>
    <w:p w14:paraId="25ED7FEF">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литературному роду и жанру, понимать тему, идею литературного произведения, характеризовать героев (в том числе на основе сопоставления героев одного или нескольких произведений), определять элементы сюжета и композиции, изобразительно-выразительные средства языка, устанавливать их роль в раскрытии идейно-художественного содержания произведения;</w:t>
      </w:r>
    </w:p>
    <w:p w14:paraId="402C8EA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ключевые проблемы, раскрываемые в произведениях башкирских писателей, связь изображённых в них событий с эпохой написания и современностью; постигать нравственно-эстетическую ценность изучаемых произведений;</w:t>
      </w:r>
    </w:p>
    <w:p w14:paraId="21213B83">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ргументировать своё отношение к героям произведения, объяснять мотивы поведения героев, сопоставлять и оценивать их поступки, переживания, портреты, речь, находить прямые авторские оценки, находить приём антитезы в текстах;</w:t>
      </w:r>
    </w:p>
    <w:p w14:paraId="58CB03A0">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художественные особенности романа, своеобразие языка и стиля писателя, видеть общность и различия в раскрытии писателями близких тем в произведениях, относящихся к одному жанру;</w:t>
      </w:r>
    </w:p>
    <w:p w14:paraId="01D0FB48">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работать с разными источниками литературоведческой информации и владеть основными способами её обработки и презентации, осуществлять самостоятельную учебно-исследовательскую деятельность и оформлять её результаты в разных формах (исследовательская работа, реферат, проект);</w:t>
      </w:r>
    </w:p>
    <w:p w14:paraId="6CBBED1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ловесно воспроизводить картины, созданные писателем (пейзаж, портрет, интерьер), воспринимать многозначность слова в художественном тексте, выявлять авторское отношение к изображаемому на основе определения функциональной роли сравнений, эпитетов и метафор, использованных писателем в портретных зарисовках и в речи персонажей;</w:t>
      </w:r>
    </w:p>
    <w:p w14:paraId="4D328DC1">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ставлять цитатный план текста.</w:t>
      </w:r>
    </w:p>
    <w:p w14:paraId="4BF0375C">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92.11.7. Предметные результаты изучения родной (башкирской) литературы. К концу обучения в 9 классе обучающийся научится:</w:t>
      </w:r>
    </w:p>
    <w:p w14:paraId="7BB98CD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онимать родную литературу как явление национальной, общероссийской и мировой культуры, средство сохранения и передачи духовно-нравственных ценностей и традиций башкирского народа;</w:t>
      </w:r>
    </w:p>
    <w:p w14:paraId="12E2DD37">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сознавать значимость чтения на родном языке для личностного развития и самосовершенствования, понимать закономерности развития родной литературы как историко-литературного процесса в диалектической взаимосвязи с русской и литературами других народов Российской Федерации;</w:t>
      </w:r>
    </w:p>
    <w:p w14:paraId="767B3C9D">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выявлять особенности обрядовой поэзии, осознанно воспринимать и оценивать содержание и специфику текстов разных жанров, участвовать в их обсуждении, давать обоснованную нравственную оценку поступкам героев, выделять особенности жанра хитап;</w:t>
      </w:r>
    </w:p>
    <w:p w14:paraId="6798BD0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ослеживать изменение настроения (интонации) в стихотворении;</w:t>
      </w:r>
    </w:p>
    <w:p w14:paraId="7E867BB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станавливать причинно-следственные связи в действиях и поступках персонажей, определять наиболее значимые художественные детали, элементы сюжета и композиции, проблематику и идейный замысел произведения, художественные средства и их функции;</w:t>
      </w:r>
    </w:p>
    <w:p w14:paraId="51487AB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аргументировать своё отношение к героям произведения, объяснять мотивы поведения героев, сопоставлять и оценивать их поступки, переживания, портреты, речь, использовать понятие прототип, выявлять формы авторской оценки героев, событий, характер авторских взаимоотношений с читателем как адресатом произведения;</w:t>
      </w:r>
    </w:p>
    <w:p w14:paraId="4EBA9262">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здавать собственный текст на основе художественного произведения, репродукций картин художников, иллюстраций, а также личного опыта, развивать художественно-творческие способности;</w:t>
      </w:r>
    </w:p>
    <w:p w14:paraId="7C8AB65E">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оставлять тезисный план, конспект, готовить доклад, писать аннотации, сочинения, эссе, отзыв на прочитанное произведение, литературно-творческую работу, создавать проекты на заранее объявленную или самостоятельно выбранную литературную или публицистическую тему;</w:t>
      </w:r>
    </w:p>
    <w:p w14:paraId="6920E0F5">
      <w:pPr>
        <w:shd w:val="clear" w:color="auto" w:fill="FFFFFF"/>
        <w:tabs>
          <w:tab w:val="left" w:pos="1134"/>
          <w:tab w:val="left" w:pos="1175"/>
        </w:tabs>
        <w:autoSpaceDE w:val="0"/>
        <w:autoSpaceDN w:val="0"/>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амостоятельно выбирать литературу, пользоваться справочными источниками для понимания и получения дополнительной информации, для участия в дискуссии;</w:t>
      </w:r>
    </w:p>
    <w:p w14:paraId="2FF3A2A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равнивать изученные и самостоятельно прочитанные художественные тексты одного или разных авторов, образы персонажей, литературные явления и факты, сюжеты, темы и проблемы, жанры, стили, приёмы, эпизоды, детали в целях более объективного восприятия и оценки произведений;</w:t>
      </w:r>
    </w:p>
    <w:p w14:paraId="334EFBC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опоставлять произведения башкирской литературы с произведениями других народов России, выявлять их сходство и национальное своеобразие, объективно их оценивать, выражать в процессе анализа произведений собственную аргументированную позицию, основанную на жизненном и читательском опыте;</w:t>
      </w:r>
    </w:p>
    <w:p w14:paraId="1C6ED58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уществлять самостоятельную учебно-исследовательскую и проектно-исследовательскую деятельность по литературе, оформлять её результаты.</w:t>
      </w:r>
    </w:p>
    <w:p w14:paraId="36D88729">
      <w:pPr>
        <w:pStyle w:val="2"/>
        <w:pBdr>
          <w:bottom w:val="none" w:color="auto" w:sz="0" w:space="0"/>
        </w:pBdr>
        <w:spacing w:before="0" w:line="350" w:lineRule="auto"/>
        <w:ind w:firstLine="708"/>
        <w:jc w:val="both"/>
        <w:rPr>
          <w:rFonts w:eastAsia="Calibri"/>
          <w:b w:val="0"/>
          <w:iCs/>
          <w:szCs w:val="28"/>
          <w:lang w:val="ru-RU"/>
        </w:rPr>
      </w:pPr>
      <w:r>
        <w:rPr>
          <w:rFonts w:eastAsia="Calibri"/>
          <w:b w:val="0"/>
          <w:iCs/>
          <w:szCs w:val="28"/>
          <w:lang w:val="ru-RU"/>
        </w:rPr>
        <w:t>93. Федеральная рабочая программа по учебному предмету «Родная (</w:t>
      </w:r>
      <w:r>
        <w:rPr>
          <w:rFonts w:eastAsia="Calibri"/>
          <w:b w:val="0"/>
          <w:iCs/>
          <w:szCs w:val="28"/>
          <w:lang w:val="ba-RU"/>
        </w:rPr>
        <w:t>башкирская</w:t>
      </w:r>
      <w:r>
        <w:rPr>
          <w:rFonts w:eastAsia="Calibri"/>
          <w:b w:val="0"/>
          <w:iCs/>
          <w:szCs w:val="28"/>
          <w:lang w:val="ru-RU"/>
        </w:rPr>
        <w:t>) литература».</w:t>
      </w:r>
    </w:p>
    <w:p w14:paraId="78A4989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1. Федеральная рабочая программа по учебному предмету «Родная (</w:t>
      </w:r>
      <w:r>
        <w:rPr>
          <w:rFonts w:ascii="Times New Roman" w:hAnsi="Times New Roman"/>
          <w:iCs/>
          <w:sz w:val="28"/>
          <w:szCs w:val="28"/>
          <w:lang w:val="ba-RU"/>
        </w:rPr>
        <w:t>башкирская</w:t>
      </w:r>
      <w:r>
        <w:rPr>
          <w:rFonts w:ascii="Times New Roman" w:hAnsi="Times New Roman"/>
          <w:iCs/>
          <w:sz w:val="28"/>
          <w:szCs w:val="28"/>
          <w:lang w:val="ru-RU"/>
        </w:rPr>
        <w:t>) литература» (предметная область «Родной язык и родная литература») (далее соответственно – программа по родной (башкирской) литературе, родная (</w:t>
      </w:r>
      <w:r>
        <w:rPr>
          <w:rFonts w:ascii="Times New Roman" w:hAnsi="Times New Roman"/>
          <w:iCs/>
          <w:sz w:val="28"/>
          <w:szCs w:val="28"/>
          <w:lang w:val="ba-RU"/>
        </w:rPr>
        <w:t>башкирская)</w:t>
      </w:r>
      <w:r>
        <w:rPr>
          <w:rFonts w:ascii="Times New Roman" w:hAnsi="Times New Roman"/>
          <w:iCs/>
          <w:sz w:val="28"/>
          <w:szCs w:val="28"/>
          <w:lang w:val="ru-RU"/>
        </w:rPr>
        <w:t xml:space="preserve"> литература,</w:t>
      </w:r>
      <w:r>
        <w:rPr>
          <w:rFonts w:ascii="Times New Roman" w:hAnsi="Times New Roman"/>
          <w:iCs/>
          <w:sz w:val="28"/>
          <w:szCs w:val="28"/>
          <w:lang w:val="ba-RU"/>
        </w:rPr>
        <w:t xml:space="preserve"> башкирская</w:t>
      </w:r>
      <w:r>
        <w:rPr>
          <w:rFonts w:ascii="Times New Roman" w:hAnsi="Times New Roman"/>
          <w:iCs/>
          <w:sz w:val="28"/>
          <w:szCs w:val="28"/>
          <w:lang w:val="ru-RU"/>
        </w:rPr>
        <w:t xml:space="preserve"> литература) разработана для обучающихся, владеющих и (или) слабо владеющих родным (башкирским) языком, и включает пояснительную записку, содержание обучения, планируемые результаты освоения программы по родной (башкирской) литературе.</w:t>
      </w:r>
    </w:p>
    <w:p w14:paraId="299ACEC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2. Пояснительная записка отражает общие цели изучения родной (башкирской) литературы, место в структуре учебного плана, а также подходы к отбору содержания, к определению планируемых результатов.</w:t>
      </w:r>
    </w:p>
    <w:p w14:paraId="733518F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597167D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4. Планируемые результаты освоения программы по родной (башки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B86914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5. Пояснительная записка.</w:t>
      </w:r>
    </w:p>
    <w:p w14:paraId="1441555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5.1. Программа по родной (башкирской) литературе разработана с целью оказания методической помощи учителю в создании рабочей программы по учебному предмету.</w:t>
      </w:r>
    </w:p>
    <w:p w14:paraId="5431321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5.2. Программа по родной (башкирской) литературе предполагает изучение башкирской литературы, сведений из истории и культуры башкирского народа, его обычаев, традиций,</w:t>
      </w:r>
      <w:r>
        <w:rPr>
          <w:rFonts w:ascii="Times New Roman" w:hAnsi="Times New Roman"/>
          <w:iCs/>
          <w:sz w:val="28"/>
          <w:szCs w:val="28"/>
          <w:lang w:val="ba-RU"/>
        </w:rPr>
        <w:t xml:space="preserve"> </w:t>
      </w:r>
      <w:r>
        <w:rPr>
          <w:rFonts w:ascii="Times New Roman" w:hAnsi="Times New Roman"/>
          <w:iCs/>
          <w:sz w:val="28"/>
          <w:szCs w:val="28"/>
          <w:lang w:val="ru-RU"/>
        </w:rPr>
        <w:t>предполагает совместное изучение литературы и культуры, рассмотрение их в качестве духовного наследия, воспроизводящего менталитет башкирского народа, направлена на реализацию воспитательных возможностей родной (башкирской) литературы, привитие уважения к родной (башкирской) литературе, культуре.</w:t>
      </w:r>
    </w:p>
    <w:p w14:paraId="092CA76C">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ba-RU"/>
        </w:rPr>
      </w:pPr>
      <w:r>
        <w:rPr>
          <w:rFonts w:ascii="Times New Roman" w:hAnsi="Times New Roman"/>
          <w:iCs/>
          <w:sz w:val="28"/>
          <w:szCs w:val="28"/>
          <w:lang w:val="ru-RU"/>
        </w:rPr>
        <w:t>93.5.3. </w:t>
      </w:r>
      <w:r>
        <w:rPr>
          <w:rFonts w:ascii="Times New Roman" w:hAnsi="Times New Roman"/>
          <w:sz w:val="28"/>
          <w:szCs w:val="28"/>
          <w:lang w:val="ru-RU"/>
        </w:rPr>
        <w:t xml:space="preserve">Программа по родной (башкирской) литературе </w:t>
      </w:r>
      <w:r>
        <w:rPr>
          <w:rFonts w:ascii="Times New Roman" w:hAnsi="Times New Roman"/>
          <w:iCs/>
          <w:sz w:val="28"/>
          <w:szCs w:val="28"/>
          <w:lang w:val="ru-RU"/>
        </w:rPr>
        <w:t xml:space="preserve">обеспечивается содержательными связями </w:t>
      </w:r>
      <w:r>
        <w:rPr>
          <w:rFonts w:ascii="Times New Roman" w:hAnsi="Times New Roman"/>
          <w:sz w:val="28"/>
          <w:szCs w:val="28"/>
          <w:lang w:val="ru-RU"/>
        </w:rPr>
        <w:t>с учебными предметами гуманитарного цикла</w:t>
      </w:r>
      <w:r>
        <w:rPr>
          <w:rFonts w:ascii="Times New Roman" w:hAnsi="Times New Roman"/>
          <w:iCs/>
          <w:sz w:val="28"/>
          <w:szCs w:val="28"/>
          <w:lang w:val="ru-RU"/>
        </w:rPr>
        <w:t>: «Родной (башкирский) язык», «История», «Литература».</w:t>
      </w:r>
      <w:r>
        <w:rPr>
          <w:rFonts w:ascii="Times New Roman" w:hAnsi="Times New Roman"/>
          <w:iCs/>
          <w:sz w:val="28"/>
          <w:szCs w:val="28"/>
          <w:lang w:val="ba-RU"/>
        </w:rPr>
        <w:t xml:space="preserve"> В содержании </w:t>
      </w:r>
      <w:r>
        <w:rPr>
          <w:rFonts w:ascii="Times New Roman" w:hAnsi="Times New Roman"/>
          <w:sz w:val="28"/>
          <w:szCs w:val="28"/>
          <w:lang w:val="ru-RU"/>
        </w:rPr>
        <w:t xml:space="preserve">программы по родной (башкирской) литературе </w:t>
      </w:r>
      <w:r>
        <w:rPr>
          <w:rFonts w:ascii="Times New Roman" w:hAnsi="Times New Roman"/>
          <w:iCs/>
          <w:sz w:val="28"/>
          <w:szCs w:val="28"/>
          <w:lang w:val="ba-RU"/>
        </w:rPr>
        <w:t>наряду с образцами башкирского народного творчества, башкирской литературы широко представлены произведения татарской, казахской и другой национальной литературы, а также русской литературы.</w:t>
      </w:r>
    </w:p>
    <w:p w14:paraId="104C36D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5.4. В качестве текстов для чтения отобраны яркие образцы башкирского устного народного творчества (сказки, эпосы, кубаиры, тексты народных песен, предания, пословицы, загадки), башкирской художественной литературы, литературно-публицистические тексты, связанные с историей, культурой, жизнедеятельностью башкирского народа, особенностями природы. Предусматривается знакомство с биографиями авторов.</w:t>
      </w:r>
      <w:r>
        <w:rPr>
          <w:rFonts w:ascii="Times New Roman" w:hAnsi="Times New Roman"/>
          <w:iCs/>
          <w:sz w:val="28"/>
          <w:szCs w:val="28"/>
          <w:lang w:val="ba-RU"/>
        </w:rPr>
        <w:t xml:space="preserve"> </w:t>
      </w:r>
      <w:r>
        <w:rPr>
          <w:rFonts w:ascii="Times New Roman" w:hAnsi="Times New Roman"/>
          <w:iCs/>
          <w:sz w:val="28"/>
          <w:szCs w:val="28"/>
          <w:lang w:val="ru-RU"/>
        </w:rPr>
        <w:t xml:space="preserve">При подборе литературных текстов учитывались, в первую очередь, их гуманистическое содержание, художественная ценность, возможность положительного влияния на личность </w:t>
      </w:r>
      <w:r>
        <w:rPr>
          <w:rFonts w:ascii="Times New Roman" w:hAnsi="Times New Roman" w:eastAsia="Times New Roman"/>
          <w:sz w:val="28"/>
          <w:szCs w:val="28"/>
          <w:lang w:val="ru-RU"/>
        </w:rPr>
        <w:t>обучающегося</w:t>
      </w:r>
      <w:r>
        <w:rPr>
          <w:rFonts w:ascii="Times New Roman" w:hAnsi="Times New Roman"/>
          <w:iCs/>
          <w:sz w:val="28"/>
          <w:szCs w:val="28"/>
          <w:lang w:val="ru-RU"/>
        </w:rPr>
        <w:t xml:space="preserve">. Основу программы </w:t>
      </w:r>
      <w:r>
        <w:rPr>
          <w:rFonts w:ascii="Times New Roman" w:hAnsi="Times New Roman"/>
          <w:sz w:val="28"/>
          <w:szCs w:val="28"/>
          <w:lang w:val="ru-RU"/>
        </w:rPr>
        <w:t xml:space="preserve">по родной (башкирской) литературе </w:t>
      </w:r>
      <w:r>
        <w:rPr>
          <w:rFonts w:ascii="Times New Roman" w:hAnsi="Times New Roman"/>
          <w:iCs/>
          <w:sz w:val="28"/>
          <w:szCs w:val="28"/>
          <w:lang w:val="ru-RU"/>
        </w:rPr>
        <w:t>составляют известные произведения башкирской литературы, важное место отводится произведениям, отражающим народный менталитет, описывающим историю и культуру народа.</w:t>
      </w:r>
    </w:p>
    <w:p w14:paraId="1175CA8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5.5.</w:t>
      </w:r>
      <w:r>
        <w:rPr>
          <w:rFonts w:ascii="Times New Roman" w:hAnsi="Times New Roman"/>
          <w:iCs/>
          <w:sz w:val="28"/>
          <w:szCs w:val="28"/>
          <w:lang w:val="ru-RU"/>
        </w:rPr>
        <w:t xml:space="preserve"> В содержании программы по родной (башкирской) литературе выделяются следующие проблемно-тематические блоки: </w:t>
      </w:r>
    </w:p>
    <w:p w14:paraId="27F81BE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5 класс</w:t>
      </w:r>
      <w:r>
        <w:rPr>
          <w:rFonts w:ascii="Times New Roman" w:hAnsi="Times New Roman"/>
          <w:iCs/>
          <w:sz w:val="28"/>
          <w:szCs w:val="28"/>
          <w:lang w:val="ba-RU"/>
        </w:rPr>
        <w:t xml:space="preserve">: </w:t>
      </w:r>
      <w:r>
        <w:rPr>
          <w:rFonts w:ascii="Times New Roman" w:hAnsi="Times New Roman"/>
          <w:iCs/>
          <w:sz w:val="28"/>
          <w:szCs w:val="28"/>
          <w:lang w:val="ru-RU"/>
        </w:rPr>
        <w:t>«Осень»</w:t>
      </w:r>
      <w:r>
        <w:rPr>
          <w:rFonts w:ascii="Times New Roman" w:hAnsi="Times New Roman"/>
          <w:iCs/>
          <w:sz w:val="28"/>
          <w:szCs w:val="28"/>
          <w:lang w:val="ba-RU"/>
        </w:rPr>
        <w:t xml:space="preserve">, </w:t>
      </w:r>
      <w:r>
        <w:rPr>
          <w:rFonts w:ascii="Times New Roman" w:hAnsi="Times New Roman"/>
          <w:iCs/>
          <w:sz w:val="28"/>
          <w:szCs w:val="28"/>
          <w:lang w:val="ru-RU"/>
        </w:rPr>
        <w:t>«Зима»</w:t>
      </w:r>
      <w:r>
        <w:rPr>
          <w:rFonts w:ascii="Times New Roman" w:hAnsi="Times New Roman"/>
          <w:iCs/>
          <w:sz w:val="28"/>
          <w:szCs w:val="28"/>
          <w:lang w:val="ba-RU"/>
        </w:rPr>
        <w:t xml:space="preserve">, </w:t>
      </w:r>
      <w:r>
        <w:rPr>
          <w:rFonts w:ascii="Times New Roman" w:hAnsi="Times New Roman"/>
          <w:iCs/>
          <w:sz w:val="28"/>
          <w:szCs w:val="28"/>
          <w:lang w:val="ru-RU"/>
        </w:rPr>
        <w:t>«Весна»</w:t>
      </w:r>
      <w:r>
        <w:rPr>
          <w:rFonts w:ascii="Times New Roman" w:hAnsi="Times New Roman"/>
          <w:iCs/>
          <w:sz w:val="28"/>
          <w:szCs w:val="28"/>
          <w:lang w:val="ba-RU"/>
        </w:rPr>
        <w:t xml:space="preserve">, </w:t>
      </w:r>
      <w:r>
        <w:rPr>
          <w:rFonts w:ascii="Times New Roman" w:hAnsi="Times New Roman"/>
          <w:iCs/>
          <w:sz w:val="28"/>
          <w:szCs w:val="28"/>
          <w:lang w:val="ru-RU"/>
        </w:rPr>
        <w:t>«Лето»;</w:t>
      </w:r>
    </w:p>
    <w:p w14:paraId="2A5768A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6 класс</w:t>
      </w:r>
      <w:r>
        <w:rPr>
          <w:rFonts w:ascii="Times New Roman" w:hAnsi="Times New Roman"/>
          <w:iCs/>
          <w:sz w:val="28"/>
          <w:szCs w:val="28"/>
          <w:lang w:val="ba-RU"/>
        </w:rPr>
        <w:t xml:space="preserve">: </w:t>
      </w:r>
      <w:r>
        <w:rPr>
          <w:rFonts w:ascii="Times New Roman" w:hAnsi="Times New Roman"/>
          <w:iCs/>
          <w:sz w:val="28"/>
          <w:szCs w:val="28"/>
          <w:lang w:val="ru-RU"/>
        </w:rPr>
        <w:t>«Учение – родник знаний»</w:t>
      </w:r>
      <w:r>
        <w:rPr>
          <w:rFonts w:ascii="Times New Roman" w:hAnsi="Times New Roman"/>
          <w:iCs/>
          <w:sz w:val="28"/>
          <w:szCs w:val="28"/>
          <w:lang w:val="ba-RU"/>
        </w:rPr>
        <w:t xml:space="preserve">, </w:t>
      </w:r>
      <w:r>
        <w:rPr>
          <w:rFonts w:ascii="Times New Roman" w:hAnsi="Times New Roman"/>
          <w:iCs/>
          <w:sz w:val="28"/>
          <w:szCs w:val="28"/>
          <w:lang w:val="ru-RU"/>
        </w:rPr>
        <w:t>«Прожитая жизнь – память»</w:t>
      </w:r>
      <w:r>
        <w:rPr>
          <w:rFonts w:ascii="Times New Roman" w:hAnsi="Times New Roman"/>
          <w:iCs/>
          <w:sz w:val="28"/>
          <w:szCs w:val="28"/>
          <w:lang w:val="ba-RU"/>
        </w:rPr>
        <w:t xml:space="preserve">, </w:t>
      </w:r>
      <w:r>
        <w:rPr>
          <w:rFonts w:ascii="Times New Roman" w:hAnsi="Times New Roman"/>
          <w:iCs/>
          <w:sz w:val="28"/>
          <w:szCs w:val="28"/>
          <w:lang w:val="ru-RU"/>
        </w:rPr>
        <w:t>«Северные Амуры»</w:t>
      </w:r>
      <w:r>
        <w:rPr>
          <w:rFonts w:ascii="Times New Roman" w:hAnsi="Times New Roman"/>
          <w:iCs/>
          <w:sz w:val="28"/>
          <w:szCs w:val="28"/>
          <w:lang w:val="ba-RU"/>
        </w:rPr>
        <w:t xml:space="preserve">, </w:t>
      </w:r>
      <w:r>
        <w:rPr>
          <w:rFonts w:ascii="Times New Roman" w:hAnsi="Times New Roman"/>
          <w:iCs/>
          <w:sz w:val="28"/>
          <w:szCs w:val="28"/>
          <w:lang w:val="ru-RU"/>
        </w:rPr>
        <w:t>«Развилистый Уралтау»</w:t>
      </w:r>
      <w:r>
        <w:rPr>
          <w:rFonts w:ascii="Times New Roman" w:hAnsi="Times New Roman"/>
          <w:iCs/>
          <w:sz w:val="28"/>
          <w:szCs w:val="28"/>
          <w:lang w:val="ba-RU"/>
        </w:rPr>
        <w:t xml:space="preserve">, </w:t>
      </w:r>
      <w:r>
        <w:rPr>
          <w:rFonts w:ascii="Times New Roman" w:hAnsi="Times New Roman"/>
          <w:iCs/>
          <w:sz w:val="28"/>
          <w:szCs w:val="28"/>
          <w:lang w:val="ru-RU"/>
        </w:rPr>
        <w:t>«Башкирские народные обычаи»</w:t>
      </w:r>
      <w:r>
        <w:rPr>
          <w:rFonts w:ascii="Times New Roman" w:hAnsi="Times New Roman"/>
          <w:iCs/>
          <w:sz w:val="28"/>
          <w:szCs w:val="28"/>
          <w:lang w:val="ba-RU"/>
        </w:rPr>
        <w:t xml:space="preserve">, </w:t>
      </w:r>
      <w:r>
        <w:rPr>
          <w:rFonts w:ascii="Times New Roman" w:hAnsi="Times New Roman"/>
          <w:iCs/>
          <w:sz w:val="28"/>
          <w:szCs w:val="28"/>
          <w:lang w:val="ru-RU"/>
        </w:rPr>
        <w:t>«Уходили башкиры на войну»</w:t>
      </w:r>
      <w:r>
        <w:rPr>
          <w:rFonts w:ascii="Times New Roman" w:hAnsi="Times New Roman"/>
          <w:iCs/>
          <w:sz w:val="28"/>
          <w:szCs w:val="28"/>
          <w:lang w:val="ba-RU"/>
        </w:rPr>
        <w:t xml:space="preserve">, </w:t>
      </w:r>
      <w:r>
        <w:rPr>
          <w:rFonts w:ascii="Times New Roman" w:hAnsi="Times New Roman"/>
          <w:iCs/>
          <w:sz w:val="28"/>
          <w:szCs w:val="28"/>
          <w:lang w:val="ru-RU"/>
        </w:rPr>
        <w:t>«Народные поэты и писатели Башкортостана»;</w:t>
      </w:r>
    </w:p>
    <w:p w14:paraId="1F0AD64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7 класс</w:t>
      </w:r>
      <w:r>
        <w:rPr>
          <w:rFonts w:ascii="Times New Roman" w:hAnsi="Times New Roman"/>
          <w:iCs/>
          <w:sz w:val="28"/>
          <w:szCs w:val="28"/>
          <w:lang w:val="ba-RU"/>
        </w:rPr>
        <w:t xml:space="preserve">: </w:t>
      </w:r>
      <w:r>
        <w:rPr>
          <w:rFonts w:ascii="Times New Roman" w:hAnsi="Times New Roman"/>
          <w:iCs/>
          <w:sz w:val="28"/>
          <w:szCs w:val="28"/>
          <w:lang w:val="ru-RU"/>
        </w:rPr>
        <w:t>«Завещание предков»</w:t>
      </w:r>
      <w:r>
        <w:rPr>
          <w:rFonts w:ascii="Times New Roman" w:hAnsi="Times New Roman"/>
          <w:iCs/>
          <w:sz w:val="28"/>
          <w:szCs w:val="28"/>
          <w:lang w:val="ba-RU"/>
        </w:rPr>
        <w:t xml:space="preserve">, </w:t>
      </w:r>
      <w:r>
        <w:rPr>
          <w:rFonts w:ascii="Times New Roman" w:hAnsi="Times New Roman"/>
          <w:iCs/>
          <w:sz w:val="28"/>
          <w:szCs w:val="28"/>
          <w:lang w:val="ru-RU"/>
        </w:rPr>
        <w:t>«В дружбе и единстве – сила»</w:t>
      </w:r>
      <w:r>
        <w:rPr>
          <w:rFonts w:ascii="Times New Roman" w:hAnsi="Times New Roman"/>
          <w:iCs/>
          <w:sz w:val="28"/>
          <w:szCs w:val="28"/>
          <w:lang w:val="ba-RU"/>
        </w:rPr>
        <w:t xml:space="preserve">, </w:t>
      </w:r>
      <w:r>
        <w:rPr>
          <w:rFonts w:ascii="Times New Roman" w:hAnsi="Times New Roman"/>
          <w:iCs/>
          <w:sz w:val="28"/>
          <w:szCs w:val="28"/>
          <w:lang w:val="ru-RU"/>
        </w:rPr>
        <w:t>«Идёт белый-белый снег»</w:t>
      </w:r>
      <w:r>
        <w:rPr>
          <w:rFonts w:ascii="Times New Roman" w:hAnsi="Times New Roman"/>
          <w:iCs/>
          <w:sz w:val="28"/>
          <w:szCs w:val="28"/>
          <w:lang w:val="ba-RU"/>
        </w:rPr>
        <w:t xml:space="preserve">, </w:t>
      </w:r>
      <w:r>
        <w:rPr>
          <w:rFonts w:ascii="Times New Roman" w:hAnsi="Times New Roman"/>
          <w:iCs/>
          <w:sz w:val="28"/>
          <w:szCs w:val="28"/>
          <w:lang w:val="ru-RU"/>
        </w:rPr>
        <w:t>«Самое дорогое – мамы!»</w:t>
      </w:r>
      <w:r>
        <w:rPr>
          <w:rFonts w:ascii="Times New Roman" w:hAnsi="Times New Roman"/>
          <w:iCs/>
          <w:sz w:val="28"/>
          <w:szCs w:val="28"/>
          <w:lang w:val="ba-RU"/>
        </w:rPr>
        <w:t xml:space="preserve">, </w:t>
      </w:r>
      <w:r>
        <w:rPr>
          <w:rFonts w:ascii="Times New Roman" w:hAnsi="Times New Roman"/>
          <w:iCs/>
          <w:sz w:val="28"/>
          <w:szCs w:val="28"/>
          <w:lang w:val="ru-RU"/>
        </w:rPr>
        <w:t>«Эх, приходит веселая весна!»;</w:t>
      </w:r>
    </w:p>
    <w:p w14:paraId="4435332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8 класс</w:t>
      </w:r>
      <w:r>
        <w:rPr>
          <w:rFonts w:ascii="Times New Roman" w:hAnsi="Times New Roman"/>
          <w:iCs/>
          <w:sz w:val="28"/>
          <w:szCs w:val="28"/>
          <w:lang w:val="ba-RU"/>
        </w:rPr>
        <w:t xml:space="preserve">: </w:t>
      </w:r>
      <w:r>
        <w:rPr>
          <w:rFonts w:ascii="Times New Roman" w:hAnsi="Times New Roman"/>
          <w:iCs/>
          <w:sz w:val="28"/>
          <w:szCs w:val="28"/>
          <w:lang w:val="ru-RU"/>
        </w:rPr>
        <w:t>«Школа – родник знаний»</w:t>
      </w:r>
      <w:r>
        <w:rPr>
          <w:rFonts w:ascii="Times New Roman" w:hAnsi="Times New Roman"/>
          <w:iCs/>
          <w:sz w:val="28"/>
          <w:szCs w:val="28"/>
          <w:lang w:val="ba-RU"/>
        </w:rPr>
        <w:t xml:space="preserve">, </w:t>
      </w:r>
      <w:r>
        <w:rPr>
          <w:rFonts w:ascii="Times New Roman" w:hAnsi="Times New Roman"/>
          <w:iCs/>
          <w:sz w:val="28"/>
          <w:szCs w:val="28"/>
          <w:lang w:val="ru-RU"/>
        </w:rPr>
        <w:t>«Осень – трудовая пора и пора изобилия»</w:t>
      </w:r>
      <w:r>
        <w:rPr>
          <w:rFonts w:ascii="Times New Roman" w:hAnsi="Times New Roman"/>
          <w:iCs/>
          <w:sz w:val="28"/>
          <w:szCs w:val="28"/>
          <w:lang w:val="ba-RU"/>
        </w:rPr>
        <w:t xml:space="preserve">, </w:t>
      </w:r>
      <w:r>
        <w:rPr>
          <w:rFonts w:ascii="Times New Roman" w:hAnsi="Times New Roman"/>
          <w:iCs/>
          <w:sz w:val="28"/>
          <w:szCs w:val="28"/>
          <w:lang w:val="ru-RU"/>
        </w:rPr>
        <w:t>«Учитель – какое прекрасное слово»</w:t>
      </w:r>
      <w:r>
        <w:rPr>
          <w:rFonts w:ascii="Times New Roman" w:hAnsi="Times New Roman"/>
          <w:iCs/>
          <w:sz w:val="28"/>
          <w:szCs w:val="28"/>
          <w:lang w:val="ba-RU"/>
        </w:rPr>
        <w:t xml:space="preserve">, </w:t>
      </w:r>
      <w:r>
        <w:rPr>
          <w:rFonts w:ascii="Times New Roman" w:hAnsi="Times New Roman"/>
          <w:iCs/>
          <w:sz w:val="28"/>
          <w:szCs w:val="28"/>
          <w:lang w:val="ru-RU"/>
        </w:rPr>
        <w:t>«Салават батыр»</w:t>
      </w:r>
      <w:r>
        <w:rPr>
          <w:rFonts w:ascii="Times New Roman" w:hAnsi="Times New Roman"/>
          <w:iCs/>
          <w:sz w:val="28"/>
          <w:szCs w:val="28"/>
          <w:lang w:val="ba-RU"/>
        </w:rPr>
        <w:t xml:space="preserve">, </w:t>
      </w:r>
      <w:r>
        <w:rPr>
          <w:rFonts w:ascii="Times New Roman" w:hAnsi="Times New Roman"/>
          <w:iCs/>
          <w:sz w:val="28"/>
          <w:szCs w:val="28"/>
          <w:lang w:val="ru-RU"/>
        </w:rPr>
        <w:t>«Зима»</w:t>
      </w:r>
      <w:r>
        <w:rPr>
          <w:rFonts w:ascii="Times New Roman" w:hAnsi="Times New Roman"/>
          <w:iCs/>
          <w:sz w:val="28"/>
          <w:szCs w:val="28"/>
          <w:lang w:val="ba-RU"/>
        </w:rPr>
        <w:t xml:space="preserve">, </w:t>
      </w:r>
      <w:r>
        <w:rPr>
          <w:rFonts w:ascii="Times New Roman" w:hAnsi="Times New Roman"/>
          <w:iCs/>
          <w:sz w:val="28"/>
          <w:szCs w:val="28"/>
          <w:lang w:val="ru-RU"/>
        </w:rPr>
        <w:t>«Время славы и доблести»</w:t>
      </w:r>
      <w:r>
        <w:rPr>
          <w:rFonts w:ascii="Times New Roman" w:hAnsi="Times New Roman"/>
          <w:iCs/>
          <w:sz w:val="28"/>
          <w:szCs w:val="28"/>
          <w:lang w:val="ba-RU"/>
        </w:rPr>
        <w:t xml:space="preserve">, </w:t>
      </w:r>
      <w:r>
        <w:rPr>
          <w:rFonts w:ascii="Times New Roman" w:hAnsi="Times New Roman"/>
          <w:iCs/>
          <w:sz w:val="28"/>
          <w:szCs w:val="28"/>
          <w:lang w:val="ru-RU"/>
        </w:rPr>
        <w:t>«Бурно приходит весна»</w:t>
      </w:r>
      <w:r>
        <w:rPr>
          <w:rFonts w:ascii="Times New Roman" w:hAnsi="Times New Roman"/>
          <w:iCs/>
          <w:sz w:val="28"/>
          <w:szCs w:val="28"/>
          <w:lang w:val="ba-RU"/>
        </w:rPr>
        <w:t xml:space="preserve">, </w:t>
      </w:r>
      <w:r>
        <w:rPr>
          <w:rFonts w:ascii="Times New Roman" w:hAnsi="Times New Roman"/>
          <w:iCs/>
          <w:sz w:val="28"/>
          <w:szCs w:val="28"/>
          <w:lang w:val="ru-RU"/>
        </w:rPr>
        <w:t>«Край родной – мой Урал»;</w:t>
      </w:r>
    </w:p>
    <w:p w14:paraId="64E2259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 класс</w:t>
      </w:r>
      <w:r>
        <w:rPr>
          <w:rFonts w:ascii="Times New Roman" w:hAnsi="Times New Roman"/>
          <w:iCs/>
          <w:sz w:val="28"/>
          <w:szCs w:val="28"/>
          <w:lang w:val="ba-RU"/>
        </w:rPr>
        <w:t xml:space="preserve">: </w:t>
      </w:r>
      <w:r>
        <w:rPr>
          <w:rFonts w:ascii="Times New Roman" w:hAnsi="Times New Roman"/>
          <w:iCs/>
          <w:sz w:val="28"/>
          <w:szCs w:val="28"/>
          <w:lang w:val="ru-RU"/>
        </w:rPr>
        <w:t>«Живые родники»</w:t>
      </w:r>
      <w:r>
        <w:rPr>
          <w:rFonts w:ascii="Times New Roman" w:hAnsi="Times New Roman"/>
          <w:iCs/>
          <w:sz w:val="28"/>
          <w:szCs w:val="28"/>
          <w:lang w:val="ba-RU"/>
        </w:rPr>
        <w:t xml:space="preserve">, </w:t>
      </w:r>
      <w:r>
        <w:rPr>
          <w:rFonts w:ascii="Times New Roman" w:hAnsi="Times New Roman"/>
          <w:iCs/>
          <w:sz w:val="28"/>
          <w:szCs w:val="28"/>
          <w:lang w:val="ru-RU"/>
        </w:rPr>
        <w:t>«Край родной»</w:t>
      </w:r>
      <w:r>
        <w:rPr>
          <w:rFonts w:ascii="Times New Roman" w:hAnsi="Times New Roman"/>
          <w:iCs/>
          <w:sz w:val="28"/>
          <w:szCs w:val="28"/>
          <w:lang w:val="ba-RU"/>
        </w:rPr>
        <w:t xml:space="preserve">, </w:t>
      </w:r>
      <w:r>
        <w:rPr>
          <w:rFonts w:ascii="Times New Roman" w:hAnsi="Times New Roman"/>
          <w:iCs/>
          <w:sz w:val="28"/>
          <w:szCs w:val="28"/>
          <w:lang w:val="ru-RU"/>
        </w:rPr>
        <w:t>«Славная история»</w:t>
      </w:r>
      <w:r>
        <w:rPr>
          <w:rFonts w:ascii="Times New Roman" w:hAnsi="Times New Roman"/>
          <w:iCs/>
          <w:sz w:val="28"/>
          <w:szCs w:val="28"/>
          <w:lang w:val="ba-RU"/>
        </w:rPr>
        <w:t xml:space="preserve">, </w:t>
      </w:r>
      <w:r>
        <w:rPr>
          <w:rFonts w:ascii="Times New Roman" w:hAnsi="Times New Roman"/>
          <w:iCs/>
          <w:sz w:val="28"/>
          <w:szCs w:val="28"/>
          <w:lang w:val="ru-RU"/>
        </w:rPr>
        <w:t>«Батыр и верный конь»</w:t>
      </w:r>
      <w:r>
        <w:rPr>
          <w:rFonts w:ascii="Times New Roman" w:hAnsi="Times New Roman"/>
          <w:iCs/>
          <w:sz w:val="28"/>
          <w:szCs w:val="28"/>
          <w:lang w:val="ba-RU"/>
        </w:rPr>
        <w:t xml:space="preserve">, </w:t>
      </w:r>
      <w:r>
        <w:rPr>
          <w:rFonts w:ascii="Times New Roman" w:hAnsi="Times New Roman"/>
          <w:iCs/>
          <w:sz w:val="28"/>
          <w:szCs w:val="28"/>
          <w:lang w:val="ru-RU"/>
        </w:rPr>
        <w:t>«День Победы».</w:t>
      </w:r>
    </w:p>
    <w:p w14:paraId="5E163F9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5.6. </w:t>
      </w:r>
      <w:r>
        <w:rPr>
          <w:rFonts w:ascii="Times New Roman" w:hAnsi="Times New Roman"/>
          <w:iCs/>
          <w:sz w:val="28"/>
          <w:szCs w:val="28"/>
          <w:lang w:val="ru-RU"/>
        </w:rPr>
        <w:t>Изучение родной (башкирской) литературы направлено на достижение следующих целей:</w:t>
      </w:r>
      <w:r>
        <w:rPr>
          <w:rFonts w:ascii="Times New Roman" w:hAnsi="Times New Roman"/>
          <w:iCs/>
          <w:sz w:val="28"/>
          <w:szCs w:val="28"/>
          <w:lang w:val="ba-RU"/>
        </w:rPr>
        <w:t xml:space="preserve"> </w:t>
      </w:r>
    </w:p>
    <w:p w14:paraId="12B4118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оспитание и развитие личности обучающегося через приобщение к духовно-нравственным ценностям башкирской литературы и культуры, ценностям народов Российской Федерации;</w:t>
      </w:r>
    </w:p>
    <w:p w14:paraId="44E5B6D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развитие эстетического вкуса, художественно-творческих и познавательных способностей обучающихся, их общей читательской культуры, представлений о специфике литературы в ряду других искусств, об историко-литературном процессе;</w:t>
      </w:r>
    </w:p>
    <w:p w14:paraId="38CEE77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явление взаимосвязи родной (башкирской) литературы с историей, формирование представлений о многообразии национально-специфичных форм художественного отражения материальной и духовной культуры башкирского народа в родной литературе;</w:t>
      </w:r>
    </w:p>
    <w:p w14:paraId="0E6BE19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развитие умений анализа и интерпретации художественных произведений, создания устных и письменных высказываний, содержащих суждения и оценки в отношении прочитанного.</w:t>
      </w:r>
    </w:p>
    <w:p w14:paraId="135810B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5.7. </w:t>
      </w:r>
      <w:r>
        <w:rPr>
          <w:rFonts w:ascii="Times New Roman" w:hAnsi="Times New Roman"/>
          <w:iCs/>
          <w:sz w:val="28"/>
          <w:szCs w:val="28"/>
          <w:lang w:val="ru-RU"/>
        </w:rPr>
        <w:t>Общее число часов, рекомендованных для изучения родной (башкир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312736F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6. Содержание обучения в 5 классе.</w:t>
      </w:r>
    </w:p>
    <w:p w14:paraId="19BFA78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6.1. Осень</w:t>
      </w:r>
      <w:r>
        <w:rPr>
          <w:rFonts w:ascii="Times New Roman" w:hAnsi="Times New Roman"/>
          <w:iCs/>
          <w:sz w:val="28"/>
          <w:szCs w:val="28"/>
          <w:lang w:val="ba-RU"/>
        </w:rPr>
        <w:t xml:space="preserve">. </w:t>
      </w:r>
    </w:p>
    <w:p w14:paraId="24ECFB6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6.1.1. </w:t>
      </w:r>
      <w:r>
        <w:rPr>
          <w:rFonts w:ascii="Times New Roman" w:hAnsi="Times New Roman"/>
          <w:iCs/>
          <w:sz w:val="28"/>
          <w:szCs w:val="28"/>
          <w:lang w:val="ru-RU"/>
        </w:rPr>
        <w:t xml:space="preserve">Башкирское устное народное творчество. </w:t>
      </w:r>
    </w:p>
    <w:p w14:paraId="4EE03E2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казки. Башкирские народные сказки «Аминбек», «Акъял батыр». </w:t>
      </w:r>
    </w:p>
    <w:p w14:paraId="45C0832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Теория литературы: устное народное творчество, виды устного народного творчества, понятие о жанре сказки</w:t>
      </w:r>
      <w:r>
        <w:rPr>
          <w:rFonts w:ascii="Times New Roman" w:hAnsi="Times New Roman"/>
          <w:iCs/>
          <w:sz w:val="28"/>
          <w:szCs w:val="28"/>
          <w:lang w:val="ba-RU"/>
        </w:rPr>
        <w:t>.</w:t>
      </w:r>
    </w:p>
    <w:p w14:paraId="5659BDA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6.1.2. </w:t>
      </w:r>
      <w:r>
        <w:rPr>
          <w:rFonts w:ascii="Times New Roman" w:hAnsi="Times New Roman"/>
          <w:iCs/>
          <w:sz w:val="28"/>
          <w:szCs w:val="28"/>
          <w:lang w:val="ru-RU"/>
        </w:rPr>
        <w:t xml:space="preserve">Родные просторы. </w:t>
      </w:r>
    </w:p>
    <w:p w14:paraId="6B4E8AB4">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роизведения, посвящённые родному краю. Т. Ганиева «Страна Уралия», С. Муллабаев «Радостное утро», Б. Бикбай «Родной язык», А. Ягафарова «Доброта», Н. Аминева «Родная земля», «Горы Башкортостана» (справка), «Родная земля» (кубаир), Ф. Рахимгулова «Я из Башкортостана», А. Вахитов «Завещание аксакала», Р. Нигмати «Красивые долины Агидели», Р. Гарипов «Журавли», Б. Нугуманов «Лето и осень» (отрывок из сказки «Четыре дочери Йылбабая»), Ф. Исянгулов «Улыбка», Г. Хисамов «Белоплечий седой беркут». </w:t>
      </w:r>
    </w:p>
    <w:p w14:paraId="39D452A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6.</w:t>
      </w:r>
      <w:r>
        <w:rPr>
          <w:rFonts w:ascii="Times New Roman" w:hAnsi="Times New Roman"/>
          <w:iCs/>
          <w:sz w:val="28"/>
          <w:szCs w:val="28"/>
          <w:lang w:val="ru-RU"/>
        </w:rPr>
        <w:t>2. Зима</w:t>
      </w:r>
      <w:r>
        <w:rPr>
          <w:rFonts w:ascii="Times New Roman" w:hAnsi="Times New Roman"/>
          <w:iCs/>
          <w:sz w:val="28"/>
          <w:szCs w:val="28"/>
          <w:lang w:val="ba-RU"/>
        </w:rPr>
        <w:t>.</w:t>
      </w:r>
    </w:p>
    <w:p w14:paraId="1B8186A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6.2.1.</w:t>
      </w:r>
      <w:r>
        <w:rPr>
          <w:rFonts w:ascii="Times New Roman" w:hAnsi="Times New Roman"/>
          <w:iCs/>
          <w:sz w:val="28"/>
          <w:szCs w:val="28"/>
          <w:lang w:val="ru-RU"/>
        </w:rPr>
        <w:t xml:space="preserve">Малые фольклорные формы в башкирском устном народном творчестве (пословицы, поговорки, загадки). </w:t>
      </w:r>
    </w:p>
    <w:p w14:paraId="664A66C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Башкирские народные песни. Повторение и углубление знаний, полученных в младших классах.</w:t>
      </w:r>
    </w:p>
    <w:p w14:paraId="041C7E8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6.2.2. </w:t>
      </w:r>
      <w:r>
        <w:rPr>
          <w:rFonts w:ascii="Times New Roman" w:hAnsi="Times New Roman"/>
          <w:iCs/>
          <w:sz w:val="28"/>
          <w:szCs w:val="28"/>
          <w:lang w:val="ru-RU"/>
        </w:rPr>
        <w:t xml:space="preserve">Произведения о зимней природе. </w:t>
      </w:r>
    </w:p>
    <w:p w14:paraId="0D3DB0B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 Алибаев «Зима», Н. Мусин «Косули», В. Ахмадеев «В зимнем лесу». Башкирские народные сказки. «Камыр батыр», «Каман и Саман».</w:t>
      </w:r>
    </w:p>
    <w:p w14:paraId="60D9783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понятие о сравнении</w:t>
      </w:r>
      <w:r>
        <w:rPr>
          <w:rFonts w:ascii="Times New Roman" w:hAnsi="Times New Roman"/>
          <w:iCs/>
          <w:sz w:val="28"/>
          <w:szCs w:val="28"/>
          <w:lang w:val="ba-RU"/>
        </w:rPr>
        <w:t>.</w:t>
      </w:r>
      <w:r>
        <w:rPr>
          <w:rFonts w:ascii="Times New Roman" w:hAnsi="Times New Roman"/>
          <w:iCs/>
          <w:sz w:val="28"/>
          <w:szCs w:val="28"/>
          <w:lang w:val="ru-RU"/>
        </w:rPr>
        <w:t xml:space="preserve"> </w:t>
      </w:r>
    </w:p>
    <w:p w14:paraId="2B98E26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6.</w:t>
      </w:r>
      <w:r>
        <w:rPr>
          <w:rFonts w:ascii="Times New Roman" w:hAnsi="Times New Roman"/>
          <w:iCs/>
          <w:sz w:val="28"/>
          <w:szCs w:val="28"/>
          <w:lang w:val="ru-RU"/>
        </w:rPr>
        <w:t>3. Весна</w:t>
      </w:r>
      <w:r>
        <w:rPr>
          <w:rFonts w:ascii="Times New Roman" w:hAnsi="Times New Roman"/>
          <w:iCs/>
          <w:sz w:val="28"/>
          <w:szCs w:val="28"/>
          <w:lang w:val="ba-RU"/>
        </w:rPr>
        <w:t>.</w:t>
      </w:r>
    </w:p>
    <w:p w14:paraId="7F15058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6.3.1. </w:t>
      </w:r>
      <w:r>
        <w:rPr>
          <w:rFonts w:ascii="Times New Roman" w:hAnsi="Times New Roman"/>
          <w:iCs/>
          <w:sz w:val="28"/>
          <w:szCs w:val="28"/>
          <w:lang w:val="ru-RU"/>
        </w:rPr>
        <w:t xml:space="preserve">Произведения о весне и о весеннем труде (повторение и углубление знаний, полученных </w:t>
      </w:r>
      <w:r>
        <w:rPr>
          <w:rFonts w:ascii="Times New Roman" w:hAnsi="Times New Roman" w:eastAsia="Times New Roman"/>
          <w:sz w:val="28"/>
          <w:szCs w:val="28"/>
          <w:lang w:val="ru-RU"/>
        </w:rPr>
        <w:t>на уровне начального общего образования).</w:t>
      </w:r>
      <w:r>
        <w:rPr>
          <w:rFonts w:ascii="Times New Roman" w:hAnsi="Times New Roman"/>
          <w:iCs/>
          <w:sz w:val="28"/>
          <w:szCs w:val="28"/>
          <w:lang w:val="ru-RU"/>
        </w:rPr>
        <w:t xml:space="preserve"> </w:t>
      </w:r>
    </w:p>
    <w:p w14:paraId="7FE30352">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Р. Назаров «Идёт весна», З. Хисматуллин «Скворец», С. Алибаев «Кто принёс весну?», М. Карим «Сон сестрёнки», К. Даян «Журавли». Птицы Башкортостана. Б. Нугуманов «Снегурочка и весна». </w:t>
      </w:r>
    </w:p>
    <w:p w14:paraId="6C1E7DC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понятие об олицетворении. </w:t>
      </w:r>
    </w:p>
    <w:p w14:paraId="578DAC4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6.3.2. </w:t>
      </w:r>
      <w:r>
        <w:rPr>
          <w:rFonts w:ascii="Times New Roman" w:hAnsi="Times New Roman"/>
          <w:iCs/>
          <w:sz w:val="28"/>
          <w:szCs w:val="28"/>
          <w:lang w:val="ru-RU"/>
        </w:rPr>
        <w:t xml:space="preserve">Победители. </w:t>
      </w:r>
    </w:p>
    <w:p w14:paraId="6D1B80E9">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А. Игибаев «День Победы», К. Мерген «Смерть кураиста», Р. Нигмати «Слава победителям!». </w:t>
      </w:r>
    </w:p>
    <w:p w14:paraId="43B2240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6.3.3. </w:t>
      </w:r>
      <w:r>
        <w:rPr>
          <w:rFonts w:ascii="Times New Roman" w:hAnsi="Times New Roman"/>
          <w:iCs/>
          <w:sz w:val="28"/>
          <w:szCs w:val="28"/>
          <w:lang w:val="ru-RU"/>
        </w:rPr>
        <w:t xml:space="preserve">Басни. </w:t>
      </w:r>
    </w:p>
    <w:p w14:paraId="55AC5BC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М. Гафури, «Кто съел овцу?». Л. Толстой, «Два товарища». </w:t>
      </w:r>
    </w:p>
    <w:p w14:paraId="6B28BF0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понятие о басне. </w:t>
      </w:r>
    </w:p>
    <w:p w14:paraId="64A645F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6.</w:t>
      </w:r>
      <w:r>
        <w:rPr>
          <w:rFonts w:ascii="Times New Roman" w:hAnsi="Times New Roman"/>
          <w:iCs/>
          <w:sz w:val="28"/>
          <w:szCs w:val="28"/>
          <w:lang w:val="ru-RU"/>
        </w:rPr>
        <w:t>4. Лето</w:t>
      </w:r>
      <w:r>
        <w:rPr>
          <w:rFonts w:ascii="Times New Roman" w:hAnsi="Times New Roman"/>
          <w:iCs/>
          <w:sz w:val="28"/>
          <w:szCs w:val="28"/>
          <w:lang w:val="ba-RU"/>
        </w:rPr>
        <w:t>.</w:t>
      </w:r>
    </w:p>
    <w:p w14:paraId="42EFD3A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6.4.1. </w:t>
      </w:r>
      <w:r>
        <w:rPr>
          <w:rFonts w:ascii="Times New Roman" w:hAnsi="Times New Roman"/>
          <w:iCs/>
          <w:sz w:val="28"/>
          <w:szCs w:val="28"/>
          <w:lang w:val="ru-RU"/>
        </w:rPr>
        <w:t xml:space="preserve">Летние дни ждут. </w:t>
      </w:r>
    </w:p>
    <w:p w14:paraId="1CF19792">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З. Муллабаев «Щедрое лето», З. Хисматуллин «Лесной гость», С. Агиш «Турыкай».</w:t>
      </w:r>
    </w:p>
    <w:p w14:paraId="62FAAE1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7. Содержание обучения в 6 классе.</w:t>
      </w:r>
    </w:p>
    <w:p w14:paraId="7C6F542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7.1. Учение – родник знаний</w:t>
      </w:r>
      <w:r>
        <w:rPr>
          <w:rFonts w:ascii="Times New Roman" w:hAnsi="Times New Roman"/>
          <w:iCs/>
          <w:sz w:val="28"/>
          <w:szCs w:val="28"/>
          <w:lang w:val="ba-RU"/>
        </w:rPr>
        <w:t>.</w:t>
      </w:r>
      <w:r>
        <w:rPr>
          <w:rFonts w:ascii="Times New Roman" w:hAnsi="Times New Roman"/>
          <w:iCs/>
          <w:sz w:val="28"/>
          <w:szCs w:val="28"/>
          <w:lang w:val="ru-RU"/>
        </w:rPr>
        <w:t xml:space="preserve"> </w:t>
      </w:r>
    </w:p>
    <w:p w14:paraId="78FF7A4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3.7.1.1 Здравствуй, школа! </w:t>
      </w:r>
    </w:p>
    <w:p w14:paraId="13179558">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А. Ахмет-Хужа «Растёт смена», У. Кинзябулатов «Учителю», Т. Давлетбирдина «Времена года». </w:t>
      </w:r>
    </w:p>
    <w:p w14:paraId="60E4218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7.</w:t>
      </w:r>
      <w:r>
        <w:rPr>
          <w:rFonts w:ascii="Times New Roman" w:hAnsi="Times New Roman"/>
          <w:iCs/>
          <w:sz w:val="28"/>
          <w:szCs w:val="28"/>
          <w:lang w:val="ru-RU"/>
        </w:rPr>
        <w:t>2. Прожитая жизнь – память</w:t>
      </w:r>
      <w:r>
        <w:rPr>
          <w:rFonts w:ascii="Times New Roman" w:hAnsi="Times New Roman"/>
          <w:iCs/>
          <w:sz w:val="28"/>
          <w:szCs w:val="28"/>
          <w:lang w:val="ba-RU"/>
        </w:rPr>
        <w:t>.</w:t>
      </w:r>
    </w:p>
    <w:p w14:paraId="068EDC4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7.2.1. </w:t>
      </w:r>
      <w:r>
        <w:rPr>
          <w:rFonts w:ascii="Times New Roman" w:hAnsi="Times New Roman"/>
          <w:iCs/>
          <w:sz w:val="28"/>
          <w:szCs w:val="28"/>
          <w:lang w:val="ru-RU"/>
        </w:rPr>
        <w:t xml:space="preserve">Песнь моя – Башкортостан! </w:t>
      </w:r>
    </w:p>
    <w:p w14:paraId="432A5DCF">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З. Биишева «Башкортостан», Р. Гарипов «Слава тебе, слава, Башкортостан!», Ф. Тугызбаева «Башкортостан – судьба моя», Ш. Бабич «Башкортостан», Г. Хусаинов «Мудрость» (из книги «Жизнь»). </w:t>
      </w:r>
    </w:p>
    <w:p w14:paraId="10CE355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7.2.2. </w:t>
      </w:r>
      <w:r>
        <w:rPr>
          <w:rFonts w:ascii="Times New Roman" w:hAnsi="Times New Roman"/>
          <w:iCs/>
          <w:sz w:val="28"/>
          <w:szCs w:val="28"/>
          <w:lang w:val="ru-RU"/>
        </w:rPr>
        <w:t xml:space="preserve">История земли родной. </w:t>
      </w:r>
    </w:p>
    <w:p w14:paraId="3F5231F2">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Н. Нажми «Какой я твой сын?», А. Усманов «Военная служба башкир», Г. Хусаинов «Рудопромышленник Исмаил Тасимов» (отрывок из повести), Т. Карамышева «Мальчики», Л. Толстой «Сколько земли нужно человеку», А. Хакимов «Идукай» (по роману «Кожаная шкатулка»).</w:t>
      </w:r>
    </w:p>
    <w:p w14:paraId="626A6B3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7.2.3. </w:t>
      </w:r>
      <w:r>
        <w:rPr>
          <w:rFonts w:ascii="Times New Roman" w:hAnsi="Times New Roman"/>
          <w:iCs/>
          <w:sz w:val="28"/>
          <w:szCs w:val="28"/>
          <w:lang w:val="ru-RU"/>
        </w:rPr>
        <w:t xml:space="preserve">Тема освободительного движения в литературе. </w:t>
      </w:r>
    </w:p>
    <w:p w14:paraId="5927C1D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Башкирские восстания (справка).</w:t>
      </w:r>
      <w:r>
        <w:rPr>
          <w:rFonts w:ascii="Times New Roman" w:hAnsi="Times New Roman"/>
          <w:iCs/>
          <w:sz w:val="28"/>
          <w:szCs w:val="28"/>
          <w:lang w:val="ba-RU"/>
        </w:rPr>
        <w:t xml:space="preserve"> </w:t>
      </w:r>
    </w:p>
    <w:p w14:paraId="20CBD89A">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Салават Юлаев. Тема башкирских восстаний в башкирской литературе. М. Идельбаев «Прощание» (Из книги «Сын Юлая – Салават»), Р. Бикбаев «Сабля Салавата», С. Злобин «Салават Юлаев» (отрывок из романа), Г. Ибрагимов «Гонец» (по роману «Киньзя»).</w:t>
      </w:r>
    </w:p>
    <w:p w14:paraId="7319523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7.3</w:t>
      </w:r>
      <w:r>
        <w:rPr>
          <w:rFonts w:ascii="Times New Roman" w:hAnsi="Times New Roman"/>
          <w:iCs/>
          <w:sz w:val="28"/>
          <w:szCs w:val="28"/>
          <w:lang w:val="ru-RU"/>
        </w:rPr>
        <w:t>. Северные Амуры</w:t>
      </w:r>
      <w:r>
        <w:rPr>
          <w:rFonts w:ascii="Times New Roman" w:hAnsi="Times New Roman"/>
          <w:iCs/>
          <w:sz w:val="28"/>
          <w:szCs w:val="28"/>
          <w:lang w:val="ba-RU"/>
        </w:rPr>
        <w:t xml:space="preserve">. </w:t>
      </w:r>
    </w:p>
    <w:p w14:paraId="5EE27F8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ма Отечественной войны 1812 года в башкирской литературе. </w:t>
      </w:r>
    </w:p>
    <w:p w14:paraId="4F895CD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Баиты о русско-французской войне. Я. Хамматов, «Северные амуры» (отрывок из романа). Кахымтурэ (предание о предводителе башкирских полков в Отечественной войне 1812 года).</w:t>
      </w:r>
    </w:p>
    <w:p w14:paraId="010C4D6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понятие о баитах.</w:t>
      </w:r>
    </w:p>
    <w:p w14:paraId="6314E22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7.</w:t>
      </w:r>
      <w:r>
        <w:rPr>
          <w:rFonts w:ascii="Times New Roman" w:hAnsi="Times New Roman"/>
          <w:iCs/>
          <w:sz w:val="28"/>
          <w:szCs w:val="28"/>
          <w:lang w:val="ru-RU"/>
        </w:rPr>
        <w:t>4.Развилистый Уралтау</w:t>
      </w:r>
      <w:r>
        <w:rPr>
          <w:rFonts w:ascii="Times New Roman" w:hAnsi="Times New Roman"/>
          <w:iCs/>
          <w:sz w:val="28"/>
          <w:szCs w:val="28"/>
          <w:lang w:val="ba-RU"/>
        </w:rPr>
        <w:t>.</w:t>
      </w:r>
    </w:p>
    <w:p w14:paraId="50B3E2B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7.4.1. </w:t>
      </w:r>
      <w:r>
        <w:rPr>
          <w:rFonts w:ascii="Times New Roman" w:hAnsi="Times New Roman"/>
          <w:iCs/>
          <w:sz w:val="28"/>
          <w:szCs w:val="28"/>
          <w:lang w:val="ru-RU"/>
        </w:rPr>
        <w:t xml:space="preserve">Край мой – Уралтау! </w:t>
      </w:r>
    </w:p>
    <w:p w14:paraId="0D2C6730">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Д. Буракаев «Уральские горы» (информация). Башкирская народная песня «Урал». Р. Бикбаев «Уралу». Я. Хамматов «Самородок» (отрывок из романа «Золото собирается крупицами»). </w:t>
      </w:r>
    </w:p>
    <w:p w14:paraId="1A9C7D4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7.</w:t>
      </w:r>
      <w:r>
        <w:rPr>
          <w:rFonts w:ascii="Times New Roman" w:hAnsi="Times New Roman"/>
          <w:iCs/>
          <w:sz w:val="28"/>
          <w:szCs w:val="28"/>
          <w:lang w:val="ru-RU"/>
        </w:rPr>
        <w:t>5. Башкирские народные обычаи</w:t>
      </w:r>
      <w:r>
        <w:rPr>
          <w:rFonts w:ascii="Times New Roman" w:hAnsi="Times New Roman"/>
          <w:iCs/>
          <w:sz w:val="28"/>
          <w:szCs w:val="28"/>
          <w:lang w:val="ba-RU"/>
        </w:rPr>
        <w:t>.</w:t>
      </w:r>
    </w:p>
    <w:p w14:paraId="59315E1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7.5.1. </w:t>
      </w:r>
      <w:r>
        <w:rPr>
          <w:rFonts w:ascii="Times New Roman" w:hAnsi="Times New Roman"/>
          <w:iCs/>
          <w:sz w:val="28"/>
          <w:szCs w:val="28"/>
          <w:lang w:val="ru-RU"/>
        </w:rPr>
        <w:t xml:space="preserve">В единстве с природой. </w:t>
      </w:r>
    </w:p>
    <w:p w14:paraId="28E84EEC">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А. Кубагушев «Вкусна ли воронья каша?», Т. Карамышева «Кукушкин чай», С. Агиш «Гость и честь», Ф. Тугузбаева «Дорога к роднику». </w:t>
      </w:r>
    </w:p>
    <w:p w14:paraId="19FC019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7.</w:t>
      </w:r>
      <w:r>
        <w:rPr>
          <w:rFonts w:ascii="Times New Roman" w:hAnsi="Times New Roman"/>
          <w:iCs/>
          <w:sz w:val="28"/>
          <w:szCs w:val="28"/>
          <w:lang w:val="ru-RU"/>
        </w:rPr>
        <w:t>6. Уходили башкиры на войну</w:t>
      </w:r>
      <w:r>
        <w:rPr>
          <w:rFonts w:ascii="Times New Roman" w:hAnsi="Times New Roman"/>
          <w:iCs/>
          <w:sz w:val="28"/>
          <w:szCs w:val="28"/>
          <w:lang w:val="ba-RU"/>
        </w:rPr>
        <w:t>.</w:t>
      </w:r>
    </w:p>
    <w:p w14:paraId="502E1EC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7.6.1. </w:t>
      </w:r>
      <w:r>
        <w:rPr>
          <w:rFonts w:ascii="Times New Roman" w:hAnsi="Times New Roman"/>
          <w:iCs/>
          <w:sz w:val="28"/>
          <w:szCs w:val="28"/>
          <w:lang w:val="ru-RU"/>
        </w:rPr>
        <w:t xml:space="preserve">Герои башкирского народа. </w:t>
      </w:r>
    </w:p>
    <w:p w14:paraId="4966019F">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Я. Хамматов «Шли башкирына войну» (отрывок), К. Даян «Генерал Шаймуратов», А. Бикчентаев «Орёл умирает на лету» (отрывок), Р. Насыров «Шакирьян – сын Отечества» (по книге «Откуда ты родом, Матросов?»). </w:t>
      </w:r>
    </w:p>
    <w:p w14:paraId="0BED770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7.6.2. </w:t>
      </w:r>
      <w:r>
        <w:rPr>
          <w:rFonts w:ascii="Times New Roman" w:hAnsi="Times New Roman"/>
          <w:iCs/>
          <w:sz w:val="28"/>
          <w:szCs w:val="28"/>
          <w:lang w:val="ru-RU"/>
        </w:rPr>
        <w:t xml:space="preserve">Башкирское устное народное творчество (повторение). </w:t>
      </w:r>
    </w:p>
    <w:p w14:paraId="0C907F9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казки «Урал батыр», «Алдар и леший». Кулямасы (анекдоты). </w:t>
      </w:r>
    </w:p>
    <w:p w14:paraId="6E2A511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7.6.3. </w:t>
      </w:r>
      <w:r>
        <w:rPr>
          <w:rFonts w:ascii="Times New Roman" w:hAnsi="Times New Roman"/>
          <w:iCs/>
          <w:sz w:val="28"/>
          <w:szCs w:val="28"/>
          <w:lang w:val="ru-RU"/>
        </w:rPr>
        <w:t xml:space="preserve">Образцы из литературного наследия. </w:t>
      </w:r>
    </w:p>
    <w:p w14:paraId="70355AE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Кул-Гали «Киссаи Юсуф», «Кармасан и Сармасан» (народное предание). </w:t>
      </w:r>
    </w:p>
    <w:p w14:paraId="280D1F4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7.6.4. </w:t>
      </w:r>
      <w:r>
        <w:rPr>
          <w:rFonts w:ascii="Times New Roman" w:hAnsi="Times New Roman"/>
          <w:iCs/>
          <w:sz w:val="28"/>
          <w:szCs w:val="28"/>
          <w:lang w:val="ru-RU"/>
        </w:rPr>
        <w:t xml:space="preserve">Прошлое в настоящем. </w:t>
      </w:r>
    </w:p>
    <w:p w14:paraId="2541F1D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 Юлаев «Вместе с Пугачёвым», «Карабай и Сарыбай» (по повести «Куз-Курпеч»). М. Акмулла, «Наставления» (отрывок). </w:t>
      </w:r>
    </w:p>
    <w:p w14:paraId="37A63B2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7.6.5. </w:t>
      </w:r>
      <w:r>
        <w:rPr>
          <w:rFonts w:ascii="Times New Roman" w:hAnsi="Times New Roman"/>
          <w:iCs/>
          <w:sz w:val="28"/>
          <w:szCs w:val="28"/>
          <w:lang w:val="ru-RU"/>
        </w:rPr>
        <w:t xml:space="preserve">Творчество сказителей. </w:t>
      </w:r>
    </w:p>
    <w:p w14:paraId="2CD5FEC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Дошедшие до нас сказания. Сказания «Хабрау», «Кубагуш-сэсэн», «Баик-сэсэн».</w:t>
      </w:r>
    </w:p>
    <w:p w14:paraId="701B1BE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8. Содержание обучения в 7 классе.</w:t>
      </w:r>
    </w:p>
    <w:p w14:paraId="1931C79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8.1. Завещание предков</w:t>
      </w:r>
      <w:r>
        <w:rPr>
          <w:rFonts w:ascii="Times New Roman" w:hAnsi="Times New Roman"/>
          <w:iCs/>
          <w:sz w:val="28"/>
          <w:szCs w:val="28"/>
          <w:lang w:val="ba-RU"/>
        </w:rPr>
        <w:t>.</w:t>
      </w:r>
    </w:p>
    <w:p w14:paraId="6CFB5C2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1.1. </w:t>
      </w:r>
      <w:r>
        <w:rPr>
          <w:rFonts w:ascii="Times New Roman" w:hAnsi="Times New Roman"/>
          <w:iCs/>
          <w:sz w:val="28"/>
          <w:szCs w:val="28"/>
          <w:lang w:val="ru-RU"/>
        </w:rPr>
        <w:t xml:space="preserve">Народные сказки. </w:t>
      </w:r>
    </w:p>
    <w:p w14:paraId="1DF7896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Башкирское устное народное творчество. Сказки про животных. Сказка «Лиса-сирота». Волшебные сказки. «Золотое яблоко» Сказки о батырах. «Алып батыр», «Дутан батыр». Бытовые сказки. «Золотая капля», «Харанбай и Зиннатагай». </w:t>
      </w:r>
    </w:p>
    <w:p w14:paraId="40AEA65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понятие об аллегории, гиперболе и литоте. </w:t>
      </w:r>
    </w:p>
    <w:p w14:paraId="0C68E08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1.2.</w:t>
      </w:r>
      <w:r>
        <w:rPr>
          <w:rFonts w:ascii="Times New Roman" w:hAnsi="Times New Roman"/>
          <w:iCs/>
          <w:sz w:val="28"/>
          <w:szCs w:val="28"/>
          <w:lang w:val="ru-RU"/>
        </w:rPr>
        <w:t xml:space="preserve">Народные рассказы. </w:t>
      </w:r>
    </w:p>
    <w:p w14:paraId="559A39F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Рассказы-поверья «Большая Медведица», «Луна и Зухра», «Поющие журавли». Рассказы о происхождении башкир. Усергены. (предание о происхождении башкир рода Усерген). Топонимические рассказы «Иргиз», «Юрактау». Истории деревень «Деревни Ямаш и Юмаш», «История деревни Мамбетово». Исторические рассказы «Биксура», «Бошман-Кыпсак батыр». Бытовые рассказы «Гилмияза», «Зульхиза». </w:t>
      </w:r>
    </w:p>
    <w:p w14:paraId="0B31E9C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понятие о преданиях и легендах. </w:t>
      </w:r>
    </w:p>
    <w:p w14:paraId="6796CCC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w:t>
      </w:r>
      <w:r>
        <w:rPr>
          <w:rFonts w:ascii="Times New Roman" w:hAnsi="Times New Roman"/>
          <w:iCs/>
          <w:sz w:val="28"/>
          <w:szCs w:val="28"/>
          <w:lang w:val="ru-RU"/>
        </w:rPr>
        <w:t>2. В дружбе и единстве – сила!</w:t>
      </w:r>
    </w:p>
    <w:p w14:paraId="4304F72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3.8.2.1. История народа в песнях. </w:t>
      </w:r>
    </w:p>
    <w:p w14:paraId="0CF5534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есни о Родине и о дружбе народов: «Урал» (вариант), «Яйляук». Песни о Пугачёвском восстании 1773-1775 годов: «Салават» (вариант), «Большая дорога» (вариант). Песни об Отечественной войне 1812 года: «Эскадрон», «Любизар». Песни о кантонах: «Колой кантон», «Абдулла ахун». Песни о беглецах: «Буранбай», «Бииш». Бытовые песни: «Зульхиза», «Гильмияза». </w:t>
      </w:r>
    </w:p>
    <w:p w14:paraId="7486607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2.2. </w:t>
      </w:r>
      <w:r>
        <w:rPr>
          <w:rFonts w:ascii="Times New Roman" w:hAnsi="Times New Roman"/>
          <w:iCs/>
          <w:sz w:val="28"/>
          <w:szCs w:val="28"/>
          <w:lang w:val="ru-RU"/>
        </w:rPr>
        <w:t>Частушки.</w:t>
      </w:r>
    </w:p>
    <w:p w14:paraId="3B98161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2.3. </w:t>
      </w:r>
      <w:r>
        <w:rPr>
          <w:rFonts w:ascii="Times New Roman" w:hAnsi="Times New Roman"/>
          <w:iCs/>
          <w:sz w:val="28"/>
          <w:szCs w:val="28"/>
          <w:lang w:val="ru-RU"/>
        </w:rPr>
        <w:t>Творчество сказителей. «Хабрау», «Кубагуш-сэсэн», «Баик-сэсэн».</w:t>
      </w:r>
    </w:p>
    <w:p w14:paraId="2FC9117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Кармасан и Чермасан» (по произведению «Последний из рода Сартаево»). </w:t>
      </w:r>
    </w:p>
    <w:p w14:paraId="58041D5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2.4. </w:t>
      </w:r>
      <w:r>
        <w:rPr>
          <w:rFonts w:ascii="Times New Roman" w:hAnsi="Times New Roman"/>
          <w:iCs/>
          <w:sz w:val="28"/>
          <w:szCs w:val="28"/>
          <w:lang w:val="ru-RU"/>
        </w:rPr>
        <w:t xml:space="preserve">Мой прекрасный край. </w:t>
      </w:r>
    </w:p>
    <w:p w14:paraId="175CEAD7">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Ш. Биккулов «Лес…», М. Гафури «В цветочном саду», Ж. Киекбаев (биографическая справка), «Дедушка Умурзак», «Родные и знакомые» (отрывок из романа).</w:t>
      </w:r>
    </w:p>
    <w:p w14:paraId="22885A5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2.5. </w:t>
      </w:r>
      <w:r>
        <w:rPr>
          <w:rFonts w:ascii="Times New Roman" w:hAnsi="Times New Roman"/>
          <w:iCs/>
          <w:sz w:val="28"/>
          <w:szCs w:val="28"/>
          <w:lang w:val="ru-RU"/>
        </w:rPr>
        <w:t>Детская игра.</w:t>
      </w:r>
    </w:p>
    <w:p w14:paraId="5777959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Игра «Сокор туп» (справка).</w:t>
      </w:r>
    </w:p>
    <w:p w14:paraId="1E0854E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2.6. </w:t>
      </w:r>
      <w:r>
        <w:rPr>
          <w:rFonts w:ascii="Times New Roman" w:hAnsi="Times New Roman"/>
          <w:iCs/>
          <w:sz w:val="28"/>
          <w:szCs w:val="28"/>
          <w:lang w:val="ru-RU"/>
        </w:rPr>
        <w:t>Башкирская национальная одежда (справка).</w:t>
      </w:r>
    </w:p>
    <w:p w14:paraId="57EAF562">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2.7. </w:t>
      </w:r>
      <w:r>
        <w:rPr>
          <w:rFonts w:ascii="Times New Roman" w:hAnsi="Times New Roman"/>
          <w:iCs/>
          <w:sz w:val="28"/>
          <w:szCs w:val="28"/>
          <w:lang w:val="ru-RU"/>
        </w:rPr>
        <w:t xml:space="preserve">А. Игебаев, М. Карим. </w:t>
      </w:r>
    </w:p>
    <w:p w14:paraId="17618501">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А. Игебаев «Не забыл тебя, моя деревня!». </w:t>
      </w:r>
    </w:p>
    <w:p w14:paraId="37515472">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М. Карим «О берёзовом листе». </w:t>
      </w:r>
    </w:p>
    <w:p w14:paraId="6755014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8.</w:t>
      </w:r>
      <w:r>
        <w:rPr>
          <w:rFonts w:ascii="Times New Roman" w:hAnsi="Times New Roman"/>
          <w:iCs/>
          <w:sz w:val="28"/>
          <w:szCs w:val="28"/>
          <w:lang w:val="ru-RU"/>
        </w:rPr>
        <w:t>3. Идёт белый-белый снег</w:t>
      </w:r>
      <w:r>
        <w:rPr>
          <w:rFonts w:ascii="Times New Roman" w:hAnsi="Times New Roman"/>
          <w:iCs/>
          <w:sz w:val="28"/>
          <w:szCs w:val="28"/>
          <w:lang w:val="ba-RU"/>
        </w:rPr>
        <w:t>.</w:t>
      </w:r>
    </w:p>
    <w:p w14:paraId="714C32B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3.1. </w:t>
      </w:r>
      <w:r>
        <w:rPr>
          <w:rFonts w:ascii="Times New Roman" w:hAnsi="Times New Roman"/>
          <w:iCs/>
          <w:sz w:val="28"/>
          <w:szCs w:val="28"/>
          <w:lang w:val="ru-RU"/>
        </w:rPr>
        <w:t xml:space="preserve">Белая земля. </w:t>
      </w:r>
    </w:p>
    <w:p w14:paraId="2388D50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К. Киньябулатова, «Здравствуй, белая зима!». С. Алибай, «Прекрасный день». Г. Тукай, «Сон земли». А. Аглиуллин, «Сани с узором». </w:t>
      </w:r>
    </w:p>
    <w:p w14:paraId="0A4BFC6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3.2. </w:t>
      </w:r>
      <w:r>
        <w:rPr>
          <w:rFonts w:ascii="Times New Roman" w:hAnsi="Times New Roman"/>
          <w:iCs/>
          <w:sz w:val="28"/>
          <w:szCs w:val="28"/>
          <w:lang w:val="ru-RU"/>
        </w:rPr>
        <w:t xml:space="preserve">Защитники Отечества. </w:t>
      </w:r>
    </w:p>
    <w:p w14:paraId="6D8F05B3">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Р. Шакур «На посту стоят сыны страны», Ф. Акбулатова (биографическая справка) «Отцовский хлеб», В. Исхаков «Душа человека – глубокая река», А. Багуманов (биографическая справка) «Юламан» (по произведению «Где ты, генерал?»).</w:t>
      </w:r>
    </w:p>
    <w:p w14:paraId="4080EE6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w:t>
      </w:r>
      <w:r>
        <w:rPr>
          <w:rFonts w:ascii="Times New Roman" w:hAnsi="Times New Roman"/>
          <w:iCs/>
          <w:sz w:val="28"/>
          <w:szCs w:val="28"/>
          <w:lang w:val="ru-RU"/>
        </w:rPr>
        <w:t>4. Самое дорогое – мамы!</w:t>
      </w:r>
    </w:p>
    <w:p w14:paraId="129EEE5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4.1. </w:t>
      </w:r>
      <w:r>
        <w:rPr>
          <w:rFonts w:ascii="Times New Roman" w:hAnsi="Times New Roman"/>
          <w:iCs/>
          <w:sz w:val="28"/>
          <w:szCs w:val="28"/>
          <w:lang w:val="ru-RU"/>
        </w:rPr>
        <w:t xml:space="preserve">Доброта и красота. </w:t>
      </w:r>
    </w:p>
    <w:p w14:paraId="4C94EBCB">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Г. Зайнашева «Пою о моей маме», З. Алтынбаева «Слово матери», Ф. Исянгулов (биографическая справка) «Клубок масла», А.</w:t>
      </w:r>
      <w:r>
        <w:rPr>
          <w:rFonts w:ascii="Times New Roman" w:hAnsi="Times New Roman"/>
          <w:iCs/>
          <w:sz w:val="28"/>
          <w:szCs w:val="28"/>
          <w:lang w:val="ba-RU"/>
        </w:rPr>
        <w:t> </w:t>
      </w:r>
      <w:r>
        <w:rPr>
          <w:rFonts w:ascii="Times New Roman" w:hAnsi="Times New Roman"/>
          <w:iCs/>
          <w:sz w:val="28"/>
          <w:szCs w:val="28"/>
          <w:lang w:val="ru-RU"/>
        </w:rPr>
        <w:t>Бикчентаев «Глаза раненой волчицы», Г. Якупова (биографическая справка) «Бабушка печка», Н. Игизьянова (биографическая справка) «Водоворот».</w:t>
      </w:r>
    </w:p>
    <w:p w14:paraId="61F13DB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w:t>
      </w:r>
      <w:r>
        <w:rPr>
          <w:rFonts w:ascii="Times New Roman" w:hAnsi="Times New Roman"/>
          <w:iCs/>
          <w:sz w:val="28"/>
          <w:szCs w:val="28"/>
          <w:lang w:val="ru-RU"/>
        </w:rPr>
        <w:t>5. Эх, приходит веселая весна!</w:t>
      </w:r>
    </w:p>
    <w:p w14:paraId="5DEC583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5.1. </w:t>
      </w:r>
      <w:r>
        <w:rPr>
          <w:rFonts w:ascii="Times New Roman" w:hAnsi="Times New Roman"/>
          <w:iCs/>
          <w:sz w:val="28"/>
          <w:szCs w:val="28"/>
          <w:lang w:val="ru-RU"/>
        </w:rPr>
        <w:t xml:space="preserve">Весенняя природа. </w:t>
      </w:r>
    </w:p>
    <w:p w14:paraId="5BFC14E6">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Р. Нигмати «Весна пришла, весна!», М. Джалиль «Песни мои», М. Гафури «Луг», Х. Назар «Летняя гроза», С. Алибай «Призыв дождя».</w:t>
      </w:r>
    </w:p>
    <w:p w14:paraId="34262F9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8.5.2. </w:t>
      </w:r>
      <w:r>
        <w:rPr>
          <w:rFonts w:ascii="Times New Roman" w:hAnsi="Times New Roman"/>
          <w:iCs/>
          <w:sz w:val="28"/>
          <w:szCs w:val="28"/>
          <w:lang w:val="ru-RU"/>
        </w:rPr>
        <w:t xml:space="preserve">Эхо родной земли. </w:t>
      </w:r>
    </w:p>
    <w:p w14:paraId="07077A07">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Х. Давлетшина (биографическая справка) «Айбика», Я. Ухсай «Облака», К. Аралбай «Башкирский язык», М. Карим «Аскат Искандара» (отрывок из повести «Долгое-долгое детство»).</w:t>
      </w:r>
    </w:p>
    <w:p w14:paraId="7B20A7C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9. Содержание обучения в 8 классе.</w:t>
      </w:r>
    </w:p>
    <w:p w14:paraId="0E3D377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9.1. Школа – родник знаний</w:t>
      </w:r>
      <w:r>
        <w:rPr>
          <w:rFonts w:ascii="Times New Roman" w:hAnsi="Times New Roman"/>
          <w:iCs/>
          <w:sz w:val="28"/>
          <w:szCs w:val="28"/>
          <w:lang w:val="ba-RU"/>
        </w:rPr>
        <w:t>.</w:t>
      </w:r>
    </w:p>
    <w:p w14:paraId="6C7CFC6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9.1.1. </w:t>
      </w:r>
      <w:r>
        <w:rPr>
          <w:rFonts w:ascii="Times New Roman" w:hAnsi="Times New Roman"/>
          <w:iCs/>
          <w:sz w:val="28"/>
          <w:szCs w:val="28"/>
          <w:lang w:val="ru-RU"/>
        </w:rPr>
        <w:t xml:space="preserve">Путь к знаниям. </w:t>
      </w:r>
    </w:p>
    <w:p w14:paraId="6EC6DA7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 Алибаев, «Школьный путь». Н. Мусин, «Урок». Р. Тимершин, «Изобретатель». </w:t>
      </w:r>
    </w:p>
    <w:p w14:paraId="29729DF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9.</w:t>
      </w:r>
      <w:r>
        <w:rPr>
          <w:rFonts w:ascii="Times New Roman" w:hAnsi="Times New Roman"/>
          <w:iCs/>
          <w:sz w:val="28"/>
          <w:szCs w:val="28"/>
          <w:lang w:val="ru-RU"/>
        </w:rPr>
        <w:t>2. Осень – трудовая пора и пора изобилия</w:t>
      </w:r>
      <w:r>
        <w:rPr>
          <w:rFonts w:ascii="Times New Roman" w:hAnsi="Times New Roman"/>
          <w:iCs/>
          <w:sz w:val="28"/>
          <w:szCs w:val="28"/>
          <w:lang w:val="ba-RU"/>
        </w:rPr>
        <w:t>.</w:t>
      </w:r>
    </w:p>
    <w:p w14:paraId="7178AFC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9.2.1. </w:t>
      </w:r>
      <w:r>
        <w:rPr>
          <w:rFonts w:ascii="Times New Roman" w:hAnsi="Times New Roman"/>
          <w:iCs/>
          <w:sz w:val="28"/>
          <w:szCs w:val="28"/>
          <w:lang w:val="ru-RU"/>
        </w:rPr>
        <w:t xml:space="preserve">Хлеб – богатство страны. </w:t>
      </w:r>
    </w:p>
    <w:p w14:paraId="48343E74">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Р. Ханнанов «Ценность хлеба», Р. Уметбаев «Поле Амира».</w:t>
      </w:r>
    </w:p>
    <w:p w14:paraId="1C299DD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композиция художественного произведения.</w:t>
      </w:r>
    </w:p>
    <w:p w14:paraId="6F3DADB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9.3. </w:t>
      </w:r>
      <w:r>
        <w:rPr>
          <w:rFonts w:ascii="Times New Roman" w:hAnsi="Times New Roman"/>
          <w:iCs/>
          <w:sz w:val="28"/>
          <w:szCs w:val="28"/>
          <w:lang w:val="ru-RU"/>
        </w:rPr>
        <w:t>Учитель – какое прекрасное слово!</w:t>
      </w:r>
    </w:p>
    <w:p w14:paraId="3CE0FD7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9.3.1. </w:t>
      </w:r>
      <w:r>
        <w:rPr>
          <w:rFonts w:ascii="Times New Roman" w:hAnsi="Times New Roman"/>
          <w:iCs/>
          <w:sz w:val="28"/>
          <w:szCs w:val="28"/>
          <w:lang w:val="ru-RU"/>
        </w:rPr>
        <w:t xml:space="preserve">Вечная профессия. </w:t>
      </w:r>
    </w:p>
    <w:p w14:paraId="49D3550E">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Р. Гарипов «Учителю», Р. Шаммас «Реки без мостов».</w:t>
      </w:r>
    </w:p>
    <w:p w14:paraId="509CA8A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9.</w:t>
      </w:r>
      <w:r>
        <w:rPr>
          <w:rFonts w:ascii="Times New Roman" w:hAnsi="Times New Roman"/>
          <w:iCs/>
          <w:sz w:val="28"/>
          <w:szCs w:val="28"/>
          <w:lang w:val="ru-RU"/>
        </w:rPr>
        <w:t>4. Салават батыр</w:t>
      </w:r>
      <w:r>
        <w:rPr>
          <w:rFonts w:ascii="Times New Roman" w:hAnsi="Times New Roman"/>
          <w:iCs/>
          <w:sz w:val="28"/>
          <w:szCs w:val="28"/>
          <w:lang w:val="ba-RU"/>
        </w:rPr>
        <w:t>.</w:t>
      </w:r>
    </w:p>
    <w:p w14:paraId="5461E99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9.4.1. </w:t>
      </w:r>
      <w:r>
        <w:rPr>
          <w:rFonts w:ascii="Times New Roman" w:hAnsi="Times New Roman"/>
          <w:iCs/>
          <w:sz w:val="28"/>
          <w:szCs w:val="28"/>
          <w:lang w:val="ru-RU"/>
        </w:rPr>
        <w:t xml:space="preserve">Салават Юлаев в памяти народа. </w:t>
      </w:r>
    </w:p>
    <w:p w14:paraId="7677891C">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Ф. Рахимгулова «Салават», Т. Давлетбердина «Дух Салавата»,. Ф. Кузбеков «Салават, ты клич битвы», Я. Хамматов (биографическая справка) «Салават».</w:t>
      </w:r>
    </w:p>
    <w:p w14:paraId="59425CD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9.</w:t>
      </w:r>
      <w:r>
        <w:rPr>
          <w:rFonts w:ascii="Times New Roman" w:hAnsi="Times New Roman"/>
          <w:iCs/>
          <w:sz w:val="28"/>
          <w:szCs w:val="28"/>
          <w:lang w:val="ru-RU"/>
        </w:rPr>
        <w:t>5. Зима</w:t>
      </w:r>
      <w:r>
        <w:rPr>
          <w:rFonts w:ascii="Times New Roman" w:hAnsi="Times New Roman"/>
          <w:iCs/>
          <w:sz w:val="28"/>
          <w:szCs w:val="28"/>
          <w:lang w:val="ba-RU"/>
        </w:rPr>
        <w:t>.</w:t>
      </w:r>
    </w:p>
    <w:p w14:paraId="77ECE07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9.5.1. </w:t>
      </w:r>
      <w:r>
        <w:rPr>
          <w:rFonts w:ascii="Times New Roman" w:hAnsi="Times New Roman"/>
          <w:iCs/>
          <w:sz w:val="28"/>
          <w:szCs w:val="28"/>
          <w:lang w:val="ru-RU"/>
        </w:rPr>
        <w:t xml:space="preserve">Зимний пейзаж. </w:t>
      </w:r>
    </w:p>
    <w:p w14:paraId="37EB11E0">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Ш. Бабич «Зимняя дорога», Б. Рафиков (биографическая справка) «Волки», И. Теляумбитов «Утро марала», О. Перовская «Мишка».</w:t>
      </w:r>
    </w:p>
    <w:p w14:paraId="534D657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9.</w:t>
      </w:r>
      <w:r>
        <w:rPr>
          <w:rFonts w:ascii="Times New Roman" w:hAnsi="Times New Roman"/>
          <w:iCs/>
          <w:sz w:val="28"/>
          <w:szCs w:val="28"/>
          <w:lang w:val="ru-RU"/>
        </w:rPr>
        <w:t>6. Время славы и доблести</w:t>
      </w:r>
      <w:r>
        <w:rPr>
          <w:rFonts w:ascii="Times New Roman" w:hAnsi="Times New Roman"/>
          <w:iCs/>
          <w:sz w:val="28"/>
          <w:szCs w:val="28"/>
          <w:lang w:val="ba-RU"/>
        </w:rPr>
        <w:t>.</w:t>
      </w:r>
    </w:p>
    <w:p w14:paraId="1CC4186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9.6.1. </w:t>
      </w:r>
      <w:r>
        <w:rPr>
          <w:rFonts w:ascii="Times New Roman" w:hAnsi="Times New Roman"/>
          <w:iCs/>
          <w:sz w:val="28"/>
          <w:szCs w:val="28"/>
          <w:lang w:val="ru-RU"/>
        </w:rPr>
        <w:t xml:space="preserve">Путь к Победе. </w:t>
      </w:r>
    </w:p>
    <w:p w14:paraId="016DED4C">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М. Карим «Ульмясбай», Н. Галимов «Курай, вернувшийся с войны», Р. Уметбаев «Шли башкиры на войну».</w:t>
      </w:r>
    </w:p>
    <w:p w14:paraId="60BC380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об особенностях лиро-эпических поэм.</w:t>
      </w:r>
    </w:p>
    <w:p w14:paraId="59B08F7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9.6.2. </w:t>
      </w:r>
      <w:r>
        <w:rPr>
          <w:rFonts w:ascii="Times New Roman" w:hAnsi="Times New Roman"/>
          <w:iCs/>
          <w:sz w:val="28"/>
          <w:szCs w:val="28"/>
          <w:lang w:val="ru-RU"/>
        </w:rPr>
        <w:t xml:space="preserve">Душевные порывы. </w:t>
      </w:r>
    </w:p>
    <w:p w14:paraId="2E74970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 Шукшин, «Горе». Х. Назар, «Три слова». М. Ямалетдинов, «Вера». З. Галимов, «Полевые цветы».</w:t>
      </w:r>
    </w:p>
    <w:p w14:paraId="2384906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ba-RU"/>
        </w:rPr>
        <w:t>93.9.</w:t>
      </w:r>
      <w:r>
        <w:rPr>
          <w:rFonts w:ascii="Times New Roman" w:hAnsi="Times New Roman"/>
          <w:iCs/>
          <w:sz w:val="28"/>
          <w:szCs w:val="28"/>
          <w:lang w:val="ru-RU"/>
        </w:rPr>
        <w:t>7. Бурно приходит весна</w:t>
      </w:r>
      <w:r>
        <w:rPr>
          <w:rFonts w:ascii="Times New Roman" w:hAnsi="Times New Roman"/>
          <w:iCs/>
          <w:sz w:val="28"/>
          <w:szCs w:val="28"/>
          <w:lang w:val="ba-RU"/>
        </w:rPr>
        <w:t>.</w:t>
      </w:r>
    </w:p>
    <w:p w14:paraId="66012BB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9.7.1. </w:t>
      </w:r>
      <w:r>
        <w:rPr>
          <w:rFonts w:ascii="Times New Roman" w:hAnsi="Times New Roman"/>
          <w:iCs/>
          <w:sz w:val="28"/>
          <w:szCs w:val="28"/>
          <w:lang w:val="ru-RU"/>
        </w:rPr>
        <w:t xml:space="preserve">Любовь матери. </w:t>
      </w:r>
    </w:p>
    <w:p w14:paraId="1E23E568">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Ш. Биккулов (биографическая справка) «Советы моей мамы», Т. Гиниатуллин «Мать и дитя».</w:t>
      </w:r>
    </w:p>
    <w:p w14:paraId="4CF3A3F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9.7.2. </w:t>
      </w:r>
      <w:r>
        <w:rPr>
          <w:rFonts w:ascii="Times New Roman" w:hAnsi="Times New Roman"/>
          <w:iCs/>
          <w:sz w:val="28"/>
          <w:szCs w:val="28"/>
          <w:lang w:val="ru-RU"/>
        </w:rPr>
        <w:t xml:space="preserve">Весенние рассказы. </w:t>
      </w:r>
    </w:p>
    <w:p w14:paraId="0024284D">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Р. Гарипов «Весенняя песня», З. Ураксин «Яблоня», Р. Сафин «Танец вдов и безногих». </w:t>
      </w:r>
    </w:p>
    <w:p w14:paraId="742D512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9.</w:t>
      </w:r>
      <w:r>
        <w:rPr>
          <w:rFonts w:ascii="Times New Roman" w:hAnsi="Times New Roman"/>
          <w:iCs/>
          <w:sz w:val="28"/>
          <w:szCs w:val="28"/>
          <w:lang w:val="ru-RU"/>
        </w:rPr>
        <w:t>8. Родной край – мой Урал</w:t>
      </w:r>
      <w:r>
        <w:rPr>
          <w:rFonts w:ascii="Times New Roman" w:hAnsi="Times New Roman"/>
          <w:iCs/>
          <w:sz w:val="28"/>
          <w:szCs w:val="28"/>
          <w:lang w:val="ba-RU"/>
        </w:rPr>
        <w:t>.</w:t>
      </w:r>
    </w:p>
    <w:p w14:paraId="0B94A8B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9.8.1.</w:t>
      </w:r>
      <w:r>
        <w:rPr>
          <w:rFonts w:ascii="Times New Roman" w:hAnsi="Times New Roman"/>
          <w:iCs/>
          <w:sz w:val="28"/>
          <w:szCs w:val="28"/>
          <w:lang w:val="ru-RU"/>
        </w:rPr>
        <w:t xml:space="preserve">Богатства родной земли. </w:t>
      </w:r>
    </w:p>
    <w:p w14:paraId="2EAF1D84">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К. Аралбай «Семь слов о земле», Б. Бикбай «Земля», Ж. Киекбаев «Кубаир об Урале», Н. Мусин «Последняя борть», М. Уразаев «Медный курай», А. Ягафарова «Маленький родник», Ф. Рахимгулова «Пчела и бабочка», Ш. Янбаев «Лопух», Р. Султангареев «Последняя охота», А. Хаматдинова «Зеленая аптека».</w:t>
      </w:r>
    </w:p>
    <w:p w14:paraId="0A65A7C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10. Содержание обучения в 9 классе.</w:t>
      </w:r>
    </w:p>
    <w:p w14:paraId="05680B0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10.1. Живые родники</w:t>
      </w:r>
      <w:r>
        <w:rPr>
          <w:rFonts w:ascii="Times New Roman" w:hAnsi="Times New Roman"/>
          <w:iCs/>
          <w:sz w:val="28"/>
          <w:szCs w:val="28"/>
          <w:lang w:val="ba-RU"/>
        </w:rPr>
        <w:t>.</w:t>
      </w:r>
    </w:p>
    <w:p w14:paraId="1CAA0F7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3.</w:t>
      </w:r>
      <w:r>
        <w:rPr>
          <w:rFonts w:ascii="Times New Roman" w:hAnsi="Times New Roman"/>
          <w:iCs/>
          <w:sz w:val="28"/>
          <w:szCs w:val="28"/>
          <w:lang w:val="ba-RU"/>
        </w:rPr>
        <w:t>10.1.1. </w:t>
      </w:r>
      <w:r>
        <w:rPr>
          <w:rFonts w:ascii="Times New Roman" w:hAnsi="Times New Roman"/>
          <w:iCs/>
          <w:sz w:val="28"/>
          <w:szCs w:val="28"/>
          <w:lang w:val="ru-RU"/>
        </w:rPr>
        <w:t xml:space="preserve">Мой родной язык. </w:t>
      </w:r>
    </w:p>
    <w:p w14:paraId="513F3066">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Р. Гарипов «Язык», Б. Бикбай «Живые родники», Р. Мифтахов «Наследство», Т. Карамышева «Слово», И. Халимов «Ночная мелодия». </w:t>
      </w:r>
    </w:p>
    <w:p w14:paraId="444B5D9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ru-RU"/>
        </w:rPr>
        <w:t>93.</w:t>
      </w:r>
      <w:r>
        <w:rPr>
          <w:rFonts w:ascii="Times New Roman" w:hAnsi="Times New Roman"/>
          <w:iCs/>
          <w:sz w:val="28"/>
          <w:szCs w:val="28"/>
          <w:lang w:val="ba-RU"/>
        </w:rPr>
        <w:t>10.</w:t>
      </w:r>
      <w:r>
        <w:rPr>
          <w:rFonts w:ascii="Times New Roman" w:hAnsi="Times New Roman"/>
          <w:iCs/>
          <w:sz w:val="28"/>
          <w:szCs w:val="28"/>
          <w:lang w:val="ru-RU"/>
        </w:rPr>
        <w:t>2. Край родной</w:t>
      </w:r>
      <w:r>
        <w:rPr>
          <w:rFonts w:ascii="Times New Roman" w:hAnsi="Times New Roman"/>
          <w:iCs/>
          <w:sz w:val="28"/>
          <w:szCs w:val="28"/>
          <w:lang w:val="ba-RU"/>
        </w:rPr>
        <w:t>.</w:t>
      </w:r>
    </w:p>
    <w:p w14:paraId="7E3C5BF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10.2.1. </w:t>
      </w:r>
      <w:r>
        <w:rPr>
          <w:rFonts w:ascii="Times New Roman" w:hAnsi="Times New Roman"/>
          <w:iCs/>
          <w:sz w:val="28"/>
          <w:szCs w:val="28"/>
          <w:lang w:val="ru-RU"/>
        </w:rPr>
        <w:t xml:space="preserve">Малая Родина. </w:t>
      </w:r>
    </w:p>
    <w:p w14:paraId="67367793">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Р. Мифтахов «Видел тебя», К. Шафикова «Родной край», И. Абдуллин «Если вернусь в родные края», Х. Туфан «Дикие гуси», З. Валиди Тоган «На Родине» (из книги «Воспоминания»). </w:t>
      </w:r>
    </w:p>
    <w:p w14:paraId="18F210C3">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ba-RU"/>
        </w:rPr>
        <w:t>93.10.2.2. </w:t>
      </w:r>
      <w:r>
        <w:rPr>
          <w:rFonts w:ascii="Times New Roman" w:hAnsi="Times New Roman"/>
          <w:iCs/>
          <w:sz w:val="28"/>
          <w:szCs w:val="28"/>
          <w:lang w:val="ru-RU"/>
        </w:rPr>
        <w:t xml:space="preserve">Нежная природа. </w:t>
      </w:r>
    </w:p>
    <w:p w14:paraId="5A2459C4">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М. Абсалямов «Тополя Юмагужи», Ф. Акбулатова «Природа нуждается в нас» (информация), А. Гарифуллина «Ручеёк», З. Алтынбаева «Калина». Экологические проблемы в башкирской литературе. Д. Шарафитдинов «Речная форель», Ф. Газин «Пусть ударят заморозки», М. Карим «Приключения медведя», В. Гумеров «Лекарственные растения в башкирской народной медицине», Р. Кагир «Золотой корень», К. Аралбай «Янгантау». </w:t>
      </w:r>
    </w:p>
    <w:p w14:paraId="4C73F17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понятие о литературных видах (эпос, лирика, драма), литературные жанры.</w:t>
      </w:r>
    </w:p>
    <w:p w14:paraId="69FA7CA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ba-RU"/>
        </w:rPr>
        <w:t>93.10.</w:t>
      </w:r>
      <w:r>
        <w:rPr>
          <w:rFonts w:ascii="Times New Roman" w:hAnsi="Times New Roman"/>
          <w:iCs/>
          <w:sz w:val="28"/>
          <w:szCs w:val="28"/>
          <w:lang w:val="ru-RU"/>
        </w:rPr>
        <w:t>3. Славная история</w:t>
      </w:r>
      <w:r>
        <w:rPr>
          <w:rFonts w:ascii="Times New Roman" w:hAnsi="Times New Roman"/>
          <w:iCs/>
          <w:sz w:val="28"/>
          <w:szCs w:val="28"/>
          <w:lang w:val="ba-RU"/>
        </w:rPr>
        <w:t>.</w:t>
      </w:r>
    </w:p>
    <w:p w14:paraId="2896974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10.3.1. </w:t>
      </w:r>
      <w:r>
        <w:rPr>
          <w:rFonts w:ascii="Times New Roman" w:hAnsi="Times New Roman"/>
          <w:iCs/>
          <w:sz w:val="28"/>
          <w:szCs w:val="28"/>
          <w:lang w:val="ru-RU"/>
        </w:rPr>
        <w:t xml:space="preserve">Советы прошлого. </w:t>
      </w:r>
    </w:p>
    <w:p w14:paraId="226E7BD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А. Биишев, «История и борьба за свободу башкирского народа». Ш. Бабич (биографическая справка), «Для моего народа». Б. Рафиков, «Трагедия Сеянтуза». Г. Хисамов (биографическая справка), «Алдар и Тевкелев». </w:t>
      </w:r>
    </w:p>
    <w:p w14:paraId="71C4032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понятие о романе. </w:t>
      </w:r>
    </w:p>
    <w:p w14:paraId="068D804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10.3.2. </w:t>
      </w:r>
      <w:r>
        <w:rPr>
          <w:rFonts w:ascii="Times New Roman" w:hAnsi="Times New Roman"/>
          <w:iCs/>
          <w:sz w:val="28"/>
          <w:szCs w:val="28"/>
          <w:lang w:val="ru-RU"/>
        </w:rPr>
        <w:t xml:space="preserve">История моей родословной. </w:t>
      </w:r>
    </w:p>
    <w:p w14:paraId="160734D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Башкирские шежере как историко-литературные памятники. Шежере рода Юрматы. «Состязание Баика-сэсэна с Салаватом-батыром». С. Юлаев, «Сражение». М. Акмулла, «Целомудрие». </w:t>
      </w:r>
    </w:p>
    <w:p w14:paraId="2F36625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ba-RU"/>
        </w:rPr>
        <w:t>93.10.</w:t>
      </w:r>
      <w:r>
        <w:rPr>
          <w:rFonts w:ascii="Times New Roman" w:hAnsi="Times New Roman"/>
          <w:iCs/>
          <w:sz w:val="28"/>
          <w:szCs w:val="28"/>
          <w:lang w:val="ru-RU"/>
        </w:rPr>
        <w:t>4. Батыр и верный конь</w:t>
      </w:r>
      <w:r>
        <w:rPr>
          <w:rFonts w:ascii="Times New Roman" w:hAnsi="Times New Roman"/>
          <w:iCs/>
          <w:sz w:val="28"/>
          <w:szCs w:val="28"/>
          <w:lang w:val="ba-RU"/>
        </w:rPr>
        <w:t>.</w:t>
      </w:r>
    </w:p>
    <w:p w14:paraId="60921D1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10.4.1. </w:t>
      </w:r>
      <w:r>
        <w:rPr>
          <w:rFonts w:ascii="Times New Roman" w:hAnsi="Times New Roman"/>
          <w:iCs/>
          <w:sz w:val="28"/>
          <w:szCs w:val="28"/>
          <w:lang w:val="ru-RU"/>
        </w:rPr>
        <w:t xml:space="preserve">Джигит без коня, как птица без крыльев. </w:t>
      </w:r>
    </w:p>
    <w:p w14:paraId="7E65B08D">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 Ярмуллин «Башкирская лошадь», Т. Гиниатуллин «Буян», Р. Умутбаев «Гильмишариф» (по повести «Башкир-всадник»), Г. Валиуллин (биографическая справка) «Хозяин крепости и узник». </w:t>
      </w:r>
    </w:p>
    <w:p w14:paraId="77C6243C">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понятие о повести. </w:t>
      </w:r>
    </w:p>
    <w:p w14:paraId="5089AACF">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ba-RU"/>
        </w:rPr>
        <w:t>93.10.4.2. </w:t>
      </w:r>
      <w:r>
        <w:rPr>
          <w:rFonts w:ascii="Times New Roman" w:hAnsi="Times New Roman"/>
          <w:iCs/>
          <w:sz w:val="28"/>
          <w:szCs w:val="28"/>
          <w:lang w:val="ru-RU"/>
        </w:rPr>
        <w:t xml:space="preserve">Весёлые игры и состязания. </w:t>
      </w:r>
    </w:p>
    <w:p w14:paraId="3878F3A9">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Из истории башкирских праздников. З. Аминев «Башкирский сабантуй», Д. Магадиев «Праздник Науруз».</w:t>
      </w:r>
    </w:p>
    <w:p w14:paraId="71C7BB95">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ba-RU"/>
        </w:rPr>
        <w:t>93.10.4.3. </w:t>
      </w:r>
      <w:r>
        <w:rPr>
          <w:rFonts w:ascii="Times New Roman" w:hAnsi="Times New Roman"/>
          <w:iCs/>
          <w:sz w:val="28"/>
          <w:szCs w:val="28"/>
          <w:lang w:val="ru-RU"/>
        </w:rPr>
        <w:t xml:space="preserve">Прошлое народа в мелодии курая. </w:t>
      </w:r>
    </w:p>
    <w:p w14:paraId="606F1342">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М. Ямалетдинов «Наследие», Ш. Бабич «Кураю», К. Аралбай «Знаменитый кураист», Р. Султангареев (биографическая справка) «Кураист Ишмулла», А. Аиткулов (биографическая справка). </w:t>
      </w:r>
    </w:p>
    <w:p w14:paraId="7A296630">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ba-RU"/>
        </w:rPr>
        <w:t>93.10.4.4. </w:t>
      </w:r>
      <w:r>
        <w:rPr>
          <w:rFonts w:ascii="Times New Roman" w:hAnsi="Times New Roman"/>
          <w:iCs/>
          <w:sz w:val="28"/>
          <w:szCs w:val="28"/>
          <w:lang w:val="ru-RU"/>
        </w:rPr>
        <w:t xml:space="preserve">Защита Отечества. </w:t>
      </w:r>
    </w:p>
    <w:p w14:paraId="4A1B61EE">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Р. Мифтахов «Щит», Р. Назаров «Солдат», Р. Хисаметдинова «Мальчики идут в армию», М. Ямалетдинов «Солдатские сапоги», И. Киньябулатов «Бородино», А. Утябаев «Сакмар течет», Н. Асанбаев (биографическая справка) «Красный паша».</w:t>
      </w:r>
    </w:p>
    <w:p w14:paraId="52F09CA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ba-RU"/>
        </w:rPr>
      </w:pPr>
      <w:r>
        <w:rPr>
          <w:rFonts w:ascii="Times New Roman" w:hAnsi="Times New Roman"/>
          <w:iCs/>
          <w:sz w:val="28"/>
          <w:szCs w:val="28"/>
          <w:lang w:val="ba-RU"/>
        </w:rPr>
        <w:t>93.10.</w:t>
      </w:r>
      <w:r>
        <w:rPr>
          <w:rFonts w:ascii="Times New Roman" w:hAnsi="Times New Roman"/>
          <w:iCs/>
          <w:sz w:val="28"/>
          <w:szCs w:val="28"/>
          <w:lang w:val="ru-RU"/>
        </w:rPr>
        <w:t>5.День Победы</w:t>
      </w:r>
      <w:r>
        <w:rPr>
          <w:rFonts w:ascii="Times New Roman" w:hAnsi="Times New Roman"/>
          <w:iCs/>
          <w:sz w:val="28"/>
          <w:szCs w:val="28"/>
          <w:lang w:val="ba-RU"/>
        </w:rPr>
        <w:t>.</w:t>
      </w:r>
    </w:p>
    <w:p w14:paraId="4078205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10.5.1. </w:t>
      </w:r>
      <w:r>
        <w:rPr>
          <w:rFonts w:ascii="Times New Roman" w:hAnsi="Times New Roman"/>
          <w:iCs/>
          <w:sz w:val="28"/>
          <w:szCs w:val="28"/>
          <w:lang w:val="ru-RU"/>
        </w:rPr>
        <w:t xml:space="preserve">Герои Победы. </w:t>
      </w:r>
    </w:p>
    <w:p w14:paraId="278774A8">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А. Муратов «Живая память», Р. Мифтахов «Ледяной уголь», Н. Наджми (биографическая справка) «Вы не вернулись в родные края», М. Джалиль «Не верь», А. Магадиев «Вернуться с победой», Ж. Киекбаев «Зубай Утягулов», М. Карим «Мальчики», Ш. Янбаев «Старик Еникей».</w:t>
      </w:r>
    </w:p>
    <w:p w14:paraId="2812C17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 Планируемые результаты освоения программы по родной (башкирской) литературе на уровне основного общего образования.</w:t>
      </w:r>
    </w:p>
    <w:p w14:paraId="5D9E1E3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1. В результате изучения родной (башкирской) литературы на уровне основного общего образования у обучающегося будут сформированы следующие личностные результаты:</w:t>
      </w:r>
    </w:p>
    <w:p w14:paraId="4347AFE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1) гражданского воспитания:</w:t>
      </w:r>
    </w:p>
    <w:p w14:paraId="696FBC3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A19F820">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башкирской) литературы;</w:t>
      </w:r>
    </w:p>
    <w:p w14:paraId="49BFC3DB">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7D546F1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2) патриотического воспитания:</w:t>
      </w:r>
    </w:p>
    <w:p w14:paraId="421DBF9D">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w:t>
      </w:r>
      <w:r>
        <w:rPr>
          <w:rFonts w:ascii="Times New Roman" w:hAnsi="Times New Roman"/>
          <w:iCs/>
          <w:sz w:val="28"/>
          <w:szCs w:val="28"/>
          <w:lang w:val="ba-RU"/>
        </w:rPr>
        <w:t>башкирского</w:t>
      </w:r>
      <w:r>
        <w:rPr>
          <w:rFonts w:ascii="Times New Roman" w:hAnsi="Times New Roman"/>
          <w:iCs/>
          <w:sz w:val="28"/>
          <w:szCs w:val="28"/>
          <w:lang w:val="ru-RU"/>
        </w:rPr>
        <w:t xml:space="preserve">) языка и родной (башкирской) литературы, истории, культуры Российской Федерации, своего края в контексте изучения произведений </w:t>
      </w:r>
      <w:r>
        <w:rPr>
          <w:rFonts w:ascii="Times New Roman" w:hAnsi="Times New Roman"/>
          <w:iCs/>
          <w:sz w:val="28"/>
          <w:szCs w:val="28"/>
          <w:lang w:val="ba-RU"/>
        </w:rPr>
        <w:t>башкирской</w:t>
      </w:r>
      <w:r>
        <w:rPr>
          <w:rFonts w:ascii="Times New Roman" w:hAnsi="Times New Roman"/>
          <w:iCs/>
          <w:sz w:val="28"/>
          <w:szCs w:val="28"/>
          <w:lang w:val="ru-RU"/>
        </w:rPr>
        <w:t xml:space="preserve"> литературы, а также русской и зарубежной литературы;</w:t>
      </w:r>
    </w:p>
    <w:p w14:paraId="4A4FF52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07B7135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iCs/>
          <w:sz w:val="28"/>
          <w:szCs w:val="28"/>
          <w:lang w:val="tt-RU"/>
        </w:rPr>
        <w:t>и памятникам, традициям разных народов, проживающих в родной стране, обращая внимание на их воплощение в башкирской литературе;</w:t>
      </w:r>
    </w:p>
    <w:p w14:paraId="77EB569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3) духовно-нравственного воспитания:</w:t>
      </w:r>
    </w:p>
    <w:p w14:paraId="70A9D1D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7771425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6F05F54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0D0229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4) эстетического воспитания:</w:t>
      </w:r>
    </w:p>
    <w:p w14:paraId="53D03D3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3D53C70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осознание важности художественной литературы и культуры как средства коммуникации и самовыражения;</w:t>
      </w:r>
    </w:p>
    <w:p w14:paraId="743C5DD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2549FCA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стремление к самовыражению в разных видах искусства;</w:t>
      </w:r>
    </w:p>
    <w:p w14:paraId="3E9469A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5) физического воспитания, формирования культуры здоровья и эмоционального благополучия:</w:t>
      </w:r>
    </w:p>
    <w:p w14:paraId="2AEF7131">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tt-RU"/>
        </w:rPr>
      </w:pPr>
      <w:r>
        <w:rPr>
          <w:rFonts w:ascii="Times New Roman" w:hAnsi="Times New Roman"/>
          <w:iCs/>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iCs/>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6F36790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456DF58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27DA0AC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01AFB94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6) трудового воспитания:</w:t>
      </w:r>
    </w:p>
    <w:p w14:paraId="7FCE572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 xml:space="preserve">населенного пункта, родного края) </w:t>
      </w:r>
      <w:r>
        <w:rPr>
          <w:rFonts w:ascii="Times New Roman" w:hAnsi="Times New Roman"/>
          <w:iCs/>
          <w:sz w:val="28"/>
          <w:szCs w:val="28"/>
          <w:lang w:val="tt-RU"/>
        </w:rPr>
        <w:t>технологической и социальной направленности, способность инициировать, планировать и самостоятельно выполнять такого рода деятельность;</w:t>
      </w:r>
    </w:p>
    <w:p w14:paraId="5130BF3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0041636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2C7DF94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башкир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1871E80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7) экологического воспитания:</w:t>
      </w:r>
    </w:p>
    <w:p w14:paraId="3D95E3E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3DCAB9C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145E9A8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29E874F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C21D50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8) ценности научного познания:</w:t>
      </w:r>
    </w:p>
    <w:p w14:paraId="35343E43">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tt-RU"/>
        </w:rPr>
      </w:pPr>
      <w:r>
        <w:rPr>
          <w:rFonts w:ascii="Times New Roman" w:hAnsi="Times New Roman"/>
          <w:iCs/>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558453B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овладение языковой и читательской культурой как средством познания мира;</w:t>
      </w:r>
    </w:p>
    <w:p w14:paraId="62CAA82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48D795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9) обеспечение адаптации обучающегося к изменяющимся условиям социальной и природной среды:</w:t>
      </w:r>
    </w:p>
    <w:p w14:paraId="081D038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38B6752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541A92F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3D151CC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711E206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 xml:space="preserve">умение анализировать и выявлять взаимосвязи природы, общества и экономики; </w:t>
      </w:r>
    </w:p>
    <w:p w14:paraId="5AC36F0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407ED5B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tt-RU"/>
        </w:rPr>
      </w:pPr>
      <w:r>
        <w:rPr>
          <w:rFonts w:ascii="Times New Roman" w:hAnsi="Times New Roman"/>
          <w:iCs/>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7598F9E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2. В результате изучения родной (башки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2FBED4E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2.1. У обучающегося будут сформированы следующие базовые логические действия как часть познавательных универсальных учебных действий:</w:t>
      </w:r>
    </w:p>
    <w:p w14:paraId="724B82F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71E8058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3363EE9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238A761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являть дефициты информации, данных, необходимых для решения поставленной учебной задачи;</w:t>
      </w:r>
    </w:p>
    <w:p w14:paraId="298B510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46D17E5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0C7CA60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2AB5F61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использовать вопросы как исследовательский инструмент познания в литературном образовании;</w:t>
      </w:r>
    </w:p>
    <w:p w14:paraId="5CDE71B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44F62B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формировать гипотезу об истинности собственных суждений и суждений других, аргументировать свою позицию, мнение;</w:t>
      </w:r>
    </w:p>
    <w:p w14:paraId="3068AC4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7908C01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ценивать на применимость и достоверность информацию, полученную в ходе исследования (эксперимента);</w:t>
      </w:r>
    </w:p>
    <w:p w14:paraId="3F88A04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2E4B647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C1FBFC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2.3. У обучающегося будут сформированы умения работать с информацией как часть познавательных универсальных учебных действий:</w:t>
      </w:r>
    </w:p>
    <w:p w14:paraId="2D4C8EF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57ABE82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03E3A34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E3EF0C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56FF544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458988E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эффективно запоминать и систематизировать эту информацию.</w:t>
      </w:r>
    </w:p>
    <w:p w14:paraId="48CEF73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2.4. У обучающегося будут сформированы умения общения как часть коммуникативных универсальных учебных действий:</w:t>
      </w:r>
    </w:p>
    <w:p w14:paraId="0380AC9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54D26A1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171CDF2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37EC35E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ублично представлять результаты выполненного опыта (литературоведческого эксперимента, исследования, проекта);</w:t>
      </w:r>
    </w:p>
    <w:p w14:paraId="6228078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F32D8E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2.5. У обучающегося будут сформированы умения самоорганизации как части регулятивных универсальных учебных действий:</w:t>
      </w:r>
    </w:p>
    <w:p w14:paraId="596C1C7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2E2C14F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360B391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B2AD39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632F3BA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оводить выбор и брать ответственность за решение.</w:t>
      </w:r>
    </w:p>
    <w:p w14:paraId="53BD1C7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518650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ладеть способами самоконтроля, самомотивации и рефлексии в литературном образовании;</w:t>
      </w:r>
    </w:p>
    <w:p w14:paraId="39382FE4">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давать оценку учебной ситуации и предлагать план её изменения; </w:t>
      </w:r>
    </w:p>
    <w:p w14:paraId="5D4DD69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778200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70D2D89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4EC6199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различать, называть и управлять собственными эмоциями и эмоциями других; </w:t>
      </w:r>
    </w:p>
    <w:p w14:paraId="23A7AE6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являть и анализировать причины эмоций;</w:t>
      </w:r>
    </w:p>
    <w:p w14:paraId="77F74B2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6455FBA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регулировать способ выражения своих эмоций;</w:t>
      </w:r>
    </w:p>
    <w:p w14:paraId="1965EED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ознанно относиться к другому человеку, его мнению, размышляя над взаимоотношениями литературных героев;</w:t>
      </w:r>
    </w:p>
    <w:p w14:paraId="439CDB5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изнавать своё право на ошибку и такое же право другого;</w:t>
      </w:r>
    </w:p>
    <w:p w14:paraId="4D0F813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ринимать себя и других, не осуждая; </w:t>
      </w:r>
    </w:p>
    <w:p w14:paraId="316D18A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роявлять открытость себе и другим; </w:t>
      </w:r>
    </w:p>
    <w:p w14:paraId="6FC4F8A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ознавать невозможность контролировать всё вокруг.</w:t>
      </w:r>
    </w:p>
    <w:p w14:paraId="25903B5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2.7. У обучающегося будут сформированы умения совместной деятельности:</w:t>
      </w:r>
    </w:p>
    <w:p w14:paraId="225DD89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башкирской) литературы, обосновывать необходимость применения групповых форм взаимодействия при решении поставленной задачи;</w:t>
      </w:r>
    </w:p>
    <w:p w14:paraId="5B3C8F0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CFBDD49">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обобщать мнения нескольких человек, проявлять готовность руководить, выполнять поручения, подчиняться; </w:t>
      </w:r>
    </w:p>
    <w:p w14:paraId="2CF7097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ланировать организацию совместной работы на уроке родной (башки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3778BA7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3E53E2E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77421E1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44773A7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3. Предметные результаты изучения родной (башкирской) литературы. К концу обучения в 5 классе обучающийся научится:</w:t>
      </w:r>
    </w:p>
    <w:p w14:paraId="2EAB0ED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различать основные жанры башкирского устного народного творчества, определять тематику и идеи народных сказок, пословиц и поговорок как основу для развития представлений о нравственных идеалах народа;</w:t>
      </w:r>
    </w:p>
    <w:p w14:paraId="0785EF3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уществлять смысловой анализ фольклорного и литературного текста на основе наводящих вопросов, определять тему и основную мысль произведения;</w:t>
      </w:r>
    </w:p>
    <w:p w14:paraId="4ABED21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ознавать ключевые для башкирского национального сознания культурные и нравственные смыслы, отражённые в произведениях башкирских писателей и поэтов, приводить примеры отдельных литературных достижений других народов;</w:t>
      </w:r>
    </w:p>
    <w:p w14:paraId="033DC2E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пределять место родной литературы в жизни башкирского народа, ее общность с литературами других народов, ее особенности;</w:t>
      </w:r>
    </w:p>
    <w:p w14:paraId="30D52BE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выявлять моральные и нравственные принципы башкирского народа на основе поступков героев сказок и литературных произведений; </w:t>
      </w:r>
    </w:p>
    <w:p w14:paraId="7DC8F7F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характеризовать богатство башкирской культуры и литературы, башкирских национальных традиций в контексте культур народов России;</w:t>
      </w:r>
    </w:p>
    <w:p w14:paraId="7E14ECB1">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анализировать фольклорные и литературные тексты на основе вопросов учителя или заданий в учебнике, сопоставлять литературные произведения с произведениями других искусств, отбирать произведения для самостоятельного чтения.</w:t>
      </w:r>
    </w:p>
    <w:p w14:paraId="7C84F74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4. Предметные результаты изучения родной (башкирской) литературы. К концу обучения в 6 классе обучающийся научится:</w:t>
      </w:r>
    </w:p>
    <w:p w14:paraId="13E442A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пределять тему и идею произведения, выделять проблематику башкирских народных песен, преданий и легенд, для развития представлений об идеале нравственности башкирского народа;</w:t>
      </w:r>
    </w:p>
    <w:p w14:paraId="7DCA872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p>
    <w:p w14:paraId="05A9FC7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ознавать роль образа Салавата Юлаева в башкирской литературе и фольклоре, русской литературе, место его личности в истории Башкортостана и России;</w:t>
      </w:r>
    </w:p>
    <w:p w14:paraId="40775FC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характеризовать образы исторических личностей в произведениях башкирского фольклора и литературы, выявлять отличительные черты национального характера башкирского народа в произведениях о Великой Отечественной войне.</w:t>
      </w:r>
    </w:p>
    <w:p w14:paraId="7294A33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5. Предметные результаты изучения родной (башкирской) литературы. К концу обучения в 7 классе обучающийся научится:</w:t>
      </w:r>
    </w:p>
    <w:p w14:paraId="356F78BA">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определять род, жанр, тему и идею произведения, выделять проблематику и понимать эстетическое своеобразие башкирских народных сказок, народных рассказов, песен и частушек, выявлять фольклорные сюжеты и мотивы в башкирской литературе, осознавать культурные и нравственные смыслы в произведениях о природе Башкортостана;</w:t>
      </w:r>
    </w:p>
    <w:p w14:paraId="49F9F08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иметь понятие о башкирском национальном характере, истоках башкирского патриотизма и героизма в произведениях о защите Родины в Отечественной войне 1812 года;</w:t>
      </w:r>
    </w:p>
    <w:p w14:paraId="6E20974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ересказывать прочитанное произведение, его сюжет, используя различные виды пересказов, отвечать на вопросы по прочитанному произведению и самостоятельно формулировать вопросы к тексту;</w:t>
      </w:r>
    </w:p>
    <w:p w14:paraId="6060391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тбирать произведения для самостоятельного чтения в тематических рамках курса на основе собственных предпочтений или рекомендаций;</w:t>
      </w:r>
    </w:p>
    <w:p w14:paraId="230AA9B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ладеть элементарными навыками проектно-исследовательской деятельности, оформления и представления её результатов, владеть элементарными умениями работы с разными источниками информации.</w:t>
      </w:r>
    </w:p>
    <w:p w14:paraId="3C6173F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6. Предметные результаты изучения родной (башкирской) литературы. К концу обучения в 8 классе обучающийся научится:</w:t>
      </w:r>
    </w:p>
    <w:p w14:paraId="5C0006D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пределять род, жанр, тему, идею, основной конфликт произведения, выделять проблематику и понимать эстетическое своеобразие произведений о легендарных героях Башкортостана и России, о нравственных идеалах башкирского народа и народов Российской Федерации, осознавать ключевые для башкирского национального сознания культурные и нравственные смыслы в произведениях о Великой Отечественной войне и природе родного края;</w:t>
      </w:r>
    </w:p>
    <w:p w14:paraId="57832FF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роводить самостоятельный смысловой и идейно-эстетический анализ фольклорного и литературного текста и воспринимать художественный текст как обращение автора к читателю, современнику и потомку; </w:t>
      </w:r>
    </w:p>
    <w:p w14:paraId="0ED2475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онимать функции теоретико-литературных понятий и самостоятельно использовать их в процессе анализа и интерпретации произведений;</w:t>
      </w:r>
    </w:p>
    <w:p w14:paraId="50E5A42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7D0F267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w:t>
      </w:r>
    </w:p>
    <w:p w14:paraId="083FD1A6">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сопоставлять литературные произведения с произведениями других искусств.</w:t>
      </w:r>
    </w:p>
    <w:p w14:paraId="10434A5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ba-RU"/>
        </w:rPr>
        <w:t>93.</w:t>
      </w:r>
      <w:r>
        <w:rPr>
          <w:rFonts w:ascii="Times New Roman" w:hAnsi="Times New Roman"/>
          <w:iCs/>
          <w:sz w:val="28"/>
          <w:szCs w:val="28"/>
          <w:lang w:val="ru-RU"/>
        </w:rPr>
        <w:t>11.7. Предметные результаты изучения родной (башкирской) литературы. К концу обучения в 9 классе обучающийся научится:</w:t>
      </w:r>
    </w:p>
    <w:p w14:paraId="1D6BBC0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осознавать ключевые для башкирского национального бытия культурные и нравственные смыслы в произведениях башкирских писателей и поэтов; </w:t>
      </w:r>
    </w:p>
    <w:p w14:paraId="7A0348B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мысленно воспринимать литературное произведение в единстве формы и содержания, выражать собственный эстетический и художественный взгляд на идейно-тематическое содержание литературного текста, определять род, жанр, тему, идею, основной конфликт произведения, выделять проблематику;</w:t>
      </w:r>
    </w:p>
    <w:p w14:paraId="12C2E1A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бъяснять своё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14:paraId="6BF548B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изученные теоретико-литературные понятия;</w:t>
      </w:r>
    </w:p>
    <w:p w14:paraId="5B665C5E">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изучать произведения художественной литературы.</w:t>
      </w:r>
    </w:p>
    <w:p w14:paraId="4B2EC13A">
      <w:pPr>
        <w:pStyle w:val="2"/>
        <w:pBdr>
          <w:bottom w:val="none" w:color="auto" w:sz="0" w:space="0"/>
        </w:pBdr>
        <w:spacing w:before="0" w:line="350" w:lineRule="auto"/>
        <w:ind w:firstLine="708"/>
        <w:jc w:val="both"/>
        <w:rPr>
          <w:rFonts w:eastAsia="Calibri"/>
          <w:b w:val="0"/>
          <w:iCs/>
          <w:szCs w:val="28"/>
          <w:lang w:val="ru-RU"/>
        </w:rPr>
      </w:pPr>
      <w:r>
        <w:rPr>
          <w:rFonts w:eastAsia="Calibri"/>
          <w:b w:val="0"/>
          <w:iCs/>
          <w:szCs w:val="28"/>
          <w:lang w:val="ru-RU"/>
        </w:rPr>
        <w:t>94. Федеральная рабочая программа по учебному предмету «Родная (бурятская) литература».</w:t>
      </w:r>
    </w:p>
    <w:p w14:paraId="2C4661F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 Федеральная рабочая программа по учебному предмету «Родная (бурятская) литература» (предметная область «Родной язык и родная литература») (далее соответственно – программа по родной (бурятской) литературе, родная (бурятская) литература, бурятская литература) разработана для обучающихся, владеющих родным (бурятским) языком, и включает пояснительную записку, содержание обучения, планируемые результаты освоения программы по родной (бурятской) литературе.</w:t>
      </w:r>
    </w:p>
    <w:p w14:paraId="0B1026D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2. Пояснительная записка отражает общие цели изучения родной (бурятской) литературы, место в структуре учебного плана, а также подходы к отбору содержания, к определению планируемых результатов.</w:t>
      </w:r>
    </w:p>
    <w:p w14:paraId="0707F13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3BF7B5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4. Планируемые результаты освоения программы по родной (бурят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89F2F9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5. Пояснительная записка.</w:t>
      </w:r>
    </w:p>
    <w:p w14:paraId="5A56391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5.1. Программа по родной (бурятской) литературе разработана с целью оказания методической помощи учителю в создании рабочей программы по учебному предмету.</w:t>
      </w:r>
    </w:p>
    <w:p w14:paraId="19D9392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5.2. Освоение родной (бурятской) литературы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способствует формированию духовного облика и нравственных ориентиров обучающихся.</w:t>
      </w:r>
    </w:p>
    <w:p w14:paraId="0AAA2C2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5.3. Основу содержания программы по родной (бурятской) литературе составляют чтение и изучение художественных произведений,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 Воспитательное воздействие литературы тесно связано с эстетическим совершенством художественного слова, оно также зависит от возраста и уровня подготовленности обучающихся, что последовательно учитывается в программе по родной (бурятской) литературе.</w:t>
      </w:r>
    </w:p>
    <w:p w14:paraId="3092EA1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5.4. Программа по родной (бурятской) литературе составлена с учётом преемственности с программой для уровня начального общего образования, закладывающей основы литературного образования. На уровне основного общего образования продолжается работа по совершенствованию навыка осознанного, правильного, выразительного и беглого чтения, развитию восприятия литературного текста, формированию умений читательской деятельности, воспитанию интереса к чтению и книге, потребности в общении с миром художественной литературы. </w:t>
      </w:r>
    </w:p>
    <w:p w14:paraId="5F43FDB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5.5. Программа по родной (бурятской) литературе тесно связана с такими учебными предметами, как «Родной (бурятский) язык», «История», «География», «Обществознание», «Музыка», «Изобразительное искусство», «Мировая художественная культура». </w:t>
      </w:r>
    </w:p>
    <w:p w14:paraId="3B865C6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ограмма по родной (бурятской) литературе формирует эстетическое отношение к окружающему миру, наряду с историей и обществознанием обращается к проблемам, непосредственно связанным с общественной сущностью человека, формирует историзм мышления, обогащает культурно-историческую память обучающихся, способствует освоению знаний по гуманитарным учебным предметам и формирует у обучающихся умение разбираться в отношениях между людьми, активное отношение к действительности, к природе, ко всему окружающему миру.</w:t>
      </w:r>
    </w:p>
    <w:p w14:paraId="744370F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5.6. Программа по родной (бурятской) литературе включает последовательный перечень тем и разделов для изучения с учётом межпредметных и внутрипредметных связей, логики образовательной деятельности и возрастных особенностей обучающихся. Программа по родной (бурятской) литературе распределяет учебный материал в соответствии с чёткой последовательностью этапов (от фольклора до современной родной (бурятской) литературы). Каждый этап литературного образования обогащает обучающегося как читателя, учит воспринимать и активно использовать искусство слова. Этому способствует овладение техникой диалога и различные формы обращения к художественному тексту: планирование, формулирование своих ответов, пересказы, работа над сочинениями, рефератами, творческими заданиями, подбор цитат из текста, использование литературных игр и другие.</w:t>
      </w:r>
    </w:p>
    <w:p w14:paraId="2ACA166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5.7. Содержание программы по родной (бурятской) литературе строится на основе сочетания концентрического, историко-хронологического и проблемно-тематического принципов. В 9 классе начинается линейный курс на историко-литературной основе. В 9 классе активизируется связь учебного предмета с историей, культурой, активнее привлекается критическая, справочная литература, исторические документы, более определённую филологическую направленность получает проектная деятельность. </w:t>
      </w:r>
    </w:p>
    <w:p w14:paraId="612782B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5.8. Содержание программы по родной (бурятской) литературе для каждого класса включает перечень произведений художественной литературы и краткие аннотации, раскрывающие их основную проблематику и художественное своеобразие. Изучению произведений каждого писателя предшествует краткий обзор его жизни и творчества, который имеет развёрнутый характер в зависимости от роли и места изучаемого писателя в истории бурятской литературы.</w:t>
      </w:r>
    </w:p>
    <w:p w14:paraId="70F5F84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Материалы по теории и истории литературы представлены в каждом разделе программы по родной (бурятской) литературе. Теоретико-литературные понятия рассматриваются в процессе изучения конкретных литературных произведений.</w:t>
      </w:r>
    </w:p>
    <w:p w14:paraId="0150FDD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5.9. В содержании программы по родной (бурятской) литературе выделяются следующие содержательные линии: устное народное творчество, духовная литература, родная (бурятская) литература ХVIII – ХIХ веков, родная (бурятская) литература I половины XХ века, родная (бурятская) литература II половины XХ века, современная родная (бурятская) литература.</w:t>
      </w:r>
    </w:p>
    <w:p w14:paraId="037B747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5.10. Изучение родной (бурятской) литературы направлено на достижение следующих целей:</w:t>
      </w:r>
    </w:p>
    <w:p w14:paraId="45BFC17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оспитание духовно развитой личности, формирование гуманистического мировоззрения, гражданского сознания, чувства патриотизма, любви и уважения к родной литературе и культуре;</w:t>
      </w:r>
    </w:p>
    <w:p w14:paraId="6B2A579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риобщение обучающихся к литературному наследию бурятского народа, формирование у них потребности в качественном чтении, культуры читательского восприятия, понимания литературных текстов и навыков создания собственных устных и письменных высказываний; </w:t>
      </w:r>
    </w:p>
    <w:p w14:paraId="1364360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14:paraId="74AE73A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5.11. Общее число часов, рекомендованных для изучения родной (бурят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7C1BEBAC">
      <w:pPr>
        <w:shd w:val="clear" w:color="auto" w:fill="FFFFFF"/>
        <w:tabs>
          <w:tab w:val="left" w:pos="1134"/>
          <w:tab w:val="left" w:pos="1175"/>
        </w:tabs>
        <w:autoSpaceDE w:val="0"/>
        <w:autoSpaceDN w:val="0"/>
        <w:spacing w:after="0" w:line="360" w:lineRule="auto"/>
        <w:ind w:firstLine="708"/>
        <w:jc w:val="both"/>
        <w:rPr>
          <w:rFonts w:ascii="Times New Roman" w:hAnsi="Times New Roman"/>
          <w:bCs/>
          <w:iCs/>
          <w:sz w:val="28"/>
          <w:szCs w:val="28"/>
          <w:lang w:val="ru-RU"/>
        </w:rPr>
      </w:pPr>
      <w:r>
        <w:rPr>
          <w:rFonts w:ascii="Times New Roman" w:hAnsi="Times New Roman"/>
          <w:bCs/>
          <w:iCs/>
          <w:sz w:val="28"/>
          <w:szCs w:val="28"/>
          <w:lang w:val="ru-RU"/>
        </w:rPr>
        <w:t>Образовательная организация вправе предусмотреть перераспределение времени на изучение учебных предметов, по которым не проводится государственная итоговая аттестация, в пользу изучения родной (бурятской) литературы.</w:t>
      </w:r>
    </w:p>
    <w:p w14:paraId="1F7EB44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6. Содержание обучения в 5 классе.</w:t>
      </w:r>
    </w:p>
    <w:p w14:paraId="6937043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6.1. Введение.</w:t>
      </w:r>
    </w:p>
    <w:p w14:paraId="7899220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исатели о роли книги в жизни человека и общества. Книга как духовное завещание одного поколения другому. Учебник родной (бурятской) литературы и работа с ним. Роль литературы в воспитании и образовании человека.</w:t>
      </w:r>
    </w:p>
    <w:p w14:paraId="14C38B1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6.2. Устное народное творчество.</w:t>
      </w:r>
    </w:p>
    <w:p w14:paraId="40053E3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6.2.1. Фольклор – коллективное устное народное творчество. </w:t>
      </w:r>
    </w:p>
    <w:p w14:paraId="3AA8F91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мысел в фольклорном произведении. Нравственный идеал бурятского фольклора. Бурятский фольклор и его основные жанры. Малые жанры фольклора. Детский фольклор. Скороговорки, загадки, пословицы и поговорки, игры – считалки, дискуссии.</w:t>
      </w:r>
    </w:p>
    <w:p w14:paraId="21BF77F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Фольклор. Устное народное творчество (развитие представлений).</w:t>
      </w:r>
    </w:p>
    <w:p w14:paraId="6848664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6.2.2. Бурятские народные сказки.</w:t>
      </w:r>
    </w:p>
    <w:p w14:paraId="346C2BE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казки как вид устного народного творчества. Сказки о животных, волшебные, бытовые. Композиция, сюжет сказки. Нравоучительный характер сказок. Бурятские сказители и улигершины: А.А. Тороев, Е.И. Сороковиков-Магай и другие (обзор).</w:t>
      </w:r>
    </w:p>
    <w:p w14:paraId="6E40616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Шоргоолзон» («Муравей»). Народные представления о справедливости, добре и зле в сказках о животных. Животные как герои сказок. Иносказательный смысл сказки. </w:t>
      </w:r>
    </w:p>
    <w:p w14:paraId="2FC569A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Зол Шор хоёр» («Зол и Шор»). Художественные особенности волшебной сказки. Выражение нравственного идеала народа в сказке, представление о положительном герое. </w:t>
      </w:r>
    </w:p>
    <w:p w14:paraId="7120DAF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эсэн хүүхэн» («Умная девушка»). Народная мораль в характере и поступках героев. Образ умной невесты-спасительницы как идеала человека, выходца из народа. Тема мирного труда и защиты родной земли. </w:t>
      </w:r>
    </w:p>
    <w:p w14:paraId="6AA2E34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Сказка как повествовательный жанр фольклора. Сюжет (начальные представления). Виды сказок (закрепление представлений). Постоянные эпитеты. Гипербола (начальное представление). Сравнение. Сказочные формулы. </w:t>
      </w:r>
    </w:p>
    <w:p w14:paraId="728666B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6.3. Духовная литература.</w:t>
      </w:r>
    </w:p>
    <w:p w14:paraId="7F88E0A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Краткие сведения о дидактической литературе. Духовно-нравственные заповеди «десять черных грехов, десять белых добродетелей» в произведениях «Алтан үдэтэ хун шубуун» («Лебедица с золотым пёрышком»), «Хоёр толгойтой бүргэд» («Двуглавый орёл»), «Юртэмсын заршам» («Уклад вселенной»), «Хорото жаданууд» («Ядовитые копья»).</w:t>
      </w:r>
    </w:p>
    <w:p w14:paraId="282640A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Дидактическое произведение (начальные представления)</w:t>
      </w:r>
    </w:p>
    <w:p w14:paraId="4EC680D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6.4. Родная (бурятская) литература.</w:t>
      </w:r>
    </w:p>
    <w:p w14:paraId="4B5B20D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6.4.1. Взаимосвязь и различие литературы и фольклора. </w:t>
      </w:r>
    </w:p>
    <w:p w14:paraId="5CB8686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Авторский вымысел и воображение читателя.</w:t>
      </w:r>
    </w:p>
    <w:p w14:paraId="2AA3D09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Роды литературы: эпос, лирика, драма. Жанры литературы (начальные представления).</w:t>
      </w:r>
    </w:p>
    <w:p w14:paraId="2EE3D68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6.4.2. Эпос и эпические жанры.</w:t>
      </w:r>
    </w:p>
    <w:p w14:paraId="670F603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Литературная сказка как авторское произведение. Фольклорная и литературная сказка. Художественный вымысел. </w:t>
      </w:r>
    </w:p>
    <w:p w14:paraId="2C15FF5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Ш.Н. Нимбуев. Краткий рассказ о писателе. «Тархайн хүбүүн Зархай» («Тархай сын Зархая»).</w:t>
      </w:r>
    </w:p>
    <w:p w14:paraId="095FEDD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Литературная обработка фольклорных сюжетов. Герой в литературной и фольклорной сказках. Литературные приёмы создания сказочной ситуации. Народный юмор, красочность и яркость языка.</w:t>
      </w:r>
    </w:p>
    <w:p w14:paraId="3FA9A3B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Литературная сказка (начальные представления). </w:t>
      </w:r>
    </w:p>
    <w:p w14:paraId="2607921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6.4.3. Басня как эпический жанр. </w:t>
      </w:r>
    </w:p>
    <w:p w14:paraId="007D500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Басенный стих. Истоки басенного жанра в 1920-1930-х годах, баснописцы: Б.Д. Абидуев, Б.Б. Базарон, Ш.Н. Нимбуев, Д.Н. Мадасон (обзор).</w:t>
      </w:r>
    </w:p>
    <w:p w14:paraId="3BA53F5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Г.Г. Чимитов. Краткий рассказ о поэте. «Эрэ тахяа» («Петух»). Герои басни. Осмеяние пороков – неблагодарности, хладнокровного отношения к родной матери в басне. Поучительный характер басни. </w:t>
      </w:r>
    </w:p>
    <w:p w14:paraId="765A3BC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Басня (развитие представлений), аллегория (начальные представления).</w:t>
      </w:r>
    </w:p>
    <w:p w14:paraId="5A5EF49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6.4.4. Рассказ. </w:t>
      </w:r>
    </w:p>
    <w:p w14:paraId="19C6C63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тличие рассказа от сказки. Жанровые особенности рассказа.</w:t>
      </w:r>
    </w:p>
    <w:p w14:paraId="3C38705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Х.Н. Намсараев. Краткий рассказ о писателе. «Үри нэхэбэри» («Взыскание долга»). Повествование о жизни народа, полной классовых противоречий, глубокой социальной несправедливости, в дореволюционное время. Жестокий характер местного богача Цэрэна Улегчинова, светлая душа Бүнжэд, ум и смелость Цэбүүдэя. </w:t>
      </w:r>
    </w:p>
    <w:p w14:paraId="0C42659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Ц.Н. Номтоев. Краткий рассказ о писателе. «Хилээмэн» («Хлеб»). Быль как форма повествования. Герой и сюжет рассказа. Нравственные ценности в рассказе. </w:t>
      </w:r>
    </w:p>
    <w:p w14:paraId="5A12C7E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Б.-Б.Н. Намсарайн. Краткий рассказ о педагоге, писателе. «Алтаргана» («Золотарник»). Взаимоотношения детей и взрослых. Приобщение любви к родной природе. </w:t>
      </w:r>
    </w:p>
    <w:p w14:paraId="47D9211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Б.Н. Ябжанов «Танил дуун» («Знакомая песня»). Биография и творчество писателя. Сюжет рассказа. Мир природы и человека в рассказе через противостояние добра и зла. Выразительно-изобразительные средства, использованные автором. Сила доброты в произведении. </w:t>
      </w:r>
    </w:p>
    <w:p w14:paraId="6605A22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Пейзаж (начальные представления), эпитет, олицетворение (начальные представления).</w:t>
      </w:r>
    </w:p>
    <w:p w14:paraId="406F553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6.4.5. Повесть. </w:t>
      </w:r>
    </w:p>
    <w:p w14:paraId="47B6985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тличие повести от рассказа: сюжет, время, герой, жанровые особенности повести.</w:t>
      </w:r>
    </w:p>
    <w:p w14:paraId="3BB476E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Ц.-Б.Б. Бадмаев. Краткий рассказ о писателе. «Будамшуугай орон нютагаар Серёжын аяншалга» («Серёжа в стране Будамшуу»). Отражение бурятских традиций и обычаев в произведении. Дружба народов, толерантность в повести. </w:t>
      </w:r>
    </w:p>
    <w:p w14:paraId="69F77E0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Начальное понятие о повести.</w:t>
      </w:r>
    </w:p>
    <w:p w14:paraId="38FE794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6.4.6. Лирические жанры.</w:t>
      </w:r>
    </w:p>
    <w:p w14:paraId="1B86AC4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Ц.Д. Зарбуев. Слово о поэте. «Буряад орон» («Бурятия»). Чувство радости и любви к родному краю в стихотворении. Связь ритмики и мелодики стиха с эмоциональным состоянием, выраженным в стихотворении. </w:t>
      </w:r>
    </w:p>
    <w:p w14:paraId="468284C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Лирика как род литературы. Понятие о лирическом стихотворении как жанре. Ритм, рифма, звукопись, аллитерация (начальные представления).</w:t>
      </w:r>
    </w:p>
    <w:p w14:paraId="36DF6CA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Ч.Ц. Цыдендамбаев. Краткий рассказ о писателе, поэте. «Ургыхан» («Подснежник»), «Сэсэгхэн» («Цветочек»). Стихотворные лирические произведения о родной природе как выражение поэтического восприятия окружающего мира и осмысление собственного мироощущения, настроения. </w:t>
      </w:r>
    </w:p>
    <w:p w14:paraId="1C3920F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Ритм и интонация в стихе. Стихотворный ритм как средство передачи эмоционального состояния, настроения. Эпитет, метафора, олицетворение (развитие представлений).</w:t>
      </w:r>
    </w:p>
    <w:p w14:paraId="2AE1E43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А.Ж. Жамбалон. Слово о поэте. «Талын хүнби» («Человек степи»). Мир и человек в лирическом произведении. </w:t>
      </w:r>
    </w:p>
    <w:p w14:paraId="6609843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Ритм в фольклоре и литературе (начальные представления).</w:t>
      </w:r>
    </w:p>
    <w:p w14:paraId="59DA1BA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6.4.7. Драматические жанры.</w:t>
      </w:r>
    </w:p>
    <w:p w14:paraId="13A5280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пецифика драматических произведений. Автор в драме. Драма и читатель.</w:t>
      </w:r>
    </w:p>
    <w:p w14:paraId="459C550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6.5. Из современной родной (бурятской) литературы.</w:t>
      </w:r>
    </w:p>
    <w:p w14:paraId="231B0A2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Э.Ч. Дугаров. Слово о писателе. «Сэгнэлтэнүүд» («Оценки»). Художественное своеобразие произведения. Определение средств изображения и выражение чувств героев. Образы детей. Проблемы воспитания детей. </w:t>
      </w:r>
    </w:p>
    <w:p w14:paraId="5A675EA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Драма как род литературы (начальные представления).</w:t>
      </w:r>
    </w:p>
    <w:p w14:paraId="38BF85A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7. Содержание обучения в 6 классе.</w:t>
      </w:r>
    </w:p>
    <w:p w14:paraId="13FD2DB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7.1. Устное народное творчество (Арадай аман зохёол).</w:t>
      </w:r>
    </w:p>
    <w:p w14:paraId="10E3A60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7.1.1. Мифы.</w:t>
      </w:r>
    </w:p>
    <w:p w14:paraId="2365E7F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Мифология как форма познания и эстетического освоения действительности. Классификация бурятских мифов. Персонажи мифов. Художественное своеобразие мифов. Отличие бурятских и древнегреческих мифов. Бурятские мифы «Дэлхэйн бии болоһон тухай» («Сотворение мира»).</w:t>
      </w:r>
    </w:p>
    <w:p w14:paraId="0E18B16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Миф. Отличие мифа от сказки.</w:t>
      </w:r>
    </w:p>
    <w:p w14:paraId="0999096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7.1.2. Обрядовый фольклор. </w:t>
      </w:r>
    </w:p>
    <w:p w14:paraId="3E3D46A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есня и обряд. Произведения календарного обрядового фольклора периода младенчества, детства: родины, захоронения последа (тоонтолхо), праздник дня рождения (милаангууд), запрет (хорюул). Обрядовые песни праздника встречи Нового года по лунному календарю – Сагаалган. Ёохорой дуунууд (Песни ёхора).</w:t>
      </w:r>
    </w:p>
    <w:p w14:paraId="2ACAE02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7.1.3. Пословицы и поговорки.</w:t>
      </w:r>
    </w:p>
    <w:p w14:paraId="733D943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Многообразие тем. Пословицы монголоязычных народов и народов мира. Выражение в них духа народного языка. Прямой и переносный смысл пословиц и поговорок. Загадки-малые жанры устного народного творчества. Афористичность загадок. </w:t>
      </w:r>
    </w:p>
    <w:p w14:paraId="0925290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Обрядовый фольклор (первоначальные представления). Малые жанры фольклора: пословицы и поговорки, загадки.</w:t>
      </w:r>
    </w:p>
    <w:p w14:paraId="78579E9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7.1.4. Улигер как памятник героического эпоса. </w:t>
      </w:r>
    </w:p>
    <w:p w14:paraId="532626F5">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Народные представления о героизме и героях. Художественное своеобразие былин: особенности их создания и бытования, повторяющиеся мотивы, образы, сюжетные элементы, роль зачина, художественного повтора, постоянных эпитетов и гипербол.</w:t>
      </w:r>
    </w:p>
    <w:p w14:paraId="6B2AEBD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Улигер «Аламжа Мэргэн» («Аламжи Мэргэн»). Воплощение в улигере нравственных качеств бурятского народа. Аламжи Мэргэн – носитель лучших человеческих качеств (доброта, мужество, физическая сила, мастерство). Значение фантастического в улигере. </w:t>
      </w:r>
    </w:p>
    <w:p w14:paraId="7C9B991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Понятие о бурятском устном народном творчестве. </w:t>
      </w:r>
    </w:p>
    <w:p w14:paraId="21AF702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7.2. Письменные произведения бурятского народа ХVIII – ХIХ веков.</w:t>
      </w:r>
    </w:p>
    <w:p w14:paraId="223CD60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ведение. Жанровая система общемонгольской литературы. Бурятская дидактическая литература. «Шэдитэ хүүр» («Волшебное слово»). «Сайн үгэтэ эрдэниин сан субашид».</w:t>
      </w:r>
    </w:p>
    <w:p w14:paraId="0F82E92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Бурятская дидактическая литература. Р. Номтоев «Аршаанай дуһал» («Капля рашияны»). Краткий рассказ о писателе. Литературные сказки в жанре «комментария – тайлбури» (комментаторская литература). Нравственные уроки дидактической литературы </w:t>
      </w:r>
    </w:p>
    <w:p w14:paraId="6598A5B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Жанр субхашит, жанр «комментария-тайлбури», жанр «обрамлённой повести». Тайлбур.</w:t>
      </w:r>
    </w:p>
    <w:p w14:paraId="5B72486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7.3. Родная (бурятская) литература.</w:t>
      </w:r>
    </w:p>
    <w:p w14:paraId="42AFFF2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7.3.1. Басни.</w:t>
      </w:r>
    </w:p>
    <w:p w14:paraId="555A2F9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Б.Б. Базарон. Краткий рассказ о поэте, баснописце. Басня «Эрдэмтэ эрбээхэй» («Учёная бабочка»). Осмеяние пороков – несерьёзного, небрежного отношения к делу в басне.</w:t>
      </w:r>
    </w:p>
    <w:p w14:paraId="7377EA6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Э.М. Манзаров. Слово о поэте. «Золдоо хатарһан зомгооһон» («Танцующая щепка»). Изображение неумелого хвастуна в басне.</w:t>
      </w:r>
    </w:p>
    <w:p w14:paraId="6921E32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Мораль в басне, аллегория (развитие понятий).</w:t>
      </w:r>
    </w:p>
    <w:p w14:paraId="7C9FE35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7.3.2. Эхэ орон (Родина).</w:t>
      </w:r>
    </w:p>
    <w:p w14:paraId="6ECD340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К. Петонов. Краткий рассказ о поэте. «Минии Росси» («Моя Россия»). Тема Родины в поэзии Петонова.</w:t>
      </w:r>
    </w:p>
    <w:p w14:paraId="18F8505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Ц.-Д.Ж.-Б. Дамдинжапов. Краткий рассказ о писателе. «Юрын буряад эхэ» («Просто мать»). Повествование старой бурятки о горьком сиротском детстве, тяжёлой юности, о беспросветной молодости, пришедшейся на период первой мировой войны, об ужасах белогвардейщины и о тяжёлых годах в период Великой Отечественной войны. </w:t>
      </w:r>
    </w:p>
    <w:p w14:paraId="43D6792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Рассказ (развитие представлений). Композиция произведения. Повествование от первого лица как художественный приём.</w:t>
      </w:r>
    </w:p>
    <w:p w14:paraId="21717EE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С. Цырендоржиев. Краткий рассказ о писателе. «Шобоодой» («Шободой»). Изображение послереволюционного времени, показ классовой борьбы в рассказе. Героический поступок мальчика Шободоя. </w:t>
      </w:r>
    </w:p>
    <w:p w14:paraId="0896576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Рассказ, сюжет (развитие понятий).</w:t>
      </w:r>
    </w:p>
    <w:p w14:paraId="7B15188C">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Д.З. Жалсараев. Краткий рассказ о поэте. «Эхэ тухай дуун» («Песня о матери»). Чувство любви и благодарности к матери. Поэтические образы матери и Родины в стихотворении.</w:t>
      </w:r>
    </w:p>
    <w:p w14:paraId="43FA250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Ц.Р. Галанов. Краткий рассказ о писателе. «Хүгжэм» («Музыка»). Музыкальные мотивы в творчестве писателя. Изображение судьбы героини, её честность, добросовестность и трудолюбие. Стремление Бальжимы к развитию творческих способностей дочери. Гармоничность и музыкальность рассказа. </w:t>
      </w:r>
    </w:p>
    <w:p w14:paraId="2B1452C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Пейзаж (развитие представлений). Литературный герой (развитие представлений).</w:t>
      </w:r>
    </w:p>
    <w:p w14:paraId="53CCFD3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Ч.Ц. Цыдендамбаев. Краткий рассказ о писателе. «Шэнэ байшан» («Новый дом»). Значение дома, очага, семьи в рассказе. Гордость писателя за народ, его трудолюбие, дух коллективизма. Речь персонажей как средство их характеристики. </w:t>
      </w:r>
    </w:p>
    <w:p w14:paraId="463EE23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Характеристика персонажей (развитие представлений).</w:t>
      </w:r>
    </w:p>
    <w:p w14:paraId="4217D99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Баллада. Лирическое и эпическое начало в балладе. Основные балладные сюжеты. Ц.Ц. Дондогой. Слово о поэтессе. «Гэр тухай баллада» («Баллада о доме»). Образ дома. Своеобразие баллады. </w:t>
      </w:r>
    </w:p>
    <w:p w14:paraId="73E5B50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Баллада (начальные представления).</w:t>
      </w:r>
    </w:p>
    <w:p w14:paraId="5FD4D0B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7.3.3. Дружба. </w:t>
      </w:r>
    </w:p>
    <w:p w14:paraId="7A103AA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Ч.Ц. Цыдендамбаев «Талын аадар» («Ливень в степи»). Реальная основа содержания рассказа. Тема служения людям. Дружба русского и бурятского народов в рассказе. Теория литературы. Герой-рассказчик (начальные представления).</w:t>
      </w:r>
    </w:p>
    <w:p w14:paraId="5EBBCBF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Ж.Б. Балданжабон. Краткий рассказ о писателе. «Алханын нюусанууд» («Тайны Алханая»). Тема дружбы между представителями разных национальностей. Красота родной природы в изображении писателя. Экологическая тема в произведении. </w:t>
      </w:r>
    </w:p>
    <w:p w14:paraId="3D017CD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Повесть (развитие представлений)</w:t>
      </w:r>
    </w:p>
    <w:p w14:paraId="0747999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Л.Д. Тапхаев. Краткий рассказ о поэте. «Фермын үхибүүд» («Дети фермы»). Изображение жизни сельских ребятишек в стихотворении. Авторская позиция о воспитании трудолюбия у детей. Художественное своеобразие произведения.</w:t>
      </w:r>
    </w:p>
    <w:p w14:paraId="2718DEE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7.3.4. Родная природа. </w:t>
      </w:r>
    </w:p>
    <w:p w14:paraId="5354FAD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Ц.Н. Номтоев. Краткий рассказ о писателе. «Эдэбхи» («Инициатива»). Тема защиты окружающей природы и приумножения её богатств в повести. Особенности выражения авторской позиции в произведениях Номтоева. </w:t>
      </w:r>
    </w:p>
    <w:p w14:paraId="0B5E5DD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Портретная характеристика персонажей (развитие представлений).</w:t>
      </w:r>
    </w:p>
    <w:p w14:paraId="5415950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Б.Д. Абидуев. Краткий рассказ о поэте. «Сонхоор малайһан һара» («Месяц в окне»). Яркая, полная движения картина зимней ночной природы. Выражение душевных переживаний автора в стихотворении.</w:t>
      </w:r>
    </w:p>
    <w:p w14:paraId="7C36B1C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Г.Х. Базаржапова Краткий рассказ о поэтессе. «Зунай үдэшэ» («Летним вечером»), «Нара хүлеэнэб» («Жду солнце»). Картины природы, выражающие чувства, мироощущения лирического героя.</w:t>
      </w:r>
    </w:p>
    <w:p w14:paraId="3C34CA4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Развитие понятия о лирическом произведении. Пейзажная лирика как жанр (развитие представлений). Звукопись в поэзии (развитие представлений)</w:t>
      </w:r>
    </w:p>
    <w:p w14:paraId="30A8130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7.3.5. Бурятская детская драматургия. </w:t>
      </w:r>
    </w:p>
    <w:p w14:paraId="6D25FE3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Бурятская детская драматургия: особенности сказки-пьесы. </w:t>
      </w:r>
    </w:p>
    <w:p w14:paraId="02D4637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М.Ж. Батоин. Краткий рассказ о писателе. «Хүхэ зүһэтэй үнэгэн» («Серая лиса»). Борьба добра и зла в пьесе М. Батоина; закономерность победы добра.</w:t>
      </w:r>
    </w:p>
    <w:p w14:paraId="6EEA994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8. Содержание обучения в 7 классе.</w:t>
      </w:r>
    </w:p>
    <w:p w14:paraId="185F1A5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8.1. Введение.</w:t>
      </w:r>
    </w:p>
    <w:p w14:paraId="0E6FA8B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Изображение человека как важнейшая идейно-нравственная проблема литературы. Характеры и обстоятельства в художественном произведении, их взаимосвязь. Труд писателя, его позиция, отношение к несовершенству мира и стремление к нравственному и эстетическому идеалу. </w:t>
      </w:r>
    </w:p>
    <w:p w14:paraId="638D49B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8.2. Устное народное творчество. </w:t>
      </w:r>
    </w:p>
    <w:p w14:paraId="0F6DEF8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8.2.1. Предания. </w:t>
      </w:r>
    </w:p>
    <w:p w14:paraId="10618F5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Бабжа Барас баатар тухай домог» («Легенда о Бабжи Барас баторе»). Воплощение в улигере нравственных свойств бурятского народа, прославление верности своей родине, народу. Бабжа Барас батор – носитель лучших человеческих качеств (бескорыстное служение Родине и народу, патриотизм, мужество, отвага, находчивость, физическая сила).</w:t>
      </w:r>
    </w:p>
    <w:p w14:paraId="738699F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8.2.2. Легенды. </w:t>
      </w:r>
    </w:p>
    <w:p w14:paraId="0BFF39A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Бальжан хатан тухай домог («Легенда о Бальжин хатане»). Героизм и самоотверженность Бальжин хатан и её соплеменников в борьбе против маньчжурских поработителей. Величие духа Бальжин хатан, отдавшей свою жизнь за свободу и независимость бурятского народа. </w:t>
      </w:r>
    </w:p>
    <w:p w14:paraId="5C3B842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Легенды и предания (развитие представлений).</w:t>
      </w:r>
    </w:p>
    <w:p w14:paraId="6E8ACD0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8.3. Письменные произведения бурятского народа ХVIII – ХIХ веков.</w:t>
      </w:r>
    </w:p>
    <w:p w14:paraId="394C571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Введение. Краткий обзор о письменных произведениях ХVIII – ХIХ веков. Изображение образа человека в письменных произведениях бурятского народа ХVIII – ХIХ веков. </w:t>
      </w:r>
    </w:p>
    <w:p w14:paraId="2BA9277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 Юмсунов «Эрдэмтэ соохор моритой Эрилтэй хаан» («Хан Эрилтэй с чубарым конём»). Взаимосвязь с устным народным творчеством. Роль волшебства в произведении. Образы Алтан Ша и младшей дочери Неба. Героизм и самоотверженность главного героя улигера Алтан Ша в борьбе за счастливую жизнь своего народа.</w:t>
      </w:r>
    </w:p>
    <w:p w14:paraId="2D9788B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8.4. Дидактические произведения начала ХХ века.</w:t>
      </w:r>
    </w:p>
    <w:p w14:paraId="3B54859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Э.-Х. Галшиев «Бэлиг-үүн толи» («Зерцало мудрости») – выдающийся памятник бурятской литературы начала ХХ века. Характерная черта сочинения Э.-Х. Галшиева – тонкое авторское знание человеческой психологии.</w:t>
      </w:r>
    </w:p>
    <w:p w14:paraId="424C6DD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Жанр субхашит (развитие представлений).</w:t>
      </w:r>
    </w:p>
    <w:p w14:paraId="79C424B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8.5. Родная (бурятская) литература.</w:t>
      </w:r>
    </w:p>
    <w:p w14:paraId="242C799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8.5.1. Родной язык. </w:t>
      </w:r>
    </w:p>
    <w:p w14:paraId="36A9842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Н.Г. Дамдинов. Краткий рассказ о жизни поэта. «Түрэл хэлэн, түрэһэн дайда» («Родной язык, родная земля»). Любовь поэта к родному языку. Связь бурятского языка с родной матерью, родным народом и родной землёй. Влияние родного языка на развитие человека, роль в жизни, художественное своеобразие.</w:t>
      </w:r>
    </w:p>
    <w:p w14:paraId="1864AB4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Д.А. Улзытуев. Краткий рассказ о поэте. «Буряад хэлэн» («Бурятский язык»). Д. Улзытуев о богатстве, силе и красоте бурятского языка. Родной язык как духовная опора человека.</w:t>
      </w:r>
    </w:p>
    <w:p w14:paraId="122BC66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Б. Батхуу. Краткий рассказ о поэте. «Аялгата һайхан буряад хэлэмни» («Мой певучий бурятский язык»). Глубокий лиризм и выражение чувств поэта в стихотворении.</w:t>
      </w:r>
    </w:p>
    <w:p w14:paraId="7A9CF24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8.5.2. Человек.</w:t>
      </w:r>
    </w:p>
    <w:p w14:paraId="4505C98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Д.Ц. Дамбаев. Краткий рассказ о поэте. Философская направленность лирики Д. Дамбаева. «Хүн тухай дуун» («Песня о человеке»). Светлое чувство любви к человеку, гимн человеку. </w:t>
      </w:r>
    </w:p>
    <w:p w14:paraId="5BF18A0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Г.Ц. Дашабылов. Краткий рассказ о поэте. «Талын хүн» («Человек степи»). Тема красоты, гармонии человека с миром.</w:t>
      </w:r>
    </w:p>
    <w:p w14:paraId="00CF695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М.Ж. Самбуев. Краткий рассказ о поэте. «Минии таабай» («Мой дед»). Размышления поэта о любви человека к малой родине, верности обычаям и традициям своего народа. Нравственный идеал автора.</w:t>
      </w:r>
    </w:p>
    <w:p w14:paraId="5B149CE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Ц.-Д.Х. Хамаев. Краткий рассказ о писателе, поэте. «Худалшан» («Врун»), «Мэхэшэн» («Обманщик»). Размышления поэта о человеческих пороках, позиция автора на поступки, поведение человека в обществе.</w:t>
      </w:r>
    </w:p>
    <w:p w14:paraId="63734E8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Ч.Ц. Цыдендамбаев. Краткий рассказ о писателе. «Банзарай хүбүүн Доржо» («Доржи, сын Банзара»). Историзм романа. Изображение картины быта, жизни бурят и русских в XVIII веке. Детские годы первого бурятского учёного Доржи Банзарова. Духовные и нравственные качества Доржи: сообразительность, проницательность, любознательность и сострадание к окружающим.</w:t>
      </w:r>
    </w:p>
    <w:p w14:paraId="6F79F63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Роман (начальные представления).</w:t>
      </w:r>
    </w:p>
    <w:p w14:paraId="5484E3E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Д.О. Батожабай. Краткий рассказ о писателе. «Шалхуу Рабданай хөөрөөнһөө» («Детство Шалхуу Рабдана»). Автобиографический характер повести. Изображение детских и юношеских годов автора. Проявления чувств героя, анализ собственных поступков.</w:t>
      </w:r>
    </w:p>
    <w:p w14:paraId="5DAEE12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Автобиографическое художественное произведение (развитие понятия). Герой-повествователь (развитие понятия).</w:t>
      </w:r>
    </w:p>
    <w:p w14:paraId="1DBA6F2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Ц.Н. Номтоев. Краткий рассказ о писателе. «Шагжын хула» («Саврасый конь Шагжи»). Глубокое, проникновенное чувство гордости писателя подвигом иноходца в грозные годы войны.</w:t>
      </w:r>
    </w:p>
    <w:p w14:paraId="3E9F33E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Б.Н. Ябжанов. Краткий рассказ о писателе. «Хэрмэшэ» («Полкан»). Человек и природа. Изображение военного детства в рассказе. Взаимоотношения человека и собаки Хэрмэшэ в рассказе. Художественное своеобразие произведения.</w:t>
      </w:r>
    </w:p>
    <w:p w14:paraId="408F57D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Литературный герой (развитие представлений). </w:t>
      </w:r>
    </w:p>
    <w:p w14:paraId="0E91B66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Ж.Т. Тумунов. Краткий рассказ о писателе. «Талын бүргэд» («Степной орёл»). Мастерство писателя в изображении патриотизма, героизма, отваги, проявленного героем Баярта. Выражение чувства любви к родине. Сила внутренней, духовной красоты человека.</w:t>
      </w:r>
    </w:p>
    <w:p w14:paraId="5DFBF18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Н.Г. Дамдинов «Талын дуун» («Песнь степей»). Разговор молодого человека со временем, со своей страной, с её людьми. Своеобразие стиля автора – повторы, рефрены как новая форма звуковой организации поэтического произведения в бурятской поэзии. Теория литературы. Поэма (начальные представления). </w:t>
      </w:r>
    </w:p>
    <w:p w14:paraId="409B21B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Ц.Г. Шагжин. Краткий рассказ о писателе, драматурге. «Будамшуу». Юмор, насмешка в драме. Характер главного героя Будамшу – находчивость, смекалка, рассудительность, доброта. Народный юмор, яркость и красочность языка произведения.</w:t>
      </w:r>
    </w:p>
    <w:p w14:paraId="573CBE2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Комическое. Юмор. Комическая ситуация (развитие представлений).</w:t>
      </w:r>
    </w:p>
    <w:p w14:paraId="3A8B78D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9. Содержание обучения в 8 классе.</w:t>
      </w:r>
    </w:p>
    <w:p w14:paraId="47DDDCB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9.1. Введение.</w:t>
      </w:r>
    </w:p>
    <w:p w14:paraId="76FA265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Бурятская литература и история. Интерес бурятских писателей к историческому прошлому своего народа. Историзм творчества классиков бурятской литературы.</w:t>
      </w:r>
    </w:p>
    <w:p w14:paraId="244B6AC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9.2. Устное народное творчество.</w:t>
      </w:r>
    </w:p>
    <w:p w14:paraId="4FCA623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9.2.1. В мире бурятской народной песни (лирические, исторические песни). </w:t>
      </w:r>
    </w:p>
    <w:p w14:paraId="0BB32AB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тражение жизни бурятского народа в народных песнях «Барга байдал ошон ошоо», «Үбэтэй намаатай нютагтайл аад…», «Соохорхон тэнгэриин харанхыда», «Хүрин хээр», «Эрбэд соохор», «Үдэшэлгын дуун» и другие. Разнообразие тематики лирических и исторических песен. Поэтика песен. Современный бурятский фольклор. Благопожелания, устные рассказы.</w:t>
      </w:r>
    </w:p>
    <w:p w14:paraId="3ADEA08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9.2.2. Бурятский героический эпос «Гэсэр» как величайший памятник. </w:t>
      </w:r>
    </w:p>
    <w:p w14:paraId="0E6F366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Образ человека в бурятском героическом эпосе. Народная оценка героя и способы её выражения. Традиционная система образов в бурятском героическом эпосе. Характеры героев в фольклоре и литературе. </w:t>
      </w:r>
    </w:p>
    <w:p w14:paraId="64348F9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Героический эпос (начальные представления).</w:t>
      </w:r>
    </w:p>
    <w:p w14:paraId="30EBD59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94.9.2.3. Предания. </w:t>
      </w:r>
    </w:p>
    <w:p w14:paraId="0B86218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редания как исторический жанр бурятской народной прозы. Особенности содержания и формы народных преданий. «Гун Сакбын тухай» («О Савве Рагузинском»). Устный рассказ об исторических событиях первой трети ХVIII века, связанных с установлением границы между Россией и Монголией. Ум, рассудительность, прозорливость – основные черты характера посла русского правительства Саввы Рагузинского. </w:t>
      </w:r>
    </w:p>
    <w:p w14:paraId="0887873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Народная песня. Предание (развитие представлений).</w:t>
      </w:r>
    </w:p>
    <w:p w14:paraId="521243F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9.3. Письменные произведения бурятского народа ХVIII- ХIХ веков.</w:t>
      </w:r>
    </w:p>
    <w:p w14:paraId="0B82535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Монголой нюуса тобшо» («Сокровенное сказание монголов») – первый письменный памятник монгольских народов. Изображение эпохи правления Чингисхана и его потомков в произведении. История государства Ехэ Монгол Улс (Великой монгольской империи). </w:t>
      </w:r>
    </w:p>
    <w:p w14:paraId="79D6DAA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История создания жанра путевых заметок – одной из форм письменных произведений бурятского народа ХVIII-ХIХ веков. Д.Д. Заяев «Замай тэмдэглэлнүүд» («Путевые заметки»), Б. Рабданов «Худалдаа наймаан, түбэд эхэнэрнүүд» («Торговля, роль тибетских женщин в обществе»). Отражение жизни, характера, традиций и обычаев разных народов в путевых заметках. Художественные особенности жанра путевых заметок. </w:t>
      </w:r>
    </w:p>
    <w:p w14:paraId="508B395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Путевые заметки.</w:t>
      </w:r>
    </w:p>
    <w:p w14:paraId="79D9480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9.4. Из родной (бурятской) литературы I половины ХХ века.</w:t>
      </w:r>
    </w:p>
    <w:p w14:paraId="1DAFA89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Б.Б. Барадин. Поэт, прозаик, драматург, учёный-востоковед. «Буряад монголой уг гарбалай домог» («Легенда о происхождении бурят-монголов»). Художественное своеобразие произведения.</w:t>
      </w:r>
    </w:p>
    <w:p w14:paraId="2EDE809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Х.Н. Намсараев. Краткий рассказ о писателе. Повесть «Цыремпил». Отражение в произведении картин жизни и быта бурятского народа в канун первой русской революции. Образ Цыремпила: от стихийного бунтаря до сознательного борца за народное счастье. Образы представителей народа (Радна, Гамбал, Ямаахан, Нашан-Бато, русский революционер Фёдор Васильевич) и классовых врагов (богач Бадма, кулак Галши, глава Эрдэни, купец Бутин). Новаторство писателя. Традиционное, романтическое и реалистическое в повести. </w:t>
      </w:r>
    </w:p>
    <w:p w14:paraId="04F8D5C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Повесть (развитие представлений). </w:t>
      </w:r>
    </w:p>
    <w:p w14:paraId="51F9068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Ц.Д. Дондубон. Краткий рассказ об отношении писателя к политической и общественной жизни в период коллективизации. Повесть «Хиртэһэн һара» («Затмение луны»). Показ разворота классовой борьбы, исторической неотвратимости перехода крестьянина-середняка Радны Цыбикова на позиции Советской власти в произведении. Реалистическое изображение событий, людей и их взаимоотношений. Психологически обоснованный показ борьбы противоречивых чувств в душе Радны, смены настроений героя в повести. Социальная и духовная близость героев Радны Цыбикова из повести «Затмение луны» и Кондрата Майданникова из романа М.А. Шолохова «Поднятая целина». </w:t>
      </w:r>
    </w:p>
    <w:p w14:paraId="5C9AEDD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Реализм (начальные представления). Психологизм (начальные представления). </w:t>
      </w:r>
    </w:p>
    <w:p w14:paraId="0783B6C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9.5. Из родной (бурятской) литературы II половины ХХ века.</w:t>
      </w:r>
    </w:p>
    <w:p w14:paraId="79F0E18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Ж.Т. Тумунов. Краткий рассказ о писателе. Изображение боевых подвигов народа и военных будней писателем-фронтовиком в годы Великой Отечественной войны. «Халуун зүрхэн» («Горячее сердце»). Война в жизни человека и народа. Человек в экстремальной ситуации. </w:t>
      </w:r>
    </w:p>
    <w:p w14:paraId="71A4FDF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А.Д. Бадаев. Краткий рассказ о поэте. «Сэргэ» («Коновязь»). Размышления об особенностях и значении коновязи в жизни бурятского народа. Выражение сочувствия и боли поэта к сэргэ – сакральному символу дома, очага. Верность обычаям и традициям своего народа. </w:t>
      </w:r>
    </w:p>
    <w:p w14:paraId="69A9307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Сюжет в стихотворении. </w:t>
      </w:r>
    </w:p>
    <w:p w14:paraId="3ACF2F6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К.Ш. Цыденов. Краткий рассказ о писателе. «Хээрэ» («В степи»). Тема гуманизма в малой прозе К. Цыденова. Повествование о неразрывной связи судьбы человека с историческими событиями страны (война России с Германией, участие бурят в тыловых работах на западе страны, 1930-е годы, период коллективизации и борьба с зажиточными крестьянами, 1960-е годы). Лирическая интонация в рассказе. </w:t>
      </w:r>
    </w:p>
    <w:p w14:paraId="5350F72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Ц.Р. Галанов. Краткий рассказ о писателе. «Эсэгын хүбүүн» («Сын отца»). Отражение военного времени в рассказе. Мечты и реальность военного детства.</w:t>
      </w:r>
    </w:p>
    <w:p w14:paraId="21ED41E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Ц.-Д.Ц. Дондогой. Краткий рассказ о поэтессе. «Эхэ тухай поэмэ» («Поэма о матери»). Изображение трудностей жизни села в годы Великой Отечественной войны. Образ матери в поэме.</w:t>
      </w:r>
    </w:p>
    <w:p w14:paraId="6A75C4D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Поэма (развитие представлений). </w:t>
      </w:r>
    </w:p>
    <w:p w14:paraId="4781F2D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М.Ж. Самбуев. Краткий рассказ о поэте. «Зуун дуун» (книга сонетов) («Сто песен»). «Аласай замда юрөөнэб» («Благословляю в дальний путь»). Живая мысль, подлинные горячие чувства в сонетах. Отцовское благословение, пожелание маленькому сыну. Связь фольклора и литературы. </w:t>
      </w:r>
    </w:p>
    <w:p w14:paraId="50F6F98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Сонет как форма лирической поэзии. </w:t>
      </w:r>
    </w:p>
    <w:p w14:paraId="653DBE1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Ц.-Д.Д. Дондокова. Краткий рассказ о поэтессе. Поэма «Шулуунууд дуулана» («Камни поют»). Поэма на историческую тему. Характер Ринчин-Доржи Дымбылова, хоринского тайши. Современность и историческое прошлое в произведении. </w:t>
      </w:r>
    </w:p>
    <w:p w14:paraId="2A12C3A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Лиро-эпическая поэма (развитие представлений).</w:t>
      </w:r>
    </w:p>
    <w:p w14:paraId="1AB46D4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Б.Н. Ябжанов. Краткий рассказ о писателе. «Эртын шүүдэр» («Ранняя роса»). Жизнь села в годы Великой Отечественной войны, дружба мальчиков Майтагсан и Майдар. </w:t>
      </w:r>
    </w:p>
    <w:p w14:paraId="39373E2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Традиции фольклора (развитие представлений). </w:t>
      </w:r>
    </w:p>
    <w:p w14:paraId="08BC896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Д.О. Эрдынеев. Краткий рассказ о писателе. Цикл рассказов «Түбэргөөнтэнэй хүбшэргэй» («Нравы Тубэргэнов»). История в характерах потомков старинного бурятского рода Тубэргэнов. Нравственное народное начало. Теория литературы. Цикл рассказов (развитие представлений).</w:t>
      </w:r>
    </w:p>
    <w:p w14:paraId="51953F4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Л.Д. Тапхаев. Краткий рассказ о поэте. Интерес Тапхаева к истории народа. Стихотворение «Андалдашагүй баялиг» (Абай Гэсэр, Алтан Шагайе…) («Необмениваемое богатство»).</w:t>
      </w:r>
    </w:p>
    <w:p w14:paraId="4F8FDBF5">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А.Г.-Н. Лыгденов. Краткий рассказ о писателе. «Нюдэнэй аршаан» («Целебный источник»). Изображение жизни сельчан в перестроечные 1990-е годы. Социальная и нравственная проблематика в рассказе. Проблемы воспитания.</w:t>
      </w:r>
    </w:p>
    <w:p w14:paraId="790FC42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0. Содержание обучения в 9 классе.</w:t>
      </w:r>
    </w:p>
    <w:p w14:paraId="270902B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0.1. Введение.</w:t>
      </w:r>
    </w:p>
    <w:p w14:paraId="229D56F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Литература и её роль в духовной жизни человека. Формирование потребности общения с искусством, возникновение и развитие творческой читательской самостоятельности.</w:t>
      </w:r>
    </w:p>
    <w:p w14:paraId="4844072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Литература как искусство слова (углубление представлений).</w:t>
      </w:r>
    </w:p>
    <w:p w14:paraId="6CF798B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0.2. Письменные произведения бурятского народа ХVIII – ХIХ веков.</w:t>
      </w:r>
    </w:p>
    <w:p w14:paraId="1202F70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росветительская деятельность у бурят (обзор). Просветительская деятельность Я.А. Болдонова, А.В. Игумнова, М. Махусаева, Б. Норбоева, Ц. Онгодова, Н.С. Болдонова, Р. Номтоева, Цэдэнжаб Сахарова, М.Н. Хангалова, Г. Цыбикова и других. Влияние выдающихся русских учёных О.М. Ковалевского, Г.Н. Потанина и других на развитие науки и образования у бурят. Научная деятельность Д. Банзарова. </w:t>
      </w:r>
    </w:p>
    <w:p w14:paraId="090265A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0.3. Из родной (бурятской) литературы I половины ХХ века.</w:t>
      </w:r>
    </w:p>
    <w:p w14:paraId="4336C6F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Мүнхэ Сарьдаг (Б.Ц. Найдаков). Жизнь и творчество (обзор). Критическая деятельность. «Саяандаа» («Саянам»). Ощущение разлада лирического героя с окружающей средой, выражение боли и сострадания за родную природу. </w:t>
      </w:r>
    </w:p>
    <w:p w14:paraId="6FBDE4C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Д.Д. Дашинимаев. Жизнь и творчество (обзор). Поэт – реформатор бурятского стихосложения. Своеобразие внедрения силлабо-метрической системы (ритм, рифма). Изображение природы в стихотворении «Мүнхэ-Һарьдаг». Стихотворение «Тоёон» («Тоён»). Размышления автора о развитии промышленности в республике, самоотверженном труде рабочих. </w:t>
      </w:r>
    </w:p>
    <w:p w14:paraId="5A5F976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Ритм стихотворения (углубление понятия). </w:t>
      </w:r>
    </w:p>
    <w:p w14:paraId="6CD1C75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Ц.Г. Галсанов. Жизнь и творчество (обзор). Переводческая деятельность поэта. Темы, жанры лирики Галсанова. Стихотворения о героизме, мужестве, природе «Табан таанараа магтанам» («Хвалю вас пятерых»), «Хэнгэргэ» («Кынгерга»).</w:t>
      </w:r>
    </w:p>
    <w:p w14:paraId="3F08932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0.4. Из родной (бурятской) литературы II половины ХХ века.</w:t>
      </w:r>
    </w:p>
    <w:p w14:paraId="3D67C0C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Д.О. Батожабай. Жизнь и творчество (обзор). «Багшашни хэн бэ?» («Кто твой учитель?»). Жизнь – реальная основа повести. Смысл названия. Нравственное, этическое, эпическое и лирическое в произведении, образы. </w:t>
      </w:r>
    </w:p>
    <w:p w14:paraId="76DD9E3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Повесть (развитие понятия). Художественная деталь (развитие представлений).</w:t>
      </w:r>
    </w:p>
    <w:p w14:paraId="19D7AEC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Н.Г. Дамдинов. Жизнь и творчество (обзор). «Декабристын бэһэлиг» («Кольцо декабриста»). Показ в драме судьбы декабристов, сосланных в Бурятию. Поэтическое изображение подвига исторической личности Николая Бестужева, декабриста, учёного, художника. Развитие характера главного героя драмы – Н.А. Бестужева. Братское содружество русских и бурят. </w:t>
      </w:r>
    </w:p>
    <w:p w14:paraId="2306716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Стихотворная драма (развитие представлений).</w:t>
      </w:r>
    </w:p>
    <w:p w14:paraId="4C5F788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Ц.Р. Галанов. Жизнь и творчество (обзор). «Саран хүхы» («Северомуйская легенда»). Национально-патриотический пафос повести. Сюжет, художественные приёмы и средства проникновения во внутренний мир героев. Тема геройства в жанре повести. Роль устного народного творчества в сюжете, композиции произведения. </w:t>
      </w:r>
    </w:p>
    <w:p w14:paraId="5EC92BE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Повесть (развитие понятия). Фольклоризм литературы (развитие представлений).</w:t>
      </w:r>
    </w:p>
    <w:p w14:paraId="0CF86F3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Ч.-Р.Н. Намжилов. Жизнь и творчество (обзор). Мотивы любви к родине в стихотворениях «Монголой дэбтэрһээ» («Из книг о Монголии») («Монгол ороной морид хурдан…, «Һүниин огторгой», «Сагаан үнгэ һайхан», «Урилдаан дээрэ»).</w:t>
      </w:r>
    </w:p>
    <w:p w14:paraId="75DCBA0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Фольклоризм литературы (развитие понятия).</w:t>
      </w:r>
    </w:p>
    <w:p w14:paraId="51629FA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Ц.Д.Х. Хамаев. Жизнь и творчество (обзор). «Ута намарай сэсэг» («Цветок поры осенней»). Человек и природа, жизнь и смерть, взаимоотношения отцов и детей в повести.</w:t>
      </w:r>
    </w:p>
    <w:p w14:paraId="0EED23F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Д.-Д. Мункоев. Жизнь и творчество (обзор). «Эхэ тухай дуун». Выражение в произведении сокровенных чувств к матери. </w:t>
      </w:r>
    </w:p>
    <w:p w14:paraId="791CFFA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Лирическая проза (развитие представлений). </w:t>
      </w:r>
    </w:p>
    <w:p w14:paraId="7F4114B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М.М. Осодоев. Жизнь и творчество (обзор). Повесть «Ууган хүбүүн» («Старший сын»). Нравственная сила подвига Владимира Бильдушкинова, пограничника, павшего смертью храбрых при защите рубежей Родины на острове Даманском. Жизненный путь героя, формирование характера, приобщение к миру взрослых. </w:t>
      </w:r>
    </w:p>
    <w:p w14:paraId="2824EDE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Теория литературы. Документальная повесть (развитие представлений).</w:t>
      </w:r>
    </w:p>
    <w:p w14:paraId="1EFBF17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Б.Ш. Шойдоков. Жизнь и творчество (обзор). Писатель-фронтовик. «Дайсанай ара талада» («В тылу врага»). Изображение ратного подвига бурятских воинов на фронтах Великой Отечественной войны. Духовная и нравственная красота героев. </w:t>
      </w:r>
    </w:p>
    <w:p w14:paraId="5ACD594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Теория литературы. Роман (развитие представлений). </w:t>
      </w:r>
    </w:p>
    <w:p w14:paraId="1897ADB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Б.Ш. Эрдынеев. Жизнь и творчество (обзор). «Хазаар хара һахал» («Чёрная борода»). Изображение народных характеров и нравов. Система персонажей комедии. Мастерство драматурга. Национальный материал, национальный колорит.</w:t>
      </w:r>
    </w:p>
    <w:p w14:paraId="4252BFA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 Планируемые результаты освоения программы по родной (бурятской) литературе на уровне основного общего образования.</w:t>
      </w:r>
    </w:p>
    <w:p w14:paraId="7FB15A0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1. В результате изучения родной (бурятской) литературы на уровне основного общего образования у обучающегося будут сформированы следующие личностные результаты:</w:t>
      </w:r>
    </w:p>
    <w:p w14:paraId="1FB938D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1) гражданского воспитания:</w:t>
      </w:r>
    </w:p>
    <w:p w14:paraId="5623F27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5356EA7E">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бурятской) литературы;</w:t>
      </w:r>
    </w:p>
    <w:p w14:paraId="6ED9858E">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2E5629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2) патриотического воспитания:</w:t>
      </w:r>
    </w:p>
    <w:p w14:paraId="31013F9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бурятского) языка и родной (бурятской) литературы, истории, культуры Российской Федерации, своего края в контексте изучения произведений бурятской литературы; </w:t>
      </w:r>
    </w:p>
    <w:p w14:paraId="77F09A5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552D92A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бурятской литературе;</w:t>
      </w:r>
    </w:p>
    <w:p w14:paraId="7096F35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3) духовно-нравственного воспитания:</w:t>
      </w:r>
    </w:p>
    <w:p w14:paraId="4E30940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3097D2E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0B3354E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98FC0A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4) эстетического воспитания:</w:t>
      </w:r>
    </w:p>
    <w:p w14:paraId="0A17BE8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2E1ED98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ознание важности художественной литературы и культуры как средства коммуникации и самовыражения;</w:t>
      </w:r>
    </w:p>
    <w:p w14:paraId="1C00624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07871CA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тремление к самовыражению в разных видах искусства;</w:t>
      </w:r>
    </w:p>
    <w:p w14:paraId="5C97737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5) физического воспитания, формирования культуры здоровья и эмоционального благополучия:</w:t>
      </w:r>
    </w:p>
    <w:p w14:paraId="18E43D8D">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iCs/>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7BC578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73F9185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0C983D1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0707421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6) трудового воспитания:</w:t>
      </w:r>
    </w:p>
    <w:p w14:paraId="1D172F7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iCs/>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A133B9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2F215A6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5A056BC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бурят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492DAD6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7) экологического воспитания:</w:t>
      </w:r>
    </w:p>
    <w:p w14:paraId="03F6989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414B2F3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637629E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46FF606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47C365F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8) ценности научного познания:</w:t>
      </w:r>
    </w:p>
    <w:p w14:paraId="15EE007E">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289AC6F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владение языковой и читательской культурой как средством познания мира;</w:t>
      </w:r>
    </w:p>
    <w:p w14:paraId="29CC610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C1F082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 обеспечение адаптации обучающегося к изменяющимся условиям социальной и природной среды:</w:t>
      </w:r>
    </w:p>
    <w:p w14:paraId="2474E1B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199C39D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24E9DBF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33833C6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7F7323A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умение анализировать и выявлять взаимосвязи природы, общества и экономики; </w:t>
      </w:r>
    </w:p>
    <w:p w14:paraId="51F8EF1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2388069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32F157A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2. В результате изучения родной (бурят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4867A11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2.1. У обучающегося будут сформированы следующие базовые логические действия как часть познавательных универсальных учебных действий:</w:t>
      </w:r>
    </w:p>
    <w:p w14:paraId="14B6F44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15B31B7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7F92350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6A014BF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являть дефициты информации, данных, необходимых для решения поставленной учебной задачи;</w:t>
      </w:r>
    </w:p>
    <w:p w14:paraId="7E05FF2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4D16904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E050E7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0B83E64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использовать вопросы как исследовательский инструмент познания в литературном образовании;</w:t>
      </w:r>
    </w:p>
    <w:p w14:paraId="74439A0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27DB757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формировать гипотезу об истинности собственных суждений и суждений других, аргументировать свою позицию, мнение;</w:t>
      </w:r>
    </w:p>
    <w:p w14:paraId="6BB936A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1F3A0BC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ценивать на применимость и достоверность информацию, полученную в ходе исследования (эксперимента);</w:t>
      </w:r>
    </w:p>
    <w:p w14:paraId="6A7D890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90EBE3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7A2BEBB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2.3. У обучающегося будут сформированы умения работать с информацией как часть познавательных универсальных учебных действий:</w:t>
      </w:r>
    </w:p>
    <w:p w14:paraId="3E110C2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745605E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D0515E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5C896E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02EA529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1F17542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эффективно запоминать и систематизировать эту информацию.</w:t>
      </w:r>
    </w:p>
    <w:p w14:paraId="1D96BF1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2.4. У обучающегося будут сформированы умения общения как часть коммуникативных универсальных учебных действий:</w:t>
      </w:r>
    </w:p>
    <w:p w14:paraId="59F562E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23217BC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5728CAE5">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5D91C3C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ублично представлять результаты выполненного опыта (литературоведческого эксперимента, исследования, проекта);</w:t>
      </w:r>
    </w:p>
    <w:p w14:paraId="4B930C9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1CB004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2.5. У обучающегося будут сформированы умения самоорганизации как части регулятивных универсальных учебных действий:</w:t>
      </w:r>
    </w:p>
    <w:p w14:paraId="22E6E94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576C88B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2C4884C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EFC1EA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35C7850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оводить выбор и брать ответственность за решение.</w:t>
      </w:r>
    </w:p>
    <w:p w14:paraId="082E855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13D712D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ладеть способами самоконтроля, самомотивации и рефлексии в литературном образовании;</w:t>
      </w:r>
    </w:p>
    <w:p w14:paraId="221F21B7">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давать оценку учебной ситуации и предлагать план её изменения; </w:t>
      </w:r>
    </w:p>
    <w:p w14:paraId="529EC8F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0C85EF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7011D02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6374E25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различать, называть и управлять собственными эмоциями и эмоциями других; </w:t>
      </w:r>
    </w:p>
    <w:p w14:paraId="5C262A7F">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являть и анализировать причины эмоций;</w:t>
      </w:r>
    </w:p>
    <w:p w14:paraId="177F465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729B1D6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регулировать способ выражения своих эмоций;</w:t>
      </w:r>
    </w:p>
    <w:p w14:paraId="63DB992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ознанно относиться к другому человеку, его мнению, размышляя над взаимоотношениями литературных героев;</w:t>
      </w:r>
    </w:p>
    <w:p w14:paraId="013EEF9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изнавать своё право на ошибку и такое же право другого;</w:t>
      </w:r>
    </w:p>
    <w:p w14:paraId="16AC23B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ринимать себя и других, не осуждая; </w:t>
      </w:r>
    </w:p>
    <w:p w14:paraId="546614B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роявлять открытость себе и другим; </w:t>
      </w:r>
    </w:p>
    <w:p w14:paraId="5020C2B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сознавать невозможность контролировать всё вокруг.</w:t>
      </w:r>
    </w:p>
    <w:p w14:paraId="30694B0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2.7. У обучающегося будут сформированы умения совместной деятельности:</w:t>
      </w:r>
    </w:p>
    <w:p w14:paraId="4DCC5EA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бурятской) литературы, обосновывать необходимость применения групповых форм взаимодействия при решении поставленной задачи;</w:t>
      </w:r>
    </w:p>
    <w:p w14:paraId="37459DC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5D3C2AB1">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обобщать мнения нескольких человек, проявлять готовность руководить, выполнять поручения, подчиняться; </w:t>
      </w:r>
    </w:p>
    <w:p w14:paraId="3034854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ланировать организацию совместной работы на уроке родной (бурят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05D8BE8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353639C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1755D44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1BFF8A18">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3. Предметные результаты изучения родной (бурятской) литературы. К концу обучения в 5 классе обучающийся научится:</w:t>
      </w:r>
    </w:p>
    <w:p w14:paraId="42A12F0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владеть начальными представлениями об общечеловеческой и духовно-нравственной ценности литературы и её роли в воспитании любви к Родине и дружбы между народами Российской Федерации; </w:t>
      </w:r>
    </w:p>
    <w:p w14:paraId="2A12FF3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онимать образную природу словесного искусства и содержание изученных литературных произведений, различать основные жанры фольклора и художественной литературы, сопоставлять литературу и фольклор;</w:t>
      </w:r>
    </w:p>
    <w:p w14:paraId="75A4F44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ражать своё отношение к прочитанному, выразительно читать произведения (или фрагменты), в том числе выученные наизусть, соблюдая нормы литературного произношения;</w:t>
      </w:r>
    </w:p>
    <w:p w14:paraId="0B4D2BD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ладеть элементарными умениями воспринимать, анализировать, интерпретировать и оценивать прочитанные произведения, определять тематику и проблематику, элементы композиции, изобразительно-выразительные средства изученных произведений, характеризовать героев-персонажей;</w:t>
      </w:r>
    </w:p>
    <w:p w14:paraId="0731E69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онимать и использовать при анализе произведения теоретико-литературные понятия: фольклор, жанры фольклора, литературные роды и жанры, дидактическое произведение, тема, идея, проблематика, сюжет, композиция, пейзаж, эпитет, олицетворение, аллегория, ритм, рифма;</w:t>
      </w:r>
    </w:p>
    <w:p w14:paraId="690E3492">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оспринимать на слух и осмысленно читать литературные произведения разных жанров, выразительно читать, в том числе наизусть, передавая личное отношение к произведению;</w:t>
      </w:r>
    </w:p>
    <w:p w14:paraId="1EDAEFA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ересказывать прозаические произведения или их отрывки с использованием образных средств родного языка, отвечать на вопросы по прослушанному или прочитанному тексту, вести диалог на материале прочитанного произведения, создавать устные и письменные высказывания разных жанров;</w:t>
      </w:r>
    </w:p>
    <w:p w14:paraId="7B37817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ланировать с помощью учителя своё чтение, расширять свой круг чтения, владеть начальными умениями пользоваться библиотечными фондами, справочной литературой, словарями, интернет-ресурсами.</w:t>
      </w:r>
    </w:p>
    <w:p w14:paraId="5E1C8B8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4. Предметные результаты изучения родной (бурятской) литературы. К концу обучения в 6 классе обучающийся научится:</w:t>
      </w:r>
    </w:p>
    <w:p w14:paraId="49D8503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 </w:t>
      </w:r>
    </w:p>
    <w:p w14:paraId="1A7B753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особенности литературы как вида словесного искусства, отличие художественного текста от текстов других функциональных стилей; </w:t>
      </w:r>
    </w:p>
    <w:p w14:paraId="1215FE3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пределять тематику и проблематику, элементы сюжета, композиции, изобразительно-выразительные средства изученных произведений, характеризовать героев-персонажей, владеть элементарными умениями воспринимать, анализировать, интерпретировать и оценивать прочитанные произведения;</w:t>
      </w:r>
    </w:p>
    <w:p w14:paraId="06E6D41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онимать авторскую позицию и высказывать своё отношение к ней;</w:t>
      </w:r>
    </w:p>
    <w:p w14:paraId="6E75169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использовать в процессе анализа произведений теоретико-литературные понятия: жанры фольклора, литературные жанры, тема, идея, проблематика, сюжет, композиция, жанр субхашит, «комментарий-тайлбури», жанр «обрамлённой повести», рассказ, сюжет, повествование от первого лица, литературный герой, герой-рассказчик, портрет, пейзажная лирика; </w:t>
      </w:r>
    </w:p>
    <w:p w14:paraId="14A853F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разительно читать, в том числе наизусть, передавая личное отношение к произведению;</w:t>
      </w:r>
    </w:p>
    <w:p w14:paraId="388F0B6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ересказывать прозаические произведения или их отрывки с использованием образных средств родного языка, отвечать на вопросы по прослушанному или прочитанному тексту и с помощью учителя формулировать вопросы к тексту, вести беседу, диалог на материале прочитанного произведения;</w:t>
      </w:r>
    </w:p>
    <w:p w14:paraId="4B7CB67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опоставлять художественную литературу с произведениями других видов искусства;</w:t>
      </w:r>
    </w:p>
    <w:p w14:paraId="4E4E3A9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оздавать устные и письменные высказывания разных жанров;</w:t>
      </w:r>
    </w:p>
    <w:p w14:paraId="2BB725E8">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планировать с помощью учителя своё чтение, расширять свой круг чтения, пользоваться библиотечными фондами, справочной литературой, словарями, интернет-ресурсами.</w:t>
      </w:r>
    </w:p>
    <w:p w14:paraId="6D236FB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5. Предметные результаты изучения родной (бурятской) литературы. К концу обучения в 7 классе обучающийся научится:</w:t>
      </w:r>
    </w:p>
    <w:p w14:paraId="00512C5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 </w:t>
      </w:r>
    </w:p>
    <w:p w14:paraId="3ED1349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специфику литературы как вида словесного искусства, выявлять отличия художественного текста от текстов других функциональных стилей; </w:t>
      </w:r>
    </w:p>
    <w:p w14:paraId="54F8057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онимать содержание изученных произведений, выявлять в произведении нравственные ценности;</w:t>
      </w:r>
    </w:p>
    <w:p w14:paraId="7972AC9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оспринимать, анализировать, интерпретировать и оценивать прочитанное, определять тематику и проблематику, элементы сюжета, композиции, изобразительно-выразительные средства изученных произведений, характеризовать героев-персонажей, понимать авторскую позицию и высказывать своё отношение к ней;</w:t>
      </w:r>
    </w:p>
    <w:p w14:paraId="2285C2BE">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и использовать в процессе анализа и интерпретации произведений теоретико-литературные понятия: жанры фольклора, литературные жанры, жанр субхашит, тема, идея, проблематика, сюжет, композиция, автобиографическое художественное произведение, герой-повествователь, литературный герой, комическое, юмор; </w:t>
      </w:r>
    </w:p>
    <w:p w14:paraId="28FC91F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разительно читать, в том числе наизусть, передавая личное отношение к произведению;</w:t>
      </w:r>
    </w:p>
    <w:p w14:paraId="2B99AB07">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ладеть различными видами пересказа с использованием образных средств родного языка, отвечать на вопросы по прослушанному или прочитанному тексту, вести беседу, диалог на материале прочитанного произведения;</w:t>
      </w:r>
    </w:p>
    <w:p w14:paraId="4044524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опоставлять художественную литературу с произведениями других видов искусства;</w:t>
      </w:r>
    </w:p>
    <w:p w14:paraId="52387CE6">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оздавать устные и письменные высказывания разных жанров, составлять отзыв о прочитанном, краткую аннотацию;</w:t>
      </w:r>
    </w:p>
    <w:p w14:paraId="2651FFA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ланировать с помощью учителя своё чтение, расширять свой круг чтения, пользоваться библиотечными фондами, справочной литературой, словарями, интернет-ресурсами при анализе литературного произведения.</w:t>
      </w:r>
    </w:p>
    <w:p w14:paraId="46A7BAA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6. Предметные результаты изучения родной (бурятской) литературы. К концу обучения в 8 классе обучающийся научится:</w:t>
      </w:r>
    </w:p>
    <w:p w14:paraId="5F23294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 </w:t>
      </w:r>
    </w:p>
    <w:p w14:paraId="73F6B5A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образную природу и содержание изученных литературных произведений, выявлять отличия художественного текста от текстов других функциональных стилей; </w:t>
      </w:r>
    </w:p>
    <w:p w14:paraId="6A25FC40">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связи литературных произведений с эпохой их написания, выявлять в произведении нравственные ценности, воспринимать, анализировать, интерпретировать и оценивать прочитанное; </w:t>
      </w:r>
    </w:p>
    <w:p w14:paraId="0235B64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делять смысловые части художественного текста, составлять тезисы и план прочитанного;</w:t>
      </w:r>
    </w:p>
    <w:p w14:paraId="3549D31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пределять род и жанр литературного произведения, формулировать тему, идею, проблематику изученного произведения, давать характеристику героев, сопоставлять героев одного или нескольких произведений, художественную литературу с произведениями других видов искусства, формулировать и высказывать собственное мнение о нравственной стороне поступков героев;</w:t>
      </w:r>
    </w:p>
    <w:p w14:paraId="7A18249B">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пределять роль элементов сюжета, композиции, изобразительно-выразительных средств в раскрытии идейно-художественного содержания произведения, понимать авторскую позицию и высказывать своё отношение к ней;</w:t>
      </w:r>
    </w:p>
    <w:p w14:paraId="67C046BA">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смысл теоретико-литературных понятий и использовать их в процессе анализа и интерпретации произведений: жанры фольклора, героический эпос, путевые заметки, литературные жанры, тема, идея, проблематика, сюжет, композиция, конфликт, система образов, реализм, психологизм, цикл рассказов; </w:t>
      </w:r>
    </w:p>
    <w:p w14:paraId="4D1334F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разительно читать, в том числе наизусть, передавая личное отношение к произведению;</w:t>
      </w:r>
    </w:p>
    <w:p w14:paraId="5DA336D9">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ладеть различными видами пересказа, формулировать вопросы к тексту, вести беседу, диалог на материале прочитанного произведения, создавать устные и письменные высказывания разных жанров;</w:t>
      </w:r>
    </w:p>
    <w:p w14:paraId="6D785034">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ланировать с помощью учителя своё чтение, расширять свой круг чтения, самостоятельно и под руководством учителя пользоваться библиотечными фондами, справочной литературой, словарями, интернет-ресурсами при анализе литературного произведения.</w:t>
      </w:r>
    </w:p>
    <w:p w14:paraId="5F9CF85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94.11.7. Предметные результаты изучения родной (бурятской) литературы. К концу обучения в 9 классе обучающийся научится:</w:t>
      </w:r>
    </w:p>
    <w:p w14:paraId="49CCF38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 </w:t>
      </w:r>
    </w:p>
    <w:p w14:paraId="57B6FE4D">
      <w:pPr>
        <w:shd w:val="clear" w:color="auto" w:fill="FFFFFF"/>
        <w:tabs>
          <w:tab w:val="left" w:pos="1134"/>
          <w:tab w:val="left" w:pos="1175"/>
        </w:tabs>
        <w:autoSpaceDE w:val="0"/>
        <w:autoSpaceDN w:val="0"/>
        <w:spacing w:after="0" w:line="36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образную природу и содержание изученных литературных произведений, выявлять отличия художественного текста от текстов других функциональных стилей; </w:t>
      </w:r>
    </w:p>
    <w:p w14:paraId="6A75725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онимать основные факты жизни и творческого пути писателей, связи литературных произведений с эпохой их написания, выявлять в произведении нравственные ценности;</w:t>
      </w:r>
    </w:p>
    <w:p w14:paraId="53F9ADA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оспринимать и анализировать художественный текст, выделять смысловые части художественного текста, составлять тезисы и план прочитанного;</w:t>
      </w:r>
    </w:p>
    <w:p w14:paraId="62326011">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определять род и жанр литературного произведения, формулировать тему, идею, проблематику изученного произведения, давать характеристику героев, характеризовать особенности сюжета, композиции, роль изобразительно-выразительных средств;</w:t>
      </w:r>
    </w:p>
    <w:p w14:paraId="3A3EB62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понимать смысл теоретико-литературных понятий и использовать их в процессе анализа и интерпретации произведений: литературные жанры, фольклоризм литературы, тема, идея, проблематика, сюжет, композиция, конфликт, система образов, художественная деталь; </w:t>
      </w:r>
    </w:p>
    <w:p w14:paraId="6324646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 xml:space="preserve">сопоставлять эпизоды литературных произведений и сравнивать их героев, выявлять авторскую позицию и высказывать своё отношение к прочитанному; </w:t>
      </w:r>
    </w:p>
    <w:p w14:paraId="24216465">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выразительно читать произведения (или фрагменты), в том числе наизусть, передавая личное отношение к произведению, владеть различными видами пересказа;</w:t>
      </w:r>
    </w:p>
    <w:p w14:paraId="3BCA7C3D">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троить письменные высказывания в связи с изученным произведением, понимать чужую точку зрения и аргументировано отстаивать свою;</w:t>
      </w:r>
    </w:p>
    <w:p w14:paraId="1D6B0D5C">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писать отзывы о самостоятельно прочитанных произведениях, сочинения;</w:t>
      </w:r>
    </w:p>
    <w:p w14:paraId="481A15D3">
      <w:pPr>
        <w:shd w:val="clear" w:color="auto" w:fill="FFFFFF"/>
        <w:tabs>
          <w:tab w:val="left" w:pos="1134"/>
          <w:tab w:val="left" w:pos="1175"/>
        </w:tabs>
        <w:autoSpaceDE w:val="0"/>
        <w:autoSpaceDN w:val="0"/>
        <w:spacing w:after="0" w:line="350" w:lineRule="auto"/>
        <w:ind w:firstLine="708"/>
        <w:jc w:val="both"/>
        <w:rPr>
          <w:rFonts w:ascii="Times New Roman" w:hAnsi="Times New Roman"/>
          <w:iCs/>
          <w:sz w:val="28"/>
          <w:szCs w:val="28"/>
          <w:lang w:val="ru-RU"/>
        </w:rPr>
      </w:pPr>
      <w:r>
        <w:rPr>
          <w:rFonts w:ascii="Times New Roman" w:hAnsi="Times New Roman"/>
          <w:iCs/>
          <w:sz w:val="28"/>
          <w:szCs w:val="28"/>
          <w:lang w:val="ru-RU"/>
        </w:rPr>
        <w:t>самостоятельно пользоваться библиотечными фондами, справочной литературой, словарями, интернет-ресурсами при анализе литературного произведения.</w:t>
      </w:r>
    </w:p>
    <w:p w14:paraId="49A6E084">
      <w:pPr>
        <w:pStyle w:val="2"/>
        <w:pBdr>
          <w:bottom w:val="none" w:color="auto" w:sz="0" w:space="0"/>
        </w:pBdr>
        <w:spacing w:before="0" w:line="350" w:lineRule="auto"/>
        <w:ind w:firstLine="708"/>
        <w:jc w:val="both"/>
        <w:rPr>
          <w:b w:val="0"/>
          <w:szCs w:val="28"/>
          <w:lang w:val="ru-RU"/>
        </w:rPr>
      </w:pPr>
      <w:r>
        <w:rPr>
          <w:b w:val="0"/>
          <w:szCs w:val="28"/>
          <w:lang w:val="ru-RU"/>
        </w:rPr>
        <w:t>95. Федеральная рабочая программа по учебному предмету «Родная (вепсская) литература».</w:t>
      </w:r>
    </w:p>
    <w:p w14:paraId="71B640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1. Федеральная рабочая программа по учебному предмету «Родная (вепсская) литература» (предметная область «Родной язык и родная литература») (далее соответственно – программа по родной (вепсской) литературе, родная (вепсская) литература, вепсская литература) разработана </w:t>
      </w:r>
      <w:r>
        <w:rPr>
          <w:rFonts w:ascii="Times New Roman" w:hAnsi="Times New Roman" w:eastAsia="Times New Roman"/>
          <w:sz w:val="28"/>
          <w:szCs w:val="28"/>
          <w:lang w:val="ru-RU"/>
        </w:rPr>
        <w:t>для обучающихся, слабо владеющих родным (</w:t>
      </w:r>
      <w:r>
        <w:rPr>
          <w:rFonts w:ascii="Times New Roman" w:hAnsi="Times New Roman"/>
          <w:sz w:val="28"/>
          <w:szCs w:val="28"/>
          <w:lang w:val="ru-RU"/>
        </w:rPr>
        <w:t>вепс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й (вепсской) литературе.</w:t>
      </w:r>
    </w:p>
    <w:p w14:paraId="157096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2. Пояснительная записка отражает общие цели изучения родной (вепсской) литературы, место в структуре учебного плана, а также подходы к отбору содержания, к определению планируемых результатов.</w:t>
      </w:r>
    </w:p>
    <w:p w14:paraId="72C117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6631A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4. Планируемые результаты освоения программы по родной (вепс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EDDEE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5. Пояснительная записка.</w:t>
      </w:r>
    </w:p>
    <w:p w14:paraId="08C004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5.1. Программа по родной (вепсской) литературе разработана с целью оказания методической помощи учителю в создании рабочей программы по учебному предмету.</w:t>
      </w:r>
    </w:p>
    <w:p w14:paraId="04631D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5.2. Программа по родной (вепсской) литературе позволит учителю:</w:t>
      </w:r>
    </w:p>
    <w:p w14:paraId="250FE9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ить в процессе обучения цели, содержание, стратегии обучения, пути формирования духовно развитой личности посредством изучения родной (вепсской) литературы;</w:t>
      </w:r>
    </w:p>
    <w:p w14:paraId="78F288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ить этапы обучения, его структуру, структурировать планируемые результаты обучения.</w:t>
      </w:r>
    </w:p>
    <w:p w14:paraId="4FB79A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5.3. Вепсы относятся к коренным малочисленным народам Севера, Сибири и Дальнего Востока Российской Федерации. Вепсский язык принадлежит к числу младописьменных языков с прерванной письменной традицией.</w:t>
      </w:r>
    </w:p>
    <w:p w14:paraId="32BEB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5.4. Основу содержания программы по родной (вепсской) литературе составили произведения художественной литературы на вепсском языке, в которых поднимаются вечные вопросы добра и зла, жестокости и сострадания, великодушия, милосердия, прекрасного в природе и человеческой жизни. При отборе произведений для обязательного изучения учитывались их художественная ценность, выражение в них социально-значимых, общечеловеческих ценностей и идеалов, место произведения в истории вепсской литературы.</w:t>
      </w:r>
    </w:p>
    <w:p w14:paraId="515E49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5.5. Освоение программы по родной (вепсской) литературе на уровне основного общего образования основывается на принципах связи искусства с жизнью, единства формы и содержания, историзма, традиций и новаторства, осмысления историко-культурных сведений, нравственно-эстетических представлений, усвоения основных понятий теории и истории литературы, формирования умений оценивать и анализировать художественные произведения, овладения богатейшими выразительными средствами вепсского литературного языка. </w:t>
      </w:r>
    </w:p>
    <w:p w14:paraId="14E25F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5.6. Специфика учебного предмета «Родная (вепсская) литература» определяется тем, что он представляет собой единство словесного искусства и основ науки (литературоведения), изучающей это искусство. В ходе изучения родной (вепсской) литературы формируется духовно богатая, гармонически развитая личность с высокими нравственными идеалами и эстетическими потребностями. </w:t>
      </w:r>
    </w:p>
    <w:p w14:paraId="35B030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5.7. Программа по родной (вепсской) литературе обеспечивает наличие межпредметных связей с родным (вепсским) языком, русским языком, историей, литературой, литературой других народов Российской Федерации и финно-угорской зарубежной литературой. </w:t>
      </w:r>
    </w:p>
    <w:p w14:paraId="747460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5.8. В содержании программы по родной (вепсской) литературе выделяются следующие содержательные линии: устное народное творчество, вепсская литература 1930-х годов, вепсская литература 1940–1980-х годов, вепсская литература 1991–2020-х годов, теория литературы.</w:t>
      </w:r>
    </w:p>
    <w:p w14:paraId="0459D851">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95.5.9. </w:t>
      </w:r>
      <w:r>
        <w:rPr>
          <w:rFonts w:ascii="Times New Roman" w:hAnsi="Times New Roman" w:eastAsia="Times New Roman"/>
          <w:sz w:val="28"/>
          <w:szCs w:val="28"/>
          <w:lang w:val="ru-RU"/>
        </w:rPr>
        <w:t>Изучение родной (вепсской) литературы направлено на достижение следующих целей:</w:t>
      </w:r>
    </w:p>
    <w:p w14:paraId="51CE4353">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формирование духовно развитой личности, обладающей гуманистическим мировоззрением, национальным самосознанием, общероссийским гражданским сознанием, развитие интеллектуальных и творческих способностей обучающихся, необходимых для успешной социализации и самореализации личности; </w:t>
      </w:r>
    </w:p>
    <w:p w14:paraId="48D70CE1">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ние читательской культуры, потребности в самостоятельном чтении литературных произведений на родном (вепсском) языке;</w:t>
      </w:r>
    </w:p>
    <w:p w14:paraId="34B33D6C">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ние понимания образной природы искусства слова, умений читать, анализировать художественный текст, сопоставлять вепсские литературные произведения с произведениями русской литературы, литератур народов России, а также мировой литературы;</w:t>
      </w:r>
    </w:p>
    <w:p w14:paraId="0981ADBB">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вершенствование устной и письменной речи обучающихся (ведение диалога, дискуссии, аргументация собственного мнения, создание устного и письменного высказывания).</w:t>
      </w:r>
    </w:p>
    <w:p w14:paraId="31179F47">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95.</w:t>
      </w:r>
      <w:r>
        <w:rPr>
          <w:rFonts w:ascii="Times New Roman" w:hAnsi="Times New Roman" w:eastAsia="Times New Roman"/>
          <w:sz w:val="28"/>
          <w:szCs w:val="28"/>
          <w:lang w:val="ru-RU" w:eastAsia="ru-RU"/>
        </w:rPr>
        <w:t>5.10. Общее число часов, рекомендованных для изучения родной (вепс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1C2A2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6. Содержание обучения в 5 классе.</w:t>
      </w:r>
    </w:p>
    <w:p w14:paraId="717E57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6.1. Устное народное творчество.</w:t>
      </w:r>
    </w:p>
    <w:p w14:paraId="5F710F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1.1. Малые жанры фольклора. Пословицы и поговорки. </w:t>
      </w:r>
    </w:p>
    <w:p w14:paraId="354C50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ая мудрость, краткость и простота, меткость и выразительность пословиц и поговорок. Многообразие тем, прямой и переносный смысл пословиц и поговорок.</w:t>
      </w:r>
    </w:p>
    <w:p w14:paraId="2F9BE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1.2. Малые жанры фольклора. Загадки. </w:t>
      </w:r>
    </w:p>
    <w:p w14:paraId="6B1596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загадках окружающей природы, хозяйственной, общественной и личной жизни человека. Тематика вепсских загадок, их поэтичность, яркая образность, метафоричность и лаконичность.</w:t>
      </w:r>
    </w:p>
    <w:p w14:paraId="665F0E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1.3. Вепсские народные сказки. </w:t>
      </w:r>
    </w:p>
    <w:p w14:paraId="73F3D9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шебная сказка. Традиционные сюжеты вепсских волшебных сказок. Сказка как источник познаний народного быта и верований. Поэтика волшебной сказки. Противостояние добрых и злых сил. Выяснение концептов добра и зла. Язык сказки.</w:t>
      </w:r>
    </w:p>
    <w:p w14:paraId="373EB9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1.4. Сказки народов Карелии. </w:t>
      </w:r>
    </w:p>
    <w:p w14:paraId="63711A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рельские и русские сказки в переводе на вепсский язык. Близость сказочного эпоса карелов, вепсов и русских.</w:t>
      </w:r>
    </w:p>
    <w:p w14:paraId="68D7B8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1.5. Сказки народов России. </w:t>
      </w:r>
    </w:p>
    <w:p w14:paraId="493388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народов севера в переводе на вепсский язык.</w:t>
      </w:r>
    </w:p>
    <w:p w14:paraId="07A9FC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1.6. Сказки народов мира. </w:t>
      </w:r>
    </w:p>
    <w:p w14:paraId="499FC4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братьев Гримм в переводе на вепсский язык.</w:t>
      </w:r>
    </w:p>
    <w:p w14:paraId="116655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1.7. Литературная сказка. </w:t>
      </w:r>
    </w:p>
    <w:p w14:paraId="6EDE34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ы дружбы и взаимопомощи в сказках Н. Силаковой. Речь персонажей и отражение в тексте особенностей их характера. Отношение писателя к событиям и героям. </w:t>
      </w:r>
    </w:p>
    <w:p w14:paraId="58DCB3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6.2. Вепсская литература.</w:t>
      </w:r>
    </w:p>
    <w:p w14:paraId="239E1B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2.1. Н.Г. Зайцева. </w:t>
      </w:r>
    </w:p>
    <w:p w14:paraId="79610B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иография Н.Г. Зайцевой: детство в деревне Войлахта Бабаевского района Вологодской области. Эпическая поэма Нины Зайцевой «Вирантаназ» на вепсском языке. Слово автора. Память рода, хранимая в слове: не будет слова – не будет рода. Вступление к эпосу. Учение медведя – основателя рода. Песнь комара. Стихи Н.Г. Зайцевой о детстве: «Pordhaižed» («Ступеньки»). Стихи о доме: «Kodin mujud» («Цвета родного дома»). </w:t>
      </w:r>
    </w:p>
    <w:p w14:paraId="5B1EB5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ы стихов О.Э. Мошникова на вепсский язык: «Pärpäčuine» («Колобок»).</w:t>
      </w:r>
    </w:p>
    <w:p w14:paraId="25BA14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2.2. О.Ю. Жукова. </w:t>
      </w:r>
    </w:p>
    <w:p w14:paraId="017175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графия О.Ю. Жуковой: детство в поселке Курба Подпорожского района Ленинградской области. Стихи о природе: «Sügüzen mujud» («Краски осени»), «Midä tegi keväz» («Заботы весны»), «Mi om keza» («Про лето»). Стихи о семье: «Baboin käded» («Бабушкины руки»).</w:t>
      </w:r>
    </w:p>
    <w:p w14:paraId="580F53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2.3. Н.В. Абрамов. </w:t>
      </w:r>
    </w:p>
    <w:p w14:paraId="69B313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графия Н.В. Абрамова: детство в селе Ладва Подпорожского района Ленинградской области. Стихи о доме, малой родине: «Ajagam külähä!» («Едем на родину!»), «Ojatʼ-randal» («На реке Ояти»).</w:t>
      </w:r>
    </w:p>
    <w:p w14:paraId="24865D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2.4. В.А. Пулькин. </w:t>
      </w:r>
    </w:p>
    <w:p w14:paraId="4991C6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особенностей образного мира, языка и культуры вепсов в повестях В.А. Пулькина «Laps'aigan abekirj» («Азбука детства») и «Kor'bjärven süväd veded» («Глубокие воды Корбъярви»).</w:t>
      </w:r>
    </w:p>
    <w:p w14:paraId="0FC816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6.2.5. А.В. Петухов. </w:t>
      </w:r>
    </w:p>
    <w:p w14:paraId="0C760C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псскоязычные рассказы для детей. Русскоязычные повести.</w:t>
      </w:r>
    </w:p>
    <w:p w14:paraId="747C98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7. Содержание обучения в 6 классе.</w:t>
      </w:r>
    </w:p>
    <w:p w14:paraId="681B5B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7.1. Устное народное творчество.</w:t>
      </w:r>
    </w:p>
    <w:p w14:paraId="629CB5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7.1.1. Народная песня. </w:t>
      </w:r>
    </w:p>
    <w:p w14:paraId="69C92C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есенной лирики в тесной связи с национальными особенностями истории, быта и культуры народа. Особенности композиции и языка вепсской народной песни, её эстетическое значение. Календарно-обрядовые песни. Частушки. Плачи. Рюрик Лонин – краевед, собиратель вепсского фольклора, создатель вепсского этнографического музея в селе Шелтозеро.</w:t>
      </w:r>
    </w:p>
    <w:p w14:paraId="121F70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7.1.2. Вепсская мифология. </w:t>
      </w:r>
    </w:p>
    <w:p w14:paraId="59D750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ухи природы (леший, водяной). Духи огня. Домашние духи. Колдуны. Культ медведя, запрет произносить имя медведя, эвфемизмы. Тотемная птица – лебедь. Почитание ели. Общее и различное в мифологических представлениях вепсов и других финно-угорских народов.</w:t>
      </w:r>
    </w:p>
    <w:p w14:paraId="6473BE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7.1.3. Поэма Э. Лённрота «Калевала» («карело-финский эпос»). </w:t>
      </w:r>
    </w:p>
    <w:p w14:paraId="45A66C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вод поэмы на вепсский язык Н.Г. Зайцевой. Миф о Сампо. </w:t>
      </w:r>
    </w:p>
    <w:p w14:paraId="7F5E22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7.2. Вепсская литература.</w:t>
      </w:r>
    </w:p>
    <w:p w14:paraId="1B3E09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7.2.1. Н.Г. Зайцева. </w:t>
      </w:r>
    </w:p>
    <w:p w14:paraId="01AE5B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ческая поэма Н.Г. Зайцевой «Virantanaz» («Вирантаназ») на вепсском языке. Фрагменты поэмы «Elo kesk mecad» («Жизнь в лесу»), «Elon verod» («Картины жизни»).</w:t>
      </w:r>
    </w:p>
    <w:p w14:paraId="703964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и о родном языке.</w:t>
      </w:r>
    </w:p>
    <w:p w14:paraId="42A30D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7.2.2. Н.В. Абрамов. </w:t>
      </w:r>
    </w:p>
    <w:p w14:paraId="1D5903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изведениях автора элементов и приёмов фольклорной поэтики. Стихотворение «Ojatʼ-randal» («На реке Ояти»).</w:t>
      </w:r>
    </w:p>
    <w:p w14:paraId="4A7EF2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7.2.3. О.Ю. Жукова. </w:t>
      </w:r>
    </w:p>
    <w:p w14:paraId="155923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щение к вепсскому фольклору как одна из особенностей творчества О.Ю. Жуковой. Фольклорные мотивы в поэзии автора.</w:t>
      </w:r>
    </w:p>
    <w:p w14:paraId="2ABB38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7.2.4. В.А. Пулькин. Отражение особенностей образного мира, языка и культуры вепсов в повести В.А. Пулькина «Kor'bjärven süväd veded» («Глубокие воды Корбъярви»).</w:t>
      </w:r>
    </w:p>
    <w:p w14:paraId="11EAC6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8. Содержание обучения в 7 классе.</w:t>
      </w:r>
    </w:p>
    <w:p w14:paraId="782DC4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8.1. Устное народное творчество.</w:t>
      </w:r>
    </w:p>
    <w:p w14:paraId="02038D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ма Э. Лённрота «Калевала» («карело-финский эпос»). Перевод поэмы на вепсский язык Н.Г. Зайцевой. Образ Айно. </w:t>
      </w:r>
    </w:p>
    <w:p w14:paraId="3C5E3A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8.2. Вепсская литература.</w:t>
      </w:r>
    </w:p>
    <w:p w14:paraId="4B4A25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8.2.1. Н.Г. Зайцева. </w:t>
      </w:r>
    </w:p>
    <w:p w14:paraId="512D43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ческая поэма Н.Г. Зайцевой «Virantanaz» («Вирантаназ») на вепсском языке: «Viran da Airan kanz» («Семья Вира и Айры»), «Annin starin» («Старина Анни»). Образ Анни.</w:t>
      </w:r>
    </w:p>
    <w:p w14:paraId="2EB0A9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мволы вепсской культуры в поэзии Н.Г. Зайцевой. Появление женской лирики в вепсской поэзии. Стихи о женской доле. Стихи о матери.</w:t>
      </w:r>
    </w:p>
    <w:p w14:paraId="6A3A3D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8.2.2. А.И. Андреева. </w:t>
      </w:r>
    </w:p>
    <w:p w14:paraId="03988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мволы вепсской культуры в поэзии А.И. Андреевой. Стихи А.И. Андреевой о матери.</w:t>
      </w:r>
    </w:p>
    <w:p w14:paraId="1D2D01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8.2.3. М.Ю. Башнин. </w:t>
      </w:r>
    </w:p>
    <w:p w14:paraId="0A5C4C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мволы вепсской культуры в поэзии М.Ю. Башнина. Отражение нравственных поисков смысла жизни в творчестве поэта.</w:t>
      </w:r>
    </w:p>
    <w:p w14:paraId="11F6BB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8.2.4. Н.В. Абрамов – вепсский Есенин. </w:t>
      </w:r>
    </w:p>
    <w:p w14:paraId="340190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ы стихотворений С. Есенина на вепсский язык.</w:t>
      </w:r>
    </w:p>
    <w:p w14:paraId="53F430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 Настеньки в вепсских народных сказках и в поэзии Н.В. Абрамова. Любовь лирического героя как духовное просветление.</w:t>
      </w:r>
    </w:p>
    <w:p w14:paraId="57E47D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8.2.5. Г.С. Бабурова. </w:t>
      </w:r>
    </w:p>
    <w:p w14:paraId="172157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ременная лирическая героиня. Отражение памяти о родной земле, о родном народе и его культуре в поэзии Г.С. Бабуровой.</w:t>
      </w:r>
    </w:p>
    <w:p w14:paraId="12188F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8.2.6. В.А. Пулькин. </w:t>
      </w:r>
    </w:p>
    <w:p w14:paraId="273DA0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особенностей образного мира, языка и культуры вепсов в повести В.А. Пулькина «Laps'aigan abekirj» («Азбука детства»).</w:t>
      </w:r>
    </w:p>
    <w:p w14:paraId="5210C1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9. Содержание обучения в 8 классе.</w:t>
      </w:r>
    </w:p>
    <w:p w14:paraId="2E9442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9.1. Устное народное творчество.</w:t>
      </w:r>
    </w:p>
    <w:p w14:paraId="0062C2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Э. Лённрота «Калевала» («карело-финский эпос»). Перевод поэмы на вепсский язык Н.Г. Зайцевой. Восприятие и выразительное чтение фрагментов поэмы Э. Лённрота «Калевала», повествующих о Куллерво. Понимание роли семьи и родины в жизни человека. Трагедия героя, лишённого семьи и родины.</w:t>
      </w:r>
    </w:p>
    <w:p w14:paraId="4FF622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9.2. Вепсская литература.</w:t>
      </w:r>
    </w:p>
    <w:p w14:paraId="606DA9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9.2.1. Н.Г. Зайцева. </w:t>
      </w:r>
    </w:p>
    <w:p w14:paraId="0DC925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ческая поэма Н.Г. Зайцевой «Virantanaz» («Вирантаназ») на вепсском языке: «Airan da Viran lapsed» («Дети Айры и Вира»), «StarinVanʼoi-paimnes» («Старина о пастушке Ванёй»). Понимание значения фольклора как основы вепсской литературы, определение фольклорных мотивов в тексте произведения.</w:t>
      </w:r>
    </w:p>
    <w:p w14:paraId="11E804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енская лирика в вепсской поэзии. «Белые сны», навевающие поэту размышления о своём роде, семье, материнстве.</w:t>
      </w:r>
    </w:p>
    <w:p w14:paraId="6CBEBD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 пьесы А. Вампилова «Дом окнами в поле» на вепсский язык.</w:t>
      </w:r>
    </w:p>
    <w:p w14:paraId="0A785D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9.2.2. А.И. Андреева. </w:t>
      </w:r>
    </w:p>
    <w:p w14:paraId="0E2B36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тические произведения А.И. Андреевой о родине. </w:t>
      </w:r>
    </w:p>
    <w:p w14:paraId="128078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цистика А.И. Андреевой, статьи о современных проблемах вепсского народа, возрождении вепсского языка, воспитании молодого поколения, о родном крае и деревне, которую вынужденно покидают её жители.</w:t>
      </w:r>
    </w:p>
    <w:p w14:paraId="4EEBA4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9.2.3. М.Ю. Башнин. </w:t>
      </w:r>
    </w:p>
    <w:p w14:paraId="29CF25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связи поэта с прошлым, со своей родословной, с миром предков в сборнике «Vanh zirkul» («Старое зеркало»).</w:t>
      </w:r>
    </w:p>
    <w:p w14:paraId="64F277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9.2.4. Н.В. Абрамов. </w:t>
      </w:r>
    </w:p>
    <w:p w14:paraId="7A5B02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оэтом своего места в жизни и своего назначения. Гибельный путь разрыва с национальным укладом жизни, природой и православной верой - как один из мотивов творчества Н.В. Абрамова.</w:t>
      </w:r>
    </w:p>
    <w:p w14:paraId="2AFC76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9.2.5. Г.С. Бабурова. </w:t>
      </w:r>
    </w:p>
    <w:p w14:paraId="115A0B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ы родины, семьи, отца и матери в творчестве поэта.</w:t>
      </w:r>
    </w:p>
    <w:p w14:paraId="13599E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9.2.6. В.В. Лебедева. </w:t>
      </w:r>
    </w:p>
    <w:p w14:paraId="0B8DC4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тские воспоминания автора в повести «Kodivaihiden hobed čepine» («Тихий звон»).</w:t>
      </w:r>
    </w:p>
    <w:p w14:paraId="211D23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9.2.7. В.А. Пулькин. </w:t>
      </w:r>
    </w:p>
    <w:p w14:paraId="7C8557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особенностей образного мира, языка и культуры вепсов в повести В.А. Пулькина «Laps'aigan abekirj» («Азбука детства»). Фрагмент повести «Paimnen abunik» («Подпасок»).</w:t>
      </w:r>
    </w:p>
    <w:p w14:paraId="08DE31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9.2.8. А.В. Петухов. </w:t>
      </w:r>
    </w:p>
    <w:p w14:paraId="77DD2D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жизни вепсской деревни в начале </w:t>
      </w:r>
      <w:r>
        <w:rPr>
          <w:rFonts w:ascii="Times New Roman" w:hAnsi="Times New Roman"/>
          <w:sz w:val="28"/>
          <w:szCs w:val="28"/>
        </w:rPr>
        <w:t>XX</w:t>
      </w:r>
      <w:r>
        <w:rPr>
          <w:rFonts w:ascii="Times New Roman" w:hAnsi="Times New Roman"/>
          <w:sz w:val="28"/>
          <w:szCs w:val="28"/>
          <w:lang w:val="ru-RU"/>
        </w:rPr>
        <w:t xml:space="preserve"> века в произведениях А.В. Петухова. Повесть А.В. Петухова «Дай лапу, друг медведь!» на русском языке.</w:t>
      </w:r>
    </w:p>
    <w:p w14:paraId="6756AC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0. Содержание обучения в 9 классе.</w:t>
      </w:r>
    </w:p>
    <w:p w14:paraId="22B32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0.1. Устное народное творчество.</w:t>
      </w:r>
    </w:p>
    <w:p w14:paraId="40B5EA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Э. Лённрота «Калевала» («карело-финский эпос»). Перевод поэмы на вепсский язык Н.Г. Зайцевой. Подвиги главных героев «Калевалы» Вяйнямёйнена, Илмаринена и Лемминкяйнена.</w:t>
      </w:r>
    </w:p>
    <w:p w14:paraId="3411CF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0.2. Вепсская литература.</w:t>
      </w:r>
    </w:p>
    <w:p w14:paraId="5A1BD6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10.2.1. Н.Г. Зайцева. </w:t>
      </w:r>
    </w:p>
    <w:p w14:paraId="3F2946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ческая поэма Н.Г. Зайцевой «Virantanaz» («Вирантаназ») на вепсском языке: «Viran mecmahtod» («Охотничье мастерство Вира»), «Mecastuz vanhas Virantanhas» («Охота на вотчине Вира»), «Talʼoin kozičend» («Сватовство Тали»).</w:t>
      </w:r>
    </w:p>
    <w:p w14:paraId="129A5E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заботы о будущем вепсского народа в поэзии Н.Г. Зайцевой. Рассуждения автора о судьбах человека в меняющемся мире.</w:t>
      </w:r>
    </w:p>
    <w:p w14:paraId="707241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 Нового Завета на вепсский язык как символ состоявшегося вепсского литературного языка.</w:t>
      </w:r>
    </w:p>
    <w:p w14:paraId="632B15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10.2.2. Н.В. Абрамов. </w:t>
      </w:r>
    </w:p>
    <w:p w14:paraId="3A07DA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рога как образ жизни и образ поэзии Н.В. Абрамова.</w:t>
      </w:r>
    </w:p>
    <w:p w14:paraId="20C127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10.2.3. В.А. Пулькин. </w:t>
      </w:r>
    </w:p>
    <w:p w14:paraId="0133AE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ный реализм В.А. Пулькина. Представление о крестьянском вепсском мире, столкнувшемся с социальными преобразованиями в повести «Laps'aigan abekirj» («Азбука детства»).</w:t>
      </w:r>
    </w:p>
    <w:p w14:paraId="6C5772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10.2.4. А.В. Петухов. </w:t>
      </w:r>
    </w:p>
    <w:p w14:paraId="2962C2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альная направленность произведений А.В. Петухова. Жизнь в послевоенной вепсской и русской северной деревне как основная тема творчества А.В. Петухова. Публицистика А.В. Петухова.</w:t>
      </w:r>
    </w:p>
    <w:p w14:paraId="7C5892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10.2.5. В. Яшов. </w:t>
      </w:r>
    </w:p>
    <w:p w14:paraId="58A048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анный на реальных событиях рассказ «Kondi» («Медведь»).</w:t>
      </w:r>
    </w:p>
    <w:p w14:paraId="71F6E9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5.10.2.6. И. Бродский. </w:t>
      </w:r>
    </w:p>
    <w:p w14:paraId="303A4C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 И. Бродского на вепсском языке «Kalarand» )</w:t>
      </w:r>
      <w:r>
        <w:rPr>
          <w:rFonts w:ascii="Arial" w:hAnsi="Arial" w:cs="Arial"/>
          <w:color w:val="4D5156"/>
          <w:sz w:val="28"/>
          <w:szCs w:val="28"/>
          <w:shd w:val="clear" w:color="auto" w:fill="FFFFFF"/>
          <w:lang w:val="ru-RU"/>
        </w:rPr>
        <w:t xml:space="preserve"> </w:t>
      </w:r>
      <w:r>
        <w:rPr>
          <w:rFonts w:ascii="Times New Roman" w:hAnsi="Times New Roman"/>
          <w:sz w:val="28"/>
          <w:szCs w:val="28"/>
          <w:lang w:val="ru-RU"/>
        </w:rPr>
        <w:t>(«Рыбный берег»)</w:t>
      </w:r>
      <w:r>
        <w:rPr>
          <w:rFonts w:ascii="Arial" w:hAnsi="Arial" w:cs="Arial"/>
          <w:color w:val="4D5156"/>
          <w:sz w:val="28"/>
          <w:szCs w:val="28"/>
          <w:shd w:val="clear" w:color="auto" w:fill="FFFFFF"/>
          <w:lang w:val="ru-RU"/>
        </w:rPr>
        <w:t>.</w:t>
      </w:r>
    </w:p>
    <w:p w14:paraId="1E72F2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0.2.7. Вепсский край в произведениях карельских и финских писателей.</w:t>
      </w:r>
    </w:p>
    <w:p w14:paraId="7467F9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 Планируемые результаты освоения программы по родной (вепсской) литературе на уровне основного общего образования.</w:t>
      </w:r>
    </w:p>
    <w:p w14:paraId="3B39B5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1. В результате изучения родной (вепсской) литературы на уровне основного общего образования у обучающегося будут сформированы следующие личностные результаты:</w:t>
      </w:r>
    </w:p>
    <w:p w14:paraId="0654F4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68B407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254A499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вепсской) литературы;</w:t>
      </w:r>
    </w:p>
    <w:p w14:paraId="0B16DC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77203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28A3827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вепсского) языка и родной (вепсской) литературы, истории, культуры Российской Федерации, своего края в контексте изучения произведений вепсской литературы, а также русской и зарубежной литературы;</w:t>
      </w:r>
    </w:p>
    <w:p w14:paraId="429618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4DFA62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w:t>
      </w:r>
      <w:r>
        <w:rPr>
          <w:rFonts w:ascii="Times New Roman" w:hAnsi="Times New Roman"/>
          <w:sz w:val="28"/>
          <w:szCs w:val="28"/>
          <w:lang w:val="ru-RU"/>
        </w:rPr>
        <w:t>вепсской</w:t>
      </w:r>
      <w:r>
        <w:rPr>
          <w:rFonts w:ascii="Times New Roman" w:hAnsi="Times New Roman"/>
          <w:sz w:val="28"/>
          <w:szCs w:val="28"/>
          <w:lang w:val="tt-RU"/>
        </w:rPr>
        <w:t xml:space="preserve"> литературе;</w:t>
      </w:r>
    </w:p>
    <w:p w14:paraId="4A7946FD">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139A130F">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4F00C643">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722F665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B05D2B9">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543A886C">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483C7CA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2429144A">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50CC7BF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5201B745">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368B744F">
      <w:pPr>
        <w:widowControl/>
        <w:tabs>
          <w:tab w:val="center" w:pos="993"/>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4FEE0A65">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2B64C397">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646A33C5">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590A38C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3A71A399">
      <w:pPr>
        <w:widowControl/>
        <w:tabs>
          <w:tab w:val="center" w:pos="993"/>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FC4CF4F">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72444597">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50226F9D">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готовность адаптироваться в профессиональной среде; уважение к труду и результатам трудовой деятельности, в том числе при изучении произведений </w:t>
      </w:r>
      <w:r>
        <w:rPr>
          <w:rFonts w:ascii="Times New Roman" w:hAnsi="Times New Roman"/>
          <w:sz w:val="28"/>
          <w:szCs w:val="28"/>
          <w:lang w:val="ru-RU"/>
        </w:rPr>
        <w:t>вепсского</w:t>
      </w:r>
      <w:r>
        <w:rPr>
          <w:rFonts w:ascii="Times New Roman" w:hAnsi="Times New Roman"/>
          <w:sz w:val="28"/>
          <w:szCs w:val="28"/>
          <w:lang w:val="tt-RU"/>
        </w:rPr>
        <w:t xml:space="preserve">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2D957F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336309BF">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6A74DB04">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6FF4A7EB">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1D1BAFD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7F88A737">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7D1B9349">
      <w:pPr>
        <w:widowControl/>
        <w:tabs>
          <w:tab w:val="center" w:pos="993"/>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3281F4BF">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5B8E622A">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C5B74E9">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431677C4">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BD60007">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20841554">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209ECC1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6BA46BE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2F8BDEE7">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5274501">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7F208DA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2. В результате изучения родной (вепс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2988C2B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2.1. У обучающегося будут сформированы следующие базовые логические действия как часть познавательных универсальных учебных действий:</w:t>
      </w:r>
    </w:p>
    <w:p w14:paraId="3EC9FE7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16CED6D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1D86DAA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1673A34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5F14D6B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5FD0648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022D274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354132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432A8C0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F86A4C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2E2D646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0BA08C7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2BD1B1E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43D36BC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463D803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2.3. У обучающегося будут сформированы умения работать с информацией как часть познавательных универсальных учебных действий:</w:t>
      </w:r>
    </w:p>
    <w:p w14:paraId="7959498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14FF705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5150A6B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96B52F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45F06F2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2EFC49C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500F054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2.4. У обучающегося будут сформированы умения общения как часть коммуникативных универсальных учебных действий:</w:t>
      </w:r>
    </w:p>
    <w:p w14:paraId="1F3C6F3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5A51B10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63870EB6">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59139FA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66853D2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93CF5E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2.5. У обучающегося будут сформированы умения самоорганизации как части регулятивных универсальных учебных действий:</w:t>
      </w:r>
    </w:p>
    <w:p w14:paraId="42B402A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709944D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6FF3BC0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88597E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3532D1D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0C8CA80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A1E53B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7A11F2F3">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54EF1BD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6F3DBEC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2C467AC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567480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64268B7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2694A20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569C2C7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5F0203C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0D8A898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7FE773D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1BB2AB4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6D2AD37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5CF3D30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2.7. У обучающегося будут сформированы умения совместной деятельности:</w:t>
      </w:r>
    </w:p>
    <w:p w14:paraId="46C5F4F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вепсской) литературы, обосновывать необходимость применения групповых форм взаимодействия при решении поставленной задачи;</w:t>
      </w:r>
    </w:p>
    <w:p w14:paraId="4260575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EE4AF51">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18DC6AC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вепс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579CAA6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61D88F3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02D1B6F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D7D65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3. Предметные результаты изучения родной (вепсской) литературы. К концу обучения в 5 классе обучающийся научится:</w:t>
      </w:r>
    </w:p>
    <w:p w14:paraId="0C31D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мысленно воспринимать художественные тексты разных жанров, различать основные жанры фольклора и художественной литературы, понимать значение фольклора как основы вепсской литературы, отличать прозаические тексты от поэтических;</w:t>
      </w:r>
    </w:p>
    <w:p w14:paraId="25EE10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жанровые признаки малых фольклорных жанров (загадка, пословица, поговорка, приметы, запреты), выделять жанровые особенности и производить сопоставительный анализ народных и литературных сказок, выявлять в сказках разных видов художественные образы (человека, природы, животного, предмета);</w:t>
      </w:r>
    </w:p>
    <w:p w14:paraId="6A360B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героях и проблематике произведений, обосновывать свои суждения с использованием текста, определять авторское отношение к героям произведений;</w:t>
      </w:r>
    </w:p>
    <w:p w14:paraId="49175C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бщее и специфическое в устном народном творчестве и литературном развитии вепсов и других народов России, пользоваться основными теоретико-литературными терминами и понятиями как инструментом анализа и интерпретации художественного текста;</w:t>
      </w:r>
    </w:p>
    <w:p w14:paraId="15129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основную мысль прочитанных произведений, характеризовать сюжет произведения, его тематику, проблематику, идейно-эмоциональное содержание, находить основные изобразительно-выразительные средства, характерные для творческой манеры писателя, определять их художественные функции;</w:t>
      </w:r>
    </w:p>
    <w:p w14:paraId="6E2BFB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622F68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содержание художественного текста (подробно, сжато, выборочно, по плану, с оценкой событий и персонажей);</w:t>
      </w:r>
    </w:p>
    <w:p w14:paraId="66B81F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 и письменно отвечать на вопросы по учебнику, давать развёрнутый письменный ответ на вопрос (объёмом не менее 20-30 слов), показывающий знание и понимание литературного произведения;</w:t>
      </w:r>
    </w:p>
    <w:p w14:paraId="7B2539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план ответа на проблемный вопрос (устно и письменно);</w:t>
      </w:r>
    </w:p>
    <w:p w14:paraId="5F80FD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тексте незнакомые слова и определять их значение с помощью словарей и справочной литературы;</w:t>
      </w:r>
    </w:p>
    <w:p w14:paraId="7C85DA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ллюстрировать стихотворения разных авторов.</w:t>
      </w:r>
    </w:p>
    <w:p w14:paraId="14B235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4. Предметные результаты изучения родной (вепсской) литературы. К концу обучения в 6 классе обучающийся научится:</w:t>
      </w:r>
    </w:p>
    <w:p w14:paraId="1A7755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тему, идею и пафос литературного произведения, определять его жанровое своеобразие, выявлять художественно значимые изобразительно-выразительные средства языка произведения, определять их художественную функцию, использовать освоенные теоретико-литературные понятия в процессе обсуждения произведения;</w:t>
      </w:r>
    </w:p>
    <w:p w14:paraId="149519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 сопоставлять персонажей одного или нескольких произведений по сходству и контрасту;</w:t>
      </w:r>
    </w:p>
    <w:p w14:paraId="6CFEA68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равнительную характеристику персонажей фольклорных и художественных произведений, выявлять и анализировать концепты «добра» и «зла», «смелости» и «трусости», «прекрасного» и «уродливого»;</w:t>
      </w:r>
    </w:p>
    <w:p w14:paraId="50781F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близкие по тематике и проблематике произведения родной (вепсской) литературы с произведениями литературы других народов, находить общее и различное в мифологических представлениях вепсов и других финно-угорских народов;</w:t>
      </w:r>
    </w:p>
    <w:p w14:paraId="1208FD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браз рассказчика и автора-повествователя в эпическом произведении, различать образы лирического героя и автора в лирике;</w:t>
      </w:r>
    </w:p>
    <w:p w14:paraId="7B661E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0901E0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сравнения, эпитеты, повторы, гипербола, литота) и цитат из текста, пересказывать художественный текст, используя разные виды пересказа (подробный, краткий, выборочный, творческий);</w:t>
      </w:r>
    </w:p>
    <w:p w14:paraId="1EA499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и ответы на них, создавать устные монологические высказывания разного типа, вести диалог;</w:t>
      </w:r>
    </w:p>
    <w:p w14:paraId="26C11E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в том числе цитатный;</w:t>
      </w:r>
    </w:p>
    <w:p w14:paraId="3280A9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варный (лингвистический) и историко-культурные комментарии к произведениям;</w:t>
      </w:r>
    </w:p>
    <w:p w14:paraId="67E112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артитуры стихотворений;</w:t>
      </w:r>
    </w:p>
    <w:p w14:paraId="341BA7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личным впечатлениям, по картине и по предложенной тематике, изложение с элементами сочинения.</w:t>
      </w:r>
    </w:p>
    <w:p w14:paraId="7D2CB8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5. Предметные результаты изучения родной (вепсской) литературы. К концу обучения в 7 классе обучающийся научится:</w:t>
      </w:r>
    </w:p>
    <w:p w14:paraId="0C47A3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метафорическую природу художественного образа, его обобщающее значение и наличие оценочного значения в словесном образе (на примере изученных произведений), определять соотношение реального и вымышленного в художественном произведении;</w:t>
      </w:r>
    </w:p>
    <w:p w14:paraId="4AE32B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эпика, лиро-эпика, лирика) и жанр, тематику и проблематику литературного произведения, выяснять идейно-художественную роль сюжетных элементов;</w:t>
      </w:r>
    </w:p>
    <w:p w14:paraId="15371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бразы лирического героя и автора, использовать освоенные теоретико-литературные понятия в процессе обсуждения произведения (литературный герой, лирический герой, речевая характеристика);</w:t>
      </w:r>
    </w:p>
    <w:p w14:paraId="4137C9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художественном тексте портретную характеристику персонажей, описание природы, выразительные средства языка, тропы и определять их функции, давать оценку событиям и поступкам литературных героев;</w:t>
      </w:r>
    </w:p>
    <w:p w14:paraId="0DA91C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азвёрнутый устный или письменный ответ на поставленные вопросы; вести учебные дискуссии, высказывать собственное мнение по содержанию самостоятельно прочитанных художественных произведений, произведений изобразительного искусства;</w:t>
      </w:r>
    </w:p>
    <w:p w14:paraId="36B09A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сочинение по предложенной литературной тематике и изложение с элементами сочинения);</w:t>
      </w:r>
    </w:p>
    <w:p w14:paraId="54DC3C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и сложный план художественного произведения (или его фрагмента), пересказывать художественный текст по плану;</w:t>
      </w:r>
    </w:p>
    <w:p w14:paraId="4FD1D8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ы к статье.</w:t>
      </w:r>
    </w:p>
    <w:p w14:paraId="58B5AD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6. Предметные результаты изучения родной (вепсской) литературы. К концу обучения в 8 классе обучающийся научится:</w:t>
      </w:r>
    </w:p>
    <w:p w14:paraId="3417B8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 на основе анализа важнейших особенностей его содержания и формы, характеризовать в произведениях конфликт (внешний и внутренний), характеризовать особенности строения сюжета и композиции, определять стадии развития действия в художественных произведениях;</w:t>
      </w:r>
    </w:p>
    <w:p w14:paraId="383A6E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привлекая необходимые знания по истории;</w:t>
      </w:r>
    </w:p>
    <w:p w14:paraId="61EBA3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языковые особенности произведения, находить художественные средства и определять их роль в литературном произведении, пользоваться основными теоретико-литературными терминами и понятиями, изученными в этом и предыдущих классах, как инструментом анализа и интерпретации художественного текста;</w:t>
      </w:r>
    </w:p>
    <w:p w14:paraId="7C5427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зученные и самостоятельно прочитанные произведения одного или разных авторов, сравнивать образы персонажей, литературные явления и факты, сюжеты литературных произведений, темы и проблемы, жанры, стили, приёмы, эпизоды, детали текста (с выявлением общего и различного и обобщением своих наблюдений);</w:t>
      </w:r>
    </w:p>
    <w:p w14:paraId="19F02D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фольклорной традиции в драме, определять художественные функции фольклорных мотивов, образов, поэтических средств;</w:t>
      </w:r>
    </w:p>
    <w:p w14:paraId="0E525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мысленно и выразительно читать произведения и их фрагменты с учётом лексико-синтаксических и стилевых особенностей текста, составлять партитурную разметку текста стихотворений и выразительно читать с соблюдением логических ударений, пауз, поэтических интонаций;</w:t>
      </w:r>
    </w:p>
    <w:p w14:paraId="3559A3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 собственное мнение по содержанию самостоятельно прочитанных художественных произведений, произведений изобразительного искусства, давать оценку событиям и поступкам литературных героев, давать оценку литературным произведениям с точки зрения их духовно-нравственной, культурной ценности;</w:t>
      </w:r>
    </w:p>
    <w:p w14:paraId="3CC8B4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изложение с элементами сочинения, сочинения).</w:t>
      </w:r>
    </w:p>
    <w:p w14:paraId="240691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5.11.7. Предметные результаты изучения родной (вепсской) литературы. К концу обучения в 9 классе обучающийся научится:</w:t>
      </w:r>
    </w:p>
    <w:p w14:paraId="6D5D85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особенности художественного мира, сюжетов, проблематики и тематики произведений конкретного писателя, выявлять особенности языка и стиля писателя, выявлять и осмыслять формы авторской оценки героев, событий, характер авторских взаимоотношений с читателем как адресатом произведения;</w:t>
      </w:r>
    </w:p>
    <w:p w14:paraId="09FCDA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конфликта, выделять этапы развития сюжета, определять художественные функции внесюжетных элементов композиции романа;</w:t>
      </w:r>
    </w:p>
    <w:p w14:paraId="378971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художественно значимые изобразительно-выразительные средства языка поэта (поэтический словарь, тропы, поэтический синтаксис, фоника), пользоваться основными теоретико-литературными терминами и понятиями, как инструментом анализа и интерпретации художественного текста;</w:t>
      </w:r>
    </w:p>
    <w:p w14:paraId="1B101E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развития вепсской литературы, объяснять собственное понимание нравственно-философской, социально-исторической и эстетической проблематики произведений;</w:t>
      </w:r>
    </w:p>
    <w:p w14:paraId="14F5BD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художественных текстах перекликающиеся элементы и обнаруживать связи между вепсской, русской и зарубежной финно-угорской литературой, а также связи разных литературных эпох и направлений;</w:t>
      </w:r>
    </w:p>
    <w:p w14:paraId="5B02B4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литературной традиции в романе в стихах, поэтического новаторства, проявившегося на разных уровнях (постановки проблемы, языка, жанровой формы);</w:t>
      </w:r>
    </w:p>
    <w:p w14:paraId="013001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фольклорной традиции в балладе, определять в ней художественные функции фольклорного мотива, образа, поэтических средств;</w:t>
      </w:r>
    </w:p>
    <w:p w14:paraId="144E53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изложение с элементами сочинения, сочинения-рассуждения, доклады);</w:t>
      </w:r>
    </w:p>
    <w:p w14:paraId="3C2EDA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коллективные и индивидуальные проекты и исследования, формулировать проблему, собирать и обрабатывать (анализировать и систематизировать) информацию, необходимую для написания учебной исследовательской работы и (или) создания проекта на заданную или самостоятельно выбранную тему.</w:t>
      </w:r>
    </w:p>
    <w:p w14:paraId="0C0F2B90">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96. Федеральная рабочая программа по учебному предмету «Родная (даргинская) литература».</w:t>
      </w:r>
    </w:p>
    <w:p w14:paraId="4A7F3C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 Федеральная рабочая программа по учебному предмету «Родная (даргинская) литература» (предметная область «Родной язык и родная литература») (далее соответственно – программа по родной (даргинской) литературе, родная (даргинская) литература, даргинская литература) разработана для обучающихся, владеющих и (или) слабо владеющих родным (даргинским) языком, и включает пояснительную записку, содержание обучения, планируемые результаты освоения программы по родной (даргинской) литературе.</w:t>
      </w:r>
    </w:p>
    <w:p w14:paraId="3B166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2. Пояснительная записка отражает общие цели изучения родной (даргинской) литературы, место в структуре учебного плана, а также подходы к отбору содержания, к определению планируемых результатов.</w:t>
      </w:r>
    </w:p>
    <w:p w14:paraId="720260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9C786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4. Планируемые результаты освоения программы по родной (дарги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B4D6B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5. Пояснительная записка.</w:t>
      </w:r>
    </w:p>
    <w:p w14:paraId="1E028A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5.1. Программа по родной (даргинской) литературе разработана с целью оказания методической помощи учителю в создании рабочей программы по учебному предмету.</w:t>
      </w:r>
    </w:p>
    <w:p w14:paraId="23C9702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96.5.2. Изучение родной (даргинской) литературы обеспечивает постижение обучающимися произведений даргинской литературы, развитие навыков интерпретации и анализа художественного текста с использованием принципов единства художественной формы и содержания, создаёт условия для развития национального самосознания, осознания этнической принадлежности, приобретения системных знаний об истории, родном языке, культуре, мировоззрении, менталитете, философии даргинского народа.</w:t>
      </w:r>
    </w:p>
    <w:p w14:paraId="2DB757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5.3. Содержание программы по родной (даргинской) литературе построено на основе сочетания концентрического, жанрово-родового и проблемно-тематического принципов. В 8–9 классах изучение родной (даргинской) литературы осуществляется на историко-хронологической основе.</w:t>
      </w:r>
    </w:p>
    <w:p w14:paraId="1AB9F7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5.4. Содержание программы по родной (даргинской) литературе включает произведения даргинского фольклора и литературы, произведения литератур народов Республики Дагестан, краткие обзоры жизни и творчества писателей, материалы по теории и истории даргинской литературы.</w:t>
      </w:r>
    </w:p>
    <w:p w14:paraId="055904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5.5. Содержание программы по родной (даргинской) литературе выстроено с учётом:</w:t>
      </w:r>
    </w:p>
    <w:p w14:paraId="6BDF7C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диций изучения в школьной практике конкретных произведений писателей разных периодов развития даргинской литературы, являющихся её историко-культурным достоянием;</w:t>
      </w:r>
    </w:p>
    <w:p w14:paraId="34F4DF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ветствия рекомендуемых к изучению литературных произведений возрастным и психологическим особенностям обучающихся;</w:t>
      </w:r>
    </w:p>
    <w:p w14:paraId="37BBC0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диций литературоведческого анализа и требований культурно-исторического контекста к изучению произведений писателей-классиков;</w:t>
      </w:r>
    </w:p>
    <w:p w14:paraId="558F8F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ективного функционирования литературы с точки зрения рода, жанра, тематики, эпохи.</w:t>
      </w:r>
    </w:p>
    <w:p w14:paraId="225CA6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5.6. В содержании программы по родной (даргинской) литературе выделяются следующие содержательные линии: устное народное творчество, даргинская литература по периодам (литература </w:t>
      </w:r>
      <w:r>
        <w:rPr>
          <w:rFonts w:ascii="Times New Roman" w:hAnsi="Times New Roman"/>
          <w:sz w:val="28"/>
          <w:szCs w:val="28"/>
        </w:rPr>
        <w:t>XVII</w:t>
      </w:r>
      <w:r>
        <w:rPr>
          <w:rFonts w:ascii="Times New Roman" w:hAnsi="Times New Roman"/>
          <w:sz w:val="28"/>
          <w:szCs w:val="28"/>
          <w:lang w:val="ru-RU"/>
        </w:rPr>
        <w:t xml:space="preserve"> – </w:t>
      </w:r>
      <w:r>
        <w:rPr>
          <w:rFonts w:ascii="Times New Roman" w:hAnsi="Times New Roman"/>
          <w:sz w:val="28"/>
          <w:szCs w:val="28"/>
        </w:rPr>
        <w:t>XVIII</w:t>
      </w:r>
      <w:r>
        <w:rPr>
          <w:rFonts w:ascii="Times New Roman" w:hAnsi="Times New Roman"/>
          <w:sz w:val="28"/>
          <w:szCs w:val="28"/>
          <w:lang w:val="ru-RU"/>
        </w:rPr>
        <w:t xml:space="preserve"> веков, литература </w:t>
      </w:r>
      <w:r>
        <w:rPr>
          <w:rFonts w:ascii="Times New Roman" w:hAnsi="Times New Roman"/>
          <w:sz w:val="28"/>
          <w:szCs w:val="28"/>
        </w:rPr>
        <w:t>XIX</w:t>
      </w:r>
      <w:r>
        <w:rPr>
          <w:rFonts w:ascii="Times New Roman" w:hAnsi="Times New Roman"/>
          <w:sz w:val="28"/>
          <w:szCs w:val="28"/>
          <w:lang w:val="ru-RU"/>
        </w:rPr>
        <w:t xml:space="preserve"> века, литература </w:t>
      </w:r>
      <w:r>
        <w:rPr>
          <w:rFonts w:ascii="Times New Roman" w:hAnsi="Times New Roman"/>
          <w:sz w:val="28"/>
          <w:szCs w:val="28"/>
        </w:rPr>
        <w:t>XX</w:t>
      </w:r>
      <w:r>
        <w:rPr>
          <w:rFonts w:ascii="Times New Roman" w:hAnsi="Times New Roman"/>
          <w:sz w:val="28"/>
          <w:szCs w:val="28"/>
          <w:lang w:val="ru-RU"/>
        </w:rPr>
        <w:t xml:space="preserve"> века, современная литература), теория литературы.</w:t>
      </w:r>
    </w:p>
    <w:p w14:paraId="62792D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5.7. Изучение родной (даргинской) литературы направлено на достижение следующих целей:</w:t>
      </w:r>
    </w:p>
    <w:p w14:paraId="27E1D6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 способной, осознавая свою принадлежность к родной культуре, уважительно относиться к литературе народов Республики Дагестан, культурам других народов;</w:t>
      </w:r>
    </w:p>
    <w:p w14:paraId="6BD466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воение знаний о родной (даргинской) литературе, её духовно-нравственных и эстетических ценностях, выдающихся произведениях даргинских писателей, их жизни и творчестве, произведениях родной литературы, формирование умений читать и анализировать произведения, опираясь на принципы единства художественной формы и содержания, связи искусства с жизнью, историзма; </w:t>
      </w:r>
    </w:p>
    <w:p w14:paraId="2EAA07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стетического вкуса на основе чтения и освоения художественных текстов даргинской литературы, эстетической восприимчивости к произведениям литературы народов Республики Дагестан, развитие устной и письменной речи на родном (даргинском) языке.</w:t>
      </w:r>
    </w:p>
    <w:p w14:paraId="3225E6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5.8. Общее число часов, рекомендованных для изучения родной (даргинской) литературы – 170 часов: в 5 классе – 34 часа (1 час в неделю), в 6 классе – 34часа (1 час в неделю), в 7 классе – 34 часа (1 час в неделю), в 8 классе – 34часа (1 час в неделю), в 9 классе – 34 часа (1 час в неделю).</w:t>
      </w:r>
    </w:p>
    <w:p w14:paraId="37141A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6. Содержание обучения в 5 классе.</w:t>
      </w:r>
    </w:p>
    <w:p w14:paraId="11739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6.1. Устное народное творчество.</w:t>
      </w:r>
    </w:p>
    <w:p w14:paraId="31BB18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едение. Понятие об устном народном творчестве. Даргинские народные сказки. «Бухъна житала тавба» («Обещание старого кота»). «Урхьула урчи» («Морской конь»). «Рурсила г1якьлу» («Мудрая дочь»).</w:t>
      </w:r>
    </w:p>
    <w:p w14:paraId="3EC08F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лые жанры. Пословицы, поговорки, загадки.</w:t>
      </w:r>
    </w:p>
    <w:p w14:paraId="323136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Понятие об устных народных сказках. Пословицы. Поговорки. Загадки. Скороговорки.</w:t>
      </w:r>
    </w:p>
    <w:p w14:paraId="134488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6.2. Литературная сказка.</w:t>
      </w:r>
    </w:p>
    <w:p w14:paraId="0123353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гомед-Расул. Сказка «Бяжук хухула бебк1а» («Смерть баба-яги»). </w:t>
      </w:r>
    </w:p>
    <w:p w14:paraId="0CB0553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Багомедов «Кьасум вас инка» («Касум и медведь»).</w:t>
      </w:r>
    </w:p>
    <w:p w14:paraId="5D74373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Магомедов «Хала нешла кьани» («Бабушкин сундук»).</w:t>
      </w:r>
    </w:p>
    <w:p w14:paraId="05B5B99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бу-Бакар «Умц1адли бургид» («Кто ищет, тот найдёт»).</w:t>
      </w:r>
    </w:p>
    <w:p w14:paraId="718C019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 Цадаса «Пилра имиалара» («Слон и Муравей»). </w:t>
      </w:r>
    </w:p>
    <w:p w14:paraId="053DFC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Рабаданов «Змея, которая любить высоту», «Хвастун». </w:t>
      </w:r>
    </w:p>
    <w:p w14:paraId="275943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6.3. Литература </w:t>
      </w:r>
      <w:r>
        <w:rPr>
          <w:rFonts w:ascii="Times New Roman" w:hAnsi="Times New Roman"/>
          <w:sz w:val="28"/>
          <w:szCs w:val="28"/>
        </w:rPr>
        <w:t>XIX</w:t>
      </w:r>
      <w:r>
        <w:rPr>
          <w:rFonts w:ascii="Times New Roman" w:hAnsi="Times New Roman"/>
          <w:sz w:val="28"/>
          <w:szCs w:val="28"/>
          <w:lang w:val="ru-RU"/>
        </w:rPr>
        <w:t xml:space="preserve"> века.</w:t>
      </w:r>
    </w:p>
    <w:p w14:paraId="4B29C26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унги</w:t>
      </w:r>
      <w:r>
        <w:rPr>
          <w:rFonts w:ascii="Times New Roman" w:hAnsi="Times New Roman"/>
          <w:sz w:val="28"/>
          <w:szCs w:val="28"/>
        </w:rPr>
        <w:t> </w:t>
      </w:r>
      <w:r>
        <w:rPr>
          <w:rFonts w:ascii="Times New Roman" w:hAnsi="Times New Roman"/>
          <w:sz w:val="28"/>
          <w:szCs w:val="28"/>
          <w:lang w:val="ru-RU"/>
        </w:rPr>
        <w:t>ГIяхIад «Пях1ли буаб иш дунъя» («Пусть сгинет этот мир»).</w:t>
      </w:r>
    </w:p>
    <w:p w14:paraId="2D0C150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СягIид «Ляг1нат» («Проклятие»), «Далайа далай» («Спой певец»).</w:t>
      </w:r>
    </w:p>
    <w:p w14:paraId="1D0C4F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6.4. Литература первой половины </w:t>
      </w:r>
      <w:r>
        <w:rPr>
          <w:rFonts w:ascii="Times New Roman" w:hAnsi="Times New Roman"/>
          <w:sz w:val="28"/>
          <w:szCs w:val="28"/>
        </w:rPr>
        <w:t>XX</w:t>
      </w:r>
      <w:r>
        <w:rPr>
          <w:rFonts w:ascii="Times New Roman" w:hAnsi="Times New Roman"/>
          <w:sz w:val="28"/>
          <w:szCs w:val="28"/>
          <w:lang w:val="ru-RU"/>
        </w:rPr>
        <w:t xml:space="preserve"> века.</w:t>
      </w:r>
    </w:p>
    <w:p w14:paraId="454DA07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Иминагаев «Мажлисла мискинтала шикаят» («Мольба бедных из Мажалиса»). </w:t>
      </w:r>
    </w:p>
    <w:p w14:paraId="44D1666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Стальский «Талих1черти бурх1ни чех1едаира нушани» («Счастья не видели мы»).</w:t>
      </w:r>
    </w:p>
    <w:p w14:paraId="303422B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Абдуллаев Дуц1рум» («Лето»).</w:t>
      </w:r>
    </w:p>
    <w:p w14:paraId="743251B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Рашидов «Далайчила бебк1а» («Смерть певца»).</w:t>
      </w:r>
    </w:p>
    <w:p w14:paraId="5E8846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6.5. Литература второй половины </w:t>
      </w:r>
      <w:r>
        <w:rPr>
          <w:rFonts w:ascii="Times New Roman" w:hAnsi="Times New Roman"/>
          <w:sz w:val="28"/>
          <w:szCs w:val="28"/>
        </w:rPr>
        <w:t>XX</w:t>
      </w:r>
      <w:r>
        <w:rPr>
          <w:rFonts w:ascii="Times New Roman" w:hAnsi="Times New Roman"/>
          <w:sz w:val="28"/>
          <w:szCs w:val="28"/>
          <w:lang w:val="ru-RU"/>
        </w:rPr>
        <w:t xml:space="preserve"> века.</w:t>
      </w:r>
    </w:p>
    <w:p w14:paraId="3C4115F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С. Яхъяев «Салават» («Салават»).</w:t>
      </w:r>
    </w:p>
    <w:p w14:paraId="0F0C50D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Рашидов «Хъяганагличила далай» («Песня о мальчике»), «Дила улкала жагьти» («Молодёжь моей Родины»), «Нушала шилизи буг1ярдеш бак1иб» («К нам зима пришла»).</w:t>
      </w:r>
    </w:p>
    <w:p w14:paraId="5EAC655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Гамидов «Ник1а аршикьянаби» («Маленькие косари»).</w:t>
      </w:r>
    </w:p>
    <w:p w14:paraId="44997DA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 Юсупов «Х1елуси солдатличила баллада» («Баллада о неизвестном солдате»).</w:t>
      </w:r>
    </w:p>
    <w:p w14:paraId="32A0778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Гази «Нешличила баллада» («Баллада о матери»). </w:t>
      </w:r>
    </w:p>
    <w:p w14:paraId="1B4D8C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Баллада – стихотворный рассказ. Легенда или какое-нибудь историческое событие. Выражение мысли и чувства автора по отношению к рассказываемому.</w:t>
      </w:r>
    </w:p>
    <w:p w14:paraId="06D6697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Б. Багандов «Дубурлантала г1ядат» («Обычай горцев»).</w:t>
      </w:r>
    </w:p>
    <w:p w14:paraId="45FFB92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Рабаданов «Ах1ерси неш» («Дорогая мама»). </w:t>
      </w:r>
    </w:p>
    <w:p w14:paraId="77F83F7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М. Юсупов «Телевизор».</w:t>
      </w:r>
    </w:p>
    <w:p w14:paraId="7A18F19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Автор-повествователь, герой-рассказчик, точка зрения, адресат, читатель.</w:t>
      </w:r>
    </w:p>
    <w:p w14:paraId="6438E69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Жафаров «Дуклумар гъармука» («Крылатый браконьер»).</w:t>
      </w:r>
    </w:p>
    <w:p w14:paraId="7F22B7F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Понятие о повести.</w:t>
      </w:r>
    </w:p>
    <w:p w14:paraId="42480F7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Багомедов «Къиргъу» («Журавль»).</w:t>
      </w:r>
    </w:p>
    <w:p w14:paraId="41AE3D5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Наврузов «Мукьара» («Ягненок»).</w:t>
      </w:r>
    </w:p>
    <w:p w14:paraId="4F61019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 Зулпукаров «Бурямлизиб» («В бурю»).</w:t>
      </w:r>
    </w:p>
    <w:p w14:paraId="49BCD1D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Алиев «Дуц1румла барх1ехъуни» («Летние вечера»).</w:t>
      </w:r>
    </w:p>
    <w:p w14:paraId="3A65EE2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бдулманапова «Г1ебшни» («Осень»).</w:t>
      </w:r>
    </w:p>
    <w:p w14:paraId="2D1A0B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7. Содержание обучения в 6 классе.</w:t>
      </w:r>
    </w:p>
    <w:p w14:paraId="35C7C5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7.1. Устное народное творчество. </w:t>
      </w:r>
    </w:p>
    <w:p w14:paraId="1F0118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едение. Легенды. «Каменный мальчик» («Къаркъала дурх1я»).</w:t>
      </w:r>
    </w:p>
    <w:p w14:paraId="76AB47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о-эпические песни: «Песня о герое Муртазали», «Алибек Багатыров», «Далгат Абдулгамидов», «Муса Карабудагов», «Султанахмед младший».</w:t>
      </w:r>
    </w:p>
    <w:p w14:paraId="2DEC22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Гипербола. Олицетворение. Антитеза.</w:t>
      </w:r>
    </w:p>
    <w:p w14:paraId="5D929D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7.2. Литературные сказки.</w:t>
      </w:r>
    </w:p>
    <w:p w14:paraId="7941740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Абдуллаев «Г1ялисултай секьяйда чебла сасиба?» («Как Алисултан долг взял»).</w:t>
      </w:r>
    </w:p>
    <w:p w14:paraId="75E7D4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Художественный образ. Сатира, юмор, ирония.</w:t>
      </w:r>
    </w:p>
    <w:p w14:paraId="3A46E88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бу-Бакар «Нешла бебк1а» («Смерть матери»).</w:t>
      </w:r>
    </w:p>
    <w:p w14:paraId="415EBD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Художественный образ Описание. Повествование.</w:t>
      </w:r>
    </w:p>
    <w:p w14:paraId="702227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7.3. Даргинская и дагестанская литература </w:t>
      </w:r>
      <w:r>
        <w:rPr>
          <w:rFonts w:ascii="Times New Roman" w:hAnsi="Times New Roman"/>
          <w:sz w:val="28"/>
          <w:szCs w:val="28"/>
        </w:rPr>
        <w:t>XIX</w:t>
      </w:r>
      <w:r>
        <w:rPr>
          <w:rFonts w:ascii="Times New Roman" w:hAnsi="Times New Roman"/>
          <w:sz w:val="28"/>
          <w:szCs w:val="28"/>
          <w:lang w:val="ru-RU"/>
        </w:rPr>
        <w:t xml:space="preserve"> века.</w:t>
      </w:r>
    </w:p>
    <w:p w14:paraId="6D9BCBD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 Батырай «Гъабзадешличила далуйти («Песни о герое»).</w:t>
      </w:r>
    </w:p>
    <w:p w14:paraId="47114C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Казак. «Сибирлизибад кагъар» («Письмо из Сибири»), «Аскар-Тау», «Талих1» («Судьба»).</w:t>
      </w:r>
    </w:p>
    <w:p w14:paraId="172EBFF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Иминагаев «Ялчила г1ямру» («Жизнь рабочего»).</w:t>
      </w:r>
    </w:p>
    <w:p w14:paraId="4618E53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Стальский «Судьяби» («Судьи»), «Старшина».</w:t>
      </w:r>
    </w:p>
    <w:p w14:paraId="57375B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7.4. Даргинская и дагестанская литература первой половины </w:t>
      </w:r>
      <w:r>
        <w:rPr>
          <w:rFonts w:ascii="Times New Roman" w:hAnsi="Times New Roman"/>
          <w:sz w:val="28"/>
          <w:szCs w:val="28"/>
        </w:rPr>
        <w:t>XX</w:t>
      </w:r>
      <w:r>
        <w:rPr>
          <w:rFonts w:ascii="Times New Roman" w:hAnsi="Times New Roman"/>
          <w:sz w:val="28"/>
          <w:szCs w:val="28"/>
          <w:lang w:val="ru-RU"/>
        </w:rPr>
        <w:t xml:space="preserve"> века.</w:t>
      </w:r>
    </w:p>
    <w:p w14:paraId="6053641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C. Абдуллаев «Мусахъай» («Мусакай»).</w:t>
      </w:r>
    </w:p>
    <w:p w14:paraId="33AF01F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 Капиев Фронтовые очерки «Кара Караев», «Талисман».</w:t>
      </w:r>
    </w:p>
    <w:p w14:paraId="3EB7453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Гамзатов «Маша», «Къургъи» («Журавли»).</w:t>
      </w:r>
    </w:p>
    <w:p w14:paraId="3E8CAAC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Гасанов «Сталинградла урши» («Сын Сталинграда»).</w:t>
      </w:r>
    </w:p>
    <w:p w14:paraId="5F9E103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96.7.5. Литература второй половины </w:t>
      </w:r>
      <w:r>
        <w:rPr>
          <w:rFonts w:ascii="Times New Roman" w:hAnsi="Times New Roman"/>
          <w:sz w:val="28"/>
          <w:szCs w:val="28"/>
        </w:rPr>
        <w:t>XX</w:t>
      </w:r>
      <w:r>
        <w:rPr>
          <w:rFonts w:ascii="Times New Roman" w:hAnsi="Times New Roman"/>
          <w:sz w:val="28"/>
          <w:szCs w:val="28"/>
          <w:lang w:val="ru-RU"/>
        </w:rPr>
        <w:t xml:space="preserve"> века.</w:t>
      </w:r>
    </w:p>
    <w:p w14:paraId="16E459B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Шамхалов «Дубуртазир гуръала» («Шумно в горах»). </w:t>
      </w:r>
    </w:p>
    <w:p w14:paraId="1511642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агомед-Расул «Чамкур» (отрывок из повести).</w:t>
      </w:r>
    </w:p>
    <w:p w14:paraId="145A214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Нуров «Дубурла хъубзурас» («Крестьянам»).</w:t>
      </w:r>
    </w:p>
    <w:p w14:paraId="5BA81C8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Рабаданов «Хъубзурала далай» («Песня крестьянина»).</w:t>
      </w:r>
    </w:p>
    <w:p w14:paraId="0C52CE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Б. Багандов «Азихъла чебяхIдешлис ахъли дезна дучIанти» («Песня пахаря»), «Ахъдирар атхIеблизир» («Весной поднимутся»).</w:t>
      </w:r>
    </w:p>
    <w:p w14:paraId="47EF9EE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 Шапиева «АкIубси бархIи» («День рождения»).</w:t>
      </w:r>
    </w:p>
    <w:p w14:paraId="05CA492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Рашидов «Нешлис» («Маме»).</w:t>
      </w:r>
    </w:p>
    <w:p w14:paraId="32AE2B0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Гъази «Чина укьясра» («Куда бы ни шёл»).</w:t>
      </w:r>
    </w:p>
    <w:p w14:paraId="166F900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Iябиб ГIялиев «Ухъна Кьадила вацIа» («Лес старика Кади»).</w:t>
      </w:r>
    </w:p>
    <w:p w14:paraId="4A53D45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Адамадзиев «Ургуба» («Поле»).</w:t>
      </w:r>
    </w:p>
    <w:p w14:paraId="0F23EA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I. Кьурбанов «Ванза» («Земля»).</w:t>
      </w:r>
    </w:p>
    <w:p w14:paraId="5DBF0CD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бдулманапова «Х1еб» («Весна»).</w:t>
      </w:r>
    </w:p>
    <w:p w14:paraId="6C88B2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8. Содержание обучения в 7 классе.</w:t>
      </w:r>
    </w:p>
    <w:p w14:paraId="663D5B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8.1. Устное народное творчество.</w:t>
      </w:r>
    </w:p>
    <w:p w14:paraId="60B54A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едение. Лиро-эпические песни.</w:t>
      </w:r>
    </w:p>
    <w:p w14:paraId="322EBD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8.2. Литература </w:t>
      </w:r>
      <w:r>
        <w:rPr>
          <w:rFonts w:ascii="Times New Roman" w:hAnsi="Times New Roman"/>
          <w:sz w:val="28"/>
          <w:szCs w:val="28"/>
        </w:rPr>
        <w:t>XIX</w:t>
      </w:r>
      <w:r>
        <w:rPr>
          <w:rFonts w:ascii="Times New Roman" w:hAnsi="Times New Roman"/>
          <w:sz w:val="28"/>
          <w:szCs w:val="28"/>
          <w:lang w:val="ru-RU"/>
        </w:rPr>
        <w:t xml:space="preserve"> века.</w:t>
      </w:r>
    </w:p>
    <w:p w14:paraId="25B536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Батырай. Жизнь и творчество поэта. Цикл стихов «Дигайличила далуйти» («Песня о любви»).</w:t>
      </w:r>
    </w:p>
    <w:p w14:paraId="3CC746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дижа Абдуллаева. Жизнь и творчество поэтессы. Стихи «Дигайла далуйти» («Песни о любви»).</w:t>
      </w:r>
    </w:p>
    <w:p w14:paraId="6B93B0E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укур Курбан «Маслис рицай Меседу» («Проданная Меседу»), «Маслис сунес караркьиб» («Из-за калыма засватал»).</w:t>
      </w:r>
    </w:p>
    <w:p w14:paraId="7C2A4E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8.3. Литература первой половины </w:t>
      </w:r>
      <w:r>
        <w:rPr>
          <w:rFonts w:ascii="Times New Roman" w:hAnsi="Times New Roman"/>
          <w:sz w:val="28"/>
          <w:szCs w:val="28"/>
        </w:rPr>
        <w:t>XX</w:t>
      </w:r>
      <w:r>
        <w:rPr>
          <w:rFonts w:ascii="Times New Roman" w:hAnsi="Times New Roman"/>
          <w:sz w:val="28"/>
          <w:szCs w:val="28"/>
          <w:lang w:val="ru-RU"/>
        </w:rPr>
        <w:t xml:space="preserve"> века.</w:t>
      </w:r>
    </w:p>
    <w:p w14:paraId="1770484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Нуров «ХIябал дус» («Три года»).</w:t>
      </w:r>
    </w:p>
    <w:p w14:paraId="4C615F9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зиз Иминагаев «Судьяби» («Судьи»), «Супни».</w:t>
      </w:r>
    </w:p>
    <w:p w14:paraId="143C993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Магомедов «Сен-сен хIербирулри нушала дудешуни?» («Как жили наши отцы»). </w:t>
      </w:r>
    </w:p>
    <w:p w14:paraId="1420743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Гъафуров «Дила гIямру» («Моя жизнь»).</w:t>
      </w:r>
    </w:p>
    <w:p w14:paraId="4D7131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Роман, композиция, кульминация.</w:t>
      </w:r>
    </w:p>
    <w:p w14:paraId="0B59AE5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Хуршилов «Сулахъ бикьри саби» («Сулак свидетель»).</w:t>
      </w:r>
    </w:p>
    <w:p w14:paraId="276160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Роман. Композиция романа.</w:t>
      </w:r>
    </w:p>
    <w:p w14:paraId="548CA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8.4. Литература второй половины </w:t>
      </w:r>
      <w:r>
        <w:rPr>
          <w:rFonts w:ascii="Times New Roman" w:hAnsi="Times New Roman"/>
          <w:sz w:val="28"/>
          <w:szCs w:val="28"/>
        </w:rPr>
        <w:t>XX</w:t>
      </w:r>
      <w:r>
        <w:rPr>
          <w:rFonts w:ascii="Times New Roman" w:hAnsi="Times New Roman"/>
          <w:sz w:val="28"/>
          <w:szCs w:val="28"/>
          <w:lang w:val="ru-RU"/>
        </w:rPr>
        <w:t xml:space="preserve"> века.</w:t>
      </w:r>
    </w:p>
    <w:p w14:paraId="3FC00E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Абдуллаев «Вислаличирад Одерличи» («От Высла до Одера»).</w:t>
      </w:r>
    </w:p>
    <w:p w14:paraId="360FAF5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Очерк, публицистика.</w:t>
      </w:r>
    </w:p>
    <w:p w14:paraId="443928D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Митаров «Багьахъирая гьалмагъунази» («Сообщите моим друзьям»).</w:t>
      </w:r>
    </w:p>
    <w:p w14:paraId="7330029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 Шапиева «Ну рирхулра» («Я верю»).</w:t>
      </w:r>
    </w:p>
    <w:p w14:paraId="7A73CF4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Саидов «ДяхIила кьапIни» («Снежные шапки»).</w:t>
      </w:r>
    </w:p>
    <w:p w14:paraId="6FE858F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Рабаданов «Мусибатла ахир» («Конец света»).</w:t>
      </w:r>
    </w:p>
    <w:p w14:paraId="5E6EE8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Алиев «Илдала гъабзадешра адамдешра хъумхIерту» «Духъянти дуги-хIери» бикIуси романнизибад («О его геройстве не забудут» отрывок из романа «Бесконечные дни и ночи»).</w:t>
      </w:r>
    </w:p>
    <w:p w14:paraId="23CC5F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Гази «БегIла дурхъаси» («Самое дорогое»).</w:t>
      </w:r>
    </w:p>
    <w:p w14:paraId="1163B7C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Б. Багандов «Кьисмат» («Судьба»).</w:t>
      </w:r>
    </w:p>
    <w:p w14:paraId="1964D81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Рашидов «Ва хъубзар, узи хъубзар» («Крестьянин, эй, крестьянин»).</w:t>
      </w:r>
    </w:p>
    <w:p w14:paraId="3B9142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I. Абу-Бакар «Синка мяхIкамбарая» («Берегите медведя»).</w:t>
      </w:r>
    </w:p>
    <w:p w14:paraId="5331AF9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Литературный герой.</w:t>
      </w:r>
    </w:p>
    <w:p w14:paraId="6631FA7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яхIяммад-Расул «Черрерхи, неш («Прости, мама»).</w:t>
      </w:r>
    </w:p>
    <w:p w14:paraId="38D3320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 Рабаданов «Батирай-гIяхIладли…» («В гостях у Батырая…»).</w:t>
      </w:r>
    </w:p>
    <w:p w14:paraId="736BBD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9. Содержание обучения в 8 классе.</w:t>
      </w:r>
    </w:p>
    <w:p w14:paraId="009DD4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9.1. Устное народное творчество. </w:t>
      </w:r>
    </w:p>
    <w:p w14:paraId="588319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едение. Взаимосвязь фольклора и литературы. Фольклорная образность в литературных произведениях. Возникновение и развитие литературных форм. Художественная речь.</w:t>
      </w:r>
    </w:p>
    <w:p w14:paraId="118D74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9.2. Литература </w:t>
      </w:r>
      <w:r>
        <w:rPr>
          <w:rFonts w:ascii="Times New Roman" w:hAnsi="Times New Roman"/>
          <w:sz w:val="28"/>
          <w:szCs w:val="28"/>
        </w:rPr>
        <w:t>XIX</w:t>
      </w:r>
      <w:r>
        <w:rPr>
          <w:rFonts w:ascii="Times New Roman" w:hAnsi="Times New Roman"/>
          <w:sz w:val="28"/>
          <w:szCs w:val="28"/>
          <w:lang w:val="ru-RU"/>
        </w:rPr>
        <w:t xml:space="preserve"> века.</w:t>
      </w:r>
    </w:p>
    <w:p w14:paraId="192115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марла Батырай. Данные о жизни и творчестве. Поэма «Арх1я» («Путешествие»), Стихотворение «Сунечила далуйти» («Песни о себе»).</w:t>
      </w:r>
    </w:p>
    <w:p w14:paraId="7C0134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унги Ахмед. Данные о жизни и творчестве. Стихотворение «Далуйти» («Песни»).</w:t>
      </w:r>
    </w:p>
    <w:p w14:paraId="07948C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ияутдин Кади. Данные о жизни и творчестве. Стихи «Гьалмагъличи кагъар» («Письмо другу»), «Урх1ла гъайличи х1ермарик1уд» («На слова людей не обращай внимание»).</w:t>
      </w:r>
    </w:p>
    <w:p w14:paraId="2D2EA6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лук Мирза. Данные о жизни и творчестве. Стихотворение «Ханнис жаваб» («Ответ хану»).</w:t>
      </w:r>
    </w:p>
    <w:p w14:paraId="7E784C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игаджи из Инхо. Стихотворение «Гьалмагъдешличила» («Про дружбу»).</w:t>
      </w:r>
    </w:p>
    <w:p w14:paraId="24F2BE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Етим Эмин. Данные о жизни и творчестве. «Убк1уси Эминна гъай» («Слова умирающего Эмина»), «Чис се лайикьли?». («Кому что подойдёт?»). </w:t>
      </w:r>
    </w:p>
    <w:p w14:paraId="56DF6B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9.3. Литература первой половины </w:t>
      </w:r>
      <w:r>
        <w:rPr>
          <w:rFonts w:ascii="Times New Roman" w:hAnsi="Times New Roman"/>
          <w:sz w:val="28"/>
          <w:szCs w:val="28"/>
        </w:rPr>
        <w:t>XX</w:t>
      </w:r>
      <w:r>
        <w:rPr>
          <w:rFonts w:ascii="Times New Roman" w:hAnsi="Times New Roman"/>
          <w:sz w:val="28"/>
          <w:szCs w:val="28"/>
          <w:lang w:val="ru-RU"/>
        </w:rPr>
        <w:t xml:space="preserve"> века.</w:t>
      </w:r>
    </w:p>
    <w:p w14:paraId="5CCC92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дулагаджи. Данные о жизни и творчестве. Стихотворение «Нах1а г1ях1ли калъин дару Дагъистан» («Прощай, Дагестан»). </w:t>
      </w:r>
    </w:p>
    <w:p w14:paraId="09C830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 Нуров. Жизнь и творчество. Пьеса «Зулму» («Насилие»).</w:t>
      </w:r>
    </w:p>
    <w:p w14:paraId="5FED8E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Драма как род и жанр, её особенности.</w:t>
      </w:r>
    </w:p>
    <w:p w14:paraId="6E3144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Иминагаев. Данные о жизни и творчестве. Стихотворение «Хулигандешличила зигаръала» («Недовольство хулиганам»), «Сахълира» («На страже»).</w:t>
      </w:r>
    </w:p>
    <w:p w14:paraId="170046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дам Муртазаалиев. Данные о жизни и творчестве. Поэма «Тамарала вава» («Тамарин цветок»).</w:t>
      </w:r>
    </w:p>
    <w:p w14:paraId="19B931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 Магомедов. Данные о жизни и творчестве. Стихотворение «Диалли жяг1ял дявти» («Если завтра будет война»).</w:t>
      </w:r>
    </w:p>
    <w:p w14:paraId="5ADF03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Магомедов. Данные о жизни и творчестве. Стихотворение «Сулахъ х1ерк1» («Река Сулак»).</w:t>
      </w:r>
    </w:p>
    <w:p w14:paraId="3CD891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Абдуллаев «Ухъначиб шадибгьуни» («В гостях у старика»).</w:t>
      </w:r>
    </w:p>
    <w:p w14:paraId="16D18D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Мусаев. Стихотворение Данные о жизни и творчестве. «Дагъистан» («Дагестан»).</w:t>
      </w:r>
    </w:p>
    <w:p w14:paraId="4B2FF7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 Зулпукаров «Дагъиста Арслан» («Лев Дагестана»).</w:t>
      </w:r>
    </w:p>
    <w:p w14:paraId="580631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 Омаров. Данные о жизни и творчестве. Повесть «Шандан» («Сталь»).</w:t>
      </w:r>
    </w:p>
    <w:p w14:paraId="45084D4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Рашидов «Дила ВатIан» («Моя Родина»).</w:t>
      </w:r>
    </w:p>
    <w:p w14:paraId="282D2E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 Багоммадов. Данные о жизни и творчестве. Рассказ «Зулум» («Зулум»).</w:t>
      </w:r>
    </w:p>
    <w:p w14:paraId="0C79B9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Кадибагоммаев. Данные о жизни и творчестве. Рассказ «Жайран» («Лань»).</w:t>
      </w:r>
    </w:p>
    <w:p w14:paraId="5564FBD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Гази «Насаблис ахир» («Конец судьбе»).</w:t>
      </w:r>
    </w:p>
    <w:p w14:paraId="0875AD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Гасанов. Данные о жизни и творчестве. Рассказ «Г1имранна делхъ» («Танец Имрана»).</w:t>
      </w:r>
    </w:p>
    <w:p w14:paraId="4C8599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Юсупов. Данные о жизни и творчестве. Рассказ «Нургъби» («Слезы»).</w:t>
      </w:r>
    </w:p>
    <w:p w14:paraId="5E02EC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Чаринов «Дудешла ВатIан» («Родина отца»).</w:t>
      </w:r>
    </w:p>
    <w:p w14:paraId="36CD94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алаватов. Данные о жизни и творчестве. Стихотворение «Ц1уръа дурх1яла дард» («Сиротская доля»).</w:t>
      </w:r>
    </w:p>
    <w:p w14:paraId="5FD931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0. Содержание обучения в 9 классе.</w:t>
      </w:r>
    </w:p>
    <w:p w14:paraId="613EE8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6.10.1. Литература второй половины </w:t>
      </w:r>
      <w:r>
        <w:rPr>
          <w:rFonts w:ascii="Times New Roman" w:hAnsi="Times New Roman"/>
          <w:sz w:val="28"/>
          <w:szCs w:val="28"/>
        </w:rPr>
        <w:t>XX</w:t>
      </w:r>
      <w:r>
        <w:rPr>
          <w:rFonts w:ascii="Times New Roman" w:hAnsi="Times New Roman"/>
          <w:sz w:val="28"/>
          <w:szCs w:val="28"/>
          <w:lang w:val="ru-RU"/>
        </w:rPr>
        <w:t xml:space="preserve"> века.</w:t>
      </w:r>
    </w:p>
    <w:p w14:paraId="76F434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ведение. Роль художественной литературы в духовной жизни человека. </w:t>
      </w:r>
    </w:p>
    <w:p w14:paraId="390CC8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Абдуллаев. Жизнь и творчество. Очерк «Моздокла мякьлаб» («Вблизи от Моздока»).</w:t>
      </w:r>
    </w:p>
    <w:p w14:paraId="541D222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 Шапиева «Цаибси хъарбаркь» («Первое задание»).</w:t>
      </w:r>
    </w:p>
    <w:p w14:paraId="7109D2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Хаппалаев. Жизнь и творчество. Стихотворение «Ну дубурлан сайра» («Я горец»).</w:t>
      </w:r>
    </w:p>
    <w:p w14:paraId="6BBB1C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Гамидов. Жизнь и творчество. Поэма «Ханикъада» («Ущелье»).</w:t>
      </w:r>
    </w:p>
    <w:p w14:paraId="62329A8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I. Абу-Бакар «Даргала рурсби» («Даргинские девушки»). </w:t>
      </w:r>
    </w:p>
    <w:p w14:paraId="4C96E7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Повесть. Лирическая повесть.</w:t>
      </w:r>
    </w:p>
    <w:p w14:paraId="136766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Рабаданов. «Дагъистайс» («Дагестану»), «Нешла уркIи» («Сердце матери»). </w:t>
      </w:r>
    </w:p>
    <w:p w14:paraId="25E767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Основы стихосложения. Стихотворный метр, размер, ритм, рифма.</w:t>
      </w:r>
    </w:p>
    <w:p w14:paraId="4DF1FD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гомед-Расул «Мекълис гIергъи» («После свадьбы»). </w:t>
      </w:r>
    </w:p>
    <w:p w14:paraId="4B5D39F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Гамзатов. Жизнь и творчество. «Дила Дагъистан» («Мой Дагестан») «Нешла мез» («Родной язык»).</w:t>
      </w:r>
    </w:p>
    <w:p w14:paraId="54E7E4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Б. Багандов. Жизнь и творчество. Поэма «Гъаршла далай» («Песня пахаря»).</w:t>
      </w:r>
    </w:p>
    <w:p w14:paraId="224311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Алиев. Жизнь и творчество. «Кьац1личила бурала» («Сказание о хлебе»). Тема труда.</w:t>
      </w:r>
    </w:p>
    <w:p w14:paraId="6E6F0C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ир Гази. Жизнь и творчество. Сонета «Урк1ила макьамти». Лирическая поэма (Сонета).</w:t>
      </w:r>
    </w:p>
    <w:p w14:paraId="7C69DE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Понятие о сонете.</w:t>
      </w:r>
    </w:p>
    <w:p w14:paraId="4EC552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Авшалумов «ГIямултар-духул Шими-Дербенди» («Хитро-умный Шими-Дербенди»).</w:t>
      </w:r>
    </w:p>
    <w:p w14:paraId="3EF09D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Гусейнов «Къаркъуби» («Камни»).</w:t>
      </w:r>
    </w:p>
    <w:p w14:paraId="6282A0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0.2. Современная литература.</w:t>
      </w:r>
    </w:p>
    <w:p w14:paraId="0210A0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Тахсурманов, И. Ибрагимов, Х. Юсупов, М. Муталимов, Х. Хабибова, Х. Омарова, А. Таймаразов, А. Курбанова, Ш. Магомедов, Б. Курбаналиева, К. Алиева, А. Абдурашидова, А. Гапизова. </w:t>
      </w:r>
    </w:p>
    <w:p w14:paraId="1B24EF7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М. Юсупов «ХIердикIехIе, хIер!» («Посмотрим!»).</w:t>
      </w:r>
    </w:p>
    <w:p w14:paraId="082559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Абакаров «Инженер».</w:t>
      </w:r>
    </w:p>
    <w:p w14:paraId="36CE52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Курбанов «Ванзали хъумхIерту» («Земля не забудет»).</w:t>
      </w:r>
    </w:p>
    <w:p w14:paraId="38C966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Ш. Исаев «Мардешлис саб иш деза» («Гимн верности»).</w:t>
      </w:r>
    </w:p>
    <w:p w14:paraId="5D474D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Абдулманапова. Жизнь и творчество «Алхунти игитунас» («Погибшим героям»).</w:t>
      </w:r>
    </w:p>
    <w:p w14:paraId="344A97F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Ибрагимов «Дец1 урх1лацун х1ебирар» («Чужое горе не бывает»).</w:t>
      </w:r>
    </w:p>
    <w:p w14:paraId="37FA81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 Планируемые результаты освоения программы по родной (даргинской) литературе на уровне основного общего образования.</w:t>
      </w:r>
    </w:p>
    <w:p w14:paraId="30AF58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1. В результате изучения родной (даргинской) литературы на уровне основного общего образования у обучающегося будут сформированы следующие личностные результаты:</w:t>
      </w:r>
    </w:p>
    <w:p w14:paraId="1A991C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6C695E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w:t>
      </w:r>
    </w:p>
    <w:p w14:paraId="01EF5DB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даргинской) литературы;</w:t>
      </w:r>
    </w:p>
    <w:p w14:paraId="4D659BC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даргинской литературы; активное участие в самоуправлении в образовательной организации, готовность к участию в гуманитарной деятельности;</w:t>
      </w:r>
    </w:p>
    <w:p w14:paraId="5F6436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60FA4E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даргинского) языка и родной (даргинской) литературы, истории, культуры Российской Федерации, своего края в контексте изучения произведений даргинской литературы, а также дагестанской литературы; </w:t>
      </w:r>
    </w:p>
    <w:p w14:paraId="3C6E8B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4ECB6E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даргинской литературе;</w:t>
      </w:r>
    </w:p>
    <w:p w14:paraId="454566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262F65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0BC843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540C5D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19424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7E9C43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5E9EA6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067C20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3F4BC0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5A0039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382D534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256FB8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22810B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10FB0B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1BC7D3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17F207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2D46F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277248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199FC7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дарги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DED92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3E3E8A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114E9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1FC3CC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6F2D37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424B67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367244C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458F7F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42107E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90BE9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7077B8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A191B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6DF493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45B211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140E49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2A0E1B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325625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2E71EA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2. В результате изучения родной (дарги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74099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2.1. У обучающегося будут сформированы следующие базовые логические действия как часть познавательных универсальных учебных действий:</w:t>
      </w:r>
    </w:p>
    <w:p w14:paraId="4B5A17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2CDA78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36BA46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240E1D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649B1F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688FD9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2BDE7A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3F181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722B9E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415126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2974B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776168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76D9B9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41F8F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57D97E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2.3. У обучающегося будут сформированы умения работать с информацией как часть познавательных универсальных учебных действий:</w:t>
      </w:r>
    </w:p>
    <w:p w14:paraId="6DD63B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761178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30775B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75082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505CDA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50B4B3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097CB2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2.4. У обучающегося будут сформированы умения общения как часть коммуникативных универсальных учебных действий:</w:t>
      </w:r>
    </w:p>
    <w:p w14:paraId="1F98BB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6A1C4A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42A849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377296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29BA8D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687BD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2.5. У обучающегося будут сформированы умения самоорганизации как части регулятивных универсальных учебных действий:</w:t>
      </w:r>
    </w:p>
    <w:p w14:paraId="34D3C5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02F3C7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2CC05F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A2BC2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14C4CA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130D54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9E635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46534CA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40F47D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26FECA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1EC4BB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3A05F5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261FF1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189B82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35EBDC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7F9A33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741131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55A18E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05AC10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3E08C5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7B0768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2.7. У обучающегося будут сформированы умения совместной деятельности:</w:t>
      </w:r>
    </w:p>
    <w:p w14:paraId="145B1C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даргинской) литературы, обосновывать необходимость применения групповых форм взаимодействия при решении поставленной задачи;</w:t>
      </w:r>
    </w:p>
    <w:p w14:paraId="030115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94185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6084AA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дарги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53C3AC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631AB4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17475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1AF2B9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3. Предметные результаты изучения родной (даргинской) литературы. К концу обучения в 5 классе обучающийся научится:</w:t>
      </w:r>
    </w:p>
    <w:p w14:paraId="42BABA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тематику и проблематику изученных произведений даргинского фольклора, даргинских писателей, понимать связи литературных произведений с эпохой их написания, выявлять в них нравственные ценности;</w:t>
      </w:r>
    </w:p>
    <w:p w14:paraId="38324C2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понимать и формулировать тему, идею литературного произведения, характеризовать его героев, сопоставлять героев одного или нескольких произведений;</w:t>
      </w:r>
    </w:p>
    <w:p w14:paraId="7C013B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содержания произведения;</w:t>
      </w:r>
    </w:p>
    <w:p w14:paraId="33E883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произведениях родной (даргинской) литературы духовно-нравственные ценности, сопоставлять их с духовно-нравственными ценностями дагестанских народов;</w:t>
      </w:r>
    </w:p>
    <w:p w14:paraId="6DAD53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даргинской) литературы, оценивать их эстетические качества;</w:t>
      </w:r>
    </w:p>
    <w:p w14:paraId="7E9308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литературные произведения разных жанров, осмысленно читать;</w:t>
      </w:r>
    </w:p>
    <w:p w14:paraId="09E285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отвечать на вопросы по прослушанному или прочитанному тексту, вести диалог о прочитанном.</w:t>
      </w:r>
    </w:p>
    <w:p w14:paraId="2222C7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4. Предметные результаты изучения родной (даргинской) литературы. К концу обучения в 6 классе обучающийся научится:</w:t>
      </w:r>
    </w:p>
    <w:p w14:paraId="4EDEA2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14:paraId="71874B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определять тематику и проблематику изученных произведений даргинского фольклора, даргинских писателей, понимать связи литературных произведений с эпохой их написания, выявлять в них нравственные ценности; </w:t>
      </w:r>
    </w:p>
    <w:p w14:paraId="7DF01A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14:paraId="0F4AE8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w:t>
      </w:r>
    </w:p>
    <w:p w14:paraId="3C52CF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элементарной литературоведческой терминологией при анализе литературного произведения;</w:t>
      </w:r>
    </w:p>
    <w:p w14:paraId="5C2C62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произведениях родной (даргинской) литературы духовно-нравственные ценности, сопоставлять их с духовно-нравственными ценностями русского народа;</w:t>
      </w:r>
    </w:p>
    <w:p w14:paraId="712334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даргинской) литературы, давать собственную интерпретацию изученных литературных произведений, понимать авторскую позицию и высказывать своё отношение к ней;</w:t>
      </w:r>
    </w:p>
    <w:p w14:paraId="785D49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литературные произведения разных жанров, осмысленно читать;</w:t>
      </w:r>
    </w:p>
    <w:p w14:paraId="14F686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w:t>
      </w:r>
    </w:p>
    <w:p w14:paraId="7F3987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слушанному или прочитанному тексту, вести диалог о прочитанном, работать с каталогами библиотек, библиографическими указателями, интернет-ресурсами.</w:t>
      </w:r>
    </w:p>
    <w:p w14:paraId="5447A2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5. Предметные результаты изучения родной (даргинской) литературы. К концу обучения в 7 классе обучающийся научится:</w:t>
      </w:r>
    </w:p>
    <w:p w14:paraId="7EFBD5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жанры фольклора и литературы, понимать ключевые проблемы, отражённые в произведениях даргинского фольклора, даргинских писателей, понимать связь литературных произведений с эпохой их написания, использовать сведения из истории при анализе произведения;</w:t>
      </w:r>
    </w:p>
    <w:p w14:paraId="25160F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авильно и осознанно, вслух и про себя, пересказывать текст различными способами (полный, выборочный, краткий);</w:t>
      </w:r>
    </w:p>
    <w:p w14:paraId="11549EA2">
      <w:pPr>
        <w:widowControl/>
        <w:spacing w:after="0" w:line="350" w:lineRule="auto"/>
        <w:ind w:firstLine="709"/>
        <w:jc w:val="both"/>
        <w:rPr>
          <w:sz w:val="28"/>
          <w:szCs w:val="28"/>
          <w:lang w:val="ru-RU"/>
        </w:rPr>
      </w:pPr>
      <w:r>
        <w:rPr>
          <w:rFonts w:ascii="Times New Roman" w:hAnsi="Times New Roman"/>
          <w:sz w:val="28"/>
          <w:szCs w:val="28"/>
          <w:lang w:val="ru-RU"/>
        </w:rPr>
        <w:t>различать и характеризовать художественные и научно-популярные тексты;</w:t>
      </w:r>
      <w:r>
        <w:rPr>
          <w:sz w:val="28"/>
          <w:szCs w:val="28"/>
          <w:lang w:val="ru-RU"/>
        </w:rPr>
        <w:t xml:space="preserve"> </w:t>
      </w:r>
    </w:p>
    <w:p w14:paraId="20CF9A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проблематику, основной конфликт, характеризовать героев, сопоставлять героев одного или нескольких произведений;</w:t>
      </w:r>
    </w:p>
    <w:p w14:paraId="3ADD77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 использовать литературоведческие понятия для характеристики (анализа) текста;</w:t>
      </w:r>
    </w:p>
    <w:p w14:paraId="046642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устной (монологической, диалогической) и письменной речью, составлять отзыв о прочитанном, краткую аннотацию к книге, создавать творческие работы, пользоваться библиотечными фондами, справочной литературой, словарями, интернет-ресурсами.</w:t>
      </w:r>
    </w:p>
    <w:p w14:paraId="51E11E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6. Предметные результаты изучения родной (даргинской) литературы. К концу обучения в 8 классе обучающийся научится:</w:t>
      </w:r>
    </w:p>
    <w:p w14:paraId="53B160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проблематику, основной конфликт, характеризовать героев, сопоставлять героев одного или нескольких произведений, понимать связь литературных произведений с эпохой их написания, использовать сведения из истории при анализе произведения;</w:t>
      </w:r>
    </w:p>
    <w:p w14:paraId="240655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 использовать литературоведческие понятия для характеристики (анализа) текста;</w:t>
      </w:r>
    </w:p>
    <w:p w14:paraId="014BE1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обенности отображения духовно-нравственных ценностей родной (даргинской) литературы и культуры в литературных произведениях, сопоставлять темы, идеи, сюжеты, геров родной литературы и литератур дагестанских народов;</w:t>
      </w:r>
    </w:p>
    <w:p w14:paraId="55A873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даргинской) литературы, выражать своё отношение в виде устных и письменных высказываниях, аргументировать свою позицию;</w:t>
      </w:r>
    </w:p>
    <w:p w14:paraId="695385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собственную интерпретацию изученных литературных произведений, понимать авторскую позицию и формулировать своё отношение к ней;</w:t>
      </w:r>
    </w:p>
    <w:p w14:paraId="5924D6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14:paraId="484E089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родной 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14:paraId="091B0F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ть умения пользоваться библиотечными фондами, справочной литературой, словарями, интернет-ресурсами.</w:t>
      </w:r>
    </w:p>
    <w:p w14:paraId="281E1E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6.11.7. Предметные результаты изучения родной (даргинской) литературы. К концу обучения в 9 классе обучающийся научится:</w:t>
      </w:r>
    </w:p>
    <w:p w14:paraId="51B6BD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родную литературу как явление национальной культуры, средство сохранения и передачи нравственных ценностей и традиций, осознавать значимость чтения для личного развития; </w:t>
      </w:r>
    </w:p>
    <w:p w14:paraId="74731A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ёмам анализа художественных текстов с использованием литературоведческих понятий, 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w:t>
      </w:r>
    </w:p>
    <w:p w14:paraId="687C91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проблематику, основной конфликт, характеризовать героев, сопоставлять героев одного или нескольких произведений, понимать связь литературных произведений с эпохой их написания, использовать сведения из истории при анализе произведения;</w:t>
      </w:r>
    </w:p>
    <w:p w14:paraId="40F335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w:t>
      </w:r>
    </w:p>
    <w:p w14:paraId="1C6145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разные виды чтения и пересказа, читать выразительно, по ролям; </w:t>
      </w:r>
    </w:p>
    <w:p w14:paraId="51F96F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интересующую литературу, пользоваться справочными источниками для понимания и получения дополнительной информации, составлять самостоятельно краткую аннотацию к прочитанному;</w:t>
      </w:r>
    </w:p>
    <w:p w14:paraId="289072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ить текст на части, озаглавливать их, составлять план текста, работать с разными видами текстов, находить характерные особенности научно-познавательных, учебных и художественных текстов, писать отзыв на прочитанное произведение;</w:t>
      </w:r>
    </w:p>
    <w:p w14:paraId="32094FB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й текст на основе художественного произведения, репродукций картин художников, по иллюстрациям, на основе личного опыта, пользоваться библиотечными фондами, справочной литературой, словарями, интернет-ресурсами для поиска дополнительной информации, подготовки творческих и проектных работ.</w:t>
      </w:r>
    </w:p>
    <w:p w14:paraId="797C9303">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97. Федеральная рабочая программа по учебному предмету «Родная (долганская) литература».</w:t>
      </w:r>
    </w:p>
    <w:p w14:paraId="25E44D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 Федеральная рабочая программа по учебному предмету «Родная (долганская) литература» (предметная область «Родной язык и родная литература») (далее соответственно – программа по родной (долганской) литературе, родная (долганская) литература, долганская литература) разработана для обучающихся, владеющих и (или) слабо владеющих родным (долганским) языком, и включает пояснительную записку, содержание обучения, планируемые результаты освоения программы по родной (долганской) литературе.</w:t>
      </w:r>
    </w:p>
    <w:p w14:paraId="7FA60C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2. Пояснительная записка отражает общие цели изучения родной (долганской) литературы, место в структуре учебного плана, а также подходы к отбору содержания, к определению планируемых результатов.</w:t>
      </w:r>
    </w:p>
    <w:p w14:paraId="7CBDCD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9A1DB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4. Планируемые результаты освоения программы по родной (долга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74ADB2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5. Пояснительная записка.</w:t>
      </w:r>
    </w:p>
    <w:p w14:paraId="6DB45D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5.1. Программа по родной (долганской) литературе разработана с целью оказания методической помощи учителю в создании рабочей программы по учебному предмету.</w:t>
      </w:r>
    </w:p>
    <w:p w14:paraId="09A293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5.2. Программа по родной (долганской) литературе сохраняет преемственность с программой начального общего образования и направлена на формирование умений читательской деятельности, воспитание интереса к чтению и книге, развитие культуры речи, расширение знаний обучающихся о диалектах долганского языка.</w:t>
      </w:r>
    </w:p>
    <w:p w14:paraId="733A14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7.5.3. В содержании программы по родной (долганской) литературе выделяются следующие содержательные линии: </w:t>
      </w:r>
    </w:p>
    <w:p w14:paraId="049E6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ное народное творчество (сказки (волшебные, бытовые, сказки о животных), предания, малые жанры устного народного творчества (загадки, пословицы, поговорки, приметы), песни, героический эпос); </w:t>
      </w:r>
    </w:p>
    <w:p w14:paraId="430205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лганская литература по периодам;</w:t>
      </w:r>
    </w:p>
    <w:p w14:paraId="3A55FE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w:t>
      </w:r>
    </w:p>
    <w:p w14:paraId="6D7249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5.4. Изучение родной (долганской) литературы направлено на достижение следующих целей:</w:t>
      </w:r>
    </w:p>
    <w:p w14:paraId="692356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итание ценностного отношения к родной (долганской) литературе как существенной части родной культуры, приобщение обучающихся к культурному наследию и традициям долганского народа, традициям народов Российской Федерации; </w:t>
      </w:r>
    </w:p>
    <w:p w14:paraId="65B448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общечеловеческим и национальным ценностям, формирование гражданской позиции и национально-культурной идентичности, а также умения воспринимать родную культуру в контексте мировой;</w:t>
      </w:r>
    </w:p>
    <w:p w14:paraId="247DF8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ультуры читательского восприятия и понимания литературных текстов, формирование грамотного читателя, способного использовать свою читательскую деятельность как средство для самообразования;</w:t>
      </w:r>
    </w:p>
    <w:p w14:paraId="51F3D4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функциональной грамотностью, умением в развёрнутых аргументированных устных и письменных высказываниях выражать личную позицию и своё отношение к прочитанным текстам, развитие умений комплексного анализа текста, коммуникативных способностей и речевой культуры.</w:t>
      </w:r>
    </w:p>
    <w:p w14:paraId="763510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5.5. Общее число часов, рекомендованных для изучения родной (долган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452DB3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7.6. Содержание обучения в 5 классе. </w:t>
      </w:r>
    </w:p>
    <w:p w14:paraId="1930E5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6.1. Устное народное творчество.</w:t>
      </w:r>
    </w:p>
    <w:p w14:paraId="07F1E6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7.6.1.1. Фольклор – коллективное устное народное творчество. </w:t>
      </w:r>
    </w:p>
    <w:p w14:paraId="3E5E8F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мысел в фольклорном произведении. Нравственный идеал долганского фольклора. Долганский фольклор и его основные жанры. </w:t>
      </w:r>
    </w:p>
    <w:p w14:paraId="1D5F22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лые жанры фольклора. Загадки (таабырыыннар), пословицы и поговорки (өс коҺоонноро), приметы (Һылыктар). Афористичность загадок. Прямой и переносный смысл пословиц и поговорок. </w:t>
      </w:r>
    </w:p>
    <w:p w14:paraId="659FF6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6.1.2. Долганские народные сказки.</w:t>
      </w:r>
    </w:p>
    <w:p w14:paraId="0CC122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как вид устного народного творчества. Сказки о животных. «Чыычаак онно кутуйак» («Птичка и мышка»), «Лэӈкэй» («Сова»), «Ньымалаак кутуйак» («Хитрая мышка»). Нравоучительный характер сказок. Объяснение в сказках нравственных категорий («добро и зло», «хорошо и плохо», «можно и нельзя»).</w:t>
      </w:r>
    </w:p>
    <w:p w14:paraId="56020C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7.6.1.3. Сказки народов Севера. </w:t>
      </w:r>
    </w:p>
    <w:p w14:paraId="5F0803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нецкие сказки «Икки эбэкээ» («Два медведя»), «Ускаан онно Һиэгэн» («Заяц и росомаха»). </w:t>
      </w:r>
    </w:p>
    <w:p w14:paraId="164D9C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ганасанские сказки «Таба онно кутуйак» («Олень и мышка»), «Нганасаннар кайдак табаҺыт буолбуттарай» («Как нганасаны стали оленеводами»). </w:t>
      </w:r>
    </w:p>
    <w:p w14:paraId="5C1055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венкийские сказки «Эбэкээ того кара буолбутай» («Почему медведь стал черным»), «ҺаҺыл онно эбэкээ» («Лиса и медведь»), «Карась того каптагай буолбутай» («Почему карась стал плоским»).</w:t>
      </w:r>
    </w:p>
    <w:p w14:paraId="027820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6.2. Долганская литература</w:t>
      </w:r>
    </w:p>
    <w:p w14:paraId="68234C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Аксенова, стихотворения «Оонньуур» («Игра»), «КөмөлөҺөбүн» («Помогаю»), «Эр киҺи быҺыыта» («Обычай долганских мужчин»).</w:t>
      </w:r>
    </w:p>
    <w:p w14:paraId="282B07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 Попов, рассказы в сокращении «Маӈнайгы уруок» («Первый урок»), «КыҺыӈӈы Һынньаныылар» («Зимние каникулы»). </w:t>
      </w:r>
    </w:p>
    <w:p w14:paraId="04540E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Рудинская, рассказы «Муора – эн дьиэӈ» («Тундра – твой дом»), «Ыйдыӈаны кытта күөл» («Луна и озеро»). </w:t>
      </w:r>
    </w:p>
    <w:p w14:paraId="730CE6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7. Содержание обучения в 6 классе.</w:t>
      </w:r>
    </w:p>
    <w:p w14:paraId="1FA07E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7.7.1. Устное народное творчество. </w:t>
      </w:r>
    </w:p>
    <w:p w14:paraId="627505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7.1.1. Пословицы, поговорки, приметы.</w:t>
      </w:r>
    </w:p>
    <w:p w14:paraId="2E0CA9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ыа киҺитэ диэччи» («У нас в тундре говорят…»). Темы: объяснение повадок и признаков животных, явлений природы и других закономерностей бытия, происхождения традиционных обычаев и запретов. </w:t>
      </w:r>
    </w:p>
    <w:p w14:paraId="0C7562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7.1.2. Долганские сказки.</w:t>
      </w:r>
    </w:p>
    <w:p w14:paraId="163F17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Огуруо бытык» («Бисерная борода»), «Лаайку» («Лайку»), «Уол-ыраактаагы онно огонньор кыыҺа» («Сын царя и дочь старика»). Сюжет. Традиционные элементы сказки – зачин, концовка, повторы. Общность и национальное своеобразие долганских и русских сказок.</w:t>
      </w:r>
    </w:p>
    <w:p w14:paraId="1FAD2A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7.7.1.3. Долганские предания и легенды. </w:t>
      </w:r>
    </w:p>
    <w:p w14:paraId="370638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бэкээни гытта огонньор» («Старик и медведь»), «Дьактар бэйэтин куҺагана» («Любопытство»). </w:t>
      </w:r>
    </w:p>
    <w:p w14:paraId="71B79F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7.7.2. Долганская литература. </w:t>
      </w:r>
    </w:p>
    <w:p w14:paraId="210F34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Аксенова, стихотворения «Кайага Һытаммын» («Я лежу на горе»), «Ыалдьыт иҺэр» («Едет гость»), «ИҺиллээ» («Послушай»), «Дулгааннар кыыстара» («Долганская девушка»).</w:t>
      </w:r>
    </w:p>
    <w:p w14:paraId="67B9AC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Д. Антонова (Рудинская), стихотворение «Иньэм» («Мама»). </w:t>
      </w:r>
    </w:p>
    <w:p w14:paraId="04DD56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Попов, рассказы в сокращении «Эристин» («Эристин»), «Эмээксин Һоруга» («Бабкино поручение»).</w:t>
      </w:r>
    </w:p>
    <w:p w14:paraId="5AB13C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Рудинская, рассказы «Биирдэ муорага» («Случай в тундре»), «Муойтрук» («Мойтрук»). </w:t>
      </w:r>
    </w:p>
    <w:p w14:paraId="5CBF05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7.3. Литература народов Севера.</w:t>
      </w:r>
    </w:p>
    <w:p w14:paraId="0A284C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П. Ненянг, рассказы в сокращении «Ханси гуоратка» («Ханси в городе»), «Хэко» («Хэко»). </w:t>
      </w:r>
    </w:p>
    <w:p w14:paraId="223B05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С. Рытхэу, рассказ «Киттар каччага бараллар» («Когда уходят киты») (в сокращении).</w:t>
      </w:r>
    </w:p>
    <w:p w14:paraId="339C4D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8. Содержание обучения в 7 классе.</w:t>
      </w:r>
    </w:p>
    <w:p w14:paraId="2BE239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7.8.1. Устное народное творчество. </w:t>
      </w:r>
    </w:p>
    <w:p w14:paraId="060A17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и долган. Виды и предназначение песен у долган.</w:t>
      </w:r>
    </w:p>
    <w:p w14:paraId="5C53FE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лшебные сказки долган. Сказки «Һордоӈ-таба» («Олень-щука»), «Булчут Бакыт» («Охотник Бакыт»). </w:t>
      </w:r>
    </w:p>
    <w:p w14:paraId="19C66D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ероический эпос долган «КоҺун Окулай» («Отважный Окулай») (в сокращении). Героический эпос долган (Ырыалаак олоӈко). Основной сюжет – подвиг героев-первопредков, эпическая биография брата и трёх сестёр. Система народного мировоззрения в основе долганского эпоса. </w:t>
      </w:r>
    </w:p>
    <w:p w14:paraId="4CDF81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8.2. Долганская литература.</w:t>
      </w:r>
    </w:p>
    <w:p w14:paraId="17B2E5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 Попов, рассказы в сокращении «Каранто урдуhуттан» («Из рода Каранто»), «Ыт күөлэ» («Озеро Собачье»), «Бачада огонньор» («Старик Бачада»), «Байкунааку» («Байкунаку»). </w:t>
      </w:r>
    </w:p>
    <w:p w14:paraId="6AEBD2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Аксенова. Лирика. «КүҺүн» («Осень»), «Һаӈа күн кэллэ» («Новый день»), «Катыӈ мас» («Берёзовый лес»), «БэгэҺэ коҺоону…» («Я вчера записала…»).</w:t>
      </w:r>
    </w:p>
    <w:p w14:paraId="34F19C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Д, Антонова (Рудинская), стихотворение «Новорыбнай» («Новорыбное»).</w:t>
      </w:r>
    </w:p>
    <w:p w14:paraId="7F2385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8.3. Литература народов Севера.</w:t>
      </w:r>
    </w:p>
    <w:p w14:paraId="56DD39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 Немтушкин, стихотворение «Бэйэм Һирбэр» («Земле моей»).</w:t>
      </w:r>
    </w:p>
    <w:p w14:paraId="63A4E9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К. Оёгир, стихотворение «Мин табам» («Мой олень»).</w:t>
      </w:r>
    </w:p>
    <w:p w14:paraId="2AFEA4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П. Ненянг, стихотворение «Мин ууспун» («Я мастерица»).</w:t>
      </w:r>
    </w:p>
    <w:p w14:paraId="104060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С. Рытхэу, рассказ «Киттар каччага бараллар» («Когда уходят киты») (в сокращении).</w:t>
      </w:r>
    </w:p>
    <w:p w14:paraId="3FCF20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9. Содержание обучения в 8 классе.</w:t>
      </w:r>
    </w:p>
    <w:p w14:paraId="56E0B8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7.9.1. Устное народное творчество. </w:t>
      </w:r>
    </w:p>
    <w:p w14:paraId="15ECB7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лганская сказка «Таӈараны кытта кутуйак» («Бог и мышка»).</w:t>
      </w:r>
    </w:p>
    <w:p w14:paraId="539F6A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ческий эпос долган «Боскондой» («Боскондой») (в сокращении). Героический эпос долган (Ырыалаак олоӈко). Основной сюжет – подвиг героев-первопредков. Система народного мировоззрения в основе долганского эпоса. Тема подвига богатырей, их путешествий и битв.</w:t>
      </w:r>
    </w:p>
    <w:p w14:paraId="67EFC2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9.2. Литература народов Севера.</w:t>
      </w:r>
    </w:p>
    <w:p w14:paraId="3D2C5F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Шесталов, рассказы «Манси омук олорор Һирэ» («Земля манси»), «Мин эдьиийим» («Моя тётя»).</w:t>
      </w:r>
    </w:p>
    <w:p w14:paraId="6A33EC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 Буйлов, рассказ «Улакан көҺүү» («Большой аргиш»).</w:t>
      </w:r>
    </w:p>
    <w:p w14:paraId="2C5803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П. Ненянг, рассказ «Мин Һуоллары аагабын» («Я читаю следы») (в сокращении).</w:t>
      </w:r>
    </w:p>
    <w:p w14:paraId="1340B9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9.3. Долганская литература.</w:t>
      </w:r>
    </w:p>
    <w:p w14:paraId="5CED13C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 Аксенова «Булчут ырыата» («Песня охотника»), «Мин Волочанкам» («Моя Волочанка»), «Төрүт Һир» («Родина»). </w:t>
      </w:r>
    </w:p>
    <w:p w14:paraId="0D08F7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Попов, рассказы «Волочанка» («Волочанка»), «Һырыыга күүстээктик Һылдьыбыттара» («Ходили мы походами»), «Һэриигэ кытаанак көҺүү» («Трудный аргиш войны»), «Библияны кытта билсии» («Знакомство с библией»), «Вавилон башнята» («Вавилонская башня»).</w:t>
      </w:r>
    </w:p>
    <w:p w14:paraId="6A0FD3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0. Содержание обучения в 9 классе.</w:t>
      </w:r>
    </w:p>
    <w:p w14:paraId="40B8D0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0.1. Устное народное творчество.</w:t>
      </w:r>
    </w:p>
    <w:p w14:paraId="399C95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льклор долган. Долганские сказители. </w:t>
      </w:r>
    </w:p>
    <w:p w14:paraId="407BE1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ческий эпос долган «Олорчок огонньор» («Старик Олорчок») (в сокращении). Героический эпос долган (Ырыалаак олоӈко). Основной сюжет – подвиг одиноких героев-первопредков. Система народного мировоззрения в основе долганского эпоса. Тема подвига богатыря, его путешествий и битв.</w:t>
      </w:r>
    </w:p>
    <w:p w14:paraId="5BE5CA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0.2. Из русской литературы.</w:t>
      </w:r>
    </w:p>
    <w:p w14:paraId="2DA052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С. Пушкин «Байгал кочотугар көгөркөй дууб…», «Руслан онно Людмила» поэматтан («У лукоморья дуб зелёный…», отрывок из поэмы «Руслан и Людмила»), «Ыраактаагы өлбүт дьактара онно Һэттэ букатыырдар диэн олоӈко» («Сказка о мёртвой царевне и о семи богатырях»), «Агабыт онно гини үлэҺитэ Балдаа» («Сказка о попе и работнике его Балде») (перевод на долганский язык Н.А. Попова). </w:t>
      </w:r>
    </w:p>
    <w:p w14:paraId="310EC3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0.3. Литература народов Севера (проза).</w:t>
      </w:r>
    </w:p>
    <w:p w14:paraId="0F0C95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П. Ненянг, рассказ «Былыргы өс» («Древнее предание») (в сокращении).</w:t>
      </w:r>
    </w:p>
    <w:p w14:paraId="733B16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 Немтушкин, рассказ «Каллаан табалара мин түүлбэр кэлэллэр» («Мне снятся небесные олени») (в сокращении).</w:t>
      </w:r>
    </w:p>
    <w:p w14:paraId="224271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0.4. Долганская литература.</w:t>
      </w:r>
    </w:p>
    <w:p w14:paraId="62F054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Попов, рассказы о боевых подвигах жителей Таймыра «Һэрии онно эйэлээк үйэ кытаанак орокторо» («Дорогами войны и мира»), «Уоттаак дугаага» («На Огненной дуге»), «Таймыр икки снайпера» («Два снайпера с Таймыра»), «Фронтан кэллэ» («Фронтовик»).</w:t>
      </w:r>
    </w:p>
    <w:p w14:paraId="7C62F3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 Аксенова «Таймыырбар» («Таймыру»), «Туоккунуй?» («Кто я есть?»), «Көрдөбүл» («Просьба»). </w:t>
      </w:r>
    </w:p>
    <w:p w14:paraId="5D8C3E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 Планируемые результаты освоения программы по родной (долганской) литературе на уровне основного общего образования.</w:t>
      </w:r>
    </w:p>
    <w:p w14:paraId="20D719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1. В результате изучения родной (долганской) литературы на уровне основного общего образования у обучающегося будут сформированы следующие личностные результаты:</w:t>
      </w:r>
    </w:p>
    <w:p w14:paraId="75CAF1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CA09B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2ECF593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долганской) литературы;</w:t>
      </w:r>
    </w:p>
    <w:p w14:paraId="145EEEF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378F1A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2F186A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долганского) языка и родной (долганской) литературы, истории, культуры Российской Федерации, своего края в контексте изучения произведений долганской литературы, а также русской литературы и литературы народов Севера;</w:t>
      </w:r>
    </w:p>
    <w:p w14:paraId="576977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0DA454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долганской литературе;</w:t>
      </w:r>
    </w:p>
    <w:p w14:paraId="2E03C7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719109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488B4F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14B862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956B3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76FBFE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1B49AD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796818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2C6990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628DC3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1FC7F39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1A56A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34C089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03EB98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1C8047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27DCE7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77ED6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3FFCC8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1BF5ED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долга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201E9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03F845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0575E3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7720B5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7642A4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35056C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1B76208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20E949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215E0F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C615C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071E40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3631B9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6A1A8D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15C1D3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603956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1362A3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41ED1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3A4C19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2. В результате изучения родной (долга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243617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2.1. У обучающегося будут сформированы следующие базовые логические действия как часть познавательных универсальных учебных действий:</w:t>
      </w:r>
    </w:p>
    <w:p w14:paraId="366585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113344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3C0A1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4C0382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25BDB5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166448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CAD2C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2BA2A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01DC70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2D94E3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22C344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1654AC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4AD469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5C27C3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3409F8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2.3. У обучающегося будут сформированы умения работать с информацией как часть познавательных универсальных учебных действий:</w:t>
      </w:r>
    </w:p>
    <w:p w14:paraId="4A88C9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6DF4AD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560C08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E6888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C9CE0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25284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63833B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2.4. У обучающегося будут сформированы умения общения как часть коммуникативных универсальных учебных действий:</w:t>
      </w:r>
    </w:p>
    <w:p w14:paraId="0B0D48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3100B7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6F01C4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0BE03C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071531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1279A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2.5. У обучающегося будут сформированы умения самоорганизации как части регулятивных универсальных учебных действий:</w:t>
      </w:r>
    </w:p>
    <w:p w14:paraId="30DB9C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6FEE12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402595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06867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03A0E8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B5188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AF71D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6AD50A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4F9083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9B5D4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49EF5A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61E99F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6EC8C5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067A91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06E8BF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5ACF1C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719302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0087FF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2991ED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61E9EA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BDE22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2.7. У обучающегося будут сформированы умения совместной деятельности:</w:t>
      </w:r>
    </w:p>
    <w:p w14:paraId="5801DE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долганской) литературы, обосновывать необходимость применения групповых форм взаимодействия при решении поставленной задачи;</w:t>
      </w:r>
    </w:p>
    <w:p w14:paraId="6A7507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3C95BA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36D21B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долга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50C130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3687F2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590829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4ABA7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3. Предметные результаты изучения родной (долганской) литературы. К концу обучения в 5 классе обучающийся научится:</w:t>
      </w:r>
    </w:p>
    <w:p w14:paraId="3A038C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36E49D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долганской) литературы, оценивать их, обосновывать свои суждения с использованием текста;</w:t>
      </w:r>
    </w:p>
    <w:p w14:paraId="186C3A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фольклорная и литературная сказка, загадка, пословица, поговорка, примета, лирическое стихотворение, рассказ), отличать прозаические тексты от поэтических;</w:t>
      </w:r>
    </w:p>
    <w:p w14:paraId="7D9835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моционально откликаться на прочитанное, делиться впечатлениями о произведении;</w:t>
      </w:r>
    </w:p>
    <w:p w14:paraId="187601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основную мысль прочитанных произведений, характеризовать литературного героя, создавать его словесный портрет на основе авторского описания и художественных деталей, оценивать его поступки, использовать изученные теоретико-литературные понятия при анализе художественного текста (образ, лирика, тема, идея, юмор);</w:t>
      </w:r>
    </w:p>
    <w:p w14:paraId="7E7C05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вать вопросы по содержанию произведений, участвовать в обсуждении прочитанного;</w:t>
      </w:r>
    </w:p>
    <w:p w14:paraId="39833E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подробно, кратко);</w:t>
      </w:r>
    </w:p>
    <w:p w14:paraId="42C372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w:t>
      </w:r>
    </w:p>
    <w:p w14:paraId="19143B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й письменный текст: давать развёрнутый ответ на вопрос (объёмом не менее 20-30 слов), связанный со знанием и пониманием литературного произведения.</w:t>
      </w:r>
    </w:p>
    <w:p w14:paraId="5D0002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4. Предметные результаты изучения родной (долганской) литературы. К концу обучения в 6 классе обучающийся научится:</w:t>
      </w:r>
    </w:p>
    <w:p w14:paraId="4C0D19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01D121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идею, проблематику прочитанных произведений, характеризовать литературного героя, создавать его словесный портрет на основе авторского описания и художественных деталей, сопоставлять персонажей одного произведения по сходству и контрасту;</w:t>
      </w:r>
    </w:p>
    <w:p w14:paraId="4EA227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о прочитанном, в том числе используя информацию о жизни и творчестве писателя, формулировать свою точку зрения и понимать смысл других суждений;</w:t>
      </w:r>
    </w:p>
    <w:p w14:paraId="6A2BC0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художественный текст, используя разные виды пересказа (подробный, краткий, выборочный, творческий); </w:t>
      </w:r>
    </w:p>
    <w:p w14:paraId="6EC21F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w:t>
      </w:r>
    </w:p>
    <w:p w14:paraId="187DB2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претировать литературное произведение, использовать изученные теоретико-литературные понятия при анализе художественного текста (образ автора, лирическое «я», проблема, пейзаж, характер, метафора, гипербола);</w:t>
      </w:r>
    </w:p>
    <w:p w14:paraId="2420B3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личным впечатлениям, по картине, по предложенной литературной тематике (с использованием одного произведения).</w:t>
      </w:r>
    </w:p>
    <w:p w14:paraId="7B89F2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5. Предметные результаты изучения родной (долганской) литературы. К концу обучения в 7 классе обучающийся научится:</w:t>
      </w:r>
    </w:p>
    <w:p w14:paraId="0CBA34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376771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 определять и формулировать тему, идею и проблему произведения, соотносить содержание и проблематику художественных произведений, выявлять характер конфликта в произведении;</w:t>
      </w:r>
    </w:p>
    <w:p w14:paraId="131987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тадии развития действия в эпическом произведении, выявлять особенности сюжета и композиции;</w:t>
      </w:r>
    </w:p>
    <w:p w14:paraId="5143B3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его внешность и внутренние качества, поступки и отношения с другими героями, сравнивать героев одного или нескольких произведений;</w:t>
      </w:r>
    </w:p>
    <w:p w14:paraId="1B405E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используя изученные теоретико- литературные понятия (рассказ, повесть, жанры лирики, сюжет, диалог, монолог, композиция);</w:t>
      </w:r>
    </w:p>
    <w:p w14:paraId="67A83F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я по предложенной литературной тематике (с использованием одного произведения).</w:t>
      </w:r>
    </w:p>
    <w:p w14:paraId="06DC8E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6. Предметные результаты изучения родной (долганской) литературы. К концу обучения в 8 классе обучающийся научится:</w:t>
      </w:r>
    </w:p>
    <w:p w14:paraId="26348F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род и жанр литературного произведения на основе анализа важнейших особенностей его содержания и формы, определять и формулировать тему, идею и проблематику произведения, характеризовать в произведениях конфликт (внешний и внутренний);</w:t>
      </w:r>
    </w:p>
    <w:p w14:paraId="3FD0F9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анализе произведения факты из биографии писателя и сведения об историко-культурном контексте его творчества;</w:t>
      </w:r>
    </w:p>
    <w:p w14:paraId="6086E0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определять стадии развития действия в художественных произведениях;</w:t>
      </w:r>
    </w:p>
    <w:p w14:paraId="497AC5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вои впечатления от лирического стихотворения, определять средства передачи выраженного в нём настроения;</w:t>
      </w:r>
    </w:p>
    <w:p w14:paraId="45EBED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ль художественной детали, выявлять её художественные функции, определять роль пейзажа и интерьера в произведении;</w:t>
      </w:r>
    </w:p>
    <w:p w14:paraId="64B093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языковые особенности произведения, определять в тексте художественные средства и характеризовать их роль в литературном произведении;</w:t>
      </w:r>
    </w:p>
    <w:p w14:paraId="7DB16B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скуссии о прочитанном, формулировать свою точку зрения, аргументированно её отстаивать, понимать смысл других суждений;</w:t>
      </w:r>
    </w:p>
    <w:p w14:paraId="4F9E34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реализм, реалистическая проза);</w:t>
      </w:r>
    </w:p>
    <w:p w14:paraId="45062DD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предложенной литературной тематике (с использованием одного или несколько произведений одного писателя).</w:t>
      </w:r>
    </w:p>
    <w:p w14:paraId="0CB427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7.11.7. Предметные результаты изучения родной (долганской) литературы. К концу обучения в 9 классе обучающийся научится:</w:t>
      </w:r>
    </w:p>
    <w:p w14:paraId="3F48F8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род и жанр литературного произведения на основе анализа важнейших особенностей его содержания и формы, определять и формулировать тему, идею и проблематику произведения, характеризовать в произведениях конфликт (внешний и внутренний);</w:t>
      </w:r>
    </w:p>
    <w:p w14:paraId="622589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историко-литературного процесса;</w:t>
      </w:r>
    </w:p>
    <w:p w14:paraId="301517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прочитанных произведений;</w:t>
      </w:r>
    </w:p>
    <w:p w14:paraId="5A6AD8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художественном произведении и различать позиции героев, повествователей;</w:t>
      </w:r>
    </w:p>
    <w:p w14:paraId="5490CB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литературное произведение как художественное высказывание автора, выявлять авторскую позицию;</w:t>
      </w:r>
    </w:p>
    <w:p w14:paraId="475CF6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эпиграф, авторская позиция, собирательный образ, портрет);</w:t>
      </w:r>
    </w:p>
    <w:p w14:paraId="4AB38B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скуссии, беседе о прочитанном, формулировать свою точку зрения, аргументированно её отстаивать, приводить в качестве аргумента фрагменты из текста;</w:t>
      </w:r>
    </w:p>
    <w:p w14:paraId="534AAD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предложенной литературной тематике (с использованием одного или несколько произведений одного писателя).</w:t>
      </w:r>
    </w:p>
    <w:p w14:paraId="46C69750">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98. Федеральная рабочая программа по учебному предмету «Родная (ингушская) литература».</w:t>
      </w:r>
    </w:p>
    <w:p w14:paraId="18C2FB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 Федеральная рабочая программа по учебному предмету «Родная (ингушская) литература» (предметная область «Родной язык и родная литература») (далее соответственно – программа по родной (ингушской) литературе, родная (ингушская) литература, ингушская литература) разработана для обучающихся, владеющих родным (ингушским) языком, и включает пояснительную записку, содержание обучения, планируемые результаты освоения программы по родной (ингушской) литературе.</w:t>
      </w:r>
    </w:p>
    <w:p w14:paraId="3A3510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2. Пояснительная записка отражает общие цели изучения родной (ингушской) литературы, место в структуре учебного плана, а также подходы к отбору содержания, к определению планируемых результатов.</w:t>
      </w:r>
    </w:p>
    <w:p w14:paraId="53657A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11FC6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4. Планируемые результаты освоения программы по родной (ингуш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3C081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5. Пояснительная записка.</w:t>
      </w:r>
    </w:p>
    <w:p w14:paraId="5B3EB3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5.1. Программа по родной (ингушской) литературе разработана с целью оказания методической помощи учителю в создании рабочей программы по учебному предмету.</w:t>
      </w:r>
    </w:p>
    <w:p w14:paraId="435CC9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5.2. Программа по родной (ингушской) литературе способствует воспитанию компетентного читателя, осознающего значимость чтения и изучения литературы для своего дальнейшего личностного развития, способного аргументировать своё мнение и оформлять его словесно в устных и письменных высказываниях, формированию потребности в систематическом чтении как средстве познания мира, гармонизации отношений человека и общества.</w:t>
      </w:r>
    </w:p>
    <w:p w14:paraId="69A6C8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цептуальной особенностью программы по родной (ингушской) литературе является осознанная установка на дистанционное (посредством чтения текста) общение с писателем. Особое место в рамках литературного чтения занимает накопление опыта самостоятельной (индивидуальной и коллективной) интерпретации художественного произведения, который развивается в разных направлениях в системах читательской и речевой деятельности (освоение обучающимися разных видов и форм пересказа текста, формирование умений анализировать текст, обсуждать его и защищать свою точку зрения, формирование навыков учебного чтения по цепочке и по ролям, получение опыта творческой деятельности при инсценировке, драматизации и создании собственных текстов и иллюстраций по мотивам художественного произведения и другие).</w:t>
      </w:r>
    </w:p>
    <w:p w14:paraId="0A1DFE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ограммы по родной (ингушской) литературе имеет большое значение в процессе воспитания личности, её нравственных качеств и творческих способностей, содействует познанию и усвоению жизненной философии ингушского народа, сохранению и развитию национальных традиций и исторической преемственности поколений.</w:t>
      </w:r>
    </w:p>
    <w:p w14:paraId="10CBF9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5.3. Учебный материал в программе по родной (ингушской) литературе подобран в соответствии с критериями гуманизма, художественной и познавательной ценности, доступности, актуальности, поликультурности, разумного сочетания традиционной классики и современности, тематического и видо-жанрового разнообразия.</w:t>
      </w:r>
    </w:p>
    <w:p w14:paraId="6BE3CD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едмета «Родная (ингушская) литература» способствует обогащению речи обучающихся, развитию их речевой культуры, коммуникативной и межкультурной компетенций.</w:t>
      </w:r>
    </w:p>
    <w:p w14:paraId="7F25F3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5.4. Содержание программы по родной (ингушской) литературе направлено на удовлетворение потребности обучающихся в изучении ингушской литературы как особого, эстетического, средства познания ингушской национальной культуры и самореализации в ней; нравственное и эстетическое формирование личности, приобщение через этническую культуру к общероссийской и мировой культуре, формирование у обучающихся уважительного отношения к представителям других культур.</w:t>
      </w:r>
    </w:p>
    <w:p w14:paraId="1CEF53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5.5. Содержание программы по родной (ингушской) литературе для каждого класса включает произведения фольклора, ингушской классики и современной литературы, актуализирующие проблемы и ценности, и реализуется в трёх тематических блоках: устное народное творчество, произведения ингушских писателей, литература других народов.</w:t>
      </w:r>
    </w:p>
    <w:p w14:paraId="3C3AF1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5.6. Изучение родной (ингушской) литературы направлено на достижение следующей цели: воспитание и развитие личности, способной понимать и эстетически воспринимать произведения родной ингушской литературы и обладающей гуманистическим мировоззрением, общероссийским гражданским сознанием и национальным самосознанием.</w:t>
      </w:r>
    </w:p>
    <w:p w14:paraId="7604DE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5.7. Достижение поставленной цели реализации программы по родной (ингушской) литературе предусматривает решение следующих задач:</w:t>
      </w:r>
    </w:p>
    <w:p w14:paraId="596A45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ознавательного интереса к родной (ингушской) литературе, воспитание ценностного отношения к историко-культурному опыту ингушского народа, приобщение обучающегося к культурному наследию народа;</w:t>
      </w:r>
    </w:p>
    <w:p w14:paraId="0D44C2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ричастности к свершениям и традициям своего народа и ответственности за сохранение ингушской культуры;</w:t>
      </w:r>
    </w:p>
    <w:p w14:paraId="14B5F3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 обучающихся интеллектуальных и творческих способностей, необходимых для успешной социализации и самореализации личности;</w:t>
      </w:r>
    </w:p>
    <w:p w14:paraId="529F58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к литературному наследию ингушского народа в контексте единого исторического и культурного пространства Российской Федерации, диалога культур всех народов Российской Федерации;</w:t>
      </w:r>
    </w:p>
    <w:p w14:paraId="4235E6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ли родной (ингушской) литературы в передаче историко-культурных, нравственных, эстетических ценностей;</w:t>
      </w:r>
    </w:p>
    <w:p w14:paraId="7442EE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взаимосвязи родной (ингушской) литературы с историей, формирование представлений о многообразии национально-специфичных форм художественного отражения материальной и духовной культуры ингушского народа в ингушской литературе;</w:t>
      </w:r>
    </w:p>
    <w:p w14:paraId="34AADB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знаний о родной (ингушской) литературе как о развивающемся явлении в контексте её взаимодействия с литературой других народов Российской Федерации, их взаимовлияния;</w:t>
      </w:r>
    </w:p>
    <w:p w14:paraId="5D3429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культурных и нравственных смыслов, заложенных в родной (ингушской) литературе; создание устных и письменных высказываний, содержащих суждения и оценки по поводу прочитанного;</w:t>
      </w:r>
    </w:p>
    <w:p w14:paraId="19FA05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пыта общения с произведениями родной (ингушской) литературы в повседневной жизни и учебной деятельности;</w:t>
      </w:r>
    </w:p>
    <w:p w14:paraId="45ECB1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копление опыта планирования собственного досугового чтения, определения и обоснования собственных читательских предпочтений произведений родной (ингушской) литературы;</w:t>
      </w:r>
    </w:p>
    <w:p w14:paraId="0818F1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отребности в систематическом чтении произведений родной (ингушской) литературы как средстве познания мира и себя в этом мире, гармонизации отношений человека и общества, многоаспектного диалога.</w:t>
      </w:r>
    </w:p>
    <w:p w14:paraId="381DAC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5.8. Общее число часов, рекомендованных для изучения родной (ингуш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36175E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разовательная организация вправе предусмотреть перераспределение времени на изучение учебных предметов, по которым не проводится государственная итоговая аттестация, в пользу изучения родной (ингушской) литературы.</w:t>
      </w:r>
    </w:p>
    <w:p w14:paraId="191E8A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6. Содержание обучения в 5 классе.</w:t>
      </w:r>
    </w:p>
    <w:p w14:paraId="0952E1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6.1. Введение.</w:t>
      </w:r>
    </w:p>
    <w:p w14:paraId="46C3DC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ическая печать на ингушском языке для детей.</w:t>
      </w:r>
    </w:p>
    <w:p w14:paraId="2A1D13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тский журнал «СелаIад» («Радуга»).</w:t>
      </w:r>
    </w:p>
    <w:p w14:paraId="2B5EFD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6.2. Устное народное творчество как народное достояние.</w:t>
      </w:r>
    </w:p>
    <w:p w14:paraId="600357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Отображение национального характера в сказках.</w:t>
      </w:r>
    </w:p>
    <w:p w14:paraId="0FAA50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гушские народные сказки:</w:t>
      </w:r>
    </w:p>
    <w:p w14:paraId="22FFC4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ьакхеи чкъаьреи» («Свинья и рыба»), «Борзи Iаьхари» («Волк и ягнёнок»), «Маьр-йиIиг» («Падчерица»), «Хьаькъал дола воккха саги къиза аьлеи» («Умный старик и жестокий князь»), «Къаьна борз Хьажа-ЦIа яха аьнна араяьлар» («Как старый волк решил совершить Хадж»), «Даь сесаги кхо вошеи» («Мачеха и трое братьев»).</w:t>
      </w:r>
    </w:p>
    <w:p w14:paraId="42C3C6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лемы духовно-нравственного воспитания. Сказки своеобразно отражают отношения классового общества. Сказки о добре и зле на бытовые темы. На конкретных примерах широко показаны институт гостеприимства и мотивы дружбы народов. В сказках есть соперничество детей, враждебное отношение старших жён к детям младших. В сказках о животных аллегорически изображаются общечеловеческие недостатки. В этих случаях повадки животных используются для обличения пороков, встречающихся в людях. В таких произведениях преобладают юмор, ирония.</w:t>
      </w:r>
    </w:p>
    <w:p w14:paraId="78F168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лые жанры устного народного творчества: загадки, пословицы, поговорки, скороговорки.</w:t>
      </w:r>
    </w:p>
    <w:p w14:paraId="063D7D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6.3. Литературные сказки ингушских писателей.</w:t>
      </w:r>
    </w:p>
    <w:p w14:paraId="58C0B4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С. Плиев «Митар-Петар» («Митар-Петар»). Поэтическая сказка о приключениях кота-ленивца. </w:t>
      </w:r>
    </w:p>
    <w:p w14:paraId="2602094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Хашагульгов «Даь хьехам» («Назидание отца»). Честный труд и благородство, смысл этих понятий в жизни человека. Восхваление благородства, милосердия, нравственной чистоты в сказке. </w:t>
      </w:r>
    </w:p>
    <w:p w14:paraId="2A91162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С. Плиев. Сказка «Маьра кIаьнк» («Пасынок»). </w:t>
      </w:r>
    </w:p>
    <w:p w14:paraId="0496DF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Базоркин «Эггара хьамсарагIдар» («Самое ценное»).</w:t>
      </w:r>
    </w:p>
    <w:p w14:paraId="6ABCBF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литературная сказка, отличие литературной сказки от народной, фантастические элементы; гипербола, эпитет, вариативность сказок, диалог, монолог, нравственные идеалы в сказках.</w:t>
      </w:r>
    </w:p>
    <w:p w14:paraId="6E533A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6.4. Ингушская литература.</w:t>
      </w:r>
    </w:p>
    <w:p w14:paraId="277367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6.4.1. Проза. Эпические произведения, их особенности. Жанр рассказа.</w:t>
      </w:r>
    </w:p>
    <w:p w14:paraId="548B0C9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Базоркин «Заретта» («Заретта»). Рассказ. Тема нравственности. Понятия честности, милосердия, взаимовыручки и взаимоподдержки.</w:t>
      </w:r>
    </w:p>
    <w:p w14:paraId="76039C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Ведзижев «Лар» («След»). Рассказ. Жизнь семьи в послевоенное время, противопоставление мира и войны.</w:t>
      </w:r>
    </w:p>
    <w:p w14:paraId="7CF17EA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 Зязиков «Пхьа лехар» («Месть»). Рассказ о мести черкесского командира Красной Армии сержанта Адарбекова Мусы фашистским захватчикам. Восхваление храбрости и мужества советского солдата. Чувство долга перед Родиной. </w:t>
      </w:r>
    </w:p>
    <w:p w14:paraId="6AECD7A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Ведзижев «Кхор» («Груша»). Рассказ о матери, потерявшей сыновей на войне. Историческое прошлое ингушского народа.</w:t>
      </w:r>
    </w:p>
    <w:p w14:paraId="1034585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С. Плиев «Оамал» («Характер»). Рассказ о становлении характера подростка и победы над собой. Ценность дружбы и необходимость с детских лет научиться верности и умению выстраивать отношения с друзьями. </w:t>
      </w:r>
    </w:p>
    <w:p w14:paraId="08A3FDD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Ведзижев «ДоттагIчун инкал» («Верблюд друга»). Духовный мир ребёнка. Способность героя преодолеть свои заблуждения и исправить совершенную ошибку, внутренняя работа над собой и психологическое взросления подростка.</w:t>
      </w:r>
    </w:p>
    <w:p w14:paraId="63EDEF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Чахкиев «Маькха гIоргIилгаш» («Крошки хлеба»). Рассказ. Духовно-нравственное воспитание детей. Семейные ценности. Роль матери в жизни человека. Утверждение мысли о необходимости бережного отношения к хлебу.</w:t>
      </w:r>
    </w:p>
    <w:p w14:paraId="7DE47B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жанр рассказа, сюжет, образ, символ.</w:t>
      </w:r>
    </w:p>
    <w:p w14:paraId="768458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6.4.2. Лирические произведения. Особенности лирических произведений.</w:t>
      </w:r>
    </w:p>
    <w:p w14:paraId="78E5397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 Яндиев «Со зIамига волча хана…» («Когда я был маленьким»). Стихотворение. Особенности быта и жизни родителей ребёнка. </w:t>
      </w:r>
    </w:p>
    <w:p w14:paraId="5C82ED7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 Гагиев «Яхийла Даьхе» («Живи Родина»). Стихотворение. Воспевание родной земли.</w:t>
      </w:r>
    </w:p>
    <w:p w14:paraId="642805D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Осмиев «Лийг» («Косуля»). Стихотворение. Воспитание чувства любви к природе и родному краю. Художественное мастерство поэта. Роль матери в жизни ребёнка. </w:t>
      </w:r>
    </w:p>
    <w:p w14:paraId="08E2246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Ведзижев «Даьхен сурташ» («Образы Родины»). Стихотворение. Красота природы. Эстетическая составляющая литературного произведения. Средства художественности.</w:t>
      </w:r>
    </w:p>
    <w:p w14:paraId="037DECD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ж. Албаков «Цхьа вежарий хила вай» («Будем братьями»). Стихотворение о дружбе народов. </w:t>
      </w:r>
    </w:p>
    <w:p w14:paraId="632F0E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Арчаков «Мекъал» («Лень»). Стихотворение о наставлении трудолюбием. </w:t>
      </w:r>
    </w:p>
    <w:p w14:paraId="534BFE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сравнения, эпитеты, метафоры, пейзаж.</w:t>
      </w:r>
    </w:p>
    <w:p w14:paraId="609DD1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7. Содержание обучения в 6 классе.</w:t>
      </w:r>
    </w:p>
    <w:p w14:paraId="0A9BCA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7.1. Введение.</w:t>
      </w:r>
    </w:p>
    <w:p w14:paraId="21E758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гушская периодическая печать для молодёжи. Журнал «Литературни ГIалгIайче» («Литературная Ингушетия»).</w:t>
      </w:r>
    </w:p>
    <w:p w14:paraId="6FF4E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мн. Гимн России. Гимн Республики Ингушетия.</w:t>
      </w:r>
    </w:p>
    <w:p w14:paraId="7A3774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7.2. Устное народное творчество.</w:t>
      </w:r>
    </w:p>
    <w:p w14:paraId="10DC8F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ы. Понятие о мифе. Происхождение мифов, их классификация. Ингушские народные мифы.</w:t>
      </w:r>
    </w:p>
    <w:p w14:paraId="1C8A39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ы: «Фаьра хьазилги, миха седкъеи, лехьи» («Благодатная птица, звезда ветра, змея»).</w:t>
      </w:r>
    </w:p>
    <w:p w14:paraId="54B5CE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генды. Особенности жанра. </w:t>
      </w:r>
    </w:p>
    <w:p w14:paraId="2EF76E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а «АстагIа Темар» («Хромой Темерлан»). Сказание о хромом Тимуре, который рыл огромные рвы в поисках своего сына, полоненного неизвестными племенами.</w:t>
      </w:r>
    </w:p>
    <w:p w14:paraId="5AC86B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ьсар» («Нясар») Сказание о храбром Нясаре и кровожадном князе.</w:t>
      </w:r>
    </w:p>
    <w:p w14:paraId="54FE40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йна аьла везац» («Нам не нужен князь») Сказание о равноправных отношениях ингушского общества.</w:t>
      </w:r>
    </w:p>
    <w:p w14:paraId="1AD468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и поговорки.</w:t>
      </w:r>
    </w:p>
    <w:p w14:paraId="0BA721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ъахьегамах дола кицаш (Пословицы о трудолюбии).</w:t>
      </w:r>
    </w:p>
    <w:p w14:paraId="359B2A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шарах, Хьакъалах дола кицаш (Пословицы об учении и мудрости).</w:t>
      </w:r>
    </w:p>
    <w:p w14:paraId="04D5C6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йп-тайпара кицаш (Пословицы на различные темы).</w:t>
      </w:r>
    </w:p>
    <w:p w14:paraId="59109D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7.3. Знай и люби свой край.</w:t>
      </w:r>
    </w:p>
    <w:p w14:paraId="33D3D2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Арапиев «Зиза» («Цветок»). Красота природы. Эстетическая составляющая литературного произведения.</w:t>
      </w:r>
    </w:p>
    <w:p w14:paraId="050E36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сня. Особенности жанра. Герои, композиция.</w:t>
      </w:r>
    </w:p>
    <w:p w14:paraId="7AABE4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Муталиев. «Барт эгIар» («Разлад»). Единство. Дидактическая направленность басен. Обличение в баснях человеческих пороков. Сходства и различия басен Х.Ш. Муталиева и И.А. Крылова. Композиция басен. Сюжет басен. Мораль. Аллегория.</w:t>
      </w:r>
    </w:p>
    <w:p w14:paraId="1DFF1D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гипербола, сравнение, олицетворение, повторы, символ.</w:t>
      </w:r>
    </w:p>
    <w:p w14:paraId="02591E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7.4. Лирические произведения.</w:t>
      </w:r>
    </w:p>
    <w:p w14:paraId="4E440A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 в лирическом произведении. Средства выражения переживаний лирического героя.</w:t>
      </w:r>
    </w:p>
    <w:p w14:paraId="5E200A5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С. Плиев «Этии Вутии» («Эти и Вути»). Военное детство. Храбрость и мужество подростков во время войны. Дружба и взаимопомощь между представителями разных национальностей. Сплочённость людей перед лицом общей беды, постигшей Родину.</w:t>
      </w:r>
    </w:p>
    <w:p w14:paraId="1C44E6F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Осмиев «Саго юта лар» («След, оставленный человеком»). Размышления старца о смысле жизни, нравственных ценностях. Нравственное воспитание подрастающего поколения.</w:t>
      </w:r>
    </w:p>
    <w:p w14:paraId="7BF9113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Осмиев «БIаьстен Iуйре» («Весеннее утро»). Образ природы, красоты окружающего края. </w:t>
      </w:r>
    </w:p>
    <w:p w14:paraId="05E0550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Зязиков «ГIожа дегаш» («Чёрствые сердца»). Духовно-нравственное воспитание. Чувство долга. Понятие честности и порядочности. Утрата традиций молодым поколением. Ранимость души старшего и юного поколения. Сохранение и соблюдение традиций народа.</w:t>
      </w:r>
    </w:p>
    <w:p w14:paraId="538C811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Озиев «Аьсет-халкъа йоI» («Ася – дочь народа»). Картины военного времени. Образ храброй девушки – врача. Трагизм. Образ врага. </w:t>
      </w:r>
    </w:p>
    <w:p w14:paraId="3A89237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Шадиев «Тачанка йодаяр» («Угон тачанки»). Исторические события времён Гражданской войны. Подвиг подростков.</w:t>
      </w:r>
    </w:p>
    <w:p w14:paraId="4923FB0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Ведзижев «Белхий» («Помощь»). Тема труда и взаимопомощи. Нравственные категории: великодушие, сострадание. Связь поколений.</w:t>
      </w:r>
    </w:p>
    <w:p w14:paraId="3570E67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Осмиев «Попа хи» («Ствол дуба»). Картины природы в сравнении с силой единства в противопоставлении разобщённости. </w:t>
      </w:r>
    </w:p>
    <w:p w14:paraId="739FB8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метафора, средства художественной выразительности.</w:t>
      </w:r>
    </w:p>
    <w:p w14:paraId="2BDAB2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7.5. Литература других народов.</w:t>
      </w:r>
    </w:p>
    <w:p w14:paraId="40DB03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Крылов «Маймали бIаргсиноши» («Обезьяна и очки»), «Бекарги боргIалги» («Кукушка и петух»).</w:t>
      </w:r>
    </w:p>
    <w:p w14:paraId="5C5F5E0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 Толстой «Акула» («Акула»), «Харцлувр» («Лжец»).</w:t>
      </w:r>
    </w:p>
    <w:p w14:paraId="54FBC06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 Некрасов «ЗIамига мужче» («Мужичок с ноготок»).</w:t>
      </w:r>
    </w:p>
    <w:p w14:paraId="700D45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7.6. Лирические произведения.</w:t>
      </w:r>
    </w:p>
    <w:p w14:paraId="6014492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Чахкиев «Сийле хийла» («Пусть будут славными») Строки, посвящённые славным людям, стоявшим у истоков ингушской литературы.</w:t>
      </w:r>
    </w:p>
    <w:p w14:paraId="146403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Озиев «Эздели гIожали» («Эздел и невежество»). Раздумья поэта о смысле жизни и нравственных ценностях.</w:t>
      </w:r>
    </w:p>
    <w:p w14:paraId="378D431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Муталиев «Даьхе» («Отчизна»). Красота родного края и любовь к нему. Значение родной речи в жизни человека.</w:t>
      </w:r>
    </w:p>
    <w:p w14:paraId="189DFC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 Яндиев «Лаьтта шера хилча» («Если земля широка»). </w:t>
      </w:r>
    </w:p>
    <w:p w14:paraId="35B0F3E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Осмиев «БIаьстан Iуйре» («Весеннее утро»). Красота природы. Эстетическая составляющая литературного произведения. Средства художественности.</w:t>
      </w:r>
    </w:p>
    <w:p w14:paraId="120060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Хамхоев «ГалгIай» («Ингуши»). Воспитание таких нравственных качеств, как честь, выдержка, верность слову и благородным традициям народа.</w:t>
      </w:r>
    </w:p>
    <w:p w14:paraId="7071554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Дахкильгов «Фоти» («Фоти»). Изображение сурового уклада жизни горцев в далёком прошлом. Борьба народа с поработителями и захватчиками. Рассказ о маленькой сообразительной девочке, спасшей свой род от разбойников.</w:t>
      </w:r>
    </w:p>
    <w:p w14:paraId="3D0998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8. Содержание обучения в 7 классе.</w:t>
      </w:r>
    </w:p>
    <w:p w14:paraId="17F351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8.1. Введение.</w:t>
      </w:r>
    </w:p>
    <w:p w14:paraId="5CC852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гушская периодическая печать для молодёжи. Журнал «Литературни ГIалгIайче» («Литературная Ингушетия»).</w:t>
      </w:r>
    </w:p>
    <w:p w14:paraId="070EFF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8.2. Устное народное творчество.</w:t>
      </w:r>
    </w:p>
    <w:p w14:paraId="1C0445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я и былины. Особенности жанра. Отличие легенд от преданий. Образы героев в былинах.</w:t>
      </w:r>
    </w:p>
    <w:p w14:paraId="115784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е «Наьрт-орстхоех дола дувцараши оаламаши» («Сказание о нартах-орстхоевцах). Легенды об исторических личностях в контексте ингушского эпоса, переплетение исторических фактов и вымысла. Рассказы о героических местах (селе, горе, хребте). Рассказы о нарт-орстхойцах. Борьба народа с нарт-орстхойцами. Психологическая и мудрая борьба представителей народа с нартами за землю.</w:t>
      </w:r>
    </w:p>
    <w:p w14:paraId="41A32B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титеза.</w:t>
      </w:r>
    </w:p>
    <w:p w14:paraId="6676A6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ание «Колой КІанти Сеска Солсеи» («Джигит Колой и Сеска Солса). Образ народного героя. Противопоставление добра и зла. </w:t>
      </w:r>
    </w:p>
    <w:p w14:paraId="1EA57C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гушские народные песни: классификация (лирические, исторические, игровые и обрядовые песни, частушки). Поэтические особенности народных песен, образы и приёмы их создания. Роль песни в жизни людей.</w:t>
      </w:r>
    </w:p>
    <w:p w14:paraId="7E0B2D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8.3. Песни.</w:t>
      </w:r>
    </w:p>
    <w:p w14:paraId="650CA2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Торшхоев. «ТIема шерашка даьккха илли» («Песня военных лет»), «Наьна илли» («Песня матери»). Трагизм. Ужасы депортации глазами ребёнка. </w:t>
      </w:r>
    </w:p>
    <w:p w14:paraId="7FBE14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8.4. Знай, люби свой край.</w:t>
      </w:r>
    </w:p>
    <w:p w14:paraId="70F5A1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Iал-ерд» («Храм Хал»). Описание храмов горной Ингушетии.</w:t>
      </w:r>
    </w:p>
    <w:p w14:paraId="18C411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Хамхоев. «Маьт лоам» («Столовая гора»). Посвящение Идрису Базоркину. Связь человека с природой. </w:t>
      </w:r>
    </w:p>
    <w:p w14:paraId="4AE7B9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8.5. Ингушская литература.</w:t>
      </w:r>
    </w:p>
    <w:p w14:paraId="07E50B7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каз как эпический жанр. Особенности жанра рассказа.</w:t>
      </w:r>
    </w:p>
    <w:p w14:paraId="7F9E4D1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Плиев «Лётчиках Оздоев Мурадах» («Лётчик – Оздоев Мурад»). Приёмы эмоционального воздействия на читателя. Героизм советского воина-защитника. Образ героя. </w:t>
      </w:r>
    </w:p>
    <w:p w14:paraId="4484F80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Базоркин «Сай» («Сай»). Тема войны. Героизм и благородство советских солдат, вставших на защиту Родины против фашистских захватчиков. Дружба между советскими солдатами – представителями разных народов. Героизм защитников Родины, павших в борьбе с фашизмом. Облик врага в рассказе.</w:t>
      </w:r>
    </w:p>
    <w:p w14:paraId="18CEEA7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Осмиев «Оакхарий» («Звери»). Тема сострадания к главному герою. Внутренние переживания и воспоминания подростка. Становление характера главного героя в тяжёлых условиях войны.</w:t>
      </w:r>
    </w:p>
    <w:p w14:paraId="35A474E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 Зязиков «Марац» («Марац»). Стойкость характера, воспитание силы воли, необходимости преодолевать трудности. О дружбе и преданности мальчика и собаки. </w:t>
      </w:r>
    </w:p>
    <w:p w14:paraId="4EBD061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С. Плиев «БIехали аьрзии» («Змея и орёл»). Образ орла как национальный символ мужества. Художественные особенности языка поэта.</w:t>
      </w:r>
    </w:p>
    <w:p w14:paraId="7F33E39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С. Плиев «Хиво вахьар» («Тонущий»). Ингушская сатира. Отношения между детьми и взрослыми. </w:t>
      </w:r>
    </w:p>
    <w:p w14:paraId="3F64F1F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Ведзижев «Муте новраш» («Веники Мути»). Сатира ингушской литературы. Тонкий юмор о неудачливом спекулянте. </w:t>
      </w:r>
    </w:p>
    <w:p w14:paraId="3395D1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8.6. Жанр драмы.</w:t>
      </w:r>
    </w:p>
    <w:p w14:paraId="69F750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Чахкиев «Трасса» («Трасса»). Философские основы понятий жизни и смерти, ответственности перед обществом, честности, вера в будущее. Образ сильного человека в произведении. Аллегория и условность. Конфликт как основа сюжета драматического произведения. Тип конфликта (внешний конфликт, внутренний конфликт, их взаимодействие).</w:t>
      </w:r>
    </w:p>
    <w:p w14:paraId="2F5374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8.7. Жанры лирики.</w:t>
      </w:r>
    </w:p>
    <w:p w14:paraId="4DAA3F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йзажная, философская, гражданская, интимная лирика.</w:t>
      </w:r>
    </w:p>
    <w:p w14:paraId="0A6DF1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Озиев «Вахара лараш» («Следы жизни»). Богатство и многообразие человеческих чувств и переживаний.</w:t>
      </w:r>
    </w:p>
    <w:p w14:paraId="716CAB7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Ведзижев «Декхар» («Обязательство»). Долг человека перед Родиной и обществом. </w:t>
      </w:r>
    </w:p>
    <w:p w14:paraId="53DAB5C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Я. Джамалдин «Гуйра» («Осень»). Природа в сознании поэта и в художественном изображении. </w:t>
      </w:r>
    </w:p>
    <w:p w14:paraId="6B504D5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Озиев «Барт – цхьоагIо» («Дружба – единство»). О дружбе между народами. Сила народного единства.</w:t>
      </w:r>
    </w:p>
    <w:p w14:paraId="603ABA9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Зязиков «Наьна мотт» («Родной язык»). Уважение к родному языку, бережное отношение к родному слову, чувство любви к родной речи.</w:t>
      </w:r>
    </w:p>
    <w:p w14:paraId="2D08DF7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Муталиев «Кортамукъа лаьча» («Свободный сокол»). Свободолюбие народа.</w:t>
      </w:r>
    </w:p>
    <w:p w14:paraId="0137879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 Кодзоев «Берза къарзар» («Одно мгновение осени»). Роль природы в раскрытии чувств и переживаний лирического героя. Долг перед родителями. Благословление родителей.</w:t>
      </w:r>
    </w:p>
    <w:p w14:paraId="09C9FFB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Мерешков «Наьна мотт» («Родной язык»). Роль родного языка в жизни человека. Уважение к истории своего народа, чувство ответственности за сохранение родного языка.</w:t>
      </w:r>
    </w:p>
    <w:p w14:paraId="5DBB88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9. Содержание обучения в 8 классе.</w:t>
      </w:r>
    </w:p>
    <w:p w14:paraId="4F77A5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9.1. Введение.</w:t>
      </w:r>
    </w:p>
    <w:p w14:paraId="5E0E29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гушская периодическая печать для молодёжи. Журнал «Литературни ГIалгIайче» («Литературная Ингушетия»).</w:t>
      </w:r>
    </w:p>
    <w:p w14:paraId="7F12F5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как искусство слова.</w:t>
      </w:r>
    </w:p>
    <w:p w14:paraId="708C38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воеобразие художественного отражения жизни в словесном искусстве. </w:t>
      </w:r>
    </w:p>
    <w:p w14:paraId="017A83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9.2. Устное народное творчество.</w:t>
      </w:r>
    </w:p>
    <w:p w14:paraId="1D9609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гушские народные песни и пословицы.</w:t>
      </w:r>
    </w:p>
    <w:p w14:paraId="5B3A18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сня «Мочкъах дола илли» («Песня о Мочхе») образ народного героя, воспевание силы духа и отваги. </w:t>
      </w:r>
    </w:p>
    <w:p w14:paraId="58123D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ческие песни-илли «Тиркаца вахаш хиннача Аьдий Сурхохи аьла Мусостахи дола илли» («Илли о князе Мусосте и Адин Сурхо»).</w:t>
      </w:r>
    </w:p>
    <w:p w14:paraId="2FA6D9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словицы как проявление народной мудрости. </w:t>
      </w:r>
    </w:p>
    <w:p w14:paraId="446288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9.3. Знай и люби свой край.</w:t>
      </w:r>
    </w:p>
    <w:p w14:paraId="1AD40C0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 Кодзоев «Тхьаба – Ерд» («Тхаба – Ерд»). Описание памятников горной Ингушетии. История родного края. </w:t>
      </w:r>
    </w:p>
    <w:p w14:paraId="13A0AC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9.4. Знаменитые сыны нашей Родины.</w:t>
      </w:r>
    </w:p>
    <w:p w14:paraId="6E2B333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Чахкиев «Зязиков Идрис: тешамцеи бакъдолчунцеи» («Зязиков Идрис: верой и правдой»). Исторические личности ингушского народа. Изображение сложного пути народа через призму масштабных событий, судеб великих исторических личностей. Биография. Трагическая судьба.</w:t>
      </w:r>
    </w:p>
    <w:p w14:paraId="6B3866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Боков «Тоаркхо – Хьажа» («Торко – Хаджи»). История о герое гражданской войны. Чувство долга. Патриотизм. Любовь к Родине. Мужество.</w:t>
      </w:r>
    </w:p>
    <w:p w14:paraId="1A13BF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8.9.5. Лиро-эпические жанры литературы. </w:t>
      </w:r>
    </w:p>
    <w:p w14:paraId="326872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9.5.1. Жанр поэмы. Особенности поэмы.</w:t>
      </w:r>
    </w:p>
    <w:p w14:paraId="13BBCC2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Аушев «Даьй наькъаш» («Дороги отцов»). Поэма о историческом пути ингушского народа. Верность традициям отцов. Чувство гордости за свой народ, историю и культуру.</w:t>
      </w:r>
    </w:p>
    <w:p w14:paraId="644EB75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Озиев «БIаьхий ба хьо, наьна мотт» («Как ты богат родной язык»). Своеобразие образности в изображении любви к ингушскому языку.</w:t>
      </w:r>
    </w:p>
    <w:p w14:paraId="36EB69F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Чапанов «ГIалгIай мотт» («Ингушский язык»). Воспевание красоты родного языка. Любовь к языку. </w:t>
      </w:r>
    </w:p>
    <w:p w14:paraId="5E5DB3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9.5.2. Жанр повести.</w:t>
      </w:r>
    </w:p>
    <w:p w14:paraId="60BB0B6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Боков «Тиша цIа» («Старый дом»). Нравственно-философское направление литературы. Рассуждения о прошлом и настоящем.</w:t>
      </w:r>
    </w:p>
    <w:p w14:paraId="180D5A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9.6. Ингушская литература начала ХХ века.</w:t>
      </w:r>
    </w:p>
    <w:p w14:paraId="69EC96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ингушской литературы начала ХХ века. Приобщение ингушской литературы к достижениям восточной, русской, европейской литературы, философии и культуры.</w:t>
      </w:r>
    </w:p>
    <w:p w14:paraId="44A14B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Г. Тукая.</w:t>
      </w:r>
    </w:p>
    <w:p w14:paraId="0B0050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9.7. Жанр рассказа.</w:t>
      </w:r>
    </w:p>
    <w:p w14:paraId="1FAD25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Чахкиев. «ЦIерага маьре яхар» («Выйти замуж за огонь»). Глубина переживаний лирической героини в условиях военного времени и депортации. Трагическая судьба молодой девушки. Глубокий лиризм переживаний главной героини. Влияние среды на формирование мировоззрения героини. Система образов.</w:t>
      </w:r>
    </w:p>
    <w:p w14:paraId="3C07316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Эгиев «Ялата коана» («Ладонь зерна»). Трагическая судьба ингушского народа во времена депортации. Гибель семьи от голода и холода. </w:t>
      </w:r>
    </w:p>
    <w:p w14:paraId="181BC6A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Яндиев «Наьнага» («Матери»). Выражение чувства любви, долга по отношению к матери. Философские размышления о судьбе матерей через призму любви к близкому человеку.</w:t>
      </w:r>
    </w:p>
    <w:p w14:paraId="5CE6CDB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 Горчханов «Анзор» («Анзор»). Сложные семейные отношения. Жизнь и мир маленького героя и его готовность помочь другу. Проблема взаимоотношений детей и взрослых. Трагизм. </w:t>
      </w:r>
    </w:p>
    <w:p w14:paraId="0E2D91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9.8. Сатира в произведениях ингушских писателей.</w:t>
      </w:r>
    </w:p>
    <w:p w14:paraId="288AE2B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Осмиев «ТIабенача дахко кIалхарбар» («Мышь, оставшаяся без жилья»). Восприятие сути жизненных перипетий через сатирическое повествование. Противопоставление добра и зла, порядочности и наглости, трудолюбия и тунеядства, выраженное посредством сатиры. Размышления о смысле жизни, о месте человека в обществе.</w:t>
      </w:r>
    </w:p>
    <w:p w14:paraId="7179BF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9.9. Аллегорическая образность.</w:t>
      </w:r>
    </w:p>
    <w:p w14:paraId="2615AC8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словность и аллегорическая образность.</w:t>
      </w:r>
    </w:p>
    <w:p w14:paraId="1FC2578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Яндиев «Малхара каша» («Солнечный могильник»). Образ жизни, традиции и обычаи народа. Образы предков, их история через призму размышлений об историческом памятнике. Жертва во имя спасения жизни других. Способность на жертву во имя блага народа в сюжете поэмы: больные заразной болезнью покидают родной очаг ради сохранения жизни остальных односельчан.</w:t>
      </w:r>
    </w:p>
    <w:p w14:paraId="0D5657C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Яндиев «Бага» («Факел»). Философское значение названия произведения. Художественные средства в раскрытии образов. Изображение судьбы нации, народа в образе факела.</w:t>
      </w:r>
    </w:p>
    <w:p w14:paraId="7631C0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0. Содержание обучения в 9 классе.</w:t>
      </w:r>
    </w:p>
    <w:p w14:paraId="498294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0.1. Введение.</w:t>
      </w:r>
    </w:p>
    <w:p w14:paraId="304668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гушская периодическая печать для молодёжи. Журнал «Литературни ГIалгIайче» («Литературная Ингушетия»).</w:t>
      </w:r>
    </w:p>
    <w:p w14:paraId="66E158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0.2. Устное народное творчество.</w:t>
      </w:r>
    </w:p>
    <w:p w14:paraId="21559B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ингушской литературы данного периода.</w:t>
      </w:r>
    </w:p>
    <w:p w14:paraId="7CD171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 Илли. История возникновения народных героических песен-илли. Прослушивание народных песен в исполнении известных певцов. Отражение в героических песнях важных для народа событий, утверждение нравственности, восхваление героических деяний главных персонажей, тема борьбы с врагами народа, дружбы между народами. Содержание илли, композиция, художественные особенности. Ритмико-мелодическое своеобразие русской былины в сопоставлении с ингушским эпосом.</w:t>
      </w:r>
    </w:p>
    <w:p w14:paraId="58F88F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ические песни. «ЙиIий илли» («Песня девушки»).</w:t>
      </w:r>
    </w:p>
    <w:p w14:paraId="108155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ядовые песни. «Хьадувла, мехкарий, илли ала вай» («Давайте, девушки, споем песню»).</w:t>
      </w:r>
    </w:p>
    <w:p w14:paraId="2DFDF3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чевные. «Белхам» («Плач»).</w:t>
      </w:r>
    </w:p>
    <w:p w14:paraId="161D19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ровые. «Со воагIа шоана» («Я иду»).</w:t>
      </w:r>
    </w:p>
    <w:p w14:paraId="482B21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атовство. «Зоахалол» («Сватовство»).</w:t>
      </w:r>
    </w:p>
    <w:p w14:paraId="720B6B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триотические песни.</w:t>
      </w:r>
    </w:p>
    <w:p w14:paraId="35819F8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 Мальсагова «Котдаьлар вай» («Мы победили»). О героях-долаковцах, совершивших подвиг в годы Гражданской войны. Стойкость характера, воспитание силы воли, необходимости преодолевать трудности.</w:t>
      </w:r>
    </w:p>
    <w:p w14:paraId="027469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w:t>
      </w:r>
    </w:p>
    <w:p w14:paraId="297CB4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ки о жизни и быте. «Колой кIант» («Джигит Колой»). Сказка и благородном и достойном народном герое. </w:t>
      </w:r>
    </w:p>
    <w:p w14:paraId="3BD872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ки о животных. «Кхо кит йола газа» («Коза с тремя желудками»). Сказка о жадности, ненасытности. </w:t>
      </w:r>
    </w:p>
    <w:p w14:paraId="3F864F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0.3. Пьесы.</w:t>
      </w:r>
    </w:p>
    <w:p w14:paraId="6B862D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 Мальсагов «Пхьа» («Кровная месть»). Тема особенностей уклада, быта и традиций ингушского народа. Сострадание к главному герою. Внутренние переживания героя. </w:t>
      </w:r>
    </w:p>
    <w:p w14:paraId="393E375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 Мальсагов «ЙоI йодаяр» («Похищение девушки»). Психологическая драма в четырёх действиях, направленная против другого тяжкого наследия прошлого – кровной мести. На художественном уровне осмысливается судьба женщины-ингушки. Драматург воссоздаёт достоверную картину жизни ингушского общества начала ХХ века, показывая пробуждение его национального самосознания.</w:t>
      </w:r>
    </w:p>
    <w:p w14:paraId="04F8E00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Мальсагов «Кердача наькъа тIа» («В светлый путь»). Изображение прошлого, национальных особенностей ингушского народа. Судьба народа, переживание за его будущее. Надежда на светлое будущее через образование.</w:t>
      </w:r>
    </w:p>
    <w:p w14:paraId="3E8A6E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0.4. Повесть.</w:t>
      </w:r>
    </w:p>
    <w:p w14:paraId="54FF651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Х. Гойгов «Серго» («Серго»). Историческая повесть, основанная на реальных событиях о герое гражданской войны. Тема патриотизма, храбрости, борьбы за светлое будущее.</w:t>
      </w:r>
    </w:p>
    <w:p w14:paraId="26F4520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 Зязико. «Турпала вахарцара ийс ди» («Девять дней из жизни героя»). Основанная на реальных событиях повесть рассказывает о периоде гражданской войны и героическом участии в ней ингушского народа. </w:t>
      </w:r>
    </w:p>
    <w:p w14:paraId="6B3CA7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0.5. Поэмы.</w:t>
      </w:r>
    </w:p>
    <w:p w14:paraId="17D1625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 Беков «Лене болхлой боабар» («Расстрел рабочих на Лене») Предреволюционное состоянии страны. В основе содержания поэмы лежит реальное историческое событие. В поэме охватываются многие события предреволюционной Ингушетии, раскрывается суровая сущность царизма и её жестокой эксплуатации. Пролетарский интернационализм соединяет воедино интересы многих народов, в том числе и ингушей, воспитывает новые представления, чувства и качества, направляет на правильный путь развития. </w:t>
      </w:r>
    </w:p>
    <w:p w14:paraId="235CE26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Мальсагов «Iарамхи» («Арамхи»). Исторический путь ингушского народа, верность долгу, смелость, отвага, патриотизм, любовь к Родине.</w:t>
      </w:r>
    </w:p>
    <w:p w14:paraId="43C741F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словность и аллегорическая образность.</w:t>
      </w:r>
    </w:p>
    <w:p w14:paraId="12B7636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Озиев «Кхо чурт» («Три могильных памятника»). Историческая действительность и вымысел. Трагическая легенда о судьбе двух друзей и девушки, пожертвовавших жизнью во имя любви. </w:t>
      </w:r>
    </w:p>
    <w:p w14:paraId="2060FD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Озиев «Урдуви Тамареи» («Тамара и калым»). Конфликт между обычаями предков и современностью, противоречивость жизни, несоблюдение обычаев, отсутствие уважения народных традиций. Борьба с пережитками прошлого. </w:t>
      </w:r>
    </w:p>
    <w:p w14:paraId="1D59E3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0.6. Лирические произведения.</w:t>
      </w:r>
    </w:p>
    <w:p w14:paraId="4D34853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Яндиев «Хьай ваха безам бале» («Если хочешь жить»). Философские размышления поэта о времени, истории, жизни.</w:t>
      </w:r>
    </w:p>
    <w:p w14:paraId="6AA281D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Яндиев «Сага мотт» («Язык человека»). Размышления о важности того, что мы говорим. «Словом можно убить, словом можно спасти».</w:t>
      </w:r>
    </w:p>
    <w:p w14:paraId="7CC4620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Хамхоев «Даьхе» («Родина»). Любовь к Родине. Описание красоты родного края. </w:t>
      </w:r>
    </w:p>
    <w:p w14:paraId="2B83D81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Осмиев «М.Ю. Лермонтов дагалаьца» («М.Ю. Лермонтову») Ода о великом поэте. </w:t>
      </w:r>
    </w:p>
    <w:p w14:paraId="0244C0C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Картоев «Дошо цIий» («Золотая кровь»). В произведении отражено трудное, судьбоносное время для ингушского народа – годы становления советской власти и гражданской войны. </w:t>
      </w:r>
    </w:p>
    <w:p w14:paraId="79CBCD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0.7. Внеклассное чтение.</w:t>
      </w:r>
    </w:p>
    <w:p w14:paraId="7B14ED8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Хамхоев «Сийна сарафан» («Синий сарафан»). Произведение об инволюционном понятии «Къонах» и эздела в современном ингушском обществе. </w:t>
      </w:r>
    </w:p>
    <w:p w14:paraId="671B7C4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Матиев «Къаманна хетадаь вахар» («Жизнь, посвящённая народу»). Мысли о Родине, традициях, чести, достоинстве. Неприятие лжи и обмана, желание освободить сердца людей от этих качеств.</w:t>
      </w:r>
    </w:p>
    <w:p w14:paraId="56867C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 Планируемые результаты освоения программы по родной (ингушской) литературе на уровне основного общего образования.</w:t>
      </w:r>
    </w:p>
    <w:p w14:paraId="33859F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1. В результате изучения родной (ингушской) литературы на уровне основного общего образования у обучающегося будут сформированы следующие личностные результаты:</w:t>
      </w:r>
    </w:p>
    <w:p w14:paraId="41E53E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18E90B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16723B5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ингушской) литературы;</w:t>
      </w:r>
    </w:p>
    <w:p w14:paraId="3396F9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8C60D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5CE3F8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ингушского) языка и родной (ингушской) литературы, истории, культуры Российской Федерации, своего края в контексте изучения произведений ингушской литературы;</w:t>
      </w:r>
    </w:p>
    <w:p w14:paraId="289149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218F50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ингушской литературе;</w:t>
      </w:r>
    </w:p>
    <w:p w14:paraId="2273E4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0C0351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32FDF7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42295B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BB0DA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6161A6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7B2AA0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760658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51D145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71EBB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494E6C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04DEF7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2A6A5F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6847CA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733ABA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372EEC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16C79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4305E7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08254A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ингуш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01B61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66E39E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0A85F8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7456D2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7541EB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9841A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5066C78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6E05A6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0A0F21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FEF86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72EBAD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1923A7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5EF73C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7796D8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5BD1F8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47BE31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44E99E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7D6E64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2. В результате изучения родной (ингуш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4E61B4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2.1. У обучающегося будут сформированы следующие базовые логические действия как часть познавательных универсальных учебных действий:</w:t>
      </w:r>
    </w:p>
    <w:p w14:paraId="3A1A9A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2B0479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0BC886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32E209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0B3546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4EF710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0A090C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1A9C2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038535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7E033D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47302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2E977B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2A041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3732F0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78B348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2.3. У обучающегося будут сформированы умения работать с информацией как часть познавательных универсальных учебных действий:</w:t>
      </w:r>
    </w:p>
    <w:p w14:paraId="650FF7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338627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05EEFF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70E2A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136500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716119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7A95E9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2.4. У обучающегося будут сформированы умения общения как часть коммуникативных универсальных учебных действий:</w:t>
      </w:r>
    </w:p>
    <w:p w14:paraId="36E4FF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60E595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42034C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0AD4D5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73CEDA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647C0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2.5. У обучающегося будут сформированы умения самоорганизации как части регулятивных универсальных учебных действий:</w:t>
      </w:r>
    </w:p>
    <w:p w14:paraId="333E8F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44A023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681B84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8577A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0BE52D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074DDA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2A41F0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2FEE7C8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39E3E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B3916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4EA870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6CF4A6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329B6D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1724F2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4A60EB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41F05A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31272D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6C98C1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692619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01E2A5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AC4B7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2.7. У обучающегося будут сформированы умения совместной деятельности:</w:t>
      </w:r>
    </w:p>
    <w:p w14:paraId="1B10BC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ингушской) литературы, обосновывать необходимость применения групповых форм взаимодействия при решении поставленной задачи;</w:t>
      </w:r>
    </w:p>
    <w:p w14:paraId="325703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A1B97E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6BA96C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ингуш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1AF261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704897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7ABE8C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7D5E4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3. Предметные результаты изучения родной (ингушской) литературы. К концу обучения в 5 классе обучающийся научится:</w:t>
      </w:r>
    </w:p>
    <w:p w14:paraId="37D6FE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облематику ингушских народных и литературных сказок, пословиц и поговорок как основу для развития представлений о нравственном идеале ингушского народа в контексте диалога культур с другими народами России;</w:t>
      </w:r>
    </w:p>
    <w:p w14:paraId="0A15A6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ключевые для ингушского национального сознания культурные и нравственные смыслы в произведениях о Родине и природе;</w:t>
      </w:r>
    </w:p>
    <w:p w14:paraId="2D7D0F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представлениями о богатстве ингушского фольклора, литературы и культуры в контексте культур народов России, о ингушских национальных традициях в произведениях о семейных ценностях;</w:t>
      </w:r>
    </w:p>
    <w:p w14:paraId="0D124E0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нгушском национальном характере, о своеобразии ингушского языка и родной речи;</w:t>
      </w:r>
    </w:p>
    <w:p w14:paraId="3AC96C8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w:t>
      </w:r>
    </w:p>
    <w:p w14:paraId="46FD0E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4. Предметные результаты изучения родной (ингушской) литературы. К концу обучения в 6 классе обучающийся научится:</w:t>
      </w:r>
    </w:p>
    <w:p w14:paraId="676FF9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облематику ингушских илли (эпических песен), нартских сказаний и сказок в фольклоре и ингушской литературе для развития представлений о нравственном идеале ингушского народа в контексте героического эпоса разных народов, устанавливать связи между ними на уровне тематики, проблематики, образов;</w:t>
      </w:r>
    </w:p>
    <w:p w14:paraId="16ACD9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ключевые для ингушского национального сознания культурные и нравственные смыслы в произведениях о родной природе и родном крае;</w:t>
      </w:r>
    </w:p>
    <w:p w14:paraId="33577AD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нгушском национальном характере, значимости понятий «честь», «достоинство», «любовь к родной земле», «уважение к старшим» и других в ингушской оси нравственно-этических координат, о богатстве ингушского языка и родной речи;</w:t>
      </w:r>
    </w:p>
    <w:p w14:paraId="54AFCA1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анализ фольклорного и литературного текста на основе наводящих вопросов или по предложенному плану;</w:t>
      </w:r>
    </w:p>
    <w:p w14:paraId="6A5977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w:t>
      </w:r>
    </w:p>
    <w:p w14:paraId="17C636C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 руководством учителя сопоставлять литературные произведения с произведениями других искусств;</w:t>
      </w:r>
    </w:p>
    <w:p w14:paraId="3DA88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отбирать произведения для внеклассного чтения.</w:t>
      </w:r>
    </w:p>
    <w:p w14:paraId="486324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5. Предметные результаты изучения родной (ингушской) литературы. К концу обучения в 7 классе обучающийся научится:</w:t>
      </w:r>
    </w:p>
    <w:p w14:paraId="4F208E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облематику и понимать эстетическое своеобразие ингушских народных песен (исторических и лирических), выявлять фольклорные сюжеты и мотивы в ингушской литературе для развития представлений о нравственном идеале ингушского народа;</w:t>
      </w:r>
    </w:p>
    <w:p w14:paraId="1636608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нгушском национальном характере, истоках ингушского патриотизма и мужественности в произведениях о защите Родины, взрослых проблемах, об уникальности ингушского языка и родной речи;</w:t>
      </w:r>
    </w:p>
    <w:p w14:paraId="537078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p>
    <w:p w14:paraId="0B21BF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6. Предметные результаты изучения родной (ингушской) литературы. К концу обучения в 8 классе обучающийся научится:</w:t>
      </w:r>
    </w:p>
    <w:p w14:paraId="29E872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облематику и понимать эстетическое своеобразие произведений разных жанров для развития представлений о нравственных идеалах ингушского народа; осознавать ключевые для ингушского национального сознания культурные и нравственные смыслы;</w:t>
      </w:r>
    </w:p>
    <w:p w14:paraId="686A13D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нгушском национальном характере, о ингушском человеке как хранителе национального сознания, трудной поре взросления, о языке ингушской поэзии;</w:t>
      </w:r>
    </w:p>
    <w:p w14:paraId="72148C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анализ фольклорного и литературного текста и воспринимать художественный текст как послание автора читателю, современнику и потомку;</w:t>
      </w:r>
    </w:p>
    <w:p w14:paraId="5A3B6D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w:t>
      </w:r>
    </w:p>
    <w:p w14:paraId="58CF86D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поставлять литературные произведения с произведениями других искусств;</w:t>
      </w:r>
    </w:p>
    <w:p w14:paraId="4353DC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отбирать произведения для внеклассного чтения.</w:t>
      </w:r>
    </w:p>
    <w:p w14:paraId="009453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8.11.7. Предметные результаты изучения родной (ингушской) литературы. К концу обучения в 9 классе обучающийся научится:</w:t>
      </w:r>
    </w:p>
    <w:p w14:paraId="316109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облематику и понимать эстетическое своеобразие произведений разных жанров и эпох для развития представлений о нравственных идеалах ингушского народа, выделять ключевые для ингушского национального сознания культурные и нравственные смыслы на материале художественной словесности;</w:t>
      </w:r>
    </w:p>
    <w:p w14:paraId="11E453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духовно-нравственную и культурно-эстетическую ценность ингушской литературы и культуры в контексте культур народов России, осознавать роль ингушских национальных традиций и обычаев;</w:t>
      </w:r>
    </w:p>
    <w:p w14:paraId="4498537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воспринимать художественное произведение в единстве формы и содержания, устанавливать читательские ассоциации, проводить самостоятельный смысловой и идейно-эстетический анализ художественного текста, создавать развёрнутые историко-культурные комментарии и собственные тексты интерпретирующего характера в различных форматах;</w:t>
      </w:r>
    </w:p>
    <w:p w14:paraId="6C5CE07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поставлять литературные произведения и их воплощение в других искусствах;</w:t>
      </w:r>
    </w:p>
    <w:p w14:paraId="373E8C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ировать круг внеклассного чтения, определяя для себя актуальную и перспективную цели чтения художественной литературы.</w:t>
      </w:r>
    </w:p>
    <w:p w14:paraId="1EEAE4C9">
      <w:pPr>
        <w:pStyle w:val="2"/>
        <w:pBdr>
          <w:bottom w:val="none" w:color="auto" w:sz="0" w:space="0"/>
        </w:pBdr>
        <w:spacing w:before="0" w:line="350" w:lineRule="auto"/>
        <w:ind w:firstLine="708"/>
        <w:jc w:val="both"/>
        <w:rPr>
          <w:b w:val="0"/>
          <w:szCs w:val="28"/>
          <w:lang w:val="ru-RU"/>
        </w:rPr>
      </w:pPr>
      <w:r>
        <w:rPr>
          <w:b w:val="0"/>
          <w:szCs w:val="28"/>
          <w:lang w:val="ru-RU"/>
        </w:rPr>
        <w:t xml:space="preserve">99. Федеральная рабочая программа по учебному предмету </w:t>
      </w:r>
      <w:bookmarkStart w:id="261" w:name="_Hlk127197621"/>
      <w:r>
        <w:rPr>
          <w:b w:val="0"/>
          <w:szCs w:val="28"/>
          <w:lang w:val="ru-RU"/>
        </w:rPr>
        <w:t>«</w:t>
      </w:r>
      <w:bookmarkStart w:id="262" w:name="_Hlk127194203"/>
      <w:r>
        <w:rPr>
          <w:b w:val="0"/>
          <w:szCs w:val="28"/>
          <w:lang w:val="ru-RU"/>
        </w:rPr>
        <w:t>Родная (</w:t>
      </w:r>
      <w:bookmarkStart w:id="263" w:name="_Hlk127197537"/>
      <w:r>
        <w:rPr>
          <w:b w:val="0"/>
          <w:szCs w:val="28"/>
          <w:lang w:val="ru-RU"/>
        </w:rPr>
        <w:t>кабардино-черкесская) литература</w:t>
      </w:r>
      <w:bookmarkEnd w:id="262"/>
      <w:bookmarkEnd w:id="263"/>
      <w:r>
        <w:rPr>
          <w:b w:val="0"/>
          <w:szCs w:val="28"/>
          <w:lang w:val="ru-RU"/>
        </w:rPr>
        <w:t>»</w:t>
      </w:r>
      <w:bookmarkEnd w:id="261"/>
      <w:r>
        <w:rPr>
          <w:b w:val="0"/>
          <w:szCs w:val="28"/>
          <w:lang w:val="ru-RU"/>
        </w:rPr>
        <w:t>.</w:t>
      </w:r>
    </w:p>
    <w:p w14:paraId="223530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 Федеральная рабочая программа по учебному предмету «</w:t>
      </w:r>
      <w:bookmarkStart w:id="264" w:name="_Hlk127197756"/>
      <w:r>
        <w:rPr>
          <w:rFonts w:ascii="Times New Roman" w:hAnsi="Times New Roman"/>
          <w:sz w:val="28"/>
          <w:szCs w:val="28"/>
          <w:lang w:val="ru-RU"/>
        </w:rPr>
        <w:t>Родная (кабардино-черкесская) литература</w:t>
      </w:r>
      <w:bookmarkEnd w:id="264"/>
      <w:r>
        <w:rPr>
          <w:rFonts w:ascii="Times New Roman" w:hAnsi="Times New Roman"/>
          <w:sz w:val="28"/>
          <w:szCs w:val="28"/>
          <w:lang w:val="ru-RU"/>
        </w:rPr>
        <w:t xml:space="preserve">» (предметная область «Родной язык и родная литература») (далее соответственно – программа по </w:t>
      </w:r>
      <w:bookmarkStart w:id="265" w:name="_Hlk127197877"/>
      <w:r>
        <w:rPr>
          <w:rFonts w:ascii="Times New Roman" w:hAnsi="Times New Roman"/>
          <w:sz w:val="28"/>
          <w:szCs w:val="28"/>
          <w:lang w:val="ru-RU"/>
        </w:rPr>
        <w:t>родной (кабардино-черкесской) литературе</w:t>
      </w:r>
      <w:bookmarkEnd w:id="265"/>
      <w:r>
        <w:rPr>
          <w:rFonts w:ascii="Times New Roman" w:hAnsi="Times New Roman"/>
          <w:sz w:val="28"/>
          <w:szCs w:val="28"/>
          <w:lang w:val="ru-RU"/>
        </w:rPr>
        <w:t xml:space="preserve">, </w:t>
      </w:r>
      <w:bookmarkStart w:id="266" w:name="_Hlk127197919"/>
      <w:r>
        <w:rPr>
          <w:rFonts w:ascii="Times New Roman" w:hAnsi="Times New Roman"/>
          <w:sz w:val="28"/>
          <w:szCs w:val="28"/>
          <w:lang w:val="ru-RU"/>
        </w:rPr>
        <w:t>кабардино-черкесская литература</w:t>
      </w:r>
      <w:bookmarkEnd w:id="266"/>
      <w:r>
        <w:rPr>
          <w:rFonts w:ascii="Times New Roman" w:hAnsi="Times New Roman"/>
          <w:sz w:val="28"/>
          <w:szCs w:val="28"/>
          <w:lang w:val="ru-RU"/>
        </w:rPr>
        <w:t>) разработана для обучающихся, владеющих родным (</w:t>
      </w:r>
      <w:bookmarkStart w:id="267" w:name="_Hlk127198025"/>
      <w:r>
        <w:rPr>
          <w:rFonts w:ascii="Times New Roman" w:hAnsi="Times New Roman"/>
          <w:sz w:val="28"/>
          <w:szCs w:val="28"/>
          <w:lang w:val="ru-RU"/>
        </w:rPr>
        <w:t>кабардино-черкесским</w:t>
      </w:r>
      <w:bookmarkEnd w:id="267"/>
      <w:r>
        <w:rPr>
          <w:rFonts w:ascii="Times New Roman" w:hAnsi="Times New Roman"/>
          <w:sz w:val="28"/>
          <w:szCs w:val="28"/>
          <w:lang w:val="ru-RU"/>
        </w:rPr>
        <w:t xml:space="preserve">) языком, и включает пояснительную записку, содержание обучения, планируемые результаты освоения программы по </w:t>
      </w:r>
      <w:bookmarkStart w:id="268" w:name="_Hlk127194780"/>
      <w:r>
        <w:rPr>
          <w:rFonts w:ascii="Times New Roman" w:hAnsi="Times New Roman"/>
          <w:sz w:val="28"/>
          <w:szCs w:val="28"/>
          <w:lang w:val="ru-RU"/>
        </w:rPr>
        <w:t>родной (кабардино-черкесской) литературе</w:t>
      </w:r>
      <w:bookmarkEnd w:id="268"/>
      <w:r>
        <w:rPr>
          <w:rFonts w:ascii="Times New Roman" w:hAnsi="Times New Roman"/>
          <w:sz w:val="28"/>
          <w:szCs w:val="28"/>
          <w:lang w:val="ru-RU"/>
        </w:rPr>
        <w:t>.</w:t>
      </w:r>
    </w:p>
    <w:p w14:paraId="75028C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9.2. Пояснительная записка отражает общие цели изучения </w:t>
      </w:r>
      <w:bookmarkStart w:id="269" w:name="_Hlk127194711"/>
      <w:r>
        <w:rPr>
          <w:rFonts w:ascii="Times New Roman" w:hAnsi="Times New Roman"/>
          <w:sz w:val="28"/>
          <w:szCs w:val="28"/>
          <w:lang w:val="ru-RU"/>
        </w:rPr>
        <w:t>родной (кабардино-черкесской) литературы</w:t>
      </w:r>
      <w:bookmarkEnd w:id="269"/>
      <w:r>
        <w:rPr>
          <w:rFonts w:ascii="Times New Roman" w:hAnsi="Times New Roman"/>
          <w:sz w:val="28"/>
          <w:szCs w:val="28"/>
          <w:lang w:val="ru-RU"/>
        </w:rPr>
        <w:t>, место в структуре учебного плана, а также подходы к отбору содержания, к определению планируемых результатов.</w:t>
      </w:r>
    </w:p>
    <w:p w14:paraId="0486F8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9.3. Содержание обучения раскрывает содержательные линии, которые предлагаются для обязательного изучения в каждом классе на уровне </w:t>
      </w:r>
      <w:bookmarkStart w:id="270" w:name="_Hlk127198681"/>
      <w:r>
        <w:rPr>
          <w:rFonts w:ascii="Times New Roman" w:hAnsi="Times New Roman"/>
          <w:sz w:val="28"/>
          <w:szCs w:val="28"/>
          <w:lang w:val="ru-RU"/>
        </w:rPr>
        <w:t>основного</w:t>
      </w:r>
      <w:bookmarkEnd w:id="270"/>
      <w:r>
        <w:rPr>
          <w:rFonts w:ascii="Times New Roman" w:hAnsi="Times New Roman"/>
          <w:sz w:val="28"/>
          <w:szCs w:val="28"/>
          <w:lang w:val="ru-RU"/>
        </w:rPr>
        <w:t xml:space="preserve"> общего образования.</w:t>
      </w:r>
    </w:p>
    <w:p w14:paraId="6F75D0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9.4. Планируемые результаты освоения программы по </w:t>
      </w:r>
      <w:bookmarkStart w:id="271" w:name="_Hlk127194607"/>
      <w:r>
        <w:rPr>
          <w:rFonts w:ascii="Times New Roman" w:hAnsi="Times New Roman"/>
          <w:sz w:val="28"/>
          <w:szCs w:val="28"/>
          <w:lang w:val="ru-RU"/>
        </w:rPr>
        <w:t>родной (кабардино-черкесской) литературе</w:t>
      </w:r>
      <w:bookmarkEnd w:id="271"/>
      <w:r>
        <w:rPr>
          <w:rFonts w:ascii="Times New Roman" w:hAnsi="Times New Roman"/>
          <w:sz w:val="28"/>
          <w:szCs w:val="28"/>
          <w:lang w:val="ru-RU"/>
        </w:rPr>
        <w:t xml:space="preserve">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5582FE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5. Пояснительная записка.</w:t>
      </w:r>
    </w:p>
    <w:p w14:paraId="2FB6E6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5.1. Программа по родной (кабардино-черкесской) литературе разработана с целью оказания методической помощи учителю в создании рабочей программы по учебному предмету.</w:t>
      </w:r>
    </w:p>
    <w:p w14:paraId="6CAFA1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грамма по родной (кабардино-черкесской) литературе концентрически расширяет содержание, уже усвоенное </w:t>
      </w:r>
      <w:r>
        <w:rPr>
          <w:rFonts w:ascii="Times New Roman" w:hAnsi="Times New Roman" w:eastAsia="Times New Roman"/>
          <w:sz w:val="28"/>
          <w:szCs w:val="28"/>
          <w:lang w:val="ru-RU"/>
        </w:rPr>
        <w:t>на уровне начального общего образования,</w:t>
      </w:r>
      <w:r>
        <w:rPr>
          <w:rFonts w:ascii="Times New Roman" w:hAnsi="Times New Roman"/>
          <w:sz w:val="28"/>
          <w:szCs w:val="28"/>
          <w:lang w:val="ru-RU"/>
        </w:rPr>
        <w:t xml:space="preserve"> систематизирует представления по кабардино-черкесской литературе и углубляет знания обучающихся об историческом и жанрово-родовом развитии кабардино-черкесской литературы. В процессе текстуального изучения литературных произведений на уровне основного общего образования продолжается развитие устной и письменной речи, познавательной активности, логического мышления, умений самостоятельной учебно-познавательной деятельности.</w:t>
      </w:r>
    </w:p>
    <w:p w14:paraId="1BBB1F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фика учебного предмета «Родная (кабардино-черкесская) литература» определяется сущностью литературы как феномена национальной культуры. Воздействуя на обучающихся на эмоциональном и интеллектуальном уровнях, она приобщает их к нравственно-эстетическим ценностям народа, формирует духовный облик, нравственные ориентиры, общее миропонимание и национальное самосознание.</w:t>
      </w:r>
    </w:p>
    <w:p w14:paraId="39BF68D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грамма по родной (кабардино-черкесской) литературе определяет список разножанровых произведений разных эпох, авторов, тем. </w:t>
      </w:r>
    </w:p>
    <w:p w14:paraId="121270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рассматриваются в процессе изучения конкретных литературных произведений, используются межпредметные связи с курсом русской литературы.</w:t>
      </w:r>
    </w:p>
    <w:p w14:paraId="79F65F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5.2. В содержании программы по родной (кабардино-черкесской) литературе выделяются следующие содержательные линии:</w:t>
      </w:r>
    </w:p>
    <w:p w14:paraId="6A39BF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ржательная линия «Литература как сфера творческой деятельности и как учебный предмет» направлена на формирование навыков определения художественных и научных текстов, литературных жанров, усвоение литературоведческих понятий для анализа художественного произведения.</w:t>
      </w:r>
    </w:p>
    <w:p w14:paraId="327414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ржательная линия «Устное народное творчество» направлена на изучение основных жанров адыгского фольклора, определение его нравственного идеала.</w:t>
      </w:r>
    </w:p>
    <w:p w14:paraId="6CEC6D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ржательная линия «Исторические истоки современной кабардино-черкесской литературы» посвящена изучению творчества кабардинских и черкесских писателей и определению его значения для современной литературы.</w:t>
      </w:r>
    </w:p>
    <w:p w14:paraId="4ABCF8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держательная линия «Становление кабардино-черкесской литературы в первые десятилетия XX века» предполагает изучение кабардино-черкесской литературы начала </w:t>
      </w:r>
      <w:r>
        <w:rPr>
          <w:rFonts w:ascii="Times New Roman" w:hAnsi="Times New Roman"/>
          <w:sz w:val="28"/>
          <w:szCs w:val="28"/>
        </w:rPr>
        <w:t>XX</w:t>
      </w:r>
      <w:r>
        <w:rPr>
          <w:rFonts w:ascii="Times New Roman" w:hAnsi="Times New Roman"/>
          <w:sz w:val="28"/>
          <w:szCs w:val="28"/>
          <w:lang w:val="ru-RU"/>
        </w:rPr>
        <w:t xml:space="preserve"> века.</w:t>
      </w:r>
    </w:p>
    <w:p w14:paraId="1D1BAD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ржательная линия «Кабардино-черкесская литература о героях труда» направлена на изучение произведений литературы, посвященных трудящимся разных сфер деятельности.</w:t>
      </w:r>
    </w:p>
    <w:p w14:paraId="5E923F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ржательная линия «Патриотические чувства и любовь к Родине в мирное и военное время» предполагает изучение литературы адыгского народа, посвященной героям Великой Отечественной войны, патриотизму и любви к Родине в мирное время, нравственному совершенству и внутренней красоте человека, красоте и щедрости природы родного края.</w:t>
      </w:r>
    </w:p>
    <w:p w14:paraId="4F81A9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ржательная линия «Кабардино-черкесская литература о внутреннем мире человека» направлена на изучение современной кабардино-черкесской литературы, отражающей внутренние переживания человека в условиях информационного общества..</w:t>
      </w:r>
    </w:p>
    <w:p w14:paraId="2048CB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5.3. Изучение родной (кабардино-черкесской) литературы направлено на достижение следующих целей:</w:t>
      </w:r>
    </w:p>
    <w:p w14:paraId="77E4B4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литературному наследию кабардинского народа, развитие устной и письменной речи на родном языке, обучение основным теоретико-литературным понятиям, воспитание ценностного отношения к родной кабардино-черкесской литературе как к хранителю культурного наследия кабардинского народа.</w:t>
      </w:r>
    </w:p>
    <w:p w14:paraId="7546EF14">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ирование отношения к литературе как к одной из основных культурных ценностей народа и особому способу познания жизни;</w:t>
      </w:r>
    </w:p>
    <w:p w14:paraId="54D446F0">
      <w:pPr>
        <w:widowControl/>
        <w:spacing w:after="0" w:line="350" w:lineRule="auto"/>
        <w:ind w:firstLine="709"/>
        <w:jc w:val="both"/>
        <w:rPr>
          <w:rFonts w:ascii="Times New Roman" w:hAnsi="Times New Roman"/>
          <w:i/>
          <w:sz w:val="28"/>
          <w:szCs w:val="28"/>
        </w:rPr>
      </w:pPr>
      <w:r>
        <w:rPr>
          <w:rFonts w:ascii="Times New Roman" w:hAnsi="Times New Roman"/>
          <w:sz w:val="28"/>
          <w:szCs w:val="28"/>
        </w:rPr>
        <w:t>осознание коммуникативно-эстетических возможностей родного языка на основе изучения лучших произведений литературы своего народа;</w:t>
      </w:r>
    </w:p>
    <w:p w14:paraId="26AAE4B3">
      <w:pPr>
        <w:widowControl/>
        <w:spacing w:after="0" w:line="350" w:lineRule="auto"/>
        <w:ind w:firstLine="709"/>
        <w:jc w:val="both"/>
        <w:rPr>
          <w:rFonts w:ascii="Times New Roman" w:hAnsi="Times New Roman"/>
          <w:i/>
          <w:sz w:val="28"/>
          <w:szCs w:val="28"/>
        </w:rPr>
      </w:pPr>
      <w:r>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эмоциональном и интеллектуальном уровнях;</w:t>
      </w:r>
    </w:p>
    <w:p w14:paraId="33156C46">
      <w:pPr>
        <w:widowControl/>
        <w:spacing w:after="0" w:line="360" w:lineRule="auto"/>
        <w:ind w:firstLine="709"/>
        <w:jc w:val="both"/>
        <w:rPr>
          <w:rFonts w:ascii="Times New Roman" w:hAnsi="Times New Roman"/>
          <w:i/>
          <w:sz w:val="28"/>
          <w:szCs w:val="28"/>
        </w:rPr>
      </w:pPr>
      <w:r>
        <w:rPr>
          <w:rFonts w:ascii="Times New Roman" w:hAnsi="Times New Roman"/>
          <w:sz w:val="28"/>
          <w:szCs w:val="28"/>
        </w:rPr>
        <w:t>воспитание культуры выражения собственной позиции, способности аргументировать сво</w:t>
      </w:r>
      <w:r>
        <w:rPr>
          <w:rFonts w:ascii="Times New Roman" w:hAnsi="Times New Roman"/>
          <w:sz w:val="28"/>
          <w:szCs w:val="28"/>
          <w:lang w:val="ru-RU"/>
        </w:rPr>
        <w:t>ё</w:t>
      </w:r>
      <w:r>
        <w:rPr>
          <w:rFonts w:ascii="Times New Roman" w:hAnsi="Times New Roman"/>
          <w:sz w:val="28"/>
          <w:szCs w:val="28"/>
        </w:rPr>
        <w:t xml:space="preserve"> мнение и оформлять ег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14:paraId="12BCACA8">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воспитание культуры понимания «чужой» позиции, а также уважительного отношения </w:t>
      </w:r>
      <w:r>
        <w:rPr>
          <w:rFonts w:ascii="Times New Roman" w:hAnsi="Times New Roman"/>
          <w:sz w:val="28"/>
          <w:szCs w:val="28"/>
          <w:lang w:val="ru-RU"/>
        </w:rPr>
        <w:t xml:space="preserve">к языкам, </w:t>
      </w:r>
      <w:r>
        <w:rPr>
          <w:rFonts w:ascii="Times New Roman" w:hAnsi="Times New Roman"/>
          <w:sz w:val="28"/>
          <w:szCs w:val="28"/>
        </w:rPr>
        <w:t>к ценностям других людей, к культуре других эпох и народов;</w:t>
      </w:r>
    </w:p>
    <w:p w14:paraId="2B66491D">
      <w:pPr>
        <w:widowControl/>
        <w:spacing w:after="0" w:line="360" w:lineRule="auto"/>
        <w:ind w:firstLine="709"/>
        <w:jc w:val="both"/>
        <w:rPr>
          <w:rFonts w:ascii="Times New Roman" w:hAnsi="Times New Roman"/>
          <w:i/>
          <w:sz w:val="28"/>
          <w:szCs w:val="28"/>
        </w:rPr>
      </w:pPr>
      <w:r>
        <w:rPr>
          <w:rFonts w:ascii="Times New Roman" w:hAnsi="Times New Roman"/>
          <w:sz w:val="28"/>
          <w:szCs w:val="28"/>
        </w:rPr>
        <w:t>осознание значимости чтения и изучения литературы для дальнейшего развития, формировани</w:t>
      </w:r>
      <w:r>
        <w:rPr>
          <w:rFonts w:ascii="Times New Roman" w:hAnsi="Times New Roman"/>
          <w:sz w:val="28"/>
          <w:szCs w:val="28"/>
          <w:lang w:val="ru-RU"/>
        </w:rPr>
        <w:t>е</w:t>
      </w:r>
      <w:r>
        <w:rPr>
          <w:rFonts w:ascii="Times New Roman" w:hAnsi="Times New Roman"/>
          <w:sz w:val="28"/>
          <w:szCs w:val="28"/>
        </w:rPr>
        <w:t xml:space="preserve"> стремления сознательно планировать и реализовывать свое чтение.</w:t>
      </w:r>
    </w:p>
    <w:p w14:paraId="4D27EA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5.4. Общее число часов, рекомендованных для изучения родной (кабардино-черкес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3D0E3D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6. Содержание обучения в 5 классе.</w:t>
      </w:r>
    </w:p>
    <w:p w14:paraId="147C60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6.1. Введение. Книга – наш верный друг.</w:t>
      </w:r>
    </w:p>
    <w:p w14:paraId="52EDE8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о структурой и содержанием учебника-хрестоматии 5 класса. Знакомство с историей создания книги, определение роли книги в жизни человека, специфики художественной литературы как искусства слова, выявление круга читательских интересов обучающихся, подготовка к восприятию курса литературы в 5 классе.</w:t>
      </w:r>
    </w:p>
    <w:p w14:paraId="369821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как вид искусства и способ отображения прошлого, настоящего и будущего народа в художественных образах.</w:t>
      </w:r>
    </w:p>
    <w:p w14:paraId="0ED97E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ияние литературы на формирование в человеке нравственного и эстетического чувства. Добро и зло, справедливость и истина, красота и совесть, любовь и дружба, семья и ответственность, любовь к родному краю, свобода – наиболее часто изображаемые авторами человеческие ценности. Литература как один из источников обогащения речи обучающихся, её роль в жизни.</w:t>
      </w:r>
    </w:p>
    <w:p w14:paraId="4C56E5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6.2. Устное народное творчество.</w:t>
      </w:r>
    </w:p>
    <w:p w14:paraId="648407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поэтическое творчество как сокровищница богатейшей художественной традиции адыгов. Характеристика основных жанров народного творчества. Народная поэзия как источник создания народной литературы. 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14:paraId="2454CF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6.2.1. Народные сказки.</w:t>
      </w:r>
    </w:p>
    <w:p w14:paraId="63487A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а «Бажэ хеящ</w:t>
      </w:r>
      <w:r>
        <w:rPr>
          <w:rFonts w:ascii="Times New Roman" w:hAnsi="Times New Roman"/>
          <w:sz w:val="28"/>
          <w:szCs w:val="28"/>
        </w:rPr>
        <w:t>I</w:t>
      </w:r>
      <w:r>
        <w:rPr>
          <w:rFonts w:ascii="Times New Roman" w:hAnsi="Times New Roman"/>
          <w:sz w:val="28"/>
          <w:szCs w:val="28"/>
          <w:lang w:val="ru-RU"/>
        </w:rPr>
        <w:t>э» («Лиса-судья»). Сюжет сказки. Образы животных в сказке. Поучительный характер сказки: отвечать добром на добро, всегда быть на стороне правды.</w:t>
      </w:r>
    </w:p>
    <w:p w14:paraId="4AB5D3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ъэблэжьар лъапIэщ» («Что заработано, то дорого»). Сюжет и основная идея сказки. Труд как средство воспитания нравственных качеств. Бытовой характер сказки.</w:t>
      </w:r>
    </w:p>
    <w:p w14:paraId="2CF2B9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ыжьым и къан» («Приёмный сын Иныжа»). Сюжет и композиция сказки. Система образов в сказке. Реалистичность деталей и фантастичность сюжета. Волшебная сказка.</w:t>
      </w:r>
    </w:p>
    <w:p w14:paraId="102F46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6.2.2. Эпос «Нарты».</w:t>
      </w:r>
    </w:p>
    <w:p w14:paraId="36F840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рыкъуэ и джатэмрэ и шымрэ» («Конь и меч Сосруко»). Нартский эпос – один из жанров устного народного творчества. Композиционные и языковые особенности текстов нартского эпоса. Используемые приемы в создании образов. Герой нартского эпоса, его облик и поступки. Сила и отвага богатырей в борьбе со злом.</w:t>
      </w:r>
    </w:p>
    <w:p w14:paraId="289FA3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6.2.3. Малые жанры фольклора.</w:t>
      </w:r>
    </w:p>
    <w:p w14:paraId="63A1E3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и поговорки. Отражение в пословицах и поговорках народной мудрости и морального свода правил жизни. Образцы народного красноречия, источник мудрости, знаний о жизни.</w:t>
      </w:r>
    </w:p>
    <w:p w14:paraId="6D863E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гадки. Отражение в загадках народной смекалки и наблюдательности. Краткость, выразительность и образность загадок.</w:t>
      </w:r>
    </w:p>
    <w:p w14:paraId="01F6CE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ороговорки. Скороговорки как веселая и легкая форма обучения детей правильному произношению звуков родной речи.</w:t>
      </w:r>
    </w:p>
    <w:p w14:paraId="2B9BB8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6.3. Литературная сказка.</w:t>
      </w:r>
    </w:p>
    <w:p w14:paraId="47951E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ая сказка «Елбэздыкъуэ» («Эльбаздуко»). Тема мирного труда и защиты родной земли. Эльбаздуко – крестьянский сын как выразитель основной мысли сказки. Волшебная сказка героического содержания. Представления о добре и зле, народные традиции в фольклорных произведениях. Воспитательная функция фольклора. Творческое использование традиционного сказочного сюжета. Необычная развязка и её глубокий смысл. Нравоучительный и философский характер сказок.</w:t>
      </w:r>
    </w:p>
    <w:p w14:paraId="329920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 Жанимов. Литературная сказка «Дыщэ баш» («Золотой посох»). Волшебная сказка героического содержания. Представления о добре и зле, народные традиции в фольклорных произведениях. Воспитательная функция фольклора. Творческое использование традиционного сказочного сюжета. Необычная развязка и её глубокий смысл. Нравоучительный и философский характер сказок.</w:t>
      </w:r>
    </w:p>
    <w:p w14:paraId="24EC11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9.6.4. Кабардино-черкесская литература </w:t>
      </w:r>
      <w:r>
        <w:rPr>
          <w:rFonts w:ascii="Times New Roman" w:hAnsi="Times New Roman"/>
          <w:sz w:val="28"/>
          <w:szCs w:val="28"/>
        </w:rPr>
        <w:t>XX</w:t>
      </w:r>
      <w:r>
        <w:rPr>
          <w:rFonts w:ascii="Times New Roman" w:hAnsi="Times New Roman"/>
          <w:sz w:val="28"/>
          <w:szCs w:val="28"/>
          <w:lang w:val="ru-RU"/>
        </w:rPr>
        <w:t xml:space="preserve"> века.</w:t>
      </w:r>
    </w:p>
    <w:p w14:paraId="041327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Кешоков. Краткие сведения о жизни и творчестве писателя. Стихотворение «Адыгэ хэку» («Адыгский край»). Любовь поэта к родному краю. Красота природы родного края, средства её изображения.</w:t>
      </w:r>
    </w:p>
    <w:p w14:paraId="73EE08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 Цагов. Краткие сведения о жизни и творчестве писателя. </w:t>
      </w:r>
      <w:bookmarkStart w:id="272" w:name="_Hlk106959520"/>
      <w:r>
        <w:rPr>
          <w:rFonts w:ascii="Times New Roman" w:hAnsi="Times New Roman"/>
          <w:sz w:val="28"/>
          <w:szCs w:val="28"/>
          <w:lang w:val="ru-RU"/>
        </w:rPr>
        <w:t>Рассказ</w:t>
      </w:r>
      <w:bookmarkEnd w:id="272"/>
      <w:r>
        <w:rPr>
          <w:rFonts w:ascii="Times New Roman" w:hAnsi="Times New Roman"/>
          <w:sz w:val="28"/>
          <w:szCs w:val="28"/>
          <w:lang w:val="ru-RU"/>
        </w:rPr>
        <w:t xml:space="preserve"> «Уэсыр сытым къыхэкIрэ?» («Откуда берется снег?»). Изучение окружающего мира. Любознательность и жажда к знаниям. Взаимоотношения между поколениями. Интеграция с биологией.</w:t>
      </w:r>
    </w:p>
    <w:p w14:paraId="712F58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Шогенцуков. Краткие сведения о жизни и творчестве писателя. Стихотворения «Бжьыхьэ» («Осень»), «Щ</w:t>
      </w:r>
      <w:r>
        <w:rPr>
          <w:rFonts w:ascii="Times New Roman" w:hAnsi="Times New Roman"/>
          <w:sz w:val="28"/>
          <w:szCs w:val="28"/>
        </w:rPr>
        <w:t>I</w:t>
      </w:r>
      <w:r>
        <w:rPr>
          <w:rFonts w:ascii="Times New Roman" w:hAnsi="Times New Roman"/>
          <w:sz w:val="28"/>
          <w:szCs w:val="28"/>
          <w:lang w:val="ru-RU"/>
        </w:rPr>
        <w:t>ымахуэ» («Зима»), «Гъатхэ» («Весна»). Умение чувствовать красоту природы. Конкретные пейзажные зарисовки. Поэтическое изображение родной природы и выражение авторского настроения, миросозерцания. Радостная, яркая, полная движения картина природы. Язык стихотворения.</w:t>
      </w:r>
    </w:p>
    <w:p w14:paraId="42432F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 Охтов. Краткие сведения о жизни и творчестве писателя. Рассказ «Дудакъ» («Дрофа»). Взаимосвязь природы и человека в рассказе. Добро и зло в образах героев. Структурные части рассказа. Композиция.</w:t>
      </w:r>
    </w:p>
    <w:p w14:paraId="135B7D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К. Абитов. Краткие сведения о жизни и творчестве поэта. Стихотворение «Мамырыгъэр хъумэныр текIуэныгъэщ» («Сохранение мира есть победа»). Тема памяти. Образ Красного знамени как символа победы над врагом. Изобразительно-выразительные средства в стихотворении.</w:t>
      </w:r>
    </w:p>
    <w:p w14:paraId="5CC260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М. Налоев. Краткие сведения о жизни и творчестве писателя. Стихотворения «Пц</w:t>
      </w:r>
      <w:r>
        <w:rPr>
          <w:rFonts w:ascii="Times New Roman" w:hAnsi="Times New Roman"/>
          <w:sz w:val="28"/>
          <w:szCs w:val="28"/>
        </w:rPr>
        <w:t>I</w:t>
      </w:r>
      <w:r>
        <w:rPr>
          <w:rFonts w:ascii="Times New Roman" w:hAnsi="Times New Roman"/>
          <w:sz w:val="28"/>
          <w:szCs w:val="28"/>
          <w:lang w:val="ru-RU"/>
        </w:rPr>
        <w:t>ащхъуэ» («Ласточка»), «Щ</w:t>
      </w:r>
      <w:r>
        <w:rPr>
          <w:rFonts w:ascii="Times New Roman" w:hAnsi="Times New Roman"/>
          <w:sz w:val="28"/>
          <w:szCs w:val="28"/>
        </w:rPr>
        <w:t>I</w:t>
      </w:r>
      <w:r>
        <w:rPr>
          <w:rFonts w:ascii="Times New Roman" w:hAnsi="Times New Roman"/>
          <w:sz w:val="28"/>
          <w:szCs w:val="28"/>
          <w:lang w:val="ru-RU"/>
        </w:rPr>
        <w:t>ымахуэ» («Зима»). Взаимосвязь природы и человека в стихотворениях Налоева. Способы выражения любви к живой природе. Образы животных и птиц в стихотворениях.</w:t>
      </w:r>
    </w:p>
    <w:p w14:paraId="796043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 Куашев. Краткие сведения о жизни и творчестве писателя. Стихотворение «Си гъусэщ» («Всегда со мной»). Книга в жизни автора. Образ книги в стихотворении и средства его создания. Книга в жизни человека и общества. Книга как духовное завещание одного поколения другому. Язык и композиция произведения.</w:t>
      </w:r>
    </w:p>
    <w:p w14:paraId="076781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Г. Тхамоков. Краткие сведения о жизни и творчестве писателя. Рассказ «Зэрыджэ </w:t>
      </w:r>
      <w:r>
        <w:rPr>
          <w:rFonts w:ascii="Times New Roman" w:hAnsi="Times New Roman"/>
          <w:sz w:val="28"/>
          <w:szCs w:val="28"/>
        </w:rPr>
        <w:t>I</w:t>
      </w:r>
      <w:r>
        <w:rPr>
          <w:rFonts w:ascii="Times New Roman" w:hAnsi="Times New Roman"/>
          <w:sz w:val="28"/>
          <w:szCs w:val="28"/>
          <w:lang w:val="ru-RU"/>
        </w:rPr>
        <w:t>эрамэ» («Кисть калины»). Рассказ о взаимоотношениях в семье. Уважение и почитание старших, забота о них. Способность преодолевать трудности для спасения близкого человека. Художественные особенности текста. Приёмы создания характеров.</w:t>
      </w:r>
    </w:p>
    <w:p w14:paraId="112836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6.5. Произведения о Великой Отечественной войне.</w:t>
      </w:r>
    </w:p>
    <w:p w14:paraId="127B61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 Бозиев. Рассказ «Лонэ и зы махуэ» («Один день Лени»). Рассказ о беспощадности войны. Рано повзрослевшие дети и старики в тылу врага. Поступки героев во имя спасения близких людей.</w:t>
      </w:r>
    </w:p>
    <w:p w14:paraId="0E149A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М. Кармоков. Краткие сведения о жизни и творчестве писателя. Рассказ «Зэман хьэлъэм» («В тяжелое время»), отрывок из рассказа «Дыжьын фалъэ» («Серебряная чаша»). Тяжёлые годы Великой Отечественной войны. Образ детей, прошедших через ужас войны. Национально-культурные особенности языка произведения. Речевая характеристика героев рассказа.</w:t>
      </w:r>
    </w:p>
    <w:p w14:paraId="0080AA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Х. Жилетежев. Краткие сведения о жизни и творчестве писателя. Рассказ «Нарт и ныбжьэгъухэр» («Нарт и его друзья»). Место питомцев в жизни детей. Животные становятся главными героями произведения.</w:t>
      </w:r>
    </w:p>
    <w:p w14:paraId="563725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Шомахов. Краткие сведения о жизни и творчестве писателя. Стихотворение «Зэраншу» («Сорванец»). Стихотворение о мальчике, который все время шалит, герое смешных историй. Средства юмористической характеристики в стихотворении. Мир детства в стихотворении.</w:t>
      </w:r>
    </w:p>
    <w:p w14:paraId="7AFF41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Ханфенов. Краткие сведения о жизни и творчестве писателя. Стихотворение «Сэ къысщохъур абы сыщIыгъуауэ…» («Мнится мне, что был я с ним…»). Главная тема стихотворения. Патриотические подвиги людей в годы Великой Отечественной войны в стихотворении. Нравственные уроки мужества простого народа.</w:t>
      </w:r>
    </w:p>
    <w:p w14:paraId="3AEC37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М. Тхагазитов. Краткие сведения о жизни и творчестве писателя. Стихотворение «Гуапагъэ» («Сердечность»). Авторская позиция. Основная мысль стихотворения. Милосердие, сердечность, доброта и сострадание в жизни человека.</w:t>
      </w:r>
    </w:p>
    <w:p w14:paraId="639FE6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 Бакуева. Краткие сведения о жизни и творчестве писателя. Рассказ «Щ</w:t>
      </w:r>
      <w:r>
        <w:rPr>
          <w:rFonts w:ascii="Times New Roman" w:hAnsi="Times New Roman"/>
          <w:sz w:val="28"/>
          <w:szCs w:val="28"/>
        </w:rPr>
        <w:t>I</w:t>
      </w:r>
      <w:r>
        <w:rPr>
          <w:rFonts w:ascii="Times New Roman" w:hAnsi="Times New Roman"/>
          <w:sz w:val="28"/>
          <w:szCs w:val="28"/>
          <w:lang w:val="ru-RU"/>
        </w:rPr>
        <w:t>акхъуэ» («Хлеб»). Противопоставление человека и обстоятельств в военное время. Сила духа матери. Женщина-мать в годы войны. Поучительный характер произведения: воспитание бережного отношения к хлебу.</w:t>
      </w:r>
    </w:p>
    <w:p w14:paraId="759AF9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Х. Гаунов. Краткие сведения о жизни и творчестве писателя. Рассказ «Уэ къэкIуэж закъуэ, папэ» («Ты только вернись, папа»). Тема тяжелой послевоенной жизни в маленьком ауле. Мечты и реальность военного детства.</w:t>
      </w:r>
    </w:p>
    <w:p w14:paraId="4D025E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М. Губжоков. Краткие сведения о жизни и творчестве писателя. Рассказ «Бжьэ къэпщ</w:t>
      </w:r>
      <w:r>
        <w:rPr>
          <w:rFonts w:ascii="Times New Roman" w:hAnsi="Times New Roman"/>
          <w:sz w:val="28"/>
          <w:szCs w:val="28"/>
        </w:rPr>
        <w:t>I</w:t>
      </w:r>
      <w:r>
        <w:rPr>
          <w:rFonts w:ascii="Times New Roman" w:hAnsi="Times New Roman"/>
          <w:sz w:val="28"/>
          <w:szCs w:val="28"/>
          <w:lang w:val="ru-RU"/>
        </w:rPr>
        <w:t>ахэ» («Пчелиный рой»). Воспитание уважения к труду и человеку труда. Положительное влияние пчеловода Мусы на мальчиков. Пчеловодство в жизни адыгов. Главная идея рассказа, его поучительный характер.</w:t>
      </w:r>
    </w:p>
    <w:p w14:paraId="4D2290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К. Бештоков. Краткие сведения о жизни и творчестве поэта. Стихотворение «Адэжь щ</w:t>
      </w:r>
      <w:r>
        <w:rPr>
          <w:rFonts w:ascii="Times New Roman" w:hAnsi="Times New Roman"/>
          <w:sz w:val="28"/>
          <w:szCs w:val="28"/>
        </w:rPr>
        <w:t>I</w:t>
      </w:r>
      <w:r>
        <w:rPr>
          <w:rFonts w:ascii="Times New Roman" w:hAnsi="Times New Roman"/>
          <w:sz w:val="28"/>
          <w:szCs w:val="28"/>
          <w:lang w:val="ru-RU"/>
        </w:rPr>
        <w:t>ыналъэ» («Земля отцов»). Любовь поэта к родному краю. Красота природы родного края, средства ее изображения. Образ лирического героя. Композиция стихотворения.</w:t>
      </w:r>
    </w:p>
    <w:p w14:paraId="54675E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Т. Куантов. Краткие сведения о жизни и творчестве писателя. Рассказ «Джэрпэджэж» («Эхо»). Тема человека и природы. Экологическая тема: защита окружающей природы. Связь поколений. Образ старших – пример для подражания младшего поколения. Тема традиций народа, их роли в воспитании подрастающего поколения.</w:t>
      </w:r>
    </w:p>
    <w:p w14:paraId="6058D6DD">
      <w:pPr>
        <w:widowControl/>
        <w:spacing w:after="0" w:line="350" w:lineRule="auto"/>
        <w:ind w:firstLine="709"/>
        <w:jc w:val="both"/>
        <w:rPr>
          <w:rFonts w:ascii="Times New Roman" w:hAnsi="Times New Roman"/>
          <w:i/>
          <w:iCs/>
          <w:sz w:val="28"/>
          <w:szCs w:val="28"/>
          <w:lang w:val="ru-RU"/>
        </w:rPr>
      </w:pPr>
      <w:r>
        <w:rPr>
          <w:rFonts w:ascii="Times New Roman" w:hAnsi="Times New Roman"/>
          <w:sz w:val="28"/>
          <w:szCs w:val="28"/>
          <w:lang w:val="ru-RU"/>
        </w:rPr>
        <w:t>Б.М. Гедгафов. Краткие сведения о жизни и творчестве писателя. Стихотворения «Си анэбзэ, си адыгэбзэ» («Язык моей матери, мой язык»). Изображение любви к родному языку, родной земле. Неразрывность связи родного языка и родной земли. Связь поколений через обычаи и традиции народа – основная мысль произведения.</w:t>
      </w:r>
    </w:p>
    <w:p w14:paraId="19F842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6.6. Басни.</w:t>
      </w:r>
    </w:p>
    <w:p w14:paraId="68C2D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Г. Кагермазов. Краткие сведения о жизни и творчестве писателя. Басни «Хьэдзыгъуанэмрэ Бжьэмрэ» («Оса и пчела»), «Укъызэрынэжыну зыщI» («Будь собой»). Особенности характеров персонажей. Роль животных. Тема жадности. Аллегория и мораль. Образы животных как отражение человеческих свойств в баснях. О морали басни.</w:t>
      </w:r>
    </w:p>
    <w:p w14:paraId="7EBFCD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6.7. Теория литературы.</w:t>
      </w:r>
    </w:p>
    <w:p w14:paraId="01E883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сказки. Виды сказок. Литературные сказки. Связь с устным народным творчеством. Роль и значение литературных сказок в воспитании. Идейно-художественные особенности литературных сказок. Жанровые признаки и фольклорная основа литературных сказок. Понятие о стихотворной сказке. Торжество справедливости – главная идея сказок. Нравственная проблематика. Сходство и различие литературной и народной сказок (композиционные и языковые особенности). Литературные приёмы создания сказочной ситуации. Народный юмор, красочность и яркость языка. Фольклоризмы в произведениях.</w:t>
      </w:r>
    </w:p>
    <w:p w14:paraId="204381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жанре рассказа. Отличие поэтического произведения от прозаического. Эпитет как средство художественной выразительности.</w:t>
      </w:r>
    </w:p>
    <w:p w14:paraId="2FCDD2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признаки стихотворения. Сравнение и олицетворение как средства художественной выразительности.</w:t>
      </w:r>
    </w:p>
    <w:p w14:paraId="4EC11F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художественной изобразительности в произведении. Композиция произведения.</w:t>
      </w:r>
    </w:p>
    <w:p w14:paraId="5E57B8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тира и юмор. Их место в художественной литературе. Юмор (развитие представления), речевая характеристика персонажей (начальное представление).</w:t>
      </w:r>
    </w:p>
    <w:p w14:paraId="70E2A8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й герой, его собирательный образ.</w:t>
      </w:r>
    </w:p>
    <w:p w14:paraId="19EB10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жанре басни, жанровое различие басни, стихотворения и рассказа. Аллегория и мораль.</w:t>
      </w:r>
    </w:p>
    <w:p w14:paraId="613D57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7. Содержание обучения в 6 классе.</w:t>
      </w:r>
    </w:p>
    <w:p w14:paraId="183CDD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7.1. Введение. Литература и читатель. Художественные и нехудожественные произведения. Художественная литература в жизни человека, ее место и значение. Роль литературы в воспитании и развитии подрастающего поколения. Национальная литература и его особенности.</w:t>
      </w:r>
    </w:p>
    <w:p w14:paraId="47C9BA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7.2. Адыгский фольклор.</w:t>
      </w:r>
    </w:p>
    <w:p w14:paraId="2784C2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9.7.2.1. Сказания о нартах. «Лъэпщ </w:t>
      </w:r>
      <w:r>
        <w:rPr>
          <w:rFonts w:ascii="Times New Roman" w:hAnsi="Times New Roman"/>
          <w:sz w:val="28"/>
          <w:szCs w:val="28"/>
        </w:rPr>
        <w:t>I</w:t>
      </w:r>
      <w:r>
        <w:rPr>
          <w:rFonts w:ascii="Times New Roman" w:hAnsi="Times New Roman"/>
          <w:sz w:val="28"/>
          <w:szCs w:val="28"/>
          <w:lang w:val="ru-RU"/>
        </w:rPr>
        <w:t>эдэ зэрищ</w:t>
      </w:r>
      <w:r>
        <w:rPr>
          <w:rFonts w:ascii="Times New Roman" w:hAnsi="Times New Roman"/>
          <w:sz w:val="28"/>
          <w:szCs w:val="28"/>
        </w:rPr>
        <w:t>I</w:t>
      </w:r>
      <w:r>
        <w:rPr>
          <w:rFonts w:ascii="Times New Roman" w:hAnsi="Times New Roman"/>
          <w:sz w:val="28"/>
          <w:szCs w:val="28"/>
          <w:lang w:val="ru-RU"/>
        </w:rPr>
        <w:t>ар» («Как Тлепш смастерил щипцы»), «Нартхэ я гъубжэ» («Серп нартов»), «Батэрэз иныжьыр иукIыу Уэзырмэс къызэрихьыжар» («Как Батараз сразил Иныжа и вернул нартам Озермеса»). Нартские сказания о Батаразе. Отношение к нему других героев эпоса. Отзвуки древних обычаев в сказаниях о Батаразе.</w:t>
      </w:r>
    </w:p>
    <w:p w14:paraId="2C0E8A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7.2.2. Исторические предания.</w:t>
      </w:r>
    </w:p>
    <w:p w14:paraId="2AFF9B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творчество, основанное на исторических событиях: «Андемыркъан теухуа псалъэ» («Слово о герое Андемиркане»), «Андемыркъан и къэхъукIамрэ и япэ ежьэгъуэмрэ и хъыбар» («Предание о происхождении Андемиркана и его первом наездничестве»). Образ Андемиркана как национального героя, защитника порабощенных и униженных. Борец с несправедливостью и социальным неравенством.</w:t>
      </w:r>
    </w:p>
    <w:p w14:paraId="29C859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7.2.3. Сказание «Къэзанокъуэ Жэбагъы теухуа псалъэ» («Сказания о мудреце Джабаги Казаноко»). Значение сказаний о Джабаги в утверждении веры в доброту и справедливость. Его место в устном народном творчестве народов Северного Кавказа.</w:t>
      </w:r>
    </w:p>
    <w:p w14:paraId="0A4B73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е «Хэт мысэр» («Кто виновен?»). Тема сказания и его главные герои. Актуальность сказания для нашего времени.</w:t>
      </w:r>
    </w:p>
    <w:p w14:paraId="416F29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9.7.3. Кабардино-черкесская литература начала </w:t>
      </w:r>
      <w:r>
        <w:rPr>
          <w:rFonts w:ascii="Times New Roman" w:hAnsi="Times New Roman"/>
          <w:sz w:val="28"/>
          <w:szCs w:val="28"/>
        </w:rPr>
        <w:t>XX</w:t>
      </w:r>
      <w:r>
        <w:rPr>
          <w:rFonts w:ascii="Times New Roman" w:hAnsi="Times New Roman"/>
          <w:sz w:val="28"/>
          <w:szCs w:val="28"/>
          <w:lang w:val="ru-RU"/>
        </w:rPr>
        <w:t xml:space="preserve"> века.</w:t>
      </w:r>
    </w:p>
    <w:p w14:paraId="699C3B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Шогенцуков. Краткие сведения о жизни и творчестве писателя. Рассказ «Хьэжыгъэ пут закъуэ» («Пуд муки</w:t>
      </w:r>
      <w:r>
        <w:rPr>
          <w:rFonts w:ascii="Times New Roman" w:hAnsi="Times New Roman"/>
          <w:iCs/>
          <w:sz w:val="28"/>
          <w:szCs w:val="28"/>
          <w:lang w:val="ru-RU"/>
        </w:rPr>
        <w:t>»).</w:t>
      </w:r>
      <w:r>
        <w:rPr>
          <w:rFonts w:ascii="Times New Roman" w:hAnsi="Times New Roman"/>
          <w:i/>
          <w:iCs/>
          <w:sz w:val="28"/>
          <w:szCs w:val="28"/>
          <w:lang w:val="ru-RU"/>
        </w:rPr>
        <w:t xml:space="preserve"> </w:t>
      </w:r>
      <w:r>
        <w:rPr>
          <w:rFonts w:ascii="Times New Roman" w:hAnsi="Times New Roman"/>
          <w:sz w:val="28"/>
          <w:szCs w:val="28"/>
          <w:lang w:val="ru-RU"/>
        </w:rPr>
        <w:t>Сюжет и герои рассказа. Роль пейзажа в рассказе. Сочувствие к крестьянским детям. Тяга Хасета к получению образования. Образ Хасета и Мурата в рассказе. Роль образов двух мальчиков в выражении основной мысли автора.</w:t>
      </w:r>
    </w:p>
    <w:p w14:paraId="5BAF41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Щ</w:t>
      </w:r>
      <w:r>
        <w:rPr>
          <w:rFonts w:ascii="Times New Roman" w:hAnsi="Times New Roman"/>
          <w:sz w:val="28"/>
          <w:szCs w:val="28"/>
        </w:rPr>
        <w:t>I</w:t>
      </w:r>
      <w:r>
        <w:rPr>
          <w:rFonts w:ascii="Times New Roman" w:hAnsi="Times New Roman"/>
          <w:sz w:val="28"/>
          <w:szCs w:val="28"/>
          <w:lang w:val="ru-RU"/>
        </w:rPr>
        <w:t>ымахуэ жэщ» («Зимняя ночь») (отрывок). Основная тема поэмы. Главные герои поэмы. Трагедия матери, потерявшей ребенка. Произведение о борьбе простого народа за счастливое будущее.</w:t>
      </w:r>
    </w:p>
    <w:p w14:paraId="12CA03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Б. Дугужев. Краткие сведения о жизни и творчестве писателя. Рассказ «Мырсыт» (кличка собаки). Взаимоотношения людей и природные явления в рассказе. Идея бережного отношения к животным. Роль и место домашних животных в жизни людей.</w:t>
      </w:r>
    </w:p>
    <w:p w14:paraId="33C62B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7.4. Произведения о Великой Отечественной войне.</w:t>
      </w:r>
    </w:p>
    <w:p w14:paraId="35EB26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М. Братов. Краткие сведения о жизни и творчестве писателя. Рассказ «Замир» («Замир»). Солдатские будни, пробуждающие чувство скорбной памяти павших на полях сражений. Чувство любви к Родине, ответственности за нее в годы жестоких испытаний. Роль образа героя, его имени в выражении основной темы рассказа.</w:t>
      </w:r>
    </w:p>
    <w:p w14:paraId="29D66A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М. Шибзухов. Краткие сведения о жизни и творчестве писателя. Рассказ «НатIэху» («Белолобый»). Произведение о жизни простых людей в немецкой оккупации. Боевой конь как символ свободы и героизма народа.</w:t>
      </w:r>
    </w:p>
    <w:p w14:paraId="06924A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К. Журтов. Краткие сведения о жизни и творчестве писателя. Рассказ «Дадэ деж лъагъунлъагъу» («Посещение дедушки»). Жизнь жителей аула в тяжелое время оккупации во время Великой Отечественной войны. Образ мальчика, способного на героический поступок. Роль образа героя, его имени в выражении основной мысли рассказа.</w:t>
      </w:r>
    </w:p>
    <w:p w14:paraId="2DC46B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Шомахов. Краткие сведения о жизни и творчестве писателя. Рассказ «Зэкъуэшит</w:t>
      </w:r>
      <w:r>
        <w:rPr>
          <w:rFonts w:ascii="Times New Roman" w:hAnsi="Times New Roman"/>
          <w:sz w:val="28"/>
          <w:szCs w:val="28"/>
        </w:rPr>
        <w:t>I</w:t>
      </w:r>
      <w:r>
        <w:rPr>
          <w:rFonts w:ascii="Times New Roman" w:hAnsi="Times New Roman"/>
          <w:sz w:val="28"/>
          <w:szCs w:val="28"/>
          <w:lang w:val="ru-RU"/>
        </w:rPr>
        <w:t>» («Два брата»). Душевная чистота главных героев. Нравственные проблемы рассказа: дружба, честность, доброта, понятие долга. Национальное преломление общечеловеческих ценностей в рассказе.</w:t>
      </w:r>
    </w:p>
    <w:p w14:paraId="5D6B72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7.5. Литература послевоенного времени.</w:t>
      </w:r>
    </w:p>
    <w:p w14:paraId="35012C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Кешоков. Краткие сведения о жизни и творчестве писателя. Стихотворение «Гъуэгу къежьап</w:t>
      </w:r>
      <w:r>
        <w:rPr>
          <w:rFonts w:ascii="Times New Roman" w:hAnsi="Times New Roman"/>
          <w:sz w:val="28"/>
          <w:szCs w:val="28"/>
        </w:rPr>
        <w:t>I</w:t>
      </w:r>
      <w:r>
        <w:rPr>
          <w:rFonts w:ascii="Times New Roman" w:hAnsi="Times New Roman"/>
          <w:sz w:val="28"/>
          <w:szCs w:val="28"/>
          <w:lang w:val="ru-RU"/>
        </w:rPr>
        <w:t>э» («Начало пути»). Любовь к родному языку. Тема неразрывности языка и жизни народа: в нем его природа, его душа и быт.</w:t>
      </w:r>
    </w:p>
    <w:p w14:paraId="0FF2752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Язык и стиль стихотворения «Поэзие» («Поэзия») (или «Пасэрей хабзэ» «Древний обычай»).</w:t>
      </w:r>
    </w:p>
    <w:p w14:paraId="0032A0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Г. Кагермазов. Краткие сведения о жизни и творчестве писателя. Стихотворение «ЗауэлIым и псылъэ» («Солдатская фляжка»). Тяжелое время войны в произведении. Солдатская фляжка погибшего на Курпских высотах как символ героизма и самоотверженности советских солдат. Лирический герой. Обращение лирического героя к погибшим друзьям. Язык и стиль стихотворения.</w:t>
      </w:r>
    </w:p>
    <w:p w14:paraId="4C82A1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К. Утижев. Краткие сведения о жизни и творчестве писателя. Рассказ «Насыпыр щагуэшыр пщэдджыжьырщ» («Счастье раздают на рассвете»). Жизнь и быт народа в период послевоенного восстановления. Взаимоотношения детей и родителей. Семейные ценности в рассказе. Особенности композиции и языка рассказа.</w:t>
      </w:r>
    </w:p>
    <w:p w14:paraId="30E7F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Сонов. Краткие сведения о жизни и творчестве писателя. Народно-поэтический колорит стихотворения «Шагъдий» («Шагди»). Тема красоты, гармонии человека с миром. Гармоничность и музыкальность поэтической речи поэта.</w:t>
      </w:r>
    </w:p>
    <w:p w14:paraId="206DB7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Налшык паркым» («В парке Нальчика»).</w:t>
      </w:r>
    </w:p>
    <w:p w14:paraId="1236F9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7.6. Окружающий мир.</w:t>
      </w:r>
    </w:p>
    <w:p w14:paraId="167C08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М. Кармоков. Краткие сведения о жизни и творчестве писателя. Рассказ «Парий» (кличка собаки). Отношение человека к домашним питомцам. Чувство ответственности и привязанности формирует характер человека. Преданность братьев наших меньших нельзя предавать. Художественные средства, которые использует автор, чтобы выразить характер образов и героев рассказа.</w:t>
      </w:r>
    </w:p>
    <w:p w14:paraId="2C43D280">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Б.Г. Тхамоков. Краткие сведения о жизни и творчестве писателя. Рассказ «Лъэбыцэ» («Тлябица»). Взаимосвязь человека и окружающей среды. Тема охраны природы.</w:t>
      </w:r>
    </w:p>
    <w:p w14:paraId="46477D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Х. Хахов. Рассказы «Мэзым» («В лесу»), «Жыгит</w:t>
      </w:r>
      <w:r>
        <w:rPr>
          <w:rFonts w:ascii="Times New Roman" w:hAnsi="Times New Roman"/>
          <w:sz w:val="28"/>
          <w:szCs w:val="28"/>
        </w:rPr>
        <w:t>I</w:t>
      </w:r>
      <w:r>
        <w:rPr>
          <w:rFonts w:ascii="Times New Roman" w:hAnsi="Times New Roman"/>
          <w:sz w:val="28"/>
          <w:szCs w:val="28"/>
          <w:lang w:val="ru-RU"/>
        </w:rPr>
        <w:t>» («Два дерева»). Красота весеннего леса. Взаимосвязь природы и человека.</w:t>
      </w:r>
    </w:p>
    <w:p w14:paraId="69907C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М. Губжоков. Краткие сведения о жизни и творчестве писателя. Стихотворения «Къуршхэр плъырщ» («Горы стоят на страже»),</w:t>
      </w:r>
      <w:r>
        <w:rPr>
          <w:rFonts w:ascii="Times New Roman" w:hAnsi="Times New Roman"/>
          <w:iCs/>
          <w:sz w:val="28"/>
          <w:szCs w:val="28"/>
          <w:lang w:val="ru-RU"/>
        </w:rPr>
        <w:t xml:space="preserve"> «Гъуэгущхьэ</w:t>
      </w:r>
      <w:r>
        <w:rPr>
          <w:rFonts w:ascii="Times New Roman" w:hAnsi="Times New Roman"/>
          <w:iCs/>
          <w:sz w:val="28"/>
          <w:szCs w:val="28"/>
        </w:rPr>
        <w:t>I</w:t>
      </w:r>
      <w:r>
        <w:rPr>
          <w:rFonts w:ascii="Times New Roman" w:hAnsi="Times New Roman"/>
          <w:iCs/>
          <w:sz w:val="28"/>
          <w:szCs w:val="28"/>
          <w:lang w:val="ru-RU"/>
        </w:rPr>
        <w:t>у жыг» («Придорожное дерево»).</w:t>
      </w:r>
      <w:r>
        <w:rPr>
          <w:rFonts w:ascii="Times New Roman" w:hAnsi="Times New Roman"/>
          <w:i/>
          <w:iCs/>
          <w:sz w:val="28"/>
          <w:szCs w:val="28"/>
          <w:lang w:val="ru-RU"/>
        </w:rPr>
        <w:t xml:space="preserve"> </w:t>
      </w:r>
      <w:r>
        <w:rPr>
          <w:rFonts w:ascii="Times New Roman" w:hAnsi="Times New Roman"/>
          <w:sz w:val="28"/>
          <w:szCs w:val="28"/>
          <w:lang w:val="ru-RU"/>
        </w:rPr>
        <w:t>Тема природы в стихотворении. Чувство любви к родной природе, родине. Художественные средства, передающие различные состояния природы.</w:t>
      </w:r>
    </w:p>
    <w:p w14:paraId="37E4E9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7.7. Литература народов России.</w:t>
      </w:r>
    </w:p>
    <w:p w14:paraId="16C44F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усская литература.</w:t>
      </w:r>
    </w:p>
    <w:p w14:paraId="4947AB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Ю. Лермонтов. Краткие сведения о жизни и творчестве писателя. Поэма «Мцыри» в переводе Р.В. Ацканова </w:t>
      </w:r>
      <w:r>
        <w:rPr>
          <w:rFonts w:ascii="Times New Roman" w:hAnsi="Times New Roman"/>
          <w:iCs/>
          <w:sz w:val="28"/>
          <w:szCs w:val="28"/>
          <w:lang w:val="ru-RU"/>
        </w:rPr>
        <w:t>(в сокращении).</w:t>
      </w:r>
      <w:r>
        <w:rPr>
          <w:rFonts w:ascii="Times New Roman" w:hAnsi="Times New Roman"/>
          <w:sz w:val="28"/>
          <w:szCs w:val="28"/>
          <w:lang w:val="ru-RU"/>
        </w:rPr>
        <w:t xml:space="preserve"> Восхищение поэта Кавказом и его жителями. Свободный, сильный дух героя поэмы. Образ монастыря и образы природы, их роль в произведении. Тема свободы народа и конкретного человека.</w:t>
      </w:r>
    </w:p>
    <w:p w14:paraId="527C34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7.8. Литература народов Кабардино-Балкарии, Северного Кавказа.</w:t>
      </w:r>
    </w:p>
    <w:p w14:paraId="7F2D69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балкарского народа. Литература народов Северного Кавказа, их взаимосвязь.</w:t>
      </w:r>
    </w:p>
    <w:p w14:paraId="2E0F65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Ш. Кулиев. Краткие сведения о жизни и творчестве поэта. Стихотворение «Анэ» («Мать»). Любовь и почитание матери. Изображение выносливости и терпеливости матери в стихотворении. Основная мысль стихотворения.</w:t>
      </w:r>
    </w:p>
    <w:p w14:paraId="537C17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7.9. Произведения кабардино-черкесской литературы для обзорного изучения.</w:t>
      </w:r>
    </w:p>
    <w:p w14:paraId="1F3832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К. Хаупа. Краткие сведения о жизни и творчестве поэта. Стихотворения «Музыкэ» («Музыка»), «Сыздэшэжи къуажэм ущехыжкIэ…» («Возьми меня с собой в аул…»). Воздействие музыки на эмоциональную сферу и нравственный мир человека. Символы, с помощью которых автор обозначает любовь к родному краю, к матери.</w:t>
      </w:r>
    </w:p>
    <w:p w14:paraId="4D3869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Х. Кауфов. Краткие сведения о жизни и творчестве писателя. Очерк «Къанкъуэщыр уафэм хуэзыша дэкIуеипIэхэр» («Ступени, приведшие Канкошева в небо»). Очерк из документальной повести «Къуршыбгъэм и уафэр лъагэщ» («Орел летит высоко»). Очерк о героизме летчика А. Канкошева. Защита родной земли от немецких захватчиков как основная цель человека на войне.</w:t>
      </w:r>
    </w:p>
    <w:p w14:paraId="790DFC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Х. Жилетежев. Краткие сведения о жизни и творчестве писателя. Рассказ «К</w:t>
      </w:r>
      <w:r>
        <w:rPr>
          <w:rFonts w:ascii="Times New Roman" w:hAnsi="Times New Roman"/>
          <w:sz w:val="28"/>
          <w:szCs w:val="28"/>
        </w:rPr>
        <w:t>I</w:t>
      </w:r>
      <w:r>
        <w:rPr>
          <w:rFonts w:ascii="Times New Roman" w:hAnsi="Times New Roman"/>
          <w:sz w:val="28"/>
          <w:szCs w:val="28"/>
          <w:lang w:val="ru-RU"/>
        </w:rPr>
        <w:t>ыгуугу лъэпкъыр зэрык</w:t>
      </w:r>
      <w:r>
        <w:rPr>
          <w:rFonts w:ascii="Times New Roman" w:hAnsi="Times New Roman"/>
          <w:sz w:val="28"/>
          <w:szCs w:val="28"/>
        </w:rPr>
        <w:t>I</w:t>
      </w:r>
      <w:r>
        <w:rPr>
          <w:rFonts w:ascii="Times New Roman" w:hAnsi="Times New Roman"/>
          <w:sz w:val="28"/>
          <w:szCs w:val="28"/>
          <w:lang w:val="ru-RU"/>
        </w:rPr>
        <w:t>уэдыжар» («Как исчез род кукушек»). Основная мысль рассказа. Тема сохранения родного языка. Образ кукушки как олицетворение человека, пренебрегшего родным языком. Роль изобразительно-выразительных средств языка в рассказе.</w:t>
      </w:r>
    </w:p>
    <w:p w14:paraId="198358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Я. Абитов. Краткие сведения о жизни и творчестве писателя. Стихотворение «Бгы абрагъуэмрэ джэдыкIэ цIыкIумрэ» («Скала и маленькое яйцо»). Образность стихотворения. Метафоричность образа скалы и яйца. Сила духа в стихотворении. Мораль стихотворения. Композиция стихотворения. Выявление средств художественной выразительности.</w:t>
      </w:r>
    </w:p>
    <w:p w14:paraId="0A8FE6FF">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ru-RU"/>
        </w:rPr>
        <w:t>99.</w:t>
      </w:r>
      <w:r>
        <w:rPr>
          <w:rFonts w:ascii="Times New Roman" w:hAnsi="Times New Roman"/>
          <w:iCs/>
          <w:sz w:val="28"/>
          <w:szCs w:val="28"/>
          <w:lang w:val="ru-RU"/>
        </w:rPr>
        <w:t>7.10. Теория литературы.</w:t>
      </w:r>
    </w:p>
    <w:p w14:paraId="0EADC7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ческий нартский эпос. Композиция сказаний, система образов, средства художественной выразительности.</w:t>
      </w:r>
    </w:p>
    <w:p w14:paraId="63E9FF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оначальные представления о поэме как поэтическом жанре.</w:t>
      </w:r>
    </w:p>
    <w:p w14:paraId="051C2C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диции литературы. Автор и главный герой произведения. Проблемы, которые поднимает автор. Сюжет, фабула.</w:t>
      </w:r>
    </w:p>
    <w:p w14:paraId="275D13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ные размеры (стопа, ямб, хорей).</w:t>
      </w:r>
    </w:p>
    <w:p w14:paraId="70FB27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нятия о сравнении и олицетворении.</w:t>
      </w:r>
    </w:p>
    <w:p w14:paraId="27C7E8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ический герой. Патриотическая лирика.</w:t>
      </w:r>
    </w:p>
    <w:p w14:paraId="284C9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черк, его отличие от рассказа.</w:t>
      </w:r>
    </w:p>
    <w:p w14:paraId="12FA6A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ический герой, патриотическая лирика.</w:t>
      </w:r>
    </w:p>
    <w:p w14:paraId="07215C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8. Содержание обучения в 7 классе.</w:t>
      </w:r>
    </w:p>
    <w:p w14:paraId="3E52DB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8.1. Введение. «Обращение к молодому поколению». Литература как словесное искусство и как учебный предмет. Человек как главный объект изображения в художественной литературе. Связь фольклора и литературы. Роль устного народного творчества в становлении письменной кабардино-черкесской литературы.</w:t>
      </w:r>
    </w:p>
    <w:p w14:paraId="4F6130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8.2. Адыгский фольклор.</w:t>
      </w:r>
    </w:p>
    <w:p w14:paraId="39E3CB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8.2.1. Нартские сказания. Циклы, сюжеты, герои. «Сосрыкъуэщ нарт пашэр…» («Первая чаша Сосруко»), «Ашэмэз и бжьэмийр» («Свирель Ашамаза»), «Бэдынокъуэ чынтым зэрезэуар» («Как Бадыноко чинтов сразил»). Сходства и различия героев в песнях и сказаниях о Сосруко, Бадыноко и Ашамазе. Отношение нартов к Сосруко, Бадыноко и Ашамазу. Элементы волшебства в песнях об Ашамазе.</w:t>
      </w:r>
    </w:p>
    <w:p w14:paraId="0794CA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8.2.2. Народные исторические песни. Виды народных песен. «Щолэхъупщ и уэрэд» («Песня о Шолахупше»), «Шэджэмокъуэ Хьэсанш и уэрэд» («Песнь о Шаджамоко Хасанше»).</w:t>
      </w:r>
    </w:p>
    <w:p w14:paraId="00294F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8.2.3. «Адыгэ хъуэхъухэр» («Адыгские здравицы») как часть адыгского фольклора, их место в жизни народа. Тематика здравиц. Композиция здравиц. Средства художественной выразительности в адыгских здравицах. Особенности здравиц, заканчивающихся проклятиями. Благопожелания, приветствия, слова благодарности адыгов.</w:t>
      </w:r>
    </w:p>
    <w:p w14:paraId="381EE911">
      <w:pPr>
        <w:widowControl/>
        <w:spacing w:after="0" w:line="350" w:lineRule="auto"/>
        <w:ind w:firstLine="709"/>
        <w:jc w:val="both"/>
        <w:rPr>
          <w:rFonts w:ascii="Times New Roman" w:hAnsi="Times New Roman"/>
          <w:sz w:val="28"/>
          <w:szCs w:val="28"/>
          <w:lang w:val="uk-UA"/>
        </w:rPr>
      </w:pPr>
      <w:r>
        <w:rPr>
          <w:rFonts w:ascii="Times New Roman" w:hAnsi="Times New Roman"/>
          <w:sz w:val="28"/>
          <w:szCs w:val="28"/>
          <w:lang w:val="ru-RU"/>
        </w:rPr>
        <w:t>99.8.3. Кабардино-черкесская литература XX в</w:t>
      </w:r>
      <w:r>
        <w:rPr>
          <w:rFonts w:ascii="Times New Roman" w:hAnsi="Times New Roman"/>
          <w:sz w:val="28"/>
          <w:szCs w:val="28"/>
          <w:lang w:val="uk-UA"/>
        </w:rPr>
        <w:t>ека</w:t>
      </w:r>
    </w:p>
    <w:p w14:paraId="288370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М. Керашев. Краткие сведения о жизни и творчестве писателя. Рассказ «Гъащ</w:t>
      </w:r>
      <w:r>
        <w:rPr>
          <w:rFonts w:ascii="Times New Roman" w:hAnsi="Times New Roman"/>
          <w:sz w:val="28"/>
          <w:szCs w:val="28"/>
        </w:rPr>
        <w:t>I</w:t>
      </w:r>
      <w:r>
        <w:rPr>
          <w:rFonts w:ascii="Times New Roman" w:hAnsi="Times New Roman"/>
          <w:sz w:val="28"/>
          <w:szCs w:val="28"/>
          <w:lang w:val="ru-RU"/>
        </w:rPr>
        <w:t>эм и дерс» («Уроки жизни»). Главная мысль рассказа, выявление особенностей сюжета рассказа. Ирония и юмор в рассказе.</w:t>
      </w:r>
    </w:p>
    <w:p w14:paraId="5ABA33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Кешоков. Краткие сведения о жизни и творчестве писателя. Стихотворения «Кхъужьей къудамэ» («Ветка груши»), «Гъэмахуэ уэшх» («Летний дождь»), «Мывалъэ щIыпIэу дапщэ щыIэ…» («Сколько каменистых мест…») (по выбору).</w:t>
      </w:r>
    </w:p>
    <w:p w14:paraId="55BD35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О. Шогенцуков. Краткие сведения о жизни и творчестве поэта. Стихотворения «Анэдэлъхубзэ» («Родной язык»), «Дыгъэр итщ уафэгум» («Солнце на небосклоне»), «ГъащIэм и </w:t>
      </w:r>
      <w:r>
        <w:rPr>
          <w:rFonts w:ascii="Times New Roman" w:hAnsi="Times New Roman"/>
          <w:sz w:val="28"/>
          <w:szCs w:val="28"/>
        </w:rPr>
        <w:t>I</w:t>
      </w:r>
      <w:r>
        <w:rPr>
          <w:rFonts w:ascii="Times New Roman" w:hAnsi="Times New Roman"/>
          <w:sz w:val="28"/>
          <w:szCs w:val="28"/>
          <w:lang w:val="ru-RU"/>
        </w:rPr>
        <w:t>эф</w:t>
      </w:r>
      <w:r>
        <w:rPr>
          <w:rFonts w:ascii="Times New Roman" w:hAnsi="Times New Roman"/>
          <w:sz w:val="28"/>
          <w:szCs w:val="28"/>
        </w:rPr>
        <w:t>I</w:t>
      </w:r>
      <w:r>
        <w:rPr>
          <w:rFonts w:ascii="Times New Roman" w:hAnsi="Times New Roman"/>
          <w:sz w:val="28"/>
          <w:szCs w:val="28"/>
          <w:lang w:val="ru-RU"/>
        </w:rPr>
        <w:t>ыгъэ» («Жизни тепло») «Си щIыналъэ» («Мой край»), «Iуащхьэмахуэ» («Ошхамахо»). Стихотворения о природе. Красота родного края глазами автора. Величие вершины Эльбруса в стихотворении. Духовное напутствие молодежи. Художественно-изобразительные средства для создания образа родного края.</w:t>
      </w:r>
    </w:p>
    <w:p w14:paraId="189BFC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М. Налоев. Краткие сведения о жизни и творчестве писателя. Баллада «Ц</w:t>
      </w:r>
      <w:r>
        <w:rPr>
          <w:rFonts w:ascii="Times New Roman" w:hAnsi="Times New Roman"/>
          <w:sz w:val="28"/>
          <w:szCs w:val="28"/>
        </w:rPr>
        <w:t>I</w:t>
      </w:r>
      <w:r>
        <w:rPr>
          <w:rFonts w:ascii="Times New Roman" w:hAnsi="Times New Roman"/>
          <w:sz w:val="28"/>
          <w:szCs w:val="28"/>
          <w:lang w:val="ru-RU"/>
        </w:rPr>
        <w:t>ыху напэ» («Человеческая совесть»). Сила внутренней, духовной красоты человека в балладе. Образ главного героя как олицетворение мужества, человечности. Тема совести и чести в балладе. Авторская позиция и способы его выражения. Образ ведьмы и ее роль для выражения основной мысли баллады. Язык баллады.</w:t>
      </w:r>
    </w:p>
    <w:p w14:paraId="6910CE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М. Кармоков. Краткие сведения о жизни и творчестве писателя. Рассказ «Щ</w:t>
      </w:r>
      <w:r>
        <w:rPr>
          <w:rFonts w:ascii="Times New Roman" w:hAnsi="Times New Roman"/>
          <w:sz w:val="28"/>
          <w:szCs w:val="28"/>
        </w:rPr>
        <w:t>I</w:t>
      </w:r>
      <w:r>
        <w:rPr>
          <w:rFonts w:ascii="Times New Roman" w:hAnsi="Times New Roman"/>
          <w:sz w:val="28"/>
          <w:szCs w:val="28"/>
          <w:lang w:val="ru-RU"/>
        </w:rPr>
        <w:t xml:space="preserve">акхъуэ </w:t>
      </w:r>
      <w:r>
        <w:rPr>
          <w:rFonts w:ascii="Times New Roman" w:hAnsi="Times New Roman"/>
          <w:sz w:val="28"/>
          <w:szCs w:val="28"/>
        </w:rPr>
        <w:t>I</w:t>
      </w:r>
      <w:r>
        <w:rPr>
          <w:rFonts w:ascii="Times New Roman" w:hAnsi="Times New Roman"/>
          <w:sz w:val="28"/>
          <w:szCs w:val="28"/>
          <w:lang w:val="ru-RU"/>
        </w:rPr>
        <w:t>ыхьэ» («Кусок хлеба»). Отношение молодежи к хлебу. Воспитание трепетного отношения к хлебу. Духовное напутствие молодежи. Роль иносказания в произведении.</w:t>
      </w:r>
    </w:p>
    <w:p w14:paraId="120A97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Х. Хапсироков. Краткие сведения о жизни и творчестве писателя. Повесть «Имыхабзэу щыуащ» («Случайная ошибка»). Тема и основная мысль произведения. Патриотический пафос рассказа. Осуждение предательства. Средства художественной выразительности и их роль в произведении.</w:t>
      </w:r>
    </w:p>
    <w:p w14:paraId="3E73E9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М. Братов. Краткие сведения о жизни и творчестве писателя. Повесть «Лъэпкъым и къуэпсхэр» («Родственные узы») (отрывок из повести). Своеобразие повести. Взаимоотношения в семье. Основная тема и образы героев. Нравственные и социальные проблемы в повести, душевная красота черкешенки. Изображение жестокости войны. Тема справедливости, подвига, долга.</w:t>
      </w:r>
    </w:p>
    <w:p w14:paraId="06B38B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Ш. Машбаш. Стихотворение «Адыгэ цей» («Черкеска»). Тема стихотворения и основная мысль. Ассоциация национальной формы и достоинства. Верность традициям, истории костюма. Стихотворения «НасыпыфIэу хэт къэплъытэр?» («Кого ты считаешь счастливым?)», «Махуэщ</w:t>
      </w:r>
      <w:r>
        <w:rPr>
          <w:rFonts w:ascii="Times New Roman" w:hAnsi="Times New Roman"/>
          <w:sz w:val="28"/>
          <w:szCs w:val="28"/>
        </w:rPr>
        <w:t>I</w:t>
      </w:r>
      <w:r>
        <w:rPr>
          <w:rFonts w:ascii="Times New Roman" w:hAnsi="Times New Roman"/>
          <w:sz w:val="28"/>
          <w:szCs w:val="28"/>
          <w:lang w:val="ru-RU"/>
        </w:rPr>
        <w:t>э» («Новый день»).</w:t>
      </w:r>
    </w:p>
    <w:p w14:paraId="6AEB5A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Т. Шекихачев. Краткие сведения о жизни и творчестве писателя. Рассказ «Къуэрылъху» («Внук»). Тема, сюжет, язык рассказа. Воспитание уважительного отношения к родителям. Нравственные взаимоотношения в семье как проявление культуры народа.</w:t>
      </w:r>
    </w:p>
    <w:p w14:paraId="2F6EB2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М. Тхагазитов. Краткие сведения о жизни и творчестве писателя. Стихотворение «Гъатхэ» («Весна»). Мотивы единства красоты человека и красоты природы, красоты жизни. Радостное восприятие окружающей природы. Стихотворение «Адыгэ пшынэ» («Адыгская гармошка»). Гармонь как культурное наследие адыгов. Воспевание народного музыкального инструмента в стихотворении.</w:t>
      </w:r>
    </w:p>
    <w:p w14:paraId="642857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М. Эльгаров. Краткие сведения о жизни и творчестве писателя. Рассказ «Псы къиуа» («Половодье»). Тема и основная мысль произведения. Система образов в произведении. Героический поступок матери. Композиция и язык рассказа.</w:t>
      </w:r>
    </w:p>
    <w:p w14:paraId="244A5F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 Мижаев. Краткие сведения о жизни и творчестве писателя. Новелла «Пщэху» («Белошейка») (кличка собаки). Чувство сострадания к братьям нашим меньшим, жестокость героя. Гуманистический пафос произведения. Изображение природы и труда человека в новелле. Противопоставление как способ выражения авторской позиции. Проблема нравственности. Психологический образ главного героя. Образное представление людей и животных.</w:t>
      </w:r>
    </w:p>
    <w:p w14:paraId="315469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Г. Хахов. Краткие сведения о жизни и творчестве писателя. Стихотворения «ЦIыхухэр зауэм щыужынт…» («Отвыкнули бы люди от войны…»), «Къурш псынэм и уэрэд» («Песня горного родничка»). Тема любви к родному краю. Национальный колорит стихотворения. Философский смысл в изображении горного родника. Потенциал стихотворения для воспитания бережного отношения к окружающей среде. Призыв к душевной чистоте, подобной чистому роднику.</w:t>
      </w:r>
    </w:p>
    <w:p w14:paraId="2529AA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Г. Анзоров. Краткие сведения о жизни и творчестве писателя. Повесть «Атэлыкъым и лъэужьыр» («Наследство Аталыка»). Сюжет и композиция произведения. Образы героев. Место устного народного творчества в произведении.</w:t>
      </w:r>
    </w:p>
    <w:p w14:paraId="01260B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Б. Мазихов. Краткие сведения о жизни и творчестве писателя. Новелла «Дыгъэр зэрыункIыфIар» («Как погасло солнце») (возможна замена другим произведением). Дети и взрослые в новелле. Тема доброты, ее проявление в жизни взрослых и детей.</w:t>
      </w:r>
    </w:p>
    <w:p w14:paraId="565CA5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8.4. Литература адыгского зарубежья.</w:t>
      </w:r>
    </w:p>
    <w:p w14:paraId="625112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Х. Кумук. Краткие сведения о жизни и творчестве писателя. Рассказ «Сабийхэр щым щыхъум...» («Когда дети затихают…»). Отображение в рассказе восприятия детьми горечи жизни на чужбине. Взаимоотношения детей между собой, детей и учителя. Композиция и язык рассказа.</w:t>
      </w:r>
    </w:p>
    <w:p w14:paraId="5B3FE9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8.5. Литература в переводе.</w:t>
      </w:r>
    </w:p>
    <w:p w14:paraId="4A660BE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И. Кашежева. Стихотворения «Уэ гъэмахуэр къэсам укъысIуощIэ» («Ты весною исходишь садами») (перевод А. Бицуева), «Лэкъум сигу къохьэ, адыгэ лэкъум» («Хочу лакума, пахнущего детством»), «АдыгэлIым и лIыгъэ» («Мужество адыга»).</w:t>
      </w:r>
    </w:p>
    <w:p w14:paraId="0A3EAF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8.6. Литература современных авторов.</w:t>
      </w:r>
    </w:p>
    <w:p w14:paraId="75C9B1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Бицуев. Краткие сведения о жизни и творчестве поэта. Стихотворение «Си анэдэлъхубзэ» («Мой родной язык»). Родной язык как духовная опора человека. Способы выражения любви к родному языку. Связь языка и жизни народа в стихотворении. Стихотворение «Абыхэм ящIэрт я псэр щIатыр» («Они понимали, за что жизнь отдавали»). Авторская позиция.</w:t>
      </w:r>
    </w:p>
    <w:p w14:paraId="0A989B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Оразаев. Краткие сведения о жизни и творчестве писателя. Стихотворения «НэгъуэщI насыпу сыт сыхуей» («Другого счастья и не нужно»), «Пщэдджыжьым» («Ранним утром»). Лирический герой. Слияние в его душе любви к малой родине и ко всему миру. Призыв к сохранению окружающей красоты, доставшейся от отцов.</w:t>
      </w:r>
    </w:p>
    <w:p w14:paraId="4D779C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Х. Бемурзов. Краткие сведения о жизни и творчестве поэта. Стихотворения «Къуршыбгъэхэр щохуарзэ уэгум лъагэу» («Орлы парят высоко в небе»), «Лъэ</w:t>
      </w:r>
      <w:r>
        <w:rPr>
          <w:rFonts w:ascii="Times New Roman" w:hAnsi="Times New Roman"/>
          <w:sz w:val="28"/>
          <w:szCs w:val="28"/>
        </w:rPr>
        <w:t>I</w:t>
      </w:r>
      <w:r>
        <w:rPr>
          <w:rFonts w:ascii="Times New Roman" w:hAnsi="Times New Roman"/>
          <w:sz w:val="28"/>
          <w:szCs w:val="28"/>
          <w:lang w:val="ru-RU"/>
        </w:rPr>
        <w:t>у» («Мольба»). Лирический герой, призывающий к верности национальным традициям, памяти предков, к уважительному отношению других народов.</w:t>
      </w:r>
    </w:p>
    <w:p w14:paraId="412759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Х. Мукожев. Краткие сведения о жизни и творчестве писателя. Стихотворение «Псалъэ жагъуэ» («Обидное слово»). Тема трепетного отношения к матери. Осознание своей вины как возможность ее искупления. Стихотворение «СогъэщIагъуэ» («Удивляюсь»).</w:t>
      </w:r>
    </w:p>
    <w:p w14:paraId="255BA2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8.7. Теория литературы.</w:t>
      </w:r>
    </w:p>
    <w:p w14:paraId="52295F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я о гиперболе и литоте.</w:t>
      </w:r>
    </w:p>
    <w:p w14:paraId="1521BC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исторические песни. Виды народных песен. Художественно-изобразительные средства в народных песнях.</w:t>
      </w:r>
    </w:p>
    <w:p w14:paraId="208F72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рония и юмор, их роль в художественном произведении.</w:t>
      </w:r>
    </w:p>
    <w:p w14:paraId="3EB060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нятия о стихотворных размерах (дактиль, амфибрахий, анапест). Развитие навыка работы со стихотворным текстом.</w:t>
      </w:r>
    </w:p>
    <w:p w14:paraId="4A2A46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ллада, ее отличие от сюжетного стихотворения.</w:t>
      </w:r>
    </w:p>
    <w:p w14:paraId="3E4E52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южет и композиция произведения.</w:t>
      </w:r>
    </w:p>
    <w:p w14:paraId="277419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ели-анималисты.</w:t>
      </w:r>
    </w:p>
    <w:p w14:paraId="4327C2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Основные особенности этого жанра.</w:t>
      </w:r>
    </w:p>
    <w:p w14:paraId="7730C1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оначальное понятие о новелле. Ее отличие от очерка и рассказа.</w:t>
      </w:r>
    </w:p>
    <w:p w14:paraId="637264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9. Содержание обучения в 8 классе.</w:t>
      </w:r>
    </w:p>
    <w:p w14:paraId="66872A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9.1. Введение. Истоки и развитие кабардино-черкесской литературы. Литература как словесное искусство и как учебный предмет. Человек как главный объект изображения в художественной литературе. Связь фольклора и литературы. Роль устного народного творчества в становлении письменной кабардино-черкесской литературы.</w:t>
      </w:r>
    </w:p>
    <w:p w14:paraId="4986B5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9.2. Адыгский фольклор.</w:t>
      </w:r>
    </w:p>
    <w:p w14:paraId="1D1A4F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9.2.1. Эпос «Нарты».</w:t>
      </w:r>
    </w:p>
    <w:p w14:paraId="14BDCB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я-пшинатль «Сосрыкъуэ маф</w:t>
      </w:r>
      <w:r>
        <w:rPr>
          <w:rFonts w:ascii="Times New Roman" w:hAnsi="Times New Roman"/>
          <w:sz w:val="28"/>
          <w:szCs w:val="28"/>
        </w:rPr>
        <w:t>I</w:t>
      </w:r>
      <w:r>
        <w:rPr>
          <w:rFonts w:ascii="Times New Roman" w:hAnsi="Times New Roman"/>
          <w:sz w:val="28"/>
          <w:szCs w:val="28"/>
          <w:lang w:val="ru-RU"/>
        </w:rPr>
        <w:t>э къызэрихьар» («Как Сосруко добыл огонь»). Идея песни, ее композиция, колорит языка. Сосруко – герой нартского эпоса адыгов. Образы Сосруко, Еминеж и коня Сосруко – Тхожей. Нартский эпос – один из жанров устного народного творчества. Композиционные и языковые особенности текстов нартского эпоса. Приемы для создания образов нартов. Нартские пшинатли (песни).</w:t>
      </w:r>
    </w:p>
    <w:p w14:paraId="200970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е «Бэдынокъуэ нартхэм къахилъхьа хабзэф</w:t>
      </w:r>
      <w:r>
        <w:rPr>
          <w:rFonts w:ascii="Times New Roman" w:hAnsi="Times New Roman"/>
          <w:sz w:val="28"/>
          <w:szCs w:val="28"/>
        </w:rPr>
        <w:t>I</w:t>
      </w:r>
      <w:r>
        <w:rPr>
          <w:rFonts w:ascii="Times New Roman" w:hAnsi="Times New Roman"/>
          <w:sz w:val="28"/>
          <w:szCs w:val="28"/>
          <w:lang w:val="ru-RU"/>
        </w:rPr>
        <w:t>ыр» («Как Бадыноко ввел в стране нартов новый обычай»). Образ отца Бадыноко как институт почитания богов. Образ Бадыноко как институт почитания старших. Отмена жестокого закона сбрасывания с горы стариков. Образ Бадыноко – образ нарта, который борется за развитие лучших традиций нартов, совершенствование «нартских законов». Победа в противопоставлении своего мнения мнению общины.</w:t>
      </w:r>
    </w:p>
    <w:p w14:paraId="6B6CE8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9.2.2. Старинные песни.</w:t>
      </w:r>
    </w:p>
    <w:p w14:paraId="571AE9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ринная песня «Хьэтхым и къуэ Мыхьэмэт и уэрэд» («Песня о Мухамате, сыне Хатха»). Отражение жизни и мужества народа в народной песне. Сила песни, передающей правду.</w:t>
      </w:r>
    </w:p>
    <w:p w14:paraId="5250BB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эдэсхэм я гъыбзэ» («Песня-плач жителей Лабы»). Песня-плач – жанр адыгской поэзии. Проблематика песни-плача. Ее композиция, ритмика, интонационные особенности. Основная тема – историческое прошлое адыгов, народный герой. Горе народа как следствие войны и разрушений. Призыв к сохранению мира, заложенный в песне-плаче. Архаизмы в песне как свидетельства прошлой жизни адыгов.</w:t>
      </w:r>
    </w:p>
    <w:p w14:paraId="17B786FB">
      <w:pPr>
        <w:widowControl/>
        <w:spacing w:after="0" w:line="350" w:lineRule="auto"/>
        <w:ind w:firstLine="709"/>
        <w:jc w:val="both"/>
        <w:rPr>
          <w:rFonts w:ascii="Times New Roman" w:hAnsi="Times New Roman"/>
          <w:sz w:val="28"/>
          <w:szCs w:val="28"/>
          <w:lang w:val="uk-UA"/>
        </w:rPr>
      </w:pPr>
      <w:r>
        <w:rPr>
          <w:rFonts w:ascii="Times New Roman" w:hAnsi="Times New Roman"/>
          <w:sz w:val="28"/>
          <w:szCs w:val="28"/>
          <w:lang w:val="ru-RU"/>
        </w:rPr>
        <w:t>99.9.3. Кабардино-черкесская литература первой половины XX в</w:t>
      </w:r>
      <w:r>
        <w:rPr>
          <w:rFonts w:ascii="Times New Roman" w:hAnsi="Times New Roman"/>
          <w:sz w:val="28"/>
          <w:szCs w:val="28"/>
          <w:lang w:val="uk-UA"/>
        </w:rPr>
        <w:t>ека.</w:t>
      </w:r>
    </w:p>
    <w:p w14:paraId="7FDE09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Шогенцуков. Краткие сведения о жизни и творчестве писателя. Стихотворение «Нанэ» («Матери»). Первое поэтическое произведение А.А. Шогенцукова о бесконечной любви к матери, к родной земле. Боль человека, потерявшего родину. Тема глубокой веры и светлой надежды.</w:t>
      </w:r>
    </w:p>
    <w:p w14:paraId="13BF2E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поэта «Тырку хадэм…» («В турецком саду…»), «Жангызым и нып ф</w:t>
      </w:r>
      <w:r>
        <w:rPr>
          <w:rFonts w:ascii="Times New Roman" w:hAnsi="Times New Roman"/>
          <w:sz w:val="28"/>
          <w:szCs w:val="28"/>
        </w:rPr>
        <w:t>I</w:t>
      </w:r>
      <w:r>
        <w:rPr>
          <w:rFonts w:ascii="Times New Roman" w:hAnsi="Times New Roman"/>
          <w:sz w:val="28"/>
          <w:szCs w:val="28"/>
          <w:lang w:val="ru-RU"/>
        </w:rPr>
        <w:t>ыц</w:t>
      </w:r>
      <w:r>
        <w:rPr>
          <w:rFonts w:ascii="Times New Roman" w:hAnsi="Times New Roman"/>
          <w:sz w:val="28"/>
          <w:szCs w:val="28"/>
        </w:rPr>
        <w:t>I</w:t>
      </w:r>
      <w:r>
        <w:rPr>
          <w:rFonts w:ascii="Times New Roman" w:hAnsi="Times New Roman"/>
          <w:sz w:val="28"/>
          <w:szCs w:val="28"/>
          <w:lang w:val="ru-RU"/>
        </w:rPr>
        <w:t>эжьыр» («Черное знамя Жангыза»), Художественные особенности стихотворений поэта, их тематика.</w:t>
      </w:r>
    </w:p>
    <w:p w14:paraId="2AC2EE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Б. Клишбиев. Стихотворение «</w:t>
      </w:r>
      <w:r>
        <w:rPr>
          <w:rFonts w:ascii="Times New Roman" w:hAnsi="Times New Roman"/>
          <w:sz w:val="28"/>
          <w:szCs w:val="28"/>
        </w:rPr>
        <w:t>I</w:t>
      </w:r>
      <w:r>
        <w:rPr>
          <w:rFonts w:ascii="Times New Roman" w:hAnsi="Times New Roman"/>
          <w:sz w:val="28"/>
          <w:szCs w:val="28"/>
          <w:lang w:val="ru-RU"/>
        </w:rPr>
        <w:t>уэдыщэ» («Золотой край»).</w:t>
      </w:r>
    </w:p>
    <w:p w14:paraId="2E4C8E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Кешоков. Краткие сведения о жизни и творчестве писателя. Стихотворения «Телъхьэ уанэр си шым» («Оседлай моего коня»). Мелодичность стихов поэта. Песни на стихи поэта.</w:t>
      </w:r>
    </w:p>
    <w:p w14:paraId="63E0A1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Уэздыгъей» («Сосна») Языковые средства художественной выразительности (олицетворение, сравнение, эпитеты), их роль в стихотворении.</w:t>
      </w:r>
    </w:p>
    <w:p w14:paraId="4685C0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Мэжджыт» («Мечеть»). Рассказ на основе реальных событий. Тема поиска лучшей жизни.</w:t>
      </w:r>
    </w:p>
    <w:p w14:paraId="61C400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ок из романа «Нал къута» («Сломанная подкова») «Хъыбар дахэ зыхуэфащэ» («Достойный лучших преданий»). Историческая правда и художественный вымысел в романе. Фольклорные мотивы в романе. Изображение кабардинской породы лошадей как символ свободы, ума и красоты.</w:t>
      </w:r>
    </w:p>
    <w:p w14:paraId="6AE07C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Хакунов. Краткие сведения о жизни и творчестве писателя. Повесть-трилогия «Бзылъхугъэ шу щэху» («Тайная всадница»). Историческая основа произведения. Образы Сатаней, Зарамука, Айшат. Близость языка произведения к фольклорной традиции адыгов.</w:t>
      </w:r>
    </w:p>
    <w:p w14:paraId="270DB7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 Куашев. Краткие сведения о жизни и творчестве поэта. Стихотворение «Ф</w:t>
      </w:r>
      <w:r>
        <w:rPr>
          <w:rFonts w:ascii="Times New Roman" w:hAnsi="Times New Roman"/>
          <w:sz w:val="28"/>
          <w:szCs w:val="28"/>
        </w:rPr>
        <w:t>I</w:t>
      </w:r>
      <w:r>
        <w:rPr>
          <w:rFonts w:ascii="Times New Roman" w:hAnsi="Times New Roman"/>
          <w:sz w:val="28"/>
          <w:szCs w:val="28"/>
          <w:lang w:val="ru-RU"/>
        </w:rPr>
        <w:t xml:space="preserve">ымрэ </w:t>
      </w:r>
      <w:r>
        <w:rPr>
          <w:rFonts w:ascii="Times New Roman" w:hAnsi="Times New Roman"/>
          <w:sz w:val="28"/>
          <w:szCs w:val="28"/>
        </w:rPr>
        <w:t>I</w:t>
      </w:r>
      <w:r>
        <w:rPr>
          <w:rFonts w:ascii="Times New Roman" w:hAnsi="Times New Roman"/>
          <w:sz w:val="28"/>
          <w:szCs w:val="28"/>
          <w:lang w:val="ru-RU"/>
        </w:rPr>
        <w:t>еймрэ» («Добро и зло»). Добро и зло в понимании поэта. Роль ритмики и интонации в стихотворении.</w:t>
      </w:r>
    </w:p>
    <w:p w14:paraId="573B9A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9.4. Драматические произведения.</w:t>
      </w:r>
    </w:p>
    <w:p w14:paraId="3DE80A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 Аксиров. Краткие сведения о жизни и творчестве писателя. Пьеса «Дахэнагъуэ» («Даханаго») – одно из лучших драматических произведений кабардино-черкесской литературы. Фольклорный сюжет о поисках народного счастья. Образы главных героев: Джаримас, Даханаго, Кязибан и другие. Особенности языка пьесы. Художественные особенности композиции.</w:t>
      </w:r>
    </w:p>
    <w:p w14:paraId="16B889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9.5. Кабардино-черкесская литература второй половины XX века.</w:t>
      </w:r>
    </w:p>
    <w:p w14:paraId="49CE84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Х. Налоев. Краткие сведения о жизни и творчестве писателя. Лик времени в рассказе «Псыхьэ нанэ» («Бабушка-водонос»). Рассказ как образец жанра новеллистической прозы в кабардино-черкесской литературе. Психологизация образов главных героев. Национальные ценности и их преломление во времени. Трагические последствия войны в рассказе. Приемы и методы передачи психологизма в рассказе.</w:t>
      </w:r>
    </w:p>
    <w:p w14:paraId="14CA8A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Бицуев. Краткие сведения о жизни и творчестве писателя. Поэма «Телеграммэ» («Телеграмма»). Общечеловеческие ценности, утверждение доброты, сострадания и любви к родителям в рассказе. Особенности отношения писателя к матери. Пословицы и поговорки о взаимоотношениях в семье.</w:t>
      </w:r>
    </w:p>
    <w:p w14:paraId="7E5A5D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Х. Кушхов. Краткие сведения о жизни и творчестве писателя. Рассказ «Анэ» («Мать»). Тема и основная мысль рассказа. Женские образы в рассказе. Художественно-изобразительные и экспрессионные средства описания портрета женщин. Нравственная коллизия в рассказе.</w:t>
      </w:r>
    </w:p>
    <w:p w14:paraId="119C02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Х. Ацканов. Краткие сведения о жизни и творчестве писателя. Стихотворения «Къуршыбгъэ («Горный орел»), «Щытхытхк</w:t>
      </w:r>
      <w:r>
        <w:rPr>
          <w:rFonts w:ascii="Times New Roman" w:hAnsi="Times New Roman"/>
          <w:sz w:val="28"/>
          <w:szCs w:val="28"/>
        </w:rPr>
        <w:t>I</w:t>
      </w:r>
      <w:r>
        <w:rPr>
          <w:rFonts w:ascii="Times New Roman" w:hAnsi="Times New Roman"/>
          <w:sz w:val="28"/>
          <w:szCs w:val="28"/>
          <w:lang w:val="ru-RU"/>
        </w:rPr>
        <w:t>э жыгым тхьэмпэу и</w:t>
      </w:r>
      <w:r>
        <w:rPr>
          <w:rFonts w:ascii="Times New Roman" w:hAnsi="Times New Roman"/>
          <w:sz w:val="28"/>
          <w:szCs w:val="28"/>
        </w:rPr>
        <w:t>I</w:t>
      </w:r>
      <w:r>
        <w:rPr>
          <w:rFonts w:ascii="Times New Roman" w:hAnsi="Times New Roman"/>
          <w:sz w:val="28"/>
          <w:szCs w:val="28"/>
          <w:lang w:val="ru-RU"/>
        </w:rPr>
        <w:t>эр» («Когда шелестят листья…»), «Адыгэбзэм и бзухэр мэушэ» («Щебечут птицы языка родного»), «Си махуэу си хуарэ» («Мой день – мой белый конь») Философский смысл стихотворения. Изображение взаимосвязи природы и человека. Связь времени и жизни, прошлого и настоящего, начала и конца.</w:t>
      </w:r>
    </w:p>
    <w:p w14:paraId="08C914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М. Кохова. Краткие сведения о жизни и творчестве писателя. Рассказ «Уэри жьы ухъунщ, Хъалид» («Ты тоже состаришься, Халид»). Неуважительное обращение Халида к старшим как нарушение моральных устоев адыгов. Нравственно-философская проблематика в рассказе.</w:t>
      </w:r>
    </w:p>
    <w:p w14:paraId="3D5CDE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 Пхешев. Стихотворения «Таурыхъ» («Сказка»), «Дыгъэмрэ мазэмрэ» («Солнце и луна»). Философский смысл в стихах автора. Мир сказок и реальный мир: противопоставление и сравнение.</w:t>
      </w:r>
    </w:p>
    <w:p w14:paraId="6532F1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Т. Мисаков. Краткие сведения о жизни и творчестве писателя. Отрывок из повести «Псыхъуэ гуащэ» («Королева долины»), «Болэт и псынэ» («Родник Булата»), «Фэризэт и гукъеуэр» («Боль души Фаризат»), «Зэшыпхъуит</w:t>
      </w:r>
      <w:r>
        <w:rPr>
          <w:rFonts w:ascii="Times New Roman" w:hAnsi="Times New Roman"/>
          <w:sz w:val="28"/>
          <w:szCs w:val="28"/>
        </w:rPr>
        <w:t>I</w:t>
      </w:r>
      <w:r>
        <w:rPr>
          <w:rFonts w:ascii="Times New Roman" w:hAnsi="Times New Roman"/>
          <w:sz w:val="28"/>
          <w:szCs w:val="28"/>
          <w:lang w:val="ru-RU"/>
        </w:rPr>
        <w:t>» («Две сестры»), «Пшагъуэ» («Туман»), «Фэеплъ» («Память») (по выбору учителя).</w:t>
      </w:r>
    </w:p>
    <w:p w14:paraId="085033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Г. Балкарова. Стихотворения «Шэджэм псыкъелъэхэр» («Чегемские водопады»), «Къысхуеблагъэ» (Добро пожаловать»), («Уц</w:t>
      </w:r>
      <w:r>
        <w:rPr>
          <w:rFonts w:ascii="Times New Roman" w:hAnsi="Times New Roman"/>
          <w:sz w:val="28"/>
          <w:szCs w:val="28"/>
        </w:rPr>
        <w:t>I</w:t>
      </w:r>
      <w:r>
        <w:rPr>
          <w:rFonts w:ascii="Times New Roman" w:hAnsi="Times New Roman"/>
          <w:sz w:val="28"/>
          <w:szCs w:val="28"/>
          <w:lang w:val="ru-RU"/>
        </w:rPr>
        <w:t>ыхуф</w:t>
      </w:r>
      <w:r>
        <w:rPr>
          <w:rFonts w:ascii="Times New Roman" w:hAnsi="Times New Roman"/>
          <w:sz w:val="28"/>
          <w:szCs w:val="28"/>
        </w:rPr>
        <w:t>I</w:t>
      </w:r>
      <w:r>
        <w:rPr>
          <w:rFonts w:ascii="Times New Roman" w:hAnsi="Times New Roman"/>
          <w:sz w:val="28"/>
          <w:szCs w:val="28"/>
          <w:lang w:val="ru-RU"/>
        </w:rPr>
        <w:t>мэ» («Добрый человек»), «Ф</w:t>
      </w:r>
      <w:r>
        <w:rPr>
          <w:rFonts w:ascii="Times New Roman" w:hAnsi="Times New Roman"/>
          <w:sz w:val="28"/>
          <w:szCs w:val="28"/>
        </w:rPr>
        <w:t>I</w:t>
      </w:r>
      <w:r>
        <w:rPr>
          <w:rFonts w:ascii="Times New Roman" w:hAnsi="Times New Roman"/>
          <w:sz w:val="28"/>
          <w:szCs w:val="28"/>
          <w:lang w:val="ru-RU"/>
        </w:rPr>
        <w:t>ыщ</w:t>
      </w:r>
      <w:r>
        <w:rPr>
          <w:rFonts w:ascii="Times New Roman" w:hAnsi="Times New Roman"/>
          <w:sz w:val="28"/>
          <w:szCs w:val="28"/>
        </w:rPr>
        <w:t>I</w:t>
      </w:r>
      <w:r>
        <w:rPr>
          <w:rFonts w:ascii="Times New Roman" w:hAnsi="Times New Roman"/>
          <w:sz w:val="28"/>
          <w:szCs w:val="28"/>
          <w:lang w:val="ru-RU"/>
        </w:rPr>
        <w:t>э пхузощ</w:t>
      </w:r>
      <w:r>
        <w:rPr>
          <w:rFonts w:ascii="Times New Roman" w:hAnsi="Times New Roman"/>
          <w:sz w:val="28"/>
          <w:szCs w:val="28"/>
        </w:rPr>
        <w:t>I</w:t>
      </w:r>
      <w:r>
        <w:rPr>
          <w:rFonts w:ascii="Times New Roman" w:hAnsi="Times New Roman"/>
          <w:sz w:val="28"/>
          <w:szCs w:val="28"/>
          <w:lang w:val="ru-RU"/>
        </w:rPr>
        <w:t>» («Благодарствую»), «Ди къуршхэм я куэщ</w:t>
      </w:r>
      <w:r>
        <w:rPr>
          <w:rFonts w:ascii="Times New Roman" w:hAnsi="Times New Roman"/>
          <w:sz w:val="28"/>
          <w:szCs w:val="28"/>
        </w:rPr>
        <w:t>I</w:t>
      </w:r>
      <w:r>
        <w:rPr>
          <w:rFonts w:ascii="Times New Roman" w:hAnsi="Times New Roman"/>
          <w:sz w:val="28"/>
          <w:szCs w:val="28"/>
          <w:lang w:val="ru-RU"/>
        </w:rPr>
        <w:t>ым» («В объятиях наших скал») (по выбору учителя).</w:t>
      </w:r>
    </w:p>
    <w:p w14:paraId="6B56C0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9.6. Литература народов Кавказа.</w:t>
      </w:r>
    </w:p>
    <w:p w14:paraId="391C26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М. Зумакулова. Краткие сведения о жизни и творчестве поэта. Стихотворение «Псалъэ жагъуэ» («Обидное слово») в переводе Тхагазитова Зубера. Тема и основная мысль стихотворения. Национальный колорит стихотворения, воспевание мудрости горцев. Средства художественной выразительности, используемые в стихотворении. Воспитательный потенциал произведения.</w:t>
      </w:r>
    </w:p>
    <w:p w14:paraId="7D50AA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9.7. Литература в переводе.</w:t>
      </w:r>
    </w:p>
    <w:p w14:paraId="012C89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Т. Мальбахов. Роман «Шынагъуэт </w:t>
      </w:r>
      <w:r>
        <w:rPr>
          <w:rFonts w:ascii="Times New Roman" w:hAnsi="Times New Roman"/>
          <w:sz w:val="28"/>
          <w:szCs w:val="28"/>
        </w:rPr>
        <w:t>I</w:t>
      </w:r>
      <w:r>
        <w:rPr>
          <w:rFonts w:ascii="Times New Roman" w:hAnsi="Times New Roman"/>
          <w:sz w:val="28"/>
          <w:szCs w:val="28"/>
          <w:lang w:val="ru-RU"/>
        </w:rPr>
        <w:t>уащхьэмахуэ к</w:t>
      </w:r>
      <w:r>
        <w:rPr>
          <w:rFonts w:ascii="Times New Roman" w:hAnsi="Times New Roman"/>
          <w:sz w:val="28"/>
          <w:szCs w:val="28"/>
        </w:rPr>
        <w:t>I</w:t>
      </w:r>
      <w:r>
        <w:rPr>
          <w:rFonts w:ascii="Times New Roman" w:hAnsi="Times New Roman"/>
          <w:sz w:val="28"/>
          <w:szCs w:val="28"/>
          <w:lang w:val="ru-RU"/>
        </w:rPr>
        <w:t xml:space="preserve">уэ гъуэгур» («Страшен путь на Ошхамахо»), отрывок из романа в переводе Б. Мазихова. Историко-приключенческий роман, рассказывающий о борьбе народов Северного Кавказа против Крымского Ханства, пытавшегося в </w:t>
      </w:r>
      <w:r>
        <w:rPr>
          <w:rFonts w:ascii="Times New Roman" w:hAnsi="Times New Roman"/>
          <w:sz w:val="28"/>
          <w:szCs w:val="28"/>
        </w:rPr>
        <w:t>XVII</w:t>
      </w:r>
      <w:r>
        <w:rPr>
          <w:rFonts w:ascii="Times New Roman" w:hAnsi="Times New Roman"/>
          <w:sz w:val="28"/>
          <w:szCs w:val="28"/>
          <w:lang w:val="ru-RU"/>
        </w:rPr>
        <w:t>-</w:t>
      </w:r>
      <w:r>
        <w:rPr>
          <w:rFonts w:ascii="Times New Roman" w:hAnsi="Times New Roman"/>
          <w:sz w:val="28"/>
          <w:szCs w:val="28"/>
        </w:rPr>
        <w:t>XVIII</w:t>
      </w:r>
      <w:r>
        <w:rPr>
          <w:rFonts w:ascii="Times New Roman" w:hAnsi="Times New Roman"/>
          <w:sz w:val="28"/>
          <w:szCs w:val="28"/>
          <w:lang w:val="ru-RU"/>
        </w:rPr>
        <w:t xml:space="preserve"> веках поработить их. Благородство облика главных героев, яркие картины быта и традиционных устоев народа в то время.</w:t>
      </w:r>
    </w:p>
    <w:p w14:paraId="5B8F5A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9.8. Произведения кабардино-черкесской литературы для обзорного изучения.</w:t>
      </w:r>
    </w:p>
    <w:p w14:paraId="707191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К. Журтов. Повесть «Шыдыгъу» («Конокрад»), отрывок из повести. Человеческие отношения в повести. Способен ли раз оступившийся человек встать на правильный путь и исправиться. Как может закончить человек, который выбрал путь стремления наживаться на чужом.</w:t>
      </w:r>
    </w:p>
    <w:p w14:paraId="429039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Б. Гучева. Новелла «Джэду ф</w:t>
      </w:r>
      <w:r>
        <w:rPr>
          <w:rFonts w:ascii="Times New Roman" w:hAnsi="Times New Roman"/>
          <w:sz w:val="28"/>
          <w:szCs w:val="28"/>
        </w:rPr>
        <w:t>I</w:t>
      </w:r>
      <w:r>
        <w:rPr>
          <w:rFonts w:ascii="Times New Roman" w:hAnsi="Times New Roman"/>
          <w:sz w:val="28"/>
          <w:szCs w:val="28"/>
          <w:lang w:val="ru-RU"/>
        </w:rPr>
        <w:t>ыц</w:t>
      </w:r>
      <w:r>
        <w:rPr>
          <w:rFonts w:ascii="Times New Roman" w:hAnsi="Times New Roman"/>
          <w:sz w:val="28"/>
          <w:szCs w:val="28"/>
        </w:rPr>
        <w:t>I</w:t>
      </w:r>
      <w:r>
        <w:rPr>
          <w:rFonts w:ascii="Times New Roman" w:hAnsi="Times New Roman"/>
          <w:sz w:val="28"/>
          <w:szCs w:val="28"/>
          <w:lang w:val="ru-RU"/>
        </w:rPr>
        <w:t>э» («Черная кошка»).</w:t>
      </w:r>
    </w:p>
    <w:p w14:paraId="23ABBA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9.9. Литература адыгского зарубежья.</w:t>
      </w:r>
    </w:p>
    <w:p w14:paraId="14115A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 Кандур. Краткие сведения о жизни и творчестве писателя. Роман «Маждэ» («Мажда»), отрывок из романа о Кавказской войне «Шэрджэсхэр. Балкан тхыдэ» («Черкесы. Балканская история»). Лицо войны в романе. Образ черкешенки, способной на подвиг для спасения своего народа. Образы черкесов и русских солдат в романе. Связь образа Мажды с героинями устного народного творчества.</w:t>
      </w:r>
    </w:p>
    <w:p w14:paraId="640B44CF">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ru-RU"/>
        </w:rPr>
        <w:t>99.</w:t>
      </w:r>
      <w:r>
        <w:rPr>
          <w:rFonts w:ascii="Times New Roman" w:hAnsi="Times New Roman"/>
          <w:iCs/>
          <w:sz w:val="28"/>
          <w:szCs w:val="28"/>
          <w:lang w:val="ru-RU"/>
        </w:rPr>
        <w:t>9.10. Теория литературы.</w:t>
      </w:r>
    </w:p>
    <w:p w14:paraId="01A4E9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ые особенности песни. Использование эпитетов, их различие в зависимости от героя, которого определяет.</w:t>
      </w:r>
    </w:p>
    <w:p w14:paraId="2B1977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художественного произведения.</w:t>
      </w:r>
    </w:p>
    <w:p w14:paraId="62D443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мволизм. Символы в литературе. Эпиграф. Параллелизм. Антитеза.</w:t>
      </w:r>
    </w:p>
    <w:p w14:paraId="2F56FD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ика. Ее особенности в литературе. Ритм, рифма, сатира, философия, ода, песни. Перекрестная, кольцевая, смежная рифмы. Сонет. Эпиграмма. Песня. Их сходство и различие.</w:t>
      </w:r>
    </w:p>
    <w:p w14:paraId="2A5BB6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й герой. Образ в литературе. Создание характеров автором.</w:t>
      </w:r>
    </w:p>
    <w:p w14:paraId="1CFA6C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ширение представлений обучающихся о теме и идее художественного произведения.</w:t>
      </w:r>
    </w:p>
    <w:p w14:paraId="6FEC94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листика в литературе. Разные стили в художественном произведении. Разговорный стиль, деловой стиль, художественный стиль, научный стиль. Язык стилистики.</w:t>
      </w:r>
    </w:p>
    <w:p w14:paraId="6A04D3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аматическое произведение, виды драматических произведений.</w:t>
      </w:r>
    </w:p>
    <w:p w14:paraId="29443B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 детектива в литературе.</w:t>
      </w:r>
    </w:p>
    <w:p w14:paraId="1666D1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стика. Ее роль в художественном произведении.</w:t>
      </w:r>
    </w:p>
    <w:p w14:paraId="1B08C3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0. Содержание обучения в 9 классе.</w:t>
      </w:r>
    </w:p>
    <w:p w14:paraId="727696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99.10.1. Введение. Литературный процесс как историческое движение кабардино-черкесской литературы. Кабардино-черкесская литература на начальном этапе развития (конец </w:t>
      </w:r>
      <w:r>
        <w:rPr>
          <w:rFonts w:ascii="Times New Roman" w:hAnsi="Times New Roman"/>
          <w:sz w:val="28"/>
          <w:szCs w:val="28"/>
        </w:rPr>
        <w:t>XIX</w:t>
      </w:r>
      <w:r>
        <w:rPr>
          <w:rFonts w:ascii="Times New Roman" w:hAnsi="Times New Roman"/>
          <w:sz w:val="28"/>
          <w:szCs w:val="28"/>
          <w:lang w:val="ru-RU"/>
        </w:rPr>
        <w:t xml:space="preserve"> – первая треть </w:t>
      </w:r>
      <w:r>
        <w:rPr>
          <w:rFonts w:ascii="Times New Roman" w:hAnsi="Times New Roman"/>
          <w:sz w:val="28"/>
          <w:szCs w:val="28"/>
        </w:rPr>
        <w:t>XX</w:t>
      </w:r>
      <w:r>
        <w:rPr>
          <w:rFonts w:ascii="Times New Roman" w:hAnsi="Times New Roman"/>
          <w:sz w:val="28"/>
          <w:szCs w:val="28"/>
          <w:lang w:val="ru-RU"/>
        </w:rPr>
        <w:t xml:space="preserve"> в</w:t>
      </w:r>
      <w:r>
        <w:rPr>
          <w:rFonts w:ascii="Times New Roman" w:hAnsi="Times New Roman"/>
          <w:sz w:val="28"/>
          <w:szCs w:val="28"/>
          <w:lang w:val="uk-UA"/>
        </w:rPr>
        <w:t>ека</w:t>
      </w:r>
      <w:r>
        <w:rPr>
          <w:rFonts w:ascii="Times New Roman" w:hAnsi="Times New Roman"/>
          <w:sz w:val="28"/>
          <w:szCs w:val="28"/>
          <w:lang w:val="ru-RU"/>
        </w:rPr>
        <w:t>.). Возникновение самобытной кабардино-черкесской национальной литературы в дооктябрьский период. Причины ее зарождения на русском языке. Становление и развитие литературы на национальном языке.</w:t>
      </w:r>
    </w:p>
    <w:p w14:paraId="363E33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0.2. Адыгские просветители.</w:t>
      </w:r>
    </w:p>
    <w:p w14:paraId="5B3356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Б. Ногма. Краткие сведения о жизни и творчестве писателя. Ногма Шора – адыгский просветитель, историк, филолог, поэт, общественный деятель. Первая в истории адыгов грамматика родного языка. Творческие и дружеские связи Ш.Б. Ногма с М.Ю. Лермонтовым, А.С. Пушкиным. Значение работ Ш.Б. Ногма в кабардино-черкесской литературе.</w:t>
      </w:r>
    </w:p>
    <w:p w14:paraId="4C6390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я стихотворения «Хъуэхъу» («Благопожелание»). Посвящение русскому академику А.М. Шегрену, первому переводчику с кабардино-черкесского языка на русский язык. Форма традиционных хохов-благопожеланий.</w:t>
      </w:r>
    </w:p>
    <w:p w14:paraId="35E537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е «Идар Темырыкъуэ и хъыбар» («Сказание об Идаре Темрюк»), «Идар Темырыкъуэ и уэрэд» («Песнь об Идаре Темрюк»).</w:t>
      </w:r>
    </w:p>
    <w:p w14:paraId="7B285C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Казы-Гирей. Краткий рассказ о жизни и творчестве адыгского просветителя. Автобиографическая повесть «ХьэжытIэгъуей ауз» («Долина Ажитугай»). Природа родного края. Художественно-изобразительные средства передачи пейзажа. А.С. Пушкин и В.Г. Белинский о произведении «Долина Ажитугай».</w:t>
      </w:r>
    </w:p>
    <w:p w14:paraId="73D074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Хан-Гирей. Краткий рассказ о жизни и творчестве адыгского просветителя. Султан Хан-Гирей как создатель азбуки родного языка, автор проектов по «гражданскому устройству» своего народа, как основоположник адыгской этнографии и исторической науки. Вклад просветителя в адыгскую культуру.</w:t>
      </w:r>
    </w:p>
    <w:p w14:paraId="609FE2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ные сказания в повести «Шэрджэс хъыбархэр» («Черкесские предания»). Отображение исторических событий, содержащих ценные сведения о нравах, обычаях и традициях адыгов.</w:t>
      </w:r>
    </w:p>
    <w:p w14:paraId="6CD1A7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М. Атажукин. Краткий рассказ о жизни и творчестве адыгского просветителя. К.М. Атажукин – писатель, публицист, педагог, лингвист, составитель первых книг на адыгском (кабардино-черкесском) языке. Первый букварь на кабардино-черкесском языке «Къэбэрдей алыфбейр» («Кабардинская азбука»). Короткие рассказы «ЦIыхухэр зэрызэдэпсэун хуейм и уаз зыбжанэ» («Несколько советов о том, как люди должны сосуществовать»).</w:t>
      </w:r>
    </w:p>
    <w:p w14:paraId="055A77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Хъарзынэ» («Харзина»). Сюжет рассказа взят из персидского устного народного творчества. Отражение противостояния религиозных фанатиков и молодой девушки из простой необразованной семьи. Черты романтизма в рассказе.</w:t>
      </w:r>
    </w:p>
    <w:p w14:paraId="2CEF36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Г. Кешев (Каламби). Краткий рассказ о жизни и творчестве адыгского просветителя. А.-Г.К. Кешев – адыгский и абазинский писатель, журналист, общественный деятель XIX века. Литературный очерк «</w:t>
      </w:r>
      <w:r>
        <w:rPr>
          <w:rFonts w:ascii="Times New Roman" w:hAnsi="Times New Roman"/>
          <w:sz w:val="28"/>
          <w:szCs w:val="28"/>
        </w:rPr>
        <w:t>I</w:t>
      </w:r>
      <w:r>
        <w:rPr>
          <w:rFonts w:ascii="Times New Roman" w:hAnsi="Times New Roman"/>
          <w:sz w:val="28"/>
          <w:szCs w:val="28"/>
          <w:lang w:val="ru-RU"/>
        </w:rPr>
        <w:t>уащхьэ щыгум» («На холме»). Первые рассказы «Мазит</w:t>
      </w:r>
      <w:r>
        <w:rPr>
          <w:rFonts w:ascii="Times New Roman" w:hAnsi="Times New Roman"/>
          <w:sz w:val="28"/>
          <w:szCs w:val="28"/>
        </w:rPr>
        <w:t>I</w:t>
      </w:r>
      <w:r>
        <w:rPr>
          <w:rFonts w:ascii="Times New Roman" w:hAnsi="Times New Roman"/>
          <w:sz w:val="28"/>
          <w:szCs w:val="28"/>
          <w:lang w:val="ru-RU"/>
        </w:rPr>
        <w:t>к</w:t>
      </w:r>
      <w:r>
        <w:rPr>
          <w:rFonts w:ascii="Times New Roman" w:hAnsi="Times New Roman"/>
          <w:sz w:val="28"/>
          <w:szCs w:val="28"/>
        </w:rPr>
        <w:t>I</w:t>
      </w:r>
      <w:r>
        <w:rPr>
          <w:rFonts w:ascii="Times New Roman" w:hAnsi="Times New Roman"/>
          <w:sz w:val="28"/>
          <w:szCs w:val="28"/>
          <w:lang w:val="ru-RU"/>
        </w:rPr>
        <w:t>э къуажэм», («Два месяца в ауле»), «Жиным и гъэсэн» («Ученик джиннов»), «Пыпхэ» («Чучело»). Алфавит, рассказы, сказки А.-Г. Кешева.</w:t>
      </w:r>
    </w:p>
    <w:p w14:paraId="21C50F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0.3. Баксанские просветители.</w:t>
      </w:r>
    </w:p>
    <w:p w14:paraId="439BAD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ветительская деятельность Н.А. Цагова и А.Г. Дымова.</w:t>
      </w:r>
    </w:p>
    <w:p w14:paraId="6FCD7F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Цагов. Рассказы «Адэмрэ къуэхэмрэ» («Отец и сыновья»), «Цыжьбанэ л</w:t>
      </w:r>
      <w:r>
        <w:rPr>
          <w:rFonts w:ascii="Times New Roman" w:hAnsi="Times New Roman"/>
          <w:sz w:val="28"/>
          <w:szCs w:val="28"/>
        </w:rPr>
        <w:t>I</w:t>
      </w:r>
      <w:r>
        <w:rPr>
          <w:rFonts w:ascii="Times New Roman" w:hAnsi="Times New Roman"/>
          <w:sz w:val="28"/>
          <w:szCs w:val="28"/>
          <w:lang w:val="ru-RU"/>
        </w:rPr>
        <w:t>ыхъужь» («Храбрый еж»), «Адыгэ тхылъыбзэм и тхыдэ» («История адыгского языка»), «Университеты». Публицистические статьи в газете «Гъуазэ» («Маяк») (обзор).</w:t>
      </w:r>
    </w:p>
    <w:p w14:paraId="038837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Г. Дымов. Начало пути кабардинской журналистики. Короткие рассказы «Псалъэм и фейдэ» («Польза слова»), «ПцIым и лIэужьыгъуэ» («Разновидность лжи»), «ПцIым и зэран» («Вред от лжи»), «Пэжым и фIагъэ» («Качество правды»). Публицистические статьи в газете «Адыгэ макъ» («Голос адыга») (обзор).</w:t>
      </w:r>
    </w:p>
    <w:p w14:paraId="328016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0.4. Народные поэты-джегуако (поэты-сказители). Жизнь и деятельность народных певцов – Выкова Шухиба, Мижаева Саида, Абазова Камбота, Сижажева Кильчуко. Сплетение сатирического и лирического в творчестве поэтов-джегуако.</w:t>
      </w:r>
    </w:p>
    <w:p w14:paraId="37B84B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Агноков. Рассказ о жизни и творчестве адыгского поэта-сказителя.</w:t>
      </w:r>
    </w:p>
    <w:p w14:paraId="1DE118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Ди нысэ фо» («Наша невестка»), «Агънокъуэр Шэрэдж зэрыхуэусар» («Агноков воспевает Черек»), «Шэрэдж» («Черек»), «Агънокъуэм лIэныгъэм хужиIар» («Агноков о смерти»), «Агънокъуэм нэпсым хужиIар» («Агноков о слезах»), «Агънокъуэр Урыху зэрыхуэусар» («Агноков об Урухе»), «Агънокъуэм щIалэ цIыкIум жриIар» («Что Агноков сказал мальчикам»), «Агънокъуэр кхъужьеижьым зэрыхуэусар» («Агноков старому грушевому дереву»). Роль народных певцов в развитии кабардино-черкесского языка.</w:t>
      </w:r>
    </w:p>
    <w:p w14:paraId="0DBADD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0.5. Литература конца XIX начала XX века.</w:t>
      </w:r>
    </w:p>
    <w:p w14:paraId="3C0BC6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М. Пачев. Краткие сведения о жизни и творчестве писателя. Поэт, певец-сказитель, один из основоположников кабардино-черкесской литературы – Пачев Бекмурза. Творчество Пачева – переходное звено от поэзии сказителей к письменной литературе.</w:t>
      </w:r>
    </w:p>
    <w:p w14:paraId="158F28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Псалъэ пэжхэр» («Правдивые слова»). Тема и основное идейное содержание произведения. Основная мысль стихотворения. Наставления в форме стихов. Связь произведения с устным народным творчеством адыгов. Отражение народной мудрости в стихотворении.</w:t>
      </w:r>
    </w:p>
    <w:p w14:paraId="43C0B5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Уэсят» («Завещание»).</w:t>
      </w:r>
    </w:p>
    <w:p w14:paraId="6C775F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Хавпачев. Краткие сведения о жизни и творчестве писателя. Стихотворение «Гъэм и зэманхэр» («Времена года»). Различные тона времен года, их красота. «Къардэн Къубатий» («Кубатий Карданов»). Тема войны, мужества и героизма защитников Родины.</w:t>
      </w:r>
    </w:p>
    <w:p w14:paraId="62D4FF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0.6. Кабардино-черкесская литература 1920-1940 годов. Обзор. Главенство поэзии в кабардино-черкесской литературе в 20-40-х годах ХХ века. Писатели и поэты, заложившие основы кабардино-черкесской литературы: Б.М. Пачев, А.А. Хавпачев, П.Д. Шекихачев, Т.М. Борукаев, Т.А. Шеретлоков, П.М. Кешоков. Их последователи: А.А. Шогенцуков, Т.И. Шаков, А.Н. Охтов, Х.Х. Гашоков, А.К. Шомахов, Б.И. Куашев.</w:t>
      </w:r>
    </w:p>
    <w:p w14:paraId="1E7DA1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явление жанра поэмы, его развитие.</w:t>
      </w:r>
    </w:p>
    <w:p w14:paraId="066595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бардино-черкесская проза. Молодые писатели А.А. Шогенцуков, М.П. Дышеков, Х.К. Абуков, Ж.М. Налоев, С.М. Кожаев, З.Б. Максидов, Х.И. Теунов. Их роль в развитии прозы.</w:t>
      </w:r>
    </w:p>
    <w:p w14:paraId="722E47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ые драматические произведения, первый кабардинский театр. Первые литературные критики: Ж.М. Налоев., Х.И. Теунов.</w:t>
      </w:r>
    </w:p>
    <w:p w14:paraId="2BB44B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Шогенцуков. Краткие сведения о жизни и творчестве писателя. Поэтическое наследие классика кабардино-черкесской литературы А.А. Шогенцукова. Стихотворения «Сэтэней» («Сатаней»), «Линэ трактористкэщ» («Лина-трактористка»), «Щ</w:t>
      </w:r>
      <w:r>
        <w:rPr>
          <w:rFonts w:ascii="Times New Roman" w:hAnsi="Times New Roman"/>
          <w:sz w:val="28"/>
          <w:szCs w:val="28"/>
        </w:rPr>
        <w:t>I</w:t>
      </w:r>
      <w:r>
        <w:rPr>
          <w:rFonts w:ascii="Times New Roman" w:hAnsi="Times New Roman"/>
          <w:sz w:val="28"/>
          <w:szCs w:val="28"/>
          <w:lang w:val="ru-RU"/>
        </w:rPr>
        <w:t>ымахуэ» («Зима»), «Л</w:t>
      </w:r>
      <w:r>
        <w:rPr>
          <w:rFonts w:ascii="Times New Roman" w:hAnsi="Times New Roman"/>
          <w:sz w:val="28"/>
          <w:szCs w:val="28"/>
        </w:rPr>
        <w:t>I</w:t>
      </w:r>
      <w:r>
        <w:rPr>
          <w:rFonts w:ascii="Times New Roman" w:hAnsi="Times New Roman"/>
          <w:sz w:val="28"/>
          <w:szCs w:val="28"/>
          <w:lang w:val="ru-RU"/>
        </w:rPr>
        <w:t>ык</w:t>
      </w:r>
      <w:r>
        <w:rPr>
          <w:rFonts w:ascii="Times New Roman" w:hAnsi="Times New Roman"/>
          <w:sz w:val="28"/>
          <w:szCs w:val="28"/>
        </w:rPr>
        <w:t>I</w:t>
      </w:r>
      <w:r>
        <w:rPr>
          <w:rFonts w:ascii="Times New Roman" w:hAnsi="Times New Roman"/>
          <w:sz w:val="28"/>
          <w:szCs w:val="28"/>
          <w:lang w:val="ru-RU"/>
        </w:rPr>
        <w:t>уэ» («Посланник»).</w:t>
      </w:r>
    </w:p>
    <w:p w14:paraId="122AD9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Мадинэ» («Мадина»). Тема неравного отношения к женщине. Социальная проблема в поэме.</w:t>
      </w:r>
    </w:p>
    <w:p w14:paraId="4E343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 в стихах «Къамборэ Лацэрэ» («Камбот и Ляца» – первый социальный роман в стихах. Прошлое, быт, нравы, психология народа периода восстания крепостных крестьян.</w:t>
      </w:r>
    </w:p>
    <w:p w14:paraId="4C5B7F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М. Керашев. Краткие сведения о жизни и творчестве писателя. Повесть «Шапсыгъ пщащэ» («Дочь шапсугов»). Мотивы адыгского народного сказания как основа произведения. Вопросы чести, свободы и долга перед родной землей. Воссоздание картины дореволюционного быта крестьян. Конь «Нальмес» – узловая фигура в разрешении конфликта повести. Становление национального характера народа. Историзм и вымысел в повести. Национальные ценности кабардинцев и общечеловеческие ценности. Тема любви и верности.</w:t>
      </w:r>
    </w:p>
    <w:p w14:paraId="48EE6F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Шомахов. Краткие сведения о жизни и творчестве писателя. Роман «Бгырыс шухэр» («Всадники на вершинах») о становлении рабочего класса в Кабардино-Балкарии. Тема дружбы, товарищества между народами. Люди труда в романе. Особенности главных героев романа.</w:t>
      </w:r>
    </w:p>
    <w:p w14:paraId="1969F7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 Теунов. Краткие сведения о жизни и творчестве писателя. Роман-дилогия «Псэм и IэфIыр къыуатмэ» («Подари красоту души») – произведение о рождении и становлении современной кабардинской интеллигенции. Ахмед Наурзоков как олицетворение адыгской интеллигенции. Путь его исканий. Образы Ахмеда и Благонравова. Их роль в реализации основной мысли романа.</w:t>
      </w:r>
    </w:p>
    <w:p w14:paraId="6644B6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и основная мысль повести «Аслъэн» («Аслан»). Временная связь между изображенными событиями и современностью. Развитие образа Аслана. Человеческие ценности, отображенные в произведении. Художественные особенности повести, богатство языка.</w:t>
      </w:r>
    </w:p>
    <w:p w14:paraId="42ECDB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0.7. Драматические произведения.</w:t>
      </w:r>
    </w:p>
    <w:p w14:paraId="123F0B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Т. Шортанов. Краткие сведения о жизни и творчестве писателя. Пьеса «Яшэмрэ къэзышэхэмрэ» («Женихи да невеста»). Идейно-тематическое содержание комедии. Жизнь простых сельчан </w:t>
      </w:r>
      <w:r>
        <w:rPr>
          <w:rFonts w:ascii="Times New Roman" w:hAnsi="Times New Roman"/>
          <w:sz w:val="28"/>
          <w:szCs w:val="28"/>
        </w:rPr>
        <w:t>XIX</w:t>
      </w:r>
      <w:r>
        <w:rPr>
          <w:rFonts w:ascii="Times New Roman" w:hAnsi="Times New Roman"/>
          <w:sz w:val="28"/>
          <w:szCs w:val="28"/>
          <w:lang w:val="ru-RU"/>
        </w:rPr>
        <w:t xml:space="preserve"> века после отмены крепостного права. Комедия в трех актах.</w:t>
      </w:r>
    </w:p>
    <w:p w14:paraId="26C1C7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П. Кардангушев. Краткие сведения о жизни и творчестве писателя. Драма «Къанщобийрэ Гуащэгъагърэ» («Каншоби и Гошагаг»). История создания пьесы и её место в кабардино-черкесской драматургии. Характер использования автором фольклорного источника, по мотивам которого создано произведение, отмечается гармоническая преемственная связь между народным произведением и его авторской интерпретацией. Судьба пьесы, её роль в истории кабардинского театрального искусства. Главная идея драмы. Темы любви и верности в пьесе.</w:t>
      </w:r>
    </w:p>
    <w:p w14:paraId="176B75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0.8. Кабардино-черкесская литература конца 50-х – 90-х годов.</w:t>
      </w:r>
    </w:p>
    <w:p w14:paraId="0CA22A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Х. Гошоков. Краткие сведения о жизни и творчестве писателя. Повесть-трилогия «Адэмрэ къуэмрэ» («Отец и сын»). Тема и идея повести. Главные герои и их образы. Человек труда в разных жизненных ситуациях. Богатство языка произведения.</w:t>
      </w:r>
    </w:p>
    <w:p w14:paraId="4F69AF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О. Шогенцуков. Краткий рассказ о жизни и творчестве писателя. Повесть «Уи ц</w:t>
      </w:r>
      <w:r>
        <w:rPr>
          <w:rFonts w:ascii="Times New Roman" w:hAnsi="Times New Roman"/>
          <w:sz w:val="28"/>
          <w:szCs w:val="28"/>
        </w:rPr>
        <w:t>I</w:t>
      </w:r>
      <w:r>
        <w:rPr>
          <w:rFonts w:ascii="Times New Roman" w:hAnsi="Times New Roman"/>
          <w:sz w:val="28"/>
          <w:szCs w:val="28"/>
          <w:lang w:val="ru-RU"/>
        </w:rPr>
        <w:t>эр ф</w:t>
      </w:r>
      <w:r>
        <w:rPr>
          <w:rFonts w:ascii="Times New Roman" w:hAnsi="Times New Roman"/>
          <w:sz w:val="28"/>
          <w:szCs w:val="28"/>
        </w:rPr>
        <w:t>I</w:t>
      </w:r>
      <w:r>
        <w:rPr>
          <w:rFonts w:ascii="Times New Roman" w:hAnsi="Times New Roman"/>
          <w:sz w:val="28"/>
          <w:szCs w:val="28"/>
          <w:lang w:val="ru-RU"/>
        </w:rPr>
        <w:t>эсщынщ» («Назову твоим именем») – история чистой, светлой, но сложной и даже трагичной любви молодых людей. Главная идея повести. Тема любви и преданности. Образы Залины и Мусаби. Тема социального неравенства. Композиция и язык повести.</w:t>
      </w:r>
    </w:p>
    <w:p w14:paraId="7B92D7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w:t>
      </w:r>
      <w:r>
        <w:rPr>
          <w:rFonts w:ascii="Times New Roman" w:hAnsi="Times New Roman"/>
          <w:iCs/>
          <w:sz w:val="28"/>
          <w:szCs w:val="28"/>
          <w:lang w:val="ru-RU"/>
        </w:rPr>
        <w:t>10.9. Теория литературы</w:t>
      </w:r>
      <w:r>
        <w:rPr>
          <w:rFonts w:ascii="Times New Roman" w:hAnsi="Times New Roman"/>
          <w:sz w:val="28"/>
          <w:szCs w:val="28"/>
          <w:lang w:val="ru-RU"/>
        </w:rPr>
        <w:t>.</w:t>
      </w:r>
    </w:p>
    <w:p w14:paraId="5074AA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нотация, доклад. Структура доклада.</w:t>
      </w:r>
    </w:p>
    <w:p w14:paraId="0ECB64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тература </w:t>
      </w:r>
      <w:r>
        <w:rPr>
          <w:rFonts w:ascii="Times New Roman" w:hAnsi="Times New Roman"/>
          <w:sz w:val="28"/>
          <w:szCs w:val="28"/>
        </w:rPr>
        <w:t>XIX</w:t>
      </w:r>
      <w:r>
        <w:rPr>
          <w:rFonts w:ascii="Times New Roman" w:hAnsi="Times New Roman"/>
          <w:sz w:val="28"/>
          <w:szCs w:val="28"/>
          <w:lang w:val="ru-RU"/>
        </w:rPr>
        <w:t xml:space="preserve"> века и гуманизм.</w:t>
      </w:r>
    </w:p>
    <w:p w14:paraId="47B8E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тизм в национальной литературе. Его особенности.</w:t>
      </w:r>
    </w:p>
    <w:p w14:paraId="588614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лизм как направление искусства в кабардино-черкесской литературе.</w:t>
      </w:r>
    </w:p>
    <w:p w14:paraId="6ED8DF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ширение знаний об авторской позиции, анализе лирического произведения, интерпретации, лирическом герое, системе образов. Лингвистический анализ стихотворения.</w:t>
      </w:r>
    </w:p>
    <w:p w14:paraId="7D5229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опы (сравнение, эпитет, метафора, метонимия, гипербола и так далее).</w:t>
      </w:r>
    </w:p>
    <w:p w14:paraId="285BDE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высказывание (рассуждение), сочинение-рассуждение, заметки, записки, дневник, журнал, очерк, мемуары, сочинение-письмо, эссе.</w:t>
      </w:r>
    </w:p>
    <w:p w14:paraId="53DAED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равственность и художественное произведение, художественная автобиография.</w:t>
      </w:r>
    </w:p>
    <w:p w14:paraId="188A2D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циональная проза и герои времени. Роман, виды романа. Роман-эпопея.</w:t>
      </w:r>
    </w:p>
    <w:p w14:paraId="4B3BF1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пект художественного произведения, план-конспект, тематический конспект, текстуальный конспект, свободный конспект. Тезисы. Сюжет. Экспозиция. Кульминация. Эпилог.</w:t>
      </w:r>
    </w:p>
    <w:p w14:paraId="2DC3D0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и характер персонажей в драматическом произведении.</w:t>
      </w:r>
    </w:p>
    <w:p w14:paraId="74E283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ама, комедия, трагедия. Монолог и диалог. Ремарка.</w:t>
      </w:r>
    </w:p>
    <w:p w14:paraId="7488EF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ль автора и его мировоззрение.</w:t>
      </w:r>
    </w:p>
    <w:p w14:paraId="575FEB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 Планируемые результаты освоения программы по родной (кабардино-черкесской) литературе на уровне основного общего образования.</w:t>
      </w:r>
    </w:p>
    <w:p w14:paraId="7FD38B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1. В результате изучения родной (кабардино-черкесской) литературы на уровне основного общего образования у обучающегося будут сформированы следующие личностные результаты:</w:t>
      </w:r>
    </w:p>
    <w:p w14:paraId="307ACA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42A874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551730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кабардино-черкесской) литературы;</w:t>
      </w:r>
    </w:p>
    <w:p w14:paraId="1FC2E29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F2C3F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628BF9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кабардино-черкесского) языка и родной (кабардино-черкесской) литературы, истории, культуры Российской Федерации, своего края в контексте изучения произведений кабардино-черкесской литературы, а также литературы народов России, русской и зарубежной литературы;</w:t>
      </w:r>
    </w:p>
    <w:p w14:paraId="189596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1914E7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w:t>
      </w:r>
      <w:r>
        <w:rPr>
          <w:rFonts w:ascii="Times New Roman" w:hAnsi="Times New Roman"/>
          <w:sz w:val="28"/>
          <w:szCs w:val="28"/>
          <w:lang w:val="ru-RU"/>
        </w:rPr>
        <w:t>кабардино-черкесской</w:t>
      </w:r>
      <w:r>
        <w:rPr>
          <w:rFonts w:ascii="Times New Roman" w:hAnsi="Times New Roman"/>
          <w:sz w:val="28"/>
          <w:szCs w:val="28"/>
          <w:lang w:val="tt-RU"/>
        </w:rPr>
        <w:t xml:space="preserve"> литературе;</w:t>
      </w:r>
    </w:p>
    <w:p w14:paraId="3A78157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6E75653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57D3216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6495FFA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74A8E52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1BC1EC1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1F75B87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28E25D2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нимание ценности отечественного и мирового искусства, роли этнических культурных традиций и народного творчества;</w:t>
      </w:r>
    </w:p>
    <w:p w14:paraId="5092D7A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44CCBC8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64847242">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DC261E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0996C71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46F949D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1EF6E85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409C01C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CD6DB7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3077C78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2C986C0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готовность адаптироваться в профессиональной среде; уважение к труду и результатам трудовой деятельности, в том числе при изучении произведений </w:t>
      </w:r>
      <w:r>
        <w:rPr>
          <w:rFonts w:ascii="Times New Roman" w:hAnsi="Times New Roman"/>
          <w:sz w:val="28"/>
          <w:szCs w:val="28"/>
          <w:lang w:val="ru-RU"/>
        </w:rPr>
        <w:t>кабардино-черкесского</w:t>
      </w:r>
      <w:r>
        <w:rPr>
          <w:rFonts w:ascii="Times New Roman" w:hAnsi="Times New Roman"/>
          <w:sz w:val="28"/>
          <w:szCs w:val="28"/>
          <w:lang w:val="tt-RU"/>
        </w:rPr>
        <w:t xml:space="preserve">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1BADBDF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3A25E97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6C63EA2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вышение уровня экологической культуры, осознание глобального характера экологических проблем и путей их решения;</w:t>
      </w:r>
    </w:p>
    <w:p w14:paraId="7063509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78F41D2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A4A8F5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53728661">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1BDA265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4E8B1EC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A04BA8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7019C90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4F15AC6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0A80756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4B32C62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перировать основными понятиями, терминами и представлениями в области концепции устойчивого развития;</w:t>
      </w:r>
    </w:p>
    <w:p w14:paraId="7F6234B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анализировать и выявлять взаимосвязи природы, общества и экономики;</w:t>
      </w:r>
    </w:p>
    <w:p w14:paraId="7D48594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A0C68E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7721C1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2. В результате изучения родной (кабардино-черкес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256612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2.1. У обучающегося будут сформированы следующие базовые логические действия как часть познавательных универсальных учебных действий:</w:t>
      </w:r>
    </w:p>
    <w:p w14:paraId="1F1AA7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1CAD9C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553BE9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7597D4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528ACB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394713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1EB1EF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D62A5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7B9701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29A6A4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0B457D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79FEA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716B03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1F5557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54E996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2.3. У обучающегося будут сформированы умения работать с информацией как часть познавательных универсальных учебных действий:</w:t>
      </w:r>
    </w:p>
    <w:p w14:paraId="3459F2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43446C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83FFF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1E56C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2938D3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7B4251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425744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2.4. У обучающегося будут сформированы умения общения как часть коммуникативных универсальных учебных действий:</w:t>
      </w:r>
    </w:p>
    <w:p w14:paraId="04F406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0981ED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013B630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1E8B79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1CFFD5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70921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2.5. У обучающегося будут сформированы умения самоорганизации как части регулятивных универсальных учебных действий:</w:t>
      </w:r>
    </w:p>
    <w:p w14:paraId="242F86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51C253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3E10AF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48623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14:paraId="61BDD2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5A70D0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DC70E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068683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18235F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310869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372FE8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6DF1CE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18422A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75B861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181C0A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313BC1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74FA91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1E09FF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339D07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 себе и другим;</w:t>
      </w:r>
    </w:p>
    <w:p w14:paraId="32C6F3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529715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2.7. У обучающегося будут сформированы умения совместной деятельности:</w:t>
      </w:r>
    </w:p>
    <w:p w14:paraId="11D95C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кабардино-черкесской) литературы, обосновывать необходимость применения групповых форм взаимодействия при решении поставленной задачи;</w:t>
      </w:r>
    </w:p>
    <w:p w14:paraId="6E8551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F24DAC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317AAA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кабардино-черкес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7C51A6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3B296F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4C1012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4B7932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3. Предметные результаты изучения родной (кабардино-черкесской) литературы. К концу обучения в 5 классе обучающийся научится:</w:t>
      </w:r>
    </w:p>
    <w:p w14:paraId="520D78E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понимать и формулировать тему, идею литературного произведения, характеризовать его героев, сопоставляя их действия и поступки, сопоставлять героев одного или нескольких произведений;</w:t>
      </w:r>
    </w:p>
    <w:p w14:paraId="5FF6799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w:t>
      </w:r>
    </w:p>
    <w:p w14:paraId="34EDC8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изобразительно-выразительные средства языка (сравнение и олицетворение), понимать их роли в раскрытии содержания произведения;</w:t>
      </w:r>
    </w:p>
    <w:p w14:paraId="5F5A2E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отвечать на вопросы по прослушанному или прочитанному тексту;</w:t>
      </w:r>
    </w:p>
    <w:p w14:paraId="472902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диалог на материале прочитанного произведения;</w:t>
      </w:r>
    </w:p>
    <w:p w14:paraId="32BE74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произведения устного народного творчества для самостоятельного чтения, руководствуясь конкретными целевыми установками;</w:t>
      </w:r>
    </w:p>
    <w:p w14:paraId="52C1F5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о самостоятельно прочитанном произведении, обосновывая свой выбор;</w:t>
      </w:r>
    </w:p>
    <w:p w14:paraId="5A59E8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или фрагмента), при необходимости – цитатный;</w:t>
      </w:r>
    </w:p>
    <w:p w14:paraId="001638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небольшие тексты в устной и письменной форме по типу сочинений и малых жанров художественной литературы;</w:t>
      </w:r>
    </w:p>
    <w:p w14:paraId="3EC00B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описание и сочинение-повествование на материале жизненных и литературных впечатлений;</w:t>
      </w:r>
    </w:p>
    <w:p w14:paraId="78AE3F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ыразительно по ролям прозаические произведения;</w:t>
      </w:r>
    </w:p>
    <w:p w14:paraId="169F54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создании элементарных учебных проектов под руководством учителя и публично представлять их результаты (с учетом литературного развития обучающихся);</w:t>
      </w:r>
    </w:p>
    <w:p w14:paraId="4D28A9C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использования энциклопедии, словари и справочники по литературе, в том числе электронной формой учебника.</w:t>
      </w:r>
    </w:p>
    <w:p w14:paraId="5F4EB8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4. Предметные результаты изучения родной (кабардино-черкесской) литературы. К концу обучения в 6 классе обучающийся научится:</w:t>
      </w:r>
    </w:p>
    <w:p w14:paraId="68530173">
      <w:pPr>
        <w:widowControl/>
        <w:spacing w:after="0" w:line="350" w:lineRule="auto"/>
        <w:ind w:firstLine="709"/>
        <w:jc w:val="both"/>
        <w:rPr>
          <w:rFonts w:ascii="Times New Roman" w:hAnsi="Times New Roman"/>
          <w:sz w:val="28"/>
          <w:szCs w:val="28"/>
        </w:rPr>
      </w:pPr>
      <w:r>
        <w:rPr>
          <w:rFonts w:ascii="Times New Roman" w:hAnsi="Times New Roman"/>
          <w:sz w:val="28"/>
          <w:szCs w:val="28"/>
        </w:rPr>
        <w:t>анализировать литературное произведение: определять его принадлежность к одному из литературных родов и жанров;</w:t>
      </w:r>
    </w:p>
    <w:p w14:paraId="2C331C90">
      <w:pPr>
        <w:widowControl/>
        <w:spacing w:after="0" w:line="350" w:lineRule="auto"/>
        <w:ind w:firstLine="709"/>
        <w:jc w:val="both"/>
        <w:rPr>
          <w:rFonts w:ascii="Times New Roman" w:hAnsi="Times New Roman"/>
          <w:sz w:val="28"/>
          <w:szCs w:val="28"/>
        </w:rPr>
      </w:pPr>
      <w:r>
        <w:rPr>
          <w:rFonts w:ascii="Times New Roman" w:hAnsi="Times New Roman"/>
          <w:sz w:val="28"/>
          <w:szCs w:val="28"/>
        </w:rPr>
        <w:t>владе</w:t>
      </w:r>
      <w:r>
        <w:rPr>
          <w:rFonts w:ascii="Times New Roman" w:hAnsi="Times New Roman"/>
          <w:sz w:val="28"/>
          <w:szCs w:val="28"/>
          <w:lang w:val="ru-RU"/>
        </w:rPr>
        <w:t>ть</w:t>
      </w:r>
      <w:r>
        <w:rPr>
          <w:rFonts w:ascii="Times New Roman" w:hAnsi="Times New Roman"/>
          <w:sz w:val="28"/>
          <w:szCs w:val="28"/>
        </w:rPr>
        <w:t xml:space="preserve"> элементарной литературоведческой терминологией при анализе литературного произведения;</w:t>
      </w:r>
    </w:p>
    <w:p w14:paraId="0761EA6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пределять</w:t>
      </w:r>
      <w:r>
        <w:rPr>
          <w:rFonts w:ascii="Times New Roman" w:hAnsi="Times New Roman"/>
          <w:sz w:val="28"/>
          <w:szCs w:val="28"/>
        </w:rPr>
        <w:t xml:space="preserve"> духовно-нравственн</w:t>
      </w:r>
      <w:r>
        <w:rPr>
          <w:rFonts w:ascii="Times New Roman" w:hAnsi="Times New Roman"/>
          <w:sz w:val="28"/>
          <w:szCs w:val="28"/>
          <w:lang w:val="ru-RU"/>
        </w:rPr>
        <w:t>ые</w:t>
      </w:r>
      <w:r>
        <w:rPr>
          <w:rFonts w:ascii="Times New Roman" w:hAnsi="Times New Roman"/>
          <w:sz w:val="28"/>
          <w:szCs w:val="28"/>
        </w:rPr>
        <w:t xml:space="preserve"> ценност</w:t>
      </w:r>
      <w:r>
        <w:rPr>
          <w:rFonts w:ascii="Times New Roman" w:hAnsi="Times New Roman"/>
          <w:sz w:val="28"/>
          <w:szCs w:val="28"/>
          <w:lang w:val="ru-RU"/>
        </w:rPr>
        <w:t>и</w:t>
      </w:r>
      <w:r>
        <w:rPr>
          <w:rFonts w:ascii="Times New Roman" w:hAnsi="Times New Roman"/>
          <w:sz w:val="28"/>
          <w:szCs w:val="28"/>
        </w:rPr>
        <w:t xml:space="preserve"> родн</w:t>
      </w:r>
      <w:r>
        <w:rPr>
          <w:rFonts w:ascii="Times New Roman" w:hAnsi="Times New Roman"/>
          <w:sz w:val="28"/>
          <w:szCs w:val="28"/>
          <w:lang w:val="ru-RU"/>
        </w:rPr>
        <w:t xml:space="preserve">ой </w:t>
      </w:r>
      <w:r>
        <w:rPr>
          <w:rFonts w:ascii="Times New Roman" w:hAnsi="Times New Roman"/>
          <w:sz w:val="28"/>
          <w:szCs w:val="28"/>
        </w:rPr>
        <w:t>кабардино-черкесской литератур</w:t>
      </w:r>
      <w:r>
        <w:rPr>
          <w:rFonts w:ascii="Times New Roman" w:hAnsi="Times New Roman"/>
          <w:sz w:val="28"/>
          <w:szCs w:val="28"/>
          <w:lang w:val="ru-RU"/>
        </w:rPr>
        <w:t>ы</w:t>
      </w:r>
      <w:r>
        <w:rPr>
          <w:rFonts w:ascii="Times New Roman" w:hAnsi="Times New Roman"/>
          <w:sz w:val="28"/>
          <w:szCs w:val="28"/>
        </w:rPr>
        <w:t xml:space="preserve"> и культуры, сопоставл</w:t>
      </w:r>
      <w:r>
        <w:rPr>
          <w:rFonts w:ascii="Times New Roman" w:hAnsi="Times New Roman"/>
          <w:sz w:val="28"/>
          <w:szCs w:val="28"/>
          <w:lang w:val="ru-RU"/>
        </w:rPr>
        <w:t>ять</w:t>
      </w:r>
      <w:r>
        <w:rPr>
          <w:rFonts w:ascii="Times New Roman" w:hAnsi="Times New Roman"/>
          <w:sz w:val="28"/>
          <w:szCs w:val="28"/>
        </w:rPr>
        <w:t xml:space="preserve"> их с духовно-нравственными ценностями </w:t>
      </w:r>
      <w:r>
        <w:rPr>
          <w:rFonts w:ascii="Times New Roman" w:hAnsi="Times New Roman"/>
          <w:sz w:val="28"/>
          <w:szCs w:val="28"/>
          <w:lang w:val="ru-RU"/>
        </w:rPr>
        <w:t>русского</w:t>
      </w:r>
      <w:r>
        <w:rPr>
          <w:rFonts w:ascii="Times New Roman" w:hAnsi="Times New Roman"/>
          <w:sz w:val="28"/>
          <w:szCs w:val="28"/>
        </w:rPr>
        <w:t xml:space="preserve"> народа;</w:t>
      </w:r>
    </w:p>
    <w:p w14:paraId="08B27D97">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улиров</w:t>
      </w:r>
      <w:r>
        <w:rPr>
          <w:rFonts w:ascii="Times New Roman" w:hAnsi="Times New Roman"/>
          <w:sz w:val="28"/>
          <w:szCs w:val="28"/>
          <w:lang w:val="ru-RU"/>
        </w:rPr>
        <w:t>ать</w:t>
      </w:r>
      <w:r>
        <w:rPr>
          <w:rFonts w:ascii="Times New Roman" w:hAnsi="Times New Roman"/>
          <w:sz w:val="28"/>
          <w:szCs w:val="28"/>
        </w:rPr>
        <w:t xml:space="preserve"> собственно</w:t>
      </w:r>
      <w:r>
        <w:rPr>
          <w:rFonts w:ascii="Times New Roman" w:hAnsi="Times New Roman"/>
          <w:sz w:val="28"/>
          <w:szCs w:val="28"/>
          <w:lang w:val="ru-RU"/>
        </w:rPr>
        <w:t>е</w:t>
      </w:r>
      <w:r>
        <w:rPr>
          <w:rFonts w:ascii="Times New Roman" w:hAnsi="Times New Roman"/>
          <w:sz w:val="28"/>
          <w:szCs w:val="28"/>
        </w:rPr>
        <w:t xml:space="preserve"> отношени</w:t>
      </w:r>
      <w:r>
        <w:rPr>
          <w:rFonts w:ascii="Times New Roman" w:hAnsi="Times New Roman"/>
          <w:sz w:val="28"/>
          <w:szCs w:val="28"/>
          <w:lang w:val="ru-RU"/>
        </w:rPr>
        <w:t>е</w:t>
      </w:r>
      <w:r>
        <w:rPr>
          <w:rFonts w:ascii="Times New Roman" w:hAnsi="Times New Roman"/>
          <w:sz w:val="28"/>
          <w:szCs w:val="28"/>
        </w:rPr>
        <w:t xml:space="preserve"> к произведениям родной кабардино-черкесской литератур</w:t>
      </w:r>
      <w:r>
        <w:rPr>
          <w:rFonts w:ascii="Times New Roman" w:hAnsi="Times New Roman"/>
          <w:sz w:val="28"/>
          <w:szCs w:val="28"/>
          <w:lang w:val="ru-RU"/>
        </w:rPr>
        <w:t>ы</w:t>
      </w:r>
      <w:r>
        <w:rPr>
          <w:rFonts w:ascii="Times New Roman" w:hAnsi="Times New Roman"/>
          <w:sz w:val="28"/>
          <w:szCs w:val="28"/>
        </w:rPr>
        <w:t>,</w:t>
      </w:r>
      <w:r>
        <w:rPr>
          <w:rFonts w:ascii="Times New Roman" w:hAnsi="Times New Roman"/>
          <w:sz w:val="28"/>
          <w:szCs w:val="28"/>
          <w:lang w:val="ru-RU"/>
        </w:rPr>
        <w:t xml:space="preserve"> </w:t>
      </w:r>
      <w:r>
        <w:rPr>
          <w:rFonts w:ascii="Times New Roman" w:hAnsi="Times New Roman"/>
          <w:sz w:val="28"/>
          <w:szCs w:val="28"/>
        </w:rPr>
        <w:t>оце</w:t>
      </w:r>
      <w:r>
        <w:rPr>
          <w:rFonts w:ascii="Times New Roman" w:hAnsi="Times New Roman"/>
          <w:sz w:val="28"/>
          <w:szCs w:val="28"/>
          <w:lang w:val="ru-RU"/>
        </w:rPr>
        <w:t>нивать произведения</w:t>
      </w:r>
      <w:r>
        <w:rPr>
          <w:rFonts w:ascii="Times New Roman" w:hAnsi="Times New Roman"/>
          <w:sz w:val="28"/>
          <w:szCs w:val="28"/>
        </w:rPr>
        <w:t>;</w:t>
      </w:r>
    </w:p>
    <w:p w14:paraId="4B4AAF24">
      <w:pPr>
        <w:widowControl/>
        <w:spacing w:after="0" w:line="350" w:lineRule="auto"/>
        <w:ind w:firstLine="709"/>
        <w:jc w:val="both"/>
        <w:rPr>
          <w:rFonts w:ascii="Times New Roman" w:hAnsi="Times New Roman"/>
          <w:sz w:val="28"/>
          <w:szCs w:val="28"/>
        </w:rPr>
      </w:pPr>
      <w:r>
        <w:rPr>
          <w:rFonts w:ascii="Times New Roman" w:hAnsi="Times New Roman"/>
          <w:sz w:val="28"/>
          <w:szCs w:val="28"/>
        </w:rPr>
        <w:t>интерпрет</w:t>
      </w:r>
      <w:r>
        <w:rPr>
          <w:rFonts w:ascii="Times New Roman" w:hAnsi="Times New Roman"/>
          <w:sz w:val="28"/>
          <w:szCs w:val="28"/>
          <w:lang w:val="ru-RU"/>
        </w:rPr>
        <w:t>ировать</w:t>
      </w:r>
      <w:r>
        <w:rPr>
          <w:rFonts w:ascii="Times New Roman" w:hAnsi="Times New Roman"/>
          <w:sz w:val="28"/>
          <w:szCs w:val="28"/>
        </w:rPr>
        <w:t xml:space="preserve"> изученн</w:t>
      </w:r>
      <w:r>
        <w:rPr>
          <w:rFonts w:ascii="Times New Roman" w:hAnsi="Times New Roman"/>
          <w:sz w:val="28"/>
          <w:szCs w:val="28"/>
          <w:lang w:val="ru-RU"/>
        </w:rPr>
        <w:t>ые</w:t>
      </w:r>
      <w:r>
        <w:rPr>
          <w:rFonts w:ascii="Times New Roman" w:hAnsi="Times New Roman"/>
          <w:sz w:val="28"/>
          <w:szCs w:val="28"/>
        </w:rPr>
        <w:t xml:space="preserve"> литературны</w:t>
      </w:r>
      <w:r>
        <w:rPr>
          <w:rFonts w:ascii="Times New Roman" w:hAnsi="Times New Roman"/>
          <w:sz w:val="28"/>
          <w:szCs w:val="28"/>
          <w:lang w:val="ru-RU"/>
        </w:rPr>
        <w:t>е</w:t>
      </w:r>
      <w:r>
        <w:rPr>
          <w:rFonts w:ascii="Times New Roman" w:hAnsi="Times New Roman"/>
          <w:sz w:val="28"/>
          <w:szCs w:val="28"/>
        </w:rPr>
        <w:t xml:space="preserve"> произведени</w:t>
      </w:r>
      <w:r>
        <w:rPr>
          <w:rFonts w:ascii="Times New Roman" w:hAnsi="Times New Roman"/>
          <w:sz w:val="28"/>
          <w:szCs w:val="28"/>
          <w:lang w:val="ru-RU"/>
        </w:rPr>
        <w:t xml:space="preserve">я, </w:t>
      </w:r>
      <w:r>
        <w:rPr>
          <w:rFonts w:ascii="Times New Roman" w:hAnsi="Times New Roman"/>
          <w:sz w:val="28"/>
          <w:szCs w:val="28"/>
        </w:rPr>
        <w:t>понима</w:t>
      </w:r>
      <w:r>
        <w:rPr>
          <w:rFonts w:ascii="Times New Roman" w:hAnsi="Times New Roman"/>
          <w:sz w:val="28"/>
          <w:szCs w:val="28"/>
          <w:lang w:val="ru-RU"/>
        </w:rPr>
        <w:t>ть</w:t>
      </w:r>
      <w:r>
        <w:rPr>
          <w:rFonts w:ascii="Times New Roman" w:hAnsi="Times New Roman"/>
          <w:sz w:val="28"/>
          <w:szCs w:val="28"/>
        </w:rPr>
        <w:t xml:space="preserve"> авторск</w:t>
      </w:r>
      <w:r>
        <w:rPr>
          <w:rFonts w:ascii="Times New Roman" w:hAnsi="Times New Roman"/>
          <w:sz w:val="28"/>
          <w:szCs w:val="28"/>
          <w:lang w:val="ru-RU"/>
        </w:rPr>
        <w:t xml:space="preserve">ую </w:t>
      </w:r>
      <w:r>
        <w:rPr>
          <w:rFonts w:ascii="Times New Roman" w:hAnsi="Times New Roman"/>
          <w:sz w:val="28"/>
          <w:szCs w:val="28"/>
        </w:rPr>
        <w:t>позиции и свое отношение к ней;</w:t>
      </w:r>
    </w:p>
    <w:p w14:paraId="7618AA16">
      <w:pPr>
        <w:widowControl/>
        <w:spacing w:after="0" w:line="350" w:lineRule="auto"/>
        <w:ind w:firstLine="709"/>
        <w:jc w:val="both"/>
        <w:rPr>
          <w:rFonts w:ascii="Times New Roman" w:hAnsi="Times New Roman"/>
          <w:sz w:val="28"/>
          <w:szCs w:val="28"/>
        </w:rPr>
      </w:pPr>
      <w:r>
        <w:rPr>
          <w:rFonts w:ascii="Times New Roman" w:hAnsi="Times New Roman"/>
          <w:sz w:val="28"/>
          <w:szCs w:val="28"/>
        </w:rPr>
        <w:t>воспри</w:t>
      </w:r>
      <w:r>
        <w:rPr>
          <w:rFonts w:ascii="Times New Roman" w:hAnsi="Times New Roman"/>
          <w:sz w:val="28"/>
          <w:szCs w:val="28"/>
          <w:lang w:val="ru-RU"/>
        </w:rPr>
        <w:t>нимать</w:t>
      </w:r>
      <w:r>
        <w:rPr>
          <w:rFonts w:ascii="Times New Roman" w:hAnsi="Times New Roman"/>
          <w:sz w:val="28"/>
          <w:szCs w:val="28"/>
        </w:rPr>
        <w:t xml:space="preserve"> на слух литературны</w:t>
      </w:r>
      <w:r>
        <w:rPr>
          <w:rFonts w:ascii="Times New Roman" w:hAnsi="Times New Roman"/>
          <w:sz w:val="28"/>
          <w:szCs w:val="28"/>
          <w:lang w:val="ru-RU"/>
        </w:rPr>
        <w:t>е</w:t>
      </w:r>
      <w:r>
        <w:rPr>
          <w:rFonts w:ascii="Times New Roman" w:hAnsi="Times New Roman"/>
          <w:sz w:val="28"/>
          <w:szCs w:val="28"/>
        </w:rPr>
        <w:t xml:space="preserve"> произведени</w:t>
      </w:r>
      <w:r>
        <w:rPr>
          <w:rFonts w:ascii="Times New Roman" w:hAnsi="Times New Roman"/>
          <w:sz w:val="28"/>
          <w:szCs w:val="28"/>
          <w:lang w:val="ru-RU"/>
        </w:rPr>
        <w:t>я</w:t>
      </w:r>
      <w:r>
        <w:rPr>
          <w:rFonts w:ascii="Times New Roman" w:hAnsi="Times New Roman"/>
          <w:sz w:val="28"/>
          <w:szCs w:val="28"/>
        </w:rPr>
        <w:t xml:space="preserve"> разных жанров, осмысленно ч</w:t>
      </w:r>
      <w:r>
        <w:rPr>
          <w:rFonts w:ascii="Times New Roman" w:hAnsi="Times New Roman"/>
          <w:sz w:val="28"/>
          <w:szCs w:val="28"/>
          <w:lang w:val="ru-RU"/>
        </w:rPr>
        <w:t>итать</w:t>
      </w:r>
      <w:r>
        <w:rPr>
          <w:rFonts w:ascii="Times New Roman" w:hAnsi="Times New Roman"/>
          <w:sz w:val="28"/>
          <w:szCs w:val="28"/>
        </w:rPr>
        <w:t>;</w:t>
      </w:r>
    </w:p>
    <w:p w14:paraId="7D6A64F7">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14:paraId="5244008A">
      <w:pPr>
        <w:widowControl/>
        <w:spacing w:after="0" w:line="360" w:lineRule="auto"/>
        <w:ind w:firstLine="709"/>
        <w:jc w:val="both"/>
        <w:rPr>
          <w:rFonts w:ascii="Times New Roman" w:hAnsi="Times New Roman"/>
          <w:sz w:val="28"/>
          <w:szCs w:val="28"/>
        </w:rPr>
      </w:pPr>
      <w:r>
        <w:rPr>
          <w:rFonts w:ascii="Times New Roman" w:hAnsi="Times New Roman"/>
          <w:sz w:val="28"/>
          <w:szCs w:val="28"/>
        </w:rPr>
        <w:t>понима</w:t>
      </w:r>
      <w:r>
        <w:rPr>
          <w:rFonts w:ascii="Times New Roman" w:hAnsi="Times New Roman"/>
          <w:sz w:val="28"/>
          <w:szCs w:val="28"/>
          <w:lang w:val="ru-RU"/>
        </w:rPr>
        <w:t>ть</w:t>
      </w:r>
      <w:r>
        <w:rPr>
          <w:rFonts w:ascii="Times New Roman" w:hAnsi="Times New Roman"/>
          <w:sz w:val="28"/>
          <w:szCs w:val="28"/>
        </w:rPr>
        <w:t xml:space="preserve"> образн</w:t>
      </w:r>
      <w:r>
        <w:rPr>
          <w:rFonts w:ascii="Times New Roman" w:hAnsi="Times New Roman"/>
          <w:sz w:val="28"/>
          <w:szCs w:val="28"/>
          <w:lang w:val="ru-RU"/>
        </w:rPr>
        <w:t>ую</w:t>
      </w:r>
      <w:r>
        <w:rPr>
          <w:rFonts w:ascii="Times New Roman" w:hAnsi="Times New Roman"/>
          <w:sz w:val="28"/>
          <w:szCs w:val="28"/>
        </w:rPr>
        <w:t xml:space="preserve"> природ</w:t>
      </w:r>
      <w:r>
        <w:rPr>
          <w:rFonts w:ascii="Times New Roman" w:hAnsi="Times New Roman"/>
          <w:sz w:val="28"/>
          <w:szCs w:val="28"/>
          <w:lang w:val="ru-RU"/>
        </w:rPr>
        <w:t>у</w:t>
      </w:r>
      <w:r>
        <w:rPr>
          <w:rFonts w:ascii="Times New Roman" w:hAnsi="Times New Roman"/>
          <w:sz w:val="28"/>
          <w:szCs w:val="28"/>
        </w:rPr>
        <w:t xml:space="preserve"> литературы как явлени</w:t>
      </w:r>
      <w:r>
        <w:rPr>
          <w:rFonts w:ascii="Times New Roman" w:hAnsi="Times New Roman"/>
          <w:sz w:val="28"/>
          <w:szCs w:val="28"/>
          <w:lang w:val="ru-RU"/>
        </w:rPr>
        <w:t>е</w:t>
      </w:r>
      <w:r>
        <w:rPr>
          <w:rFonts w:ascii="Times New Roman" w:hAnsi="Times New Roman"/>
          <w:sz w:val="28"/>
          <w:szCs w:val="28"/>
        </w:rPr>
        <w:t xml:space="preserve"> искусства;</w:t>
      </w:r>
    </w:p>
    <w:p w14:paraId="5754A685">
      <w:pPr>
        <w:widowControl/>
        <w:spacing w:after="0" w:line="350" w:lineRule="auto"/>
        <w:ind w:firstLine="709"/>
        <w:jc w:val="both"/>
        <w:rPr>
          <w:rFonts w:ascii="Times New Roman" w:hAnsi="Times New Roman"/>
          <w:sz w:val="28"/>
          <w:szCs w:val="28"/>
        </w:rPr>
      </w:pPr>
      <w:r>
        <w:rPr>
          <w:rFonts w:ascii="Times New Roman" w:hAnsi="Times New Roman"/>
          <w:sz w:val="28"/>
          <w:szCs w:val="28"/>
        </w:rPr>
        <w:t>понима</w:t>
      </w:r>
      <w:r>
        <w:rPr>
          <w:rFonts w:ascii="Times New Roman" w:hAnsi="Times New Roman"/>
          <w:sz w:val="28"/>
          <w:szCs w:val="28"/>
          <w:lang w:val="ru-RU"/>
        </w:rPr>
        <w:t>ть</w:t>
      </w:r>
      <w:r>
        <w:rPr>
          <w:rFonts w:ascii="Times New Roman" w:hAnsi="Times New Roman"/>
          <w:sz w:val="28"/>
          <w:szCs w:val="28"/>
        </w:rPr>
        <w:t xml:space="preserve"> родно</w:t>
      </w:r>
      <w:r>
        <w:rPr>
          <w:rFonts w:ascii="Times New Roman" w:hAnsi="Times New Roman"/>
          <w:sz w:val="28"/>
          <w:szCs w:val="28"/>
          <w:lang w:val="ru-RU"/>
        </w:rPr>
        <w:t>е</w:t>
      </w:r>
      <w:r>
        <w:rPr>
          <w:rFonts w:ascii="Times New Roman" w:hAnsi="Times New Roman"/>
          <w:sz w:val="28"/>
          <w:szCs w:val="28"/>
        </w:rPr>
        <w:t xml:space="preserve"> слов</w:t>
      </w:r>
      <w:r>
        <w:rPr>
          <w:rFonts w:ascii="Times New Roman" w:hAnsi="Times New Roman"/>
          <w:sz w:val="28"/>
          <w:szCs w:val="28"/>
          <w:lang w:val="ru-RU"/>
        </w:rPr>
        <w:t>о</w:t>
      </w:r>
      <w:r>
        <w:rPr>
          <w:rFonts w:ascii="Times New Roman" w:hAnsi="Times New Roman"/>
          <w:sz w:val="28"/>
          <w:szCs w:val="28"/>
        </w:rPr>
        <w:t xml:space="preserve"> в его эстетической функции, рол</w:t>
      </w:r>
      <w:r>
        <w:rPr>
          <w:rFonts w:ascii="Times New Roman" w:hAnsi="Times New Roman"/>
          <w:sz w:val="28"/>
          <w:szCs w:val="28"/>
          <w:lang w:val="ru-RU"/>
        </w:rPr>
        <w:t>ь</w:t>
      </w:r>
      <w:r>
        <w:rPr>
          <w:rFonts w:ascii="Times New Roman" w:hAnsi="Times New Roman"/>
          <w:sz w:val="28"/>
          <w:szCs w:val="28"/>
        </w:rPr>
        <w:t xml:space="preserve"> изобразительно-выразительных языковых средств в создании художественных образов литературных произведений;</w:t>
      </w:r>
    </w:p>
    <w:p w14:paraId="6D6CFC91">
      <w:pPr>
        <w:widowControl/>
        <w:spacing w:after="0" w:line="350" w:lineRule="auto"/>
        <w:ind w:firstLine="709"/>
        <w:jc w:val="both"/>
        <w:rPr>
          <w:rFonts w:ascii="Times New Roman" w:hAnsi="Times New Roman"/>
          <w:iCs/>
          <w:sz w:val="28"/>
          <w:szCs w:val="28"/>
        </w:rPr>
      </w:pPr>
      <w:r>
        <w:rPr>
          <w:rFonts w:ascii="Times New Roman" w:hAnsi="Times New Roman"/>
          <w:iCs/>
          <w:sz w:val="28"/>
          <w:szCs w:val="28"/>
        </w:rPr>
        <w:t xml:space="preserve">различать основные жанры </w:t>
      </w:r>
      <w:r>
        <w:rPr>
          <w:rFonts w:ascii="Times New Roman" w:hAnsi="Times New Roman"/>
          <w:iCs/>
          <w:sz w:val="28"/>
          <w:szCs w:val="28"/>
          <w:lang w:val="ru-RU"/>
        </w:rPr>
        <w:t>адыгского</w:t>
      </w:r>
      <w:r>
        <w:rPr>
          <w:rFonts w:ascii="Times New Roman" w:hAnsi="Times New Roman"/>
          <w:iCs/>
          <w:sz w:val="28"/>
          <w:szCs w:val="28"/>
        </w:rPr>
        <w:t xml:space="preserve"> фольклора, понимать</w:t>
      </w:r>
      <w:r>
        <w:rPr>
          <w:rFonts w:ascii="Times New Roman" w:hAnsi="Times New Roman"/>
          <w:iCs/>
          <w:sz w:val="28"/>
          <w:szCs w:val="28"/>
          <w:lang w:val="ru-RU"/>
        </w:rPr>
        <w:t xml:space="preserve"> </w:t>
      </w:r>
      <w:r>
        <w:rPr>
          <w:rFonts w:ascii="Times New Roman" w:hAnsi="Times New Roman"/>
          <w:iCs/>
          <w:sz w:val="28"/>
          <w:szCs w:val="28"/>
        </w:rPr>
        <w:t>значение устного</w:t>
      </w:r>
      <w:r>
        <w:rPr>
          <w:rFonts w:ascii="Times New Roman" w:hAnsi="Times New Roman"/>
          <w:iCs/>
          <w:sz w:val="28"/>
          <w:szCs w:val="28"/>
          <w:lang w:val="ru-RU"/>
        </w:rPr>
        <w:t xml:space="preserve"> </w:t>
      </w:r>
      <w:r>
        <w:rPr>
          <w:rFonts w:ascii="Times New Roman" w:hAnsi="Times New Roman"/>
          <w:iCs/>
          <w:sz w:val="28"/>
          <w:szCs w:val="28"/>
        </w:rPr>
        <w:t>народного творчества как основы письменной кабардино-черкесской литературы;</w:t>
      </w:r>
    </w:p>
    <w:p w14:paraId="210D9B98">
      <w:pPr>
        <w:widowControl/>
        <w:spacing w:after="0" w:line="350" w:lineRule="auto"/>
        <w:ind w:firstLine="709"/>
        <w:jc w:val="both"/>
        <w:rPr>
          <w:rFonts w:ascii="Times New Roman" w:hAnsi="Times New Roman"/>
          <w:sz w:val="28"/>
          <w:szCs w:val="28"/>
          <w:lang w:val="ru-RU"/>
        </w:rPr>
      </w:pPr>
      <w:r>
        <w:rPr>
          <w:rFonts w:ascii="Times New Roman" w:hAnsi="Times New Roman"/>
          <w:iCs/>
          <w:sz w:val="28"/>
          <w:szCs w:val="28"/>
          <w:lang w:val="ru-RU"/>
        </w:rPr>
        <w:t>строить устные и письменные высказывания по тематике изученных произведений родной литературы, создавать связный устный и письменный текст на родном языке с учетом литературных норм;</w:t>
      </w:r>
    </w:p>
    <w:p w14:paraId="0C2B07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5. Предметные результаты изучения родной (кабардино-черкесской) литературы. К концу обучения в 7 классе обучающийся научится:</w:t>
      </w:r>
    </w:p>
    <w:p w14:paraId="73ABE7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авильно и осознанно, вслух и про себя, пересказывать текст различными способами (полный, выборочный, краткий);</w:t>
      </w:r>
    </w:p>
    <w:p w14:paraId="707115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казки по аналогии, сочинять собственные сюжеты;</w:t>
      </w:r>
    </w:p>
    <w:p w14:paraId="78FEEC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художественные и научно-популярные тексты;</w:t>
      </w:r>
    </w:p>
    <w:p w14:paraId="0769E222">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определять в произведении </w:t>
      </w:r>
      <w:r>
        <w:rPr>
          <w:rFonts w:ascii="Times New Roman" w:hAnsi="Times New Roman"/>
          <w:sz w:val="28"/>
          <w:szCs w:val="28"/>
        </w:rPr>
        <w:t>изобразительно-выразительны</w:t>
      </w:r>
      <w:r>
        <w:rPr>
          <w:rFonts w:ascii="Times New Roman" w:hAnsi="Times New Roman"/>
          <w:sz w:val="28"/>
          <w:szCs w:val="28"/>
          <w:lang w:val="ru-RU"/>
        </w:rPr>
        <w:t>е</w:t>
      </w:r>
      <w:r>
        <w:rPr>
          <w:rFonts w:ascii="Times New Roman" w:hAnsi="Times New Roman"/>
          <w:sz w:val="28"/>
          <w:szCs w:val="28"/>
        </w:rPr>
        <w:t xml:space="preserve"> средств</w:t>
      </w:r>
      <w:r>
        <w:rPr>
          <w:rFonts w:ascii="Times New Roman" w:hAnsi="Times New Roman"/>
          <w:sz w:val="28"/>
          <w:szCs w:val="28"/>
          <w:lang w:val="ru-RU"/>
        </w:rPr>
        <w:t>а</w:t>
      </w:r>
      <w:r>
        <w:rPr>
          <w:rFonts w:ascii="Times New Roman" w:hAnsi="Times New Roman"/>
          <w:sz w:val="28"/>
          <w:szCs w:val="28"/>
        </w:rPr>
        <w:t xml:space="preserve"> языка</w:t>
      </w:r>
      <w:r>
        <w:rPr>
          <w:rFonts w:ascii="Times New Roman" w:hAnsi="Times New Roman"/>
          <w:sz w:val="28"/>
          <w:szCs w:val="28"/>
          <w:lang w:val="ru-RU"/>
        </w:rPr>
        <w:t xml:space="preserve"> (гипербола и литота)</w:t>
      </w:r>
      <w:r>
        <w:rPr>
          <w:rFonts w:ascii="Times New Roman" w:hAnsi="Times New Roman"/>
          <w:sz w:val="28"/>
          <w:szCs w:val="28"/>
        </w:rPr>
        <w:t>, понима</w:t>
      </w:r>
      <w:r>
        <w:rPr>
          <w:rFonts w:ascii="Times New Roman" w:hAnsi="Times New Roman"/>
          <w:sz w:val="28"/>
          <w:szCs w:val="28"/>
          <w:lang w:val="ru-RU"/>
        </w:rPr>
        <w:t>ть</w:t>
      </w:r>
      <w:r>
        <w:rPr>
          <w:rFonts w:ascii="Times New Roman" w:hAnsi="Times New Roman"/>
          <w:sz w:val="28"/>
          <w:szCs w:val="28"/>
        </w:rPr>
        <w:t xml:space="preserve"> их рол</w:t>
      </w:r>
      <w:r>
        <w:rPr>
          <w:rFonts w:ascii="Times New Roman" w:hAnsi="Times New Roman"/>
          <w:sz w:val="28"/>
          <w:szCs w:val="28"/>
          <w:lang w:val="ru-RU"/>
        </w:rPr>
        <w:t>ь</w:t>
      </w:r>
      <w:r>
        <w:rPr>
          <w:rFonts w:ascii="Times New Roman" w:hAnsi="Times New Roman"/>
          <w:sz w:val="28"/>
          <w:szCs w:val="28"/>
        </w:rPr>
        <w:t xml:space="preserve"> в раскрытии содержания произведения;</w:t>
      </w:r>
    </w:p>
    <w:p w14:paraId="6783C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 анализировать тексты различных жанров в соответствии с целями и задачами на уроках литературы;</w:t>
      </w:r>
    </w:p>
    <w:p w14:paraId="099A1E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14:paraId="71EB17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монологической, диалогической, устной и письменной речью, составлять отзыв о прочитанном тексте, краткую аннотацию о книге;</w:t>
      </w:r>
    </w:p>
    <w:p w14:paraId="12247CF3">
      <w:pPr>
        <w:widowControl/>
        <w:spacing w:after="0" w:line="350" w:lineRule="auto"/>
        <w:ind w:firstLine="709"/>
        <w:jc w:val="both"/>
        <w:rPr>
          <w:rFonts w:ascii="Times New Roman" w:hAnsi="Times New Roman"/>
          <w:sz w:val="28"/>
          <w:szCs w:val="28"/>
          <w:lang w:val="ba-RU"/>
        </w:rPr>
      </w:pPr>
      <w:r>
        <w:rPr>
          <w:rFonts w:ascii="Times New Roman" w:hAnsi="Times New Roman"/>
          <w:sz w:val="28"/>
          <w:szCs w:val="28"/>
          <w:lang w:val="ru-RU"/>
        </w:rPr>
        <w:t>применять литературоведческие понятия для характеристики и анализа текста;</w:t>
      </w:r>
    </w:p>
    <w:p w14:paraId="32C9E373">
      <w:pPr>
        <w:widowControl/>
        <w:spacing w:after="0" w:line="350" w:lineRule="auto"/>
        <w:ind w:firstLine="709"/>
        <w:jc w:val="both"/>
        <w:rPr>
          <w:rFonts w:ascii="Times New Roman" w:hAnsi="Times New Roman"/>
          <w:iCs/>
          <w:sz w:val="28"/>
          <w:szCs w:val="28"/>
          <w:lang w:val="ru-RU"/>
        </w:rPr>
      </w:pPr>
      <w:r>
        <w:rPr>
          <w:rFonts w:ascii="Times New Roman" w:hAnsi="Times New Roman"/>
          <w:iCs/>
          <w:sz w:val="28"/>
          <w:szCs w:val="28"/>
          <w:lang w:val="ru-RU"/>
        </w:rPr>
        <w:t>объяснять свое понимание нравственно-философской, социально-исторической и эстетической проблематики произведений;</w:t>
      </w:r>
    </w:p>
    <w:p w14:paraId="42D4BF6C">
      <w:pPr>
        <w:widowControl/>
        <w:spacing w:after="0" w:line="350" w:lineRule="auto"/>
        <w:ind w:firstLine="709"/>
        <w:jc w:val="both"/>
        <w:rPr>
          <w:rFonts w:ascii="Times New Roman" w:hAnsi="Times New Roman"/>
          <w:iCs/>
          <w:sz w:val="28"/>
          <w:szCs w:val="28"/>
        </w:rPr>
      </w:pPr>
      <w:r>
        <w:rPr>
          <w:rFonts w:ascii="Times New Roman" w:hAnsi="Times New Roman"/>
          <w:iCs/>
          <w:sz w:val="28"/>
          <w:szCs w:val="28"/>
        </w:rPr>
        <w:t>устанавливать связи между фольклорными произведениями и произведениями письменной литературы на уровне тематики, проблематики, образов (по принципу сходства и различия);</w:t>
      </w:r>
    </w:p>
    <w:p w14:paraId="1D8C8589">
      <w:pPr>
        <w:widowControl/>
        <w:spacing w:after="0" w:line="350" w:lineRule="auto"/>
        <w:ind w:firstLine="709"/>
        <w:jc w:val="both"/>
        <w:rPr>
          <w:rFonts w:ascii="Times New Roman" w:hAnsi="Times New Roman"/>
          <w:iCs/>
          <w:sz w:val="28"/>
          <w:szCs w:val="28"/>
        </w:rPr>
      </w:pPr>
      <w:r>
        <w:rPr>
          <w:rFonts w:ascii="Times New Roman" w:hAnsi="Times New Roman"/>
          <w:iCs/>
          <w:sz w:val="28"/>
          <w:szCs w:val="28"/>
        </w:rPr>
        <w:t xml:space="preserve">определять отраженные в эпосе черты </w:t>
      </w:r>
      <w:r>
        <w:rPr>
          <w:rFonts w:ascii="Times New Roman" w:hAnsi="Times New Roman"/>
          <w:iCs/>
          <w:sz w:val="28"/>
          <w:szCs w:val="28"/>
          <w:lang w:val="ru-RU"/>
        </w:rPr>
        <w:t>адыгского</w:t>
      </w:r>
      <w:r>
        <w:rPr>
          <w:rFonts w:ascii="Times New Roman" w:hAnsi="Times New Roman"/>
          <w:iCs/>
          <w:sz w:val="28"/>
          <w:szCs w:val="28"/>
        </w:rPr>
        <w:t xml:space="preserve"> национального характера;</w:t>
      </w:r>
    </w:p>
    <w:p w14:paraId="315629C5">
      <w:pPr>
        <w:widowControl/>
        <w:spacing w:after="0" w:line="350" w:lineRule="auto"/>
        <w:ind w:firstLine="709"/>
        <w:jc w:val="both"/>
        <w:rPr>
          <w:rFonts w:ascii="Times New Roman" w:hAnsi="Times New Roman"/>
          <w:iCs/>
          <w:sz w:val="28"/>
          <w:szCs w:val="28"/>
        </w:rPr>
      </w:pPr>
      <w:r>
        <w:rPr>
          <w:rFonts w:ascii="Times New Roman" w:hAnsi="Times New Roman"/>
          <w:sz w:val="28"/>
          <w:szCs w:val="28"/>
        </w:rPr>
        <w:t>характеризовать</w:t>
      </w:r>
      <w:r>
        <w:rPr>
          <w:rFonts w:ascii="Times New Roman" w:hAnsi="Times New Roman"/>
          <w:sz w:val="28"/>
          <w:szCs w:val="28"/>
          <w:lang w:val="ru-RU"/>
        </w:rPr>
        <w:t>,</w:t>
      </w:r>
      <w:r>
        <w:rPr>
          <w:rFonts w:ascii="Times New Roman" w:hAnsi="Times New Roman"/>
          <w:sz w:val="28"/>
          <w:szCs w:val="28"/>
        </w:rPr>
        <w:t xml:space="preserve"> определять и сопоставлять вариативность и общее в народных сказаниях у разных народов Кавказа и в древнегреческой мифологии</w:t>
      </w:r>
      <w:r>
        <w:rPr>
          <w:rFonts w:ascii="Times New Roman" w:hAnsi="Times New Roman"/>
          <w:sz w:val="28"/>
          <w:szCs w:val="28"/>
          <w:lang w:val="ru-RU"/>
        </w:rPr>
        <w:t>;</w:t>
      </w:r>
    </w:p>
    <w:p w14:paraId="1B432E53">
      <w:pPr>
        <w:widowControl/>
        <w:spacing w:after="0" w:line="350" w:lineRule="auto"/>
        <w:ind w:firstLine="709"/>
        <w:jc w:val="both"/>
        <w:rPr>
          <w:rFonts w:ascii="Times New Roman" w:hAnsi="Times New Roman"/>
          <w:iCs/>
          <w:sz w:val="28"/>
          <w:szCs w:val="28"/>
        </w:rPr>
      </w:pPr>
      <w:r>
        <w:rPr>
          <w:rFonts w:ascii="Times New Roman" w:hAnsi="Times New Roman"/>
          <w:sz w:val="28"/>
          <w:szCs w:val="28"/>
        </w:rPr>
        <w:t>определять особенности народных песен как эпического жанра, выявлять особенности композиции, художественные детали, определ</w:t>
      </w:r>
      <w:r>
        <w:rPr>
          <w:rFonts w:ascii="Times New Roman" w:hAnsi="Times New Roman"/>
          <w:sz w:val="28"/>
          <w:szCs w:val="28"/>
          <w:lang w:val="ru-RU"/>
        </w:rPr>
        <w:t>ять</w:t>
      </w:r>
      <w:r>
        <w:rPr>
          <w:rFonts w:ascii="Times New Roman" w:hAnsi="Times New Roman"/>
          <w:sz w:val="28"/>
          <w:szCs w:val="28"/>
        </w:rPr>
        <w:t xml:space="preserve"> их роль в повествовании, </w:t>
      </w:r>
      <w:r>
        <w:rPr>
          <w:rFonts w:ascii="Times New Roman" w:hAnsi="Times New Roman"/>
          <w:sz w:val="28"/>
          <w:szCs w:val="28"/>
          <w:lang w:val="ru-RU"/>
        </w:rPr>
        <w:t xml:space="preserve">характеризовать </w:t>
      </w:r>
      <w:r>
        <w:rPr>
          <w:rFonts w:ascii="Times New Roman" w:hAnsi="Times New Roman"/>
          <w:sz w:val="28"/>
          <w:szCs w:val="28"/>
        </w:rPr>
        <w:t>ритмико-мелодическое своеобразие адыгской народной песни</w:t>
      </w:r>
      <w:r>
        <w:rPr>
          <w:rFonts w:ascii="Times New Roman" w:hAnsi="Times New Roman"/>
          <w:sz w:val="28"/>
          <w:szCs w:val="28"/>
          <w:lang w:val="ru-RU"/>
        </w:rPr>
        <w:t>;</w:t>
      </w:r>
    </w:p>
    <w:p w14:paraId="064CC96F">
      <w:pPr>
        <w:widowControl/>
        <w:spacing w:after="0" w:line="350" w:lineRule="auto"/>
        <w:ind w:firstLine="709"/>
        <w:jc w:val="both"/>
        <w:rPr>
          <w:rFonts w:ascii="Times New Roman" w:hAnsi="Times New Roman"/>
          <w:iCs/>
          <w:sz w:val="28"/>
          <w:szCs w:val="28"/>
        </w:rPr>
      </w:pPr>
      <w:r>
        <w:rPr>
          <w:rFonts w:ascii="Times New Roman" w:hAnsi="Times New Roman"/>
          <w:iCs/>
          <w:sz w:val="28"/>
          <w:szCs w:val="28"/>
        </w:rPr>
        <w:t>выявлять и интерпретировать авторскую позицию, определяя к ней свое отношение, и на этой основе формировать собственные ценностные ориентиры</w:t>
      </w:r>
      <w:r>
        <w:rPr>
          <w:rFonts w:ascii="Times New Roman" w:hAnsi="Times New Roman"/>
          <w:iCs/>
          <w:sz w:val="28"/>
          <w:szCs w:val="28"/>
          <w:lang w:val="ru-RU"/>
        </w:rPr>
        <w:t>;</w:t>
      </w:r>
    </w:p>
    <w:p w14:paraId="13D05912">
      <w:pPr>
        <w:widowControl/>
        <w:spacing w:after="0" w:line="350" w:lineRule="auto"/>
        <w:ind w:firstLine="709"/>
        <w:jc w:val="both"/>
        <w:rPr>
          <w:rFonts w:ascii="Times New Roman" w:hAnsi="Times New Roman"/>
          <w:iCs/>
          <w:sz w:val="28"/>
          <w:szCs w:val="28"/>
        </w:rPr>
      </w:pPr>
      <w:r>
        <w:rPr>
          <w:rFonts w:ascii="Times New Roman" w:hAnsi="Times New Roman"/>
          <w:iCs/>
          <w:sz w:val="28"/>
          <w:szCs w:val="28"/>
          <w:lang w:val="ru-RU"/>
        </w:rPr>
        <w:t>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3062EB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6. Предметные результаты изучения родной (кабардино-черкесской) литературы. К концу обучения в 8 классе обучающийся научится:</w:t>
      </w:r>
    </w:p>
    <w:p w14:paraId="7658CF21">
      <w:pPr>
        <w:widowControl/>
        <w:spacing w:after="0" w:line="350" w:lineRule="auto"/>
        <w:ind w:firstLine="709"/>
        <w:jc w:val="both"/>
        <w:rPr>
          <w:rFonts w:ascii="Times New Roman" w:hAnsi="Times New Roman"/>
          <w:sz w:val="28"/>
          <w:szCs w:val="28"/>
        </w:rPr>
      </w:pPr>
      <w:r>
        <w:rPr>
          <w:rFonts w:ascii="Times New Roman" w:hAnsi="Times New Roman"/>
          <w:sz w:val="28"/>
          <w:szCs w:val="28"/>
        </w:rPr>
        <w:t>понима</w:t>
      </w:r>
      <w:r>
        <w:rPr>
          <w:rFonts w:ascii="Times New Roman" w:hAnsi="Times New Roman"/>
          <w:sz w:val="28"/>
          <w:szCs w:val="28"/>
          <w:lang w:val="ru-RU"/>
        </w:rPr>
        <w:t>ть</w:t>
      </w:r>
      <w:r>
        <w:rPr>
          <w:rFonts w:ascii="Times New Roman" w:hAnsi="Times New Roman"/>
          <w:sz w:val="28"/>
          <w:szCs w:val="28"/>
        </w:rPr>
        <w:t xml:space="preserve"> ключев</w:t>
      </w:r>
      <w:r>
        <w:rPr>
          <w:rFonts w:ascii="Times New Roman" w:hAnsi="Times New Roman"/>
          <w:sz w:val="28"/>
          <w:szCs w:val="28"/>
          <w:lang w:val="ru-RU"/>
        </w:rPr>
        <w:t>ые</w:t>
      </w:r>
      <w:r>
        <w:rPr>
          <w:rFonts w:ascii="Times New Roman" w:hAnsi="Times New Roman"/>
          <w:sz w:val="28"/>
          <w:szCs w:val="28"/>
        </w:rPr>
        <w:t xml:space="preserve"> проблем</w:t>
      </w:r>
      <w:r>
        <w:rPr>
          <w:rFonts w:ascii="Times New Roman" w:hAnsi="Times New Roman"/>
          <w:sz w:val="28"/>
          <w:szCs w:val="28"/>
          <w:lang w:val="ru-RU"/>
        </w:rPr>
        <w:t>ы</w:t>
      </w:r>
      <w:r>
        <w:rPr>
          <w:rFonts w:ascii="Times New Roman" w:hAnsi="Times New Roman"/>
          <w:sz w:val="28"/>
          <w:szCs w:val="28"/>
        </w:rPr>
        <w:t xml:space="preserve"> изученных произведений адыгского фольклора, кабардинских и черкесских писателей;</w:t>
      </w:r>
    </w:p>
    <w:p w14:paraId="4E9A59A7">
      <w:pPr>
        <w:widowControl/>
        <w:spacing w:after="0" w:line="350" w:lineRule="auto"/>
        <w:ind w:firstLine="709"/>
        <w:jc w:val="both"/>
        <w:rPr>
          <w:rFonts w:ascii="Times New Roman" w:hAnsi="Times New Roman"/>
          <w:sz w:val="28"/>
          <w:szCs w:val="28"/>
        </w:rPr>
      </w:pPr>
      <w:r>
        <w:rPr>
          <w:rFonts w:ascii="Times New Roman" w:hAnsi="Times New Roman"/>
          <w:sz w:val="28"/>
          <w:szCs w:val="28"/>
        </w:rPr>
        <w:t>понима</w:t>
      </w:r>
      <w:r>
        <w:rPr>
          <w:rFonts w:ascii="Times New Roman" w:hAnsi="Times New Roman"/>
          <w:sz w:val="28"/>
          <w:szCs w:val="28"/>
          <w:lang w:val="ru-RU"/>
        </w:rPr>
        <w:t>ть</w:t>
      </w:r>
      <w:r>
        <w:rPr>
          <w:rFonts w:ascii="Times New Roman" w:hAnsi="Times New Roman"/>
          <w:sz w:val="28"/>
          <w:szCs w:val="28"/>
        </w:rPr>
        <w:t xml:space="preserve"> </w:t>
      </w:r>
      <w:r>
        <w:rPr>
          <w:rFonts w:ascii="Times New Roman" w:hAnsi="Times New Roman"/>
          <w:sz w:val="28"/>
          <w:szCs w:val="28"/>
          <w:lang w:val="ru-RU"/>
        </w:rPr>
        <w:t xml:space="preserve">связь </w:t>
      </w:r>
      <w:r>
        <w:rPr>
          <w:rFonts w:ascii="Times New Roman" w:hAnsi="Times New Roman"/>
          <w:sz w:val="28"/>
          <w:szCs w:val="28"/>
        </w:rPr>
        <w:t>литературны</w:t>
      </w:r>
      <w:r>
        <w:rPr>
          <w:rFonts w:ascii="Times New Roman" w:hAnsi="Times New Roman"/>
          <w:sz w:val="28"/>
          <w:szCs w:val="28"/>
          <w:lang w:val="ru-RU"/>
        </w:rPr>
        <w:t>х</w:t>
      </w:r>
      <w:r>
        <w:rPr>
          <w:rFonts w:ascii="Times New Roman" w:hAnsi="Times New Roman"/>
          <w:sz w:val="28"/>
          <w:szCs w:val="28"/>
        </w:rPr>
        <w:t xml:space="preserve"> произведени</w:t>
      </w:r>
      <w:r>
        <w:rPr>
          <w:rFonts w:ascii="Times New Roman" w:hAnsi="Times New Roman"/>
          <w:sz w:val="28"/>
          <w:szCs w:val="28"/>
          <w:lang w:val="ru-RU"/>
        </w:rPr>
        <w:t>й</w:t>
      </w:r>
      <w:r>
        <w:rPr>
          <w:rFonts w:ascii="Times New Roman" w:hAnsi="Times New Roman"/>
          <w:sz w:val="28"/>
          <w:szCs w:val="28"/>
        </w:rPr>
        <w:t xml:space="preserve"> с эпохой их написания, выявл</w:t>
      </w:r>
      <w:r>
        <w:rPr>
          <w:rFonts w:ascii="Times New Roman" w:hAnsi="Times New Roman"/>
          <w:sz w:val="28"/>
          <w:szCs w:val="28"/>
          <w:lang w:val="ru-RU"/>
        </w:rPr>
        <w:t>ять</w:t>
      </w:r>
      <w:r>
        <w:rPr>
          <w:rFonts w:ascii="Times New Roman" w:hAnsi="Times New Roman"/>
          <w:sz w:val="28"/>
          <w:szCs w:val="28"/>
        </w:rPr>
        <w:t xml:space="preserve"> в них нравственн</w:t>
      </w:r>
      <w:r>
        <w:rPr>
          <w:rFonts w:ascii="Times New Roman" w:hAnsi="Times New Roman"/>
          <w:sz w:val="28"/>
          <w:szCs w:val="28"/>
          <w:lang w:val="ru-RU"/>
        </w:rPr>
        <w:t>ые</w:t>
      </w:r>
      <w:r>
        <w:rPr>
          <w:rFonts w:ascii="Times New Roman" w:hAnsi="Times New Roman"/>
          <w:sz w:val="28"/>
          <w:szCs w:val="28"/>
        </w:rPr>
        <w:t xml:space="preserve"> ценност</w:t>
      </w:r>
      <w:r>
        <w:rPr>
          <w:rFonts w:ascii="Times New Roman" w:hAnsi="Times New Roman"/>
          <w:sz w:val="28"/>
          <w:szCs w:val="28"/>
          <w:lang w:val="ru-RU"/>
        </w:rPr>
        <w:t>и</w:t>
      </w:r>
      <w:r>
        <w:rPr>
          <w:rFonts w:ascii="Times New Roman" w:hAnsi="Times New Roman"/>
          <w:sz w:val="28"/>
          <w:szCs w:val="28"/>
        </w:rPr>
        <w:t>;</w:t>
      </w:r>
    </w:p>
    <w:p w14:paraId="6524DCCB">
      <w:pPr>
        <w:widowControl/>
        <w:spacing w:after="0" w:line="350" w:lineRule="auto"/>
        <w:ind w:firstLine="709"/>
        <w:jc w:val="both"/>
        <w:rPr>
          <w:rFonts w:ascii="Times New Roman" w:hAnsi="Times New Roman"/>
          <w:sz w:val="28"/>
          <w:szCs w:val="28"/>
        </w:rPr>
      </w:pPr>
      <w:r>
        <w:rPr>
          <w:rFonts w:ascii="Times New Roman" w:hAnsi="Times New Roman"/>
          <w:sz w:val="28"/>
          <w:szCs w:val="28"/>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определ</w:t>
      </w:r>
      <w:r>
        <w:rPr>
          <w:rFonts w:ascii="Times New Roman" w:hAnsi="Times New Roman"/>
          <w:sz w:val="28"/>
          <w:szCs w:val="28"/>
          <w:lang w:val="ru-RU"/>
        </w:rPr>
        <w:t>ять</w:t>
      </w:r>
      <w:r>
        <w:rPr>
          <w:rFonts w:ascii="Times New Roman" w:hAnsi="Times New Roman"/>
          <w:sz w:val="28"/>
          <w:szCs w:val="28"/>
        </w:rPr>
        <w:t xml:space="preserve"> в произведении элемент</w:t>
      </w:r>
      <w:r>
        <w:rPr>
          <w:rFonts w:ascii="Times New Roman" w:hAnsi="Times New Roman"/>
          <w:sz w:val="28"/>
          <w:szCs w:val="28"/>
          <w:lang w:val="ru-RU"/>
        </w:rPr>
        <w:t>ы</w:t>
      </w:r>
      <w:r>
        <w:rPr>
          <w:rFonts w:ascii="Times New Roman" w:hAnsi="Times New Roman"/>
          <w:sz w:val="28"/>
          <w:szCs w:val="28"/>
        </w:rPr>
        <w:t xml:space="preserve"> сюжета, композиции, изобразительно-выразительны</w:t>
      </w:r>
      <w:r>
        <w:rPr>
          <w:rFonts w:ascii="Times New Roman" w:hAnsi="Times New Roman"/>
          <w:sz w:val="28"/>
          <w:szCs w:val="28"/>
          <w:lang w:val="ru-RU"/>
        </w:rPr>
        <w:t>е</w:t>
      </w:r>
      <w:r>
        <w:rPr>
          <w:rFonts w:ascii="Times New Roman" w:hAnsi="Times New Roman"/>
          <w:sz w:val="28"/>
          <w:szCs w:val="28"/>
        </w:rPr>
        <w:t xml:space="preserve"> средств</w:t>
      </w:r>
      <w:r>
        <w:rPr>
          <w:rFonts w:ascii="Times New Roman" w:hAnsi="Times New Roman"/>
          <w:sz w:val="28"/>
          <w:szCs w:val="28"/>
          <w:lang w:val="ru-RU"/>
        </w:rPr>
        <w:t>а</w:t>
      </w:r>
      <w:r>
        <w:rPr>
          <w:rFonts w:ascii="Times New Roman" w:hAnsi="Times New Roman"/>
          <w:sz w:val="28"/>
          <w:szCs w:val="28"/>
        </w:rPr>
        <w:t xml:space="preserve"> языка, понима</w:t>
      </w:r>
      <w:r>
        <w:rPr>
          <w:rFonts w:ascii="Times New Roman" w:hAnsi="Times New Roman"/>
          <w:sz w:val="28"/>
          <w:szCs w:val="28"/>
          <w:lang w:val="ru-RU"/>
        </w:rPr>
        <w:t xml:space="preserve">ть </w:t>
      </w:r>
      <w:r>
        <w:rPr>
          <w:rFonts w:ascii="Times New Roman" w:hAnsi="Times New Roman"/>
          <w:sz w:val="28"/>
          <w:szCs w:val="28"/>
        </w:rPr>
        <w:t>их рол</w:t>
      </w:r>
      <w:r>
        <w:rPr>
          <w:rFonts w:ascii="Times New Roman" w:hAnsi="Times New Roman"/>
          <w:sz w:val="28"/>
          <w:szCs w:val="28"/>
          <w:lang w:val="ru-RU"/>
        </w:rPr>
        <w:t>ь</w:t>
      </w:r>
      <w:r>
        <w:rPr>
          <w:rFonts w:ascii="Times New Roman" w:hAnsi="Times New Roman"/>
          <w:sz w:val="28"/>
          <w:szCs w:val="28"/>
        </w:rPr>
        <w:t xml:space="preserve"> в раскрытии идейно-художественного содержания произведения;</w:t>
      </w:r>
    </w:p>
    <w:p w14:paraId="08B2ADF9">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пределять</w:t>
      </w:r>
      <w:r>
        <w:rPr>
          <w:rFonts w:ascii="Times New Roman" w:hAnsi="Times New Roman"/>
          <w:sz w:val="28"/>
          <w:szCs w:val="28"/>
        </w:rPr>
        <w:t xml:space="preserve"> художественно-тематические особенности народных песен и сказаний-пшинатлей</w:t>
      </w:r>
      <w:r>
        <w:rPr>
          <w:rFonts w:ascii="Times New Roman" w:hAnsi="Times New Roman"/>
          <w:sz w:val="28"/>
          <w:szCs w:val="28"/>
          <w:lang w:val="ru-RU"/>
        </w:rPr>
        <w:t>;</w:t>
      </w:r>
    </w:p>
    <w:p w14:paraId="53E7532D">
      <w:pPr>
        <w:widowControl/>
        <w:spacing w:after="0" w:line="350" w:lineRule="auto"/>
        <w:ind w:firstLine="709"/>
        <w:jc w:val="both"/>
        <w:rPr>
          <w:rFonts w:ascii="Times New Roman" w:hAnsi="Times New Roman"/>
          <w:iCs/>
          <w:sz w:val="28"/>
          <w:szCs w:val="28"/>
        </w:rPr>
      </w:pPr>
      <w:r>
        <w:rPr>
          <w:rFonts w:ascii="Times New Roman" w:hAnsi="Times New Roman"/>
          <w:iCs/>
          <w:sz w:val="28"/>
          <w:szCs w:val="28"/>
          <w:lang w:val="ru-RU"/>
        </w:rPr>
        <w:t>выявлять</w:t>
      </w:r>
      <w:r>
        <w:rPr>
          <w:rFonts w:ascii="Times New Roman" w:hAnsi="Times New Roman"/>
          <w:iCs/>
          <w:sz w:val="28"/>
          <w:szCs w:val="28"/>
        </w:rPr>
        <w:t xml:space="preserve"> общность и различия в раскрытии писателями близких по сути тем в произведениях, относящихся к одному жанру;</w:t>
      </w:r>
    </w:p>
    <w:p w14:paraId="48B4E16A">
      <w:pPr>
        <w:widowControl/>
        <w:spacing w:after="0" w:line="360" w:lineRule="auto"/>
        <w:ind w:firstLine="709"/>
        <w:jc w:val="both"/>
        <w:rPr>
          <w:rFonts w:ascii="Times New Roman" w:hAnsi="Times New Roman"/>
          <w:iCs/>
          <w:sz w:val="28"/>
          <w:szCs w:val="28"/>
        </w:rPr>
      </w:pPr>
      <w:r>
        <w:rPr>
          <w:rFonts w:ascii="Times New Roman" w:hAnsi="Times New Roman"/>
          <w:iCs/>
          <w:sz w:val="28"/>
          <w:szCs w:val="28"/>
          <w:lang w:val="ru-RU"/>
        </w:rPr>
        <w:t>описывать</w:t>
      </w:r>
      <w:r>
        <w:rPr>
          <w:rFonts w:ascii="Times New Roman" w:hAnsi="Times New Roman"/>
          <w:iCs/>
          <w:sz w:val="28"/>
          <w:szCs w:val="28"/>
        </w:rPr>
        <w:t xml:space="preserve"> картины, созданные писателем (пейзаж, портрет, интерьер);</w:t>
      </w:r>
    </w:p>
    <w:p w14:paraId="512D8065">
      <w:pPr>
        <w:widowControl/>
        <w:spacing w:after="0" w:line="350" w:lineRule="auto"/>
        <w:ind w:firstLine="709"/>
        <w:jc w:val="both"/>
        <w:rPr>
          <w:rFonts w:ascii="Times New Roman" w:hAnsi="Times New Roman"/>
          <w:iCs/>
          <w:sz w:val="28"/>
          <w:szCs w:val="28"/>
        </w:rPr>
      </w:pPr>
      <w:r>
        <w:rPr>
          <w:rFonts w:ascii="Times New Roman" w:hAnsi="Times New Roman"/>
          <w:iCs/>
          <w:sz w:val="28"/>
          <w:szCs w:val="28"/>
        </w:rPr>
        <w:t>воспринимать многозначность слова в художественном тексте, выявлять авторское отношение к изображаемому на основе определения функциональной роли сравнений, эпитетов и метафор, использованных писателем в портретных зарисовках и в речи персонажей;</w:t>
      </w:r>
    </w:p>
    <w:p w14:paraId="7E49DC0A">
      <w:pPr>
        <w:widowControl/>
        <w:spacing w:after="0" w:line="350" w:lineRule="auto"/>
        <w:ind w:firstLine="709"/>
        <w:jc w:val="both"/>
        <w:rPr>
          <w:rFonts w:ascii="Times New Roman" w:hAnsi="Times New Roman"/>
          <w:iCs/>
          <w:sz w:val="28"/>
          <w:szCs w:val="28"/>
        </w:rPr>
      </w:pPr>
      <w:r>
        <w:rPr>
          <w:rFonts w:ascii="Times New Roman" w:hAnsi="Times New Roman"/>
          <w:iCs/>
          <w:sz w:val="28"/>
          <w:szCs w:val="28"/>
        </w:rPr>
        <w:t>писать отзывы о самостоятельно прочитанных произведениях</w:t>
      </w:r>
      <w:r>
        <w:rPr>
          <w:rFonts w:ascii="Times New Roman" w:hAnsi="Times New Roman"/>
          <w:iCs/>
          <w:sz w:val="28"/>
          <w:szCs w:val="28"/>
          <w:lang w:val="ru-RU"/>
        </w:rPr>
        <w:t>.</w:t>
      </w:r>
    </w:p>
    <w:p w14:paraId="759363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9.11.7. Предметные результаты изучения родной (кабардино-черкесской) литературы. К концу обучения в 9 классе обучающийся научится:</w:t>
      </w:r>
    </w:p>
    <w:p w14:paraId="3EDB21D4">
      <w:pPr>
        <w:widowControl/>
        <w:spacing w:after="0" w:line="350" w:lineRule="auto"/>
        <w:ind w:firstLine="709"/>
        <w:jc w:val="both"/>
        <w:rPr>
          <w:rFonts w:ascii="Times New Roman" w:hAnsi="Times New Roman"/>
          <w:sz w:val="28"/>
          <w:szCs w:val="28"/>
        </w:rPr>
      </w:pPr>
      <w:r>
        <w:rPr>
          <w:rFonts w:ascii="Times New Roman" w:hAnsi="Times New Roman"/>
          <w:sz w:val="28"/>
          <w:szCs w:val="28"/>
        </w:rPr>
        <w:t>понима</w:t>
      </w:r>
      <w:r>
        <w:rPr>
          <w:rFonts w:ascii="Times New Roman" w:hAnsi="Times New Roman"/>
          <w:sz w:val="28"/>
          <w:szCs w:val="28"/>
          <w:lang w:val="ru-RU"/>
        </w:rPr>
        <w:t>ть</w:t>
      </w:r>
      <w:r>
        <w:rPr>
          <w:rFonts w:ascii="Times New Roman" w:hAnsi="Times New Roman"/>
          <w:sz w:val="28"/>
          <w:szCs w:val="28"/>
        </w:rPr>
        <w:t xml:space="preserve"> родн</w:t>
      </w:r>
      <w:r>
        <w:rPr>
          <w:rFonts w:ascii="Times New Roman" w:hAnsi="Times New Roman"/>
          <w:sz w:val="28"/>
          <w:szCs w:val="28"/>
          <w:lang w:val="ru-RU"/>
        </w:rPr>
        <w:t>ую</w:t>
      </w:r>
      <w:r>
        <w:rPr>
          <w:rFonts w:ascii="Times New Roman" w:hAnsi="Times New Roman"/>
          <w:sz w:val="28"/>
          <w:szCs w:val="28"/>
        </w:rPr>
        <w:t xml:space="preserve"> литератур</w:t>
      </w:r>
      <w:r>
        <w:rPr>
          <w:rFonts w:ascii="Times New Roman" w:hAnsi="Times New Roman"/>
          <w:sz w:val="28"/>
          <w:szCs w:val="28"/>
          <w:lang w:val="ru-RU"/>
        </w:rPr>
        <w:t>у</w:t>
      </w:r>
      <w:r>
        <w:rPr>
          <w:rFonts w:ascii="Times New Roman" w:hAnsi="Times New Roman"/>
          <w:sz w:val="28"/>
          <w:szCs w:val="28"/>
        </w:rPr>
        <w:t xml:space="preserve"> как явлени</w:t>
      </w:r>
      <w:r>
        <w:rPr>
          <w:rFonts w:ascii="Times New Roman" w:hAnsi="Times New Roman"/>
          <w:sz w:val="28"/>
          <w:szCs w:val="28"/>
          <w:lang w:val="ru-RU"/>
        </w:rPr>
        <w:t>е</w:t>
      </w:r>
      <w:r>
        <w:rPr>
          <w:rFonts w:ascii="Times New Roman" w:hAnsi="Times New Roman"/>
          <w:sz w:val="28"/>
          <w:szCs w:val="28"/>
        </w:rPr>
        <w:t xml:space="preserve"> национальной и мировой культуры, средств</w:t>
      </w:r>
      <w:r>
        <w:rPr>
          <w:rFonts w:ascii="Times New Roman" w:hAnsi="Times New Roman"/>
          <w:sz w:val="28"/>
          <w:szCs w:val="28"/>
          <w:lang w:val="ru-RU"/>
        </w:rPr>
        <w:t>о</w:t>
      </w:r>
      <w:r>
        <w:rPr>
          <w:rFonts w:ascii="Times New Roman" w:hAnsi="Times New Roman"/>
          <w:sz w:val="28"/>
          <w:szCs w:val="28"/>
        </w:rPr>
        <w:t xml:space="preserve"> сохранения и передачи нравственных ценностей и традиций;</w:t>
      </w:r>
    </w:p>
    <w:p w14:paraId="38258D08">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14:paraId="1A937786">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выявлять в произведениях разных жанров темы, посвященные</w:t>
      </w:r>
      <w:r>
        <w:rPr>
          <w:rFonts w:ascii="Times New Roman" w:hAnsi="Times New Roman"/>
          <w:sz w:val="28"/>
          <w:szCs w:val="28"/>
        </w:rPr>
        <w:t xml:space="preserve"> Родин</w:t>
      </w:r>
      <w:r>
        <w:rPr>
          <w:rFonts w:ascii="Times New Roman" w:hAnsi="Times New Roman"/>
          <w:sz w:val="28"/>
          <w:szCs w:val="28"/>
          <w:lang w:val="ru-RU"/>
        </w:rPr>
        <w:t>е</w:t>
      </w:r>
      <w:r>
        <w:rPr>
          <w:rFonts w:ascii="Times New Roman" w:hAnsi="Times New Roman"/>
          <w:sz w:val="28"/>
          <w:szCs w:val="28"/>
        </w:rPr>
        <w:t>, окружающем</w:t>
      </w:r>
      <w:r>
        <w:rPr>
          <w:rFonts w:ascii="Times New Roman" w:hAnsi="Times New Roman"/>
          <w:sz w:val="28"/>
          <w:szCs w:val="28"/>
          <w:lang w:val="ru-RU"/>
        </w:rPr>
        <w:t>у</w:t>
      </w:r>
      <w:r>
        <w:rPr>
          <w:rFonts w:ascii="Times New Roman" w:hAnsi="Times New Roman"/>
          <w:sz w:val="28"/>
          <w:szCs w:val="28"/>
        </w:rPr>
        <w:t xml:space="preserve"> мир</w:t>
      </w:r>
      <w:r>
        <w:rPr>
          <w:rFonts w:ascii="Times New Roman" w:hAnsi="Times New Roman"/>
          <w:sz w:val="28"/>
          <w:szCs w:val="28"/>
          <w:lang w:val="ru-RU"/>
        </w:rPr>
        <w:t>у</w:t>
      </w:r>
      <w:r>
        <w:rPr>
          <w:rFonts w:ascii="Times New Roman" w:hAnsi="Times New Roman"/>
          <w:sz w:val="28"/>
          <w:szCs w:val="28"/>
        </w:rPr>
        <w:t>, культуре, поняти</w:t>
      </w:r>
      <w:r>
        <w:rPr>
          <w:rFonts w:ascii="Times New Roman" w:hAnsi="Times New Roman"/>
          <w:sz w:val="28"/>
          <w:szCs w:val="28"/>
          <w:lang w:val="ru-RU"/>
        </w:rPr>
        <w:t>ям</w:t>
      </w:r>
      <w:r>
        <w:rPr>
          <w:rFonts w:ascii="Times New Roman" w:hAnsi="Times New Roman"/>
          <w:sz w:val="28"/>
          <w:szCs w:val="28"/>
        </w:rPr>
        <w:t xml:space="preserve"> о добре и зле, дружбе, честности;</w:t>
      </w:r>
    </w:p>
    <w:p w14:paraId="390C03D4">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определять в произведении </w:t>
      </w:r>
      <w:r>
        <w:rPr>
          <w:rFonts w:ascii="Times New Roman" w:hAnsi="Times New Roman"/>
          <w:sz w:val="28"/>
          <w:szCs w:val="28"/>
        </w:rPr>
        <w:t>изобразительно-выразительны</w:t>
      </w:r>
      <w:r>
        <w:rPr>
          <w:rFonts w:ascii="Times New Roman" w:hAnsi="Times New Roman"/>
          <w:sz w:val="28"/>
          <w:szCs w:val="28"/>
          <w:lang w:val="ru-RU"/>
        </w:rPr>
        <w:t>е</w:t>
      </w:r>
      <w:r>
        <w:rPr>
          <w:rFonts w:ascii="Times New Roman" w:hAnsi="Times New Roman"/>
          <w:sz w:val="28"/>
          <w:szCs w:val="28"/>
        </w:rPr>
        <w:t xml:space="preserve"> средств</w:t>
      </w:r>
      <w:r>
        <w:rPr>
          <w:rFonts w:ascii="Times New Roman" w:hAnsi="Times New Roman"/>
          <w:sz w:val="28"/>
          <w:szCs w:val="28"/>
          <w:lang w:val="ru-RU"/>
        </w:rPr>
        <w:t>а</w:t>
      </w:r>
      <w:r>
        <w:rPr>
          <w:rFonts w:ascii="Times New Roman" w:hAnsi="Times New Roman"/>
          <w:sz w:val="28"/>
          <w:szCs w:val="28"/>
        </w:rPr>
        <w:t xml:space="preserve"> языка</w:t>
      </w:r>
      <w:r>
        <w:rPr>
          <w:rFonts w:ascii="Times New Roman" w:hAnsi="Times New Roman"/>
          <w:sz w:val="28"/>
          <w:szCs w:val="28"/>
          <w:lang w:val="ru-RU"/>
        </w:rPr>
        <w:t xml:space="preserve"> (метонимия)</w:t>
      </w:r>
      <w:r>
        <w:rPr>
          <w:rFonts w:ascii="Times New Roman" w:hAnsi="Times New Roman"/>
          <w:sz w:val="28"/>
          <w:szCs w:val="28"/>
        </w:rPr>
        <w:t>, понима</w:t>
      </w:r>
      <w:r>
        <w:rPr>
          <w:rFonts w:ascii="Times New Roman" w:hAnsi="Times New Roman"/>
          <w:sz w:val="28"/>
          <w:szCs w:val="28"/>
          <w:lang w:val="ru-RU"/>
        </w:rPr>
        <w:t>ть</w:t>
      </w:r>
      <w:r>
        <w:rPr>
          <w:rFonts w:ascii="Times New Roman" w:hAnsi="Times New Roman"/>
          <w:sz w:val="28"/>
          <w:szCs w:val="28"/>
        </w:rPr>
        <w:t xml:space="preserve"> их рол</w:t>
      </w:r>
      <w:r>
        <w:rPr>
          <w:rFonts w:ascii="Times New Roman" w:hAnsi="Times New Roman"/>
          <w:sz w:val="28"/>
          <w:szCs w:val="28"/>
          <w:lang w:val="ru-RU"/>
        </w:rPr>
        <w:t>ь</w:t>
      </w:r>
      <w:r>
        <w:rPr>
          <w:rFonts w:ascii="Times New Roman" w:hAnsi="Times New Roman"/>
          <w:sz w:val="28"/>
          <w:szCs w:val="28"/>
        </w:rPr>
        <w:t xml:space="preserve"> в раскрытии содержания произведения;</w:t>
      </w:r>
    </w:p>
    <w:p w14:paraId="38BDF507">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владеть умением самостоятельного смыслового и эстетического анализа произведений художественной литературы (от первых произведений до современной); анализировать литературные произведения разных жанров; воспринимать, анализировать, интерпретировать и оценивать прочитанное (с учетом литературного развития обучающихся), понимать условность художественной картины мира, отраженной в литературных произведениях с учетом неоднозначности заложенных в них художественных смыслов: </w:t>
      </w:r>
      <w:r>
        <w:rPr>
          <w:rFonts w:ascii="Times New Roman" w:hAnsi="Times New Roman"/>
          <w:sz w:val="28"/>
          <w:szCs w:val="28"/>
        </w:rPr>
        <w:t>использование разных видов чтения;</w:t>
      </w:r>
    </w:p>
    <w:p w14:paraId="071F72B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5C841230">
      <w:pPr>
        <w:widowControl/>
        <w:spacing w:after="0" w:line="350" w:lineRule="auto"/>
        <w:ind w:firstLine="709"/>
        <w:jc w:val="both"/>
        <w:rPr>
          <w:rFonts w:ascii="Times New Roman" w:hAnsi="Times New Roman"/>
          <w:sz w:val="28"/>
          <w:szCs w:val="28"/>
        </w:rPr>
      </w:pPr>
      <w:r>
        <w:rPr>
          <w:rFonts w:ascii="Times New Roman" w:hAnsi="Times New Roman"/>
          <w:sz w:val="28"/>
          <w:szCs w:val="28"/>
        </w:rPr>
        <w:t>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w:t>
      </w:r>
    </w:p>
    <w:p w14:paraId="4B0A7782">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самостоятельно выбирать интересующую литературу, пользоваться справочными источниками для понимания </w:t>
      </w:r>
      <w:r>
        <w:rPr>
          <w:rFonts w:ascii="Times New Roman" w:hAnsi="Times New Roman"/>
          <w:sz w:val="28"/>
          <w:szCs w:val="28"/>
          <w:lang w:val="ru-RU"/>
        </w:rPr>
        <w:t xml:space="preserve">литературного произведения </w:t>
      </w:r>
      <w:r>
        <w:rPr>
          <w:rFonts w:ascii="Times New Roman" w:hAnsi="Times New Roman"/>
          <w:sz w:val="28"/>
          <w:szCs w:val="28"/>
        </w:rPr>
        <w:t>и получения дополнительной информации</w:t>
      </w:r>
      <w:r>
        <w:rPr>
          <w:rFonts w:ascii="Times New Roman" w:hAnsi="Times New Roman"/>
          <w:sz w:val="28"/>
          <w:szCs w:val="28"/>
          <w:lang w:val="ru-RU"/>
        </w:rPr>
        <w:t xml:space="preserve"> о нем</w:t>
      </w:r>
      <w:r>
        <w:rPr>
          <w:rFonts w:ascii="Times New Roman" w:hAnsi="Times New Roman"/>
          <w:sz w:val="28"/>
          <w:szCs w:val="28"/>
        </w:rPr>
        <w:t>, составля</w:t>
      </w:r>
      <w:r>
        <w:rPr>
          <w:rFonts w:ascii="Times New Roman" w:hAnsi="Times New Roman"/>
          <w:sz w:val="28"/>
          <w:szCs w:val="28"/>
          <w:lang w:val="ru-RU"/>
        </w:rPr>
        <w:t>ть</w:t>
      </w:r>
      <w:r>
        <w:rPr>
          <w:rFonts w:ascii="Times New Roman" w:hAnsi="Times New Roman"/>
          <w:sz w:val="28"/>
          <w:szCs w:val="28"/>
        </w:rPr>
        <w:t xml:space="preserve"> самостоятельно краткую аннотацию;</w:t>
      </w:r>
    </w:p>
    <w:p w14:paraId="06D307B9">
      <w:pPr>
        <w:widowControl/>
        <w:spacing w:after="0" w:line="350" w:lineRule="auto"/>
        <w:ind w:firstLine="709"/>
        <w:jc w:val="both"/>
        <w:rPr>
          <w:rFonts w:ascii="Times New Roman" w:hAnsi="Times New Roman"/>
          <w:sz w:val="28"/>
          <w:szCs w:val="28"/>
        </w:rPr>
      </w:pPr>
      <w:r>
        <w:rPr>
          <w:rFonts w:ascii="Times New Roman" w:hAnsi="Times New Roman"/>
          <w:sz w:val="28"/>
          <w:szCs w:val="28"/>
        </w:rPr>
        <w:t>анализ</w:t>
      </w:r>
      <w:r>
        <w:rPr>
          <w:rFonts w:ascii="Times New Roman" w:hAnsi="Times New Roman"/>
          <w:sz w:val="28"/>
          <w:szCs w:val="28"/>
          <w:lang w:val="ru-RU"/>
        </w:rPr>
        <w:t xml:space="preserve">ировать </w:t>
      </w:r>
      <w:r>
        <w:rPr>
          <w:rFonts w:ascii="Times New Roman" w:hAnsi="Times New Roman"/>
          <w:sz w:val="28"/>
          <w:szCs w:val="28"/>
        </w:rPr>
        <w:t>различны</w:t>
      </w:r>
      <w:r>
        <w:rPr>
          <w:rFonts w:ascii="Times New Roman" w:hAnsi="Times New Roman"/>
          <w:sz w:val="28"/>
          <w:szCs w:val="28"/>
          <w:lang w:val="ru-RU"/>
        </w:rPr>
        <w:t>е</w:t>
      </w:r>
      <w:r>
        <w:rPr>
          <w:rFonts w:ascii="Times New Roman" w:hAnsi="Times New Roman"/>
          <w:sz w:val="28"/>
          <w:szCs w:val="28"/>
        </w:rPr>
        <w:t xml:space="preserve"> </w:t>
      </w:r>
      <w:r>
        <w:rPr>
          <w:rFonts w:ascii="Times New Roman" w:hAnsi="Times New Roman"/>
          <w:sz w:val="28"/>
          <w:szCs w:val="28"/>
          <w:lang w:val="ru-RU"/>
        </w:rPr>
        <w:t xml:space="preserve">виды </w:t>
      </w:r>
      <w:r>
        <w:rPr>
          <w:rFonts w:ascii="Times New Roman" w:hAnsi="Times New Roman"/>
          <w:sz w:val="28"/>
          <w:szCs w:val="28"/>
        </w:rPr>
        <w:t xml:space="preserve">текстов: устанавливать причинно-следственные связи и определять главную мысль произведения, делить текст на части, озаглавливать их, составлять простой </w:t>
      </w:r>
      <w:r>
        <w:rPr>
          <w:rFonts w:ascii="Times New Roman" w:hAnsi="Times New Roman"/>
          <w:sz w:val="28"/>
          <w:szCs w:val="28"/>
          <w:lang w:val="ru-RU"/>
        </w:rPr>
        <w:t xml:space="preserve">и сложный </w:t>
      </w:r>
      <w:r>
        <w:rPr>
          <w:rFonts w:ascii="Times New Roman" w:hAnsi="Times New Roman"/>
          <w:sz w:val="28"/>
          <w:szCs w:val="28"/>
        </w:rPr>
        <w:t>план, находить средства выразительности;</w:t>
      </w:r>
    </w:p>
    <w:p w14:paraId="607B747A">
      <w:pPr>
        <w:widowControl/>
        <w:spacing w:after="0" w:line="350" w:lineRule="auto"/>
        <w:ind w:firstLine="709"/>
        <w:jc w:val="both"/>
        <w:rPr>
          <w:rFonts w:ascii="Times New Roman" w:hAnsi="Times New Roman"/>
          <w:sz w:val="28"/>
          <w:szCs w:val="28"/>
        </w:rPr>
      </w:pPr>
      <w:r>
        <w:rPr>
          <w:rFonts w:ascii="Times New Roman" w:hAnsi="Times New Roman"/>
          <w:sz w:val="28"/>
          <w:szCs w:val="28"/>
        </w:rPr>
        <w:t>работать с разными видами текстов, находить характерные особенности научно-познавательных, учебных и художественных произведений,</w:t>
      </w:r>
      <w:r>
        <w:rPr>
          <w:rFonts w:ascii="Times New Roman" w:hAnsi="Times New Roman"/>
          <w:sz w:val="28"/>
          <w:szCs w:val="28"/>
          <w:lang w:val="ru-RU"/>
        </w:rPr>
        <w:t xml:space="preserve"> </w:t>
      </w:r>
      <w:r>
        <w:rPr>
          <w:rFonts w:ascii="Times New Roman" w:hAnsi="Times New Roman"/>
          <w:sz w:val="28"/>
          <w:szCs w:val="28"/>
        </w:rPr>
        <w:t>писать отзыв на прочитанное произведение;</w:t>
      </w:r>
    </w:p>
    <w:p w14:paraId="2A1DF178">
      <w:pPr>
        <w:widowControl/>
        <w:spacing w:after="0" w:line="360" w:lineRule="auto"/>
        <w:ind w:firstLine="709"/>
        <w:jc w:val="both"/>
        <w:rPr>
          <w:rFonts w:ascii="Times New Roman" w:hAnsi="Times New Roman"/>
          <w:sz w:val="28"/>
          <w:szCs w:val="28"/>
        </w:rPr>
      </w:pPr>
      <w:r>
        <w:rPr>
          <w:rFonts w:ascii="Times New Roman" w:hAnsi="Times New Roman"/>
          <w:sz w:val="28"/>
          <w:szCs w:val="28"/>
        </w:rPr>
        <w:t>создавать собственный текст на основе художественного произведения, репродукци</w:t>
      </w:r>
      <w:r>
        <w:rPr>
          <w:rFonts w:ascii="Times New Roman" w:hAnsi="Times New Roman"/>
          <w:sz w:val="28"/>
          <w:szCs w:val="28"/>
          <w:lang w:val="ru-RU"/>
        </w:rPr>
        <w:t>й</w:t>
      </w:r>
      <w:r>
        <w:rPr>
          <w:rFonts w:ascii="Times New Roman" w:hAnsi="Times New Roman"/>
          <w:sz w:val="28"/>
          <w:szCs w:val="28"/>
        </w:rPr>
        <w:t xml:space="preserve"> картин художников, по иллюстрациям, на основе личного опыта;</w:t>
      </w:r>
    </w:p>
    <w:p w14:paraId="1568B4D7">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исать сочинение-рассуждение, сочинения на литературные и публицистические темы;</w:t>
      </w:r>
    </w:p>
    <w:p w14:paraId="715772B0">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w:t>
      </w:r>
      <w:r>
        <w:rPr>
          <w:rFonts w:ascii="Times New Roman" w:hAnsi="Times New Roman"/>
          <w:sz w:val="28"/>
          <w:szCs w:val="28"/>
        </w:rPr>
        <w:t>оставлять план и конспект общественно-политической и литературно-критической статьи</w:t>
      </w:r>
      <w:r>
        <w:rPr>
          <w:rFonts w:ascii="Times New Roman" w:hAnsi="Times New Roman"/>
          <w:sz w:val="28"/>
          <w:szCs w:val="28"/>
          <w:lang w:val="ru-RU"/>
        </w:rPr>
        <w:t>;</w:t>
      </w:r>
    </w:p>
    <w:p w14:paraId="025D53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библиотечными фондами краеведческой литературы, энциклопедиями литературных произведений, справочной литературой, словарями, интернет-ресурсами;</w:t>
      </w:r>
    </w:p>
    <w:p w14:paraId="307A77B2">
      <w:pPr>
        <w:widowControl/>
        <w:spacing w:after="0" w:line="350" w:lineRule="auto"/>
        <w:ind w:firstLine="709"/>
        <w:jc w:val="both"/>
        <w:rPr>
          <w:rFonts w:ascii="Times New Roman" w:hAnsi="Times New Roman"/>
          <w:sz w:val="28"/>
          <w:szCs w:val="28"/>
        </w:rPr>
      </w:pPr>
      <w:r>
        <w:rPr>
          <w:rFonts w:ascii="Times New Roman" w:hAnsi="Times New Roman"/>
          <w:sz w:val="28"/>
          <w:szCs w:val="28"/>
        </w:rPr>
        <w:t>сравнивать изученные и самостоятельно прочитанные художественные тексты одного или разных авторов, образы персонажей, литературные явления и факты, сюжеты, темы и проблемы, жанры, стили, при</w:t>
      </w:r>
      <w:r>
        <w:rPr>
          <w:rFonts w:ascii="Times New Roman" w:hAnsi="Times New Roman"/>
          <w:sz w:val="28"/>
          <w:szCs w:val="28"/>
          <w:lang w:val="ru-RU"/>
        </w:rPr>
        <w:t>ем</w:t>
      </w:r>
      <w:r>
        <w:rPr>
          <w:rFonts w:ascii="Times New Roman" w:hAnsi="Times New Roman"/>
          <w:sz w:val="28"/>
          <w:szCs w:val="28"/>
        </w:rPr>
        <w:t>ы, эпизоды, детали в целях более объективного восприятия и оценки произведений;</w:t>
      </w:r>
    </w:p>
    <w:p w14:paraId="45624A8E">
      <w:pPr>
        <w:widowControl/>
        <w:spacing w:after="0" w:line="350" w:lineRule="auto"/>
        <w:ind w:firstLine="709"/>
        <w:jc w:val="both"/>
        <w:rPr>
          <w:rFonts w:ascii="Times New Roman" w:hAnsi="Times New Roman"/>
          <w:sz w:val="28"/>
          <w:szCs w:val="28"/>
        </w:rPr>
      </w:pPr>
      <w:r>
        <w:rPr>
          <w:rFonts w:ascii="Times New Roman" w:hAnsi="Times New Roman"/>
          <w:sz w:val="28"/>
          <w:szCs w:val="28"/>
        </w:rPr>
        <w:t>сопоставлять произведения кабардино-черкесской литературы с</w:t>
      </w:r>
      <w:r>
        <w:rPr>
          <w:rFonts w:ascii="Times New Roman" w:hAnsi="Times New Roman"/>
          <w:sz w:val="28"/>
          <w:szCs w:val="28"/>
          <w:lang w:val="ru-RU"/>
        </w:rPr>
        <w:t xml:space="preserve"> </w:t>
      </w:r>
      <w:r>
        <w:rPr>
          <w:rFonts w:ascii="Times New Roman" w:hAnsi="Times New Roman"/>
          <w:sz w:val="28"/>
          <w:szCs w:val="28"/>
        </w:rPr>
        <w:t>произведениями других народов России, выявлять их сходство и национальное своеобразие, объективно их оценивать;</w:t>
      </w:r>
    </w:p>
    <w:p w14:paraId="79FDDFA4">
      <w:pPr>
        <w:widowControl/>
        <w:spacing w:after="0" w:line="350" w:lineRule="auto"/>
        <w:ind w:firstLine="709"/>
        <w:jc w:val="both"/>
        <w:rPr>
          <w:rFonts w:ascii="Times New Roman" w:hAnsi="Times New Roman"/>
          <w:sz w:val="28"/>
          <w:szCs w:val="28"/>
        </w:rPr>
      </w:pPr>
      <w:r>
        <w:rPr>
          <w:rFonts w:ascii="Times New Roman" w:hAnsi="Times New Roman"/>
          <w:sz w:val="28"/>
          <w:szCs w:val="28"/>
        </w:rPr>
        <w:t>выражать в процессе анализа произведений собственную аргументированную позицию, основанную на жизненном и читатель</w:t>
      </w:r>
      <w:r>
        <w:rPr>
          <w:rFonts w:ascii="Times New Roman" w:hAnsi="Times New Roman"/>
          <w:sz w:val="28"/>
          <w:szCs w:val="28"/>
          <w:lang w:val="ru-RU"/>
        </w:rPr>
        <w:t>ском опыте</w:t>
      </w:r>
      <w:r>
        <w:rPr>
          <w:rFonts w:ascii="Times New Roman" w:hAnsi="Times New Roman"/>
          <w:sz w:val="28"/>
          <w:szCs w:val="28"/>
        </w:rPr>
        <w:t>;</w:t>
      </w:r>
    </w:p>
    <w:p w14:paraId="303920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rPr>
        <w:t>осуществлять самостоятельную учебно-исследовательскую и</w:t>
      </w:r>
      <w:r>
        <w:rPr>
          <w:rFonts w:ascii="Times New Roman" w:hAnsi="Times New Roman"/>
          <w:sz w:val="28"/>
          <w:szCs w:val="28"/>
          <w:lang w:val="ru-RU"/>
        </w:rPr>
        <w:t xml:space="preserve"> </w:t>
      </w:r>
      <w:r>
        <w:rPr>
          <w:rFonts w:ascii="Times New Roman" w:hAnsi="Times New Roman"/>
          <w:sz w:val="28"/>
          <w:szCs w:val="28"/>
        </w:rPr>
        <w:t>проектно-исследовательскую деятельность по родной литературе,</w:t>
      </w:r>
      <w:r>
        <w:rPr>
          <w:rFonts w:ascii="Times New Roman" w:hAnsi="Times New Roman"/>
          <w:sz w:val="28"/>
          <w:szCs w:val="28"/>
          <w:lang w:val="ru-RU"/>
        </w:rPr>
        <w:t xml:space="preserve"> </w:t>
      </w:r>
      <w:r>
        <w:rPr>
          <w:rFonts w:ascii="Times New Roman" w:hAnsi="Times New Roman"/>
          <w:sz w:val="28"/>
          <w:szCs w:val="28"/>
        </w:rPr>
        <w:t>оформлять</w:t>
      </w:r>
      <w:r>
        <w:rPr>
          <w:rFonts w:ascii="Times New Roman" w:hAnsi="Times New Roman"/>
          <w:sz w:val="28"/>
          <w:szCs w:val="28"/>
          <w:lang w:val="ru-RU"/>
        </w:rPr>
        <w:t xml:space="preserve"> </w:t>
      </w:r>
      <w:r>
        <w:rPr>
          <w:rFonts w:ascii="Times New Roman" w:hAnsi="Times New Roman"/>
          <w:sz w:val="28"/>
          <w:szCs w:val="28"/>
        </w:rPr>
        <w:t>е</w:t>
      </w:r>
      <w:r>
        <w:rPr>
          <w:rFonts w:ascii="Times New Roman" w:hAnsi="Times New Roman"/>
          <w:sz w:val="28"/>
          <w:szCs w:val="28"/>
          <w:lang w:val="ru-RU"/>
        </w:rPr>
        <w:t xml:space="preserve">ё </w:t>
      </w:r>
      <w:r>
        <w:rPr>
          <w:rFonts w:ascii="Times New Roman" w:hAnsi="Times New Roman"/>
          <w:sz w:val="28"/>
          <w:szCs w:val="28"/>
        </w:rPr>
        <w:t>результаты</w:t>
      </w:r>
      <w:r>
        <w:rPr>
          <w:rFonts w:ascii="Times New Roman" w:hAnsi="Times New Roman"/>
          <w:sz w:val="28"/>
          <w:szCs w:val="28"/>
          <w:lang w:val="ru-RU"/>
        </w:rPr>
        <w:t>.</w:t>
      </w:r>
    </w:p>
    <w:p w14:paraId="3A68F465">
      <w:pPr>
        <w:pStyle w:val="2"/>
        <w:pBdr>
          <w:bottom w:val="none" w:color="auto" w:sz="0" w:space="0"/>
        </w:pBdr>
        <w:spacing w:before="0" w:line="350" w:lineRule="auto"/>
        <w:ind w:firstLine="708"/>
        <w:jc w:val="both"/>
        <w:rPr>
          <w:b w:val="0"/>
          <w:szCs w:val="28"/>
          <w:lang w:val="ru-RU"/>
        </w:rPr>
      </w:pPr>
      <w:r>
        <w:rPr>
          <w:b w:val="0"/>
          <w:szCs w:val="28"/>
          <w:lang w:val="ru-RU"/>
        </w:rPr>
        <w:t>100. Федеральная рабочая программа по учебному предмету «Родная (калмыцкая) литература».</w:t>
      </w:r>
    </w:p>
    <w:p w14:paraId="4B8CBE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0.1. Федеральная рабочая программа по учебному предмету «Родная (калмыцкая) литература» (предметная область «Родной язык и родная литература») (далее соответственно – программа по родной (калмыцкой) литературе, родная (калмыцкая) литература, калмыцкая литература) разработана </w:t>
      </w:r>
      <w:r>
        <w:rPr>
          <w:rFonts w:ascii="Times New Roman" w:hAnsi="Times New Roman" w:eastAsia="Times New Roman"/>
          <w:sz w:val="28"/>
          <w:szCs w:val="28"/>
          <w:lang w:val="ru-RU"/>
        </w:rPr>
        <w:t>для обучающихся, владеющих и (или) слабо владеющих родным (</w:t>
      </w:r>
      <w:r>
        <w:rPr>
          <w:rFonts w:ascii="Times New Roman" w:hAnsi="Times New Roman"/>
          <w:sz w:val="28"/>
          <w:szCs w:val="28"/>
          <w:lang w:val="ru-RU"/>
        </w:rPr>
        <w:t>калмыц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й (калмыцкой) литературе.</w:t>
      </w:r>
    </w:p>
    <w:p w14:paraId="09F6FF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2. Пояснительная записка отражает общие цели изучения родной (калмыцкой) литературы, место в структуре учебного плана, а также подходы к отбору содержания, к определению планируемых результатов.</w:t>
      </w:r>
    </w:p>
    <w:p w14:paraId="0D81EA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094EB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4. Планируемые результаты освоения программы по родной (калмыц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5B4271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5. Пояснительная записка.</w:t>
      </w:r>
    </w:p>
    <w:p w14:paraId="1F6898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5.1. Программа по родной (калмыцкой) литературе разработана с целью оказания методической помощи учителю в создании рабочей программы по учебному предмету.</w:t>
      </w:r>
    </w:p>
    <w:p w14:paraId="7A3E11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5.2. Программа по родной (калмыцкой) литературе предусматривает знакомство с многообразием тем и жанров родной (калмыцкой) литературы, этапами её исторического развития, биографией и творчеством калмыцких писателей и поэтов, направлена на развитие навыков литературоведческого анализа произведения, коммуникативных навыков.</w:t>
      </w:r>
    </w:p>
    <w:p w14:paraId="76DA46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5.3. Изучение родной (калмыцкой) литературы играет важную роль в процессе воспитания личности, развитии её интеллектуальных, творческих способностей и моральных качеств, способствует формированию у обучающихся интереса к чтению, расширению кругозора и развитию речи, содействует осознанию эстетической ценности родной литературы, сохранению и развитию национальных традиций и исторической преемственности поколений.</w:t>
      </w:r>
    </w:p>
    <w:p w14:paraId="406DCA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0.5.4. В программу по родной (калмыцкой) литературе включены произведения устного народного творчества, художественные произведения калмыцких поэтов и писателей, отражающие жизнь и быт калмыцкого народа, его историю и культуру. В 9 классе предусмотрено изучение произведений монгольских поэтов. </w:t>
      </w:r>
    </w:p>
    <w:p w14:paraId="30B2D5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рассматриваются в процессе изучения конкретных литературных произведений.</w:t>
      </w:r>
    </w:p>
    <w:p w14:paraId="47587C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5.5. В содержании программы по родной (калмыцкой) литературе выделяются следующие содержательные линии: устное народное творчество, литература калмыцкого народа, произведения из монгольской литературы (поэзия), теория литературы.</w:t>
      </w:r>
    </w:p>
    <w:p w14:paraId="2E6D7628">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100.5.6. Изучение</w:t>
      </w:r>
      <w:r>
        <w:rPr>
          <w:rFonts w:ascii="Times New Roman" w:hAnsi="Times New Roman" w:eastAsia="Times New Roman"/>
          <w:sz w:val="28"/>
          <w:szCs w:val="28"/>
          <w:lang w:val="ru-RU"/>
        </w:rPr>
        <w:t xml:space="preserve"> родной (</w:t>
      </w:r>
      <w:r>
        <w:rPr>
          <w:rFonts w:ascii="Times New Roman" w:hAnsi="Times New Roman"/>
          <w:sz w:val="28"/>
          <w:szCs w:val="28"/>
          <w:lang w:val="ru-RU"/>
        </w:rPr>
        <w:t>калмыцкой</w:t>
      </w:r>
      <w:r>
        <w:rPr>
          <w:rFonts w:ascii="Times New Roman" w:hAnsi="Times New Roman" w:eastAsia="Times New Roman"/>
          <w:sz w:val="28"/>
          <w:szCs w:val="28"/>
          <w:lang w:val="ru-RU"/>
        </w:rPr>
        <w:t>) литературы направлено на достижение следующих целей:</w:t>
      </w:r>
    </w:p>
    <w:p w14:paraId="5571EAC5">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ключение обучающихся в культурно-языковое поле народа, приобщение к его литературному наследию, формирование уважительного отношения к родной (калмыцкой) литературе как одной из основных культурных ценностей калмыцкого народа;</w:t>
      </w:r>
    </w:p>
    <w:p w14:paraId="778684ED">
      <w:pPr>
        <w:widowControl/>
        <w:tabs>
          <w:tab w:val="center" w:pos="993"/>
        </w:tab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тие умений читать, анализировать художественный текст, усвоение основных литературоведческих понятий, развитие потребности в самостоятельном чтении художественной литературы;</w:t>
      </w:r>
    </w:p>
    <w:p w14:paraId="7AA6F581">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тие устной и письменной речи (диалогической и монологической), коммуникативных умений и навыков межличностного общения на родном (калмыцком) языке.</w:t>
      </w:r>
    </w:p>
    <w:p w14:paraId="4A020947">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0.</w:t>
      </w:r>
      <w:r>
        <w:rPr>
          <w:rFonts w:ascii="Times New Roman" w:hAnsi="Times New Roman" w:eastAsia="Times New Roman"/>
          <w:sz w:val="28"/>
          <w:szCs w:val="28"/>
          <w:lang w:val="ru-RU" w:eastAsia="ru-RU"/>
        </w:rPr>
        <w:t>5.7. Общее число часов, рекомендованных для изучения родной (калмыц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38CA17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6. Содержание обучения в 5 классе.</w:t>
      </w:r>
    </w:p>
    <w:p w14:paraId="31F050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6.1. Введение.</w:t>
      </w:r>
    </w:p>
    <w:p w14:paraId="769F7A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роли литературы в жизни человека. Значимость изучения устного народного творчества и родной (калмыцкой) литературы для развития интеллектуальных, творческих способностей и моральных качеств личности обучающегося, осознание эстетической ценности родного (калмыцкого) языка. Понимание родной (калмыцкой) литературы как одной из основных национально-культурных ценностей своего народа, как особого способа познания жизни.</w:t>
      </w:r>
    </w:p>
    <w:p w14:paraId="38FD2E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торение изученного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 скороговорки, детские стишки, прибаутки, считалочки.</w:t>
      </w:r>
    </w:p>
    <w:p w14:paraId="492320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тский журнал «Байр» («Радость»).</w:t>
      </w:r>
    </w:p>
    <w:p w14:paraId="64E0DC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6.2. Калмыцкий фольклор.</w:t>
      </w:r>
    </w:p>
    <w:p w14:paraId="4C532F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6.2.1. Фольклор как величайшее духовное наследие народа.</w:t>
      </w:r>
    </w:p>
    <w:p w14:paraId="3DB961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калмыцком фольклоре народных традиций, представлений о добре и зле, правде и лжи. Малые жанры фольклора.</w:t>
      </w:r>
    </w:p>
    <w:p w14:paraId="590332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6.2.2. Пословицы.</w:t>
      </w:r>
    </w:p>
    <w:p w14:paraId="32ADA0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 часть культуры народа. Отражение национального своеобразия, особенности быта народа, передающие красоту и силу родного языка. Значение и классификация пословиц. Пословицы о работе, труде, мастерстве, ведении хозяйства и мудрости.</w:t>
      </w:r>
    </w:p>
    <w:p w14:paraId="2871E9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6.2.3. Загадки.</w:t>
      </w:r>
    </w:p>
    <w:p w14:paraId="034B3C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схождение и педагогическая ценность загадок, их классификация. Загадки о человеке, калмыцком жилище (кибитка), природе, домашней мебели и утвари.</w:t>
      </w:r>
    </w:p>
    <w:p w14:paraId="2B2E76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6.2.4. Калмыцкие народные сказки.</w:t>
      </w:r>
    </w:p>
    <w:p w14:paraId="1ED8DC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ки – неисчерпаемый источник народной мудрости. Классификация калмыцких сказок. Нравоучительный и философский характер сказок. Сказки о животных, волшебные. </w:t>
      </w:r>
    </w:p>
    <w:p w14:paraId="665710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Арат, буһ, керә һурвн» («Лиса, олень, ворона»), «Эр така тоһстн хойр» («Петух и павлин»).</w:t>
      </w:r>
    </w:p>
    <w:p w14:paraId="32C16A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лмыцкая легенда «Темән яһад җил уга болсмби?» («Почему нет года верблюда?»). Образы животных в сказках и легендах.</w:t>
      </w:r>
    </w:p>
    <w:p w14:paraId="3073CE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0.6.2.5. Калмыцкий героический эпос «Джангар». </w:t>
      </w:r>
    </w:p>
    <w:p w14:paraId="399DCF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юбимый и бережно хранимый прекрасный памятник народного творчества, в котором отражены чаяния и надежды многих поколений калмыков, повествующий о стране счастья и благоденствия Бумбе и подвигах её богатырей. Глава «Эклц» («Вступление»). Восхваление (магталы) волшебной страны Бумбы. Образы главных богатырей. Восхваления (магталы) богатырей.</w:t>
      </w:r>
    </w:p>
    <w:p w14:paraId="3191A2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6.2.6. Национальные праздники калмыков.</w:t>
      </w:r>
    </w:p>
    <w:p w14:paraId="13F1F5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циональные праздники как составная часть духовной культуры калмыцкого народа, способствующая нравственному воспитанию молодежи. «Зул». «Цаһан Сар». «Үр Сар». Названия праздников, их происхождение и значение. Обряды, совершаемые в день праздника. Благопожелания, легенды, посвящённые праздникам.</w:t>
      </w:r>
    </w:p>
    <w:p w14:paraId="236A05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6.3. Калмыцкая художественная литература.</w:t>
      </w:r>
    </w:p>
    <w:p w14:paraId="2D3704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литература как одна из форм освоения мира, отражение в ней богатства и многообразия духовной жизни человека. Влияние литературы на формирование личности.</w:t>
      </w:r>
    </w:p>
    <w:p w14:paraId="796491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М. Манджиев. Краткая биография писателя, прозаика, драматурга, внёсшего большой вклад в развитие калмыцкой советской литературы.</w:t>
      </w:r>
    </w:p>
    <w:p w14:paraId="6E31E3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Шар ямана арсн» («Шкура рыжей козы) о тяжёлых условиях жизни бедной семьи. Рассказ «Хар модн көшүр» («Дубовая ось») о трагической судьбе бедняка в условиях дореволюционной Калмыкии. Произведения о бесправном положении бедняков, о несовместимости интересов богатых и бедных. Сюжет и герои рассказа.</w:t>
      </w:r>
    </w:p>
    <w:p w14:paraId="5E5A7C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Б. Басангов. Краткий обзор жизни и творчества писателя, публициста, переводчика, основоположника калмыцкой драматургии.</w:t>
      </w:r>
    </w:p>
    <w:p w14:paraId="57B59D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ок из повести «Булһн» («Булгун»). Образ калмыцкой женщины. Взаимоотношения людей в рамках семьи, хотона (села).</w:t>
      </w:r>
    </w:p>
    <w:p w14:paraId="428F1A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6.3.1. Калмыцкая поэзия. О Родине.</w:t>
      </w:r>
    </w:p>
    <w:p w14:paraId="4A9E22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калмыцких поэтов С. Каляева, Б. Дорджиева, А. Джимбиева, А. Тачиева, Б. Сангаджиевой, Е. Буджалова. Краткий обзор жизни и творчества писателей.</w:t>
      </w:r>
    </w:p>
    <w:p w14:paraId="388B97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дохновенные стихотворения о величии и красоте родного края. Выражение чувства любви и восхищения малой родиной, восхваления родной степи. Переживания авторов, испытание чувства горечи разлуки с родиной.</w:t>
      </w:r>
    </w:p>
    <w:p w14:paraId="6A1AC9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О. Инджиев. Краткий рассказ о жизни и творчестве писателя-фронтовика, публициста, переводчика.</w:t>
      </w:r>
    </w:p>
    <w:p w14:paraId="530088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Юрий Клыков» – прозаическое свидетельство о подвиге юного партизана Юрия Клыкова, защищавшего свой родной город. Тема патриотизма, смелости, отваги.</w:t>
      </w:r>
    </w:p>
    <w:p w14:paraId="46C47B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Г. Балакаев. Краткий обзор жизненного и творческого пути народного писателя, поэта, драматурга.</w:t>
      </w:r>
    </w:p>
    <w:p w14:paraId="70DCE9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Элст» («Элиста»), «Аршан» («Святой источник»), «Элстин вальс» («Элистинский вальс»). Баллада «Ээж һазрм» («Мать Земля»). Тема Родины, любви к родной земле. Воспевание родной земли.</w:t>
      </w:r>
    </w:p>
    <w:p w14:paraId="786D24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К. Шуграева. Краткая биография и творческий путь народного поэта, лауреата премии имени Героя Советского Союза Эрдни Деликова, «Заслуженного работника культуры Калмыцкой автономной советской социалистической республики». </w:t>
      </w:r>
    </w:p>
    <w:p w14:paraId="20FBCF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льмг Таӊһчин частр» («Гимн Республики Калмыкия»). О флаге и гербе Республики Калмыкия. Описание и значение официальных символов республики. Стихотворения «Багш» («Учитель»), «Малчнрин җирһл» («Жизнь животноводов»), «Сакманд» («На сакмане»). Роль труда в жизни человека, понимание необходимости получения профессии. </w:t>
      </w:r>
    </w:p>
    <w:p w14:paraId="4BA539E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Д. Санджиев. Краткий обзор жизненного и творческого пути писателя, заслуженного деятеля искусств Республики Калмыкия, заслуженного работника культуры </w:t>
      </w:r>
      <w:r>
        <w:rPr>
          <w:rFonts w:ascii="Times New Roman" w:hAnsi="Times New Roman" w:eastAsia="SchoolBookSanPin"/>
          <w:bCs/>
          <w:sz w:val="28"/>
          <w:szCs w:val="28"/>
          <w:lang w:val="ru-RU"/>
        </w:rPr>
        <w:t>Российской Федерации</w:t>
      </w:r>
      <w:r>
        <w:rPr>
          <w:rFonts w:ascii="Times New Roman" w:hAnsi="Times New Roman"/>
          <w:sz w:val="28"/>
          <w:szCs w:val="28"/>
          <w:lang w:val="ru-RU"/>
        </w:rPr>
        <w:t>.</w:t>
      </w:r>
    </w:p>
    <w:p w14:paraId="27C818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ая сказка «Будгата бор керә» («Капризная серая ворона»). Характер героя. Мораль сказки.</w:t>
      </w:r>
    </w:p>
    <w:p w14:paraId="39F3BB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6.4. Теория литературы.</w:t>
      </w:r>
    </w:p>
    <w:p w14:paraId="09FBBA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ос. Понятие героического эпоса. Жанры калмыцкого устного народного творчества (пословица, поговорка, скороговорки, считалки, сказка, прибаутки, легенды, песня, небылицы).</w:t>
      </w:r>
    </w:p>
    <w:p w14:paraId="06BB6C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7. Содержание обучения в 6 классе.</w:t>
      </w:r>
    </w:p>
    <w:p w14:paraId="7F089D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7.1. Введение.</w:t>
      </w:r>
    </w:p>
    <w:p w14:paraId="459094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фольклора в сохранении родного языка. Воспитание ценностного отношения к родному (калмыцкому) языку и литературе, осознание роли родного языка в жизни человека. Влияние литературы на формирование у подрастающего поколения лучших нравственных качеств на основе освоения духовных ценностей своего народа.</w:t>
      </w:r>
    </w:p>
    <w:p w14:paraId="6804CA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7.2. Устное народное творчество.</w:t>
      </w:r>
    </w:p>
    <w:p w14:paraId="00425B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7.2.1. Устное народное творчество как часть культуры народа.</w:t>
      </w:r>
    </w:p>
    <w:p w14:paraId="38EB50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в произведениях устного народного творчества национальных черт характера. Необходимость изучения и сохранения ярких образцов самобытных фольклорных произведений.</w:t>
      </w:r>
    </w:p>
    <w:p w14:paraId="49444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7.2.2. Пословицы.</w:t>
      </w:r>
    </w:p>
    <w:p w14:paraId="0C1668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ая мудрость, красота, краткость и выразительность, меткость и точность языка пословиц. Идейно-тематическое разнообразие, прямой и переносный смысл пословиц. Пословицы о меткости, мудрости, дружбе и мире.</w:t>
      </w:r>
    </w:p>
    <w:p w14:paraId="70309E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7.2.3. Загадки.</w:t>
      </w:r>
    </w:p>
    <w:p w14:paraId="336360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гадки как отражение творческого воображения, смекалки. Тематическое содержание загадок: растительный и животный мир. Загадки о домашних животных. Загадки о диких животных, птицах, насекомых, рыбах.</w:t>
      </w:r>
    </w:p>
    <w:p w14:paraId="5B91D9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7.2.4. Благопожелания.</w:t>
      </w:r>
    </w:p>
    <w:p w14:paraId="492884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гинальный жанр народного творчества – йорялы (благопожелания). Особенности жанра. Благопожелания в дорогу, благопожелания новому жилью, новой семье, весне. Праздничные благопожелания. Благопожелания на Цаган Сар, Зул, Үр Сар.</w:t>
      </w:r>
    </w:p>
    <w:p w14:paraId="67CE7F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7.2.5. Калмыцкие сказки.</w:t>
      </w:r>
    </w:p>
    <w:p w14:paraId="0BAA59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лмыцкие народные сказки – сокровище народной мудрости. Классификация сказок и их тематическое разнообразие. Бытовые сказки «Ах-дү долан» («Семеро братьев»), «Цецн күүкн» («Мудрая девушка»), «Хамгин үнтә зөөр» («Самое дорогое богатство»).</w:t>
      </w:r>
    </w:p>
    <w:p w14:paraId="152168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торские сказки. Хасыр Сян-Белгин, «Бор богшурһа» («Серый воробей»). Мораль сказки.</w:t>
      </w:r>
    </w:p>
    <w:p w14:paraId="6F5DF6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7.2.6. Калмыцкий героический эпос «Джангар» («Җаӊһр»).</w:t>
      </w:r>
    </w:p>
    <w:p w14:paraId="57E51F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ос «Джангар» («Җаӊһр») – древнейший памятник народного творчества, относящийся к числу выдающихся памятников мировой эпической поэзии. Роль сказителей в сохранении и дальнейшем развитии эпоса. Основная идея эпоса – защита страны Бумбы, единение и благополучие народа. Глава «Алтн Чееҗ Җаӊһр хойрин бәәр бәрлдгсн бөлг» («Глава о поединке Алтан Цеджи и Джангара»).</w:t>
      </w:r>
    </w:p>
    <w:p w14:paraId="091706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7.3. Калмыцкая литература XX века.</w:t>
      </w:r>
    </w:p>
    <w:p w14:paraId="4472ED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лмыцкая литература – духовное богатство народа, его самобытный исторический и эстетический опыт. Произведения калмыцких поэтов и писателей, отражающие основные изменения, происходящие в жизни калмыцкого народа. Краткий обзор жизни и творчества калмыцких писателей. </w:t>
      </w:r>
    </w:p>
    <w:p w14:paraId="2004C9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 на калмыцкий язык произведений русской классики. А.С. Пушкин «Сказка о попе и о работнике его Балде» (перевод Сян-Белгина Хасыра).</w:t>
      </w:r>
    </w:p>
    <w:p w14:paraId="7AEAEB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М. Манджиев. Краткий обзор жизненного и творческого пути писателя, переводчика, одного из основоположников калмыцкой советской литературы.</w:t>
      </w:r>
    </w:p>
    <w:p w14:paraId="740AE2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Ик герин бичкн эзн» («Маленькая хозяйка большого дома»). Просветительские идеи в произведении. Идея освобождения женщин от вековых предрассудков, приобщения к новой жизни, к культуре.</w:t>
      </w:r>
    </w:p>
    <w:p w14:paraId="50806E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Б. Нармаев. Краткая биография писателя, воина, учёного, доктора сельскохозяйственных наук.</w:t>
      </w:r>
    </w:p>
    <w:p w14:paraId="3AFBF2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Эӊгин нег көвүн» («Обыкновенный парень»). Непростая судьба обыкновенного парня, прошедшего все тяготы войны, его чувства и переживания. Тема дружбы народов. Послевоенный самоотверженный труд главного героя рассказа.</w:t>
      </w:r>
    </w:p>
    <w:p w14:paraId="5E23B1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Э. Эрендженов. Краткий обзор жизни и творчества народного поэта, писателя. </w:t>
      </w:r>
    </w:p>
    <w:p w14:paraId="6E9457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ывок из романа «Һалан хадhл» («Береги огонь»). Изображение судьбы главного героя Баты. Образ главного героя. </w:t>
      </w:r>
    </w:p>
    <w:p w14:paraId="07ECDB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К. Шуграева. Краткая биография поэтессы.</w:t>
      </w:r>
    </w:p>
    <w:p w14:paraId="4B9555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Ээҗдән» («Маме»), «Мини төрскн» («Моя Родина»), «Эк» («Мама»), «Түрүн дөӊ – экин» («Первая помощь – мамина»). Образ матери. Тема любви к матери, которая олицетворяет собой и малую Родину. </w:t>
      </w:r>
    </w:p>
    <w:p w14:paraId="372E84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 Инджиев. Краткий обзор жизненного и творческого пути писателя, переводчика, участника Великой Отечественной войны. </w:t>
      </w:r>
    </w:p>
    <w:p w14:paraId="3D83BF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Володя Косиев» – прозаическое свидетельство о подвиге 17-летнего пулемётчика, снайпера, партизана Володи Косиева.</w:t>
      </w:r>
    </w:p>
    <w:p w14:paraId="3B61F4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Г. Балакаев. Краткая биография поэта, писателя.</w:t>
      </w:r>
    </w:p>
    <w:p w14:paraId="465D58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ок из повести «Һурвн зург» («Три рисунка»). Тема депортации калмыцкого народа. Изображение быта и жизни калмыков в Сибири, трудностей военного времени. Образ героев повести.</w:t>
      </w:r>
    </w:p>
    <w:p w14:paraId="30CBC2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Б. Сангаджиева. Краткий обзор жизненного и творческого пути.</w:t>
      </w:r>
    </w:p>
    <w:p w14:paraId="485915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ок из рассказа «Баташ Уташ хойр» («Баташ и Уташ»). Тема дружбы и взаимопомощи. Характеристики главных героев рассказа.</w:t>
      </w:r>
    </w:p>
    <w:p w14:paraId="39764E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Н. Кугультинов. Краткий обзор жизненного и творческого пути поэта, писателя, участника Великой Отечественной войны. Стихотворения «Буудя» («Зерно»), «Зүсм өдмг» («Кусок хлеба»), «Седкл» («Желание»). Чувство близости и любви человека к родной земле, уважение к человеческому труду.</w:t>
      </w:r>
    </w:p>
    <w:p w14:paraId="4604B1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7.4. Теория литературы.</w:t>
      </w:r>
    </w:p>
    <w:p w14:paraId="5F086F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зия. Проза.</w:t>
      </w:r>
    </w:p>
    <w:p w14:paraId="13F650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 Содержание обучения в 7 классе.</w:t>
      </w:r>
    </w:p>
    <w:p w14:paraId="183154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1. Введение.</w:t>
      </w:r>
    </w:p>
    <w:p w14:paraId="1F27AA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фольклора и калмыцкой художественной литературы в передаче от поколения к поколению историко-культурных, нравственных, эстетических ценностей. Народная мудрость в произведениях устного народного творчества. Богатство и красота языка в произведениях калмыцкой литературы. Роль художественной литературы в развитии речи обучающихся.</w:t>
      </w:r>
    </w:p>
    <w:p w14:paraId="04FBD2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2. Устное народное творчество.</w:t>
      </w:r>
    </w:p>
    <w:p w14:paraId="229543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2.1. Воспитательная функция фольклора.</w:t>
      </w:r>
    </w:p>
    <w:p w14:paraId="52C7DE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устного народного творчества в духовно-нравственном воспитании человека. Жанры устного народного творчества.</w:t>
      </w:r>
    </w:p>
    <w:p w14:paraId="3BE379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2.2. Пословицы.</w:t>
      </w:r>
    </w:p>
    <w:p w14:paraId="19C6AD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как воплощение творческого потенциала калмыцкого народа, красивые и мудрые поучения. Краткость и простота, меткость и выразительность. Многообразие тем. Прямой и переносный смысл пословиц.</w:t>
      </w:r>
    </w:p>
    <w:p w14:paraId="7AD94C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о смелости, отваге, стойкости, хвастовстве, лени и безделье.</w:t>
      </w:r>
    </w:p>
    <w:p w14:paraId="70BB30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2.3. Загадки.</w:t>
      </w:r>
    </w:p>
    <w:p w14:paraId="5A2100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гадка – один из древнейших жанров устного народного творчества. Загадка как источник народной мудрости и фантазии. Прямой и переносный смысл загадок. Афористичность загадок. Отображение в калмыцких загадках таких качеств, как сметливость, находчивость, юмор. Загадки о природе, дороге, переезде.</w:t>
      </w:r>
    </w:p>
    <w:p w14:paraId="4D54C8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2.4. Благопожелания.</w:t>
      </w:r>
    </w:p>
    <w:p w14:paraId="705788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лагопожелание как жанр устного народного творчества. Композиция благопожеланий. Благопожелание подарку (наряду), миру.</w:t>
      </w:r>
    </w:p>
    <w:p w14:paraId="30D064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0.8.2.5. Магталмуд (восхваления). </w:t>
      </w:r>
    </w:p>
    <w:p w14:paraId="5389BB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ие авторских восхвалений и фольклорных. Изобразительно-выразительные средства в магталах (восхвалениях). Восхваления страны, богатыря, породистых животных. Авторское восхваление коня (из поэмы «Сын степей» А. Сусеева).</w:t>
      </w:r>
    </w:p>
    <w:p w14:paraId="6B9D5D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2.6. Народные сказки.</w:t>
      </w:r>
    </w:p>
    <w:p w14:paraId="57BABF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лмыцкие народные сказки как проявление духовной культуры народа. Тематическое разнообразие сказок (волшебные, бытовые, о животных). Развитие волшебных сказок через героические деяния. Чудесные вещи (предметы) в сказках.</w:t>
      </w:r>
    </w:p>
    <w:p w14:paraId="1DF36E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 Сказки «Саак» («Тот же самый»), «Күүнә кишг» («Человеческое счастье»). Волшебные сказки «Шаазһа сән нәәҗтә эмгн өвгн хойр» («Старуха и старик с хорошим другом сорокой», «Харада күүнлә яһад ээлтәв?» («Почему комар жалобно пищит?»).</w:t>
      </w:r>
    </w:p>
    <w:p w14:paraId="0CCF29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2.7. Калмыцкий эпос «Джангар».</w:t>
      </w:r>
    </w:p>
    <w:p w14:paraId="2A4F14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мятник устного народного творчества калмыцкого народа. Роль эпоса «Джангар» в истории и культуре народа, связь эпоса с литературой, этнографией. Раскрытие поэтики эпоса. Глава «Арслӊгин Арг Улан Хоӊһр Арг Манзин Буурлта Әәх Догшн Маӊна хаанла бәәр бәрлдгсн бөлг» («Глава о поединке Хонгора, Алого Льва со страшным Догшин Мангна-ханом, владеющим исполинским чалым конём Манзаном»). Воплощение в образе богатыря национального характера.</w:t>
      </w:r>
    </w:p>
    <w:p w14:paraId="6DD8B3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2.8. Калмыцкие песни.</w:t>
      </w:r>
    </w:p>
    <w:p w14:paraId="4B92BA8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родная песня как выражение основ народного быта, духовно-нравственных ценностей. Тематика и жанровые особенности песен. Отражение истории и культуры народа в народной песне. Песни «Бар сарин 28-д» («28 декабря»), «Сиврт бәәлһн» («В Сибири»). В.К. Шуграева, А.Н. Манджиев «Хальмг Таӊһчин частр» (Гимн Республики Калмыкия), Л.О. Инджиев «Бумбин орн» («Страна Бумба»).</w:t>
      </w:r>
    </w:p>
    <w:p w14:paraId="0AE3B6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3. Калмыцкая литература XX века.</w:t>
      </w:r>
    </w:p>
    <w:p w14:paraId="66C0A0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ияние литературы на формирование нравственного и эстетического чувства обучающегося. Национальные ценности и традиции, формирующие проблематику и образный мир калмыцкой литературы, её гуманизм, гражданский и патриотический пафос. Жизненный и творческий путь калмыцких писателей.</w:t>
      </w:r>
    </w:p>
    <w:p w14:paraId="7C577A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Б. Басангов. Краткий обзор жизни и творчества писателя, драматурга, прозаика.</w:t>
      </w:r>
    </w:p>
    <w:p w14:paraId="277730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ок из повести «Булгун». Тяжёлая доля калмыцкой женщины до революции. Трагедия Булгун.</w:t>
      </w:r>
    </w:p>
    <w:p w14:paraId="7752D1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Б. Дорджиев. Краткий обзор жизненного и творческого пути писателя, журналиста, переводчика.</w:t>
      </w:r>
    </w:p>
    <w:p w14:paraId="738392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Туурмҗ» («Слава»). Героический образ Героя Советского Союза Эрдни Деликова. Место и время действия поэмы. Изображение событий Великой Отечественной войны. Тема мужества и героизма. Военная доблесть калмыков. Воспитание патриотизма и любви к Родине.</w:t>
      </w:r>
    </w:p>
    <w:p w14:paraId="4F0AAF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Э. Эрендженов. Краткий обзор жизни и творчества поэта, писателя. Отражение фольклорных мотивов в творчестве поэта.</w:t>
      </w:r>
    </w:p>
    <w:p w14:paraId="38FFEE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Өлзәтә бүүр» («Счастливое кочевье»). Традиции и обычаи калмыцкого народа в рассказе. Сюжет произведения. Значение дома, очага, семьи в произведении.</w:t>
      </w:r>
    </w:p>
    <w:p w14:paraId="5C4CA4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Н. Кугультинов. Краткий обзор жизни и творчества народного поэта, писателя-фронтовика.</w:t>
      </w:r>
    </w:p>
    <w:p w14:paraId="4108DE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о природе: «Теегт» («В степи»), «Үнр, өӊг, амтарнь…» («По запаху, цвету, вкусу…»), «Уласн» («Тополь»), «Йиртмҗин бәәдләс» («Состояние природы»), «Намр» («Осень»). Тема и идея стихотворений. Стихотворные лирические произведения о родной природе как выражение поэтического восприятия окружающего мира.</w:t>
      </w:r>
    </w:p>
    <w:p w14:paraId="1F9000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И. Сусеев. Краткий обзор жизненного и творческого пути поэта, писателя.</w:t>
      </w:r>
    </w:p>
    <w:p w14:paraId="7B142B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Зөргин хаалһар» («Дорогой доблести»). Поэма о Харти Бадиевиче Канукове – революционном и общественном деятеле времён Гражданской войны в России, поэте, переводчике, публицисте, основателе первой советской калмыцкой газеты «Улан хальмг» («Красный калмык»). Изображение судьбы главного героя.</w:t>
      </w:r>
    </w:p>
    <w:p w14:paraId="5BBDB3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Джимбиев. Краткая биография журналиста, писателя-фронтовика, прозаика.</w:t>
      </w:r>
    </w:p>
    <w:p w14:paraId="0CB214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Би ямаран баатр бәәҗв?» («Каким я был героем?»). Противоречивые чувства в душе главного героя рассказа.</w:t>
      </w:r>
    </w:p>
    <w:p w14:paraId="247C3D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 Каляев. Краткий обзор жизни и творчества народного поэта, фольклориста, литературоведа.</w:t>
      </w:r>
    </w:p>
    <w:p w14:paraId="444E53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а «Аӊ-аһурсна кел меддг көвүн» («Юноша, знающий язык зверей»). Сюжет сказки. Характеристика главного героя.</w:t>
      </w:r>
    </w:p>
    <w:p w14:paraId="6E4A7B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А. Эльдышев. Краткий обзор биографии поэта, переводчика, лауреата премии «Улан зала».</w:t>
      </w:r>
    </w:p>
    <w:p w14:paraId="371E16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Эврә байн келән…» («Свой богатый язык…»). Уважение к истории своего народа, сохранение родного языка, чувство ответственности за них. Стихотворение «Хавр» («Весна»). Изображение весенней природы родного края. «Аавин һанз» («Трубка деда»). Чувство тоски по близкому человеку.</w:t>
      </w:r>
    </w:p>
    <w:p w14:paraId="6BD9CB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8.4. Теория литературы.</w:t>
      </w:r>
    </w:p>
    <w:p w14:paraId="2B0740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пербола. Басня.</w:t>
      </w:r>
    </w:p>
    <w:p w14:paraId="5BA21C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 Содержание обучения в 8 классе.</w:t>
      </w:r>
    </w:p>
    <w:p w14:paraId="09BD3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1. Введение.</w:t>
      </w:r>
    </w:p>
    <w:p w14:paraId="4F8572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литературы в деле сохранения и развития родного языка. Связь литературы с жизнью. Необходимость изучения культуры, истории родного края, произведений устного народного творчества и художественной литературы.</w:t>
      </w:r>
    </w:p>
    <w:p w14:paraId="02EF5B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2. Устное народное творчество.</w:t>
      </w:r>
    </w:p>
    <w:p w14:paraId="455CB9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2.1. Фольклор – сокровищница духовных богатств ойрат-калмыцкого народа.</w:t>
      </w:r>
    </w:p>
    <w:p w14:paraId="7F09D0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жная роль фольклорных традиций в деле сохранения и развития родного (калмыцкого) языка и литературы. Вклад учёных и писателей в сбор и сохранение произведений калмыцкого устного народного творчества. Важность сохранения и возрождения культурного наследия калмыцкого народа.</w:t>
      </w:r>
    </w:p>
    <w:p w14:paraId="2AA122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2.2. Пословицы. Поговорки.</w:t>
      </w:r>
    </w:p>
    <w:p w14:paraId="44D4E7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о дружбе, мире, родственниках, родной земле. Различие малых жанров фольклора. Определение основных жанровых особенностей пословиц, поговорок.</w:t>
      </w:r>
    </w:p>
    <w:p w14:paraId="7A0ED5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2.3. Загадки.</w:t>
      </w:r>
    </w:p>
    <w:p w14:paraId="777949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ая специфика калмыцких загадок, их тематическое своеобразие, информативная значимость. Отражение в загадках смекалки, творческого воображения, представлений о сотворении мира, происхождении Вселенной. Отображение в калмыцких загадках сметливости, находчивости, богатства народного языка, юмора.</w:t>
      </w:r>
    </w:p>
    <w:p w14:paraId="736706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2.4. Благопожелания.</w:t>
      </w:r>
    </w:p>
    <w:p w14:paraId="1FC63C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лагопожелание как жанр устного народного творчества. Художественное построение благопожеланий. Разнообразие тематики. Значение выразительности интонации в произношении благопожеланий. Благопожелания в честь новорождённого, юноше, уходящему на службу в армию, в честь женитьбы, новому дому.</w:t>
      </w:r>
    </w:p>
    <w:p w14:paraId="1B3F55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2.5. Восхваления (магталмуд).</w:t>
      </w:r>
    </w:p>
    <w:p w14:paraId="33540D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гтал, посвящённый 12-годичному циклу калмыцкого народного календаря. Календарный магтал прославляет каждого животного двенадцатигодичного цикла: мышь, корову, барса, зайца, дракона, змею, лошадь, овцу, обезьяну, курицу, собаку, свинью.</w:t>
      </w:r>
    </w:p>
    <w:p w14:paraId="3D00A0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2.6. Калмыцкие сказки.</w:t>
      </w:r>
    </w:p>
    <w:p w14:paraId="173BC4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гатырская сказка – одна из наиболее художественно совершенных и популярных жанровых разновидностей сказочного эпоса. Многообразие сюжетов и персонажей, богатство изобразительно-выразительных средств. Сказки «Йовһн Мергн баатр» («Богатырь Мерген»), «Мөӊкин көвүн Чилдӊ баатр» («Богатырь Чилднг»), «Шарада баатр» («Богатырь Шарада»). Подвиги богатырей ради спасения людей. Сказка «Далн хойр худл» («Семьдесят две небылицы»). Оригинальное произведение калмыцкого устно-поэтического творчества. Поэтические особенности сказки. Калмыцкие народные традиции и обряды в сказке.</w:t>
      </w:r>
    </w:p>
    <w:p w14:paraId="58346D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2.7. Калмыцкий эпос «Джангар» и джангарчи.</w:t>
      </w:r>
    </w:p>
    <w:p w14:paraId="16307B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жангар» – национальное достояние калмыцкого народа. Патриотическая тематика эпического произведения. Идея защиты свободы и независимости своей страны.</w:t>
      </w:r>
    </w:p>
    <w:p w14:paraId="7F8AA9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сказители, их репертуар (О. Ээляев, М. Басангов).</w:t>
      </w:r>
    </w:p>
    <w:p w14:paraId="5DC2A0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а «Хошун Улан, Хар Җилһн, Аля Шоӊхр һурвна бөлг» («Песнь о подвигах Хошун Улана, Хара Джилгана и Аля-Шонхора»). Выявление удивительных нравственных качеств богатырей, их мировоззрения, описание подвига, оружия, внешности. Знакомство с идейной основой, языковым богатством, воспитательными функциями главы.</w:t>
      </w:r>
    </w:p>
    <w:p w14:paraId="46B367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2.8. Народные песни.</w:t>
      </w:r>
    </w:p>
    <w:p w14:paraId="29597E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ие песни. Отражение в калмыцких песнях значимых исторических событий, оставивших след в народной памяти. Особенности исторических песен, связь с реальными историческими событиями. Тема, значение, отражение эпохи.</w:t>
      </w:r>
    </w:p>
    <w:p w14:paraId="072835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ш хан» («Убуш хан»), «Сөм хамрта парнцс» («Француз»), «Һалдман туск дун» («Песня о Галдме»).</w:t>
      </w:r>
    </w:p>
    <w:p w14:paraId="22261F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3. Калмыцкая литература.</w:t>
      </w:r>
    </w:p>
    <w:p w14:paraId="2E3A1E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 Каляев. Краткий обзор жизненного и творческого пути поэта. Роль родного языка в жизни человека. Понимание важности его сохранения и развития. Отношение поэта к родному языку. Стихотворения «Хальмг келн – уурхан саӊ» («Калмыцкий язык – сокровище»), «Төрскн келән һәәлхлә» («Если пренебрегать родным языком», стихотворение «Хальмг келн» («Калмыцкий язык»), «Алтн частр» («Золотой гимн»). Образ исторической личности – калмыцкого хана Хо-Орлюка в стихотворении. Тематика произведения.</w:t>
      </w:r>
    </w:p>
    <w:p w14:paraId="7AD9FB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Э. Эрендженов. Краткая биография писателя. Изображение национальных традиций и обычаев в произведениях автора.</w:t>
      </w:r>
    </w:p>
    <w:p w14:paraId="006FA4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нига «Золотой родник» – энциклопедия о калмыцком народном творчестве, семейно-бытовых традициях и обрядах, о материальной культуре калмыцкого народа. Рассказы «Модар урлһн» («Изделия из дерева»), «Гер дотрк модар кесн өлг-эд болн эдл-ахун тонг» («Домашняя утварь и мебель из дерева»), «Арсар кесн сав» («Посуда из кожи»). </w:t>
      </w:r>
    </w:p>
    <w:p w14:paraId="74E679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Б. Сян-Белгин. Краткая биография поэта.</w:t>
      </w:r>
    </w:p>
    <w:p w14:paraId="0F8BA6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Ах дү хойр» («Братья»). Поэма о легендарной встрече Петра I с калмыцким ханом Аюкой. Образы исторических личностей. Изображение событий 1722 года.</w:t>
      </w:r>
    </w:p>
    <w:p w14:paraId="4F84AC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Д. Нуров. Биография и творчество. Художественное осмысление проблемы депортации в поэзии В.Д. Нурова.</w:t>
      </w:r>
    </w:p>
    <w:p w14:paraId="6BF3C6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Көк буурл теегм» («Моя седая степь»), «Дәәнә цагин өдмг» («Хлеб военного времени»), «Көвүнә нәәлт» («Надежда мальчугана»), «Эрцс һолын мөсн дорас…» («Подо льдом Иртыша»). Любовь к Родине, гордость за свой народ, надежда и вера в благополучное возращение. Чувство тоски по родной земле.</w:t>
      </w:r>
    </w:p>
    <w:p w14:paraId="43E6F0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И. Сусеев. Краткий обзор жизненного и творческого пути поэта. Образ героического человека в произведениях автора.</w:t>
      </w:r>
    </w:p>
    <w:p w14:paraId="089D07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Ээҗин туск дун» («Песня о матери»). Роль матери в жизни человека. Чувства любви и уважения к матери. «Хальмгин нер һарһх…» («Прославит калмыков») – стихотворение-посвящение калмыцкому скульптору Н.А. Санжиеву. Благопожелание в честь дня рождения скульптора. Отрывок из поэмы «Юрий Клыков». Тема патриотизма, героизма, отваги в поэме. Образ отважного партизана.</w:t>
      </w:r>
    </w:p>
    <w:p w14:paraId="1D07E5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Б. Дорджиев. Краткий обзор жизненного и творческого пути поэта, прозаика, переводчика, журналиста.</w:t>
      </w:r>
    </w:p>
    <w:p w14:paraId="55CC9E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Элстин өрүн» («Элистинское утро»). Поэтический образ родного города. Музыкальность и поэтическая глубина изображения. Стихотворение «Әрәсән төлә» («За Россию»). Участие калмыков в Отечественной войне 1812 года. Стихотворение «Санхла» («Размышляя»). Выражение чувства связи с родным домом, родной землёй. Воспитание любви, патриотизма к малой Родине.</w:t>
      </w:r>
    </w:p>
    <w:p w14:paraId="3E4DC7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Б. Нармаев. Краткий обзор жизни и творчества народного писателя, воина, учёного, профессора, доктора сельскохозяйственных наук.</w:t>
      </w:r>
    </w:p>
    <w:p w14:paraId="6F54A0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Темдгтә өдр», («Знаменательный день»). Повесть «Сталинградын баатрмуд» («Герои Сталинграда»). Тема дружбы и братства между представителями разных национальностей. Авторская позиция в отношении героев произведения.</w:t>
      </w:r>
    </w:p>
    <w:p w14:paraId="79BF26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В. Хонинов. Краткий обзор жизненного и творческого пути поэта, писателя-фронтовика.</w:t>
      </w:r>
    </w:p>
    <w:p w14:paraId="4801B1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с дү» («Русский брат»), отрывок из романа «Ты помнишь, земля смоленская». Судьба главного героя романа. Тема войны, дружбы народов.</w:t>
      </w:r>
    </w:p>
    <w:p w14:paraId="1F1C67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Н. Кугультинов. Краткая биография поэта.</w:t>
      </w:r>
    </w:p>
    <w:p w14:paraId="3520B6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ок из сказки «Төрскнә туск частр» («Гимн Родине»). Значение Родины в жизни человека. Тема свободы, любви к родному краю в поэзии Д.Н. Кугультинова.</w:t>
      </w:r>
    </w:p>
    <w:p w14:paraId="3FE004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9.4. Теория литературы.</w:t>
      </w:r>
    </w:p>
    <w:p w14:paraId="60E81C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Поэма. Лирические, лиро-эпические и эпические поэмы. Исторические песни.</w:t>
      </w:r>
    </w:p>
    <w:p w14:paraId="712CF4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0. Содержание обучения в 9 классе.</w:t>
      </w:r>
    </w:p>
    <w:p w14:paraId="540CAF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0.1. Введение.</w:t>
      </w:r>
    </w:p>
    <w:p w14:paraId="320B8C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язь калмыцкой литературы с жизнью. Роль литературы в процессе формирования личностных качеств человека. Необходимость изучения богатства калмыцкого устного народного творчества. Воспитательное значение художественной литературы. Основные темы произведений калмыцкой литературы.</w:t>
      </w:r>
    </w:p>
    <w:p w14:paraId="2A82D8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0.2. Калмыцкий фольклор.</w:t>
      </w:r>
    </w:p>
    <w:p w14:paraId="244205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0.2.1. Влияние устного народного творчества на развитие литературы и литературного языка.</w:t>
      </w:r>
    </w:p>
    <w:p w14:paraId="1F1A30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видов и жанров фольклора.</w:t>
      </w:r>
    </w:p>
    <w:p w14:paraId="399FA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имость изучения фольклора в сохранении и развитии родного (калмыцкого) языка. Калмыцкий язык, как язык прославленных джангарчей, исполнявших героический эпос «Джангар», сказителей, передавших мудрость пословиц и калмыцких сказок, искренность благопожеланий, певцов, воспевающих родной край. Высказывания учёных о красоте, богатстве, меткости калмыцкого языка.</w:t>
      </w:r>
    </w:p>
    <w:p w14:paraId="239086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0.2.2. Триады.</w:t>
      </w:r>
    </w:p>
    <w:p w14:paraId="4B7F7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лмыцкие народные трехстишия (триады) – разновидность загадок, традиционный жанр калмыцкой афористической поэзии.</w:t>
      </w:r>
    </w:p>
    <w:p w14:paraId="0E0E83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0.2.3. Легенды.</w:t>
      </w:r>
    </w:p>
    <w:p w14:paraId="7BC992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калмыцких легенд. Легенда о происхождении калмыцкого национального праздника «Зул». Легенда «Семь звёзд».</w:t>
      </w:r>
    </w:p>
    <w:p w14:paraId="6281AA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0.2.4. Кемялген (рассказ-пояснение особых примет последнего поясничного позвонка овцы).</w:t>
      </w:r>
    </w:p>
    <w:p w14:paraId="017631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емялген – специфический фольклорный жанр калмыцкого устного народного творчества. Поэтическое повествование по кости. Двадцать пятый позвонок овцы как важнейший и необходимый элемент исполнения кемялгена.</w:t>
      </w:r>
    </w:p>
    <w:p w14:paraId="62CE41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0.2.5. Калмыцкий героический эпос «Джангар».</w:t>
      </w:r>
    </w:p>
    <w:p w14:paraId="3F1DB9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стетико-нравственные воспитательные функции «Джангара». Глава «Буурл Һалзн мөртә Бульӊһрин көвүн Догшн Хар Санлын бөлг» («О подвигах Санала Строгого»). Изображение подвига главного героя. Главная тема эпоса – защита Родины (страны Бумбы).</w:t>
      </w:r>
    </w:p>
    <w:p w14:paraId="467F8C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0.3. Калмыцкая художественная литература.</w:t>
      </w:r>
    </w:p>
    <w:p w14:paraId="572CE4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Амур-Санан. Основоположник калмыцкой советской литературы, публицист, государственный общественный деятель.</w:t>
      </w:r>
    </w:p>
    <w:p w14:paraId="18DE31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Аранзл» («Аранзал»). Изображение тяжёлой, полной невзгод жизни калмыцких бедняков и классовой борьбы народа. Трагическая судьба главного героя. Сюжет и герои повести.</w:t>
      </w:r>
    </w:p>
    <w:p w14:paraId="4FE90C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Э. Эрендженов. Жизнь и творчество народного поэта, писателя, переводчика. Обзор. Тематика произведений автора. Изображение быта, уклада калмыцкого народа.</w:t>
      </w:r>
    </w:p>
    <w:p w14:paraId="51ED3E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а «Хар модн һанз» («Дубовая трубка») из романа «Һалан хадһл» («Береги огонь»). Изображение судьбы главного героя. Черты характера героя, его возмужание. Чувство справедливости и долга. Устное народное творчество, национальные традиции и обычаи в романе.</w:t>
      </w:r>
    </w:p>
    <w:p w14:paraId="32F460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Л. Леджинов. Краткая биография калмыцкого поэта-песенника, переводчика. Тема любви к родному краю в произведениях поэта.</w:t>
      </w:r>
    </w:p>
    <w:p w14:paraId="72847F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Үүнд би төрләв» («Здесь я родился»). Воспевание родной земли. Песни как фактор эстетического воспитания. Песни «Саглр» («Саглар»), «Домбр болн дун» («Домбра и песня»), «Сөӊгин дун» («Застольная песня»), «Иньгин дун» («Песня друга»).</w:t>
      </w:r>
    </w:p>
    <w:p w14:paraId="3F0471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Д. Даваев. Калмыцкий поэт, переводчик. Краткий обзор жизни и творчества. Тематика произведений поэта.</w:t>
      </w:r>
    </w:p>
    <w:p w14:paraId="4F9176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ывок из поэмы «Алтма» («Алтма»). Положительные и отрицательные черты характера главного героя. Сюжет произведения. Проблема социального неравенства. Образ главного героя. Авторская позиция в создании образа главного героя. Чувства и переживания главного героя. </w:t>
      </w:r>
    </w:p>
    <w:p w14:paraId="27F6ED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Б. Басангов – основоположник калмыцкой драматургии. Краткая биография.</w:t>
      </w:r>
    </w:p>
    <w:p w14:paraId="563181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ок из пьесы «Экин туск частр» («Гимн матери»). История о непростой судьбе калмыцкого народа в годы войны на примере одной семьи. Образ матери.</w:t>
      </w:r>
    </w:p>
    <w:p w14:paraId="1C2D17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 Каляев. Краткий обзор жизни и творчества поэта, писателя, литературоведа.</w:t>
      </w:r>
    </w:p>
    <w:p w14:paraId="4166AF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Тамара» – рассказ о подвиге и гибели героини калмыцкого народа, бесстрашной партизанки Тамары Хахлыновой. Отражение исторических событий. Тема мужества и героизма, чувства переживания главного героя.</w:t>
      </w:r>
    </w:p>
    <w:p w14:paraId="27CE04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Б. Сангаджиева. Краткий обзор жизненного и творческого пути поэтессы. Женские образы в произведениях Б.Б. Сангаджиевой.</w:t>
      </w:r>
    </w:p>
    <w:p w14:paraId="6AF35A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Хальмг күүкд» («Калмычки»), «Төрскни зөөр» («Богатство Родины»), «Альдас утхгдсн үгв?» («Откуда произошло слово?»). Очерк «Наташа Качуевская». Образ калмыцкой женщины. Жизнь и подвиг санинструктора Наташи Качуевской. </w:t>
      </w:r>
    </w:p>
    <w:p w14:paraId="21C8E9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Н. Кугультинов. Жизнь и творчество народного поэта, писателя-фронтовика, лауреата премии имени А.М. Горького. </w:t>
      </w:r>
    </w:p>
    <w:p w14:paraId="0C6DA5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енная лирика Д.Н. Кугультинова. Стихотворение «Сө, окопд» («Ночью в окопе»). Поэма «Сар-Герл» («Сар-Герел») (4, 5, 7, 8, 9 главы). Проблема выбора и самопожертвования в поэме. Образ главной героини поэмы.</w:t>
      </w:r>
    </w:p>
    <w:p w14:paraId="7C5F00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0.4. Из монгольской поэзии.</w:t>
      </w:r>
    </w:p>
    <w:p w14:paraId="206CCD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 Нацагдорҗ. Стихотворение «Иньг» («Друг») (Перевод Б.Б. Дорджиева).</w:t>
      </w:r>
    </w:p>
    <w:p w14:paraId="74BDC2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Сэр-од. Стихотворение «Хаалһм» («Моя дорога») (Перевод Л.О. Инджиева).</w:t>
      </w:r>
    </w:p>
    <w:p w14:paraId="4533EF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я о родном языке. Стихотворения калмыцких авторов. Тимофей Бембеев, Анджа Тачиев, Серятр Бадмаев, Давид Кугультинов, Санжара Байдыев, Санджи Каляев. Роль родного языка в жизни человека. Понимание важности сохранения и развития родного языка. </w:t>
      </w:r>
    </w:p>
    <w:p w14:paraId="35E5BF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0.10.5. Теория литературы. </w:t>
      </w:r>
    </w:p>
    <w:p w14:paraId="08193F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и стихотворение (их различия). Рассказ. Повесть. Роман. Пьеса. Очерк. Рифма в калмыцкой поэзии. Эпиграф.</w:t>
      </w:r>
    </w:p>
    <w:p w14:paraId="0CFD10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 Планируемые результаты освоения программы по родной (калмыцкой) литературе на уровне основного общего образования.</w:t>
      </w:r>
    </w:p>
    <w:p w14:paraId="47A305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1. В результате изучения родной (калмыцкой) литературы на уровне основного общего образования у обучающегося будут сформированы следующие личностные результаты:</w:t>
      </w:r>
    </w:p>
    <w:p w14:paraId="7093EF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5CB826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6AE9AA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калмыцкой) литературы;</w:t>
      </w:r>
    </w:p>
    <w:p w14:paraId="72926CB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4985D5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CE8A07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калмыцкого) языка и родной (калмыцкой) литературы, истории, культуры Российской Федерации, своего края в контексте изучения произведений калмыцкой литературы, а также литературы других народов;</w:t>
      </w:r>
    </w:p>
    <w:p w14:paraId="609A35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598D93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w:t>
      </w:r>
      <w:r>
        <w:rPr>
          <w:rFonts w:ascii="Times New Roman" w:hAnsi="Times New Roman"/>
          <w:sz w:val="28"/>
          <w:szCs w:val="28"/>
          <w:lang w:val="ru-RU"/>
        </w:rPr>
        <w:t>калмыцкой</w:t>
      </w:r>
      <w:r>
        <w:rPr>
          <w:rFonts w:ascii="Times New Roman" w:hAnsi="Times New Roman"/>
          <w:sz w:val="28"/>
          <w:szCs w:val="28"/>
          <w:lang w:val="tt-RU"/>
        </w:rPr>
        <w:t xml:space="preserve"> литературе;</w:t>
      </w:r>
    </w:p>
    <w:p w14:paraId="32FCD5C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5117C39A">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002FD24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4DCB58F1">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605ACD3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0BE01FBD">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4F66B48D">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7D41DA9F">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нимание ценности отечественного и мирового искусства, роли этнических культурных традиций и народного творчества;</w:t>
      </w:r>
    </w:p>
    <w:p w14:paraId="2B6935C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70B2E87B">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7A0714EE">
      <w:pPr>
        <w:widowControl/>
        <w:tabs>
          <w:tab w:val="center" w:pos="993"/>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224B91E3">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26E2B401">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590932D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23AA5B27">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05165F73">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18C59F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4427BA19">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2FE226D4">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готовность адаптироваться в профессиональной среде, уважение к труду и результатам трудовой деятельности, в том числе при изучении произведений </w:t>
      </w:r>
      <w:r>
        <w:rPr>
          <w:rFonts w:ascii="Times New Roman" w:hAnsi="Times New Roman"/>
          <w:sz w:val="28"/>
          <w:szCs w:val="28"/>
          <w:lang w:val="ru-RU"/>
        </w:rPr>
        <w:t>калмыцкого</w:t>
      </w:r>
      <w:r>
        <w:rPr>
          <w:rFonts w:ascii="Times New Roman" w:hAnsi="Times New Roman"/>
          <w:sz w:val="28"/>
          <w:szCs w:val="28"/>
          <w:lang w:val="tt-RU"/>
        </w:rPr>
        <w:t xml:space="preserve">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4C247687">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3863A4EC">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4B90CF4B">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вышение уровня экологической культуры, осознание глобального характера экологических проблем и путей их решения;</w:t>
      </w:r>
    </w:p>
    <w:p w14:paraId="422F5FA4">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6D827B3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E9491A1">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40EA6702">
      <w:pPr>
        <w:widowControl/>
        <w:tabs>
          <w:tab w:val="center" w:pos="993"/>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2D6FE6BC">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7A02BB9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C006F33">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219CA13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56BF531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20970EB4">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388F8D31">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перировать основными понятиями, терминами и представлениями в области концепции устойчивого развития;</w:t>
      </w:r>
    </w:p>
    <w:p w14:paraId="0FF60F63">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анализировать и выявлять взаимосвязи природы, общества и экономики;</w:t>
      </w:r>
    </w:p>
    <w:p w14:paraId="5BA44CF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4B550810">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27A293E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2. В результате изучения родной (калмыц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54138A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2.1. У обучающегося будут сформированы следующие базовые логические действия как часть познавательных универсальных учебных действий:</w:t>
      </w:r>
    </w:p>
    <w:p w14:paraId="1EF6AA0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45BBBBD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75EF65B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545D87F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53EB9BD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7F2D214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274EFB0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D2A17E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566FD82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61337C3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9394CC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4A0A9DD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1A03B33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09A2E3A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0260DB0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2.3. У обучающегося будут сформированы умения работать с информацией как часть познавательных универсальных учебных действий:</w:t>
      </w:r>
    </w:p>
    <w:p w14:paraId="2C19455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410222B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1D0704C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C4B443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2DED608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4EF957E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3D3A98E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2.4. У обучающегося будут сформированы умения общения как часть коммуникативных универсальных учебных действий:</w:t>
      </w:r>
    </w:p>
    <w:p w14:paraId="07D09EE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66BCF0B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759784C7">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60B7427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0510176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28E3BD1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2.5. У обучающегося будут сформированы умения самоорганизации как части регулятивных универсальных учебных действий:</w:t>
      </w:r>
    </w:p>
    <w:p w14:paraId="2A862C2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7668997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00693DD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CF6C3D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14:paraId="3FBF67C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0E40808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EFF9D6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5CAEECDB">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387162E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34A12E0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29F32E0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6FCEF6B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4E405BB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1C72408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37FBF34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4FB2D86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14D3D75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1D295D6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2F7CFFB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 себе и другим;</w:t>
      </w:r>
    </w:p>
    <w:p w14:paraId="2C87163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6761D71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2.7. У обучающегося будут сформированы умения совместной деятельности:</w:t>
      </w:r>
    </w:p>
    <w:p w14:paraId="4693A73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калмыцкой) литературы, обосновывать необходимость применения групповых форм взаимодействия при решении поставленной задачи;</w:t>
      </w:r>
    </w:p>
    <w:p w14:paraId="5E1C9F6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610C541">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7B5C879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калмыц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7FB187C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47DE47A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7D9781F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99476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3. Предметные результаты изучения родной (калмыцкой) литературы. К концу обучения в 5 классе обучающийся научится:</w:t>
      </w:r>
    </w:p>
    <w:p w14:paraId="454A17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калмыцкого фольклора (пословица, поговорка, загадка, народная сказка, триады, йөрәл (благопожелания), магтал (восхваления), эпос, легенда), жанры художественной литературы (стихотворение, поэма, рассказ, повесть, басня, пьеса), отличать прозаические тексты от поэтических;</w:t>
      </w:r>
    </w:p>
    <w:p w14:paraId="07E339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мысловое значение калмыцких пословиц, выявлять мораль сказок, характеризовать главных героев;</w:t>
      </w:r>
    </w:p>
    <w:p w14:paraId="17BD96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жанр, тему и основную мысль произведения, характеризовать литературного героя, создавать его словесный портрет на основе авторского описания и художественных деталей, оценивать его поступки;</w:t>
      </w:r>
    </w:p>
    <w:p w14:paraId="0E85AC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произведении элементы устного народного творчества и определять их роль, выявлять в тексте основные изобразительно-выразительные средства (под руководством учителя), использовать теоретико-литературные понятия (эпос, жанры устного народного творчества);</w:t>
      </w:r>
    </w:p>
    <w:p w14:paraId="02ABDC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под руководством учителя);</w:t>
      </w:r>
    </w:p>
    <w:p w14:paraId="2E1E99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 выразительно читать по ролям;</w:t>
      </w:r>
    </w:p>
    <w:p w14:paraId="7E54C4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текст произведения по плану, выборочно, кратко, сжато;</w:t>
      </w:r>
    </w:p>
    <w:p w14:paraId="4E5592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устно и письменно на вопросы по прочитанному произведению, находить в тексте ответы на вопросы, участвовать в обсуждении прочитанного;</w:t>
      </w:r>
    </w:p>
    <w:p w14:paraId="42EC7C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роекты, презентации на литературную тему (под руководством учителя).</w:t>
      </w:r>
    </w:p>
    <w:p w14:paraId="174A18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4. Предметные результаты изучения родной (калмыцкой) литературы. К концу обучения в 6 классе обучающийся научится:</w:t>
      </w:r>
    </w:p>
    <w:p w14:paraId="480D68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жанр, тему, основную мысль произведения, характеризовать сюжет и композицию, приводить описание литературного героя, оценивать его поступки, сравнивать литературных героев одного или нескольких произведений, определять авторское отношение к герою произведения;</w:t>
      </w:r>
    </w:p>
    <w:p w14:paraId="39F66A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одержание текста, опираясь на исторические факты (под руководством учителя);</w:t>
      </w:r>
    </w:p>
    <w:p w14:paraId="0F8D97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оотношение реального и вымышленного в произведении, выявлять в тексте основные изобразительно-выразительные средства (под руководством учителя), использовать теоретико-литературные понятия (поэзия, проза) при обсуждении произведения;</w:t>
      </w:r>
    </w:p>
    <w:p w14:paraId="73F3E3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или фрагмента);</w:t>
      </w:r>
    </w:p>
    <w:p w14:paraId="40DC25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 выразительно читать по ролям, выразительно читать йөрәли (благопожелания);</w:t>
      </w:r>
    </w:p>
    <w:p w14:paraId="10924F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текст произведения по плану, выборочно, кратко, сжато;</w:t>
      </w:r>
    </w:p>
    <w:p w14:paraId="147598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слушанному или прочитанному тексту, участвовать в беседе о прочитанном, используя информацию о жизни и творчестве писателя.</w:t>
      </w:r>
    </w:p>
    <w:p w14:paraId="11275B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5. Предметные результаты изучения родной (калмыцкой) литературы. К концу обучения в 7 классе обучающийся научится:</w:t>
      </w:r>
    </w:p>
    <w:p w14:paraId="7CEE37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жанр, тему и основную мысль произведения, выявлять особенности сюжета и композиции, определять конфликт произведения, анализировать произведение, используя изученные теоретико-литературные понятия (гипербола, басня);</w:t>
      </w:r>
    </w:p>
    <w:p w14:paraId="32EFF5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его внешность и внутренние качества, поступки и отношения с другими героями, сравнивать литературных героев одного или нескольких произведений, определять авторское отношение к литературному герою, выявлять отличительные особенности героев эпоса, определять роль народных традиций и верований в судьбе героев произведений;</w:t>
      </w:r>
    </w:p>
    <w:p w14:paraId="513FA7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авторскую позицию, его отношение к литературному герою, событиям произведения;</w:t>
      </w:r>
    </w:p>
    <w:p w14:paraId="23CA8E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вязь произведений с историей родного края, использовать исторические сведения для анализа произведения;</w:t>
      </w:r>
    </w:p>
    <w:p w14:paraId="1E389A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 выразительно читать по ролям;</w:t>
      </w:r>
    </w:p>
    <w:p w14:paraId="443A6A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текст произведения по плану, выборочно, кратко, сжато;</w:t>
      </w:r>
    </w:p>
    <w:p w14:paraId="6CCEB2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w:t>
      </w:r>
    </w:p>
    <w:p w14:paraId="4FAA3E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 и письменно отвечать на вопросы по произведению, самостоятельно формулировать вопросы, готовить письменные сообщения, творческие, проектные работы по предложенной тематике, самостоятельно знакомиться с творчеством писателя.</w:t>
      </w:r>
    </w:p>
    <w:p w14:paraId="53D9F3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6. Предметные результаты изучения родной (калмыцкой) литературы. К концу обучения в 8 классе обучающийся научится:</w:t>
      </w:r>
    </w:p>
    <w:p w14:paraId="0CC73D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жанр, тему и основную мысль произведения, выявлять особенности сюжета и композиции, конфликт и проблематику произведения, анализировать произведение, используя изученные теоретико-литературные понятия (историческая песня, поэма, сравнение);</w:t>
      </w:r>
    </w:p>
    <w:p w14:paraId="6E6F98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в единстве формы и содержания, используя исторические сведения и факты;</w:t>
      </w:r>
    </w:p>
    <w:p w14:paraId="07D90A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обенности фольклорного и литературного текста, авторского повествования, находить в тексте изобразительно-выразительные средства;</w:t>
      </w:r>
    </w:p>
    <w:p w14:paraId="29E72E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 и письменно отвечать на вопросы по произведению, самостоятельно формулировать вопросы, связанные с тематикой и проблематикой прочитанного произведения;</w:t>
      </w:r>
    </w:p>
    <w:p w14:paraId="50165D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и (или) сложный план художественного произведения;</w:t>
      </w:r>
    </w:p>
    <w:p w14:paraId="22F88E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 выразительно читать по ролям;</w:t>
      </w:r>
    </w:p>
    <w:p w14:paraId="53F3DC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текст произведения по плану, выборочно, кратко, сжато, подробно;</w:t>
      </w:r>
    </w:p>
    <w:p w14:paraId="0A914D14">
      <w:pPr>
        <w:widowControl/>
        <w:spacing w:after="0" w:line="350" w:lineRule="auto"/>
        <w:ind w:firstLine="709"/>
        <w:jc w:val="both"/>
        <w:rPr>
          <w:rFonts w:ascii="Times New Roman" w:hAnsi="Times New Roman"/>
          <w:sz w:val="28"/>
          <w:szCs w:val="28"/>
          <w:lang w:val="ru-RU"/>
        </w:rPr>
      </w:pPr>
      <w:bookmarkStart w:id="273" w:name="_Hlk127290316"/>
      <w:r>
        <w:rPr>
          <w:rFonts w:ascii="Times New Roman" w:hAnsi="Times New Roman"/>
          <w:sz w:val="28"/>
          <w:szCs w:val="28"/>
          <w:lang w:val="ru-RU"/>
        </w:rPr>
        <w:t>участвовать в обсуждении прочитанного, создавать устные и письменные монологические высказывания, выражать свою точку зрения, аргументировать собственное высказывание фрагментами из текста;</w:t>
      </w:r>
      <w:bookmarkEnd w:id="273"/>
    </w:p>
    <w:p w14:paraId="35C85B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0.11.7. Предметные результаты изучения родной (калмыцкой) литературы. К концу обучения в 9 классе обучающийся научится:</w:t>
      </w:r>
    </w:p>
    <w:p w14:paraId="11B116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ль родной (калмыцкой) литературы в развитии национальной культуры, в сохранении и развитии калмыцкого языка, передаче нравственных ценностей и традиций калмыцкого народа;</w:t>
      </w:r>
    </w:p>
    <w:p w14:paraId="704DFF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жанр, тему и основную мысль произведения, выявлять особенности сюжета и композиции, конфликт и проблематику произведения, анализировать произведение, используя исторические сведения и факты, изученные теоретико-литературные понятия (рассказ, повесть, роман, пьеса, очерк, рифма, эпиграф);</w:t>
      </w:r>
    </w:p>
    <w:p w14:paraId="1F80C8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основными фактами жизненного и творческого пути писателя, использовать их при анализе произведения;</w:t>
      </w:r>
    </w:p>
    <w:p w14:paraId="337A74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новные темы произведений в творчестве калмыцких поэтов и писателей, сравнивать их с произведениями других народов (монгольских поэтов);</w:t>
      </w:r>
    </w:p>
    <w:p w14:paraId="5D6CAE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й текст на основе художественного произведения или репродукций картин художников, по иллюстрациям;</w:t>
      </w:r>
    </w:p>
    <w:p w14:paraId="6E083B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 выразительно читать по ролям;</w:t>
      </w:r>
    </w:p>
    <w:p w14:paraId="58C85A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текст произведения по плану, выборочно, кратко, сжато, подробно;</w:t>
      </w:r>
    </w:p>
    <w:p w14:paraId="5E0B5A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скуссии о прочитанном, создавать устные и письменные монологические высказывания, давать нравственную оценку поступков героев и событий, аргументировать собственное высказывание фрагментами из текста, оценивать содержание различных текстов.</w:t>
      </w:r>
    </w:p>
    <w:p w14:paraId="7AAB3B5C">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01. Федеральная рабочая программа по учебному предмету «Родная (карачаевская) литература».</w:t>
      </w:r>
    </w:p>
    <w:p w14:paraId="3ECE78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 Федеральная рабочая программа по учебному предмету «Родная (карачаевская) литература» (предметная область «Родной язык и родная литература») (далее соответственно – программа по родной (карачаевской) литературе, родная (карачаевская) литература, карачаевская литература) разработана для обучающихся, владеющих родным (карачаевским) языком, и включает пояснительную записку, содержание обучения, планируемые результаты освоения программы по родной (карачаевской) литературе.</w:t>
      </w:r>
    </w:p>
    <w:p w14:paraId="364FC8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2. Пояснительная записка отражает общие цели изучения родной (карачаевской) литературы, место в структуре учебного плана, а также подходы к отбору содержания, к определению планируемых результатов.</w:t>
      </w:r>
    </w:p>
    <w:p w14:paraId="6604F6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B7C32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4. Планируемые результаты освоения программы по родной (карачаев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6129D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5. Пояснительная записка.</w:t>
      </w:r>
    </w:p>
    <w:p w14:paraId="6CC28D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5.1. Программа по родной (карачаевской) литературе разработана с целью оказания методической помощи учителю в создании рабочей программы по учебному предмету.</w:t>
      </w:r>
    </w:p>
    <w:p w14:paraId="72D9C8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5.2. Специфика учебного предмета «Родная (карачаевская) литература» определяется сущностью литературы как феномена национальной культуры. Изучение родной (карачаевской) литературы приобщает обучающихся к нравственно-эстетическим ценностям карачаевского народа, формирует духовный облик, нравственные ориентиры, общее миропонимание и национальное сознание.</w:t>
      </w:r>
    </w:p>
    <w:p w14:paraId="23BC00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5.3. Изучение родной (карачаевской) литературы предполагает ознакомление с литературными направлениями, творчеством карачаевских писателей в процессе анализа конкретных произведений (раскрытие идейно-художественного содержания произведения, авторского замысла, характеристика персонажей), изучение историко-литературных сведений и теоретико-литературных понятий. В ходе изучения родной (карачаевской) литературы обучающиеся осваивают умения целостного восприятия и понимания художественного произведения, умений анализировать и толковать художественный текст, грамотно, логично, образно излагать свою точку зрения на родном (карачаевском) языке (устно или письменно).</w:t>
      </w:r>
    </w:p>
    <w:p w14:paraId="73178C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5.4. Содержание программы по родной (карачаевской) литературе включает произведения родной (карачаевской) литературы, представляющие высокую художественную ценность, совершенные в эстетическом и языковом отношении, содержание которых соответствует культурно-историческим традициям карачаевской литературы, возрастным и психологическим особенностям обучающихся </w:t>
      </w:r>
      <w:r>
        <w:rPr>
          <w:rFonts w:ascii="Times New Roman" w:hAnsi="Times New Roman" w:eastAsia="SchoolBookSanPin"/>
          <w:bCs/>
          <w:sz w:val="28"/>
          <w:szCs w:val="28"/>
          <w:lang w:val="ru-RU"/>
        </w:rPr>
        <w:t>на уровне основного</w:t>
      </w:r>
      <w:r>
        <w:rPr>
          <w:rFonts w:ascii="Times New Roman" w:hAnsi="Times New Roman"/>
          <w:sz w:val="28"/>
          <w:szCs w:val="28"/>
          <w:lang w:val="ru-RU"/>
        </w:rPr>
        <w:t xml:space="preserve"> </w:t>
      </w:r>
      <w:r>
        <w:rPr>
          <w:rFonts w:ascii="Times New Roman" w:hAnsi="Times New Roman" w:eastAsia="SchoolBookSanPin"/>
          <w:bCs/>
          <w:sz w:val="28"/>
          <w:szCs w:val="28"/>
          <w:lang w:val="ru-RU"/>
        </w:rPr>
        <w:t>общего образования.</w:t>
      </w:r>
      <w:r>
        <w:rPr>
          <w:rFonts w:ascii="Times New Roman" w:hAnsi="Times New Roman"/>
          <w:sz w:val="28"/>
          <w:szCs w:val="28"/>
          <w:lang w:val="ru-RU"/>
        </w:rPr>
        <w:t xml:space="preserve"> Включённые в программу по родной (карачаевской) литературе произведения родной (карачаевской) литературы отражают базовые национальные ценности: патриотизм, гражданственность, ценность жизни, семейные ценности, труд и творчество, искусство и литература, духовность, что способствует формированию у обучающихся этнического и национального самосознания, культуры межнационального общения.</w:t>
      </w:r>
    </w:p>
    <w:p w14:paraId="0D9312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5.5. Содержание учебного предмета в 5–6 классах обеспечивает постепенный переход от литературного чтения на родном (карачаевском) языке к родной (карачаевской) литературе. Изучение произведений родной (карачаевской) литературы на данном этапе формирует представления о специфике литературы как искусства слова, развивает умения осознанного чтения и понимания карачаевского литературного языка, способность общения с художественным миром произведений разных жанров и стилей.</w:t>
      </w:r>
    </w:p>
    <w:p w14:paraId="4352F6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ржание учебного предмета в 7–9 классах представлено в разделах согласно периодам развития карачаевской литературы. Хронологическая система построения программы по родной (карачаевской) литературе на данном этапе способствует формированию у обучающихся представлений о последовательности развития карачаевского литературного процесса. Перед обучающимися ставятся задачи совершенствования умений анализа художественного текста, предполагающие установление связей произведения с исторической эпохой, культурным контекстом, литературным окружением и судьбой писателя.</w:t>
      </w:r>
    </w:p>
    <w:p w14:paraId="7CFA65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5.6. Программа по родной (карачаевской) литературе тесно связана с другими учебными предметами: карачаевским языком, историей, географией, обществознанием, музыкой, изобразительным искусством, мировой художественной культурой.</w:t>
      </w:r>
    </w:p>
    <w:p w14:paraId="001DE9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5.7. В содержании программы по родной (карачаевской) литературе выделяются следующие проблемно-тематические блоки: </w:t>
      </w:r>
    </w:p>
    <w:p w14:paraId="4B9CC8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6 классы: «Карачаево-балкарский фольклор», «Образ Родины и красота родного языка в поэтических произведениях», «Уроки нравственности», «Природа Кавказа в поэтических и прозаических произведениях», «Сквозь огонь войны прошедшие», «Трагические страницы депортации».</w:t>
      </w:r>
    </w:p>
    <w:p w14:paraId="5CC941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7–9 классы: «Фольклор», «Нартский эпос», «Литература древнего периода», «Литература </w:t>
      </w:r>
      <w:r>
        <w:rPr>
          <w:rFonts w:ascii="Times New Roman" w:hAnsi="Times New Roman"/>
          <w:sz w:val="28"/>
          <w:szCs w:val="28"/>
        </w:rPr>
        <w:t>XVIII</w:t>
      </w:r>
      <w:r>
        <w:rPr>
          <w:rFonts w:ascii="Times New Roman" w:hAnsi="Times New Roman"/>
          <w:sz w:val="28"/>
          <w:szCs w:val="28"/>
          <w:lang w:val="ru-RU"/>
        </w:rPr>
        <w:t>–</w:t>
      </w:r>
      <w:r>
        <w:rPr>
          <w:rFonts w:ascii="Times New Roman" w:hAnsi="Times New Roman"/>
          <w:sz w:val="28"/>
          <w:szCs w:val="28"/>
        </w:rPr>
        <w:t>XIX</w:t>
      </w:r>
      <w:r>
        <w:rPr>
          <w:rFonts w:ascii="Times New Roman" w:hAnsi="Times New Roman"/>
          <w:sz w:val="28"/>
          <w:szCs w:val="28"/>
          <w:lang w:val="ru-RU"/>
        </w:rPr>
        <w:t xml:space="preserve"> веков», «Литература периода «пробуждения», «Литература XX века».</w:t>
      </w:r>
    </w:p>
    <w:p w14:paraId="08D796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5.8. Изучение родной (карачаевской) литературы направлено на достижение следующих целей:</w:t>
      </w:r>
    </w:p>
    <w:p w14:paraId="0CBE58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духовно развитой личности, формирование гуманистического мировоззрения, гражданского сознания, чувства патриотизма, любви и уважения к родной (карачаевской) литературе и культуре;</w:t>
      </w:r>
    </w:p>
    <w:p w14:paraId="1DFA83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w:t>
      </w:r>
    </w:p>
    <w:p w14:paraId="5ECB4B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14:paraId="5AB0D6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е в произведениях конкретно-исторического содержания.</w:t>
      </w:r>
    </w:p>
    <w:p w14:paraId="0CD93C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5.9. Общее число часов, рекомендованных для изучения родной (карачаев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0C091D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6. Содержание обучения в 5 классе.</w:t>
      </w:r>
    </w:p>
    <w:p w14:paraId="2E2CBE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6.1. Устное народное творчество.</w:t>
      </w:r>
    </w:p>
    <w:p w14:paraId="49ED94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6.1.1. Богатство отражения мира в фольклорных произведениях. Жанры фольклора. </w:t>
      </w:r>
    </w:p>
    <w:p w14:paraId="4B5F32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я о добре и зле, народные традиции в фольклорных произведениях. Воспитательная функция фольклора.</w:t>
      </w:r>
    </w:p>
    <w:p w14:paraId="6EBAA4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лые жанры фольклора (Считалки, скороговорки, загадки).</w:t>
      </w:r>
    </w:p>
    <w:p w14:paraId="2E5C41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италки. Скороговорки. Скороговорки как средство развития речи детей.</w:t>
      </w:r>
    </w:p>
    <w:p w14:paraId="62EA36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гадки. Отражение в загадках народной смекалки и наблюдательности. Краткость, выразительность и образность загадок.</w:t>
      </w:r>
    </w:p>
    <w:p w14:paraId="0CF4E4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и поговорки. Отражение в пословицах и поговорках народной мудрости и морального свода правил жизни. Образцы народного красноречия, источник мудрости, знаний о жизни.</w:t>
      </w:r>
    </w:p>
    <w:p w14:paraId="3B9FBB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сказки. Сказка как популярный жанр народного творчества. Разновидности сказок. Соотношение реального и фантастического в сказочных сюжетах. Народная мудрость сказок. Победа добра и наказание зла – развязка всех сказочных сюжетов.</w:t>
      </w:r>
    </w:p>
    <w:p w14:paraId="323403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Семёнов, народная песня «Минги Тау» («Эльбрус»).</w:t>
      </w:r>
    </w:p>
    <w:p w14:paraId="0D4E47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6.1.2. Карачаево-балкарский фольклор.</w:t>
      </w:r>
    </w:p>
    <w:p w14:paraId="2B7734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сказки: «Къызчыкъ бла къозучукъ» («Девочка и ягнёнок»), «Батыр джашчыкъ» («Умный учитель»), «Акъыллы устаз» («Смелый мальчик»), «Акъыл, байлыкъ, насыб» («Чёрный орёл»), «Къара къуш» («Богатство, счастье, ум»).</w:t>
      </w:r>
    </w:p>
    <w:p w14:paraId="70AD9D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темы величия человека в народных сказках.</w:t>
      </w:r>
    </w:p>
    <w:p w14:paraId="786255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6.2. Сказки и загадки, написанные писателями.</w:t>
      </w:r>
    </w:p>
    <w:p w14:paraId="0EC159BE">
      <w:pPr>
        <w:widowControl/>
        <w:spacing w:after="0" w:line="350" w:lineRule="auto"/>
        <w:ind w:firstLine="709"/>
        <w:jc w:val="both"/>
        <w:rPr>
          <w:rFonts w:ascii="Times New Roman" w:hAnsi="Times New Roman"/>
          <w:sz w:val="28"/>
          <w:szCs w:val="28"/>
          <w:lang w:val="ru-RU"/>
        </w:rPr>
      </w:pPr>
      <w:bookmarkStart w:id="274" w:name="_Hlk127536579"/>
      <w:r>
        <w:rPr>
          <w:rFonts w:ascii="Times New Roman" w:hAnsi="Times New Roman"/>
          <w:sz w:val="28"/>
          <w:szCs w:val="28"/>
          <w:lang w:val="ru-RU"/>
        </w:rPr>
        <w:t xml:space="preserve">У.Б. Алиев, сказка в стихах </w:t>
      </w:r>
      <w:bookmarkEnd w:id="274"/>
      <w:r>
        <w:rPr>
          <w:rFonts w:ascii="Times New Roman" w:hAnsi="Times New Roman"/>
          <w:sz w:val="28"/>
          <w:szCs w:val="28"/>
          <w:lang w:val="ru-RU"/>
        </w:rPr>
        <w:t>«Аймуш» («Аймуш»). Воспевание трудолюбия в животноводстве карачаевского народа через образ Аймуша.</w:t>
      </w:r>
    </w:p>
    <w:p w14:paraId="69B0A2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 Байкулов, сказка в стихах «Ким уллуду?» («Кто больше»). Описание борьбы простого народа с драконами, врагами людей, победа добра и справедливости над злом.</w:t>
      </w:r>
    </w:p>
    <w:p w14:paraId="1AFC00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Хубиев, сказка в стихах «Шохайчыкъла» («Друзья»). Раскрытие красоты природы и настоящей дружбы. </w:t>
      </w:r>
    </w:p>
    <w:p w14:paraId="1E4A35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уюнчев, загадки в стихах «Кёб джаша» («Живи долго»).</w:t>
      </w:r>
    </w:p>
    <w:p w14:paraId="4B0176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емёнов, загадки в стихах «Бу неди?» («Что это?»).</w:t>
      </w:r>
    </w:p>
    <w:p w14:paraId="73284E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Хубиев, загадки в стихах «Мен кимме?» («Кто я?»).</w:t>
      </w:r>
    </w:p>
    <w:p w14:paraId="7E442C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Джаубаев, загадки в стихах «Сабийлеге къонакъкъа келгендиле джомакъла» («К детям в гости пришли загадки»).</w:t>
      </w:r>
    </w:p>
    <w:p w14:paraId="0ABE21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 Салпагаров, загадки в стихах «Отгадай, если знаешь».</w:t>
      </w:r>
    </w:p>
    <w:p w14:paraId="47599E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6.3. Карачаевская литература.</w:t>
      </w:r>
    </w:p>
    <w:p w14:paraId="2ACF61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красоты природы в литературных произведениях. Бережное отношение к живой природе и стремление её защитить. Тема живописной картины природы и приёмы её раскрытия. Связь человека с окружающим миром. Особенности пейзажа в произведении. Восприятие окружающего мира природы. Образ Родины в стихах о природе.</w:t>
      </w:r>
    </w:p>
    <w:p w14:paraId="113A66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чувствовать красоту природы и сопереживать ей. Автор и его отношение к природе в строках лирических стихов и прозе. Отражение красоты природы. Конкретные пейзажные зарисовки. Фольклорные традиции в произведениях писателей.</w:t>
      </w:r>
    </w:p>
    <w:p w14:paraId="6235DA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Биджиев, стихотворения «Къыш» («Зима»), «Боран» («Буря»). </w:t>
      </w:r>
    </w:p>
    <w:p w14:paraId="60DE0E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Уртенов, стихотворение «Уучула» («Охотники»).</w:t>
      </w:r>
    </w:p>
    <w:p w14:paraId="427A46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Бостанов, стихотворения «Бизни таула» («Наши горы»), Гокка хансчыкъ («Цветы»). </w:t>
      </w:r>
    </w:p>
    <w:p w14:paraId="57815D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Байрамукова, стихотворения «Къарачай таула» («Горы Карачая»), «Сени устазынг» («Учитель»).</w:t>
      </w:r>
    </w:p>
    <w:p w14:paraId="51BE37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Суюнчев, стихотворения «Алтын къач» («Золотая осень»), «Карачаевск – шохлукъ шахар» («Карачаевск – город дружбы»), «Къалай ашхыды джаз» («Какое счастье работать»), «Махар» («Махар»). </w:t>
      </w:r>
    </w:p>
    <w:p w14:paraId="372860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Эбзеев, рассказ «Мурат бла Тулпар» («Мурат и Тулпар»).</w:t>
      </w:r>
    </w:p>
    <w:p w14:paraId="478555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емёнов, стихотворения «Къойчуну джыры» («Песня чабана»), «Джангур» («Дождь»).</w:t>
      </w:r>
    </w:p>
    <w:p w14:paraId="19FC6D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Блимготов, рассказ «Джур балачыкъ» («Турёнок»). </w:t>
      </w:r>
    </w:p>
    <w:p w14:paraId="76B69E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Хапчаев, стихотворения «Къобанны джыры» («Песня Кубани»), «Къач» («Осень»). </w:t>
      </w:r>
    </w:p>
    <w:p w14:paraId="3C9D8A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Джаубаев, стихотворение «Огъурлу къарт» («Добрый старик»).</w:t>
      </w:r>
    </w:p>
    <w:p w14:paraId="138553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Гочияева, стихотворение «Архыз». </w:t>
      </w:r>
    </w:p>
    <w:p w14:paraId="0247C4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Тохчуков, стихотворение «Джаз» («Весна»). </w:t>
      </w:r>
    </w:p>
    <w:p w14:paraId="3B66B0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Кубанов, стихотворение «Алма терекни чагъыуу» («Цветение яблони»), сатирические рассказы-миниатюры «Чам хапарчыкъла» («Юмористические расс.казы»)</w:t>
      </w:r>
    </w:p>
    <w:p w14:paraId="5611A3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М. Батчаев, рассказы «Джылкъычы джашчыкъ» («Мальчик-табунщин»), «Тау джайлыкъда» («В горах»). </w:t>
      </w:r>
    </w:p>
    <w:p w14:paraId="2B8122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Тебуев. стихотворение «Тиширыулагъа» («Женщинам»).</w:t>
      </w:r>
    </w:p>
    <w:p w14:paraId="7B1291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Хубиев, рассказ «Эринчек» («Лентяй»).</w:t>
      </w:r>
    </w:p>
    <w:p w14:paraId="0AE9A6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 Хубиев, стихотворение «Тау суучукъ» («Горная речка»).</w:t>
      </w:r>
    </w:p>
    <w:p w14:paraId="3DDF97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Доюнов, рассказ «Муссаны «Огонёклары» («Огоньки Муссы»), стихотворения «Таулу къызгъа» («Горянке»), «Багъалатсанг биреуню» («Когда уважаешь другого»).</w:t>
      </w:r>
    </w:p>
    <w:p w14:paraId="6E35DD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6.2.2. Сложность человеческих судеб в военное и послевоенное время. Становление характеров героев в ходе сложных испытаний. Судьба народа в произведениях. Чувства пламенной любви к Родине, вера в будущее. Нравственные проблемы произведений. Жизненные уроки героев, повлиявшие на становление их характера.</w:t>
      </w:r>
    </w:p>
    <w:p w14:paraId="09D73D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 Байкулов, рассказ «Бекмырзаны джашауу» («Жизнь Бекмырзы»).</w:t>
      </w:r>
    </w:p>
    <w:p w14:paraId="1606C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Боташева, стихотворение «Биринчи къуш» («Первый сокол»).</w:t>
      </w:r>
    </w:p>
    <w:p w14:paraId="3438BD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уюнчев, рассказ «Джигер къолла» («Трудовые руки»).</w:t>
      </w:r>
    </w:p>
    <w:p w14:paraId="2DD9B0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Хубиев, рассказ «Къартны анты» («Клятва старика».)</w:t>
      </w:r>
    </w:p>
    <w:p w14:paraId="51A4C6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 Хубиев, рассказ «Урушдан хапар» («Рассказ о войне» (отрывок из повести «Ожидание»).</w:t>
      </w:r>
    </w:p>
    <w:p w14:paraId="2713C94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Салпагарова «Тенгим эсенг» («Если ты мне друг») </w:t>
      </w:r>
    </w:p>
    <w:p w14:paraId="675A8E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6.3. Теория литературы. </w:t>
      </w:r>
    </w:p>
    <w:p w14:paraId="392963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поэзии. Рифмы и ритм. Эпитет. Интонация. Сравнение. Метафора. Гипербола. Язык прозы и поэзии. Считалки. Скороговорки. Загадки. Краткость, выразительность и образность загадок. Пословицы и поговорки. Народные сказки. Сказка как популярный жанр народного творчества. Разновидности сказок. Карачаево-балкарский фольклор.</w:t>
      </w:r>
    </w:p>
    <w:p w14:paraId="3F97A0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7. Содержание обучения в 6 классе.</w:t>
      </w:r>
    </w:p>
    <w:p w14:paraId="007D2D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7.1. Карачаево-балкарский фольклор как основа карачаевской литературы. Взаимосвязь фольклора и литературы.</w:t>
      </w:r>
    </w:p>
    <w:p w14:paraId="1EC60E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анровый состав фольклора (нартский эпос, легенды, сказки, пословицы, поговорки, загадки, песни). </w:t>
      </w:r>
    </w:p>
    <w:p w14:paraId="3C1864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14:paraId="00C910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7.1.1. Устное народное творчество. </w:t>
      </w:r>
      <w:r>
        <w:rPr>
          <w:rFonts w:ascii="Times New Roman" w:hAnsi="Times New Roman"/>
          <w:bCs/>
          <w:sz w:val="28"/>
          <w:szCs w:val="28"/>
          <w:lang w:val="ru-RU"/>
        </w:rPr>
        <w:t xml:space="preserve">Изображение мира человека в легендах, мифах, песнях. </w:t>
      </w:r>
      <w:r>
        <w:rPr>
          <w:rFonts w:ascii="Times New Roman" w:hAnsi="Times New Roman"/>
          <w:sz w:val="28"/>
          <w:szCs w:val="28"/>
          <w:lang w:val="ru-RU"/>
        </w:rPr>
        <w:t>Мифы.</w:t>
      </w:r>
    </w:p>
    <w:p w14:paraId="543F49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гатство отражения мира человека в мифах. Язычество. Поклонение языческим божествам: бог воды Сууанасы, божества животных Апсаты, Аштотур, Аймуш, Чоппа, божества труда Эрирей, Ийнай, Долай. Идейное содержание древних трудовых и охотничьих эпических песен «Апсаты», «Эрирей», «Долай», «Ийнай».</w:t>
      </w:r>
    </w:p>
    <w:p w14:paraId="2E6A4B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7.1.2. Героический эпос «Нарты».</w:t>
      </w:r>
    </w:p>
    <w:p w14:paraId="15187D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рачаево-балкарская версия кавказского эпоса о нартах. Основная идея, система образов, художественные особенности. Божества и нарты. Происхождение нартов. «Ёрюзмек бла къына сакъаллы къызыл Фук» («Ёрюзмек и краснобородый Фук»), «Сосуркъа бла беш башлы эмеген» («Сосурка и пятиглавый дракон»), «Пелиуан къара Шауай» («Великан Кара-Шауай»), «Нарт темирчи Дебет» («Златорукий кузнец Дебет»). </w:t>
      </w:r>
    </w:p>
    <w:p w14:paraId="11C262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7.1.3. Героические народные песни.</w:t>
      </w:r>
    </w:p>
    <w:p w14:paraId="337BE5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мина», «Татаркъан», «Къанамат», «Солтан-Хаджи», «Баракъ».</w:t>
      </w:r>
    </w:p>
    <w:p w14:paraId="59DD63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7.1.4. Народные песни о героях Великой отечественной войны: «Аскерчини джыры» («Песня солдата»), «Джигит джашны джыры» («Песня храброго парня»).</w:t>
      </w:r>
    </w:p>
    <w:p w14:paraId="0CD2B7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7.1.5. Народные сказки.</w:t>
      </w:r>
    </w:p>
    <w:p w14:paraId="13C1F2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а и её художественные особенности. Виды сказок. Сказочные образы. Отличие бытовой сказки от волшебной. Сюжеты и реальная основа бытовых сказок. Народные представления о добре и зле. Народная мудрость сказок. Победа добра над злом. Народные сказки «Зулихат», «Акъбилек», «Аймуш» и другие.</w:t>
      </w:r>
    </w:p>
    <w:p w14:paraId="433122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7.1.6. Юмор в фольклорных произведениях.</w:t>
      </w:r>
    </w:p>
    <w:p w14:paraId="3B8954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достное восприятие жизни, отношений между людьми, торжества добра над злом. «Насра-Ходжаны хапарлары» («Рассказы о Ходже Насреддине»).</w:t>
      </w:r>
    </w:p>
    <w:p w14:paraId="5E1207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7.1.7. Литературные сказки.</w:t>
      </w:r>
    </w:p>
    <w:p w14:paraId="2DFA3A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да и ложь в поэме по мотивам народных сказок А. Суюнчева «Акъ джугъутур» («Белый тур»). </w:t>
      </w:r>
    </w:p>
    <w:p w14:paraId="5E0F34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Байрамукова, сказка «Алтын чолпу» («Золотой ковш»).</w:t>
      </w:r>
    </w:p>
    <w:p w14:paraId="006599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Айдаболов, сказка «Къара къозучукъ» («Чёрный ягнёнок»).</w:t>
      </w:r>
    </w:p>
    <w:p w14:paraId="562640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уюнчев, сказка «Мусилия» («Мусилия»).</w:t>
      </w:r>
    </w:p>
    <w:p w14:paraId="021891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7.2. Карачаевская литература 1930-1990-х годов.</w:t>
      </w:r>
    </w:p>
    <w:p w14:paraId="48B347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ние первичных представлений о периоде. Основные направления литературы этого времени. Тематическое богатство, философское содержание прозы и поэзии. Жанровая особенности и идея произведений. </w:t>
      </w:r>
    </w:p>
    <w:p w14:paraId="3DDB9B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Аппаев, отрывки из романа «Къара кюбюр» («Чёрный сундук»). Описание жизни карачаево-балкарцев до Октябрьской революции. Изучение богатства языка. Связь темы романа с фольклором.</w:t>
      </w:r>
    </w:p>
    <w:p w14:paraId="69D5B0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Биджиев «Ийнечик» («Иголочка»), «Басхыч» («Лестница»). Критика в произведениях автором бахвальства, эгоизма и высокомерия. Изучение идейного содержания произведений.</w:t>
      </w:r>
    </w:p>
    <w:p w14:paraId="1D8AE8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Акбаев, авторизованный перевод басен И. Крылова «Айры чабакъ, балыкъ, дууадакъ» («Лебедь, рак и щука»). Критика отсутствия единства и товарищеских чувств. </w:t>
      </w:r>
    </w:p>
    <w:p w14:paraId="386F15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Коркмазов, рассказ «Джылкъычы джашчыкъ» («Мальчик-табунщик», отрывок из повести «Меч Горда»). Жизнь героя-мальчика в угнетении у бая. Его любовь к животным. </w:t>
      </w:r>
    </w:p>
    <w:p w14:paraId="64DFFB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Семёнов, стихотворения «Бал чибинни джыры» («Песня пчелы»), «Акъ къочхарчыкъ» («Белый барашек»). Воспевание трудолюбия и доброты.</w:t>
      </w:r>
    </w:p>
    <w:p w14:paraId="743884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уюнчев, стихотворения «Джаз» («Весня»), «Джай» («Лето»), «Къачхы эртден» («Осеннее утро»), «Къыш» («Зима»). Времена года.</w:t>
      </w:r>
    </w:p>
    <w:p w14:paraId="4E7A26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Узденов, рассказы «Мамурашчыкъ» («Медвежонок»), «Татлы чабакъ» («Вкусная рыба»), «Айю тешикге кириу» («Вход в берлогу медведя»). Воспитание любви и бережного отношения к природе, диким животным и зверям. </w:t>
      </w:r>
    </w:p>
    <w:p w14:paraId="5E9BBA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Байрамукова, стихотворение «Ана тил» («Родной язык»), рассказы о народных обычаях «Халкъны адетлеринден» («Из народных обычаев»). Призыв автора к сохранению родного языка и лучших традиций народа.</w:t>
      </w:r>
    </w:p>
    <w:p w14:paraId="5C9B49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Батчаев, стихотворение «Турнала» («Журавли»), рассказ «Хочалай бла Хур-Хур». (отрывки из повести «Хочалай и Хур-Хур».). Описание любви к родной земле, рассказ о трудолюбии и отношения героя произведения Хочалая к окружающим.</w:t>
      </w:r>
    </w:p>
    <w:p w14:paraId="4743D6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Хубиев, стихотворение «Акъ кёгюрчюн» («Белый голубь»), рассказ «Ана» («Мать»). Описание любви и уважения к матери.</w:t>
      </w:r>
    </w:p>
    <w:p w14:paraId="0217BD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Кригер, очерк «Темир атлы» («Всадник стального коня»). Описание героизма при форсировании Днепра во время Великой отечественной войны Героя Советского Союза, командира танкового полка Гвардии полковника Харуна Богатырева.</w:t>
      </w:r>
    </w:p>
    <w:p w14:paraId="3FF17F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Эбзеев, рассказ «Марал» («Лось» – отрывок из повести «На острие ножа»). Описание эпизодов войны с фашизмом. </w:t>
      </w:r>
    </w:p>
    <w:p w14:paraId="5F3B8B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Хубиев, стихотворения «Джюрек джырым – Къарачай» («Песня моя – Карачай»), «Шам Теберди» («Святая Теберда»), рассказ «Джетген кюнде («В нужный день»). Описание любви к родине и красивой природе Кавказа; оказание помощи в беде и настоящей дружбе. </w:t>
      </w:r>
    </w:p>
    <w:p w14:paraId="07D401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Узденов, стихотворение «Къобан» («Кубань»). </w:t>
      </w:r>
    </w:p>
    <w:p w14:paraId="2D9FA2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 Зумакулова, стихотворение «Кюнашхы болсун, адамла!» («Доброе утро, люди!») Описание любви к родине и благопожелание людям земли.</w:t>
      </w:r>
    </w:p>
    <w:p w14:paraId="58ADAA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Гочияева, стихотворения «Орус тилге» («Русскому языку»), «Атасыз ёсген джашлагъа» («Мальчикам, выросшим без отцов»). Описание любви к русскому языку, как основополагающему в приобретении знаний; раскрытие в стихотворении тяжёлой доли в судьбе детей войны, выросших без отцов, которые погибли на войне, защищая родину от фашизма.</w:t>
      </w:r>
    </w:p>
    <w:p w14:paraId="4A0A8B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Шаваев, рассказ «Тюбешиу» – отрывок из повести «Ыйыкъны ахыр кюню» («Встреча» – отрывок из повести «Последний день недели»). Описание жизни потерянных детей фронтовиков во время Великой отечественной войны и встрече их с живыми родителями в детском доме</w:t>
      </w:r>
    </w:p>
    <w:p w14:paraId="4461A6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Салпагарова, стихотворение «Айран». Описание пользы и значения кисломолочного напитка айран для жизни карачаево-балкарцев. </w:t>
      </w:r>
    </w:p>
    <w:p w14:paraId="73A011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7.3. Теория литературы. </w:t>
      </w:r>
    </w:p>
    <w:p w14:paraId="2B2434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ый состав фольклора (нартский эпос, легенды, сказки, пословицы, поговорки, загадки, песни и другое.). Сказочный эпос. Жанры песен. Богатство отражения мира в фольклорных произведениях. Жанры фольклора. Народные сказки. Сказка и её художественные особенности. Виды сказок. Сказочные образы. Отличие бытовой сказки от волшебной. Пословицы и поговорки. Отражение в пословицах и поговорках народной мудрости и морального свода правил жизни. Колыбельные песни. Литературные сказки. Тематическое богатство, философское содержание прозы и поэзии. Жанровая особенности и идея произведений. Жанр басни. Герой литературного произведения. Жанр очерка. Основы стихосложения. Язык стихотворения.</w:t>
      </w:r>
    </w:p>
    <w:p w14:paraId="219F48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8. Содержание обучения в 7 классе.</w:t>
      </w:r>
    </w:p>
    <w:p w14:paraId="69CFFB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8.1. Произведения народных поэтов и сказителей Карачая и Балкарии.</w:t>
      </w:r>
    </w:p>
    <w:p w14:paraId="6D436F0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Лайпанов «О карачаево-балкарском фольклоре. Этногенез и история происхождения карачаево-балкарцев».</w:t>
      </w:r>
    </w:p>
    <w:p w14:paraId="5D1A75B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Хабичев «К. Кочкаров – старейшина народных певцов». Устная поэзия народов. Отражение мира в народной поэзии. Воспитательная функция народных песен. Поэтическая лексика и душевность народных песен. Виды песен и их тематика. </w:t>
      </w:r>
    </w:p>
    <w:p w14:paraId="2FE35A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8.2. Карачаевская литература 1930-1960-х годов.</w:t>
      </w:r>
    </w:p>
    <w:p w14:paraId="4F0580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Кочкаров, стихотворения «Кавказ таула» («Кавказские горы»), «Тюз атлагъан тюзелир» («О правильном поведении»). Описание любви поэта к родине, тема правильного поведения человека в обществе. </w:t>
      </w:r>
    </w:p>
    <w:p w14:paraId="4F1E11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Семенов, стихотворения «Къарачай таула» («Горы Карачая»), «Джарыкъ джыр» («Песня радости»). Описание природы гор Кавказа и сохранении экологии; тема радости труда, богатства родной земли и оптимистического взгляда на будущее своего народа.</w:t>
      </w:r>
    </w:p>
    <w:p w14:paraId="39D1C4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Уртенов, стихотворение «Кавказ таулары» («Горы Кавказа»). Восхваление и любовь поэта к горам и природе Кавказа.</w:t>
      </w:r>
    </w:p>
    <w:p w14:paraId="530FCB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Каракетов, стихотворение «Родной язык» («Ана тилим»). О важности развития и сохранения родного языка, о неразделимости судьбы человека с его языком.</w:t>
      </w:r>
    </w:p>
    <w:p w14:paraId="2F1C76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Б. Алиев, стихотворение «Теберди» («Теберда»). Описание красоты Тебердинского ущелья. Своеобразие и богатство языка произведения. </w:t>
      </w:r>
    </w:p>
    <w:p w14:paraId="207DDE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Байрамукова, рассказ «Айран». Значение названия произведения. Традиция уважения и почитания народом молочных продуктов. </w:t>
      </w:r>
    </w:p>
    <w:p w14:paraId="11A3BA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уюнчев, стихотворения «Минги Тау» («Эльбрус»), «Къарачай атла» («Карачаевские лошади»), «Туугъан юйюнгю тыбыры», «Къарачайгъа къонакъ келсе» («Карачаевское гостеприимство»). Воспевание красоты гор Кавказа и выносливости лошадей карачаевской породы; описание героизма Героя России Д. Узденова во время Великой Отечественной войны; восхваление красивых обычаев и традиций гостеприимства Карачая.</w:t>
      </w:r>
    </w:p>
    <w:p w14:paraId="353A15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Кулиев, стихотворения «Минги Тау» («Эльбрус»), «Акъ мийикле, кёк талала – Къарачай» («Высокие горы, голубые долины – Карачай»). Описание красоты и величия гор Кавказа.</w:t>
      </w:r>
    </w:p>
    <w:p w14:paraId="632BEF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Лайпанов, очерки «Къарачай-малкъар халкъ Кавказда буруннгу халкъланы бириди» («Карачаево-балкарский народ – древний народ Кавказа»), «Батыр тахсачы» («Храбрый разведчик»). Рассказ об истории карачаево-балкарского народа, описание подвига Героя России Д. Узденова.</w:t>
      </w:r>
    </w:p>
    <w:p w14:paraId="721B26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емёнов, рассказы «Ата-бабала джюрютген адетле» («Обычаи наших предков»), «Киритсиз юй» («Дом без замка»), «Къарауулсуз къош» («Хозяйство без охраны»). Описание древних традиций и обычаев карачаевского народа.</w:t>
      </w:r>
    </w:p>
    <w:p w14:paraId="39D0F7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Хубиев, стихотворения «Малкъар» («Балкария»), «Теберди» («Теберда»), «Кёзлерими алалмайма тауладан» («Любуюсь родными горами»), рассказ «Тенгле» («Друзья»). Воспевание красоты гор Кавказа, описание настоящей дружбы.</w:t>
      </w:r>
    </w:p>
    <w:p w14:paraId="18EA8B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Хубиев, миниатюрные рассказы «Аланны хапарлары» («Рассказы Алана»). Сатирические рассказы о вредных привычках людей. </w:t>
      </w:r>
    </w:p>
    <w:p w14:paraId="11B669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8.3. Карачаевская литература 1970-2000-х годов. </w:t>
      </w:r>
    </w:p>
    <w:p w14:paraId="59438B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 Хубиев, стихотворения «Морх ауушну джигитлерине» («Героям Марухского перевала»), «Биринчи устаз» («Первый учитель»). Описание героизма советских солдат в боях за перевалы Кавказа; преклонение поэта первому учителю. </w:t>
      </w:r>
    </w:p>
    <w:p w14:paraId="5EEC4C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Батчаев, стихотворения «Сый джойсам» («О нравственности»), «Тил джангызды» («Язык один»), «Джолоучу» («Путник»). Описание человечности и нравственного поведения личности у горцев. </w:t>
      </w:r>
    </w:p>
    <w:p w14:paraId="5887E0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Джаубаев, стихотворения «Атамы сёзю» («Завещание отца»), «Къызгъан нал» («Каленая подкова»). Нравственное значение отцовского слова для сына; сравнение радуги с калёной подковой. </w:t>
      </w:r>
    </w:p>
    <w:p w14:paraId="4030BC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 Лайпанов, стихотворения «Къарачай генерал Махаметланы Солтанны сёзю» («О генерале Магометове Солтане»), «Къадау таш бла Джангыз терек» («Замковый Камень и Священное Дерево Карачая»). Назидательное слово потомкам известного в Советском Союзе и странах Ближнего Востока генерала-полковника С.К. Магометова о любови к родной земле и народу: описание преклонения карачаевского народа к Одинокому Дереву и Замковому Камню Карачая во времена язычества и его отражение в современной жизни. </w:t>
      </w:r>
    </w:p>
    <w:p w14:paraId="320B7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Салпагарова, стихотворения «Сатылмагъанса» («Не продался»), «Тюзлюк хорлаб» («Торжество справедливости»), «Тепсеген гоккачыкъ» («Танец цветка»). Оптимистичный настрой поэта на тяготы современной жизни.</w:t>
      </w:r>
    </w:p>
    <w:p w14:paraId="339387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Койчуев, стихотворения «Атам бла анам» («Отец и мать»), «Къарачайны онбир джигити» («Одиннадцать героев Карачая»), («Отец и мать»). Описание любви к родине, к родителям; показ героизма 11 героев-карачаевцев в </w:t>
      </w:r>
      <w:bookmarkStart w:id="275" w:name="_Hlk127540380"/>
      <w:r>
        <w:rPr>
          <w:rFonts w:ascii="Times New Roman" w:hAnsi="Times New Roman"/>
          <w:sz w:val="28"/>
          <w:szCs w:val="28"/>
          <w:lang w:val="ru-RU"/>
        </w:rPr>
        <w:t>Великой Отечественной войне</w:t>
      </w:r>
      <w:bookmarkEnd w:id="275"/>
      <w:r>
        <w:rPr>
          <w:rFonts w:ascii="Times New Roman" w:hAnsi="Times New Roman"/>
          <w:sz w:val="28"/>
          <w:szCs w:val="28"/>
          <w:lang w:val="ru-RU"/>
        </w:rPr>
        <w:t>.</w:t>
      </w:r>
    </w:p>
    <w:p w14:paraId="3D9B0A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Узденов, стихотворения «Учкулан» («Учкулан»), «Къарачай» («Карачай»), «Къарт атамы осияты» («Завещание деда»). Описание жизни односельчан, их традиций и обычаев. </w:t>
      </w:r>
    </w:p>
    <w:p w14:paraId="6DB081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 Кечерукова, стихотворения «Мен туугъанма» («Моё рождение»), «Тау джуртум» («Горная родина»), «Ана тил», («Родной язык»). Описание народных традиций и обычаев карачаево-балкарцев, передача любви к родному слову.</w:t>
      </w:r>
    </w:p>
    <w:p w14:paraId="58244E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 Мамчуева, стихотворения «Джангы джылгъа» («Новому году»), «Алгъыш» («Благопожелание»), «Кърачайны къызыма» («Я дочь Карачая»»). Описание любви к родному краю, родному языку. Благопожелание новому году. </w:t>
      </w:r>
    </w:p>
    <w:p w14:paraId="4E0ED5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 Берберов, пьеса «Агъач чанала» («Деревянные сани»). Утверждение высоких нравственных идеалов главными героями пьесы Джаным и Тиним. </w:t>
      </w:r>
    </w:p>
    <w:p w14:paraId="065729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 Байрамукова, стихотворение «Къарт Джурт» («Карт-Джурт»), «Ата джуртну ауазы» («Голос Родины»), «Бирге тилек тилейик» («Вместе пожелаем…»), «Джашау тамал» («Смысл жизни»), «Соруу керекмиди?» («Нужен вопрос?»). Описание отношения к родной земле, рассуждения о смысле жизни.</w:t>
      </w:r>
    </w:p>
    <w:p w14:paraId="58A4B5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 Созаруков. стихотворения «Къарачайым-Малкъарым» («Карачай и Балкария»), басня «Къаргъа бла кёгюрчюн» («Ворона и голубь»), «Джазгъы къарча эрирле» («Растает как весенний снег»). Воспевание братства Карачая и Балкарии; использование через жанр басни отношения к добру и злу, призыв к чистоте и нравственности в воспитании подрастающего поколения.</w:t>
      </w:r>
    </w:p>
    <w:p w14:paraId="330017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Лепшоков, Стихотворения «Мени халкъым» («Мой народ»), «Огъурлу анам» («Моя добрая мама»), «Устаз» («Учитель»). Описание любви к родному народу, матери, высокая оценка уважения к учителю. </w:t>
      </w:r>
    </w:p>
    <w:p w14:paraId="79A3B3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Акбаев, стихотворения «Бил да кёр» («Угадай»), «Ана тилим» («Родной язык»), «Джокъду деб айтма» («Не говори, что нет»), «Къарылгъач бла джылан» («Ласточка и змея»). Описание значимости родного языка для человека, воспитание любви к родине, призыв к охране памятников культуры народа. </w:t>
      </w:r>
    </w:p>
    <w:p w14:paraId="5F240B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 Узденов, стихотворения «Шам Къарачай» («Карачай»), «Аллахдан тилек» («Молитва»), «Джолоучуну тилеги» («Молитва путника»). Выражение любви к родине молодого поэта. </w:t>
      </w:r>
    </w:p>
    <w:p w14:paraId="53D646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8.4. Теория литературы.</w:t>
      </w:r>
    </w:p>
    <w:p w14:paraId="6A8274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литерация. Тема и идея. Устная поэзия народов. Отражение мира в народной поэзии. Воспитательная функция народных песен. Поэтическая лексика и душевность народных песен. Виды песен и их тематика. Художественные средства выражения в произведениях поэтов. Периоды развития литературы. Понятие о литературном процессе. Основные направления поэзии данного периода. Сохранение традиционных норм стихосложения и их обогащение художественными средствами языка. Умелое использование жанра басни. Художественное своеобразие родного языка.</w:t>
      </w:r>
    </w:p>
    <w:p w14:paraId="644D93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9. Содержание обучения в 8 классе.</w:t>
      </w:r>
    </w:p>
    <w:p w14:paraId="729176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9.1. Литература – отражение жизни народа.</w:t>
      </w:r>
    </w:p>
    <w:p w14:paraId="7C7D7B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уюнчев, очерк «Суратлау литератураны илму литературадан башхалыгъы» («Отличие художественной литературы от научной»), «Басма сёзню нюрю» («Сила печатного слова»). Обзор печатных изданий в 1924-1941 годы.</w:t>
      </w:r>
    </w:p>
    <w:p w14:paraId="71CF6D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Семёнов, стихотворения «Ана тилим» («Родной язык»), «Махар гарагъа» («Махарскому нарзану»), «Мама». Любовь великого поэта, народного певца Карачая И. Семенова к матери, родной природе Карачая. </w:t>
      </w:r>
    </w:p>
    <w:p w14:paraId="376F29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 Борлаков, стихотворения «Мени къаламым» («Моё перо») «Къобан бла ушакъ» («Беседа с Кубанью»). Призыв поэта к борьбе за Родину, воспевание красоты гор и Кубани. </w:t>
      </w:r>
    </w:p>
    <w:p w14:paraId="4E0FA6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Б. Алиев, стихотворение «Ненча кере келсем да» («Сколько раз ни приеду»). Описание красоты природы Тебердинского ущелья и жизни горцев. </w:t>
      </w:r>
    </w:p>
    <w:p w14:paraId="6882BB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9.2. Карачаевская литература 1930-1990-х годов.</w:t>
      </w:r>
    </w:p>
    <w:p w14:paraId="63B1E2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Кулиев (балкарский поэт), стихотворения «Хиросиманы кюлю» («Пепел Хиросимы»), «Таулу эллиле» («Горцы»), «Къарачай шахарына айтылгъан назму» («Стихотворение, сказанное городу Карачаевску»).</w:t>
      </w:r>
    </w:p>
    <w:p w14:paraId="73B763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Хубиев, поэма «Шохлукъ» («Дружба»). Описание братской дружбы народов нашей страны в борьбе с фашизмом во время Великой Отечественной войны.</w:t>
      </w:r>
    </w:p>
    <w:p w14:paraId="5C0838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Байрамукова, рассказ «Къобан суу» («Река Кубань»). Описание тягот и тяжёлой жизни горянки в депортации, страданий и тоски по Кубани на Кавказе. </w:t>
      </w:r>
    </w:p>
    <w:p w14:paraId="3EE0F3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Суюнчев, стихотворения «Къарачайгъа джыр» («Песня Карачаю»), «Акъбоз ат» («Серый конь»), повесть «Халал джюрекле» («Добрые сердца»). Повествование о тягостях и переживаниях во время депортации карачаевского народа в Среднюю Азию и Казахстан в 1943 году, о проявлении человечности, доброты и гуманизма других народов по отношению к переселенцам </w:t>
      </w:r>
    </w:p>
    <w:p w14:paraId="259F7A6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Семёнов, стихотворения «Ана тилим» («Родной язык»), «Къошда» («В коше»), «Къойчу» («Чабан»). Раскрытие значимости родного языка. </w:t>
      </w:r>
    </w:p>
    <w:p w14:paraId="20AA5C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Чотчаев, рассказ «Аю бла баласы» («Медведь и медвежонок») стихотворения «Сонетле» («Сонеты»). Воспитание обучающихся к бережному отношению к природе и диким животным. Написание литературного жанра «сонеты» автором.</w:t>
      </w:r>
    </w:p>
    <w:p w14:paraId="2271FB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Хубиев, стихотворения «Ана тилим» («Родной язык»), «Къайсын сёлешсе» («Когда говорит Кайсын»), рассказы «Аланны хапарлары» («Рассказы Алана»). Воспевание значения жизни выдающихся сыновей карачаевского народа лингвиста А. Шакмана и величия балкарского поэта К. Кулиева, разоблачение отрицательных качеств человека в сатирических рассказах «Рассказы Алана».</w:t>
      </w:r>
    </w:p>
    <w:p w14:paraId="4BB218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 Хубиев, стихотворения «Къарча таш» («Камень Карчи»), «Мен отха окъуй турама назмула» («Я читаю стихи огню»). Воспевание любви к Родине. </w:t>
      </w:r>
    </w:p>
    <w:p w14:paraId="71E144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 Лайпанов, стихотворения «Эллерим» («Мои сёла») «Акъ башлыгъым, къара джамчым – Къарачай» («Белый башлык, чёрная бурка – Карачай»), «Динде джокъду къул-ёзден» («В религии нет рабов, господ»), «Джарыкъ кёллю иги адамгъа тюбесенг» («Если встретишь с весёлым нравом, хорошего человека»). Описание любви к родному краю и нравственности народа.</w:t>
      </w:r>
    </w:p>
    <w:p w14:paraId="1DA532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 Алиев, пьесы «Хоншула» («Соседи»), «Хыйны дуала» («Ворожба»). Сатирическое обличие автором двуличия и отрицательных качеств людей через образы героев пьесы. </w:t>
      </w:r>
    </w:p>
    <w:p w14:paraId="7A2CE8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Х. Хубиев, рассказ «Амманы хыйласы» («Хитрость бабушки»). Сопоставление автором народных традиций в прошлом и современном мире, их применение в сегодняшней жизни. </w:t>
      </w:r>
    </w:p>
    <w:p w14:paraId="57E5A1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 Узденов, очерк «Адам болургъа чакъыра» («Призывая быть человеком»). Очерк о жизни и деятельности известного классика карачаевской литературы М. Батчаева. </w:t>
      </w:r>
    </w:p>
    <w:p w14:paraId="506A32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Шаманова, документально-художественная повесть «Кичибатыр» («Кичибатыр»). Повествование о героизме карачаевцев в партизанских отрядах Белоруссии во время Великой Отечественной войны. </w:t>
      </w:r>
    </w:p>
    <w:p w14:paraId="2DFC10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 Лайпанов, рассказы «Ананы сюймеклиги» («Любовь матери»), «Портрет бла ушакъ этеме» («Я беседую с портретом»). Описание любви матери к ребёнку и отношение сына к отцу через беседу с портретом его.</w:t>
      </w:r>
    </w:p>
    <w:p w14:paraId="09B958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Доюнов, рассказ «Тиширыуну джазыуу» («Судьба девушки»). Рассказ о судьбе девочки, потерявшей родителей во время Великой Отечественной войны.</w:t>
      </w:r>
    </w:p>
    <w:p w14:paraId="350FD4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Салпагарова. стихотворение «Джюрегими тёрюндесе, Къарачай» («Ты в моём сердце, Карачай»), «Айран» («Айран»), «Болушлукъ» («Помощь»). Выражение любви к родине, восхваление национальных блюд карачаевцев и настоящей дружбы. </w:t>
      </w:r>
    </w:p>
    <w:p w14:paraId="69EF44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9.3. Теория литературы.</w:t>
      </w:r>
    </w:p>
    <w:p w14:paraId="4F62E1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ие художественной литературы от научной. Тема и идея. Повесть. Теория литературы. Ритм и рифма. Теория литературы. Сатира. Юмор. Драма. Очерк. Рассказ. Композиция. Сюжет. Экспозиция. Завязка. Развязка. Кульминация. Язык литературного очерка и рассказа. Документально-художественная повесть.</w:t>
      </w:r>
    </w:p>
    <w:p w14:paraId="751A14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0. Содержание обучения в 9 классе.</w:t>
      </w:r>
    </w:p>
    <w:p w14:paraId="0B4907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10.1. Фольклор и мифическая обрядовая поэзия. </w:t>
      </w:r>
    </w:p>
    <w:p w14:paraId="3527C4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ческий нартский эпос. Особенность героических песен нартского эпоса. Устная народная поэзия, историческое значение и жанры. Создание первичных представлений о древней поэзии. История карачаево-балкарского народа в героических произведениях фольклора и нартского эпоса</w:t>
      </w:r>
    </w:p>
    <w:p w14:paraId="4B7525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тский эпос. Произведения нартского эпоса «Нарт темирчи Дебет» («Златорукий кузнец Дебет»), «Нарт Ёрюзмек» («Нартский герой Ёрюзмек»), «Сатанай», «Сосуркъа», «Алауган», «Къарашауай», «Ачей улу Ачемез» («Ачей сын Ачемеза»), «Ногъайчыкъ». Неутомимая борьба нартов с врагами народа – драконами.</w:t>
      </w:r>
    </w:p>
    <w:p w14:paraId="39893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ие мифические и героические народные песни «Бийнёгер», «Къанамат», «Татаркъан», «1-я эмина», «2-я эмина», «Акбийче и Рамазан». Отражение борьбы народа за справедливость с врагами, гуманизма и трудолюбия.</w:t>
      </w:r>
    </w:p>
    <w:p w14:paraId="54655D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ические трудовые песни «Ийнай», «Долай», «Эрирей». Язык произведений.</w:t>
      </w:r>
    </w:p>
    <w:p w14:paraId="79701F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0.2. Карачаево-балкарская литература средних веков.</w:t>
      </w:r>
    </w:p>
    <w:p w14:paraId="7247CA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ий карачаево-балкарский письменный памятник «Къарча. Ёмюрледен тахсала» («Карча. Тайны веков»). Повествование борьбы предводителя карачаевцев Карчи с врагами народа в установлении географических границ. Отражение освободительной борьбы народа от нашествия внешних врагов и враждебных соседних племён. Язык древнего письменного памятника. Этимологические разъяснения древних карачаево-балкарских топонимов, омонимов, гидронимов, этнонимов. История создания древнего карачаево-балкарского письменного памятника «Карча. Тайны веков».</w:t>
      </w:r>
    </w:p>
    <w:p w14:paraId="1FF8F8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10.3. Карачаевская литература </w:t>
      </w:r>
      <w:r>
        <w:rPr>
          <w:rFonts w:ascii="Times New Roman" w:hAnsi="Times New Roman"/>
          <w:sz w:val="28"/>
          <w:szCs w:val="28"/>
        </w:rPr>
        <w:t>XIX</w:t>
      </w:r>
      <w:r>
        <w:rPr>
          <w:rFonts w:ascii="Times New Roman" w:hAnsi="Times New Roman"/>
          <w:sz w:val="28"/>
          <w:szCs w:val="28"/>
          <w:lang w:val="ru-RU"/>
        </w:rPr>
        <w:t xml:space="preserve"> века.</w:t>
      </w:r>
    </w:p>
    <w:p w14:paraId="24DACF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песни «Хасаука», «Умар». Отражение трагических эпизодов антиколониальной борьбы карачаевского народа.</w:t>
      </w:r>
    </w:p>
    <w:p w14:paraId="58E59C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менитый певец-импровизатор Калтур Семен улу. Уникальные по содержанию и стилю песни, переполненные яркой сатирой и юмором. «Алгъыш» («Благопожелание»), «Уанык бериб» («Взамен быка»), «Сарай бла Саралыб» («Сарай и Саралып»), «Келечилик» («Сватовство»). </w:t>
      </w:r>
    </w:p>
    <w:p w14:paraId="588DDB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10.4. Карачаевская литература конца </w:t>
      </w:r>
      <w:r>
        <w:rPr>
          <w:rFonts w:ascii="Times New Roman" w:hAnsi="Times New Roman"/>
          <w:sz w:val="28"/>
          <w:szCs w:val="28"/>
        </w:rPr>
        <w:t>XIX</w:t>
      </w:r>
      <w:r>
        <w:rPr>
          <w:rFonts w:ascii="Times New Roman" w:hAnsi="Times New Roman"/>
          <w:sz w:val="28"/>
          <w:szCs w:val="28"/>
          <w:lang w:val="ru-RU"/>
        </w:rPr>
        <w:t xml:space="preserve"> начала </w:t>
      </w:r>
      <w:r>
        <w:rPr>
          <w:rFonts w:ascii="Times New Roman" w:hAnsi="Times New Roman"/>
          <w:sz w:val="28"/>
          <w:szCs w:val="28"/>
        </w:rPr>
        <w:t>XX</w:t>
      </w:r>
      <w:r>
        <w:rPr>
          <w:rFonts w:ascii="Times New Roman" w:hAnsi="Times New Roman"/>
          <w:sz w:val="28"/>
          <w:szCs w:val="28"/>
          <w:lang w:val="ru-RU"/>
        </w:rPr>
        <w:t xml:space="preserve"> веков.</w:t>
      </w:r>
    </w:p>
    <w:p w14:paraId="087505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Крымшамхалов, авторизованный перевод басни «Бёрю бла киштик», стихотворения «Тенгиз джагъада», «Сууукъ ташлагъа джан сала», «Фатиматха», («Волк и кот», «У моря», «Оживляя холодные камни»). </w:t>
      </w:r>
    </w:p>
    <w:p w14:paraId="705ECC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Кочкаров, лирическая поэма «Айджаякъ», стихотворения «Кавказ таула», «Азатлыкъ ючюн» («За свободу»), «Тюзлюк» («Справедливость»), «Булбулгъа сукъланама» (Завидую соловью»). Выражение любви в поэме высоким поэтическим языком. Касбот остаётся основателем карачаевской поэзии и первооткрывателем страниц поэтических антологий Карачая и Балкарии.</w:t>
      </w:r>
    </w:p>
    <w:p w14:paraId="510066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Мечиев, стихотворения «Барысында кёрдю Кязим» («Всё увидел Кязим»), «Тюзлюк» («Справедливость»), «Осият» («Завещание»), поэмы «Джаралы джугъутур» («Раненый тур»), «Бузджигит» («Бузджигит»). </w:t>
      </w:r>
    </w:p>
    <w:p w14:paraId="003100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атриарх балкарской поэзии, философ и гуманист, основоположник балкарской поэзии и балкарского литературного языка К. Мечиев. Жизненная правда, мудрость, человечность поэзии К. Мечиева. Картины горского быта, родной природы, повадки животных, суровые философские размышления о старости и смерти, глубокие раздумья о любви и труде, смысле жизни, об отношении людей друг к другу. </w:t>
      </w:r>
    </w:p>
    <w:p w14:paraId="259AFC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ма «Джаралы джугъутур» («Раненый тур»). Горестные сетования, бунт и мятеж против мира жестокости. Защита угнетённого народа и человека. </w:t>
      </w:r>
    </w:p>
    <w:p w14:paraId="7D2959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ма «Бузджигит». Размышления об истинных человеческих ценностях. </w:t>
      </w:r>
    </w:p>
    <w:p w14:paraId="0C9681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Джанибеков, сатирические стихи «Сыртлада айландым» («Гулял я в степях»), «Патчахлыкъны кючюнден» («В силу царизма»), «Бай къошда» («В богатом коше»), «Къобузчу Ктана» («Гармонистка Ктана»), «Боран кюн сыртлада» («Буря в степи»), «Аппаны хапарларындан» («Из рассказов Аппы») и другие. Описание несправедливости в жизни начала ХХ века, саркастическое обличение недостатков в жизни народа.</w:t>
      </w:r>
    </w:p>
    <w:p w14:paraId="0D2A2E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Акбаев, стихотворения «Сакъла, кесме» («Берегите лес»), «Джангур» («Дождь»), «Кюз джыйын» («Осенний урожай»), «Нёгерлик» («Товарищество»). Призыв к бережливому отношению к природе и работать в коллективе рука об руку.</w:t>
      </w:r>
    </w:p>
    <w:p w14:paraId="34C091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слуги И. Акбаева в деле просвещения Карачая и Балкарии. Автор первого печатного учебника по родному (карачаевскому) языку «Aнa тили» («Родная речь», 1916). </w:t>
      </w:r>
    </w:p>
    <w:p w14:paraId="08E9B5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Хубиев. Публицистика. Статьи в газете «Кубанские областные ведомости», в журнале «Мусульманин». </w:t>
      </w:r>
    </w:p>
    <w:p w14:paraId="1D04E9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убиев Ислам (Карачайлы). Выдающийся кавказский публицист, журналист, борец за просвещение горцев Кавказа. Работа в журнале «Революция и горец». </w:t>
      </w:r>
    </w:p>
    <w:p w14:paraId="3136D1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Хубиев, рассказ «Хасанны юйленнгени» («Женитьба Хасана»). Описание «развенчания адатов» на примере истории трагической судьбы двух молодых людей – Хасана и Кулистан.</w:t>
      </w:r>
    </w:p>
    <w:p w14:paraId="01F842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10.5. Карачаевская литература </w:t>
      </w:r>
      <w:r>
        <w:rPr>
          <w:rFonts w:ascii="Times New Roman" w:hAnsi="Times New Roman"/>
          <w:sz w:val="28"/>
          <w:szCs w:val="28"/>
        </w:rPr>
        <w:t>XX</w:t>
      </w:r>
      <w:r>
        <w:rPr>
          <w:rFonts w:ascii="Times New Roman" w:hAnsi="Times New Roman"/>
          <w:sz w:val="28"/>
          <w:szCs w:val="28"/>
          <w:lang w:val="ru-RU"/>
        </w:rPr>
        <w:t xml:space="preserve"> века.</w:t>
      </w:r>
      <w:r>
        <w:rPr>
          <w:rFonts w:ascii="Times New Roman" w:hAnsi="Times New Roman"/>
          <w:bCs/>
          <w:sz w:val="28"/>
          <w:szCs w:val="28"/>
          <w:lang w:val="ru-RU"/>
        </w:rPr>
        <w:t xml:space="preserve"> Становление и развитие карачаевской литературы в 1920-1950е годы.</w:t>
      </w:r>
    </w:p>
    <w:p w14:paraId="451153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Семёнов (Джырчы). Выдающийся карачаевский народный поэт. Жизнь и творчество. Трагизм судьбы. Лирическая поэма «Акътамакъ» («Актамак»), стихотворения «Минги Тау» («Эльбрус»), «Мама», «Джамбулда» («В Джамбуле»), «Джаз» («Весна»), «Келлик тёлюге» («Потомкам»), «Тансыкълау джыр» («Песня страдания по Родине»). Описание великой любви к девушке Актамак, воспевание красоты родного края; описание страдания на чужбине во время сталинской депортации в Среднюю Азию и Казахстан.</w:t>
      </w:r>
    </w:p>
    <w:p w14:paraId="0BB3CA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Узденов, рассказы из книги «Сёз халы кибикди» («Слово как нить»).</w:t>
      </w:r>
    </w:p>
    <w:p w14:paraId="19ADD0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ранитель и исполнитель карачаево-балкарских легенд, сказаний и песен. Внёс большой вклад в сохранение карачаево-балкарской версии нартского эпоса.</w:t>
      </w:r>
    </w:p>
    <w:p w14:paraId="2E4961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 Алиев, стихотворения «Кавказ», «Билим» («Знания»). Учёный, автор «Нового карачаевского букваря» (1923), «Русско-карачаево-балкарского словаря», «Карачаево-балкарско-русского словаря», учебников «В единении – сила», «Карачаево-балкарская грамматика», очерков «Карачай», «Кара-Халкъ» («Чёрный люд»).</w:t>
      </w:r>
    </w:p>
    <w:p w14:paraId="5EE91C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Биджиев, стихотворения «Ана тил» («Родной язык»), «Къач» («Осень»), «Боран» («Буря»), «Къыш» («Зима»), «Къарнашла» («Братья»). Воспевание красот природы в разные периоды времён года. Переводил произведения русских классиков (И.А. Крылов, М.Ю. Лермонтов, А.С. Пушкин, М. Горький). </w:t>
      </w:r>
    </w:p>
    <w:p w14:paraId="3C4F5F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Каракетов, стихотворения «Кавказ», «Ана тилим» («Родной язык»), «Эркинликни саугъасы» («Свобода») и другие</w:t>
      </w:r>
    </w:p>
    <w:p w14:paraId="538E6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Боташева, стихотворения «Кавказ», «Осиятым» («Завещание»), «Джаз танг» («Весеннее утро»). Первая поэтесса Карачая.</w:t>
      </w:r>
    </w:p>
    <w:p w14:paraId="1A9405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Уртенов, стихотворения «Къаламым бла дефтерим» («Моё перо и тетрадь»), «Кавказ таула» («Горы Кавказа»), поэмы «Сафият», «Сюлеменни Суратха письмосу» («Письмо Сулемена сурат»). Воспевание новой жизни горцев после прихода Советской власти; описание жизни девушек в дореволюционные годы.</w:t>
      </w:r>
    </w:p>
    <w:p w14:paraId="11ED8A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Шахмурзаев. Историк, этнограф, педагог. «Минги Тау» («Эльбрус»), «Сюрюучюле» («Пастухи»), «Малчыла» («Животноводы»).</w:t>
      </w:r>
    </w:p>
    <w:p w14:paraId="543435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рические картины и философские раздумья в произведениях («Слово о родном языке», «Берегите деревья», «Кузнечные меха Кязима», «Золотое дерево», «Не забывай», «Историкам»). </w:t>
      </w:r>
    </w:p>
    <w:p w14:paraId="047C45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0.6. Произведения русских писателей на карачаевском языке:</w:t>
      </w:r>
    </w:p>
    <w:p w14:paraId="489152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Пушкин, стихотворения «Булут» («Туча»), «Бугъоуланнган» («Узник»), поэма «Чыганлыла» («Цыгане») (перевод И. Каракетова).</w:t>
      </w:r>
    </w:p>
    <w:p w14:paraId="085EA2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Ю. Лермонтов, поэма «Джырчыны ёлюмю» («Смерть поэта») (перевод И. Каракетова), «Ибилис» («Демон») (перевод А. Биджиева).</w:t>
      </w:r>
    </w:p>
    <w:p w14:paraId="521DE2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Крылов, басни «Айры чабакъ, балыкъ, дууадакъ» («Лебедь, щука и рак»), «Джолоучула бла итле» («Путники и собаки»), «Тюлкю бла къаргъа» («Ворона и лисица») (перевод А. Биджиева).</w:t>
      </w:r>
    </w:p>
    <w:p w14:paraId="5406AC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Горький, стихотворения «Боранбилгич» («Буревестник»), «Илячинни джыры» («Песня о Соколе») (перевод А. Биджиева).</w:t>
      </w:r>
    </w:p>
    <w:p w14:paraId="5D5514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 Мамин-Сибиряк, рассказ «Акъбоз ат» («Серая лошадь») (перевод А.Хасанова).</w:t>
      </w:r>
    </w:p>
    <w:p w14:paraId="3F556E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1.10.7. Теория литературы. </w:t>
      </w:r>
    </w:p>
    <w:p w14:paraId="7C7285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тский эпос. Устная народная поэзия, историческое значение и жанры. Древние мифические и героические народные песни (фольклор). Историко-героические песни. Басня. Сатирические стихи. Публицистика. Основы стихосложения. Жанр поэмы.</w:t>
      </w:r>
    </w:p>
    <w:p w14:paraId="6ECEAD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 Планируемые результаты освоения программы по родной (карачаевской) литературе на уровне основного общего образования.</w:t>
      </w:r>
    </w:p>
    <w:p w14:paraId="77B9B3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1. В результате изучения родной (карачаевской) литературы на уровне основного общего образования у обучающегося будут сформированы следующие личностные результаты:</w:t>
      </w:r>
    </w:p>
    <w:p w14:paraId="13B7B7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5F3F2F8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1F83E0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карачаевской) литературы;</w:t>
      </w:r>
    </w:p>
    <w:p w14:paraId="2B92334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36DC9C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7171C6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карачаевского) языка и родной (карачаевской) литературы, истории, культуры Российской Федерации, своего края в контексте изучения произведений карачаевской литературы, а также литературы народов Российской Федерации;</w:t>
      </w:r>
    </w:p>
    <w:p w14:paraId="6BC469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5BEBCE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w:t>
      </w:r>
      <w:r>
        <w:rPr>
          <w:rFonts w:ascii="Times New Roman" w:hAnsi="Times New Roman"/>
          <w:sz w:val="28"/>
          <w:szCs w:val="28"/>
          <w:lang w:val="ru-RU"/>
        </w:rPr>
        <w:t>карачаевской</w:t>
      </w:r>
      <w:r>
        <w:rPr>
          <w:rFonts w:ascii="Times New Roman" w:hAnsi="Times New Roman"/>
          <w:sz w:val="28"/>
          <w:szCs w:val="28"/>
          <w:lang w:val="tt-RU"/>
        </w:rPr>
        <w:t xml:space="preserve"> литературе;</w:t>
      </w:r>
    </w:p>
    <w:p w14:paraId="7D48E69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2967650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04719B1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1E4671B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520D18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390DDC7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23D290B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3BE19EB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5511C09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041635F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6AB0F3CE">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4E01B32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1D7BE3D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5BAC041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69C6245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7BDDB79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67B471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2071E67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7052080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готовность адаптироваться в профессиональной среде; уважение к труду и результатам трудовой деятельности, в том числе при изучении произведений </w:t>
      </w:r>
      <w:r>
        <w:rPr>
          <w:rFonts w:ascii="Times New Roman" w:hAnsi="Times New Roman"/>
          <w:sz w:val="28"/>
          <w:szCs w:val="28"/>
          <w:lang w:val="ru-RU"/>
        </w:rPr>
        <w:t>карачаевского</w:t>
      </w:r>
      <w:r>
        <w:rPr>
          <w:rFonts w:ascii="Times New Roman" w:hAnsi="Times New Roman"/>
          <w:sz w:val="28"/>
          <w:szCs w:val="28"/>
          <w:lang w:val="tt-RU"/>
        </w:rPr>
        <w:t xml:space="preserve">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A11E49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209B0FC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7876EDF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272B40F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5DE8363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79F133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0604AA26">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2F24506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3E685A9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1FA88F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1CA19EF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44A6F81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39C2918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24B688D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36DB76B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6BF1D9E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AA08FF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0FC26C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2. В результате изучения родной (карачаев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3F264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2.1. У обучающегося будут сформированы следующие базовые логические действия как часть познавательных универсальных учебных действий:</w:t>
      </w:r>
    </w:p>
    <w:p w14:paraId="220AE1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59D03C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3485A4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4EF4A3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4F7660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1F148C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113257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7F8C2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0CA519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C7D1E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4719DB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6002CF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1FDF3E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09B942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056F5A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2.3. У обучающегося будут сформированы умения работать с информацией как часть познавательных универсальных учебных действий:</w:t>
      </w:r>
    </w:p>
    <w:p w14:paraId="4435C5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262699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87E43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D7305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0E57B2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0C2F92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7E4157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2.4. У обучающегося будут сформированы умения общения как часть коммуникативных универсальных учебных действий:</w:t>
      </w:r>
    </w:p>
    <w:p w14:paraId="3CBB74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46E1FF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2A3DF3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534A5E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7D1F5A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CC107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2.5. У обучающегося будут сформированы умения самоорганизации как части регулятивных универсальных учебных действий:</w:t>
      </w:r>
    </w:p>
    <w:p w14:paraId="6F6DCD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62E42E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702EBF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A6A4F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4D6986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6EB1D9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BBF6E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537849A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1054B3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A4A80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1EC830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2C36EB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50D3E7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7D56BD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5D0478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3E3C2D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367EEE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EF720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43F57A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719E59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40C042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2.7. У обучающегося будут сформированы умения совместной деятельности:</w:t>
      </w:r>
    </w:p>
    <w:p w14:paraId="2E2765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карачаевской) литературы, обосновывать необходимость применения групповых форм взаимодействия при решении поставленной задачи;</w:t>
      </w:r>
    </w:p>
    <w:p w14:paraId="068D76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363E16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573F7B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карачаев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89D33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51D388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4C355A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92EDF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3. Предметные результаты изучения родной (карачаевской) литературы. К концу обучения в 5 классе обучающийся научится:</w:t>
      </w:r>
    </w:p>
    <w:p w14:paraId="499D79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одную (карачаевскую) литературу как вид искусства, её значение в передаче духовно-нравственных ценностей карачаевского народа;</w:t>
      </w:r>
    </w:p>
    <w:p w14:paraId="4C8367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ментарным умениям анализировать и интерпретировать прочитанные произведения: отличать прозаические тексты от поэтических, различать основные жанры фольклора и художественной литературы, определять тему и главную мысль произведения, выявлять элементарные особенности языка художественного произведения; </w:t>
      </w:r>
    </w:p>
    <w:p w14:paraId="15EB7C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 оценивать его поступки;</w:t>
      </w:r>
    </w:p>
    <w:p w14:paraId="0DFF99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 владеть различными видами пересказа;</w:t>
      </w:r>
    </w:p>
    <w:p w14:paraId="12DE22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ё отношение к прочитанному, рассказывать о самостоятельно прочитанном произведении, обосновывая свой выбор, отвечать на вопросы по прочитанному произведению, задавать вопросы с целью понять содержание произведений.</w:t>
      </w:r>
    </w:p>
    <w:p w14:paraId="2FA28E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4. Предметные результаты изучения родной (карачаевской) литературы. К концу обучения в 6 классе обучающийся научится:</w:t>
      </w:r>
    </w:p>
    <w:p w14:paraId="5B63CA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рименять изученные теоретико-литературные понятия, определять тему и главную мысль произведения, основные вопросы, поднятые автором, указывать родовую и жанровую принадлежность произведения, выделять смысловые части художественного текста; </w:t>
      </w:r>
    </w:p>
    <w:p w14:paraId="3DE362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близкие по тематике и проблематике произведения, сопоставлять эпизоды литературных произведений и сравнивать их героев, характеризовать героев, приводить их сравнительные характеристики, выявлять основные особенности языка художественного произведения, поэтической и прозаической речи;</w:t>
      </w:r>
    </w:p>
    <w:p w14:paraId="042367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w:t>
      </w:r>
    </w:p>
    <w:p w14:paraId="54A797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частвовать в беседе о прочитанном, используя информацию о жизни и творчестве писателя, давать развёрнутый ответ на вопрос, связанный со знанием и пониманием литературного произведения; </w:t>
      </w:r>
    </w:p>
    <w:p w14:paraId="0E8E7D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или фрагмента), в том числе цитатный, пересказывать прочитанное произведение, используя подробный, сжатый, выборочный, творческий пересказ;</w:t>
      </w:r>
    </w:p>
    <w:p w14:paraId="2FBCCC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вязные устные и письменные тексты на родном (карачаевском) языке, выражая в них собственное мнение о прочитанном произведении, героях, событиях.</w:t>
      </w:r>
    </w:p>
    <w:p w14:paraId="2E4EB9F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01.11.5. Предметные результаты изучения родной (карачаевской) литературы. К концу обучения в 7 классе обучающийся научится:</w:t>
      </w:r>
    </w:p>
    <w:p w14:paraId="66135A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род и жанр литературного произведения, выделять и формулировать тему, идею, проблематику изученного произведения, соотносить содержание и проблематику художественных произведений; </w:t>
      </w:r>
    </w:p>
    <w:p w14:paraId="2C259D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элементы сюжета произведения (композиция, завязка, развитие действия, кульминация, развязка), характеризовать поступки и отношения литературного героя с другими героями художественного произведения, выявлять характер конфликта в литературном произведении, давать собственную интерпретацию и оценку литературным произведениям с учётом понимания отражённой в них художественной картины мира;</w:t>
      </w:r>
    </w:p>
    <w:p w14:paraId="51063E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w:t>
      </w:r>
    </w:p>
    <w:p w14:paraId="124344A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 произведения;</w:t>
      </w:r>
    </w:p>
    <w:p w14:paraId="3B2CA14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устные и письменные монологические высказывания на темы, связанные с изученными произведениями родной (карачаевской) литературы, писать сочинение по заданной теме с использованием текста произведения.</w:t>
      </w:r>
    </w:p>
    <w:p w14:paraId="00416E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6. Предметные результаты изучения родной (карачаевской) литературы. К концу обучения в 8 классе обучающийся научится:</w:t>
      </w:r>
    </w:p>
    <w:p w14:paraId="5C6AA5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 определять род и жанр литературного произведения на основе анализа важнейших особенностей его содержания и формы, применять изученные теоретико-литературные понятия;</w:t>
      </w:r>
    </w:p>
    <w:p w14:paraId="7B6A6F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особенности сюжета, композиции, роль изобразительно-выразительных средств, приёмы построения художественного образа; </w:t>
      </w:r>
    </w:p>
    <w:p w14:paraId="54B18B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анализировать факты из биографии писателя и сведения об историко-культурном контексте его творчества, выделять основные этапы историко-литературного процесса;</w:t>
      </w:r>
    </w:p>
    <w:p w14:paraId="3957DB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родной (карачаевской) литературы, близкие по тематике, проблематике, жанру, раскрывать в них общие черты и различия;</w:t>
      </w:r>
    </w:p>
    <w:p w14:paraId="7F6BD1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изученное и самостоятельно прочитанное произведение, используя различные виды пересказов, развёрнуто отвечать на вопросы и самостоятельно формулировать вопросы к тексту, пересказывать сюжет,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0ED15D3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писать сочинение по заданной теме с использованием прочитанного произведения и составленного плана.</w:t>
      </w:r>
    </w:p>
    <w:p w14:paraId="429082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1.11.7. Предметные результаты изучения родной (карачаевской) литературы. К концу обучения в 9 классе обучающийся научится:</w:t>
      </w:r>
    </w:p>
    <w:p w14:paraId="471904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оль карачаевской литературы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59157E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14:paraId="7E8202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сонет, повесть, роман, драма, комедия, трагедия);</w:t>
      </w:r>
    </w:p>
    <w:p w14:paraId="1BF13C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и эстетический анализ произведений карачаевского фольклора и литературы, воспринимать, анализировать, интерпретировать и оценивать произведения разных жанров, объяснять своё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w:t>
      </w:r>
    </w:p>
    <w:p w14:paraId="4A983B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ые произведения разных жанров, восприним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 оперировать основными фактами жизненного и творческого пути писателя, соотносить содержание и проблематику художественных произведений со временем их написания и отображённой в них эпохой, применять изученные теоретико-литературные понятия;</w:t>
      </w:r>
    </w:p>
    <w:p w14:paraId="5AC99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определять его родо-жанровую принадлежность, выявлять тему и идею произведения, определять приёмы авторской оценочной позиции в изученном произведении, характеризовать особенности сюжета, композиции, роль изобразительно-выразительных средств, характеризовать героев одного или нескольких произведений;</w:t>
      </w:r>
    </w:p>
    <w:p w14:paraId="66E6C2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тизировать представления о литературном процессе и литературном наследии карачаевского народа, формулировать основные темы и проблемы карачаевской литературы;</w:t>
      </w:r>
    </w:p>
    <w:p w14:paraId="05D1B7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знание произведений родной (карачаевской) литературы, приводя примеры двух или более текстов, затрагивающих общие темы или проблемы, участвовать в разных видах обсуждения, формулировать собственную позицию и аргументировать её, привлекая сведения из жизненного и читательского опыта;</w:t>
      </w:r>
    </w:p>
    <w:p w14:paraId="62CA69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 </w:t>
      </w:r>
    </w:p>
    <w:p w14:paraId="30CCA5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писать сочин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доклада, конспекта, отзыва, литературно-творческой работы на самостоятельно выбранную литературную или публицистическую тему, применяя различные виды цитирования;</w:t>
      </w:r>
    </w:p>
    <w:p w14:paraId="317BBB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спользовать освоенные теоретико-литературные понятия в процессе обсуждения произведения (литературный образ, художественный метод).</w:t>
      </w:r>
    </w:p>
    <w:p w14:paraId="25A48967">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02. Федеральная рабочая программа по учебному предмету «Родная (карельская) литература (ливвиковское наречие)».</w:t>
      </w:r>
    </w:p>
    <w:p w14:paraId="6B04D0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 Федеральная рабочая программа по учебному предмету «Родная (карельская) литература (ливвиковское наречие)» (предметная область «Родной язык и родная литература») (далее соответственно – программа по родной (карельской) литературе (ливвиковское наречие), родная (карельская) литература (ливвиковское наречие), карельская литература (ливвиковское наречие) разработана для обучающихся, слабо владеющих родным (карельским) языком (ливвиковское наречие), и включает пояснительную записку, содержание обучения, планируемые результаты освоения программы по родной (карельской) литературе (ливвиковское наречие).</w:t>
      </w:r>
    </w:p>
    <w:p w14:paraId="04C8D5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2. Пояснительная записка отражает общие цели изучения родной (карельской) литературы (ливвиковское наречие), место в структуре учебного плана, а также подходы к отбору содержания, к определению планируемых результатов.</w:t>
      </w:r>
    </w:p>
    <w:p w14:paraId="15AF31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6FB13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4. Планируемые результаты освоения программы по родной (карельской) литературе (ливвиковское наречи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77028E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5. Пояснительная записка.</w:t>
      </w:r>
    </w:p>
    <w:p w14:paraId="099958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5.1. Программа </w:t>
      </w:r>
      <w:bookmarkStart w:id="276" w:name="_Hlk126835548"/>
      <w:r>
        <w:rPr>
          <w:rFonts w:ascii="Times New Roman" w:hAnsi="Times New Roman"/>
          <w:sz w:val="28"/>
          <w:szCs w:val="28"/>
          <w:lang w:val="ru-RU"/>
        </w:rPr>
        <w:t xml:space="preserve">по родной (карельской) литературе (ливвиковское наречие) </w:t>
      </w:r>
      <w:bookmarkEnd w:id="276"/>
      <w:r>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p>
    <w:p w14:paraId="3D9B52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5.2. Программа по родной (карельской) литературе (ливвиковское наречие) позволит учителю:</w:t>
      </w:r>
    </w:p>
    <w:p w14:paraId="1B8556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ить цели, содержание, стратегии обучения, пути формирования духовно развитой личности посредством родной (карельской) литературы (ливвиковское наречие);</w:t>
      </w:r>
    </w:p>
    <w:p w14:paraId="429B27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ить этапы обучения, его структуру, структурировать планируемые результаты обучения.</w:t>
      </w:r>
    </w:p>
    <w:p w14:paraId="377E45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5.3. Основу содержания программы по родной (карельской) литературе (ливвиковское наречие) составили произведения художественной литературы на карельском языке (ливвиковское наречие), в которых поднимаются вечные вопросы добра и зла, жестокости и сострадания, великодушия, милосердия, прекрасного в природе и человеческой жизни, говорится о роли и значении книги в жизни писателя и читателя. Содержание программы по родной (карельской) литературе (ливвиковское наречие) направлено на эмоциональное, интеллектуальное и эстетическое развитие обучающегося, формирование его миропонимания и национального самосознания.</w:t>
      </w:r>
    </w:p>
    <w:p w14:paraId="38B695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тборе произведений для обязательного изучения учитывались их художественная ценность, выражение в них социально-значимых, общечеловеческих ценностей и идеалов, место произведения в истории карельской литературы.</w:t>
      </w:r>
    </w:p>
    <w:p w14:paraId="6141BB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5.4. Программа по родной (карельской) литературе (ливвиковское наречие) основывается на принципах связи искусства с жизнью, единства формы и содержания, историзма, традиций и новаторства, осмысления историко-культурных сведений, нравственно-эстетических представлений, усвоения основных понятий теории и истории литературы, формирования умений оценивать и анализировать художественные произведения, овладения богатейшими выразительными средствами карельского литературного языка. </w:t>
      </w:r>
    </w:p>
    <w:p w14:paraId="7DEAED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5.5. Программа по родной (карельской) литературе (ливвиковское наречие) обеспечивает наличие межпредметных связей с родным (карельским) языком (ливвиковское наречие), русским языком, историей, литературой, литературой народов Российской Федерации и финно-угорской зарубежной литературой. </w:t>
      </w:r>
    </w:p>
    <w:p w14:paraId="0437A4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5.6. В содержании программы по родной (карельской) литературе (ливвиковское наречие) выделяются следующие содержательные линии: устное народное творчество, карельская литература 1990–2020-х годов, литература народов Российской Федерации.</w:t>
      </w:r>
    </w:p>
    <w:p w14:paraId="5AA120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5.7. Изучение родной (карельской) литературы (ливвиковское наречие) направлено на достижение следующих целей:</w:t>
      </w:r>
    </w:p>
    <w:p w14:paraId="2D969C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духовно развитой личности, обладающей гуманистическим мировоззрением, национальным самосознанием, общероссийским гражданским сознанием, развитие интеллектуальных и творческих способностей обучающихся, необходимых для успешной социализации и самореализации личности; </w:t>
      </w:r>
    </w:p>
    <w:p w14:paraId="45058B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читательской культуры, потребности в самостоятельном чтении литературных произведений </w:t>
      </w:r>
      <w:bookmarkStart w:id="277" w:name="_Hlk126926648"/>
      <w:r>
        <w:rPr>
          <w:rFonts w:ascii="Times New Roman" w:hAnsi="Times New Roman"/>
          <w:sz w:val="28"/>
          <w:szCs w:val="28"/>
          <w:lang w:val="ru-RU"/>
        </w:rPr>
        <w:t>на родном (карельском) языке (ливвиковское наречие)</w:t>
      </w:r>
      <w:bookmarkEnd w:id="277"/>
      <w:r>
        <w:rPr>
          <w:rFonts w:ascii="Times New Roman" w:hAnsi="Times New Roman"/>
          <w:sz w:val="28"/>
          <w:szCs w:val="28"/>
          <w:lang w:val="ru-RU"/>
        </w:rPr>
        <w:t>;</w:t>
      </w:r>
    </w:p>
    <w:p w14:paraId="713F9E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понимания образной природы искусства слова, умений читать, анализировать художественный текст, </w:t>
      </w:r>
      <w:bookmarkStart w:id="278" w:name="_Hlk126926952"/>
      <w:r>
        <w:rPr>
          <w:rFonts w:ascii="Times New Roman" w:hAnsi="Times New Roman"/>
          <w:sz w:val="28"/>
          <w:szCs w:val="28"/>
          <w:lang w:val="ru-RU"/>
        </w:rPr>
        <w:t>сопоставлять карельские литературные произведения с произведениями русской литературы, литературы народов Российской Федерации, а также мировой литературы;</w:t>
      </w:r>
    </w:p>
    <w:bookmarkEnd w:id="278"/>
    <w:p w14:paraId="371E6B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устной и письменной речи обучающихся (ведение диалога, дискуссии, аргументация собственного мнения, создание устного и письменного высказывания).</w:t>
      </w:r>
    </w:p>
    <w:p w14:paraId="06DDB1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5.8. Общее число часов, рекомендованных для изучения родной (карельской) литературе (ливвиковское наречие)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0B58E7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6. Содержание обучения в 5 классе.</w:t>
      </w:r>
    </w:p>
    <w:p w14:paraId="2AB32C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6.1. Устное народное творчество.</w:t>
      </w:r>
    </w:p>
    <w:p w14:paraId="04172C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1.1. Пословицы и поговорки. </w:t>
      </w:r>
    </w:p>
    <w:p w14:paraId="76701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сть и простота, меткость и выразительность, многообразие тем, прямой и переносный смысл карельских пословиц и поговорок.</w:t>
      </w:r>
    </w:p>
    <w:p w14:paraId="58A40D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1.2. Карельские загадки. </w:t>
      </w:r>
    </w:p>
    <w:p w14:paraId="3995DC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ка карельских загадок, отражение в них окружающей природы, хозяйственной, общественной и личной жизни человека. Поэтичность, яркая образность, метафоричность и лаконичность карельских загадок.</w:t>
      </w:r>
    </w:p>
    <w:p w14:paraId="11A82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1.3. Пестушки, потешки, прибаутки, считалки. </w:t>
      </w:r>
    </w:p>
    <w:p w14:paraId="521287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1.4. Кумулятивные песни и сказки. </w:t>
      </w:r>
    </w:p>
    <w:p w14:paraId="0AF383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6.1.5. Колыбельные песни.</w:t>
      </w:r>
    </w:p>
    <w:p w14:paraId="3E8450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1.6. Карельские народные сказки. </w:t>
      </w:r>
    </w:p>
    <w:p w14:paraId="49A47E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шебные сказки как источник познаний о народном быте и верованиях. Традиционные сюжеты карельских волшебных сказок. Поэтика волшебной сказки.</w:t>
      </w:r>
    </w:p>
    <w:p w14:paraId="199704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1.7. Сказки народов Карелии. </w:t>
      </w:r>
    </w:p>
    <w:p w14:paraId="24677C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усские, карельские (собственно карельские) и вепсские сказки в переводе на ливвиковское наречие карельского языка. Близость сказочного эпоса русских, карелов и вепсов. Сказочное своеобразие устного народного творчества народов Карелии.</w:t>
      </w:r>
    </w:p>
    <w:p w14:paraId="6485C5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1.8. Сказки народов мира. </w:t>
      </w:r>
    </w:p>
    <w:p w14:paraId="2CF57D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и специфическое в устном народном творчестве и литературном развитии разных народов.</w:t>
      </w:r>
    </w:p>
    <w:p w14:paraId="10ACB4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1.9. Литературная сказка. </w:t>
      </w:r>
    </w:p>
    <w:p w14:paraId="760D4A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е сказки З. Дубининой, К. Алексеевой, Т. Щербаковой, П. Лукина, Н. Карпина, Э. Горшковой, Н. Антоновой, П. Семенова.</w:t>
      </w:r>
    </w:p>
    <w:p w14:paraId="03E067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1.10. Зарубежная сказочная проза. </w:t>
      </w:r>
    </w:p>
    <w:p w14:paraId="2F3AF9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ниги Т. Янссон о муми-троллях в переводах на ливвиковское наречие карельского языка Н. Синицкой.</w:t>
      </w:r>
    </w:p>
    <w:p w14:paraId="767245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1.11. Русская сказочная поэзия. </w:t>
      </w:r>
    </w:p>
    <w:p w14:paraId="4ED8CD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А. Пушкина в переводе на ливвиковское наречие карельского языка.</w:t>
      </w:r>
    </w:p>
    <w:p w14:paraId="327E41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6.2. Карельская литература.</w:t>
      </w:r>
    </w:p>
    <w:p w14:paraId="167BF8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2.1. Поэма Э. Лённрота «Калевала» («карело-финский эпос»). </w:t>
      </w:r>
    </w:p>
    <w:p w14:paraId="4FD98F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вод поэмы на карельский язык З. Дубининой. </w:t>
      </w:r>
    </w:p>
    <w:p w14:paraId="384083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уны «Калевалы», повествующие о создании карельского национального инструмента кантеле. </w:t>
      </w:r>
    </w:p>
    <w:p w14:paraId="62990B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2.2. Элементы фольклорной поэтики в творчестве карельских писателей. </w:t>
      </w:r>
    </w:p>
    <w:p w14:paraId="34856C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тивы карельских колыбельных песен в стихах В. Брендоева и С. Карху. Мифологические мотивы в произведениях З. Дубининой.</w:t>
      </w:r>
    </w:p>
    <w:p w14:paraId="02C05F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2.3. Сказочная природа Карелии в произведениях карельских писателей. </w:t>
      </w:r>
    </w:p>
    <w:p w14:paraId="713258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природа в поэтических произведениях В. Брендоева, З. Дубининой.</w:t>
      </w:r>
    </w:p>
    <w:p w14:paraId="205F13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2.4. Карельское детство в произведениях карельских писателей. </w:t>
      </w:r>
    </w:p>
    <w:p w14:paraId="342C17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Н. Синицкой, З. Дубининой. Повесть В. Кондратьевой. Стихи И. Кудельниковой, В. Вейкки.</w:t>
      </w:r>
    </w:p>
    <w:p w14:paraId="4C3A5D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2.5. Пьесы на карельском языке для детей. </w:t>
      </w:r>
    </w:p>
    <w:p w14:paraId="620E0C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тские пьесы З. Дубининой и Л. Туттуевой на карельском языке. Перевод на карельский язык пьес Р. Кемппайнен.</w:t>
      </w:r>
    </w:p>
    <w:p w14:paraId="1F4731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6.2.6. Детский журнал на карельском языке «Kipinä: Livvin kybenyt». </w:t>
      </w:r>
    </w:p>
    <w:p w14:paraId="1917D3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е работы молодых авторов на ливвиковском наречии карельского языка.</w:t>
      </w:r>
    </w:p>
    <w:p w14:paraId="5B31D9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7. Содержание обучения в 6 классе.</w:t>
      </w:r>
    </w:p>
    <w:p w14:paraId="340432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7.1. Устное народное творчество.</w:t>
      </w:r>
    </w:p>
    <w:p w14:paraId="56A04C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рельская мифология. Карельские предания, легенды, былички, заговоры, заклинания. Мифологические представления карелов о духах природы, домашних духах, колдунах. Культ медведя у древних карелов. Общее и различное в мифологических представлениях карелов и других финно-угорских народов.</w:t>
      </w:r>
    </w:p>
    <w:p w14:paraId="0F043B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7.2. Карельская литература.</w:t>
      </w:r>
    </w:p>
    <w:p w14:paraId="33D285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7.2.1. Поэма Э. Лённрота «Калевала» («карело-финский эпос»). Перевод поэмы на карельский язык З. Дубининой. Миф о Сампо. </w:t>
      </w:r>
    </w:p>
    <w:p w14:paraId="08729E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7.2.2. Фольклор как основа карельской литературы. </w:t>
      </w:r>
    </w:p>
    <w:p w14:paraId="59F2EC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левальская метрика и калевальские параллелизмы в произведениях современных карельских авторов З. Дубининой и О. Мишиной. </w:t>
      </w:r>
    </w:p>
    <w:p w14:paraId="2DDE3D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менты фольклорной поэтики в творчестве карельских писателей. </w:t>
      </w:r>
    </w:p>
    <w:p w14:paraId="053399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очная поэзия и проза П. Лукина.</w:t>
      </w:r>
    </w:p>
    <w:p w14:paraId="7BE400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7.2.3. Карельская литература 1980-1990-х годов. </w:t>
      </w:r>
    </w:p>
    <w:p w14:paraId="5D86CD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юбовь к малой родине Олонии в стихах В. Брендоева.</w:t>
      </w:r>
    </w:p>
    <w:p w14:paraId="5E5194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7.2.4. Карельская литература 1991-2020-х годов. </w:t>
      </w:r>
    </w:p>
    <w:p w14:paraId="1B4A2F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тика карельского дома. Образы внутреннего пространства в произведениях карельских писателей. Рассказы О. Мишиной. Стихи А. Усовой. </w:t>
      </w:r>
    </w:p>
    <w:p w14:paraId="5609CC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очная природа Карелии. Правда и вымысел в произведениях карельских писателей о природе. Поэзия З. Дубининой и В. Вейкки.</w:t>
      </w:r>
    </w:p>
    <w:p w14:paraId="26ADB8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7.2.5. Карельская драматургия. </w:t>
      </w:r>
    </w:p>
    <w:p w14:paraId="27D720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ьесы для детей В. Вейкки.</w:t>
      </w:r>
    </w:p>
    <w:p w14:paraId="56CE04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7.2.6. Детский журнал на карельском языке «Kipinä: Livvin kybenyt». </w:t>
      </w:r>
    </w:p>
    <w:p w14:paraId="29969F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е работы молодых авторов на карельском языке.</w:t>
      </w:r>
    </w:p>
    <w:p w14:paraId="7BC4D2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8. Содержание обучения в 7 классе.</w:t>
      </w:r>
    </w:p>
    <w:p w14:paraId="137FF6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8.1. Устное народное творчество.</w:t>
      </w:r>
    </w:p>
    <w:p w14:paraId="01B1BA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8.1.1. Сказители Карелии. </w:t>
      </w:r>
    </w:p>
    <w:p w14:paraId="70A0F2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онная энциклопедия «Сказители Карелии». </w:t>
      </w:r>
    </w:p>
    <w:p w14:paraId="0D26A7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жнокарельские сказители и южнокарельские эпические песни.</w:t>
      </w:r>
    </w:p>
    <w:p w14:paraId="44949A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8.1.2. Карельский эпос. </w:t>
      </w:r>
    </w:p>
    <w:p w14:paraId="032A0D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 эпических песен южных карелов Вяйнямейне, Ильмойллине и Леммингойне. Основные отличия южнокарельских эпических песен от севернокарельских.</w:t>
      </w:r>
    </w:p>
    <w:p w14:paraId="699B14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8.2. Карельская литература.</w:t>
      </w:r>
    </w:p>
    <w:p w14:paraId="450B4A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8.2.1. Поэма Э. Лённрота «Калевала» («карело-финский эпос»). </w:t>
      </w:r>
    </w:p>
    <w:p w14:paraId="033796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 поэмы на карельский язык З. Дубининой. Герои «Калевалы» Вяйнямёйнен, Илмаринен, Лемминкяйнен в сравнении с героями южнокарельских эпических песен Вяйнямейненом, Ильмойллиненом и Леммингойненом.</w:t>
      </w:r>
    </w:p>
    <w:p w14:paraId="55DB6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8.2.2. Карельская литература 1980-1990-х годов. </w:t>
      </w:r>
    </w:p>
    <w:p w14:paraId="1788FC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оположник литературы на ливвиковском наречии карельского языка В. Брендоев. Понимание природы и человека как взаимодействующих сторон единой природной жизни в творчестве поэта.</w:t>
      </w:r>
    </w:p>
    <w:p w14:paraId="533AD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8.2.3. Карельская литература 1991-2020-х годов. </w:t>
      </w:r>
    </w:p>
    <w:p w14:paraId="297053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ы человека и природы в карельской литературе. Стихи о природе А. Волкова, А. Усовой, И. Савина, К. Алексеевой, В. Вейкки, З. Дубининой. </w:t>
      </w:r>
    </w:p>
    <w:p w14:paraId="022D60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рельские писатели в поисках культурных и нравственных смыслов. </w:t>
      </w:r>
    </w:p>
    <w:p w14:paraId="21FE42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диции народного юмора в произведениях карельских авторов П. Семенова и П. Лукина.</w:t>
      </w:r>
    </w:p>
    <w:p w14:paraId="3CAD4F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8.2.4. Детский журнал на карельском языке «Kipinä: Livvin kybenyt». </w:t>
      </w:r>
    </w:p>
    <w:p w14:paraId="7EAC6C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е работы молодых авторов на карельском языке.</w:t>
      </w:r>
    </w:p>
    <w:p w14:paraId="1ADFB6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9. Содержание обучения в 8 классе.</w:t>
      </w:r>
    </w:p>
    <w:p w14:paraId="3FF2FD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9.1. Устное народное творчество.</w:t>
      </w:r>
    </w:p>
    <w:p w14:paraId="31A4E9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рельский эпос. Южнокарельская руна о сватовстве в мифической стране Хийтола. Герои карельского эпоса: кузнец Ильмойллине.</w:t>
      </w:r>
    </w:p>
    <w:p w14:paraId="5FE843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Э. Лённрота «Калевала» («карело-финский эпос»). Перевод поэмы на карельский язык З. Дубининой. Герои «Калевалы»: кузнец Илмаринен.</w:t>
      </w:r>
    </w:p>
    <w:p w14:paraId="7DFBF3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9.2. Карельская литература.</w:t>
      </w:r>
    </w:p>
    <w:p w14:paraId="5BBB7D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9.2.1. Карельская литература 1980-1990-х годов. </w:t>
      </w:r>
    </w:p>
    <w:p w14:paraId="421DFE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единение эпического и лирического начал в творчестве В. Брендоева. Тема войны в творчестве поэта.</w:t>
      </w:r>
    </w:p>
    <w:p w14:paraId="7E99A0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9.2.2. Карельская литература 1991-2020-х годов. </w:t>
      </w:r>
    </w:p>
    <w:p w14:paraId="30C647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родного края в творчестве карельских поэтов, сопоставление мира человеческого с миром природы в поэзии И. Савина, А. Волкова, В. Брендоева, З. Дубининой, А. Савельева, А. Усовой, С. Карху, В. Вейкки, О. Мишиной. </w:t>
      </w:r>
    </w:p>
    <w:p w14:paraId="28629B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дея сохранения уникального исторического и духовного наследия, самобытных языковых традиций карельского народа в творчестве К. Алексеевой, П. Федоровой, И. Кудельниковой, С. Карху. </w:t>
      </w:r>
    </w:p>
    <w:p w14:paraId="0DB402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ревенский мир как олицетворение добра и любви в поэзии В. Брендоева. </w:t>
      </w:r>
    </w:p>
    <w:p w14:paraId="6F6591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ние различных компонентов народно-поэтической традиции в произведениях К. Алексеевой, И. Савина, С. Карху. </w:t>
      </w:r>
    </w:p>
    <w:p w14:paraId="7B2ABA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обогащению жанровых возможностей национальной литературы, поиск новых форм в поэзии Л. Луукконена, В. Вейкки, С. Карху. </w:t>
      </w:r>
    </w:p>
    <w:p w14:paraId="3EA89A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втобиографический характер прозаических произведений О. Мишиной. </w:t>
      </w:r>
    </w:p>
    <w:p w14:paraId="1EF462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рты карельской фольклорной традиции в драматических произведениях О. Мишиной, Н. Антоновой, Л. Нярья.</w:t>
      </w:r>
    </w:p>
    <w:p w14:paraId="4788E1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9.2.3. Литературно-художественный альманах «Taival» («Путь»). </w:t>
      </w:r>
    </w:p>
    <w:p w14:paraId="46C1FD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темы, идеи и пафоса художественных произведений, публикуемых в альманахе, определение их жанрового своеобразия и оценка с точки зрения духовно-нравственной и культурной ценности.</w:t>
      </w:r>
    </w:p>
    <w:p w14:paraId="41E208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0. Содержание обучения в 9 классе.</w:t>
      </w:r>
    </w:p>
    <w:p w14:paraId="5737F2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0.1. Устное народное творчество.</w:t>
      </w:r>
    </w:p>
    <w:p w14:paraId="34EC6D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10.1.1. Карельские свадебные песни и плачи. </w:t>
      </w:r>
    </w:p>
    <w:p w14:paraId="57F288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есение свадебных песен с элементами карельского свадебного обряда. Анализ использования карельских свадебных песен и плачей в тексте поэмы Э. Лённрота «Калевала».</w:t>
      </w:r>
    </w:p>
    <w:p w14:paraId="221418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10.1.2. Карельский эпос. </w:t>
      </w:r>
    </w:p>
    <w:p w14:paraId="63D229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южеты эпических песен Южной Карелии. Образы Айно и Куллерво в южнокарельских эпических песнях. Наличие в текстах эпических песен элементов обрядовой поэзии.</w:t>
      </w:r>
    </w:p>
    <w:p w14:paraId="29FE22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10.1.3. Поэма Э. Лённрота «Калевала» («карело-финский эпос»). </w:t>
      </w:r>
    </w:p>
    <w:p w14:paraId="266124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 поэмы на карельский язык З. Дубининой. Мифы об Айно и Куллерво.</w:t>
      </w:r>
    </w:p>
    <w:p w14:paraId="27DFCA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0.2. Карельская литература.</w:t>
      </w:r>
    </w:p>
    <w:p w14:paraId="72E906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10.2.1. Карельская литература 1980-1990-х годов. </w:t>
      </w:r>
    </w:p>
    <w:p w14:paraId="64654F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и и рассказы В. Брендоева. Нахождение в тексте основных изобразительно-выразительных средств, характерных для творческой манеры писателя, определение их художественных функций.</w:t>
      </w:r>
    </w:p>
    <w:p w14:paraId="60F609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10.2.2. Карельская литература 1991-2020-х годов. </w:t>
      </w:r>
    </w:p>
    <w:p w14:paraId="53E394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рико-литературная тематика произведений Н. Зайцева. </w:t>
      </w:r>
    </w:p>
    <w:p w14:paraId="48E485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иск общих финно-угорских корней и проблема исчезновения малочисленных народов в творчестве А. Волкова, З. Дубининой, В. Брендоева, С. Карху. </w:t>
      </w:r>
    </w:p>
    <w:p w14:paraId="484C17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увство личной причастности к судьбе карельского народа в лирике А. Волкова. </w:t>
      </w:r>
    </w:p>
    <w:p w14:paraId="21EE20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формы фольклоризма в прозе П. Семенова. </w:t>
      </w:r>
    </w:p>
    <w:p w14:paraId="242B7C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Юмористические рассказы О. Мишиной, П. Семенова. </w:t>
      </w:r>
    </w:p>
    <w:p w14:paraId="191E71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уточные стихотворения Н. Антоновой. </w:t>
      </w:r>
    </w:p>
    <w:p w14:paraId="334AB2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ый в истории младописьменной карелоязычной литературы роман П. Семенова «Puhtasjärven Maša» («Маша из Пухтасъярви»).</w:t>
      </w:r>
    </w:p>
    <w:p w14:paraId="1789B9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2.10.2.3. Литературно-художественный альманах «Taival» («Путь»). </w:t>
      </w:r>
    </w:p>
    <w:p w14:paraId="6E6CA2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темы, идеи и пафоса художественных произведений, публикуемых в альманахе, определение их жанрового своеобразия. Оценка литературных произведений с точки зрения их духовно-нравственной, культурной ценности.</w:t>
      </w:r>
    </w:p>
    <w:p w14:paraId="69183A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 Планируемые результаты освоения программы по родной (карельской) литературе (ливвиковское наречие) на уровне основного общего образования.</w:t>
      </w:r>
    </w:p>
    <w:p w14:paraId="7D3CE8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1. В результате изучения родной (карельской) литературы (ливвиковское наречие) на уровне основного общего образования у обучающегося будут сформированы следующие личностные результаты:</w:t>
      </w:r>
    </w:p>
    <w:p w14:paraId="64D633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593FB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02B199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карельской) литературы (ливвиковское наречие);</w:t>
      </w:r>
    </w:p>
    <w:p w14:paraId="2DA3E9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70F65C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2B4FBA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карельского) языка (ливвиковское наречие) и родной (карельской) литературы (ливвиковское наречие), истории, культуры Российской Федерации, своего края в контексте изучения произведений карельской литературы (ливвиковское наречие), а также русской и зарубежной литературы;</w:t>
      </w:r>
    </w:p>
    <w:p w14:paraId="7E85AF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736CD1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w:t>
      </w:r>
      <w:r>
        <w:rPr>
          <w:rFonts w:ascii="Times New Roman" w:hAnsi="Times New Roman"/>
          <w:sz w:val="28"/>
          <w:szCs w:val="28"/>
          <w:lang w:val="ru-RU"/>
        </w:rPr>
        <w:t>родной (карельской) литературе (ливвиковское наречие)</w:t>
      </w:r>
      <w:r>
        <w:rPr>
          <w:rFonts w:ascii="Times New Roman" w:hAnsi="Times New Roman"/>
          <w:sz w:val="28"/>
          <w:szCs w:val="28"/>
          <w:lang w:val="tt-RU"/>
        </w:rPr>
        <w:t>;</w:t>
      </w:r>
    </w:p>
    <w:p w14:paraId="19914E5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7425E9D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1690C29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5D10381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A5948E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4438F3B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0917EB5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026E684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53EE607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2F4BE2C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445B7F32">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366F58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1B86C61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7782254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0936DDB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2EDFF9C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E4932F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0B8797F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0FB510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карельского фольклора и литературы</w:t>
      </w:r>
      <w:r>
        <w:rPr>
          <w:rFonts w:ascii="Times New Roman" w:hAnsi="Times New Roman"/>
          <w:sz w:val="28"/>
          <w:szCs w:val="28"/>
          <w:lang w:val="ru-RU"/>
        </w:rPr>
        <w:t xml:space="preserve"> </w:t>
      </w:r>
      <w:r>
        <w:rPr>
          <w:rFonts w:ascii="Times New Roman" w:hAnsi="Times New Roman"/>
          <w:sz w:val="28"/>
          <w:szCs w:val="28"/>
          <w:lang w:val="tt-RU"/>
        </w:rPr>
        <w:t>(ливвиковское наречие),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35A7E0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6232BDD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7FDBE12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45F127A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41C1F6B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ED08BC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50038FFF">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7ACE940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592D926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C3A14F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6CAD7BB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4EBD370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305F4B9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2E2E40A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6626771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605CDD2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9CB2CE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333C67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2. В результате изучения родной (карельской) литературы (ливвиковское наречие)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40C456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2.1. У обучающегося будут сформированы следующие базовые логические действия как часть познавательных универсальных учебных действий:</w:t>
      </w:r>
    </w:p>
    <w:p w14:paraId="443756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2E7EDA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57184E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0BDB15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234A6B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306EBA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D910F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4B86F3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7BE0BA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03729F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18F5FC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277B50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35160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3834A1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58B711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2.3. У обучающегося будут сформированы умения работать с информацией как часть познавательных универсальных учебных действий:</w:t>
      </w:r>
    </w:p>
    <w:p w14:paraId="0D81C4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7CA135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16A918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9121D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5B162B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641825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51F11A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2.4. У обучающегося будут сформированы умения общения как часть коммуникативных универсальных учебных действий:</w:t>
      </w:r>
    </w:p>
    <w:p w14:paraId="038D0A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74C47E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7DD7A7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1B2983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663C8E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4A15E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2.5. У обучающегося будут сформированы умения самоорганизации как части регулятивных универсальных учебных действий:</w:t>
      </w:r>
    </w:p>
    <w:p w14:paraId="2AA58D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3AE3FD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1CE17B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F2965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663B8C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533D08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4431F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122543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49BCAE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20273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021D71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14EF6F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01302C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5A92CF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328BB6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1A94D5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244644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085C31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55E991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60D97F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49652C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2.7. У обучающегося будут сформированы умения совместной деятельности:</w:t>
      </w:r>
    </w:p>
    <w:p w14:paraId="37A704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карельской) литературы (ливвиковское наречие), обосновывать необходимость применения групповых форм взаимодействия при решении поставленной задачи;</w:t>
      </w:r>
    </w:p>
    <w:p w14:paraId="2A7C21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C9EE8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35FDB3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карельской) литературы (ливвиковское наречие),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2FC2CD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776684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0E1FF6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9A3BC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3. Предметные результаты изучения родной (карельской) литературы (ливвиковское наречие). К концу обучения в 5 классе обучающийся научится:</w:t>
      </w:r>
    </w:p>
    <w:p w14:paraId="1626DF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мысленно воспринимать художественные тексты разных жанров, различать основные жанры фольклора и художественной литературы, понимать значение фольклора как основы карельской литературы, отличать прозаические тексты от поэтических;</w:t>
      </w:r>
    </w:p>
    <w:p w14:paraId="286C5E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жанровые признаки малых фольклорных жанров (загадка, пословица, поговорка), выделять жанровые особенности и производить сопоставительный анализ народных и литературных сказок, выявлять в сказках разных видов художественные образы (человека, природы, животного, предмета), определять авторское отношение к героям произведений;</w:t>
      </w:r>
    </w:p>
    <w:p w14:paraId="3703E0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бщее и специфическое в устном народном творчестве и литературном развитии карелов-ливвиков и других народов России;</w:t>
      </w:r>
    </w:p>
    <w:p w14:paraId="4300FA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основную мысль прочитанных произведений, характеризовать сюжет произведения, его проблематику, идейно-эмоциональное содержание, находить основные изобразительно-выразительные средства, характерные для творческой манеры писателя, определять их художественные функции;</w:t>
      </w:r>
    </w:p>
    <w:p w14:paraId="5D4EBC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основными теоретико-литературными терминами и понятиями как инструментом анализа и интерпретации художественного текста;</w:t>
      </w:r>
    </w:p>
    <w:p w14:paraId="538FAD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78BD06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содержание художественного текста (подробно, сжато, выборочно, по плану, с оценкой событий и персонажей);</w:t>
      </w:r>
    </w:p>
    <w:p w14:paraId="6AAE9A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план ответа на проблемный вопрос (устно и письменно);</w:t>
      </w:r>
    </w:p>
    <w:p w14:paraId="05730E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героях и проблематике произведений, обосновывать свои суждения с использованием текста, устно и письменно отвечать на вопросы по учебнику, давать развёрнутый письменный ответ на вопрос (объёмом не менее 20-30 слов), показывающий знание и понимание литературного произведения;</w:t>
      </w:r>
    </w:p>
    <w:p w14:paraId="3F2A74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тексте незнакомые слова и определять их значение с помощью словарей и справочной литературы;</w:t>
      </w:r>
    </w:p>
    <w:p w14:paraId="5B2BC2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ллюстрировать стихотворения разных авторов.</w:t>
      </w:r>
    </w:p>
    <w:p w14:paraId="462937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4. Предметные результаты изучения родной (карельской) литературы (ливвиковское наречие). К концу обучения в 6 классе обучающийся научится:</w:t>
      </w:r>
    </w:p>
    <w:p w14:paraId="35C05B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сравнительную характеристику персонажей фольклорных и художественных произведений, выявлять и анализировать концепты «добра» и «зла», «смелости» и «трусости», «прекрасного» и «уродливого»;</w:t>
      </w:r>
    </w:p>
    <w:p w14:paraId="5C606D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тему, идею произведения, определять его жанровое своеобразие, характеризовать литературного героя, создавать его словесный портрет на основе авторского описания и художественных деталей, сопоставлять персонажей одного или нескольких произведений по сходству и контрасту, выявлять художественно значимые изобразительно-выразительные средства языка произведения, определять их художественную функцию, использовать освоенные теоретико-литературные понятия в процессе обсуждения произведения;</w:t>
      </w:r>
    </w:p>
    <w:p w14:paraId="5D415B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браз рассказчика и автора-повествователя в эпическом произведении, различать образы лирического героя и автора в лирике;</w:t>
      </w:r>
    </w:p>
    <w:p w14:paraId="1CED18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близкие по тематике и проблематике произведения родной литературы с произведениями литературы других народов, находить общее и различное в мифологических представлениях карелов-ливвиков и других финно-угорских народов;</w:t>
      </w:r>
    </w:p>
    <w:p w14:paraId="579BB0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1B4277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сравнения, эпитеты, повторы, гипербола, литота) и цитат из текста, пересказывать художественный текст, используя разные виды пересказа (подробный, краткий, выборочный, творческий);</w:t>
      </w:r>
    </w:p>
    <w:p w14:paraId="0EC7EF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по тексту произведения и ответы на них, создавать устные монологические высказывания разного типа, вести диалог;</w:t>
      </w:r>
    </w:p>
    <w:p w14:paraId="1A086B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варные (лингвистические) и историко-культурные комментарии к произведениям, составлять партитуры стихотворений;</w:t>
      </w:r>
    </w:p>
    <w:p w14:paraId="128775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в том числе цитатный;</w:t>
      </w:r>
    </w:p>
    <w:p w14:paraId="62FB9C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личным впечатлениям, по картине и по предложенной тематике, изложение с элементами сочинения.</w:t>
      </w:r>
    </w:p>
    <w:p w14:paraId="2C3EA1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5. Предметные результаты изучения родной (карельской) литературы (ливвиковское наречие). К концу обучения в 7 классе обучающийся научится:</w:t>
      </w:r>
    </w:p>
    <w:p w14:paraId="0966B4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эпика, лиро-эпика, лирика) и жанр, тематику и проблематику литературного произведения, определять соотношение реального и вымышленного в художественном произведении, выяснять идейно-художественную роль сюжетных элементов, использовать освоенные теоретико-литературные понятия в процессе обсуждения произведения (литературный герой, лирический герой, речевая характеристика);</w:t>
      </w:r>
    </w:p>
    <w:p w14:paraId="5CD4FF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бразы лирического героя и автора, выявлять в художественном тексте портретную характеристику персонажей, описание природы, выразительные средства языка, тропы и определять их функции, давать оценку событиям и поступкам литературных героев;</w:t>
      </w:r>
    </w:p>
    <w:p w14:paraId="3F0460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метафорическую природу художественного образа, его обобщающее значение и наличие оценочного значения в словесном образе (на примере изученных произведений);</w:t>
      </w:r>
    </w:p>
    <w:p w14:paraId="7C7700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и сложный план художественного произведения (или его фрагмента), пересказывать художественный текст по плану;</w:t>
      </w:r>
    </w:p>
    <w:p w14:paraId="41E67A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азвёрнутый устный или письменный ответ на поставленные вопросы, вести учебные дискуссии, высказывать собственное мнение по содержанию самостоятельно прочитанных художественных произведений, произведений изобразительного искусства, давать оценку событиям и поступкам литературных героев;</w:t>
      </w:r>
    </w:p>
    <w:p w14:paraId="0C2DBD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сочинение по предложенной литературной тематике и изложение с элементами сочинения);</w:t>
      </w:r>
    </w:p>
    <w:p w14:paraId="1B8731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ы к статье.</w:t>
      </w:r>
    </w:p>
    <w:p w14:paraId="4080C9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6. Предметные результаты изучения родной (карельской) литературы (ливвиковское наречие). К концу обучения в 8 классе обучающийся научится:</w:t>
      </w:r>
    </w:p>
    <w:p w14:paraId="3B3EF3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 на основе анализа важнейших особенностей его содержания и формы, характеризовать в произведениях конфликт (внешний и внутренний), выявлять языковые особенности произведения, находить художественные средства и определять их роль в литературном произведении;</w:t>
      </w:r>
    </w:p>
    <w:p w14:paraId="20A233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зученные и самостоятельно прочитанные произведения одного или разных авторов, сравнивать образы персонажей, литературные явления и факты, сюжеты литературных произведений, темы и проблемы, жанры, стили, приёмы, эпизоды, детали текста (с выявлением общего и различного и обобщением своих наблюдений);</w:t>
      </w:r>
    </w:p>
    <w:p w14:paraId="72F90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определять стадии развития действия в художественных произведениях, пользоваться основными теоретико-литературными терминами и понятиями, изученными в этом и предыдущих классах, как инструментом анализа и интерпретации художественного текста;</w:t>
      </w:r>
    </w:p>
    <w:p w14:paraId="39E168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привлекая необходимые знания по истории;</w:t>
      </w:r>
    </w:p>
    <w:p w14:paraId="186AE8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фольклорной традиции в драме, определять художественные функции фольклорных мотивов, образов, поэтических средств;</w:t>
      </w:r>
    </w:p>
    <w:p w14:paraId="60DC9F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мысленно и выразительно читать произведения и их фрагменты с учётом лексико-синтаксических и стилевых особенностей текста, составлять партитурную разметку текста стихотворений и выразительно читать с соблюдением логических ударений, пауз, поэтических интонаций;</w:t>
      </w:r>
    </w:p>
    <w:p w14:paraId="0B2A59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 собственное мнение по содержанию самостоятельно прочитанных художественных произведений, произведений изобразительного искусства, давать оценку событиям и поступкам литературных героев, давать оценку литературным произведениям с точки зрения их духовно-нравственной, культурной ценности;</w:t>
      </w:r>
    </w:p>
    <w:p w14:paraId="54FAFF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изложение с элементами сочинения, сочинения).</w:t>
      </w:r>
    </w:p>
    <w:p w14:paraId="57C8B8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2.11.7. Предметные результаты изучения родной (карельской) литературы (ливвиковское наречие). К концу обучения в 9 классе обучающийся научится:</w:t>
      </w:r>
    </w:p>
    <w:p w14:paraId="0A3F7D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особенности художественного мира, сюжетов, проблематики и тематики произведений конкретного писателя, выявлять особенности языка и стиля писателя, выявлять и осмыслять формы авторской оценки героев, событий, характер авторских взаимоотношений с читателем как адресатом произведения;</w:t>
      </w:r>
    </w:p>
    <w:p w14:paraId="582039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конфликта произведения, выделять этапы развития сюжета, объяснять своё понимание нравственно-философской, социально-исторической и эстетической проблематики произведений;</w:t>
      </w:r>
    </w:p>
    <w:p w14:paraId="67A032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развития карельской литературы;</w:t>
      </w:r>
    </w:p>
    <w:p w14:paraId="2414D0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художественных текстах перекликающиеся элементы и обнаруживать связи между карельской (ливвиковское наречие), русской и зарубежной финно-угорской литературой, а также связи разных литературных эпох и направлений;</w:t>
      </w:r>
    </w:p>
    <w:p w14:paraId="123E14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художественные функции внесюжетных элементов композиции романа, выявлять признаки литературной традиции в романе в стихах, поэтического новаторства, проявившегося на разных уровнях (постановки проблемы, языка, жанровой формы);</w:t>
      </w:r>
    </w:p>
    <w:p w14:paraId="3D69DF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фольклорной традиции в балладе, определять в ней художественные функции фольклорного мотива, образа, поэтических средств;</w:t>
      </w:r>
    </w:p>
    <w:p w14:paraId="34BAFD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художественно значимые изобразительно-выразительные средства языка поэта (поэтический словарь, тропы, поэтический синтаксис, фоника), пользоваться основными теоретико-литературными терминами и понятиями, как инструментом анализа и интерпретации художественного текста;</w:t>
      </w:r>
    </w:p>
    <w:p w14:paraId="74EFED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изложение с элементами сочинения, сочинения-рассуждения, доклады);</w:t>
      </w:r>
    </w:p>
    <w:p w14:paraId="63437D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коллективные и индивидуальные проекты и исследования, формулировать проблему, собирать и обрабатывать (анализировать и систематизировать) информацию, необходимую для написания учебной исследовательской работы и (или) создания проекта на заданную или самостоятельно выбранную тему.</w:t>
      </w:r>
    </w:p>
    <w:p w14:paraId="766AA9B0">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03. Федеральная рабочая программа по учебному предмету «Родная (карельская) литература (собственно карельское наречие)».</w:t>
      </w:r>
    </w:p>
    <w:p w14:paraId="755FB0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 Федеральная рабочая программа по учебному предмету «Родная (карельская) литература (собственно карельское наречие)» (предметная область «Родной язык и родная литература») (далее соответственно – программа по родной (карельской) литературе (собственно карельское наречие), родная (карельская) литература (собственно карельское наречие), карельская литература (собственно карельское наречие) разработана для обучающихся, слабо владеющих родным (карельским) языком (собственно карельское наречие), и включает пояснительную записку, содержание обучения, планируемые результаты освоения программы по родной (карельской) литературе (собственно карельское наречие).</w:t>
      </w:r>
    </w:p>
    <w:p w14:paraId="6482E2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2. Пояснительная записка отражает общие цели изучения родной (карельской) литературы (собственно карельское наречие), место в структуре учебного плана, а также подходы к отбору содержания, к определению планируемых результатов.</w:t>
      </w:r>
    </w:p>
    <w:p w14:paraId="141C76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07A040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4. Планируемые результаты освоения программы по родной (карельской) литературе (собственно карельское наречи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86D33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5. Пояснительная записка.</w:t>
      </w:r>
    </w:p>
    <w:p w14:paraId="019AD0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5.1. Программа по родной (карельской) литературе (собственно карельское наречие) разработана с целью оказания методической помощи учителю в создании рабочей программы по учебному предмету.</w:t>
      </w:r>
    </w:p>
    <w:p w14:paraId="74321F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5.2. Программа по родной (карельской) литературе (собственно карельское наречие) позволит учителю:</w:t>
      </w:r>
    </w:p>
    <w:p w14:paraId="00BCBB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ить в процессе обучения цели, содержание, стратегии обучения, пути формирования духовно развитой личности посредством родной (карельской) литературы (собственно карельское наречие);</w:t>
      </w:r>
    </w:p>
    <w:p w14:paraId="017559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ить этапы обучения, его структуру, структурировать планируемые результаты обучения.</w:t>
      </w:r>
    </w:p>
    <w:p w14:paraId="26B6B4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5.3. Изучение родной (карельской) литературы (собственно карельское наречие)» основывается на принципах связи искусства с жизнью, единства формы и содержания, историзма, традиций и новаторства, осмысления историко-культурных сведений, нравственно-эстетических представлений, усвоения основных понятий теории и истории литературы, формирования умений оценивать и анализировать художественные произведения, овладения выразительными средствами карельского литературного языка. </w:t>
      </w:r>
    </w:p>
    <w:p w14:paraId="4AD233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5.4. Учебному предмету «Родная (карельская) литература (собственно карельское наречие)» принадлежит ведущее место в эмоциональном, интеллектуальном и эстетическом развитии </w:t>
      </w:r>
      <w:r>
        <w:rPr>
          <w:rFonts w:ascii="Times New Roman" w:hAnsi="Times New Roman" w:eastAsia="SchoolBookSanPin"/>
          <w:bCs/>
          <w:sz w:val="28"/>
          <w:szCs w:val="28"/>
          <w:lang w:val="ru-RU"/>
        </w:rPr>
        <w:t>обучающегося</w:t>
      </w:r>
      <w:r>
        <w:rPr>
          <w:rFonts w:ascii="Times New Roman" w:hAnsi="Times New Roman"/>
          <w:sz w:val="28"/>
          <w:szCs w:val="28"/>
          <w:lang w:val="ru-RU"/>
        </w:rPr>
        <w:t>, в формировании его миропонимания и национального самосознания.</w:t>
      </w:r>
    </w:p>
    <w:p w14:paraId="27B1AA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5.5. Основу содержания программы по родной (карельской) литературе (собственно карельское наречие) составили произведения художественной литературы на карельском языке (собственно карельское наречие), в которых поднимаются вопросы добра и зла, жестокости и сострадания, великодушия, милосердия, прекрасного в природе и человеческой жизни, говорится о роли и значении книги в жизни писателя и читателя.</w:t>
      </w:r>
    </w:p>
    <w:p w14:paraId="456D15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тборе произведений для обязательного изучения учитывались их художественная ценность, выражение в них социально-значимых, общечеловеческих ценностей и идеалов, место произведения в истории родной (карельской) литературы.</w:t>
      </w:r>
    </w:p>
    <w:p w14:paraId="2F093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5.6. Программа по родной (карельской) литературе (собственно карельское наречие) обеспечивает наличие межпредметных связей с родным (карельским) языком (собственно карельское наречие), русским языком, историей, литературой, литературой народов Российской Федерации и финно-угорской зарубежной литературой. </w:t>
      </w:r>
    </w:p>
    <w:p w14:paraId="76A9DA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5.7. В содержании программы по родной (карельской) литературе (собственно карельское наречие) выделяются следующие содержательные линии: устное народное творчество, карельская литература 1930-х годов, карельская литература 1940–1980-х годов, карельская литература 1991–2020-х годов.</w:t>
      </w:r>
    </w:p>
    <w:p w14:paraId="1E1026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5.8. Изучение родной (карельской) литературы (собственно карельское наречие) направлено на достижение следующих целей:</w:t>
      </w:r>
    </w:p>
    <w:p w14:paraId="2C3D63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духовно развитой личности, обладающей гуманистическим мировоззрением, национальным самосознанием, общероссийским гражданским сознанием, развитие интеллектуальных и творческих способностей обучающихся, необходимых для успешной социализации и самореализации личности;</w:t>
      </w:r>
    </w:p>
    <w:p w14:paraId="48E4FD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читательской культуры, потребности в самостоятельном чтении литературных произведений на родном (карельском) языке (собственно карельское наречие);</w:t>
      </w:r>
    </w:p>
    <w:p w14:paraId="564CE1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читать, анализировать художественный текст, сопоставлять карельские литературные произведения с произведениями русской литературы, литератур народов Российской Федерации, а также мировой литературы;</w:t>
      </w:r>
    </w:p>
    <w:p w14:paraId="0452A5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устной и письменной речи обучающихся (ведение диалога, дискуссии, аргументация собственного мнения, создание устного и письменного высказывания).</w:t>
      </w:r>
    </w:p>
    <w:p w14:paraId="6DC874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5.9. Общее число часов, рекомендованных для изучения родной (карельской) литературы (собственно карельское наречие)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63FA77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6. Содержание обучения в 5 классе.</w:t>
      </w:r>
    </w:p>
    <w:p w14:paraId="34E884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6.1. Устное народное творчество.</w:t>
      </w:r>
    </w:p>
    <w:p w14:paraId="68A955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6.1.1. Малые жанры фольклора. Šananlaškut (Пословицы и поговорки). </w:t>
      </w:r>
    </w:p>
    <w:p w14:paraId="182EEA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сть и простота, меткость и выразительность, многообразие тем, прямой и переносный смысл пословиц и поговорок.</w:t>
      </w:r>
    </w:p>
    <w:p w14:paraId="6E633F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6.1.2. Малые жанры фольклора. Arvoitukšet (Загадки). </w:t>
      </w:r>
    </w:p>
    <w:p w14:paraId="3A88A8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ка карельских загадок, отражение в загадках окружающей природы, хозяйственной, общественной и личной жизни человека. Поэтичность, яркая образность, метафоричность и лаконичность загадок.</w:t>
      </w:r>
    </w:p>
    <w:p w14:paraId="47075C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6.1.3. Карельские народные сказки. Starinat (Сказки).</w:t>
      </w:r>
    </w:p>
    <w:p w14:paraId="7907AE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шебная сказка. Традиционные сюжеты карельских волшебных сказок. Сказка как источник познания народного быта и верований. Поэтика волшебной сказки.</w:t>
      </w:r>
    </w:p>
    <w:p w14:paraId="173A3E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6.1.4. Сказки народов Карелии. </w:t>
      </w:r>
    </w:p>
    <w:p w14:paraId="6A672D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усские, карельские (ливвиковские) и вепсские сказки в переводе на собственно карельское наречие карельского языка. Близость сказочного эпоса русских, карелов и вепсов. Сказочное своеобразие устного народного творчества народов Карелии.</w:t>
      </w:r>
    </w:p>
    <w:p w14:paraId="7A328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6.1.5. Сказки народов России. </w:t>
      </w:r>
    </w:p>
    <w:p w14:paraId="043D7B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народов России в переводе на карельский язык. Общее и специфическое в устном народном творчестве и литературном развитии народов России.</w:t>
      </w:r>
    </w:p>
    <w:p w14:paraId="30858E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6.1.6. Сказки народов мира. </w:t>
      </w:r>
    </w:p>
    <w:p w14:paraId="2D5AC6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итайские, японские, бразильские сказки, сказки братьев Гримм в переводе на карельский язык. Общее и специфическое в устном народном творчестве и литературном развитии народов мира.</w:t>
      </w:r>
    </w:p>
    <w:p w14:paraId="31727B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6.1.7. Литературная сказка. </w:t>
      </w:r>
    </w:p>
    <w:p w14:paraId="0BD069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е сказки Н. Архиповой, В. Каракиной, Л. Кирюшиной, М. Кундозеровой, М. Пирхонена, Т. Семечкиной на собственно карельском наречии карельского языка.</w:t>
      </w:r>
    </w:p>
    <w:p w14:paraId="6C87BC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6.2. Карельская литература.</w:t>
      </w:r>
    </w:p>
    <w:p w14:paraId="3EB0D2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6.2.1. Элементы фольклорной поэтики в творчестве карельских писателей.</w:t>
      </w:r>
    </w:p>
    <w:p w14:paraId="53D63F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левальские кумулятивные песни-сказки. Использование приёма формульной кумуляции в стихах С. Яковлева. Мотивы карельских колыбельных песен в стихах Н. Архиповой.</w:t>
      </w:r>
    </w:p>
    <w:p w14:paraId="50F589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рельское детство в произведениях карельских писателей. Бытописания И. Карху, рассказы Т. Семечкиной.</w:t>
      </w:r>
    </w:p>
    <w:p w14:paraId="1ACDD4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6.2.2. Детский журнал на карельском языке «Kipinä: Vienan kypinä». </w:t>
      </w:r>
    </w:p>
    <w:p w14:paraId="314780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е работы молодых авторов на карельском языке.</w:t>
      </w:r>
    </w:p>
    <w:p w14:paraId="4C6101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7. Содержание обучения в 6 классе.</w:t>
      </w:r>
    </w:p>
    <w:p w14:paraId="2D90D6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7.1. Устное народное творчество.</w:t>
      </w:r>
    </w:p>
    <w:p w14:paraId="077BF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7.1.1. Карельская мифология. </w:t>
      </w:r>
    </w:p>
    <w:p w14:paraId="45F7DA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рельские предания, легенды, былички. Мифологические представления карелов о духах природы, домашних духах, колдунах. Культ медведя у древних карелов. Общее и различное в мифологических представлениях карелов и других финно-угорских народов.</w:t>
      </w:r>
    </w:p>
    <w:p w14:paraId="21D2A5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7.1.2. Поэма Э. Лённрота «Калевала» («карело-финский эпос»). </w:t>
      </w:r>
    </w:p>
    <w:p w14:paraId="5486D5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 «Калевалы» на карельский язык Р.П. Ремшуевой. Миф о Сампо в карельском эпосе и в «Калевале».</w:t>
      </w:r>
    </w:p>
    <w:p w14:paraId="781470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7.2. Карельская литература.</w:t>
      </w:r>
    </w:p>
    <w:p w14:paraId="4A1E5A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7.2.1. Фольклор как основа карельской литературы. </w:t>
      </w:r>
    </w:p>
    <w:p w14:paraId="2BF790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менты фольклорной поэтики и фольклорные мотивы в творчестве карельских писателей В. Каракиной и К. Лобастовой. Сравнительная характеристика персонажей фольклорных и художественных произведений.</w:t>
      </w:r>
    </w:p>
    <w:p w14:paraId="00E9BA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7.2.2. Поэтика карельского дома. </w:t>
      </w:r>
    </w:p>
    <w:p w14:paraId="30CF94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ы внутреннего пространства в произведениях карельских писателей И. Карху, М. Пирхонена, С. Яковлева.</w:t>
      </w:r>
    </w:p>
    <w:p w14:paraId="09924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7.2.3. Сказочная природа Карелии. </w:t>
      </w:r>
    </w:p>
    <w:p w14:paraId="5D98F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да и вымысел в сказках о животных С. Трофимова и рассказах о природе П. Леонтьева.</w:t>
      </w:r>
    </w:p>
    <w:p w14:paraId="70BEAF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7.2.4. Детский журнал на карельском языке «Kipinä: Vienan kypinä». </w:t>
      </w:r>
    </w:p>
    <w:p w14:paraId="2C3920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е работы молодых авторов на карельском языке.</w:t>
      </w:r>
    </w:p>
    <w:p w14:paraId="27580B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8. Содержание обучения в 7 классе.</w:t>
      </w:r>
    </w:p>
    <w:p w14:paraId="1D1E3A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8.1. Устное народное творчество.</w:t>
      </w:r>
    </w:p>
    <w:p w14:paraId="2EE53F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8.1.1. Сказители северной Карелии. </w:t>
      </w:r>
    </w:p>
    <w:p w14:paraId="3B08CC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рельский эпос. Архаичные сюжеты карельского эпоса о сотворении мира, рождении огня, большом дубе, создании кантеле. Калевальская метрика, аллитерация и поэтический параллелизм как основные характеристики калевальской поэзии.</w:t>
      </w:r>
    </w:p>
    <w:p w14:paraId="260522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8.1.2. Поэма Э. Лённрота «Калевала». </w:t>
      </w:r>
    </w:p>
    <w:p w14:paraId="1A22B5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 поэмы на карельский язык Р.П. Ремшуевой. Миф о большом дубе в карельском эпосе и в «Калевале».</w:t>
      </w:r>
    </w:p>
    <w:p w14:paraId="1EC48D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8.2. Карельская литература.</w:t>
      </w:r>
    </w:p>
    <w:p w14:paraId="608451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8.2.1. Образы человека и природы в карельской литературе. </w:t>
      </w:r>
    </w:p>
    <w:p w14:paraId="2E2CAA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человека и природы в рассказах И. Степанова.</w:t>
      </w:r>
    </w:p>
    <w:p w14:paraId="421362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8.2.2. Карельские писатели в поисках культурных и нравственных смыслов. </w:t>
      </w:r>
    </w:p>
    <w:p w14:paraId="5FD2C0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культурных и нравственных смыслов в произведениях М. Пирхонена и Н. Архиповой.</w:t>
      </w:r>
    </w:p>
    <w:p w14:paraId="198C17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8.2.3. Фольклорные истоки и мотивы произведений карельских писателей. </w:t>
      </w:r>
    </w:p>
    <w:p w14:paraId="73B94C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тив обмана смерти в стихах С. Яковлева.</w:t>
      </w:r>
    </w:p>
    <w:p w14:paraId="09E099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8.2.4. Традиции народного юмора в произведениях карельских авторов. </w:t>
      </w:r>
    </w:p>
    <w:p w14:paraId="6B950E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одный юмор в рассказах К. Лобастовой и М. Ремшу. </w:t>
      </w:r>
    </w:p>
    <w:p w14:paraId="7AD9FA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ревенская комедия по мотивам рассказов Я. Ругоева.</w:t>
      </w:r>
    </w:p>
    <w:p w14:paraId="7EF871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8.2.5. Детский журнал на карельском языке «Kipinä: Vienan kypinä». </w:t>
      </w:r>
    </w:p>
    <w:p w14:paraId="6F8CA2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е работы молодых авторов на карельском языке.</w:t>
      </w:r>
    </w:p>
    <w:p w14:paraId="6944FE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9. Содержание обучения в 8 классе.</w:t>
      </w:r>
    </w:p>
    <w:p w14:paraId="195121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9.1. Устное народное творчество.</w:t>
      </w:r>
    </w:p>
    <w:p w14:paraId="7A5925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9.1.1. Карельский эпос. </w:t>
      </w:r>
    </w:p>
    <w:p w14:paraId="4B6098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 карельского эпоса: Вяйнямёйнен, Илмаринен, Лемминкяйнен.</w:t>
      </w:r>
    </w:p>
    <w:p w14:paraId="3FAC6C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9.1.2. Поэма Э. Лённрота «Калевала» («карело-финский эпос»). </w:t>
      </w:r>
    </w:p>
    <w:p w14:paraId="77A631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 поэмы на карельский язык Р.П. Ремшуевой. Вяйнямёйнен, Илмаринен, Лемминкяйнен в эпических песнях и «Калевале».</w:t>
      </w:r>
    </w:p>
    <w:p w14:paraId="5BE48E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9.2. Карельская литература.</w:t>
      </w:r>
    </w:p>
    <w:p w14:paraId="724D1E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9.2.1. Карельская литература 1930-х годов. </w:t>
      </w:r>
    </w:p>
    <w:p w14:paraId="327941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уальные темы литературы Карелии 1920-1930-х годов: события революции 1917-1918 годов в России и Финляндии, социальные преобразования в деревне, колхозное строительство. </w:t>
      </w:r>
    </w:p>
    <w:p w14:paraId="37F6E8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жизни карельской деревни в ранних рассказах А. Тимонена.</w:t>
      </w:r>
    </w:p>
    <w:p w14:paraId="589F7E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9.2.2. Карельская литература 1940-1970-х годов. </w:t>
      </w:r>
    </w:p>
    <w:p w14:paraId="17CAC6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мы и стихи карелов-фронтовиков Я. Ругоева и Н. Лайне (Н. Гиппиева). </w:t>
      </w:r>
    </w:p>
    <w:p w14:paraId="6E9034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ро-эпическая дилогия Я. Ругоева «Сказание о карелах». </w:t>
      </w:r>
    </w:p>
    <w:p w14:paraId="247A8A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9.2.3. Карельская литература 1980-х годов. </w:t>
      </w:r>
    </w:p>
    <w:p w14:paraId="37D29F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тические сборники Я. Ругоева. </w:t>
      </w:r>
    </w:p>
    <w:p w14:paraId="05DB0B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овторимые оттенки карельской природы в произведениях П. Пертту.</w:t>
      </w:r>
    </w:p>
    <w:p w14:paraId="416954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9.2.4. Карельская литература 1991-2020-х годов. </w:t>
      </w:r>
    </w:p>
    <w:p w14:paraId="6E758A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гинальное творчество И. Пекшуевой и Л. Люютинен. </w:t>
      </w:r>
    </w:p>
    <w:p w14:paraId="517654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возрождения карельского языка и культуры в стихах В. Сабуровой. </w:t>
      </w:r>
    </w:p>
    <w:p w14:paraId="0941D5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трудного жизненного пути человека в произведениях Т. Ругоевой. </w:t>
      </w:r>
    </w:p>
    <w:p w14:paraId="225EA9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льклорные архетипы в произведениях С. Яковлева, диалогичность и театральность в творчестве поэта. </w:t>
      </w:r>
    </w:p>
    <w:p w14:paraId="0B590D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льклорные мотивы в произведениях М. Пирхонена. Олицетворение как характерный для творческой манеры автора приём. </w:t>
      </w:r>
    </w:p>
    <w:p w14:paraId="34D914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ое отображение национального межличностного общения в рассказах Э. Тимонен.</w:t>
      </w:r>
    </w:p>
    <w:p w14:paraId="1ADBCA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9.2.5. Карельская драматургия. </w:t>
      </w:r>
    </w:p>
    <w:p w14:paraId="4885E2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судьбы, выбора пути карельского народа в пьесе С. Кантерво «Коробейники». </w:t>
      </w:r>
    </w:p>
    <w:p w14:paraId="151725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9.2.6. Литературно-художественный альманах «Taival» («Путь»).</w:t>
      </w:r>
    </w:p>
    <w:p w14:paraId="20EAD6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0. Содержание обучения в 9 классе.</w:t>
      </w:r>
    </w:p>
    <w:p w14:paraId="2C9FBA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0.1. Устное народное творчество.</w:t>
      </w:r>
    </w:p>
    <w:p w14:paraId="3B41F6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10.1.1. Карельский эпос. </w:t>
      </w:r>
    </w:p>
    <w:p w14:paraId="1CDC68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тивы социального протеста, порождённого распадом родового строя и зарождением классового общества, в эпических песнях о сыне Калевы.</w:t>
      </w:r>
    </w:p>
    <w:p w14:paraId="5B439E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10.1.2. Лиро-эпические песни-баллады периода средневековья. </w:t>
      </w:r>
    </w:p>
    <w:p w14:paraId="575DCD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тие темы человеческих взаимоотношений. Женщина с её повседневными заботами как главная героиня баллад.</w:t>
      </w:r>
    </w:p>
    <w:p w14:paraId="25FABF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10.1.3. Поэма Э. Лённрота «Калевала» («карело-финский эпос»). </w:t>
      </w:r>
    </w:p>
    <w:p w14:paraId="4258C6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 поэмы на карельский язык Р.П. Ремшуевой. Руны «Калевалы», повествующие об Айно и Куллерво.</w:t>
      </w:r>
    </w:p>
    <w:p w14:paraId="49E3F5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0.1.4. Карельские свадебные песни и плачи.</w:t>
      </w:r>
    </w:p>
    <w:p w14:paraId="6A56EA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0.2. Карельская литература.</w:t>
      </w:r>
    </w:p>
    <w:p w14:paraId="018A6B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10.2.1. Карельская литература 1930-х годов. </w:t>
      </w:r>
    </w:p>
    <w:p w14:paraId="3C6F61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зия Н. Лайне (Гиппиева) и Ф. Исакова на карельском языке.</w:t>
      </w:r>
    </w:p>
    <w:p w14:paraId="241C3A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10.2.2. Карельская литература 1940-1970-х годов. </w:t>
      </w:r>
    </w:p>
    <w:p w14:paraId="34D349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за Н. Яккола, А. Тимонена, О. Степанова, Я. Ругоева, П. Пертту в переводе на карельский язык. Исследование национальных и исторических корней карельского народа в произведениях карельских авторов.</w:t>
      </w:r>
    </w:p>
    <w:p w14:paraId="53B9CE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10.2.3. Карельская литература 1980-1990-х годов. </w:t>
      </w:r>
    </w:p>
    <w:p w14:paraId="065B1C4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 Пертту «Лукавинки» – жанр юмористического рассказа в карельской литературе. </w:t>
      </w:r>
    </w:p>
    <w:p w14:paraId="1E47B0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ажение судеб родного края, заботы о его будущем в книгах серии «Karjalan kirjallisuuden klassikot» («Классики карельской литературы»). </w:t>
      </w:r>
    </w:p>
    <w:p w14:paraId="299F8F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10.2.4. Карельская литература 1991-2020-х годов. </w:t>
      </w:r>
    </w:p>
    <w:p w14:paraId="0500F0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ображение жизни и быта карельского села в произведениях М. Пирхонена. </w:t>
      </w:r>
    </w:p>
    <w:p w14:paraId="22C16C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лема угасания карельских деревень в творчестве С. Яковлева.</w:t>
      </w:r>
    </w:p>
    <w:p w14:paraId="689BF2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10.2.5. Карельская драматургия. </w:t>
      </w:r>
    </w:p>
    <w:p w14:paraId="4A8E62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ьеса А. Тимонена «Примешь ли меня, земля карельская?». </w:t>
      </w:r>
    </w:p>
    <w:p w14:paraId="525B9B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ьеса С. Кантерво «Лемби».</w:t>
      </w:r>
    </w:p>
    <w:p w14:paraId="69F454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3.10.2.6. Карельская публицистика. </w:t>
      </w:r>
    </w:p>
    <w:p w14:paraId="617BAC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цистические статьи А. Тимонена.</w:t>
      </w:r>
    </w:p>
    <w:p w14:paraId="1962D9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 Планируемые результаты освоения программы по родной (карельской) литературе (собственно карельское наречие) на уровне основного общего образования.</w:t>
      </w:r>
    </w:p>
    <w:p w14:paraId="6DB31E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1. В результате изучения родной (карельской) литературы (собственно карельское наречие) на уровне основного общего образования у обучающегося будут сформированы следующие личностные результаты:</w:t>
      </w:r>
    </w:p>
    <w:p w14:paraId="68E319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04098E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388B8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карельской) литературы (собственно карельское наречие);</w:t>
      </w:r>
    </w:p>
    <w:p w14:paraId="6231B72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14F9F7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64116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карельского) языка (собственно карельское наречие) и родной (карельской) литературы (собственно карельское наречие), истории, культуры Российской Федерации, своего края в контексте изучения произведений карельской литературы;</w:t>
      </w:r>
    </w:p>
    <w:p w14:paraId="5417AF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4F1B0A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родной (карельской) литературе </w:t>
      </w:r>
      <w:r>
        <w:rPr>
          <w:rFonts w:ascii="Times New Roman" w:hAnsi="Times New Roman"/>
          <w:sz w:val="28"/>
          <w:szCs w:val="28"/>
          <w:lang w:val="ru-RU"/>
        </w:rPr>
        <w:t>(собственно карельское наречие)</w:t>
      </w:r>
      <w:r>
        <w:rPr>
          <w:rFonts w:ascii="Times New Roman" w:hAnsi="Times New Roman"/>
          <w:sz w:val="28"/>
          <w:szCs w:val="28"/>
          <w:lang w:val="tt-RU"/>
        </w:rPr>
        <w:t>;</w:t>
      </w:r>
    </w:p>
    <w:p w14:paraId="3E322B5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0540475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15E4B22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6A4EA05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53ACD6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5E7005A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4D3A403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3CA45D3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2250A91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64EB00A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11039400">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0EABEEF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0DFA3CD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0AC7A34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5D82F14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17799B0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DAF361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0C8E7DC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1CA9CFD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карель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0EA931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51607F7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5C9095D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1E92608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0BFD1BC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70D3354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1AB068BC">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3E8F86C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04B239F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F6E8D3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46B011C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000E30C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51C8315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37E23FC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77047FB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48171C7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9C38A2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21A05D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2. В результате изучения родной (карельской) литературы (собственно карельское наречие)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6BB5B2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2.1. У обучающегося будут сформированы следующие базовые логические действия как часть познавательных универсальных учебных действий:</w:t>
      </w:r>
    </w:p>
    <w:p w14:paraId="407C12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5D485F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04EAE3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2E7872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60EBA8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4D7FDB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5E83F4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4B2B66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3101F4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0F9BBA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5B4DE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3E6AAD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3BB9E7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292DB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1B6923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2.3. У обучающегося будут сформированы умения работать с информацией как часть познавательных универсальных учебных действий:</w:t>
      </w:r>
    </w:p>
    <w:p w14:paraId="276871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3CF5D8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23E6E9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E658D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2B8061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1A3B82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1239D4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2.4. У обучающегося будут сформированы умения общения как часть коммуникативных универсальных учебных действий:</w:t>
      </w:r>
    </w:p>
    <w:p w14:paraId="2B7239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096974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0C550D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7AD064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3EDB31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90D45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2.5. У обучающегося будут сформированы умения самоорганизации как части регулятивных универсальных учебных действий:</w:t>
      </w:r>
    </w:p>
    <w:p w14:paraId="2EA2F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1D07C5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221463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BCF5D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543B46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35503C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6523F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2F45AE5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6ADE1B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4C4B1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6E7210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4AEE72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0CD676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64CA2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503A10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33DC23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5AB5C8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887E5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5006C2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16BBB0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13FBE0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2.7. У обучающегося будут сформированы умения совместной деятельности:</w:t>
      </w:r>
    </w:p>
    <w:p w14:paraId="6CD67F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карельской) литературы (собственно карельское наречие), обосновывать необходимость применения групповых форм взаимодействия при решении поставленной задачи;</w:t>
      </w:r>
    </w:p>
    <w:p w14:paraId="41E871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59C5F7E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63074D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карельской) литературы (собственно карельское наречие),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426B33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21DBE7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187280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1C060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3. Предметные результаты изучения родной (карельской) литературы (собственно карельское наречие). К концу обучения в 5 классе обучающийся научится:</w:t>
      </w:r>
    </w:p>
    <w:p w14:paraId="4BFD8E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мысленно воспринимать художественные тексты разных жанров, различать основные жанры фольклора и художественной литературы, понимать значение фольклора как основы карельской литературы, отличать прозаические тексты от поэтических;</w:t>
      </w:r>
    </w:p>
    <w:p w14:paraId="363132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жанровые признаки малых фольклорных жанров (загадка, пословица, поговорка), выделять жанровые особенности и производить сопоставительный анализ народных и литературных сказок, выявлять в сказках разных видов художественные образы (человека, природы, животного, предмета);</w:t>
      </w:r>
    </w:p>
    <w:p w14:paraId="6A31ED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бщее и специфическое в устном народном творчестве и литературном развитии северных карелов и других народов России;</w:t>
      </w:r>
    </w:p>
    <w:p w14:paraId="6D6C1A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основную мысль прочитанных произведений, характеризовать сюжет произведения, его тематику, проблематику, идейно-эмоциональное содержание, находить основные изобразительно-выразительные средства, характерные для творческой манеры писателя, определять их художественные функции, пользоваться основными теоретико-литературными терминами и понятиями как инструментом анализа и интерпретации художественного текста;</w:t>
      </w:r>
    </w:p>
    <w:p w14:paraId="0FC97CD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героях и проблематике произведений, обосновывать свои суждения с использованием текста, определять авторское отношение к героям произведений;</w:t>
      </w:r>
    </w:p>
    <w:p w14:paraId="45D1AD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4C2D84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содержание художественного текста (подробно, сжато, выборочно, по плану, с оценкой событий и персонажей);</w:t>
      </w:r>
    </w:p>
    <w:p w14:paraId="630DF2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план ответа на проблемный вопрос (устно и письменно);</w:t>
      </w:r>
    </w:p>
    <w:p w14:paraId="2D4C67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 и письменно отвечать на вопросы по учебнику, давать развёрнутый письменный ответ на вопрос (объёмом не менее 20-30 слов), показывающий знание и понимание литературного произведения;</w:t>
      </w:r>
    </w:p>
    <w:p w14:paraId="141D4F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тексте незнакомые слова и определять их значение с помощью словарей и справочной литературы;</w:t>
      </w:r>
    </w:p>
    <w:p w14:paraId="668E79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ллюстрировать стихотворения разных авторов.</w:t>
      </w:r>
    </w:p>
    <w:p w14:paraId="097E1D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4. Предметные результаты изучения родной (карельской) литературы (собственно карельское наречие). К концу обучения в 6 классе обучающийся научится:</w:t>
      </w:r>
    </w:p>
    <w:p w14:paraId="13BE86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тему, идею и пафос произведения, определять его жанровое своеобразие, выявлять художественно значимые изобразительно-выразительные средства языка произведений, определять их художественную функцию, использовать освоенные теоретико-литературные понятия в процессе обсуждения произведения;</w:t>
      </w:r>
    </w:p>
    <w:p w14:paraId="4C036D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 давать сравнительную характеристику персонажам фольклорных и художественных произведений, выявлять и анализировать концепты «добра» и «зла», «смелости» и «трусости», «прекрасного» и «уродливого», сопоставлять персонажей одного или нескольких произведений по сходству и контрасту;</w:t>
      </w:r>
    </w:p>
    <w:p w14:paraId="4F25D3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браз рассказчика и автора-повествователя в эпическом произведении, различать образы лирического героя и автора в лирике;</w:t>
      </w:r>
    </w:p>
    <w:p w14:paraId="344907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близкие по тематике и проблематике произведения родной литературы с произведениями литературы других народов, находить общее и различное в мифологических представлениях северных карелов и других финно-угорских народов;</w:t>
      </w:r>
    </w:p>
    <w:p w14:paraId="31AE19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используя разные виды пересказа (подробный, краткий, выборочный, творческий), пересказывать прозаические произведения или их отрывки с использованием образных средств родного языка (сравнения, эпитеты, повторы, гипербола, литота) и цитат из текста;</w:t>
      </w:r>
    </w:p>
    <w:p w14:paraId="441A6F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4F825D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и ответы на них, создавать устные монологические высказывания разного типа, вести диалог;</w:t>
      </w:r>
    </w:p>
    <w:p w14:paraId="610E35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в том числе цитатный;</w:t>
      </w:r>
    </w:p>
    <w:p w14:paraId="516720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варный (лингвистический) и историко-культурные комментарии к произведениям, составлять партитуры стихотворений;</w:t>
      </w:r>
    </w:p>
    <w:p w14:paraId="764BD4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личным впечатлениям, по картине и по предложенной тематике, изложение с элементами сочинения;</w:t>
      </w:r>
    </w:p>
    <w:p w14:paraId="3F5BC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5. Предметные результаты изучения родной (карельской) литературы (собственно карельское наречие). К концу обучения в 7 классе обучающийся научится:</w:t>
      </w:r>
    </w:p>
    <w:p w14:paraId="1553D8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эпика, лиро-эпика, лирика), жанр, тематику и проблематику литературного произведения, выяснять идейно-художественную роль сюжетных элементов, различать образы лирического героя и автора;</w:t>
      </w:r>
    </w:p>
    <w:p w14:paraId="7A8FDF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художественном тексте портретную характеристику персонажей, описание природы, выразительные средства языка, тропы и определять их функции, давать оценку событиям и поступкам литературных героев, использовать освоенные теоретико-литературные понятия в процессе обсуждения произведения (литературный герой, лирический герой, речевая характеристика);</w:t>
      </w:r>
    </w:p>
    <w:p w14:paraId="6ABD24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оотношение реального и вымышленного в художественном произведении, объяснять метафорическую природу художественного образа, его обобщающее значение и наличие оценочного значения в словесном образе (на примере изученных произведений);</w:t>
      </w:r>
    </w:p>
    <w:p w14:paraId="1EBFBA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азвёрнутый устный или письменный ответ на поставленные вопросы, вести учебные дискуссии, высказывать собственное мнение по содержанию самостоятельно прочитанных художественных произведений, произведений изобразительного искусства;</w:t>
      </w:r>
    </w:p>
    <w:p w14:paraId="12CB22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сочинение по предложенной литературной тематике и изложение с элементами сочинения);</w:t>
      </w:r>
    </w:p>
    <w:p w14:paraId="4D8C3C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и сложный план художественного произведения (или его фрагмента), пересказывать художественный текст по плану;</w:t>
      </w:r>
    </w:p>
    <w:p w14:paraId="2DD3B3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ы к статье.</w:t>
      </w:r>
    </w:p>
    <w:p w14:paraId="517DBF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6. Предметные результаты изучения родной (карельской) литературы (собственно карельское наречие). К концу обучения в 8 классе обучающийся научится:</w:t>
      </w:r>
    </w:p>
    <w:p w14:paraId="545FFE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 на основе анализа важнейших особенностей его содержания и формы; характеризовать в произведениях конфликт (внешний и внутренний), особенности строения сюжета и композиции, определять стадии развития действия в художественных произведениях;</w:t>
      </w:r>
    </w:p>
    <w:p w14:paraId="2D18A3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привлекая необходимые знания по истории;</w:t>
      </w:r>
    </w:p>
    <w:p w14:paraId="126069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языковые особенности произведения, находить художественные средства и определять их роль в литературном произведении, пользоваться основными теоретико-литературными терминами и понятиями, изученными в этом и предыдущих классах, как инструментом анализа и интерпретации художественного текста;</w:t>
      </w:r>
    </w:p>
    <w:p w14:paraId="010906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литературным произведениям с точки зрения их духовно-нравственной, культурной ценности;</w:t>
      </w:r>
    </w:p>
    <w:p w14:paraId="74B7A9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зученные и самостоятельно прочитанные произведения одного или разных авторов, сравнивать образы персонажей, литературные явления и факты, сюжеты литературных произведений, темы и проблемы, жанры, стили, приёмы, эпизоды, детали текста (с выявлением общего и различного и обобщением своих наблюдений);</w:t>
      </w:r>
    </w:p>
    <w:p w14:paraId="558C1F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фольклорной традиции в драме, определять художественные функции фольклорных мотивов, образов, поэтических средств;</w:t>
      </w:r>
    </w:p>
    <w:p w14:paraId="3B7A32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 собственное мнение по содержанию самостоятельно прочитанных художественных произведений, произведений изобразительного искусства, давать оценку событиям и поступкам литературных героев;</w:t>
      </w:r>
    </w:p>
    <w:p w14:paraId="135D70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мысленно и выразительно читать произведения и их фрагменты с учётом лексико-синтаксических и стилевых особенностей текста;</w:t>
      </w:r>
    </w:p>
    <w:p w14:paraId="324D29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артитурную разметку текста стихотворений и выразительно читать с соблюдением логических ударений, пауз, поэтических интонаций;</w:t>
      </w:r>
    </w:p>
    <w:p w14:paraId="71F41A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изложение с элементами сочинения, сочинения).</w:t>
      </w:r>
    </w:p>
    <w:p w14:paraId="0D4FAA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3.11.7. Предметные результаты изучения родной (карельской) литературы (собственно карельское наречие). К концу обучения в 9 классе обучающийся научится:</w:t>
      </w:r>
    </w:p>
    <w:p w14:paraId="5C7879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особенности художественного мира, сюжетов, проблематики и тематики произведений конкретного писателя, выявлять особенности языка и стиля писателя;</w:t>
      </w:r>
    </w:p>
    <w:p w14:paraId="4F5289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художественно значимые изобразительно-выразительные средства языка поэта (поэтический словарь, тропы, поэтический синтаксис, фоника), пользоваться основными теоретико-литературными терминами и понятиями, как инструментом анализа и интерпретации художественного текста;</w:t>
      </w:r>
    </w:p>
    <w:p w14:paraId="74DA92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особенности строения сюжета и композиции, конфликта произведения, выделять этапы развития сюжета, определять художественные функции внесюжетных элементов композиции романа, </w:t>
      </w:r>
    </w:p>
    <w:p w14:paraId="7EF3F0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развития карельской литературы, объяснять собственное понимание нравственно-философской, социально-исторической и эстетической проблематики произведений;</w:t>
      </w:r>
    </w:p>
    <w:p w14:paraId="5E2EA6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осмыслять формы авторской оценки героев, событий, характер авторских взаимоотношений с читателем как адресатом произведения;</w:t>
      </w:r>
    </w:p>
    <w:p w14:paraId="2A6807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литературной традиции в романе в стихах, поэтического новаторства, проявившегося на разных уровнях (постановки проблемы, языка, жанровой формы);</w:t>
      </w:r>
    </w:p>
    <w:p w14:paraId="3260B6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фольклорной традиции в балладе, определять в ней художественные функции фольклорного мотива, образа, поэтических средств;</w:t>
      </w:r>
    </w:p>
    <w:p w14:paraId="3DF25B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художественных текстах перекликающиеся элементы и обнаруживать связи между карельской (собственно карельское наречие), русской и зарубежной финно-угорской литературой, а также связи разных литературных эпох и направлений;</w:t>
      </w:r>
    </w:p>
    <w:p w14:paraId="3FEE2B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изложение с элементами сочинения, сочинения-рассуждения, доклады);</w:t>
      </w:r>
    </w:p>
    <w:p w14:paraId="457E02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коллективные и индивидуальные проекты и исследования, формулировать проблему, собирать и обрабатывать (анализировать и систематизировать) информацию, необходимую для написания учебной исследовательской работы и (или) создания проекта на заданную или самостоятельно выбранную тему.</w:t>
      </w:r>
    </w:p>
    <w:p w14:paraId="3961A773">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04. Федеральная рабочая программа по учебному предмету «Родная (коми) литература».</w:t>
      </w:r>
    </w:p>
    <w:p w14:paraId="7008A2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 Федеральная рабочая программа по учебному предмету «Родная (коми) литература» (предметная область «Родной язык и родная литература») (далее соответственно – программа по родной (коми) литературе, родная (коми) литература, коми литература) разработана для обучающихся, владеющих родным (коми) языком, и включает пояснительную записку, содержание обучения, планируемые результаты освоения программы по родной (коми) литературе.</w:t>
      </w:r>
    </w:p>
    <w:p w14:paraId="0A6CB1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2. Пояснительная записка отражает общие цели изучения родной (коми) литературы, место в структуре учебного плана, а также подходы к отбору содержания, к определению планируемых результатов.</w:t>
      </w:r>
    </w:p>
    <w:p w14:paraId="4CD197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5C19A3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4. Планируемые результаты освоения программы по родной (коми)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739CCE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5. Пояснительная записка.</w:t>
      </w:r>
    </w:p>
    <w:p w14:paraId="326EA6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5.1. Программа по родной (коми) литературе разработана с целью оказания методической помощи учителю в создании рабочей программы по учебному предмету.</w:t>
      </w:r>
    </w:p>
    <w:p w14:paraId="1EC844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4.5.2. Программа по родной (коми) литературе сохраняет преемственность с программой литературного чтения на родном (коми) языке </w:t>
      </w:r>
      <w:r>
        <w:rPr>
          <w:rFonts w:ascii="Times New Roman" w:hAnsi="Times New Roman" w:eastAsia="SchoolBookSanPin"/>
          <w:bCs/>
          <w:sz w:val="28"/>
          <w:szCs w:val="28"/>
          <w:lang w:val="ru-RU"/>
        </w:rPr>
        <w:t>начального общего образования</w:t>
      </w:r>
      <w:r>
        <w:rPr>
          <w:rFonts w:ascii="Times New Roman" w:hAnsi="Times New Roman"/>
          <w:sz w:val="28"/>
          <w:szCs w:val="28"/>
          <w:lang w:val="ru-RU"/>
        </w:rPr>
        <w:t xml:space="preserve"> и направлена на дальнейшее формирование читательских компетенций, углубление и систематизацию представлений о родной (коми) литературе посредством ознакомления с её лучшими образцами.</w:t>
      </w:r>
    </w:p>
    <w:p w14:paraId="24A121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5.3. Программа по родной (коми) литературе состоит из проблемно-тематических блоков. Содержание учебного предмета по коми литературе в 5–7 классах строится на основе сочетания концентрического, жанрово-родового и проблемно-тематического принципов. В содержании 8–9 классов представлены произведения разнообразных жанров на основе историко-хронологической последовательности их создания.</w:t>
      </w:r>
    </w:p>
    <w:p w14:paraId="39DD24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4.5.4. В программу по родной (коми) литературе включены художественные произведения, отражающие жизнь и отвечающие целям родной (коми) литературы как </w:t>
      </w:r>
      <w:r>
        <w:rPr>
          <w:rFonts w:ascii="Times New Roman" w:hAnsi="Times New Roman" w:eastAsia="SchoolBookSanPin"/>
          <w:bCs/>
          <w:sz w:val="28"/>
          <w:szCs w:val="28"/>
          <w:lang w:val="ru-RU"/>
        </w:rPr>
        <w:t>учебного</w:t>
      </w:r>
      <w:r>
        <w:rPr>
          <w:rFonts w:ascii="Times New Roman" w:hAnsi="Times New Roman"/>
          <w:sz w:val="28"/>
          <w:szCs w:val="28"/>
          <w:lang w:val="ru-RU"/>
        </w:rPr>
        <w:t xml:space="preserve"> предмета. В программу вошли лучшие образцы устного народного творчества, раскрывающие народные ценности и расширяющие знания обучающихся о народных традициях. </w:t>
      </w:r>
    </w:p>
    <w:p w14:paraId="546729E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04.5.5. Программа по родной (коми) литературе тесно связана с учебными предметами «Родной (коми) язык», «Литература». Изучение русской и родной (коми) литературы формирует у обучающихся историзм мышления и способствует практической реализации принципа диалога культур.</w:t>
      </w:r>
    </w:p>
    <w:p w14:paraId="61B0E8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5.6. В содержании программы по родной (коми) литературе выделяются следующие содержательные линии:</w:t>
      </w:r>
    </w:p>
    <w:p w14:paraId="652D96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и устное народное творчество, включающее сказки и малые афористические жанры (загадки, пословицы, поговорки), несказочную прозу (мифы, легенды предания, былички), произведения обрядовой поэзии (свадебные причитания), песенное творчество народа коми (лирические и эпические песни, частушки); </w:t>
      </w:r>
    </w:p>
    <w:p w14:paraId="6A08CB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блемно-тематические блоки, отражающие ключевые темы и проблемы коми литературы: мир детей и мир взрослых, защита природы и родной земли, любовь к Родине и родному языку, судьба народа, идеалы добра, красоты и счастья, вера в человека. </w:t>
      </w:r>
    </w:p>
    <w:p w14:paraId="292154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ория литературы, предполагающая изучение основных литературоведческих и фольклорных понятий: родовых и жанровых признаков, основных художественных приёмов создания образа и изобразительно-выразительных средств. </w:t>
      </w:r>
    </w:p>
    <w:p w14:paraId="23424B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4.5.7. При изучении каждого раздела программы по родной (коми) литературе обучающиеся получают соответствующие знания и овладевают необходимыми умениями и навыками, совершенствуют виды речевой деятельности, углубляют представление о коми литературе как национально-культурном феномене. </w:t>
      </w:r>
    </w:p>
    <w:p w14:paraId="5348ED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5.8. Изучение родной (коми) литературы направлено на достижение следующих целей:</w:t>
      </w:r>
    </w:p>
    <w:p w14:paraId="5C2C37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ключение обучающихся в культурно-языковое поле народа коми, приобщение к его литературному наследию, формирование представлений об истории коми литературы, ознакомление с творчеством коми писателей и писателей других финно-угорских народов;</w:t>
      </w:r>
    </w:p>
    <w:p w14:paraId="08E3A6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анализировать и сопоставлять сюжеты литературных произведений, развитие устной и письменной речи на родном (коми) языке, овладение основными теоретико-литературными понятиями;</w:t>
      </w:r>
    </w:p>
    <w:p w14:paraId="139AFA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мотивации к самостоятельному чтению родной (коми) литературы и изучению родного (коми) языка.</w:t>
      </w:r>
    </w:p>
    <w:p w14:paraId="434057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4.5.9. Общее число часов, рекомендованных для изучения родной (коми) литературы – 170 часов (34 недели в год):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 </w:t>
      </w:r>
    </w:p>
    <w:p w14:paraId="597CDA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6. Содержание обучения в 5 классе.</w:t>
      </w:r>
    </w:p>
    <w:p w14:paraId="4BC6C4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6.1. Введение в коми литературу</w:t>
      </w:r>
      <w:r>
        <w:rPr>
          <w:rFonts w:ascii="Times New Roman" w:hAnsi="Times New Roman"/>
          <w:i/>
          <w:sz w:val="28"/>
          <w:szCs w:val="28"/>
          <w:lang w:val="ru-RU"/>
        </w:rPr>
        <w:t>.</w:t>
      </w:r>
      <w:r>
        <w:rPr>
          <w:rFonts w:ascii="Times New Roman" w:hAnsi="Times New Roman"/>
          <w:sz w:val="28"/>
          <w:szCs w:val="28"/>
          <w:lang w:val="ru-RU"/>
        </w:rPr>
        <w:t xml:space="preserve"> </w:t>
      </w:r>
    </w:p>
    <w:p w14:paraId="616E7A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и литература как новый предмет. Коми художественные произведения и их роль в жизни народа. Способы изображения жизни человека. Язык произведений.</w:t>
      </w:r>
    </w:p>
    <w:p w14:paraId="629A3D4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В. Козлова. Повесть «Векньыдик ордым» (дженьдöдöмöн) («Узенькая тропинка» (в сокращении). Исследование истории родного края. Взаимосвязь прошлого и настоящего.</w:t>
      </w:r>
    </w:p>
    <w:p w14:paraId="2A8B1E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Попов. Стихотворение «Зарни паськöмöн пасьтасис вöр» («В ясном небе гусей караваны…»). Поэтизация осенней природы. Смена времен года. Смена настроений и чувств.</w:t>
      </w:r>
    </w:p>
    <w:p w14:paraId="621B72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6.2. Коми устное народное творчество.</w:t>
      </w:r>
    </w:p>
    <w:p w14:paraId="260DB0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Основные признаки: устность, анонимность, традиционность, вариативность, импровизационность. Народные игры и песни. Сказки и былички.</w:t>
      </w:r>
    </w:p>
    <w:p w14:paraId="3411A3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ористические жанры. Традиционные представления коми о жизни. Краткость и точность коми языка.</w:t>
      </w:r>
    </w:p>
    <w:p w14:paraId="402F99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гадки. Древние корни загадок. Загадки о животных, о человеке, о природе, о труде.</w:t>
      </w:r>
    </w:p>
    <w:p w14:paraId="17E0F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и поговорки. Тема любви к родине, утверждение положительных качеств человека, высмеивание его недостатков в пословицах и поговорках.</w:t>
      </w:r>
    </w:p>
    <w:p w14:paraId="506881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сказки. Волшебные сказки: «Гундырли» («Змей-Горыныч»), «Седун» («Сидень»). Герои сказок и противостоящие им силы. Сказки о животных: «Руч да чокыр» («Лиса и мерин»), «Руч да дябыр» («Лиса и скворец»). Связь животного с человеком. Бытовые сказки: «Горт олöм» («Домохозяйка»), «Мелiа сёрнитiс» («Ласково говорил»). Поучение. Связь коми народной сказки с русской народной сказкой. Язык сказки. Функции устойчивых выражений.</w:t>
      </w:r>
    </w:p>
    <w:p w14:paraId="012A2B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6.3. Литературная сказка.</w:t>
      </w:r>
    </w:p>
    <w:p w14:paraId="13B564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торское произведение по мотивам народной сказки.</w:t>
      </w:r>
    </w:p>
    <w:p w14:paraId="50EF97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Куратов. Стихотворение-сказка «Шыр да гадь» («Мышь и пузырь»). Народная основа сказки. Авторское начало в изображении персонажей: ирония, художественные средства. Хвастовство в интонации речи персонажей. Стихотворение-сказка «Микул». Характер героя, погоня за легким благополучием. Народная основа и авторское начало. Связь с коми пословицами.</w:t>
      </w:r>
    </w:p>
    <w:p w14:paraId="06C5F0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Юшков. Пьеса-сказка «Тöла додь» («Телега с ветром»). Изображение борьбы добра и зла посредством мифологических персонажей.</w:t>
      </w:r>
    </w:p>
    <w:p w14:paraId="784762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6.4. Произведения о природе, о родной земле.</w:t>
      </w:r>
    </w:p>
    <w:p w14:paraId="2DA73E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ма Вень (В.Т. Чисталёв) отрывки из произведения «Миян нэмö» («В наш век»). Жизнь детей в XIX веке. Стихотворение «Югыд вой, кöдзыд вой» («Светлая ночь, холодная ночь»). Поэтизация зимней ночи. Тихая, но слышимая жизнь.</w:t>
      </w:r>
    </w:p>
    <w:p w14:paraId="01D73E9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лля Вась (В.И. Лыткин) стихотворение «Тöвся лун» («Зимний день»). Радостная красота северной природы.</w:t>
      </w:r>
    </w:p>
    <w:p w14:paraId="3CF78E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Торопов. Рассказ «Тэрыб кок» («Быстроногий»). Красота лосёнка, вера в человека. Противопоставление добра и зла. Ответственность человека за природу.</w:t>
      </w:r>
    </w:p>
    <w:p w14:paraId="68C137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Юшков. Стихотворения «Руч» («Лиса»), «Меным ас туяс кажитчö кöин» («Мне по-своему нравится волк»), «Йöра» («Лось»), «Ылi туйö мöдöдчöмны юсьяс» («В дальний путь вышли лебеди»), «Быдмö тундраын гöнаюр» («Растёт в тундре пушица»). Уважение автора к живой природе, глубокое знание повадок и характеров животных.</w:t>
      </w:r>
    </w:p>
    <w:p w14:paraId="083F7B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В. Козлов. Рассказ «Ичöт ключьяс» («Маленькие ключи»). Умение видеть и описывать «невидимое» в природе. Сопоставление быстрых ключей и трудолюбивых людей.</w:t>
      </w:r>
    </w:p>
    <w:p w14:paraId="457915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Е. Ванеев. Стихотворения «Жонь» («Снегирь»), «Ниа» («Лиственница»). Изображение северного человека через образы птицы и дерева.</w:t>
      </w:r>
    </w:p>
    <w:p w14:paraId="082E5B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И. Белых. Рассказ «Бипур дорын» («У костра»). О взаимоотношениях детей и природы.</w:t>
      </w:r>
    </w:p>
    <w:p w14:paraId="001B1EBB">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04.6.5. Произведения о детстве, о сверстниках.</w:t>
      </w:r>
    </w:p>
    <w:p w14:paraId="7760D9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ёбдинса Виттор (В.А. Савин). Стихотворение «Чужи-быдми сьöд вöр шöрын» («Родился и вырос средь тёмного леса»). Жизнь детей на рубеже XIX-XX веков. Отрывок из повести «Кыдзи ме велöдчи» («Как я учился»). Смешные события в жизни героев. Роль учебы. Повествование от первого лица, воспоминание о детстве в юмористическом ключе.</w:t>
      </w:r>
    </w:p>
    <w:p w14:paraId="4DA6CD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М. Рочев. Отрывки из романа «Кык друг» («Два друга»). Описание в романе предреволюционных событий в России. Жизненные события героев.</w:t>
      </w:r>
    </w:p>
    <w:p w14:paraId="39B4E2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Мишарина. Стихотворение «Нывкаяслы» («Девчонкам»). Пожелания добра детям в стихах. Картины северной природы глазами детей. Стихотворение «Тувсов серпас» («Весенняя картина»). Пробуждение весенней природы.</w:t>
      </w:r>
    </w:p>
    <w:p w14:paraId="291E62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В. Рочев. Повесть «Митрук петö тындраысь» («Митрук выходит из тундры»). Развитие мировоззрения мальчика, живущего в тундре. Стремление к новому и хорошему. Мягкий юмор автора, его любовь к человеку и тундре.</w:t>
      </w:r>
    </w:p>
    <w:p w14:paraId="04C078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лля Вась (В.И. Лыткин). Рассказ «Немас гöснеч» («Гостинец из ничего» (воспоминания из детства). Юмористический рассказ о детстве.</w:t>
      </w:r>
    </w:p>
    <w:p w14:paraId="24D957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Одинцов. Рассказ «Саврас». Взаимоотношения лошади и мальчика, их характеры.</w:t>
      </w:r>
    </w:p>
    <w:p w14:paraId="7FFFBD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В. Иванова. Повесть «Керка-пöль» (дженьдöдöмöн) («Дом-дедушка» (в сокращении). Повествование о дружной семье. Взросление Феди.</w:t>
      </w:r>
    </w:p>
    <w:p w14:paraId="50FD37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ёбдинса Виттор (В.А. Савин). Отрывок из поэмы «Тиюк» («Танечка») «Гожся войын Эжва юсянь» («Летней ночью от Эжвы реки»). Тихая красота земли Коми.</w:t>
      </w:r>
    </w:p>
    <w:p w14:paraId="2F22A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6.6. Теория литературы.</w:t>
      </w:r>
    </w:p>
    <w:p w14:paraId="5CDB1E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ное произведение и авторское произведение. Сказка как жанр. Типология сказок, персонаж, особенности повествования. Своеобразие небылиц. Литературная сказка, ее особенности, связь с народной сказкой. Пьеса, структура пьесы (действующие лица, монолог, диалог, кульминация). Образный язык художественного произведения, точность и красота художественного слова (олицетворение, эпитет, сравнение). Рассказ, тема и идея произведения. Стихотворная и прозаическая речь. Литературный герой. Герои коми литературы. Ирония, смех. Приемы иронии.</w:t>
      </w:r>
    </w:p>
    <w:p w14:paraId="0D3E67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7. Содержание обучения в 6 классе.</w:t>
      </w:r>
    </w:p>
    <w:p w14:paraId="45450C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7.1. Введение.</w:t>
      </w:r>
    </w:p>
    <w:p w14:paraId="5A24A8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учебных изданий. Виды изданий по объёму. Виды изданий по характеристике. Учебник. Характеристика элементов учебника.</w:t>
      </w:r>
    </w:p>
    <w:p w14:paraId="3A361B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7.2. Коми народ в произведениях И.А. Куратова.</w:t>
      </w:r>
    </w:p>
    <w:p w14:paraId="49EDC8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ь и творчество И.А. Куратова. Стихотворения «Синтöм пöльö» («Слепой старик»), «Пöч» («Старуха»), «Закар ордын» («У Захара»). Изображение характеров коми крестьян. Похвала трудолюбивому, умному человеку. Изображение старости. Образ жизни старого человека: осознание нужности людям, трудолюбие. Положительные черты народа коми. Басня «Кöина-каня» («Волк и кот»). Воплощение отрицательных черт человека в образе волка. Басня «Рака» («Ворона»). Афористический жанр. Краткость произведения как приём. Басня «Гут» («Муха»). Высмеивание 40 людей без совести, наживающихся на чужом труде. Сюжеты в баснях И.А. Куратова. Сравнение басен И.А. Куратова с баснями Эзопа, И.А. Крылова.</w:t>
      </w:r>
    </w:p>
    <w:p w14:paraId="01AA03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дь Гень (Г.А. Фёдоров) Отрывок из повети «Эзысь сюра кöр» («Олень с серебряными рогами»). Ваня Куратов – литературный герой. Образ матери: любовь к детям, стремление дать им образование. Вонифатий – брат и друг Вани. Василий Куратов – образованный и уважающий традиции народа человек.</w:t>
      </w:r>
    </w:p>
    <w:p w14:paraId="4BBCA7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7.3. Коми устное народное творчество.</w:t>
      </w:r>
    </w:p>
    <w:p w14:paraId="3933E8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ы народа коми. О сотворении мира. Карело-финский эпос «Калевала»: отрывок о сотворении мира (составитель Элиас Лённрот, пер. А.И. Туркина). Представления коми о сотворении мира.</w:t>
      </w:r>
    </w:p>
    <w:p w14:paraId="7D99B2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ое предание. «Ён морт Пера» («Сильный человек Пера»). «Пера да Зарань» («Пера и Зарань»). Пера – герой преданий коми и коми-пермяков, защитник земли русской, хозяин леса и воды.</w:t>
      </w:r>
    </w:p>
    <w:p w14:paraId="419E5B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7.4. Произведения о добре, красоте и счастье.</w:t>
      </w:r>
    </w:p>
    <w:p w14:paraId="49C35B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 Лебедев. Поэма «Кöрт Айка» («Железный старец»). Мифологическое время в поэме. Образы Железного старца и Памы. Картины Коми земли. Скромность коми людей. Ожидание защитника. Борьба со злом, защита родины. Басня «Самöвар» («Самовар»). Образы Самовара и Чёрного чугунного котла. Высмеивание хвастливого человека. Басня «Сьöла да тар» («Рябчик и тетерев»). Высмеивание людей, ставящих себя выше попавших в беду. Басня «Торгун» («Болтун»). Высмеивание болтунов и живущих за счёт других людей.</w:t>
      </w:r>
    </w:p>
    <w:p w14:paraId="000B58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ёбдинса Виттор (В.А. Савин). Стихотворение «Зэв нимкодь сьöлöмлы» («Очень радостно сердцу»). Образ поэта, выражение его чувств. Сопоставление нового и старого. Стихотворение «Коллектив». Воспевание коллективного труда. Картины преображения родной земли. Соединение чаяний поэта и народа. Стихотворение «Мельнича» («Мельница»). Сравнение образа новой жизни с возделыванием земли, выращиванием хлеба.</w:t>
      </w:r>
    </w:p>
    <w:p w14:paraId="2E94C1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ма Вень (В.Т. Чисталев) стихотворение «Локтыштiс кытыськö кымöртор…» («Прилетело откуда-то облачко…»). Картины изменения природы. Роль звуков и глаголов. Внимательное вслушивание в жизнь природы. Стихотворение «Рыт-асыв кылöм» («Чувство вечера и утра»). Времена суток и человек. Значение названия стихотворения. Стихотворение «Аръявыв» («К осени»). Ощущение грусти. Противопоставление картин лета и осени. Стихотворение «Эськö» («Если бы»). Большие желания человека. Значение названия стихотворения. Стихотворение «Вылiсянь» («Сверху»). Образ зимней ночи. Пьеса-сказка «Кодзув пи» («Мальчик-звезда»). Падение человека и исправление ошибок. Ключевые темы – богатство и счастье.</w:t>
      </w:r>
    </w:p>
    <w:p w14:paraId="30F4BB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7.5. Вера в человека в произведениях современных коми авторов.</w:t>
      </w:r>
    </w:p>
    <w:p w14:paraId="0BC933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Г. Торопов. Рассказ «Шуриклы шыд» («Бульон для Шурика»). Взросление детей в тяжёлые годы войны. Взаимопомощь сельских жителей. </w:t>
      </w:r>
    </w:p>
    <w:p w14:paraId="25112C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Юшков. Стихотворение «Мамö» («Мама»). Чувства героев. Раскрытие разрушающей силы войны через одно событие. Образы матери и рассказчика. Стихотворение «Кыйсьысьлöн висьт» («Рассказ охотника»). Грустные мысли охотника. Вера в человека. Ценность человека. Стихотворение «Семö юкмöс» («Колодец Семёна»). Добрый след в памяти людей. Значение образов колодезной воды и человека, построившего колодец. Стихотворение «Мöсъяс» («Коровы»). Наделение коров человеческими качествами. Звон колокола на шее коровы и звон церковного колокола. Стихотворение «Пöч-пöльнымöс босьтамöй» («Пример бабушек и дедушек»). Уважение к предкам, восхищение ими. Сравнение душ предков с красивой зарницей. Стихотворение «Менам чом» («Моя охотничья избушка»). Традиции коми охотников. Сравнение поэтического труда с охотничьей избушкой.</w:t>
      </w:r>
    </w:p>
    <w:p w14:paraId="1C08D7AF">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04.7.6. Мир взрослых и мир детей.</w:t>
      </w:r>
    </w:p>
    <w:p w14:paraId="14F271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И. Ногиев. Сборник рассказов «Винегрет». Рассказ «Руб» («Рубль»). Художественное осмысление социально-психологических проблем современности. Проблема пагубного воздействия алкоголизма на жизнь людей. Доброта бабушки, ответственность за внука.</w:t>
      </w:r>
    </w:p>
    <w:p w14:paraId="699CD0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К. Васютов. Повесть «Шондiа вой» («Солнечная ночь»). Тема военного детства. Жизнь сельских детей, дружба, помощь фронту, восприятие жизни. Образ Глафиранны.</w:t>
      </w:r>
    </w:p>
    <w:p w14:paraId="7EA6BF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Г. Лодыгин. Стихотворение «Менам чужанiнын» («На моей родине»). Стихотворение-песня. Воспевание родины. Стихотворение «Дзолюкöй дай юöй...» («Маленькая моя речка…»). Роль реки в жизни коми народа. Образ реки в стихотворении. Стихотворения «Мыр» («Пень»). «Вöрса ю» («Лесная речка»). «Уна-уна дзоридза…» («Много-много цветов»). Живая природа – основная тема поэзии В. Лодыгина. Образ поэта. Стихотворение «Керка» («Дом»). Настроение стихотворения. Строительство дома как радостное действо. Стихотворение «Коркö волö вай Эжва йылö» («Приезжайте на Верхнюю Эжву»). Стихотворение-обращение. Родина поэта. Образы поэта и гостей.</w:t>
      </w:r>
    </w:p>
    <w:p w14:paraId="5F19C1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7.7. Теория литературы.</w:t>
      </w:r>
    </w:p>
    <w:p w14:paraId="14EA91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стихотворной речи; стихотворная и прозаическая речь. Структура стихотворения: стих, строфа, рифма (парная, перекрестная, кольцевая). Литературный герой. Литературный герой и живой человек. Литературный герой в рассказе, стихотворении, пьесе. Литература и реальность. Исторический герой в коми литературе. Значение термина «миф». Мифы о сотворении мира, о животных, о жизни человека. Миф и сказка. Миф и литература. Предание. Герои коми преданий. Топонимические предания. Басня. Сатирическое содержание басни, своеобразие героев. Мораль и аллегория. Структура басни. Звукоподражание. Аллитерация. Ассонанс. Пьеса и театр. Место и время действия, приёмы раскрытия персонажа. Пейзаж в литературном произведении. Роль пейзажа в литературном произведении: обозначение места и времени, раскрытие чувств героев, позиция автора. Пейзаж в изобразительном искусстве и литературе. Лирика. Лирический герой. Повествование от имени лирического героя. Формы «я» и «мы». Герой и автор в прозаическом произведении, герой и изображаемое время, герой и сюжет произведения. Роль портрета в литературном произведении, раскрытие его характера, позиция автора. Приемы создания портрета.</w:t>
      </w:r>
    </w:p>
    <w:p w14:paraId="1E97C3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8. Содержание обучения в 7 классе.</w:t>
      </w:r>
    </w:p>
    <w:p w14:paraId="7FCFF2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8.1. Введение.</w:t>
      </w:r>
    </w:p>
    <w:p w14:paraId="7FA8F5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среди других искусств. Искусство – изображение жизни человека посредством образов. Художественный образ. Литература – искусство слова. Художественная и нехудожественная речь, художественное и научное произведение.</w:t>
      </w:r>
    </w:p>
    <w:p w14:paraId="44B483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8.2. Коми устное народное творчество.</w:t>
      </w:r>
    </w:p>
    <w:p w14:paraId="4E4551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сказочная проза. Предание.</w:t>
      </w:r>
    </w:p>
    <w:p w14:paraId="32BCD1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ания о Стефане Пермском. Стефан Пермский – реальная личность и герой преданий. Стефан Пермский и колдуны. Стефан Пермский и прокудливая берёза. Стефан Пермский ослепляет усть-вымских жителей. </w:t>
      </w:r>
    </w:p>
    <w:p w14:paraId="4B69B0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ания о чуди. Распространённость преданий о чуди, сюжеты. Чудь и коми. </w:t>
      </w:r>
    </w:p>
    <w:p w14:paraId="566A05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а. Отличительные черты библейских легенд. Легенда «Пöтöпа йылысь» («О потопе»). Библейский сюжет о Ное. Ной – народный герой. Легенды об Иисусе Христе.</w:t>
      </w:r>
    </w:p>
    <w:p w14:paraId="380740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личка. Виды быличек, персонажи, образ рассказчика. Интерпретация природных явлений и событий в жизни человека, одушевление и персонификация.</w:t>
      </w:r>
    </w:p>
    <w:p w14:paraId="76D9F7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8.3. Связь литературы и устного народного творчества.</w:t>
      </w:r>
    </w:p>
    <w:p w14:paraId="4C95E9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Куратов. Стихотворение «Важся коми войтырлöн кодралöм» («Поминки древних коми»). Идеал жизни крестьянина, представления о загробном мире. Стихотворение «Том ныв» («Молодая девушка»). Молодость – самая красивая пора жизни.</w:t>
      </w:r>
    </w:p>
    <w:p w14:paraId="657DCD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Юхнин. «Кык вок – кык друг» («Алöй лента» романысь юкöн) («Два брата – два друга» (отрывок из романа «Алая лента»). Природа в жизни коми человека. Мировоззрение и обычаи коми охотников. Былички об охоте, их значение. Характеры двух братьев. Лыско – самостоятельный персонаж, его роль в изображении жизни охотников.</w:t>
      </w:r>
    </w:p>
    <w:p w14:paraId="1DAE17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И. Вурдов. Роль диалектизмов в художественных текстах писателя. Рассказ «Сола гу» («Соляная яма»). Топонимическое предание в основе произведения. Тюнь как герой предания. Рассказ «Зарни ныв» («Золотая девушка»). Своеобразие и значимость охотничьих сюжетов в коми литературе. Связь рассказа с народной быличкой.</w:t>
      </w:r>
    </w:p>
    <w:p w14:paraId="003D5C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8.4. События гражданской войны в произведениях коми авторов.</w:t>
      </w:r>
    </w:p>
    <w:p w14:paraId="709374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ма Вень (В.Т. Чисталёв) стихотворение «Öтитор чорыда» («Одно крепко-накрепко»). Образ поэта, его желания. Особенности синтаксиса стихотворения. Роль синонимичных высказываний. Стихотворения «Важ висьталöмъяс» («Древние рассказы»), «Вöр керкаын» («В лесной избушке»), «Пасйöд вунöмысь» («Пометки от забвения»). Связь фольклорных произведений с местом. Тима Вень – собиратель народных песен и рассказов. Стихотворение «Медбöръя кымöртор» (А.С. Пушкин вылысь) («Туча», перевод произведения А.С. Пушкина). А.С. Пушкин в жизни Тима Веня. Своеобразие переводного стихотворения. Рассказ «Шог асыв» («Печальное утро»). Историческая основа рассказа. Образ войны. Война как разрушительная сила.</w:t>
      </w:r>
    </w:p>
    <w:p w14:paraId="2DF5E0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ёбдинса Виттор (В.А. Савин). Фрагменты из воспоминаний «Казьтылан торпыригъяс» («Воспоминания»). Картины послереволюционной эпохи в воспоминаниях Нёбдинса Виттора. Стихотворение «Тутуруту Семö» («Тутуруту Семён»). Юмористическая картина сельского праздника. Стихотворение «Дона гу вылын» («На дорогой могиле»). Эпоха написания произведения. Речь от имени коми народа. Воспоминание о Домне, её воспевание. </w:t>
      </w:r>
    </w:p>
    <w:p w14:paraId="5AAD6D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Фролов. Поэма «Домна». Реальная жизнь Домны Каликовой и её литературный образ. Героизм Домны, готовность отдать жизнь ради счастья народа. Образы Зайца Семёна и Толстого Прокопа, выбор жизненного пути в период революции.</w:t>
      </w:r>
    </w:p>
    <w:p w14:paraId="07CCCE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8.5. Стихотворения коми поэтов о природе. Картины зимы.</w:t>
      </w:r>
    </w:p>
    <w:p w14:paraId="796F74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 Елькин. Стихотворение «Кор лымйыс тöдса видзьяс вылас водас…» («Когда снег на знакомые луга упадёт»). Картины перехода от осени к зиме. Самоощущение человека. Стихотворение «Абу ёна кöдзыд. Ывла шань…» («Не так уж холодно…»). Образ живой природы.</w:t>
      </w:r>
    </w:p>
    <w:p w14:paraId="64AC1B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М. Худяков. Стихотворение «Медводдза лым» («Первый снег»). Связь человека и природы.</w:t>
      </w:r>
    </w:p>
    <w:p w14:paraId="4CF7FB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Попов. Стихотворение «Лымйöн тöбсьöм рас да оль» («Снегом покрытые роща и лес»). Зима – тихое время. Лёгкий сон природы.</w:t>
      </w:r>
    </w:p>
    <w:p w14:paraId="7CABA2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В. Козлов. Стихотворение «Тöвся вöрын» («В зимнем лесу»). Самоощущение человека в зимнем лесу. Взаимопонимание человека и леса.</w:t>
      </w:r>
    </w:p>
    <w:p w14:paraId="6AE105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Размыслов. Стихотворение «Лыжи вылын» («На лыжах»). Приподнятое настроение молодости.</w:t>
      </w:r>
    </w:p>
    <w:p w14:paraId="26373C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8.6. Тема защиты родной земли и народа.</w:t>
      </w:r>
    </w:p>
    <w:p w14:paraId="00EBBA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Юшков. Рассказ «Конö Семö» («Семен Кононович»). Тесная связь между Семеном Кононовичем и Генагеем. Каждодневная забота взрослого человека о подрастающем поколении. Приёмы раскрытия характера Генагея. Стихотворение «Кодлы шуштöм чужан муыс» («Кому мрачна земля родная»). Волнительный разговор о самом дорогом в жизни человека (родная земля, мать, родной язык). Стихотворение «Сы мында Зыряновск эм Сибирын» («Зыряне за Уралом»). Коми люди – освоители Сибири. Смелость и упорство коми человека, его стремление добраться до далёких земель.</w:t>
      </w:r>
    </w:p>
    <w:p w14:paraId="79890C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Торопов. Рассказ «Кöнi тэ, кар?» («Где ты, город?»). Жизнь и работа людей во время войны, ответственность за Отечество. Характеры юношей (Федя, Микол, Шыр).</w:t>
      </w:r>
    </w:p>
    <w:p w14:paraId="4C99E2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Н. Куратова. Повесть «Бобöнянь кöр» (дженьдöдöмöн) («Вкус клевера») (в сокращении). Изображение войны в повести. Взросление девочки. Характеры сельских жителей. Татьяна Васильевна – образ женщины военного времени.</w:t>
      </w:r>
    </w:p>
    <w:p w14:paraId="3BF881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Тимин. Повесть «Эжва Перымса зонка» («Мальчик из Перми Вычегодской»), стихотворения «Коми нимъяс йылысь» («О коми именах»), «Челядьдырся» («Из детства»). Жизнь древних коми, вера в богов, тесная связь с природой, семейное древо, взгляды на жизнь.</w:t>
      </w:r>
    </w:p>
    <w:p w14:paraId="24F45AAE">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04.8.7. О взрослении человека.</w:t>
      </w:r>
    </w:p>
    <w:p w14:paraId="238803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В. Габова. Рассказ «Радейтöмысь двойка» («Двойка по поведению») (перевод А.П. Мишариной). Первая любовь и ее разрушение. Роль учителя в описанных событиях.</w:t>
      </w:r>
    </w:p>
    <w:p w14:paraId="2DEE45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8.8. Теория литературы.</w:t>
      </w:r>
    </w:p>
    <w:p w14:paraId="09AEE4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преданий. Легенда. Христианские мотивы. Быличка. Миф. Устное народное творчество и литература: общее и особенное. Связь литературы и фольклора. Элементы фольклора в литературе. Виды эпитетов, фольклорный эпитет. Эпитет – универсальное художественное средство. Композиция произведения. Пролог и эпилог. Язык художественного произведения (своеобразие синтаксиса). Порядок слов в предложении как художественный прием. Структура предложения и задачи художественного произведения. Воспоминание как жанр. Литературная критика. Анализ и оценка литературного произведения как читательская деятельность. Поэма – лиро-эпический жанр. Общее и особенное в поэме и стихотворении. Тематика поэм. Лирический и эпический сюжет. Метрика: хорей, ямб, дактиль, амфибрахий, анапест. Стихотворная и прозаическая речь. Ритмика, стих как единица стихотворного текста. Сюжет. Элементы сюжета (композиция, завязка, развитие действия, кульминация, развязка). Повесть. Рассказ и повесть, различия. Связь между персонажами повести.</w:t>
      </w:r>
    </w:p>
    <w:p w14:paraId="024973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9. Содержание обучения в 8 классе.</w:t>
      </w:r>
    </w:p>
    <w:p w14:paraId="566E95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9.1. Введение.</w:t>
      </w:r>
    </w:p>
    <w:p w14:paraId="63F200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 коми литературы – внутренняя жизнь человека. Приемы психологизма. Образ автора, авторская позиция.</w:t>
      </w:r>
    </w:p>
    <w:p w14:paraId="344AC5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9.2. Коми устное народное творчество.</w:t>
      </w:r>
    </w:p>
    <w:p w14:paraId="29B823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яд. Обрядовая поэзия. Виды обрядов. Особенности обрядовой поэзии. Свадебная обрядовая поэзия. </w:t>
      </w:r>
    </w:p>
    <w:p w14:paraId="6BE0CD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ма Вень (В.Т. Чисталёв). Опера-драма «Ныв сетöм» («Свадьба»). Красота свадебного обряда, соединение пения и действия в опере-драме.</w:t>
      </w:r>
    </w:p>
    <w:p w14:paraId="494784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öрданкывъяс верöс сайö ныв сетöм дырйи» («Причитания невесты перед замужеством») (Текст записан В.А. Куратовым).</w:t>
      </w:r>
    </w:p>
    <w:p w14:paraId="74C5E7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9.3. Произведения классиков коми литературы о коми национальном характере.</w:t>
      </w:r>
    </w:p>
    <w:p w14:paraId="583E03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Куратов. Стихотворение «Коми кыв» («Коми язык»). Значение родного языка в жизни человека. Оценка коми языка. Поэтическое самосознание. Стихотворение «Менам муза» («Моя муза»). Образ Музы. Развитие выражения «Абу вуза» («Неподкупна»). Муза – тихий собеседник, строгий критик, судья, обличитель злобы угнетающих. Стихотворение «Корысь» («Нищий»). Жизнь нищего, горестные и счастливые мгновения. Принятие жизни. Стихотворение «Генерал, тэ ов и югъяв!» («Генерал, живи и радуй!»). Краткость и острота мысли автора. Противопоставление внутренней бедности и внешнего благополучия человека. Воспевание настоящей красоты и обличение людей, бесполезно прожигающих жизнь.</w:t>
      </w:r>
    </w:p>
    <w:p w14:paraId="6B0A862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Ф. Жаков. История поиска поэмы «Биармия». Поэма «Биармия» (отрывки; перевод на коми язык М.А. Елькина). Идеализация истории родной земли, её поэтизация. </w:t>
      </w:r>
    </w:p>
    <w:p w14:paraId="76B627C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ёбдинса Виттор (В.А. Савин). Комедия «Райын» («В раю»). Матвей Сова – правдивый коми национальный характер – неунывающий, трудолюбивый, добродетельный, веселый, общительный человек. Представления коми человека о жизни и пребывании в ином мире. Уважение к жизни и её воспевание. Публицистические рассказы «Спектакасигъясöн» («При постановке спектаклей»), «Зэв коланатор» («Очень нужное»). Забота В.А. Савина о развитии культуры коми народа.</w:t>
      </w:r>
    </w:p>
    <w:p w14:paraId="0B2267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ма Вень (В.Т. Чисталёв). Рассказ «Трипан Вась» («Василий Трифонович»). Тяжелая жизнь коми крестьянина в годы гражданской войны. Стремление воплотить в жизнь самые важные задачи. Портрет Василия Трифоновича, образ жизни, тесная связь с природой и земледелием, трудолюбие, забота о детях. Человек – частица природы. Стихотворение «Кайла видзöдла» («Поднимусь посмотрю»). Пашня - кормилица крестьянина. Крестьянин – работник и поэт, умеющий воспевать землю. Стихотворение «Гöрысь» («Пахарь»). Раскрытие настроения пахаря.</w:t>
      </w:r>
    </w:p>
    <w:p w14:paraId="1CEDF7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9.4. Стихотворения о родном языке.</w:t>
      </w:r>
    </w:p>
    <w:p w14:paraId="198BF3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Попов. Стихотворение «Чужан кыв кедзовтысьяслы» («Обижающим родной язык»). Осуждение людей, забывающих родной язык.</w:t>
      </w:r>
    </w:p>
    <w:p w14:paraId="0EF4C6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Юшков. Стихотворение «Коми кыв! Колян нэмын на тэныд…» («Коми язык! В прошлом веке тебе...»). Настоящее и будущее коми языка и коми земли. Сильное чувство поэта, интонация утверждения.</w:t>
      </w:r>
    </w:p>
    <w:p w14:paraId="196F6C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Тимин. Стихотворение «Чужан кыв» («Родной язык»). Сравнение родного языка с птицей. Образ поэта.</w:t>
      </w:r>
    </w:p>
    <w:p w14:paraId="37305A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Лужиков. Стихотворение «Коми сёрни…» («Коми речь...»). Звучание коми речи.</w:t>
      </w:r>
    </w:p>
    <w:p w14:paraId="7DD8B2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9.5. Тема Великой Отечественной войны в произведениях коми авторов.</w:t>
      </w:r>
    </w:p>
    <w:p w14:paraId="7C40D6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Торопов. Рассказ «Проса рок» («Пшенная каша)». Зарождение первой любви у главного героя. Развитие любви к девушке. Готовность прийти на помощь к любимой.</w:t>
      </w:r>
    </w:p>
    <w:p w14:paraId="771F6A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Попов. Стихотворение «Вит нянь тор» («Пять кусков хлеба»). Картина войны, вызывающая боль. Подвиг матери.</w:t>
      </w:r>
    </w:p>
    <w:p w14:paraId="1FA292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Е. Ванеев. Стихотворение «Асъя пальöдысь, лунъя гажöдысь…» («Утром будящий, днём радующий...»). Забота матери о сыне, бесконечное ожидание его с войны.</w:t>
      </w:r>
    </w:p>
    <w:p w14:paraId="417E07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9.6. Тема человека и природы в современной коми литературе.</w:t>
      </w:r>
    </w:p>
    <w:p w14:paraId="5BEBF9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В. Рочев. Повесть «Кöрысь тэрыбджык» («Быстрее оленя»). Природная сила и ум Митрука, одушевление окружающего мира. «Понимание» и разрушение природы людьми, получившими образование.</w:t>
      </w:r>
    </w:p>
    <w:p w14:paraId="6669A4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В. Козлов. Стихотворение «Танi, танi, танi…» («Здесь, здесь, здесь...»). Изменения в жизни коми села. Боль сердца лирического героя.</w:t>
      </w:r>
    </w:p>
    <w:p w14:paraId="499EA8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Лужиков. Стихотворения «Раскö йöрмöм мудзöм тöлыс...» («Запутавшийся в роще усталый ветер...»), «Вöрса сöдз ёль ваöн мыссьöдöм» («Водой из чистого лесного ручья умытый»), «Важся кыйсьысьяслöн лов» («Душа древних охотников»). Своеобразный взгляд на природу, её одушевление.</w:t>
      </w:r>
    </w:p>
    <w:p w14:paraId="03B711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Юшков. Повесть «Пияна ош» («Медведица с медвежатами»). Охрана природы и человечность – неразделимые понятия. Конфликт Микулая и Емеля.</w:t>
      </w:r>
    </w:p>
    <w:p w14:paraId="65E694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9.7. Проблемы нравственного роста.</w:t>
      </w:r>
    </w:p>
    <w:p w14:paraId="6F7D785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М. Столповский. Короткие рассказы: «Калича нöдкыв» («Загадка с замком»), «Урöсмöм груша» («Неправильная груша») (перевод О.И. Уляшева). Рассказы-притчи. Аллегорическая мораль: важнейшее в жизни – добрая душа человека.</w:t>
      </w:r>
    </w:p>
    <w:p w14:paraId="15CDAF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9.8. Теория литературы.</w:t>
      </w:r>
    </w:p>
    <w:p w14:paraId="31FBFB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емы психологизма. Образ автора, авторская позиция. Обрядовая поэзия. Образность и язык. Перевод художественной литературы. Драма как литературный род. Жанры драмы. Комедия. Публицистика. Ритмизованная проза. Проявление авторской позиции в эпическом произведении. Художественный язык, приемы построения художественного образа. Метафора. Притча. Аллегорическое высказывание. Мораль.</w:t>
      </w:r>
    </w:p>
    <w:p w14:paraId="090198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0. Содержание обучения в 9 классе.</w:t>
      </w:r>
    </w:p>
    <w:p w14:paraId="389EB0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0.1. Введение.</w:t>
      </w:r>
    </w:p>
    <w:p w14:paraId="0CD130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и литература – искусство и предмет изучения. История коми литературы, этапы её развития, сходства с родственными литературами и особенности.</w:t>
      </w:r>
    </w:p>
    <w:p w14:paraId="2391DE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0.2. Песенное наследие коми народа.</w:t>
      </w:r>
    </w:p>
    <w:p w14:paraId="36FBEA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ические песни коми народа. Необрядовая лирика коми, песенные жанры. Авторские песни.</w:t>
      </w:r>
    </w:p>
    <w:p w14:paraId="04AD22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песни: «Шондiöй, мамöй» («Солнце моё, мама»), «Менам вöлi алöй ленточка» («Была у меня алая ленточка»). Картины девичьей жизни и замужества.</w:t>
      </w:r>
    </w:p>
    <w:p w14:paraId="795584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и коми авторов, ставшие народными: М.Н. Лебедев, «Бур батькöдмамкöд олöм» («Жизнь с родителями»), А.И. Обрезкова, «Кöкöй, кöкöй» («Кукушка, кукушка»). Отражение горькой женской доли.</w:t>
      </w:r>
    </w:p>
    <w:p w14:paraId="126218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ушка. Структура частушки. Роль частушки в жизни человека.</w:t>
      </w:r>
    </w:p>
    <w:p w14:paraId="4B1B64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ческие песни коми народа. Коми-зырянское и ижмо-колвинское происхождение песенного эпоса. «Педöр Кирон» («Кирон Федорович»). Кирон Федорович – русской земли защитник. Ратный подвиг богатыря. Сюжет вещего сна. Помощник богатыря – персонаж русских сказок Сивкабурка. «Керча-ю бокын олам» («Возле Керча-ю живём»). Сюжет сватовства. Испытание играми. Причина межродовых конфликтов – нарушение границы между своей землёй и чужой. Защита слабых и обиженных.</w:t>
      </w:r>
    </w:p>
    <w:p w14:paraId="4990A52B">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04.10.3. Произведения классиков коми литературы.</w:t>
      </w:r>
    </w:p>
    <w:p w14:paraId="5BC1BA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Куратов. Стихотворение «Коми бал» («Коми бал»). Коми бал - деревенские посиделки. Каждый образ в стихотворении – олицетворение определенного этапа жизни: ребенок – детство, парни и девушки – молодость, пожилая женщина – старость. Изба как символ мира.</w:t>
      </w:r>
    </w:p>
    <w:p w14:paraId="1B47A8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ёбдинса Виттор (В.А. Савин). Стихотворение «Мамöлы» («Маме»). Образ матери, давшей путевку в жизнь поэту. Уважение и почитание матери.</w:t>
      </w:r>
    </w:p>
    <w:p w14:paraId="0EB3B8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ма Вень (В.Т. Чисталёв). Стихотворение «Прöщай да видза ов…» («Прощай и здравствуй…»). Последняя встреча и прощание поэта с родиной. Сила образов лиственницы, церкви «с поникшей головой». Рассказ «Öти… дас куим миллион лыдысь» («Один… из тринадцати миллионов»). Война и жизнь человека. Страшные картины разрушения жизни и унижения человека. Характер Василия. Раскрытие судьбы народа, всей России через жизнь одного человека.</w:t>
      </w:r>
    </w:p>
    <w:p w14:paraId="4F7B0C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лля Вась (В.И. Лыткин). Поэма «Мунöны» («Идут»). События гражданской войны в России в основе сюжета поэмы. Собирательный образ людей, идущих к светлой жизни. Картины войны и северной природы.</w:t>
      </w:r>
    </w:p>
    <w:p w14:paraId="268E85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0.4. Образы классиков в современной коми поэзии.</w:t>
      </w:r>
    </w:p>
    <w:p w14:paraId="299585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 Ивана Куратова в литературе. В.Г. Лодыгин. Стихотворение «Куратов». Образ первого коми поэта, человека энциклопедических знаний. А.М. Лужиков. Стихотворение «Иван Куратов нимсянь» («От имени Ивана Куратова»). Мотив возвращения творчества поэта на родину с далекой чужой земли.</w:t>
      </w:r>
    </w:p>
    <w:p w14:paraId="75E180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 Нёбдинса Виттора в литературе. А.Е. Ванеев. Стихотворение «Джуджыд тугана ниа» («Лиственница с высокой кроной»). Образ высокого, гордого дерева – лиственницы, крепко держащегося корнями за родную землю, гордо возвышающегося над остальным лесом и бережно укрывающего своими ветвями молодняк. Е.В. Козлов. Стихотворение «Кировскӧй паркын» («В Кировском парке»). Образы коми поэтов И.А. Куратова и Нёбдинса Виттора. Образ Тима Веня в литературе. В.Г. Лодыгин. Стихотворение «Коми сьöлöм» («Коми сердце»). Размышления писателя о творчестве коми поэта.</w:t>
      </w:r>
    </w:p>
    <w:p w14:paraId="656D92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 Тима Веня и его поэзии, создаваемой мелодией песни родного края. Природа – источник вдохновения. В.Л. Бабин. Стихотворение «Висьтасьöм» («Откровение»). Мотив зарождения поэзии, творческого вдохновения поэта среди природы родной земли.</w:t>
      </w:r>
    </w:p>
    <w:p w14:paraId="0C0B45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0.5. Коми рассказ об эпохе 1920-1930-х годов.</w:t>
      </w:r>
    </w:p>
    <w:p w14:paraId="1FFF18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Фёдоров. Рассказ «Ытва дырйи» («В половодье»). Черты эпохи 1930-х годов в рассказе. Изменения во взглядах крестьян на самостоятельную жизнь.</w:t>
      </w:r>
    </w:p>
    <w:p w14:paraId="205FBA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Торопов. Рассказ «Гымöбтiс керка шöрын» («Грохот в избе»). Коллективизация глазами современного писателя. Образ жизни Викеня, ответственность за завтрашний день, счастье бытия. Образы стоящих у власти, «улучшение» жизни бедняков.</w:t>
      </w:r>
    </w:p>
    <w:p w14:paraId="52E1F393">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04.10.6. Чувство любви к Родине и человеку в произведениях о войне.</w:t>
      </w:r>
    </w:p>
    <w:p w14:paraId="7CDC81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Размыслов. Стихотворения «Рытъя лирика» («Вечерняя лирика»), «Рытъя кыа лöнькöд тэ он рöдмы» («С тишиною вечерней зари»). Радостное восприятие жизни. Тесная связь природы и современности. Стихотворение «Воклы» («Брату»). Лирический образ войны. Патриотизм поэта, забота о близких. Поэма «Медводдза любов» («Первая любовь»). Произведение о любви к жизни. Поиск лирическим героем себя в жизни. Радостные картины эпохи 1930-х годов и идеал жизни человека. Соединение прошлого и будущего. Образ-символ первой любви и юности.</w:t>
      </w:r>
    </w:p>
    <w:p w14:paraId="77D5CA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Н. Куратова. Повесть «Батьяс йылысь висьт» («Повесть об отцах»). Счастливые и горестные мгновения в жизни девочки Раи. Горячая любовь к отцу, светлые воспоминания о нём. Перевернувшая мирную жизнь война.</w:t>
      </w:r>
    </w:p>
    <w:p w14:paraId="4DB482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0.7. Образ человека, проблемы бытия в современной коми литературе.</w:t>
      </w:r>
    </w:p>
    <w:p w14:paraId="34BBA7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Тимин. Отрывки из романа «Биармияса Викинг» («Викинг из Биармии»). Жизнь древних коми и викингов. Древние божества. Тесная связь героя романа Чож Ур-Бьярма с родной землей, со своим родом.</w:t>
      </w:r>
    </w:p>
    <w:p w14:paraId="0ACFE9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Г. Елфимова. Стихотворение «Пуксьылам вай, мамукöй, вочаныр…» («Посидим, мамочка, вдвоем…»). Невысказанность лирической героини, наполняющая ее сердце. Теплые и нежные чувства лирической героини к маме, близкие отношения с ней.</w:t>
      </w:r>
    </w:p>
    <w:p w14:paraId="14B18E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 Елькин. Стихотворение «Бать паметьлы» («В память отцу»). Спокойствие лирического героя в отчем доме. Неугасимый свет родного дома и память об отце.</w:t>
      </w:r>
    </w:p>
    <w:p w14:paraId="111F2C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 Обрезкова. Рассказ «Сикт вежсьö бурланьö» («Село меняется к лучшему»). Образ молодой учительницы, её непонимание сельчан, приветствующих открытие детского дома. Отношение </w:t>
      </w:r>
      <w:r>
        <w:rPr>
          <w:rFonts w:ascii="Times New Roman" w:hAnsi="Times New Roman" w:eastAsia="SchoolBookSanPin"/>
          <w:sz w:val="28"/>
          <w:szCs w:val="28"/>
          <w:lang w:val="ru-RU"/>
        </w:rPr>
        <w:t>обучающихся</w:t>
      </w:r>
      <w:r>
        <w:rPr>
          <w:rFonts w:ascii="Times New Roman" w:hAnsi="Times New Roman"/>
          <w:sz w:val="28"/>
          <w:szCs w:val="28"/>
          <w:lang w:val="ru-RU"/>
        </w:rPr>
        <w:t xml:space="preserve"> к появлению детского дома на селе.</w:t>
      </w:r>
    </w:p>
    <w:p w14:paraId="7A2AA6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0.8. Творчество русских писателей Республики Коми.</w:t>
      </w:r>
    </w:p>
    <w:p w14:paraId="036D37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Б. Терентьева. Пьеса «Гуманитарный класс». Взросление подростков. Проблема выбора между выгодным предложением и честным поступком.</w:t>
      </w:r>
    </w:p>
    <w:p w14:paraId="6A91546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В. Суворов. Стихотворение «Вотчысь» («Ягодник», перевод М.А. Елькина). Образ живой природы. Обращение как художественный приём, его функция. Стихотворение «Катшасинъяс» («Ромашки», перевод М.А. Елькина). Картина луга с ромашками. Сравнение человеческой жизни с бесконечным лугом.</w:t>
      </w:r>
    </w:p>
    <w:p w14:paraId="102093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0.9. Теория литературы.</w:t>
      </w:r>
    </w:p>
    <w:p w14:paraId="19DADB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ческие песни коми народа, происхождение песен. Изображение жизни в художественном произведении. Описание в художественном произведении. Приёмы авторской оценочной позиции. Образ природы в литературе. Отражение мироощущения людей в образах природы. Гармония природы и человека. Приём параллелизма. Художественно-публицистический жанр. Жанр рассказа. Виды повествований. Жанр поэмы. Раскрытие событий жизни героя лирической поэмы.</w:t>
      </w:r>
    </w:p>
    <w:p w14:paraId="32565A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 Планируемые результаты освоения программы по родной (коми) литературе на уровне основного общего образования.</w:t>
      </w:r>
    </w:p>
    <w:p w14:paraId="7FD1A9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1. В результате изучения родной (коми) литературы на уровне основного общего образования у обучающегося будут сформированы следующие личностные результаты:</w:t>
      </w:r>
    </w:p>
    <w:p w14:paraId="5FA18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135AF6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02BA0AB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коми) литературы;</w:t>
      </w:r>
    </w:p>
    <w:p w14:paraId="1239551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636E36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2B80E5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марийского) языка и родной (марийской) литературы, истории, культуры Российской Федерации, своего края в контексте изучения произведений марийской литературы, а также русской литературы и литературы народов России;</w:t>
      </w:r>
    </w:p>
    <w:p w14:paraId="5460FD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0EAA54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коми литературе;</w:t>
      </w:r>
    </w:p>
    <w:p w14:paraId="7C7A8BC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66653EF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4948191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5488CDB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6008D48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1FAEA44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3C6D7E3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24DA1AE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нимание ценности отечественного и мирового искусства, роли этнических культурных традиций и народного творчества;</w:t>
      </w:r>
    </w:p>
    <w:p w14:paraId="2063D20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5842A08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47C9AE33">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E3EB11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6BB6626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3A051DE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57F1DA1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5283BDA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B4B134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75FF177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67A1132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коми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328AED4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419DB80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2457BC4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вышение уровня экологической культуры, осознание глобального характера экологических проблем и путей их решения;</w:t>
      </w:r>
    </w:p>
    <w:p w14:paraId="0A1F51D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2343A04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81BB90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591CAA62">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4104001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6D41C53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5BDB3C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6DEA1C9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34594BC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11D61C0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74727FC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перировать основными понятиями, терминами и представлениями в области концепции устойчивого развития;</w:t>
      </w:r>
    </w:p>
    <w:p w14:paraId="6B6DD21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анализировать и выявлять взаимосвязи природы, общества и экономики;</w:t>
      </w:r>
    </w:p>
    <w:p w14:paraId="580586B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D7D626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2B429A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2. В результате изучения родной (коми)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48E397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2.1. У обучающегося будут сформированы следующие базовые логические действия как часть познавательных универсальных учебных действий:</w:t>
      </w:r>
    </w:p>
    <w:p w14:paraId="5F3933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18ACE8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073707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043858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5A2515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3C5425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1C78F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DFF2F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561863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45CB64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1E456C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28C0C9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0FEEC3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1B1046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7C4744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2.3. У обучающегося будут сформированы умения работать с информацией как часть познавательных универсальных учебных действий:</w:t>
      </w:r>
    </w:p>
    <w:p w14:paraId="10EB70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6B63F4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6FA01B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A67F8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7DAE0C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7568679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2E237B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2.4. У обучающегося будут сформированы умения общения как часть коммуникативных универсальных учебных действий:</w:t>
      </w:r>
    </w:p>
    <w:p w14:paraId="5D0481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6DE103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585BB17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37E636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3A7624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4D7CF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2.5. У обучающегося будут сформированы умения самоорганизации как части регулятивных универсальных учебных действий:</w:t>
      </w:r>
    </w:p>
    <w:p w14:paraId="7DFBB2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4869C1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1F27D7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D4645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14:paraId="60B8C3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4EB245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B7878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7D7E041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653089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CE844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5B7E5D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6D8C33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01668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0462C4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2B2275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65D3A3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5FCBD3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652A84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1C9CDA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 себе и другим;</w:t>
      </w:r>
    </w:p>
    <w:p w14:paraId="176185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EF196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2.7. У обучающегося будут сформированы умения совместной деятельности:</w:t>
      </w:r>
    </w:p>
    <w:p w14:paraId="4CCADF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коми) литературы, обосновывать необходимость применения групповых форм взаимодействия при решении поставленной задачи;</w:t>
      </w:r>
    </w:p>
    <w:p w14:paraId="588238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0B8588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16CD3B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коми)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166464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5F2E2F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499A40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1C3B4E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3. Предметные результаты изучения родной (коми) литературы. К концу обучения в 5 классе обучающийся научится:</w:t>
      </w:r>
    </w:p>
    <w:p w14:paraId="5F1381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одную (коми) литературу как вид искусства, отличия художественного текста от текста научного, делового, публицистического;</w:t>
      </w:r>
    </w:p>
    <w:p w14:paraId="300E7B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ментарным умениям воспринимать, анализировать, интерпретировать и оценивать прочитанные произведения: отличать прозаические тексты от поэтических, различать основные жанры фольклора (пословица, поговорка, загадка, народная сказка) и художественной литературы (рассказ, повесть), определять тему и главную мысль произведения, выявлять элементарные особенности языка художественного произведения;</w:t>
      </w:r>
    </w:p>
    <w:p w14:paraId="3B60FA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 оценивать его поступки;</w:t>
      </w:r>
    </w:p>
    <w:p w14:paraId="17B9C7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 владеть различными видами пересказа;</w:t>
      </w:r>
    </w:p>
    <w:p w14:paraId="6CCF5D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ё отношение к прочитанному, рассказывать о самостоятельно прочитанном произведении, обосновывая свой выбор, отвечать на вопросы по прочитанному произведению, задавать вопросы с целью понять содержание произведений;</w:t>
      </w:r>
    </w:p>
    <w:p w14:paraId="793B52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проект).</w:t>
      </w:r>
    </w:p>
    <w:p w14:paraId="52CD23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4. Предметные результаты изучения родной (коми) литературы. К концу обучения в 6 классе обучающийся научится:</w:t>
      </w:r>
    </w:p>
    <w:p w14:paraId="790145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литературы как вида словесного искусства, отличия художественного текста от текстов других стилей;</w:t>
      </w:r>
    </w:p>
    <w:p w14:paraId="3B54F6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рименять изученные теоретико-литературные понятия (композиция, тема, идея, проблема), определять тему и главную мысль произведения, основные вопросы, поднятые автором, указывать родовую и жанровую принадлежность произведения, выделять смысловые части художественного текста;</w:t>
      </w:r>
    </w:p>
    <w:p w14:paraId="1F5842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близкие по тематике и проблематике произведения, сопоставлять эпизоды литературных произведений и сравнивать их героев,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14:paraId="52D249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о прочитанном, в том числе используя информацию о жизни и творчестве писателя, давать развёрнутый ответ на вопрос, связанный со знанием и пониманием литературного произведения;</w:t>
      </w:r>
    </w:p>
    <w:p w14:paraId="38EF74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или фрагмента), в том числе цитатный, пересказывать прочитанное произведение, используя подробный, сжатый, выборочный, творческий пересказ;</w:t>
      </w:r>
    </w:p>
    <w:p w14:paraId="390205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обретённые знания и умения в практической деятельности и повседневной жизни для создания связного устного и письменного текста на родном (коми) языке, для определения своего круга чтения по родной (коми) литературе, выбора произведений, обладающих эстетической ценностью, способствующих формированию культуры межнациональных отношений.</w:t>
      </w:r>
    </w:p>
    <w:p w14:paraId="268EA8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5. Предметные результаты изучения родной (коми) литературы. К концу обучения в 7 классе обучающийся научится:</w:t>
      </w:r>
    </w:p>
    <w:p w14:paraId="24828C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род и жанр литературного произведения, выделять и формулировать тему, идею, проблематику изученного произведения, соотносить содержание и проблематику художественных произведений;</w:t>
      </w:r>
    </w:p>
    <w:p w14:paraId="6204B2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элементы сюжета произведения (композиция, завязка, развитие действия, кульминация, развязка), характеризовать поступки и отношения литературного героя с другими героями художественного произведения, выявлять характер конфликта в литературном произведении, давать собственную интерпретацию и оценку литературным произведениям с учётом понимания отражённой в них художественной картины мира;</w:t>
      </w:r>
    </w:p>
    <w:p w14:paraId="66DB1C4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 произведения;</w:t>
      </w:r>
    </w:p>
    <w:p w14:paraId="475642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устные и письменные монологические высказывания на темы, связанные с изученными произведениями родной (коми) литературы, писать сочинение и доклад по заданной теме с использованием прочитанных произведений;</w:t>
      </w:r>
    </w:p>
    <w:p w14:paraId="444FC1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коллективной и индивидуальной проектной и (или) исследовательской деятельности и публично представлять полученные результаты.</w:t>
      </w:r>
    </w:p>
    <w:p w14:paraId="7FFF07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6. Предметные результаты изучения родной (коми) литературы. К концу обучения в 8 классе обучающийся научится:</w:t>
      </w:r>
    </w:p>
    <w:p w14:paraId="161B5D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 определять род и жанр литературного произведения на основе анализа важнейших особенностей его содержания и формы, выбирать путь анализа произведения, родо-жанровой природе художественного текста, применять изученные теоретико-литературные понятия (ритмизованная проза, жанры драмы, перевод художественного произведения);</w:t>
      </w:r>
    </w:p>
    <w:p w14:paraId="021A27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обенности сюжета, композиции, роль изобразительно-выразительных средств, приёмы построения художественного образа;</w:t>
      </w:r>
    </w:p>
    <w:p w14:paraId="575119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анализировать факты из биографии писателя и сведения об историко-культурном контексте его творчества, выделять основные этапы историко-литературного процесса;</w:t>
      </w:r>
    </w:p>
    <w:p w14:paraId="061F93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родной (коми) и русской литературы, близкие по тематике, проблематике, жанру, раскрывать в них общие черты и национально обусловленные различия;</w:t>
      </w:r>
    </w:p>
    <w:p w14:paraId="20600FA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изученное и самостоятельно прочитанное произведение, используя различные виды пересказов, развёрнуто отвечать на вопросы и самостоятельно формулировать вопросы к тексту, пересказывать сюжет произведения,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1BC94B4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писать сочинение по заданной теме с использовант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доклада творческой работы на самостоятельно выбранную литературную или публицистическую тему, применяя различные виды цитирования;</w:t>
      </w:r>
    </w:p>
    <w:p w14:paraId="43F462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обретённые знания и умения в практической деятельности и повседневной жизни для определения своего круга чтения по родной (коми) литературе, выбора произведений, обладающих эстетической ценностью, способствующих формированию культуры межнациональных отношений, для поиска нужной информации о литературе, о конкретном произведении и его авторе.</w:t>
      </w:r>
    </w:p>
    <w:p w14:paraId="7BC675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4.11.7. Предметные результаты изучения родной (коми) литературы. К концу обучения в 9 классе обучающийся научится:</w:t>
      </w:r>
    </w:p>
    <w:p w14:paraId="7271DA0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амостоятельный смысловой и эстетический анализ произведений художественной литературы,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 оперировать основными фактами жизненного и творческого пути писателя, соотносить содержание и проблематику художественных произведений со временем их написания и отображённой в них эпохой, применять изученные теоретико-литературные понятия (художественно-публицистический жанр, авторская позиция);</w:t>
      </w:r>
    </w:p>
    <w:p w14:paraId="6BCEB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определять его родо-жанровую принадлежность, выявлять тему и идею произведения, определять приёмы авторской оценочной позиции в изученном произведении, характеризовать особенности сюжета, композиции, роль изобразительно-выразительных средств, характеризовать героев одного или нескольких произведений;</w:t>
      </w:r>
    </w:p>
    <w:p w14:paraId="49F159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тизировать представления о литературном процессе и литературном наследии коми народа, формулировать основные темы и проблемы коми литературы;</w:t>
      </w:r>
    </w:p>
    <w:p w14:paraId="4DBF546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знания произведений родной (коми) литературы, приводя примеры двух или более текстов, затрагивающих общие темы или проблемы, участвовать в разных видах обсуждения, формулировать собственную позицию и аргументировать её, привлекая сведения из жизненного и читательского опыта;</w:t>
      </w:r>
    </w:p>
    <w:p w14:paraId="3DCE52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14:paraId="7130ECF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писать сочин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доклада, конспекта,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14:paraId="4CC596E0">
      <w:pPr>
        <w:pStyle w:val="2"/>
        <w:pBdr>
          <w:bottom w:val="none" w:color="auto" w:sz="0" w:space="0"/>
        </w:pBdr>
        <w:spacing w:before="0" w:line="350" w:lineRule="auto"/>
        <w:ind w:firstLine="708"/>
        <w:jc w:val="both"/>
        <w:rPr>
          <w:b w:val="0"/>
          <w:szCs w:val="28"/>
          <w:lang w:val="ru-RU"/>
        </w:rPr>
      </w:pPr>
      <w:r>
        <w:rPr>
          <w:b w:val="0"/>
          <w:szCs w:val="28"/>
          <w:lang w:val="ru-RU"/>
        </w:rPr>
        <w:t>105. Федеральная рабочая программа по учебному предмету «Родная (коми-пермяцкая) литература».</w:t>
      </w:r>
    </w:p>
    <w:p w14:paraId="504EB5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 Федеральная рабочая программа по учебному предмету «Родная (коми-пермяцкая) литература» (предметная область «Родной язык и родная литература») (далее соответственно – программа по родной (коми-пермяцкой) литературе, родная (коми-пермяцкая) литература, коми-пермяцкая литература) разработана для обучающихся, владеющих родным (коми-пермяцким) языком, и включает пояснительную записку, содержание обучения, планируемые результаты освоения программы по родной (коми-пермяцкой) литературе.</w:t>
      </w:r>
    </w:p>
    <w:p w14:paraId="4E522E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2. Пояснительная записка отражает общие цели изучения родной (коми-пермяцкой) литературы, место в структуре учебного плана, а также подходы к отбору содержания, к определению планируемых результатов.</w:t>
      </w:r>
    </w:p>
    <w:p w14:paraId="6ACDC1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3D0A0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4. Планируемые результаты освоения программы по родной (коми-пермяц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76404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5. Пояснительная записка.</w:t>
      </w:r>
    </w:p>
    <w:p w14:paraId="7726D7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5.1. Программа по родной (коми-пермяцкой) литературе разработана с целью оказания методической помощи учителю в создании рабочей программы по учебному предмету.</w:t>
      </w:r>
    </w:p>
    <w:p w14:paraId="0D5FE7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5.5.2. В содержании программы по родной (коми-пермяцкой) литературе выделяются следующие содержательные линии: </w:t>
      </w:r>
    </w:p>
    <w:p w14:paraId="3CDB65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и-пермяцкое устное народное творчество, включающее малые жанры фольклора (пословицы, поговорки, загадки, приметы), эпические произведения (сказки, предания, легенды) и лирические жанры (песни);</w:t>
      </w:r>
    </w:p>
    <w:p w14:paraId="571AD7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лемно-тематические блоки, отражающие ключевые темы и проблемы коми-пермяцкой литературы: мир детей, отношения детей и взрослых, защита природы, любовь к родному краю и родному языку, вера в человека, нравственные ценности и традиции народа, труд как общечеловеческая ценность, историческая память;</w:t>
      </w:r>
    </w:p>
    <w:p w14:paraId="228ECB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предполагающая изучение основных литературоведческих понятий и изобразительно-выразительных средств.</w:t>
      </w:r>
    </w:p>
    <w:p w14:paraId="461D25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изучении каждого раздела программы по родной (коми-пермяцкой) литературе обучающиеся получают соответствующие знания и овладевают необходимыми умениями и навыками, совершенствуют виды речевой деятельности, углубляют представление о родной литературе как национально-культурном феномене.</w:t>
      </w:r>
    </w:p>
    <w:p w14:paraId="3A5D98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5.3. Изучение родной (коми-пермяцкой) литературы направлено на достижение следующих целей:</w:t>
      </w:r>
    </w:p>
    <w:p w14:paraId="3980BD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потребности в качественном чтении, культуры читательского восприятия, понимания литературных текстов, навыков создания собственных устных и письменных высказываний;</w:t>
      </w:r>
    </w:p>
    <w:p w14:paraId="001685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чувства причастности к родной (коми-пермяцкой) культуре и уважения к другим культурам на основе высоких духовно-нравственных идеалов, воплощённых в родной (коми-пермяцкой) литературе.</w:t>
      </w:r>
    </w:p>
    <w:p w14:paraId="242607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5.4. Общее число часов, рекомендованных для изучения родной (коми-пермяц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6C9090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6. Содержание обучения в 5 классе.</w:t>
      </w:r>
    </w:p>
    <w:p w14:paraId="0DD1CB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6.1. Устное народное творчество.</w:t>
      </w:r>
    </w:p>
    <w:p w14:paraId="0C4E92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ки «Лёгостай» («Лентяй»), «Идзаско» («Идзаско»), «Куим золотöй юрси тылöп» («Три золотых волоска»). </w:t>
      </w:r>
    </w:p>
    <w:p w14:paraId="626292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6.2. Коми-пермяцкая литература.</w:t>
      </w:r>
    </w:p>
    <w:p w14:paraId="0D81BE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6.2.1. Литературная сказка.</w:t>
      </w:r>
    </w:p>
    <w:p w14:paraId="3D67ED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П. Лихачёв, сказка «Озъягöдок» («Земляничка»). </w:t>
      </w:r>
    </w:p>
    <w:p w14:paraId="544555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 Старцева, сказка «Гажтöм сина зонка» («Мальчик с грустными глазами»).</w:t>
      </w:r>
    </w:p>
    <w:p w14:paraId="331238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6.2.2. Зарождение коми-пермяцкой литературы.</w:t>
      </w:r>
    </w:p>
    <w:p w14:paraId="52DD73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 Зубов, стихотворение «Талун масленича» («Сегодня масленица»). </w:t>
      </w:r>
    </w:p>
    <w:p w14:paraId="5A8419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П. Лихачёв, стихотворение «Асыв деревняын» («Утро в деревне»). </w:t>
      </w:r>
    </w:p>
    <w:p w14:paraId="6E143C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Г. Тараканов, стихотворение «Сартасок» («Лучинушка»).</w:t>
      </w:r>
    </w:p>
    <w:p w14:paraId="58F2A3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6.2.3. Природа родной Пармы.</w:t>
      </w:r>
    </w:p>
    <w:p w14:paraId="3AEE6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Я. Баталов, рассказ «Кыт визывтö Тимшор» («Где течёт Тимшор»).</w:t>
      </w:r>
    </w:p>
    <w:p w14:paraId="7BACE0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П. Гуляева, стихотворение «Локтö тулыс» («Идёт весна»). </w:t>
      </w:r>
    </w:p>
    <w:p w14:paraId="5BCA4B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М. Бачева, стихотворение «Чеччö зарни лöз туманын…» («Встаёт зоренька в тумане»). </w:t>
      </w:r>
    </w:p>
    <w:p w14:paraId="5586F9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В. Исаева, стихотворение «Кыдззез золото кисьтöмась…» («Берёзы золото рассыпали…»).</w:t>
      </w:r>
    </w:p>
    <w:p w14:paraId="56B9F0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6.2.4. Писатели о детях.</w:t>
      </w:r>
    </w:p>
    <w:p w14:paraId="347A68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П. Гуляева, рассказ «Виль пальто» («Новое пальто»).</w:t>
      </w:r>
    </w:p>
    <w:p w14:paraId="229086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 Исаев, рассказ «Му сотчö» («Земля горит»). </w:t>
      </w:r>
    </w:p>
    <w:p w14:paraId="445837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П. Фадеев, рассказ «Тöдiсь» («Знахарь»).</w:t>
      </w:r>
    </w:p>
    <w:p w14:paraId="700A9F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6.2.5. Произведения о труде.</w:t>
      </w:r>
    </w:p>
    <w:p w14:paraId="7FB474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Климов, рассказ «Помеч» («Подмога»).</w:t>
      </w:r>
    </w:p>
    <w:p w14:paraId="286D08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А. Минин, рассказ «Посок» («Мостик»). </w:t>
      </w:r>
    </w:p>
    <w:p w14:paraId="1CF840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Д. Вавилин, стихотворение «Сосед» («Сосед»).</w:t>
      </w:r>
    </w:p>
    <w:p w14:paraId="5B0801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6.2.6. Произведения о войне.</w:t>
      </w:r>
    </w:p>
    <w:p w14:paraId="2C252B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Д. Гагарин, стихотворение «Коми зон – патриот» (Сын земли Коми – патриот). </w:t>
      </w:r>
    </w:p>
    <w:p w14:paraId="15DB23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В. Попов, стихотворения: «Родина» («Родина»), «Чышьянок» («Платок»).</w:t>
      </w:r>
    </w:p>
    <w:p w14:paraId="08DCB3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6.2.7. Юмор и сатира в литературе.</w:t>
      </w:r>
    </w:p>
    <w:p w14:paraId="67D643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Д. Вавилин, стихотворение «Дышладор» («Страна Лени»). </w:t>
      </w:r>
    </w:p>
    <w:p w14:paraId="37B859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 Караваев, стихотворение «Баринок» («Маленький барин»).</w:t>
      </w:r>
    </w:p>
    <w:p w14:paraId="584131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6.3. Теория литературы.</w:t>
      </w:r>
    </w:p>
    <w:p w14:paraId="206763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художественной литературе. Виды сказок – о животных, бытовые, волшебно-фантастические. Литературная сказка, её особенности, связь с народной сказкой. Понятие о литературном герое. Рассказ как эпический жанр. Тема и идея. Композиция. Сюжет. Портрет. Образный язык художественного произведения (олицетворение, эпитет, сравнение). Стихотворная и прозаическая речь. Стих, строфа, рифмовка и её виды. Юмор и сатира.</w:t>
      </w:r>
    </w:p>
    <w:p w14:paraId="05B299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7. Содержание обучения в 6 классе.</w:t>
      </w:r>
    </w:p>
    <w:p w14:paraId="7B6CF3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7.1. Устное народное творчество.</w:t>
      </w:r>
    </w:p>
    <w:p w14:paraId="24CAC0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словицы и поговорки. Приметы. </w:t>
      </w:r>
    </w:p>
    <w:p w14:paraId="41039F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ы: «Кысянь светас лоис Му» («Откуда взялась Земля»), «Кыдз лоис коми морт» («Как появился коми-пермяк»), «Мыйсянь сюыс öтiк роза, öтiк шепа» («Отчего злаки с одним колосом, с одной метёлкой»), «Мыля ид шепыс дженыт» («Почему ячменный колос короток»).</w:t>
      </w:r>
    </w:p>
    <w:p w14:paraId="47205B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ы: «Иньва дорись клад» («Заветный клад на Иньве»), «Полюд да Колчим» («Полюд и Колчим»), «Юкси, Пуки, Чадз да Бач» («Юкси, Пукси, Чазь и Бач»), «Пера да Зарань» («Пера и Зарань»).</w:t>
      </w:r>
    </w:p>
    <w:p w14:paraId="79E31F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7.2. Коми-пермяцкая литература.</w:t>
      </w:r>
    </w:p>
    <w:p w14:paraId="2FBE3B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7.2.1. Произведения основоположников коми-пермяцкой литературы.</w:t>
      </w:r>
    </w:p>
    <w:p w14:paraId="60EC3F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 Зубов, поэма «Виль туй вылöт» («По новому пути»). </w:t>
      </w:r>
    </w:p>
    <w:p w14:paraId="2BFB62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П. Лихачёв, стихотворения: «Одзжык олiм» («Раньше жили»), «Кудымкар» («Кудымкар»).</w:t>
      </w:r>
    </w:p>
    <w:p w14:paraId="7BFFD3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7.2.2. Природа родной Пармы.</w:t>
      </w:r>
    </w:p>
    <w:p w14:paraId="4F6D96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В. Попов, стихотворение «Пармаын» («В Парме»). </w:t>
      </w:r>
    </w:p>
    <w:p w14:paraId="0C01A2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Д. Вавилин, стихотворение «Вöра край» («Лесной край»). </w:t>
      </w:r>
    </w:p>
    <w:p w14:paraId="38C166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 Федосеев, сказка «Ар да тöв» («Осень и зима»). </w:t>
      </w:r>
    </w:p>
    <w:p w14:paraId="55C968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М. Бачева, стихотворения: «Тэ менам коми муö…» («Ты земля моя коми…»), «Жагöник йöр пельöсын пакмö…» («Сугроб у изгороди тает…»).</w:t>
      </w:r>
    </w:p>
    <w:p w14:paraId="40E99E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7.2.3. Произведения о детях.</w:t>
      </w:r>
    </w:p>
    <w:p w14:paraId="6AA01D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А. Минин, повесть «Ва увтын пос» («Мост под водой»). </w:t>
      </w:r>
    </w:p>
    <w:p w14:paraId="5A8A7E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П. Гуляева, рассказ Купайтчöм («Купание»). </w:t>
      </w:r>
    </w:p>
    <w:p w14:paraId="6F149A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Климов, рассказ «Видзчись, деду» («Подожди, дед»), стихотворение «Быдöнкöт лöсялiсь» («В ладу со всеми»).</w:t>
      </w:r>
    </w:p>
    <w:p w14:paraId="4ABE60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7.2.4. Произведения о Парме.</w:t>
      </w:r>
    </w:p>
    <w:p w14:paraId="14A80D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 Караваев, стихотворение «Коми муыс Россиялöн тор» («Коми земля – частица России»). </w:t>
      </w:r>
    </w:p>
    <w:p w14:paraId="7250DC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 Никитин, стихотворения: «Вот дона менам чужанiн…» («Вот моя родина…»), «Пашмöм юра шондi» («Кудрявое солнце…»). </w:t>
      </w:r>
    </w:p>
    <w:p w14:paraId="510CF4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В. Исаева, стихотворения: «Катшасиннэз» («Ромашки»), «Горадзуль» («Купальница»). </w:t>
      </w:r>
    </w:p>
    <w:p w14:paraId="5320BB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П. Гуляева, стихотворение «Парма» («Парма»). </w:t>
      </w:r>
    </w:p>
    <w:p w14:paraId="011098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Ю. Истомина, стихотворение «Ов, менам горт, менам вöр, менам Парма» («Живи, моя Парма»).</w:t>
      </w:r>
    </w:p>
    <w:p w14:paraId="384BE1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7.2.5. Произведения о войне.</w:t>
      </w:r>
    </w:p>
    <w:p w14:paraId="34C2AC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А. Минин, стихотворение «Памятник» («Памятник»). </w:t>
      </w:r>
    </w:p>
    <w:p w14:paraId="7BFE86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В. Исаева, стихотворение «Победалöн знамя» («Знамя Победы»). </w:t>
      </w:r>
    </w:p>
    <w:p w14:paraId="07D418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П. Фадеев, рассказ «Норма понда» («Ради нормы»).</w:t>
      </w:r>
    </w:p>
    <w:p w14:paraId="0C6FDE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7.2.6. Юмор и сатира в литературе.</w:t>
      </w:r>
    </w:p>
    <w:p w14:paraId="0E3D01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В. Пахоруков, басня «Кöч» («Заяц»). </w:t>
      </w:r>
    </w:p>
    <w:p w14:paraId="73816E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В. Козлов, басня «Ош да Шыр» («Медведь и Мышь»). </w:t>
      </w:r>
    </w:p>
    <w:p w14:paraId="153C9A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А. Старцева, рассказ «Богатöй ар» («Богатая осень»). </w:t>
      </w:r>
    </w:p>
    <w:p w14:paraId="39F449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В. Климов, рассказ «Кöр оз шед чери» («Когда не клюёт»). </w:t>
      </w:r>
    </w:p>
    <w:p w14:paraId="51F2BE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Я. Баталов, сказка «Кыр да варыш» («Дятел и коршун»).</w:t>
      </w:r>
    </w:p>
    <w:p w14:paraId="5F9B9C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7.3. Теория литературы.</w:t>
      </w:r>
    </w:p>
    <w:p w14:paraId="50C58A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й герой. Фольклор и его жанры. Миф. Легенда. Пейзажная и патриотическая лирика. Ритм, рифма, стопа. Двусложные размеры стиха: хорей, ямб. Рассказ и повесть как эпические жанры. Характер героя. Портрет и приёмы его создания. Портретная и речевая характеристика. Пейзаж. Место и время в литературном произведении. Конфликт. Позиция автора. Поэма. Композиция поэмы. Ирония как сатирический приём. Басня. Мораль в басне. Понятие тропа. Виды тропов: эпитет, олицетворение, гипербола и литота, метафора, аллегория. Антитеза как художественный приём. Риторический вопрос и риторическое восклицание.</w:t>
      </w:r>
    </w:p>
    <w:p w14:paraId="77F1A3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8. Содержание обучения в 7 классе.</w:t>
      </w:r>
    </w:p>
    <w:p w14:paraId="13E128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8.1. Устное народное творчество.</w:t>
      </w:r>
    </w:p>
    <w:p w14:paraId="106795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удым-Ош йылiсь преданнёэз («Предания о Кудым-Оше»). </w:t>
      </w:r>
    </w:p>
    <w:p w14:paraId="4C7367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8.2. Коми-пермяцкая литература.</w:t>
      </w:r>
    </w:p>
    <w:p w14:paraId="4E8EFB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8.2.1. Фольклор и литература.</w:t>
      </w:r>
    </w:p>
    <w:p w14:paraId="41B290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Климов, поэма «Кудым-Ош йылiсь кыв» («Предание о Кудым-Оше»).</w:t>
      </w:r>
    </w:p>
    <w:p w14:paraId="510639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8.2.2. Лирический герой.</w:t>
      </w:r>
    </w:p>
    <w:p w14:paraId="152229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С. Истомин, стихотворение «Меным оз ков му кытшöмкö шоныт…» («Не нужны мне страны тёплые…»).</w:t>
      </w:r>
    </w:p>
    <w:p w14:paraId="092DCD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В. Исаева, стихотворение «Тэнат киэз» («Руки твои»). </w:t>
      </w:r>
    </w:p>
    <w:p w14:paraId="0705FA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В. Попов, стихотворение «Гожся рытöн öтпыр» («Однажды летним вечером»). </w:t>
      </w:r>
    </w:p>
    <w:p w14:paraId="4FB8B6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Д. Вавилин, стихотворение «Кудымкар йылiсь песня» («Песня о Кудымкаре»).</w:t>
      </w:r>
    </w:p>
    <w:p w14:paraId="205E0E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8.2.3. Герой эпического произведения.</w:t>
      </w:r>
    </w:p>
    <w:p w14:paraId="58137B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П. Фадеев, рассказ «Тупöссез» («Оладьи»). </w:t>
      </w:r>
    </w:p>
    <w:p w14:paraId="5707DD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 Федосеев, рассказ «Смев морт» («Смелый человек»). </w:t>
      </w:r>
    </w:p>
    <w:p w14:paraId="19BA01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В. Козлов, рассказ «Митька» («Митька»). </w:t>
      </w:r>
    </w:p>
    <w:p w14:paraId="5AE38F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Я. Баталов, рассказы: «Юлöн мелодия» («Мелодия реки»), «Пöрöм пуоккез» («Упавшие деревья»), «Борда пу» («Крылатое дерево»). </w:t>
      </w:r>
    </w:p>
    <w:p w14:paraId="1F3BA2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Климов, повесть «Гавкалöн бедь» («Богатырская палица»).</w:t>
      </w:r>
    </w:p>
    <w:p w14:paraId="7560EA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8.2.4. Герой драматического произведения.</w:t>
      </w:r>
    </w:p>
    <w:p w14:paraId="5DC923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М. Бормотов, комедия «Полiсь нывка» («Трусливая девчонка»).</w:t>
      </w:r>
    </w:p>
    <w:p w14:paraId="70941D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8.3. Теория литературы.</w:t>
      </w:r>
    </w:p>
    <w:p w14:paraId="5E9E62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в литературе человека и окружающего его мира. Предание. Лирика и лирические жанры. Тема и идея стихотворения. Строфа. Рифмовка и её виды. Ритм. Стопа. Трёхсложные размеры стиха: дактиль, амфибрахий, анапест. Сатирическое стихотворение. Песенная поэзия.</w:t>
      </w:r>
    </w:p>
    <w:p w14:paraId="1AB33E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пические жанры. Эпический герой. Автор и герой в эпическом произведении. Рассказ. Рассказ-миниатюра. Повесть. Сюжет и композиция. </w:t>
      </w:r>
    </w:p>
    <w:p w14:paraId="6A606B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рама и драматические жанры. Композиция драматического произведения. Конфликт. Действие. Кульминация. Диалог и монолог. Реплика. Ремарка. </w:t>
      </w:r>
    </w:p>
    <w:p w14:paraId="119151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ёмы создания характера героя. Портретная и речевая характеристика героя. </w:t>
      </w:r>
    </w:p>
    <w:p w14:paraId="6FCD9E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9. Содержание обучения в 8 классе.</w:t>
      </w:r>
    </w:p>
    <w:p w14:paraId="27DEB8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9.1. Устное народное творчество.</w:t>
      </w:r>
    </w:p>
    <w:p w14:paraId="008DFB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а богатырь йылiсь преданнёэз (Предания о Пере-богатыре). Обряд. Песни. Виды песен: обрядовые, лирические, трудовые.</w:t>
      </w:r>
    </w:p>
    <w:p w14:paraId="311F60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9.2. Коми-пермяцкая литература.</w:t>
      </w:r>
    </w:p>
    <w:p w14:paraId="4074B4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9.2.1. Фольклор и литература.</w:t>
      </w:r>
    </w:p>
    <w:p w14:paraId="5F97DF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Климов, поэма «Кöк синва» («Кукушкины слёзы»), драма «Анягур, Анягур…» («Анягур, Анягур…»).</w:t>
      </w:r>
    </w:p>
    <w:p w14:paraId="3183B7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9.2.2. Произведения основоположников коми-пермяцкой литературы.</w:t>
      </w:r>
    </w:p>
    <w:p w14:paraId="1CF956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 Зубов, поэма «Шудтöм» («Без счастья»). </w:t>
      </w:r>
    </w:p>
    <w:p w14:paraId="6518C7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П. Лихачёв, повесть «Виль туйöт» («По новому пути»).</w:t>
      </w:r>
    </w:p>
    <w:p w14:paraId="0A61E8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9.2.3. Художественный мир коми-пермяцкой литературы XX века.</w:t>
      </w:r>
    </w:p>
    <w:p w14:paraId="1441F2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В. Попов, стихотворение «Нин, бан, бон» («Нин, бан, бон»). </w:t>
      </w:r>
    </w:p>
    <w:p w14:paraId="1F54D6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А. Минин, повесть «Паныт уйис тöлiсь» («Сто вёрст до города»). </w:t>
      </w:r>
    </w:p>
    <w:p w14:paraId="7DCC6F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 Нилогов, рассказ «Ош вийиссез» («Охотники на медведя»). </w:t>
      </w:r>
    </w:p>
    <w:p w14:paraId="008B2D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П. Фадеев, рассказ «Лолалан шор» («Живой ручей»). </w:t>
      </w:r>
    </w:p>
    <w:p w14:paraId="3995CA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Можаев, драма «Гажтöм говк» («Грустное эхо»).</w:t>
      </w:r>
    </w:p>
    <w:p w14:paraId="2B3BDC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9.2.4. Коми-пермяцкая литература на рубеже XX – XXI веков.</w:t>
      </w:r>
    </w:p>
    <w:p w14:paraId="35A309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Климов, стихотворения: «Менам улица» (Моя улица), «Ар-художник» («Осень-художница»), «Вартöны гор» («Отбивают печь»), «Гортö кыскö» («Тянет домой»), «Донтан кыв» («Ценишь язык»), рассказ «Дявпу» («Дьявольское дерево»).</w:t>
      </w:r>
    </w:p>
    <w:p w14:paraId="2B0048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С. Истомин, стихотворения: «Пöрись гозъя» («Пожилая пара»), «Серанька» («Корова Серанька»), поэма «Борда Кöин» («Крылатый Волк»). </w:t>
      </w:r>
    </w:p>
    <w:p w14:paraId="7A5FDD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М. Бачева, стихотворения: «Ме донта муöс, кöда пыр цветитö…» («Люблю цветущую родную землю...»), «Оськала гаж видз вылöт» («Иду солнечным лугом…»).</w:t>
      </w:r>
    </w:p>
    <w:p w14:paraId="214FA7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Истомин, стихотворения: «Городын овтöн морос менчим шонтö…» («Греет душу в жизни городской»), «Эм дзоридзыслöн нектар…» («У цветка есть нектар…»).</w:t>
      </w:r>
    </w:p>
    <w:p w14:paraId="16FD4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 Никитин, стихотворения: «Коми еннэз» («Коми боги»), «Мый бура донтан...» («Что больше ценишь…»).</w:t>
      </w:r>
    </w:p>
    <w:p w14:paraId="10BD16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9.2.5. Мотивы и образы современной коми-пермяцкой литературы.</w:t>
      </w:r>
    </w:p>
    <w:p w14:paraId="0652BC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П. Гуляева, стихотворение «Артамоноввез» («Артамоновы»). </w:t>
      </w:r>
    </w:p>
    <w:p w14:paraId="1A2CC5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Ю. Истомина, стихотворения: «Менам нежнöй коми кыв…» («Мой нежный коми язык…»), «Талун тöв меным борддэз козьналiс…» («Мне сегодня ветер крылья подарил…»).</w:t>
      </w:r>
    </w:p>
    <w:p w14:paraId="0A0F36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В. Исаева, стихотворения: «Коми песня» («Коми песня»), «Кыв менам, горт менам» («Язык мой, родина моя»). </w:t>
      </w:r>
    </w:p>
    <w:p w14:paraId="01E66F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А. Старцева, стихотворение «Менам кыдз» («Моя берёза»). </w:t>
      </w:r>
    </w:p>
    <w:p w14:paraId="4BDD6D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Г. Кольчурин, рассказ «Невунöтана пантасьöм» («Незабываемая встреча»).</w:t>
      </w:r>
    </w:p>
    <w:p w14:paraId="471729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Е.И. Коньшина, стихотворение «Чикисёккез летöмась…» («Обида берёзок…»), рассказ «Радейтöмлöн вын» («Сила любви»). </w:t>
      </w:r>
    </w:p>
    <w:p w14:paraId="2B60A9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П. Мелехина, стихотворение «Тулыс тöвкöт кутчисьöм вермасьны…» («Весна с зимой бороться захотела…»). </w:t>
      </w:r>
    </w:p>
    <w:p w14:paraId="7E0EDE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9.3. Теория литературы</w:t>
      </w:r>
    </w:p>
    <w:p w14:paraId="1CA498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удожественный мир и его творцы. Предание как жанр фольклора. Обряд. Фольклоризм. Фольклорные мотивы, образы и элементы в литературном произведении. Лирика как род литературы. Жанры лирики. Философская лирика. Пейзажная лирика. Гражданская и патриотическая лирика. Рифма и её виды: мужская, женская, дактилическая. Эпос как род литературы. Жанры эпоса. Повесть. Драма как род литературы. Драматический сюжет. Конфликт. Художественный мир. Пространство и время в произведении. Художественный образ, приёмы построения художественного образа. Образ автора. Авторская позиция. Литературный герой. Герои главные, второстепенные, внесценические. Художественный язык. Изобразительные средства языка. </w:t>
      </w:r>
    </w:p>
    <w:p w14:paraId="52873B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 Содержание обучения в 9 классе.</w:t>
      </w:r>
    </w:p>
    <w:p w14:paraId="1A7F87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 Коми-пермяцкая литература.</w:t>
      </w:r>
    </w:p>
    <w:p w14:paraId="25FFE0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1. Творчество основоположников коми-пермяцкой литературы.</w:t>
      </w:r>
    </w:p>
    <w:p w14:paraId="4F2982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П. Лихачёв, роман «Менам зон» («Мирош – мирской сын»).</w:t>
      </w:r>
    </w:p>
    <w:p w14:paraId="3A9B6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2. Творчество Ивана Алексеевича Минина.</w:t>
      </w:r>
    </w:p>
    <w:p w14:paraId="18081A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Минин, рассказ «Шоныт кеписсез» («Тёплые варежки»).</w:t>
      </w:r>
    </w:p>
    <w:p w14:paraId="130720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3. Творчество Степана Ивановича Караваева.</w:t>
      </w:r>
    </w:p>
    <w:p w14:paraId="504762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 Караваев, поэма «Кöр мунiс война» («Когда была война»).</w:t>
      </w:r>
    </w:p>
    <w:p w14:paraId="7AAE43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4. Творчество Валериана Яковлевича Баталова.</w:t>
      </w:r>
    </w:p>
    <w:p w14:paraId="2D1049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Я. Баталов, роман-дилогия «Югдiкö» («На рассвете»), «Тулысся петассэз» («Весенние всходы»).</w:t>
      </w:r>
    </w:p>
    <w:p w14:paraId="03E2C7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5. Творчество Василия Васильевича Климова.</w:t>
      </w:r>
    </w:p>
    <w:p w14:paraId="7AD506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Климов, роман «Гублян» («Гублян»).</w:t>
      </w:r>
    </w:p>
    <w:p w14:paraId="679C88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6. Творчество Тимофея Павловича Фадеева.</w:t>
      </w:r>
    </w:p>
    <w:p w14:paraId="329F16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П. Фадеев, повесть «Адззисьлытöдз, Марина!» («До свидания, Марина!»).</w:t>
      </w:r>
    </w:p>
    <w:p w14:paraId="1C6F13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7. Творчество Галины Михайловны Бачевой.</w:t>
      </w:r>
    </w:p>
    <w:p w14:paraId="49A3A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М. Бачева, стихотворения: «Цветитö гажöн ыб дорын рябина» («Цветёт рябина на меже…»), «Басöк ныв» («Красавица»), «Сьöлöмö чепöссис» («Сердце встрепенулось»), «Кыдззаын оссьöма рябина…» («Зацвела рябина в роще…»), «Ме локта сэк, кöр менö од видзчисьö…» («Приду, когда меня не ждёте вы…»). </w:t>
      </w:r>
    </w:p>
    <w:p w14:paraId="6CF67E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М. Бачева стихотворения: «Ме – Коми мулöн ныв…» («Я дочь Коми края…»), «Кöркö, нянь шöравтöн…» («Когда-то нарезая хлеб»).</w:t>
      </w:r>
    </w:p>
    <w:p w14:paraId="40F82A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8. Творчество Леонида Егоровича Никитина.</w:t>
      </w:r>
    </w:p>
    <w:p w14:paraId="3FBDE7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 Никитин, стихотворения: «Вермас лоны» («Может быть…»), «Туриэз кольöны горт му...» («Журавли прощаются с родиной…»), «Мый бура донтан» («Что больше ценишь…»), «Горт» («Дом родной»), сонет «Зорам, роднöй литература…», («Развивайся, родная литература…»).</w:t>
      </w:r>
    </w:p>
    <w:p w14:paraId="515BFB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9. Творчество Фёдора Степановича Истомина.</w:t>
      </w:r>
    </w:p>
    <w:p w14:paraId="13BDC5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С. Истомин, поэма «Олёна», комедия «Кöть горзы, кöть серав» («Хоть плачь, хоть смейся»).</w:t>
      </w:r>
    </w:p>
    <w:p w14:paraId="34AC35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10. Творчество Аркадия Степановича Истомина.</w:t>
      </w:r>
    </w:p>
    <w:p w14:paraId="4389D3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Истомин, стихотворения: «Лыммез бергалöны…» («Снежинки кружат»), «Усьö асылöн звезда…» («Утром падает звезда»), «Югьялö одзын чужöмбан…» («Улыбчивое лицо…»), «Стиххез гижа тетрадьö» («Пишу стихи в тетради…»), «Медбöрья листок öшын бердö кышасьöм…» («Последний листик к окошку прилип…»).</w:t>
      </w:r>
    </w:p>
    <w:p w14:paraId="6D25A1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11. Творчество Людмилы Петровны Гуляевой.</w:t>
      </w:r>
    </w:p>
    <w:p w14:paraId="796A38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П. Гуляева, стихотворения: «Ме ог вермы отсавны» («Я не могу помочь»), «Ме солдат» («Я солдат»), «Дума кыскö кытчöкö ылö…» («Мысль зовёт куда-то вдаль…»), «Оланыс эд перытся-перыт…» («А жизнь скоротечна…»).</w:t>
      </w:r>
    </w:p>
    <w:p w14:paraId="1CC578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12. Творчество Анны Юрьевны Истоминой.</w:t>
      </w:r>
    </w:p>
    <w:p w14:paraId="0DA8BC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Ю. Истомина, Сонеттэзiсь кытш («Венок сонетов»).</w:t>
      </w:r>
    </w:p>
    <w:p w14:paraId="07F0C9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5.10.1.13. Творчество Марии Фёдоровны Сторожевой. </w:t>
      </w:r>
    </w:p>
    <w:p w14:paraId="3E7990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Ф. Сторожева, пьеса «Синва» («Слёзы»).</w:t>
      </w:r>
    </w:p>
    <w:p w14:paraId="6408BC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1.14. Литературная критика.</w:t>
      </w:r>
    </w:p>
    <w:p w14:paraId="466DEE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А. Косова, критическая статья «Парма-гортлöн ловья картина» («Живая картина Пармы»). </w:t>
      </w:r>
    </w:p>
    <w:p w14:paraId="7C48BE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Н. Ожегова, критическая статья «Коми-пермяцкöй поэзиялöн зоралöм» («Развитие коми-пермяцкой поэзии»). </w:t>
      </w:r>
    </w:p>
    <w:p w14:paraId="3CC39F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Пахорукова, критическая статья «Коми-пермяцкая проза в контексте пермских культур».</w:t>
      </w:r>
    </w:p>
    <w:p w14:paraId="228A1D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0.2. Теория литературы.</w:t>
      </w:r>
    </w:p>
    <w:p w14:paraId="75F325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общественной жизни в художественной литературе. Сонет. Венок сонетов. Символическая поэма. Философская лирика. Пейзажная лирика. Гражданская и патриотическая лирика. Композиционные особенности лирических произведений. Эпос как род литературы. Жанры эпоса: рассказ, повесть, роман. Роман-дилогия. Социально-бытовой роман. Пространство и время в произведении. Художественный образ, приёмы построения художественного образа. Образ автора. Авторская позиция. Художественный язык. Изобразительные средства языка: тропы, лексические средства, синтаксические средства, фигуры речи.</w:t>
      </w:r>
    </w:p>
    <w:p w14:paraId="2DB5F5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 Планируемые результаты освоения программы по родной (коми-пермяцкой) литературе на уровне основного общего образования.</w:t>
      </w:r>
    </w:p>
    <w:p w14:paraId="4D17C9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1. В результате изучения родной (коми-пермяцкой) литературы на уровне основного общего образования у обучающегося будут сформированы следующие личностные результаты:</w:t>
      </w:r>
    </w:p>
    <w:p w14:paraId="08CF2D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4B7B01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19C7FF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коми-пермяцкой) литературы;</w:t>
      </w:r>
    </w:p>
    <w:p w14:paraId="78C22F3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14F4F3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61783F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коми-пермяцкого) языка и родной (коми-пермяцкой) литературы, истории, культуры Российской Федерации, своего края в контексте изучения произведений коми-пермяцкой литературы, а также литературы других народов Российской Федерации;</w:t>
      </w:r>
    </w:p>
    <w:p w14:paraId="08A349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0DFF06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коми-пермяцкой литературе;</w:t>
      </w:r>
    </w:p>
    <w:p w14:paraId="796697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4BD7CD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0E24CF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66CEFB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1E1D2D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7F8515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13E4B2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221EB2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1A618D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5B2579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555A0DE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08A5BE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574D23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45514A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225D74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2B5616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школы, села,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559AA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7B394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28127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коми-пермяцкой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551E8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49B894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7D3305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679DC3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3C2C34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327C0C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585E3B0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6FD303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4214A3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58DB1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411B51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3C528C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23E925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66E5B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0CEF45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32CAA2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F9EA9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66099D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2. В результате изучения родной (коми-пермяц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04914F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2.1. У обучающегося будут сформированы следующие базовые логические действия как часть познавательных универсальных учебных действий:</w:t>
      </w:r>
    </w:p>
    <w:p w14:paraId="2CE85F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0A6AFC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3A3A76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3ABEC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43A198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5F3B00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DBEA1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10F2E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047022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401EFF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66A2B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00B6A1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579689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5E16DE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1BCD15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2.3. У обучающегося будут сформированы умения работать с информацией как часть познавательных универсальных учебных действий:</w:t>
      </w:r>
    </w:p>
    <w:p w14:paraId="75F3BA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18FE26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11C72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9F948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283AA1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113E2E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0BE9D1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2.4. У обучающегося будут сформированы умения общения как часть коммуникативных универсальных учебных действий:</w:t>
      </w:r>
    </w:p>
    <w:p w14:paraId="26988C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3DF422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64DFD7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7B3BDD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14ADDB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E2C8E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2.5. У обучающегося будут сформированы умения самоорганизации как части регулятивных универсальных учебных действий:</w:t>
      </w:r>
    </w:p>
    <w:p w14:paraId="19D3DE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55A867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63C5A3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D19C0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5BA5C2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13BABA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22A9DD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6A27F1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763DE0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E4A7F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3127AF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730D28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6892CA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02D6E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2ED651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1AB48C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7A0FCA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6296B6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550796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09881A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7ADFFC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2.7. У обучающегося будут сформированы умения совместной деятельности:</w:t>
      </w:r>
    </w:p>
    <w:p w14:paraId="3154E7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коми-пермяцкой) литературы, обосновывать необходимость применения групповых форм взаимодействия при решении поставленной задачи;</w:t>
      </w:r>
    </w:p>
    <w:p w14:paraId="2DBB50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114D0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6CCCBC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коми-пермяц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502EB7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49E470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4A8BFF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CEBBA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3. Предметные результаты изучения родной (коми-пермяцкой) литературы. К концу обучения в 5 классе обучающийся научится:</w:t>
      </w:r>
    </w:p>
    <w:p w14:paraId="66ED11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элементарными умениями воспринимать, анализировать, интерпретировать и оценивать прочитанные произведения;</w:t>
      </w:r>
    </w:p>
    <w:p w14:paraId="334437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и главную мысль произведения,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14:paraId="152607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елять проблематику коми-пермяцких народных и литературных сказок как основу для развития представлений о нравственном идеале коми-пермяцкого народа в контексте диалога культур с другими народами России; </w:t>
      </w:r>
    </w:p>
    <w:p w14:paraId="202E1D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ключевые для коми-пермяцкого народа культурные и нравственные смыслы в произведениях о труде, о защите Родины, о природе родной Пармы;</w:t>
      </w:r>
    </w:p>
    <w:p w14:paraId="4A55477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ое наполнение теоретико-литературных понятий и использовать их в процессе анализа и интерпретации произведений: художественная литература и устное народное творчество, проза и поэзия, литературные жанры (народная сказка, литературная сказка, рассказ, стихотворение),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14:paraId="7F13C5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темы и сюжеты произведений, образы персонажей;</w:t>
      </w:r>
    </w:p>
    <w:p w14:paraId="254305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 том числе наизусть (не менее 3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14:paraId="17FF9D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14:paraId="21FC9E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14:paraId="3AA64A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объёмом не менее 70 слов (с учётом литературного развития обучающихся);</w:t>
      </w:r>
    </w:p>
    <w:p w14:paraId="227062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365B9C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14:paraId="1F2227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создании элементарных учебных проектов под руководством учителя и публично представлять их результаты (с учётом литературного развития обучающихся);</w:t>
      </w:r>
    </w:p>
    <w:p w14:paraId="25ECF5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интернет-ресурсами, соблюдая правила информационной безопасности.</w:t>
      </w:r>
    </w:p>
    <w:p w14:paraId="1AF769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4. Предметные результаты изучения родной (коми-пермяцкой) литературы. К концу обучения в 6 классе обучающийся научится:</w:t>
      </w:r>
    </w:p>
    <w:p w14:paraId="40388C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щечеловеческую и духовно-нравственную ценность коми-пермяцкой литературы, осознавать её роль в воспитании любви к малой родине и укреплении единства многонационального народа Российской Федерации;</w:t>
      </w:r>
    </w:p>
    <w:p w14:paraId="4D66C0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14:paraId="1AB989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проза и поэзия; художественный образ, жанры (рассказ, повесть, басня,), речевая характеристика героя, портрет, пейзаж, художественная деталь, юмор, стихотворный метр (хорей, ямб), ритм, рифма, строфа;</w:t>
      </w:r>
    </w:p>
    <w:p w14:paraId="5C3D9E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произведениях элементы художественной формы и обнаруживать связи между ними;</w:t>
      </w:r>
    </w:p>
    <w:p w14:paraId="24333A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14:paraId="33DA2C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стихи и прозу, в том числе наизусть (не менее 4 поэтических произведений, не выученных ранее), передавая личное отношение к произведению (с учётом индивидуальных особенностей обучающихся);</w:t>
      </w:r>
    </w:p>
    <w:p w14:paraId="26911D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прочитанное произведение, используя выборочный и творческий пересказ, с помощью учителя формулировать вопросы к тексту; </w:t>
      </w:r>
    </w:p>
    <w:p w14:paraId="743140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давать аргументированную оценку прочитанному;</w:t>
      </w:r>
    </w:p>
    <w:p w14:paraId="0761FAE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объёмом не менее 100 слов), писать сочинение-рассуждение по заданной теме с использованиемна прочитанных произведений, аннотаций, отзывов;</w:t>
      </w:r>
    </w:p>
    <w:p w14:paraId="365F34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умениями интерпретации и оценки текстуально изученных произведений фольклора, произведений коми-пермяцких писателей с использованием методов смыслового чтения и эстетического анализа; </w:t>
      </w:r>
    </w:p>
    <w:p w14:paraId="57F4B9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ю коллективной проектной или исследовательской деятельности под руководством учителя, публично представлять полученные результаты;</w:t>
      </w:r>
    </w:p>
    <w:p w14:paraId="15F6B5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словари и справочники, в том числе в электронной форме, пользоваться под руководством учителя электронными библиотеками и другими интернет-ресурсами, соблюдая правила информационной безопасности. </w:t>
      </w:r>
    </w:p>
    <w:p w14:paraId="582B3B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5. Предметные результаты изучения родной (коми-пермяцкой) литературы. К концу обучения в 7 классе обучающийся научится:</w:t>
      </w:r>
    </w:p>
    <w:p w14:paraId="57B553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пецифику коми-пермяцкой литературы как вида словесного искусства, понимать, что в литературных произведениях отражена художественная картина мира;</w:t>
      </w:r>
    </w:p>
    <w:p w14:paraId="3FBB58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произведение в единстве формы и содержания: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w:t>
      </w:r>
    </w:p>
    <w:p w14:paraId="5D1777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ущность и элементарные смысловые функции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художественная литература и устное народное творчество, проза и поэзия, жанры (рассказ, повесть, поэма),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14:paraId="227F15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елять в произведениях элементы художественной формы и обнаруживать связи между ними; </w:t>
      </w:r>
    </w:p>
    <w:p w14:paraId="2E5650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14:paraId="1BFF19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стихи и прозу, в том числе наизусть (не менее 4 поэтических произведений, не выученных ранее), передавая личное отношение к произведению (с учётом индивидуальных особенностей обучающихся);</w:t>
      </w:r>
    </w:p>
    <w:p w14:paraId="03C62C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1DDE21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14:paraId="2672E5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энциклопедии, словари и справочники, в том числе в электронной форме, самостоятельно пользоваться электронными библиотеками и подбирать проверенные источники в интернет-библиотеках для выполнения учебных задач, соблюдая правила информационной безопасности. </w:t>
      </w:r>
    </w:p>
    <w:p w14:paraId="6B87D0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6. Предметные результаты изучения родной (коми-пермяцкой литературы. К концу обучения в 8 классе обучающийся научится:</w:t>
      </w:r>
    </w:p>
    <w:p w14:paraId="2004B0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14:paraId="23665B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14:paraId="06AA15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смысловые функции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роды (лирика, эпос, драма), жанры (рассказ, повесть, роман, поэма, пафос: героический, патриотический, гражданский),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 </w:t>
      </w:r>
    </w:p>
    <w:p w14:paraId="0B3CDD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04896B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стихи и прозу, в том числе наизусть (не менее 4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 </w:t>
      </w:r>
    </w:p>
    <w:p w14:paraId="5869FD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 </w:t>
      </w:r>
    </w:p>
    <w:p w14:paraId="1EAAB4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терпретировать и оценивать текстуально изученные и самостоятельно прочитанные художественные произведения коми-пермяцких писателей с использованием методов смыслового чтения и эстетического анализа; </w:t>
      </w:r>
    </w:p>
    <w:p w14:paraId="7A3DCAC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4961965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коллективной и индивидуальной проектной и исследовательской деятельности, и публично представлять полученные результаты;</w:t>
      </w:r>
    </w:p>
    <w:p w14:paraId="706A7A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мостоятельно использовать энциклопедии, словари и справочники, в том числе в электронной форме, пользоваться электронными библиотеками и подбирать в Интернете проверенные источники для выполнения учебных задач, применять информационные и коммуникационные технологии, соблюдая правила информационной безопасности. </w:t>
      </w:r>
    </w:p>
    <w:p w14:paraId="16DE65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5.11.7. Предметные результаты изучения родной (коми-пермяцкой) литературы. К концу обучения в 9 классе обучающийся научится:</w:t>
      </w:r>
    </w:p>
    <w:p w14:paraId="3F7671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оль родной (коми-пермяцкой) литературы как одной из основных национально-культурных ценностей народа, особого способа познания жизни, выделять специфические черты литературы как вида словесного искусства, выявлять главные отличия художественного текста;</w:t>
      </w:r>
    </w:p>
    <w:p w14:paraId="4B6C3E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p w14:paraId="4D363F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литературные художественные произведения, отражающие разные этнокультурные традиции;</w:t>
      </w:r>
    </w:p>
    <w:p w14:paraId="7FC1D5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значимость чтения и изучения родной литературы для своего дальнейшего развития, формиро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14:paraId="0D068D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обеспечивать культурную самоидентификацию, осознавать коммуникативно-эстетические возможности родного (коми-пермяцкого) языка на основе изучения выдающихся произведений литературы коми-пермяцкого народа, российской и мировой литературы;</w:t>
      </w:r>
    </w:p>
    <w:p w14:paraId="737168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чтение;</w:t>
      </w:r>
    </w:p>
    <w:p w14:paraId="6A4FB6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жанры (рассказ, повесть, роман, комедия, драма, трагедия, сонет),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 </w:t>
      </w:r>
    </w:p>
    <w:p w14:paraId="402988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 </w:t>
      </w:r>
    </w:p>
    <w:p w14:paraId="7B841E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связь между важнейшими фактами биографии и особенностями исторической эпохи, авторского мировоззрения, проблематики произведений; </w:t>
      </w:r>
    </w:p>
    <w:p w14:paraId="12EC1A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 </w:t>
      </w:r>
    </w:p>
    <w:p w14:paraId="24E32D9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коллективной и индивидуальной проектной и исследовательской деятельности, и публично презентовать полученные результаты.</w:t>
      </w:r>
    </w:p>
    <w:p w14:paraId="5F68E023">
      <w:pPr>
        <w:pStyle w:val="2"/>
        <w:pBdr>
          <w:bottom w:val="none" w:color="auto" w:sz="0" w:space="0"/>
        </w:pBdr>
        <w:spacing w:before="0" w:line="350" w:lineRule="auto"/>
        <w:ind w:firstLine="708"/>
        <w:jc w:val="both"/>
        <w:rPr>
          <w:b w:val="0"/>
          <w:szCs w:val="28"/>
          <w:lang w:val="ru-RU"/>
        </w:rPr>
      </w:pPr>
      <w:r>
        <w:rPr>
          <w:b w:val="0"/>
          <w:szCs w:val="28"/>
          <w:lang w:val="ru-RU"/>
        </w:rPr>
        <w:t>106. Федеральная рабочая программа по учебному предмету «Родная (крымскотатарская) литература».</w:t>
      </w:r>
    </w:p>
    <w:p w14:paraId="7BB38C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6.1. Федеральная рабочая программа по учебному предмету «Родная (крымскотатарская) литература» (предметная область «Родной язык и родная литература») (далее соответственно – программа по родной (крымскотатарской) литературе, родная (крымскотатарская) литература, крымскотатарская литература) разработана </w:t>
      </w:r>
      <w:r>
        <w:rPr>
          <w:rFonts w:ascii="Times New Roman" w:hAnsi="Times New Roman" w:eastAsia="Times New Roman"/>
          <w:sz w:val="28"/>
          <w:szCs w:val="28"/>
          <w:lang w:val="ru-RU"/>
        </w:rPr>
        <w:t>для обучающихся, владеющих родным (</w:t>
      </w:r>
      <w:r>
        <w:rPr>
          <w:rFonts w:ascii="Times New Roman" w:hAnsi="Times New Roman"/>
          <w:sz w:val="28"/>
          <w:szCs w:val="28"/>
          <w:lang w:val="ru-RU"/>
        </w:rPr>
        <w:t>крымскотатар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й (крымскотатарской) литературе.</w:t>
      </w:r>
    </w:p>
    <w:p w14:paraId="2E844B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2. Пояснительная записка отражает общие цели изучения родной (крымскотатарской) литературы, место в структуре учебного плана, а также подходы к отбору содержания, к определению планируемых результатов.</w:t>
      </w:r>
    </w:p>
    <w:p w14:paraId="187AD8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53EADC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4. Планируемые результаты освоения программы по родной (крымскотата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24D7F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5. Пояснительная записка.</w:t>
      </w:r>
    </w:p>
    <w:p w14:paraId="5EA5E8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5.1. Программа по родной (крымскотатарской) литературе разработана с целью оказания методической помощи учителю в создании рабочей программы по учебному предмету.</w:t>
      </w:r>
    </w:p>
    <w:p w14:paraId="05F7EC68">
      <w:pPr>
        <w:suppressAutoHyphens/>
        <w:spacing w:after="0" w:line="350" w:lineRule="auto"/>
        <w:ind w:firstLine="709"/>
        <w:jc w:val="both"/>
        <w:rPr>
          <w:rFonts w:ascii="Times New Roman" w:hAnsi="Times New Roman" w:eastAsia="Microsoft YaHei"/>
          <w:kern w:val="2"/>
          <w:sz w:val="28"/>
          <w:szCs w:val="28"/>
          <w:lang w:val="ru-RU" w:eastAsia="ar-SA"/>
        </w:rPr>
      </w:pPr>
      <w:r>
        <w:rPr>
          <w:rFonts w:ascii="Times New Roman" w:hAnsi="Times New Roman"/>
          <w:sz w:val="28"/>
          <w:szCs w:val="28"/>
          <w:lang w:val="ru-RU"/>
        </w:rPr>
        <w:t>106.</w:t>
      </w:r>
      <w:r>
        <w:rPr>
          <w:rFonts w:ascii="Times New Roman" w:hAnsi="Times New Roman" w:eastAsia="Microsoft YaHei"/>
          <w:kern w:val="2"/>
          <w:sz w:val="28"/>
          <w:szCs w:val="28"/>
          <w:lang w:val="ru-RU" w:eastAsia="ar-SA"/>
        </w:rPr>
        <w:t>5.2. Изучение родной (крымскотатарской) литературы на уровне основного общего образования предполагает использование межпредметных связей с другими учебными предметами гуманитарного цикла, в частности с родным (крымскотатарским) языком, русским языком, литературой, историей.</w:t>
      </w:r>
    </w:p>
    <w:p w14:paraId="109DF4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06.5.3. Изучение родной (крымскотатарской) литературы обеспечивает постижение обучающимися произведений крымскотатарской литературы, развитие у них навыков интерпретации и анализа текста с использованием принципов единства художественной формы и содержания, создаёт условия для развития национального и общекультурного самосознания, осознания этнической принадлежности, расширяет знания о культуре, мировоззрении народа.</w:t>
      </w:r>
    </w:p>
    <w:p w14:paraId="20B2D072">
      <w:pPr>
        <w:widowControl/>
        <w:spacing w:after="0" w:line="350" w:lineRule="auto"/>
        <w:ind w:firstLine="709"/>
        <w:jc w:val="both"/>
        <w:rPr>
          <w:rFonts w:ascii="Times New Roman" w:hAnsi="Times New Roman" w:eastAsia="SchoolBookCSanPin"/>
          <w:sz w:val="28"/>
          <w:szCs w:val="28"/>
          <w:lang w:val="ru-RU" w:eastAsia="ru-RU"/>
        </w:rPr>
      </w:pPr>
      <w:r>
        <w:rPr>
          <w:rFonts w:ascii="Times New Roman" w:hAnsi="Times New Roman"/>
          <w:sz w:val="28"/>
          <w:szCs w:val="28"/>
          <w:lang w:val="ru-RU"/>
        </w:rPr>
        <w:t>106.</w:t>
      </w:r>
      <w:r>
        <w:rPr>
          <w:rFonts w:ascii="Times New Roman" w:hAnsi="Times New Roman"/>
          <w:sz w:val="28"/>
          <w:szCs w:val="28"/>
          <w:lang w:val="ru-RU" w:eastAsia="ru-RU"/>
        </w:rPr>
        <w:t>5.4. Основу содержания родной (</w:t>
      </w:r>
      <w:r>
        <w:rPr>
          <w:rFonts w:ascii="Times New Roman" w:hAnsi="Times New Roman"/>
          <w:sz w:val="28"/>
          <w:szCs w:val="28"/>
          <w:lang w:val="ru-RU"/>
        </w:rPr>
        <w:t>крымскотатарской</w:t>
      </w:r>
      <w:r>
        <w:rPr>
          <w:rFonts w:ascii="Times New Roman" w:hAnsi="Times New Roman"/>
          <w:sz w:val="28"/>
          <w:szCs w:val="28"/>
          <w:lang w:val="ru-RU" w:eastAsia="ru-RU"/>
        </w:rPr>
        <w:t xml:space="preserve">) литературы как учебного предмета составляют чтение и текстуальное изучение художественных произведений на </w:t>
      </w:r>
      <w:r>
        <w:rPr>
          <w:rFonts w:ascii="Times New Roman" w:hAnsi="Times New Roman"/>
          <w:sz w:val="28"/>
          <w:szCs w:val="28"/>
          <w:lang w:val="ru-RU"/>
        </w:rPr>
        <w:t xml:space="preserve">крымскотатарском </w:t>
      </w:r>
      <w:r>
        <w:rPr>
          <w:rFonts w:ascii="Times New Roman" w:hAnsi="Times New Roman"/>
          <w:sz w:val="28"/>
          <w:szCs w:val="28"/>
          <w:lang w:val="ru-RU" w:eastAsia="ru-RU"/>
        </w:rPr>
        <w:t xml:space="preserve">языке. Учебный материал </w:t>
      </w:r>
      <w:r>
        <w:rPr>
          <w:rFonts w:ascii="Times New Roman" w:hAnsi="Times New Roman"/>
          <w:sz w:val="28"/>
          <w:szCs w:val="28"/>
          <w:lang w:val="ru-RU"/>
        </w:rPr>
        <w:t xml:space="preserve">в программе </w:t>
      </w:r>
      <w:r>
        <w:rPr>
          <w:rFonts w:ascii="Times New Roman" w:hAnsi="Times New Roman"/>
          <w:sz w:val="28"/>
          <w:szCs w:val="28"/>
          <w:lang w:val="ru-RU" w:eastAsia="ru-RU"/>
        </w:rPr>
        <w:t>распределён в соответствии с чёткой последовательностью историко-литературных этапов</w:t>
      </w:r>
      <w:r>
        <w:rPr>
          <w:rFonts w:ascii="Times New Roman" w:hAnsi="Times New Roman" w:eastAsia="SchoolBookCSanPin"/>
          <w:sz w:val="28"/>
          <w:szCs w:val="28"/>
          <w:lang w:val="ru-RU" w:eastAsia="ru-RU"/>
        </w:rPr>
        <w:t xml:space="preserve">. </w:t>
      </w:r>
      <w:r>
        <w:rPr>
          <w:rFonts w:ascii="Times New Roman" w:hAnsi="Times New Roman"/>
          <w:sz w:val="28"/>
          <w:szCs w:val="28"/>
          <w:lang w:val="ru-RU" w:eastAsia="ru-RU"/>
        </w:rPr>
        <w:t>Линейная система (хронологическая) построения содержания способствует формированию у обучающихся представления о последовательности развития крымскотатарского литературного процесса.</w:t>
      </w:r>
    </w:p>
    <w:p w14:paraId="2C7A6A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6.5.5. В содержании программы по родной (крымскотатарской) литературе выделяются следующие содержательные линии: </w:t>
      </w:r>
      <w:r>
        <w:rPr>
          <w:rFonts w:ascii="Times New Roman" w:hAnsi="Times New Roman"/>
          <w:color w:val="00000A"/>
          <w:sz w:val="28"/>
          <w:szCs w:val="28"/>
          <w:lang w:val="ru-RU"/>
        </w:rPr>
        <w:t>крымскотатарский фольклор</w:t>
      </w:r>
      <w:r>
        <w:rPr>
          <w:rFonts w:ascii="Times New Roman" w:hAnsi="Times New Roman"/>
          <w:sz w:val="28"/>
          <w:szCs w:val="28"/>
          <w:lang w:val="ru-RU"/>
        </w:rPr>
        <w:t>, крымскотатарская литература (по периодам), теория литературы.</w:t>
      </w:r>
    </w:p>
    <w:p w14:paraId="41AE39A2">
      <w:pPr>
        <w:widowControl/>
        <w:spacing w:after="0" w:line="350" w:lineRule="auto"/>
        <w:ind w:firstLine="709"/>
        <w:jc w:val="both"/>
        <w:rPr>
          <w:rFonts w:ascii="Times New Roman" w:hAnsi="Times New Roman" w:eastAsia="Times New Roman"/>
          <w:sz w:val="28"/>
          <w:szCs w:val="28"/>
          <w:lang w:val="ru-RU"/>
        </w:rPr>
      </w:pPr>
      <w:r>
        <w:rPr>
          <w:rFonts w:ascii="Times New Roman" w:hAnsi="Times New Roman"/>
          <w:sz w:val="28"/>
          <w:szCs w:val="28"/>
          <w:lang w:val="ru-RU"/>
        </w:rPr>
        <w:t>106.5.6. Изучение</w:t>
      </w:r>
      <w:r>
        <w:rPr>
          <w:rFonts w:ascii="Times New Roman" w:hAnsi="Times New Roman" w:eastAsia="Times New Roman"/>
          <w:sz w:val="28"/>
          <w:szCs w:val="28"/>
          <w:lang w:val="ru-RU"/>
        </w:rPr>
        <w:t xml:space="preserve"> родной (</w:t>
      </w:r>
      <w:r>
        <w:rPr>
          <w:rFonts w:ascii="Times New Roman" w:hAnsi="Times New Roman"/>
          <w:sz w:val="28"/>
          <w:szCs w:val="28"/>
          <w:lang w:val="ru-RU"/>
        </w:rPr>
        <w:t>крымскотатарской</w:t>
      </w:r>
      <w:r>
        <w:rPr>
          <w:rFonts w:ascii="Times New Roman" w:hAnsi="Times New Roman" w:eastAsia="Times New Roman"/>
          <w:sz w:val="28"/>
          <w:szCs w:val="28"/>
          <w:lang w:val="ru-RU"/>
        </w:rPr>
        <w:t>) литературы направлено на достижение следующих целей:</w:t>
      </w:r>
    </w:p>
    <w:p w14:paraId="3BF7FC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итание духовно развитой личности, формирование гуманистического мировоззрения, гражданского сознания, чувства патриотизма, любви и уважения к родной </w:t>
      </w:r>
      <w:r>
        <w:rPr>
          <w:rFonts w:ascii="Times New Roman" w:hAnsi="Times New Roman" w:eastAsia="Times New Roman"/>
          <w:sz w:val="28"/>
          <w:szCs w:val="28"/>
          <w:lang w:val="ru-RU"/>
        </w:rPr>
        <w:t>(</w:t>
      </w:r>
      <w:r>
        <w:rPr>
          <w:rFonts w:ascii="Times New Roman" w:hAnsi="Times New Roman"/>
          <w:sz w:val="28"/>
          <w:szCs w:val="28"/>
          <w:lang w:val="ru-RU"/>
        </w:rPr>
        <w:t>крымскотатарской</w:t>
      </w:r>
      <w:r>
        <w:rPr>
          <w:rFonts w:ascii="Times New Roman" w:hAnsi="Times New Roman" w:eastAsia="Times New Roman"/>
          <w:sz w:val="28"/>
          <w:szCs w:val="28"/>
          <w:lang w:val="ru-RU"/>
        </w:rPr>
        <w:t xml:space="preserve">) </w:t>
      </w:r>
      <w:r>
        <w:rPr>
          <w:rFonts w:ascii="Times New Roman" w:hAnsi="Times New Roman"/>
          <w:sz w:val="28"/>
          <w:szCs w:val="28"/>
          <w:lang w:val="ru-RU"/>
        </w:rPr>
        <w:t>литературе и культуре, воспитание ценностного отношения к крымскотатарской литературе как существенной части крымскотатарской и общерусской культуры;</w:t>
      </w:r>
    </w:p>
    <w:p w14:paraId="149314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эмоционального восприятия художественного текста, читательской культуры, навыка анализа художественных произведений с привлечением базовых литературоведческих понятий и необходимых сведений по истории литературы;</w:t>
      </w:r>
    </w:p>
    <w:p w14:paraId="0037A065">
      <w:pPr>
        <w:suppressAutoHyphens/>
        <w:spacing w:after="0" w:line="350" w:lineRule="auto"/>
        <w:ind w:firstLine="709"/>
        <w:jc w:val="both"/>
        <w:rPr>
          <w:rFonts w:ascii="Times New Roman" w:hAnsi="Times New Roman" w:eastAsia="Microsoft YaHei"/>
          <w:kern w:val="2"/>
          <w:sz w:val="28"/>
          <w:szCs w:val="28"/>
          <w:lang w:val="ru-RU" w:eastAsia="ar-SA"/>
        </w:rPr>
      </w:pPr>
      <w:r>
        <w:rPr>
          <w:rFonts w:ascii="Times New Roman" w:hAnsi="Times New Roman" w:eastAsia="Microsoft YaHei"/>
          <w:kern w:val="2"/>
          <w:sz w:val="28"/>
          <w:szCs w:val="28"/>
          <w:lang w:val="ru-RU" w:eastAsia="ar-SA"/>
        </w:rPr>
        <w:t>развитие устной и письменной речи обучающихся на родном (крымскотатарском) языке.</w:t>
      </w:r>
    </w:p>
    <w:p w14:paraId="3D91C76B">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5.7. Общее число часов, рекомендованных для изучения родной (крымскотатар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3AD61E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6. Содержание обучения в 5 классе.</w:t>
      </w:r>
    </w:p>
    <w:p w14:paraId="0BAED42C">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6.1. </w:t>
      </w:r>
      <w:r>
        <w:rPr>
          <w:rFonts w:ascii="Times New Roman" w:hAnsi="Times New Roman" w:eastAsia="Times New Roman"/>
          <w:sz w:val="28"/>
          <w:szCs w:val="28"/>
          <w:lang w:val="ru-RU" w:eastAsia="ru-RU"/>
        </w:rPr>
        <w:t>Литература как искусство слова.</w:t>
      </w:r>
    </w:p>
    <w:p w14:paraId="42D3AAD9">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итература как одна из форм освоения мира. Происхождение литературы. Роль литературы в воспитании и образовании человека. Чтение и литература. Литература и другие виды искусства.</w:t>
      </w:r>
    </w:p>
    <w:p w14:paraId="192E793E">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106.</w:t>
      </w:r>
      <w:r>
        <w:rPr>
          <w:rFonts w:ascii="Times New Roman" w:hAnsi="Times New Roman" w:eastAsia="Times New Roman"/>
          <w:color w:val="000000"/>
          <w:sz w:val="28"/>
          <w:szCs w:val="28"/>
          <w:lang w:val="ru-RU" w:eastAsia="ru-RU"/>
        </w:rPr>
        <w:t>6.2. Крымскотатарский фольклор.</w:t>
      </w:r>
    </w:p>
    <w:p w14:paraId="5784757C">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14:paraId="034DC587">
      <w:pPr>
        <w:widowControl/>
        <w:suppressAutoHyphens/>
        <w:spacing w:after="0" w:line="350" w:lineRule="auto"/>
        <w:ind w:firstLine="709"/>
        <w:jc w:val="both"/>
        <w:rPr>
          <w:rFonts w:ascii="Times New Roman" w:hAnsi="Times New Roman"/>
          <w:color w:val="000000"/>
          <w:sz w:val="28"/>
          <w:szCs w:val="28"/>
          <w:lang w:val="ru-RU" w:eastAsia="ru-RU"/>
        </w:rPr>
      </w:pPr>
      <w:r>
        <w:rPr>
          <w:rFonts w:ascii="Times New Roman" w:hAnsi="Times New Roman" w:eastAsia="Times New Roman"/>
          <w:color w:val="000000"/>
          <w:sz w:val="28"/>
          <w:szCs w:val="28"/>
          <w:lang w:val="ru-RU" w:eastAsia="ru-RU"/>
        </w:rPr>
        <w:t>Народные песни. Колыбельные. Частушки. Виды песен, их тематика (ознакомление). Отражение в народных песнях традиций крымских татар. Лиричность и душевность народных песен. Песни, исполняемые на праздниках. Выражение в колыбельных песнях нежных материнских чувств. Излюбленный жанр народного творчества – частушки. Выразительность и образность языка частушек. Причина их популярности.</w:t>
      </w:r>
    </w:p>
    <w:p w14:paraId="05876778">
      <w:pPr>
        <w:widowControl/>
        <w:tabs>
          <w:tab w:val="left" w:pos="0"/>
        </w:tabs>
        <w:suppressAutoHyphens/>
        <w:spacing w:after="0" w:line="350" w:lineRule="auto"/>
        <w:ind w:firstLine="709"/>
        <w:jc w:val="both"/>
        <w:rPr>
          <w:rFonts w:ascii="Times New Roman" w:hAnsi="Times New Roman" w:eastAsia="Cambria"/>
          <w:color w:val="000000"/>
          <w:sz w:val="28"/>
          <w:szCs w:val="28"/>
          <w:lang w:val="ru-RU" w:eastAsia="ru-RU"/>
        </w:rPr>
      </w:pPr>
      <w:r>
        <w:rPr>
          <w:rFonts w:ascii="Times New Roman" w:hAnsi="Times New Roman" w:eastAsia="Cambria"/>
          <w:color w:val="000000"/>
          <w:sz w:val="28"/>
          <w:szCs w:val="28"/>
          <w:lang w:val="ru-RU" w:eastAsia="ru-RU"/>
        </w:rPr>
        <w:t>Считалки. Скороговорки. Скороговорки как средство развития речи детей.</w:t>
      </w:r>
    </w:p>
    <w:p w14:paraId="444CE01C">
      <w:pPr>
        <w:widowControl/>
        <w:tabs>
          <w:tab w:val="left" w:pos="0"/>
        </w:tabs>
        <w:suppressAutoHyphens/>
        <w:spacing w:after="0" w:line="350" w:lineRule="auto"/>
        <w:ind w:firstLine="709"/>
        <w:jc w:val="both"/>
        <w:rPr>
          <w:rFonts w:ascii="Times New Roman" w:hAnsi="Times New Roman" w:eastAsia="Cambria"/>
          <w:color w:val="000000"/>
          <w:sz w:val="28"/>
          <w:szCs w:val="28"/>
          <w:lang w:val="ru-RU" w:eastAsia="ru-RU"/>
        </w:rPr>
      </w:pPr>
      <w:r>
        <w:rPr>
          <w:rFonts w:ascii="Times New Roman" w:hAnsi="Times New Roman" w:eastAsia="Cambria"/>
          <w:color w:val="000000"/>
          <w:sz w:val="28"/>
          <w:szCs w:val="28"/>
          <w:lang w:val="ru-RU" w:eastAsia="ru-RU"/>
        </w:rPr>
        <w:t>Загадки. Отражение в загадках народной смекалки и наблюдательности. Краткость, выразительность и образность загадок.</w:t>
      </w:r>
    </w:p>
    <w:p w14:paraId="7735A48D">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Пословицы и поговорки. Отражение в пословицах и поговорках народной мудрости и морального свода правил жизни. Образцы народного красноречия, источник мудрости, знаний о жизни.</w:t>
      </w:r>
    </w:p>
    <w:p w14:paraId="5B944544">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color w:val="000000"/>
          <w:sz w:val="28"/>
          <w:szCs w:val="28"/>
          <w:lang w:val="ru-RU" w:eastAsia="ru-RU"/>
        </w:rPr>
        <w:t>Народные сказки. Сказки «Мераметли къарынджа» («Добрый муравей»), «Алтыны чокъ, шенълиги ёкъ» («Золота много, радости мало»), «Къозлагъан къазан» («Казан, несущий яйца»). Сказка как популярный жанр народного творчества. Виды сказок. Соотношение реального и фантастического в сказочных сюжетах. Народная мудрость сказок. Воплощение Победа добра и наказание зла – развязка всех сказочных сюжетов.</w:t>
      </w:r>
    </w:p>
    <w:p w14:paraId="6E74DA6B">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родные праздники. Посиделки.</w:t>
      </w:r>
    </w:p>
    <w:p w14:paraId="02656205">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родные праздники (Наврез, Хыдырлез, Ораза, Къурбан). Праздник Нового года по восточному календарю. Праздник весеннего пробуждения природы и начала полевых работ.</w:t>
      </w:r>
    </w:p>
    <w:p w14:paraId="6C6687E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иделки. Воспитательное значение народных традиций. Посиделки как распространённый вид народного развлечения. Особенности проведения посиделок.</w:t>
      </w:r>
    </w:p>
    <w:p w14:paraId="74C73AF2">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ru-RU"/>
        </w:rPr>
        <w:t>Теория литературы. Литература как искусство слова и другие виды искусств. Фольклор. Жанры фольклора. Малые жанры фольклора. Лаконизм и эмоциональная выразительность малых жанров фольклора. Пословица. Поговорка. Отличительные особенности. Загадка. Песня. Частушка. Музыка в произведениях фольклора. Сказка. Художественные особенности волшебной сказки: волшебный сюжет, волшебные герои, яркость языка.</w:t>
      </w:r>
    </w:p>
    <w:p w14:paraId="58527D1F">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106.</w:t>
      </w:r>
      <w:r>
        <w:rPr>
          <w:rFonts w:ascii="Times New Roman" w:hAnsi="Times New Roman" w:eastAsia="Times New Roman"/>
          <w:color w:val="000000"/>
          <w:sz w:val="28"/>
          <w:szCs w:val="28"/>
          <w:lang w:val="ru-RU" w:eastAsia="ru-RU"/>
        </w:rPr>
        <w:t>6.3. Образ родины и красота родного языка в поэтических произведениях.</w:t>
      </w:r>
    </w:p>
    <w:p w14:paraId="016D82AE">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 xml:space="preserve">Н. Челебиджихан «Ант эткенмен» («Я поклялся…»). Слово о поэте. Клятва верности родине, готовность помочь своему народу бороться за его свободу и счастье. </w:t>
      </w:r>
      <w:r>
        <w:rPr>
          <w:rFonts w:ascii="Times New Roman" w:hAnsi="Times New Roman" w:eastAsia="Times New Roman"/>
          <w:sz w:val="28"/>
          <w:szCs w:val="28"/>
          <w:lang w:val="ru-RU" w:eastAsia="ru-RU"/>
        </w:rPr>
        <w:t>Образ Родины и средства его воплощения в лирике. Раздумья поэта о судьбе народа. Красота и выразительность родного языка, его великая нравственная и духовная сила. Вера в потенциальные силы народа, лучшую его судьбу. Чувства пламенной любви к Родине, вера в её счастливое будущее. Тема патриотизма и Родины в произведениях. Судьба Родины в лирике.</w:t>
      </w:r>
    </w:p>
    <w:p w14:paraId="6660FFB1">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Ю. Кандым «Ана тилим» («Родной язык»).</w:t>
      </w:r>
    </w:p>
    <w:p w14:paraId="027F5783">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 xml:space="preserve">И. Абдураман «Меним Ватаным – Къырым» («Моя Родина – Крым»). </w:t>
      </w:r>
    </w:p>
    <w:p w14:paraId="1C569E54">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С. Эмин «Ана тили» («Родной язык»), «Топрагъым» («Моя земля»).</w:t>
      </w:r>
    </w:p>
    <w:p w14:paraId="2F7E934D">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ория литературы. Понятие о поэзии. Рифма и ритм. Эпитет. Интонация. Логическое ударение. Тема и идея произведения. Гимн.</w:t>
      </w:r>
    </w:p>
    <w:p w14:paraId="06B88C06">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106.</w:t>
      </w:r>
      <w:r>
        <w:rPr>
          <w:rFonts w:ascii="Times New Roman" w:hAnsi="Times New Roman" w:eastAsia="Times New Roman"/>
          <w:color w:val="000000"/>
          <w:sz w:val="28"/>
          <w:szCs w:val="28"/>
          <w:lang w:val="ru-RU" w:eastAsia="ru-RU"/>
        </w:rPr>
        <w:t>6.4. Уроки нравственности.</w:t>
      </w:r>
    </w:p>
    <w:p w14:paraId="03CFC83E">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 xml:space="preserve">И. Паши «Фындыкъ джыйгъанда» («Собирая фундук»). Становление характеров юных героев в ходе сложных испытаний. Произведение о дружбе, смелости и находчивости детей, проявленных в необычных жизненных ситуациях. Влияние взрослого друга на формирование характера Османа. Воспитание любви к природе, к животным. </w:t>
      </w:r>
    </w:p>
    <w:p w14:paraId="3ED91C26">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Э. Амит «Чанта» («Портфель»), «Анамнынъ умюти» («Надежда матери»). Становление характера подростка. Влияние мудрых наставлений матери и примера трудолюбивой и целеустремлённой сестры на формирование взглядов главного героя. Трагедия семьи, потерявшей в войне отца. Стойкость матери и сына.</w:t>
      </w:r>
    </w:p>
    <w:p w14:paraId="6E95E289">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Шерьян Али «Эдиечик ве Эдип» («Эдие и Эдип»), «Экимизге бир чана» («Санки на двоих»), «Селямсыз Саре» («Саре, которая не здоровается»).</w:t>
      </w:r>
    </w:p>
    <w:p w14:paraId="774DBC78">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Н. Умеров «Энъ татлы» («Самый сладкий»), «Юзюм» («Виноград»), «Анамнынъ дуасы» («Молитва матери»).</w:t>
      </w:r>
    </w:p>
    <w:p w14:paraId="6BED8664">
      <w:pPr>
        <w:widowControl/>
        <w:suppressAutoHyphens/>
        <w:spacing w:after="0" w:line="350" w:lineRule="auto"/>
        <w:ind w:firstLine="709"/>
        <w:jc w:val="both"/>
        <w:rPr>
          <w:rFonts w:ascii="Times New Roman" w:hAnsi="Times New Roman"/>
          <w:color w:val="000000"/>
          <w:sz w:val="28"/>
          <w:szCs w:val="28"/>
          <w:lang w:val="ru-RU" w:eastAsia="ru-RU"/>
        </w:rPr>
      </w:pPr>
      <w:r>
        <w:rPr>
          <w:rFonts w:ascii="Times New Roman" w:hAnsi="Times New Roman" w:eastAsia="Times New Roman"/>
          <w:color w:val="000000"/>
          <w:sz w:val="28"/>
          <w:szCs w:val="28"/>
          <w:lang w:val="ru-RU" w:eastAsia="ru-RU"/>
        </w:rPr>
        <w:t xml:space="preserve">Теория литературы. Понятие о прозе. Рассказ. Сюжет. Композиция сюжета. Понятие о монологе и диалоге. Литературный герой. </w:t>
      </w:r>
      <w:r>
        <w:rPr>
          <w:rFonts w:ascii="Times New Roman" w:hAnsi="Times New Roman" w:eastAsia="Times New Roman"/>
          <w:sz w:val="28"/>
          <w:szCs w:val="28"/>
          <w:lang w:val="ru-RU" w:eastAsia="ru-RU"/>
        </w:rPr>
        <w:t>Портрет</w:t>
      </w:r>
      <w:r>
        <w:rPr>
          <w:rFonts w:ascii="Times New Roman" w:hAnsi="Times New Roman" w:eastAsia="SchoolBookCSanPin"/>
          <w:sz w:val="28"/>
          <w:szCs w:val="28"/>
          <w:lang w:val="ru-RU" w:eastAsia="ru-RU"/>
        </w:rPr>
        <w:t xml:space="preserve">. </w:t>
      </w:r>
      <w:r>
        <w:rPr>
          <w:rFonts w:ascii="Times New Roman" w:hAnsi="Times New Roman" w:eastAsia="Times New Roman"/>
          <w:sz w:val="28"/>
          <w:szCs w:val="28"/>
          <w:lang w:val="ru-RU" w:eastAsia="ru-RU"/>
        </w:rPr>
        <w:t>Связь между внешним обликом и поступками героя</w:t>
      </w:r>
      <w:r>
        <w:rPr>
          <w:rFonts w:ascii="Times New Roman" w:hAnsi="Times New Roman" w:eastAsia="SchoolBookCSanPin"/>
          <w:sz w:val="28"/>
          <w:szCs w:val="28"/>
          <w:lang w:val="ru-RU" w:eastAsia="ru-RU"/>
        </w:rPr>
        <w:t>.</w:t>
      </w:r>
    </w:p>
    <w:p w14:paraId="49E89FBD">
      <w:pPr>
        <w:widowControl/>
        <w:tabs>
          <w:tab w:val="left" w:pos="0"/>
        </w:tabs>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106.</w:t>
      </w:r>
      <w:r>
        <w:rPr>
          <w:rFonts w:ascii="Times New Roman" w:hAnsi="Times New Roman" w:eastAsia="Times New Roman"/>
          <w:color w:val="000000"/>
          <w:sz w:val="28"/>
          <w:szCs w:val="28"/>
          <w:lang w:val="ru-RU" w:eastAsia="ru-RU"/>
        </w:rPr>
        <w:t>6.5. Природа Крыма в произведениях писателей и поэтов.</w:t>
      </w:r>
    </w:p>
    <w:p w14:paraId="6A3FBEA3">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тражение красоты природы. </w:t>
      </w:r>
      <w:r>
        <w:rPr>
          <w:rFonts w:ascii="Times New Roman" w:hAnsi="Times New Roman" w:eastAsia="Times New Roman"/>
          <w:color w:val="000000"/>
          <w:sz w:val="28"/>
          <w:szCs w:val="28"/>
          <w:lang w:val="ru-RU" w:eastAsia="ru-RU"/>
        </w:rPr>
        <w:t xml:space="preserve">Тема живописной картины природы и приёмы её раскрытия. Связь человека с окружающим миром. </w:t>
      </w:r>
      <w:r>
        <w:rPr>
          <w:rFonts w:ascii="Times New Roman" w:hAnsi="Times New Roman" w:eastAsia="Times New Roman"/>
          <w:sz w:val="28"/>
          <w:szCs w:val="28"/>
          <w:lang w:val="ru-RU" w:eastAsia="ru-RU"/>
        </w:rPr>
        <w:t xml:space="preserve">Особенности пейзажа в произведении. Поэтическое восприятие окружающего мира природы. Образ Родины в стихах о природе. Умение чувствовать красоту природы и сопереживать ей. Автор и его отношение к природе в строках лирических стихов. </w:t>
      </w:r>
    </w:p>
    <w:p w14:paraId="44A89623">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М. Нузет «Озен» («Река»).</w:t>
      </w:r>
    </w:p>
    <w:p w14:paraId="33659E7A">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Э. Шемьи-заде «Къыш келе» («Зима идёт»), «Акъшам денъиз ялысында» («Вечерний берег моря»).</w:t>
      </w:r>
    </w:p>
    <w:p w14:paraId="09435FCF">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 xml:space="preserve">Т. Халилов «Акъбардакъ» («Подснежник»). </w:t>
      </w:r>
    </w:p>
    <w:p w14:paraId="2F601C7D">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М. Дибаг «Балкъуртлар» («Пчелы»).</w:t>
      </w:r>
    </w:p>
    <w:p w14:paraId="1745B63B">
      <w:pPr>
        <w:widowControl/>
        <w:suppressAutoHyphens/>
        <w:spacing w:after="0" w:line="350" w:lineRule="auto"/>
        <w:ind w:firstLine="709"/>
        <w:jc w:val="both"/>
        <w:rPr>
          <w:rFonts w:ascii="Times New Roman" w:hAnsi="Times New Roman"/>
          <w:color w:val="000000"/>
          <w:sz w:val="28"/>
          <w:szCs w:val="28"/>
          <w:lang w:val="ru-RU" w:eastAsia="ru-RU"/>
        </w:rPr>
      </w:pPr>
      <w:r>
        <w:rPr>
          <w:rFonts w:ascii="Times New Roman" w:hAnsi="Times New Roman" w:eastAsia="Times New Roman"/>
          <w:color w:val="000000"/>
          <w:sz w:val="28"/>
          <w:szCs w:val="28"/>
          <w:lang w:val="ru-RU" w:eastAsia="ru-RU"/>
        </w:rPr>
        <w:t xml:space="preserve">Теория литературы. Понятие о пейзаже. Эпитет. Сравнение. Метафора. Олицетворение. Интонация. </w:t>
      </w:r>
    </w:p>
    <w:p w14:paraId="10F8AFE3">
      <w:pPr>
        <w:widowControl/>
        <w:tabs>
          <w:tab w:val="left" w:pos="0"/>
        </w:tabs>
        <w:suppressAutoHyphens/>
        <w:spacing w:after="0" w:line="350" w:lineRule="auto"/>
        <w:ind w:firstLine="709"/>
        <w:jc w:val="both"/>
        <w:rPr>
          <w:rFonts w:ascii="Times New Roman" w:hAnsi="Times New Roman" w:eastAsia="Cambria"/>
          <w:sz w:val="28"/>
          <w:szCs w:val="28"/>
          <w:lang w:val="ru-RU" w:eastAsia="ru-RU"/>
        </w:rPr>
      </w:pPr>
      <w:r>
        <w:rPr>
          <w:rFonts w:ascii="Times New Roman" w:hAnsi="Times New Roman"/>
          <w:sz w:val="28"/>
          <w:szCs w:val="28"/>
          <w:lang w:val="ru-RU"/>
        </w:rPr>
        <w:t>106.</w:t>
      </w:r>
      <w:r>
        <w:rPr>
          <w:rFonts w:ascii="Times New Roman" w:hAnsi="Times New Roman" w:eastAsia="Cambria"/>
          <w:color w:val="000000"/>
          <w:sz w:val="28"/>
          <w:szCs w:val="28"/>
          <w:lang w:val="ru-RU" w:eastAsia="ru-RU"/>
        </w:rPr>
        <w:t>6.6. Сквозь огонь войны прошедшие.</w:t>
      </w:r>
    </w:p>
    <w:p w14:paraId="217BF0A3">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ема Великой Отечественной войны в крымскотатарской литературе. Отражение Великой Отечественной войны в произведении. Подвиг героев в годы войны. </w:t>
      </w:r>
    </w:p>
    <w:p w14:paraId="3EFE3943">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Д. Аметов Энвер Арифов, «Абдул Тейфукъ» («Абдул Тейфук») (отрывок из повести).</w:t>
      </w:r>
    </w:p>
    <w:p w14:paraId="1EB969BA">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А. Умеров «Ватан къызы» («Дочь Родины») (отрывок из повести).</w:t>
      </w:r>
    </w:p>
    <w:p w14:paraId="2C30EA52">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Р. Фазыл, Л. Софу «Аметханнынъ йылдызы» («Звезда Аметхана») (отрывок из повести).</w:t>
      </w:r>
    </w:p>
    <w:p w14:paraId="692C6DD3">
      <w:pPr>
        <w:widowControl/>
        <w:tabs>
          <w:tab w:val="left" w:pos="0"/>
        </w:tabs>
        <w:suppressAutoHyphens/>
        <w:spacing w:after="0" w:line="350" w:lineRule="auto"/>
        <w:ind w:firstLine="709"/>
        <w:jc w:val="both"/>
        <w:rPr>
          <w:rFonts w:ascii="Times New Roman" w:hAnsi="Times New Roman" w:eastAsia="Cambria"/>
          <w:sz w:val="28"/>
          <w:szCs w:val="28"/>
          <w:lang w:val="ru-RU" w:eastAsia="ru-RU"/>
        </w:rPr>
      </w:pPr>
      <w:r>
        <w:rPr>
          <w:rFonts w:ascii="Times New Roman" w:hAnsi="Times New Roman"/>
          <w:sz w:val="28"/>
          <w:szCs w:val="28"/>
          <w:lang w:val="ru-RU"/>
        </w:rPr>
        <w:t>106.</w:t>
      </w:r>
      <w:r>
        <w:rPr>
          <w:rFonts w:ascii="Times New Roman" w:hAnsi="Times New Roman" w:eastAsia="Cambria"/>
          <w:sz w:val="28"/>
          <w:szCs w:val="28"/>
          <w:lang w:val="ru-RU" w:eastAsia="ru-RU"/>
        </w:rPr>
        <w:t>6.7. Трагические страницы депортации.</w:t>
      </w:r>
    </w:p>
    <w:p w14:paraId="17EB7DCB">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еркез-Али, стихотворения «Ювез» («Рябина»), «Тапсам да анамны» («Найти бы маму»), «Анамнынъ седасы» («Голос матери»), «Майренинъ икяеси» («Рассказ Майре»).</w:t>
      </w:r>
    </w:p>
    <w:p w14:paraId="02DB4D3A">
      <w:pPr>
        <w:widowControl/>
        <w:tabs>
          <w:tab w:val="left" w:pos="0"/>
        </w:tabs>
        <w:suppressAutoHyphens/>
        <w:spacing w:after="0" w:line="360" w:lineRule="auto"/>
        <w:ind w:firstLine="709"/>
        <w:jc w:val="both"/>
        <w:rPr>
          <w:rFonts w:ascii="Times New Roman" w:hAnsi="Times New Roman" w:eastAsia="Cambria"/>
          <w:sz w:val="28"/>
          <w:szCs w:val="28"/>
          <w:lang w:val="ru-RU" w:eastAsia="ru-RU"/>
        </w:rPr>
      </w:pPr>
      <w:r>
        <w:rPr>
          <w:rFonts w:ascii="Times New Roman" w:hAnsi="Times New Roman" w:eastAsia="Cambria"/>
          <w:sz w:val="28"/>
          <w:szCs w:val="28"/>
          <w:lang w:val="ru-RU" w:eastAsia="ru-RU"/>
        </w:rPr>
        <w:t xml:space="preserve">А. Осман «Таныш козьлер» («Знакомые глаза»). Рассказ о трагических страницах истории крымских татар – депортации. Испытания, выпавшие на долю главного героя. </w:t>
      </w:r>
    </w:p>
    <w:p w14:paraId="54D5015D">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 Умеров, рассказ «Къара поездлар» («Черные поезда»).</w:t>
      </w:r>
    </w:p>
    <w:p w14:paraId="0BE4EA8F">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Ш. Аппазов, стихотворение «Хатыра» (Память»).</w:t>
      </w:r>
    </w:p>
    <w:p w14:paraId="335D71C6">
      <w:pPr>
        <w:widowControl/>
        <w:suppressAutoHyphens/>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Т</w:t>
      </w:r>
      <w:r>
        <w:rPr>
          <w:rFonts w:ascii="Times New Roman" w:hAnsi="Times New Roman" w:eastAsia="Times New Roman"/>
          <w:sz w:val="28"/>
          <w:szCs w:val="28"/>
          <w:lang w:val="ru-RU" w:eastAsia="ru-RU"/>
        </w:rPr>
        <w:t>еория литературы. Понятие об очерке. Автор-повествователь.</w:t>
      </w:r>
    </w:p>
    <w:p w14:paraId="078742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7. Содержание обучения в 6 классе.</w:t>
      </w:r>
    </w:p>
    <w:p w14:paraId="65537DD2">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7.1. </w:t>
      </w:r>
      <w:r>
        <w:rPr>
          <w:rFonts w:ascii="Times New Roman" w:hAnsi="Times New Roman" w:eastAsia="Times New Roman"/>
          <w:sz w:val="28"/>
          <w:szCs w:val="28"/>
          <w:lang w:val="ru-RU" w:eastAsia="ru-RU"/>
        </w:rPr>
        <w:t>Литература как искусство слова.</w:t>
      </w:r>
    </w:p>
    <w:p w14:paraId="441BAA3C">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 литературе, писателе и читателе. Литература и другие виды искусства. Развитие представлений о литературе. Писатель и его место в культуре и жизни общества. Человек и литература. Книга – необходимый элемент в формировании личности (художественное произведение, статьи об авторе, справочный аппарат).</w:t>
      </w:r>
    </w:p>
    <w:p w14:paraId="49650597">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7.2. Крымскотатарский фольклор.</w:t>
      </w:r>
    </w:p>
    <w:p w14:paraId="0B4EC92E">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14:paraId="2CD47E0B">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родные сказки. Сказка и её художественные особенности. Виды сказок. Сказочные образы. Отличие бытовой сказки от волшебной. Сюжеты и реальная основа бытовых сказок. Народные представления о добре и зле. Народная мудрость сказок.</w:t>
      </w:r>
    </w:p>
    <w:p w14:paraId="5595EF1C">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ловицы и поговорки. Отражение в пословицах и поговорках народной мудрости и морального свода правил жизни. Образцы народного красноречия, источник мудрости, знаний о жизни.</w:t>
      </w:r>
    </w:p>
    <w:p w14:paraId="02D41C69">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екдоты. Анекдоты про Ахмета ахая. Анекдоты про Насреддина оджа. Остроумный и находчивый Ахмет ахай – герой смешных, поучительных историй. Собирательный образ Ахмет ахая как воплощение народного характера.</w:t>
      </w:r>
    </w:p>
    <w:p w14:paraId="5A8F8A4A">
      <w:pPr>
        <w:widowControl/>
        <w:suppressAutoHyphens/>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7.3. Литературная сказка.</w:t>
      </w:r>
    </w:p>
    <w:p w14:paraId="2F4B6465">
      <w:pPr>
        <w:widowControl/>
        <w:tabs>
          <w:tab w:val="left" w:pos="0"/>
        </w:tabs>
        <w:suppressAutoHyphens/>
        <w:spacing w:after="0" w:line="350" w:lineRule="auto"/>
        <w:ind w:firstLine="709"/>
        <w:jc w:val="both"/>
        <w:rPr>
          <w:rFonts w:ascii="Times New Roman" w:hAnsi="Times New Roman" w:eastAsia="Cambria"/>
          <w:sz w:val="28"/>
          <w:szCs w:val="28"/>
          <w:lang w:val="ru-RU" w:eastAsia="ru-RU"/>
        </w:rPr>
      </w:pPr>
      <w:r>
        <w:rPr>
          <w:rFonts w:ascii="Times New Roman" w:hAnsi="Times New Roman" w:eastAsia="Cambria"/>
          <w:sz w:val="28"/>
          <w:szCs w:val="28"/>
          <w:lang w:val="ru-RU" w:eastAsia="ru-RU"/>
        </w:rPr>
        <w:t>Э. Селямет «Алтын балта акъкъында масал» («Сказка о золотом топоре»). Творческое использование традиционного сказочного сюжета. Необычная развязка и её глубокий смысл.</w:t>
      </w:r>
    </w:p>
    <w:p w14:paraId="0EB2C3AD">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еория литературы. Жанры фольклора. Углубление понятий о малых жанрах фольклора. Пословица. Поговорка. Углубление понятия о народной сказке. Персонажи сказок. Понятие о литературной сказке. Аллегория. </w:t>
      </w:r>
    </w:p>
    <w:p w14:paraId="6A5BFF9A">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color w:val="000000"/>
          <w:sz w:val="28"/>
          <w:szCs w:val="28"/>
          <w:lang w:val="ru-RU" w:eastAsia="ru-RU"/>
        </w:rPr>
        <w:t>7.4. Образ родины и красота родного языка в поэтических произведениях.</w:t>
      </w:r>
    </w:p>
    <w:p w14:paraId="1166295E">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 Родины и средства его воплощения в лирике. Раздумья поэта о судьбе народа. Красота и выразительность родного языка, его великая нравственная и духовная сила. Вера в потенциальные силы народа, лучшую его судьбу. Чувства пламенной любви к Родине, вера в ее счастливое будущее. Тема патриотизма и Родины в произведениях. Судьба Родины в лирике.</w:t>
      </w:r>
    </w:p>
    <w:p w14:paraId="27B74CDD">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 Чобан-зад, «Догъдым бир эвде» («Родился в одном доме»).</w:t>
      </w:r>
    </w:p>
    <w:p w14:paraId="178E0017">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 Амит «Ватаным меним» («Моя Родина»). </w:t>
      </w:r>
    </w:p>
    <w:p w14:paraId="6D5A3C89">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Черкез Али «Ана тилинде лаф этмеген аналаргъа» («Матерям, не говорящим на родном языке»). </w:t>
      </w:r>
    </w:p>
    <w:p w14:paraId="6164B271">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 Бурнаш «Сакъавланма, эй кадяй» («Не будь косноязыким, брат»). </w:t>
      </w:r>
    </w:p>
    <w:p w14:paraId="071136F3">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ru-RU"/>
        </w:rPr>
        <w:t>Теория литературы. Понятие о поэзии. Рифма и ритм. Строфа. Эпитет. Интонация. Логическое ударение.</w:t>
      </w:r>
    </w:p>
    <w:p w14:paraId="0077D565">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106.</w:t>
      </w:r>
      <w:r>
        <w:rPr>
          <w:rFonts w:ascii="Times New Roman" w:hAnsi="Times New Roman" w:eastAsia="Times New Roman"/>
          <w:color w:val="000000"/>
          <w:sz w:val="28"/>
          <w:szCs w:val="28"/>
          <w:lang w:val="ru-RU" w:eastAsia="ru-RU"/>
        </w:rPr>
        <w:t>7.5. Уроки нравственности.</w:t>
      </w:r>
    </w:p>
    <w:p w14:paraId="2D1EC821">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Н. Челебиджихан «Къарылгъачлар дуасы» («Молитва ласточек»). Драматизм произведения.</w:t>
      </w:r>
    </w:p>
    <w:p w14:paraId="0A8BAC05">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 Абдураман, стихотворение «Огют» («Наставление»).</w:t>
      </w:r>
    </w:p>
    <w:p w14:paraId="4ABAFBB6">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 Дерменджи «Таир ве Мурат» («Таир и Мурат»). Нравственная проблематика рассказа. Жизненные уроки героев, повлиявшие на становление их характера. </w:t>
      </w:r>
    </w:p>
    <w:p w14:paraId="0E20245B">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 Бурнаш, стихотворения «Тенбельнинъ такъдири» («Судьба лентяя»), «Хор олмасын аналар» («Не унижайте матерей»). Утверждение нравственных идей в поэзии Бурнаша. Нравоучительное содержание произведения.</w:t>
      </w:r>
    </w:p>
    <w:p w14:paraId="3B8DA595">
      <w:pPr>
        <w:widowControl/>
        <w:suppressAutoHyphens/>
        <w:spacing w:after="0" w:line="350" w:lineRule="auto"/>
        <w:ind w:firstLine="709"/>
        <w:jc w:val="both"/>
        <w:rPr>
          <w:rFonts w:ascii="Times New Roman" w:hAnsi="Times New Roman"/>
          <w:sz w:val="28"/>
          <w:szCs w:val="28"/>
          <w:lang w:val="ru-RU" w:eastAsia="ru-RU"/>
        </w:rPr>
      </w:pPr>
      <w:r>
        <w:rPr>
          <w:rFonts w:ascii="Times New Roman" w:hAnsi="Times New Roman" w:eastAsia="Times New Roman"/>
          <w:sz w:val="28"/>
          <w:szCs w:val="28"/>
          <w:lang w:val="ru-RU" w:eastAsia="ru-RU"/>
        </w:rPr>
        <w:t>Теория литературы. Герой и сюжет. Литературный герой. Поступок героя, его характер. Речевая характеристика героев.</w:t>
      </w:r>
    </w:p>
    <w:p w14:paraId="3BC95CAE">
      <w:pPr>
        <w:widowControl/>
        <w:tabs>
          <w:tab w:val="left" w:pos="0"/>
        </w:tabs>
        <w:suppressAutoHyphens/>
        <w:spacing w:after="0" w:line="350" w:lineRule="auto"/>
        <w:ind w:firstLine="709"/>
        <w:jc w:val="both"/>
        <w:rPr>
          <w:rFonts w:ascii="Times New Roman" w:hAnsi="Times New Roman" w:eastAsia="Cambria"/>
          <w:color w:val="000000"/>
          <w:sz w:val="28"/>
          <w:szCs w:val="28"/>
          <w:lang w:val="ru-RU" w:eastAsia="ru-RU"/>
        </w:rPr>
      </w:pPr>
      <w:r>
        <w:rPr>
          <w:rFonts w:ascii="Times New Roman" w:hAnsi="Times New Roman"/>
          <w:sz w:val="28"/>
          <w:szCs w:val="28"/>
          <w:lang w:val="ru-RU"/>
        </w:rPr>
        <w:t>106.</w:t>
      </w:r>
      <w:r>
        <w:rPr>
          <w:rFonts w:ascii="Times New Roman" w:hAnsi="Times New Roman" w:eastAsia="Cambria"/>
          <w:color w:val="000000"/>
          <w:sz w:val="28"/>
          <w:szCs w:val="28"/>
          <w:lang w:val="ru-RU" w:eastAsia="ru-RU"/>
        </w:rPr>
        <w:t>7.6. Родная природа в произведениях писателей и поэтов.</w:t>
      </w:r>
    </w:p>
    <w:p w14:paraId="60CA2685">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тражение красоты природы. </w:t>
      </w:r>
      <w:r>
        <w:rPr>
          <w:rFonts w:ascii="Times New Roman" w:hAnsi="Times New Roman" w:eastAsia="Times New Roman"/>
          <w:color w:val="000000"/>
          <w:sz w:val="28"/>
          <w:szCs w:val="28"/>
          <w:lang w:val="ru-RU" w:eastAsia="ru-RU"/>
        </w:rPr>
        <w:t xml:space="preserve">Тема живописной картины природы и приёмы её раскрытия. Связь человека с окружающим миром. </w:t>
      </w:r>
      <w:r>
        <w:rPr>
          <w:rFonts w:ascii="Times New Roman" w:hAnsi="Times New Roman" w:eastAsia="Times New Roman"/>
          <w:sz w:val="28"/>
          <w:szCs w:val="28"/>
          <w:lang w:val="ru-RU" w:eastAsia="ru-RU"/>
        </w:rPr>
        <w:t xml:space="preserve">Особенности пейзажа в произведении. Поэтическое восприятие окружающего мира природы. Образ Родины в стихах о природе. Умение чувствовать красоту природы и сопереживать ей. Автор и его отношение к природе в строках лирических стихов. </w:t>
      </w:r>
    </w:p>
    <w:p w14:paraId="097CE09C">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Б. Чобан-заде «Булутлар» («Облака»), «Узакъ тавлар» («Далекие горы»). </w:t>
      </w:r>
    </w:p>
    <w:p w14:paraId="3900A57A">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бляй Шамиль Чонгъарлы «Далгъа» («Волна»). </w:t>
      </w:r>
    </w:p>
    <w:p w14:paraId="58632179">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шреф Шемьи-заде «Саба» («Утро»), «Чёльде яз акъшамы» («Летний вечер в степи»)</w:t>
      </w:r>
      <w:r>
        <w:rPr>
          <w:rFonts w:ascii="Times New Roman" w:hAnsi="Times New Roman"/>
          <w:sz w:val="28"/>
          <w:szCs w:val="28"/>
          <w:lang w:val="ru-RU" w:eastAsia="ru-RU"/>
        </w:rPr>
        <w:t xml:space="preserve">. </w:t>
      </w:r>
    </w:p>
    <w:p w14:paraId="3E1DBA5D">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 Фазыл «Инсан ве табиат» («Человек и природа»). </w:t>
      </w:r>
    </w:p>
    <w:p w14:paraId="297D955F">
      <w:pPr>
        <w:widowControl/>
        <w:suppressAutoHyphens/>
        <w:spacing w:after="0" w:line="360" w:lineRule="auto"/>
        <w:ind w:firstLine="709"/>
        <w:jc w:val="both"/>
        <w:rPr>
          <w:rFonts w:ascii="Times New Roman" w:hAnsi="Times New Roman" w:eastAsia="Cambria"/>
          <w:sz w:val="28"/>
          <w:szCs w:val="28"/>
          <w:lang w:val="ru-RU" w:eastAsia="ru-RU"/>
        </w:rPr>
      </w:pPr>
      <w:r>
        <w:rPr>
          <w:rFonts w:ascii="Times New Roman" w:hAnsi="Times New Roman" w:eastAsia="Times New Roman"/>
          <w:sz w:val="28"/>
          <w:szCs w:val="28"/>
          <w:lang w:val="ru-RU" w:eastAsia="ru-RU"/>
        </w:rPr>
        <w:t>Т. Халилов «Меджит агъанынъ сельбилери»</w:t>
      </w:r>
      <w:r>
        <w:rPr>
          <w:rFonts w:ascii="Times New Roman" w:hAnsi="Times New Roman"/>
          <w:sz w:val="28"/>
          <w:szCs w:val="28"/>
          <w:lang w:val="ru-RU" w:eastAsia="ru-RU"/>
        </w:rPr>
        <w:t>. («Тополя дяди Меджита»).</w:t>
      </w:r>
    </w:p>
    <w:p w14:paraId="32B28863">
      <w:pPr>
        <w:widowControl/>
        <w:suppressAutoHyphens/>
        <w:spacing w:after="0" w:line="350" w:lineRule="auto"/>
        <w:ind w:firstLine="709"/>
        <w:jc w:val="both"/>
        <w:rPr>
          <w:rFonts w:ascii="Times New Roman" w:hAnsi="Times New Roman" w:eastAsia="Cambria"/>
          <w:sz w:val="28"/>
          <w:szCs w:val="28"/>
          <w:lang w:val="ru-RU" w:eastAsia="ru-RU"/>
        </w:rPr>
      </w:pPr>
      <w:r>
        <w:rPr>
          <w:rFonts w:ascii="Times New Roman" w:hAnsi="Times New Roman" w:eastAsia="Cambria"/>
          <w:sz w:val="28"/>
          <w:szCs w:val="28"/>
          <w:lang w:val="ru-RU" w:eastAsia="ru-RU"/>
        </w:rPr>
        <w:t>Теория литературы. Место и роль пейзажа в художественном произведении.</w:t>
      </w:r>
    </w:p>
    <w:p w14:paraId="1C5CDAB0">
      <w:pPr>
        <w:widowControl/>
        <w:tabs>
          <w:tab w:val="left" w:pos="0"/>
        </w:tabs>
        <w:suppressAutoHyphens/>
        <w:spacing w:after="0" w:line="350" w:lineRule="auto"/>
        <w:ind w:firstLine="709"/>
        <w:jc w:val="both"/>
        <w:rPr>
          <w:rFonts w:ascii="Times New Roman" w:hAnsi="Times New Roman" w:eastAsia="Cambria"/>
          <w:sz w:val="28"/>
          <w:szCs w:val="28"/>
          <w:lang w:val="ru-RU" w:eastAsia="ru-RU"/>
        </w:rPr>
      </w:pPr>
      <w:r>
        <w:rPr>
          <w:rFonts w:ascii="Times New Roman" w:hAnsi="Times New Roman"/>
          <w:sz w:val="28"/>
          <w:szCs w:val="28"/>
          <w:lang w:val="ru-RU"/>
        </w:rPr>
        <w:t>106.</w:t>
      </w:r>
      <w:r>
        <w:rPr>
          <w:rFonts w:ascii="Times New Roman" w:hAnsi="Times New Roman" w:eastAsia="Cambria"/>
          <w:sz w:val="28"/>
          <w:szCs w:val="28"/>
          <w:lang w:val="ru-RU" w:eastAsia="ru-RU"/>
        </w:rPr>
        <w:t>7.7. Сквозь огонь войны прошедшие.</w:t>
      </w:r>
    </w:p>
    <w:p w14:paraId="4154F85A">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ема Великой Отечественной войны в крымскотатарской литературе. Отражение Великой Отечественной войны в произведении. Подвиг героев в годы войны </w:t>
      </w:r>
    </w:p>
    <w:p w14:paraId="07D97871">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 Муедин «Партизанларнен алякъа» («Связь с партизанами») (отрывок из романа «Агъыр такъдирлер» («Трудные судьбы»). </w:t>
      </w:r>
    </w:p>
    <w:p w14:paraId="242FF581">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Р. Халид «Шинелиме бакъкъанда» («Смотрю на шинель»), «Эскадрон оларакъ» («Эскадрон»). </w:t>
      </w:r>
    </w:p>
    <w:p w14:paraId="4605136D">
      <w:pPr>
        <w:widowControl/>
        <w:tabs>
          <w:tab w:val="left" w:pos="0"/>
        </w:tabs>
        <w:suppressAutoHyphens/>
        <w:spacing w:after="0" w:line="350" w:lineRule="auto"/>
        <w:ind w:firstLine="709"/>
        <w:jc w:val="both"/>
        <w:rPr>
          <w:rFonts w:ascii="Times New Roman" w:hAnsi="Times New Roman" w:eastAsia="Cambria"/>
          <w:sz w:val="28"/>
          <w:szCs w:val="28"/>
          <w:lang w:val="ru-RU" w:eastAsia="ru-RU"/>
        </w:rPr>
      </w:pPr>
      <w:r>
        <w:rPr>
          <w:rFonts w:ascii="Times New Roman" w:hAnsi="Times New Roman"/>
          <w:sz w:val="28"/>
          <w:szCs w:val="28"/>
          <w:lang w:val="ru-RU"/>
        </w:rPr>
        <w:t>106.</w:t>
      </w:r>
      <w:r>
        <w:rPr>
          <w:rFonts w:ascii="Times New Roman" w:hAnsi="Times New Roman" w:eastAsia="Cambria"/>
          <w:sz w:val="28"/>
          <w:szCs w:val="28"/>
          <w:lang w:val="ru-RU" w:eastAsia="ru-RU"/>
        </w:rPr>
        <w:t>7.8. Трагедия депортации в литературе.</w:t>
      </w:r>
    </w:p>
    <w:p w14:paraId="4973F566">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 Шемьи-заде «Къайгъы» («Печаль»).</w:t>
      </w:r>
    </w:p>
    <w:p w14:paraId="5FE2EC9E">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Ш. Селим «Яраланъан тюркюлер» («Раненые песни»). </w:t>
      </w:r>
    </w:p>
    <w:p w14:paraId="278EF6BA">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Велиев «Такъдир» («Судьба»).</w:t>
      </w:r>
    </w:p>
    <w:p w14:paraId="7DE8D425">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 Паши «Бельки даа корюширмиз» («Возможно, увидимся»).</w:t>
      </w:r>
    </w:p>
    <w:p w14:paraId="1BA249A1">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 Эмин «Сен олмасанъ» («Если тебя не будет»).</w:t>
      </w:r>
    </w:p>
    <w:p w14:paraId="69975D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8. Содержание обучения в 7 классе.</w:t>
      </w:r>
    </w:p>
    <w:p w14:paraId="05D103DA">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8.1. </w:t>
      </w:r>
      <w:r>
        <w:rPr>
          <w:rFonts w:ascii="Times New Roman" w:hAnsi="Times New Roman" w:eastAsia="Times New Roman"/>
          <w:sz w:val="28"/>
          <w:szCs w:val="28"/>
          <w:lang w:val="ru-RU" w:eastAsia="ru-RU"/>
        </w:rPr>
        <w:t>Литература как искусство слова.</w:t>
      </w:r>
    </w:p>
    <w:p w14:paraId="5B962958">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лияние литературы на формирование в человеке нравственного и эстетического чувства. Добро и зло, справедливость, истина, красота, совесть, любовь и дружба, семья, ответственность, свобода наиболее используемые авторами человеческие ценности. </w:t>
      </w:r>
    </w:p>
    <w:p w14:paraId="2BBC563D">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106.8.2. </w:t>
      </w:r>
      <w:r>
        <w:rPr>
          <w:rFonts w:ascii="Times New Roman" w:hAnsi="Times New Roman" w:eastAsia="Times New Roman"/>
          <w:sz w:val="28"/>
          <w:szCs w:val="28"/>
          <w:lang w:val="ru-RU" w:eastAsia="ru-RU"/>
        </w:rPr>
        <w:t>Крымскотатарский фольклор.</w:t>
      </w:r>
    </w:p>
    <w:p w14:paraId="3DBED64D">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color w:val="000000"/>
          <w:sz w:val="28"/>
          <w:szCs w:val="28"/>
          <w:lang w:val="ru-RU" w:eastAsia="ru-RU"/>
        </w:rPr>
        <w:t>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14:paraId="389EC86C">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ru-RU"/>
        </w:rPr>
        <w:t xml:space="preserve">Народные песни. Частушки и мане. Народные приметы. Пословицы и поговорки. Быль. </w:t>
      </w:r>
    </w:p>
    <w:p w14:paraId="0727A383">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color w:val="000000"/>
          <w:sz w:val="28"/>
          <w:szCs w:val="28"/>
          <w:lang w:val="ru-RU" w:eastAsia="ru-RU"/>
        </w:rPr>
        <w:t>Виды песен, их тематика (углубление знаний о жанре). Отражение в народных песнях традиций крымских татар. Лиричность и душевность народных песен. Песни, исполняемые на праздниках. Выражение в колыбельных песнях нежных материнских чувств. Излюбленный жанр народного творчества – частушки. Выразительность и образность языка частушек. Причина их популярности.</w:t>
      </w:r>
    </w:p>
    <w:p w14:paraId="0FB1349E">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ытовые песни.</w:t>
      </w:r>
    </w:p>
    <w:p w14:paraId="33E27B30">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торические и солдатские песни. Отражение исторических событий и реальных фактов из жизни в исторических песнях. Выражение духа народа и его стремления к свободе.</w:t>
      </w:r>
    </w:p>
    <w:p w14:paraId="53C9B234">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ядовые песни.</w:t>
      </w:r>
    </w:p>
    <w:p w14:paraId="630DAB1C">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Лирические песни. Художественные особенности лирических песен. Тема любви и верности. </w:t>
      </w:r>
    </w:p>
    <w:p w14:paraId="5B4AB4C3">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родные приметы.</w:t>
      </w:r>
    </w:p>
    <w:p w14:paraId="7544DBCA">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ловицы и поговорки. Отражение в пословицах и поговорках народной мудрости и морального свода правил жизни. Образцы народного красноречия, источник мудрости, знаний о жизни.</w:t>
      </w:r>
    </w:p>
    <w:p w14:paraId="455B5EC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Быль. Понятие о были. Популярность жанра. Героическая и трагическая судьба Алима. Всенародная любовь, вера в силу и справедливость героя. </w:t>
      </w:r>
    </w:p>
    <w:p w14:paraId="34ED6E04">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ория литературы. Понятие о были. Углубление понятия о народной песне, пословицах и поговорках.</w:t>
      </w:r>
    </w:p>
    <w:p w14:paraId="298D3EBC">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8.3. Литература древнего периода, литература периода Золотой орды.</w:t>
      </w:r>
    </w:p>
    <w:p w14:paraId="7470C5D3">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ние первичных представлений о древней крымскотатарской литературе. Орхоно-Енисейские рунические надписи. Литературный памятник «Надписи во славу Куль-тегина» – один из наиболее известных и художественно совершенных памятников древнетюркской письменности. Жанровая особенность и идея произведения.</w:t>
      </w:r>
    </w:p>
    <w:p w14:paraId="68CA08CC">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Махмуд Крымский «Юсуф ве Зулейха» («Юсуф и Зулейха») (краткие сведения о поэме</w:t>
      </w:r>
      <w:r>
        <w:rPr>
          <w:rFonts w:ascii="Times New Roman" w:hAnsi="Times New Roman"/>
          <w:sz w:val="28"/>
          <w:szCs w:val="28"/>
          <w:lang w:val="ru-RU" w:eastAsia="ru-RU"/>
        </w:rPr>
        <w:t xml:space="preserve">). </w:t>
      </w:r>
      <w:r>
        <w:rPr>
          <w:rFonts w:ascii="Times New Roman" w:hAnsi="Times New Roman" w:eastAsia="Times New Roman"/>
          <w:sz w:val="28"/>
          <w:szCs w:val="28"/>
          <w:lang w:val="ru-RU" w:eastAsia="ru-RU"/>
        </w:rPr>
        <w:t>Основа сюжета – кораническая легенда о пророке Юсуфе (о библейском Прекрасном Иосифе и его братьях).</w:t>
      </w:r>
    </w:p>
    <w:p w14:paraId="53D262FE">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еория литературы. Первичные понятия о методе в художественной литературе. Стихотворные размеры. Силлабическое стихосложение. Создание первичных представлений о периоде. Зарождение государства Золотая Орда: история, культурная жизнь, науки, литература. </w:t>
      </w:r>
    </w:p>
    <w:p w14:paraId="5A9995E6">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 xml:space="preserve">8.4. Литература периода Крымского ханства. </w:t>
      </w:r>
    </w:p>
    <w:p w14:paraId="3785951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здание первичных представлений о периоде. История создания Крымского ханства. Вклад крымских ханов в литературу. Основные направления поэзии ханского времени. Произведения, представляющие основные направления: </w:t>
      </w:r>
    </w:p>
    <w:p w14:paraId="3AE849BD">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шык Умер. Семаи. Къошма. Гъазеллер. Слово о кедае. Обзор творчества. Тематическое богатство, философское содержание поэзии. Раздумья поэта о жизни, смысле бытия.</w:t>
      </w:r>
    </w:p>
    <w:p w14:paraId="5950388A">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жанмухаммед, поэма «Тогъай бей». История создания поэмы. Образ Тогъай бея.</w:t>
      </w:r>
    </w:p>
    <w:p w14:paraId="2F09E5EF">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еория литературы. Понятие о жанрах восточной литературы. Понятие о дестане. Понятие о поэме. </w:t>
      </w:r>
    </w:p>
    <w:p w14:paraId="5AE8D842">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8.5. Литература XVIII – XIX веков.</w:t>
      </w:r>
    </w:p>
    <w:p w14:paraId="323FFF58">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ние первичных представлений о периоде.</w:t>
      </w:r>
    </w:p>
    <w:p w14:paraId="60E9AB17">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шмырза «Солдатлыкъ йырлары» («Песни о солдатчине»). Слово о поэте. Стихотворения. О жизни кедая. Осуждение невыносимых условий военной службы. Близость произведения к народной поэзии.</w:t>
      </w:r>
    </w:p>
    <w:p w14:paraId="5D628795">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8.6. Литература периода «пробуждения».</w:t>
      </w:r>
    </w:p>
    <w:p w14:paraId="46E50D19">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оздание первичных представлений о периоде. Символичность названия. </w:t>
      </w:r>
    </w:p>
    <w:p w14:paraId="0326B232">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 Гаспринский. Слово о просветителе. Издательская и просветительская деятельность И. Гаспринского. Газета «Терджиман» («Переводчик»). И. Гаспринский и дети.</w:t>
      </w:r>
    </w:p>
    <w:p w14:paraId="72E3F56B">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Ш. Тохтаргъазы. Слово о поэте. Стихотворения «Дюньяда не вар?» («Что есть в мире»?), «Не керек?» («Что нужно?»), «О недир?» («Что это?»). Призыв поэта к молодому поколению. Стихотворение – гимн знаниям. Основной пафос стихотворения – разоблачение социальной несправедливости. Сочувствие угнетенному народу. </w:t>
      </w:r>
    </w:p>
    <w:p w14:paraId="785EEE7A">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Я. Шакир-Али «Мектеп ве миллий тиль» («Школа и национальный язык»), «Танъ» («Рассвет»), «Саат» («Время»), «Денъиз ве ель» («Ветер и море»). Тематическое многообразие поэзии. Простота и глубина мыслей. Философское содержание лирики.</w:t>
      </w:r>
    </w:p>
    <w:p w14:paraId="43DCEA29">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8.7. Литература XX века.</w:t>
      </w:r>
    </w:p>
    <w:p w14:paraId="206A9994">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 Гирайбай, стихотворение «Татар оджасына» («Татарскому учителю»). Слово о поэте. Самоотверженность учителя в борьбе за просвещение, его бедственное положение в обществе. </w:t>
      </w:r>
    </w:p>
    <w:p w14:paraId="69442AB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 Ипчи, рассказ «Куреш» («Борьба»). Слово о писателе Реалистическая жизнь простых селян. Отражение народных традиций в произведении. Тематика и проблематика рассказа. Авторское отношение к героям. </w:t>
      </w:r>
    </w:p>
    <w:p w14:paraId="1E956683">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Э. Шемьи-заде, стихотворения «Акъшам денъиз ялысында»</w:t>
      </w:r>
      <w:r>
        <w:rPr>
          <w:rFonts w:ascii="Times New Roman" w:hAnsi="Times New Roman" w:eastAsia="Times New Roman"/>
          <w:color w:val="000000"/>
          <w:sz w:val="28"/>
          <w:szCs w:val="28"/>
          <w:lang w:val="ru-RU" w:eastAsia="ru-RU"/>
        </w:rPr>
        <w:t xml:space="preserve"> («Вечерний берег моря»)</w:t>
      </w:r>
      <w:r>
        <w:rPr>
          <w:rFonts w:ascii="Times New Roman" w:hAnsi="Times New Roman" w:eastAsia="Times New Roman"/>
          <w:sz w:val="28"/>
          <w:szCs w:val="28"/>
          <w:lang w:val="ru-RU" w:eastAsia="ru-RU"/>
        </w:rPr>
        <w:t xml:space="preserve">, «Йырларым» («Мои песни»), «Шайлы къыз» («Красивая девушка»), «Арыкъбаш этегинде». Слово о поэте. Богатство метафорического языка. Поэтическое восприятие окружающего мира природы. Изобразительно-выразительные средства языка в стихотворениях. </w:t>
      </w:r>
    </w:p>
    <w:p w14:paraId="026185E1">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Ю. Болат «Алим» («Алим») (отрывок романа.). Характеристика персонажей произведения. Раскрытие главных черт их характеров: честности и благородства. </w:t>
      </w:r>
    </w:p>
    <w:p w14:paraId="1E04B9ED">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 Осман «Аметнинъ козьяшлары» («Слёзы Амета»). Рассказ о бесправном положении народа в годы депортации. Драматическая судьба Амета. Авторское отношение к герою. Слово о писателе. </w:t>
      </w:r>
    </w:p>
    <w:p w14:paraId="49868F9B">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 Муедин «Асанчыкъ ве Къашкъачыкъ» («Асан и Къашкъа»). Слово о писателе. Тема депортации в произведении. Картина всенародного горя. Рассказ о страданиях и гибели мальчика и его собаки.</w:t>
      </w:r>
    </w:p>
    <w:p w14:paraId="1D750F21">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 Эдемова «Гъайып аскернинъ анасы» («Мать пропавшего без вести солдата»). Тема тяжелой материнской доли в рассказе. Драма матери, ждущей погибшего сына до последнего.</w:t>
      </w:r>
    </w:p>
    <w:p w14:paraId="635D3A00">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ория литературы. Понятие о лирическом произведении. Особенности лирических произведений. Понятие о теме и идее художественного произведения.</w:t>
      </w:r>
    </w:p>
    <w:p w14:paraId="5F2EB9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9. Содержание обучения в 8 классе.</w:t>
      </w:r>
    </w:p>
    <w:p w14:paraId="5F5BA03D">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9.1. </w:t>
      </w:r>
      <w:r>
        <w:rPr>
          <w:rFonts w:ascii="Times New Roman" w:hAnsi="Times New Roman" w:eastAsia="Times New Roman"/>
          <w:sz w:val="28"/>
          <w:szCs w:val="28"/>
          <w:lang w:val="ru-RU" w:eastAsia="ru-RU"/>
        </w:rPr>
        <w:t>Литература как искусство слова.</w:t>
      </w:r>
    </w:p>
    <w:p w14:paraId="4C68545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Влияние литературы на формирование в человеке нравственного и эстетического чувства. Добро и зло, справедливость, истина, красота, совесть, любовь и дружба, семья, ответственность, свобода наиболее используемые авторами человеческие ценности. Литература и жизнь. </w:t>
      </w:r>
    </w:p>
    <w:p w14:paraId="78CED9A0">
      <w:pPr>
        <w:widowControl/>
        <w:suppressAutoHyphens/>
        <w:spacing w:after="0" w:line="350" w:lineRule="auto"/>
        <w:ind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9.2. Крымскотатарский фольклор.</w:t>
      </w:r>
    </w:p>
    <w:p w14:paraId="47782C8B">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color w:val="000000"/>
          <w:sz w:val="28"/>
          <w:szCs w:val="28"/>
          <w:lang w:val="ru-RU" w:eastAsia="ru-RU"/>
        </w:rPr>
        <w:t>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14:paraId="1BDA7D30">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ловицы и поговорки. Отражение в пословицах и поговорках народной мудрости и морального свода правил жизни. Образцы народного красноречия, источник мудрости, знаний о жизни.</w:t>
      </w:r>
    </w:p>
    <w:p w14:paraId="6C91211E">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Легенды «Арзы къыз» («Девушка Арзы»), «Алтын бешик» («Золотая колыбель»).</w:t>
      </w:r>
    </w:p>
    <w:p w14:paraId="287B914E">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еория литературы. Понятие о легенде. </w:t>
      </w:r>
    </w:p>
    <w:p w14:paraId="01601AFB">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9.3. Литература древнего периода, литература периода Золотой орды.</w:t>
      </w:r>
    </w:p>
    <w:p w14:paraId="68263AD0">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хон-Енисей язылары (продолжение и углубление изученного). Памятник Тоньюкуку – памятник древнетюркской письменности. Сейфи Сарайи. Газель.</w:t>
      </w:r>
    </w:p>
    <w:p w14:paraId="26DE874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9.4. Литература периода Крымского ханства.</w:t>
      </w:r>
    </w:p>
    <w:p w14:paraId="5E83413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новные направления поэзии ханского времени. </w:t>
      </w:r>
    </w:p>
    <w:p w14:paraId="26058BEC">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Газайи. Любовная лирика. «Сефер-наме». Краткие сведения о жизни и творчестве. Тематическое и жанровое разнообразие лирики. Поэтическая выразительность языка газелей. </w:t>
      </w:r>
    </w:p>
    <w:p w14:paraId="4407BB52">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шык Умер. Обзор творчества (продолжение и углубление изученного). Тематическое богатство. Философское содержание поэзии. </w:t>
      </w:r>
    </w:p>
    <w:p w14:paraId="73185CBB">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стафа Джевхерий. Къошма. Семаи. Общие сведения о жизни и творчестве. Основные жанровые и тематические особенности творчества.</w:t>
      </w:r>
    </w:p>
    <w:p w14:paraId="27A21A18">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еория литературы. Понятие о восточных системах стихосложения. </w:t>
      </w:r>
    </w:p>
    <w:p w14:paraId="7ABEB6B8">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9.5. Литература XVIII – XIX веков.</w:t>
      </w:r>
    </w:p>
    <w:p w14:paraId="6FB8A2B4">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метий. Слово о поэте. «Кефе дестаны» («Легенда о городе Кефе»). Отражении в дестане трагических событий XIX века. Гуманистический пафос поэмы. Судьба народная – основная тема произведения. Основная проблематика произведения – бесправие и беззащитность народа.</w:t>
      </w:r>
    </w:p>
    <w:p w14:paraId="562BA36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9.6. Литература периода «пробуждения».</w:t>
      </w:r>
    </w:p>
    <w:p w14:paraId="304A5292">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 Гаспринский, рассказы «Иван ве Сулейман» («Иван и Сулейман»), «Арслан къыз» («Девушка-лев»). </w:t>
      </w:r>
    </w:p>
    <w:p w14:paraId="274D59AE">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Н.-А. Акчокраклы. Жизнь и творчество. «Ненкеджан ханым тюрбеси» («Мавзолей Ненкеджан»). Историческая основа повести. Возвышенное и трагическое в изображении судьбы главных героев. Трагическая гибель главных героев. Утверждение любви как великой силы. Мужество и стойкость героев, их верность своей любви.</w:t>
      </w:r>
    </w:p>
    <w:p w14:paraId="7B595B75">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 Одабаш. Жизнь и творчество. Рассказ «Унутмайджакъ» («Не забудется»). Повествование о драматичной судьбе сироты. Мужество и сила воли главной героини. </w:t>
      </w:r>
    </w:p>
    <w:p w14:paraId="226B1F82">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Чергеев. Жизнь и творчество. Поэма «Такъдир» («Судьба»). Судьба крымскотатарской девушки, женщины в обществе и семье. Протест против их бесправного положения. Трагический образ Эсмы.</w:t>
      </w:r>
    </w:p>
    <w:p w14:paraId="1956F012">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еория литературы. Поэма. </w:t>
      </w:r>
    </w:p>
    <w:p w14:paraId="56248983">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9.7. Литература XX века.</w:t>
      </w:r>
    </w:p>
    <w:p w14:paraId="0D9DD94F">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Б. Чобан-заде. Жизнь и творчество. Стихотворения «Тынч татар чёлюнде» («Тихая татарская степь»), «Ой, сувукъ шу гъурбет» («Ой, холодна чужбина»), «Дунай таша» («Вышедший из берегов Дунай»), «Яныкъ къавал» («Печальная свирель»).</w:t>
      </w:r>
    </w:p>
    <w:p w14:paraId="2611482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 Гирайбай. Жизнь и творчество. Стихотворения «Джигитке» («Юноше»), «Багъчасарай» («Бахчисарай»), «Къарасув» («Карасув»), «Татар ичюн» («Татарам»).</w:t>
      </w:r>
    </w:p>
    <w:p w14:paraId="43492F62">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Н. Челебиджихан. Стихотворения «Айгиди, татар яшлары!» («Ах, татарская молодежь!»), «Савлыкъман къал, татарлыкъ», «Бастырыкъ» («Тюрьма»), «Ёлджу гъарип» («Бедный путник»), «Кобелек» («Бабочка»). Разнообразие тематики. Проблематика и основные мотивы поэзии: родина, честь. Мужество. Философские мысли поэта. Призыв к просвещению. </w:t>
      </w:r>
    </w:p>
    <w:p w14:paraId="43B947EC">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 Ипчи. Жизнь и творчество. Рассказ «Зейнеп тизе» («Тётя Зейнеп»), Основные темы и характеристики образов. Психологическая глубина человеческих чувств и переживаний. Изображение трагедии войны.</w:t>
      </w:r>
    </w:p>
    <w:p w14:paraId="2C6ED401">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Э. Шемьи-заде «Озьбекстан балладасы» («Узбекская баллада»). Аллегория как основной приём раскрытия замысла. Тема и идея произведения. Изображение трагической судьбы народа. Вера в торжество справедливости. </w:t>
      </w:r>
    </w:p>
    <w:p w14:paraId="4DB06D68">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Ю. Болат «Арзы къыз» («Девушка Арзы»). Фольклорная основа произведения. Авторское отношение к персонажам. Сценическая история пьесы.</w:t>
      </w:r>
    </w:p>
    <w:p w14:paraId="305BE04E">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ория литературы. Понятие о балладе. Идея произведения и авторский замысел. Повесть. Драматические произведения.</w:t>
      </w:r>
    </w:p>
    <w:p w14:paraId="04E661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0. Содержание обучения в 9 классе.</w:t>
      </w:r>
    </w:p>
    <w:p w14:paraId="73C2ED0B">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10.1. </w:t>
      </w:r>
      <w:r>
        <w:rPr>
          <w:rFonts w:ascii="Times New Roman" w:hAnsi="Times New Roman" w:eastAsia="Times New Roman"/>
          <w:sz w:val="28"/>
          <w:szCs w:val="28"/>
          <w:lang w:val="ru-RU" w:eastAsia="ru-RU"/>
        </w:rPr>
        <w:t>Введение.</w:t>
      </w:r>
    </w:p>
    <w:p w14:paraId="5A2F2599">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Место художественной литературы в общественной и культурной жизни крымских татар. Периоды развития литературы. Понятие о литературном процессе. </w:t>
      </w:r>
    </w:p>
    <w:p w14:paraId="5F186AD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10.2. Литература древнего периода, литература периода Золотой орды.</w:t>
      </w:r>
    </w:p>
    <w:p w14:paraId="167857F4">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Махмуд Кашгари «Диван-и лугъат-ит-тюрк». Словарь тюркского языка – жемчужина сокровищницы тюркской литературы, источник сведений о тюркской истории, культуре, фольклоре, мифологии, географии. </w:t>
      </w:r>
    </w:p>
    <w:p w14:paraId="6F807277">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sz w:val="28"/>
          <w:szCs w:val="28"/>
          <w:lang w:val="ru-RU" w:eastAsia="ru-RU"/>
        </w:rPr>
        <w:t>«Кодекс Куманикус» («Книга кипчаков» – рукописный словарь, созданный в Солхате).</w:t>
      </w:r>
    </w:p>
    <w:p w14:paraId="020FD2AD">
      <w:pPr>
        <w:widowControl/>
        <w:suppressAutoHyphens/>
        <w:spacing w:after="0" w:line="360" w:lineRule="auto"/>
        <w:ind w:firstLine="709"/>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 xml:space="preserve">Махмуд Кырымлы «Юсуф ве Зулейха» («Юсуф и Зулейха»). </w:t>
      </w:r>
      <w:r>
        <w:rPr>
          <w:rFonts w:ascii="Times New Roman" w:hAnsi="Times New Roman" w:eastAsia="Times New Roman"/>
          <w:sz w:val="28"/>
          <w:szCs w:val="28"/>
          <w:lang w:val="ru-RU" w:eastAsia="ru-RU"/>
        </w:rPr>
        <w:t>Основа сюжета – кораническая легенда о пророке Юсуфе (о библейском Прекрасном Иосифе и его братьях).</w:t>
      </w:r>
    </w:p>
    <w:p w14:paraId="15751A97">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color w:val="000000"/>
          <w:sz w:val="28"/>
          <w:szCs w:val="28"/>
          <w:lang w:val="ru-RU" w:eastAsia="ru-RU"/>
        </w:rPr>
        <w:t>10.3. </w:t>
      </w:r>
      <w:r>
        <w:rPr>
          <w:rFonts w:ascii="Times New Roman" w:hAnsi="Times New Roman" w:eastAsia="Times New Roman"/>
          <w:sz w:val="28"/>
          <w:szCs w:val="28"/>
          <w:lang w:val="ru-RU" w:eastAsia="ru-RU"/>
        </w:rPr>
        <w:t>Литература периода Крымского ханства.</w:t>
      </w:r>
    </w:p>
    <w:p w14:paraId="2BB9B4D4">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Основные направления поэзии ханского времени. Произведения, представляющие основные направления: </w:t>
      </w:r>
    </w:p>
    <w:p w14:paraId="59A4D9B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Газайи «Долап» («Колесо»). Тематическое и жанровое многообразие лирики поэта. Поэтическая выразительность языка газелей. Философские представления о смысле жизни.</w:t>
      </w:r>
    </w:p>
    <w:p w14:paraId="398A2970">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шык Умер. Семаи. Къошма. Тарих тюшюрме санаты. «Багъчасарай чешмеси китабеси».</w:t>
      </w:r>
    </w:p>
    <w:p w14:paraId="50E03FC4">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10.4. Литература периода «пробуждения».</w:t>
      </w:r>
    </w:p>
    <w:p w14:paraId="4138224E">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И. Гаспринский. Жизнь и творчество. Роман «Френкистан мектюплери («Французские письма») (отдельные главы). Автобиографичность образа Моллы Аббаса. Социально-философские взгляды Гаспринского, выраженные в романе. Жанровые и стилистические особенности романа-эпопеи. </w:t>
      </w:r>
    </w:p>
    <w:p w14:paraId="2FE3F987">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С. Айвазов «Аннеджигим, нердесин? Кель!» («Где ты, мамочка? Приди!»). Очерк жизни и творчества. Трагическая доля главной героини. Гуманизм рассказа.</w:t>
      </w:r>
    </w:p>
    <w:p w14:paraId="3F7DA0E8">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жафер Сейдамет. Жизнь и творчество. «Унутылмаз козьяшлар» («Не забываемые слёзы»).</w:t>
      </w:r>
    </w:p>
    <w:p w14:paraId="787FF8E2">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Теория литературы. Роман. Роман-эпопея. </w:t>
      </w:r>
    </w:p>
    <w:p w14:paraId="1713D1C5">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06.</w:t>
      </w:r>
      <w:r>
        <w:rPr>
          <w:rFonts w:ascii="Times New Roman" w:hAnsi="Times New Roman" w:eastAsia="Times New Roman"/>
          <w:sz w:val="28"/>
          <w:szCs w:val="28"/>
          <w:lang w:val="ru-RU" w:eastAsia="ru-RU"/>
        </w:rPr>
        <w:t>10.5. Литература XX века.</w:t>
      </w:r>
    </w:p>
    <w:p w14:paraId="3C36AA01">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Ш. Бекторе, стихотворения «Айт, Чатыртав!» («Говори, Чатырдаг!»), «Къырым акъкъында» («О Крыме»), «Татарлыгъым», «Миллетнинъ кябеси» («Святилище народа»). Жизнь и творчество. Раздумья поэта о судьбе народа. Вера в потенциальные силы народа, лучшую его судьбу. </w:t>
      </w:r>
    </w:p>
    <w:p w14:paraId="33881A37">
      <w:pPr>
        <w:widowControl/>
        <w:suppressAutoHyphens/>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 Ильмий «Ачлыкъ хатирелери» («Воспоминания о голоде»). Жизнь и творчество. Изображение трагических последствий голода 1922 года в Крыму. Тяжелая судьба детей. Внутренний мир героев. Воспитание чувства милосердия, сострадания, участия, заботы о беззащитном. </w:t>
      </w:r>
    </w:p>
    <w:p w14:paraId="2C926E09">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А. Лятиф-заде, стихотворения «Хаял» («Мечта»), «Омюр» («Жизнь»), «Мужде» («Награда»), «Шаирнинъ уйкъусы» («Сон поэта»). Слово о поэте. Философские размышления о вечных темах (жизнь, счастье, бытие, смерть). Тема поэта и поэзии в лирике. </w:t>
      </w:r>
    </w:p>
    <w:p w14:paraId="3CA418DE">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У. Ипчи. Жизнь и творчество. Рассказ «Расткелиш» («Встреча»). </w:t>
      </w:r>
    </w:p>
    <w:p w14:paraId="6223B322">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Ю. Болат. Жизнь и творчество. «Дубаралы той» («Свадьба с приключениями»). Творческая и сценическая история пьесы. Высмеивание человеческих пороков. Основной конфликт пьесы. Система образов.</w:t>
      </w:r>
    </w:p>
    <w:p w14:paraId="37D38A13">
      <w:pPr>
        <w:widowControl/>
        <w:suppressAutoHyphens/>
        <w:spacing w:after="0" w:line="350" w:lineRule="auto"/>
        <w:ind w:firstLine="709"/>
        <w:jc w:val="both"/>
        <w:rPr>
          <w:rFonts w:ascii="Times New Roman" w:hAnsi="Times New Roman" w:eastAsia="Times New Roman CYR"/>
          <w:sz w:val="28"/>
          <w:szCs w:val="28"/>
          <w:lang w:val="ru-RU" w:eastAsia="ru-RU"/>
        </w:rPr>
      </w:pPr>
      <w:r>
        <w:rPr>
          <w:rFonts w:ascii="Times New Roman" w:hAnsi="Times New Roman" w:eastAsia="Times New Roman CYR"/>
          <w:sz w:val="28"/>
          <w:szCs w:val="28"/>
          <w:lang w:val="ru-RU" w:eastAsia="ru-RU"/>
        </w:rPr>
        <w:t>Энвер Селямет. Жизнь и творчество. «Санъа» («Тебе»)</w:t>
      </w:r>
      <w:r>
        <w:rPr>
          <w:rFonts w:ascii="Times New Roman" w:hAnsi="Times New Roman" w:eastAsia="Times New Roman"/>
          <w:color w:val="000000"/>
          <w:spacing w:val="3"/>
          <w:sz w:val="28"/>
          <w:szCs w:val="28"/>
          <w:lang w:val="ru-RU" w:eastAsia="ru-RU"/>
        </w:rPr>
        <w:t>, «</w:t>
      </w:r>
      <w:r>
        <w:rPr>
          <w:rFonts w:ascii="Times New Roman" w:hAnsi="Times New Roman" w:eastAsia="Times New Roman CYR"/>
          <w:sz w:val="28"/>
          <w:szCs w:val="28"/>
          <w:lang w:val="ru-RU" w:eastAsia="ru-RU"/>
        </w:rPr>
        <w:t>Эр шейинъдем, Ватан»</w:t>
      </w:r>
      <w:r>
        <w:rPr>
          <w:rFonts w:ascii="Times New Roman" w:hAnsi="Times New Roman" w:eastAsia="Times New Roman"/>
          <w:color w:val="000000"/>
          <w:spacing w:val="3"/>
          <w:sz w:val="28"/>
          <w:szCs w:val="28"/>
          <w:lang w:val="ru-RU" w:eastAsia="ru-RU"/>
        </w:rPr>
        <w:t>, «</w:t>
      </w:r>
      <w:r>
        <w:rPr>
          <w:rFonts w:ascii="Times New Roman" w:hAnsi="Times New Roman" w:eastAsia="Times New Roman CYR"/>
          <w:sz w:val="28"/>
          <w:szCs w:val="28"/>
          <w:lang w:val="ru-RU" w:eastAsia="ru-RU"/>
        </w:rPr>
        <w:t xml:space="preserve">Не де дюльбер орьнеги» («До чего красив узор»). </w:t>
      </w:r>
      <w:r>
        <w:rPr>
          <w:rFonts w:ascii="Times New Roman" w:hAnsi="Times New Roman" w:eastAsia="Times New Roman"/>
          <w:sz w:val="28"/>
          <w:szCs w:val="28"/>
          <w:lang w:val="ru-RU" w:eastAsia="ru-RU"/>
        </w:rPr>
        <w:t>Красота окружающего мира, взаимосвязь всего в этом мире, единение человека с природой. Восторженность перед неповторимостью и красотой природы. Чистота помыслов поэта.</w:t>
      </w:r>
    </w:p>
    <w:p w14:paraId="229867ED">
      <w:pPr>
        <w:widowControl/>
        <w:suppressAutoHyphen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Ш. Алядин. Жизнь и творчество. Повесть «Теселли» («Успокоение»). Тема гражданской войны в повести. Проблемы гражданской войны, её влияние на судьбы героев. Бесчеловечность братоубийственной войны. Нравы и обычаи крымскотатарской семьи. Салядин – выразитель сущности народного характера.</w:t>
      </w:r>
    </w:p>
    <w:p w14:paraId="1A33197E">
      <w:pPr>
        <w:widowControl/>
        <w:suppressAutoHyphens/>
        <w:spacing w:after="0" w:line="350" w:lineRule="auto"/>
        <w:ind w:firstLine="709"/>
        <w:jc w:val="both"/>
        <w:rPr>
          <w:rFonts w:ascii="Times New Roman" w:hAnsi="Times New Roman"/>
          <w:sz w:val="28"/>
          <w:szCs w:val="28"/>
          <w:lang w:val="ru-RU" w:eastAsia="ru-RU"/>
        </w:rPr>
      </w:pPr>
      <w:r>
        <w:rPr>
          <w:rFonts w:ascii="Times New Roman" w:hAnsi="Times New Roman" w:eastAsia="Times New Roman"/>
          <w:sz w:val="28"/>
          <w:szCs w:val="28"/>
          <w:lang w:val="ru-RU" w:eastAsia="ru-RU"/>
        </w:rPr>
        <w:t xml:space="preserve">Теория литературы. Юмор, юмористическая ситуация. Сатира. Драма как литературный род. </w:t>
      </w:r>
    </w:p>
    <w:p w14:paraId="549DB0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 Планируемые результаты освоения программы по родной (крымскотатарской) литературе на уровне основного общего образования.</w:t>
      </w:r>
    </w:p>
    <w:p w14:paraId="6C8E00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1. В результате изучения родной (крымскотатарской) литературы на уровне основного общего образования у обучающегося будут сформированы следующие личностные результаты:</w:t>
      </w:r>
    </w:p>
    <w:p w14:paraId="1FB8CE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399099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0FBCFF0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крымскотатарской) литературы;</w:t>
      </w:r>
    </w:p>
    <w:p w14:paraId="2150287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0D3722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36C3E8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крымскотатарского) языка и родной (крымскотатарской) литературы, истории, культуры Российской Федерации, своего края в контексте изучения произведений крымскотатарской литературы;</w:t>
      </w:r>
    </w:p>
    <w:p w14:paraId="1B2620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7F17D4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w:t>
      </w:r>
      <w:r>
        <w:rPr>
          <w:rFonts w:ascii="Times New Roman" w:hAnsi="Times New Roman"/>
          <w:sz w:val="28"/>
          <w:szCs w:val="28"/>
          <w:lang w:val="ru-RU"/>
        </w:rPr>
        <w:t>крымскотатарской</w:t>
      </w:r>
      <w:r>
        <w:rPr>
          <w:rFonts w:ascii="Times New Roman" w:hAnsi="Times New Roman"/>
          <w:sz w:val="28"/>
          <w:szCs w:val="28"/>
          <w:lang w:val="tt-RU"/>
        </w:rPr>
        <w:t xml:space="preserve"> литературе;</w:t>
      </w:r>
    </w:p>
    <w:p w14:paraId="7B0FD0FA">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373D426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3A91CD7F">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7E4C9C3B">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E7020DB">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4A6F4F49">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6F37985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57A601B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360A0B31">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31ACF470">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11F30EF7">
      <w:pPr>
        <w:widowControl/>
        <w:tabs>
          <w:tab w:val="center" w:pos="993"/>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4CB8A39">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127E5A43">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711E7977">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45F6718C">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62F9DDFD">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DC1669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4FB932F9">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7BD738B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готовность адаптироваться в профессиональной среде; уважение к труду и результатам трудовой деятельности, в том числе при изучении произведений </w:t>
      </w:r>
      <w:r>
        <w:rPr>
          <w:rFonts w:ascii="Times New Roman" w:hAnsi="Times New Roman"/>
          <w:sz w:val="28"/>
          <w:szCs w:val="28"/>
          <w:lang w:val="ru-RU"/>
        </w:rPr>
        <w:t>крымскотатарского</w:t>
      </w:r>
      <w:r>
        <w:rPr>
          <w:rFonts w:ascii="Times New Roman" w:hAnsi="Times New Roman"/>
          <w:sz w:val="28"/>
          <w:szCs w:val="28"/>
          <w:lang w:val="tt-RU"/>
        </w:rPr>
        <w:t xml:space="preserve">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D906DD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4DE75D04">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0280E84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4AB2A73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40F7C0DA">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7C8B076A">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4B0E7FA5">
      <w:pPr>
        <w:widowControl/>
        <w:tabs>
          <w:tab w:val="center" w:pos="993"/>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398FAE5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0C87B3A3">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184FDF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7BA104DD">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D9DDF0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27366F1C">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A478831">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42C8EB9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5E40854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5E89EF3">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02A8E3D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2. В результате изучения родной (крымскотата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216C695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2.1. У обучающегося будут сформированы следующие базовые логические действия как часть познавательных универсальных учебных действий:</w:t>
      </w:r>
    </w:p>
    <w:p w14:paraId="72B50E3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1889C3D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23A19FC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1B6448C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571C673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1B9D395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5DD3266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05D5B2D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5B02148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8718BE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EDF8A8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47B25A3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2BCE922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52DD98C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5549A73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2.3. У обучающегося будут сформированы умения работать с информацией как часть познавательных универсальных учебных действий:</w:t>
      </w:r>
    </w:p>
    <w:p w14:paraId="525D65A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3C78B59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34B7804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AF2C5E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454D7D4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6B9E23A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66A0D68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2.4. У обучающегося будут сформированы умения общения как часть коммуникативных универсальных учебных действий:</w:t>
      </w:r>
    </w:p>
    <w:p w14:paraId="1B33B5D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3415EB5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54F073E6">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38FDA6F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4045527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7ADC59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2.5. У обучающегося будут сформированы умения самоорганизации как части регулятивных универсальных учебных действий:</w:t>
      </w:r>
    </w:p>
    <w:p w14:paraId="0868700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55B5AFD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302185D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BED2E8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0B0A902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5313823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2A13BE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29CAAC0D">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01A76E7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475956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32439CA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6628748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7461A7A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79D3659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6563B68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615F36A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04E7A74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610A5B1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5956A37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195F01A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7546A1C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2.7. У обучающегося будут сформированы умения совместной деятельности:</w:t>
      </w:r>
    </w:p>
    <w:p w14:paraId="1BCBABC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крымскотатарской) литературы, обосновывать необходимость применения групповых форм взаимодействия при решении поставленной задачи;</w:t>
      </w:r>
    </w:p>
    <w:p w14:paraId="2AD0485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F354099">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5AE5ED5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крымскотата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489CB4F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4E34677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0EDEDF2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2CDCF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3. Предметные результаты изучения родной (крымскотатарской) литературы. К концу обучения в 5 классе обучающийся научится:</w:t>
      </w:r>
    </w:p>
    <w:p w14:paraId="521C59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ментарным умениям анализировать и интерпретировать прочитанные произведения: отличать прозаические тексты от поэтических, различать основные жанры фольклора и художественной литературы, определять тему и главную мысль произведения, выявлять элементарные особенности языка художественного произведения; </w:t>
      </w:r>
    </w:p>
    <w:p w14:paraId="77C416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 оценивать его поступки;</w:t>
      </w:r>
    </w:p>
    <w:p w14:paraId="71B50B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 владеть различными видами пересказа;</w:t>
      </w:r>
    </w:p>
    <w:p w14:paraId="7BD79D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ё отношение к прочитанному, рассказывать о самостоятельно прочитанном произведении, обосновывая свой выбор, отвечать на вопросы по прочитанному произведению, задавать вопросы с целью понять содержание произведений.</w:t>
      </w:r>
    </w:p>
    <w:p w14:paraId="794F24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4. Предметные результаты изучения родной (крымскотатарской) литературы. К концу обучения в 6 классе обучающийся научится:</w:t>
      </w:r>
    </w:p>
    <w:p w14:paraId="0933CD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применять изученные теоретико-литературные понятия, определять тему и главную мысль произведения, особенности сюжета и композиции; </w:t>
      </w:r>
    </w:p>
    <w:p w14:paraId="333BE2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близкие по тематике и проблематике произведения, сопоставлять эпизоды литературных произведений и сравнивать их героев, характеризовать героев, приводить их сравнительные характеристики, выявлять основные особенности языка художественного произведения, поэтической и прозаической речи;</w:t>
      </w:r>
    </w:p>
    <w:p w14:paraId="5EAC7B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w:t>
      </w:r>
    </w:p>
    <w:p w14:paraId="228393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частвовать в беседе о прочитанном, используя информацию о жизни и творчестве писателя, давать развёрнутый ответ на вопрос, связанный со знанием и пониманием литературного произведения; </w:t>
      </w:r>
    </w:p>
    <w:p w14:paraId="0EDFD2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или фрагмента), в том числе цитатный, пересказывать прочитанное произведение, используя подробный, сжатый, выборочный пересказ;</w:t>
      </w:r>
    </w:p>
    <w:p w14:paraId="0B3E4C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вязные устные и письменные тексты на родном (крымскотатарском) языке, выражая в них собственное мнение о прочитанном произведении, героях, событиях.</w:t>
      </w:r>
    </w:p>
    <w:p w14:paraId="38F78B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5. Предметные результаты изучения родной (крымскотатарской) литературы. К концу обучения в 7 классе обучающийся научится:</w:t>
      </w:r>
    </w:p>
    <w:p w14:paraId="5FD6DD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определять род и жанр литературного произведения, выделять и формулировать тему, идею, проблематику изученного произведения, соотносить содержание и проблематику художественных произведений; </w:t>
      </w:r>
    </w:p>
    <w:p w14:paraId="0DC599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элементы сюжета произведения (композиция, завязка, развитие действия, кульминация, развязка), характеризовать поступки и отношения литературного героя с другими героями художественного произведения, выявлять характер конфликта в литературном произведении, давать собственную интерпретацию и оценку литературным произведениям с учётом понимания отражённой в них художественной картины мира;</w:t>
      </w:r>
    </w:p>
    <w:p w14:paraId="433884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w:t>
      </w:r>
    </w:p>
    <w:p w14:paraId="42ED56A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 произведени;</w:t>
      </w:r>
    </w:p>
    <w:p w14:paraId="2DEDA9B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устные и письменные монологические высказывания на темы, связанные с изученными произведениями родной (крымскотатарской) литерат уры, писать сочинение по заданной теме с использованием текста произведения.</w:t>
      </w:r>
    </w:p>
    <w:p w14:paraId="5EA0B8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6. Предметные результаты изучения родной (крымскотатарской) литературы. К концу обучения в 8 классе обучающийся научится:</w:t>
      </w:r>
    </w:p>
    <w:p w14:paraId="4E9D05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понимать неоднозначность художественных смыслов, заложенных в литературных произведениях, определять род и жанр литературного произведения на основе анализа важнейших особенностей его содержания и формы, применять изученные теоретико-литературные понятия;</w:t>
      </w:r>
    </w:p>
    <w:p w14:paraId="1A52DD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особенности сюжета, композиции, роль изобразительно-выразительных средств, приёмы построения художественного образа; </w:t>
      </w:r>
    </w:p>
    <w:p w14:paraId="74C9F9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анализировать факты из биографии писателя и сведения об историко-культурном контексте его творчества, выделять основные этапы историко-литературного процесса;</w:t>
      </w:r>
    </w:p>
    <w:p w14:paraId="3B98FD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родной (крымскотатарской) литературы, близкие по тематике, проблематике, жанру, раскрывать в них общие черты и различия;</w:t>
      </w:r>
    </w:p>
    <w:p w14:paraId="257BE80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изученное и самостоятельно прочитанное произведение, используя различные виды пересказов, развёрнуто отвечать на вопросы и самостоятельно формулировать вопросы к тексту, пересказывать сюжет произведения,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5163847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писать сочинение по заданной теме с использованием прочитанных произведений и составленного плана.</w:t>
      </w:r>
    </w:p>
    <w:p w14:paraId="2C9F6A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6.11.7. Предметные результаты изучения родной (крымскотатарской) литературы. К концу обучения в 9 классе обучающийся научится:</w:t>
      </w:r>
    </w:p>
    <w:p w14:paraId="2CFDA0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ые произведения разных жанров, воспринимать, анализировать, интерпретировать и оценивать прочитанное,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 оперировать основными фактами жизненного и творческого пути писателя, соотносить содержание и проблематику художественных произведений со временем их написания и отображённой в них эпохой, применять изученные теоретико-литературные понятия;</w:t>
      </w:r>
    </w:p>
    <w:p w14:paraId="79F97C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определять его родо-жанровую принадлежность, выявлять тему и идею произведения, определять приёмы авторской оценочной позиции в изученном произведении, характеризовать особенности сюжета, композиции, роль изобразительно-выразительных средств, характеризовать героев одного или нескольких произведений;</w:t>
      </w:r>
    </w:p>
    <w:p w14:paraId="4D4977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тизировать представления о литературном процессе и литературном наследии крымскотатарского народа, формулировать основные темы и проблемы крымскотатарской литературы;</w:t>
      </w:r>
    </w:p>
    <w:p w14:paraId="0B0230F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знания произведений родной (крымскотатарской) литературы, приводя примеры двух или более текстов, затрагивающих общие темы или проблемы, участвовать в разных видах обсуждения, формулировать собственную позицию и аргументировать её, привлекая сведения из жизненного и читательского опыта;</w:t>
      </w:r>
    </w:p>
    <w:p w14:paraId="57A863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 </w:t>
      </w:r>
    </w:p>
    <w:p w14:paraId="7DDE3D3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писать сочин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доклада, конспекта, отзыва, литературно-творческой работы на самостоятельно выбранную литературную или публицистическую тему, применяя различные виды цитирования.</w:t>
      </w:r>
    </w:p>
    <w:p w14:paraId="361F69EF">
      <w:pPr>
        <w:pStyle w:val="2"/>
        <w:pBdr>
          <w:bottom w:val="none" w:color="auto" w:sz="0" w:space="0"/>
        </w:pBdr>
        <w:spacing w:before="0" w:line="350" w:lineRule="auto"/>
        <w:ind w:firstLine="567"/>
        <w:jc w:val="both"/>
        <w:rPr>
          <w:b w:val="0"/>
          <w:szCs w:val="28"/>
          <w:lang w:val="ru-RU"/>
        </w:rPr>
      </w:pPr>
      <w:r>
        <w:rPr>
          <w:b w:val="0"/>
          <w:szCs w:val="28"/>
          <w:lang w:val="ru-RU"/>
        </w:rPr>
        <w:t xml:space="preserve">107. Федеральная рабочая программа по учебному предмету «Родная (кумыкская) литература». </w:t>
      </w:r>
    </w:p>
    <w:p w14:paraId="123D5EA0">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107.1. Федеральная рабочая программа по учебному предмету «Родная (кумыкская) литература» (предметная область «Родной язык и родная литература») (далее соответственно – программа по родной (кумыкской) литературе, родная (кумыкская) литература, кумыкская литература) разработана </w:t>
      </w:r>
      <w:r>
        <w:rPr>
          <w:rFonts w:ascii="Times New Roman" w:hAnsi="Times New Roman" w:eastAsia="Times New Roman"/>
          <w:sz w:val="28"/>
          <w:szCs w:val="28"/>
          <w:lang w:val="ru-RU"/>
        </w:rPr>
        <w:t>для обучающихся, владеющих и (или) слабо владеющих родным (кумыкским)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й (кумыкской) литературе.</w:t>
      </w:r>
    </w:p>
    <w:p w14:paraId="3BEE5863">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2. Пояснительная записка отражает общие цели изучения родной (кумыкской) литературы, место в структуре учебного плана, а также подходы к отбору содержания, к определению планируемых результатов.</w:t>
      </w:r>
    </w:p>
    <w:p w14:paraId="20C4409B">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82900D3">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4. Планируемые результаты освоения программы по родной (кумык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E71A591">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5. Пояснительная записка.</w:t>
      </w:r>
    </w:p>
    <w:p w14:paraId="4915EB51">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5.1. Программа по родной (кумыкской) литературе разработана с целью оказания методической помощи учителю в создании рабочей программы по учебному предмету.</w:t>
      </w:r>
    </w:p>
    <w:p w14:paraId="71363D8D">
      <w:pPr>
        <w:tabs>
          <w:tab w:val="center" w:pos="993"/>
        </w:tabs>
        <w:spacing w:after="0" w:line="350" w:lineRule="auto"/>
        <w:ind w:firstLine="567"/>
        <w:jc w:val="both"/>
        <w:rPr>
          <w:rFonts w:ascii="Times New Roman" w:hAnsi="Times New Roman"/>
          <w:sz w:val="28"/>
          <w:szCs w:val="28"/>
          <w:lang w:val="ru-RU" w:eastAsia="ar-SA"/>
        </w:rPr>
      </w:pPr>
      <w:r>
        <w:rPr>
          <w:rFonts w:ascii="Times New Roman" w:hAnsi="Times New Roman"/>
          <w:sz w:val="28"/>
          <w:szCs w:val="28"/>
          <w:lang w:val="ru-RU"/>
        </w:rPr>
        <w:t>107.5.2. </w:t>
      </w:r>
      <w:r>
        <w:rPr>
          <w:rFonts w:ascii="Times New Roman" w:hAnsi="Times New Roman"/>
          <w:sz w:val="28"/>
          <w:szCs w:val="28"/>
          <w:lang w:val="ru-RU" w:eastAsia="ar-SA"/>
        </w:rPr>
        <w:t xml:space="preserve">Программа </w:t>
      </w:r>
      <w:r>
        <w:rPr>
          <w:rFonts w:ascii="Times New Roman" w:hAnsi="Times New Roman"/>
          <w:sz w:val="28"/>
          <w:szCs w:val="28"/>
          <w:lang w:val="ru-RU"/>
        </w:rPr>
        <w:t xml:space="preserve">по родной (кумыкской) литературе </w:t>
      </w:r>
      <w:r>
        <w:rPr>
          <w:rFonts w:ascii="Times New Roman" w:hAnsi="Times New Roman"/>
          <w:sz w:val="28"/>
          <w:szCs w:val="28"/>
          <w:lang w:val="ru-RU" w:eastAsia="ar-SA"/>
        </w:rPr>
        <w:t xml:space="preserve">основывается на принципах личностно ориентированного образования и системно-деятельностного подхода, направлена на формирование жизненно важных компетенций. </w:t>
      </w:r>
    </w:p>
    <w:p w14:paraId="6DAADDCD">
      <w:pPr>
        <w:widowControl/>
        <w:tabs>
          <w:tab w:val="left" w:pos="3705"/>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107.5.3. Содержание программы по родной (кумыкской) литературе построено на основе сочетания проблемно-тематического, концентрического и хронологического принципов, с учётом психологических и возрастных особенностей обучающихся. </w:t>
      </w:r>
    </w:p>
    <w:p w14:paraId="5C68AAB1">
      <w:pPr>
        <w:widowControl/>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 xml:space="preserve">107.5.4. В содержании программы по родной (кумыкской) литературе выделяются следующие содержательные линии: устное народное творчество, кумыкская литература </w:t>
      </w:r>
      <w:r>
        <w:rPr>
          <w:rFonts w:ascii="Times New Roman" w:hAnsi="Times New Roman"/>
          <w:sz w:val="28"/>
          <w:szCs w:val="28"/>
        </w:rPr>
        <w:t>XIX</w:t>
      </w:r>
      <w:r>
        <w:rPr>
          <w:rFonts w:ascii="Times New Roman" w:hAnsi="Times New Roman"/>
          <w:sz w:val="28"/>
          <w:szCs w:val="28"/>
          <w:lang w:val="ru-RU"/>
        </w:rPr>
        <w:t xml:space="preserve"> века, кумыкская литература первой половины </w:t>
      </w:r>
      <w:r>
        <w:rPr>
          <w:rFonts w:ascii="Times New Roman" w:hAnsi="Times New Roman"/>
          <w:sz w:val="28"/>
          <w:szCs w:val="28"/>
        </w:rPr>
        <w:t>XX</w:t>
      </w:r>
      <w:r>
        <w:rPr>
          <w:rFonts w:ascii="Times New Roman" w:hAnsi="Times New Roman"/>
          <w:sz w:val="28"/>
          <w:szCs w:val="28"/>
          <w:lang w:val="ru-RU"/>
        </w:rPr>
        <w:t xml:space="preserve"> века, кумыкская литература второй половины </w:t>
      </w:r>
      <w:r>
        <w:rPr>
          <w:rFonts w:ascii="Times New Roman" w:hAnsi="Times New Roman"/>
          <w:sz w:val="28"/>
          <w:szCs w:val="28"/>
        </w:rPr>
        <w:t>XX</w:t>
      </w:r>
      <w:r>
        <w:rPr>
          <w:rFonts w:ascii="Times New Roman" w:hAnsi="Times New Roman"/>
          <w:sz w:val="28"/>
          <w:szCs w:val="28"/>
          <w:lang w:val="ru-RU"/>
        </w:rPr>
        <w:t xml:space="preserve"> века, современная литература.</w:t>
      </w:r>
    </w:p>
    <w:p w14:paraId="1B66EC46">
      <w:pPr>
        <w:widowControl/>
        <w:spacing w:after="0" w:line="350" w:lineRule="auto"/>
        <w:ind w:firstLine="567"/>
        <w:jc w:val="both"/>
        <w:rPr>
          <w:rFonts w:ascii="Times New Roman" w:hAnsi="Times New Roman" w:eastAsia="Times New Roman"/>
          <w:sz w:val="28"/>
          <w:szCs w:val="28"/>
          <w:lang w:val="ru-RU"/>
        </w:rPr>
      </w:pPr>
      <w:r>
        <w:rPr>
          <w:rFonts w:ascii="Times New Roman" w:hAnsi="Times New Roman"/>
          <w:sz w:val="28"/>
          <w:szCs w:val="28"/>
          <w:lang w:val="ru-RU"/>
        </w:rPr>
        <w:t>107.</w:t>
      </w:r>
      <w:r>
        <w:rPr>
          <w:rFonts w:ascii="Times New Roman" w:hAnsi="Times New Roman" w:eastAsia="Times New Roman"/>
          <w:sz w:val="28"/>
          <w:szCs w:val="28"/>
          <w:lang w:val="ru-RU"/>
        </w:rPr>
        <w:t>5.5. Изучение родной (кумыкской) литературы направлено на достижение следующих целей:</w:t>
      </w:r>
    </w:p>
    <w:p w14:paraId="3F54222D">
      <w:pPr>
        <w:widowControl/>
        <w:tabs>
          <w:tab w:val="left" w:pos="851"/>
          <w:tab w:val="center" w:pos="993"/>
        </w:tabs>
        <w:spacing w:after="0" w:line="350" w:lineRule="auto"/>
        <w:ind w:firstLine="709"/>
        <w:jc w:val="both"/>
        <w:rPr>
          <w:rFonts w:ascii="Times New Roman" w:hAnsi="Times New Roman" w:eastAsia="Times New Roman"/>
          <w:sz w:val="28"/>
          <w:szCs w:val="28"/>
        </w:rPr>
      </w:pPr>
      <w:r>
        <w:rPr>
          <w:rFonts w:ascii="Times New Roman" w:hAnsi="Times New Roman" w:eastAsia="Times New Roman"/>
          <w:sz w:val="28"/>
          <w:szCs w:val="28"/>
        </w:rPr>
        <w:t>приобщени</w:t>
      </w:r>
      <w:r>
        <w:rPr>
          <w:rFonts w:ascii="Times New Roman" w:hAnsi="Times New Roman" w:eastAsia="Times New Roman"/>
          <w:sz w:val="28"/>
          <w:szCs w:val="28"/>
          <w:lang w:val="ru-RU"/>
        </w:rPr>
        <w:t>е обучающихся</w:t>
      </w:r>
      <w:r>
        <w:rPr>
          <w:rFonts w:ascii="Times New Roman" w:hAnsi="Times New Roman" w:eastAsia="Times New Roman"/>
          <w:sz w:val="28"/>
          <w:szCs w:val="28"/>
        </w:rPr>
        <w:t xml:space="preserve"> к духовно-нравственн</w:t>
      </w:r>
      <w:r>
        <w:rPr>
          <w:rFonts w:ascii="Times New Roman" w:hAnsi="Times New Roman" w:eastAsia="Times New Roman"/>
          <w:sz w:val="28"/>
          <w:szCs w:val="28"/>
          <w:lang w:val="ru-RU"/>
        </w:rPr>
        <w:t>ым</w:t>
      </w:r>
      <w:r>
        <w:rPr>
          <w:rFonts w:ascii="Times New Roman" w:hAnsi="Times New Roman" w:eastAsia="Times New Roman"/>
          <w:sz w:val="28"/>
          <w:szCs w:val="28"/>
        </w:rPr>
        <w:t xml:space="preserve"> </w:t>
      </w:r>
      <w:r>
        <w:rPr>
          <w:rFonts w:ascii="Times New Roman" w:hAnsi="Times New Roman" w:eastAsia="Times New Roman"/>
          <w:sz w:val="28"/>
          <w:szCs w:val="28"/>
          <w:lang w:val="ru-RU"/>
        </w:rPr>
        <w:t xml:space="preserve">ценностям и </w:t>
      </w:r>
      <w:r>
        <w:rPr>
          <w:rFonts w:ascii="Times New Roman" w:hAnsi="Times New Roman" w:eastAsia="Times New Roman"/>
          <w:sz w:val="28"/>
          <w:szCs w:val="28"/>
        </w:rPr>
        <w:t xml:space="preserve">культуре </w:t>
      </w:r>
      <w:r>
        <w:rPr>
          <w:rFonts w:ascii="Times New Roman" w:hAnsi="Times New Roman" w:eastAsia="Times New Roman"/>
          <w:sz w:val="28"/>
          <w:szCs w:val="28"/>
          <w:lang w:val="ru-RU"/>
        </w:rPr>
        <w:t>кумыкского</w:t>
      </w:r>
      <w:r>
        <w:rPr>
          <w:rFonts w:ascii="Times New Roman" w:hAnsi="Times New Roman" w:eastAsia="Times New Roman"/>
          <w:sz w:val="28"/>
          <w:szCs w:val="28"/>
        </w:rPr>
        <w:t xml:space="preserve"> народа</w:t>
      </w:r>
      <w:r>
        <w:rPr>
          <w:rFonts w:ascii="Times New Roman" w:hAnsi="Times New Roman" w:eastAsia="Times New Roman"/>
          <w:sz w:val="28"/>
          <w:szCs w:val="28"/>
          <w:lang w:val="ru-RU"/>
        </w:rPr>
        <w:t>,</w:t>
      </w:r>
      <w:r>
        <w:rPr>
          <w:rFonts w:ascii="Times New Roman" w:hAnsi="Times New Roman" w:eastAsia="Times New Roman"/>
          <w:sz w:val="28"/>
          <w:szCs w:val="28"/>
        </w:rPr>
        <w:t xml:space="preserve"> формирование потребности в чтении литературных произведений на родном (</w:t>
      </w:r>
      <w:r>
        <w:rPr>
          <w:rFonts w:ascii="Times New Roman" w:hAnsi="Times New Roman" w:eastAsia="Times New Roman"/>
          <w:sz w:val="28"/>
          <w:szCs w:val="28"/>
          <w:lang w:val="ru-RU"/>
        </w:rPr>
        <w:t>кумыкском</w:t>
      </w:r>
      <w:r>
        <w:rPr>
          <w:rFonts w:ascii="Times New Roman" w:hAnsi="Times New Roman" w:eastAsia="Times New Roman"/>
          <w:sz w:val="28"/>
          <w:szCs w:val="28"/>
        </w:rPr>
        <w:t>) языке;</w:t>
      </w:r>
    </w:p>
    <w:p w14:paraId="7C7B1EA5">
      <w:pPr>
        <w:widowControl/>
        <w:tabs>
          <w:tab w:val="left" w:pos="851"/>
          <w:tab w:val="center" w:pos="993"/>
        </w:tabs>
        <w:spacing w:after="0" w:line="350" w:lineRule="auto"/>
        <w:ind w:firstLine="709"/>
        <w:jc w:val="both"/>
        <w:rPr>
          <w:rFonts w:ascii="Times New Roman" w:hAnsi="Times New Roman" w:eastAsia="Times New Roman"/>
          <w:sz w:val="28"/>
          <w:szCs w:val="28"/>
          <w:lang w:val="ru-RU"/>
        </w:rPr>
      </w:pPr>
      <w:r>
        <w:rPr>
          <w:rFonts w:ascii="Times New Roman" w:hAnsi="Times New Roman" w:eastAsia="Times New Roman"/>
          <w:sz w:val="28"/>
          <w:szCs w:val="28"/>
        </w:rPr>
        <w:t xml:space="preserve">воспитание духовно развитой личности, гражданского сознания, чувства патриотизма, любви и уважения к </w:t>
      </w:r>
      <w:r>
        <w:rPr>
          <w:rFonts w:ascii="Times New Roman" w:hAnsi="Times New Roman" w:eastAsia="Times New Roman"/>
          <w:sz w:val="28"/>
          <w:szCs w:val="28"/>
          <w:lang w:val="ru-RU"/>
        </w:rPr>
        <w:t xml:space="preserve">родной (кумыкской) </w:t>
      </w:r>
      <w:r>
        <w:rPr>
          <w:rFonts w:ascii="Times New Roman" w:hAnsi="Times New Roman" w:eastAsia="Times New Roman"/>
          <w:sz w:val="28"/>
          <w:szCs w:val="28"/>
        </w:rPr>
        <w:t xml:space="preserve">литературе и культуре народов </w:t>
      </w:r>
      <w:r>
        <w:rPr>
          <w:rFonts w:ascii="Times New Roman" w:hAnsi="Times New Roman" w:eastAsia="Times New Roman"/>
          <w:sz w:val="28"/>
          <w:szCs w:val="28"/>
          <w:lang w:val="ru-RU"/>
        </w:rPr>
        <w:t>Республики Дагестан;</w:t>
      </w:r>
    </w:p>
    <w:p w14:paraId="1A2B92DB">
      <w:pPr>
        <w:widowControl/>
        <w:tabs>
          <w:tab w:val="left" w:pos="851"/>
          <w:tab w:val="center" w:pos="993"/>
        </w:tabs>
        <w:spacing w:after="0" w:line="350" w:lineRule="auto"/>
        <w:ind w:firstLine="709"/>
        <w:jc w:val="both"/>
        <w:rPr>
          <w:rFonts w:ascii="Times New Roman" w:hAnsi="Times New Roman" w:eastAsia="Times New Roman"/>
          <w:sz w:val="28"/>
          <w:szCs w:val="28"/>
        </w:rPr>
      </w:pPr>
      <w:r>
        <w:rPr>
          <w:rFonts w:ascii="Times New Roman" w:hAnsi="Times New Roman" w:eastAsia="Times New Roman"/>
          <w:bCs/>
          <w:color w:val="000000"/>
          <w:sz w:val="28"/>
          <w:szCs w:val="28"/>
        </w:rPr>
        <w:t xml:space="preserve">развитие познавательной, </w:t>
      </w:r>
      <w:r>
        <w:rPr>
          <w:rFonts w:ascii="Times New Roman" w:hAnsi="Times New Roman" w:eastAsia="Times New Roman"/>
          <w:color w:val="000000"/>
          <w:sz w:val="28"/>
          <w:szCs w:val="28"/>
        </w:rPr>
        <w:t>речевой и мыслительной деятельности, коммуникативных умений и</w:t>
      </w:r>
      <w:r>
        <w:rPr>
          <w:rFonts w:ascii="Times New Roman" w:hAnsi="Times New Roman" w:eastAsia="Times New Roman"/>
          <w:sz w:val="28"/>
          <w:szCs w:val="28"/>
        </w:rPr>
        <w:t xml:space="preserve"> способности пользоваться литературным </w:t>
      </w:r>
      <w:r>
        <w:rPr>
          <w:rFonts w:ascii="Times New Roman" w:hAnsi="Times New Roman" w:eastAsia="Times New Roman"/>
          <w:sz w:val="28"/>
          <w:szCs w:val="28"/>
          <w:lang w:val="ru-RU"/>
        </w:rPr>
        <w:t xml:space="preserve">кумыкским </w:t>
      </w:r>
      <w:r>
        <w:rPr>
          <w:rFonts w:ascii="Times New Roman" w:hAnsi="Times New Roman" w:eastAsia="Times New Roman"/>
          <w:sz w:val="28"/>
          <w:szCs w:val="28"/>
        </w:rPr>
        <w:t xml:space="preserve">языком как инструментом для выражения собственных мыслей и </w:t>
      </w:r>
      <w:r>
        <w:rPr>
          <w:rFonts w:ascii="Times New Roman" w:hAnsi="Times New Roman" w:eastAsia="Times New Roman"/>
          <w:sz w:val="28"/>
          <w:szCs w:val="28"/>
          <w:lang w:val="ru-RU"/>
        </w:rPr>
        <w:t>чувств</w:t>
      </w:r>
      <w:r>
        <w:rPr>
          <w:rFonts w:ascii="Times New Roman" w:hAnsi="Times New Roman" w:eastAsia="Times New Roman"/>
          <w:sz w:val="28"/>
          <w:szCs w:val="28"/>
        </w:rPr>
        <w:t>.</w:t>
      </w:r>
    </w:p>
    <w:p w14:paraId="49854C25">
      <w:pPr>
        <w:widowControl/>
        <w:tabs>
          <w:tab w:val="center" w:pos="993"/>
        </w:tabs>
        <w:spacing w:after="0" w:line="350" w:lineRule="auto"/>
        <w:ind w:firstLine="567"/>
        <w:jc w:val="both"/>
        <w:rPr>
          <w:rFonts w:ascii="Times New Roman" w:hAnsi="Times New Roman" w:eastAsia="Times New Roman"/>
          <w:sz w:val="28"/>
          <w:szCs w:val="28"/>
          <w:lang w:val="ru-RU" w:eastAsia="ru-RU"/>
        </w:rPr>
      </w:pPr>
      <w:r>
        <w:rPr>
          <w:rFonts w:ascii="Times New Roman" w:hAnsi="Times New Roman"/>
          <w:sz w:val="28"/>
          <w:szCs w:val="28"/>
          <w:lang w:val="ru-RU"/>
        </w:rPr>
        <w:t>107.</w:t>
      </w:r>
      <w:r>
        <w:rPr>
          <w:rFonts w:ascii="Times New Roman" w:hAnsi="Times New Roman" w:eastAsia="Times New Roman"/>
          <w:sz w:val="28"/>
          <w:szCs w:val="28"/>
          <w:lang w:val="ru-RU" w:eastAsia="ru-RU"/>
        </w:rPr>
        <w:t>5.6. Общее число часов, рекомендованных для изучения родной (кумык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1E4E6599">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6. Содержание обучения в 5 классе.</w:t>
      </w:r>
    </w:p>
    <w:p w14:paraId="4A927E16">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6.1. Устное народное творчество.</w:t>
      </w:r>
    </w:p>
    <w:p w14:paraId="530A3743">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Народные сказки. Сказки «Къарачач» («Карачач»), «Денгиз ат» («Морской конь»), «Тюлкю, тюкю тюгю алтын» («О лисе»).</w:t>
      </w:r>
    </w:p>
    <w:p w14:paraId="4483F47D">
      <w:pPr>
        <w:widowControl/>
        <w:spacing w:after="0" w:line="360" w:lineRule="auto"/>
        <w:ind w:firstLine="567"/>
        <w:jc w:val="both"/>
        <w:rPr>
          <w:rFonts w:ascii="Times New Roman" w:hAnsi="Times New Roman"/>
          <w:sz w:val="28"/>
          <w:szCs w:val="28"/>
          <w:lang w:val="ru-RU"/>
        </w:rPr>
      </w:pPr>
      <w:r>
        <w:rPr>
          <w:rFonts w:ascii="Times New Roman" w:hAnsi="Times New Roman"/>
          <w:sz w:val="28"/>
          <w:szCs w:val="28"/>
          <w:lang w:val="ru-RU"/>
        </w:rPr>
        <w:t>Литературные сказки. Анвар Аджиев «Авузгъа бош акъ бабиш» («Болтливая утка»), Аяв Акавов «Тогъуз башлы аждагьаны оьлтюрген нарт Эсенболат» («Эсенболат, который убил девятиглавого дракона»).</w:t>
      </w:r>
    </w:p>
    <w:p w14:paraId="0BAB82D3">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ое представление).</w:t>
      </w:r>
    </w:p>
    <w:p w14:paraId="0E19E03C">
      <w:pPr>
        <w:widowControl/>
        <w:spacing w:after="0" w:line="350" w:lineRule="auto"/>
        <w:ind w:firstLine="567"/>
        <w:jc w:val="both"/>
        <w:rPr>
          <w:rFonts w:ascii="Times New Roman" w:hAnsi="Times New Roman" w:eastAsia="Times New Roman"/>
          <w:sz w:val="28"/>
          <w:szCs w:val="28"/>
          <w:lang w:val="ru-RU" w:eastAsia="ru-RU"/>
        </w:rPr>
      </w:pPr>
      <w:r>
        <w:rPr>
          <w:rFonts w:ascii="Times New Roman" w:hAnsi="Times New Roman"/>
          <w:sz w:val="28"/>
          <w:szCs w:val="28"/>
          <w:lang w:val="ru-RU"/>
        </w:rPr>
        <w:t>107.6.2.</w:t>
      </w:r>
      <w:r>
        <w:rPr>
          <w:rFonts w:ascii="Times New Roman" w:hAnsi="Times New Roman" w:eastAsia="Times New Roman"/>
          <w:smallCaps/>
          <w:sz w:val="28"/>
          <w:szCs w:val="28"/>
          <w:lang w:val="ru-RU" w:eastAsia="ru-RU"/>
        </w:rPr>
        <w:t> </w:t>
      </w:r>
      <w:r>
        <w:rPr>
          <w:rFonts w:ascii="Times New Roman" w:hAnsi="Times New Roman" w:eastAsia="Times New Roman"/>
          <w:sz w:val="28"/>
          <w:szCs w:val="28"/>
          <w:lang w:val="ru-RU" w:eastAsia="ru-RU"/>
        </w:rPr>
        <w:t>Кумыкская литература XIX – первой половины XX века.</w:t>
      </w:r>
    </w:p>
    <w:p w14:paraId="1B048EFB">
      <w:pPr>
        <w:widowControl/>
        <w:tabs>
          <w:tab w:val="left" w:pos="1875"/>
        </w:tabs>
        <w:spacing w:after="0" w:line="350" w:lineRule="auto"/>
        <w:ind w:firstLine="567"/>
        <w:jc w:val="both"/>
        <w:rPr>
          <w:rFonts w:ascii="Times New Roman" w:hAnsi="Times New Roman" w:eastAsia="@Arial Unicode MS"/>
          <w:bCs/>
          <w:sz w:val="28"/>
          <w:szCs w:val="28"/>
          <w:lang w:val="ru-RU" w:eastAsia="ru-RU"/>
        </w:rPr>
      </w:pPr>
      <w:r>
        <w:rPr>
          <w:rFonts w:ascii="Times New Roman" w:hAnsi="Times New Roman"/>
          <w:sz w:val="28"/>
          <w:szCs w:val="28"/>
          <w:lang w:val="ru-RU"/>
        </w:rPr>
        <w:t>Ирчи Казак. Стихотворения: «Чатакъ йыр» (</w:t>
      </w:r>
      <w:r>
        <w:rPr>
          <w:rFonts w:ascii="Times New Roman" w:hAnsi="Times New Roman" w:eastAsia="@Arial Unicode MS"/>
          <w:bCs/>
          <w:sz w:val="28"/>
          <w:szCs w:val="28"/>
          <w:lang w:val="ru-RU" w:eastAsia="ru-RU"/>
        </w:rPr>
        <w:t>«Песня пахаря»)</w:t>
      </w:r>
      <w:r>
        <w:rPr>
          <w:rFonts w:ascii="Times New Roman" w:hAnsi="Times New Roman" w:eastAsia="@Arial Unicode MS"/>
          <w:bCs/>
          <w:sz w:val="28"/>
          <w:szCs w:val="28"/>
          <w:lang w:eastAsia="ru-RU"/>
        </w:rPr>
        <w:t xml:space="preserve">, </w:t>
      </w:r>
      <w:r>
        <w:rPr>
          <w:rFonts w:ascii="Times New Roman" w:hAnsi="Times New Roman" w:eastAsia="@Arial Unicode MS"/>
          <w:bCs/>
          <w:sz w:val="28"/>
          <w:szCs w:val="28"/>
          <w:lang w:val="ru-RU" w:eastAsia="ru-RU"/>
        </w:rPr>
        <w:t>«Бары да зат бар Къазакъны эсинде» («Все помнит Казак»).</w:t>
      </w:r>
    </w:p>
    <w:p w14:paraId="6D41E056">
      <w:pPr>
        <w:widowControl/>
        <w:spacing w:after="0" w:line="350" w:lineRule="auto"/>
        <w:ind w:firstLine="567"/>
        <w:jc w:val="both"/>
        <w:rPr>
          <w:rFonts w:ascii="Times New Roman" w:hAnsi="Times New Roman"/>
          <w:bCs/>
          <w:spacing w:val="-2"/>
          <w:sz w:val="28"/>
          <w:szCs w:val="28"/>
          <w:lang w:val="ru-RU"/>
        </w:rPr>
      </w:pPr>
      <w:r>
        <w:rPr>
          <w:rFonts w:ascii="Times New Roman" w:hAnsi="Times New Roman"/>
          <w:bCs/>
          <w:spacing w:val="-2"/>
          <w:sz w:val="28"/>
          <w:szCs w:val="28"/>
          <w:lang w:val="ru-RU"/>
        </w:rPr>
        <w:t>Абдулла Магомедов. Стихотворение «Илму – яшав хазнасы» («Знание - богатство»).</w:t>
      </w:r>
    </w:p>
    <w:p w14:paraId="124A7984">
      <w:pPr>
        <w:widowControl/>
        <w:tabs>
          <w:tab w:val="left" w:pos="1875"/>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Казияв Али. Сказка-поэма «Бёрюакъай ва Арлан ит» («Волк и собака Арлан»).</w:t>
      </w:r>
    </w:p>
    <w:p w14:paraId="2497979B">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Наби Ханмурзаев. Стихотворение «Хошгелдинг, язбаш!» («Здравствуй, весна!»).</w:t>
      </w:r>
    </w:p>
    <w:p w14:paraId="715E75E4">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лимпаша Салаватов. Стихотворение «Етим» («Сирота»), «Охума йиберигиз» («Отправляйте учиться!»).</w:t>
      </w:r>
    </w:p>
    <w:p w14:paraId="7E74BB3C">
      <w:pPr>
        <w:widowControl/>
        <w:spacing w:after="0" w:line="350" w:lineRule="auto"/>
        <w:ind w:firstLine="567"/>
        <w:jc w:val="both"/>
        <w:rPr>
          <w:rFonts w:ascii="Times New Roman" w:hAnsi="Times New Roman" w:eastAsia="@Arial Unicode MS"/>
          <w:bCs/>
          <w:sz w:val="28"/>
          <w:szCs w:val="28"/>
          <w:lang w:val="ru-RU" w:eastAsia="ru-RU"/>
        </w:rPr>
      </w:pPr>
      <w:r>
        <w:rPr>
          <w:rFonts w:ascii="Times New Roman" w:hAnsi="Times New Roman" w:eastAsia="@Arial Unicode MS"/>
          <w:bCs/>
          <w:sz w:val="28"/>
          <w:szCs w:val="28"/>
          <w:lang w:val="ru-RU" w:eastAsia="ru-RU"/>
        </w:rPr>
        <w:t>Теория литературы: стих, ритм, рифма.</w:t>
      </w:r>
    </w:p>
    <w:p w14:paraId="7A74FE0F">
      <w:pPr>
        <w:widowControl/>
        <w:spacing w:after="0" w:line="350" w:lineRule="auto"/>
        <w:ind w:firstLine="567"/>
        <w:jc w:val="both"/>
        <w:rPr>
          <w:rFonts w:ascii="Times New Roman" w:hAnsi="Times New Roman" w:eastAsia="Times New Roman"/>
          <w:sz w:val="28"/>
          <w:szCs w:val="28"/>
          <w:lang w:val="ru-RU" w:eastAsia="ru-RU"/>
        </w:rPr>
      </w:pPr>
      <w:r>
        <w:rPr>
          <w:rFonts w:ascii="Times New Roman" w:hAnsi="Times New Roman"/>
          <w:sz w:val="28"/>
          <w:szCs w:val="28"/>
          <w:lang w:val="ru-RU"/>
        </w:rPr>
        <w:t>107.</w:t>
      </w:r>
      <w:r>
        <w:rPr>
          <w:rFonts w:ascii="Times New Roman" w:hAnsi="Times New Roman" w:eastAsia="Times New Roman"/>
          <w:smallCaps/>
          <w:sz w:val="28"/>
          <w:szCs w:val="28"/>
          <w:lang w:val="ru-RU" w:eastAsia="ru-RU"/>
        </w:rPr>
        <w:t>6.3</w:t>
      </w:r>
      <w:r>
        <w:rPr>
          <w:rFonts w:ascii="Times New Roman" w:hAnsi="Times New Roman" w:eastAsia="Times New Roman"/>
          <w:sz w:val="28"/>
          <w:szCs w:val="28"/>
          <w:lang w:val="ru-RU" w:eastAsia="ru-RU"/>
        </w:rPr>
        <w:t>. Кумыкская литература второй половины XX века.</w:t>
      </w:r>
    </w:p>
    <w:p w14:paraId="135C2E50">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Ибрагим Керимов. Рассказ «Игит тувгъан гюн» («День рождения героя»).</w:t>
      </w:r>
    </w:p>
    <w:p w14:paraId="7489C377">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агомедсолтан Яхъяев. Рассказ «Гюмюш карандаш» («Серебряный карандаш»).</w:t>
      </w:r>
    </w:p>
    <w:p w14:paraId="346F9C3C">
      <w:pPr>
        <w:widowControl/>
        <w:spacing w:after="0" w:line="350" w:lineRule="auto"/>
        <w:ind w:firstLine="567"/>
        <w:jc w:val="both"/>
        <w:rPr>
          <w:rFonts w:ascii="Times New Roman" w:hAnsi="Times New Roman"/>
          <w:bCs/>
          <w:spacing w:val="-2"/>
          <w:sz w:val="28"/>
          <w:szCs w:val="28"/>
          <w:lang w:val="ru-RU"/>
        </w:rPr>
      </w:pPr>
      <w:r>
        <w:rPr>
          <w:rFonts w:ascii="Times New Roman" w:hAnsi="Times New Roman"/>
          <w:sz w:val="28"/>
          <w:szCs w:val="28"/>
          <w:lang w:val="ru-RU"/>
        </w:rPr>
        <w:t xml:space="preserve">Изамит Асеков. </w:t>
      </w:r>
      <w:r>
        <w:rPr>
          <w:rFonts w:ascii="Times New Roman" w:hAnsi="Times New Roman"/>
          <w:bCs/>
          <w:spacing w:val="-2"/>
          <w:sz w:val="28"/>
          <w:szCs w:val="28"/>
          <w:lang w:val="ru-RU"/>
        </w:rPr>
        <w:t>Стихотворения: «Будь сильным», «Птицы вьют гнездо», «Старшему брату посвящается».</w:t>
      </w:r>
    </w:p>
    <w:p w14:paraId="529AFBF5">
      <w:pPr>
        <w:widowControl/>
        <w:spacing w:after="0" w:line="350" w:lineRule="auto"/>
        <w:ind w:firstLine="567"/>
        <w:jc w:val="both"/>
        <w:rPr>
          <w:rFonts w:ascii="Times New Roman" w:hAnsi="Times New Roman"/>
          <w:bCs/>
          <w:spacing w:val="-2"/>
          <w:sz w:val="28"/>
          <w:szCs w:val="28"/>
          <w:lang w:val="ru-RU"/>
        </w:rPr>
      </w:pPr>
      <w:r>
        <w:rPr>
          <w:rFonts w:ascii="Times New Roman" w:hAnsi="Times New Roman"/>
          <w:bCs/>
          <w:spacing w:val="-2"/>
          <w:sz w:val="28"/>
          <w:szCs w:val="28"/>
          <w:lang w:val="ru-RU"/>
        </w:rPr>
        <w:t>Микаил Абуков. Рассказ «Последыши».</w:t>
      </w:r>
    </w:p>
    <w:p w14:paraId="64320CFE">
      <w:pPr>
        <w:widowControl/>
        <w:spacing w:after="0" w:line="350" w:lineRule="auto"/>
        <w:ind w:firstLine="567"/>
        <w:jc w:val="both"/>
        <w:rPr>
          <w:rFonts w:ascii="Times New Roman" w:hAnsi="Times New Roman"/>
          <w:bCs/>
          <w:spacing w:val="-2"/>
          <w:sz w:val="28"/>
          <w:szCs w:val="28"/>
          <w:lang w:val="ru-RU"/>
        </w:rPr>
      </w:pPr>
      <w:r>
        <w:rPr>
          <w:rFonts w:ascii="Times New Roman" w:hAnsi="Times New Roman"/>
          <w:bCs/>
          <w:spacing w:val="-2"/>
          <w:sz w:val="28"/>
          <w:szCs w:val="28"/>
          <w:lang w:val="ru-RU"/>
        </w:rPr>
        <w:t>Акай Акаев. Стихотворения: «Ярайгъан затмы?» («Разве можно?»), «Ата. Ана» («Отец и мать»).</w:t>
      </w:r>
    </w:p>
    <w:p w14:paraId="007746CC">
      <w:pPr>
        <w:widowControl/>
        <w:tabs>
          <w:tab w:val="left" w:pos="1875"/>
        </w:tabs>
        <w:spacing w:after="0" w:line="350" w:lineRule="auto"/>
        <w:ind w:firstLine="567"/>
        <w:jc w:val="both"/>
        <w:rPr>
          <w:rFonts w:ascii="Times New Roman" w:hAnsi="Times New Roman"/>
          <w:bCs/>
          <w:spacing w:val="-2"/>
          <w:sz w:val="28"/>
          <w:szCs w:val="28"/>
          <w:lang w:val="ru-RU"/>
        </w:rPr>
      </w:pPr>
      <w:r>
        <w:rPr>
          <w:rFonts w:ascii="Times New Roman" w:hAnsi="Times New Roman"/>
          <w:bCs/>
          <w:spacing w:val="-2"/>
          <w:sz w:val="28"/>
          <w:szCs w:val="28"/>
          <w:lang w:val="ru-RU"/>
        </w:rPr>
        <w:t>Абдулмежит Межитов. Стихотворение «Юртну ийиси» («Запах села»).</w:t>
      </w:r>
    </w:p>
    <w:p w14:paraId="4FF850EA">
      <w:pPr>
        <w:widowControl/>
        <w:tabs>
          <w:tab w:val="left" w:pos="1875"/>
        </w:tabs>
        <w:spacing w:after="0" w:line="350" w:lineRule="auto"/>
        <w:ind w:firstLine="567"/>
        <w:jc w:val="both"/>
        <w:rPr>
          <w:rFonts w:ascii="Times New Roman" w:hAnsi="Times New Roman"/>
          <w:bCs/>
          <w:spacing w:val="-2"/>
          <w:sz w:val="28"/>
          <w:szCs w:val="28"/>
          <w:lang w:val="ru-RU"/>
        </w:rPr>
      </w:pPr>
      <w:r>
        <w:rPr>
          <w:rFonts w:ascii="Times New Roman" w:hAnsi="Times New Roman"/>
          <w:bCs/>
          <w:spacing w:val="-2"/>
          <w:sz w:val="28"/>
          <w:szCs w:val="28"/>
          <w:lang w:val="ru-RU"/>
        </w:rPr>
        <w:t>Магомедшапи Минатуллаев. Басня «Бийийген бёрю» («Танцующий волк»).</w:t>
      </w:r>
    </w:p>
    <w:p w14:paraId="4CE2C021">
      <w:pPr>
        <w:widowControl/>
        <w:tabs>
          <w:tab w:val="left" w:pos="1875"/>
        </w:tabs>
        <w:spacing w:after="0" w:line="350" w:lineRule="auto"/>
        <w:ind w:firstLine="567"/>
        <w:jc w:val="both"/>
        <w:rPr>
          <w:rFonts w:ascii="Times New Roman" w:hAnsi="Times New Roman"/>
          <w:bCs/>
          <w:spacing w:val="-2"/>
          <w:sz w:val="28"/>
          <w:szCs w:val="28"/>
          <w:lang w:val="ru-RU"/>
        </w:rPr>
      </w:pPr>
      <w:r>
        <w:rPr>
          <w:rFonts w:ascii="Times New Roman" w:hAnsi="Times New Roman"/>
          <w:sz w:val="28"/>
          <w:szCs w:val="28"/>
          <w:lang w:val="ru-RU"/>
        </w:rPr>
        <w:t>Теория литературы:</w:t>
      </w:r>
      <w:r>
        <w:rPr>
          <w:rFonts w:ascii="Times New Roman" w:hAnsi="Times New Roman"/>
          <w:b/>
          <w:sz w:val="28"/>
          <w:szCs w:val="28"/>
          <w:lang w:val="ru-RU"/>
        </w:rPr>
        <w:t xml:space="preserve"> </w:t>
      </w:r>
      <w:r>
        <w:rPr>
          <w:rFonts w:ascii="Times New Roman" w:hAnsi="Times New Roman"/>
          <w:sz w:val="28"/>
          <w:szCs w:val="28"/>
          <w:lang w:val="ru-RU"/>
        </w:rPr>
        <w:t>басня, аллегория и мораль.</w:t>
      </w:r>
    </w:p>
    <w:p w14:paraId="5971E2C2">
      <w:pPr>
        <w:widowControl/>
        <w:tabs>
          <w:tab w:val="left" w:pos="1875"/>
        </w:tabs>
        <w:spacing w:after="0" w:line="350" w:lineRule="auto"/>
        <w:ind w:firstLine="567"/>
        <w:jc w:val="both"/>
        <w:rPr>
          <w:rFonts w:ascii="Times New Roman" w:hAnsi="Times New Roman"/>
          <w:bCs/>
          <w:spacing w:val="-2"/>
          <w:sz w:val="28"/>
          <w:szCs w:val="28"/>
          <w:lang w:val="ru-RU"/>
        </w:rPr>
      </w:pPr>
      <w:r>
        <w:rPr>
          <w:rFonts w:ascii="Times New Roman" w:hAnsi="Times New Roman"/>
          <w:bCs/>
          <w:spacing w:val="-2"/>
          <w:sz w:val="28"/>
          <w:szCs w:val="28"/>
          <w:lang w:val="ru-RU"/>
        </w:rPr>
        <w:t>Магомед Атабаев. Стихотворение «Ёлтабар» («Путник»).</w:t>
      </w:r>
    </w:p>
    <w:p w14:paraId="4FB98F79">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Камал Абуков. Рассказ «Саякъ ит» («Дворовая собака»).</w:t>
      </w:r>
    </w:p>
    <w:p w14:paraId="684F60A3">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хмед Джачаев. Стихотворение. «Ана» («Мать»).</w:t>
      </w:r>
    </w:p>
    <w:p w14:paraId="33BE04CB">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агомед-Наби Халилов. Отрывок из романа «Сали-Сулейман» («Сали Сулейман»).</w:t>
      </w:r>
    </w:p>
    <w:p w14:paraId="6C4F1106">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Бадрутдин Магомедов. Стихотворение «Атама кагъыз» («Письмо отцу»).</w:t>
      </w:r>
    </w:p>
    <w:p w14:paraId="23B02696">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Багавутдин Аджиев. Отрывки из поэмы «Нарын-Къала» («Нарын-Кала»).</w:t>
      </w:r>
    </w:p>
    <w:p w14:paraId="4F903696">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Рукият Устарханова. Рассказ «Сагьат» («Часы»). </w:t>
      </w:r>
    </w:p>
    <w:p w14:paraId="2A0614E6">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Саид Кочкюрский. Стихотворение «Мурсалхангъа налат болсун» («Проклятье Мурсалхану»).</w:t>
      </w:r>
    </w:p>
    <w:p w14:paraId="20113303">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Гамзат Цадаса. Стихотворения: «Яревке пайлав» («Хитрая делёжка»), «Маймун ва агъач уста» («Обезьяна и плотник»).</w:t>
      </w:r>
    </w:p>
    <w:p w14:paraId="3571AEC3">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бумуслим Джафаров. Рассказ «Къанатлы йыртгъыч» («Крылатый браконьер»).</w:t>
      </w:r>
    </w:p>
    <w:p w14:paraId="196CAB4E">
      <w:pPr>
        <w:widowControl/>
        <w:spacing w:after="160" w:line="350" w:lineRule="auto"/>
        <w:ind w:firstLine="567"/>
        <w:jc w:val="both"/>
        <w:rPr>
          <w:rFonts w:ascii="Times New Roman" w:hAnsi="Times New Roman"/>
          <w:bCs/>
          <w:spacing w:val="-2"/>
          <w:sz w:val="28"/>
          <w:szCs w:val="28"/>
          <w:lang w:val="ru-RU"/>
        </w:rPr>
      </w:pPr>
      <w:r>
        <w:rPr>
          <w:rFonts w:ascii="Times New Roman" w:hAnsi="Times New Roman"/>
          <w:bCs/>
          <w:spacing w:val="-2"/>
          <w:sz w:val="28"/>
          <w:szCs w:val="28"/>
          <w:lang w:val="ru-RU"/>
        </w:rPr>
        <w:t>Теория литературы: пейзаж.</w:t>
      </w:r>
    </w:p>
    <w:p w14:paraId="44A2EEE8">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Бадави Рамазанов. Рассказ «Сурат» («Портрет»).</w:t>
      </w:r>
    </w:p>
    <w:p w14:paraId="56DEF775">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7. Содержание обучения в 6 классе.</w:t>
      </w:r>
    </w:p>
    <w:p w14:paraId="306CA652">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7.1. Устное народное творчество.</w:t>
      </w:r>
    </w:p>
    <w:p w14:paraId="6938BA9F">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алые жанры устного народного творчества. Загадки, пословицы и поговорки.</w:t>
      </w:r>
    </w:p>
    <w:p w14:paraId="10DE4FEA">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Эпическая песня «Макъсуман булан Къарткъожакъ» («Богатырь Карт-Кожак и красавица Максуман»).</w:t>
      </w:r>
    </w:p>
    <w:p w14:paraId="45BD7ABE">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загадки, пословицы, поговорки, эпическая песня.</w:t>
      </w:r>
    </w:p>
    <w:p w14:paraId="6D47048B">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Лиро-эпические песни: свадебные, обрядовые, трудовые колыбельные песни, причитания.</w:t>
      </w:r>
    </w:p>
    <w:p w14:paraId="2098DEBA">
      <w:pPr>
        <w:widowControl/>
        <w:spacing w:after="0" w:line="350" w:lineRule="auto"/>
        <w:ind w:firstLine="567"/>
        <w:jc w:val="both"/>
        <w:rPr>
          <w:rFonts w:ascii="Times New Roman" w:hAnsi="Times New Roman" w:eastAsia="Times New Roman"/>
          <w:sz w:val="28"/>
          <w:szCs w:val="28"/>
          <w:lang w:val="ru-RU" w:eastAsia="ru-RU"/>
        </w:rPr>
      </w:pPr>
      <w:r>
        <w:rPr>
          <w:rFonts w:ascii="Times New Roman" w:hAnsi="Times New Roman"/>
          <w:sz w:val="28"/>
          <w:szCs w:val="28"/>
          <w:lang w:val="ru-RU"/>
        </w:rPr>
        <w:t>107.</w:t>
      </w:r>
      <w:r>
        <w:rPr>
          <w:rFonts w:ascii="Times New Roman" w:hAnsi="Times New Roman" w:eastAsia="Times New Roman"/>
          <w:sz w:val="28"/>
          <w:szCs w:val="28"/>
          <w:lang w:val="ru-RU" w:eastAsia="ru-RU"/>
        </w:rPr>
        <w:t>7.2. Кумыкская литература XIX – первой половины XX века.</w:t>
      </w:r>
    </w:p>
    <w:p w14:paraId="45B75B13">
      <w:pPr>
        <w:widowControl/>
        <w:spacing w:after="0" w:line="350" w:lineRule="auto"/>
        <w:ind w:firstLine="567"/>
        <w:jc w:val="both"/>
        <w:rPr>
          <w:rFonts w:ascii="Times New Roman" w:hAnsi="Times New Roman"/>
          <w:sz w:val="28"/>
          <w:szCs w:val="28"/>
          <w:lang w:val="ru-RU"/>
        </w:rPr>
      </w:pPr>
      <w:r>
        <w:rPr>
          <w:rFonts w:ascii="Times New Roman" w:hAnsi="Times New Roman" w:eastAsia="Times New Roman"/>
          <w:sz w:val="28"/>
          <w:szCs w:val="28"/>
          <w:lang w:val="ru-RU" w:eastAsia="ru-RU"/>
        </w:rPr>
        <w:t>Ирчи Казак. Стихотворения: «Эренлер деген булан эр болмас» (</w:t>
      </w:r>
      <w:r>
        <w:rPr>
          <w:rFonts w:ascii="Times New Roman" w:hAnsi="Times New Roman"/>
          <w:sz w:val="28"/>
          <w:szCs w:val="28"/>
          <w:lang w:val="ru-RU"/>
        </w:rPr>
        <w:t>«Мужчиной быть – не значит им назваться»), «Гёргенибиз кёкреклеге сыйышмай» («Увиденное в сердце не вместишь»), «Батыр булан къурдаш бол» («Дружи с отважным»).</w:t>
      </w:r>
    </w:p>
    <w:p w14:paraId="605E9B8E">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агомед-Эфенди Османов. Стихотворения: «Шавхалны къаласы» («Дворец Шавхала»), «Гёгюрчюнлени арзасы» («Заявление голубей»).</w:t>
      </w:r>
    </w:p>
    <w:p w14:paraId="1F1D1260">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бусупиян Акаев. Стихотворения: «Мактапгъа бар, мактапгъа» («Иди в школу»), «Къызьяшланы тилинден бир шикаят» («Письмо от имени девушек»).</w:t>
      </w:r>
    </w:p>
    <w:p w14:paraId="2643299D">
      <w:pPr>
        <w:widowControl/>
        <w:spacing w:after="0" w:line="360" w:lineRule="auto"/>
        <w:ind w:firstLine="567"/>
        <w:jc w:val="both"/>
        <w:rPr>
          <w:rFonts w:ascii="Times New Roman" w:hAnsi="Times New Roman"/>
          <w:sz w:val="28"/>
          <w:szCs w:val="28"/>
          <w:lang w:val="ru-RU"/>
        </w:rPr>
      </w:pPr>
      <w:r>
        <w:rPr>
          <w:rFonts w:ascii="Times New Roman" w:hAnsi="Times New Roman"/>
          <w:sz w:val="28"/>
          <w:szCs w:val="28"/>
          <w:lang w:val="ru-RU"/>
        </w:rPr>
        <w:t>Наби Ханмурзаев «Мактаплы ёлдашлагъа эки сёз» («Наставление в школу»).</w:t>
      </w:r>
    </w:p>
    <w:p w14:paraId="5FC7C7F7">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Омарла Батырай. Стихотворение «Игитни гьакъында шиърулар» («Рассказы о героях»).</w:t>
      </w:r>
    </w:p>
    <w:p w14:paraId="7B282C48">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Етим Эмин. Стихотворение «Огь, бизин яшав» («Эх, наша жизнь»).</w:t>
      </w:r>
    </w:p>
    <w:p w14:paraId="66D58933">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w:t>
      </w:r>
      <w:r>
        <w:rPr>
          <w:rFonts w:ascii="Times New Roman" w:hAnsi="Times New Roman" w:eastAsia="Times New Roman"/>
          <w:sz w:val="28"/>
          <w:szCs w:val="28"/>
          <w:lang w:val="ru-RU" w:eastAsia="ru-RU"/>
        </w:rPr>
        <w:t>7.3. Кумыкская литература второй половины XX века.</w:t>
      </w:r>
    </w:p>
    <w:p w14:paraId="5CF26363">
      <w:pPr>
        <w:widowControl/>
        <w:spacing w:after="0" w:line="350" w:lineRule="auto"/>
        <w:ind w:firstLine="567"/>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бдулвагаб Сулейманов. Поэма «Днепрни игити» («Герой Днепра»).</w:t>
      </w:r>
    </w:p>
    <w:p w14:paraId="5003E64C">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Багавутдин Астемиров. Поэма-сказка «Арслан, бёрю ва тюлкю» («Лев, медведь и лиса»).</w:t>
      </w:r>
    </w:p>
    <w:p w14:paraId="7C466F6F">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Камиль Султанов. Поэма-сказка «Сен тюлкю бусанг, мен къуйругъуман» («Если ты лиса, то я хвост»).</w:t>
      </w:r>
    </w:p>
    <w:p w14:paraId="668AF695">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икайл Абуков. Рассказ «Арт дёгерчеклер» («Первый подарок»).</w:t>
      </w:r>
    </w:p>
    <w:p w14:paraId="374A42CB">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Ибрагимов Хамав-Ибрагим. Рассказ «Челтирли кагъыз» («Бумага в клетку»).</w:t>
      </w:r>
    </w:p>
    <w:p w14:paraId="28A6AE49">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Камал Абуков. Рассказ «Къартны гёзьяшлары» («Слёзы старика»).</w:t>
      </w:r>
    </w:p>
    <w:p w14:paraId="221CA52B">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сюжет, его элементы (экспозиция, завязка, развитие действия, кульминация, развязка).</w:t>
      </w:r>
    </w:p>
    <w:p w14:paraId="10F09A80">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Расул Гамзатов. Стихотворение «Турналар» («Журавли»), поэма «Вера Васильевна» («Вера Васильевна»).</w:t>
      </w:r>
    </w:p>
    <w:p w14:paraId="52163B7E">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кай Акаев. Поэма «Хожатав» («Хожатав»).</w:t>
      </w:r>
    </w:p>
    <w:p w14:paraId="135FBD85">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Джаминат Керимова. Стихотворение «Ата юрт» («Родное село»).</w:t>
      </w:r>
    </w:p>
    <w:p w14:paraId="76EEA790">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8. Содержание обучения в 7 классе.</w:t>
      </w:r>
    </w:p>
    <w:p w14:paraId="578A5EA9">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8.1. Устное народное творчество.</w:t>
      </w:r>
    </w:p>
    <w:p w14:paraId="0E56BCFE">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Эпические песни: «Айгъазини йыры» («Песня Айгази»), «Абдулланы йыры» («Песня Абдуллы»).</w:t>
      </w:r>
    </w:p>
    <w:p w14:paraId="6736E004">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Казацкие песни.</w:t>
      </w:r>
    </w:p>
    <w:p w14:paraId="0935F37A">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ифы: «Къылыч ургъан» («Скала»), «Гёкбёрю» («Синий волк»).</w:t>
      </w:r>
    </w:p>
    <w:p w14:paraId="5FC073B5">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Легенда «Таш улан» («Каменный мальчик»). </w:t>
      </w:r>
    </w:p>
    <w:p w14:paraId="6063DE44">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эпические песни, мифы, понятие о легенде.</w:t>
      </w:r>
    </w:p>
    <w:p w14:paraId="644B3D07">
      <w:pPr>
        <w:widowControl/>
        <w:spacing w:after="0" w:line="350" w:lineRule="auto"/>
        <w:ind w:firstLine="567"/>
        <w:jc w:val="both"/>
        <w:rPr>
          <w:rFonts w:ascii="Times New Roman" w:hAnsi="Times New Roman" w:eastAsia="Times New Roman"/>
          <w:sz w:val="28"/>
          <w:szCs w:val="28"/>
          <w:lang w:val="ru-RU" w:eastAsia="ru-RU"/>
        </w:rPr>
      </w:pPr>
      <w:r>
        <w:rPr>
          <w:rFonts w:ascii="Times New Roman" w:hAnsi="Times New Roman"/>
          <w:sz w:val="28"/>
          <w:szCs w:val="28"/>
          <w:lang w:val="ru-RU"/>
        </w:rPr>
        <w:t>107.</w:t>
      </w:r>
      <w:r>
        <w:rPr>
          <w:rFonts w:ascii="Times New Roman" w:hAnsi="Times New Roman" w:eastAsia="Times New Roman"/>
          <w:sz w:val="28"/>
          <w:szCs w:val="28"/>
          <w:lang w:val="ru-RU" w:eastAsia="ru-RU"/>
        </w:rPr>
        <w:t>8.2. Кумыкская литература XIX – первой половины XX века.</w:t>
      </w:r>
    </w:p>
    <w:p w14:paraId="0767C515">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Ирчи Казак. Стихотворения: «Гетгенибиз гёкшамарал гюз эди» («Осень голубая, как марал»), «Не билейим юз дынкъы бар ханланы» («Как я мог предвидеть коварство ханов»).</w:t>
      </w:r>
    </w:p>
    <w:p w14:paraId="018EBC92">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архаизмы.</w:t>
      </w:r>
    </w:p>
    <w:p w14:paraId="1428EB0B">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бусупиян Акаев. Рассказ «Къылыкъ китап» («Нравственная книга»).</w:t>
      </w:r>
    </w:p>
    <w:p w14:paraId="10755D6C">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Зайналабит Батырмурзаев. Стихотворения «Утренняя звезда», «Ушёл караван».</w:t>
      </w:r>
    </w:p>
    <w:p w14:paraId="7687EC6D">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Коччакай Джамалутдин. Поэма «Как я воскрес».</w:t>
      </w:r>
    </w:p>
    <w:p w14:paraId="44D23064">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лимпаша Салаватов. Пьеса «Карачач».</w:t>
      </w:r>
    </w:p>
    <w:p w14:paraId="06F9191D">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драма как род и жанр, ее особенности.</w:t>
      </w:r>
    </w:p>
    <w:p w14:paraId="5623B94B">
      <w:pPr>
        <w:widowControl/>
        <w:spacing w:after="0" w:line="350" w:lineRule="auto"/>
        <w:ind w:firstLine="567"/>
        <w:jc w:val="both"/>
        <w:rPr>
          <w:rFonts w:ascii="Times New Roman" w:hAnsi="Times New Roman" w:eastAsia="Times New Roman"/>
          <w:sz w:val="28"/>
          <w:szCs w:val="28"/>
          <w:lang w:val="ru-RU" w:eastAsia="ru-RU"/>
        </w:rPr>
      </w:pPr>
      <w:r>
        <w:rPr>
          <w:rFonts w:ascii="Times New Roman" w:hAnsi="Times New Roman"/>
          <w:sz w:val="28"/>
          <w:szCs w:val="28"/>
          <w:lang w:val="ru-RU"/>
        </w:rPr>
        <w:t>107.8.3. </w:t>
      </w:r>
      <w:r>
        <w:rPr>
          <w:rFonts w:ascii="Times New Roman" w:hAnsi="Times New Roman" w:eastAsia="Times New Roman"/>
          <w:sz w:val="28"/>
          <w:szCs w:val="28"/>
          <w:lang w:val="ru-RU" w:eastAsia="ru-RU"/>
        </w:rPr>
        <w:t>Кумыкская литература второй половины XX века.</w:t>
      </w:r>
    </w:p>
    <w:p w14:paraId="22E6A32A">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ткай Аджаматов. Стихотворения: «Мени халкъым» («Мой народ»), «Къаирхан булакъ» («Родник Каирхана»).</w:t>
      </w:r>
    </w:p>
    <w:p w14:paraId="3794291E">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агомедсултан Яхъяева. Повесть «Топуракъ сейлей» («Говорит Земля»).</w:t>
      </w:r>
    </w:p>
    <w:p w14:paraId="0BCBF722">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тема, идея, эпиграф, эпилог.</w:t>
      </w:r>
    </w:p>
    <w:p w14:paraId="469685CA">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лирза Саидов. Стихотворение «Бизге къонакъ болугъуз» («Приходите, друзья!».</w:t>
      </w:r>
    </w:p>
    <w:p w14:paraId="58F775C9">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Баммат Атаев. Роман «Шавхалны гиччи уланы» («Младший сын Шавхала»).</w:t>
      </w:r>
    </w:p>
    <w:p w14:paraId="57233ACD">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понятие об историческом романе.</w:t>
      </w:r>
    </w:p>
    <w:p w14:paraId="4140247D">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Рашид Рашитов. Поэма «Адамагъа макътав» («Гимн человеку»).</w:t>
      </w:r>
    </w:p>
    <w:p w14:paraId="17B53B29">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Кадрия. Баллада «Ананы оьлюмю» («Смерть матери»).</w:t>
      </w:r>
    </w:p>
    <w:p w14:paraId="643F44FF">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понятие о балладе.</w:t>
      </w:r>
    </w:p>
    <w:p w14:paraId="7B2A46CA">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Бадрутдин Магомедов. Поэма «Изатли» («Изатли»).</w:t>
      </w:r>
    </w:p>
    <w:p w14:paraId="0CEB2145">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Казбек Мазаев. Повесть «Периште» («Вурдалак»).</w:t>
      </w:r>
    </w:p>
    <w:p w14:paraId="55C8BC31">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Камал Абуков. Рассказ «Очакъда от сёнгенче» («Пока горит огонь»).</w:t>
      </w:r>
    </w:p>
    <w:p w14:paraId="5E0B8533">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сюжет, его элементы (экспозиция, завязка, развитие действия, кульминация, развязка), художественная деталь, антитеза, портрет, пейзаж, внутренний монолог, психологизм.</w:t>
      </w:r>
    </w:p>
    <w:p w14:paraId="09D6A9AC">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агомед Атабаев. Поэма «Урлангъан ажжал» («Похищенная смерть»).</w:t>
      </w:r>
    </w:p>
    <w:p w14:paraId="2BD64F26">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метафора, эпитет, сравнение, олицетворение.</w:t>
      </w:r>
    </w:p>
    <w:p w14:paraId="438B78EB">
      <w:pPr>
        <w:widowControl/>
        <w:tabs>
          <w:tab w:val="left" w:pos="96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хмед Джачаев. Стихотворения «Мен къумукъман» («Я кумык»), «Бёрк бар сени башынгда» («Настоящий джигит»).</w:t>
      </w:r>
    </w:p>
    <w:p w14:paraId="7413D684">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9. Содержание обучения в 8 классе.</w:t>
      </w:r>
    </w:p>
    <w:p w14:paraId="2F262384">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9.1. </w:t>
      </w:r>
      <w:r>
        <w:rPr>
          <w:rFonts w:ascii="Times New Roman" w:hAnsi="Times New Roman" w:eastAsia="Times New Roman"/>
          <w:sz w:val="28"/>
          <w:szCs w:val="28"/>
          <w:lang w:val="ru-RU" w:eastAsia="ru-RU"/>
        </w:rPr>
        <w:t>Кумыкская литература XIII – XIX веков.</w:t>
      </w:r>
    </w:p>
    <w:p w14:paraId="1239FDE8">
      <w:pPr>
        <w:widowControl/>
        <w:tabs>
          <w:tab w:val="left" w:pos="48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Ирчи Казак. Стихотворения: «Мен къазакъман» («Я Казак»), «Насип» (Счастье»), «Магомед-Эфенди Османовгъа кагъыз» («Письмо Магомед-Эфенди Османову»), «Хасай бийни оьлюмюне багъышлангъан марсия» («На смерть Хасай Бека Уцмиева»).</w:t>
      </w:r>
    </w:p>
    <w:p w14:paraId="58667A83">
      <w:pPr>
        <w:widowControl/>
        <w:tabs>
          <w:tab w:val="left" w:pos="480"/>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основы стихосложения, стихотворный метр, размер, ритм, рифма.</w:t>
      </w:r>
    </w:p>
    <w:p w14:paraId="03848E2B">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агомед-Эфенди Османов. Поэма «Шавхалны къаласы» («Дворец Шавхала»).</w:t>
      </w:r>
    </w:p>
    <w:p w14:paraId="494D3A51">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Дадав Магомедов. Стихотворения «Дагъыстан атлы полкну йыры» («Песня дагестанского конного полка»), «Сав дюньягъа занг урайым» («На весь мир в колокол стану бить»), «Айтар эдим» («Сказал бы»).</w:t>
      </w:r>
    </w:p>
    <w:p w14:paraId="43527E99">
      <w:pPr>
        <w:tabs>
          <w:tab w:val="left" w:pos="619"/>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бусупиян Акаев. Поэма «Яшлагъа насигьат» («Совет детям»).</w:t>
      </w:r>
    </w:p>
    <w:p w14:paraId="42813B4B">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анай Алибеков. Стихотворение «Байрам тойда гьалиги яшланы йыбанагъан кюйлери» («Молодёжь нового времени»).</w:t>
      </w:r>
    </w:p>
    <w:p w14:paraId="02CFCECF">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Нухай Батырмурзаев.</w:t>
      </w:r>
      <w:r>
        <w:rPr>
          <w:rFonts w:ascii="Times New Roman" w:hAnsi="Times New Roman"/>
          <w:b/>
          <w:sz w:val="28"/>
          <w:szCs w:val="28"/>
          <w:lang w:val="ru-RU"/>
        </w:rPr>
        <w:t xml:space="preserve"> </w:t>
      </w:r>
      <w:r>
        <w:rPr>
          <w:rFonts w:ascii="Times New Roman" w:hAnsi="Times New Roman"/>
          <w:sz w:val="28"/>
          <w:szCs w:val="28"/>
          <w:lang w:val="ru-RU"/>
        </w:rPr>
        <w:t>Повесть «Языкъ Гьабибат» («Бедная Габибат»).</w:t>
      </w:r>
    </w:p>
    <w:p w14:paraId="7828F283">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повесть, тема, идея, сюжет.</w:t>
      </w:r>
    </w:p>
    <w:p w14:paraId="200674D8">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лимпаша Салаватов. Пьеса «Айгъази» («Айгази»).</w:t>
      </w:r>
    </w:p>
    <w:p w14:paraId="08DDEA19">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9.2. Из литературы народов Дагестана.</w:t>
      </w:r>
    </w:p>
    <w:p w14:paraId="320EF362">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ирза Калукский. Стихотворение «Хангъа жавап» («Ответ хану»).</w:t>
      </w:r>
    </w:p>
    <w:p w14:paraId="5DF1BC0A">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унги Ахмед. Стихотворение «Яш кубачилени йыры» («Песня молодых кубачинцев»).</w:t>
      </w:r>
    </w:p>
    <w:p w14:paraId="003FC149">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ли-Гаджи из Инхо. Стихотворение «Акъ гире» («Седею»).</w:t>
      </w:r>
    </w:p>
    <w:p w14:paraId="36212593">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Муэтдин Чаринов. Стихотворение «Эркинлик» («Свобода»).</w:t>
      </w:r>
    </w:p>
    <w:p w14:paraId="3B1D0FA9">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9.3. Литература 1920-1945-х годов.</w:t>
      </w:r>
    </w:p>
    <w:p w14:paraId="38DD235C">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бдулвагаб Сулейманов. Поэма «Биринчи кагъыз» («Первое письмо»).</w:t>
      </w:r>
    </w:p>
    <w:p w14:paraId="3B537795">
      <w:pPr>
        <w:widowControl/>
        <w:shd w:val="clear" w:color="auto" w:fill="FFFFFF"/>
        <w:spacing w:after="0" w:line="350" w:lineRule="auto"/>
        <w:ind w:firstLine="567"/>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Юсуп Гереев. Рассказ </w:t>
      </w:r>
      <w:r>
        <w:rPr>
          <w:rFonts w:ascii="Times New Roman" w:hAnsi="Times New Roman"/>
          <w:bCs/>
          <w:sz w:val="28"/>
          <w:szCs w:val="28"/>
          <w:lang w:val="ru-RU"/>
        </w:rPr>
        <w:t>«Абияханум»</w:t>
      </w:r>
      <w:r>
        <w:rPr>
          <w:rFonts w:ascii="Times New Roman" w:hAnsi="Times New Roman" w:eastAsia="Times New Roman"/>
          <w:bCs/>
          <w:sz w:val="28"/>
          <w:szCs w:val="28"/>
          <w:lang w:val="ru-RU" w:eastAsia="ru-RU"/>
        </w:rPr>
        <w:t xml:space="preserve"> (</w:t>
      </w:r>
      <w:r>
        <w:rPr>
          <w:rFonts w:ascii="Times New Roman" w:hAnsi="Times New Roman"/>
          <w:bCs/>
          <w:sz w:val="28"/>
          <w:szCs w:val="28"/>
          <w:lang w:val="ru-RU"/>
        </w:rPr>
        <w:t>«Абияханум»).</w:t>
      </w:r>
    </w:p>
    <w:p w14:paraId="2C0A45D1">
      <w:pPr>
        <w:widowControl/>
        <w:shd w:val="clear" w:color="auto" w:fill="FFFFFF"/>
        <w:spacing w:after="0" w:line="350" w:lineRule="auto"/>
        <w:ind w:firstLine="567"/>
        <w:jc w:val="both"/>
        <w:rPr>
          <w:rFonts w:ascii="Times New Roman" w:hAnsi="Times New Roman"/>
          <w:sz w:val="28"/>
          <w:szCs w:val="28"/>
          <w:lang w:val="ru-RU"/>
        </w:rPr>
      </w:pPr>
      <w:r>
        <w:rPr>
          <w:rFonts w:ascii="Times New Roman" w:hAnsi="Times New Roman" w:eastAsia="Times New Roman"/>
          <w:bCs/>
          <w:sz w:val="28"/>
          <w:szCs w:val="28"/>
          <w:lang w:val="ru-RU" w:eastAsia="ru-RU"/>
        </w:rPr>
        <w:t>Аткай </w:t>
      </w:r>
      <w:r>
        <w:rPr>
          <w:rFonts w:ascii="Times New Roman" w:hAnsi="Times New Roman"/>
          <w:sz w:val="28"/>
          <w:szCs w:val="28"/>
          <w:lang w:val="ru-RU"/>
        </w:rPr>
        <w:t>Аджаматов.</w:t>
      </w:r>
      <w:r>
        <w:rPr>
          <w:rFonts w:ascii="Times New Roman" w:hAnsi="Times New Roman"/>
          <w:b/>
          <w:sz w:val="28"/>
          <w:szCs w:val="28"/>
          <w:lang w:val="ru-RU"/>
        </w:rPr>
        <w:t xml:space="preserve"> </w:t>
      </w:r>
      <w:r>
        <w:rPr>
          <w:rFonts w:ascii="Times New Roman" w:hAnsi="Times New Roman"/>
          <w:sz w:val="28"/>
          <w:szCs w:val="28"/>
          <w:lang w:val="ru-RU"/>
        </w:rPr>
        <w:t>Поэма «Къубагийик мююзлер» («Оленьи рога»).</w:t>
      </w:r>
    </w:p>
    <w:p w14:paraId="6913F8AD">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Баммат Атаев. Роман «Дав майдан» («Поле боя»).</w:t>
      </w:r>
    </w:p>
    <w:p w14:paraId="7C79C146">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Теория литературы: роман, литературный герой, главные и второстепенные персонажи произведения.</w:t>
      </w:r>
    </w:p>
    <w:p w14:paraId="58463A41">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0. Содержание обучения в 9 классе.</w:t>
      </w:r>
    </w:p>
    <w:p w14:paraId="4175D5DF">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0.1. Кумыкская литература первой половины XX века.</w:t>
      </w:r>
    </w:p>
    <w:p w14:paraId="2A318504">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бдурахман Казиев. Поэма «Къумукъ тюзню гюзгюсю» («Зеркало кумыкской равнины»).</w:t>
      </w:r>
    </w:p>
    <w:p w14:paraId="697A16D0">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Амир Курбанов. Пьеса «Асиятны сюювю» («Любовь Асият»).</w:t>
      </w:r>
    </w:p>
    <w:p w14:paraId="13B066F7">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Аткай Аджаматов. Поэма «Рабият» («Рабият»).</w:t>
      </w:r>
    </w:p>
    <w:p w14:paraId="712739F2">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Анвар Аджиев. Стихотворения: «Анадол айтды» («Разговор с Доном»), «Сёнмейген юлдузлар» («Негаснущие звёзды»), «Алты юлдуз» («Шесть звёзд»).</w:t>
      </w:r>
    </w:p>
    <w:p w14:paraId="167D46E1">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Магомедсултан Яхъяев. Роман «Бир оьрню бир эниши» («Подъемы и спуски жизни»).</w:t>
      </w:r>
    </w:p>
    <w:p w14:paraId="44D19C43">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Ибрагим Керимов. Рассказы: «Алихантогъай» («Алихантогай»), «Агъа-ини» («Братья»), «Тирменчини гьилласы» («Хитрости мельника»), «Сынны сыры» («Тайна надгробного камня»).</w:t>
      </w:r>
    </w:p>
    <w:p w14:paraId="0F76665B">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Умюкюрсюн Атаева. Повесть «Ёлугъув» («Встреча»).</w:t>
      </w:r>
    </w:p>
    <w:p w14:paraId="5CF8FBBB">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Шарип Альбериев. Стихотворения: «Мени байлыгъым» («Моё богатство»), «Мен гьазирмен» («Я готов»), «Адам ва топуракъ» («Человек и земля»).</w:t>
      </w:r>
    </w:p>
    <w:p w14:paraId="61AE79CB">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Зарипат Атаева. Повесть «Къурдашлар къыйынлы гюн табула» («Друзья познаются в беде»).</w:t>
      </w:r>
    </w:p>
    <w:p w14:paraId="66F12684">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Акай Акаев. Поэма «Кюрчю ташлар» («Камни-основы»).</w:t>
      </w:r>
    </w:p>
    <w:p w14:paraId="7700D3CA">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Хайбулла Даудов. Повесть «Орман булакъ» («Лесной родник»).</w:t>
      </w:r>
    </w:p>
    <w:p w14:paraId="13025291">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Расул Гамзатов. Стихотворения «Ана тил» («Родной язык»), «Россияны солдатлары» («Солдаты России»).</w:t>
      </w:r>
    </w:p>
    <w:p w14:paraId="2A568A62">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Алим Кабардиев. Повесть «Жансари» («Джансари»).</w:t>
      </w:r>
    </w:p>
    <w:p w14:paraId="7E467775">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Ахметхан Абу-Бакар. Повесть «Къалалы къыз» («Снежные люди»).</w:t>
      </w:r>
    </w:p>
    <w:p w14:paraId="1E6B73F4">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Муталиб Митаров. Стихотворение «Сырын ачыв» («Раскрытие тайны»).</w:t>
      </w:r>
    </w:p>
    <w:p w14:paraId="177EE8AA">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Магомед-Загид Аминов. Поэма «Аривлюк» («Красота»).</w:t>
      </w:r>
    </w:p>
    <w:p w14:paraId="51268EB3">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Магомед-Расул Расулов. Повесть «Герме терек» («Дикие груши»).</w:t>
      </w:r>
    </w:p>
    <w:p w14:paraId="21453854">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Мустафа Гусейнов. Рассказы «Чум бише, тёгюле» («Кизил поспевает и падает»), «Бай гелин» («Богатая невеста»).</w:t>
      </w:r>
    </w:p>
    <w:p w14:paraId="3B6F0723">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Ахмед Джачаев. Поэма «Аш гесек» («Кусок хлеба»). Стихотворение «Ана тил» («Родной язык»).</w:t>
      </w:r>
    </w:p>
    <w:p w14:paraId="00EA0F30">
      <w:pPr>
        <w:widowControl/>
        <w:tabs>
          <w:tab w:val="left" w:pos="3281"/>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Джаминат Керимова. Поэма «Тул къыз» («Девушка вдова»).</w:t>
      </w:r>
    </w:p>
    <w:p w14:paraId="39377FAD">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 Планируемые результаты освоения программы по родной (кумыкской) литературе на уровне основного общего образования.</w:t>
      </w:r>
    </w:p>
    <w:p w14:paraId="6D11EB20">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1. В результате изучения родной (кумыкской) литературы на уровне основного общего образования у обучающегося будут сформированы следующие личностные результаты:</w:t>
      </w:r>
    </w:p>
    <w:p w14:paraId="280BAA91">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73E626D8">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2B8066C9">
      <w:pPr>
        <w:widowControl/>
        <w:spacing w:after="0" w:line="360" w:lineRule="auto"/>
        <w:ind w:firstLine="567"/>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кумыкской) литературы;</w:t>
      </w:r>
    </w:p>
    <w:p w14:paraId="465C0651">
      <w:pPr>
        <w:widowControl/>
        <w:spacing w:after="0" w:line="360" w:lineRule="auto"/>
        <w:ind w:firstLine="567"/>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ABA473C">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0CB85C41">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кумыкского) языка и родной (кумыкской) литературы, истории, культуры Российской Федерации, своего края в контексте изучения произведений кумыкской литературы и литературы народов Дагестана;</w:t>
      </w:r>
    </w:p>
    <w:p w14:paraId="1FE42149">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0DEDDF17">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кумыкской литературе;</w:t>
      </w:r>
    </w:p>
    <w:p w14:paraId="0780AF42">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5553C8BC">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183FB065">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5D3CEF1B">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1FB9A07E">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01749111">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12921D44">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5B2451B8">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701D084D">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2C536BE2">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7098CFAA">
      <w:pPr>
        <w:widowControl/>
        <w:tabs>
          <w:tab w:val="center" w:pos="993"/>
        </w:tabs>
        <w:spacing w:after="0" w:line="360" w:lineRule="auto"/>
        <w:ind w:firstLine="567"/>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5E4FE4BB">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4CC8A94C">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5B2AB705">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316205E3">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1A2A0107">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C2434CA">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1D64DBBA">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A95630B">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кумык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426C6E9">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023B781C">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56E41B7B">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4A064C9D">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5810A374">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7EB26414">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3991AF25">
      <w:pPr>
        <w:widowControl/>
        <w:tabs>
          <w:tab w:val="center" w:pos="993"/>
        </w:tabs>
        <w:spacing w:after="0" w:line="360" w:lineRule="auto"/>
        <w:ind w:firstLine="567"/>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31DCAC70">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2371D9DE">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A4C1764">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11FD4F8C">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1D800B5">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5D04170A">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111B80A0">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1894CBC7">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14B9D8E8">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85E8097">
      <w:pPr>
        <w:widowControl/>
        <w:tabs>
          <w:tab w:val="center" w:pos="993"/>
        </w:tabs>
        <w:spacing w:after="0" w:line="350" w:lineRule="auto"/>
        <w:ind w:firstLine="567"/>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051F03F4">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2. В результате изучения родной (кумык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4955BB30">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2.1. У обучающегося будут сформированы следующие базовые логические действия как часть познавательных универсальных учебных действий:</w:t>
      </w:r>
    </w:p>
    <w:p w14:paraId="07404567">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58A4BAE2">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3DC9B1AB">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1D09C600">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2F7DBF86">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2980EF62">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7AF59B4A">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E145E4C">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743D2BEC">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1AD6AE42">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6C86CC06">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69815F30">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23A2B9CD">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44CFD40">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5C00A155">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2.3. У обучающегося будут сформированы умения работать с информацией как часть познавательных универсальных учебных действий:</w:t>
      </w:r>
    </w:p>
    <w:p w14:paraId="0999F47A">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59E20DDC">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1CE91B68">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C27F2BD">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20382892">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5C967432">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2969A2D2">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2.4. У обучающегося будут сформированы умения общения как часть коммуникативных универсальных учебных действий:</w:t>
      </w:r>
    </w:p>
    <w:p w14:paraId="0A37A8BE">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767AD7F3">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7C2B6C28">
      <w:pPr>
        <w:widowControl/>
        <w:tabs>
          <w:tab w:val="center" w:pos="993"/>
        </w:tabs>
        <w:spacing w:after="0" w:line="360" w:lineRule="auto"/>
        <w:ind w:firstLine="567"/>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6726DA8C">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7DC71539">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FC37F61">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2.5. У обучающегося будут сформированы умения самоорганизации как части регулятивных универсальных учебных действий:</w:t>
      </w:r>
    </w:p>
    <w:p w14:paraId="4865AFDD">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5DE61484">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3C63453E">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7627556">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409E7217">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6FDC0DF6">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65BEF90">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722E91C9">
      <w:pPr>
        <w:widowControl/>
        <w:tabs>
          <w:tab w:val="center" w:pos="993"/>
        </w:tabs>
        <w:spacing w:after="0" w:line="360" w:lineRule="auto"/>
        <w:ind w:firstLine="567"/>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0771DF3B">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99AA9F2">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567A064B">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1EEDB624">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085B75D1">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32627B3A">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4F8B844A">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77603F46">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439AA827">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1E9CAFB6">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08E504CC">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3DE9A01B">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13E0C1B9">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2.7. У обучающегося будут сформированы умения совместной деятельности:</w:t>
      </w:r>
    </w:p>
    <w:p w14:paraId="0AC30038">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кумыкской) литературы, обосновывать необходимость применения групповых форм взаимодействия при решении поставленной задачи;</w:t>
      </w:r>
    </w:p>
    <w:p w14:paraId="469683FB">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3F1307E">
      <w:pPr>
        <w:widowControl/>
        <w:tabs>
          <w:tab w:val="center" w:pos="993"/>
        </w:tabs>
        <w:spacing w:after="0" w:line="360" w:lineRule="auto"/>
        <w:ind w:firstLine="567"/>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39D15AC4">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кумык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2771CA70">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36C68BAE">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5565C9E2">
      <w:pPr>
        <w:widowControl/>
        <w:tabs>
          <w:tab w:val="center" w:pos="993"/>
        </w:tabs>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1AE8243A">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3. Предметные результаты изучения родной кумыкской литературы. К концу обучения в 5 классе обучающийся научится:</w:t>
      </w:r>
    </w:p>
    <w:p w14:paraId="5BA9BC1D">
      <w:pPr>
        <w:widowControl/>
        <w:tabs>
          <w:tab w:val="center" w:pos="993"/>
          <w:tab w:val="left" w:pos="1276"/>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 xml:space="preserve">анализировать литературное произведение: понимать и формулировать тему, идею, нравственный пафос, проблематику изученных произведений, характеризовать героев, сопоставлять героев одного или нескольких произведений; </w:t>
      </w:r>
    </w:p>
    <w:p w14:paraId="4AAD2D17">
      <w:pPr>
        <w:widowControl/>
        <w:tabs>
          <w:tab w:val="center" w:pos="993"/>
          <w:tab w:val="left" w:pos="1276"/>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содержания произведения, понимать связь литературных произведений с эпохой их написания;</w:t>
      </w:r>
    </w:p>
    <w:p w14:paraId="67D7D963">
      <w:pPr>
        <w:widowControl/>
        <w:tabs>
          <w:tab w:val="center" w:pos="993"/>
          <w:tab w:val="left" w:pos="1276"/>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определять основополагающие духовно-нравственные ценности, отражённые в произведениях родной (кумыкской) литературы, сопоставлять их с духовно-нравственными ценностями дагестанского народа;</w:t>
      </w:r>
    </w:p>
    <w:p w14:paraId="1955A8FE">
      <w:pPr>
        <w:widowControl/>
        <w:tabs>
          <w:tab w:val="center" w:pos="993"/>
          <w:tab w:val="left" w:pos="1276"/>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кумыкской) литературы, оценивать их эстетические качества;</w:t>
      </w:r>
    </w:p>
    <w:p w14:paraId="6315FC08">
      <w:pPr>
        <w:widowControl/>
        <w:tabs>
          <w:tab w:val="center" w:pos="993"/>
          <w:tab w:val="left" w:pos="1276"/>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 xml:space="preserve">воспринимать на слух литературные произведения разных жанров, осмысленно, выразительно читать; </w:t>
      </w:r>
    </w:p>
    <w:p w14:paraId="306B0682">
      <w:pPr>
        <w:widowControl/>
        <w:tabs>
          <w:tab w:val="center" w:pos="993"/>
          <w:tab w:val="left" w:pos="1276"/>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отвечать на вопросы по прослушанному или прочитанному тексту, вести диалог о прочитанном.</w:t>
      </w:r>
    </w:p>
    <w:p w14:paraId="100485D1">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4. Предметные результаты изучения родной (кумыкской) литературы. К концу обучения в 6 классе обучающийся научится:</w:t>
      </w:r>
    </w:p>
    <w:p w14:paraId="4307225A">
      <w:pPr>
        <w:widowControl/>
        <w:tabs>
          <w:tab w:val="center" w:pos="993"/>
        </w:tabs>
        <w:spacing w:after="0" w:line="36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литературного произведения, определять проблематику, характеризовать героев, сопоставлять героев одного или нескольких произведений, понимать связь литературных произведений с эпохой их написания;</w:t>
      </w:r>
    </w:p>
    <w:p w14:paraId="641FB50D">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находить изобразительно-выразительные средства языка, понимать их роль в раскрытии идейно-художественного содержания произведения (элементы анализа);</w:t>
      </w:r>
    </w:p>
    <w:p w14:paraId="0004C657">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понимать родное слово в его эстетической функции, роль изобразительно-выразительных средств в создании художественных образов литературных произведений, владеть элементарной литературоведческой терминологией при анализе литературного произведения;</w:t>
      </w:r>
    </w:p>
    <w:p w14:paraId="5BDA4FD7">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характеризовать основные духовно-нравственные ценности родной (кумыкской) литературы и культуры, сопоставлять их с духовно-нравственными ценностями русского народа;</w:t>
      </w:r>
    </w:p>
    <w:p w14:paraId="76F38D7C">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кумыкской) литературы, оценивать их, высказывать собственное мнение, приводить аргументы;</w:t>
      </w:r>
    </w:p>
    <w:p w14:paraId="4575164D">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интерпретировать изученные литературные произведения, понимать авторскую позицию и высказывать своё отношение к ней, отвечать на вопросы по прослушанному или прочитанному тексту, вести диалог о прочитанном;</w:t>
      </w:r>
    </w:p>
    <w:p w14:paraId="071C2969">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 xml:space="preserve">воспринимать на слух литературные произведения разных жанров, осмысленно и выразительно читать; </w:t>
      </w:r>
    </w:p>
    <w:p w14:paraId="7CA2BB16">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 xml:space="preserve">пересказывать прозаические произведения или их отрывки с использованием образных средств родного языка; </w:t>
      </w:r>
    </w:p>
    <w:p w14:paraId="40894280">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eastAsia="Times New Roman"/>
          <w:sz w:val="28"/>
          <w:szCs w:val="28"/>
          <w:lang w:val="ru-RU"/>
        </w:rPr>
        <w:t>абота</w:t>
      </w:r>
      <w:r>
        <w:rPr>
          <w:rFonts w:ascii="Times New Roman" w:hAnsi="Times New Roman"/>
          <w:sz w:val="28"/>
          <w:szCs w:val="28"/>
          <w:lang w:val="ru-RU"/>
        </w:rPr>
        <w:t>ть</w:t>
      </w:r>
      <w:r>
        <w:rPr>
          <w:rFonts w:ascii="Times New Roman" w:hAnsi="Times New Roman" w:eastAsia="Times New Roman"/>
          <w:sz w:val="28"/>
          <w:szCs w:val="28"/>
          <w:lang w:val="ru-RU"/>
        </w:rPr>
        <w:t xml:space="preserve"> с каталогами библиотек, библиографическими указателями, интернет-ресурсами.</w:t>
      </w:r>
    </w:p>
    <w:p w14:paraId="70F96554">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5. Предметные результаты изучения родной (кумыкской) литературы. К концу обучения в 7 классе обучающийся научится:</w:t>
      </w:r>
    </w:p>
    <w:p w14:paraId="62CBA495">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определять проблематику и основной конфликт, характеризовать героев, сопоставлять героев одного или нескольких произведений, понимать связь литературных произведений с эпохой их написания;</w:t>
      </w:r>
    </w:p>
    <w:p w14:paraId="7FE6DEEE">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 xml:space="preserve">определять в произведении элементы сюжета, композиции, находить изобразительно-выразительные средства языка, понимать их роль в раскрытии идейно-художественного содержания произведения, </w:t>
      </w:r>
      <w:r>
        <w:rPr>
          <w:rFonts w:ascii="Times New Roman" w:hAnsi="Times New Roman"/>
          <w:color w:val="000000"/>
          <w:sz w:val="28"/>
          <w:szCs w:val="28"/>
          <w:lang w:val="ru-RU"/>
        </w:rPr>
        <w:t>использовать литературоведческие понятия для характеристики (анализа) текста;</w:t>
      </w:r>
    </w:p>
    <w:p w14:paraId="74045861">
      <w:pPr>
        <w:widowControl/>
        <w:tabs>
          <w:tab w:val="center" w:pos="993"/>
        </w:tabs>
        <w:spacing w:after="0" w:line="350" w:lineRule="auto"/>
        <w:ind w:firstLine="567"/>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читать правильно и осознанно, вслух и про себя, пересказывать текст различными способами (полный, выборочный, краткий пересказ);</w:t>
      </w:r>
    </w:p>
    <w:p w14:paraId="2F70BDC0">
      <w:pPr>
        <w:widowControl/>
        <w:tabs>
          <w:tab w:val="center" w:pos="993"/>
        </w:tabs>
        <w:spacing w:after="0" w:line="350" w:lineRule="auto"/>
        <w:ind w:firstLine="567"/>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различать художественные и научно-популярные тексты, называть их особенности, различать жанры фольклора и литературы;</w:t>
      </w:r>
    </w:p>
    <w:p w14:paraId="64B76CF2">
      <w:pPr>
        <w:widowControl/>
        <w:tabs>
          <w:tab w:val="center" w:pos="993"/>
        </w:tabs>
        <w:spacing w:after="0" w:line="360" w:lineRule="auto"/>
        <w:ind w:firstLine="567"/>
        <w:jc w:val="both"/>
        <w:rPr>
          <w:rFonts w:ascii="Times New Roman" w:hAnsi="Times New Roman" w:eastAsia="Times New Roman"/>
          <w:color w:val="000000"/>
          <w:sz w:val="28"/>
          <w:szCs w:val="28"/>
          <w:lang w:val="ru-RU" w:eastAsia="ru-RU"/>
        </w:rPr>
      </w:pPr>
      <w:r>
        <w:rPr>
          <w:rFonts w:ascii="Times New Roman" w:hAnsi="Times New Roman" w:eastAsia="Times New Roman"/>
          <w:color w:val="000000"/>
          <w:sz w:val="28"/>
          <w:szCs w:val="28"/>
          <w:lang w:val="ru-RU" w:eastAsia="ru-RU"/>
        </w:rPr>
        <w:t>пользоваться устной (монологической, диалогической) и письменной речью, составлять отзыв о прочитанном, краткую аннотацию к книге, создавать творческие работы;</w:t>
      </w:r>
    </w:p>
    <w:p w14:paraId="7C4B50A9">
      <w:pPr>
        <w:widowControl/>
        <w:tabs>
          <w:tab w:val="center" w:pos="993"/>
        </w:tabs>
        <w:spacing w:after="0" w:line="350" w:lineRule="auto"/>
        <w:ind w:firstLine="567"/>
        <w:jc w:val="both"/>
        <w:rPr>
          <w:rFonts w:ascii="Times New Roman" w:hAnsi="Times New Roman" w:eastAsia="Times New Roman"/>
          <w:color w:val="000000"/>
          <w:sz w:val="28"/>
          <w:szCs w:val="28"/>
          <w:lang w:val="ba-RU" w:eastAsia="ru-RU"/>
        </w:rPr>
      </w:pPr>
      <w:r>
        <w:rPr>
          <w:rFonts w:ascii="Times New Roman" w:hAnsi="Times New Roman" w:eastAsia="Times New Roman"/>
          <w:sz w:val="28"/>
          <w:szCs w:val="28"/>
          <w:lang w:val="ru-RU" w:eastAsia="ru-RU"/>
        </w:rPr>
        <w:t>пользоваться библиотечными фондами, каталогами библиотек, библиографическими указателями, справочной литературой, словарями, интернет-ресурсами;</w:t>
      </w:r>
    </w:p>
    <w:p w14:paraId="7340BA15">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6. Предметные результаты изучения родной (кумыкской) литературы. К концу обучения в 8 классе обучающийся научится:</w:t>
      </w:r>
    </w:p>
    <w:p w14:paraId="292D99BF">
      <w:pPr>
        <w:widowControl/>
        <w:tabs>
          <w:tab w:val="center" w:pos="993"/>
        </w:tabs>
        <w:suppressAutoHyphens/>
        <w:spacing w:after="0" w:line="350" w:lineRule="auto"/>
        <w:ind w:firstLine="567"/>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w:t>
      </w:r>
      <w:r>
        <w:rPr>
          <w:rFonts w:ascii="Times New Roman" w:hAnsi="Times New Roman"/>
          <w:sz w:val="28"/>
          <w:szCs w:val="28"/>
          <w:lang w:val="ru-RU"/>
        </w:rPr>
        <w:t xml:space="preserve">определять проблематику и основной конфликт, </w:t>
      </w:r>
      <w:r>
        <w:rPr>
          <w:rFonts w:ascii="Times New Roman" w:hAnsi="Times New Roman"/>
          <w:sz w:val="28"/>
          <w:szCs w:val="28"/>
          <w:lang w:val="ru-RU" w:eastAsia="zh-CN"/>
        </w:rPr>
        <w:t>характеризовать героев, сопоставлять героев одного или нескольких произведений;</w:t>
      </w:r>
    </w:p>
    <w:p w14:paraId="6C3028A3">
      <w:pPr>
        <w:widowControl/>
        <w:tabs>
          <w:tab w:val="center" w:pos="993"/>
        </w:tabs>
        <w:suppressAutoHyphens/>
        <w:spacing w:after="0" w:line="350" w:lineRule="auto"/>
        <w:ind w:firstLine="567"/>
        <w:contextualSpacing/>
        <w:jc w:val="both"/>
        <w:rPr>
          <w:rFonts w:ascii="Times New Roman" w:hAnsi="Times New Roman"/>
          <w:sz w:val="28"/>
          <w:szCs w:val="28"/>
          <w:lang w:val="ru-RU" w:eastAsia="zh-CN"/>
        </w:rPr>
      </w:pPr>
      <w:r>
        <w:rPr>
          <w:rFonts w:ascii="Times New Roman" w:hAnsi="Times New Roman"/>
          <w:sz w:val="28"/>
          <w:szCs w:val="28"/>
          <w:lang w:val="ru-RU" w:eastAsia="zh-CN"/>
        </w:rPr>
        <w:t>определять в произведении элементы сюжета, композиции, находить изобразительно-выразительные средства, понимать их роль в раскрытии идейно-художественного содержания произведения;</w:t>
      </w:r>
    </w:p>
    <w:p w14:paraId="5648D49A">
      <w:pPr>
        <w:widowControl/>
        <w:tabs>
          <w:tab w:val="center" w:pos="993"/>
        </w:tabs>
        <w:suppressAutoHyphens/>
        <w:spacing w:after="0" w:line="350" w:lineRule="auto"/>
        <w:ind w:firstLine="567"/>
        <w:contextualSpacing/>
        <w:jc w:val="both"/>
        <w:rPr>
          <w:rFonts w:ascii="Times New Roman" w:hAnsi="Times New Roman"/>
          <w:sz w:val="28"/>
          <w:szCs w:val="28"/>
          <w:lang w:val="ru-RU" w:eastAsia="zh-CN"/>
        </w:rPr>
      </w:pPr>
      <w:r>
        <w:rPr>
          <w:rFonts w:ascii="Times New Roman" w:hAnsi="Times New Roman"/>
          <w:sz w:val="28"/>
          <w:szCs w:val="28"/>
          <w:lang w:val="ru-RU" w:eastAsia="zh-CN"/>
        </w:rPr>
        <w:t>понимать связь литературных произведений с эпохой их написания, выявлять в них нравственные ценности, использовать сведения из истории при анализе произведения;</w:t>
      </w:r>
    </w:p>
    <w:p w14:paraId="6FD647F3">
      <w:pPr>
        <w:widowControl/>
        <w:tabs>
          <w:tab w:val="center" w:pos="993"/>
        </w:tabs>
        <w:suppressAutoHyphens/>
        <w:spacing w:after="0" w:line="350" w:lineRule="auto"/>
        <w:ind w:firstLine="567"/>
        <w:contextualSpacing/>
        <w:jc w:val="both"/>
        <w:rPr>
          <w:rFonts w:ascii="Times New Roman" w:hAnsi="Times New Roman"/>
          <w:sz w:val="28"/>
          <w:szCs w:val="28"/>
          <w:lang w:val="ru-RU" w:eastAsia="zh-CN"/>
        </w:rPr>
      </w:pPr>
      <w:r>
        <w:rPr>
          <w:rFonts w:ascii="Times New Roman" w:hAnsi="Times New Roman"/>
          <w:sz w:val="28"/>
          <w:szCs w:val="28"/>
          <w:lang w:val="ru-RU" w:eastAsia="zh-CN"/>
        </w:rPr>
        <w:t>использовать элементарную литературоведческую терминологию при анализе литературного произведения;</w:t>
      </w:r>
    </w:p>
    <w:p w14:paraId="6892A588">
      <w:pPr>
        <w:widowControl/>
        <w:tabs>
          <w:tab w:val="center" w:pos="993"/>
        </w:tabs>
        <w:suppressAutoHyphens/>
        <w:spacing w:after="0" w:line="350" w:lineRule="auto"/>
        <w:ind w:firstLine="567"/>
        <w:contextualSpacing/>
        <w:jc w:val="both"/>
        <w:rPr>
          <w:rFonts w:ascii="Times New Roman" w:hAnsi="Times New Roman"/>
          <w:sz w:val="28"/>
          <w:szCs w:val="28"/>
          <w:lang w:val="ru-RU" w:eastAsia="zh-CN"/>
        </w:rPr>
      </w:pPr>
      <w:r>
        <w:rPr>
          <w:rFonts w:ascii="Times New Roman" w:hAnsi="Times New Roman"/>
          <w:sz w:val="28"/>
          <w:szCs w:val="28"/>
          <w:lang w:val="ru-RU" w:eastAsia="zh-CN"/>
        </w:rPr>
        <w:t>выявлять основные духовно-нравственные ценности родной (кумыкской) литературы и культуры, сопоставлять их с духовно-нравственными ценностями народов Дагестана;</w:t>
      </w:r>
    </w:p>
    <w:p w14:paraId="76920D3C">
      <w:pPr>
        <w:widowControl/>
        <w:tabs>
          <w:tab w:val="center" w:pos="993"/>
        </w:tabs>
        <w:suppressAutoHyphens/>
        <w:spacing w:after="0" w:line="350" w:lineRule="auto"/>
        <w:ind w:firstLine="567"/>
        <w:contextualSpacing/>
        <w:jc w:val="both"/>
        <w:rPr>
          <w:rFonts w:ascii="Times New Roman" w:hAnsi="Times New Roman"/>
          <w:sz w:val="28"/>
          <w:szCs w:val="28"/>
          <w:lang w:val="ru-RU" w:eastAsia="zh-CN"/>
        </w:rPr>
      </w:pPr>
      <w:r>
        <w:rPr>
          <w:rFonts w:ascii="Times New Roman" w:hAnsi="Times New Roman"/>
          <w:sz w:val="28"/>
          <w:szCs w:val="28"/>
          <w:lang w:val="ru-RU" w:eastAsia="zh-CN"/>
        </w:rPr>
        <w:t>интерпретировать изученные литературные произведения, выявлять авторскую позицию и позицию героя произведения;</w:t>
      </w:r>
    </w:p>
    <w:p w14:paraId="10DB4AD3">
      <w:pPr>
        <w:widowControl/>
        <w:tabs>
          <w:tab w:val="center" w:pos="993"/>
        </w:tabs>
        <w:suppressAutoHyphens/>
        <w:spacing w:after="0" w:line="350" w:lineRule="auto"/>
        <w:ind w:firstLine="567"/>
        <w:contextualSpacing/>
        <w:jc w:val="both"/>
        <w:rPr>
          <w:rFonts w:ascii="Times New Roman" w:hAnsi="Times New Roman"/>
          <w:sz w:val="28"/>
          <w:szCs w:val="28"/>
          <w:lang w:val="ru-RU" w:eastAsia="zh-CN"/>
        </w:rPr>
      </w:pPr>
      <w:r>
        <w:rPr>
          <w:rFonts w:ascii="Times New Roman" w:hAnsi="Times New Roman"/>
          <w:sz w:val="28"/>
          <w:szCs w:val="28"/>
          <w:lang w:val="ru-RU" w:eastAsia="zh-CN"/>
        </w:rPr>
        <w:t>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и письменные монологические высказывания разного типа, вести диалог о прочитанном;</w:t>
      </w:r>
    </w:p>
    <w:p w14:paraId="54D41DD1">
      <w:pPr>
        <w:widowControl/>
        <w:spacing w:after="0" w:line="350" w:lineRule="auto"/>
        <w:ind w:firstLine="567"/>
        <w:jc w:val="both"/>
        <w:rPr>
          <w:rFonts w:ascii="Times New Roman" w:hAnsi="Times New Roman" w:eastAsia="Times New Roman"/>
          <w:b/>
          <w:sz w:val="28"/>
          <w:szCs w:val="28"/>
          <w:lang w:val="ru-RU" w:eastAsia="ru-RU"/>
        </w:rPr>
      </w:pPr>
      <w:r>
        <w:rPr>
          <w:rFonts w:ascii="Times New Roman" w:hAnsi="Times New Roman" w:eastAsia="Times New Roman"/>
          <w:sz w:val="28"/>
          <w:szCs w:val="28"/>
          <w:lang w:val="ru-RU" w:eastAsia="ru-RU"/>
        </w:rPr>
        <w:t xml:space="preserve">самостоятельно отбирать произведения для внеклассного чтения, </w:t>
      </w:r>
      <w:r>
        <w:rPr>
          <w:rFonts w:ascii="Times New Roman" w:hAnsi="Times New Roman" w:eastAsia="Times New Roman"/>
          <w:color w:val="000000"/>
          <w:sz w:val="28"/>
          <w:szCs w:val="28"/>
          <w:lang w:val="ru-RU" w:eastAsia="ru-RU"/>
        </w:rPr>
        <w:t>пользоваться дополнительными источниками информации: библиотечными фондами, справочной литературой, словарями, интернет-ресурсами.</w:t>
      </w:r>
      <w:r>
        <w:rPr>
          <w:rFonts w:ascii="Times New Roman" w:hAnsi="Times New Roman" w:eastAsia="Times New Roman"/>
          <w:b/>
          <w:sz w:val="28"/>
          <w:szCs w:val="28"/>
          <w:lang w:val="ru-RU" w:eastAsia="ru-RU"/>
        </w:rPr>
        <w:t xml:space="preserve"> </w:t>
      </w:r>
    </w:p>
    <w:p w14:paraId="3F986E2B">
      <w:pPr>
        <w:widowControl/>
        <w:spacing w:after="0" w:line="350" w:lineRule="auto"/>
        <w:ind w:firstLine="567"/>
        <w:jc w:val="both"/>
        <w:rPr>
          <w:rFonts w:ascii="Times New Roman" w:hAnsi="Times New Roman"/>
          <w:sz w:val="28"/>
          <w:szCs w:val="28"/>
          <w:lang w:val="ru-RU"/>
        </w:rPr>
      </w:pPr>
      <w:r>
        <w:rPr>
          <w:rFonts w:ascii="Times New Roman" w:hAnsi="Times New Roman"/>
          <w:sz w:val="28"/>
          <w:szCs w:val="28"/>
          <w:lang w:val="ru-RU"/>
        </w:rPr>
        <w:t>107.11.7. Предметные результаты изучения родной (кумыкской) литературы. К концу обучения в 9 классе обучающийся научится:</w:t>
      </w:r>
    </w:p>
    <w:p w14:paraId="208D1C7C">
      <w:pPr>
        <w:widowControl/>
        <w:tabs>
          <w:tab w:val="center" w:pos="993"/>
        </w:tabs>
        <w:suppressAutoHyphens/>
        <w:spacing w:after="0" w:line="360" w:lineRule="auto"/>
        <w:ind w:firstLine="567"/>
        <w:contextualSpacing/>
        <w:jc w:val="both"/>
        <w:rPr>
          <w:rFonts w:ascii="Times New Roman" w:hAnsi="Times New Roman"/>
          <w:sz w:val="28"/>
          <w:szCs w:val="28"/>
          <w:lang w:val="ru-RU" w:eastAsia="zh-CN"/>
        </w:rPr>
      </w:pPr>
      <w:r>
        <w:rPr>
          <w:rFonts w:ascii="Times New Roman" w:hAnsi="Times New Roman"/>
          <w:sz w:val="28"/>
          <w:szCs w:val="28"/>
          <w:lang w:val="ru-RU" w:eastAsia="zh-CN"/>
        </w:rPr>
        <w:t xml:space="preserve">анализировать литературное произведение: определять его принадлежность к одному из литературных родов и жанров, понимать и формулировать тему, идею литературного произведения, </w:t>
      </w:r>
      <w:r>
        <w:rPr>
          <w:rFonts w:ascii="Times New Roman" w:hAnsi="Times New Roman"/>
          <w:sz w:val="28"/>
          <w:szCs w:val="28"/>
          <w:lang w:val="ru-RU"/>
        </w:rPr>
        <w:t xml:space="preserve">определять проблематику и основной конфликт, </w:t>
      </w:r>
      <w:r>
        <w:rPr>
          <w:rFonts w:ascii="Times New Roman" w:hAnsi="Times New Roman"/>
          <w:sz w:val="28"/>
          <w:szCs w:val="28"/>
          <w:lang w:val="ru-RU" w:eastAsia="zh-CN"/>
        </w:rPr>
        <w:t>характеризовать героев, сопоставлять героев одного или нескольких произведений;</w:t>
      </w:r>
    </w:p>
    <w:p w14:paraId="3173CD0C">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понимать эстетическое своеобразие произведений разных жанров и эпох для развития представлений о нравственных идеалах кумыкского народа, выделять ключевые для кумыкского национального сознания культурные и нравственные смыслы на материале художественной словесности;</w:t>
      </w:r>
    </w:p>
    <w:p w14:paraId="02864DCF">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понимать духовно-нравственную и культурно-эстетическую ценность кумыкской литературы и культуры в контексте культур народов России, осознавать роль кумыкских национальных традиций и обычаев;</w:t>
      </w:r>
    </w:p>
    <w:p w14:paraId="6452BD8E">
      <w:pPr>
        <w:widowControl/>
        <w:tabs>
          <w:tab w:val="center" w:pos="993"/>
        </w:tabs>
        <w:spacing w:after="0" w:line="360" w:lineRule="auto"/>
        <w:ind w:firstLine="567"/>
        <w:contextualSpacing/>
        <w:jc w:val="both"/>
        <w:rPr>
          <w:rFonts w:ascii="Times New Roman" w:hAnsi="Times New Roman"/>
          <w:sz w:val="28"/>
          <w:szCs w:val="28"/>
          <w:lang w:val="ru-RU"/>
        </w:rPr>
      </w:pPr>
      <w:r>
        <w:rPr>
          <w:rFonts w:ascii="Times New Roman" w:hAnsi="Times New Roman"/>
          <w:sz w:val="28"/>
          <w:szCs w:val="28"/>
          <w:lang w:val="ru-RU"/>
        </w:rPr>
        <w:t>осознанно воспринимать художественное произведение в единстве формы и содержания, устанавливать собственные читательские ассоциации, проводить самостоятельный смысловой и идейно-эстетический анализ художественного текста, создавать развёрнутые историко-культурные комментарии и собственные тексты интерпретирующего характера в различных форматах;</w:t>
      </w:r>
    </w:p>
    <w:p w14:paraId="0067C652">
      <w:pPr>
        <w:widowControl/>
        <w:tabs>
          <w:tab w:val="center" w:pos="993"/>
        </w:tabs>
        <w:spacing w:after="0" w:line="350" w:lineRule="auto"/>
        <w:ind w:firstLine="567"/>
        <w:contextualSpacing/>
        <w:jc w:val="both"/>
        <w:rPr>
          <w:rFonts w:ascii="Times New Roman" w:hAnsi="Times New Roman"/>
          <w:sz w:val="28"/>
          <w:szCs w:val="28"/>
          <w:lang w:val="ru-RU"/>
        </w:rPr>
      </w:pPr>
      <w:r>
        <w:rPr>
          <w:rFonts w:ascii="Times New Roman" w:hAnsi="Times New Roman"/>
          <w:sz w:val="28"/>
          <w:szCs w:val="28"/>
          <w:lang w:val="ru-RU"/>
        </w:rPr>
        <w:t>самостоятельно сопоставлять произведения словесного искусства и их воплощение в других искусствах, сопоставлять, темы, идеи, сюжеты произведений кумыкской литературы и литературы других народов Дагестана;</w:t>
      </w:r>
    </w:p>
    <w:p w14:paraId="460DA8EA">
      <w:pPr>
        <w:widowControl/>
        <w:tabs>
          <w:tab w:val="center" w:pos="993"/>
        </w:tabs>
        <w:spacing w:after="0" w:line="350" w:lineRule="auto"/>
        <w:ind w:firstLine="567"/>
        <w:contextualSpacing/>
        <w:jc w:val="both"/>
        <w:rPr>
          <w:rFonts w:ascii="Times New Roman" w:hAnsi="Times New Roman"/>
          <w:color w:val="000000"/>
          <w:sz w:val="28"/>
          <w:szCs w:val="28"/>
          <w:lang w:val="ru-RU"/>
        </w:rPr>
      </w:pPr>
      <w:r>
        <w:rPr>
          <w:rFonts w:ascii="Times New Roman" w:hAnsi="Times New Roman"/>
          <w:sz w:val="28"/>
          <w:szCs w:val="28"/>
          <w:lang w:val="ru-RU"/>
        </w:rPr>
        <w:t xml:space="preserve">самостоятельно формировать круг внеклассного чтения, определяя для себя актуальную и перспективную цели чтения художественной литературы, </w:t>
      </w:r>
      <w:r>
        <w:rPr>
          <w:rFonts w:ascii="Times New Roman" w:hAnsi="Times New Roman"/>
          <w:color w:val="000000"/>
          <w:sz w:val="28"/>
          <w:szCs w:val="28"/>
          <w:lang w:val="ru-RU"/>
        </w:rPr>
        <w:t>пользоваться библиотечными фондами, справочной литературой, словарями, интернет-ресурсами.</w:t>
      </w:r>
    </w:p>
    <w:p w14:paraId="435A7695">
      <w:pPr>
        <w:pStyle w:val="2"/>
        <w:pBdr>
          <w:bottom w:val="none" w:color="auto" w:sz="0" w:space="0"/>
        </w:pBdr>
        <w:spacing w:before="0" w:line="350" w:lineRule="auto"/>
        <w:ind w:firstLine="709"/>
        <w:jc w:val="both"/>
        <w:rPr>
          <w:b w:val="0"/>
          <w:szCs w:val="28"/>
          <w:lang w:val="ru-RU"/>
        </w:rPr>
      </w:pPr>
      <w:r>
        <w:rPr>
          <w:b w:val="0"/>
          <w:szCs w:val="28"/>
          <w:lang w:val="ru-RU"/>
        </w:rPr>
        <w:t>108. Федеральная рабочая программа по учебному предмету «Родная (лакская) литература».</w:t>
      </w:r>
    </w:p>
    <w:p w14:paraId="4447A6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 Федеральная рабочая программа по учебному предмету «Родная (лакская) литература» (предметная область «Родной язык и родная литература») (далее соответственно – программа по родной (лакской) литературе, родная (лакская) литература, лакская литература) разработана для обучающихся, владеющих и (или) слабо владеющих родным (лакским) языком, и включает пояснительную записку, содержание обучения, планируемые результаты освоения программы по родной (лакской) литературе.</w:t>
      </w:r>
    </w:p>
    <w:p w14:paraId="7910BA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2. Пояснительная записка отражает общие цели изучения родной (лакской) литературы, место в структуре учебного плана, а также подходы к отбору содержания, к определению планируемых результатов.</w:t>
      </w:r>
    </w:p>
    <w:p w14:paraId="3B96FF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05CE5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4. Планируемые результаты освоения программы по родной (лак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7CBCB6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5. Пояснительная записка.</w:t>
      </w:r>
    </w:p>
    <w:p w14:paraId="409FF5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5.1. Программа по родной (лакской) литературе разработана с целью оказания методической помощи учителю в создании рабочей программы по учебному предмету.</w:t>
      </w:r>
    </w:p>
    <w:p w14:paraId="47AC3B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5.2. Содержание программы по родной (лакской) литературе сформировано с учётом психологических и возрастных особенностей обучающихся. Содержание учебного предмета в 5–7 классах построено на основе сочетания концентрического, жанрово-родового и проблемно-тематического принципов. В 8–9 классах изучение родной (лакской) литературы строится на историко-хронологической основе.</w:t>
      </w:r>
    </w:p>
    <w:p w14:paraId="511F8E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5.3. В содержании программы по родной (лакской) литературе выделяются следующие содержательные линии: устное народное творчество, лакская литература по периодам (литература XVIII – ХIХ веков, литература первой половины ХХ века, литература второй половины ХХ века, современная лакская литература), основные теоретико-литературные понятия.</w:t>
      </w:r>
    </w:p>
    <w:p w14:paraId="02B277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5.4. Изучение родной (лакской) литературы направлено на достижение следующих целей:</w:t>
      </w:r>
    </w:p>
    <w:p w14:paraId="3AE10E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потребности в чтении литературных произведений на родном (лакском) языке, приобщение к духовно-нравственным ценностям и культуре лакского народа;</w:t>
      </w:r>
    </w:p>
    <w:p w14:paraId="0181A1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восприятия и понимания литературных текстов, умения читать, анализировать и интерпретировать прочитанные произведения;</w:t>
      </w:r>
    </w:p>
    <w:p w14:paraId="63891D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познавательной, речевой и мыслительной деятельности, коммуникативных умений, способности пользоваться литературным лакским языком как инструментом для выражения собственных мыслей и чувств. </w:t>
      </w:r>
    </w:p>
    <w:p w14:paraId="7F4EF6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5.5. Общее число часов, рекомендованных для изучения родной (лак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7C2C7F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6. Содержание обучения в 5 классе.</w:t>
      </w:r>
    </w:p>
    <w:p w14:paraId="5E24E0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8.6.1 Устное народное творчество. </w:t>
      </w:r>
    </w:p>
    <w:p w14:paraId="502729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Пастух трёх овец», «Сунуна», «Морской конь», «Дочь чабана», «Юноша».</w:t>
      </w:r>
    </w:p>
    <w:p w14:paraId="34021D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лые жанры фольклора: пословицы, поговорки, загадки. </w:t>
      </w:r>
    </w:p>
    <w:p w14:paraId="4A915C6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тературная сказка. Нурадин Юсупов «Голубь и пшеничное зерно». </w:t>
      </w:r>
    </w:p>
    <w:p w14:paraId="7A6511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6.2. Литература XVIII – XIX веков.</w:t>
      </w:r>
    </w:p>
    <w:p w14:paraId="2B17BF5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ид Кочхюрский «Проклятие Мурсалхану». </w:t>
      </w:r>
    </w:p>
    <w:p w14:paraId="62E90E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ид Габиев «Подмастерья».</w:t>
      </w:r>
    </w:p>
    <w:p w14:paraId="293C8D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зиз Иминагаев «Жизнь батрака». </w:t>
      </w:r>
    </w:p>
    <w:p w14:paraId="1947F5C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уталиб Гафуров «Моя жизнь», «Овод и пчела». </w:t>
      </w:r>
    </w:p>
    <w:p w14:paraId="0FC29F0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амзат Цадаса «Слон и муравей», «Обезьяна и плотник».</w:t>
      </w:r>
    </w:p>
    <w:p w14:paraId="1378975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брагимхалил Курбаналиев «Жабраил». </w:t>
      </w:r>
    </w:p>
    <w:p w14:paraId="7DAA0A2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08.6.3. Литература XX века. </w:t>
      </w:r>
    </w:p>
    <w:p w14:paraId="55F9CC4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Юсуп Хаппалаев «Я песчинка с горы». </w:t>
      </w:r>
    </w:p>
    <w:p w14:paraId="5DF5767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акар Мудунов «Соседи». </w:t>
      </w:r>
    </w:p>
    <w:p w14:paraId="2B862BC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гомедсултан Яхъяев «Серебряный карандаш». </w:t>
      </w:r>
    </w:p>
    <w:p w14:paraId="2C8D886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адави Рамазанов «Фотография». </w:t>
      </w:r>
    </w:p>
    <w:p w14:paraId="6BAB5BE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гомедзагид Аминов «Когда боишься». </w:t>
      </w:r>
    </w:p>
    <w:p w14:paraId="3951843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умуслим Джафаров «Крылатый браконьер». </w:t>
      </w:r>
    </w:p>
    <w:p w14:paraId="153AF09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ихилабдул Камалов «Золотые рога», «Баня». </w:t>
      </w:r>
    </w:p>
    <w:p w14:paraId="27A55B5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аджиали Абдулаев. «Родина». </w:t>
      </w:r>
    </w:p>
    <w:p w14:paraId="1E01620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бдул Мирзаев «Детям»</w:t>
      </w:r>
    </w:p>
    <w:p w14:paraId="0E054D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7. Содержание обучения в 6 классе.</w:t>
      </w:r>
    </w:p>
    <w:p w14:paraId="3284F5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8.7.1 Устное народное творчество. </w:t>
      </w:r>
    </w:p>
    <w:p w14:paraId="5B29B5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Трус», «Невезучий».</w:t>
      </w:r>
    </w:p>
    <w:p w14:paraId="63F911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лые жанры фольклора: пословицы, поговорки, загадки. </w:t>
      </w:r>
    </w:p>
    <w:p w14:paraId="1BA8A6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ы: «Каменный мальчик», «Хан и мальчик из Вицхи».</w:t>
      </w:r>
    </w:p>
    <w:p w14:paraId="6CE4C2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ческие песни: «Табахлинский Кайдар», «Давди из Балхара», «Хочбар».</w:t>
      </w:r>
    </w:p>
    <w:p w14:paraId="2D7EE1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8.7.2. Литература XVIII – XIX веков. </w:t>
      </w:r>
    </w:p>
    <w:p w14:paraId="25B0D5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ма из Хуна. «Кумухскому Нуцалхану».</w:t>
      </w:r>
    </w:p>
    <w:p w14:paraId="3E0FA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лук Мирза. «Ответ хану». </w:t>
      </w:r>
    </w:p>
    <w:p w14:paraId="3D04CE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рчи Казак. «Письмо из Сибири». </w:t>
      </w:r>
    </w:p>
    <w:p w14:paraId="2FE053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йду Курклинский. «Из Сибири».</w:t>
      </w:r>
    </w:p>
    <w:p w14:paraId="76FD2D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8.7.3. Литература XX века. </w:t>
      </w:r>
    </w:p>
    <w:p w14:paraId="57C275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лейман Стальский. «Старосте». </w:t>
      </w:r>
    </w:p>
    <w:p w14:paraId="08B745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фенди Капиев. «Поэт». </w:t>
      </w:r>
    </w:p>
    <w:p w14:paraId="0FE7C0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дурахман Омаршаев. «Песня жницы». </w:t>
      </w:r>
    </w:p>
    <w:p w14:paraId="758C9C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Юсуп Хаппалаев. «Нину ва арс». </w:t>
      </w:r>
    </w:p>
    <w:p w14:paraId="32671A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ид Габиев. «Завещание», «Утро». </w:t>
      </w:r>
    </w:p>
    <w:p w14:paraId="77537E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угутдин Чаринов. «На сенокосе». </w:t>
      </w:r>
    </w:p>
    <w:p w14:paraId="5B7C4BE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уталиб Гафуров «Моя Родина». </w:t>
      </w:r>
    </w:p>
    <w:p w14:paraId="27B251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амзат Муркелинский «Родной язык». </w:t>
      </w:r>
    </w:p>
    <w:p w14:paraId="47C94D2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ул Гамзатов «Вера Васильевна». </w:t>
      </w:r>
    </w:p>
    <w:p w14:paraId="5FABD7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урадин Юсупов «Баллада о неизвестном солдате».</w:t>
      </w:r>
    </w:p>
    <w:p w14:paraId="46FC98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гомедзагид Аминов «Моя мать». </w:t>
      </w:r>
    </w:p>
    <w:p w14:paraId="6A80EE3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ирза Давыдов «Самое ценное».</w:t>
      </w:r>
    </w:p>
    <w:p w14:paraId="1D9DA7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8. Содержание обучения в 7 классе.</w:t>
      </w:r>
    </w:p>
    <w:p w14:paraId="2CE0F3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8.1. Устное народное творчество.</w:t>
      </w:r>
    </w:p>
    <w:p w14:paraId="5CA404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ческие песни: «Хан-Муртазали», «Смелый Али», «Львиные сердца».</w:t>
      </w:r>
    </w:p>
    <w:p w14:paraId="6EEFAB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о-эпические песни: обрядовые, колыбельные, трудовые песни.</w:t>
      </w:r>
    </w:p>
    <w:p w14:paraId="001F03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8.8.2. Литература первой половины XX века. </w:t>
      </w:r>
    </w:p>
    <w:p w14:paraId="0AD4CA2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асан Гузунов «Петух Юсупхана». </w:t>
      </w:r>
    </w:p>
    <w:p w14:paraId="1EA26C9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арун Саидов «Призыв». </w:t>
      </w:r>
    </w:p>
    <w:p w14:paraId="5836892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ид Габиев «Не пора ли», «Не вините меня». </w:t>
      </w:r>
    </w:p>
    <w:p w14:paraId="1CAAB98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урди Закуев «Ввысь». </w:t>
      </w:r>
    </w:p>
    <w:p w14:paraId="442499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гомед Хуршилов «Сулак свидетель». </w:t>
      </w:r>
    </w:p>
    <w:p w14:paraId="420388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Эфенди Капиев «Поэт». </w:t>
      </w:r>
    </w:p>
    <w:p w14:paraId="690D5CA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дурахман Омаршаев «Чабан Рамазан». </w:t>
      </w:r>
    </w:p>
    <w:p w14:paraId="51EA9FD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угутдин Чаринов «Родина». </w:t>
      </w:r>
    </w:p>
    <w:p w14:paraId="582EF28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Юсуп Хаппалаев «Прощаю». </w:t>
      </w:r>
    </w:p>
    <w:p w14:paraId="4B921C6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акар Мудунов «Чтобы не радовались враги». </w:t>
      </w:r>
    </w:p>
    <w:p w14:paraId="51AA03D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рза Магомедов «Осколок». </w:t>
      </w:r>
    </w:p>
    <w:p w14:paraId="3A6EFF5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агаудин Митаров «Расскажите друзьям». </w:t>
      </w:r>
    </w:p>
    <w:p w14:paraId="31C1284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бачара Гусейнаев «Снайпер Далиев».</w:t>
      </w:r>
    </w:p>
    <w:p w14:paraId="0F89D08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08.8.3. Современная литература.</w:t>
      </w:r>
    </w:p>
    <w:p w14:paraId="724BD57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гомедзагид Аминов «В моем Кумухе», «С приездом, Муса Маннаров». </w:t>
      </w:r>
    </w:p>
    <w:p w14:paraId="0386D71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гури Увайсов «Зунттал дуцин». </w:t>
      </w:r>
    </w:p>
    <w:p w14:paraId="5284FD0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лимат Курбанова «Кто я», «Я горянка». </w:t>
      </w:r>
    </w:p>
    <w:p w14:paraId="1A8F25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9. Содержание обучения в 8 классе.</w:t>
      </w:r>
    </w:p>
    <w:p w14:paraId="6EC658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9.1. Литература XVIII – XIX веков.</w:t>
      </w:r>
    </w:p>
    <w:p w14:paraId="6158C01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дула Омаров «Воспоминания муталима». </w:t>
      </w:r>
    </w:p>
    <w:p w14:paraId="1496044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марла Батырай «Песни о герое». </w:t>
      </w:r>
    </w:p>
    <w:p w14:paraId="761602E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рчи Казак «Дружи с отважным». </w:t>
      </w:r>
    </w:p>
    <w:p w14:paraId="2BFBD9A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Етим Эмин «Завещание», «О бренный мир». </w:t>
      </w:r>
    </w:p>
    <w:p w14:paraId="0935CCA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асан Гузунов «Индийский орех и мышка». </w:t>
      </w:r>
    </w:p>
    <w:p w14:paraId="654EB71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мадай из Турчи «У меня огонь в груди», «Этот мир тоже могила». </w:t>
      </w:r>
    </w:p>
    <w:p w14:paraId="2D837AC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Щаза из Куркли «Одевает иней белый», «Вдох печальный в небеса», «Родной аул милей Багдада». </w:t>
      </w:r>
    </w:p>
    <w:p w14:paraId="00C533C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ахмуд из Кахаб-Росо «Мариям».</w:t>
      </w:r>
    </w:p>
    <w:p w14:paraId="1BD043B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08.9.2. Литература начала XX века. </w:t>
      </w:r>
    </w:p>
    <w:p w14:paraId="24E7A98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ид Габиев «Поэту», «Мечта», «Завещание». </w:t>
      </w:r>
    </w:p>
    <w:p w14:paraId="481FDC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арун Саидов «Подмастерья». </w:t>
      </w:r>
    </w:p>
    <w:p w14:paraId="788783D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брагимхалил Курбаналиев «Ватан», «Надежда». </w:t>
      </w:r>
    </w:p>
    <w:p w14:paraId="31AB3E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угутдин Чаринов «Габибат и Гаджияв», </w:t>
      </w:r>
    </w:p>
    <w:p w14:paraId="05BC527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лимпаша Салаватов «Айгази». </w:t>
      </w:r>
    </w:p>
    <w:p w14:paraId="210C3BE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нкаил Алиев «Аздар и Зайнаб». </w:t>
      </w:r>
    </w:p>
    <w:p w14:paraId="4FC463C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урди Закуев «Обманутая любовь». </w:t>
      </w:r>
    </w:p>
    <w:p w14:paraId="0E4154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агомед Башаев «Похищенная девушка».</w:t>
      </w:r>
    </w:p>
    <w:p w14:paraId="7D9A37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0. Содержание обучения в 9 классе.</w:t>
      </w:r>
    </w:p>
    <w:p w14:paraId="48CF1B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8.10.1. Литература второй половины XX века. </w:t>
      </w:r>
    </w:p>
    <w:p w14:paraId="77FFEA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уталиб Гафуров «Моё сердце для друзей», «Горная местность», «Хочу мира». </w:t>
      </w:r>
    </w:p>
    <w:p w14:paraId="2822CCA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Юсуп Хаппалаев «Я стал отчимом», «Если без оплаты ничего не дают». </w:t>
      </w:r>
    </w:p>
    <w:p w14:paraId="725A7E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акар Мудунов «В родном селе». </w:t>
      </w:r>
    </w:p>
    <w:p w14:paraId="2E7B84E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льяс Керимов «Разрыв». </w:t>
      </w:r>
    </w:p>
    <w:p w14:paraId="0A90F51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изгил Авшалумов «Жених бабушки Фатимы». </w:t>
      </w:r>
    </w:p>
    <w:p w14:paraId="433E9C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бачара Гусейнаев «Кровь с молоком». </w:t>
      </w:r>
    </w:p>
    <w:p w14:paraId="16B47F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рза Магомедов «Воспоминание», «Счастливого пути». </w:t>
      </w:r>
    </w:p>
    <w:p w14:paraId="5510E24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урадин Юсупов «Хочешь или не хочешь», «Дом чабана». </w:t>
      </w:r>
    </w:p>
    <w:p w14:paraId="57691D3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адави Рамазанов «Девушка, разбившая кувшин», «Мастера». </w:t>
      </w:r>
    </w:p>
    <w:p w14:paraId="7311822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урзи Кажлаева.«Невеста сына». </w:t>
      </w:r>
    </w:p>
    <w:p w14:paraId="55D0CF5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лимат Курбанова «Совет отца», «Дочери». </w:t>
      </w:r>
    </w:p>
    <w:p w14:paraId="0B390A4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гомедзагид Аминов. «Моление Меджнуна». </w:t>
      </w:r>
    </w:p>
    <w:p w14:paraId="53F7258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ияудин Айдамиров «Старая шерсть». </w:t>
      </w:r>
    </w:p>
    <w:p w14:paraId="0A166C5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рза Давыдов «Начало пути». </w:t>
      </w:r>
    </w:p>
    <w:p w14:paraId="1BB1EB9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ясат Щурпаева «Балаханум». </w:t>
      </w:r>
    </w:p>
    <w:p w14:paraId="36BBA0A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ли Айдаев «Родина – это все». </w:t>
      </w:r>
    </w:p>
    <w:p w14:paraId="6861E70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гури Увайсов «Миниатюры». </w:t>
      </w:r>
    </w:p>
    <w:p w14:paraId="4602ACD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ихилабдул Камалов «Дождь в Лакии». </w:t>
      </w:r>
    </w:p>
    <w:p w14:paraId="31AEA07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ниял Магдиев «Взволнованное сердце рвётся вперёд». </w:t>
      </w:r>
    </w:p>
    <w:p w14:paraId="7B07CE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бирбек Касумов «Зажгите свет». </w:t>
      </w:r>
    </w:p>
    <w:p w14:paraId="2298BFE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збек Мазаев «Снег в мае». </w:t>
      </w:r>
    </w:p>
    <w:p w14:paraId="4967866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асан Курухов «Один среди скал». </w:t>
      </w:r>
    </w:p>
    <w:p w14:paraId="3390B92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изри Ильясов «На дорогах Лакии».</w:t>
      </w:r>
    </w:p>
    <w:p w14:paraId="76F957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 Планируемые результаты освоения программы по родной (лакской) литературе на уровне основного общего образования.</w:t>
      </w:r>
    </w:p>
    <w:p w14:paraId="48796D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1. В результате изучения родной (лакской) литературы на уровне основного общего образования у обучающегося будут сформированы следующие личностные результаты:</w:t>
      </w:r>
    </w:p>
    <w:p w14:paraId="7C5B47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36143B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59270A6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лакской) литературы;</w:t>
      </w:r>
    </w:p>
    <w:p w14:paraId="6B00C42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0F28EE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641AF19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лакского) языка и родной (лакской) литературы, истории, культуры Российской Федерации, своего края в контексте изучения произведений лакской литературы, а также литературы народов Дагестана;</w:t>
      </w:r>
    </w:p>
    <w:p w14:paraId="1B0E69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1163AA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акской литературе;</w:t>
      </w:r>
    </w:p>
    <w:p w14:paraId="73F1A9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3412CF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24F239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6F508B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39B1D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290336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5969EE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0A63A2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1357FF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37DC14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0241557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5D56AE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25DFB7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5DAC19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2526D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336DBF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59E4C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363F32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34563B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лак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18E85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3AD688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2187C6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34F5CA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5F717D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7DB91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1E0DFEE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19C7A6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77206F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21D80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67D73A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648D5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009E42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0460B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34D6FD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52376C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29AE1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683DBC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2. В результате изучения родной (лак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396388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2.1. У обучающегося будут сформированы следующие базовые логические действия как часть познавательных универсальных учебных действий:</w:t>
      </w:r>
    </w:p>
    <w:p w14:paraId="762B3E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4C7ECC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3DDA9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42D38E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738055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6C3880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880BC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EFADE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0A1BB6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025CA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062D2F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4DB1D3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4E7FB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C6CE6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1B6746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2.3. У обучающегося будут сформированы умения работать с информацией как часть познавательных универсальных учебных действий:</w:t>
      </w:r>
    </w:p>
    <w:p w14:paraId="3DF6B8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0699CB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6CC2A5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43D3F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3C2A5A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01B2DBC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064A71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2.4. У обучающегося будут сформированы умения общения как часть коммуникативных универсальных учебных действий:</w:t>
      </w:r>
    </w:p>
    <w:p w14:paraId="6A6F88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4D88EE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76E56F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6ABF03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22BBFB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ACA52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2.5. У обучающегося будут сформированы умения самоорганизации как части регулятивных универсальных учебных действий:</w:t>
      </w:r>
    </w:p>
    <w:p w14:paraId="6932E4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1D3A17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2CA543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A5AB8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0D94DE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13C66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B9EF9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47127E7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480808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CCA5C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6FF95C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94C91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652AB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5C8617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70A344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2983F5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0B61D9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0874E3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6CFD2E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0ADC8A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6C6F03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2.7. У обучающегося будут сформированы умения совместной деятельности:</w:t>
      </w:r>
    </w:p>
    <w:p w14:paraId="1BA52B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лакской) литературы, обосновывать необходимость применения групповых форм взаимодействия при решении поставленной задачи;</w:t>
      </w:r>
    </w:p>
    <w:p w14:paraId="4B55BF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37FC0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5B9D9E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лак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E77BF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560929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64DA34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6FFEB8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3. Предметные результаты изучения родной (лакской) литературы. К концу обучения в 5 классе обучающийся научится:</w:t>
      </w:r>
    </w:p>
    <w:p w14:paraId="63F65A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художественное произведение: определять жанр, тему и основную мысль, выявлять проблематику литературного произведения, характеризовать героев, сопоставлять героев одного или нескольких произведений, различать реальность и вымысел в произведениях; </w:t>
      </w:r>
    </w:p>
    <w:p w14:paraId="5A42F1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литературных произведений с эпохой их написания, выявлять отражённые в них нравственные ценности;</w:t>
      </w:r>
    </w:p>
    <w:p w14:paraId="2FF3B0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находить изобразительно-выразительные средства языка, понимать их роль в раскрытии содержания произведения;</w:t>
      </w:r>
    </w:p>
    <w:p w14:paraId="07647C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обенности отображения духовно-нравственных ценностей лакского народа в фольклорных и литературных произведениях, сопоставлять их с духовно-нравственными ценностями других народов;</w:t>
      </w:r>
    </w:p>
    <w:p w14:paraId="0FF6C5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черты национального характера лакского народа в ходе анализа произведения, описания персонажей; </w:t>
      </w:r>
    </w:p>
    <w:p w14:paraId="2EFB66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жанры фольклора и литературы, выявлять характерные признаки произведений устного народного творчества, выбирать фольклорные произведения для самостоятельного чтения;</w:t>
      </w:r>
    </w:p>
    <w:p w14:paraId="010D2C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на слух фольклорные и литературные произведения разных жанров, осмысленно и выразительно читать, читать по ролям; </w:t>
      </w:r>
    </w:p>
    <w:p w14:paraId="552B27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прозаические произведения или их отрывки с использованием образных средств родного языка; </w:t>
      </w:r>
    </w:p>
    <w:p w14:paraId="1A490C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устное и письменное монологическое высказывание, выражать собственное отношение к произведениям родной (лакской) литературы, их героям, сюжетам, оценивать эстетические возможности родной литературы, отвечать на вопросы по произведению, участвовать в диалоге о прочитанном.</w:t>
      </w:r>
    </w:p>
    <w:p w14:paraId="43242D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4. Предметные результаты изучения родной (лакской) литературы. К концу обучения в 6 классе обучающийся научится:</w:t>
      </w:r>
    </w:p>
    <w:p w14:paraId="79E610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14:paraId="7CB3C2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художественное произведение: определять род, жанр, тему и основную мысль, выявлять проблематику, основной конфликт, нравственный пафос литературного произведения, характеризовать героев, сопоставлять героев одного или нескольких произведений, различать реальность и вымысел в произведениях; </w:t>
      </w:r>
    </w:p>
    <w:p w14:paraId="31464B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литературных произведений с эпохой их написания, выявлять отражённые в них нравственные ценности;</w:t>
      </w:r>
    </w:p>
    <w:p w14:paraId="38C409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находить изобразительно-выразительные средства языка, понимать их роль в раскрытии содержания произведения, владеть элементарной литературоведческой терминологией при анализе литературного произведения;</w:t>
      </w:r>
    </w:p>
    <w:p w14:paraId="32E828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обенности отображения духовно-нравственных ценностей лакского народа в фольклорных и литературных произведениях, сопоставлять их с духовно-нравственными ценностями других народов;</w:t>
      </w:r>
    </w:p>
    <w:p w14:paraId="0857C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южет эпических песен, его тематику, проблематику, идейно-эмоциональное содержание, выявлять и оценивать характерные для календарных и семейных обрядовых песен символические образы;</w:t>
      </w:r>
    </w:p>
    <w:p w14:paraId="331C95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художественные особенности легенд, выявлять отличительные признаки между легендами и другими видами устного народного творчества;</w:t>
      </w:r>
    </w:p>
    <w:p w14:paraId="15CE02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равственную проблематику фольклорных текстов как основу для развития представлений о нравственном идеале народа, для формирования представлений о национальном характере народов Дагестана.</w:t>
      </w:r>
    </w:p>
    <w:p w14:paraId="3733B9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пересказывать эпические песни, чётко выделяя сюжетные линии, не пропуская значимых композиционных элементов, используя в своей речи характерные для эпических песен художественные приёмы;</w:t>
      </w:r>
    </w:p>
    <w:p w14:paraId="38364D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фольклорный текст, соблюдая соответствующий интонационный рисунок устного рассказывания; </w:t>
      </w:r>
    </w:p>
    <w:p w14:paraId="154BF6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слушанному или прочитанному тексту, вести диалог о прочитанном, приводить аргументы для доказательства своей позиции, использовать фрагменты из текста для аргументации высказывания, использовать малые фольклорные жанры в своих устных и письменных высказываниях;</w:t>
      </w:r>
    </w:p>
    <w:p w14:paraId="3CC27C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каталогами библиотек, библиографическими указателями, интернет-ресурсами.</w:t>
      </w:r>
    </w:p>
    <w:p w14:paraId="4831D6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5. Предметные результаты изучения родной (лакской) литературы. К концу обучения в 7 классе обучающийся научится:</w:t>
      </w:r>
    </w:p>
    <w:p w14:paraId="7EC64D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художественное произведение: определять род, жанр, тему и основную мысль, выявлять проблематику, основной конфликт, нравственный пафос литературного произведения, характеризовать героев, сопоставлять героев одного или нескольких произведений, различать реальность и вымысел в произведениях; </w:t>
      </w:r>
    </w:p>
    <w:p w14:paraId="2EDF81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находить изобразительно-выразительные средства языка, понимать их роль в раскрытии содержания произведения, владеть элементарной литературоведческой терминологией при анализе литературного произведения;</w:t>
      </w:r>
    </w:p>
    <w:p w14:paraId="4FCAFE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ключевые проблемы в изученных произведениях лакского фольклора, лакских писателей, понимать связь литературных произведений с эпохой их написания, выявлять в них нравственные ценности; </w:t>
      </w:r>
    </w:p>
    <w:p w14:paraId="36175B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фольклорные и литературные произведения, выделять нравственную проблематику народных песен как основу для развития представлений о нравственном идеале народа, формирования представлений о национальном характере;</w:t>
      </w:r>
    </w:p>
    <w:p w14:paraId="6AB560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авильно и осознанно, вслух и про себя, пересказывать текст различными способами (полный, выборочный, краткий), выразительно читать народные песни, соблюдая соответствующий интонационный рисунок устного рассказывания;</w:t>
      </w:r>
    </w:p>
    <w:p w14:paraId="5FCB6A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художественные и научно-популярные тексты, называть их особенности;</w:t>
      </w:r>
    </w:p>
    <w:p w14:paraId="0C36F9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монологической, диалогической, устной и письменной речью, обращаться к фольклорным образам, традиционным фольклорным приёмам в различных ситуациях речевого общения, составлять отзыв о прочитанном, краткую аннотацию к книге, создавать творческие работы;</w:t>
      </w:r>
    </w:p>
    <w:p w14:paraId="4876DF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библиотечными фондами, справочной литературой, словарями, интернет-ресурсами.</w:t>
      </w:r>
    </w:p>
    <w:p w14:paraId="1B00D7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6. Предметные результаты изучения родной (лакской) литературы. К концу обучения в 8 классе обучающийся научится:</w:t>
      </w:r>
    </w:p>
    <w:p w14:paraId="0B85BB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определять в произведении элементы сюжета, композиции, находить изобразительно-выразительные средства языка, понимать их роль в раскрытии идейно-художественного содержания произведения;</w:t>
      </w:r>
    </w:p>
    <w:p w14:paraId="194322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ключевые темы, идеи, проблемы в изученных произведениях лакского фольклора, лакских писателей, понимать связь литературных произведений с эпохой их написания, выявлять в них нравственные ценности и идеалы, владеть элементарной литературоведческой терминологией при анализе литературного произведения;</w:t>
      </w:r>
    </w:p>
    <w:p w14:paraId="5A3F8A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анализ произведения в соответствии жанрово-родовой природой художественного текста, приводить собственную интерпретацию изученных литературных произведений, создавать собственный текст интерпретирующего характера в формате анализа эпизода, ответа на проблемный вопрос;</w:t>
      </w:r>
    </w:p>
    <w:p w14:paraId="371964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авторскую позицию в тексте и высказывать своё отношение к ней;</w:t>
      </w:r>
    </w:p>
    <w:p w14:paraId="34BBCB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особенности художественного мира, сюжетов, проблематики, тематики произведений народов Дагестана разных периодов, соотносить содержание произведений литератур народов Дагестана с принципами изображения жизни и человека, характерными для определённой литературной эпохи, направления;</w:t>
      </w:r>
    </w:p>
    <w:p w14:paraId="159113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литературные произведения и их воплощение в других искусствах;</w:t>
      </w:r>
    </w:p>
    <w:p w14:paraId="1816D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и письменные монологические высказывания разного типа, вести диалог о прочитанном;</w:t>
      </w:r>
    </w:p>
    <w:p w14:paraId="137D83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8.11.7. Предметные результаты изучения родной (лакская) литературы. К концу обучения в 9 классе обучающийся научится:</w:t>
      </w:r>
    </w:p>
    <w:p w14:paraId="4F97F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родную (лакскую) литературу как явление национальной и мировой культуры, средство сохранения и передачи нравственных ценностей и традиций лакского народа, осознавать значимость чтения для личного развития; </w:t>
      </w:r>
    </w:p>
    <w:p w14:paraId="212F59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давать и обосновывать нравственную оценку поступков героев, определять в произведении элементы сюжета, композиции, находить изобразительно-выразительные средства языка, понимать их роль в раскрытии идейно-художественного содержания произведения;</w:t>
      </w:r>
    </w:p>
    <w:p w14:paraId="33E0F5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художественное произведение в единстве формы и содержания,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пользоваться литературоведческими понятиями при анализе произведения;</w:t>
      </w:r>
    </w:p>
    <w:p w14:paraId="1E8B5B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интерпретировать авторскую позицию, определяя своё к ней отношение и на этой основе формировать собственные ценностные ориентиры, анализировать и истолковывать произведения разной жанровой природы, аргументированно формулируя своё отношение к прочитанному;</w:t>
      </w:r>
    </w:p>
    <w:p w14:paraId="5368DF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ить текст на части, озаглавливать их, составлять простой план текста;</w:t>
      </w:r>
    </w:p>
    <w:p w14:paraId="338887A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литературные произведения и их воплощение в других искусствах;</w:t>
      </w:r>
    </w:p>
    <w:p w14:paraId="41E82F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разными видами текстов, находить характерные особенности научно-познавательных, учебных и художественных произведений, писать отзыв на прочитанное произведение, создавать собственный текст аналитического и интерпретирующего характера в различных форматах;</w:t>
      </w:r>
    </w:p>
    <w:p w14:paraId="211503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произведения для чтения, пользоваться справочными источниками для понимания и получения дополнительной информации, составлять самостоятельно краткую аннотацию;</w:t>
      </w:r>
    </w:p>
    <w:p w14:paraId="3FEB39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й текст на основе художественного произведения, репродукций картин художников, по иллюстрациям, на основе личного опыта, пользоваться библиотечными фондами, справочной литературой, словарями, интернет-ресурсами для поиска дополнительной информации.</w:t>
      </w:r>
    </w:p>
    <w:p w14:paraId="06FCC1A2">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09. Федеральная рабочая программа по учебному предмету «Родная (лезгинская) литература».</w:t>
      </w:r>
    </w:p>
    <w:p w14:paraId="3C6B68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 Федеральная рабочая программа по учебному предмету «Родная (лезгинская) литература» (предметная область «Родной язык и родная литература») (далее соответственно – программа по родной (лезгинской) литературе, родная (лезгинская) литература, лезгинская литература) разработана для обучающихся, владеющих и (или) слабо владеющих родным (лезгинским) языком, и включает пояснительную записку, содержание обучения, планируемые результаты освоения программы по родной (лезгинской) литературе.</w:t>
      </w:r>
    </w:p>
    <w:p w14:paraId="1B2116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2. Пояснительная записка отражает общие цели изучения родной (лезгинской) литературы, место в структуре учебного плана, а также подходы к отбору содержания, к определению планируемых результатов.</w:t>
      </w:r>
    </w:p>
    <w:p w14:paraId="2BCAA2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432024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4. Планируемые результаты освоения программы по родной (лезги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583000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5. Пояснительная записка.</w:t>
      </w:r>
    </w:p>
    <w:p w14:paraId="111E49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5.1. Программа по родной (лезгинской) литературе разработана с целью оказания методической помощи учителю в создании рабочей программы по учебному предмету.</w:t>
      </w:r>
    </w:p>
    <w:p w14:paraId="4E1282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9.5.2. Родная (лезгинская) литература, являясь носительницей важных культурных ценностей, смыслов, духовно-нравственных представлений лезгинского народа, участвует в формировании национального самосознания, самоидентификации и общероссийского гражданского сознания обучающихся. </w:t>
      </w:r>
    </w:p>
    <w:p w14:paraId="0A4228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5.3. Изучение родной (лезгинской) литературы способствует познанию жизни и моделированию действительности, создаёт при помощи изобразительно-выразительных средств художественную картину мира и вызывает определённое отношение к ней, обладает высокой степенью эмоционального воздействия.</w:t>
      </w:r>
    </w:p>
    <w:p w14:paraId="00834C4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09.5.4. Освоение программы по родной (лезгинской) литературе на уровне основного общего образования обеспечивает изучение обучающимися произведений лезгинской литературы, развитие навыков интерпретации и анализа текста с использованием принципов единства художественной формы и содержания, создание условий для развития национального самосознания, осознания этнической принадлежности, приобретения системных знаний об истории, языке, культуре, мировоззрении, менталитете, философии лезгинского народа.</w:t>
      </w:r>
    </w:p>
    <w:p w14:paraId="269282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5.5. Программа по родной (лезгинской) литературе строится на сочетании проблемно-тематического, концентрического и хронологического принципов. Содержание программы для каждого класса включает произведения фольклора, лезгинской классики и современной литературы.</w:t>
      </w:r>
    </w:p>
    <w:p w14:paraId="189F5F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5.6. В содержании программы по родной (лезгинской) литературе выделяются следующие содержательные линии: устное народное творчество, произведения лезгинских писателей, литература других народов Республики Дагестан.</w:t>
      </w:r>
    </w:p>
    <w:p w14:paraId="0C8E78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5.7. Изучение родной (лезгинской) литературы направлено на достижение следующих целей:</w:t>
      </w:r>
    </w:p>
    <w:p w14:paraId="78EA49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 способной уважительно относиться к литературе народов Республики Дагестан, культурам других народов;</w:t>
      </w:r>
    </w:p>
    <w:p w14:paraId="64AA13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знаний о родной (лезгинской) литературе, её духовно-нравственных и эстетических ценностях, выдающихся произведениях лезгинских писателей, их жизни и творчестве, произведениях лезгинской литературы, развитие умения читать и анализировать произведение, опираясь на принципы единства художественной формы и содержания, связи искусства с жизнью, историзма;</w:t>
      </w:r>
    </w:p>
    <w:p w14:paraId="6ACC2F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стетического вкуса на основе чтения и освоения художественных текстов лезгинской литературы, эстетической восприимчивости к произведениям литературы народов Республики Дагестан, умения сопоставлять их с художественными произведениями родной литературы;</w:t>
      </w:r>
    </w:p>
    <w:p w14:paraId="56264E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читать, анализировать и интерпретировать художественный текст, овладение возможными алгоритмами постижения смыслов, заложенных в художественном тексте, навыками создания собственного текста, представления своих оценок и суждений по поводу прочитанного.</w:t>
      </w:r>
    </w:p>
    <w:p w14:paraId="73EDE3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5.8. Общее число часов, рекомендованных для изучения родной (лезгин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2E76B9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6. Содержание обучения в 5 классе.</w:t>
      </w:r>
    </w:p>
    <w:p w14:paraId="39BD64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6.1. Устное народное творчество.</w:t>
      </w:r>
    </w:p>
    <w:p w14:paraId="16892F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едение. Литература как искусство слова. От фольклора к литературе. Роль устного народного творчества в становлении письменной лезгинской литературы.</w:t>
      </w:r>
    </w:p>
    <w:p w14:paraId="68FB6C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сударственные символы Республики Дагестан: герб, флаг, гимн.</w:t>
      </w:r>
    </w:p>
    <w:p w14:paraId="654619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згинские народные сказки: «Вафалу дустар» («Преданные друзья»), «Пачагь хьайи яц» («Король бык»), «Вишришар» («Шелести»).</w:t>
      </w:r>
    </w:p>
    <w:p w14:paraId="7916B2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и поговорки.</w:t>
      </w:r>
    </w:p>
    <w:p w14:paraId="40A675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е сказки. М. Гаджиев, «Гъалиб хьайи кфил» («Победивший дудук»).</w:t>
      </w:r>
    </w:p>
    <w:p w14:paraId="304A8D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6.2. Произведения лезгинских писателей.</w:t>
      </w:r>
    </w:p>
    <w:p w14:paraId="1EFC85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Кочхюрский, «Чубарук» («Ласточка»), «Аквазвач заз» («Не вижу я»).</w:t>
      </w:r>
    </w:p>
    <w:p w14:paraId="414292F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Мазали «Ватан» («Родина»), «Кесибвал» («Беднота»).</w:t>
      </w:r>
    </w:p>
    <w:p w14:paraId="1804434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 Эмин «Билбил» («Соловей»), «ХупI ярашугъ я!» («Ох, как хорошо!»).</w:t>
      </w:r>
    </w:p>
    <w:p w14:paraId="1FF25CD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Сулейман «Судуяр» («Судьи»), «Итимвал хъсан я» («Как хорошо быть мужчиной»).</w:t>
      </w:r>
    </w:p>
    <w:p w14:paraId="6FDD219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 Шерифов «Авани?» («Есть?»), «ЭкъечIа!» («Выходи!»).</w:t>
      </w:r>
    </w:p>
    <w:p w14:paraId="27BA8E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Гаджи «Рабочидин чар» («Письмо рабочего»).</w:t>
      </w:r>
    </w:p>
    <w:p w14:paraId="16D243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6.3. Литература ХХ-ХХI веков.</w:t>
      </w:r>
    </w:p>
    <w:p w14:paraId="731D058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Тагир «Малла Иса» («Малла Иса»).</w:t>
      </w:r>
    </w:p>
    <w:p w14:paraId="3BE9B4B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Фатахов «Риза» («Риза»).</w:t>
      </w:r>
    </w:p>
    <w:p w14:paraId="4C5D845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Э. Мурадов «Базар-Дуьзуь» («Базар-Дюзю»), «ТIурфан» («Ураган»).</w:t>
      </w:r>
    </w:p>
    <w:p w14:paraId="76626EA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 Ризванов «Диде, кIвал ва чуьнгуьр» («Мать, дом, чунгур»), «Самур» («Самур»).</w:t>
      </w:r>
    </w:p>
    <w:p w14:paraId="322FA1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Саидов «Ашукь яз хьурай» («Пускай влюбляются»).</w:t>
      </w:r>
    </w:p>
    <w:p w14:paraId="75CBB64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амидин «Чинерар» («Джины»).</w:t>
      </w:r>
    </w:p>
    <w:p w14:paraId="0D3E8AB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Хаметова «Ватан» («Родина»), «Стхадиз кагъаз» («Письмо брату»).</w:t>
      </w:r>
    </w:p>
    <w:p w14:paraId="3FF66B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рд Али «Фу» («Хлеб»).</w:t>
      </w:r>
    </w:p>
    <w:p w14:paraId="064B93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Фатахов «Дурнайрин аваз» («Мелодия журавлей»).</w:t>
      </w:r>
    </w:p>
    <w:p w14:paraId="04AE48D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Керимова «Каруяр» («Горлицы»).</w:t>
      </w:r>
    </w:p>
    <w:p w14:paraId="3463B64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Кардаш «Гуьзел бадедиз» («Прекрасной бабушке»).</w:t>
      </w:r>
    </w:p>
    <w:p w14:paraId="3669752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 Нагиев «Пуд мани» («Три песни»).</w:t>
      </w:r>
    </w:p>
    <w:p w14:paraId="38BD60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6.4. Литература других народов Дагестана.</w:t>
      </w:r>
    </w:p>
    <w:p w14:paraId="7414BD4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 Цадаса «Филни цегв» («Слон и муравей»).</w:t>
      </w:r>
    </w:p>
    <w:p w14:paraId="78786C9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Иминагаев «Фяледин уьмуьр» («Жизнь рабочего»), «Зулум куьтягь хьана» («Закончились жестокие дни»).</w:t>
      </w:r>
    </w:p>
    <w:p w14:paraId="30F1839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Жафаров «Лувар квай зиянкар» («Вредитель»).</w:t>
      </w:r>
    </w:p>
    <w:p w14:paraId="2E40BE5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С. Яхьяев «Салават» («Салават»).</w:t>
      </w:r>
    </w:p>
    <w:p w14:paraId="45FD251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Ю. Хаппалаев «Самурдин къерехрив» («На окраине Самура»).</w:t>
      </w:r>
    </w:p>
    <w:p w14:paraId="1B832F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9.7. Содержание обучения в 6 классе. </w:t>
      </w:r>
    </w:p>
    <w:p w14:paraId="575D94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7.1. Устное народное творчество.</w:t>
      </w:r>
    </w:p>
    <w:p w14:paraId="54DFFA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одное занятие по устному народному творчеству.</w:t>
      </w:r>
    </w:p>
    <w:p w14:paraId="1B01CF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згинские народные сказки: «Гьуьлуьн шив» («Морской конь»), «Акьуллу данарбан» («Умный пастушок»).</w:t>
      </w:r>
    </w:p>
    <w:p w14:paraId="25011F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згинские народные песни: «Бахтавар» («Счастливый»), «Надир шагь кукIваруникай» («Взятие Надыр шаха»).</w:t>
      </w:r>
    </w:p>
    <w:p w14:paraId="16152D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е сказки. Х. Тагир, «Балашан зиянкар кац» («Кот Балаша»).</w:t>
      </w:r>
    </w:p>
    <w:p w14:paraId="394735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7.2. Литература ХVIII-ХIХ веков.</w:t>
      </w:r>
    </w:p>
    <w:p w14:paraId="4BD0C9F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Кочхюрский «Душман ханариз» («Правителям»).</w:t>
      </w:r>
    </w:p>
    <w:p w14:paraId="46BE544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 Эмин «Дуьньядиз» («Миру»), «Дуьнья гьей!» («Ох, мир!»).</w:t>
      </w:r>
    </w:p>
    <w:p w14:paraId="79A813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Мардали «Етимдикай» («О сироте»), «Шалбуз дагъдиз» («Гора Шалбуз»).</w:t>
      </w:r>
    </w:p>
    <w:p w14:paraId="68A011B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Абдуллах «Чир хьанайтIа кIелун-кхьин» («Если бы умел читать и писать…»).</w:t>
      </w:r>
    </w:p>
    <w:p w14:paraId="16F1358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Саяд «Кавхадиз» («Старшине»).</w:t>
      </w:r>
    </w:p>
    <w:p w14:paraId="74D038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7.3. Литература ХX-ХXI веков.</w:t>
      </w:r>
    </w:p>
    <w:p w14:paraId="090481B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Сулейман «Жувакай ихтилат» («Разговор о себе»), «Дидедиз» («Маме»).</w:t>
      </w:r>
    </w:p>
    <w:p w14:paraId="4FF395C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Муталибов «Ватан» («Родина»).</w:t>
      </w:r>
    </w:p>
    <w:p w14:paraId="3841BD9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Межидов «Урусатдин цуьк», («Цветок России»).</w:t>
      </w:r>
    </w:p>
    <w:p w14:paraId="08789F8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Шихвердиев «Рагъ къаршиламишзава» («Встречаем солнце»).</w:t>
      </w:r>
    </w:p>
    <w:p w14:paraId="6E08B4E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Салимов «Лацу къван» («Белый камень»).</w:t>
      </w:r>
    </w:p>
    <w:p w14:paraId="4E690AD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Магьмудов «Стхаяр» («Братья»).</w:t>
      </w:r>
    </w:p>
    <w:p w14:paraId="4D0E15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Саидов «Дагъви я зун» («Я горец»).</w:t>
      </w:r>
    </w:p>
    <w:p w14:paraId="2CEB007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амидин «Шурва» («Бульон»), «Масадаз атIай фур» («Яма»).</w:t>
      </w:r>
    </w:p>
    <w:p w14:paraId="201A1AF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Гусейнов «РикIин кIусар» («Осколки сердца»).</w:t>
      </w:r>
    </w:p>
    <w:p w14:paraId="3446624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лем «Дагъда марф» («Дождь в горах»), «Жанлу хазина» («Богатство»).</w:t>
      </w:r>
    </w:p>
    <w:p w14:paraId="6952770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Мурсал «Ирс» («Наследство»), «Веси» («Завещание»).</w:t>
      </w:r>
    </w:p>
    <w:p w14:paraId="55671F4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Меликмамедов «Зи бахтуниз акъатай чIал» («Богатство моего языка»), «Зи чил я ам» («Моя земля»).</w:t>
      </w:r>
    </w:p>
    <w:p w14:paraId="1FFF9BA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 Фатуллаева «Бубу» («Мак»), «Цуьк» («Цветок»).</w:t>
      </w:r>
    </w:p>
    <w:p w14:paraId="35F734E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 Нагиев «Зи чIал» («Мой язык»).</w:t>
      </w:r>
    </w:p>
    <w:p w14:paraId="4FADCE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Керимова «Лезги руьгь» («Лезгинская душа»).</w:t>
      </w:r>
    </w:p>
    <w:p w14:paraId="38FDA1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7.4. Литература других народов Дагестана.</w:t>
      </w:r>
    </w:p>
    <w:p w14:paraId="16313C7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 Батирай «Къаварални кимерал…» («На крышах и на годекане»).</w:t>
      </w:r>
    </w:p>
    <w:p w14:paraId="2CC5E2A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Казак «Итим…» («Мужчина…»), «Сибирдай кагъаз» («Письмо из Сибири»).</w:t>
      </w:r>
    </w:p>
    <w:p w14:paraId="24945B1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 Капиев «Интуристдихъ галаз рахунар» («Разговор с туристом»), «Дагъда юргъ» («В горах ливень»).</w:t>
      </w:r>
    </w:p>
    <w:p w14:paraId="3591C02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Гамзатов «Лезгияр» («Лезгины»), «Дурнаяр» («Журавли»).</w:t>
      </w:r>
    </w:p>
    <w:p w14:paraId="1C10821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Магомедов «Тапус» («Ларь»).</w:t>
      </w:r>
    </w:p>
    <w:p w14:paraId="4E1BE0B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Атабаев «Зи асир» («Мой век»).</w:t>
      </w:r>
    </w:p>
    <w:p w14:paraId="015659B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Ю. Базутаев «Маса жуьредин марф» («Весенний дождь»).</w:t>
      </w:r>
    </w:p>
    <w:p w14:paraId="07CA02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8. Содержание обучения в 7 классе.</w:t>
      </w:r>
    </w:p>
    <w:p w14:paraId="4D1C2B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8.1. Устное народное творчество.</w:t>
      </w:r>
    </w:p>
    <w:p w14:paraId="68164A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лкьдин мецин эсерар. «Къванцин гада» («Каменный мальчик»).</w:t>
      </w:r>
    </w:p>
    <w:p w14:paraId="27C9D4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ос «Шарвили», «Город Гияр», «Шарвилидин веси» («Завещание Шарвили»).</w:t>
      </w:r>
    </w:p>
    <w:p w14:paraId="6E7027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згинские народные сказки.</w:t>
      </w:r>
    </w:p>
    <w:p w14:paraId="0536A3E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 Эфендиев «Чуьхвер-Махсуб» («Чухвер Махсуб»).</w:t>
      </w:r>
    </w:p>
    <w:p w14:paraId="0B800F2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Ражабов «Къаних вил» («Жадный глаз»).</w:t>
      </w:r>
    </w:p>
    <w:p w14:paraId="25E4368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 Беделов «Бахтунал дуьшуьш хьайи лезги» («Встреча счастливого лезгина»).</w:t>
      </w:r>
    </w:p>
    <w:p w14:paraId="2E4C17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9.8.2. Литература XVIII-XIX веков. </w:t>
      </w:r>
    </w:p>
    <w:p w14:paraId="31B0F66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Кочхюрский «Зи чарх кьулухъ элкъвена» («Друзьям»).</w:t>
      </w:r>
    </w:p>
    <w:p w14:paraId="666CBD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 Ахмед «Я залум хан» («Эй, жестокий Хан»).</w:t>
      </w:r>
    </w:p>
    <w:p w14:paraId="724C8B1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Али «ГьикIин?» («Что проводить?»).</w:t>
      </w:r>
    </w:p>
    <w:p w14:paraId="68D812D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Сфи-эфенди «Буюр, зи дуст Мирзе Али!» («Мой друг Мирзе Али»), «Яйнахар» («Яйнах»).</w:t>
      </w:r>
    </w:p>
    <w:p w14:paraId="487711E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 Эмин «Гьарай, эллер!» («Ах, народ!»), «Дустариз» («Друзьям»).</w:t>
      </w:r>
    </w:p>
    <w:p w14:paraId="76986C7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 Алкадарский«Куьгьне ханлар, беглер квадрин, элягъин...» («Старым князьям, правителям»).</w:t>
      </w:r>
    </w:p>
    <w:p w14:paraId="78DF7E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8.3. Литература ХVIII-ХIХ веков.</w:t>
      </w:r>
    </w:p>
    <w:p w14:paraId="44139FA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 Шерифов «Самур», «Яру Аскер» («Красный солдат»).</w:t>
      </w:r>
    </w:p>
    <w:p w14:paraId="414B6E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Эфендиев «Комсомолар» («Комсомольцы»).</w:t>
      </w:r>
    </w:p>
    <w:p w14:paraId="17A89BB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Фатахов «Зарбачи Гьасан» («Ударник Гасан»).</w:t>
      </w:r>
    </w:p>
    <w:p w14:paraId="07E397F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Э. Мурадов «Ватан» («Родина»), «Къуват хьурай!» («Пуст будет сила»).</w:t>
      </w:r>
    </w:p>
    <w:p w14:paraId="475E54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Мислимат «Лезгидин тIал» («Боль лезгина»).</w:t>
      </w:r>
    </w:p>
    <w:p w14:paraId="5056776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 Касбуба «Яйлахда» («В яйлаге»), «Гуьзел гатфар» («Прекрасная весна»).</w:t>
      </w:r>
    </w:p>
    <w:p w14:paraId="34096D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Гаджиев «Са булахдай яд хъвайибур» («С одного родника пили воду»).</w:t>
      </w:r>
    </w:p>
    <w:p w14:paraId="513291B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Я. Яралиев «Агалай сандух» («Закрытый сундук»).</w:t>
      </w:r>
    </w:p>
    <w:p w14:paraId="64ED2B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 Мирзоев «Цацар алай цуьк» («Колючий цветок»).</w:t>
      </w:r>
    </w:p>
    <w:p w14:paraId="273C1E5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Гаджикулиев «Заз эвера» («Позови меня»).</w:t>
      </w:r>
    </w:p>
    <w:p w14:paraId="39576B0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амидин «Арада затI аваз хьуй» («Пусть будет…»).</w:t>
      </w:r>
    </w:p>
    <w:p w14:paraId="490CA58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Казимов «Девирдин къван» («Камень эпохи»). </w:t>
      </w:r>
    </w:p>
    <w:p w14:paraId="227E056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Мусаев «Зи халкь» («Мой народ»), «Къуьзуьлгуьлрин дередин руш» («Девушка-цветочек оврага»).</w:t>
      </w:r>
    </w:p>
    <w:p w14:paraId="55A8619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Гаджиев «Диде ва дагълар» («Мать и горы»).</w:t>
      </w:r>
    </w:p>
    <w:p w14:paraId="34E1CA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Исмаилов «Кьулан вацI» («Река»).</w:t>
      </w:r>
    </w:p>
    <w:p w14:paraId="5ADEB5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 Кафланов «Хуьруьн нуькI» («Воробей»), «Зи рагарни, зи дагъларни...» («Мой горы…»).</w:t>
      </w:r>
    </w:p>
    <w:p w14:paraId="621150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8.4. Литература других народов Дагестана.</w:t>
      </w:r>
    </w:p>
    <w:p w14:paraId="1B1EFA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Курбан «Шиирар ва куьрпеяр» («Стихи»).</w:t>
      </w:r>
    </w:p>
    <w:p w14:paraId="4605602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Э. Османов «Жумартвал ва намус» («Щедрость и совесть»).</w:t>
      </w:r>
    </w:p>
    <w:p w14:paraId="2A064F7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Гафуров «Зи уьмуьр» («Моя жизнь»).</w:t>
      </w:r>
    </w:p>
    <w:p w14:paraId="1E90F7F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Хуршилов «Сулак – шагьид я» (Сулак свидетель).</w:t>
      </w:r>
    </w:p>
    <w:p w14:paraId="369D26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Митаров «Дустариз хабар це» («Передай друзьям»).</w:t>
      </w:r>
    </w:p>
    <w:p w14:paraId="4D5F8B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9. Содержание обучения в 8 классе.</w:t>
      </w:r>
    </w:p>
    <w:p w14:paraId="7BC80A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9.1. Творчество неизвестных писателей.</w:t>
      </w:r>
    </w:p>
    <w:p w14:paraId="37C3A54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Мелик «Гьамиша хьухь викIегь, кьегьал» («Будь всегда смелым»), «Вун бахтунин рекье хьухь» («Будь всегда в дороге»).</w:t>
      </w:r>
    </w:p>
    <w:p w14:paraId="7247162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Кемер «Кузва, лагь, гум акъатиз» («Передай, что горит…»).</w:t>
      </w:r>
    </w:p>
    <w:p w14:paraId="7452A3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9.2. Лезгинская литература XIII-XIX веков.</w:t>
      </w:r>
    </w:p>
    <w:p w14:paraId="4A82AAA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Али «Къеледай» («С крепости»), «ЗатI туш» («Ничего»).</w:t>
      </w:r>
    </w:p>
    <w:p w14:paraId="24D85CD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Сфи-эфенди «Ярагъ Мегьамедаз» («Яраг Магомеду»).</w:t>
      </w:r>
    </w:p>
    <w:p w14:paraId="5C2C8D8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 Эмин «Бахтсузвал» («Несчастье»), «Къавумдиз» («Куму»).</w:t>
      </w:r>
    </w:p>
    <w:p w14:paraId="3FB24A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Али «Хандиз» («Правителю»), «Намерддиз» («Предателю»).</w:t>
      </w:r>
    </w:p>
    <w:p w14:paraId="4EF1C8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 Алкадарский «Абумуслимаз кагъаз» («Письмо Абумуслиму»).</w:t>
      </w:r>
    </w:p>
    <w:p w14:paraId="5D02395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Гаджи «Баку» («Баку»), «Гуьлемет» (Гюлемет).</w:t>
      </w:r>
    </w:p>
    <w:p w14:paraId="51EF5A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Нури «Гъурбат» («Чужбина»), «Дуьньядиз» («Миру»).</w:t>
      </w:r>
    </w:p>
    <w:p w14:paraId="3DB7DF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9.9.3. Литература XX века. </w:t>
      </w:r>
    </w:p>
    <w:p w14:paraId="7EB406F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Стальский «Кафкъаз» («Кавказ»), «Гьарда вичикай хан ийида». («Каждый считает себя покровителем»).</w:t>
      </w:r>
    </w:p>
    <w:p w14:paraId="771A55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 Гаджибеков «Адетрин къармахра» («В когтях адатов»).</w:t>
      </w:r>
    </w:p>
    <w:p w14:paraId="338F92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Тагир «Гьавадин пагьливан» («Воздушный пахливан»).</w:t>
      </w:r>
    </w:p>
    <w:p w14:paraId="1F51A25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Муталибов «Элжекар» («Перчатки»).</w:t>
      </w:r>
    </w:p>
    <w:p w14:paraId="2E8EA89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 Эфендиев «ЯркIижуван руш» («Дочь яркинца»).</w:t>
      </w:r>
    </w:p>
    <w:p w14:paraId="2CE2868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 Ахмедов «Кьве рикIин хиялар» («Мысли влюблённых»).</w:t>
      </w:r>
    </w:p>
    <w:p w14:paraId="0F982BE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Искендеров «Самур» («Самур»).</w:t>
      </w:r>
    </w:p>
    <w:p w14:paraId="18CDA01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Чаринов «Бубадин ватан» («Родина отца»).</w:t>
      </w:r>
    </w:p>
    <w:p w14:paraId="334322F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Авшалумов «Зи душман зи къунши я» («Мой сосед – мой враг»).</w:t>
      </w:r>
    </w:p>
    <w:p w14:paraId="2A8E2C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В. Сулейманов «Танишди» («Знакомый»), «Пакаман хийирар» («Доброе утро»).</w:t>
      </w:r>
    </w:p>
    <w:p w14:paraId="7F6BB2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9.4. Литература других народов Дагестана.</w:t>
      </w:r>
    </w:p>
    <w:p w14:paraId="41541E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Мирзе, «Хандиз жаваб» («Ответ покровителю»).</w:t>
      </w:r>
    </w:p>
    <w:p w14:paraId="67452F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Ахмед, «Шаир ва фекьи» («Поэт и мулла»).</w:t>
      </w:r>
    </w:p>
    <w:p w14:paraId="3AB477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Алигаджи, «Гишин жанавурар хьиз» («Как голодный волк»).</w:t>
      </w:r>
    </w:p>
    <w:p w14:paraId="01E1B0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0. Содержание обучения в 9 классе.</w:t>
      </w:r>
    </w:p>
    <w:p w14:paraId="104F11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0.1. Введение.</w:t>
      </w:r>
    </w:p>
    <w:p w14:paraId="5BD33C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згинская литература второй половины XX века (1960-1985 годы).</w:t>
      </w:r>
    </w:p>
    <w:p w14:paraId="3EB39B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0.2. Произведения лезгинских писателей.</w:t>
      </w:r>
    </w:p>
    <w:p w14:paraId="7649AF8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Э. Мурадов «Рагъ» («Солнце»), «Зул гьарай» («Осень»).</w:t>
      </w:r>
    </w:p>
    <w:p w14:paraId="6AF3BE2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Межидов «Дагълар юзазва» («Горы…»).</w:t>
      </w:r>
    </w:p>
    <w:p w14:paraId="28BA46A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гаев «Лезгияр» («Лезгины»).</w:t>
      </w:r>
    </w:p>
    <w:p w14:paraId="4830BEB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Саидов «Уста Идрис» («Мастер Идрис»).</w:t>
      </w:r>
    </w:p>
    <w:p w14:paraId="4A3953A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Гаджиев «Ирид къаш» («Семь камней»).</w:t>
      </w:r>
    </w:p>
    <w:p w14:paraId="10A7EF1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Салимов «РикIикай риваят» («Баллада о сердце»).</w:t>
      </w:r>
    </w:p>
    <w:p w14:paraId="7CA06E6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Мехман «Ватан я зи» («Моя Родина»).</w:t>
      </w:r>
    </w:p>
    <w:p w14:paraId="78EE0DC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Махмудов «Веси» («Завещание»).</w:t>
      </w:r>
    </w:p>
    <w:p w14:paraId="579EE3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Гусейнов «Къванер» («Камни»).</w:t>
      </w:r>
    </w:p>
    <w:p w14:paraId="191F434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амидин «Куьмекда чна» («Мы поможем»), «Валай кIани дуст авач» («Самый любимый друг»), «Тарифди алдатмишна» («Быть обманутым»).</w:t>
      </w:r>
    </w:p>
    <w:p w14:paraId="4F584B3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лем «Суьгьуьрдин ялав» («Волшебная пламя»), «Рекьикай поэма» («Поэма о дороге»).</w:t>
      </w:r>
    </w:p>
    <w:p w14:paraId="13B5C70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Акимов «Ракъинин муг» («Гнездо солнца»).</w:t>
      </w:r>
    </w:p>
    <w:p w14:paraId="7CFC6D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 Хаметова «СтIал ва къван» («Капля и камень»).</w:t>
      </w:r>
    </w:p>
    <w:p w14:paraId="1A790B8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Кардаш «Халкьдин чин» («Лицо народа»), «Алпан» («Алпан»).</w:t>
      </w:r>
    </w:p>
    <w:p w14:paraId="0A34FA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09.10.3. Литература других народов Дагестана. </w:t>
      </w:r>
    </w:p>
    <w:p w14:paraId="5F65C8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Гамзатов «Эхиримжи къимет» («Последняя оценка»).</w:t>
      </w:r>
    </w:p>
    <w:p w14:paraId="368C87D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Митаров «Гамарин устад» («Мастер ковров»).</w:t>
      </w:r>
    </w:p>
    <w:p w14:paraId="136C51A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бу-Бакар «Даргийрин рушар» («Даргинские девушки»).</w:t>
      </w:r>
    </w:p>
    <w:p w14:paraId="71FFFA8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Увайсов «Инсан» («Человек»), «Девлет» («Богатство»), «Раб» («Иголка»).</w:t>
      </w:r>
    </w:p>
    <w:p w14:paraId="79AA669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 Бахшиев «ЦIай кьун» («Пламя…»).</w:t>
      </w:r>
    </w:p>
    <w:p w14:paraId="4EAAD6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 Планируемые результаты освоения программы по родной (лезгинской) литературе на уровне основного общего образования.</w:t>
      </w:r>
    </w:p>
    <w:p w14:paraId="2F638A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1. В результате изучения родной (лезгинской) литературы на уровне основного общего образования у обучающегося будут сформированы следующие личностные результаты:</w:t>
      </w:r>
    </w:p>
    <w:p w14:paraId="681FD8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750346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978CED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лезгинской) литературы;</w:t>
      </w:r>
    </w:p>
    <w:p w14:paraId="48E9FCA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245093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6FB26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лезгинского) языка и родной (лезгинской) литературы, истории, культуры Российской Федерации, своего края в контексте изучения произведений лезгинской литературы и литературы народов Дагестана. </w:t>
      </w:r>
    </w:p>
    <w:p w14:paraId="4A3EC4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066833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езгинской литературе;</w:t>
      </w:r>
    </w:p>
    <w:p w14:paraId="448F27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0E5067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7CD559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2E82B9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F05C2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0F485B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0624CF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79BDBE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11A0DA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441810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42D28EB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3B3FB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5A6BD6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1C03D9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25DFD7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43986D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BFFA1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2697C1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58BE8B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лезги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9AD49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7D0CB7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CA967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065B52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34F59F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3AB7E6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4348629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37DD54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379013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FF0ED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3919DB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3EA10D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1C0761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8B2CF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287AE5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172CA7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79EBE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115956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2. В результате изучения родной (лезги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439294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2.1. У обучающегося будут сформированы следующие базовые логические действия как часть познавательных универсальных учебных действий:</w:t>
      </w:r>
    </w:p>
    <w:p w14:paraId="2FC2CE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7CD1B3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5326E7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62E053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1E7220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1F22C3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003EDC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2D8647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1CF3B9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7DD850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C8F40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272A50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2E3DA9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001A7E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002A0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2.3. У обучающегося будут сформированы умения работать с информацией как часть познавательных универсальных учебных действий:</w:t>
      </w:r>
    </w:p>
    <w:p w14:paraId="4E7F0E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4979D9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37D3B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628A7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7A05EE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067A9CE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74722B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2.4. У обучающегося будут сформированы умения общения как часть коммуникативных универсальных учебных действий:</w:t>
      </w:r>
    </w:p>
    <w:p w14:paraId="79EB50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0B5B5E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4D40C3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45F247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29C702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8F1CF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2.5. У обучающегося будут сформированы умения самоорганизации как части регулятивных универсальных учебных действий:</w:t>
      </w:r>
    </w:p>
    <w:p w14:paraId="083BB7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285694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145CEC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6581A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162C52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0FF38A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34823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5E0CEC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0A6520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425A5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5FF7D1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390F5E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5EED75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3320DB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3F7283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5904AE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70FC04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D6561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2043FE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271137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C4179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2.7. У обучающегося будут сформированы умения совместной деятельности:</w:t>
      </w:r>
    </w:p>
    <w:p w14:paraId="266E68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лезгинской) литературы, обосновывать необходимость применения групповых форм взаимодействия при решении поставленной задачи;</w:t>
      </w:r>
    </w:p>
    <w:p w14:paraId="6B1663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2616D1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5ED8C5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лезги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7F3D1F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01762D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02F2CE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1CF205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3. Предметные результаты изучения родной (лезгинской) литературы. К концу обучения в 5 классе обучающийся научится:</w:t>
      </w:r>
    </w:p>
    <w:p w14:paraId="595417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тематику и проблематику изученных произведений лезгинского фольклора и литературы, определять связь литературных произведений с эпохой их написания;</w:t>
      </w:r>
    </w:p>
    <w:p w14:paraId="3D1920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понимать и формулировать тему, идею литературного произведения, характеризовать героев, сопоставлять героев одного или нескольких произведений;</w:t>
      </w:r>
    </w:p>
    <w:p w14:paraId="1CA049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содержания произведения;</w:t>
      </w:r>
    </w:p>
    <w:p w14:paraId="41992A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произведениях родной (лезгинской) литературы духовно-нравственные ценности, сопоставлять их с духовно-нравственными ценностями дагестанских народов;</w:t>
      </w:r>
    </w:p>
    <w:p w14:paraId="1814E2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лезгинской) литературы, оценивать их эстетические качества;</w:t>
      </w:r>
    </w:p>
    <w:p w14:paraId="2FBCC7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литературные произведения разных жанров, осмысленно и выразительно читать;</w:t>
      </w:r>
    </w:p>
    <w:p w14:paraId="294650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лезгинского) языка, отвечать на вопросы по прослушанному или прочитанному тексту, вести диалог о прочитанном.</w:t>
      </w:r>
    </w:p>
    <w:p w14:paraId="211612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4. Предметные результаты изучения родной (лезгинской) литературы. К концу обучения в 6 классе обучающийся научится:</w:t>
      </w:r>
    </w:p>
    <w:p w14:paraId="68A16E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14:paraId="3D2ABE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определять тематику и проблематику изученных произведений лезгинского фольклора и литературы, определять связь литературных произведений с эпохой их написания; </w:t>
      </w:r>
    </w:p>
    <w:p w14:paraId="2A7F45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героев, сопоставлять героев одного или нескольких произведений;</w:t>
      </w:r>
    </w:p>
    <w:p w14:paraId="77AD33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w:t>
      </w:r>
    </w:p>
    <w:p w14:paraId="5C8A36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элементарной литературоведческой терминологией при анализе литературного произведения;</w:t>
      </w:r>
    </w:p>
    <w:p w14:paraId="180994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произведениях родной (лезгинской) литературы духовно-нравственные ценности, сопоставлять их с духовно-нравственными ценностями других народов Дагестана;</w:t>
      </w:r>
    </w:p>
    <w:p w14:paraId="6053BF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лезгинской) литературы, давать собственную интерпретацию изученных литературных произведений, понимать авторскую позицию и высказывать своё отношение к ней;</w:t>
      </w:r>
    </w:p>
    <w:p w14:paraId="42EA77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литературные произведения разных жанров, осмысленно и выразительно читать;</w:t>
      </w:r>
    </w:p>
    <w:p w14:paraId="39F989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лезгинского) языка;</w:t>
      </w:r>
    </w:p>
    <w:p w14:paraId="797D8D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слушанному или прочитанному тексту, вести диалог о прочитанном, работать с каталогами библиотек, библиографическими указателями, интернет-ресурсами.</w:t>
      </w:r>
    </w:p>
    <w:p w14:paraId="767E23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5. Предметные результаты изучения родной (лезгинской) литературы. К концу обучения в 7 классе обучающийся научится:</w:t>
      </w:r>
    </w:p>
    <w:p w14:paraId="53CF3F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жанры фольклора и литературы, выявлять ключевые проблемы, отражённые в произведениях лезгинского фольклора и литературы, понимать связь литературных произведений с эпохой их написания, использовать сведения из истории при анализе произведения;</w:t>
      </w:r>
    </w:p>
    <w:p w14:paraId="6655B3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авильно и осознанно, вслух и про себя, пересказывать текст различными способами (полный, выборочный, краткий);</w:t>
      </w:r>
    </w:p>
    <w:p w14:paraId="210D66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и характеризовать художественные и научно-популярные тексты; </w:t>
      </w:r>
    </w:p>
    <w:p w14:paraId="01D8D5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проблематику, основной конфликт, характеризовать героев, сопоставлять героев одного или нескольких произведений;</w:t>
      </w:r>
    </w:p>
    <w:p w14:paraId="32D562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использовать литературоведческие понятия при анализе текста;</w:t>
      </w:r>
    </w:p>
    <w:p w14:paraId="0A366B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устной (монологической, диалогической) и письменной речью, составлять отзыв о прочитанном, краткую аннотацию к книге, создавать творческие работы, пользоваться библиотечными фондами, справочной литературой, словарями, интернет-ресурсами.</w:t>
      </w:r>
    </w:p>
    <w:p w14:paraId="0883B4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6. Предметные результаты изучения родной (лезгинской) литературы. К концу обучения в 8 классе обучающийся научится:</w:t>
      </w:r>
    </w:p>
    <w:p w14:paraId="690D2EF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литературного произведения, проблематику, основной конфликт, характеризовать героев, сопоставлять героев одного или нескольких произведений, понимать связь литературных произведений с эпохой их написания, использовать сведения из истории при анализе произведения;</w:t>
      </w:r>
    </w:p>
    <w:p w14:paraId="06F3E8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 использовать литературоведческие понятия для характеристики (анализа) текста;</w:t>
      </w:r>
    </w:p>
    <w:p w14:paraId="7AAEAD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обенности отображения духовно-нравственных ценностей родной (лезгинской) литературы и культуры в литературных произведениях, сопоставлять темы, идеи, сюжеты, геров родной литературы и литератур дагестанских народов;</w:t>
      </w:r>
    </w:p>
    <w:p w14:paraId="3E5C72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улировать собственное отношение к произведениям родной (лезгинской) литературы, выражать своё отношение в виде устных и письменных высказываний, аргументировать свою позицию; </w:t>
      </w:r>
    </w:p>
    <w:p w14:paraId="6B4A2A2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интерпретацию изученных литературных произведений, понимать авторскую позицию;</w:t>
      </w:r>
    </w:p>
    <w:p w14:paraId="1DDE2CF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лезгин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14:paraId="04F50C7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родной (лезгинской) 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14:paraId="3EC063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библиотечными фондами, справочной литературой, словарями, интернет-ресурсами для поиска дополнительной информации, написания творческих работ.</w:t>
      </w:r>
    </w:p>
    <w:p w14:paraId="001745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9.11.7. Предметные результаты изучения родной (лезгинской) литературы. К концу обучения в 9 классе обучающийся научится:</w:t>
      </w:r>
    </w:p>
    <w:p w14:paraId="6728AA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родную (лезгинскую) литературу как явление национальной культуры, средство сохранения и передачи нравственных ценностей и традиций, осознавать значимость чтения для личного развития; </w:t>
      </w:r>
    </w:p>
    <w:p w14:paraId="0A46F5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ёмам анализа художественных текстов с использованием литературоведческих понятий, 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w:t>
      </w:r>
    </w:p>
    <w:p w14:paraId="2E53BB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проблематику, основной конфликт, характеризовать героев, сопоставлять героев одного или нескольких произведений, понимать связь литературных произведений с эпохой их написания, использовать сведения из истории при анализе произведения;</w:t>
      </w:r>
    </w:p>
    <w:p w14:paraId="03D5A2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w:t>
      </w:r>
    </w:p>
    <w:p w14:paraId="153344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разные виды чтения и пересказа, читать выразительно, по ролям; </w:t>
      </w:r>
    </w:p>
    <w:p w14:paraId="0D50C3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литературу, пользоваться справочными источниками для понимания и получения дополнительной информации, составлять самостоятельно краткую аннотацию к прочитанному;</w:t>
      </w:r>
    </w:p>
    <w:p w14:paraId="2ADB1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ить текст на части, озаглавливать их, составлять план текста, работать с разными видами текстов, находить характерные особенности научно-познавательных, учебных и художественных текстов, писать отзыв на прочитанное произведение;</w:t>
      </w:r>
    </w:p>
    <w:p w14:paraId="114BE8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й текст на основе художественного произведения, репродукций картин художников, по иллюстрациям, на основе личного опыта, пользоваться библиотечными фондами, справочной литературой, словарями, интернет-ресурсами для поиска дополнительной информации, подготовки творческих и проектных работ.</w:t>
      </w:r>
    </w:p>
    <w:p w14:paraId="4DA62F36">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10. Федеральная рабочая программа по учебному предмету «Родная (марийская) литература».</w:t>
      </w:r>
    </w:p>
    <w:p w14:paraId="799938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 Федеральная рабочая программа по учебному предмету «Родная (марийская) литература» (предметная область «Родной язык и родная литература») (далее соответственно – программа по родной (марийской) литературе, марийская литература) разработана для обучающихся, владеющих родным (марийским) языком, и включает пояснительную записку, содержание обучения, планируемые результаты освоения программы по родной (марийской) литературе.</w:t>
      </w:r>
    </w:p>
    <w:p w14:paraId="383457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2. Пояснительная записка отражает общие цели изучения родной (марийской) литературы, место в структуре учебного плана, а также подходы к отбору содержания, к определению планируемых результатов.</w:t>
      </w:r>
    </w:p>
    <w:p w14:paraId="7FB0BA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90A56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4. Планируемые результаты освоения программы по родной (марий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AE950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5. Пояснительная записка.</w:t>
      </w:r>
    </w:p>
    <w:p w14:paraId="414577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5.1. Программа по родной (марийской) литературе разработана с целью оказания методической помощи учителю в создании рабочей программы по учебному предмету.</w:t>
      </w:r>
    </w:p>
    <w:p w14:paraId="387BAD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5.2. Изучение учебного предмета «Родная (марийская) литература» предполагает чтение и текстуальное изучение произведений марийской художественной литературы, литературы других народов Российской Федерации и зарубежной финно-угорской литературы, в которых поднимаются вопросы добра и зла, жестокости и сострадания, великодушия, милосердия, прекрасного в природе и человеческой жизни, говорится о роли и значении книги в жизни писателя и читателя.</w:t>
      </w:r>
    </w:p>
    <w:p w14:paraId="4D6622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0.5.3. В программу по родной (марийской) литературе вошли произведения марийской литературы, способствующие пониманию разных реалий и фактов жизни народа: культурных и исторических событий, традиций, обрядов, обычаев, религиозных представлений. </w:t>
      </w:r>
    </w:p>
    <w:p w14:paraId="442412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5.4. Программа по родной (марийской) литературе предусматривает наличие межпредметных связей с родным (марийским) языком, историей, литературой, с литературами народов Российской Федерации, финно-угорской зарубежной литературой.</w:t>
      </w:r>
    </w:p>
    <w:p w14:paraId="30D5EB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0.5.5. В содержании программы по родной (марийской) литературе выделяются следующие содержательные линии: </w:t>
      </w:r>
      <w:bookmarkStart w:id="279" w:name="_Hlk101789935"/>
      <w:r>
        <w:rPr>
          <w:rFonts w:ascii="Times New Roman" w:hAnsi="Times New Roman"/>
          <w:sz w:val="28"/>
          <w:szCs w:val="28"/>
          <w:lang w:val="ru-RU"/>
        </w:rPr>
        <w:t>устное народное творчество мари, дооктябрьская марийская литература, марийская литература советского периода, современная марийская литература, фольклор и литература народов России, зарубежная литература, теория марийской литературы</w:t>
      </w:r>
      <w:bookmarkEnd w:id="279"/>
      <w:r>
        <w:rPr>
          <w:rFonts w:ascii="Times New Roman" w:hAnsi="Times New Roman"/>
          <w:sz w:val="28"/>
          <w:szCs w:val="28"/>
          <w:lang w:val="ru-RU"/>
        </w:rPr>
        <w:t>.</w:t>
      </w:r>
    </w:p>
    <w:p w14:paraId="590F0C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5.6. Изучение родной (марийской) литературы направлено на достижение следующих целей:</w:t>
      </w:r>
    </w:p>
    <w:p w14:paraId="02705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духовно развитой личности, обладающей гуманистическим мировоззрением, национальным самосознанием, общероссийским гражданским сознанием, развитие интеллектуальных и творческих способностей обучающихся, необходимых для успешной социализации и самореализации личности; </w:t>
      </w:r>
    </w:p>
    <w:p w14:paraId="4BC77E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читательской культуры, потребности в самостоятельном чтении литературных произведений, формирование понимания роли родной (марийской) литературы в передаче историко-культурных, нравственных, национальных ценностей;</w:t>
      </w:r>
    </w:p>
    <w:p w14:paraId="179C38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и навыков анализа и интерпретации художественного текста, умения сопоставлять изученные и самостоятельно прочитанные произведения одного или разных авторов, сравнивать образы персонажей, литературные явления и факты, сюжеты литературных произведений, темы и проблемы, жанры, стили, приёмы, эпизоды, детали текста (с выявлением общего и различного и обобщением своих наблюдений);</w:t>
      </w:r>
    </w:p>
    <w:p w14:paraId="09C22A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читательских умений и навыков на основе анализа художественных текстов, представлений о жанрах литературных произведений, умения создавать устные и письменные высказывания, содержащие суждения и оценки прочитанного.</w:t>
      </w:r>
    </w:p>
    <w:p w14:paraId="2BD840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5.7. Общее число часов, рекомендованных для изучения родной (марий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16C10D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 Содержание обучения в 5 классе.</w:t>
      </w:r>
    </w:p>
    <w:p w14:paraId="0D629C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1. </w:t>
      </w:r>
      <w:r>
        <w:rPr>
          <w:rFonts w:ascii="Times New Roman" w:hAnsi="Times New Roman"/>
          <w:bCs/>
          <w:sz w:val="28"/>
          <w:szCs w:val="28"/>
          <w:lang w:val="ru-RU"/>
        </w:rPr>
        <w:t>Введение</w:t>
      </w:r>
      <w:r>
        <w:rPr>
          <w:rFonts w:ascii="Times New Roman" w:hAnsi="Times New Roman"/>
          <w:sz w:val="28"/>
          <w:szCs w:val="28"/>
          <w:lang w:val="ru-RU"/>
        </w:rPr>
        <w:t>.</w:t>
      </w:r>
    </w:p>
    <w:p w14:paraId="49B666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литература как искусство слова. Автор, читатель и книга. Учебник литературы и работа с ним.</w:t>
      </w:r>
    </w:p>
    <w:p w14:paraId="212E66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тья из учебника «К читателям».</w:t>
      </w:r>
    </w:p>
    <w:p w14:paraId="44B2B9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седа на тему «Писатели о роли книги».</w:t>
      </w:r>
    </w:p>
    <w:p w14:paraId="34AEDDF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110.6.2. </w:t>
      </w:r>
      <w:r>
        <w:rPr>
          <w:rFonts w:ascii="Times New Roman" w:hAnsi="Times New Roman"/>
          <w:bCs/>
          <w:sz w:val="28"/>
          <w:szCs w:val="28"/>
          <w:lang w:val="ru-RU"/>
        </w:rPr>
        <w:t>Устное народное творчество мари.</w:t>
      </w:r>
    </w:p>
    <w:p w14:paraId="23753E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 – духовное богатство народа.</w:t>
      </w:r>
    </w:p>
    <w:p w14:paraId="5067C3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2.1. </w:t>
      </w:r>
      <w:r>
        <w:rPr>
          <w:rFonts w:ascii="Times New Roman" w:hAnsi="Times New Roman"/>
          <w:bCs/>
          <w:sz w:val="28"/>
          <w:szCs w:val="28"/>
          <w:lang w:val="ru-RU"/>
        </w:rPr>
        <w:t>Малые жанры фольклора.</w:t>
      </w:r>
    </w:p>
    <w:p w14:paraId="306AC5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лыкмут (Пословицы и поговорки). Народная мудрость. Краткость и простота, меткость и выразительность. Многообразие тем. Прямой и переносный смысл пословиц и поговорок.</w:t>
      </w:r>
    </w:p>
    <w:p w14:paraId="1C9FE0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2.2. </w:t>
      </w:r>
      <w:r>
        <w:rPr>
          <w:rFonts w:ascii="Times New Roman" w:hAnsi="Times New Roman"/>
          <w:bCs/>
          <w:sz w:val="28"/>
          <w:szCs w:val="28"/>
          <w:lang w:val="ru-RU"/>
        </w:rPr>
        <w:t>Тушто (Загадки).</w:t>
      </w:r>
    </w:p>
    <w:p w14:paraId="6B4E3BF2">
      <w:pPr>
        <w:widowControl/>
        <w:spacing w:after="0" w:line="350" w:lineRule="auto"/>
        <w:ind w:firstLine="709"/>
        <w:jc w:val="both"/>
        <w:rPr>
          <w:rFonts w:ascii="Times New Roman" w:hAnsi="Times New Roman"/>
          <w:i/>
          <w:iCs/>
          <w:sz w:val="28"/>
          <w:szCs w:val="28"/>
          <w:lang w:val="ru-RU"/>
        </w:rPr>
      </w:pPr>
      <w:r>
        <w:rPr>
          <w:rFonts w:ascii="Times New Roman" w:hAnsi="Times New Roman"/>
          <w:sz w:val="28"/>
          <w:szCs w:val="28"/>
          <w:lang w:val="ru-RU"/>
        </w:rPr>
        <w:t>Отражение в загадках окружающей природы, хозяйственной, общественной и личной жизни человека. Тематика марийских загадок, их поэтичность, яркая образность, метафоричность и лаконичность.</w:t>
      </w:r>
    </w:p>
    <w:p w14:paraId="1E1DDA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2.3. </w:t>
      </w:r>
      <w:r>
        <w:rPr>
          <w:rFonts w:ascii="Times New Roman" w:hAnsi="Times New Roman"/>
          <w:bCs/>
          <w:sz w:val="28"/>
          <w:szCs w:val="28"/>
          <w:lang w:val="ru-RU"/>
        </w:rPr>
        <w:t>Калык пале (Приметы).</w:t>
      </w:r>
    </w:p>
    <w:p w14:paraId="1EE682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ты как своеобразная система знаний народа о природе и её явлениях, их прикладное значение. Определение по приметам сроков сельскохозяйственных работ, урожайности полей и предугадывание погоды. Отражение в них законов природы.</w:t>
      </w:r>
    </w:p>
    <w:p w14:paraId="7D593738">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10.6.2.4. </w:t>
      </w:r>
      <w:r>
        <w:rPr>
          <w:rFonts w:ascii="Times New Roman" w:hAnsi="Times New Roman"/>
          <w:bCs/>
          <w:sz w:val="28"/>
          <w:szCs w:val="28"/>
          <w:lang w:val="ru-RU"/>
        </w:rPr>
        <w:t>Ойӧрӧ (Запреты).</w:t>
      </w:r>
    </w:p>
    <w:p w14:paraId="0C20F7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запретах общечеловеческих ценностей и особенностей национальной культуры и этнического мировоззрения, регулирование поведения человека в повседневной жизни, конкретной ситуации.</w:t>
      </w:r>
    </w:p>
    <w:p w14:paraId="74FCE4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2.5. </w:t>
      </w:r>
      <w:r>
        <w:rPr>
          <w:rFonts w:ascii="Times New Roman" w:hAnsi="Times New Roman"/>
          <w:bCs/>
          <w:sz w:val="28"/>
          <w:szCs w:val="28"/>
          <w:lang w:val="ru-RU"/>
        </w:rPr>
        <w:t>Марийские народные сказки.</w:t>
      </w:r>
    </w:p>
    <w:p w14:paraId="785EDD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шебная сказка</w:t>
      </w:r>
      <w:r>
        <w:rPr>
          <w:rFonts w:ascii="Times New Roman" w:hAnsi="Times New Roman"/>
          <w:b/>
          <w:bCs/>
          <w:sz w:val="28"/>
          <w:szCs w:val="28"/>
          <w:lang w:val="ru-RU"/>
        </w:rPr>
        <w:t xml:space="preserve"> </w:t>
      </w:r>
      <w:r>
        <w:rPr>
          <w:rFonts w:ascii="Times New Roman" w:hAnsi="Times New Roman"/>
          <w:sz w:val="28"/>
          <w:szCs w:val="28"/>
          <w:lang w:val="ru-RU"/>
        </w:rPr>
        <w:t>«Ший пÿян Ший Пампалче» («Сереброзубая Пампалче»). Образ Пампалче. Поэтика волшебной сказки. Основная идея сказки. Противостояние добрых и злых сил. Выяснение концептов добра и зла. Язык сказки.</w:t>
      </w:r>
    </w:p>
    <w:p w14:paraId="34639F05">
      <w:pPr>
        <w:widowControl/>
        <w:spacing w:after="0" w:line="350" w:lineRule="auto"/>
        <w:ind w:firstLine="709"/>
        <w:jc w:val="both"/>
        <w:rPr>
          <w:rFonts w:ascii="Times New Roman" w:hAnsi="Times New Roman"/>
          <w:b/>
          <w:bCs/>
          <w:sz w:val="28"/>
          <w:szCs w:val="28"/>
          <w:lang w:val="ru-RU"/>
        </w:rPr>
      </w:pPr>
      <w:r>
        <w:rPr>
          <w:rFonts w:ascii="Times New Roman" w:hAnsi="Times New Roman"/>
          <w:sz w:val="28"/>
          <w:szCs w:val="28"/>
          <w:lang w:val="ru-RU"/>
        </w:rPr>
        <w:t>110.6.2.6. Литературная сказка.</w:t>
      </w:r>
    </w:p>
    <w:p w14:paraId="55E3400F">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ет. Першут. «Кутко сӱан» («Муравьиная свадьба»). Темы дружбы, взаимопомощи, борьбы за счастье и способности народа защитить мирную жизнь. Идейно-художественный смысл сказки. Поэтика сказки-поэмы. Речь персонажей и отражение в тексте особенностей их характера и взгляда на жизнь и судьбу. Отношение писателя к событиям и героям. Композиция, богатство и выразительность языка сказки-поэмы. Традиции А.С. Пушкина в творчестве Пет. Першута.</w:t>
      </w:r>
    </w:p>
    <w:p w14:paraId="5CA284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3. Дооктябрьская марийская литература.</w:t>
      </w:r>
    </w:p>
    <w:p w14:paraId="34B0A7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3.1. </w:t>
      </w:r>
      <w:r>
        <w:rPr>
          <w:rFonts w:ascii="Times New Roman" w:hAnsi="Times New Roman"/>
          <w:bCs/>
          <w:sz w:val="28"/>
          <w:szCs w:val="28"/>
          <w:lang w:val="ru-RU"/>
        </w:rPr>
        <w:t>С.Г. Чавайн</w:t>
      </w:r>
      <w:r>
        <w:rPr>
          <w:rFonts w:ascii="Times New Roman" w:hAnsi="Times New Roman"/>
          <w:sz w:val="28"/>
          <w:szCs w:val="28"/>
          <w:lang w:val="ru-RU"/>
        </w:rPr>
        <w:t xml:space="preserve"> – основоположник марийской литературы.</w:t>
      </w:r>
    </w:p>
    <w:p w14:paraId="31D578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изнь и творчество (детство и годы учения, начало литературной деятельности). Воспоминание </w:t>
      </w:r>
      <w:r>
        <w:rPr>
          <w:rFonts w:ascii="Times New Roman" w:hAnsi="Times New Roman"/>
          <w:bCs/>
          <w:sz w:val="28"/>
          <w:szCs w:val="28"/>
          <w:lang w:val="ru-RU"/>
        </w:rPr>
        <w:t>«Поэт лӱмем кузе лекте»</w:t>
      </w:r>
      <w:r>
        <w:rPr>
          <w:rFonts w:ascii="Times New Roman" w:hAnsi="Times New Roman"/>
          <w:b/>
          <w:bCs/>
          <w:sz w:val="28"/>
          <w:szCs w:val="28"/>
          <w:lang w:val="ru-RU"/>
        </w:rPr>
        <w:t xml:space="preserve"> </w:t>
      </w:r>
      <w:r>
        <w:rPr>
          <w:rFonts w:ascii="Times New Roman" w:hAnsi="Times New Roman"/>
          <w:bCs/>
          <w:sz w:val="28"/>
          <w:szCs w:val="28"/>
          <w:lang w:val="ru-RU"/>
        </w:rPr>
        <w:t>(«</w:t>
      </w:r>
      <w:r>
        <w:rPr>
          <w:rFonts w:ascii="Times New Roman" w:hAnsi="Times New Roman"/>
          <w:sz w:val="28"/>
          <w:szCs w:val="28"/>
          <w:lang w:val="ru-RU"/>
        </w:rPr>
        <w:t>Как я стал поэтом»</w:t>
      </w:r>
      <w:r>
        <w:rPr>
          <w:rFonts w:ascii="Times New Roman" w:hAnsi="Times New Roman"/>
          <w:bCs/>
          <w:sz w:val="28"/>
          <w:szCs w:val="28"/>
          <w:lang w:val="ru-RU"/>
        </w:rPr>
        <w:t>).</w:t>
      </w:r>
      <w:r>
        <w:rPr>
          <w:rFonts w:ascii="Times New Roman" w:hAnsi="Times New Roman"/>
          <w:sz w:val="28"/>
          <w:szCs w:val="28"/>
          <w:lang w:val="ru-RU"/>
        </w:rPr>
        <w:t xml:space="preserve"> История и традиции родного народа в творчестве С.Г. Чавайна, опора на творчество русских классиков. Стихотворение «Ото» («Роща»). Выражение любви к родному народу, родной природе, священной роще, отражение автором своей мысли о прошлом, настоящем и светлом будущем своего народа. Призыв к сохранению наследия предков, их традиций. Содержание, композиция, образная система, романтический пафос и выразительный язык стихотворения.</w:t>
      </w:r>
    </w:p>
    <w:p w14:paraId="7F0935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3.2. </w:t>
      </w:r>
      <w:r>
        <w:rPr>
          <w:rFonts w:ascii="Times New Roman" w:hAnsi="Times New Roman"/>
          <w:bCs/>
          <w:sz w:val="28"/>
          <w:szCs w:val="28"/>
          <w:lang w:val="ru-RU"/>
        </w:rPr>
        <w:t>Н.С. Мухин.</w:t>
      </w:r>
      <w:r>
        <w:rPr>
          <w:rFonts w:ascii="Times New Roman" w:hAnsi="Times New Roman"/>
          <w:sz w:val="28"/>
          <w:szCs w:val="28"/>
          <w:lang w:val="ru-RU"/>
        </w:rPr>
        <w:t xml:space="preserve"> Жизнь и творчество (обзор).</w:t>
      </w:r>
    </w:p>
    <w:p w14:paraId="611853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Ото» («Роща»). Символический образ рощи. Взгляд поэта на природу глазами крестьянина-труженика. Художественно-изобразительные средства языка произведения. Сравнительный анализ одноименных стихотворений С.Г. Чавайна и Н.С. Мухина «Ото» («Роща»).</w:t>
      </w:r>
    </w:p>
    <w:p w14:paraId="470A7450">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Стихотворения «Кайык-влак» («Птицы»)</w:t>
      </w:r>
      <w:r>
        <w:rPr>
          <w:rFonts w:ascii="Times New Roman" w:hAnsi="Times New Roman"/>
          <w:sz w:val="28"/>
          <w:szCs w:val="28"/>
          <w:lang w:val="ru-RU"/>
        </w:rPr>
        <w:t xml:space="preserve">, </w:t>
      </w:r>
      <w:r>
        <w:rPr>
          <w:rFonts w:ascii="Times New Roman" w:hAnsi="Times New Roman"/>
          <w:bCs/>
          <w:sz w:val="28"/>
          <w:szCs w:val="28"/>
          <w:lang w:val="ru-RU"/>
        </w:rPr>
        <w:t xml:space="preserve">«Йолагай ден Пулагай» («Лодырь и неряха»). </w:t>
      </w:r>
      <w:r>
        <w:rPr>
          <w:rFonts w:ascii="Times New Roman" w:hAnsi="Times New Roman"/>
          <w:sz w:val="28"/>
          <w:szCs w:val="28"/>
          <w:lang w:val="ru-RU"/>
        </w:rPr>
        <w:t xml:space="preserve">Нравственная основа произведений. </w:t>
      </w:r>
      <w:r>
        <w:rPr>
          <w:rFonts w:ascii="Times New Roman" w:hAnsi="Times New Roman"/>
          <w:bCs/>
          <w:sz w:val="28"/>
          <w:szCs w:val="28"/>
          <w:lang w:val="ru-RU"/>
        </w:rPr>
        <w:t>Опора автора на традиции народного творчества.</w:t>
      </w:r>
    </w:p>
    <w:p w14:paraId="75A66B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3.3. </w:t>
      </w:r>
      <w:r>
        <w:rPr>
          <w:rFonts w:ascii="Times New Roman" w:hAnsi="Times New Roman"/>
          <w:bCs/>
          <w:sz w:val="28"/>
          <w:szCs w:val="28"/>
          <w:lang w:val="ru-RU"/>
        </w:rPr>
        <w:t>Г. Микай</w:t>
      </w:r>
      <w:r>
        <w:rPr>
          <w:rFonts w:ascii="Times New Roman" w:hAnsi="Times New Roman"/>
          <w:sz w:val="28"/>
          <w:szCs w:val="28"/>
          <w:lang w:val="ru-RU"/>
        </w:rPr>
        <w:t xml:space="preserve"> – основоположник жанра басни в марийской литературе.</w:t>
      </w:r>
    </w:p>
    <w:p w14:paraId="2996A2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темы и нравственная проблематика басен. Выражение духа и народной мудрости в баснях. Структурные элементы текста. Языковое своеобразие басен Г. Микая.</w:t>
      </w:r>
    </w:p>
    <w:p w14:paraId="45224A1E">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Басня «Маскаиге» («Медвежонок»). </w:t>
      </w:r>
      <w:r>
        <w:rPr>
          <w:rFonts w:ascii="Times New Roman" w:hAnsi="Times New Roman"/>
          <w:sz w:val="28"/>
          <w:szCs w:val="28"/>
          <w:lang w:val="ru-RU"/>
        </w:rPr>
        <w:t>Основные темы и нравственная проблематика басен. Выражение духа и народной мудрости в баснях. Приёмы создания характеров и ситуаций. Изображение пороков, недостатков, ума и глупости, хитрости, невежества, самонадеянности людей через образы животных и насекомых.</w:t>
      </w:r>
    </w:p>
    <w:p w14:paraId="3DF250BF">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Басня «Пормо» </w:t>
      </w:r>
      <w:r>
        <w:rPr>
          <w:rFonts w:ascii="Times New Roman" w:hAnsi="Times New Roman"/>
          <w:sz w:val="28"/>
          <w:szCs w:val="28"/>
          <w:lang w:val="ru-RU"/>
        </w:rPr>
        <w:t>(«Слепень»)</w:t>
      </w:r>
      <w:r>
        <w:rPr>
          <w:rFonts w:ascii="Times New Roman" w:hAnsi="Times New Roman"/>
          <w:bCs/>
          <w:sz w:val="28"/>
          <w:szCs w:val="28"/>
          <w:lang w:val="ru-RU"/>
        </w:rPr>
        <w:t>.</w:t>
      </w:r>
      <w:r>
        <w:rPr>
          <w:rFonts w:ascii="Times New Roman" w:hAnsi="Times New Roman"/>
          <w:sz w:val="28"/>
          <w:szCs w:val="28"/>
          <w:lang w:val="ru-RU"/>
        </w:rPr>
        <w:t xml:space="preserve"> Основные темы и нравственная проблематика басни. Аллегория как приём описания характера людей. Мораль басен как обобщённое выражение идеи произведения. Структурные элементы текста.</w:t>
      </w:r>
    </w:p>
    <w:p w14:paraId="1F67E0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4. </w:t>
      </w:r>
      <w:r>
        <w:rPr>
          <w:rFonts w:ascii="Times New Roman" w:hAnsi="Times New Roman"/>
          <w:bCs/>
          <w:sz w:val="28"/>
          <w:szCs w:val="28"/>
          <w:lang w:val="ru-RU"/>
        </w:rPr>
        <w:t>Марийская литература советского периода.</w:t>
      </w:r>
    </w:p>
    <w:p w14:paraId="052BB4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4.1. </w:t>
      </w:r>
      <w:r>
        <w:rPr>
          <w:rFonts w:ascii="Times New Roman" w:hAnsi="Times New Roman"/>
          <w:bCs/>
          <w:sz w:val="28"/>
          <w:szCs w:val="28"/>
          <w:lang w:val="ru-RU"/>
        </w:rPr>
        <w:t>М. Шкетан</w:t>
      </w:r>
      <w:r>
        <w:rPr>
          <w:rFonts w:ascii="Times New Roman" w:hAnsi="Times New Roman"/>
          <w:sz w:val="28"/>
          <w:szCs w:val="28"/>
          <w:lang w:val="ru-RU"/>
        </w:rPr>
        <w:t>. Жизнь и творчество (обзор).</w:t>
      </w:r>
    </w:p>
    <w:p w14:paraId="17010D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р ребёнка в творчестве писателя. </w:t>
      </w:r>
      <w:r>
        <w:rPr>
          <w:rFonts w:ascii="Times New Roman" w:hAnsi="Times New Roman"/>
          <w:bCs/>
          <w:sz w:val="28"/>
          <w:szCs w:val="28"/>
          <w:lang w:val="ru-RU"/>
        </w:rPr>
        <w:t xml:space="preserve">Рассказ «Мичун уке ачажат…» </w:t>
      </w:r>
      <w:r>
        <w:rPr>
          <w:rFonts w:ascii="Times New Roman" w:hAnsi="Times New Roman"/>
          <w:sz w:val="28"/>
          <w:szCs w:val="28"/>
          <w:lang w:val="ru-RU"/>
        </w:rPr>
        <w:t>(«У Мичу нет отца…»). Тематика и социальная проблематика рассказа. Быт и традиции народа, характеры персонажей, их нравственный облик. Образ сироты Мичу. Описание природы и его художественная функция.</w:t>
      </w:r>
    </w:p>
    <w:p w14:paraId="2020F6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4.2. Шабдар Осып</w:t>
      </w:r>
      <w:r>
        <w:rPr>
          <w:rFonts w:ascii="Times New Roman" w:hAnsi="Times New Roman"/>
          <w:bCs/>
          <w:sz w:val="28"/>
          <w:szCs w:val="28"/>
          <w:lang w:val="ru-RU"/>
        </w:rPr>
        <w:t xml:space="preserve">. </w:t>
      </w:r>
      <w:r>
        <w:rPr>
          <w:rFonts w:ascii="Times New Roman" w:hAnsi="Times New Roman"/>
          <w:sz w:val="28"/>
          <w:szCs w:val="28"/>
          <w:lang w:val="ru-RU"/>
        </w:rPr>
        <w:t>Жизнь и творчество (обзор).</w:t>
      </w:r>
    </w:p>
    <w:p w14:paraId="3350E5C1">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овесть «Тӱшка вий дене» </w:t>
      </w:r>
      <w:r>
        <w:rPr>
          <w:rFonts w:ascii="Times New Roman" w:hAnsi="Times New Roman"/>
          <w:sz w:val="28"/>
          <w:szCs w:val="28"/>
          <w:lang w:val="ru-RU"/>
        </w:rPr>
        <w:t>(«Силой коллектива»). Единство человека и природы. Формирование детского коллектива в процессе трудовой деятельности на лоне природы, развитие нравственного, жизненного опыта детей, их жизненной позиции. Образ учителя Ивана Васильевича. Мастерство писателя в создании портретных и сравнительных характеристик детей. Обороты, словесные выражения, используемые автором при описании картины природы.</w:t>
      </w:r>
    </w:p>
    <w:p w14:paraId="642639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4.3. М. Казаков (</w:t>
      </w:r>
      <w:r>
        <w:rPr>
          <w:rFonts w:ascii="Times New Roman" w:hAnsi="Times New Roman"/>
          <w:bCs/>
          <w:sz w:val="28"/>
          <w:szCs w:val="28"/>
          <w:lang w:val="ru-RU"/>
        </w:rPr>
        <w:t>Н.И. Казаков).</w:t>
      </w:r>
      <w:r>
        <w:rPr>
          <w:rFonts w:ascii="Times New Roman" w:hAnsi="Times New Roman"/>
          <w:sz w:val="28"/>
          <w:szCs w:val="28"/>
          <w:lang w:val="ru-RU"/>
        </w:rPr>
        <w:t xml:space="preserve"> Жизнь и творчество (обзор).</w:t>
      </w:r>
    </w:p>
    <w:p w14:paraId="3EE0A7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Миша». Изображение в лирическом произведении чувства любви к Родине и готовности к её защите. Изобразительно-выразительные средства языка стихотворения (эпитеты, сравнения, прямое и переносное значение слов). Поэтика стихотворения.</w:t>
      </w:r>
    </w:p>
    <w:p w14:paraId="118A8BA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6.4.4. И. Одар</w:t>
      </w:r>
      <w:r>
        <w:rPr>
          <w:rFonts w:ascii="Times New Roman" w:hAnsi="Times New Roman"/>
          <w:bCs/>
          <w:sz w:val="28"/>
          <w:szCs w:val="28"/>
          <w:lang w:val="ru-RU"/>
        </w:rPr>
        <w:t xml:space="preserve">. </w:t>
      </w:r>
      <w:r>
        <w:rPr>
          <w:rFonts w:ascii="Times New Roman" w:hAnsi="Times New Roman"/>
          <w:sz w:val="28"/>
          <w:szCs w:val="28"/>
          <w:lang w:val="ru-RU"/>
        </w:rPr>
        <w:t xml:space="preserve">Жизнь и творчество (обзор). </w:t>
      </w:r>
    </w:p>
    <w:p w14:paraId="51DB1FB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Рассказ «Таргылтыш» («Леший»). </w:t>
      </w:r>
      <w:r>
        <w:rPr>
          <w:rFonts w:ascii="Times New Roman" w:hAnsi="Times New Roman"/>
          <w:sz w:val="28"/>
          <w:szCs w:val="28"/>
          <w:lang w:val="ru-RU"/>
        </w:rPr>
        <w:t xml:space="preserve">Фольклорные традиции, юмор в произведении. </w:t>
      </w:r>
      <w:r>
        <w:rPr>
          <w:rFonts w:ascii="Times New Roman" w:hAnsi="Times New Roman"/>
          <w:bCs/>
          <w:sz w:val="28"/>
          <w:szCs w:val="28"/>
          <w:lang w:val="ru-RU"/>
        </w:rPr>
        <w:t>Образы детей. Отношение писателя к событиям и героям. Язык рассказа, картины природы и их функции.</w:t>
      </w:r>
    </w:p>
    <w:p w14:paraId="11A04D0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6.4.5. Н.Ф. Ильяков</w:t>
      </w:r>
      <w:r>
        <w:rPr>
          <w:rFonts w:ascii="Times New Roman" w:hAnsi="Times New Roman"/>
          <w:bCs/>
          <w:sz w:val="28"/>
          <w:szCs w:val="28"/>
          <w:lang w:val="ru-RU"/>
        </w:rPr>
        <w:t>.</w:t>
      </w:r>
    </w:p>
    <w:p w14:paraId="7C7E45C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Рассказ «Латик кролик» («Одиннадцать кроликов»). Морально-этические проблемы в рассказе. Взаимоотношения родителей с детьми. Роль семьи в воспитании подрастающего поколения. Основная идея произведения. Использование приёмов и художественно-выразительных средств народного поэтического творчества. Образ главного героя – Вити.</w:t>
      </w:r>
    </w:p>
    <w:p w14:paraId="19719B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4.6. </w:t>
      </w:r>
      <w:r>
        <w:rPr>
          <w:rFonts w:ascii="Times New Roman" w:hAnsi="Times New Roman"/>
          <w:bCs/>
          <w:sz w:val="28"/>
          <w:szCs w:val="28"/>
          <w:lang w:val="ru-RU"/>
        </w:rPr>
        <w:t>К.И. Беляев</w:t>
      </w:r>
      <w:r>
        <w:rPr>
          <w:rFonts w:ascii="Times New Roman" w:hAnsi="Times New Roman"/>
          <w:sz w:val="28"/>
          <w:szCs w:val="28"/>
          <w:lang w:val="ru-RU"/>
        </w:rPr>
        <w:t>.</w:t>
      </w:r>
    </w:p>
    <w:p w14:paraId="1084AA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Изи тумо» («Дубок»). Образ родной природы в рассказе. Отношение молодого поколения к природе. Образ героев рассказа. Символический образ дубка.</w:t>
      </w:r>
    </w:p>
    <w:p w14:paraId="783B14DA">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6.4.7. </w:t>
      </w:r>
      <w:r>
        <w:rPr>
          <w:rFonts w:ascii="Times New Roman" w:hAnsi="Times New Roman"/>
          <w:bCs/>
          <w:sz w:val="28"/>
          <w:szCs w:val="28"/>
          <w:lang w:val="ru-RU"/>
        </w:rPr>
        <w:t>В.Х. Колумб</w:t>
      </w:r>
      <w:r>
        <w:rPr>
          <w:rFonts w:ascii="Times New Roman" w:hAnsi="Times New Roman"/>
          <w:sz w:val="28"/>
          <w:szCs w:val="28"/>
          <w:lang w:val="ru-RU"/>
        </w:rPr>
        <w:t xml:space="preserve">. Жизнь и творчество (обзор). </w:t>
      </w:r>
    </w:p>
    <w:p w14:paraId="7E111B6C">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Стихотворение </w:t>
      </w:r>
      <w:r>
        <w:rPr>
          <w:rFonts w:ascii="Times New Roman" w:hAnsi="Times New Roman"/>
          <w:sz w:val="28"/>
          <w:szCs w:val="28"/>
          <w:lang w:val="ru-RU"/>
        </w:rPr>
        <w:t>«Чодыра йомак» («Лесная сказка»). Обострённое чувство родства человека с природой, отношение к ней как к близкому, родному, живому феномену. Образ лирического героя. Мастерство поэта в использовании аллегории. Художественные особенности произведения.</w:t>
      </w:r>
    </w:p>
    <w:p w14:paraId="28BD2C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4.8. </w:t>
      </w:r>
      <w:r>
        <w:rPr>
          <w:rFonts w:ascii="Times New Roman" w:hAnsi="Times New Roman"/>
          <w:bCs/>
          <w:sz w:val="28"/>
          <w:szCs w:val="28"/>
          <w:lang w:val="ru-RU"/>
        </w:rPr>
        <w:t>А.Ф. Фёдоров.</w:t>
      </w:r>
    </w:p>
    <w:p w14:paraId="3D211252">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ейзажные зарисовки «Выле-выле» («Свиристель»), «Турий» («Жаворонок»), «Шÿшпык» («Соловей»). </w:t>
      </w:r>
      <w:r>
        <w:rPr>
          <w:rFonts w:ascii="Times New Roman" w:hAnsi="Times New Roman"/>
          <w:sz w:val="28"/>
          <w:szCs w:val="28"/>
          <w:lang w:val="ru-RU"/>
        </w:rPr>
        <w:t>Малая родина, родная природа как выражение художественного восприятия окружающего мира и осмысление собственного мироощущения, настроения. Мастерство писателя в раскрытии красоты и особенностей родной природы.</w:t>
      </w:r>
    </w:p>
    <w:p w14:paraId="02640A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4.9. </w:t>
      </w:r>
      <w:r>
        <w:rPr>
          <w:rFonts w:ascii="Times New Roman" w:hAnsi="Times New Roman"/>
          <w:bCs/>
          <w:sz w:val="28"/>
          <w:szCs w:val="28"/>
          <w:lang w:val="ru-RU"/>
        </w:rPr>
        <w:t>Шадт Булат</w:t>
      </w:r>
      <w:r>
        <w:rPr>
          <w:rFonts w:ascii="Times New Roman" w:hAnsi="Times New Roman"/>
          <w:sz w:val="28"/>
          <w:szCs w:val="28"/>
          <w:lang w:val="ru-RU"/>
        </w:rPr>
        <w:t>.</w:t>
      </w:r>
    </w:p>
    <w:p w14:paraId="5CD7AAC9">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Стихотворение «Ший памаш» («Серебряный родник»). </w:t>
      </w:r>
      <w:r>
        <w:rPr>
          <w:rFonts w:ascii="Times New Roman" w:hAnsi="Times New Roman"/>
          <w:sz w:val="28"/>
          <w:szCs w:val="28"/>
          <w:lang w:val="ru-RU"/>
        </w:rPr>
        <w:t>Поэтическое изображение родной природы и выражение авторского настроения, миросозерцания. Слияние с природой, эмоциональное состояние лирического героя. Родник как обобщающий символ силы и красота природы.</w:t>
      </w:r>
    </w:p>
    <w:p w14:paraId="18D8A2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4.10. </w:t>
      </w:r>
      <w:r>
        <w:rPr>
          <w:rFonts w:ascii="Times New Roman" w:hAnsi="Times New Roman"/>
          <w:bCs/>
          <w:sz w:val="28"/>
          <w:szCs w:val="28"/>
          <w:lang w:val="ru-RU"/>
        </w:rPr>
        <w:t>С.А. Вишневский</w:t>
      </w:r>
      <w:r>
        <w:rPr>
          <w:rFonts w:ascii="Times New Roman" w:hAnsi="Times New Roman"/>
          <w:sz w:val="28"/>
          <w:szCs w:val="28"/>
          <w:lang w:val="ru-RU"/>
        </w:rPr>
        <w:t>.</w:t>
      </w:r>
    </w:p>
    <w:p w14:paraId="2D08AA90">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Стихотворение </w:t>
      </w:r>
      <w:r>
        <w:rPr>
          <w:rFonts w:ascii="Times New Roman" w:hAnsi="Times New Roman"/>
          <w:sz w:val="28"/>
          <w:szCs w:val="28"/>
          <w:lang w:val="ru-RU"/>
        </w:rPr>
        <w:t>«Марий Эл». Поэтика стихотворения. Патриотизм стихотворения. Любовь к своему родному краю, верность обычаям и традициям своего народа.</w:t>
      </w:r>
    </w:p>
    <w:p w14:paraId="0740C06D">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6.4.11. А.А. Александров-Арсак</w:t>
      </w:r>
      <w:r>
        <w:rPr>
          <w:rFonts w:ascii="Times New Roman" w:hAnsi="Times New Roman"/>
          <w:bCs/>
          <w:sz w:val="28"/>
          <w:szCs w:val="28"/>
          <w:lang w:val="ru-RU"/>
        </w:rPr>
        <w:t>.</w:t>
      </w:r>
    </w:p>
    <w:p w14:paraId="55E4FF7A">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Стихотворение «Тау, авай» («Спасибо, мама»). </w:t>
      </w:r>
      <w:r>
        <w:rPr>
          <w:rFonts w:ascii="Times New Roman" w:hAnsi="Times New Roman"/>
          <w:sz w:val="28"/>
          <w:szCs w:val="28"/>
          <w:lang w:val="ru-RU"/>
        </w:rPr>
        <w:t>Основная идея стихотворения, его нравственная основа. Образ матери. Уважение и благодарность лирического героя матери. Язык стихотворения.</w:t>
      </w:r>
    </w:p>
    <w:p w14:paraId="17F32F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5.</w:t>
      </w:r>
      <w:bookmarkStart w:id="280" w:name="_Hlk101789669"/>
      <w:r>
        <w:rPr>
          <w:rFonts w:ascii="Times New Roman" w:hAnsi="Times New Roman"/>
          <w:sz w:val="28"/>
          <w:szCs w:val="28"/>
          <w:lang w:val="ru-RU"/>
        </w:rPr>
        <w:t> </w:t>
      </w:r>
      <w:r>
        <w:rPr>
          <w:rFonts w:ascii="Times New Roman" w:hAnsi="Times New Roman"/>
          <w:bCs/>
          <w:sz w:val="28"/>
          <w:szCs w:val="28"/>
          <w:lang w:val="ru-RU"/>
        </w:rPr>
        <w:t>Современная марийская литература</w:t>
      </w:r>
      <w:bookmarkEnd w:id="280"/>
      <w:r>
        <w:rPr>
          <w:rFonts w:ascii="Times New Roman" w:hAnsi="Times New Roman"/>
          <w:bCs/>
          <w:sz w:val="28"/>
          <w:szCs w:val="28"/>
          <w:lang w:val="ru-RU"/>
        </w:rPr>
        <w:t>.</w:t>
      </w:r>
    </w:p>
    <w:p w14:paraId="1773D6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6.5.1. З.М. Дудина</w:t>
      </w:r>
      <w:r>
        <w:rPr>
          <w:rFonts w:ascii="Times New Roman" w:hAnsi="Times New Roman"/>
          <w:sz w:val="28"/>
          <w:szCs w:val="28"/>
          <w:lang w:val="ru-RU"/>
        </w:rPr>
        <w:t>.</w:t>
      </w:r>
    </w:p>
    <w:p w14:paraId="36B9AD82">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Стихотворение </w:t>
      </w:r>
      <w:r>
        <w:rPr>
          <w:rFonts w:ascii="Times New Roman" w:hAnsi="Times New Roman"/>
          <w:sz w:val="28"/>
          <w:szCs w:val="28"/>
          <w:lang w:val="ru-RU"/>
        </w:rPr>
        <w:t>«Авай дене пырля» («Вместе с мамой»). Образ матери-женщины. Мать – самый важный человек в жизни каждого человека. Великая сила матери, порождающая веру и любовь к жизни. Нравственная проблематика произведения. Язык произведения.</w:t>
      </w:r>
    </w:p>
    <w:p w14:paraId="3B251E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6.6. Фольклор и литература народов России.</w:t>
      </w:r>
    </w:p>
    <w:p w14:paraId="543A4D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6.6.1. Надежда Силпи</w:t>
      </w:r>
      <w:r>
        <w:rPr>
          <w:rFonts w:ascii="Times New Roman" w:hAnsi="Times New Roman"/>
          <w:sz w:val="28"/>
          <w:szCs w:val="28"/>
          <w:lang w:val="ru-RU"/>
        </w:rPr>
        <w:t>.</w:t>
      </w:r>
    </w:p>
    <w:p w14:paraId="158299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е «Шӱмбел Чуваш мландем» </w:t>
      </w:r>
      <w:r>
        <w:rPr>
          <w:rFonts w:ascii="Times New Roman" w:hAnsi="Times New Roman"/>
          <w:bCs/>
          <w:sz w:val="28"/>
          <w:szCs w:val="28"/>
          <w:lang w:val="ru-RU"/>
        </w:rPr>
        <w:t xml:space="preserve">(«Родной мой край»). </w:t>
      </w:r>
      <w:r>
        <w:rPr>
          <w:rFonts w:ascii="Times New Roman" w:hAnsi="Times New Roman"/>
          <w:sz w:val="28"/>
          <w:szCs w:val="28"/>
          <w:lang w:val="ru-RU"/>
        </w:rPr>
        <w:t>Патриотизм стихотворения. Любовь к своему родному краю, верность обычаям и традициям своего народа. Изобразительно-выразительные средства стихотворения.</w:t>
      </w:r>
    </w:p>
    <w:p w14:paraId="2EB4F3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0.6.7. Теория литературы. </w:t>
      </w:r>
    </w:p>
    <w:p w14:paraId="4551CA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литература как искусство слова.</w:t>
      </w:r>
    </w:p>
    <w:p w14:paraId="2BE1AB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 (фольклор). Жанры устного народного творчества. Сказки о животных, волшебные и бытовые сказки. Герои сказок. Сюжет. Композиция и язык фольклорных произведений. Фантастический и реальный мир сказок. Литературная сказка. Автор. Повествователь. Малые жанры: пословицы и поговорки, загадки, приметы, запреты.</w:t>
      </w:r>
    </w:p>
    <w:p w14:paraId="0E9695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сня. Сюжет. Аллегория. Мораль. Сравнения. Юмор и сатира.</w:t>
      </w:r>
    </w:p>
    <w:p w14:paraId="01325C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Тема. Основная идея. Сюжет. Портрет. Художественная деталь. Характер героя. Пейзаж. Повествование. Описание.</w:t>
      </w:r>
    </w:p>
    <w:p w14:paraId="18ABB8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ическое стихотворение. Рифма. Образ лирического героя. Олицетворение. Эпитет. Метафора. Проза и стихотворение.</w:t>
      </w:r>
    </w:p>
    <w:p w14:paraId="69FE9D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природы в современной марийской прозе.</w:t>
      </w:r>
    </w:p>
    <w:p w14:paraId="2AEB53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7. Содержание обучения в 6 классе.</w:t>
      </w:r>
    </w:p>
    <w:p w14:paraId="08365A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7.1. </w:t>
      </w:r>
      <w:r>
        <w:rPr>
          <w:rFonts w:ascii="Times New Roman" w:hAnsi="Times New Roman"/>
          <w:bCs/>
          <w:sz w:val="28"/>
          <w:szCs w:val="28"/>
          <w:lang w:val="ru-RU"/>
        </w:rPr>
        <w:t>Введение.</w:t>
      </w:r>
    </w:p>
    <w:p w14:paraId="175A7F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литература – зеркало жизни.</w:t>
      </w:r>
    </w:p>
    <w:p w14:paraId="2C8F52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7.2. </w:t>
      </w:r>
      <w:r>
        <w:rPr>
          <w:rFonts w:ascii="Times New Roman" w:hAnsi="Times New Roman"/>
          <w:bCs/>
          <w:sz w:val="28"/>
          <w:szCs w:val="28"/>
          <w:lang w:val="ru-RU"/>
        </w:rPr>
        <w:t>Устное народное творчество.</w:t>
      </w:r>
    </w:p>
    <w:p w14:paraId="11F790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7.2.1. Народная лирика.</w:t>
      </w:r>
    </w:p>
    <w:p w14:paraId="2F2E3B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есенной лирики в тесной связи с национальными особенностями истории, быта и культуры народа. Раскрытие чувств и переживаний, ощущений человека, его отношения к происходящим событиям. Многообразие содержания народной лирики. Особенности композиции и языка народной песни, её эстетическое значение. Песни мари, проживающих в разных регионах. Бытование. Собиратели и исполнители народных песен.</w:t>
      </w:r>
    </w:p>
    <w:p w14:paraId="312138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песни «Ошвичынат келгыжым шинчалам ыле гын…», («Если бы знал глубину реки Белой…»), «Вӱдшӧ йога, серже кодеш» («Воды текут, берега остаются»), «Коремже келге, вӱдшат уке» (Глубок овраг, да нет воды»), «Эр кечыже лектеш» («Восходит утреннее солнце»). Отражение в песнях богатства души народа, его мировоззрения, социально-исторического и эстетического опыта, передача образа мыслей, глубины психологических переживаний и оттенков чувств.</w:t>
      </w:r>
    </w:p>
    <w:p w14:paraId="1EC06D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0.7.2.2. Тоштыеҥ ой </w:t>
      </w:r>
      <w:r>
        <w:rPr>
          <w:rFonts w:ascii="Times New Roman" w:hAnsi="Times New Roman"/>
          <w:bCs/>
          <w:sz w:val="28"/>
          <w:szCs w:val="28"/>
          <w:lang w:val="ru-RU"/>
        </w:rPr>
        <w:t>(Миф).</w:t>
      </w:r>
    </w:p>
    <w:p w14:paraId="675913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мировоззрения, мировосприятия народа, его отношения с природой. Повествование о возникновении мира и земли, появлении первого человека, происхождении народа мари, об основных законах развития природы и общества.</w:t>
      </w:r>
    </w:p>
    <w:p w14:paraId="57DF49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 «Кавасе ӱдыр – кӱтӱчӧ» («Дочь неба – пастушка»). Дочь неба и Марий - символ связи между небом и землей. Противостояние добра и зла. Юмо (Бог) - светлое, доброе, мягкое. Керемет – тёмное, злое, твердое. Особенности содержания и формы фольклорного произведения.</w:t>
      </w:r>
    </w:p>
    <w:p w14:paraId="61E98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7.2.3. Легенде (Легенда).</w:t>
      </w:r>
    </w:p>
    <w:p w14:paraId="2B6DB2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а «Илыше кӱ» («Живой камень»). Чумбылат – защитник родной земли и народа. Чумбылат как символ исполинской силы и мужества. Бескорыстное служение Родине и народу, мужество, справедливость, чувство собственного достоинства – основные черты характера Чумбылата.</w:t>
      </w:r>
    </w:p>
    <w:p w14:paraId="077D2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7.2.4. Преданий (Предание).</w:t>
      </w:r>
    </w:p>
    <w:p w14:paraId="5E9537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рийские предания как жанр несказочной прозы. Содержание в них богатых исторических сведений, освещение особенностей культуры, быта и нравов марийского народа в различные этапы его истории. Познавательная, информативная функция преданий.</w:t>
      </w:r>
    </w:p>
    <w:p w14:paraId="5350E599">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Акпарс </w:t>
      </w:r>
      <w:r>
        <w:rPr>
          <w:rFonts w:ascii="Times New Roman" w:hAnsi="Times New Roman"/>
          <w:sz w:val="28"/>
          <w:szCs w:val="28"/>
          <w:lang w:val="ru-RU"/>
        </w:rPr>
        <w:t>нерген преданий» («Предание об Акпарсе»).</w:t>
      </w:r>
    </w:p>
    <w:p w14:paraId="093DD5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е об Акпарсе. Акпарс – мудрый и мужественный герой марийского народа.</w:t>
      </w:r>
    </w:p>
    <w:p w14:paraId="57BFA6ED">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7.2.5. </w:t>
      </w:r>
      <w:r>
        <w:rPr>
          <w:rFonts w:ascii="Times New Roman" w:hAnsi="Times New Roman"/>
          <w:bCs/>
          <w:sz w:val="28"/>
          <w:szCs w:val="28"/>
          <w:lang w:val="ru-RU"/>
        </w:rPr>
        <w:t>Эпос – героическое повествование о прошлом.</w:t>
      </w:r>
    </w:p>
    <w:p w14:paraId="50C8E2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рийский национальный эпос, поэтическая энциклопедия духовной жизни и мифологического мышления марийского народа.</w:t>
      </w:r>
    </w:p>
    <w:p w14:paraId="205CC1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Я. Спиридонов, А.И. Мокеев «Югорно», 18-ше мур </w:t>
      </w:r>
      <w:r>
        <w:rPr>
          <w:rFonts w:ascii="Times New Roman" w:hAnsi="Times New Roman"/>
          <w:bCs/>
          <w:sz w:val="28"/>
          <w:szCs w:val="28"/>
          <w:lang w:val="ru-RU"/>
        </w:rPr>
        <w:t xml:space="preserve">(«Песнь о вещем пути», </w:t>
      </w:r>
      <w:r>
        <w:rPr>
          <w:rFonts w:ascii="Times New Roman" w:hAnsi="Times New Roman"/>
          <w:sz w:val="28"/>
          <w:szCs w:val="28"/>
          <w:lang w:val="ru-RU"/>
        </w:rPr>
        <w:t>18-я песнь). Содержание, стержень сюжета, художественные особенности произведения. Борьба добра против злой силы. Образ шелковых качелей как символ связи земли и неба. Композиция и художественные особенности произведения.</w:t>
      </w:r>
    </w:p>
    <w:p w14:paraId="396D31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7.3. </w:t>
      </w:r>
      <w:r>
        <w:rPr>
          <w:rFonts w:ascii="Times New Roman" w:hAnsi="Times New Roman"/>
          <w:bCs/>
          <w:sz w:val="28"/>
          <w:szCs w:val="28"/>
          <w:lang w:val="ru-RU"/>
        </w:rPr>
        <w:t>Марийская литература советского периода.</w:t>
      </w:r>
    </w:p>
    <w:p w14:paraId="156105BE">
      <w:pPr>
        <w:widowControl/>
        <w:spacing w:after="0" w:line="350" w:lineRule="auto"/>
        <w:ind w:firstLine="709"/>
        <w:jc w:val="both"/>
        <w:rPr>
          <w:rFonts w:ascii="Times New Roman" w:hAnsi="Times New Roman"/>
          <w:sz w:val="28"/>
          <w:szCs w:val="28"/>
          <w:lang w:val="ru-RU"/>
        </w:rPr>
      </w:pPr>
      <w:bookmarkStart w:id="281" w:name="_Hlk101790994"/>
      <w:r>
        <w:rPr>
          <w:rFonts w:ascii="Times New Roman" w:hAnsi="Times New Roman"/>
          <w:sz w:val="28"/>
          <w:szCs w:val="28"/>
          <w:lang w:val="ru-RU"/>
        </w:rPr>
        <w:t>110.</w:t>
      </w:r>
      <w:r>
        <w:rPr>
          <w:rFonts w:ascii="Times New Roman" w:hAnsi="Times New Roman"/>
          <w:bCs/>
          <w:sz w:val="28"/>
          <w:szCs w:val="28"/>
          <w:lang w:val="ru-RU"/>
        </w:rPr>
        <w:t>7.3.1. В.М. </w:t>
      </w:r>
      <w:bookmarkEnd w:id="281"/>
      <w:r>
        <w:rPr>
          <w:rFonts w:ascii="Times New Roman" w:hAnsi="Times New Roman"/>
          <w:bCs/>
          <w:sz w:val="28"/>
          <w:szCs w:val="28"/>
          <w:lang w:val="ru-RU"/>
        </w:rPr>
        <w:t>Иванов.</w:t>
      </w:r>
      <w:r>
        <w:rPr>
          <w:rFonts w:ascii="Times New Roman" w:hAnsi="Times New Roman"/>
          <w:sz w:val="28"/>
          <w:szCs w:val="28"/>
          <w:lang w:val="ru-RU"/>
        </w:rPr>
        <w:t xml:space="preserve"> Жизненный и творческий путь.</w:t>
      </w:r>
    </w:p>
    <w:p w14:paraId="1F8E1C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едения писателя для детей. Повесть «Вӱдшӧ келге, серже тура» («Река глубока, берега круты»). Изображение быта и жизни марийской деревни в военные годы. Реальность военного детства. Дружеская атмосфера, взаимопомощь и выручка представителей разных национальностей. Вклад взрослых и детей в общую победу над фашизмом в годы Великой Отечественной войны. Образы детей. Мастерство писателя в изображении дружбы и проявления душевного богатства между представителями разных национальностей.</w:t>
      </w:r>
    </w:p>
    <w:p w14:paraId="65B58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7.3.2. Г.И. Матюков (Г. Матюковский).</w:t>
      </w:r>
      <w:r>
        <w:rPr>
          <w:rFonts w:ascii="Times New Roman" w:hAnsi="Times New Roman"/>
          <w:sz w:val="28"/>
          <w:szCs w:val="28"/>
          <w:lang w:val="ru-RU"/>
        </w:rPr>
        <w:t xml:space="preserve"> Жизнь и творчество (обзор).</w:t>
      </w:r>
    </w:p>
    <w:p w14:paraId="483194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Петю» («Петя»). Произведение о героизме, патриотизме, самоотверженности. Петя – патриот своего народа. Композиция и художественные особенности произведения.</w:t>
      </w:r>
    </w:p>
    <w:p w14:paraId="6B3504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7.3.3. Н. Лекайн (Н.С. Еремеев).</w:t>
      </w:r>
      <w:r>
        <w:rPr>
          <w:rFonts w:ascii="Times New Roman" w:hAnsi="Times New Roman"/>
          <w:sz w:val="28"/>
          <w:szCs w:val="28"/>
          <w:lang w:val="ru-RU"/>
        </w:rPr>
        <w:t xml:space="preserve"> Жизнь и творчество (обзор).</w:t>
      </w:r>
    </w:p>
    <w:p w14:paraId="6132AF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Шӧртньӧ падыраш» («Золотая крошка»). Патриотический подвиг детей в годы великих испытаний для народа. Взаимоотношения героев, взаимопомощь, взаимовыручка. Мастерство писателя в изображении быта и жизни марийской деревни и дружбы детей народов разных национальностей в годы Великой Отечественной войны. Романтический пафос произведения. Роль пейзажа в повести.</w:t>
      </w:r>
    </w:p>
    <w:p w14:paraId="7A4FC5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7.3.4. С.В. Николаев.</w:t>
      </w:r>
      <w:r>
        <w:rPr>
          <w:rFonts w:ascii="Times New Roman" w:hAnsi="Times New Roman"/>
          <w:sz w:val="28"/>
          <w:szCs w:val="28"/>
          <w:lang w:val="ru-RU"/>
        </w:rPr>
        <w:t xml:space="preserve"> Жизнь и творчество (обзор).</w:t>
      </w:r>
    </w:p>
    <w:p w14:paraId="2755A25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Стихотворение</w:t>
      </w:r>
      <w:r>
        <w:rPr>
          <w:rFonts w:ascii="Times New Roman" w:hAnsi="Times New Roman"/>
          <w:b/>
          <w:bCs/>
          <w:sz w:val="28"/>
          <w:szCs w:val="28"/>
          <w:lang w:val="ru-RU"/>
        </w:rPr>
        <w:t xml:space="preserve"> </w:t>
      </w:r>
      <w:r>
        <w:rPr>
          <w:rFonts w:ascii="Times New Roman" w:hAnsi="Times New Roman"/>
          <w:sz w:val="28"/>
          <w:szCs w:val="28"/>
          <w:lang w:val="ru-RU"/>
        </w:rPr>
        <w:t>«</w:t>
      </w:r>
      <w:r>
        <w:rPr>
          <w:rFonts w:ascii="Times New Roman" w:hAnsi="Times New Roman"/>
          <w:bCs/>
          <w:sz w:val="28"/>
          <w:szCs w:val="28"/>
          <w:lang w:val="ru-RU"/>
        </w:rPr>
        <w:t>Ик пушеҥге ок ыште пÿртÿсым</w:t>
      </w:r>
      <w:r>
        <w:rPr>
          <w:rFonts w:ascii="Times New Roman" w:hAnsi="Times New Roman"/>
          <w:b/>
          <w:bCs/>
          <w:sz w:val="28"/>
          <w:szCs w:val="28"/>
          <w:lang w:val="ru-RU"/>
        </w:rPr>
        <w:t>»</w:t>
      </w:r>
      <w:r>
        <w:rPr>
          <w:rFonts w:ascii="Times New Roman" w:hAnsi="Times New Roman"/>
          <w:bCs/>
          <w:sz w:val="28"/>
          <w:szCs w:val="28"/>
          <w:lang w:val="ru-RU"/>
        </w:rPr>
        <w:t xml:space="preserve"> («Одинокое дерево не создаёт природу»). Нравственная основа и дух патриотизма. Место человека в жизни, его отношение к природе и окружающим.</w:t>
      </w:r>
    </w:p>
    <w:p w14:paraId="063E4A0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Стихотворение</w:t>
      </w:r>
      <w:r>
        <w:rPr>
          <w:rFonts w:ascii="Times New Roman" w:hAnsi="Times New Roman"/>
          <w:bCs/>
          <w:sz w:val="28"/>
          <w:szCs w:val="28"/>
          <w:lang w:val="ru-RU"/>
        </w:rPr>
        <w:t xml:space="preserve"> </w:t>
      </w:r>
      <w:r>
        <w:rPr>
          <w:rFonts w:ascii="Times New Roman" w:hAnsi="Times New Roman"/>
          <w:sz w:val="28"/>
          <w:szCs w:val="28"/>
          <w:lang w:val="ru-RU"/>
        </w:rPr>
        <w:t>«</w:t>
      </w:r>
      <w:r>
        <w:rPr>
          <w:rFonts w:ascii="Times New Roman" w:hAnsi="Times New Roman"/>
          <w:bCs/>
          <w:sz w:val="28"/>
          <w:szCs w:val="28"/>
          <w:lang w:val="ru-RU"/>
        </w:rPr>
        <w:t>Кугешна лÿмжö дене марий» («Гордится именем своим мари»). Выражение в стихотворении чувства гордости за свой народ, его делами, культурой, историей. Особенности композиции и языка стихотворения.</w:t>
      </w:r>
    </w:p>
    <w:p w14:paraId="47652F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7.3.5. А. Мичурин-Азмекей (А.С. Ятманов).</w:t>
      </w:r>
      <w:r>
        <w:rPr>
          <w:rFonts w:ascii="Times New Roman" w:hAnsi="Times New Roman"/>
          <w:sz w:val="28"/>
          <w:szCs w:val="28"/>
          <w:lang w:val="ru-RU"/>
        </w:rPr>
        <w:t xml:space="preserve"> Жизнь и творчество (обзор). </w:t>
      </w:r>
    </w:p>
    <w:p w14:paraId="103E00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Керем оҥго» («Веревочная петля»). Проблемы любви и бережного отношения к родному краю и природе. Образ деда Мирона.</w:t>
      </w:r>
    </w:p>
    <w:p w14:paraId="0E5DD0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7.3.6. В.Ф. Сапаев. Жизнь и творчество (обзор).</w:t>
      </w:r>
    </w:p>
    <w:p w14:paraId="757CD54D">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овесть «Мом каласет, Миля?» </w:t>
      </w:r>
      <w:r>
        <w:rPr>
          <w:rFonts w:ascii="Times New Roman" w:hAnsi="Times New Roman"/>
          <w:sz w:val="28"/>
          <w:szCs w:val="28"/>
          <w:lang w:val="ru-RU"/>
        </w:rPr>
        <w:t>(«Что скажешь, Миля?»). Идейное содержание и художественная форма произведения. Полезный труд подрастающего поколения, поиск жизненной истины, стремление жить в дружбе и взаимопомощи. Полезный труд подрастающего поколения, поиск жизненной истины, стремление жить в дружбе и взаимопомощи. Образы Мили, Толи и Юры. Особенности языка произведения. Роль пейзажа в повести.</w:t>
      </w:r>
    </w:p>
    <w:p w14:paraId="6A622F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7.3.7. И. Горный.</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7B2EC5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Мый ӱдем» («Я сею»). Идейное содержание стихотворения. Размышления поэта о проблеме значимости труда в жизни человека через концепт «сеять». Художественно-изобразительные средства произведения.</w:t>
      </w:r>
    </w:p>
    <w:p w14:paraId="411A88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7.4. </w:t>
      </w:r>
      <w:r>
        <w:rPr>
          <w:rFonts w:ascii="Times New Roman" w:hAnsi="Times New Roman"/>
          <w:bCs/>
          <w:sz w:val="28"/>
          <w:szCs w:val="28"/>
          <w:lang w:val="ru-RU"/>
        </w:rPr>
        <w:t>Современная марийская литература.</w:t>
      </w:r>
    </w:p>
    <w:p w14:paraId="3CD533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7.4.1. А.П. Иванова.</w:t>
      </w:r>
      <w:r>
        <w:rPr>
          <w:rFonts w:ascii="Times New Roman" w:hAnsi="Times New Roman"/>
          <w:sz w:val="28"/>
          <w:szCs w:val="28"/>
          <w:lang w:val="ru-RU"/>
        </w:rPr>
        <w:t xml:space="preserve"> Жизнь и творчество (обзор).</w:t>
      </w:r>
    </w:p>
    <w:p w14:paraId="108A35B6">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Стихотворение «Ойлат, каяш гын мланде тÿрыш…» </w:t>
      </w:r>
      <w:r>
        <w:rPr>
          <w:rFonts w:ascii="Times New Roman" w:hAnsi="Times New Roman"/>
          <w:sz w:val="28"/>
          <w:szCs w:val="28"/>
          <w:lang w:val="ru-RU"/>
        </w:rPr>
        <w:t>(«Говорят, если пойти на край света…»). Восхищение лирического героя сказочной красотой родного края, испытание гордости теплым и уютным родительским домом. Выражение основной идеи: каждому человеку родимые места – райский уголок. Художественные особенности произведения.</w:t>
      </w:r>
    </w:p>
    <w:p w14:paraId="080F6E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7.4.2. Г.Л. Сабанцев-Ояр.</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69A5EF77">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Стихотворение «Шочмо пыжаш</w:t>
      </w:r>
      <w:r>
        <w:rPr>
          <w:rFonts w:ascii="Times New Roman" w:hAnsi="Times New Roman"/>
          <w:b/>
          <w:bCs/>
          <w:sz w:val="28"/>
          <w:szCs w:val="28"/>
          <w:lang w:val="ru-RU"/>
        </w:rPr>
        <w:t xml:space="preserve">» </w:t>
      </w:r>
      <w:r>
        <w:rPr>
          <w:rFonts w:ascii="Times New Roman" w:hAnsi="Times New Roman"/>
          <w:bCs/>
          <w:sz w:val="28"/>
          <w:szCs w:val="28"/>
          <w:lang w:val="ru-RU"/>
        </w:rPr>
        <w:t>(«Родное гнездо»). Размышления поэта о своей малой родине. Родная деревня – родное гнездо как источник душевного покоя и творческого вдохновения. Художественные особенности произведения.</w:t>
      </w:r>
    </w:p>
    <w:p w14:paraId="040F061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7.5. </w:t>
      </w:r>
      <w:r>
        <w:rPr>
          <w:rFonts w:ascii="Times New Roman" w:hAnsi="Times New Roman"/>
          <w:sz w:val="28"/>
          <w:szCs w:val="28"/>
          <w:lang w:val="ru-RU"/>
        </w:rPr>
        <w:t>Фольклор и литература народов России.</w:t>
      </w:r>
    </w:p>
    <w:p w14:paraId="0041EFA9">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7.5.1. Карело-финский эпос «Калевала» (отрывок из 1-го руна) (перевод А. Ивановой). Обобщённый образ героев народного эпоса, их национальные черты. Волшебные свойства как отличительные признаки героев эпоса.</w:t>
      </w:r>
    </w:p>
    <w:p w14:paraId="4E9DAF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7.5.2. </w:t>
      </w:r>
      <w:r>
        <w:rPr>
          <w:rFonts w:ascii="Times New Roman" w:hAnsi="Times New Roman"/>
          <w:bCs/>
          <w:sz w:val="28"/>
          <w:szCs w:val="28"/>
          <w:lang w:val="ru-RU"/>
        </w:rPr>
        <w:t>Мустай Карим.</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448B70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w:t>
      </w:r>
      <w:r>
        <w:rPr>
          <w:rFonts w:ascii="Times New Roman" w:hAnsi="Times New Roman"/>
          <w:bCs/>
          <w:sz w:val="28"/>
          <w:szCs w:val="28"/>
          <w:lang w:val="ru-RU"/>
        </w:rPr>
        <w:t xml:space="preserve"> «Куэ лышташ нерген» (</w:t>
      </w:r>
      <w:r>
        <w:rPr>
          <w:rFonts w:ascii="Times New Roman" w:hAnsi="Times New Roman"/>
          <w:sz w:val="28"/>
          <w:szCs w:val="28"/>
          <w:lang w:val="ru-RU"/>
        </w:rPr>
        <w:t>«О берёзовом листе»). Интернациональный и патриотический дух стихотворения. Раскрытие общечеловеческих ценностей в национальном.</w:t>
      </w:r>
    </w:p>
    <w:p w14:paraId="47DCEA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7.6. Теория литературы.</w:t>
      </w:r>
    </w:p>
    <w:p w14:paraId="12002D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 (фольклор): народные песни, героический эпос. Литература и мифология. Литература и фольклор. Особенности композиции и языка фольклорных произведений.</w:t>
      </w:r>
    </w:p>
    <w:p w14:paraId="601AB1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й герой. Персонаж. Главные и второстепенные персонажи. Автор-повествователь. Сюжет и композиция произведения. Эпизод. Пейзаж. Портрет. Диалог и монолог. Заглавие произведения. Тематика и проблематика. Пафос.</w:t>
      </w:r>
    </w:p>
    <w:p w14:paraId="6D549D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ка. Эпические жанры: рассказ, повесть, роман.</w:t>
      </w:r>
    </w:p>
    <w:p w14:paraId="18AA25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о-эпика. Лиро-эпические жанры: басня, поэма.</w:t>
      </w:r>
    </w:p>
    <w:p w14:paraId="6DEF1F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ика. Лирические жанры: стихотворение, ода, элегия. Структура стихотворения. Рифма. Строфа.</w:t>
      </w:r>
    </w:p>
    <w:p w14:paraId="507584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ые средства: эпитет, метафора, олицетворение, сравнения, гипербола, литота, антитеза, иносказание.</w:t>
      </w:r>
    </w:p>
    <w:p w14:paraId="517D56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жизни народа и исторических событий в художественной литературе.</w:t>
      </w:r>
    </w:p>
    <w:p w14:paraId="17A9BD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8. Содержание обучения в 7 классе.</w:t>
      </w:r>
    </w:p>
    <w:p w14:paraId="3E08DCE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8.1. </w:t>
      </w:r>
      <w:r>
        <w:rPr>
          <w:rFonts w:ascii="Times New Roman" w:hAnsi="Times New Roman"/>
          <w:bCs/>
          <w:sz w:val="28"/>
          <w:szCs w:val="28"/>
          <w:lang w:val="ru-RU"/>
        </w:rPr>
        <w:t>Введение.</w:t>
      </w:r>
    </w:p>
    <w:p w14:paraId="2B8647CE">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Читатель – герой – автор. Значение литературы в жизни человека.</w:t>
      </w:r>
    </w:p>
    <w:p w14:paraId="673DD3C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8.2. </w:t>
      </w:r>
      <w:r>
        <w:rPr>
          <w:rFonts w:ascii="Times New Roman" w:hAnsi="Times New Roman"/>
          <w:bCs/>
          <w:sz w:val="28"/>
          <w:szCs w:val="28"/>
          <w:lang w:val="ru-RU"/>
        </w:rPr>
        <w:t>Марийская литература советского периода.</w:t>
      </w:r>
    </w:p>
    <w:p w14:paraId="01B47F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8.2.1. Я. Элексейн</w:t>
      </w:r>
      <w:r>
        <w:rPr>
          <w:rFonts w:ascii="Times New Roman" w:hAnsi="Times New Roman"/>
          <w:sz w:val="28"/>
          <w:szCs w:val="28"/>
          <w:lang w:val="ru-RU"/>
        </w:rPr>
        <w:t xml:space="preserve"> (Я.А. Алексеев). </w:t>
      </w:r>
      <w:r>
        <w:rPr>
          <w:rFonts w:ascii="Times New Roman" w:hAnsi="Times New Roman"/>
          <w:bCs/>
          <w:sz w:val="28"/>
          <w:szCs w:val="28"/>
          <w:lang w:val="ru-RU"/>
        </w:rPr>
        <w:t>Жизнь и творчество (обзор).</w:t>
      </w:r>
    </w:p>
    <w:p w14:paraId="0225EF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есть «Öрмöк» («Эрмек»). </w:t>
      </w:r>
      <w:r>
        <w:rPr>
          <w:rFonts w:ascii="Times New Roman" w:hAnsi="Times New Roman"/>
          <w:bCs/>
          <w:sz w:val="28"/>
          <w:szCs w:val="28"/>
          <w:lang w:val="ru-RU"/>
        </w:rPr>
        <w:t xml:space="preserve">Жизнь и быт, традиции </w:t>
      </w:r>
      <w:r>
        <w:rPr>
          <w:rFonts w:ascii="Times New Roman" w:hAnsi="Times New Roman"/>
          <w:sz w:val="28"/>
          <w:szCs w:val="28"/>
          <w:lang w:val="ru-RU"/>
        </w:rPr>
        <w:t>марийского народа в историческом прошлом. Нравственная основа произведения. Мастерство писателя в создании образов, своеобразие языка произведения.</w:t>
      </w:r>
    </w:p>
    <w:p w14:paraId="0FE8AF8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8.2.2. К.К. Васин.</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0F5D0F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Юкей Егоров». Историческая правда и художественный вымысел в рассказе. Борьба марийского народа совместно с другими народами против социального гнета. Жизненная и нравственная позиция героев рассказа, их трагическая судьба. Юкей Егоров – борец за освобождение родного народа от социального и национального гнета. Роль пейзажа в произведении. Композиция, пафос, язык рассказа.</w:t>
      </w:r>
    </w:p>
    <w:p w14:paraId="6319271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8.2.3. В. Юксерн (В.С. Столяров).</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4AF1D314">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овесть </w:t>
      </w:r>
      <w:r>
        <w:rPr>
          <w:rFonts w:ascii="Times New Roman" w:hAnsi="Times New Roman"/>
          <w:sz w:val="28"/>
          <w:szCs w:val="28"/>
          <w:lang w:val="ru-RU"/>
        </w:rPr>
        <w:t>«Вÿдшö йога – серже кодеш» («Воды текут – берега остаются»). Повесть о детских и юношеских годах славного сына марийского народа академика В.П. Мосолова. Реальность и художественный вымысел в произведении. Особенности языка произведения.</w:t>
      </w:r>
    </w:p>
    <w:p w14:paraId="499F209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8.2.4. В. Сузы. Жизнь и творчество (обзор).</w:t>
      </w:r>
    </w:p>
    <w:p w14:paraId="4D16BEEC">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Рассказ </w:t>
      </w:r>
      <w:r>
        <w:rPr>
          <w:rFonts w:ascii="Times New Roman" w:hAnsi="Times New Roman"/>
          <w:sz w:val="28"/>
          <w:szCs w:val="28"/>
          <w:lang w:val="ru-RU"/>
        </w:rPr>
        <w:t>«Вакш йоҥышта» («Мельница мелет»). История создания произведения. Тема и идея произведения. Добро и зло. Осмысление сущности человеческой жизни. Образы Павла, Микиты, Хоти. Причина схватки между Павлом и Микитой.</w:t>
      </w:r>
    </w:p>
    <w:p w14:paraId="193FC2D7">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8.2.5. Олык Ипай (И.С. Степанов).</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3C06D6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еутверждающее начало в лирике Олыка Ипая. Природа как воплощение прекрасного. Гармоничность и музыкальность поэтической речи Олыка Ипая.</w:t>
      </w:r>
    </w:p>
    <w:p w14:paraId="033191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Шыже кечын» («В осенний день»). Выражение в стихотворении радостного состояния души лирического героя в процессе строительства новой жизни, прославление родного трудового народа. Готовность лирического героя к защите Родины. Переплетение и взаимодействие тем природы и любви. Нравственно-эмоциональное состояние лирического героя. Образная система, художественное своеобразие стихотворения.</w:t>
      </w:r>
    </w:p>
    <w:p w14:paraId="02A9ED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т» (триолет). Испытание поэтом гордости С. Г. Чавайном – талантливым сыном марийского народа, основоположником марийской художественной литературы. Раскрытие проблемы оставаться верным сыном своему народу. Оптимизм и чувство гордости.</w:t>
      </w:r>
    </w:p>
    <w:p w14:paraId="63FD553C">
      <w:pPr>
        <w:widowControl/>
        <w:spacing w:after="0" w:line="350" w:lineRule="auto"/>
        <w:ind w:firstLine="709"/>
        <w:jc w:val="both"/>
        <w:rPr>
          <w:rFonts w:ascii="Times New Roman" w:hAnsi="Times New Roman"/>
          <w:i/>
          <w:iCs/>
          <w:sz w:val="28"/>
          <w:szCs w:val="28"/>
          <w:lang w:val="ru-RU"/>
        </w:rPr>
      </w:pPr>
      <w:r>
        <w:rPr>
          <w:rFonts w:ascii="Times New Roman" w:hAnsi="Times New Roman"/>
          <w:sz w:val="28"/>
          <w:szCs w:val="28"/>
          <w:lang w:val="ru-RU"/>
        </w:rPr>
        <w:t>Олык Ипай – поэт новатор.</w:t>
      </w:r>
    </w:p>
    <w:p w14:paraId="1B14CEE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8.2.6. </w:t>
      </w:r>
      <w:r>
        <w:rPr>
          <w:rFonts w:ascii="Times New Roman" w:hAnsi="Times New Roman"/>
          <w:sz w:val="28"/>
          <w:szCs w:val="28"/>
          <w:lang w:val="ru-RU"/>
        </w:rPr>
        <w:t xml:space="preserve">Йыван Кырля – поэт и киноартист. </w:t>
      </w:r>
      <w:r>
        <w:rPr>
          <w:rFonts w:ascii="Times New Roman" w:hAnsi="Times New Roman"/>
          <w:bCs/>
          <w:sz w:val="28"/>
          <w:szCs w:val="28"/>
          <w:lang w:val="ru-RU"/>
        </w:rPr>
        <w:t>Жизнь и творчество (обзор).</w:t>
      </w:r>
    </w:p>
    <w:p w14:paraId="7A81CA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Шочмо кече» («День рождения»). Отношение лирического героя к новой жизни. Нравственная основа стихотворения, лиризм, художественно-изобразительные средства стихотворения.</w:t>
      </w:r>
    </w:p>
    <w:p w14:paraId="3E0E5012">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Стихотворение «Муралтем мый йывыртен» («Я от радости пою»). </w:t>
      </w:r>
      <w:r>
        <w:rPr>
          <w:rFonts w:ascii="Times New Roman" w:hAnsi="Times New Roman"/>
          <w:sz w:val="28"/>
          <w:szCs w:val="28"/>
          <w:lang w:val="ru-RU"/>
        </w:rPr>
        <w:t>Вера и надежда лирического героя на светлое будущее. Оптимистический дух стихотворения. Выразительность, простота и гибкость языка произведения. Опора автора на традиции народной песни.</w:t>
      </w:r>
    </w:p>
    <w:p w14:paraId="51E7353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8.2.7. </w:t>
      </w:r>
      <w:r>
        <w:rPr>
          <w:rFonts w:ascii="Times New Roman" w:hAnsi="Times New Roman"/>
          <w:sz w:val="28"/>
          <w:szCs w:val="28"/>
          <w:lang w:val="ru-RU"/>
        </w:rPr>
        <w:t xml:space="preserve">А. Бик. (А.И. Бикмурзин) </w:t>
      </w:r>
      <w:r>
        <w:rPr>
          <w:rFonts w:ascii="Times New Roman" w:hAnsi="Times New Roman"/>
          <w:bCs/>
          <w:sz w:val="28"/>
          <w:szCs w:val="28"/>
          <w:lang w:val="ru-RU"/>
        </w:rPr>
        <w:t>Жизнь и творчество (обзор).</w:t>
      </w:r>
    </w:p>
    <w:p w14:paraId="535620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нет-влак» («Сонеты»). Размышления автора о нравственных критериях бытия, верности и дружбе, любви к родной марийской земле. Сонет как форма лирической поэзии. Романтический пафос произведений.</w:t>
      </w:r>
    </w:p>
    <w:p w14:paraId="00B446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8.2.8. М. Шкетан.</w:t>
      </w:r>
    </w:p>
    <w:p w14:paraId="38B807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мористические рассказы. Рассказ «Ече» («Лыжи»). Тематика и проблематика рассказа, основные идеи, художественно-изобразительные средства рассказа. Комический эффект, создаваемый игрой слов, народной этимологией.</w:t>
      </w:r>
    </w:p>
    <w:p w14:paraId="611DDC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Парашют». Тематика и проблематика рассказа, основные идеи, изобразительно-изобразительные средства рассказа. Комический эффект, создаваемый игрой слов, народной этимологией. Традиции А. П. Чехова в творчестве М. Шкетана.</w:t>
      </w:r>
    </w:p>
    <w:p w14:paraId="0988EA7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8.2.9. Ю.М. Артамонов.</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3A6045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Киндет перкан лийже» («Весомый каравай»). Идейное содержание повести. Размышления автора о нравственно-философских проблемах современности, личной ответственности и сопричастности человека ко всему происходящему в жизни. Символический образ хлеба. Родимый дом как символ преемственности поколений, нерушимости доброй памяти народа.</w:t>
      </w:r>
    </w:p>
    <w:p w14:paraId="2B2F3F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8.2.10. В.Х. Колумб.</w:t>
      </w:r>
    </w:p>
    <w:p w14:paraId="70E30C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Шочмо йылме» («Родной язык»). Роль родного языка в жизни человека и общества. Язык стихотворения.</w:t>
      </w:r>
    </w:p>
    <w:p w14:paraId="587ECE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Мыйын корнем» («Моя дорога»). Автобиографический характер произведения. Лирический герой как форма выражения авторского сознания. Стремление лирического героя быть полезным родному народу. Поэтика произведения.</w:t>
      </w:r>
    </w:p>
    <w:p w14:paraId="5A606D2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8.2.11. </w:t>
      </w:r>
      <w:r>
        <w:rPr>
          <w:rFonts w:ascii="Times New Roman" w:hAnsi="Times New Roman"/>
          <w:sz w:val="28"/>
          <w:szCs w:val="28"/>
          <w:lang w:val="ru-RU"/>
        </w:rPr>
        <w:t xml:space="preserve">В.М. Регеж-Горохов – артист, поэт, писатель, драматург. </w:t>
      </w:r>
      <w:r>
        <w:rPr>
          <w:rFonts w:ascii="Times New Roman" w:hAnsi="Times New Roman"/>
          <w:bCs/>
          <w:sz w:val="28"/>
          <w:szCs w:val="28"/>
          <w:lang w:val="ru-RU"/>
        </w:rPr>
        <w:t>Жизнь и творчество (обзор).</w:t>
      </w:r>
    </w:p>
    <w:p w14:paraId="2AC516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Элнет» («Илеть»). Любовь к своей малой родине и окружающей природе, верность обычаям и традициям своего народа. Илеть - обобщающий символ Марийского края. Побуждение к размышлению о значимости родного края для каждого человека. Язык стихотворения.</w:t>
      </w:r>
    </w:p>
    <w:p w14:paraId="198132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8.3. </w:t>
      </w:r>
      <w:r>
        <w:rPr>
          <w:rFonts w:ascii="Times New Roman" w:hAnsi="Times New Roman"/>
          <w:bCs/>
          <w:sz w:val="28"/>
          <w:szCs w:val="28"/>
          <w:lang w:val="ru-RU"/>
        </w:rPr>
        <w:t>Современная марийская литература.</w:t>
      </w:r>
    </w:p>
    <w:p w14:paraId="55BC262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8.3.1. В.А. Абукаев-Эмгак.</w:t>
      </w:r>
      <w:r>
        <w:rPr>
          <w:rFonts w:ascii="Times New Roman" w:hAnsi="Times New Roman"/>
          <w:sz w:val="28"/>
          <w:szCs w:val="28"/>
          <w:lang w:val="ru-RU"/>
        </w:rPr>
        <w:t xml:space="preserve"> </w:t>
      </w:r>
      <w:r>
        <w:rPr>
          <w:rFonts w:ascii="Times New Roman" w:hAnsi="Times New Roman"/>
          <w:bCs/>
          <w:sz w:val="28"/>
          <w:szCs w:val="28"/>
          <w:lang w:val="ru-RU"/>
        </w:rPr>
        <w:t xml:space="preserve">Жизнь и творчество (обзор). </w:t>
      </w:r>
    </w:p>
    <w:p w14:paraId="1C822BB8">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Рассказ «Кинде шултыш»</w:t>
      </w:r>
      <w:r>
        <w:rPr>
          <w:rFonts w:ascii="Times New Roman" w:hAnsi="Times New Roman"/>
          <w:bCs/>
          <w:sz w:val="28"/>
          <w:szCs w:val="28"/>
          <w:lang w:val="ru-RU"/>
        </w:rPr>
        <w:t xml:space="preserve"> («Ломоть хлеба»). Образ главного героя рассказа, его отношение к матери, сострадание и стойкость в тяжелые моменты жизни. Осознание живительной силы хлеба. Нравственная проблематика рассказа. Глубина произведения, его жанровые особенности.</w:t>
      </w:r>
    </w:p>
    <w:p w14:paraId="1015B68F">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8.4. Зарубежная литература.</w:t>
      </w:r>
    </w:p>
    <w:p w14:paraId="53812F1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8.4.1. Леена Лаулаяйнен</w:t>
      </w:r>
      <w:r>
        <w:rPr>
          <w:rFonts w:ascii="Times New Roman" w:hAnsi="Times New Roman"/>
          <w:sz w:val="28"/>
          <w:szCs w:val="28"/>
          <w:lang w:val="ru-RU"/>
        </w:rPr>
        <w:t xml:space="preserve"> – финская поэтесса. </w:t>
      </w:r>
      <w:r>
        <w:rPr>
          <w:rFonts w:ascii="Times New Roman" w:hAnsi="Times New Roman"/>
          <w:bCs/>
          <w:sz w:val="28"/>
          <w:szCs w:val="28"/>
          <w:lang w:val="ru-RU"/>
        </w:rPr>
        <w:t xml:space="preserve">Жизнь и творчество (обзор). </w:t>
      </w:r>
    </w:p>
    <w:p w14:paraId="66E9C0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Чачавий». Идейно-тематическое содержание произведения. Выражение народной мысли о необходимости достойно держать свою честь. Отражение марийских народных поэтических мотивов в стихотворении, его художественные особенности и песенная судьба.</w:t>
      </w:r>
    </w:p>
    <w:p w14:paraId="6242D1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8.5. Теория литературы.</w:t>
      </w:r>
    </w:p>
    <w:p w14:paraId="07199F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й род и жанр (углубление понятий). Эпика (рассказ, повесть, роман), лиро-эпика (поэма, басня, баллада) и лирика.</w:t>
      </w:r>
    </w:p>
    <w:p w14:paraId="6F8385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хаизм, портрет, пейзаж.</w:t>
      </w:r>
    </w:p>
    <w:p w14:paraId="108B21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ый образ. Персонаж. Литературный герой. Внутренний монолог как приём раскрытия внутреннего переживания персонажа.</w:t>
      </w:r>
    </w:p>
    <w:p w14:paraId="397B89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льность и художественный вымысел в литературе.</w:t>
      </w:r>
    </w:p>
    <w:p w14:paraId="5F14DC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глубление знаний о форме и содержании произведения: тема, идея, проблема, пафос, сюжет и его элементы, композиция. Конфликт. Пейзаж. Портрет. Художественная деталь.</w:t>
      </w:r>
    </w:p>
    <w:p w14:paraId="094096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тор-повествователь, герой-повествователь. Позиция автора. Лирический герой и приёмы создания его образа.</w:t>
      </w:r>
    </w:p>
    <w:p w14:paraId="7F0295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гическое и комическое в художественном произведении. Юмор и сатира. Эзопов язык.</w:t>
      </w:r>
    </w:p>
    <w:p w14:paraId="2E1DE7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художественного произведения (углубление понятия). Диалог и монолог. Речь литературного героя.</w:t>
      </w:r>
    </w:p>
    <w:p w14:paraId="0E2739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художественной выразительности. Ассонанс, аллитерация. Проза и поэзия. Основы стихосложения: размер, ритм, стопа, рифма, строфа.</w:t>
      </w:r>
    </w:p>
    <w:p w14:paraId="29D412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9. Содержание обучения в 8 классе.</w:t>
      </w:r>
    </w:p>
    <w:p w14:paraId="62AE68F2">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9.1. </w:t>
      </w:r>
      <w:r>
        <w:rPr>
          <w:rFonts w:ascii="Times New Roman" w:hAnsi="Times New Roman"/>
          <w:bCs/>
          <w:sz w:val="28"/>
          <w:szCs w:val="28"/>
          <w:lang w:val="ru-RU"/>
        </w:rPr>
        <w:t>Введение.</w:t>
      </w:r>
    </w:p>
    <w:p w14:paraId="4B4FDF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жизни в искусстве через образы. Художественный образ. Литература – искусство слова.</w:t>
      </w:r>
    </w:p>
    <w:p w14:paraId="7CF594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9.2. Дооктябрьская марийская литература.</w:t>
      </w:r>
    </w:p>
    <w:p w14:paraId="39143C0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2.1. С.Г. Чавайн.</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24EA5799">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Рассказ «Шылше» («Беглец»).</w:t>
      </w:r>
      <w:r>
        <w:rPr>
          <w:rFonts w:ascii="Times New Roman" w:hAnsi="Times New Roman"/>
          <w:sz w:val="28"/>
          <w:szCs w:val="28"/>
          <w:lang w:val="ru-RU"/>
        </w:rPr>
        <w:t xml:space="preserve"> Фольклорные традиции и глубокий реализм в произведении. Поэтика рассказа. Образ мужика-бунтаря, осмелившегося восстать против мира угнетателей. Нравственно-эмоциональное состояние персонажей. Выразительные средства создания образов.</w:t>
      </w:r>
    </w:p>
    <w:p w14:paraId="3C6044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9.3. Марийская литература советского периода.</w:t>
      </w:r>
    </w:p>
    <w:p w14:paraId="383E79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9.3.1. С.Г. Чавайн. Драма «Акпатыр».</w:t>
      </w:r>
    </w:p>
    <w:p w14:paraId="5DD5EE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ама «Акпатыр» как социально-историческая драма. Образ главного героя Акпатыра. Система образов драмы. Фольклорные традиции и глубокий реализм произведения. Конфликт пьесы, основные образы, особенности композиции. Влияние в сюжете драмы лучших традиций русской литературы («Разгром» А.А. Фадеева и «Оптимистическая трагедия» В.В. Вишневского).</w:t>
      </w:r>
    </w:p>
    <w:p w14:paraId="3E1B0C94">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3.2. В. Сави.</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3F0B68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Муро орлаҥге» («Букет песен»). Неразрывная связь человека с родной природой. Волшебная сила песни. Поэтика и аллегорический характер рассказа.</w:t>
      </w:r>
    </w:p>
    <w:p w14:paraId="1AC4524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3.3. Н.В. Игнатьев.</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58294D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Комсомол ӱдыр» («Дочь комсомола»). Построение произведения н</w:t>
      </w:r>
      <w:r>
        <w:rPr>
          <w:rFonts w:ascii="Times New Roman" w:hAnsi="Times New Roman"/>
          <w:iCs/>
          <w:sz w:val="28"/>
          <w:szCs w:val="28"/>
          <w:lang w:val="ru-RU"/>
        </w:rPr>
        <w:t>а основе реальных исторических событий, происходивших в марийской деревне в годы гражданской войны. Образы</w:t>
      </w:r>
      <w:r>
        <w:rPr>
          <w:rFonts w:ascii="Times New Roman" w:hAnsi="Times New Roman"/>
          <w:sz w:val="28"/>
          <w:szCs w:val="28"/>
          <w:lang w:val="ru-RU"/>
        </w:rPr>
        <w:t xml:space="preserve"> Огапти и Анфисы Мироновых, их трагическая судьба, героический характер, жизненные позиции. Нравственная основа произведения.</w:t>
      </w:r>
    </w:p>
    <w:p w14:paraId="04C2666C">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3.4. Дим. Орай.</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7A39DA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кументально-художественная повесть «Чолга шӱдыр» («Немеркнущая звезда»). Истоки формирования характера Сергея Суворова, его героизм и готовность к подвигу. </w:t>
      </w:r>
      <w:r>
        <w:rPr>
          <w:rFonts w:ascii="Times New Roman" w:hAnsi="Times New Roman"/>
          <w:bCs/>
          <w:sz w:val="28"/>
          <w:szCs w:val="28"/>
          <w:lang w:val="ru-RU"/>
        </w:rPr>
        <w:t xml:space="preserve">Система образов. </w:t>
      </w:r>
      <w:r>
        <w:rPr>
          <w:rFonts w:ascii="Times New Roman" w:hAnsi="Times New Roman"/>
          <w:sz w:val="28"/>
          <w:szCs w:val="28"/>
          <w:lang w:val="ru-RU"/>
        </w:rPr>
        <w:t>Обобщающий образ матери. Особенности жанра повести и композиции. Изобразительно-изобразительные средства произведения.</w:t>
      </w:r>
    </w:p>
    <w:p w14:paraId="7E21C1AC">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110.9.3.5. Н. Лекайн.</w:t>
      </w:r>
      <w:r>
        <w:rPr>
          <w:rFonts w:ascii="Times New Roman" w:hAnsi="Times New Roman"/>
          <w:sz w:val="28"/>
          <w:szCs w:val="28"/>
          <w:lang w:val="ru-RU"/>
        </w:rPr>
        <w:t xml:space="preserve"> (Н.С. Еремеев).</w:t>
      </w:r>
    </w:p>
    <w:p w14:paraId="429C53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черк «Шоҥго мичуринец» («Старый мичуринец»). Тема, идея, сюжет произведения. Образ главного героя. Художественное своеобразие произведения.</w:t>
      </w:r>
    </w:p>
    <w:p w14:paraId="513C6D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9.3.6. М. Казаков.</w:t>
      </w:r>
      <w:r>
        <w:rPr>
          <w:rFonts w:ascii="Times New Roman" w:hAnsi="Times New Roman"/>
          <w:sz w:val="28"/>
          <w:szCs w:val="28"/>
          <w:lang w:val="ru-RU"/>
        </w:rPr>
        <w:t xml:space="preserve"> (Н.И. Казаков).</w:t>
      </w:r>
    </w:p>
    <w:p w14:paraId="4F6F2D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нар» («Богатырь»). Гордость марийского народа за своего легендарного богатыря. Изображение через символический образ Онара бескорыстного служения Родине и народу, мужества и справедливости, чувства собственного достоинства.</w:t>
      </w:r>
    </w:p>
    <w:p w14:paraId="698383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Лесникын мутшо» («Слово лесника»). Взаимосвязь человека и природы. Поэтический рассказ. Художественные особенности произведения.</w:t>
      </w:r>
    </w:p>
    <w:p w14:paraId="3EF535C7">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3.7. М. Рыбаков.</w:t>
      </w:r>
      <w:r>
        <w:rPr>
          <w:rFonts w:ascii="Times New Roman" w:hAnsi="Times New Roman"/>
          <w:sz w:val="28"/>
          <w:szCs w:val="28"/>
          <w:lang w:val="ru-RU"/>
        </w:rPr>
        <w:t xml:space="preserve"> (Н.Ф. Рыбаков) </w:t>
      </w:r>
      <w:r>
        <w:rPr>
          <w:rFonts w:ascii="Times New Roman" w:hAnsi="Times New Roman"/>
          <w:bCs/>
          <w:sz w:val="28"/>
          <w:szCs w:val="28"/>
          <w:lang w:val="ru-RU"/>
        </w:rPr>
        <w:t>Жизнь и творчество (обзор).</w:t>
      </w:r>
    </w:p>
    <w:p w14:paraId="620FD8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Ачамын йӧратыме мурыжо» («Любимая песня отца»). Послевоенная жизнь марийского народа. Песня как символ, объединяющий поколения отцов и детей, народы разных стран. Образ Виктора Эманова. Песня как символ, объединяющая народы в борьбе против фашизма.</w:t>
      </w:r>
    </w:p>
    <w:p w14:paraId="30769EEF">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3.8. Осмин Йыван.</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7D713D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Марий Эл» («Марийский край»). Изображение богатства и красоты родного края, воспевание братской дружбы народов. Художественная особенность произведения, его романтический пафос.</w:t>
      </w:r>
    </w:p>
    <w:p w14:paraId="55F8C5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Уна» («Гостья»): идейно-тематическое содержание. Обобщённый образ марийской женщины-труженицы: особенности мировосприятия, чувства и переживания, осознание себя соучастницей больших изменений, происходящих в стране, следование народным традициям. Образ Уная. Лиризм и особенности языка поэмы.</w:t>
      </w:r>
    </w:p>
    <w:p w14:paraId="0E6CF6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9.4. </w:t>
      </w:r>
      <w:r>
        <w:rPr>
          <w:rFonts w:ascii="Times New Roman" w:hAnsi="Times New Roman"/>
          <w:bCs/>
          <w:sz w:val="28"/>
          <w:szCs w:val="28"/>
          <w:lang w:val="ru-RU"/>
        </w:rPr>
        <w:t>Современная марийская литература.</w:t>
      </w:r>
    </w:p>
    <w:p w14:paraId="155A752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4.1. Г.В. Алексеев.</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4A0D68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Пӧрт» («Дом»). Размышления писателя о родном крае, деревне, доме, испытание чувства гордости малой родиной. Мастерство писателя в создании символического образа родимого дома.</w:t>
      </w:r>
    </w:p>
    <w:p w14:paraId="3E5CB6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Шочмо мландын шокшыжо» («Тепло родной земли»). Идейное содержание, особенности композиции рассказа. Своеобразие языка.</w:t>
      </w:r>
    </w:p>
    <w:p w14:paraId="74B4296F">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4.2. А.Т. Тимиркаев.</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43F66A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Тукым кыл» («Связь поколений»). Нравственная проблематика произведения. Размышления поэта о проблемах сохранения мира, верности своему нарду, его традициям. Связь поколений как основа жизни. Художественно-изобразительные средства произведения.</w:t>
      </w:r>
    </w:p>
    <w:p w14:paraId="30926F6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4.3. В.М.</w:t>
      </w:r>
      <w:r>
        <w:rPr>
          <w:rFonts w:ascii="Times New Roman" w:hAnsi="Times New Roman"/>
          <w:sz w:val="28"/>
          <w:szCs w:val="28"/>
          <w:lang w:val="ru-RU"/>
        </w:rPr>
        <w:t> </w:t>
      </w:r>
      <w:r>
        <w:rPr>
          <w:rFonts w:ascii="Times New Roman" w:hAnsi="Times New Roman"/>
          <w:bCs/>
          <w:sz w:val="28"/>
          <w:szCs w:val="28"/>
          <w:lang w:val="ru-RU"/>
        </w:rPr>
        <w:t>Изилянова.</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0EF8BE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Мый тышан шочынам»</w:t>
      </w:r>
      <w:r>
        <w:rPr>
          <w:rFonts w:ascii="Times New Roman" w:hAnsi="Times New Roman"/>
          <w:bCs/>
          <w:sz w:val="28"/>
          <w:szCs w:val="28"/>
          <w:lang w:val="ru-RU"/>
        </w:rPr>
        <w:t xml:space="preserve"> («</w:t>
      </w:r>
      <w:r>
        <w:rPr>
          <w:rFonts w:ascii="Times New Roman" w:hAnsi="Times New Roman"/>
          <w:sz w:val="28"/>
          <w:szCs w:val="28"/>
          <w:lang w:val="ru-RU"/>
        </w:rPr>
        <w:t xml:space="preserve">Я здесь родилась»). </w:t>
      </w:r>
      <w:bookmarkStart w:id="282" w:name="_Hlk101773085"/>
      <w:r>
        <w:rPr>
          <w:rFonts w:ascii="Times New Roman" w:hAnsi="Times New Roman"/>
          <w:sz w:val="28"/>
          <w:szCs w:val="28"/>
          <w:lang w:val="ru-RU"/>
        </w:rPr>
        <w:t xml:space="preserve">Образ родного края в поэзии. </w:t>
      </w:r>
      <w:bookmarkEnd w:id="282"/>
      <w:r>
        <w:rPr>
          <w:rFonts w:ascii="Times New Roman" w:hAnsi="Times New Roman"/>
          <w:sz w:val="28"/>
          <w:szCs w:val="28"/>
          <w:lang w:val="ru-RU"/>
        </w:rPr>
        <w:t>Философские мотивы и нравственная основа произведения. Особенности композиции и языка стихотворения.</w:t>
      </w:r>
    </w:p>
    <w:p w14:paraId="5ADCA05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4.4. М.И. Кудряшов.</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56EFAC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Тулык окна-влак» («Окна-сироты»). Авторский взгляд на проблему воссоздания мира бездомных детей, специфические художественные приёмы, используемые им при изображении мира детей-сирот. Особенности композиции и языка произведения.</w:t>
      </w:r>
    </w:p>
    <w:p w14:paraId="15E71FB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4.5. В.А. Петухов.</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78DC06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Эре поро лийже» («Пусть всегда будет добро»). Размышления поэта о доброте как об основе жизни и реализация этой идеи через художественное слово. Художественные особенности стихотворения.</w:t>
      </w:r>
    </w:p>
    <w:p w14:paraId="72F89F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9.5. Фольклор и литература народов России.</w:t>
      </w:r>
    </w:p>
    <w:p w14:paraId="3C523A19">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5.1. Роберт Миннуллин.</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2B8B54D9">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Стихотворение </w:t>
      </w:r>
      <w:r>
        <w:rPr>
          <w:rFonts w:ascii="Times New Roman" w:hAnsi="Times New Roman"/>
          <w:bCs/>
          <w:sz w:val="28"/>
          <w:szCs w:val="28"/>
          <w:lang w:val="ru-RU"/>
        </w:rPr>
        <w:t>«Пошкудын ак – Юмын ак» (</w:t>
      </w:r>
      <w:r>
        <w:rPr>
          <w:rFonts w:ascii="Times New Roman" w:hAnsi="Times New Roman"/>
          <w:sz w:val="28"/>
          <w:szCs w:val="28"/>
          <w:lang w:val="ru-RU"/>
        </w:rPr>
        <w:t>«Слово соседа – божье слово»</w:t>
      </w:r>
      <w:r>
        <w:rPr>
          <w:rFonts w:ascii="Times New Roman" w:hAnsi="Times New Roman"/>
          <w:bCs/>
          <w:sz w:val="28"/>
          <w:szCs w:val="28"/>
          <w:lang w:val="ru-RU"/>
        </w:rPr>
        <w:t>). Воспевание автором тесной дружбы между соседними народами – марийцами и татарами, взаимообогащения их культур и традиций.</w:t>
      </w:r>
    </w:p>
    <w:p w14:paraId="38556BD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9.6. Теория литературы.</w:t>
      </w:r>
    </w:p>
    <w:p w14:paraId="26148F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 искусство слова.</w:t>
      </w:r>
    </w:p>
    <w:p w14:paraId="7A3E56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ый образ. Персонаж. Литературный герой. Основной и второстепенный персонаж. Вечные темы в литературе. Реальность и авторский вымысел в художественной литературе. Форма и содержание художественного произведения: тема, идея, пафос, проблема; сюжет и композиция. Развитие действия. Конфликт. Пейзаж. Портрет. Художественная деталь.</w:t>
      </w:r>
    </w:p>
    <w:p w14:paraId="24EB52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тор-повествователь, герой-повествователь. Позиция автора. Заглавие произведения. Эпиграф.</w:t>
      </w:r>
    </w:p>
    <w:p w14:paraId="07941F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ческие жанры: рассказ, новелла, очерк, эссе, повесть, роман. Лиро-эпические жанры: поэма, баллада, басня. Лирические жанры: стихотворение, ода, элегия. Драма как литературный род. Жанры драмы: комедия, драма, трагедия. Диалог и монолог. Реплика. Ремарка. Символ.</w:t>
      </w:r>
    </w:p>
    <w:p w14:paraId="55B9C1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литературные направления: романтизм, реализм. Романтический герой.</w:t>
      </w:r>
    </w:p>
    <w:p w14:paraId="308325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тотип в литературном произведении. Литературный герой и персонажи.</w:t>
      </w:r>
    </w:p>
    <w:p w14:paraId="31DD77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диции и новаторство в литературе.</w:t>
      </w:r>
    </w:p>
    <w:p w14:paraId="6BA841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за и поэзия. Основы стихосложения: Размер стихотворения. Ритм, рифма, строфа (углубление понятий).</w:t>
      </w:r>
    </w:p>
    <w:p w14:paraId="7D26F6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циональное своеобразие марийской литературы и её единство с литературами других народов.</w:t>
      </w:r>
    </w:p>
    <w:p w14:paraId="223F8C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0. Содержание обучения в 9 классе.</w:t>
      </w:r>
    </w:p>
    <w:p w14:paraId="757857B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10.1. </w:t>
      </w:r>
      <w:r>
        <w:rPr>
          <w:rFonts w:ascii="Times New Roman" w:hAnsi="Times New Roman"/>
          <w:bCs/>
          <w:sz w:val="28"/>
          <w:szCs w:val="28"/>
          <w:lang w:val="ru-RU"/>
        </w:rPr>
        <w:t>Введение.</w:t>
      </w:r>
    </w:p>
    <w:p w14:paraId="4D53D4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рийская художественная литература и её роль в духовной жизни читателя.</w:t>
      </w:r>
    </w:p>
    <w:p w14:paraId="6FD697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0.2. </w:t>
      </w:r>
      <w:r>
        <w:rPr>
          <w:rFonts w:ascii="Times New Roman" w:hAnsi="Times New Roman"/>
          <w:bCs/>
          <w:sz w:val="28"/>
          <w:szCs w:val="28"/>
          <w:lang w:val="ru-RU"/>
        </w:rPr>
        <w:t>Марийская литература советского периода.</w:t>
      </w:r>
    </w:p>
    <w:p w14:paraId="0D1CA5A9">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10.2.1. Я. Ялкайн.</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4C6BC9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Андрий Толкын». Общая характеристика повести. Система образов. Традиции, быт и характер изображённых в произведении героев. Пробуждение патриархальной жизни под влиянием революционных событий, проникновение дыхания нового времени в марийскую деревню. Образ Андрия. Размышления автора о назначении человеческой жизни. Автобиографический характер произведения. Зарождение и становление трилогии в марийской литературе.</w:t>
      </w:r>
    </w:p>
    <w:p w14:paraId="4954EAAD">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10.2.2. К.М. Коршунов.</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0300E8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ама «Аксар ден Юлавий» («Аксар и Юлавий»). Проблематика и конфликт. Историческая и нравственная основа драмы. Борьба марийского народа в историческом прошлом за национальную и социальную независимость. Образы Ялантая, Аксара, Юлавия и Курая. Художественный мир драмы. Сочетание разговорных интонаций с высоким патриотическим пафосом. Особенности композиции драмы.</w:t>
      </w:r>
    </w:p>
    <w:p w14:paraId="43669E1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10.2.3. Н.Ф. Ильяков.</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043867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 в стихах «Опак Микита». Содержание и тема произведения. Отображение жизни народа на переломных этапах его развития. Образ главного героя Микиты, простого человека, труженика, защитника Отечества. Поэтический образ марийской женщины Праско. Композиция и художественное своеобразие произведения. Антитеза. Приём контраста. Мастерство поэта в использовании приёмов и художественно-выразительных средств народного поэтического творчества. Система образов романа. Образы Микиты и Праско. Художественный мир романа. Композиция и художественное своеобразие произведения. Приём антитезы в произведении. Приём контраста. Мастерство поэта в использовании приёмов и изобразительно-выразительных средств народного поэтического творчества. Идейное содержание рассказа. Время и события, нравственные проблемы в произведении. Суть конфликта. Характер главного героя, его жизненная позиция. Гражданская позиция автора. Мастерство писателя в раскрытии нравственных проблем, особенностей жизни людей.</w:t>
      </w:r>
    </w:p>
    <w:p w14:paraId="0D55E7B5">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Онтон Йыван» («Онтон Иван»). Время и события, нравственные проблемы в произведении. Суть конфликта.</w:t>
      </w:r>
      <w:r>
        <w:rPr>
          <w:rFonts w:ascii="Times New Roman" w:hAnsi="Times New Roman"/>
          <w:sz w:val="28"/>
          <w:szCs w:val="28"/>
          <w:lang w:val="ru-RU"/>
        </w:rPr>
        <w:t xml:space="preserve"> Характер главного героя, его жизненная позиция. Гражданская позиция автора. Мастерство писателя в раскрытии нравственных проблем, особенностей жизни людей.</w:t>
      </w:r>
    </w:p>
    <w:p w14:paraId="3BE0F6D4">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10.2.4. С.А. Вишневский.</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343772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Пиал» («Счастье»). Тема войны и мира в произведении. Смысл названия. Философские мотивы в поэме: размышления лирического героя о гуманизме современной эпохи, исторической значимости простого человека-труженика и бойца Поэтика произведения. Жанровое и композиционное своеобразие произведения: синтез лирики и эпоса, отсутствие сквозной фабулы, лирические и публицистические отступления, связанных между собой единством идей и образных мыслей. Роль лирических отступлений и изобразительно-выразительных средств в раскрытии идейного содержания произведения.</w:t>
      </w:r>
    </w:p>
    <w:p w14:paraId="5CA40E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0.3. </w:t>
      </w:r>
      <w:r>
        <w:rPr>
          <w:rFonts w:ascii="Times New Roman" w:hAnsi="Times New Roman"/>
          <w:bCs/>
          <w:sz w:val="28"/>
          <w:szCs w:val="28"/>
          <w:lang w:val="ru-RU"/>
        </w:rPr>
        <w:t>Современная марийская литература.</w:t>
      </w:r>
    </w:p>
    <w:p w14:paraId="7D1B69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ременная марийская литература (обзор).</w:t>
      </w:r>
    </w:p>
    <w:p w14:paraId="01244F24">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10.3.1. Ю.И. Рязанцев.</w:t>
      </w:r>
    </w:p>
    <w:p w14:paraId="5A5ED9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ллада «Ава шӱм» («Сердце матери»). Особенности художественного мира, сюжета, проблематики и тематики произведения. Черты фольклорной традиции в балладе. Художественные функции фольклорного мотива, образа, поэтических средств.</w:t>
      </w:r>
    </w:p>
    <w:p w14:paraId="11AEA52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10.3.2. М.К. Илибаева.</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1EB433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Орина кова» («Бабушка Арина»). Проблемы взаимоотношения родителей и детей, старшего и молодого поколения. Главная героиня повести, её нравственный мир как средоточие народного духа. Реализация концептов добра и зла. Драматический и трагический пафос произведения, глубокий психологизм. Мастерство писателя в использовании фольклорного и этнографического материала. Образ бабушки Арины. Реализация концептов добра и зла.</w:t>
      </w:r>
    </w:p>
    <w:p w14:paraId="760D92B4">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10.3.3. С.Н.</w:t>
      </w:r>
      <w:r>
        <w:rPr>
          <w:rFonts w:ascii="Times New Roman" w:hAnsi="Times New Roman"/>
          <w:sz w:val="28"/>
          <w:szCs w:val="28"/>
          <w:lang w:val="ru-RU"/>
        </w:rPr>
        <w:t> </w:t>
      </w:r>
      <w:r>
        <w:rPr>
          <w:rFonts w:ascii="Times New Roman" w:hAnsi="Times New Roman"/>
          <w:bCs/>
          <w:sz w:val="28"/>
          <w:szCs w:val="28"/>
          <w:lang w:val="ru-RU"/>
        </w:rPr>
        <w:t>Эсаулова (Танерова).</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47E6B7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Чодыра» («Лес»). Марийский лес как обобщающий образ родной земли. Выражение любви, уважительного и бережного отношения к родному краю и родной природе. Поэтика стихотворения.</w:t>
      </w:r>
    </w:p>
    <w:p w14:paraId="3352A89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10.3.4. А.А. Васильев.</w:t>
      </w:r>
      <w:r>
        <w:rPr>
          <w:rFonts w:ascii="Times New Roman" w:hAnsi="Times New Roman"/>
          <w:sz w:val="28"/>
          <w:szCs w:val="28"/>
          <w:lang w:val="ru-RU"/>
        </w:rPr>
        <w:t xml:space="preserve"> </w:t>
      </w:r>
      <w:r>
        <w:rPr>
          <w:rFonts w:ascii="Times New Roman" w:hAnsi="Times New Roman"/>
          <w:bCs/>
          <w:sz w:val="28"/>
          <w:szCs w:val="28"/>
          <w:lang w:val="ru-RU"/>
        </w:rPr>
        <w:t>Жизнь и творчество (обзор).</w:t>
      </w:r>
    </w:p>
    <w:p w14:paraId="067D55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Мый йол ÿмбалне пеҥгыдын шогем» («Я крепко стою на ногах»). Размышления поэта о современной жизни, добре и зле, о любви к родной земле и народу, призыв беречь природу и приумножать народную традицию, культуру. Художественные особенности произведения.</w:t>
      </w:r>
    </w:p>
    <w:p w14:paraId="57C3A4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0.4. </w:t>
      </w:r>
      <w:r>
        <w:rPr>
          <w:rFonts w:ascii="Times New Roman" w:hAnsi="Times New Roman"/>
          <w:bCs/>
          <w:sz w:val="28"/>
          <w:szCs w:val="28"/>
          <w:lang w:val="ru-RU"/>
        </w:rPr>
        <w:t>Зарубежная литература.</w:t>
      </w:r>
    </w:p>
    <w:p w14:paraId="533806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w:t>
      </w:r>
      <w:r>
        <w:rPr>
          <w:rFonts w:ascii="Times New Roman" w:hAnsi="Times New Roman"/>
          <w:bCs/>
          <w:sz w:val="28"/>
          <w:szCs w:val="28"/>
          <w:lang w:val="ru-RU"/>
        </w:rPr>
        <w:t>10.4.1. Арво Валтон.</w:t>
      </w:r>
    </w:p>
    <w:p w14:paraId="39C9F74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Стихотворение </w:t>
      </w:r>
      <w:r>
        <w:rPr>
          <w:rFonts w:ascii="Times New Roman" w:hAnsi="Times New Roman"/>
          <w:bCs/>
          <w:sz w:val="28"/>
          <w:szCs w:val="28"/>
          <w:lang w:val="ru-RU"/>
        </w:rPr>
        <w:t>«Тиде ик илышетлан мо тыланет кÿлеш» («Что тебе нужно для твоей единственной жизни»). Философские размышления автора о месте и предназначении человека, поиск ответов на вечно волнующие вопросы. Особенности композиции стихотворения.</w:t>
      </w:r>
    </w:p>
    <w:p w14:paraId="5BA6E14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0.</w:t>
      </w:r>
      <w:r>
        <w:rPr>
          <w:rFonts w:ascii="Times New Roman" w:hAnsi="Times New Roman"/>
          <w:bCs/>
          <w:sz w:val="28"/>
          <w:szCs w:val="28"/>
          <w:lang w:val="ru-RU"/>
        </w:rPr>
        <w:t>10.5. Теория литературы.</w:t>
      </w:r>
    </w:p>
    <w:p w14:paraId="7608AD99">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Художественный образ (углубление). Персонаж. Лирический герой. Литературный герой. Прототип. Главные и второстепенные персонажи. Вечные темы в литературе.</w:t>
      </w:r>
    </w:p>
    <w:p w14:paraId="098D9616">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Реальность и авторский вымысел в художественной литературе.</w:t>
      </w:r>
    </w:p>
    <w:p w14:paraId="5FFD4FAE">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Содержание и форма литературного произведения: тема, идея, пафос, проблема; сюжет и композиция. Развитие действия. Конфликт. Пейзаж. Портрет. Художественная деталь.</w:t>
      </w:r>
    </w:p>
    <w:p w14:paraId="654D3D9F">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Автор-повествователь, герой-повествователь. Позиция автора. Биография, автобиография, автобиографическое произведение. Заглавие произведения. Эпиграф.</w:t>
      </w:r>
    </w:p>
    <w:p w14:paraId="412729D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Литературный род и жанры. Эпические жанры. Лиро-эпические и лирический жанры. Роман в стихах. Драматические жанры.</w:t>
      </w:r>
    </w:p>
    <w:p w14:paraId="0F34C4A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Основные литературные направления: романтизм, реализм (обобщение). Романтический герой.</w:t>
      </w:r>
    </w:p>
    <w:p w14:paraId="3CE61A7F">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радиции и новаторство в литературе.</w:t>
      </w:r>
    </w:p>
    <w:p w14:paraId="49B053C0">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Язык литературного произведения. Диалог и монолог. Реплика. Ремарка. Язык повествователя и героев литературного произведения.</w:t>
      </w:r>
    </w:p>
    <w:p w14:paraId="7E369469">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Выразительные средства языка литературного произведения. Символ.</w:t>
      </w:r>
    </w:p>
    <w:p w14:paraId="5DB7F210">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за и поэзия. Основы стихосложения.</w:t>
      </w:r>
    </w:p>
    <w:p w14:paraId="2D1665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 Планируемые результаты освоения программы по родной (марийской) литературе на уровне основного общего образования.</w:t>
      </w:r>
    </w:p>
    <w:p w14:paraId="547321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1. В результате изучения родной (марийской) литературы на уровне основного общего образования у обучающегося будут сформированы следующие личностные результаты:</w:t>
      </w:r>
    </w:p>
    <w:p w14:paraId="1E4737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9C91A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D8382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марийской) литературы;</w:t>
      </w:r>
    </w:p>
    <w:p w14:paraId="14D58B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77FF8A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4316D3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марийского) языка и родной (марийской) литературы, истории, культуры Российской Федерации, своего края в контексте изучения произведений марийской литературы, а также русской литературы и литературы народов России;</w:t>
      </w:r>
    </w:p>
    <w:p w14:paraId="0AAC17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11F776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w:t>
      </w:r>
      <w:r>
        <w:rPr>
          <w:rFonts w:ascii="Times New Roman" w:hAnsi="Times New Roman"/>
          <w:sz w:val="28"/>
          <w:szCs w:val="28"/>
          <w:lang w:val="ru-RU"/>
        </w:rPr>
        <w:t>марийской</w:t>
      </w:r>
      <w:r>
        <w:rPr>
          <w:rFonts w:ascii="Times New Roman" w:hAnsi="Times New Roman"/>
          <w:sz w:val="28"/>
          <w:szCs w:val="28"/>
          <w:lang w:val="tt-RU"/>
        </w:rPr>
        <w:t xml:space="preserve"> литературе;</w:t>
      </w:r>
    </w:p>
    <w:p w14:paraId="521FDEB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41FB451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18AA414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7250133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6A5340F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50EE131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5C7053F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52A165F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2905370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341482A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0DF7DE2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483CDA3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59EC7B8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053D86D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528DEC9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1DF1CB4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F13D2D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28B1B4A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136FE0F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384B69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42BD254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0B818A1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вышение уровня экологической культуры, осознание глобального характера экологических проблем и путей их решения;</w:t>
      </w:r>
    </w:p>
    <w:p w14:paraId="4A0B98C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3BC76F9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5553F4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4F52C2F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438D3DC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4696B7D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6F701F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4F919A6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4C40A27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00CEF6E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2728188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перировать основными понятиями, терминами и представлениями в области концепции устойчивого развития;</w:t>
      </w:r>
    </w:p>
    <w:p w14:paraId="0715B7B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анализировать и выявлять взаимосвязи природы, общества и экономики;</w:t>
      </w:r>
    </w:p>
    <w:p w14:paraId="6785ED4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5FB6B3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3EECF6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2. В результате изучения родной (марий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7984BA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2.1. У обучающегося будут сформированы следующие базовые логические действия как часть познавательных универсальных учебных действий:</w:t>
      </w:r>
    </w:p>
    <w:p w14:paraId="3E8FDA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6A3AE5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4D4439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444EED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295667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61522D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12F0E7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2FD8BA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2636A4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065293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A20FA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441089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5ED8D7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4B8E6A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418941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2.3. У обучающегося будут сформированы умения работать с информацией как часть познавательных универсальных учебных действий:</w:t>
      </w:r>
    </w:p>
    <w:p w14:paraId="56531A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517DF6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190EFA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25B5B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725E6E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6476822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08E6EA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2.4. У обучающегося будут сформированы умения общения как часть коммуникативных универсальных учебных действий:</w:t>
      </w:r>
    </w:p>
    <w:p w14:paraId="0C3983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23B1F1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27B913C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4FB473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0D943C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C06A3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2.5. У обучающегося будут сформированы умения самоорганизации как части регулятивных универсальных учебных действий:</w:t>
      </w:r>
    </w:p>
    <w:p w14:paraId="5C4132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5AAB98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1858AA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465A6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14:paraId="7CD9B5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3DEF3A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15CAB8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042554B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23455F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394FB6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1789A6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72C11F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438709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23585F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0ACD2A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619CB9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2BF643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36169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65D8BE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 себе и другим;</w:t>
      </w:r>
    </w:p>
    <w:p w14:paraId="3C74B6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F24C4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2.7. У обучающегося будут сформированы умения совместной деятельности:</w:t>
      </w:r>
    </w:p>
    <w:p w14:paraId="4CDBAA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марийской) литературы, обосновывать необходимость применения групповых форм взаимодействия при решении поставленной задачи;</w:t>
      </w:r>
    </w:p>
    <w:p w14:paraId="247968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AF487A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572EE5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марий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B3549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1AAD20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69C0FC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588C3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3. Предметные результаты изучения родной (марийской) литературы. К концу обучения в 5 классе обучающийся научится:</w:t>
      </w:r>
    </w:p>
    <w:p w14:paraId="2A0D8D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мысленно воспринимать художественные тексты разных жанров, различать основные жанры фольклора и художественной литературы, понимать значение фольклора как основы марийской литературы, отличать прозаические тексты от поэтических;</w:t>
      </w:r>
    </w:p>
    <w:p w14:paraId="7DFD45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жанровые признаки малых фольклорных жанров (загадка, пословица, поговорка, приметы, запреты);</w:t>
      </w:r>
    </w:p>
    <w:p w14:paraId="7D611B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жанровые особенности и производить сопоставительный анализ народных и литературных сказок;</w:t>
      </w:r>
    </w:p>
    <w:p w14:paraId="53BBF7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сказках разных видов художественные образы (человека, природы, животного, предмета);</w:t>
      </w:r>
    </w:p>
    <w:p w14:paraId="7EA088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авторское отношение к героям произведений;</w:t>
      </w:r>
    </w:p>
    <w:p w14:paraId="1037DF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бщее и специфическое в устном народном творчестве и литературном развитии мари и других народов России;</w:t>
      </w:r>
    </w:p>
    <w:p w14:paraId="0787E4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 и письменно отвечать на вопросы по учебнику;</w:t>
      </w:r>
    </w:p>
    <w:p w14:paraId="504E81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основную мысль прочитанных произведений;</w:t>
      </w:r>
    </w:p>
    <w:p w14:paraId="11EAD9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сновные изобразительно-выразительные средства, характерные для творческой манеры писателя, определять их художественные функции;</w:t>
      </w:r>
    </w:p>
    <w:p w14:paraId="76B543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1CA355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содержание художественного текста (подробно, сжато, выборочно, по плану, с оценкой событий и персонажей);</w:t>
      </w:r>
    </w:p>
    <w:p w14:paraId="52F4D8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южет произведения, его тематику, проблематику, идейно-эмоциональное содержание;</w:t>
      </w:r>
    </w:p>
    <w:p w14:paraId="675328F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героях и проблематике произведений, обосновывать свои суждения с использованием текста;</w:t>
      </w:r>
    </w:p>
    <w:p w14:paraId="1E3773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план ответа на проблемный вопрос (устно и письменно);</w:t>
      </w:r>
    </w:p>
    <w:p w14:paraId="4B9999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ллюстрировать стихотворения разных авторов;</w:t>
      </w:r>
    </w:p>
    <w:p w14:paraId="459127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развёрнутый письменный ответ на вопрос (объёмом не менее 20-30 слов), показывающий знание и понимание литературного произведения;</w:t>
      </w:r>
    </w:p>
    <w:p w14:paraId="0B61A8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основными теоретико-литературными терминами и понятиями как инструментом анализа и интерпретации художественного текста;</w:t>
      </w:r>
    </w:p>
    <w:p w14:paraId="406C24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тексте незнакомые слова и определять их значение с помощью словарей и справочной литературы.</w:t>
      </w:r>
    </w:p>
    <w:p w14:paraId="588740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4. Предметные результаты изучения родной (марийской) литературы. К концу обучения в 6 классе обучающийся научится:</w:t>
      </w:r>
    </w:p>
    <w:p w14:paraId="240594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сравнительную характеристику персонажам фольклорных и художественных произведений, выявлять и анализировать концепты «добра» и «зла», «смелости» и «трусости», «прекрасного» и «уродливого»;</w:t>
      </w:r>
    </w:p>
    <w:p w14:paraId="1A447B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62EAA5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тему, идею и пафос произведения, определять его жанровое своеобразие;</w:t>
      </w:r>
    </w:p>
    <w:p w14:paraId="3CD33C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сравнения, эпитеты, повторы, гипербола, литота) и цитат из текста;</w:t>
      </w:r>
    </w:p>
    <w:p w14:paraId="142C9F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и ответы на них, создавать устные монологические высказывания разного типа, вести диалог;</w:t>
      </w:r>
    </w:p>
    <w:p w14:paraId="1960B88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варный (лингвистический) и историко-культурные комментарии к произведениям;</w:t>
      </w:r>
    </w:p>
    <w:p w14:paraId="4A814A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w:t>
      </w:r>
    </w:p>
    <w:p w14:paraId="33BA50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браз рассказчика и автора-повествователя в эпическом произведении;</w:t>
      </w:r>
    </w:p>
    <w:p w14:paraId="716DDB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бразы лирического героя и автора в лирике;</w:t>
      </w:r>
    </w:p>
    <w:p w14:paraId="1E349C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артитуры стихотворений;</w:t>
      </w:r>
    </w:p>
    <w:p w14:paraId="1E0314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используя разные виды пересказа (подробный, краткий, выборочный, творческий);</w:t>
      </w:r>
    </w:p>
    <w:p w14:paraId="00961D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ерсонажей одного или нескольких произведений по сходству и контрасту;</w:t>
      </w:r>
    </w:p>
    <w:p w14:paraId="2D7430C0">
      <w:pPr>
        <w:widowControl/>
        <w:spacing w:after="0" w:line="350" w:lineRule="auto"/>
        <w:ind w:firstLine="709"/>
        <w:jc w:val="both"/>
        <w:rPr>
          <w:rFonts w:ascii="Times New Roman" w:hAnsi="Times New Roman"/>
          <w:sz w:val="28"/>
          <w:szCs w:val="28"/>
          <w:lang w:val="ru-RU"/>
        </w:rPr>
      </w:pPr>
      <w:r>
        <w:rPr>
          <w:rFonts w:ascii="Times New Roman" w:hAnsi="Times New Roman"/>
          <w:iCs/>
          <w:sz w:val="28"/>
          <w:szCs w:val="28"/>
          <w:lang w:val="ru-RU"/>
        </w:rPr>
        <w:t>сравнивать близкие по тематике и проблематике произведения</w:t>
      </w:r>
      <w:r>
        <w:rPr>
          <w:rFonts w:ascii="Times New Roman" w:hAnsi="Times New Roman"/>
          <w:sz w:val="28"/>
          <w:szCs w:val="28"/>
          <w:lang w:val="ru-RU"/>
        </w:rPr>
        <w:t xml:space="preserve"> родной литературы с произведениями литературы других народов;</w:t>
      </w:r>
    </w:p>
    <w:p w14:paraId="327B73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бщее и различное в мифологических представлениях марийского и карело-финского народов;</w:t>
      </w:r>
    </w:p>
    <w:p w14:paraId="7A6015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в том числе цитатный;</w:t>
      </w:r>
    </w:p>
    <w:p w14:paraId="2726DF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личным впечатлениям, по картине и по предложенной тематике, изложение с элементами сочинения;</w:t>
      </w:r>
    </w:p>
    <w:p w14:paraId="58E4C4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военные теоретико-литературные понятия в процессе обсуждения произведения;</w:t>
      </w:r>
    </w:p>
    <w:p w14:paraId="0AC64D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художественно значимые изобразительно-выразительные средства языка произведений, определять их художественную функцию.</w:t>
      </w:r>
    </w:p>
    <w:p w14:paraId="3894D8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5. Предметные результаты изучения родной (марийской) литературы. К концу обучения в 7 классе обучающийся научится:</w:t>
      </w:r>
    </w:p>
    <w:p w14:paraId="3285E9A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и сложный планы художественного произведения (или его фрагмента), пересказывать художественный текст по плану;</w:t>
      </w:r>
    </w:p>
    <w:p w14:paraId="3265FF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ы к статье;</w:t>
      </w:r>
    </w:p>
    <w:p w14:paraId="07E3C2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оотношение реального и вымышленного в художественном произведении;</w:t>
      </w:r>
    </w:p>
    <w:p w14:paraId="6D33D9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снять идейно-художественную роль сюжетных элементов;</w:t>
      </w:r>
    </w:p>
    <w:p w14:paraId="5DCB50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художественном тексте портретную характеристику персонажей, описание природы, выразительные средства языка, тропы и определять их функции;</w:t>
      </w:r>
    </w:p>
    <w:p w14:paraId="12F184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обытиям и поступкам литературных героев;</w:t>
      </w:r>
    </w:p>
    <w:p w14:paraId="6ED5C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азвёрнутый устный или письменный ответ на поставленные вопросы, вести учебные дискуссии;</w:t>
      </w:r>
    </w:p>
    <w:p w14:paraId="37B0C7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эпика, лиро-эпика, лирика), жанр, тематику и проблематику литературного произведения;</w:t>
      </w:r>
    </w:p>
    <w:p w14:paraId="7905C0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 собственное мнение по содержанию самостоятельно прочитанных художественных произведений, произведений изобразительного искусства, давать оценку событиям и поступкам литературных героев;</w:t>
      </w:r>
    </w:p>
    <w:p w14:paraId="7113BB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сочинение по предложенной литературной тематике и изложение с элементами сочинения);</w:t>
      </w:r>
    </w:p>
    <w:p w14:paraId="510CBD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военные теоретико-литературные понятия в процессе обсуждения произведения (литературный герой, лирический герой, речевая характеристика);</w:t>
      </w:r>
    </w:p>
    <w:p w14:paraId="2A9E0B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бразы лирического героя и автора;</w:t>
      </w:r>
    </w:p>
    <w:p w14:paraId="4689CD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метафорическую природу художественного образа, его обобщающее значение и наличие оценочного значения в словесном образе (на примере изученных произведений).</w:t>
      </w:r>
    </w:p>
    <w:p w14:paraId="73F709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6. Предметные результаты изучения родной (марийской) литературы. К концу обучения в 8 классе обучающийся научится:</w:t>
      </w:r>
    </w:p>
    <w:p w14:paraId="337204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мысленно и выразительно читать произведения и их фрагменты с учётом лексико-синтаксических и стилевых особенностей текста;</w:t>
      </w:r>
    </w:p>
    <w:p w14:paraId="409830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зученные и самостоятельно прочитанные произведения одного или разных авторов, сравнивать образы персонажей, литературные явления и факты, сюжеты литературных произведений, темы и проблемы, жанры, стили, приёмы, эпизоды, детали текста (с выявлением общего и различного и обобщением своих наблюдений);</w:t>
      </w:r>
    </w:p>
    <w:p w14:paraId="63FDDC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привлекая необходимые знания по истории;</w:t>
      </w:r>
    </w:p>
    <w:p w14:paraId="720F3E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определять стадии развития действия в художественных произведениях;</w:t>
      </w:r>
    </w:p>
    <w:p w14:paraId="3DB75E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языковые особенности произведения, находить художественные средства, определять их роль в литературном произведении;</w:t>
      </w:r>
    </w:p>
    <w:p w14:paraId="499B48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 на основе анализа важнейших особенностей его содержания и формы, характеризовать в произведениях конфликт (внешний и внутренний);</w:t>
      </w:r>
    </w:p>
    <w:p w14:paraId="1AEC6A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фольклорной традиции в драме, определять художественные функции фольклорных мотивов, образов, поэтических средств;</w:t>
      </w:r>
    </w:p>
    <w:p w14:paraId="796AEC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артитурную разметку текста стихотворений и выразительно читать с соблюдением логических ударений, пауз, поэтических интонаций;</w:t>
      </w:r>
    </w:p>
    <w:p w14:paraId="6D00E8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 собственное мнение по содержанию самостоятельно прочитанных художественных произведений, произведений изобразительного искусства, давать оценку событиям и поступкам литературных героев;</w:t>
      </w:r>
    </w:p>
    <w:p w14:paraId="7BE563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литературным произведениям с точки зрения их духовно-нравственной, культурной ценности;</w:t>
      </w:r>
    </w:p>
    <w:p w14:paraId="4649C7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основными теоретико-литературными терминами и понятиями, изученными в этом и предыдущих классах, как инструментом анализа и интерпретации художественного текста;</w:t>
      </w:r>
    </w:p>
    <w:p w14:paraId="38002C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w:t>
      </w:r>
      <w:r>
        <w:rPr>
          <w:rFonts w:ascii="Times New Roman" w:hAnsi="Times New Roman"/>
          <w:bCs/>
          <w:iCs/>
          <w:sz w:val="28"/>
          <w:szCs w:val="28"/>
          <w:lang w:val="ru-RU"/>
        </w:rPr>
        <w:t>ворческие работы (изложение с элементами сочинения, сочинения).</w:t>
      </w:r>
    </w:p>
    <w:p w14:paraId="72521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0.11.7. Предметные результаты изучения родной (марийской) литературы. К концу обучения в 9 классе обучающийся научится:</w:t>
      </w:r>
    </w:p>
    <w:p w14:paraId="25DADE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об особенностях художественного мира, сюжетов, проблематики и тематики произведений конкретного писателя, выявлять особенности языка и стиля писателя;</w:t>
      </w:r>
    </w:p>
    <w:p w14:paraId="3AB914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осмыслять формы авторской оценки героев, событий, характер авторских взаимоотношений с читателем как адресатом произведения;</w:t>
      </w:r>
    </w:p>
    <w:p w14:paraId="029F6F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конфликта;</w:t>
      </w:r>
    </w:p>
    <w:p w14:paraId="04E7DA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этапы развития сюжета, определять художественные функции внесюжетных элементов композиции романа;</w:t>
      </w:r>
    </w:p>
    <w:p w14:paraId="092536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литературной традиции в романе в стихах, поэтического новаторства, проявившегося на разных уровнях (постановки проблемы, языка, жанровой формы);</w:t>
      </w:r>
    </w:p>
    <w:p w14:paraId="71F18C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фольклорной традиции в балладе, определять в ней художественные функции фольклорного мотива, образа, поэтических средств;</w:t>
      </w:r>
    </w:p>
    <w:p w14:paraId="7D0B61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ое понимание нравственно-философской, социально-исторической и эстетической проблематики произведений;</w:t>
      </w:r>
    </w:p>
    <w:p w14:paraId="2FE381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художественных текстах перекликающиеся элементы и обнаруживать связи между марийской, русской и зарубежной финно-угорской литературой, а также связи разных литературных эпох и направлений;</w:t>
      </w:r>
    </w:p>
    <w:p w14:paraId="74A241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развития марийской литературы;</w:t>
      </w:r>
    </w:p>
    <w:p w14:paraId="214619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художественно значимые изобразительно-выразительные средства языка поэта (поэтический словарь, тропы, поэтический синтаксис, фоника);</w:t>
      </w:r>
    </w:p>
    <w:p w14:paraId="63AB14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основными теоретико-литературными терминами и понятиями, как инструментом анализа и интерпретации художественного текста;</w:t>
      </w:r>
    </w:p>
    <w:p w14:paraId="59952F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w:t>
      </w:r>
      <w:r>
        <w:rPr>
          <w:rFonts w:ascii="Times New Roman" w:hAnsi="Times New Roman"/>
          <w:bCs/>
          <w:iCs/>
          <w:sz w:val="28"/>
          <w:szCs w:val="28"/>
          <w:lang w:val="ru-RU"/>
        </w:rPr>
        <w:t>ворческие работы (изложение с элементами сочинения, сочинения-рассуждения, доклады);</w:t>
      </w:r>
    </w:p>
    <w:p w14:paraId="0AAE534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коллективные и индивидуальные проекты и исследования; собирать и обрабатывать (анализировать и систематизировать) информацию, необходимую для написания учебной исследовательской работы и (или) создания проекта на заданную или самостоятельно выбранную тему.</w:t>
      </w:r>
    </w:p>
    <w:p w14:paraId="3143011A">
      <w:pPr>
        <w:pStyle w:val="2"/>
        <w:pBdr>
          <w:bottom w:val="none" w:color="auto" w:sz="0" w:space="0"/>
        </w:pBdr>
        <w:spacing w:before="0" w:line="350" w:lineRule="auto"/>
        <w:ind w:firstLine="708"/>
        <w:jc w:val="both"/>
        <w:rPr>
          <w:b w:val="0"/>
          <w:szCs w:val="28"/>
          <w:lang w:val="ru-RU"/>
        </w:rPr>
      </w:pPr>
      <w:r>
        <w:rPr>
          <w:b w:val="0"/>
          <w:szCs w:val="28"/>
          <w:lang w:val="ru-RU"/>
        </w:rPr>
        <w:t>111. Федеральная рабочая программа по учебному предмету «Родная (мордовская) литература».</w:t>
      </w:r>
    </w:p>
    <w:p w14:paraId="62690B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 Федеральная рабочая программа по учебному предмету «Родная (мордовская) литература» (предметная область «Родной язык и родная литература») (далее соответственно – программа по родной (мордовской) литературе, родная (мордовская) литература, мордовская литература) разработана для обучающихся, владеющих родным (мокшанским или эрзянским) языком, и включает пояснительную записку, содержание обучения, планируемые результаты освоения программы по родной (мордовской) литературе.</w:t>
      </w:r>
    </w:p>
    <w:p w14:paraId="0226A1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2. Пояснительная записка отражает общие цели изучения родной (мордовской) литературы, место в структуре учебного плана, а также подходы к отбору содержания, к определению планируемых результатов.</w:t>
      </w:r>
    </w:p>
    <w:p w14:paraId="111AFA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4CEBD3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4. Планируемые результаты освоения программы по родной (мордов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2C438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5. Пояснительная записка.</w:t>
      </w:r>
    </w:p>
    <w:p w14:paraId="15755E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5.1. Программа по родной (мордовской) литературе разработана с целью оказания методической помощи учителю в создании рабочей программы по учебному предмету.</w:t>
      </w:r>
    </w:p>
    <w:p w14:paraId="460197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1.5.2. Программа по родной (мордовской) литературе нацелена на расширение читательских умений, сформированных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sz w:val="28"/>
          <w:szCs w:val="28"/>
          <w:lang w:val="ru-RU"/>
        </w:rPr>
        <w:t xml:space="preserve"> систематизацию представлений и углубление знаний обучающихся о творчестве национальных писателей, историческом и жанрово-родовом развитии мордовской литературы, овладение теоретико-литературной терминологией и умением её использования при анализе художественных произведений. В процессе освоения программы по родной (мордовской) литературе продолжается развитие устной и письменной речи, познавательной активности, логического мышления, самостоятельной учебно-познавательной деятельности обучающихся.</w:t>
      </w:r>
    </w:p>
    <w:p w14:paraId="140B05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1.5.3. Содержание учебного предмета «Родная (мордовская) литература» в 5–8 классах строится на основе сочетания концентрического, историко-хронологического и проблемно-тематического принципов, в 9 классе – на историко-литературной основе. Содержание программы по родной (мордовской) литературе включает произведения мордовской литературы, обладающие художественно-эстетической ценностью и высоким духовно-нравственным потенциалом, составляющие историко-культурное достояние мордовского народа и соответствующие возрастным и психолого-педагогическим особенностям обучающихся </w:t>
      </w:r>
      <w:r>
        <w:rPr>
          <w:rFonts w:ascii="Times New Roman" w:hAnsi="Times New Roman" w:eastAsia="SchoolBookSanPin"/>
          <w:bCs/>
          <w:sz w:val="28"/>
          <w:szCs w:val="28"/>
          <w:lang w:val="ru-RU"/>
        </w:rPr>
        <w:t>на уровне основного общего</w:t>
      </w:r>
      <w:r>
        <w:rPr>
          <w:rFonts w:ascii="Times New Roman" w:hAnsi="Times New Roman"/>
          <w:sz w:val="28"/>
          <w:szCs w:val="28"/>
          <w:lang w:val="ru-RU"/>
        </w:rPr>
        <w:t xml:space="preserve"> </w:t>
      </w:r>
      <w:r>
        <w:rPr>
          <w:rFonts w:ascii="Times New Roman" w:hAnsi="Times New Roman" w:eastAsia="SchoolBookSanPin"/>
          <w:bCs/>
          <w:sz w:val="28"/>
          <w:szCs w:val="28"/>
          <w:lang w:val="ru-RU"/>
        </w:rPr>
        <w:t>образования</w:t>
      </w:r>
      <w:r>
        <w:rPr>
          <w:rFonts w:ascii="Times New Roman" w:hAnsi="Times New Roman"/>
          <w:sz w:val="28"/>
          <w:szCs w:val="28"/>
          <w:lang w:val="ru-RU"/>
        </w:rPr>
        <w:t>. В программу по родной (мордовской) литературе вошли наиболее репрезентативные произведения мордовской литературы разных родов, жанров и жанровых разновидностей, отображающие историю, культуру, национальный менталитет и нравственные идеалы мордовского народа, ориентированные на воспитание общероссийской гражданской идентичности и сохранение этнокультурного своеобразия.</w:t>
      </w:r>
    </w:p>
    <w:p w14:paraId="324B15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5.4. В содержании программы по родной (мордовской) литературе выделяются следующие содержательные линии: устное народное творчество, мордовская литература по периодам, литература других народов России в переводе на мордовский язык, теория литературы.</w:t>
      </w:r>
    </w:p>
    <w:p w14:paraId="561550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5.5. Изучение родной (мордовской) литературы направлено на достижение следующих целей:</w:t>
      </w:r>
    </w:p>
    <w:p w14:paraId="04757A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духовно-нравственной личности на основе овладения духовными ценностями и культурой мордовского народа, отражёнными в произведениях художественной литературы;</w:t>
      </w:r>
    </w:p>
    <w:p w14:paraId="5B5B54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готовка компетентного читателя с эстетическим вкусом через формирование культуры восприятия, умений анализа и объективной оценки художественных текстов;</w:t>
      </w:r>
    </w:p>
    <w:p w14:paraId="17F44E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творческой, познавательной и мыслительной деятельности.</w:t>
      </w:r>
    </w:p>
    <w:p w14:paraId="002A60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5.6. Общее число часов, рекомендованных для изучения родной (мордов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2CF71D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6. Содержание обучения в 5 классе.</w:t>
      </w:r>
    </w:p>
    <w:p w14:paraId="090FEF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6.1. Устное народное творчество.</w:t>
      </w:r>
    </w:p>
    <w:p w14:paraId="753CDC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1.6.1.1. Мордовские народные сказки. </w:t>
      </w:r>
    </w:p>
    <w:p w14:paraId="37B2D5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о животных: «Сире врьгазсь и Костя атя» (на мокшанском языке), «Сыре верьгизэсь ды Костя атя» (на эрзянском языке) («Старый волк и дед Костя»), «Кода пинесь эстейнза ялга мусь» (на мокшанском языке), «Кода кискась эстензэ ялга мусь» (на эрзянском языке) («Как собака себе друга искала»).</w:t>
      </w:r>
    </w:p>
    <w:p w14:paraId="07E449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овые сказки: «Од ава» (на мокшанском или на эрзянском языке) («Мачеха»), «Ведун» (на мокшанском или на эрзянском языке) («Колдун»).</w:t>
      </w:r>
    </w:p>
    <w:p w14:paraId="583890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6.1.2. Малые фольклорные жанры.</w:t>
      </w:r>
    </w:p>
    <w:p w14:paraId="698843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загадки (загадки-метафоры, загадки-задачи, загадки-вопросы). Считалки. Скороговорки.</w:t>
      </w:r>
    </w:p>
    <w:p w14:paraId="321F75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6.1.3. Взаимосвязь фольклора и письменной литературы.</w:t>
      </w:r>
    </w:p>
    <w:p w14:paraId="3DA489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С. Атянин. Сказка «Сельведь-богатырь» (на мокшанском или на эрзянском языке) («Слеза-богатырь»).</w:t>
      </w:r>
    </w:p>
    <w:p w14:paraId="5A273F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С. Дурнов. Басня «Алашась и сяськне» (на мокшанском языке), «Алашась ды сеськтне» (на эрзянском языке) («Лошадь и комары»).</w:t>
      </w:r>
    </w:p>
    <w:p w14:paraId="7B88AD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Е. Шумилкин. Басни: «Шава Колаз» (на мокшанском языке), «Чаво Колоз» (на эрзянском языке) («Пустой Колос»), «Сява» (на мокшанском языке), «Сея» (на эрзянском языке) («Коза»).</w:t>
      </w:r>
    </w:p>
    <w:p w14:paraId="495B3E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 Бебан. Басни «Кафонц частт» (на мокшанском языке), «Кавонст част» (на эрзянском языке) («Двое часов»), «Лефсь, Врьгазсь и Келазсь» (на мокшанском языке), «Левесь, Верьгизэсь ды Ривезесь» (на эрзянском языке) («Лев, Волк и Лисица»).</w:t>
      </w:r>
    </w:p>
    <w:p w14:paraId="7EFDE1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6.2. Мордовская литература.</w:t>
      </w:r>
    </w:p>
    <w:p w14:paraId="3D874C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6.2.1. Произведения о детях и прошлом родного народа.</w:t>
      </w:r>
    </w:p>
    <w:p w14:paraId="328BDC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М. Чесноков. Рассказы: «Кирьхкс Мика» (на мокшанском языке), «Озяз Мика» (на эрзянском языке) («Воробей Мишка»), «Аляка лефкс» (на мокшанском языке), «Тетяка левкс» (на эрзянском языке) («Весь в отца»).</w:t>
      </w:r>
    </w:p>
    <w:p w14:paraId="2E1842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С. Глухов. Рассказ «Кедровай пяштть» (на мокшанском языке), «Кедровой пешть» (на эрзянском языке) («Кедровые орехи»).</w:t>
      </w:r>
    </w:p>
    <w:p w14:paraId="0DAA72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Г. Абрамов «Сядынгольдень школаса» («Эрзянь цёра» романцта пакш) (на мокшанском языке), «Седикелень школасо» («Эрзянь цёра» романсто саевкс») (на эрзянском языке) («В старой школе», отрывок из романа «Сын эрзянский»).</w:t>
      </w:r>
    </w:p>
    <w:p w14:paraId="4B7976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6.2.2. Произведения о животных, красоте родной природы и необходимости её сохранения.</w:t>
      </w:r>
    </w:p>
    <w:p w14:paraId="176A97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 Безбородов. Стихотворения: «Вирь» (на мокшанском или эрзянском языке) («Лес»), «Сёксе» (на мокшанском языке), «Сёксь» (на эрзянском языке) («Осень»), «Малаткшни тялось» (на мокшанском языке), «Телесь сы» (на эрзянском языке) («Зима придёт»).</w:t>
      </w:r>
    </w:p>
    <w:p w14:paraId="259152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П. Кривошеев. Стихотворения: «Тунда» (на мокшанском языке), «Тундо» (на эрзянском языке) («Весна»), «Вирьса» (на мокшанском языке), «Вирьсэ» (на эрзянском языке) («В лесу»), «Тялонда» (на мокшанском языке), «Тельня» (на эрзянском языке) («Зимой»), «Морань сембонди» (на мокшанском языке), «Морынь весенень» (на эрзянском языке) («Пел я всем»).</w:t>
      </w:r>
    </w:p>
    <w:p w14:paraId="7BAF39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М. Лобанов. Рассказы: «Калонь кунциень азкст» (на мокшанском языке), «Калонь кунцицянь ёвтнемат» (на эрзянском языке) («Рыбацкие рассказы»), «Ломаттне и ляйхне» (на мокшанском языке), «Ломантне ды лейтне» (на эрзянском языке) («Люди и реки»).</w:t>
      </w:r>
    </w:p>
    <w:p w14:paraId="20644A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 Ключагин. Рассказ «Нумолня» (на мокшанском языке), «Нумолкай» (на эрзянском языке) («Зайчик»).</w:t>
      </w:r>
    </w:p>
    <w:p w14:paraId="765963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Малькин. Стихотворения: «Келуня» (на мокшанском языке), «Килейне» (на эрзянском языке) («Берёзка»), «Вирь» (на мокшанском или на эрзянском языке) («Лес»), «Тялонь мелодият» (на мокшанском языке), «Телень мелодият» (на эрзянском языке) («Зимние мелодии»).</w:t>
      </w:r>
    </w:p>
    <w:p w14:paraId="40F085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 Эскин. Стихотворения: «Варьхмодема» (на мокшанском языке), «Чинь стямо» (на эрзянском языке) («Рассвет»), «Келу» (на мокшанском языке), «Килей» (на эрзянском языке) («Берёза»), «Сёксеть аськолксонза» (на мокшанском языке), «Сёксень эскелькст» (на эрзянском языке) («Шаги осени»).</w:t>
      </w:r>
    </w:p>
    <w:p w14:paraId="530C69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6.2.3. Произведения о красоте души и внутреннего мира героя.</w:t>
      </w:r>
    </w:p>
    <w:p w14:paraId="6CF41E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 Мишанина. Рассказ «Кить ушетксоц» (на мокшанском языке), «Кинть ушодксозо» (на эрзянском языке) («Начало пути»).</w:t>
      </w:r>
    </w:p>
    <w:p w14:paraId="29E54C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Г. Журавлёв. Рассказ «Тундань налхксемат» (на мокшанском языке), «Тундонь налксемат» (на эрзянском языке) («Весенние игры»).</w:t>
      </w:r>
    </w:p>
    <w:p w14:paraId="7A20A9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6.2.4. Произведения о Великой Отечественной войне.</w:t>
      </w:r>
    </w:p>
    <w:p w14:paraId="03ED61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С. Ларионов. Рассказ «Архип атянь ёлкац» (на мокшанском языке), «Архип атянь ёлказо» (на эрзянском языке) («Ёлка деда Архипа»).</w:t>
      </w:r>
    </w:p>
    <w:p w14:paraId="64A5B5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Г. Журавлев. Стихотворение «Солдатонь тядя» (на мокшанском языке), «Солдатонь ава» (на эрзянском языке) («Мать солдата»).</w:t>
      </w:r>
    </w:p>
    <w:p w14:paraId="409D98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6.3. Литература других народов России, зарубежная литература в переводе на родной язык.</w:t>
      </w:r>
    </w:p>
    <w:p w14:paraId="3B57B9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1.6.3.1. Отображение в фольклоре финно-угорских и самодийских народов России идеи защиты родной земли от иноземных захватчиков. </w:t>
      </w:r>
    </w:p>
    <w:p w14:paraId="1D3E72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и народная сказка «Вии Перя» (на мокшанском языке, перевод В.И. Брындиной), «Виев Перя» (на эрзянском языке, перевод Ф.И. Сетина) («Богатырь Перя»).</w:t>
      </w:r>
    </w:p>
    <w:p w14:paraId="5744FB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нецкая народная сказка «Ёню келазькя» (на мокшанском языке, перевод В.И. Брындиной), «Превей ривезьке» (на эрзянском языке, перевод Ф.И. Сетина) («Умная лисичка»).</w:t>
      </w:r>
    </w:p>
    <w:p w14:paraId="314852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6.4. Теория литературы.</w:t>
      </w:r>
    </w:p>
    <w:p w14:paraId="71940C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 (фольклор). Понятие о видах (жанрах) устного народного творчества мордовского народа. Сказка, типы сказок. Загадка, считалка, скороговорка. Устное народное творчество и письменная литература. Прозаическая и стихотворная речь. Литературная сказка. Стихотворение. Басня. Рассказ. Понятие о теме, идее произведения, литературном герое. Пейзаж. Язык художественной литературы. Понятие об олицетворении, эпитете, сравнении, гиперболе, аллегории.</w:t>
      </w:r>
    </w:p>
    <w:p w14:paraId="44D5C8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1.7. Содержание обучения в 6 классе. </w:t>
      </w:r>
    </w:p>
    <w:p w14:paraId="7E9D86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7.1. Устное народное творчество.</w:t>
      </w:r>
    </w:p>
    <w:p w14:paraId="0CB86B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7.1.1. Волшебные народные сказки.</w:t>
      </w:r>
    </w:p>
    <w:p w14:paraId="46C5D7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шебные народные сказки: «Цёра-богатырь» (на мокшанском или на эрзянском языке) («Сын-богатырь»), «Мазы Дамай» (на мокшанском или на эрзянском языке) («Красавец Дамай»).</w:t>
      </w:r>
    </w:p>
    <w:p w14:paraId="1109FA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7.1.2. Пословицы и поговорки. Легенды и предания мордовского народа.</w:t>
      </w:r>
    </w:p>
    <w:p w14:paraId="5479FE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1.7.1.3. Мордовский народный эпос. </w:t>
      </w:r>
    </w:p>
    <w:p w14:paraId="7B9CF3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ос «Масторава» (сост. Г.Я. Меркушкин, В.В. Горбунов, А.Д. Шуляев, А.М. Шаронов).</w:t>
      </w:r>
    </w:p>
    <w:p w14:paraId="571190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7.1.4. Взаимосвязь фольклора и художественной литературы.</w:t>
      </w:r>
    </w:p>
    <w:p w14:paraId="19BA73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Г. Абрамов. Поэма «Сараклыч».</w:t>
      </w:r>
    </w:p>
    <w:p w14:paraId="09F746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 Радаев (Радин-Аловский). Легенда «Варда».</w:t>
      </w:r>
    </w:p>
    <w:p w14:paraId="16822E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С. Куляскин. Сказка-поэма «Пичай».</w:t>
      </w:r>
    </w:p>
    <w:p w14:paraId="2F23CD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7.2. Мордовская литература.</w:t>
      </w:r>
    </w:p>
    <w:p w14:paraId="3BE483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7.2.1. Произведения о смысле жизни, целеустремлённости, чести, трудолюбии, добросовестности, стойкости и выдержке, любви к родному краю.</w:t>
      </w:r>
    </w:p>
    <w:p w14:paraId="1BFA47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И. Учватов. Роман «Маркуз и Лундан» (отрывки).</w:t>
      </w:r>
    </w:p>
    <w:p w14:paraId="1F75B2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 Виард (Ардеев). Повести: «Кешань приключениянза» (на мокшанском языке), «Кешань приключениянзо» (на эрзянском языке) («Приключения Кеши»), «Вирень вайгяльхть» (на мокшанском языке), «Вирень вайгельть» (на эрзянском языке) («Лесные голоса»).</w:t>
      </w:r>
    </w:p>
    <w:p w14:paraId="5C0545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К. Орлова. Стихотворения: «Мордовиязе, гайняк!» (на мокшанском языке), «Мордовиям, гайнек!» (на эрзянском языке) («Мордовия, звени!»), «Мокшень кяль» (на мокшанском языке), «Мокшонь кель» (на эрзянском языке) («Мокшанский язык»).</w:t>
      </w:r>
    </w:p>
    <w:p w14:paraId="293E4F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икул Эркай (Н.Л. Иркаев). Повесть «Алёшка» (на мокшанском или на эрзянском языке). </w:t>
      </w:r>
    </w:p>
    <w:p w14:paraId="0ECA09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 Гайни (Поздяев). Стихотворение «Шачем край» (на мокшанском языке), «Чачома край» (на эрзянском языке) («Родимый край»).</w:t>
      </w:r>
    </w:p>
    <w:p w14:paraId="61912E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 Левчаев. Рассказы: «Кудфтома» (на мокшанском языке), «Якиця-пакиця» (на эрзянском языке) («Бродяжка»), «Ласкань седи» (на мокшанском языке), «Чомболксонь седей» (на эрзянском языке) («Сердце ласки»).</w:t>
      </w:r>
    </w:p>
    <w:p w14:paraId="14CD43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 Радин. Рассказы: «Шуваронь кельгихть» (на мокшанском языке), «Човаронь вечкицят» (на эрзянском языке) («Любители песков»), «Мекольце аськолкссь» (на мокшанском языке), «Меельце эскелькс» (на эрзянском языке) («Последний шаг»).</w:t>
      </w:r>
    </w:p>
    <w:p w14:paraId="3DCDF5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 Нестеров. Стихотворение «Тядязти» (на мокшанском языке), «Аванень» (на эрзянском языке) («Матери»).</w:t>
      </w:r>
    </w:p>
    <w:p w14:paraId="3D5F44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7.2.2. Произведения о Великой Отечественной войне.</w:t>
      </w:r>
    </w:p>
    <w:p w14:paraId="06BD06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Р. Федькин. Поэма «Ёмла партизан» (на мокшанском языке), «Вишка партизан» (на эрзянском языке) («Маленький партизан»).</w:t>
      </w:r>
    </w:p>
    <w:p w14:paraId="373423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Калинкин. Стихотворения: «Катф куд» (на мокшанском языке), «Кадозь кудо» (на эрзянском языке) («Заброшенный дом»), «Валть виец» (на мокшанском языке), «Валонть виезэ» (на эрзянском языке) («Сила слова»).</w:t>
      </w:r>
    </w:p>
    <w:p w14:paraId="3526B0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П. Девятаев. Повесть «Пленцта – самолётса» (на мокшанском языке), «Пленстэ – самолётсо» (на эрзянском языке) («Побег из ада»).</w:t>
      </w:r>
    </w:p>
    <w:p w14:paraId="6D4FF7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Доронин. Рассказ «Стака отт» (на мокшанском языке), «Стака онт» (на эрзянском языке) («Тяжёлые сны»). Стихотворения: «Сёрмань канни» (на мокшанском языке), «Сёрмань кандтниця» (на эрзянском языке) («Почтальонка»), «Оцюдонга оцю Россия» (на мокшанском языке), «Ине Россия» (на эрзянском языке) («Великая Россия»), «Апак нардак сельмоведь» (на мокшанском языке), «Апак нарда сельведь» (на эрзянском языке) («Не вытертая слеза»).</w:t>
      </w:r>
    </w:p>
    <w:p w14:paraId="0F46E0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Кадоркин. Поэма «Давол» (на мокшанском или на эрзянском языке) («Ураган»).</w:t>
      </w:r>
    </w:p>
    <w:p w14:paraId="74964E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7.3. Литература других народов России, зарубежная литература в переводе на родной язык.</w:t>
      </w:r>
    </w:p>
    <w:p w14:paraId="1155C5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И. Коньшина «Седи ризфсь шачема кяльть инкса» (на мокшанском языке, перевод Р.К. Орловой), «Келем кис мелявтома» (на эрзянском языке, перевод М.П. Ереминой) («Тревога о родном языке»).</w:t>
      </w:r>
    </w:p>
    <w:p w14:paraId="156344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7.4. Теория литературы.</w:t>
      </w:r>
    </w:p>
    <w:p w14:paraId="791233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сказок волшебных, о животных, бытовых. Легенда, предание. Миф и мифология мордвы. Народный эпос. Произведения, созданные по мотивам устного народного творчества. Начальное понятие о конфликте в литературном произведении. Портрет литературного героя. Пословица и поговорка. Героическая поэма. Повесть. Метафора. Метафорический эпитет. Стихотворный ритм, рифма. Понятие о стихотворной системе.</w:t>
      </w:r>
    </w:p>
    <w:p w14:paraId="42A45D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8. Содержание обучения в 7 классе.</w:t>
      </w:r>
    </w:p>
    <w:p w14:paraId="6BB9AB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8.1. Устное народное творчество.</w:t>
      </w:r>
    </w:p>
    <w:p w14:paraId="4D794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1.8.1.1. Народные песни. </w:t>
      </w:r>
    </w:p>
    <w:p w14:paraId="7F0437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ческие песни: «Вирть ширеса» (на мокшанском языке), «Вирь чиресэ» (на эрзянском языке) («На опушке леса»), «Шаткинань паксясь» (на мокшанском или на эрзянском языке) («Шаткинское поле»).</w:t>
      </w:r>
    </w:p>
    <w:p w14:paraId="6C27E9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ические песни: «Марлю» (на мокшанском языке), «Умарина» (на эрзянском языке) («Яблоня»), «Луганяса келуня» (на мокшанском языке), «Луга лангсо килейне» (на эрзянском языке) («На лугу берёзка»), «Дирювонь Федянясь» (на мокшанском языке), «Дригань Федя» (на эрзянском языке) («Гришин Федя»).</w:t>
      </w:r>
    </w:p>
    <w:p w14:paraId="55A551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8.1.2. Произведения, созданные по мотивам устного народного творчества.</w:t>
      </w:r>
    </w:p>
    <w:p w14:paraId="163033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Я. Кулдуркаев. Поэма «Эрьмезь» (на мокшанском или эрзянском языке). </w:t>
      </w:r>
    </w:p>
    <w:p w14:paraId="7832DB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 Бебан. Поэма «Ушмань Байкась» (на мокшанском или на эрзянском языке) («Ушман Байка»).</w:t>
      </w:r>
    </w:p>
    <w:p w14:paraId="3177AB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8.2. Мордовская литература.</w:t>
      </w:r>
    </w:p>
    <w:p w14:paraId="4C347F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8.2.1. Произведения о прошлом родного народа, его традициях и стремлении к социальной справедливости.</w:t>
      </w:r>
    </w:p>
    <w:p w14:paraId="172A5B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 Безбородов. Повесть в стихах «Волянкса» (на мокшанском языке), «Олячинь кис» (на эрзянском языке) («За волю»).</w:t>
      </w:r>
    </w:p>
    <w:p w14:paraId="75E6AE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С. Петрова. Драма «Ташто койсэ» (на эрзянском языке), «Ташта койса» (на мокшанском языке) («По-старинке»).</w:t>
      </w:r>
    </w:p>
    <w:p w14:paraId="65B9D1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И. Мокшони (Кочетков). Рассказ «Митрей» (на мокшанском или на эрзянском языке) («Дмитрий»).</w:t>
      </w:r>
    </w:p>
    <w:p w14:paraId="783941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А. Раптанов. Повесть «Татю» (на мокшанском или на эрзянском языке) («Татьяна»). </w:t>
      </w:r>
    </w:p>
    <w:p w14:paraId="153B22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 Левчаев. Повесть «Кафонц кудат» (на мокшанском языке), «Кавонст кудат» (на эрзянском языке) («Двое сватов»).</w:t>
      </w:r>
    </w:p>
    <w:p w14:paraId="7F3950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М. Чесноков. Драма «Кафта киге» (на мокшанском языке), «Кавто киява» (на эрзянском языке) («По двум дорогам»).</w:t>
      </w:r>
    </w:p>
    <w:p w14:paraId="28BC39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8.2.2. Произведения о культуре и традициях мордовского народа, нравственной красоте и красоте родной природы, любви к Отчизне, героизме.</w:t>
      </w:r>
    </w:p>
    <w:p w14:paraId="5484B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Ю.Ф. Кузнецов. Повесть «Коряй пайгонят» (на мокшанском языке), «Гайгиця баягинеть» </w:t>
      </w:r>
      <w:r>
        <w:rPr>
          <w:rFonts w:ascii="Times New Roman" w:hAnsi="Times New Roman"/>
          <w:sz w:val="28"/>
          <w:szCs w:val="28"/>
          <w:lang w:val="ru-RU"/>
        </w:rPr>
        <w:tab/>
      </w:r>
      <w:r>
        <w:rPr>
          <w:rFonts w:ascii="Times New Roman" w:hAnsi="Times New Roman"/>
          <w:sz w:val="28"/>
          <w:szCs w:val="28"/>
          <w:lang w:val="ru-RU"/>
        </w:rPr>
        <w:t>(на эрзянском языке) («Звенящие колокольчики»).</w:t>
      </w:r>
    </w:p>
    <w:p w14:paraId="69F5DF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Мартынов. Стихотворение «Монь лемозе – Россия» (на мокшанском языке), «Монь лемем – Россия» (на эрзянском языке) («Моё имя – Россия»).</w:t>
      </w:r>
    </w:p>
    <w:p w14:paraId="4BA20C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П. Кишняков. Рассказ «Самолётсь повсь туцяс» (на мокшанском языке), «Самолетось понгсь пель потс» (на эрзянском языке) («Самолёт попал в облака»).</w:t>
      </w:r>
    </w:p>
    <w:p w14:paraId="758537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тур Моро (А.М. Осипов). Стихотворение «Русь» (на мокшанском или на эрзянском языке), «Од пинге» (на мокшанском языке), «Од пора» (на эрзянском языке) («Молодость»).</w:t>
      </w:r>
    </w:p>
    <w:p w14:paraId="705A9C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 Мишанина. Повесть «Пингонь ортат» (на мокшанском языке), «Пингень ортат» (на эрзянском языке) («Ворота времени»).</w:t>
      </w:r>
    </w:p>
    <w:p w14:paraId="5B7C52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Тяпаев. Рассказ «Люкшянь ям» (на мокшанском языке), «Ликшань ям» (на эрзянском языке) («Гречневая каша»). Повесть «Шабрат» (на мокшанском или на эрзянском языке) («Соседи»).</w:t>
      </w:r>
    </w:p>
    <w:p w14:paraId="363CC7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 Гайни (Поздяев). Поэма «Таня» (на мокшанском или на эрзянском языке).</w:t>
      </w:r>
    </w:p>
    <w:p w14:paraId="5DF029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8.2.3. Произведения о Великой Отечественной войне.</w:t>
      </w:r>
    </w:p>
    <w:p w14:paraId="3BFBED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 Ключагин. Рассказ «Ташта шинель» (на мокшанском языке), «Ташто шинель» (на эрзянском языке) («Старая шинель»).</w:t>
      </w:r>
    </w:p>
    <w:p w14:paraId="7066B1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Малькин. Стихотворение «Каркне тердихть кис» (на мокшанском языке), «Карготне тердить ки лангов» (на эрзянском языке) («Журавли зовут в дорогу»).</w:t>
      </w:r>
    </w:p>
    <w:p w14:paraId="101A73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Щеглов. Повесть «Афкуксонь кельгома» (на мокшанском языке), «Алкуксонь вечкема» (на эрзянском языке) («Настоящая любовь»).</w:t>
      </w:r>
    </w:p>
    <w:p w14:paraId="6F5400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 Радин. Повесть «Сембе минь ломаттяма» (на мокшанском языке), «Весе минь ломанттяно» (на эрзянском языке) («Все мы люди»).</w:t>
      </w:r>
    </w:p>
    <w:p w14:paraId="220DFE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8.3. Литература других народов России.</w:t>
      </w:r>
    </w:p>
    <w:p w14:paraId="5E7D95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8.3.1. Сходство тематики мордовской и марийской литератур.</w:t>
      </w:r>
    </w:p>
    <w:p w14:paraId="36A5A3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Т. Тимиркаев. Стихотворение «Народозе мари» (на мокшанском языке, перевод С.В. Кинякина), «Мари» (на эрзянском языке, перевод В.Г. Журавлева) («Мой марийский народ»).</w:t>
      </w:r>
    </w:p>
    <w:p w14:paraId="45311B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8.4. Теория литературы.</w:t>
      </w:r>
    </w:p>
    <w:p w14:paraId="4B17A0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эпические и лирические песни. Литература как вид искусства. Реальная основа и вымысел в художественном произведении. Характер литературного героя, основные средства его изображения. Автор и рассказчик. Выражение позиции автора. Сюжет и его функции, элементы сюжета. Композиция лирических и эпических произведений. Основные элементы композиции (портрет, пейзаж, интерьер, диалог, монолог, антитеза). Понятие о юморе. Эпос. Лирика. Драма. Лирическое стихотворение. Поэма. Специфика языка художественной литературы. Силлабическое стихосложение, наиболее распространённые силлабические размеры в мордовской литературе. Силлабо-тоническое стихосложение. Двусложные и трёхсложные размеры стиха.</w:t>
      </w:r>
    </w:p>
    <w:p w14:paraId="2A89F80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1.9. </w:t>
      </w:r>
      <w:r>
        <w:rPr>
          <w:rFonts w:ascii="Times New Roman" w:hAnsi="Times New Roman"/>
          <w:bCs/>
          <w:sz w:val="28"/>
          <w:szCs w:val="28"/>
          <w:lang w:val="ru-RU"/>
        </w:rPr>
        <w:t>Содержание обучения в 8 классе.</w:t>
      </w:r>
    </w:p>
    <w:p w14:paraId="4C4B33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9.1. Устное народное творчество.</w:t>
      </w:r>
    </w:p>
    <w:p w14:paraId="1B8C09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1.9.1.1. Семейно-бытовые традиции мордовского народа. </w:t>
      </w:r>
    </w:p>
    <w:p w14:paraId="382E25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адебно-обрядовая поэзия «Мокшэрзянь свадьба» (отрывки на мокшанском или на эрзянском языке) («Мордовская свадьба») (собиратель М.Е. Евсевьев).</w:t>
      </w:r>
    </w:p>
    <w:p w14:paraId="0145CF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9.1.2. Сказительское творчество мордвы как самобытное явление словесного искусства.</w:t>
      </w:r>
    </w:p>
    <w:p w14:paraId="1D8C68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П. Кривошеева. Плач «Вай, аф удован» (на мокшанском языке), «Вай, а удован» (на эрзянском языке) («Ой, не могу уснуть»). Песня «Пиже садса, мазы садса» (на мокшанском языке), «Пиже садсо, мазый садсо» (на эрзянском языке) («В зелёном саду, в прекрасном саду»).</w:t>
      </w:r>
    </w:p>
    <w:p w14:paraId="78E779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 Беззубова. Сказание «Стянь шабдава ранакиге» (на мокшанском языке), «Стинь чоподова-зорява» (на эрзянском языке) («Проснулась ни свет, ни заря»). Песня «Аряда, братт, минь масторозонк» (на мокшанском языке), «Адядо, браттнэ, минек масторов» (на эрзянском языке) («Приезжайте, братья, к нам»).</w:t>
      </w:r>
    </w:p>
    <w:p w14:paraId="5A65BB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 Люлякина. Песня «Лиихть псьмархне» (на мокшанском языке), «Ливтить письмарт» (на эрзянском языке) («Летят скворцы»). Сказания: «Седиризкс» (на мокшанском языке), «Седейризкс» (на эрзянском языке) («Сердечная боль»), «Ёфксса ёфнесазь, морса морсесазь» (на мокшанском языке), «Ёвкссо ёвтнесызь, моросо морсесызь» (на эрзянском языке) («В сказках рассказывают, в песнях воспевают»).</w:t>
      </w:r>
    </w:p>
    <w:p w14:paraId="79DF90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9.2. Мордовская литература.</w:t>
      </w:r>
    </w:p>
    <w:p w14:paraId="5D53D2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9.2.1. Произведения, отображающие историю мордовского народа.</w:t>
      </w:r>
    </w:p>
    <w:p w14:paraId="69A86C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М. Лёвин. Повесть «Гурьян» (на мокшанском или на эрзянском языке). </w:t>
      </w:r>
    </w:p>
    <w:p w14:paraId="0B9F10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С. Кириллов. Драма «Литова» (на мокшанском или на эрзянском языке).</w:t>
      </w:r>
    </w:p>
    <w:p w14:paraId="02044B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С. Ларионов. Повесть «Шачень-касонь» (на мокшанском языке), «Чачинь-касынь» (на эрзянском языке) («Детство»).</w:t>
      </w:r>
    </w:p>
    <w:p w14:paraId="183522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9.2.2. Произведения о Великой Отечественной войне.</w:t>
      </w:r>
    </w:p>
    <w:p w14:paraId="5FBE29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П. Арапов. Рассказ «Лункфтаф тяште» (на мокшанском языке), «Лутазь теште» (на эрзянском языке) («Оторванная звезда»).</w:t>
      </w:r>
    </w:p>
    <w:p w14:paraId="0BFADC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С. Кириллов. Стихотворение «Войнань киге» (на мокшанском языке), «Войнань киява» (на эрзянском языке) («По дорогам войны»).</w:t>
      </w:r>
    </w:p>
    <w:p w14:paraId="38BFD2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Ф. Макулов. Рассказ «Мокшава» (на мокшанском или на эрзянском языке) («Мокшанка»). Повесть «Кранч» (на мокшанском языке), «Кренч» (на эрзянском языке) («Ворон»).</w:t>
      </w:r>
    </w:p>
    <w:p w14:paraId="5A1208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 Алтышкин. Рассказ «Синнеф эряф» (на мокшанском языке), «Синдезь эрямо» (на эрзянском языке) («Сломанная жизнь»).</w:t>
      </w:r>
    </w:p>
    <w:p w14:paraId="150892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Малькин. Поэмы «Аф куломать колга» (на мокшанском языке), «А куломадо» (на эрзянском языке) («О бессмертии»), «Лямбе пильгокит» (на мокшанском языке), «Лембе пильге эскелькст» (на эрзянском языке) («Тёплые следы»).</w:t>
      </w:r>
    </w:p>
    <w:p w14:paraId="0760BB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9.2.3. Произведения о взаимоотношениях людей, смысле жизни, нравственной красоте, о необходимости оберегать красоту родной природы.</w:t>
      </w:r>
    </w:p>
    <w:p w14:paraId="57833C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Я. Меркушкин. Пьеса «Поэтть тяштец» (на мокшанском языке), «Поэтэнть тештезэ» (на эрзянском языке) («Звезда поэта»).</w:t>
      </w:r>
    </w:p>
    <w:p w14:paraId="0E1222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П. Седойкин. Рассказ «Мекольце пиземсь» (на мокшанском языке), «Меельце пиземесь» (на эрзянском языке) («Последний дождь»).</w:t>
      </w:r>
    </w:p>
    <w:p w14:paraId="1DE6FE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 Кудашкин. Поэма «Мазы морозе – пичень поразе» (на мокшанском языке), «Мазый мором – пичень порам» (на эрзянском языке) («Моя красивая песня - сосновая роща»).</w:t>
      </w:r>
    </w:p>
    <w:p w14:paraId="6A63E8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Г. Абрамов. Комедия «Эрь ломанть эсь урмац» (на мокшанском языке), «Эрьванть эсензэ ормазо» (на эрзянском языке) («У каждого своя болезнь»).</w:t>
      </w:r>
    </w:p>
    <w:p w14:paraId="0E5F35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 Девин. Стихотворения: «Сярятьф» (на мокшанском языке), «Сэредькс» (на эрзянском языке) («Боль»), «Сенемас» (на мокшанском языке), «Сэняжа» (на эрзянском языке) («Синева»), «Борзиень пизепт» (на мокшанском языке), «Чапамонь пиземеть» (на эрзянском языке) («Кислотные дожди»).</w:t>
      </w:r>
    </w:p>
    <w:p w14:paraId="659088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 Арапов. Стихотворения: «Каркне лиихть» (на мокшанском языке), «Каргтне ливтить» (на эрзянском языке) («Журавли летят»), «Васенцесь – аделсеви морось» (на мокшанском языке), «Васенцесь – прядовиця морось» (на эрзянском языке) («Первый – завершающаяся песня»), «Больницянь морозе» (на мокшанском языке), «Больницянь мором» (на эрзянском языке) («Моя больничная песня»).</w:t>
      </w:r>
    </w:p>
    <w:p w14:paraId="03264E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 Пинясов. Рассказ «Тядяснонды – больницяв» (на мокшанском языке), «Аванстэнь – больницяв» (на эрзянском языке) («В больницу к маме»).</w:t>
      </w:r>
    </w:p>
    <w:p w14:paraId="4A2D1F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И. Ишуткин. Стихотворения: «Шкаень казне» (на мокшанском языке), «Пазонь казне» (на эрзянском языке) («Божий дар»), «Инжи» (на мокшанском языке), «Инже» (на эрзянском языке) («Гость»), «Кемамань штатол» (на мокшанском языке), «Кемемань штатол» (на эрзянском языке) («Свеча веры»).</w:t>
      </w:r>
    </w:p>
    <w:p w14:paraId="3C0279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 Мишанина. Пьеса «Ёронь юромста стирня» (на мокшанском языке), «Кочкодыкень буестэ тейтерька» (на эрзянском языке) («Девочка из племени перепёлки»).</w:t>
      </w:r>
    </w:p>
    <w:p w14:paraId="30F466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 Брыжинский. Рассказ «Идам и Эва» (на мокшанском языке), «Идам ды Эва» (на эрзянском языке) («Адам и Ева»).</w:t>
      </w:r>
    </w:p>
    <w:p w14:paraId="1C6834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9.3.</w:t>
      </w:r>
      <w:bookmarkStart w:id="283" w:name="_Hlk127525308"/>
      <w:r>
        <w:rPr>
          <w:rFonts w:ascii="Times New Roman" w:hAnsi="Times New Roman"/>
          <w:sz w:val="28"/>
          <w:szCs w:val="28"/>
          <w:lang w:val="ru-RU"/>
        </w:rPr>
        <w:t> Литература других народов России, зарубежная литература в переводе на родной язык.</w:t>
      </w:r>
      <w:bookmarkEnd w:id="283"/>
    </w:p>
    <w:p w14:paraId="4A60A0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нгерский поэт Ш. Ременик. Стихотворение «Вал» (перевод на мокшанский язык Р.К. Орловой, перевод на эрзянский язык Т.П. Мокшановой).</w:t>
      </w:r>
    </w:p>
    <w:p w14:paraId="567E3284">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11.9.4. Теория литературы.</w:t>
      </w:r>
    </w:p>
    <w:p w14:paraId="5F971C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как вид искусства. Жанровые формы фольклора. Сказительское творчество. Свадебно-обрядовая поэзия. Традиции устного народного творчества в литературе. Художественный образ. Лирический герой. Углубление понятия о сюжете и композиции эпических и драматических произведений. Перипетии как структурообразующий компонент сюжета. Роль лирических отступлений в выражении авторской позиции. Основные драматические жанры в родной литературе: драма и комедия. Понятие о жанрах фантастики. Функции изобразительно-выразительных средств языка. Понятие о символе. Обогащение понятий о ритме и рифме. Пауза как элемент стиха.</w:t>
      </w:r>
    </w:p>
    <w:p w14:paraId="1271A93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11.10. </w:t>
      </w:r>
      <w:r>
        <w:rPr>
          <w:rFonts w:ascii="Times New Roman" w:hAnsi="Times New Roman"/>
          <w:bCs/>
          <w:sz w:val="28"/>
          <w:szCs w:val="28"/>
          <w:lang w:val="ru-RU"/>
        </w:rPr>
        <w:t>Содержание обучения в 9 классе.</w:t>
      </w:r>
    </w:p>
    <w:p w14:paraId="7D8E40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0.1. Устное народное творчество.</w:t>
      </w:r>
    </w:p>
    <w:p w14:paraId="04E925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льклорная основа произведений основоположников мордовской литературы. Формы и способы использования фольклорно-этнографического материала в произведениях З.Ф. Дорофеева, М.И. Безбородова, Д.И. Морского, И.П. Кривошеева, А.М. Моро. </w:t>
      </w:r>
    </w:p>
    <w:p w14:paraId="454360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0.2. Мордовская литература.</w:t>
      </w:r>
    </w:p>
    <w:p w14:paraId="108D01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1.10.2.1. Мордовская литература на начальном этапе развития (конец XIX - первая треть XX века). </w:t>
      </w:r>
    </w:p>
    <w:p w14:paraId="6607CC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0.2.1.1. Возникновение самобытной мордовской национальной литературы в дооктябрьский период. Причины её зарождения на русском языке.</w:t>
      </w:r>
    </w:p>
    <w:p w14:paraId="11DF49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 Аникин. Рассказы: «Чардымть трваса» (на мокшанском языке), «Чардыменть чиресэ» (на эрзянском языке) («На Чардыме»), «Холерань киза» (на мокшанском языке), «Холерань ие» (на эрзянском языке) («Холерный год»).</w:t>
      </w:r>
    </w:p>
    <w:p w14:paraId="15CE6F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Ф. Дорофеев. Стихотворения: «Русь» (на мокшанском или на эрзянском языке), «Учительть вазец» (на мокшанском языке), «Учителень шапка» (на эрзянском языке) («Шапка учителя»), «Нюрямонь мора» (на мокшанском языке), «Нурсемань моро» (на эрзянском языке) («Колыбельная»).</w:t>
      </w:r>
    </w:p>
    <w:p w14:paraId="6D502C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И. Завалишин. Рассказ «Ашезь тие содафокс» (на мокшанском языке), «Содавиксэкс эзь тее» (на эрзянском языке) («Не признал»).</w:t>
      </w:r>
    </w:p>
    <w:p w14:paraId="6730F6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 Морской (Малышев). Поэма «Ульяна Сосновская» (на мокшанском или на эрзянском языке).</w:t>
      </w:r>
    </w:p>
    <w:p w14:paraId="672580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1.10.2.1.2. Становление и развитие мордовской литературы на национальном языке. </w:t>
      </w:r>
    </w:p>
    <w:p w14:paraId="38D14F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зорная характеристика основных достижений писателей в жанре рассказа (Ф.М. Чесноков, А.И. Мокшони), романа (Т.А. Раптанов), стихотворения и поэмы (М.И. Безбородов, А.М. Моро), драмы (Ф.М. Чесноков, К.С. Петрова, П.С. Кириллов), комедии (В.М. Коломасов).</w:t>
      </w:r>
    </w:p>
    <w:p w14:paraId="2BEA57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М. Коломасов. Роман «Лавгинов». История создания произведения, его художественно-эстетическая ценность. </w:t>
      </w:r>
    </w:p>
    <w:p w14:paraId="49E8E0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0.2.2. Мордовская литература периода Великой Отечественной войны и послевоенного десятилетия.</w:t>
      </w:r>
    </w:p>
    <w:p w14:paraId="6A5BAB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жанры мордовской литературы периода Великой Отечественной войны в творчестве И.З. Антонова, М.А. Бебана, И.М. Девина, С.В. Кинякина, П.С. Кириллова, А.С. Малькина, А.К. Мартынова, А.С. Щеглова, Н.Л. Эркая.</w:t>
      </w:r>
    </w:p>
    <w:p w14:paraId="318F1B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мордовских писателей, погибших в годы войны (А.Ф. Зиньков, А.В. Рогожин, Ф.С. Дурнов, Г.И. Ельмеев, А.М. Юргай (Сафронов), С.И. Родькин, П.Д. Кономанин).</w:t>
      </w:r>
    </w:p>
    <w:p w14:paraId="7097D7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 Бебан (Бябин). Стихотворение «Кда улелень нармонь» (на мокшанском языке), «Бути улевлинь нармунь» (на эрзянском языке) («Если был бы я птицей»).</w:t>
      </w:r>
    </w:p>
    <w:p w14:paraId="7E079E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Д. Куторкин. Роман в стихах «Оцю ки лангса марлю» (на мокшанском языке), «Покш ки лангсо умарина» (на эрзянском языке) («Яблоня у большой дороги»).</w:t>
      </w:r>
    </w:p>
    <w:p w14:paraId="3630AC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0.2.3. Мордовская литература 1960-х – первой половины 1980-х годов.</w:t>
      </w:r>
    </w:p>
    <w:p w14:paraId="161F81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К. Радаев. Поэма «Сияжар» (на мокшанском или на эрзянском языке). </w:t>
      </w:r>
    </w:p>
    <w:p w14:paraId="4A302E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Г. Абрамов. Роман «Эрзянь цёра» (на мокшанском или на эрзянском языке) («Сын эрзянский»).</w:t>
      </w:r>
    </w:p>
    <w:p w14:paraId="76D7D7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Ф. Кузнецов. Рассказ «Ёжу» (на мокшанском языке), «Ёжов» (на эрзянском языке) («Хитрый»).</w:t>
      </w:r>
    </w:p>
    <w:p w14:paraId="6C57C3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 Кинякин. Стихотворение «Азорфтома мяльхть» (на мокшанском языке), «Азортомо мельть» (на эрзянском языке) («Мысли без хозяина»). Поэма «Алянь обуця» (на мокшанском языке), «Тетянь обуця» (на эрзянском языке) («Отцовский характер»).</w:t>
      </w:r>
    </w:p>
    <w:p w14:paraId="4FE85D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 Брыжинский. Повесть «Пайгонь шавома» (на мокшанском языке), «Половт» (на эрзянском языке) («Набат»).</w:t>
      </w:r>
    </w:p>
    <w:p w14:paraId="36D1C7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 Девин. Поэма «Сембода сенем морясь» (на мокшанском языке), «Сехте сэнь морясь» (на эрзянском языке) («Самое синее море»). </w:t>
      </w:r>
    </w:p>
    <w:p w14:paraId="574927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 Пинясов. Повесть «Пси киза» (на мокшанском языке), «Пси кизэ» (на эрзянском языке) («Жаркое лето»).</w:t>
      </w:r>
    </w:p>
    <w:p w14:paraId="3A5135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Калинкин. Венок сонетов «Инь Эрьзянди пшкядема» (на мокшанском языке), «Ине Эрьзянень пшкадема» (на эрзянском языке) («Обращение к великому Эрьзе»).</w:t>
      </w:r>
    </w:p>
    <w:p w14:paraId="3081CC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Л. Сайгин. Рассказ «Кучелкс» (на мокшанском языке), «Кучовт» (на эрзянском языке) («Посыльный»).</w:t>
      </w:r>
    </w:p>
    <w:p w14:paraId="10756A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0.2.4. Современная мордовская литература (1985 – 2010-е годы).</w:t>
      </w:r>
    </w:p>
    <w:p w14:paraId="7E541E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Доронин. Роман «Ёрнясь – паксянь нармонь» (на мокшанском языке), «Кочкодыкесь – пакся нармунь» (на эрзянском языке) («Перепёлка – птица полевая»).</w:t>
      </w:r>
    </w:p>
    <w:p w14:paraId="400B7D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 Арапов. Стихотворения: «Седить колга мора» (на мокшанском языке), «Седейде моро» (на эрзянском языке) («Песня о сердце»), «Цёрань мора» (на мокшанском языке), «Цёрань моро» (на эрзянском языке) («Сыновняя песня»), «Ава явси»</w:t>
      </w:r>
      <w:r>
        <w:rPr>
          <w:rFonts w:ascii="Times New Roman" w:hAnsi="Times New Roman"/>
          <w:sz w:val="28"/>
          <w:szCs w:val="28"/>
          <w:lang w:val="ru-RU"/>
        </w:rPr>
        <w:tab/>
      </w:r>
      <w:r>
        <w:rPr>
          <w:rFonts w:ascii="Times New Roman" w:hAnsi="Times New Roman"/>
          <w:sz w:val="28"/>
          <w:szCs w:val="28"/>
          <w:lang w:val="ru-RU"/>
        </w:rPr>
        <w:t>(на мокшанском языке), «Ава лайши» (на эрзянском языке) («Женщина причитает»).</w:t>
      </w:r>
    </w:p>
    <w:p w14:paraId="0481CD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 Мишанина. Рассказ «Сокор веле» (на мокшанском или на эрзянском языке) («Слепая деревня»).</w:t>
      </w:r>
    </w:p>
    <w:p w14:paraId="070CE6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И. Ишуткин. Поэма «Павазфтома Русь» (на мокшанском языке), «Пайстомо Русь» (на эрзянском языке) («Обездоленная Русь»).</w:t>
      </w:r>
    </w:p>
    <w:p w14:paraId="7CA9D1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0.3. Литература других народов России, зарубежная литература в переводе на родной язык.</w:t>
      </w:r>
    </w:p>
    <w:p w14:paraId="743A51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0.3.1. Отражение общечеловеческих ценностей в произведениях российских и зарубежных писателей.</w:t>
      </w:r>
    </w:p>
    <w:p w14:paraId="5061F7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нгерский писатель Д. Костоланьи. Рассказ «Панжема» (на мокшанском языке, перевод В.И. Мишаниной), «Панжома» (на эрзянском языке, перевод Н.И. Ишуткина) («Ключ»).</w:t>
      </w:r>
    </w:p>
    <w:p w14:paraId="709F8C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0.4. Теория литературы.</w:t>
      </w:r>
    </w:p>
    <w:p w14:paraId="51844D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истории литературы и литературной критике. Литературный процесс как историческое движение мордовской литературы. Художественный метод и литературное направление. Особенности реализма как направления в родной литературе. Художественное произведение как единое целое. Содержание и форма художественной литературы. Тема, проблема, идея и пафос как компоненты содержания художественного произведения. Композиция и язык произведения как основные элементы формы. Художественное время и пространство. Анализ литературного произведения. Выявление авторской позиции в процессе анализа. Типы авторской эмоциональности. Автор и герой. Образы-символы в литературе. Сатирические и юмористические жанры в мордовской литературе. Роман. Сонет. Эссе. Фольклорное и литературное стихосложение. Особенности мордовского стихосложения.</w:t>
      </w:r>
    </w:p>
    <w:p w14:paraId="623545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 Планируемые результаты освоения программы по родной (мордовской) литературе на уровне основного общего образования.</w:t>
      </w:r>
    </w:p>
    <w:p w14:paraId="198BA4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1. В результате изучения родной (мордовской) литературы на уровне основного общего образования у обучающегося будут сформированы следующие личностные результаты:</w:t>
      </w:r>
    </w:p>
    <w:p w14:paraId="55462C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45CBE3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24D388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мордовской) литературы;</w:t>
      </w:r>
    </w:p>
    <w:p w14:paraId="4EC0057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124F80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574E15D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мордовского – мокшанского или эрзянского) языка и родной (мордовской) литературы, истории, культуры Российской Федерации, своего края в контексте изучения произведений мордовской литературы, а также русской и зарубежной литературы;</w:t>
      </w:r>
    </w:p>
    <w:p w14:paraId="7E2FB8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5112BB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мордовской литературе;</w:t>
      </w:r>
    </w:p>
    <w:p w14:paraId="466C275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2CA25B9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1F310D8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6EAAC92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044961D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4A82741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25BA902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75103BE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0CEC469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047AE55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0F30F9B2">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725B095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74E368F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43CFC7C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0267543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35E44F8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28C15D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6A98781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206C802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мордов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48DF0B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779D459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3A07C76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3B6B5CA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1E9CCEA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276E46E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62C24A31">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7310531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2AC5A8F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DDC2D3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77F2C8F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6729834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06CEB4B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84C0C5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2907D9E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269D679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05C0CD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311007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2. В результате изучения родной (мордов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241943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2.1. У обучающегося будут сформированы следующие базовые логические действия как часть познавательных универсальных учебных действий:</w:t>
      </w:r>
    </w:p>
    <w:p w14:paraId="4EDA54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7A3D6E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5ADF95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68F685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3F244C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29E5E7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D569D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095BFE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3F2B4A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6DB52E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88B3D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17AAB5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55C151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49974B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CC0F9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2.3. У обучающегося будут сформированы умения работать с информацией как часть познавательных универсальных учебных действий:</w:t>
      </w:r>
    </w:p>
    <w:p w14:paraId="6E414D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34A90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112824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2EA47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027550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1F4190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1D1237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2.4. У обучающегося будут сформированы умения общения как часть коммуникативных универсальных учебных действий:</w:t>
      </w:r>
    </w:p>
    <w:p w14:paraId="3B5DC5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0E0F3D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7079D6C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1EE734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0509EF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2326CD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2.5. У обучающегося будут сформированы умения самоорганизации как части регулятивных универсальных учебных действий:</w:t>
      </w:r>
    </w:p>
    <w:p w14:paraId="0E0835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3BB92A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5458D2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66169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20841A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27411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17BF3A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1715A77F">
      <w:pPr>
        <w:widowControl/>
        <w:tabs>
          <w:tab w:val="left" w:pos="9166"/>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r>
        <w:rPr>
          <w:rFonts w:ascii="Times New Roman" w:hAnsi="Times New Roman"/>
          <w:sz w:val="28"/>
          <w:szCs w:val="28"/>
          <w:lang w:val="ru-RU"/>
        </w:rPr>
        <w:tab/>
      </w:r>
    </w:p>
    <w:p w14:paraId="6C9ADF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680B69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38F8FE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7469F6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217422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3B21B0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2DFC3B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390BA7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762FB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0B02E2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3B5288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56C709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1B04B3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2.7. У обучающегося будут сформированы умения совместной деятельности:</w:t>
      </w:r>
    </w:p>
    <w:p w14:paraId="4EA996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мордовской) литературы, обосновывать необходимость применения групповых форм взаимодействия при решении поставленной задачи;</w:t>
      </w:r>
    </w:p>
    <w:p w14:paraId="05DC60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51FCF08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787263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мордов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734DAE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5B2CEB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2E8ECC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4291D5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3. Предметные результаты изучения родной (мордовской) литературы. К концу обучения в 5 классе обучающийся научится:</w:t>
      </w:r>
    </w:p>
    <w:p w14:paraId="356483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литературы, особенности отображения в литературном произведении литературных героев, пейзажей, событий;</w:t>
      </w:r>
    </w:p>
    <w:p w14:paraId="0754FA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главные отличительные признаки прозы и поэзии, различать основные жанры мордовского фольклора (народная сказка, загадка, считалка, скороговорка) и художественной литературы (литературная сказка, рассказ, басня, стихотворение);</w:t>
      </w:r>
    </w:p>
    <w:p w14:paraId="1BBD21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литературное произведение: определять тему и идею (основную мысль) произведения, характеризовать сюжет и композицию, находить в тексте эпитеты, олицетворения, гиперболы, понимать их художественную значимость, определять значение использованных в баснях аллегорий; </w:t>
      </w:r>
    </w:p>
    <w:p w14:paraId="3347D0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 сопоставлять героев произведения;</w:t>
      </w:r>
    </w:p>
    <w:p w14:paraId="0119B5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тражённые в литературных произведениях нравственные ценности, их общность с произведениями других народов;</w:t>
      </w:r>
    </w:p>
    <w:p w14:paraId="212768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текст произведения, владеть различными видами пересказа;</w:t>
      </w:r>
    </w:p>
    <w:p w14:paraId="4BF53F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 и письменно отвечать на вопросы по прочитанному тексту, выражать своё отношение к произведению, самостоятельно формулировать вопросы, участвовать в диалоге о прочитанном;</w:t>
      </w:r>
    </w:p>
    <w:p w14:paraId="548766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w:t>
      </w:r>
    </w:p>
    <w:p w14:paraId="3D7C99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4. Предметные результаты изучения родной (мордовской) литературы. К концу обучения в 6 классе обучающийся научится:</w:t>
      </w:r>
    </w:p>
    <w:p w14:paraId="12701E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принадлежность к одному из литературных родов и жанров, понимать и формулировать тему и идею, выявлять нравственную основу, определять особенности сюжета, характеризовать героев, в том числе на основе сопоставления, выявлять роль того или иного персонажа в раскрытии темы художественного произведения;</w:t>
      </w:r>
    </w:p>
    <w:p w14:paraId="2B3BBB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сущность теоретико-литературных понятий (волшебная сказка, пословица, поговорка, легенда, предание, повесть, поэма, конфликт, портрет литературного героя, гипербола, сравнение, метафора), использовать освоенные термины в процессе анализа произведений; </w:t>
      </w:r>
    </w:p>
    <w:p w14:paraId="2EC1A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смысловые части художественного текста, составлять план и тезисы прочитанного, сопоставлять эпизоды литературных произведений и сравнивать героев;</w:t>
      </w:r>
    </w:p>
    <w:p w14:paraId="62D098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прозаические произведения или их отрывки с использованием образных средств родного языка; </w:t>
      </w:r>
    </w:p>
    <w:p w14:paraId="393042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развёрнутый ответ на вопрос, связанный со знанием и пониманием литературного произведения, вести диалог о прочитанном, формулировать и выражать (устно и письменно) собственное отношение к прочитанному, аргументируя высказывание фрагментами из текста.</w:t>
      </w:r>
    </w:p>
    <w:p w14:paraId="6BC63D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5. Предметные результаты изучения родной (мордовской) литературы. К концу обучения в 7 классе обучающийся научится:</w:t>
      </w:r>
    </w:p>
    <w:p w14:paraId="2AA2AB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нравственную проблематику фольклорных текстов, в том числе мордовского эпоса «Масторава», выявлять особенности представлений родного народа о нравственном идеале, национальном характере;</w:t>
      </w:r>
    </w:p>
    <w:p w14:paraId="75DB50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пецифику авторских произведений, созданных по мотивам устного народного творчества;</w:t>
      </w:r>
    </w:p>
    <w:p w14:paraId="2738A8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вязи литературных произведений с эпохой их создания, выявлять авторскую позицию;</w:t>
      </w:r>
    </w:p>
    <w:p w14:paraId="53CF1B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род, жанр, тему и идею произведения, выявлять проблематику и основной конфликт произведения, особенности сюжета и композиции;</w:t>
      </w:r>
    </w:p>
    <w:p w14:paraId="0B7DEC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героев произведения и их роль в развитии сюжета, приводить сравнительные характеристики героев одного или нескольких произведений, оценивать характер и поступки героя литературного произведения;</w:t>
      </w:r>
    </w:p>
    <w:p w14:paraId="739956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мордовского стихосложения (ритм и рифма, силлабо-тоническое и силлабическое стихосложение, двусложные и трёхсложные размеры силлабо-тоники);</w:t>
      </w:r>
    </w:p>
    <w:p w14:paraId="1CBEB6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учебных дискуссиях по прочитанному произведению, выступать с сообщениями, создавать творческие работы на литературную тему;</w:t>
      </w:r>
    </w:p>
    <w:p w14:paraId="4BC066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я на основе прочитанных художественных произведений и личных читательских впечатлений;</w:t>
      </w:r>
    </w:p>
    <w:p w14:paraId="25F2CE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развёрнутый устный или письменный ответ на вопрос, используя фрагменты из текстов произведений, цитирование;</w:t>
      </w:r>
    </w:p>
    <w:p w14:paraId="4A1004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библиотечными фондами, справочной литературой, словарями, интернет-ресурсами.</w:t>
      </w:r>
    </w:p>
    <w:p w14:paraId="3919B8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6. Предметные результаты изучения родной (мордовской) литературы. К концу обучения в 8 классе обучающийся научится:</w:t>
      </w:r>
    </w:p>
    <w:p w14:paraId="00B5CB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особенности мордовского сказительского творчества, его связь с фольклором и письменной литературой;</w:t>
      </w:r>
    </w:p>
    <w:p w14:paraId="5CF7EB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изображённых в произведениях событий с эпохой их написания, выявлять ключевые проблемы и нравственно-эстетическую ценность изучаемых произведений;</w:t>
      </w:r>
    </w:p>
    <w:p w14:paraId="532F86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в процессе анализа произведения его принадлежность к литературному роду и жанру, понимать и формулировать тему, идею и пафос литературного произведения, характеризовать героев, определять элементы сюжета и композиции, изобразительно-выразительные средства языка, устанавливать их роль в раскрытии идейно-художественного содержания произведения;</w:t>
      </w:r>
    </w:p>
    <w:p w14:paraId="5D12D5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ть своё отношение к героям произведения, объяснять мотивы поведения героев, сопоставлять и оценивать их поступки, находить прямые авторские оценки;</w:t>
      </w:r>
    </w:p>
    <w:p w14:paraId="2CA5F4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ллабическую систему стихосложения, силлабические размеры, различать разные виды строф;</w:t>
      </w:r>
    </w:p>
    <w:p w14:paraId="284982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процессе анализа и интерпретации произведения теоретико-литературные термины и понятия;</w:t>
      </w:r>
    </w:p>
    <w:p w14:paraId="37D7E5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я на основе прочитанных художественных произведений и личных читательских впечатлений, создавать другие виды творческих работ;</w:t>
      </w:r>
    </w:p>
    <w:p w14:paraId="0B3A48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самостоятельную учебно-исследовательскую деятельность и оформлять её результаты в разных формах (исследовательская работа, реферат, проект).</w:t>
      </w:r>
    </w:p>
    <w:p w14:paraId="4E8B3F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1.11.7. Предметные результаты изучения родной (мордовской) литературы. К концу обучения в 9 классе обучающийся научится:</w:t>
      </w:r>
    </w:p>
    <w:p w14:paraId="6F60FD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одную литературу как явление национальной, общероссийской и мировой культуры, средство сохранения и передачи духовно-нравственных ценностей мордовского народа, осознавать значимость чтения на родном (мордовском) языке для личностного развития и самосовершенствования;</w:t>
      </w:r>
    </w:p>
    <w:p w14:paraId="293256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акономерности развития родной литературы как историко-литературного процесса в диалектической взаимосвязи с русской литературой и литературами других народов Российской Федерации;</w:t>
      </w:r>
    </w:p>
    <w:p w14:paraId="065085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но воспринимать и оценивать содержание и специфику текстов разных родов и жанров, участвовать в их обсуждении, определять тему и идею, давать обоснованную нравственную оценку поступкам героев, аргументировать собственное отношение к героям произведения, объяснять мотивы их поведения; </w:t>
      </w:r>
    </w:p>
    <w:p w14:paraId="6F74C1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причинно-следственные связи в действиях и поступках персонажей, определять наиболее значимые художественные детали, элементы сюжета и композиции, проблематику и идейный замысел произведения, художественные средства и их функции;</w:t>
      </w:r>
    </w:p>
    <w:p w14:paraId="50FB4A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формы авторской оценки героев, событий, характер авторских взаимоотношений с читателем как адресатом произведения;</w:t>
      </w:r>
    </w:p>
    <w:p w14:paraId="5BB116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процессе анализа и интерпретации произведения теоретико-литературные термины и понятия;</w:t>
      </w:r>
    </w:p>
    <w:p w14:paraId="2C3C66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й текст на основе художественного произведения, репродукций картин художников, иллюстраций, а также личного опыта;</w:t>
      </w:r>
    </w:p>
    <w:p w14:paraId="172301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ный план, конспект, готовить доклад, писать аннотации, сочинения, эссе, отзыв на прочитанное произведение, создавать проекты на заранее объявленную или самостоятельно выбранную литературную или публицистическую тему;</w:t>
      </w:r>
    </w:p>
    <w:p w14:paraId="5F1580EF">
      <w:pPr>
        <w:widowControl/>
        <w:spacing w:after="0" w:line="360" w:lineRule="auto"/>
        <w:ind w:firstLine="709"/>
        <w:jc w:val="both"/>
        <w:rPr>
          <w:rFonts w:ascii="Times New Roman" w:hAnsi="Times New Roman"/>
          <w:sz w:val="28"/>
          <w:szCs w:val="28"/>
          <w:lang w:val="ru-RU"/>
        </w:rPr>
      </w:pPr>
      <w:bookmarkStart w:id="284" w:name="_heading=h.gjdgxs" w:colFirst="0" w:colLast="0"/>
      <w:bookmarkEnd w:id="284"/>
      <w:r>
        <w:rPr>
          <w:rFonts w:ascii="Times New Roman" w:hAnsi="Times New Roman"/>
          <w:sz w:val="28"/>
          <w:szCs w:val="28"/>
          <w:lang w:val="ru-RU"/>
        </w:rPr>
        <w:t>самостоятельно выбирать литературу, пользоваться справочными источниками для получения дополнительной информации, для участия в дискуссии.</w:t>
      </w:r>
    </w:p>
    <w:p w14:paraId="4E0B838C">
      <w:pPr>
        <w:pStyle w:val="2"/>
        <w:pBdr>
          <w:bottom w:val="none" w:color="auto" w:sz="0" w:space="0"/>
        </w:pBdr>
        <w:spacing w:before="0" w:line="350" w:lineRule="auto"/>
        <w:ind w:firstLine="705"/>
        <w:jc w:val="both"/>
        <w:rPr>
          <w:b w:val="0"/>
          <w:szCs w:val="28"/>
          <w:lang w:val="ru-RU"/>
        </w:rPr>
      </w:pPr>
      <w:r>
        <w:rPr>
          <w:b w:val="0"/>
          <w:szCs w:val="28"/>
          <w:lang w:val="ru-RU"/>
        </w:rPr>
        <w:t>112. Федеральная рабочая программа по учебному предмету «Родная (нанайская) литература».</w:t>
      </w:r>
    </w:p>
    <w:p w14:paraId="3465C812">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 Федеральная рабочая программа по учебному предмету «Родная (нанайская) литература» (предметная область «Родной язык и родная литература») (далее соответственно – программа по родной (нанайской) литературе, родная (нанайская) литература, нанайская литература) разработана для обучающихся, владеющих и (или) слабо владеющих родным (нанайским) языком, и включает пояснительную записку, содержание обучения, планируемые результаты освоения программы по родной (нанайской) литературе.</w:t>
      </w:r>
    </w:p>
    <w:p w14:paraId="4466A05B">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2. Пояснительная записка отражает общие цели изучения родной (нанайской) литературы, место в структуре учебного плана, а также подходы к отбору содержания, к определению планируемых результатов.</w:t>
      </w:r>
    </w:p>
    <w:p w14:paraId="656D0A3F">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4BC60522">
      <w:pPr>
        <w:widowControl/>
        <w:spacing w:after="0" w:line="350" w:lineRule="auto"/>
        <w:ind w:firstLine="705"/>
        <w:jc w:val="both"/>
        <w:rPr>
          <w:rFonts w:ascii="Times New Roman" w:hAnsi="Times New Roman"/>
          <w:sz w:val="28"/>
          <w:szCs w:val="28"/>
          <w:lang w:val="ru-RU"/>
        </w:rPr>
      </w:pPr>
      <w:bookmarkStart w:id="285" w:name="_heading=h.1fob9te" w:colFirst="0" w:colLast="0"/>
      <w:bookmarkEnd w:id="285"/>
      <w:r>
        <w:rPr>
          <w:rFonts w:ascii="Times New Roman" w:hAnsi="Times New Roman"/>
          <w:sz w:val="28"/>
          <w:szCs w:val="28"/>
          <w:lang w:val="ru-RU"/>
        </w:rPr>
        <w:t>112.4. Планируемые результаты освоения программы по родной (нанай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A5943C5">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5. Пояснительная записка.</w:t>
      </w:r>
    </w:p>
    <w:p w14:paraId="24AF2D8C">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5.1. Программа по родной (нанайской) литературе разработана с целью оказания методической помощи учителю в создании рабочей программы по учебному предмету.</w:t>
      </w:r>
    </w:p>
    <w:p w14:paraId="4127D114">
      <w:pPr>
        <w:widowControl/>
        <w:spacing w:after="0" w:line="350" w:lineRule="auto"/>
        <w:ind w:firstLine="705"/>
        <w:jc w:val="both"/>
        <w:rPr>
          <w:rFonts w:ascii="Times New Roman" w:hAnsi="Times New Roman" w:eastAsia="Times New Roman"/>
          <w:sz w:val="28"/>
          <w:szCs w:val="28"/>
          <w:lang w:val="ru-RU"/>
        </w:rPr>
      </w:pPr>
      <w:bookmarkStart w:id="286" w:name="_heading=h.3znysh7" w:colFirst="0" w:colLast="0"/>
      <w:bookmarkEnd w:id="286"/>
      <w:r>
        <w:rPr>
          <w:rFonts w:ascii="Times New Roman" w:hAnsi="Times New Roman"/>
          <w:sz w:val="28"/>
          <w:szCs w:val="28"/>
          <w:lang w:val="ru-RU"/>
        </w:rPr>
        <w:t>112.</w:t>
      </w:r>
      <w:r>
        <w:rPr>
          <w:rFonts w:ascii="Times New Roman" w:hAnsi="Times New Roman" w:eastAsia="Times New Roman"/>
          <w:sz w:val="28"/>
          <w:szCs w:val="28"/>
          <w:lang w:val="ru-RU"/>
        </w:rPr>
        <w:t xml:space="preserve">5.2. В основе программы </w:t>
      </w:r>
      <w:r>
        <w:rPr>
          <w:rFonts w:ascii="Times New Roman" w:hAnsi="Times New Roman"/>
          <w:sz w:val="28"/>
          <w:szCs w:val="28"/>
          <w:lang w:val="ru-RU"/>
        </w:rPr>
        <w:t>по родной (нанайской) литературе</w:t>
      </w:r>
      <w:r>
        <w:rPr>
          <w:rFonts w:ascii="Times New Roman" w:hAnsi="Times New Roman" w:eastAsia="Times New Roman"/>
          <w:sz w:val="28"/>
          <w:szCs w:val="28"/>
          <w:lang w:val="ru-RU"/>
        </w:rPr>
        <w:t xml:space="preserve"> лежат идеи гуманной педагогики и гуманитарные педагогические принципы, позволяющие рассматривать духовную жизнь человека, его внутренний мир, отражённый в произведении, как главный предмет осмысления, а мир самого обучающегося – как главную ценность. </w:t>
      </w:r>
    </w:p>
    <w:p w14:paraId="3D92AE0D">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5.3. </w:t>
      </w:r>
      <w:r>
        <w:rPr>
          <w:rFonts w:ascii="Times New Roman" w:hAnsi="Times New Roman"/>
          <w:sz w:val="28"/>
          <w:szCs w:val="28"/>
          <w:lang w:val="ru-RU"/>
        </w:rPr>
        <w:t>В содержании программы по родной (нанайской) литературе выделяются следующие содержательные линии: ф</w:t>
      </w:r>
      <w:r>
        <w:rPr>
          <w:rFonts w:ascii="Times New Roman" w:hAnsi="Times New Roman" w:eastAsia="Times New Roman"/>
          <w:sz w:val="28"/>
          <w:szCs w:val="28"/>
          <w:lang w:val="ru-RU"/>
        </w:rPr>
        <w:t xml:space="preserve">ольклор (устное народное творчество) нанайцев, родная (нанайская) литература первой половины XХ века, </w:t>
      </w:r>
      <w:r>
        <w:rPr>
          <w:rFonts w:ascii="Times New Roman" w:hAnsi="Times New Roman"/>
          <w:sz w:val="28"/>
          <w:szCs w:val="28"/>
          <w:lang w:val="ru-RU"/>
        </w:rPr>
        <w:t>р</w:t>
      </w:r>
      <w:r>
        <w:rPr>
          <w:rFonts w:ascii="Times New Roman" w:hAnsi="Times New Roman" w:eastAsia="Times New Roman"/>
          <w:sz w:val="28"/>
          <w:szCs w:val="28"/>
          <w:lang w:val="ru-RU"/>
        </w:rPr>
        <w:t>одная (нанайская) литература второй половины XХ века, современная нанайская</w:t>
      </w:r>
      <w:r>
        <w:rPr>
          <w:rFonts w:ascii="Times New Roman" w:hAnsi="Times New Roman"/>
          <w:sz w:val="28"/>
          <w:szCs w:val="28"/>
          <w:lang w:val="ru-RU"/>
        </w:rPr>
        <w:t xml:space="preserve"> </w:t>
      </w:r>
      <w:r>
        <w:rPr>
          <w:rFonts w:ascii="Times New Roman" w:hAnsi="Times New Roman" w:eastAsia="Times New Roman"/>
          <w:sz w:val="28"/>
          <w:szCs w:val="28"/>
          <w:lang w:val="ru-RU"/>
        </w:rPr>
        <w:t>литература, сведения по теории и истории литературы.</w:t>
      </w:r>
    </w:p>
    <w:p w14:paraId="65A10FA2">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5.4. Изучение родной (нанайской) литературы направлено на достижение следующих целей:</w:t>
      </w:r>
    </w:p>
    <w:p w14:paraId="1EDF9033">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оспитание духовно развитой личности, включённой в культурно-языковое поле нанайцев, приобщение обучающихся к литературному наследию нанайского народа, </w:t>
      </w:r>
      <w:r>
        <w:rPr>
          <w:rFonts w:ascii="Times New Roman" w:hAnsi="Times New Roman" w:eastAsia="Times New Roman"/>
          <w:color w:val="000000"/>
          <w:sz w:val="28"/>
          <w:szCs w:val="28"/>
          <w:lang w:val="ru-RU"/>
        </w:rPr>
        <w:t>формирование отношения к художественной литературе как к одной из основных культурных ценностей нанайского народа и особому способу познания жизни;</w:t>
      </w:r>
    </w:p>
    <w:p w14:paraId="7FF7A29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звитие умений воспринимать, анализировать, критически оценивать и интерпретировать прочитанное, осознавать на эмоциональном и интеллектуальном уровнях художественную картину жизни, отражённую в литературном произведении;</w:t>
      </w:r>
    </w:p>
    <w:p w14:paraId="081D2AF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богащение словарного запаса, развитие у обучающихся культуры владения родным (нанайским) языком во всей полноте его функциональных возможностей в соответствии с нормами устной и письменной речи, правилами речевого этикета, развитие интеллектуальных и творческих способностей обучающихся, необходимых для успешной социализации и самореализации личности.</w:t>
      </w:r>
    </w:p>
    <w:p w14:paraId="1C5D2062">
      <w:pPr>
        <w:widowControl/>
        <w:pBdr>
          <w:top w:val="none" w:color="auto" w:sz="0" w:space="0"/>
          <w:left w:val="none" w:color="auto" w:sz="0" w:space="0"/>
          <w:bottom w:val="none" w:color="auto" w:sz="0" w:space="0"/>
          <w:right w:val="none" w:color="auto" w:sz="0" w:space="0"/>
          <w:between w:val="none" w:color="auto" w:sz="0" w:space="0"/>
        </w:pBdr>
        <w:tabs>
          <w:tab w:val="center" w:pos="993"/>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sz w:val="28"/>
          <w:szCs w:val="28"/>
          <w:lang w:val="ru-RU"/>
        </w:rPr>
        <w:t>112.</w:t>
      </w:r>
      <w:r>
        <w:rPr>
          <w:rFonts w:ascii="Times New Roman" w:hAnsi="Times New Roman" w:eastAsia="Times New Roman"/>
          <w:color w:val="000000"/>
          <w:sz w:val="28"/>
          <w:szCs w:val="28"/>
          <w:lang w:val="ru-RU"/>
        </w:rPr>
        <w:t>5.5. Общее число часов, рекомендованных для изучения родной (нанай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5842E634">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6. Содержание обучения в 5 классе.</w:t>
      </w:r>
    </w:p>
    <w:p w14:paraId="65FCF709">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6.1. </w:t>
      </w:r>
      <w:r>
        <w:rPr>
          <w:rFonts w:ascii="Times New Roman" w:hAnsi="Times New Roman" w:eastAsia="Times New Roman"/>
          <w:sz w:val="28"/>
          <w:szCs w:val="28"/>
          <w:lang w:val="ru-RU"/>
        </w:rPr>
        <w:t>Жанровая природа фольклора и литературы.</w:t>
      </w:r>
    </w:p>
    <w:p w14:paraId="526314B0">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ведение. Литература как искусство слова и как учебный предмет. Художественный образ – особый способ познания мира. Специфика образа в литературе как искусстве слова. Признаки художественного образа: обобщённость, метафоричность, выражение эмоционального отношения. Художественный вымысел и художественное творчество. Писатели о роли книги в жизни человека и общества. </w:t>
      </w:r>
    </w:p>
    <w:p w14:paraId="5DD6554A">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Литературные жанры как исторически сложившиеся формы существования литературы. </w:t>
      </w:r>
    </w:p>
    <w:p w14:paraId="2F819BE1">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6.2. Устное народное творчество.</w:t>
      </w:r>
    </w:p>
    <w:p w14:paraId="01469CE2">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 xml:space="preserve">6.2.1. Фольклор – коллективное устное народное творчество. </w:t>
      </w:r>
    </w:p>
    <w:p w14:paraId="3CA54FCD">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Вымысел в фольклорном произведении. Нравственный идеал нанайцев. Нанайский фольклор и его основные жанры. Малые жанры фольклора. Детский фольклор. Колыбельные песни, скороговорки, загадки, пословицы и поговорки, игры, считалки, дискуссии.</w:t>
      </w:r>
    </w:p>
    <w:p w14:paraId="3093BBE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Фольклор. Устное народное творчество (развитие представлений).</w:t>
      </w:r>
    </w:p>
    <w:p w14:paraId="3442CA9C">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мы нанайского фольклора: взгляды древних нанайцев на природу, нравственные идеалы, их жизнь и чаяния. </w:t>
      </w:r>
    </w:p>
    <w:p w14:paraId="37EE7A1A">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 xml:space="preserve">6.2.2. Нанайские народные сказки. </w:t>
      </w:r>
    </w:p>
    <w:p w14:paraId="678533D7">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казки как вид устного народного творчества. Сказки о животных, волшебные, бытовые. Композиция, сюжет сказки. Нравоучительный характер сказок. Нанайские сказители: К.С. Бельды, Г.К. Гейкер. </w:t>
      </w:r>
    </w:p>
    <w:p w14:paraId="51FB6D54">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ингэрэди, хэрэди» («Крыса и лягушка»). Народные представления о справедливости, добре и зле в сказках о животных. Животные как герои сказок. Иносказательный смысл сказки. </w:t>
      </w:r>
    </w:p>
    <w:p w14:paraId="3D413CFC">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Эрдэнку апон» («Волшебная шапка»). Художественные особенности волшебной сказки. Выражение нравственного идеала народа в сказке, представление о положительном герое. </w:t>
      </w:r>
    </w:p>
    <w:p w14:paraId="3E4F4EBD">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Гиамата арчокан» («Девушка-невеста»). Народная мораль в характере и поступках героев. Образ невесты как выходца из народа. </w:t>
      </w:r>
    </w:p>
    <w:p w14:paraId="1FFBC6B0">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мы сказок, идея борьбы за своё счастье, нравственная проблематика сказок. Волшебный помощник и волшебные предметы, их роль в волшебных сказках. Язык сказок. Образ сказителя в фольклорной сказке. Значение трудовой деятельности в жизни человека. Народное представление о значении труда. Народная оценка труда. Нравственная проблематика сказок. </w:t>
      </w:r>
    </w:p>
    <w:p w14:paraId="176075F9">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6.2.3. Пословицы, поговорки.</w:t>
      </w:r>
    </w:p>
    <w:p w14:paraId="7657F5E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знообразие малых жанров фольклора. Пословица, поговорка, загадка как наиболее популярные малые жанры фольклора. Богатство и разнообразие тематики, форм и способов включения пословиц и поговорок в живую речь и в тексты художественных произведений. Отличие пословиц от поговорок по роли в речи, по завершённости мысли. Связь с другими жанрами фольклора. Процесс постоянного обогащения речи малыми формами фольклора. Тема пословиц и поговорок. Афористический и повествовательный характер пословиц и поговорок. Поговорки. Образность мысли. </w:t>
      </w:r>
    </w:p>
    <w:p w14:paraId="3EE0C31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 xml:space="preserve">6.2.4. Загадки. </w:t>
      </w:r>
    </w:p>
    <w:p w14:paraId="0462AA8D">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Загадка как один из жанров фольклора и как древнейшая форма «задач» на сообразительность. Особенности процесса создания загадок. Роль метафоры и место загадки в фольклоре и в современной литературе. Особенности строения загадки. Отгадка.</w:t>
      </w:r>
    </w:p>
    <w:p w14:paraId="074CD94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 xml:space="preserve">6.2.5. Теория литературы. </w:t>
      </w:r>
    </w:p>
    <w:p w14:paraId="1841D72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Сказка как повествовательный жанр фольклора. Сюжет (начальные представления).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 Композиция, сюжет (ознакомительно), синонимы, омонимы. Пословица, поговорка, афоризм. Определение основных жанровых особенностей пословиц, поговорок, загадок.</w:t>
      </w:r>
    </w:p>
    <w:p w14:paraId="1C75DFA2">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6.3. Нанайская литература.</w:t>
      </w:r>
    </w:p>
    <w:p w14:paraId="27127B5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 xml:space="preserve">6.3.1. Взаимосвязь и различие литературы и фольклора. </w:t>
      </w:r>
    </w:p>
    <w:p w14:paraId="0873F6A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Авторский вымысел и воображение читателя.</w:t>
      </w:r>
    </w:p>
    <w:p w14:paraId="4A29A270">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Роды литературы: эпос, лирика, драма. Жанры литературы (начальные представления).</w:t>
      </w:r>
    </w:p>
    <w:p w14:paraId="5A15DDC8">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6.3.2. Эпос и эпические жанры.</w:t>
      </w:r>
    </w:p>
    <w:p w14:paraId="15FB50C3">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Литературная сказка как авторское произведение. Фольклорная и литературная сказка. Художественный вымысел. </w:t>
      </w:r>
    </w:p>
    <w:p w14:paraId="06D8B142">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 Гейкер. Рассказ-легенда «Гэюнэ» («Гэюнэ»), легенда «Чагдянди монгонко кэку» («Кукушка с белой шеей»).</w:t>
      </w:r>
    </w:p>
    <w:p w14:paraId="0F95B4A7">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Литературная обработка фольклорных сюжетов. Герой в литературной и фольклорной сказках. Литературные приёмы создания сказочной ситуации. Красочность и яркость языка.</w:t>
      </w:r>
    </w:p>
    <w:p w14:paraId="1C83BC03">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Литературная сказка (начальные представления). </w:t>
      </w:r>
    </w:p>
    <w:p w14:paraId="7589BFAF">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ссказ. Отличие рассказа от сказки. Жанровые особенности рассказа.</w:t>
      </w:r>
    </w:p>
    <w:p w14:paraId="4630EDB8">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К.С. Гейкер. Краткий рассказ о писателе. Рассказ «Хони Баё нэктэвэ вахани» («Как Баё убил кабана»). Повествование о жизни народа, светлая душа и смелость героя. </w:t>
      </w:r>
    </w:p>
    <w:p w14:paraId="0F36884D">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Рассказ и диалог (развитие представлений). Портрет (развитие представлений). Литературный герой (развитие представлений). Сатирический рассказ (начальные представления). Юмор (развитие представлений). Речевая характеристика персонажей (начальные представления). </w:t>
      </w:r>
    </w:p>
    <w:p w14:paraId="20FBA49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весть. Отличие повести от рассказа: сюжет, время, герой, жанровые особенности повести.</w:t>
      </w:r>
    </w:p>
    <w:p w14:paraId="5F4E8AA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В.И. Гейкер. Краткий рассказ о писателе. Повесть «Ака боани» (Акашины берега»). Отражение нанайских традиций и обычаев в произведении.</w:t>
      </w:r>
    </w:p>
    <w:p w14:paraId="10E4A00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Начальное понятие о повести.</w:t>
      </w:r>
    </w:p>
    <w:p w14:paraId="6FECF29A">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 xml:space="preserve">6.3.3. Лирические жанры. </w:t>
      </w:r>
    </w:p>
    <w:p w14:paraId="7C2DD81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П. Ходжер. Краткий рассказ о поэтессе. «Мангбо» («Амур»). Чувство любви к родному краю. Связь ритмики и мелодики стиха с эмоциональным состоянием, выраженным в стихотворении. </w:t>
      </w:r>
    </w:p>
    <w:p w14:paraId="443C7706">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Лирика как род литературы. Понятие о лирическом стихотворении как жанре. Ритм, рифма, звукопись, аллитерация (начальные представления).</w:t>
      </w:r>
    </w:p>
    <w:p w14:paraId="19467E0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П.К. Киле. Краткий рассказ о писателе, поэте. «На-эниэ» («Мать-земля»). Стихотворные лирические произведения о родной природе как выражение поэтического восприятия окружающего мира и осмысление собственного мироощущения, настроения.</w:t>
      </w:r>
    </w:p>
    <w:p w14:paraId="4DCCF9B7">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Ритм и интонация в стихе. Стихотворный ритм как средство передачи эмоционального состояния, настроения. Эпитет, метафора, олицетворение (начальные представления).</w:t>
      </w:r>
    </w:p>
    <w:p w14:paraId="42B88DC2">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А. Пассар. Краткий рассказ о поэте. «Нанкандои» (Моим землякам»). Мир и человек в лирическом произведении. </w:t>
      </w:r>
    </w:p>
    <w:p w14:paraId="53DC8CB8">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Ритм в фольклоре и литературе (начальные представления).</w:t>
      </w:r>
    </w:p>
    <w:p w14:paraId="2FC2B0B6">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6.4. Нанайская литература начала XX века.</w:t>
      </w:r>
    </w:p>
    <w:p w14:paraId="34F38D8C">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звитие со второй половины XIX века жанров, характерных для западной литературы: роман, повесть, драма. Становление и развитие метода просветительского реализма. А.Д. Самар, Г.Г. Ходжер, А.А. Пассар. Идеи просветительства. Новое поколение поэтов, прозаиков и драматургов.</w:t>
      </w:r>
    </w:p>
    <w:p w14:paraId="384CBE9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оэтические произведения А.Д. Самара, А.А. Пассара, Г.А. Бельды, П.К. Киле. Повести и рассказы Г.Г. Ходжера, В.И. Гейкера. Драматургия. </w:t>
      </w:r>
    </w:p>
    <w:p w14:paraId="5180DB1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Нанайская литература советского периода (1918-1991 годы). </w:t>
      </w:r>
    </w:p>
    <w:p w14:paraId="278947DD">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color w:val="000000"/>
          <w:sz w:val="28"/>
          <w:szCs w:val="28"/>
          <w:lang w:val="ru-RU"/>
        </w:rPr>
        <w:t xml:space="preserve">Период становления и формирования нанайской советской литературы. </w:t>
      </w:r>
      <w:r>
        <w:rPr>
          <w:rFonts w:ascii="Times New Roman" w:hAnsi="Times New Roman" w:eastAsia="Times New Roman"/>
          <w:sz w:val="28"/>
          <w:szCs w:val="28"/>
          <w:lang w:val="ru-RU"/>
        </w:rPr>
        <w:t xml:space="preserve">А.Д. Самар, К.С. Гейкер. </w:t>
      </w:r>
    </w:p>
    <w:p w14:paraId="45BE0F0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Нанайская литература периода Великой Отечественной войны и послевоенных лет. </w:t>
      </w:r>
      <w:r>
        <w:rPr>
          <w:rFonts w:ascii="Times New Roman" w:hAnsi="Times New Roman" w:eastAsia="Times New Roman"/>
          <w:sz w:val="28"/>
          <w:szCs w:val="28"/>
          <w:lang w:val="ru-RU"/>
        </w:rPr>
        <w:t>Г.Г. Ходжер, А.А. Пассар.</w:t>
      </w:r>
    </w:p>
    <w:p w14:paraId="4307064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Нанайская литература 1960-1970-х годов ХХ века. </w:t>
      </w:r>
      <w:r>
        <w:rPr>
          <w:rFonts w:ascii="Times New Roman" w:hAnsi="Times New Roman" w:eastAsia="Times New Roman"/>
          <w:sz w:val="28"/>
          <w:szCs w:val="28"/>
          <w:lang w:val="ru-RU"/>
        </w:rPr>
        <w:t>Г.Г. Ходжер.</w:t>
      </w:r>
    </w:p>
    <w:p w14:paraId="34C0814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Нанайская литература 1980-1990-х годов ХХ века. </w:t>
      </w:r>
      <w:r>
        <w:rPr>
          <w:rFonts w:ascii="Times New Roman" w:hAnsi="Times New Roman" w:eastAsia="Times New Roman"/>
          <w:sz w:val="28"/>
          <w:szCs w:val="28"/>
          <w:lang w:val="ru-RU"/>
        </w:rPr>
        <w:t>Е.В. Самар, Н.Н. Бельды, А.П. Ходжер.</w:t>
      </w:r>
    </w:p>
    <w:p w14:paraId="6B2DA84A">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Введение понятий: родная литература, национальный язык народа, нанайский язык – язык художественной литературы. Художественная литература – вид искусства, отражающий жизнь при помощи слова, письменного или устного (до развития письменности). Место литературы среди других видов искусства. Литература – специфическая художественная деятельность человека. Особенности выразительности литературы, своеобразие её формы. Образ как способ выражения содержания в литературе.</w:t>
      </w:r>
    </w:p>
    <w:p w14:paraId="6B4A26E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мет художественной литературы – действительность. Главный предмет художественной литературы – человек в его отношениях к обществу, природе, самому себе. Книги художественные, научно-популярные, исторические.</w:t>
      </w:r>
    </w:p>
    <w:p w14:paraId="6BB9A1CE">
      <w:pPr>
        <w:widowControl/>
        <w:spacing w:after="0" w:line="350" w:lineRule="auto"/>
        <w:ind w:firstLine="705"/>
        <w:jc w:val="both"/>
        <w:rPr>
          <w:rFonts w:ascii="Times New Roman" w:hAnsi="Times New Roman" w:eastAsia="Times New Roman"/>
          <w:sz w:val="28"/>
          <w:szCs w:val="28"/>
          <w:lang w:val="ru-RU"/>
        </w:rPr>
      </w:pPr>
      <w:bookmarkStart w:id="287" w:name="_heading=h.2et92p0" w:colFirst="0" w:colLast="0"/>
      <w:bookmarkEnd w:id="287"/>
      <w:r>
        <w:rPr>
          <w:rFonts w:ascii="Times New Roman" w:hAnsi="Times New Roman"/>
          <w:sz w:val="28"/>
          <w:szCs w:val="28"/>
          <w:lang w:val="ru-RU"/>
        </w:rPr>
        <w:t>112.</w:t>
      </w:r>
      <w:r>
        <w:rPr>
          <w:rFonts w:ascii="Times New Roman" w:hAnsi="Times New Roman" w:eastAsia="Times New Roman"/>
          <w:sz w:val="28"/>
          <w:szCs w:val="28"/>
          <w:lang w:val="ru-RU"/>
        </w:rPr>
        <w:t>6.5. Современная нанайская литература.</w:t>
      </w:r>
    </w:p>
    <w:p w14:paraId="3E319709">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Нанайская литература 1980-2022 годов. Перемены в общественной и духовной жизни народа, обогащение национальной культуры, переоценка духовных ценностей, возрождение тенденций критического реализма. Бурное развитие прозы, поэзии, литературоведения и критики. В.И. Гейкер, А.П. Ходжер, П.К. Киле, А.А. Пассар.</w:t>
      </w:r>
    </w:p>
    <w:p w14:paraId="02FA0C04">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7. Содержание обучения в 6 классе.</w:t>
      </w:r>
    </w:p>
    <w:p w14:paraId="4D143713">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7.1. </w:t>
      </w:r>
      <w:r>
        <w:rPr>
          <w:rFonts w:ascii="Times New Roman" w:hAnsi="Times New Roman" w:eastAsia="Times New Roman"/>
          <w:sz w:val="28"/>
          <w:szCs w:val="28"/>
          <w:lang w:val="ru-RU"/>
        </w:rPr>
        <w:t>Фольклор.</w:t>
      </w:r>
    </w:p>
    <w:p w14:paraId="04837AFA">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Мифы. Мифология как форма познания и эстетического освоения действительности. Классификация нанайских мифов. Персонажи мифов. Художественное своеобразие мифов. Нанайские мифы «Илан сиун» («Три солнца»), «Уде соксинахани» («Лыжня Уде»). </w:t>
      </w:r>
    </w:p>
    <w:p w14:paraId="3199B7D7">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Миф. Отличие мифа от сказки.</w:t>
      </w:r>
    </w:p>
    <w:p w14:paraId="5C466599">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Обрядовый фольклор. Песня и обряд. Произведения календарного обрядового фольклора периода младенчества, детства.</w:t>
      </w:r>
    </w:p>
    <w:p w14:paraId="19B6977C">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Пословицы и поговорки. Многообразие тем. Пословицы нанайцев. Выражение в них духа народного языка. Прямой и переносный смысл пословиц и поговорок. Загадки – малые жанры устного народного творчества. Афористичность загадок.</w:t>
      </w:r>
    </w:p>
    <w:p w14:paraId="4B812C13">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Обрядовый фольклор (первоначальные представления). Малые жанры фольклора: пословицы и поговорки, загадки.</w:t>
      </w:r>
    </w:p>
    <w:p w14:paraId="5488B8C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Понятие о нанайском устном народном творчестве. </w:t>
      </w:r>
    </w:p>
    <w:p w14:paraId="073BF3A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7.2. Нанайская литература.</w:t>
      </w:r>
    </w:p>
    <w:p w14:paraId="0672F117">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7.2.1. Тээсуу (Родина).</w:t>
      </w:r>
    </w:p>
    <w:p w14:paraId="101377D6">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Д. Самар. Краткий рассказ о поэте. «Буэ странапу» («Наша страна»). </w:t>
      </w:r>
    </w:p>
    <w:p w14:paraId="726C3362">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Н.Н. Бельды. Краткий рассказ о поэте. «Эниэ тээсуу» («Родина мать»). Тема Родины в поэзии автора. </w:t>
      </w:r>
    </w:p>
    <w:p w14:paraId="471BE048">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А. Пассар. Краткий рассказ о поэте. «Ми боаи, нааи» («Родному Амуру»). </w:t>
      </w:r>
    </w:p>
    <w:p w14:paraId="5E9EDC20">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Рассказ (развитие представлений). Композиция произведения. Повествование от первого лица как художественный приём. </w:t>
      </w:r>
    </w:p>
    <w:p w14:paraId="465B2BF8">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А.А. Пассар. «Эниэ» («Мама»). Чувство любви и благодарности к матери. Поэтические образы матери и Родины в стихотворении.</w:t>
      </w:r>
    </w:p>
    <w:p w14:paraId="4D99A351">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Пейзаж (развитие представлений). Литературный герой (развитие представлений). </w:t>
      </w:r>
    </w:p>
    <w:p w14:paraId="273E7F6A">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Н.Н. Бельды. Краткий рассказ о писателе. «Нучидуи биухэмбэ дёмбогори» («Воспоминания о детстве»). Значение дома, очага, семьи в произведении. Гордость автора за народ, его трудолюбие, дух коллективизма. Речь персонажей как средство их характеристики.</w:t>
      </w:r>
    </w:p>
    <w:p w14:paraId="32BECBCC">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Характеристика персонажей (развитие представлений).</w:t>
      </w:r>
    </w:p>
    <w:p w14:paraId="4FA578A7">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7.2.2. Диагосиори (Дружба).</w:t>
      </w:r>
    </w:p>
    <w:p w14:paraId="1822C7C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Н.Н. Бельды. «Бумбивэ эди диагосиасо» («Не упустите возможности с нами подружиться»). Реальная основа содержания произведения. Тема служения людям. Тема дружбы между представителями разных национальностей. </w:t>
      </w:r>
    </w:p>
    <w:p w14:paraId="1255F22C">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Герой-рассказчик (начальные представления). </w:t>
      </w:r>
    </w:p>
    <w:p w14:paraId="0DA2AC26">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А.А. Пассар. Краткий рассказ о поэте. «Ми боаи, наи» («Родному Амуру»). Красота родной природы в изображении писателя. Патриотическая тема в произведении.</w:t>
      </w:r>
    </w:p>
    <w:p w14:paraId="3E33B7C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Повесть (развитие представлений).</w:t>
      </w:r>
    </w:p>
    <w:p w14:paraId="3C4B3F09">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7.2.3. Балдихапу боапу (Родная природа).</w:t>
      </w:r>
    </w:p>
    <w:p w14:paraId="157A4892">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П.К. Киле. Краткий рассказ о поэте. «Ненгне эринду» («Пробуждение»). Тема любви к окружающей природе. Особенности выражения авторской позиции в произведениях автора.</w:t>
      </w:r>
    </w:p>
    <w:p w14:paraId="78347F3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Портретная характеристика персонажей (развитие представлений). </w:t>
      </w:r>
    </w:p>
    <w:p w14:paraId="0A552A4A">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Д. Самар. Краткий рассказ о поэте. «Тэвэксэ» («Туча»). Яркая, полная движения картина природы. Выражение душевных переживаний автора в стихотворении. </w:t>
      </w:r>
    </w:p>
    <w:p w14:paraId="05E5B483">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А.П. Ходжер. Краткий рассказ о поэтессе. «Миавамби улэсими ядааси» («Сердце любить не устанет»). Картины природы, выражающие чувства, мироощущения лирического героя.</w:t>
      </w:r>
    </w:p>
    <w:p w14:paraId="481C324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Развитие понятия о лирическом произведении. Пейзажная лирика как жанр (развитие представлений). Звукопись в поэзии (развитие представлений).</w:t>
      </w:r>
    </w:p>
    <w:p w14:paraId="3025F899">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7.3. Современная нанайская литература</w:t>
      </w:r>
    </w:p>
    <w:p w14:paraId="40486627">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ведение. Устное народное творчество – современная нанайская литература. </w:t>
      </w:r>
    </w:p>
    <w:p w14:paraId="5BC81A13">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Фольклорная сказка как жанр. Классификация фольклорных сказок. Значение художественной условности и фантастики в создании художественного мира сказки.</w:t>
      </w:r>
    </w:p>
    <w:p w14:paraId="58463A43">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Воплощение в сказке героических свойств нанайского народа. Мэргэн – носитель лучших человеческих качеств (трудолюбие, доброта, щедрость, физическая сила). Бескорыстное служение Родине и народу, мужество, справедливость, чувство собственного достоинства – основные черты характера мэргэна.</w:t>
      </w:r>
    </w:p>
    <w:p w14:paraId="3FC561DB">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8. Содержание обучения в 7 классе.</w:t>
      </w:r>
    </w:p>
    <w:p w14:paraId="7F3E865C">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8.1. </w:t>
      </w:r>
      <w:r>
        <w:rPr>
          <w:rFonts w:ascii="Times New Roman" w:hAnsi="Times New Roman" w:eastAsia="Times New Roman"/>
          <w:sz w:val="28"/>
          <w:szCs w:val="28"/>
          <w:lang w:val="ru-RU"/>
        </w:rPr>
        <w:t xml:space="preserve">Введение. </w:t>
      </w:r>
    </w:p>
    <w:p w14:paraId="201326BE">
      <w:pPr>
        <w:widowControl/>
        <w:spacing w:after="0" w:line="350" w:lineRule="auto"/>
        <w:ind w:firstLine="705"/>
        <w:jc w:val="both"/>
        <w:rPr>
          <w:rFonts w:ascii="Times New Roman" w:hAnsi="Times New Roman"/>
          <w:sz w:val="28"/>
          <w:szCs w:val="28"/>
          <w:lang w:val="ru-RU"/>
        </w:rPr>
      </w:pPr>
      <w:r>
        <w:rPr>
          <w:rFonts w:ascii="Times New Roman" w:hAnsi="Times New Roman" w:eastAsia="Times New Roman"/>
          <w:sz w:val="28"/>
          <w:szCs w:val="28"/>
          <w:lang w:val="ru-RU"/>
        </w:rPr>
        <w:t xml:space="preserve">Изображение человека как важнейшая идейно-нравственная проблема литературы. Характеры и обстоятельства в художественном произведении, их взаимосвязь. Труд писателя, его позиция, отношение к несовершенству мира и стремление к нравственному и эстетическому идеалу. </w:t>
      </w:r>
    </w:p>
    <w:p w14:paraId="56C91E93">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8.2. Устное народное творчество.</w:t>
      </w:r>
    </w:p>
    <w:p w14:paraId="2F33F993">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Предания. «Саман эктэ дёлосохани» («Окаменевшая шаманка»). Воплощение нравственных свойств нанайцев, прославление верности своей родине, народу. Определение лучших человеческих качеств – служение Родине и народу.</w:t>
      </w:r>
    </w:p>
    <w:p w14:paraId="7E73B9F9">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Мифы. «Уде соксинахани» («Лыжня Уде»). Легенда о создании Млечного пути богатырем Уде.</w:t>
      </w:r>
    </w:p>
    <w:p w14:paraId="02D9575F">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Легенды и предания (развитие представлений). </w:t>
      </w:r>
    </w:p>
    <w:p w14:paraId="0F09B8B8">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8.3. Нанайская литература.</w:t>
      </w:r>
    </w:p>
    <w:p w14:paraId="490C550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 xml:space="preserve">8.3.1. Голои хэсэни (Родной язык). </w:t>
      </w:r>
    </w:p>
    <w:p w14:paraId="46CE9D4D">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А.П. Ходжер. Краткий рассказ о жизни поэтессы. «Ми хэсэи» («Мой язык»). Любовь автора к родному языку. Связь нанайского языка с родной матерью, родным народом и родной землёй. Влияние родного языка на развитие человека, роль языка в жизни, художественное своеобразие произведений. Автор о богатстве, силе и красоте нанайского языка.</w:t>
      </w:r>
    </w:p>
    <w:p w14:paraId="4C7C1CE6">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П.К. Киле. Краткий рассказ о жизни поэта. «Бонго хэсэи» («Мои первые слова»). Глубокий лиризм и выражение чувств поэта в стихотворении. Родной язык как духовная опора человека.</w:t>
      </w:r>
    </w:p>
    <w:p w14:paraId="49032CD2">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8.3.2. Най (Человек).</w:t>
      </w:r>
    </w:p>
    <w:p w14:paraId="462E2812">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К.С. Гейкер. Краткий рассказ о писателе. «Хони Баё нэктэвэ вахани» («Как Баё убил кабана»). Размышления поэта о верности обычаям и традициям своего народа. Нравственный идеал автора. Историзм повести. Изображение картины жизни нанайцев. Детские годы нанайского писателя. Духовные и нравственные качества героя: сообразительность, проницательность, любознательность.</w:t>
      </w:r>
    </w:p>
    <w:p w14:paraId="771DE260">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А. Пассар. Краткий рассказ о поэте. «Эниэ» («Мама»). Светлое чувство любви к матери, гимн материнству. Тема любви, гармонии человека с миром. </w:t>
      </w:r>
    </w:p>
    <w:p w14:paraId="2BA8DA91">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Роман (начальные представления).</w:t>
      </w:r>
    </w:p>
    <w:p w14:paraId="035C5558">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Е.В. Самар. Краткий рассказ о писателе. «Самар Киэстэ балдихани мэдэ» («Повесть о жизни Самара Киэстэ»). Автобиографический характер повести. Изображение детских и юношеских годов автора. Проявления чувств героя, анализ поступков героев.</w:t>
      </w:r>
    </w:p>
    <w:p w14:paraId="79159934">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Автобиографическое художественное произведение (развитие понятия). Герой-повествователь (развитие понятия).</w:t>
      </w:r>
    </w:p>
    <w:p w14:paraId="162882C1">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Г.Г. Ходжер. Краткий рассказ о писателе. «Потади, Идариди» (роман-трилогия «Даи Мангбо дарами» пасини) («Пота и Идари») (отрывок из романа-трилогии «Амур широкий»). Литературное описание истории нанайцев в романах Г.Г. Ходжера. </w:t>
      </w:r>
    </w:p>
    <w:p w14:paraId="012D1A0F">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Литературный герой (развитие представлений). </w:t>
      </w:r>
    </w:p>
    <w:p w14:paraId="4632ACFD">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С. Заксор. Краткий рассказ о писателе. «Дюэр поктола» («По двум дорогам»). Мастерство писателя в изображении преемственности поколений. Сила внутренней, духовной красоты человека. </w:t>
      </w:r>
    </w:p>
    <w:p w14:paraId="25B3DF96">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9. Содержание обучения в 8 классе.</w:t>
      </w:r>
    </w:p>
    <w:p w14:paraId="3AE5B021">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9.1. </w:t>
      </w:r>
      <w:r>
        <w:rPr>
          <w:rFonts w:ascii="Times New Roman" w:hAnsi="Times New Roman" w:eastAsia="Times New Roman"/>
          <w:sz w:val="28"/>
          <w:szCs w:val="28"/>
          <w:lang w:val="ru-RU"/>
        </w:rPr>
        <w:t xml:space="preserve">Введение. </w:t>
      </w:r>
    </w:p>
    <w:p w14:paraId="7766E0C0">
      <w:pPr>
        <w:widowControl/>
        <w:spacing w:after="0" w:line="350" w:lineRule="auto"/>
        <w:ind w:firstLine="705"/>
        <w:jc w:val="both"/>
        <w:rPr>
          <w:rFonts w:ascii="Times New Roman" w:hAnsi="Times New Roman"/>
          <w:sz w:val="28"/>
          <w:szCs w:val="28"/>
          <w:lang w:val="ru-RU"/>
        </w:rPr>
      </w:pPr>
      <w:r>
        <w:rPr>
          <w:rFonts w:ascii="Times New Roman" w:hAnsi="Times New Roman" w:eastAsia="Times New Roman"/>
          <w:sz w:val="28"/>
          <w:szCs w:val="28"/>
          <w:lang w:val="ru-RU"/>
        </w:rPr>
        <w:t>Нанайская литература и история. Интерес нанайских писателей к историческому прошлому своего народа. Историзм творчества классиков нанайской литературы.</w:t>
      </w:r>
    </w:p>
    <w:p w14:paraId="7B6764BF">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9.2. Устное народное творчество.</w:t>
      </w:r>
    </w:p>
    <w:p w14:paraId="1FE6D1A0">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В мире нанайской народной песни. Отражение жизни нанайского народа в народных песнях.</w:t>
      </w:r>
    </w:p>
    <w:p w14:paraId="7B3E6160">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есни. Песни-восхваления: «Торчиангои хонкони» («Утесы мои Торчиан»), «Эй ми дуэнтэнгуи» («Это моя тайга»). </w:t>
      </w:r>
    </w:p>
    <w:p w14:paraId="2DCD9860">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Радостные песни: «Хэлэмби досидяхарсу» («Послушайте мой голос»), «Эси балдиори хониа-ла сэбденини!» («Как теперь радостно жить»), «Андаха аояни» («Гость-жених»), «Лаха пакпанкони» («Сом»).</w:t>
      </w:r>
    </w:p>
    <w:p w14:paraId="4E4C6EDA">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есни-восхваления: «Хорингои хонколани холиари холиамби» («Утес Хорин я огибаю в качающейся лодочке»), «Амтакава нганиапу» («По ягоды едем»), «Хорповани ходиагоари» («В водовороте покружимся»), «Нанай найни» («Нанайцы»). </w:t>
      </w:r>
    </w:p>
    <w:p w14:paraId="416FC57F">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Колыбельные песни: «Улэнди акпану» («Спокойной ночи»), «Бэбэкэ» («Колыбельная»).</w:t>
      </w:r>
    </w:p>
    <w:p w14:paraId="71324F76">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Игровые и детские песни: «Адим вандами энэи» («Еду ловить калугу»), «Ярачипу» («Мы рыбачим плавной сетью»), «Согдатава ботандапу» («Едем ловить рыбу»), «Ээки» («Ээки»), «Курбэнчу» («Стрекоза»), «Комбокан» («Ковшик»), «Комо хаоси энэхэус» («Куда же ушла Комо»), «Хэкпэ, дэгбэ» («Отделись, кора»). </w:t>
      </w:r>
    </w:p>
    <w:p w14:paraId="72901509">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Разнообразие тематики нанайских песен. Поэтика песен. Современный нанайский фольклор. </w:t>
      </w:r>
    </w:p>
    <w:p w14:paraId="071CD8DA">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редания. Предания как исторический жанр нанайской народной прозы. Особенности содержания и формы народных преданий. </w:t>
      </w:r>
    </w:p>
    <w:p w14:paraId="76F20056">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Саман эктэ дёлосохани» («Окаменевшая шаманка»), «Хони они очини» («Как речки появились»). </w:t>
      </w:r>
    </w:p>
    <w:p w14:paraId="35CD8374">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Народная песня. Предание (развитие представлений).</w:t>
      </w:r>
    </w:p>
    <w:p w14:paraId="6A5B7C4D">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9.3. Нанайская литература первой половины ХХ века.</w:t>
      </w:r>
    </w:p>
    <w:p w14:paraId="5CBF5F9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Д. Самар. Зачинатель нанайской литературы, поэт, прозаик и переводчик. «Мурумби» («Мои думы»), «Ненгнери Мангбо» («Весенний Амур»), «Пэдэмэри дэрэдиусу, улэнди-дэ балдихарсу» («Счастливо оставаться, благополучной вам жизни»), «Долбо» («Ночь»). Художественное своеобразие произведений. </w:t>
      </w:r>
    </w:p>
    <w:p w14:paraId="4F41B514">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К.С. Гейкер. Первый нанайский прозаик. «Хони Баё нэктэвэ вахани» («Как Баё убил кабана»). Отражение в произведении картин жизни нанайского народа. </w:t>
      </w:r>
    </w:p>
    <w:p w14:paraId="317E2B9D">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Реализм (начальные представления). Психологизм (начальные представления). </w:t>
      </w:r>
    </w:p>
    <w:p w14:paraId="64C7F92C">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9.4. Нанайская литература второй половины ХХ века.</w:t>
      </w:r>
    </w:p>
    <w:p w14:paraId="2D8E1441">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П. Ходжер. Краткий рассказ о поэтессе. «Мангбо» («Амур»), «Ми хэсэи» («Мой язык»). Верность обычаям и традициям своего народа. </w:t>
      </w:r>
    </w:p>
    <w:p w14:paraId="101854EC">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Г.А. Бельды. Краткий рассказ о поэте и писателе. «Сэбдени ини» («Весёлый день»), «Долбо» («Ночь»). Использование шуток и юмора в произведениях автора. </w:t>
      </w:r>
    </w:p>
    <w:p w14:paraId="7BDB1DF9">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Сюжет в стихотворении. </w:t>
      </w:r>
    </w:p>
    <w:p w14:paraId="14A4D78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С. Заксор. Краткий рассказ о писателе, поэте и переводчике. «Дюэр поктола» («По двум дорогам»). Отражение чувства сострадания и взаимопомощи героев в рассказах автора. </w:t>
      </w:r>
    </w:p>
    <w:p w14:paraId="4AB8E32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Рассказ (развитие представлений). Автор-рассказчик.</w:t>
      </w:r>
    </w:p>
    <w:p w14:paraId="14C3634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К. Киле. Рассказ о поэте, композиторе, этнографе, философе, педагоге. «Бонго хэсэи» («Первые слова»), «На-эниэ» («Мать-земля»). Отражение в произведениях дум, обычаев, души народа и его культуры. </w:t>
      </w:r>
    </w:p>
    <w:p w14:paraId="4CE266B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Поэма (развитие представлений). </w:t>
      </w:r>
    </w:p>
    <w:p w14:paraId="178BFB3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А. Пассар. Краткий рассказ о поэте. «Бачигоапу, Ленинград!» («Здравствуй, Ленинград!»), «Нанкандои» («Землякам»). Отражение в произведениях знаний обычаев и обрядов. </w:t>
      </w:r>
    </w:p>
    <w:p w14:paraId="0AD72C7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К.М. Бельды. Краткий рассказ о поэте и писателе. «Пакси, мочо» («Мастер и неумелый»). Отражение особенностей материальной и духовной культуры нанайцев в произведениях автора. </w:t>
      </w:r>
    </w:p>
    <w:p w14:paraId="48DF316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Лиро-эпическая поэма (развитие представлений).</w:t>
      </w:r>
    </w:p>
    <w:p w14:paraId="51FB4292">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В.И. Гейкер. Краткий рассказ об авторе повестей, песен, поэм, литературных легенд и сказок. «Ака боани» («Акашины берега»). Жизнь села в годы советской власти, приобщение мальчика родным обычаям. </w:t>
      </w:r>
    </w:p>
    <w:p w14:paraId="1A08DBE9">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Традиции фольклора (развитие представлений). </w:t>
      </w:r>
    </w:p>
    <w:p w14:paraId="640C622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Е.В. Самар. Краткий рассказ о писателе. «Самар Киэстэ балдихани мэдэ» («Повествование о жизни Самара Киэстэ»). История в характерах потомков нанайского рода Самаров. Нравственное народное начало. </w:t>
      </w:r>
    </w:p>
    <w:p w14:paraId="0B1DBD14">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Цикл рассказов (развитие представлений).</w:t>
      </w:r>
    </w:p>
    <w:p w14:paraId="0FD0EC58">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Г.Г. Ходжер. Краткий рассказ о писателе. «Чокчо» («Чокчо») (отрывок из романа «Амур широкий»). Энциклопедия жизни нанайцев в трилогии «Амур широкий». </w:t>
      </w:r>
    </w:p>
    <w:p w14:paraId="0AAAEC7F">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0. Содержание обучения в 9 классе.</w:t>
      </w:r>
    </w:p>
    <w:p w14:paraId="3E92BBF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10.1. </w:t>
      </w:r>
      <w:r>
        <w:rPr>
          <w:rFonts w:ascii="Times New Roman" w:hAnsi="Times New Roman" w:eastAsia="Times New Roman"/>
          <w:sz w:val="28"/>
          <w:szCs w:val="28"/>
          <w:lang w:val="ru-RU"/>
        </w:rPr>
        <w:t xml:space="preserve">Введение. </w:t>
      </w:r>
    </w:p>
    <w:p w14:paraId="23F2B67A">
      <w:pPr>
        <w:widowControl/>
        <w:spacing w:after="0" w:line="350" w:lineRule="auto"/>
        <w:ind w:firstLine="705"/>
        <w:jc w:val="both"/>
        <w:rPr>
          <w:rFonts w:ascii="Times New Roman" w:hAnsi="Times New Roman"/>
          <w:sz w:val="28"/>
          <w:szCs w:val="28"/>
          <w:lang w:val="ru-RU"/>
        </w:rPr>
      </w:pPr>
      <w:r>
        <w:rPr>
          <w:rFonts w:ascii="Times New Roman" w:hAnsi="Times New Roman" w:eastAsia="Times New Roman"/>
          <w:sz w:val="28"/>
          <w:szCs w:val="28"/>
          <w:lang w:val="ru-RU"/>
        </w:rPr>
        <w:t>Литература и её роль в духовной жизни человека. Формирование потребности общения с искусством, возникновение и развитие творческой читательской самостоятельности.</w:t>
      </w:r>
    </w:p>
    <w:p w14:paraId="02AAA1D4">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Литература как искусство слова (углубление представлений).</w:t>
      </w:r>
    </w:p>
    <w:p w14:paraId="01F3113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10.2. Нанайская литература первой половины ХХ века.</w:t>
      </w:r>
    </w:p>
    <w:p w14:paraId="6BCA9E1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Д. Самар. Зачинатель нанайской литературы, поэт, прозаик и переводчик. Жизнь и творчество (обзор). «Нанай боани» («Мой край»), «Мурумби» («Размышления»), «Эм хэсэ би» («Одно слово»), «Андаха аояни» («Гость-жених»). Художественное своеобразие произведений. </w:t>
      </w:r>
    </w:p>
    <w:p w14:paraId="6AD790C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К.С. Гейкер. Первый нанайский прозаик. «Гисурэнсэл» («Рассказы»). Отражение в произведении картин жизни нанайского народа. </w:t>
      </w:r>
    </w:p>
    <w:p w14:paraId="58E2D34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Ритм стихотворения (углубление понятия). </w:t>
      </w:r>
    </w:p>
    <w:p w14:paraId="386FD80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10.3. Нанайская литература второй половины ХХ века.</w:t>
      </w:r>
    </w:p>
    <w:p w14:paraId="1CBB6356">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П. Ходжер. Краткий рассказ о поэтессе. «Миавамби сирэни» («Нить сердца»), «Диасилдои нангаламби» («Оставляю друзьям»). Верность обычаям и традициям своего народа. </w:t>
      </w:r>
    </w:p>
    <w:p w14:paraId="45ABAA78">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Лирическая проза (развитие представлений). </w:t>
      </w:r>
    </w:p>
    <w:p w14:paraId="131E9670">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Г.А. Бельды. Краткий рассказ о поэте и писателе. «Амоанду» («На озере»). Использование шуток и юмора в произведениях автора. </w:t>
      </w:r>
    </w:p>
    <w:p w14:paraId="497E3167">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Повесть (развитие понятия). Художественная деталь (развитие представлений).</w:t>
      </w:r>
    </w:p>
    <w:p w14:paraId="0BFC092F">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П.К. Киле. Рассказ о поэте, композиторе, этнографе, философе, педагоге. «Мангбо-ама» («Отец Амур»). Отражение в произведениях дум, обычаев, души народа и его культуры. </w:t>
      </w:r>
    </w:p>
    <w:p w14:paraId="584D6B9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Стихотворная драма (развитие представлений).</w:t>
      </w:r>
    </w:p>
    <w:p w14:paraId="42F559D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А. Пассар. Краткий рассказ о поэте. «Дяии» («Моя оморочка»), «Дуэнтэ гиани» («Закон тайги»), поэма «Мокона» («Мокона»). Отражение в произведениях знаний обычаев и обрядов. </w:t>
      </w:r>
    </w:p>
    <w:p w14:paraId="1D6D50C2">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Фольклоризм литературы (развитие понятия). </w:t>
      </w:r>
    </w:p>
    <w:p w14:paraId="2A2AE10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К.М. Бельды. Краткий рассказ о поэте и писателе. «Дёгбо» («Острога»). Отражение особенностей материальной и духовной культуры нанайцев в произведениях автора. </w:t>
      </w:r>
    </w:p>
    <w:p w14:paraId="3B14104C">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Повесть (развитие понятия). Фольклоризм литературы (развитие представлений). </w:t>
      </w:r>
    </w:p>
    <w:p w14:paraId="5C64A17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Г.Г. Ходжер. Краткий рассказ о писателе. «Потади, Идариди» («Пота и Идари») (отрывок из романа «Амур широкий»). Энциклопедия жизни нанайцев в трилогии «Амур широкий». </w:t>
      </w:r>
    </w:p>
    <w:p w14:paraId="410D15D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Роман (развитие представлений). </w:t>
      </w:r>
    </w:p>
    <w:p w14:paraId="2AD2E087">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Е.В. Самар. Краткий рассказ о писателе. «Кондонкан даламдини» («Кондонский староста») (отрывок из повести). История в характерах потомков нанайского рода Самаров. Нравственное народное начало.</w:t>
      </w:r>
    </w:p>
    <w:p w14:paraId="1A640442">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ория литературы. Документальная повесть (развитие представлений).</w:t>
      </w:r>
    </w:p>
    <w:p w14:paraId="4BF6B3D3">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Н.Н. Бельды. Краткий рассказ о поэте. «Нучидуи бивухэмбэ дёмбогори» («Воспоминания о детстве»). «Лудюри» («Чернобурая лиса»). Связь литературного творчества автора с музыкальным. </w:t>
      </w:r>
    </w:p>
    <w:p w14:paraId="602EBBF9">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Г. Ходжер. Краткий рассказ о поэтессе. «Паталакан саргандё» («Девушка-красавица»). «Кэкукэнди гисурэн» («Разговор с кукушкой»). Связь произведений автора с фольклором. </w:t>
      </w:r>
    </w:p>
    <w:p w14:paraId="43C0649B">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А.А. Пассар. Краткий рассказ о поэте. «Хамарихан кайлан» («Опоздавшая черепаха»). Использование рифмы и сравнений как средств художественной выразительности. </w:t>
      </w:r>
    </w:p>
    <w:p w14:paraId="06798E94">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 xml:space="preserve">Теория литературы. Комедия (развитие представлений). </w:t>
      </w:r>
    </w:p>
    <w:p w14:paraId="217982EA">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sz w:val="28"/>
          <w:szCs w:val="28"/>
          <w:lang w:val="ru-RU"/>
        </w:rPr>
        <w:t>112.</w:t>
      </w:r>
      <w:r>
        <w:rPr>
          <w:rFonts w:ascii="Times New Roman" w:hAnsi="Times New Roman" w:eastAsia="Times New Roman"/>
          <w:sz w:val="28"/>
          <w:szCs w:val="28"/>
          <w:lang w:val="ru-RU"/>
        </w:rPr>
        <w:t>10.4. Сведения по теории и истории литературы.</w:t>
      </w:r>
    </w:p>
    <w:p w14:paraId="51125E2E">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Литература как искусство словесного образа. Литература и мифология. Литература и фольклор.</w:t>
      </w:r>
    </w:p>
    <w:p w14:paraId="083AD0C3">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Художественный образ. Персонаж. Литературный герой. Героический характер.</w:t>
      </w:r>
    </w:p>
    <w:p w14:paraId="751BC478">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Главные и второстепенные персонажи. Лирический герой. Образы времени и пространства, природные образы, образы предметов. «Вечные» образы в литературе. Художественный вымысел. Правдоподобие и фантастика.</w:t>
      </w:r>
    </w:p>
    <w:p w14:paraId="2554EAF8">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14:paraId="519DF166">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Авторская позиция. Заглавие произведения. Эпиграф. «Говорящие» фамилии. Финал произведения.</w:t>
      </w:r>
    </w:p>
    <w:p w14:paraId="1F321909">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14:paraId="3CA979D5">
      <w:pPr>
        <w:widowControl/>
        <w:spacing w:after="0" w:line="350" w:lineRule="auto"/>
        <w:ind w:firstLine="705"/>
        <w:jc w:val="both"/>
        <w:rPr>
          <w:rFonts w:ascii="Times New Roman" w:hAnsi="Times New Roman" w:eastAsia="Times New Roman"/>
          <w:sz w:val="28"/>
          <w:szCs w:val="28"/>
          <w:lang w:val="ru-RU"/>
        </w:rPr>
      </w:pPr>
      <w:r>
        <w:rPr>
          <w:rFonts w:ascii="Times New Roman" w:hAnsi="Times New Roman" w:eastAsia="Times New Roman"/>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Литературные роды и жанры. Эпос. Лирика. Драма. Эпические жанры (рассказ, сказ, повесть, роман, роман в стихах). Лирические жанры (ода, элегия, послание, стихотворение в прозе). Лироэпические жанры (басня, баллада, поэма). Драматические жанры (драма, трагедия, комедия).</w:t>
      </w:r>
    </w:p>
    <w:p w14:paraId="6328E211">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sz w:val="28"/>
          <w:szCs w:val="28"/>
          <w:lang w:val="ru-RU"/>
        </w:rPr>
        <w:t>112.</w:t>
      </w:r>
      <w:r>
        <w:rPr>
          <w:rFonts w:ascii="Times New Roman" w:hAnsi="Times New Roman" w:eastAsia="Times New Roman"/>
          <w:color w:val="000000"/>
          <w:sz w:val="28"/>
          <w:szCs w:val="28"/>
          <w:lang w:val="ru-RU"/>
        </w:rPr>
        <w:t>11. Планируемые результаты освоения программы по родной (нанайской) литературе на уровне основного общего образования.</w:t>
      </w:r>
    </w:p>
    <w:p w14:paraId="0DF70D40">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5"/>
        <w:jc w:val="both"/>
        <w:rPr>
          <w:rFonts w:ascii="Times New Roman" w:hAnsi="Times New Roman" w:eastAsia="Times New Roman"/>
          <w:color w:val="000000"/>
          <w:sz w:val="28"/>
          <w:szCs w:val="28"/>
          <w:lang w:val="ru-RU"/>
        </w:rPr>
      </w:pPr>
      <w:bookmarkStart w:id="288" w:name="_heading=h.tyjcwt" w:colFirst="0" w:colLast="0"/>
      <w:bookmarkEnd w:id="288"/>
      <w:r>
        <w:rPr>
          <w:rFonts w:ascii="Times New Roman" w:hAnsi="Times New Roman"/>
          <w:sz w:val="28"/>
          <w:szCs w:val="28"/>
          <w:lang w:val="ru-RU"/>
        </w:rPr>
        <w:t>112.</w:t>
      </w:r>
      <w:r>
        <w:rPr>
          <w:rFonts w:ascii="Times New Roman" w:hAnsi="Times New Roman" w:eastAsia="Times New Roman"/>
          <w:color w:val="000000"/>
          <w:sz w:val="28"/>
          <w:szCs w:val="28"/>
          <w:lang w:val="ru-RU"/>
        </w:rPr>
        <w:t>11.1. В результате изучения родной (нанайской) литературы на уровне основного общего образования у обучающегося будут сформированы следующие личностные результаты:</w:t>
      </w:r>
    </w:p>
    <w:p w14:paraId="4C9207A2">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5"/>
        <w:jc w:val="both"/>
        <w:rPr>
          <w:rFonts w:ascii="Times New Roman" w:hAnsi="Times New Roman" w:eastAsia="Times New Roman"/>
          <w:color w:val="000000"/>
          <w:sz w:val="28"/>
          <w:szCs w:val="28"/>
          <w:lang w:val="ru-RU"/>
        </w:rPr>
      </w:pPr>
      <w:bookmarkStart w:id="289" w:name="_heading=h.3dy6vkm" w:colFirst="0" w:colLast="0"/>
      <w:bookmarkEnd w:id="289"/>
      <w:r>
        <w:rPr>
          <w:rFonts w:ascii="Times New Roman" w:hAnsi="Times New Roman" w:eastAsia="Times New Roman"/>
          <w:color w:val="000000"/>
          <w:sz w:val="28"/>
          <w:szCs w:val="28"/>
          <w:lang w:val="ru-RU"/>
        </w:rPr>
        <w:t>1) гражданского воспитания:</w:t>
      </w:r>
    </w:p>
    <w:p w14:paraId="20D9C1D8">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20C973B">
      <w:pPr>
        <w:widowControl/>
        <w:pBdr>
          <w:top w:val="none" w:color="auto" w:sz="0" w:space="0"/>
          <w:left w:val="none" w:color="auto" w:sz="0" w:space="0"/>
          <w:bottom w:val="none" w:color="auto" w:sz="0" w:space="0"/>
          <w:right w:val="none" w:color="auto" w:sz="0" w:space="0"/>
          <w:between w:val="none" w:color="auto" w:sz="0" w:space="0"/>
        </w:pBdr>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нанайской) литературы;</w:t>
      </w:r>
    </w:p>
    <w:p w14:paraId="0E0C6355">
      <w:pPr>
        <w:widowControl/>
        <w:pBdr>
          <w:top w:val="none" w:color="auto" w:sz="0" w:space="0"/>
          <w:left w:val="none" w:color="auto" w:sz="0" w:space="0"/>
          <w:bottom w:val="none" w:color="auto" w:sz="0" w:space="0"/>
          <w:right w:val="none" w:color="auto" w:sz="0" w:space="0"/>
          <w:between w:val="none" w:color="auto" w:sz="0" w:space="0"/>
        </w:pBdr>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готовность к разнообразной совместной деятельности, стремление к взаимопониманию и взаимопомощи, в том числе с использованием примеров из литературы; </w:t>
      </w:r>
    </w:p>
    <w:p w14:paraId="220A9D0F">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ктивное участие в самоуправлении в образовательной организации, готовность к участию в гуманитарной деятельности;</w:t>
      </w:r>
    </w:p>
    <w:p w14:paraId="29CBAE23">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2) патриотического воспитания:</w:t>
      </w:r>
    </w:p>
    <w:p w14:paraId="2CA30697">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нанайского) языка и родной (нанайской) литературы, истории, культуры Российской Федерации, своего края в контексте изучения произведений нанайской литературы; </w:t>
      </w:r>
    </w:p>
    <w:p w14:paraId="4BFC8336">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7E69837A">
      <w:pPr>
        <w:widowControl/>
        <w:pBdr>
          <w:top w:val="none" w:color="auto" w:sz="0" w:space="0"/>
          <w:left w:val="none" w:color="auto" w:sz="0" w:space="0"/>
          <w:bottom w:val="none" w:color="auto" w:sz="0" w:space="0"/>
          <w:right w:val="none" w:color="auto" w:sz="0" w:space="0"/>
          <w:between w:val="none" w:color="auto" w:sz="0" w:space="0"/>
        </w:pBdr>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нанайской литературе;</w:t>
      </w:r>
    </w:p>
    <w:p w14:paraId="0B1C27B6">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00D77865">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4367703A">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24213B26">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FDD5483">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2962A5BF">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376B9057">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51AC8338">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2B62941A">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334AE655">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5D3E0122">
      <w:pPr>
        <w:widowControl/>
        <w:tabs>
          <w:tab w:val="center" w:pos="993"/>
        </w:tabs>
        <w:spacing w:after="0" w:line="360" w:lineRule="auto"/>
        <w:ind w:firstLine="705"/>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sz w:val="28"/>
          <w:szCs w:val="28"/>
          <w:lang w:val="tt-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383295E">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58E4AF0A">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791D2568">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0D79731E">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3A7C9D72">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F2ADE57">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15292AC1">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7CE1B0A0">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готовность адаптироваться в профессиональной среде; </w:t>
      </w:r>
    </w:p>
    <w:p w14:paraId="0DA08888">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уважение к труду и результатам трудовой деятельности, в том числе при изучении произведений нанай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C25D011">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4869586E">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388B1839">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1B13CA1D">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7E7E6CCA">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408C3C1">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0C122C0B">
      <w:pPr>
        <w:widowControl/>
        <w:tabs>
          <w:tab w:val="center" w:pos="993"/>
        </w:tabs>
        <w:spacing w:after="0" w:line="360" w:lineRule="auto"/>
        <w:ind w:firstLine="705"/>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36664BB8">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27E791CB">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074201C">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4BA7C5D0">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41486602">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2451FE5C">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0327A76C">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439DA2F6">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410A91F2">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6D8B007">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0C54F25F">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1.2. В результате изучения родной (нанай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4A686890">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1.2.1. У обучающегося будут сформированы следующие базовые логические действия как часть познавательных универсальных учебных действий:</w:t>
      </w:r>
    </w:p>
    <w:p w14:paraId="0CBC83C6">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3EEEA3BC">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00DD6399">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3C3DF36A">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185B0064">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04E487A5">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335DE422">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5B877E0">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59D3558C">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68A87D56">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F46ED16">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54D25B9E">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2C99C1E2">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FC8B433">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73A79E1D">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1.2.3. У обучающегося будут сформированы умения работать с информацией как часть познавательных универсальных учебных действий:</w:t>
      </w:r>
    </w:p>
    <w:p w14:paraId="60BAF486">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51698791">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5F22385">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79E1AFE">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259C4FFD">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318834C9">
      <w:pPr>
        <w:widowControl/>
        <w:tabs>
          <w:tab w:val="center" w:pos="993"/>
        </w:tabs>
        <w:spacing w:after="0" w:line="360" w:lineRule="auto"/>
        <w:ind w:firstLine="705"/>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7DD4AD9C">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1.2.4. У обучающегося будут сформированы умения общения как часть коммуникативных универсальных учебных действий:</w:t>
      </w:r>
    </w:p>
    <w:p w14:paraId="3DE60C7E">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6046C76F">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6E60E1C6">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4A41AF2D">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49794935">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BEA7DD7">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1.2.5. У обучающегося будут сформированы умения самоорганизации как части регулятивных универсальных учебных действий:</w:t>
      </w:r>
    </w:p>
    <w:p w14:paraId="1982D334">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2C7AFF1D">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2BEEFFD7">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ACAC155">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07337D0D">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60D3C932">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BE201A0">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3FF08CE0">
      <w:pPr>
        <w:widowControl/>
        <w:tabs>
          <w:tab w:val="center" w:pos="993"/>
        </w:tabs>
        <w:spacing w:after="0" w:line="360" w:lineRule="auto"/>
        <w:ind w:firstLine="705"/>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4413DB88">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26C58BB">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5810E6FA">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0C137053">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172C781E">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7E129D1E">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056ECAAA">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7E7D14EE">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6F6D2DCB">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0FBF5C76">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46B20B0C">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08554E9F">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2485D72C">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1.2.7. У обучающегося будут сформированы умения совместной деятельности:</w:t>
      </w:r>
    </w:p>
    <w:p w14:paraId="376DFF38">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нанайской) литературы, обосновывать необходимость применения групповых форм взаимодействия при решении поставленной задачи;</w:t>
      </w:r>
    </w:p>
    <w:p w14:paraId="4B4FE224">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0B937F2">
      <w:pPr>
        <w:widowControl/>
        <w:tabs>
          <w:tab w:val="center" w:pos="993"/>
        </w:tabs>
        <w:spacing w:after="0" w:line="360" w:lineRule="auto"/>
        <w:ind w:firstLine="705"/>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23CA328C">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нанай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405E6EC8">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5FB015EB">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1F813096">
      <w:pPr>
        <w:widowControl/>
        <w:tabs>
          <w:tab w:val="center" w:pos="993"/>
        </w:tabs>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49D3C816">
      <w:pPr>
        <w:widowControl/>
        <w:spacing w:after="0" w:line="350" w:lineRule="auto"/>
        <w:ind w:firstLine="705"/>
        <w:jc w:val="both"/>
        <w:rPr>
          <w:rFonts w:ascii="Times New Roman" w:hAnsi="Times New Roman"/>
          <w:sz w:val="28"/>
          <w:szCs w:val="28"/>
          <w:lang w:val="ru-RU"/>
        </w:rPr>
      </w:pPr>
      <w:bookmarkStart w:id="290" w:name="_heading=h.1t3h5sf" w:colFirst="0" w:colLast="0"/>
      <w:bookmarkEnd w:id="290"/>
      <w:r>
        <w:rPr>
          <w:rFonts w:ascii="Times New Roman" w:hAnsi="Times New Roman"/>
          <w:sz w:val="28"/>
          <w:szCs w:val="28"/>
          <w:lang w:val="ru-RU"/>
        </w:rPr>
        <w:t>112.11.3. Предметные результаты изучения родной (нанайской) литературы. К концу обучения в 5 классе обучающийся научится:</w:t>
      </w:r>
    </w:p>
    <w:p w14:paraId="263AC22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имать образную природу литературных произведений, пейзажей, содержание изученных литературных произведений;</w:t>
      </w:r>
    </w:p>
    <w:p w14:paraId="007EC2D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зличать основные жанры нанайского фольклора (эпос, сказка, загадка, пословица, поговорка) и художественной литературы (рассказ), понимать отличие прозаических текстов от поэтических;</w:t>
      </w:r>
    </w:p>
    <w:p w14:paraId="7EDE3BA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меть представление о понятии «лирический герой», об особенностях жанров народной песни, частушек, гимна, мелодике стиха, выявлять особенности жанров «волшебная сказка», «легенда», «повесть»;</w:t>
      </w:r>
    </w:p>
    <w:p w14:paraId="0F280E1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пределять тему и идею (основную мысль) произведения, находить в тексте аллегории и метафоры, синонимы и омонимы, понимать их художественную значимость, выделять в текстах неологизмы, понимать авторскую позицию, находить в тексте художественную деталь, сравнение, характеризовать героев произведения, сопоставляя их действия и поступки, давать портретную характеристику и находить портрет в тексте;</w:t>
      </w:r>
    </w:p>
    <w:p w14:paraId="42508DD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разительно читать произведения (или фрагменты), в том числе выученные наизусть, соблюдая нормы литературного произношения, читать выразительно по ролям прозаические произведения;</w:t>
      </w:r>
    </w:p>
    <w:p w14:paraId="3F5B8B6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ладеть различными видами пересказа;</w:t>
      </w:r>
    </w:p>
    <w:p w14:paraId="587A4BF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твечать на вопросы по прочитанному произведению, выражать своё отношение к произведению и задавать вопросы с целью понять содержание;</w:t>
      </w:r>
    </w:p>
    <w:p w14:paraId="26ACA4D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бирать произведения устного народного творчества для самостоятельного чтения, руководствуясь конкретными целевыми установками, рассказывать о самостоятельно прочитанном произведении, обосновывая свой выбор;</w:t>
      </w:r>
    </w:p>
    <w:p w14:paraId="4F55538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оставлять простой план художественного произведения (или фрагмента);</w:t>
      </w:r>
    </w:p>
    <w:p w14:paraId="7DC77C7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оздавать небольшие тексты в устной и письменной форме по типу сочинений и малых жанров художественной литературы.</w:t>
      </w:r>
    </w:p>
    <w:p w14:paraId="2EB5BFED">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112.11.4. Предметные результаты изучения родной (нанайской) литературы. К концу обучения в 6 классе обучающийся научится: </w:t>
      </w:r>
    </w:p>
    <w:p w14:paraId="08A3DFB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давать развёрнутый ответ на вопрос, связанный со знанием и пониманием литературного произведения, пересказывать прозаические произведения или их отрывки с использованием образных средств родного языка, вести диалог;</w:t>
      </w:r>
    </w:p>
    <w:p w14:paraId="269DDB7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делять смысловые части художественного текста, составлять план и тезисы прочитанного, сопоставлять эпизоды литературных произведений и сравнивать их героев;</w:t>
      </w:r>
    </w:p>
    <w:p w14:paraId="184A244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 идею, выявлять нравственный пафос, характеризовать героев на основе сопоставления, выявлять роль того или иного персонажа в раскрытии темы художественного произведения;</w:t>
      </w:r>
    </w:p>
    <w:p w14:paraId="424B0C0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находить завязку, кульминацию, развязку в тексте;</w:t>
      </w:r>
    </w:p>
    <w:p w14:paraId="036C1E0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имать особенности нанайского стихосложения (ритм и рифма);</w:t>
      </w:r>
    </w:p>
    <w:p w14:paraId="6E58107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находить в текстах гиперболы, эпитеты, олицетворения, понимать их роль в раскрытии образов, определять особенности жанра поэмы, определять фантастические элементы в произведениях, характеризовать жанр драмы;</w:t>
      </w:r>
    </w:p>
    <w:p w14:paraId="6CCEF76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зличать основные жанры нанайского фольклора, понимать значение устного народного творчества как основы письменной нанайской литературы;</w:t>
      </w:r>
    </w:p>
    <w:p w14:paraId="31611D2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троить устные и письменные высказывания в связи с изученными произведениями родной литературы, создавать связные устный и письменный тексты на родном языке с учётом литературных норм;</w:t>
      </w:r>
    </w:p>
    <w:p w14:paraId="5479FF3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формулировать собственное отношение к произведениям родной (нанайской) литературы, оценивать их эстетическую значимость;</w:t>
      </w:r>
    </w:p>
    <w:p w14:paraId="21F1F4C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исать отзывы о самостоятельно прочитанных произведениях;</w:t>
      </w:r>
    </w:p>
    <w:p w14:paraId="30EE6A5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имать духовно-нравственные ценности нанайской литературы и культуры в их сопоставлении с духовно-нравственными ценностями русского и нанайского народа.</w:t>
      </w:r>
    </w:p>
    <w:p w14:paraId="14DCC0E9">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1.5. Предметные результаты изучения родной (нанайской) литературы. К концу обучения в 7 классе обучающийся научится:</w:t>
      </w:r>
    </w:p>
    <w:p w14:paraId="588C377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имать ключевые проблемы изученных произведений нанайского фольклора и письменной литературы, определять жанры исторического сказания;</w:t>
      </w:r>
    </w:p>
    <w:p w14:paraId="7004E73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являть конфликт произведения, выделять нравственную проблематику фольклорных текстов, как основу для развития представлений о нравственном идеале своего народа, формирования представлений о национальном характере;</w:t>
      </w:r>
    </w:p>
    <w:p w14:paraId="7ED2640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характеризовать жанр басни и постигать сущность использованных в баснях аллегорий, определять специфику авторских произведений, созданных по мотивам устного народного творчества;</w:t>
      </w:r>
    </w:p>
    <w:p w14:paraId="69D935B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бъяснять своё понимание нравственно-философской, социально-исторической и эстетической проблематики произведений, устанавливать связи между фольклорными произведениями и произведениями письменной литературы на уровне тематики, проблематики, образов (по принципу сходства и различия);</w:t>
      </w:r>
    </w:p>
    <w:p w14:paraId="7667F71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устанавливать связи литературных произведений с эпохой их создания, определять отражённые в народном творчестве черты нанайского национального характера, видеть сатирические черты в тексте, выявлять и интерпретировать авторскую позицию, определяя к ней своё отношение, и на этой основе формировать собственные ценностные ориентиры;</w:t>
      </w:r>
    </w:p>
    <w:p w14:paraId="242E521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авильно соотносить содержание понятий «образ», «герой», «характер», «конфликт», «сюжет», «композиция», объективно оценивать характер героя литературного произведения;</w:t>
      </w:r>
    </w:p>
    <w:p w14:paraId="5CD7F2B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давать устный или письменный ответ на вопрос с использованием цитат из текстов произведений, участвовать в учебных дискуссиях, выступать с публичными докладами и сообщениями, создавать творческие работы, писать сочинения на материале художественных произведений и жизненных впечатлений;</w:t>
      </w:r>
    </w:p>
    <w:p w14:paraId="3722948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эффективно пользоваться библиотечными фондами, справочной литературой, словарями, интернет-ресурсами.</w:t>
      </w:r>
    </w:p>
    <w:p w14:paraId="21A43D0E">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112.11.6. Предметные результаты изучения родной (нанайской) литературы. К концу обучения в 8 классе обучающийся научится:</w:t>
      </w:r>
    </w:p>
    <w:p w14:paraId="75D276B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ознавать особенности нанайского сказительского творчества, его связь с фольклором и письменной литературой, понимать ключевые проблемы, раскрываемые в произведениях нанайских писателей, связь изображённых в них событий с эпохой написания и современностью, постигать нравственно-эстетическую ценность изучаемых произведений;</w:t>
      </w:r>
    </w:p>
    <w:p w14:paraId="4253F64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называть художественные особенности романа, своеобразие языка и стиля жанра, находить приём антитезы в текстах, видеть общность и различия в раскрытии писателями близких тем в произведениях, относящихся к одному жанру;</w:t>
      </w:r>
    </w:p>
    <w:p w14:paraId="20AEB01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ргументировать своё отношение к героям произведения, объяснять мотивы поведения героев, сопоставлять и оценивать их поступки, переживания, портреты, речь, находить прямые авторские оценки;</w:t>
      </w:r>
    </w:p>
    <w:p w14:paraId="703FA2F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нализировать литературное произведение: определять его принадлежность к литературному роду и жанру, понимать и формулировать тему, идею и пафос литературного произведения, характеризовать героев (в том числе на основе сопоставления героев одного или нескольких произведений), определять элементы сюжета и композиции, изобразительно-выразительные средства языка, устанавливать их роль в раскрытии идейно-художественного содержания произведения;</w:t>
      </w:r>
    </w:p>
    <w:p w14:paraId="0068A28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ботать с разными источниками литературоведческой информации и владеть основными способами её обработки и презентации;</w:t>
      </w:r>
    </w:p>
    <w:p w14:paraId="361BD58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уществлять самостоятельную учебно-исследовательскую деятельность и оформлять её результаты в разных формах (исследовательская работа, реферат, проект);</w:t>
      </w:r>
    </w:p>
    <w:p w14:paraId="2842E19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писывать картины, созданные писателем (пейзаж, портрет, интерьер);</w:t>
      </w:r>
    </w:p>
    <w:p w14:paraId="6767C9F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оставлять цитатный план текста;</w:t>
      </w:r>
    </w:p>
    <w:p w14:paraId="5525DCC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оспринимать многозначность слова в художественном тексте, выявлять авторское отношение к изображаемому на основе определения функциональной роли сравнений, эпитетов и метафор, использованных писателем в портретных зарисовках и в речи персонажей.</w:t>
      </w:r>
    </w:p>
    <w:p w14:paraId="4B8289CF">
      <w:pPr>
        <w:widowControl/>
        <w:spacing w:after="0" w:line="350" w:lineRule="auto"/>
        <w:ind w:firstLine="705"/>
        <w:jc w:val="both"/>
        <w:rPr>
          <w:rFonts w:ascii="Times New Roman" w:hAnsi="Times New Roman"/>
          <w:sz w:val="28"/>
          <w:szCs w:val="28"/>
          <w:lang w:val="ru-RU"/>
        </w:rPr>
      </w:pPr>
      <w:r>
        <w:rPr>
          <w:rFonts w:ascii="Times New Roman" w:hAnsi="Times New Roman"/>
          <w:sz w:val="28"/>
          <w:szCs w:val="28"/>
          <w:lang w:val="ru-RU"/>
        </w:rPr>
        <w:t xml:space="preserve">112.11.7. Предметные результаты изучения родной (нанайской) литературы. К концу обучения в 9 классе обучающийся научится: </w:t>
      </w:r>
    </w:p>
    <w:p w14:paraId="070E12C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имать родную литературу как явление национальной, общероссийской и мировой культуры, средство сохранения и передачи духовно-нравственных ценностей нанайского народа и традиций, осознавать значимость чтения на родном языке для личностного развития и самосовершенствования;</w:t>
      </w:r>
    </w:p>
    <w:p w14:paraId="1E0F979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имать закономерности развития родной литературы как историко-литературного процесса в диалектической взаимосвязи с русской и литературами других народов нашей страны;</w:t>
      </w:r>
    </w:p>
    <w:p w14:paraId="30C28BB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меть представление об особенностях обрядовой поэзии, осознанно воспринимать и оценивать содержание и специфику текстов разных жанров, участвовать в их обсуждении; давать обоснованную нравственную оценку поступкам героев;</w:t>
      </w:r>
    </w:p>
    <w:p w14:paraId="5ADA5EB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ослеживать изменение настроения (интонации) в стихотворении;</w:t>
      </w:r>
    </w:p>
    <w:p w14:paraId="642DA91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устанавливать причинно-следственные связи в действиях и поступках персонажей, определять наиболее значимые художественные детали, элементы сюжета и композиции, проблематику и идейный замысел произведения, художественные средства и их функции;</w:t>
      </w:r>
    </w:p>
    <w:p w14:paraId="7DB422E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ргументировать своё отношение к героям произведения, объяснять мотивы поведения героев, сопоставлять и оценивать их поступки, переживания, портреты, речь;</w:t>
      </w:r>
    </w:p>
    <w:p w14:paraId="014B4FC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спользовать понятие прототип, выявлять формы авторской оценки героев, событий, характер авторских взаимоотношений с читателем как адресатом произведения;</w:t>
      </w:r>
    </w:p>
    <w:p w14:paraId="2872944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оздавать собственный текст на основе художественного произведения, репродукций картин художников, иллюстраций, а также личного опыта, развивать художественно-творческие способности;</w:t>
      </w:r>
    </w:p>
    <w:p w14:paraId="1F0B372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оставлять тезисный план, конспект, подготавливать доклад, писать аннотации, сочинения, эссе, отзыв на прочитанное произведение, литературно-творческую работу, создавать проекты на заранее объявленную или самостоятельно выбранную литературную или публицистическую тему;</w:t>
      </w:r>
    </w:p>
    <w:p w14:paraId="336A1DE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амостоятельно выбирать литературу, пользоваться справочными источниками для понимания и получения дополнительной информации, для участия в дискуссии;</w:t>
      </w:r>
    </w:p>
    <w:p w14:paraId="032EF53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равнивать изученные и самостоятельно прочитанные художественные тексты одного или разных авторов, образы персонажей, литературные явления и факты, сюжеты, темы и проблемы, жанры, стили, приёмы, эпизоды, детали в целях более объективного восприятия и оценки произведений;</w:t>
      </w:r>
    </w:p>
    <w:p w14:paraId="37FBDE0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опоставлять произведения нанайской литературы с произведениями других народов России, выявлять их сходство и национальное своеобразие, объективно их оценивать;</w:t>
      </w:r>
    </w:p>
    <w:p w14:paraId="13E7D02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ражать в процессе анализа произведений собственную аргументированную позицию, основанную на жизненном и читательском опыте;</w:t>
      </w:r>
    </w:p>
    <w:p w14:paraId="76634AC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уществлять самостоятельную учебно-исследовательскую и проектно-исследовательскую деятельность по родной литературе, оформлять её результаты.</w:t>
      </w:r>
    </w:p>
    <w:p w14:paraId="36C8183F">
      <w:pPr>
        <w:pStyle w:val="2"/>
        <w:pBdr>
          <w:bottom w:val="none" w:color="auto" w:sz="0" w:space="0"/>
        </w:pBdr>
        <w:spacing w:before="0" w:line="350" w:lineRule="auto"/>
        <w:ind w:firstLine="705"/>
        <w:jc w:val="both"/>
        <w:rPr>
          <w:b w:val="0"/>
          <w:color w:val="000000"/>
          <w:szCs w:val="28"/>
          <w:lang w:val="ru-RU"/>
        </w:rPr>
      </w:pPr>
      <w:r>
        <w:rPr>
          <w:b w:val="0"/>
          <w:color w:val="000000"/>
          <w:szCs w:val="28"/>
          <w:lang w:val="ru-RU"/>
        </w:rPr>
        <w:t>113. Федеральная рабочая программа по учебному предмету «Родная (ненецкая) литература».</w:t>
      </w:r>
    </w:p>
    <w:p w14:paraId="79CEC97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 Федеральная рабочая программа по учебному предмету «Родная (ненецкая) литература» (предметная область «Родной язык и родная литература») (далее соответственно – программа по родной (ненецкой) литературе, родная (ненецкая) литература, ненецкая литература) разработана для обучающихся, владеющих родным (ненецким) языком, и включает пояснительную записку, содержание обучения, планируемые результаты освоения программы по родной (ненецкой) литературе.</w:t>
      </w:r>
    </w:p>
    <w:p w14:paraId="18E5890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2. Пояснительная записка отражает общие цели изучения родной (ненецкой) литературы, место в структуре учебного плана, а также подходы к отбору содержания, к определению планируемых результатов.</w:t>
      </w:r>
    </w:p>
    <w:p w14:paraId="6ED3622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7DE7BD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4. Планируемые результаты освоения программы по родной (ненец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71FFEAB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5. Пояснительная записка.</w:t>
      </w:r>
    </w:p>
    <w:p w14:paraId="6902293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5.1. Программа по родной (ненецкой) литературе разработана с целью оказания методической помощи учителю в создании рабочей программы по учебному предмету.</w:t>
      </w:r>
    </w:p>
    <w:p w14:paraId="5AA88B0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5.2. В содержании программы по родной (ненецкой) литературе выделяются следующие содержательные линии: устное народное творчество, литература ненецкого народа, теория литературы.</w:t>
      </w:r>
    </w:p>
    <w:p w14:paraId="3E21BA3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5.3. Изучение родной (ненецкой) литературы направлено на достижение следующей целей:</w:t>
      </w:r>
    </w:p>
    <w:p w14:paraId="5B13CBE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воспитание духовно развитой личности, способной понимать и эстетически воспринимать произведения родной (ненецкой) литературы, обладающей гуманистическим мировоззрением, общероссийским гражданским сознанием и национальным самосознанием, чувством патриотизма и гордости за принадлежность к многонациональному народу Российской Федерации; </w:t>
      </w:r>
    </w:p>
    <w:p w14:paraId="0498339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осознание исторической преемственности поколений, формирование причастности к свершениям и традициям ненецкого народа и ответственности за сохранение ненецкой культуры; </w:t>
      </w:r>
    </w:p>
    <w:p w14:paraId="64B8D3A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звитие у обучающихся речевых умений и навыков, познавательных интересов, интеллектуальных и творческих способностей, умений читать и анализировать литературные произведения, формирование читательской культуры, потребности в самостоятельном чтении литературных произведений.</w:t>
      </w:r>
    </w:p>
    <w:p w14:paraId="6BBAFF4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5.4. Общее число часов, рекомендованных для изучения родной (ненец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6BE4F73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113.6. Содержание обучения в 5 классе. </w:t>
      </w:r>
    </w:p>
    <w:p w14:paraId="0939151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113.6.1. Книга в жизни человека. </w:t>
      </w:r>
    </w:p>
    <w:p w14:paraId="3D92A52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Учебник литературы и работа с ним.</w:t>
      </w:r>
    </w:p>
    <w:p w14:paraId="51C2568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Книгара” – саць сава, иӈудота няра” ӈока сава серт’ сидда” тохолаӈгу (Книга – ваш умный, надёжный друг).</w:t>
      </w:r>
    </w:p>
    <w:p w14:paraId="119C3DC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Лапцуй «Ӈарка яна” яля» («Ясный свет России»).</w:t>
      </w:r>
    </w:p>
    <w:p w14:paraId="53C966B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нализ стихотворения «Ненэця’ вада» («Язык ненцев»).</w:t>
      </w:r>
    </w:p>
    <w:p w14:paraId="2E65ECD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 Явтысый «Мань вадами» («Мой родной язык»).</w:t>
      </w:r>
    </w:p>
    <w:p w14:paraId="379DB88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6.2. Невхы иле”ма падарци вадесо”ма (Фольклор).</w:t>
      </w:r>
    </w:p>
    <w:p w14:paraId="396DDE8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аханако” (Сказки).</w:t>
      </w:r>
    </w:p>
    <w:p w14:paraId="11FE0F2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Тэхэ’» («Два оленя»).</w:t>
      </w:r>
    </w:p>
    <w:p w14:paraId="5C25292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эдарако, Явэко» («Бурый и Белый медведи»).</w:t>
      </w:r>
    </w:p>
    <w:p w14:paraId="2086B4C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идя некас» («Два брата»).</w:t>
      </w:r>
    </w:p>
    <w:p w14:paraId="75F7311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Хаевы не ңацекы» («Девочка, оставленная на произвол судьбы»).</w:t>
      </w:r>
    </w:p>
    <w:p w14:paraId="5E1A2DB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6.3. Хобцоко (Загадки).</w:t>
      </w:r>
    </w:p>
    <w:p w14:paraId="57A8CD5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6.4. Ненэцие” паднана”. Паднани” падвы (Творчество ненецких писателей).</w:t>
      </w:r>
    </w:p>
    <w:p w14:paraId="3BA15DF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Вылка, рассказ «Вылка Ханец» («Вылка – охотник»).</w:t>
      </w:r>
    </w:p>
    <w:p w14:paraId="4021372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Истомин, рассказ «Ларко Сусой’ваде”мы сюдбабц» («Эпическая песня-сказание, рассказанная Сусой Ларко»).</w:t>
      </w:r>
    </w:p>
    <w:p w14:paraId="2D9CBF6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Юганпелик, стихотворение «Мань хамбка флагми» («Мой красивый флаг»).</w:t>
      </w:r>
    </w:p>
    <w:p w14:paraId="04FC7FC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Лапцуй, повесть «Сэвтя» («Всевидящий»).</w:t>
      </w:r>
    </w:p>
    <w:p w14:paraId="1DE60AD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 Ледков, рассказ «Акимам’ нюбета хибяри» («Человек по имени Аким») (отрывок из повести «Розовое утро»).</w:t>
      </w:r>
    </w:p>
    <w:p w14:paraId="320E46B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 Явтысый, стихотворение «Ярабцараха ил» («Жизнь как плач»).</w:t>
      </w:r>
    </w:p>
    <w:p w14:paraId="73E7EE5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 Пырерка, повесть «Пыреркахат ӈэда ненэць’» («Я родом из Пырерка»).</w:t>
      </w:r>
    </w:p>
    <w:p w14:paraId="0C06558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6.5. Сейхад ӈэда’’ вада’’ (Лирика в произведениях ненецких писателей).</w:t>
      </w:r>
    </w:p>
    <w:p w14:paraId="5551520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Истомин, стихотворение «Харп» («Северное сияние»).</w:t>
      </w:r>
    </w:p>
    <w:p w14:paraId="6DB0E6D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Юганпелик, стихотворение «Сихирти” не ню» («Сихирти»).</w:t>
      </w:r>
    </w:p>
    <w:p w14:paraId="17764CE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 Пичков, стихотворение «Ясавэй хыно” ӈа». («Земля поёт»).</w:t>
      </w:r>
    </w:p>
    <w:p w14:paraId="3758258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 Явтысый, стихотворения «Хар”н сава яв» («Моя любимая земля»), «Ила’ ту”» («Огонь жизни»).</w:t>
      </w:r>
    </w:p>
    <w:p w14:paraId="66C5468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6.6. Теория литературы.</w:t>
      </w:r>
    </w:p>
    <w:p w14:paraId="670F292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Фольклорная и литературная сказка, миф, загадка, пословица, поговорка, предание, легенда, рассказ, повесть, лирическое стихотворение, эпос, проза, образ, автобиография, лирика, тема, идея, изобразительно-выразительные средства языка: эпитет, сравнение, олицетворение.</w:t>
      </w:r>
    </w:p>
    <w:p w14:paraId="3A60692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113.7. Содержание обучения в 6 классе. </w:t>
      </w:r>
    </w:p>
    <w:p w14:paraId="5522C1D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113.7.1. Введение. </w:t>
      </w:r>
    </w:p>
    <w:p w14:paraId="3C673BF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Книга – ваш мудрый, всезнающий друг. Книга – источник знаний.</w:t>
      </w:r>
    </w:p>
    <w:p w14:paraId="63EF5AE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Юганпелик, стихотворение «Сава сё» («Хорошая песня»).</w:t>
      </w:r>
    </w:p>
    <w:p w14:paraId="233395F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 Пичков, анализ стихотворения «Нюдя ӈэ”мами тензебтедм’» («Я вспоминаю детство»).</w:t>
      </w:r>
    </w:p>
    <w:p w14:paraId="4885410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7.2. Ненэцие” падарци” и’ ӈут’ сертавы ӈамгэ” (Ненецкий фольклор).</w:t>
      </w:r>
    </w:p>
    <w:p w14:paraId="28D6A5F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казки «Нядэна хасава» («Мужчина, живущий оседло»), «Вэрабук Вэсэй» («Великан Вэрабук»).</w:t>
      </w:r>
    </w:p>
    <w:p w14:paraId="4CB7EFC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казки «Вэсако няхар” не ню» («Три дочери старика»).</w:t>
      </w:r>
    </w:p>
    <w:p w14:paraId="2533F43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7.3. Невхы ненэцие” сё” (Ненецкие песни).</w:t>
      </w:r>
    </w:p>
    <w:p w14:paraId="4F35C06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Е. Сусой, песня «Нерня мэтами» («Мой передовой олень»).</w:t>
      </w:r>
    </w:p>
    <w:p w14:paraId="015C8D3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ануйто Папали, песня Хасава’ сё «Си”ив Вано’ ӈарка» («Старший брат семи Вануйто»).</w:t>
      </w:r>
    </w:p>
    <w:p w14:paraId="58D6706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7.4. Ненэцие” паднани” падвы” (Творчество ненецких писателей).</w:t>
      </w:r>
    </w:p>
    <w:p w14:paraId="2F8113B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Вылка, стихотворение «Тарем’ хыно”ӈадм’» («Я так слагаю песню»), рассказ «Сиӈгэ» («Цинга»).</w:t>
      </w:r>
    </w:p>
    <w:p w14:paraId="3FAAC6F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Истомин, повесть «Пудана ямдава» («Последняя кочёвка»).</w:t>
      </w:r>
    </w:p>
    <w:p w14:paraId="54B017C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Неняӈг, очерк «Депутат’ небя» («Мать депутата»).</w:t>
      </w:r>
    </w:p>
    <w:p w14:paraId="298E624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 Ледков, отрывок из повести «Нярмодана хубта» («Розовое утро»).</w:t>
      </w:r>
    </w:p>
    <w:p w14:paraId="1069B5F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Г. Пуйко, стихотворение «Няби небяв» («Вторая мать»).</w:t>
      </w:r>
    </w:p>
    <w:p w14:paraId="60DCE65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7.5. Сейхад ӈэда’’ вада’’ (Лирика в произведениях ненецких писателей).</w:t>
      </w:r>
    </w:p>
    <w:p w14:paraId="5837EC3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Лапцуй, анализ поэтических сборников: «Победившие смерть», «На Севере – утро», «Ни” ни хэ”мяхана ӈани’хаидамне”» («На тропе ушедших я вновь остался»). Поэма «Едэйко».</w:t>
      </w:r>
    </w:p>
    <w:p w14:paraId="345DD26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 Пичков, стихотворение «Харта яда» («Своя земля»).</w:t>
      </w:r>
    </w:p>
    <w:p w14:paraId="4591FCA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 Явтысый, книга «Зов морошковой земли», стихотворение «Невхы мядырма» («Старое чумовище»).</w:t>
      </w:r>
    </w:p>
    <w:p w14:paraId="23C6423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7.6. Ненэй ненэцие” паднана” сайнорма’ нямна падна” (Тема войны в произведениях ненецких писателей).</w:t>
      </w:r>
    </w:p>
    <w:p w14:paraId="048360A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 Пырерка, отрывок из повестм «Пыреркахат ӈэда ненэць’» («Человек из рода Пырерка»).</w:t>
      </w:r>
    </w:p>
    <w:p w14:paraId="1DBEF3E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7.7. Теория литературы.</w:t>
      </w:r>
    </w:p>
    <w:p w14:paraId="5035917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Жанр, художественный вымысел, мифологический образ, песня, очерк, образ автора, поэт, лирическое «я», проблема, пейзаж, психологизм, изобразительно-выразительные средства языка: эпитет, сравнение, метафора, олицетворение, гипербола, идиоматические выражения.</w:t>
      </w:r>
    </w:p>
    <w:p w14:paraId="61D4327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8. Содержание обучения в 7 классе.</w:t>
      </w:r>
    </w:p>
    <w:p w14:paraId="4F61B34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8.1. Введение. Исследователи ненецкого этноса.</w:t>
      </w:r>
    </w:p>
    <w:p w14:paraId="168AEF8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8.2. Ненэцие” невхы падарци”, и’ ӈут’ сертавы” («Ненецкий фольклор»).</w:t>
      </w:r>
    </w:p>
    <w:p w14:paraId="219567C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и”ив ерв’сякана» («Перед лицом: семи судей-господ»).</w:t>
      </w:r>
    </w:p>
    <w:p w14:paraId="7A3376B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Хойри’нёдадм’, сюмбарим' нёдадм’» («Я еду вдаль хребта высокого холма, он мне указывает путь»).</w:t>
      </w:r>
    </w:p>
    <w:p w14:paraId="2B76C33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8.3. Сюдбабц”, ярабц” (Героические предания о великанах, легенды-плачи).</w:t>
      </w:r>
    </w:p>
    <w:p w14:paraId="0BE7328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лово-песня «Пухуця’ ӈоб” ню – вада-сюдбабц» («Единственный сын старухи»).</w:t>
      </w:r>
    </w:p>
    <w:p w14:paraId="2D153BF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 я’ вэсако, Вэхэля ирива”» («Старец тундры – дедушка Вэхэля»).</w:t>
      </w:r>
    </w:p>
    <w:p w14:paraId="573AF69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8.4. Ненэцие” паднани” падвы” (Произведения ненецких писателей).</w:t>
      </w:r>
    </w:p>
    <w:p w14:paraId="3454541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Истомин, «Хаер’ва” ал”» («Сказка о солнце»).</w:t>
      </w:r>
    </w:p>
    <w:p w14:paraId="4DE3B78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Юганпелик, поэма «Тусавэй сюдбяко» («Огненный богатырь»).</w:t>
      </w:r>
    </w:p>
    <w:p w14:paraId="12AD638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Неняӈг, очерк «Ꜧудо толабидм’» («Я читаю следы»).</w:t>
      </w:r>
    </w:p>
    <w:p w14:paraId="72BDE11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Лапцуй, поэма «Тохосо” ири» («Предок рода Тохо»).</w:t>
      </w:r>
    </w:p>
    <w:p w14:paraId="16C82DC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Г. Пуйко, стихотворение «Енядат пуна» («Без тебя»).</w:t>
      </w:r>
    </w:p>
    <w:p w14:paraId="550FF4F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 Неркаги, отрывок из повести «Ꜧанико Нохой’» («Анико из рода Нохо»).</w:t>
      </w:r>
    </w:p>
    <w:p w14:paraId="2BBBF80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8.5. Сейхад ӈэда’’ вада’’ (Лирика в произведениях ненецких писателей).</w:t>
      </w:r>
    </w:p>
    <w:p w14:paraId="490341D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Истомин, стихотворение «Вы’ями, торовов!» («Здравствуй тундра, милый край!»).</w:t>
      </w:r>
    </w:p>
    <w:p w14:paraId="580DC44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 Явтысый, стихотворения «И’ сава ӈэбця”» («Радости жизни»), «Ты» («Олень»).</w:t>
      </w:r>
    </w:p>
    <w:p w14:paraId="756DE69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 Пичков, стихотворение «Луца сава нина”» («Наши русские друзья»).</w:t>
      </w:r>
    </w:p>
    <w:p w14:paraId="608EF2B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8.6. Теория литературы.</w:t>
      </w:r>
    </w:p>
    <w:p w14:paraId="1448F72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Древние песни, ритм, рифма, эпическая песня-сказание, слово-песня, поэма, аллегория, композиция, проблема текста, жанры лирики, художественное время и пространство, изобразительно-выразительные средства языка: эпитет, сравнение, метафора, олицетворение, гипербола.</w:t>
      </w:r>
    </w:p>
    <w:p w14:paraId="53EA643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9. Содержание обучения в 8 классе.</w:t>
      </w:r>
    </w:p>
    <w:p w14:paraId="3E1CBB0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9.1. Введение. Ила’ табеку” хара (Литература как искусство слова).</w:t>
      </w:r>
    </w:p>
    <w:p w14:paraId="6B614A4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Е. Сусой, Обращение к ученикам и (или) читателям.</w:t>
      </w:r>
    </w:p>
    <w:p w14:paraId="3DE0D52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9.2. Ненэцие” фольклор (Ненецкий фольклор).</w:t>
      </w:r>
    </w:p>
    <w:p w14:paraId="3C2F9A2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юдбабц”, ярабц”, лаханако” (Эпические героические предания, предания-плачи, сказки).</w:t>
      </w:r>
    </w:p>
    <w:p w14:paraId="7F00F87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казка «Пухуця» («Старуха»).</w:t>
      </w:r>
    </w:p>
    <w:p w14:paraId="7B60F6B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казание о злоключениях героев «Таты’ ню нябако-вэвако нябако» («Двоюродная сестра – плохая сестра»).</w:t>
      </w:r>
    </w:p>
    <w:p w14:paraId="7BB832B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казка «Сидя Еся тем» («Две железные подвязки»).</w:t>
      </w:r>
    </w:p>
    <w:p w14:paraId="1F76D76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казание о великанах «Няхар Вай» («Три Вая»).</w:t>
      </w:r>
    </w:p>
    <w:p w14:paraId="4A1A87F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арк Хаби сё» («Песня Салиндера Варка»).</w:t>
      </w:r>
    </w:p>
    <w:p w14:paraId="4CADC81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ихиртя не ню’ сё» («Песня дочери сихирти»).</w:t>
      </w:r>
    </w:p>
    <w:p w14:paraId="146AE2F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и”ив ю” тэ”муй» («Ӈайта Хорэля’ сё»).</w:t>
      </w:r>
    </w:p>
    <w:p w14:paraId="44B2F5B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Ябтиката” нюдяркадо’» («Нюкубца сё»).</w:t>
      </w:r>
    </w:p>
    <w:p w14:paraId="18649A8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Е. Сусой, колыбельная песня.</w:t>
      </w:r>
    </w:p>
    <w:p w14:paraId="1393B2E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9.3. Ненэцие” паднани” падвы” (Творчество ненецких писателей).</w:t>
      </w:r>
    </w:p>
    <w:p w14:paraId="7891867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Нохо, пьеса «Вавлё Неняӈг».</w:t>
      </w:r>
    </w:p>
    <w:p w14:paraId="6AC9D29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Истомин, повесть «Илебтеӈгода ӈамдэ”» («Встань, трава!»).</w:t>
      </w:r>
    </w:p>
    <w:p w14:paraId="2575E5F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Ненянг, рассказ «Ꜧэва’ иня’ таӈохэй’ е” эливна» («Ох, уж этот поводок»).</w:t>
      </w:r>
    </w:p>
    <w:p w14:paraId="3F890FA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Лапцуй, рассказ «Пэмбад’ ний пэн’ падвы” вада”» («Камень с надписью»).</w:t>
      </w:r>
    </w:p>
    <w:p w14:paraId="494F215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 Ледков, роман «Сава ненэця’ серт’ ерево”ма».</w:t>
      </w:r>
    </w:p>
    <w:p w14:paraId="0768B65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 Неркаги, повесть «Ꜧанико Нохой’» («Анико из рода Нохо»).</w:t>
      </w:r>
    </w:p>
    <w:p w14:paraId="29B8140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Н. Ядне, избранные рассказы (по выбору учителя).</w:t>
      </w:r>
    </w:p>
    <w:p w14:paraId="29865DD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9.4. Ӈоб” мяд’ тер” (Тема семьи, воспитания).</w:t>
      </w:r>
    </w:p>
    <w:p w14:paraId="73820A0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Истомин, стихотворение-прославление «Ӈоб” мяд’ тер”» («Одна семья»).</w:t>
      </w:r>
    </w:p>
    <w:p w14:paraId="68C0845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Ненянг, «Тет Саляндер» («Четыре Салиндера») – песня девушки-сестры братьев Салиндер.</w:t>
      </w:r>
    </w:p>
    <w:p w14:paraId="2156886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9.5. Сейхад ӈэда’’ вада’’ (Лирика в произведениях ненецких писателей).</w:t>
      </w:r>
    </w:p>
    <w:p w14:paraId="597ED92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Вылка, стихотворение «Русанов – няв, сава няв» («Русанов – мой добрый друг»).</w:t>
      </w:r>
    </w:p>
    <w:p w14:paraId="13D76BD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 Ледков, стихотворениие «Мань ями» («Мой край»).</w:t>
      </w:r>
    </w:p>
    <w:p w14:paraId="193CA51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 Пичков, стихотворение «Хаерадм’ яркаван’ харвадамзь» («Хотел я заарканить солнце»).</w:t>
      </w:r>
    </w:p>
    <w:p w14:paraId="72BF809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9.6. Ненэй ненэцие” паднана” сайнорма’ нямна падна” (Тема войны в произведениях ненецких писателей).</w:t>
      </w:r>
    </w:p>
    <w:p w14:paraId="248EAC4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Лапцуй, отрывок из поэмы «Яни муӈг” инзеледм’» («Я слушаю землю»).</w:t>
      </w:r>
    </w:p>
    <w:p w14:paraId="46B115F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 Явтысый, «Ямдо’ Ꜧэрм’ няна тэхэна ӈэдабавы” е” эмня» («Участникам оленбатальона»), «Сидьряӈг”» («У обелисков»).</w:t>
      </w:r>
    </w:p>
    <w:p w14:paraId="3FB83BA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9.7. Теория литературы.</w:t>
      </w:r>
    </w:p>
    <w:p w14:paraId="4D0A4D6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Эпическая песня-сказание о великанах (сюдбабц), эпическая песня-плач (ярабц), пьеса, роман, композиция, образ, память, проблема текста, художественное время и пространство, изобразительно-выразительные средства языка: эпитет, сравнение, метафора, олицетворение, гипербола.</w:t>
      </w:r>
    </w:p>
    <w:p w14:paraId="65272B8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0. Содержание обучения в 9 классе.</w:t>
      </w:r>
    </w:p>
    <w:p w14:paraId="246957C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0.1. Введение. Литература – мел”мана, сэдыроць сэдвы, мивы ӈамгэраха. (Литература как вид искусства, её исторические корни).</w:t>
      </w:r>
    </w:p>
    <w:p w14:paraId="362C415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0.2. Ненэцие” фольклор (Ненецкий фольклор).</w:t>
      </w:r>
    </w:p>
    <w:p w14:paraId="3B68E81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Сюдбабцарка «Недко Нохой» (эпическая песня сказание о великанах с элементами ярабца «Девушка из рода Ного»). </w:t>
      </w:r>
    </w:p>
    <w:p w14:paraId="5F705D6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Ярабцарка «Вадавэ Хорэля» (эпическая песня-плач с элементами сказания о великанах «приёмный сын старика Хороля»).</w:t>
      </w:r>
    </w:p>
    <w:p w14:paraId="64093A0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0.3. Ненэй ненэцие” паднани” падвы” (Творчество ненецких писателей).</w:t>
      </w:r>
    </w:p>
    <w:p w14:paraId="3CCFDF5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Ного, пьеса «Тадебя» («Шаман»).</w:t>
      </w:r>
    </w:p>
    <w:p w14:paraId="5EC4580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Н. Вылка, повесть «Ӈохона» («На острове»).</w:t>
      </w:r>
    </w:p>
    <w:p w14:paraId="341B645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 Истомин, повесть «Хабей” хардакохона» («В избушке у хантов»), отрывок из романа «Живун».</w:t>
      </w:r>
    </w:p>
    <w:p w14:paraId="072D933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Лапцуй, отрывок из эпической поэмы с элементами героических сказаний и сказания-плача «Тёр» (Ярабцараха, сюдбабцараха поэма’ пеля) (эпическая песня плач о великанах).</w:t>
      </w:r>
    </w:p>
    <w:p w14:paraId="1060457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 Ледков, повесть «Сэр” ханавэй» («Белый ястреб»).</w:t>
      </w:r>
    </w:p>
    <w:p w14:paraId="56B9A7D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Л. Неняӈг, рассказ «Таймыр’ няна ӈэвы” сер”» («Таймырская быль»).</w:t>
      </w:r>
    </w:p>
    <w:p w14:paraId="61EA44B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Ю. Вэлла, стихотворения «Усти Ꜧэвасяда маянд’ еремы» («Как Усти Нэвасяда попал в беду»), «Ирини вада” хаха” ӈани ӈоб” со”» («Дедушкины слова остались в памяти»).</w:t>
      </w:r>
    </w:p>
    <w:p w14:paraId="4FB3D2D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 Неркаги, повесть-притча «Явнанда хэтвы Золотэйраха Вада’» («Золотое слово правды»). Размышления автора о корнях жизни: «Олени и дети – два главных корня жизни».</w:t>
      </w:r>
    </w:p>
    <w:p w14:paraId="4CB4F1A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0.4. Сейхад ӈэда вада (Лирика в произведениях ненецких писателей).</w:t>
      </w:r>
    </w:p>
    <w:p w14:paraId="0744CCE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 Ледков, стихотворения «Сэр” хохорэй» («Белая лебедь»), «Вы’ я’ нимня» («Ехал ненец на собаках»), «Нумгэр садахад сэвӈэ лябамъй» («Звезда казалась в луже как глаз»).</w:t>
      </w:r>
    </w:p>
    <w:p w14:paraId="1826A8A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Ю. Вэлла «Соя” мар яр няданд иле» («Земля, где ты родился связана с тобой»), «Янд’ хобацян’ ниб” нянда ту”» («Если не вернётся на родную землю»), «Илева’е” эмня» («Ради жизни»), «И’хэбиле” мя”» («Безысходность»), «Нув’серма”» («Цвет неба»).</w:t>
      </w:r>
    </w:p>
    <w:p w14:paraId="3F5BAA0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 Пичков, стихотворения «Сидёсь, юркываць хув’ мерувна» («Я сегодня утром проснулся рано»), «Теда тюку яля мер юркаяв» («Я встал сегодня утром рано»), «Ханкони мюй’сенолтавоӈгад…» («Я еду по тундре, ничего не боясь…»), «Ꜧарка нув’нумгэ” ӈэвакони ний”» («Полярная звезда над моей головой»).</w:t>
      </w:r>
    </w:p>
    <w:p w14:paraId="2746749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0.5. Ненэй ненэцие” паднана” сайнорма’ нямна падна” (Тема войны в произведениях ненецких писателей).</w:t>
      </w:r>
    </w:p>
    <w:p w14:paraId="7786CAC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П. Явтысый «Вы’ яни хэкоро – хэӈоре хэбидя саля”» («Священные места тундры»). </w:t>
      </w:r>
    </w:p>
    <w:p w14:paraId="4B08AFE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0.6. Теория литературы.</w:t>
      </w:r>
    </w:p>
    <w:p w14:paraId="2BEC4BF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Эпиграф, авторская позиция, образы-вещи, собирательный образ, портрет, изобразительно-выразительные средства языка: эпитет, сравнение, метафора, олицетворение, гипербола, идиоматические выражения.</w:t>
      </w:r>
    </w:p>
    <w:p w14:paraId="525FCF5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 Планируемые результаты освоения программы по родной (ненецкой) литературе на уровне основного общего образования.</w:t>
      </w:r>
    </w:p>
    <w:p w14:paraId="092CB09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1. В результате изучения родной (ненецкой) литературы на уровне основного общего образования у обучающегося будут сформированы следующие личностные результаты:</w:t>
      </w:r>
    </w:p>
    <w:p w14:paraId="49D96A4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 гражданского воспитания:</w:t>
      </w:r>
    </w:p>
    <w:p w14:paraId="64E1813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6080783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ненецкой) литературы;</w:t>
      </w:r>
    </w:p>
    <w:p w14:paraId="7FC57DB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339BE1E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2) патриотического воспитания:</w:t>
      </w:r>
    </w:p>
    <w:p w14:paraId="3C066B9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ненецкого) языка и родной (ненецкой) литературы, истории, культуры Российской Федерации, своего края в контексте изучения произведений ненецкой литературы;</w:t>
      </w:r>
    </w:p>
    <w:p w14:paraId="2C8D72E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0072383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ненецкой литературе;</w:t>
      </w:r>
    </w:p>
    <w:p w14:paraId="7C78258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3) духовно-нравственного воспитания:</w:t>
      </w:r>
    </w:p>
    <w:p w14:paraId="138250D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38403FD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419D2B9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290D96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4) эстетического воспитания:</w:t>
      </w:r>
    </w:p>
    <w:p w14:paraId="72517B5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5D852F0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ознание важности художественной литературы и культуры как средства коммуникации и самовыражения;</w:t>
      </w:r>
    </w:p>
    <w:p w14:paraId="3A3A34A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515890A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тремление к самовыражению в разных видах искусства;</w:t>
      </w:r>
    </w:p>
    <w:p w14:paraId="0DE98A6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5) физического воспитания, формирования культуры здоровья и эмоционального благополучия:</w:t>
      </w:r>
    </w:p>
    <w:p w14:paraId="1CCF5BD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осознание ценности жизни </w:t>
      </w:r>
      <w:r>
        <w:rPr>
          <w:rFonts w:ascii="Times New Roman" w:hAnsi="Times New Roman"/>
          <w:sz w:val="28"/>
          <w:szCs w:val="28"/>
          <w:lang w:val="tt-RU"/>
        </w:rPr>
        <w:t>с использованием собственного жизненного и читательского опыта</w:t>
      </w:r>
      <w:r>
        <w:rPr>
          <w:rFonts w:ascii="Times New Roman" w:hAnsi="Times New Roman" w:eastAsia="Times New Roman"/>
          <w:color w:val="000000"/>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0DCB9A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4F34AE0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3A3A78C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25B82DB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6) трудового воспитания:</w:t>
      </w:r>
    </w:p>
    <w:p w14:paraId="3ECB747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Times New Roman"/>
          <w:color w:val="000000"/>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7A1876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70DDA06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2939446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ненец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603373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7) экологического воспитания:</w:t>
      </w:r>
    </w:p>
    <w:p w14:paraId="58F06F5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389615F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680966B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62F0CD9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213B73C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8) ценности научного познания:</w:t>
      </w:r>
    </w:p>
    <w:p w14:paraId="6D71B7B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6584F9A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владение языковой и читательской культурой как средством познания мира;</w:t>
      </w:r>
    </w:p>
    <w:p w14:paraId="1D447DB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743F9B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9) обеспечение адаптации обучающегося к изменяющимся условиям социальной и природной среды:</w:t>
      </w:r>
    </w:p>
    <w:p w14:paraId="3B319A9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2E0EF6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3E28376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D59B6A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1D34977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умение анализировать и выявлять взаимосвязи природы, общества и экономики; </w:t>
      </w:r>
    </w:p>
    <w:p w14:paraId="46E781B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829108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477A354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2. В результате изучения родной (ненец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647E670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2.1. У обучающегося будут сформированы следующие базовые логические действия как часть познавательных универсальных учебных действий:</w:t>
      </w:r>
    </w:p>
    <w:p w14:paraId="5F64A23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5F0588C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26D6E94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6D4FA8F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являть дефициты информации, данных, необходимых для решения поставленной учебной задачи;</w:t>
      </w:r>
    </w:p>
    <w:p w14:paraId="3CD3A67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76537BC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06E5143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0ED305D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спользовать вопросы как исследовательский инструмент познания в литературном образовании;</w:t>
      </w:r>
    </w:p>
    <w:p w14:paraId="5A402A7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7F484E1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формировать гипотезу об истинности собственных суждений и суждений других, аргументировать свою позицию, мнение;</w:t>
      </w:r>
    </w:p>
    <w:p w14:paraId="0C5405D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0EE9A44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ценивать на применимость и достоверность информацию, полученную в ходе исследования (эксперимента);</w:t>
      </w:r>
    </w:p>
    <w:p w14:paraId="618B9CB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3D6A513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36F6A1D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2.3. У обучающегося будут сформированы умения работать с информацией как часть познавательных универсальных учебных действий:</w:t>
      </w:r>
    </w:p>
    <w:p w14:paraId="0A2E1A3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4391DF8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588FC20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734940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D2221C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4559698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эффективно запоминать и систематизировать информацию.</w:t>
      </w:r>
    </w:p>
    <w:p w14:paraId="2984B90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2.4. У обучающегося будут сформированы умения общения как часть коммуникативных универсальных учебных действий:</w:t>
      </w:r>
    </w:p>
    <w:p w14:paraId="5D21F65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079FDD7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0DFD7CD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12B85CE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ублично представлять результаты выполненного опыта (литературоведческого эксперимента, исследования, проекта);</w:t>
      </w:r>
    </w:p>
    <w:p w14:paraId="17BC4B2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C60C5B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2.5. У обучающегося будут сформированы умения самоорганизации как части регулятивных универсальных учебных действий:</w:t>
      </w:r>
    </w:p>
    <w:p w14:paraId="5210384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7A30383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526BB2A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7C66DE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705899E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оводить выбор и брать ответственность за решение.</w:t>
      </w:r>
    </w:p>
    <w:p w14:paraId="36B261B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2AC7B8A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ладеть способами самоконтроля, самомотивации и рефлексии в литературном образовании;</w:t>
      </w:r>
    </w:p>
    <w:p w14:paraId="6CF35C5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давать оценку учебной ситуации и предлагать план её изменения; </w:t>
      </w:r>
    </w:p>
    <w:p w14:paraId="53690DC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FC839F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4695CD8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0FD1DBD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различать, называть и управлять собственными эмоциями и эмоциями других; </w:t>
      </w:r>
    </w:p>
    <w:p w14:paraId="414BFB6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являть и анализировать причины эмоций;</w:t>
      </w:r>
    </w:p>
    <w:p w14:paraId="58C19A9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66D5307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егулировать способ выражения своих эмоций;</w:t>
      </w:r>
    </w:p>
    <w:p w14:paraId="72078BE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ознанно относиться к другому человеку, его мнению, размышляя над взаимоотношениями литературных героев;</w:t>
      </w:r>
    </w:p>
    <w:p w14:paraId="3F5DC5F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изнавать своё право на ошибку и такое же право другого;</w:t>
      </w:r>
    </w:p>
    <w:p w14:paraId="6167C2D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принимать себя и других, не осуждая; </w:t>
      </w:r>
    </w:p>
    <w:p w14:paraId="7B65836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проявлять открытость себе и другим; </w:t>
      </w:r>
    </w:p>
    <w:p w14:paraId="737F318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ознавать невозможность контролировать всё вокруг.</w:t>
      </w:r>
    </w:p>
    <w:p w14:paraId="180FE8A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2.7. У обучающегося будут сформированы умения совместной деятельности:</w:t>
      </w:r>
    </w:p>
    <w:p w14:paraId="4D53618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ненецкой) литературы, обосновывать необходимость применения групповых форм взаимодействия при решении поставленной задачи;</w:t>
      </w:r>
    </w:p>
    <w:p w14:paraId="7B8F5EF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778B6A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обобщать мнения нескольких человек, проявлять готовность руководить, выполнять поручения, подчиняться; </w:t>
      </w:r>
    </w:p>
    <w:p w14:paraId="0A25025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ланировать организацию совместной работы на уроке родной (ненец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0832025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3A90A29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5D38B5F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346C9929">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3. Предметные результаты изучения родной (ненецкой) литературы. К концу обучения в 5 классе обучающийся научится:</w:t>
      </w:r>
    </w:p>
    <w:p w14:paraId="411D889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012EF8C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различать основные жанры фольклора и художественной литературы (</w:t>
      </w:r>
      <w:bookmarkStart w:id="291" w:name="_Hlk128573976"/>
      <w:r>
        <w:rPr>
          <w:rFonts w:ascii="Times New Roman" w:hAnsi="Times New Roman" w:eastAsia="Times New Roman"/>
          <w:color w:val="000000"/>
          <w:sz w:val="28"/>
          <w:szCs w:val="28"/>
          <w:lang w:val="ru-RU"/>
        </w:rPr>
        <w:t>фольклорная и литературная сказка, миф, загадка, пословица, поговорка, предание, легенда, рассказ, повесть, лирическое стихотворение</w:t>
      </w:r>
      <w:bookmarkEnd w:id="291"/>
      <w:r>
        <w:rPr>
          <w:rFonts w:ascii="Times New Roman" w:hAnsi="Times New Roman" w:eastAsia="Times New Roman"/>
          <w:color w:val="000000"/>
          <w:sz w:val="28"/>
          <w:szCs w:val="28"/>
          <w:lang w:val="ru-RU"/>
        </w:rPr>
        <w:t>), отличать прозаические тексты от поэтических;</w:t>
      </w:r>
    </w:p>
    <w:p w14:paraId="66AC0A3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пределять и формулировать тему, основную мысль прочитанных произведений, характеризовать литературного героя, оценивать его поступки, находить изобразительно-выразительные средства и определять их роль в тексте;</w:t>
      </w:r>
    </w:p>
    <w:p w14:paraId="6F6792F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спользовать изученные теоретико-литературные понятия при анализе художественного текста (</w:t>
      </w:r>
      <w:bookmarkStart w:id="292" w:name="_Hlk128573999"/>
      <w:r>
        <w:rPr>
          <w:rFonts w:ascii="Times New Roman" w:hAnsi="Times New Roman" w:eastAsia="Times New Roman"/>
          <w:color w:val="000000"/>
          <w:sz w:val="28"/>
          <w:szCs w:val="28"/>
          <w:lang w:val="ru-RU"/>
        </w:rPr>
        <w:t>загадка, пословица, поговорка, рассказ, план, эпос, проза, образ, автобиография, повесть, лирика, тема, идея</w:t>
      </w:r>
      <w:bookmarkEnd w:id="292"/>
      <w:r>
        <w:rPr>
          <w:rFonts w:ascii="Times New Roman" w:hAnsi="Times New Roman" w:eastAsia="Times New Roman"/>
          <w:color w:val="000000"/>
          <w:sz w:val="28"/>
          <w:szCs w:val="28"/>
          <w:lang w:val="ru-RU"/>
        </w:rPr>
        <w:t>);</w:t>
      </w:r>
    </w:p>
    <w:p w14:paraId="343431F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6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формулировать вопросы по содержанию произведений, участвовать в обсуждении прочитанного, обосновывать свои суждения с использованием текста;</w:t>
      </w:r>
    </w:p>
    <w:p w14:paraId="3AC59B2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ересказывать художественный текст (подробно, сжато);</w:t>
      </w:r>
    </w:p>
    <w:p w14:paraId="39939F5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оставлять простой план художественного произведения;</w:t>
      </w:r>
    </w:p>
    <w:p w14:paraId="7FC98F0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оздавать собственный письменный текст: давать развёрнутый ответ на вопрос (объёмом не менее 20-30 слов), связанный со знанием и пониманием литературного произведения.</w:t>
      </w:r>
    </w:p>
    <w:p w14:paraId="05D4278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4. Предметные результаты изучения родной (ненецкой) литературы. К концу обучения в 6 классе обучающийся научится:</w:t>
      </w:r>
    </w:p>
    <w:p w14:paraId="3671705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оводить смысловой анализ фольклорного и литературного текста на основе наводящих вопросов или по предложенному плану;</w:t>
      </w:r>
    </w:p>
    <w:p w14:paraId="086EAB4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онимать богатство ненецкой литературы и культуры в контексте культур народов России, характеризовать национальные традиции и обычаи;</w:t>
      </w:r>
    </w:p>
    <w:p w14:paraId="5C1EAAA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пределять род, жанр, тему и идею произведения, характеризовать литературного героя, создавать его словесный портрет на основе авторского описания и художественных деталей, сопоставлять персонажей одного произведения по сходству и контрасту, находить изобразительно-выразительные средства и определять их роль в тексте;</w:t>
      </w:r>
    </w:p>
    <w:p w14:paraId="29E8082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спользовать изученные теоретико-литературные понятия при анализе художественного текста (</w:t>
      </w:r>
      <w:bookmarkStart w:id="293" w:name="_Hlk128574109"/>
      <w:r>
        <w:rPr>
          <w:rFonts w:ascii="Times New Roman" w:hAnsi="Times New Roman" w:eastAsia="Times New Roman"/>
          <w:color w:val="000000"/>
          <w:sz w:val="28"/>
          <w:szCs w:val="28"/>
          <w:lang w:val="ru-RU"/>
        </w:rPr>
        <w:t>жанр, художественный вымысел, мифологический образ, песня, очерк, образ автора, поэт, лирическое «я», проблема, пейзаж, психологизм, метафора</w:t>
      </w:r>
      <w:bookmarkEnd w:id="293"/>
      <w:r>
        <w:rPr>
          <w:rFonts w:ascii="Times New Roman" w:hAnsi="Times New Roman" w:eastAsia="Times New Roman"/>
          <w:color w:val="000000"/>
          <w:sz w:val="28"/>
          <w:szCs w:val="28"/>
          <w:lang w:val="ru-RU"/>
        </w:rPr>
        <w:t>);</w:t>
      </w:r>
    </w:p>
    <w:p w14:paraId="0E51C69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твечать на вопросы и самостоятельно их формулировать, создавать устное и письменное монологическое высказывание, выражающее свою точку зрения, приводить аргументы, участвовать в учебном диалоге, беседе о прочитанном, понимать смысл других суждений;</w:t>
      </w:r>
    </w:p>
    <w:p w14:paraId="23FA6D3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исать сочинение по личным впечатлениям от прочитанного, по картине и по предложенной тематике.</w:t>
      </w:r>
    </w:p>
    <w:p w14:paraId="67E34C2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5. Предметные результаты изучения родной (ненецкой) литературы. К концу обучения в 7 классе обучающийся научится:</w:t>
      </w:r>
    </w:p>
    <w:p w14:paraId="30E370A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роводить анализ фольклорного и литературного текста по предложенному плану и воспринимать художественный текст как послание автора читателю, соотносить содержание и проблему художественных произведений;</w:t>
      </w:r>
    </w:p>
    <w:p w14:paraId="52BD67A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нализировать произведение, используя изученные теоретико-литературные понятия (</w:t>
      </w:r>
      <w:bookmarkStart w:id="294" w:name="_Hlk128574446"/>
      <w:r>
        <w:rPr>
          <w:rFonts w:ascii="Times New Roman" w:hAnsi="Times New Roman" w:eastAsia="Times New Roman"/>
          <w:color w:val="000000"/>
          <w:sz w:val="28"/>
          <w:szCs w:val="28"/>
          <w:lang w:val="ru-RU"/>
        </w:rPr>
        <w:t>древние песни, ритм, рифма, эпическая песня-сказание, слово-песня, поэма, аллегория, эпитет, гипербола, композиция, проблема текста, жанры лирики, художественное время и пространство</w:t>
      </w:r>
      <w:bookmarkEnd w:id="294"/>
      <w:r>
        <w:rPr>
          <w:rFonts w:ascii="Times New Roman" w:hAnsi="Times New Roman" w:eastAsia="Times New Roman"/>
          <w:color w:val="000000"/>
          <w:sz w:val="28"/>
          <w:szCs w:val="28"/>
          <w:lang w:val="ru-RU"/>
        </w:rPr>
        <w:t>);</w:t>
      </w:r>
    </w:p>
    <w:p w14:paraId="15599555">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пределять род и жанр литературного произведения, его тему, идею, проблематику и основной конфликт, выявлять особенности сюжета и композиции, характеризовать литературного героя, его внешность и внутренние качества, поступки и отношения с другими героями, сравнивать героев одного или нескольких произведений, находить изобразительно-выразительные средства и определять их роль в тексте;</w:t>
      </w:r>
    </w:p>
    <w:p w14:paraId="4041975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читать и пересказывать произведение, используя сжатый, выборочный пересказ;</w:t>
      </w:r>
    </w:p>
    <w:p w14:paraId="4A69FA1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твечать на вопросы по произведению и самостоятельно их формулировать, приводить аргументы из текста, участвовать в учебном диалоге и беседе о прочитанном произведении;</w:t>
      </w:r>
    </w:p>
    <w:p w14:paraId="3F905CC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писать сочинение по личным впечатлениям от прочитанного, по картине и по предложенной тематике, составлять краткий отзыв о прочитанном.</w:t>
      </w:r>
    </w:p>
    <w:p w14:paraId="7EC5AD01">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6. Предметные результаты изучения родной (ненецкой) литературы. К концу обучения в 8 классе обучающийся научится:</w:t>
      </w:r>
    </w:p>
    <w:p w14:paraId="557298F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характеризовать факты из биографии писателя и сведения об историко-культурном контексте его творчества;</w:t>
      </w:r>
    </w:p>
    <w:p w14:paraId="73DB981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делять проблематику и идейное содержание прочитанных произведений;</w:t>
      </w:r>
    </w:p>
    <w:p w14:paraId="64F1EDFC">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нализировать литературное произведение: определять род и жанр литературного произведения на основе анализа важнейших особенностей его содержания и формы, формулировать тему и идею, характеризовать в произведениях конфликт (внешний и внутренний);</w:t>
      </w:r>
    </w:p>
    <w:p w14:paraId="196C4A7B">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характеризовать особенности строения сюжета и композиции, определять стадии развития действия в художественных произведениях;</w:t>
      </w:r>
    </w:p>
    <w:p w14:paraId="55E68BB8">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пределять роль художественной детали, выявлять её художественную функцию, определять роль пейзажа и интерьера в произведении;</w:t>
      </w:r>
    </w:p>
    <w:p w14:paraId="6C2DFB5F">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являть языковые особенности произведения, определять в тексте изобразительно-выразительные средства и характеризовать их роль в литературном произведении;</w:t>
      </w:r>
    </w:p>
    <w:p w14:paraId="1BDB32C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нализировать произведение, используя изученные теоретико-литературные понятия при анализе художественного текста (</w:t>
      </w:r>
      <w:bookmarkStart w:id="295" w:name="_Hlk128574940"/>
      <w:r>
        <w:rPr>
          <w:rFonts w:ascii="Times New Roman" w:hAnsi="Times New Roman" w:eastAsia="Times New Roman"/>
          <w:color w:val="000000"/>
          <w:sz w:val="28"/>
          <w:szCs w:val="28"/>
          <w:lang w:val="ru-RU"/>
        </w:rPr>
        <w:t>эпическая песня-сказание о великанах (сюдбабц), эпическая песня-плач (ярабц), пьеса, композиция, образ, память, проблема текста, художественное время и пространство</w:t>
      </w:r>
      <w:bookmarkEnd w:id="295"/>
      <w:r>
        <w:rPr>
          <w:rFonts w:ascii="Times New Roman" w:hAnsi="Times New Roman" w:eastAsia="Times New Roman"/>
          <w:color w:val="000000"/>
          <w:sz w:val="28"/>
          <w:szCs w:val="28"/>
          <w:lang w:val="ru-RU"/>
        </w:rPr>
        <w:t>);</w:t>
      </w:r>
    </w:p>
    <w:p w14:paraId="7395F483">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участвовать в дискуссии о прочитанном, формулировать и выражать свою точку зрения в виде устных и письменных высказываний, аргументированно её отстаивать, понимать смысл других суждений;</w:t>
      </w:r>
    </w:p>
    <w:p w14:paraId="7CF539C6">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оздавать комментарии и собственные тексты разных жанров, писать сочинения, аннотации к прочитанному, творческие работы.</w:t>
      </w:r>
    </w:p>
    <w:p w14:paraId="420C6540">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113.11.7. Предметные результаты изучения родной (ненецкой) литературы. К концу обучения в 9 классе обучающийся научится:</w:t>
      </w:r>
    </w:p>
    <w:p w14:paraId="752A90B4">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историко-литературного процесса;</w:t>
      </w:r>
    </w:p>
    <w:p w14:paraId="67203CBA">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анализировать литературное произведение: определять род и жанр литературного произведения на основе анализа важнейших особенностей его содержания и формы, формулировать тему и идею, характеризовать в произведениях проблематику, конфликт (внешний и внутренний), выявлять особенности сюжета и композиции;</w:t>
      </w:r>
    </w:p>
    <w:p w14:paraId="4AE92DF2">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выявлять в художественном произведении и различать позиции героев, повествователей, воспринимать литературное произведение как художественное высказывание автора, выявлять авторскую позицию;</w:t>
      </w:r>
    </w:p>
    <w:p w14:paraId="210BA76D">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твечать на вопросы по произведению, высказывать своё мнение в форме устных и письменных высказываний, аргументировать свою позицию, опираясь на текст произведения, участвовать в беседе и диалоге о прочитанном;</w:t>
      </w:r>
    </w:p>
    <w:p w14:paraId="29A7C79E">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использовать изученные теоретико-литературные понятия при анализе художественного текста (</w:t>
      </w:r>
      <w:bookmarkStart w:id="296" w:name="_Hlk128575128"/>
      <w:r>
        <w:rPr>
          <w:rFonts w:ascii="Times New Roman" w:hAnsi="Times New Roman" w:eastAsia="Times New Roman"/>
          <w:color w:val="000000"/>
          <w:sz w:val="28"/>
          <w:szCs w:val="28"/>
          <w:lang w:val="ru-RU"/>
        </w:rPr>
        <w:t>эпиграф, авторская позиция, образы-вещи, собирательный образ, портрет</w:t>
      </w:r>
      <w:bookmarkEnd w:id="296"/>
      <w:r>
        <w:rPr>
          <w:rFonts w:ascii="Times New Roman" w:hAnsi="Times New Roman" w:eastAsia="Times New Roman"/>
          <w:color w:val="000000"/>
          <w:sz w:val="28"/>
          <w:szCs w:val="28"/>
          <w:lang w:val="ru-RU"/>
        </w:rPr>
        <w:t>);</w:t>
      </w:r>
    </w:p>
    <w:p w14:paraId="211BD027">
      <w:pPr>
        <w:widowControl/>
        <w:pBdr>
          <w:top w:val="none" w:color="auto" w:sz="0" w:space="0"/>
          <w:left w:val="none" w:color="auto" w:sz="0" w:space="0"/>
          <w:bottom w:val="none" w:color="auto" w:sz="0" w:space="0"/>
          <w:right w:val="none" w:color="auto" w:sz="0" w:space="0"/>
          <w:between w:val="none" w:color="auto" w:sz="0" w:space="0"/>
        </w:pBdr>
        <w:tabs>
          <w:tab w:val="left" w:pos="1134"/>
        </w:tabs>
        <w:spacing w:after="0" w:line="350" w:lineRule="auto"/>
        <w:ind w:firstLine="705"/>
        <w:jc w:val="both"/>
        <w:rPr>
          <w:rFonts w:ascii="Times New Roman" w:hAnsi="Times New Roman" w:eastAsia="Times New Roman"/>
          <w:color w:val="000000"/>
          <w:sz w:val="28"/>
          <w:szCs w:val="28"/>
          <w:lang w:val="ru-RU"/>
        </w:rPr>
      </w:pPr>
      <w:r>
        <w:rPr>
          <w:rFonts w:ascii="Times New Roman" w:hAnsi="Times New Roman" w:eastAsia="Times New Roman"/>
          <w:color w:val="000000"/>
          <w:sz w:val="28"/>
          <w:szCs w:val="28"/>
          <w:lang w:val="ru-RU"/>
        </w:rPr>
        <w:t>осуществлять самостоятельную проектно-исследовательскую деятельность и оформлять её результаты, владеть навыками работы с разными источниками информации и различными способами её обработки и презентации.</w:t>
      </w:r>
    </w:p>
    <w:p w14:paraId="065A2DD1">
      <w:pPr>
        <w:pStyle w:val="2"/>
        <w:pBdr>
          <w:bottom w:val="none" w:color="auto" w:sz="0" w:space="0"/>
        </w:pBdr>
        <w:spacing w:before="0" w:line="350" w:lineRule="auto"/>
        <w:ind w:firstLine="705"/>
        <w:jc w:val="both"/>
        <w:rPr>
          <w:b w:val="0"/>
          <w:szCs w:val="28"/>
          <w:lang w:val="ru-RU"/>
        </w:rPr>
      </w:pPr>
      <w:r>
        <w:rPr>
          <w:b w:val="0"/>
          <w:szCs w:val="28"/>
          <w:lang w:val="ru-RU"/>
        </w:rPr>
        <w:t>114. Федеральная рабочая программа по учебному предмету «Родная (ненецкая) литература».</w:t>
      </w:r>
    </w:p>
    <w:p w14:paraId="43A428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 Федеральная рабочая программа по учебному предмету «Родная (ненецкая) литература» (предметная область «Родной язык и родная литература») (далее соответственно – программа по родной (ненецкой) литературе, родная (ненецкая) литература, ненецкая литература) разработана для обучающихся, не владеющих и (или) слабо владеющих родным (ненецким) языком, и включает пояснительную записку, содержание обучения, планируемые результаты освоения программы по родной (ненецкой) литературе.</w:t>
      </w:r>
    </w:p>
    <w:p w14:paraId="22C506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2. Пояснительная записка отражает общие цели изучения родной (ненецкой) литературы, место в структуре учебного плана, а также подходы к отбору содержания, к определению планируемых результатов.</w:t>
      </w:r>
    </w:p>
    <w:p w14:paraId="1918AF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6814E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4. Планируемые результаты освоения программы по родной (ненец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E1DAA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5. Пояснительная записка.</w:t>
      </w:r>
    </w:p>
    <w:p w14:paraId="2AEA2E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5.1. Программа по родной (ненецкой) литературе разработана с целью оказания методической помощи учителю в создании рабочей программы по учебному предмету.</w:t>
      </w:r>
    </w:p>
    <w:p w14:paraId="7DCE65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4.5.2. Программа по родной (ненецкой) литературе направлена на ознакомление с фольклорными, литературными произведениями на ненецком языке как феноменом культуры, приобщение обучающихся к литературе как искусству слова. </w:t>
      </w:r>
    </w:p>
    <w:p w14:paraId="7F394A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4.5.3. Изучение родной (ненецкой) литературы включает формирование у обучающихся представлений о становлении и развитии ненецкой литературы, глубокого понимания взаимосвязи фольклора и литературы. Материал для изучения предлагается в соответствии с этапами развития ненецкой литературы. Принимая во внимание возрастные и познавательные способности обучающихся, в программе по родной (ненецкой) литературе предусмотрено постепенное усложнение литературного материала. Анализ произведений литературы, ознакомление с теоретико-литературными понятиями способствует формированию целостного представления о литературном процессе. </w:t>
      </w:r>
    </w:p>
    <w:p w14:paraId="0A4E09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5.4. Программа по родной (ненецкой) литературе строится на сочетании тематического, концентрического и хронологического принципов. Содержание программы для каждого класса включает произведения ненецкого фольклора, произведения писателей ненецкой художественной прозы и поэзии, писателей периода расцвета ненецкой литературы, современной литературы.</w:t>
      </w:r>
    </w:p>
    <w:p w14:paraId="3BEC9E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4.5.5. В содержании программы по родной (ненецкой) литературе выделяются следующие содержательные линии: устное народное творчество, литература ненецкого народа, теория литературы. </w:t>
      </w:r>
    </w:p>
    <w:p w14:paraId="1FB673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5.6. Изучение родной (ненецкой) литературы направлено на достижение следующих целей:</w:t>
      </w:r>
    </w:p>
    <w:p w14:paraId="236836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онимания важности чтения и изучения произведений ненецкого фольклора и художественной литературы как способа познания ненецкой культуры, окружающего мира, а также средства собственного развития;</w:t>
      </w:r>
    </w:p>
    <w:p w14:paraId="63E419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представлений об устном народном творчестве и письменной литературе как о культурном достоянии ненецкого народа; </w:t>
      </w:r>
    </w:p>
    <w:p w14:paraId="514163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воспринимать, анализировать, критически оценивать и интерпретировать прочитанные произведения, использовать основные литературоведческие понятия;</w:t>
      </w:r>
    </w:p>
    <w:p w14:paraId="210245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историей создания и развития ненецкой литературы, с творчеством ненецких писателей.</w:t>
      </w:r>
    </w:p>
    <w:p w14:paraId="4F78EF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5.7. Общее число часов, рекомендованных для изучения родной (ненец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1BBC87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6. Содержание обучения в 5 классе.</w:t>
      </w:r>
    </w:p>
    <w:p w14:paraId="3DA607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6.1. Устное народное творчество.</w:t>
      </w:r>
    </w:p>
    <w:p w14:paraId="733F81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лые фольклорные жанры: вада хараˮ (пословицы, поговорки), хобцокоˮ (загадки). Лаханако” (сказки).</w:t>
      </w:r>
    </w:p>
    <w:p w14:paraId="3ECA42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о животных: «Тэхэ’» («Два оленя»), «Пэдарако, Явэко» («Бурый и Белый медведи»).</w:t>
      </w:r>
    </w:p>
    <w:p w14:paraId="682F02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овая сказка «Сидя некас» («Два брата»).</w:t>
      </w:r>
    </w:p>
    <w:p w14:paraId="4DB775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шебная сказка «Хаевы не ӈацекы» («Девочка, оставленная на произвол судьбы»).</w:t>
      </w:r>
    </w:p>
    <w:p w14:paraId="32FA93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бытовых, волшебных сказок. Язык произведений устного народного творчества: образность, меткость, краткость, лаконичность.</w:t>
      </w:r>
    </w:p>
    <w:p w14:paraId="321F92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6.2. Литература ненецкого народа.</w:t>
      </w:r>
    </w:p>
    <w:p w14:paraId="7EF9DD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К. Вылка, рассказ «Вылка Ханец» («Вылка – охотник»). Тяжёлая жизнь Ханеца в батраках на острове Новая Земля в XIX веке. Отражение в рассказе мечты обездоленных ненцев об изменении старых порядков. Образ литературного героя и отражение в его характере лучших черт простого народа. Эпитеты и сравнения.</w:t>
      </w:r>
    </w:p>
    <w:p w14:paraId="0BB3C7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А. Пырерка «Пыреркахат ӈэда ненэць’» («Человек из рода Пырерка») (отрывок). О детстве Сярати (до 1917 года) – А.П. Пырерки, первого ненецкого учёного. Начало новой жизни и участие А.П. Пырерки в строительстве Советской власти на Севере.</w:t>
      </w:r>
    </w:p>
    <w:p w14:paraId="612F5D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В. Лапцуй «Сэвтя» («Всевидящий») (отрывок). Автобиографическая повесть. Трудное детство Сэвти в годы Великой Отечественной войны. Становление характера Сэвти. Понятие о литературном герое. Смысл заглавия повести.</w:t>
      </w:r>
    </w:p>
    <w:p w14:paraId="3A98007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Н. Ледков «Акимам’ нюбета хибяри» («Человек по имени Аким») (отрывок из повести «Розовое утро»). Автобиографическая повесть. О детстве в годы Великой отечественной войны. Изобразительно-художественные средства в повести.</w:t>
      </w:r>
    </w:p>
    <w:p w14:paraId="74B655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И. Пичков. Тема родины в стихотворении «Ясавэй хыно” ӈа» («Земля поёт»). Передача чувств лирического героя. </w:t>
      </w:r>
    </w:p>
    <w:p w14:paraId="7F4B60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 Явтысый. Тема родины родной природы в стихотворениях «Хар”н сава яв» («Моя любимая земля»), «Ила’ ту”» («Огонь жизни»). Стихотворение «Ярабцараха ил</w:t>
      </w:r>
      <w:r>
        <w:rPr>
          <w:rFonts w:ascii="Sylfaen" w:hAnsi="Sylfaen" w:cs="Sylfaen"/>
          <w:sz w:val="28"/>
          <w:szCs w:val="28"/>
          <w:lang w:val="ru-RU"/>
        </w:rPr>
        <w:t>՚</w:t>
      </w:r>
      <w:r>
        <w:rPr>
          <w:rFonts w:ascii="Times New Roman" w:hAnsi="Times New Roman"/>
          <w:sz w:val="28"/>
          <w:szCs w:val="28"/>
          <w:lang w:val="ru-RU"/>
        </w:rPr>
        <w:t xml:space="preserve">» («Жизнь как плач») (ненецкая баллада). Размышления поэта о силе материнской любви. Образ современной женщины-труженицы, преданной памяти своих сыновей – защитников Родины. Сходства и различия стихотворения с легендами, составленными ненецким народом. </w:t>
      </w:r>
    </w:p>
    <w:p w14:paraId="7B40B2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Истомин «Харп» («Северное сияние»). Поэтические размышления о чувствах, вызванных полярным сиянием.</w:t>
      </w:r>
    </w:p>
    <w:p w14:paraId="375302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Юганпелик. Стихотворения «Сихиртиˮ не ню» («Дочь сихирти»), «Мань хамбка флагми («Мой красивый флаг») (одно стихотворение на выбор). О судьбе последней девушки-сихирти. Ясавэй – певец тундры, о его любви к родному краю. Изобразительно-выразительные средства лирики.</w:t>
      </w:r>
    </w:p>
    <w:p w14:paraId="4AEA6C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6.3. Теория литературы (основные понятия, требующие освоения).</w:t>
      </w:r>
    </w:p>
    <w:p w14:paraId="19D7EB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малые фольклорные жанры (загадки, пословицы, поговорки волшебная сказка, бытовая сказка, сказка о животных), сюжет, герой, жанр рассказа, жанр повести, жанр баллады, автобиографическая повесть, автобиографическое произведение, автор, тема, жанр, литературный герой, понятие обобщённый образ в литературе, изобразительно-выразительные средства языка, эпитет, сравнение, олицетворение.</w:t>
      </w:r>
    </w:p>
    <w:p w14:paraId="2061F5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7. Содержание обучения в 6 классе.</w:t>
      </w:r>
    </w:p>
    <w:p w14:paraId="4CA2EC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7.1. Устное народное творчество.</w:t>
      </w:r>
    </w:p>
    <w:p w14:paraId="5CDFA6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о великанах: «Вэрабук Вэсэй» («Великан Вэрабук»). Волшебные сказки: «Вэсако</w:t>
      </w:r>
      <w:r>
        <w:rPr>
          <w:rFonts w:ascii="Sylfaen" w:hAnsi="Sylfaen" w:cs="Sylfaen"/>
          <w:sz w:val="28"/>
          <w:szCs w:val="28"/>
          <w:lang w:val="ru-RU"/>
        </w:rPr>
        <w:t>՚</w:t>
      </w:r>
      <w:r>
        <w:rPr>
          <w:rFonts w:ascii="Times New Roman" w:hAnsi="Times New Roman"/>
          <w:sz w:val="28"/>
          <w:szCs w:val="28"/>
          <w:lang w:val="ru-RU"/>
        </w:rPr>
        <w:t xml:space="preserve"> няхарˮ не ню» («Три дочери старика»). Особенности сказок о великанах и волшебных сказок. Отражение в них веры народа в победу добра над злом. Осуждение лжи и ханжества. Художественные особенности сказок: язык, волшебные превращения. Большая физическая сила героя: смелость, смекалка, ум, находчивость. Сходства и различия сказок о великанах и волшебных сказок.</w:t>
      </w:r>
    </w:p>
    <w:p w14:paraId="4447BF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нецкие народные песни. Особенности песен, составленных мужчинами и женщинами. Отражение в песнях радости и печали, веры в победу и торжество справедливости. Язык народных песен: ритмичность и напевность. Собиратели и вторичные исполнители (первые исполнители – создатели этих песен), обеспечивающие долгую жизнь народному творчеству.</w:t>
      </w:r>
    </w:p>
    <w:p w14:paraId="62BE3B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7.2. Литература ненецкого народа.</w:t>
      </w:r>
    </w:p>
    <w:p w14:paraId="79D39D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К. Вылка. Отражение в творчестве автора воспоминаний о тяжёлой жизни ненцев на острове Новая Земля до Октябрьской революции до 1917 года. «Сиӈгэ» («Цинга») (отрывок) (повесть-легенда о духе болезни цинги). Картины тяжёлой жизни людей на острове: голод и болезни. Гибель обитателей землянки, причины, вызывавшие скорую смерть людей на острове в условиях суровой зимы. Тайна сохранения в живых ненецкой женщины и малолетней девочки – секреты народной ненецкой медицины. Идейный замысел повести – знание основ народной медицины и милосердие. Реальное и фантастическое в повести. Образы литературных героев.</w:t>
      </w:r>
    </w:p>
    <w:p w14:paraId="216C40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П. Ненянг. Очерк «Депутат</w:t>
      </w:r>
      <w:r>
        <w:rPr>
          <w:rFonts w:ascii="Sylfaen" w:hAnsi="Sylfaen" w:cs="Sylfaen"/>
          <w:sz w:val="28"/>
          <w:szCs w:val="28"/>
          <w:lang w:val="ru-RU"/>
        </w:rPr>
        <w:t>՚</w:t>
      </w:r>
      <w:r>
        <w:rPr>
          <w:rFonts w:ascii="Times New Roman" w:hAnsi="Times New Roman"/>
          <w:sz w:val="28"/>
          <w:szCs w:val="28"/>
          <w:lang w:val="ru-RU"/>
        </w:rPr>
        <w:t xml:space="preserve"> небя» («Мать депутата») (отрывок). Изображение в очерке-рассказе женщины-труженицы, женщины-матери. </w:t>
      </w:r>
    </w:p>
    <w:p w14:paraId="330F2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 Ледков «Нярмодана хубта» («Розовое утро») (отрывок из повести). Размышления писателя о счастливом детстве детей-северян. Своеобразие воспитательных нравственных начал жизни тундры, роль родной природы и многовекового опыта ненецкого народа и воспитании подрастающего поколения. Значение традиций ненецкого народа для определения молодёжью её жизненной позиции. Символический смысл названия произведения «Розовое утро». Сходство рождения нового человека и его детства с розовым утром восхода нового дня. Образы героев произведения: Василий и его родители. Языковые особенности произведения и их связь с особенностями обычаев и традиций ненцев. </w:t>
      </w:r>
    </w:p>
    <w:p w14:paraId="6CFC3B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 Пырерка «Пыреркахат ӈэда ненэць’» («Человек из рода Пырерка») (отрывок из повести). Историческая основа повести. Описание картины наступающей весны и начала лета, розовые тучи войны над городом Ленинградом. На подступах к Ленинграду (картины боёв и наступления врагов), героизм защитников Отечества. Антон Пырерка – отважный боец, защитник Родины, наделённый высокими нравственными качествами: ненавистью к врагам, любовь к Родине, смелостью, наблюдательностью и беспримерной выдержкой солдата.</w:t>
      </w:r>
    </w:p>
    <w:p w14:paraId="14B2D5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И. Пичков. Стихотворение «Харта яда» («Родина»). Размышления о родном крае и шёпоте земли древнего чумовища – корней жизни поэта. Патриотический смысл стихотворения. Языковые особенности произведения: сравнения, идиоматические выражения. Совершенствование навыков выразительного чтения.</w:t>
      </w:r>
    </w:p>
    <w:p w14:paraId="165C97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 Явтысый «Невхы мядырма» («Старое стойбище») (стихотворение из цикла стихов о войне из сборника «Дороги кочевий»). Тема Великой Отечественной войны. Совершенствование навыков выразительного чтения.</w:t>
      </w:r>
    </w:p>
    <w:p w14:paraId="39747C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Пуйко, стихотворение «Няби небяв» («Вторая мать»). Всеобщая любовь к народному учителю и высокая оценка его труда. Роль учителя в выборе профессии и становлении человека. Смысл поэтических строчек: «Вторая мать ночей не спит, о нас … в горе и радости всегда рядом!»</w:t>
      </w:r>
    </w:p>
    <w:p w14:paraId="49CDF7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 Ханзерова. Рассказ «Лади хасавако» («Мальчик Лади»). О жизни тундровых детей периода середины XX века, приехавших учиться в школу-интернат.</w:t>
      </w:r>
    </w:p>
    <w:p w14:paraId="3E8339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7.3. Теория литературы (основные понятия, требующие освоения).</w:t>
      </w:r>
    </w:p>
    <w:p w14:paraId="322DA9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о великанах, волшебные сказки, ненецкие народные песни (сё), повесть – легенда, очерк, образ, пейзаж, изобразительно-выразительные средства языка, эпитет, сравнение, метафора, олицетворение, гипербола, идиоматические выражения.</w:t>
      </w:r>
    </w:p>
    <w:p w14:paraId="26D1D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8. Содержание обучения в 7 классе.</w:t>
      </w:r>
    </w:p>
    <w:p w14:paraId="641B7D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8.1. Устное народное творчество.</w:t>
      </w:r>
    </w:p>
    <w:p w14:paraId="687473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понятие о ненецком фольклоре. Собиратели ненецкого фольклора. Жанры ненецкого фольклора. Разновидности ненецких песен: яӈгэбц, хынабц, ярабц, сюдбабц, сё (ӈацекы сё, табедя сё). Эпические песни – сюдбабц и ярабц. Сюдбабц – песни о богатырях. «Сиˮив ноеця». «Пухуц</w:t>
      </w:r>
      <w:r>
        <w:rPr>
          <w:rFonts w:ascii="Sylfaen" w:hAnsi="Sylfaen" w:cs="Sylfaen"/>
          <w:sz w:val="28"/>
          <w:szCs w:val="28"/>
          <w:lang w:val="ru-RU"/>
        </w:rPr>
        <w:t>՚</w:t>
      </w:r>
      <w:r>
        <w:rPr>
          <w:rFonts w:ascii="Times New Roman" w:hAnsi="Times New Roman"/>
          <w:sz w:val="28"/>
          <w:szCs w:val="28"/>
          <w:lang w:val="ru-RU"/>
        </w:rPr>
        <w:t xml:space="preserve"> ӈобˮ ню» («Единственный сын старухи») (слово – сюдбабц) (на выбор). Ярабц – песня-плач. «Старший брат Сюхуне». Главные герои в сюдбабц и ярабц. Тематика в эпических песнях. Язык произведений.</w:t>
      </w:r>
    </w:p>
    <w:p w14:paraId="5D4252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8.2. Литература ненецкого народа.</w:t>
      </w:r>
    </w:p>
    <w:p w14:paraId="0F77FED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А. Юганпелик «Тусавэй сюдбяко» («Огненный богатырь») (отрывок поэмы). Ознакомление с поэмой. Основная тема в поэме. Сюжет основан на фольклоре.</w:t>
      </w:r>
    </w:p>
    <w:p w14:paraId="63DA9FE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С. Вылка «Ӈохона» («На острове») (отрывок из повести). О жизни ненцев в конце XIX – начале XX века на острове Новая Земля. Суровая природа острова. Отличительная черта прозы автора – достоверность. Повествование от лица мальчика Табило Нохо, сюжет повести. Жизнь и творчество Н.С. Вылки – основателя ненецкой литературы.</w:t>
      </w:r>
    </w:p>
    <w:p w14:paraId="606004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Пырерка, повесть «Младший сын Вэдо» (отрывок). Краткие биографические сведения о А.П. Пырерке – первом ненецком учёном, переводчике. Понятие об автобиографической повести. Безрадостное детство Сярати. Юношеские годы Сярати, прошедшие до Октября. Встреча А. Пырерки с полярниками. Начало новой жизни и участие в строительстве Советской власти на Севере.</w:t>
      </w:r>
    </w:p>
    <w:p w14:paraId="13831F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Истомин «Стихотворения» (на выбор). Знакомство с лирическими произведениями писателя. Любовь к родному краю, к родной тундре. Изобразительно-выразительные средства стихотворения.</w:t>
      </w:r>
    </w:p>
    <w:p w14:paraId="24C8C2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 Явтысый «И</w:t>
      </w:r>
      <w:r>
        <w:rPr>
          <w:rFonts w:ascii="Sylfaen" w:hAnsi="Sylfaen" w:cs="Sylfaen"/>
          <w:sz w:val="28"/>
          <w:szCs w:val="28"/>
          <w:lang w:val="ru-RU"/>
        </w:rPr>
        <w:t>՚</w:t>
      </w:r>
      <w:r>
        <w:rPr>
          <w:rFonts w:ascii="Times New Roman" w:hAnsi="Times New Roman"/>
          <w:sz w:val="28"/>
          <w:szCs w:val="28"/>
          <w:lang w:val="ru-RU"/>
        </w:rPr>
        <w:t xml:space="preserve"> сава ӈэбцяˮ» («Когда в душе согласье»). О взаимоотношениях людей, о дружбе. Жизнь и творчество, об основах творческого вдохновения. В лирике – сыновья любовь к родной тундре, тревога за будущее земли и народа, обращение к истокам народной веры, к духам – покровителям ненецких родов. Совершенствование навыков выразительного чтения.</w:t>
      </w:r>
    </w:p>
    <w:p w14:paraId="3DD88B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И. Пичков, стихотворения «Русскому брату», «Тундра – снежные дали без края». Жизнь и творчество. Лирический герой поэта беззаветно любит тундру, Печору, Север. Это главный мотив его творчества. Совершенствование навыков выразительного чтения.</w:t>
      </w:r>
    </w:p>
    <w:p w14:paraId="315F46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Пуйко, стихотворение «Енядат пуна» («Без тебя»). Выражение горечи утраты друга. Жизнь и творчество Г. Пуйко.</w:t>
      </w:r>
    </w:p>
    <w:p w14:paraId="57B149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П. Ненянг, очерк «Ӈудо</w:t>
      </w:r>
      <w:r>
        <w:rPr>
          <w:rFonts w:ascii="Sylfaen" w:hAnsi="Sylfaen" w:cs="Sylfaen"/>
          <w:sz w:val="28"/>
          <w:szCs w:val="28"/>
          <w:lang w:val="ru-RU"/>
        </w:rPr>
        <w:t>՚</w:t>
      </w:r>
      <w:r>
        <w:rPr>
          <w:rFonts w:ascii="Times New Roman" w:hAnsi="Times New Roman"/>
          <w:sz w:val="28"/>
          <w:szCs w:val="28"/>
          <w:lang w:val="ru-RU"/>
        </w:rPr>
        <w:t xml:space="preserve"> толабим</w:t>
      </w:r>
      <w:r>
        <w:rPr>
          <w:rFonts w:ascii="Sylfaen" w:hAnsi="Sylfaen" w:cs="Sylfaen"/>
          <w:sz w:val="28"/>
          <w:szCs w:val="28"/>
          <w:lang w:val="ru-RU"/>
        </w:rPr>
        <w:t>՚</w:t>
      </w:r>
      <w:r>
        <w:rPr>
          <w:rFonts w:ascii="Times New Roman" w:hAnsi="Times New Roman"/>
          <w:sz w:val="28"/>
          <w:szCs w:val="28"/>
          <w:lang w:val="ru-RU"/>
        </w:rPr>
        <w:t xml:space="preserve">» («Я считаю шаги») (отрывок). Жизнь и творчество Ненянг. Понятие об очерке. </w:t>
      </w:r>
    </w:p>
    <w:p w14:paraId="2D9494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Неркаги «Ӈанико Нохой</w:t>
      </w:r>
      <w:r>
        <w:rPr>
          <w:rFonts w:ascii="Sylfaen" w:hAnsi="Sylfaen" w:cs="Sylfaen"/>
          <w:sz w:val="28"/>
          <w:szCs w:val="28"/>
          <w:lang w:val="ru-RU"/>
        </w:rPr>
        <w:t>՚</w:t>
      </w:r>
      <w:r>
        <w:rPr>
          <w:rFonts w:ascii="Times New Roman" w:hAnsi="Times New Roman"/>
          <w:sz w:val="28"/>
          <w:szCs w:val="28"/>
          <w:lang w:val="ru-RU"/>
        </w:rPr>
        <w:t>» («Анико из рода Ного») (отрывок из повести). Жизнь и творчество А.П. Неркаги. «Анико» – повесть о возвращении на малую родину, о том, что героиня не отвергает урбанистику. Социальная проблематика.</w:t>
      </w:r>
    </w:p>
    <w:p w14:paraId="173157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8.3. Теория литературы (основные понятия, требующие освоения).</w:t>
      </w:r>
    </w:p>
    <w:p w14:paraId="72F3C5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ы ненецкого фольклора, разновидности ненецких песен: яӈгэбц, хынабц, ярабц, сюдбабц, сё (ӈацекы сё, табедя сё), эпические песни – сюдбабц и ярабц, сюдбабц – песни о богатырях, ярабц – песня-плач, лирический герой, сюжет, повесть, поэма, изобразительно-выразительные средства языка, эпитет, сравнение, метафора, олицетворение, гипербола.</w:t>
      </w:r>
    </w:p>
    <w:p w14:paraId="311D37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9. Содержание обучения в 8 классе.</w:t>
      </w:r>
    </w:p>
    <w:p w14:paraId="1F4452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9.1. Устное народное творчество.</w:t>
      </w:r>
    </w:p>
    <w:p w14:paraId="74C7C6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понятие о ненецком фольклоре. Собиратели ненецкого фольклора. Сюдбабц, ярабц и сказки – жанры ненецкого фольклора. Особенности бытовых сказок в ненецком фольклоре. Отражение в них веры народа в победу добра над злом. Осуждение лжи и ханжества. Художественные особенности бытовых сказок. Сходства и различия волшебных сказок и бытовых.</w:t>
      </w:r>
    </w:p>
    <w:p w14:paraId="4D3ADD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юдбабц – эпические песни о богатырях. Тематика сюдбабц. Ярабц – песни-плачи. Герои ярабц. Отличие сюдбабц от ярабц. «Няхарˮ Вай» («Три Вая») (сюдбабц) и «Ябтако Саля’ ню» («Сын Ябта Саля») (сюдбабц) (на выбор). «Няхарˮ Яригэця» («Три Яригэця») (ярабц). </w:t>
      </w:r>
    </w:p>
    <w:p w14:paraId="3CB2DB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вторские и народные ненецкие песни. В. Ледков и С. Няруй – авторы песен. </w:t>
      </w:r>
    </w:p>
    <w:p w14:paraId="4A5CA3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9.2. Литература ненецкого народа.</w:t>
      </w:r>
    </w:p>
    <w:p w14:paraId="389CC9F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В. Лапцуй «Тёр» (отрывок из поэмы). Сюжет в поэме «Тёр» основан на фольклоре. Главный герой поэмы – богатырь Тёр. Тёр как собирательный образ защитника родной поэту тундры. В нём воплощены лучшие черты ненецкого народа: доброжелательность, трудолюбие, терпеливость, милосердие, умение выстоять в суровых условиях.</w:t>
      </w:r>
    </w:p>
    <w:p w14:paraId="463187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 Истомин «Ларко Сусой’ ваде”мы сюдбабц» («Эпическая песня-сказание, рассказанная Ларко Сусой») (фрагменты). Истоки создания ненецкой песни. Достоверные и вымышленные факты в песне; исторические события первой половины XIX века. Яркость и конкретность литературных героев: Вавлё Неняӈг – национальный герой ненецко-хантыйской бедноты.</w:t>
      </w:r>
    </w:p>
    <w:p w14:paraId="3E7D0A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Ф. Нохо, пьеса «Вавлё Неняӈг» («Вавлё Ненянг»). Жизнь и творчество Ивана Федоровича Нохо. Вавлё Ненянг – национальный герой в ненецкой литературе.</w:t>
      </w:r>
    </w:p>
    <w:p w14:paraId="7BC98F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К. Вылка, стихотворение «Русанов – няв, сава няв» («Русанов – мой друг, настоящий друг»). Зрелые годы писателя и его активное участие в топографических исследованиях учёных на Новой земле. Дружба с В. Русановым.</w:t>
      </w:r>
    </w:p>
    <w:p w14:paraId="1CB0B9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Истомин «Илебтеӈгода ӈамдэˮ» («Встань – трава») (фрагменты повести). Жизнь и творчество. Автобиографичность. «Встань-трава» – о судьбе больного мальчика Ильки, вера в исцеление маленького мальчика. Преодоление трудностей.</w:t>
      </w:r>
    </w:p>
    <w:p w14:paraId="5097B0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В. Лапцуй, рассказ «Камень с надписью». О жизни тундровиков Ямала середины XX века. Поэма «Слушаю тебя, земля!». Жизнь и творчество. Сходство произведений Л. Лапцуя и И. Истомина и их связи с устным народным творчеством.</w:t>
      </w:r>
    </w:p>
    <w:p w14:paraId="4E071EA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П. Неркаги «Ӈанико Нохой</w:t>
      </w:r>
      <w:r>
        <w:rPr>
          <w:rFonts w:ascii="Sylfaen" w:hAnsi="Sylfaen" w:cs="Sylfaen"/>
          <w:sz w:val="28"/>
          <w:szCs w:val="28"/>
          <w:lang w:val="ru-RU"/>
        </w:rPr>
        <w:t>՚</w:t>
      </w:r>
      <w:r>
        <w:rPr>
          <w:rFonts w:ascii="Times New Roman" w:hAnsi="Times New Roman"/>
          <w:sz w:val="28"/>
          <w:szCs w:val="28"/>
          <w:lang w:val="ru-RU"/>
        </w:rPr>
        <w:t>» («Анико из рода Ного») (отрывок из повести). Жизнь и творчество «Анико из рода Ного» – автобиографическая повесть. Основная тема – дети отвыкают от тундры, от семьи, труда и не возвращаются после учёбы.</w:t>
      </w:r>
    </w:p>
    <w:p w14:paraId="1EED191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И. Пичков «Ями мэневами» («О Родине»). Стихотворения о Родине. Жизнь и творчество. Тема Родины в творчестве поэта. Изобразительно-выразительные средства. Совершенствование навыков выразительного чтения.</w:t>
      </w:r>
    </w:p>
    <w:p w14:paraId="7A09D8E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А. Явтысый «Мэнена яв» («Родная земля»). Жизнь и творчество. Стихотворения о родной тундре, о Родине. Воспевание красоты родного края. Язык лирических произведений. Совершенствование навыков выразительного чтения.</w:t>
      </w:r>
    </w:p>
    <w:p w14:paraId="50945A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9.3. Теория литературы (основные понятия, требующие освоения).</w:t>
      </w:r>
    </w:p>
    <w:p w14:paraId="659F3B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шебные сказки, бытовые сказки, авторские и народные песни, разновидности ненецких песен, эпические песни – сюдбабц и ярабц (сюдбабц – песни о богатырях, ярабц – песня-плач), лирический герой, главный герой, сюжет, рассказ, поэма, автобиографическая повесть, пьеса, изобразительно-выразительные средства языка, эпитет, сравнение, метафора, олицетворение, гипербола.</w:t>
      </w:r>
    </w:p>
    <w:p w14:paraId="73D744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0. Содержание обучения в 9 классе.</w:t>
      </w:r>
    </w:p>
    <w:p w14:paraId="66DB35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4.10.1. Устное народное творчество. </w:t>
      </w:r>
    </w:p>
    <w:p w14:paraId="3BD61F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ение. Ненецкий фольклор как источник важнейших сведений о духовной и материальной культуре ненецкого народа. Общее понятие о ненецком фольклоре. Эпические песни как один из жанров ненецкого фольклора. Собиратели ненецкого фольклора. Основная тематика в эпических произведениях. Главные герои в эпических песнях.</w:t>
      </w:r>
    </w:p>
    <w:p w14:paraId="4B647C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0.2. Литература ненецкого народа.</w:t>
      </w:r>
    </w:p>
    <w:p w14:paraId="43F04A2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Н. Ледков «Сэрˮ Ханавэй» («Белый ястреб») (отрывок из повести). Мотивы ненецких легенд. Белый ястреб – национальный герой, защитник родной тундры.</w:t>
      </w:r>
    </w:p>
    <w:p w14:paraId="00996F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Ф. Нохо, «Тадебя» («Шаман») (отрывок пьесы). Жизнь и творчество. Роль шаманов в жизни и культуре ненецкого народа. Пьеса посвящена борьбе со старыми традиционными обычаями.</w:t>
      </w:r>
    </w:p>
    <w:p w14:paraId="474ED90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А. Явтысый «Вы</w:t>
      </w:r>
      <w:r>
        <w:rPr>
          <w:rFonts w:ascii="Sylfaen" w:hAnsi="Sylfaen" w:cs="Sylfaen"/>
          <w:sz w:val="28"/>
          <w:szCs w:val="28"/>
          <w:lang w:val="ru-RU"/>
        </w:rPr>
        <w:t>՚</w:t>
      </w:r>
      <w:r>
        <w:rPr>
          <w:rFonts w:ascii="Times New Roman" w:hAnsi="Times New Roman"/>
          <w:sz w:val="28"/>
          <w:szCs w:val="28"/>
          <w:lang w:val="ru-RU"/>
        </w:rPr>
        <w:t xml:space="preserve"> яни хэкоро – хэӈоре хэбидя саля» («Тундры моей хэкоры») (отрывок из повести). Пейзажные зарисовки, самобытные характеры современников – тружеников тундры. Стихотворение «Ты» («Олень»). Олень – это символ Севера, он всегда бежит с высоко поднятой головой, глядя в небо.</w:t>
      </w:r>
    </w:p>
    <w:p w14:paraId="7140BF0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П. Ненянг «Таймыр</w:t>
      </w:r>
      <w:r>
        <w:rPr>
          <w:rFonts w:ascii="Sylfaen" w:hAnsi="Sylfaen" w:cs="Sylfaen"/>
          <w:sz w:val="28"/>
          <w:szCs w:val="28"/>
          <w:lang w:val="ru-RU"/>
        </w:rPr>
        <w:t>՚</w:t>
      </w:r>
      <w:r>
        <w:rPr>
          <w:rFonts w:ascii="Times New Roman" w:hAnsi="Times New Roman"/>
          <w:sz w:val="28"/>
          <w:szCs w:val="28"/>
          <w:lang w:val="ru-RU"/>
        </w:rPr>
        <w:t xml:space="preserve"> няна ӈэвы серˮ» («Таймырская быль») (отрывок). Тема в «Таймырской были» отражает жизнь Таймыра полно и разнообразно. Герои живут и в тундре, и в посёлке, и в Дудинке. Любовь к сородичам.</w:t>
      </w:r>
    </w:p>
    <w:p w14:paraId="0C49A1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Неркаги, повесть-притча «Явнанда хэтвы Золотойраха Вада» («Золотое Слово Правды»). Изобразительно-выразительные средства.</w:t>
      </w:r>
    </w:p>
    <w:p w14:paraId="236F66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К. Вэлла, «Стихотворения». Размышления о родном крае и шёпоте земли древнего чумовища – корней жизни поэта. Патриотический смысл стихотворений. Тема экологии родной земли, бережного отношения к природе. Языковые особенности произведения: сравнения, идиоматические выражения. Совершенствование навыков выразительного чтения.</w:t>
      </w:r>
    </w:p>
    <w:p w14:paraId="50EB01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И. Пичков. Стихотворения о Родине. Тема Родины в творчестве поэта. Выражение чувств лирического героя. Совершенствование навыков выразительного чтения.</w:t>
      </w:r>
    </w:p>
    <w:p w14:paraId="3EA27C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Истомин «Пудана ямдава» («Последняя кочёвка») (отрывки из повести). О переходе на оседлый образ жизни тундровиков на Севере. Сборы в последнюю кочёвку старого ненца и истории его жизни. Трудная борьба старого человека с самим собой и преодоление в своём сознании убеждений, сложившихся веками о кочевой жизни. Социальная проблематика. Раскрытие основной идеи повести - вера человека в идеи и дела новой жизни, его желание включиться в активную работу по преобразованию жизни тундры.</w:t>
      </w:r>
    </w:p>
    <w:p w14:paraId="30240A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ременная литература. Ознакомление со сборниками лирических и прозаических произведений, в том числе детской литературно-творческой группы «Суюкоця» («Оленёнок»). Поэты и писатели на странице окружной газеты (Г. Тайбарей, Л. Валей, М. Талеева и другие).</w:t>
      </w:r>
    </w:p>
    <w:p w14:paraId="360D96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0.3. Теория литературы (основные понятия, требующие освоения).</w:t>
      </w:r>
    </w:p>
    <w:p w14:paraId="2A7190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ические песни – сюдбабц и ярабц (сюдбабц – песни о богатырях, ярабц – песня-плач), главный герой, образ, сюжет, легенда, рассказ, повесть-притча, пьеса, быль, пейзаж, изобразительно-выразительные средства языка, эпитет, сравнение, метафора, олицетворение, гипербола, идиоматические выражения.</w:t>
      </w:r>
    </w:p>
    <w:p w14:paraId="557B88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 Планируемые результаты освоения программы по родной (ненецкой) литературе на уровне основного общего образования.</w:t>
      </w:r>
    </w:p>
    <w:p w14:paraId="302F5F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1. В результате изучения родной (ненецкой) литературы на уровне основного общего образования у обучающегося будут сформированы следующие личностные результаты:</w:t>
      </w:r>
    </w:p>
    <w:p w14:paraId="231175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7DE3DC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23A4232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ненецкой) литературы;</w:t>
      </w:r>
    </w:p>
    <w:p w14:paraId="48EB444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E5772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D7458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ненецкого) языка и родной (ненецкой) литературы, истории, культуры Российской Федерации, своего края в контексте изучения произведений ненецкой литературы.</w:t>
      </w:r>
    </w:p>
    <w:p w14:paraId="5D43BB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57D3AF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ненецкой литературе;</w:t>
      </w:r>
    </w:p>
    <w:p w14:paraId="1B888F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2C2E59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15ABDB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1069CC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B135B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295DC2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5172D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6BB462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0FE2FC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738360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659AF05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sz w:val="28"/>
          <w:szCs w:val="28"/>
          <w:lang w:val="tt-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436C20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0DA197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761CC1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5AFFC1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3DF6EE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6598D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663235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16AD9B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ненец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710532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69D0C4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805F4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54E861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072176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6A6C82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0962F2E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139B9B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651F23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861AE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57FCA4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0334E9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58DBB9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77A651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477932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6B5086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03E64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1A4F42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2. В результате изучения родной (ненец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2A0BC1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2.1. У обучающегося будут сформированы следующие базовые логические действия как часть познавательных универсальных учебных действий:</w:t>
      </w:r>
    </w:p>
    <w:p w14:paraId="18F01E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57CB34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2162E3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792FDB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416B88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09FD0D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2A095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5EC5E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0FD0C0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449A53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3922D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03802A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186F50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DC684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7DCF5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2.3. У обучающегося будут сформированы умения работать с информацией как часть познавательных универсальных учебных действий:</w:t>
      </w:r>
    </w:p>
    <w:p w14:paraId="253E46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049406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217E76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0F971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2A56DA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7B2935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5507C3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2.4. У обучающегося будут сформированы умения общения как часть коммуникативных универсальных учебных действий:</w:t>
      </w:r>
    </w:p>
    <w:p w14:paraId="763B9C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06C0D7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5A01AE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32BD2C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74E3E5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2445AB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2.5. У обучающегося будут сформированы умения самоорганизации как части регулятивных универсальных учебных действий:</w:t>
      </w:r>
    </w:p>
    <w:p w14:paraId="4306E5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4B2A5E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523851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B4395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0CCE20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3906B8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22E652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44209E9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36A32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CC63F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449091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40F7B4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1C54A0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0837DB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11A44B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4D44EC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589C3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D36E9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28A18B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73502D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FABFF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2.7. У обучающегося будут сформированы умения совместной деятельности:</w:t>
      </w:r>
    </w:p>
    <w:p w14:paraId="1CB89A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ненецкой) литературы, обосновывать необходимость применения групповых форм взаимодействия при решении поставленной задачи;</w:t>
      </w:r>
    </w:p>
    <w:p w14:paraId="17BA48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5A71A1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110D42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ненец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2093C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277C3A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47A6D6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9FBC8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3. Предметные результаты изучения родной (ненецкой) литературы. К концу обучения в 5 классе обучающийся научится:</w:t>
      </w:r>
    </w:p>
    <w:p w14:paraId="1FFB68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общечеловеческую ценность литературы и литературу как вид искусства, владеть начальными представлениями о богатстве ненецкого фольклора, ненецкой литературы и культуры в контексте культур народов России; </w:t>
      </w:r>
    </w:p>
    <w:p w14:paraId="182D65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художественный текст от текста научного, публицистического;</w:t>
      </w:r>
    </w:p>
    <w:p w14:paraId="43D55E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енецкие сказки: бытовые, волшебные, о животных;</w:t>
      </w:r>
    </w:p>
    <w:p w14:paraId="3550CB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элементарными умениями воспринимать, анализировать, интерпретировать и оценивать прочитанные произведения;</w:t>
      </w:r>
    </w:p>
    <w:p w14:paraId="770F22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и главную мысль произведения, иметь начальные представления о родах и жанрах литературы, характеризовать героев произведений;</w:t>
      </w:r>
    </w:p>
    <w:p w14:paraId="75E5F4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элементарные особенности языка поэтического и прозаического произведения на ненецком языке;</w:t>
      </w:r>
    </w:p>
    <w:p w14:paraId="3EE2B3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на ненецком языке изученные произведения;</w:t>
      </w:r>
    </w:p>
    <w:p w14:paraId="490A12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сжатый, выборочный пересказ;</w:t>
      </w:r>
    </w:p>
    <w:p w14:paraId="727277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изведению, участвовать в беседе о прочитанном;</w:t>
      </w:r>
    </w:p>
    <w:p w14:paraId="28C103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ажность чтения и изучения фольклорных и литературных произведений для познания ненецкой культуры;</w:t>
      </w:r>
    </w:p>
    <w:p w14:paraId="7B7A77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использовать словари и справочники.</w:t>
      </w:r>
    </w:p>
    <w:p w14:paraId="263412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4. Предметные результаты изучения родной (ненецкой) литературы. К концу обучения в 6 классе обучающийся научится:</w:t>
      </w:r>
    </w:p>
    <w:p w14:paraId="662F1F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щечеловеческую и духовно-нравственную ценность литературы, определять особенности литературы как вида словесного искусства, понимать родную литературу как художественное отражение жизни ненецкого народа;</w:t>
      </w:r>
    </w:p>
    <w:p w14:paraId="58B733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художественный текст от текста других стилей;</w:t>
      </w:r>
    </w:p>
    <w:p w14:paraId="166311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енецкие сказки о великанах и волшебные сказки;</w:t>
      </w:r>
    </w:p>
    <w:p w14:paraId="7DBFFD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прозаические тексты от поэтических, выявлять особенности языка поэтического и прозаического произведения на ненецком языке;</w:t>
      </w:r>
    </w:p>
    <w:p w14:paraId="65F717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элементарный анализ произведений ненецкого фольклора и художественной литературы, воспринимать, анализировать, интерпретировать и оценивать прочитанные произведения;</w:t>
      </w:r>
    </w:p>
    <w:p w14:paraId="6EBA0D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и главную мысль произведения, жанровую принадлежность произведения, характеризовать героев произведений, сравнивать героев одного или нескольких произведений;</w:t>
      </w:r>
    </w:p>
    <w:p w14:paraId="2661A1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на ненецком языке изученные произведения (стихотворения, прозу);</w:t>
      </w:r>
    </w:p>
    <w:p w14:paraId="33C22E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сжатый, выборочный пересказ;</w:t>
      </w:r>
    </w:p>
    <w:p w14:paraId="3BC1D2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изведению, аргументировать ответ, участвовать в беседе о прочитанном произведении;</w:t>
      </w:r>
    </w:p>
    <w:p w14:paraId="0FF940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ажность чтения и изучения фольклорных и литературных произведений для познания ненецкой культуры;</w:t>
      </w:r>
    </w:p>
    <w:p w14:paraId="6D3AB1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использовать словари и справочники.</w:t>
      </w:r>
    </w:p>
    <w:p w14:paraId="2935BE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5. Предметные результаты изучения родной (ненецкой) литературы. К концу обучения в 7 классе обучающийся научится:</w:t>
      </w:r>
    </w:p>
    <w:p w14:paraId="23F317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бщечеловеческие и духовно-нравственные ценности, отражённые в произведениях родной (ненецкой) литературы;</w:t>
      </w:r>
    </w:p>
    <w:p w14:paraId="2EABBC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различать ненецкие эпические песни сюдбабц и ярабц;</w:t>
      </w:r>
    </w:p>
    <w:p w14:paraId="548547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в единстве формы и содержания, определять тему, главную мысль произведения, родовую и жанровую принадлежность, выявлять позицию героя, авторскую позицию, учитывая художественные особенности произведения, характеризовать героев-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проблематики произведения;</w:t>
      </w:r>
    </w:p>
    <w:p w14:paraId="6BCCCD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новные особенности языка художественного произведения, находить основные изобразительно-выразительные средства фольклорного произведения и характерные для творческой манеры изучаемого писателя, воспринимать, анализировать, интерпретировать и оценивать прочитанные произведения;</w:t>
      </w:r>
    </w:p>
    <w:p w14:paraId="51D2A4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на ненецком языке произведения (стихотворения, прозу);</w:t>
      </w:r>
    </w:p>
    <w:p w14:paraId="745D48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прочитанное произведение, используя сжатый, выборочный пересказ; </w:t>
      </w:r>
    </w:p>
    <w:p w14:paraId="15A28A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изведению, приводить аргументы из текста, участвовать в беседе о прочитанном произведении;</w:t>
      </w:r>
    </w:p>
    <w:p w14:paraId="52DBF6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ажность чтения и изучения фольклорных и литературных произведений для познания ненецкой культуры;</w:t>
      </w:r>
    </w:p>
    <w:p w14:paraId="5E2B56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использовать словари и справочники.</w:t>
      </w:r>
    </w:p>
    <w:p w14:paraId="28EBE3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6. Предметные результаты изучения родной (ненецкой) литературы. К концу обучения в 8 классе обучающийся научится:</w:t>
      </w:r>
    </w:p>
    <w:p w14:paraId="16985E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художественные смыслы, заложенные в литературном произведении;</w:t>
      </w:r>
    </w:p>
    <w:p w14:paraId="566658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различать ненецкие эпические песни сюдбабц и ярабц;</w:t>
      </w:r>
    </w:p>
    <w:p w14:paraId="375443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в единстве формы и содержания, определять тему, главную мысль, проблематику произведения, родовую и жанровую принадлежность, выявлять позицию героя, авторскую позицию, учитывая художественные особенности произведения и отражённые в нём реалии, характеризовать героев-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проблематики произведения;</w:t>
      </w:r>
    </w:p>
    <w:p w14:paraId="2266BE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новные особенности языка художественного произведения, находить основные изобразительно-выразительные средства фольклорного произведения и характерные для творческой манеры изучаемого писателя, воспринимать, анализировать, интерпретировать и оценивать прочитанные произведения на ненецком языке, использовать в процессе анализа изучаемые теоретико-литературные понятия;</w:t>
      </w:r>
    </w:p>
    <w:p w14:paraId="1DA4A2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на ненецком языке произведения (стихотворения, прозу);</w:t>
      </w:r>
    </w:p>
    <w:p w14:paraId="1362B8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прочитанное произведение, используя сжатый, выборочный пересказ; </w:t>
      </w:r>
    </w:p>
    <w:p w14:paraId="47A4E5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изведению, высказывать своё мнение в форме устных и письменных высказываний, аргументировать свою позицию, опираясь на текст произведения, участвовать в беседе о прочитанном произведении;</w:t>
      </w:r>
    </w:p>
    <w:p w14:paraId="16172C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ажность чтения и изучения фольклорных и литературных произведений для познания ненецкой культуры;</w:t>
      </w:r>
    </w:p>
    <w:p w14:paraId="55EF37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ловари и справочники для поиска дополнительной информации, написания творческих работ.</w:t>
      </w:r>
    </w:p>
    <w:p w14:paraId="0A1CA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4.11.7. Предметные результаты изучения родной (ненецкой) литературы. К концу обучения в 9 классе обучающийся научится:</w:t>
      </w:r>
    </w:p>
    <w:p w14:paraId="577091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чтения и изучения произведений фольклора и художественной литературы как способа познания ненецкой культуры, окружающего мира, а также средства собственного развития;</w:t>
      </w:r>
    </w:p>
    <w:p w14:paraId="0DCB76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отображения духовной культуры и верований ненецкого народа в литературных произведениях, определять значение понятий «шаманизм», «шаман», «идол», «тотем»;</w:t>
      </w:r>
    </w:p>
    <w:p w14:paraId="5A8571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оеобразие становления ненецкой литературы, обусловленное особенностями исторического и культурного развития ненецкого народа, связь литературы и письменности, историю создания письменности коренных малочисленных народов Севера;</w:t>
      </w:r>
    </w:p>
    <w:p w14:paraId="34E24F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различие ненецкие эпических песен сюдбабц и ярабц;</w:t>
      </w:r>
    </w:p>
    <w:p w14:paraId="3EDA9B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вязь между фактами биографии ненецких писателей и особенностями исторической эпохи, авторского мировоззрения, проблематики произведения;</w:t>
      </w:r>
    </w:p>
    <w:p w14:paraId="10E9B3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художественный смысл, заложенный в литературном произведении;</w:t>
      </w:r>
    </w:p>
    <w:p w14:paraId="652A73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в единстве формы и содержания, определять род, жанр, тему, главную мысль, проблематику произведения, выявлять позицию героя, авторскую позицию, учитывая художественные особенности произведения и отражённые в нём реалии, характеризовать героев-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проблематики произведения;</w:t>
      </w:r>
    </w:p>
    <w:p w14:paraId="7B8CD9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новные особенности языка художественного произведения, находить основные изобразительно-выразительные средства фольклорного произведения и характерные для творческой манеры изучаемого писателя, использовать в процессе анализа изучаемые теоретико-литературные понятия;</w:t>
      </w:r>
    </w:p>
    <w:p w14:paraId="7E81A1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на ненецком языке произведения (стихотворения, прозу);</w:t>
      </w:r>
    </w:p>
    <w:p w14:paraId="5E7493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прочитанное произведение, используя сжатый, выборочный пересказ; </w:t>
      </w:r>
    </w:p>
    <w:p w14:paraId="0C0E42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изведению, высказывать своё мнение в форме устных и письменных высказываний, аргументировать свою позицию, опираясь на текст произведения, участвовать в беседе и диалоге о прочитанном произведении;</w:t>
      </w:r>
    </w:p>
    <w:p w14:paraId="66F099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ловари и справочники для поиска дополнительной информации, написания творческих работ.</w:t>
      </w:r>
    </w:p>
    <w:p w14:paraId="76A3B617">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15. Федеральная рабочая программа по учебному предмету «Родная (ногайская) литература».</w:t>
      </w:r>
    </w:p>
    <w:p w14:paraId="6CFB2F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 Федеральная рабочая программа по учебному предмету «Родная (ногайская) литература» (предметная область «Родной язык и родная литература») (далее соответственно – программа по родной (ногайской) литературе, родная (ногайская) литература, ногайская литература) разработана для обучающихся, владеющих родным (ногайским) языком, и включает пояснительную записку, содержание обучения, планируемые результаты освоения программы по родной (ногайской) литературе.</w:t>
      </w:r>
    </w:p>
    <w:p w14:paraId="2C19E5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2. Пояснительная записка отражает общие цели изучения родной (ногайской) литературы, место в структуре учебного плана, а также подходы к отбору содержания, к определению планируемых результатов.</w:t>
      </w:r>
    </w:p>
    <w:p w14:paraId="05C132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AB4DC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4. Планируемые результаты освоения программы по родной (ногай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513A8D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5. Пояснительная записка.</w:t>
      </w:r>
    </w:p>
    <w:p w14:paraId="6E07C7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5.1. Программа по родной (ногайской) литературе разработана с целью оказания методической помощи учителю в создании рабочей программы по учебному предмету.</w:t>
      </w:r>
    </w:p>
    <w:p w14:paraId="2E2C68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родной (ногайской) литературе ориентирована на освоение универсальных учебных действий, активной учебно-познавательной деятельности, формирование готовности к саморазвитию и непрерывному образованию.</w:t>
      </w:r>
    </w:p>
    <w:p w14:paraId="2DDA3AC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родной (ногайской) литературе составлена с учётом преемственности с программой по литературному чтению на родном (ногайском) языке. В программе по родной (ногайской) литературе на уровне основного общего образования продолжается работа по совершенствованию навыка осознанного, правильного, выразительного и беглого чтения, развитию восприятия литературного текста, формированию умений читательской деятельности, воспитанию интереса к чтению и книге.</w:t>
      </w:r>
    </w:p>
    <w:p w14:paraId="35A69C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5.1.2. В содержании программы по родной (ногайской) литературе выделяются следующие содержательные линии: виды читательской деятельности, устное народное творчество ногайцев, ногайская литература по периодам, теория литературы.</w:t>
      </w:r>
    </w:p>
    <w:p w14:paraId="075DD4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5.1.3. Изучение родной (ногайской) литературы направлено на достижение следующих целей:</w:t>
      </w:r>
    </w:p>
    <w:p w14:paraId="46E298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духовно развитой личности, формирование гуманистического мировоззрения, гражданского сознания, чувства патриотизма, любви и уважения к родной литературе и культуре;</w:t>
      </w:r>
    </w:p>
    <w:p w14:paraId="00AD2E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w:t>
      </w:r>
      <w:r>
        <w:rPr>
          <w:rFonts w:ascii="Times New Roman" w:hAnsi="Times New Roman" w:eastAsia="SchoolBookSanPin"/>
          <w:sz w:val="28"/>
          <w:szCs w:val="28"/>
          <w:lang w:val="ru-RU"/>
        </w:rPr>
        <w:t>обучающихся</w:t>
      </w:r>
      <w:r>
        <w:rPr>
          <w:rFonts w:ascii="Times New Roman" w:hAnsi="Times New Roman"/>
          <w:sz w:val="28"/>
          <w:szCs w:val="28"/>
          <w:lang w:val="ru-RU"/>
        </w:rPr>
        <w:t>;</w:t>
      </w:r>
    </w:p>
    <w:p w14:paraId="54B45A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14:paraId="1A80DB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умениями чтения и анализа художественных произведений с применением базовых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ногайского литературного языка при создании собственных устных и письменных высказываний.</w:t>
      </w:r>
    </w:p>
    <w:p w14:paraId="3473B1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5.4. Общее число часов, рекомендованных для изучения родной (ногай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6A24C4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6. Содержание обучения в 5 классе.</w:t>
      </w:r>
    </w:p>
    <w:p w14:paraId="2BD7C2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6.1. Введение.</w:t>
      </w:r>
    </w:p>
    <w:p w14:paraId="6C21A9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литературы в воспитании и образовании человека. Чтение и литература. Литература и другие виды искусства.</w:t>
      </w:r>
    </w:p>
    <w:p w14:paraId="14C6BC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6.2. Устное народное творчество.</w:t>
      </w:r>
    </w:p>
    <w:p w14:paraId="33F57DD5">
      <w:pPr>
        <w:widowControl/>
        <w:spacing w:after="0" w:line="350" w:lineRule="auto"/>
        <w:ind w:firstLine="709"/>
        <w:jc w:val="both"/>
        <w:rPr>
          <w:rFonts w:ascii="Times New Roman" w:hAnsi="Times New Roman"/>
          <w:sz w:val="28"/>
          <w:szCs w:val="28"/>
          <w:lang w:val="ru-RU"/>
        </w:rPr>
      </w:pPr>
      <w:bookmarkStart w:id="297" w:name="_Hlk109330714"/>
      <w:r>
        <w:rPr>
          <w:rFonts w:ascii="Times New Roman" w:hAnsi="Times New Roman"/>
          <w:sz w:val="28"/>
          <w:szCs w:val="28"/>
          <w:lang w:val="ru-RU"/>
        </w:rPr>
        <w:t>Устное народное творчество – духовное наследие народов. Система образов в произведениях устного народного творчества. 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14:paraId="51C816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сказки. Сказка как популярный жанр народного творчества. Виды сказок. Соотношение реального и фантастического в сказочных сюжетах. Народная мудрость сказок. Победа добра и наказание зла – развязка всех сказочных сюжетов.</w:t>
      </w:r>
    </w:p>
    <w:bookmarkEnd w:id="297"/>
    <w:p w14:paraId="2295F8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ая сказка «Куьн Айдынъ кардашы» («Солнце – родственник луны»). Сюжет сказки. Образ главного героя Савката. Основная тема сказки.</w:t>
      </w:r>
      <w:bookmarkStart w:id="298" w:name="_Hlk109321678"/>
    </w:p>
    <w:bookmarkEnd w:id="298"/>
    <w:p w14:paraId="645CE2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одная сказка «Карлыгаш пан ширкей» («Ласточка и комар»). </w:t>
      </w:r>
      <w:bookmarkStart w:id="299" w:name="_Hlk109331733"/>
      <w:r>
        <w:rPr>
          <w:rFonts w:ascii="Times New Roman" w:hAnsi="Times New Roman"/>
          <w:sz w:val="28"/>
          <w:szCs w:val="28"/>
          <w:lang w:val="ru-RU"/>
        </w:rPr>
        <w:t>Сюжет сказки. Соотношение реального и фантастического в сюжете сказки.</w:t>
      </w:r>
    </w:p>
    <w:bookmarkEnd w:id="299"/>
    <w:p w14:paraId="369B5E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одная сказка «Аьйле кимге берилген?» («Кому досталось волшебство?»). Основная тема сказки. Образы животных в сказке. Описание волшебства. </w:t>
      </w:r>
    </w:p>
    <w:p w14:paraId="42CECD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Кумратова. Сказка «Уятсыз кораз» («Наглый петух»). Сюжет сказки. Переплетение реальности с вымыслом.</w:t>
      </w:r>
      <w:bookmarkStart w:id="300" w:name="_Hlk109332144"/>
    </w:p>
    <w:p w14:paraId="71582D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лые жанры фольклора. Пословицы и поговорки. Отражение в пословицах народной мудрости и морального свода правил жизни. Образцы народного красноречия, источник мудрости, знаний о жизни.</w:t>
      </w:r>
    </w:p>
    <w:bookmarkEnd w:id="300"/>
    <w:p w14:paraId="2BF705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гадки. Отражение в загадках народной смекалки и наблюдательности. Краткость, выразительность и образность загадок.</w:t>
      </w:r>
    </w:p>
    <w:p w14:paraId="13F715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ороговорки. Скороговорки как средство развития речи детей.</w:t>
      </w:r>
    </w:p>
    <w:p w14:paraId="6D6D0C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тские песенки. Тема и идея детских песен «Ким айтты?» («Кто сказал?»), «Ай, уьссидим» («Ой, замёрз»).</w:t>
      </w:r>
    </w:p>
    <w:p w14:paraId="127FB2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тские игры. Значение детских игр.</w:t>
      </w:r>
    </w:p>
    <w:p w14:paraId="2E6B6817">
      <w:pPr>
        <w:widowControl/>
        <w:spacing w:after="0" w:line="350" w:lineRule="auto"/>
        <w:ind w:firstLine="709"/>
        <w:jc w:val="both"/>
        <w:rPr>
          <w:rFonts w:ascii="Times New Roman" w:hAnsi="Times New Roman"/>
          <w:sz w:val="28"/>
          <w:szCs w:val="28"/>
          <w:lang w:val="ru-RU"/>
        </w:rPr>
      </w:pPr>
      <w:bookmarkStart w:id="301" w:name="_Hlk109332284"/>
      <w:r>
        <w:rPr>
          <w:rFonts w:ascii="Times New Roman" w:hAnsi="Times New Roman"/>
          <w:sz w:val="28"/>
          <w:szCs w:val="28"/>
          <w:lang w:val="ru-RU"/>
        </w:rPr>
        <w:t xml:space="preserve">Обрядовые песни. </w:t>
      </w:r>
      <w:bookmarkEnd w:id="301"/>
      <w:r>
        <w:rPr>
          <w:rFonts w:ascii="Times New Roman" w:hAnsi="Times New Roman"/>
          <w:sz w:val="28"/>
          <w:szCs w:val="28"/>
          <w:lang w:val="ru-RU"/>
        </w:rPr>
        <w:t>«Оьсе-оьсе етер бу» («Колыбельная»). Сила любви матери в колыбельной песне.</w:t>
      </w:r>
    </w:p>
    <w:p w14:paraId="27C29F5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Капаев «Сабантой». Значение обрядовой песни.</w:t>
      </w:r>
    </w:p>
    <w:p w14:paraId="5AC477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малые жанры фольклора: пословицы, поговорки, скороговорки, песни, обрядовые песни, игры.</w:t>
      </w:r>
    </w:p>
    <w:p w14:paraId="6E4C83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6.3. Ногайская литература.</w:t>
      </w:r>
    </w:p>
    <w:p w14:paraId="02411B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Курманалиев. Биография и творчество. Стихотворение «Тувган тилим» («Родной язык»). Воспевание красоты родного языка в стихотворении М. Курманалиева «Родной язык».</w:t>
      </w:r>
    </w:p>
    <w:p w14:paraId="0E461D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 Абдулжалилов. </w:t>
      </w:r>
      <w:bookmarkStart w:id="302" w:name="_Hlk109325109"/>
      <w:r>
        <w:rPr>
          <w:rFonts w:ascii="Times New Roman" w:hAnsi="Times New Roman"/>
          <w:sz w:val="28"/>
          <w:szCs w:val="28"/>
          <w:lang w:val="ru-RU"/>
        </w:rPr>
        <w:t>Биография</w:t>
      </w:r>
      <w:bookmarkEnd w:id="302"/>
      <w:r>
        <w:rPr>
          <w:rFonts w:ascii="Times New Roman" w:hAnsi="Times New Roman"/>
          <w:sz w:val="28"/>
          <w:szCs w:val="28"/>
          <w:lang w:val="ru-RU"/>
        </w:rPr>
        <w:t xml:space="preserve"> и творчество. Рассказ «Аьдем» («Человек»). Человеческая дружба как символ доброты и преданности в произведении. </w:t>
      </w:r>
    </w:p>
    <w:p w14:paraId="23E273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Капаев. Биография и творчество. Стихотворение «Элим» («Родина»). Тема патриотизма в стихотворении «Родина». Любовь поэта к Родине. Описание природы и гордость за родную землю. Использование выразительных средств при описании природы родного края. Тема и идея стихотворения С. Капаева «Сынмас дирек, алал юрек сен, халкым!» («Мой народ – моя опора»).</w:t>
      </w:r>
    </w:p>
    <w:p w14:paraId="49D7B7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Оразбаев. </w:t>
      </w:r>
      <w:bookmarkStart w:id="303" w:name="_Hlk109325399"/>
      <w:r>
        <w:rPr>
          <w:rFonts w:ascii="Times New Roman" w:hAnsi="Times New Roman"/>
          <w:sz w:val="28"/>
          <w:szCs w:val="28"/>
          <w:lang w:val="ru-RU"/>
        </w:rPr>
        <w:t xml:space="preserve">Биография </w:t>
      </w:r>
      <w:bookmarkEnd w:id="303"/>
      <w:r>
        <w:rPr>
          <w:rFonts w:ascii="Times New Roman" w:hAnsi="Times New Roman"/>
          <w:sz w:val="28"/>
          <w:szCs w:val="28"/>
          <w:lang w:val="ru-RU"/>
        </w:rPr>
        <w:t>и творчество. Стихотворение «Карагайым» «Сосна». Символический образ дерева в стихотворении. Любовь к природе.</w:t>
      </w:r>
    </w:p>
    <w:p w14:paraId="20E0F4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Заляндин. </w:t>
      </w:r>
      <w:bookmarkStart w:id="304" w:name="_Hlk109325690"/>
      <w:r>
        <w:rPr>
          <w:rFonts w:ascii="Times New Roman" w:hAnsi="Times New Roman"/>
          <w:sz w:val="28"/>
          <w:szCs w:val="28"/>
          <w:lang w:val="ru-RU"/>
        </w:rPr>
        <w:t>Биография и творчество</w:t>
      </w:r>
      <w:bookmarkEnd w:id="304"/>
      <w:r>
        <w:rPr>
          <w:rFonts w:ascii="Times New Roman" w:hAnsi="Times New Roman"/>
          <w:sz w:val="28"/>
          <w:szCs w:val="28"/>
          <w:lang w:val="ru-RU"/>
        </w:rPr>
        <w:t xml:space="preserve">. Басня «Кораз эм коькек» («Петух и кукушка»). Нравоучительное содержание басни. Отражение народной мудрости и морали. </w:t>
      </w:r>
    </w:p>
    <w:p w14:paraId="7D9145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понятие о поэзии, рифмы и ритм, эпитет, интонация.</w:t>
      </w:r>
    </w:p>
    <w:p w14:paraId="42D093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 Карасов. Биография и творчество. Рассказ «Шайтан йылгада» («В чертовой балке»). Ответственность молодёжи перед своим народом. Образ Ахмеда в рассказе. Автор и его отношение к поступку героя. </w:t>
      </w:r>
    </w:p>
    <w:p w14:paraId="63AC06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Киримов. Биография и творчество. Пьеса «Яв ман коьзбе- коьз» («Лицом к лицу с врагом»). Образ К. Мижевой в пьесе. Становление характера юного героя во время войны.</w:t>
      </w:r>
    </w:p>
    <w:p w14:paraId="1FA968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Кумратова. Биография и творчество. Стихотворение «Меним ерим» («Родная земля»). Тема живописной картины природы и приёмы её раскрытия. Автор и его отношение к Родине и родному краю. Философский символ в стихотворении.</w:t>
      </w:r>
    </w:p>
    <w:p w14:paraId="5E9E4F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 Кирейтова. Биография и творчество. Песня «Анам» («Мама)». Образ матери в стихотворении. Воспоминания о счастливом детстве. Тема материнской любви. </w:t>
      </w:r>
    </w:p>
    <w:p w14:paraId="1A8B4D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 Баисов. Биография и творчество. Рассказ «Катлама». Тема, идейный замысел рассказа. Описание образа жизни семьи Мурата-основная идея произведения.</w:t>
      </w:r>
    </w:p>
    <w:p w14:paraId="55D4B9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Е. Булатукова. </w:t>
      </w:r>
      <w:bookmarkStart w:id="305" w:name="_Hlk109326704"/>
      <w:r>
        <w:rPr>
          <w:rFonts w:ascii="Times New Roman" w:hAnsi="Times New Roman"/>
          <w:sz w:val="28"/>
          <w:szCs w:val="28"/>
          <w:lang w:val="ru-RU"/>
        </w:rPr>
        <w:t xml:space="preserve">Биография и творчество. </w:t>
      </w:r>
      <w:bookmarkEnd w:id="305"/>
      <w:r>
        <w:rPr>
          <w:rFonts w:ascii="Times New Roman" w:hAnsi="Times New Roman"/>
          <w:sz w:val="28"/>
          <w:szCs w:val="28"/>
          <w:lang w:val="ru-RU"/>
        </w:rPr>
        <w:t xml:space="preserve">Рассказ «Кирпишик» («Ежонок»). Соотношение реального и выдуманного в сюжете рассказа. Воспитание любви к животным и к окружающему миру. </w:t>
      </w:r>
    </w:p>
    <w:p w14:paraId="5153C0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герой, национальный характер, композиция произведения, пейзаж.</w:t>
      </w:r>
    </w:p>
    <w:p w14:paraId="178DD4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Киреев. Биография и творчество. Рассказ «Уьйкенсимеек болсанъ» («Если не будешь зазнаваться»). Осуждение эгоизма в рассказе. </w:t>
      </w:r>
    </w:p>
    <w:p w14:paraId="054631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Култаев. Биография и творчество. Стихотворение «Ана ери» («Родная земля»). Тема патриотизма в стихотворении.</w:t>
      </w:r>
    </w:p>
    <w:p w14:paraId="56931F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Темирбулатова. Биография и творчество. Стихотворение «Ата юртым» («Отчий дом»). Любовь к родной земле, к отчему краю в произведении. </w:t>
      </w:r>
    </w:p>
    <w:p w14:paraId="2B21AD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Аджиков. Биография и творчество. Рассказ «Ярдамшы» («Помощник»). Тема нравственности в рассказе. Любовь к труду и вера в будущее – главная мысль произведения.</w:t>
      </w:r>
    </w:p>
    <w:p w14:paraId="2F3017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7. Содержание обучения в 6 классе.</w:t>
      </w:r>
    </w:p>
    <w:p w14:paraId="2A50EA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7.1. О литературе, писателе и читателе.</w:t>
      </w:r>
    </w:p>
    <w:p w14:paraId="4D8BF2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и другие виды искусства.</w:t>
      </w:r>
    </w:p>
    <w:p w14:paraId="33D2CC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7.2. Устное народное творчество.</w:t>
      </w:r>
    </w:p>
    <w:p w14:paraId="652B5D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 – духовное наследие народов. Система образов в произведениях устного народного творчества. 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14:paraId="255EF6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сказки. Сказка и её художественные особенности. Виды сказок. Сказочные образы. Отличие бытовой сказки от волшебной. Сюжеты и реальная основа бытовых сказок. Народные представления о добре и зле. Народная мудрость сказок.</w:t>
      </w:r>
    </w:p>
    <w:p w14:paraId="193411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ая сказка «Кояннынъ кулагы акында» («Заячьи уши»). Сюжет сказки. Победа добра над злом в сказке. Народная мудрость сказок.</w:t>
      </w:r>
    </w:p>
    <w:p w14:paraId="6F5B9C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ая сказка «Йигит яс акында эртеги» («Сказка о смелом парне»). Сюжет сказки. Соотношение реального и фантастического в сюжете сказки. Победа добра над злом.</w:t>
      </w:r>
    </w:p>
    <w:p w14:paraId="2C901A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Капаев. Пьеса «Мархаба». Правда и ложь в произведении. Воспитательная функция фольклора. Тема нравственности в пьесе. Нравственная проблематика пьесы. Утверждение нравственных идей.</w:t>
      </w:r>
    </w:p>
    <w:p w14:paraId="6AA623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Авезов. Сказка-баллада «Намыс» («Совесть»). Тема и идея баллады. Образы героев баллады.</w:t>
      </w:r>
    </w:p>
    <w:p w14:paraId="460CF3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связь фольклора с авторскими произведениями, герои сказок, поэтические особенности народных, литературных сказок, понятие о балладе.</w:t>
      </w:r>
    </w:p>
    <w:p w14:paraId="4105D0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лые жанры фольклора. Пословицы и поговорки. Отражение в пословицах народной мудрости и морального свода правил жизни. Образцы народного красноречия, источник мудрости, знаний о жизни.</w:t>
      </w:r>
    </w:p>
    <w:p w14:paraId="6CCC5E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ядовые песни. А. Сикалиев «Навруз» и календарь ногайцев. Праздник весеннего пробуждения природы и начала полевых работ.</w:t>
      </w:r>
    </w:p>
    <w:p w14:paraId="4EB875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оретико-литературные понятия: малые жанры фольклора: пословицы, поговорки, скороговорки, песни, обрядовые песни. </w:t>
      </w:r>
    </w:p>
    <w:p w14:paraId="7AB08C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7.3. Ногайская литература 20-30 годов ХХ века.</w:t>
      </w:r>
    </w:p>
    <w:p w14:paraId="3AF977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Курманалиев. Биография и творчество. Стихотворение «Картлыкты сыйланъыз» («Уважайте стариков»). Призыв к сохранению лучших традиций народа в стихах. Уважение старших.</w:t>
      </w:r>
    </w:p>
    <w:p w14:paraId="1555CA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Ганиев. </w:t>
      </w:r>
      <w:bookmarkStart w:id="306" w:name="_Hlk109337402"/>
      <w:r>
        <w:rPr>
          <w:rFonts w:ascii="Times New Roman" w:hAnsi="Times New Roman"/>
          <w:sz w:val="28"/>
          <w:szCs w:val="28"/>
          <w:lang w:val="ru-RU"/>
        </w:rPr>
        <w:t xml:space="preserve">Биография и творчество. </w:t>
      </w:r>
      <w:bookmarkEnd w:id="306"/>
      <w:r>
        <w:rPr>
          <w:rFonts w:ascii="Times New Roman" w:hAnsi="Times New Roman"/>
          <w:sz w:val="28"/>
          <w:szCs w:val="28"/>
          <w:lang w:val="ru-RU"/>
        </w:rPr>
        <w:t>Стихотворение «Илми – емис терек ти» («Наука – плодовое дерево»). Красота природы в стихотворении поэта. Пейзажные зарисовки в стихотворении.</w:t>
      </w:r>
    </w:p>
    <w:p w14:paraId="5DAE97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 Абдулжалилов. Биография и творчество. Басня «Ятарбек» («Лежебока»). Сатирический герой стихотворения. Жизненные уроки героев. Нравоучительное содержание произведения. </w:t>
      </w:r>
    </w:p>
    <w:p w14:paraId="603A84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асня «Эсик эм тесик» («Дверь и щель»). Воспитательное значение басни. Смысл названия басни. </w:t>
      </w:r>
    </w:p>
    <w:p w14:paraId="203D10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басня.</w:t>
      </w:r>
    </w:p>
    <w:p w14:paraId="7C060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5.7.4. Ногайская литература 40-50 годов ХХ века. </w:t>
      </w:r>
    </w:p>
    <w:p w14:paraId="5FB8E8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Капаев. Биография и творчество. Рассказ «Ким шуьшли?» («Кто виноват?»). Вопросы этики в рассказе. Воспитание чувства милосердия и сострадания к людям. </w:t>
      </w:r>
    </w:p>
    <w:p w14:paraId="62D46E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Язлык шаклары» («Весенняя пора»). Красота весенней природы в стихотворении. Отношение автора к природе в строках лирического произведения.</w:t>
      </w:r>
    </w:p>
    <w:p w14:paraId="50CD53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 Кулунчакова. Биография и творчество. Повесть «Туьрли туьсли карандашлар» («Разноцветные карандаши»). Сюжет и композиция произведения. Проблема нравственности. Авторская позиция в отношении героев.</w:t>
      </w:r>
    </w:p>
    <w:p w14:paraId="0909F9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Курмансеитова. Биография и творчество. Повесть «Намыс, тербия, аьдет» («Этикет. Воспитание. Обычаи»). Тема сохранения народных обычаев и традиций ногайского народа. Влияние социальных условий на традиционный уклад жизни ногайцев. Воспитательная роль народных традиций. Нравы и обычаи ногайской семьи.</w:t>
      </w:r>
    </w:p>
    <w:p w14:paraId="391AFC85">
      <w:pPr>
        <w:widowControl/>
        <w:spacing w:after="0" w:line="350" w:lineRule="auto"/>
        <w:ind w:firstLine="709"/>
        <w:jc w:val="both"/>
        <w:rPr>
          <w:rFonts w:ascii="Times New Roman" w:hAnsi="Times New Roman"/>
          <w:sz w:val="28"/>
          <w:szCs w:val="28"/>
          <w:lang w:val="ru-RU"/>
        </w:rPr>
      </w:pPr>
      <w:bookmarkStart w:id="307" w:name="_Hlk109337391"/>
      <w:bookmarkStart w:id="308" w:name="_Hlk109473664"/>
      <w:r>
        <w:rPr>
          <w:rFonts w:ascii="Times New Roman" w:hAnsi="Times New Roman"/>
          <w:sz w:val="28"/>
          <w:szCs w:val="28"/>
          <w:lang w:val="ru-RU"/>
        </w:rPr>
        <w:t xml:space="preserve">Ф. Абдулжалилов. </w:t>
      </w:r>
      <w:bookmarkEnd w:id="307"/>
      <w:r>
        <w:rPr>
          <w:rFonts w:ascii="Times New Roman" w:hAnsi="Times New Roman"/>
          <w:sz w:val="28"/>
          <w:szCs w:val="28"/>
          <w:lang w:val="ru-RU"/>
        </w:rPr>
        <w:t xml:space="preserve">Биография и творчество. </w:t>
      </w:r>
      <w:bookmarkEnd w:id="308"/>
      <w:r>
        <w:rPr>
          <w:rFonts w:ascii="Times New Roman" w:hAnsi="Times New Roman"/>
          <w:sz w:val="28"/>
          <w:szCs w:val="28"/>
          <w:lang w:val="ru-RU"/>
        </w:rPr>
        <w:t>Повесть «Куьшлилердинъ аьели» («Семья сильных»). Тема и идея произведения. Образная характеристика героев (Батал, Харун, Мазан. Виктор).</w:t>
      </w:r>
    </w:p>
    <w:p w14:paraId="1F123A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ллада «Халктынъ улы Калмырза» («Сын народа Калмырза»). Тема Великой Отечественной войны в балладе. Мужество и героизм К. Кумукова.</w:t>
      </w:r>
    </w:p>
    <w:p w14:paraId="4CA0BE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проза, рассказ, повесть, лирика.</w:t>
      </w:r>
    </w:p>
    <w:p w14:paraId="133EDD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5.7.5. Ногайская литература 60-80 годов </w:t>
      </w:r>
      <w:bookmarkStart w:id="309" w:name="_Hlk109471641"/>
      <w:r>
        <w:rPr>
          <w:rFonts w:ascii="Times New Roman" w:hAnsi="Times New Roman"/>
          <w:sz w:val="28"/>
          <w:szCs w:val="28"/>
          <w:lang w:val="ru-RU"/>
        </w:rPr>
        <w:t>ХХ века</w:t>
      </w:r>
      <w:bookmarkEnd w:id="309"/>
      <w:r>
        <w:rPr>
          <w:rFonts w:ascii="Times New Roman" w:hAnsi="Times New Roman"/>
          <w:sz w:val="28"/>
          <w:szCs w:val="28"/>
          <w:lang w:val="ru-RU"/>
        </w:rPr>
        <w:t>.</w:t>
      </w:r>
    </w:p>
    <w:p w14:paraId="656A63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Аубекижев. Биография и творчество. Стихотворение «Куьш – бирликте» («Сила в единстве»). Сюжет и композиция стихотворения. Сила людей в согласии и в единстве. </w:t>
      </w:r>
    </w:p>
    <w:p w14:paraId="2BF16F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Аюбов. Рассказ «Албаслы» («Лесная женщина»). Своеобразие тематики произведений автора. Значение понятий албаслы, шайтан, уьй иеси. Отношение автора к религиозным предрассудкам.</w:t>
      </w:r>
    </w:p>
    <w:p w14:paraId="22EF86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Кылыплы туьлки» («Хитрая лиса»). Тема и идея рассказа. Тема нравственности. </w:t>
      </w:r>
      <w:bookmarkStart w:id="310" w:name="_Hlk109341032"/>
      <w:r>
        <w:rPr>
          <w:rFonts w:ascii="Times New Roman" w:hAnsi="Times New Roman"/>
          <w:sz w:val="28"/>
          <w:szCs w:val="28"/>
          <w:lang w:val="ru-RU"/>
        </w:rPr>
        <w:t>Бережное отношение к природе, к животным. Тема экологии в творчестве писателя.</w:t>
      </w:r>
    </w:p>
    <w:bookmarkEnd w:id="310"/>
    <w:p w14:paraId="7736C3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проза, рассказ.</w:t>
      </w:r>
    </w:p>
    <w:p w14:paraId="4861AD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7.6. Современная ногайская литература</w:t>
      </w:r>
    </w:p>
    <w:p w14:paraId="33B15C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Култаев. </w:t>
      </w:r>
      <w:bookmarkStart w:id="311" w:name="_Hlk109340815"/>
      <w:r>
        <w:rPr>
          <w:rFonts w:ascii="Times New Roman" w:hAnsi="Times New Roman"/>
          <w:sz w:val="28"/>
          <w:szCs w:val="28"/>
          <w:lang w:val="ru-RU"/>
        </w:rPr>
        <w:t xml:space="preserve">Биография и творчество. </w:t>
      </w:r>
      <w:bookmarkEnd w:id="311"/>
      <w:r>
        <w:rPr>
          <w:rFonts w:ascii="Times New Roman" w:hAnsi="Times New Roman"/>
          <w:sz w:val="28"/>
          <w:szCs w:val="28"/>
          <w:lang w:val="ru-RU"/>
        </w:rPr>
        <w:t xml:space="preserve">Поэма «Ногай шоьлим» («Степь моя»). </w:t>
      </w:r>
      <w:bookmarkStart w:id="312" w:name="_Hlk109340919"/>
      <w:r>
        <w:rPr>
          <w:rFonts w:ascii="Times New Roman" w:hAnsi="Times New Roman"/>
          <w:sz w:val="28"/>
          <w:szCs w:val="28"/>
          <w:lang w:val="ru-RU"/>
        </w:rPr>
        <w:t xml:space="preserve">Красота родного края </w:t>
      </w:r>
      <w:bookmarkEnd w:id="312"/>
      <w:r>
        <w:rPr>
          <w:rFonts w:ascii="Times New Roman" w:hAnsi="Times New Roman"/>
          <w:sz w:val="28"/>
          <w:szCs w:val="28"/>
          <w:lang w:val="ru-RU"/>
        </w:rPr>
        <w:t xml:space="preserve">в поэме. </w:t>
      </w:r>
      <w:bookmarkStart w:id="313" w:name="_Hlk109340945"/>
      <w:r>
        <w:rPr>
          <w:rFonts w:ascii="Times New Roman" w:hAnsi="Times New Roman"/>
          <w:sz w:val="28"/>
          <w:szCs w:val="28"/>
          <w:lang w:val="ru-RU"/>
        </w:rPr>
        <w:t>Поэтическое восприятие окружающего мира. Особенности пейзажа в произведении.</w:t>
      </w:r>
    </w:p>
    <w:p w14:paraId="16B040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поэма.</w:t>
      </w:r>
    </w:p>
    <w:bookmarkEnd w:id="313"/>
    <w:p w14:paraId="1B95CA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Ю. Каракаев. </w:t>
      </w:r>
      <w:bookmarkStart w:id="314" w:name="_Hlk109341203"/>
      <w:r>
        <w:rPr>
          <w:rFonts w:ascii="Times New Roman" w:hAnsi="Times New Roman"/>
          <w:sz w:val="28"/>
          <w:szCs w:val="28"/>
          <w:lang w:val="ru-RU"/>
        </w:rPr>
        <w:t xml:space="preserve">Биография и творчество. </w:t>
      </w:r>
      <w:bookmarkEnd w:id="314"/>
      <w:r>
        <w:rPr>
          <w:rFonts w:ascii="Times New Roman" w:hAnsi="Times New Roman"/>
          <w:sz w:val="28"/>
          <w:szCs w:val="28"/>
          <w:lang w:val="ru-RU"/>
        </w:rPr>
        <w:t>Стихотворения «Салам», «Ел» («Ветер»). Красота родного края в стихотворении. Поэтическое восприятие окружающего мира. Особенности пейзажа в произведении.</w:t>
      </w:r>
    </w:p>
    <w:p w14:paraId="717212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Тасбака» («Черепаха»). Бережное отношение к природе, к животным. Тема экологии в творчестве писателя.</w:t>
      </w:r>
    </w:p>
    <w:p w14:paraId="04ABF0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Джелкашиева. Биография и творчество. Стихотворение «Бармаклар» («Пальцы»). Сюжеты стихотворения. О роли и предназначении пальцев у человека в жизни.</w:t>
      </w:r>
    </w:p>
    <w:p w14:paraId="6224F8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8. Содержание обучения в 7 классе.</w:t>
      </w:r>
    </w:p>
    <w:p w14:paraId="72D38C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8.1. Введение.</w:t>
      </w:r>
    </w:p>
    <w:p w14:paraId="1172A6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как словесное искусство. Человек как главный объект изображения в художественной литературе. Художественная литература в жизни человека. Связь фольклора и литературы.</w:t>
      </w:r>
    </w:p>
    <w:p w14:paraId="3AFB59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8.2. Устное народное творчество.</w:t>
      </w:r>
    </w:p>
    <w:p w14:paraId="4D434F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14:paraId="75A19E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сик йыры» («Колыбельная песня»). Выражение материальных чувств в песне. Судьба матери и ребёнка в колыбельной песне.</w:t>
      </w:r>
    </w:p>
    <w:p w14:paraId="47B74B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ьри йыры» («Песня о волке»). Отражение исторического времени в песне. Поэтические образы в песне: акын, хаджи и волк.</w:t>
      </w:r>
    </w:p>
    <w:p w14:paraId="196515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егертки йыры» («Песня о саранче»). Отражение жизни народа в песне. Образ певца и саранчи. Красота языка устного народного творчества.</w:t>
      </w:r>
    </w:p>
    <w:p w14:paraId="2BAFB74E">
      <w:pPr>
        <w:widowControl/>
        <w:spacing w:after="0" w:line="350" w:lineRule="auto"/>
        <w:ind w:firstLine="709"/>
        <w:jc w:val="both"/>
        <w:rPr>
          <w:rFonts w:ascii="Times New Roman" w:hAnsi="Times New Roman"/>
          <w:sz w:val="28"/>
          <w:szCs w:val="28"/>
          <w:lang w:val="ru-RU"/>
        </w:rPr>
      </w:pPr>
      <w:bookmarkStart w:id="315" w:name="_Hlk109476657"/>
      <w:bookmarkStart w:id="316" w:name="_Hlk109473412"/>
      <w:r>
        <w:rPr>
          <w:rFonts w:ascii="Times New Roman" w:hAnsi="Times New Roman"/>
          <w:sz w:val="28"/>
          <w:szCs w:val="28"/>
          <w:lang w:val="ru-RU"/>
        </w:rPr>
        <w:t>Теоретико-литературные понятия</w:t>
      </w:r>
      <w:bookmarkEnd w:id="315"/>
      <w:r>
        <w:rPr>
          <w:rFonts w:ascii="Times New Roman" w:hAnsi="Times New Roman"/>
          <w:sz w:val="28"/>
          <w:szCs w:val="28"/>
          <w:lang w:val="ru-RU"/>
        </w:rPr>
        <w:t xml:space="preserve">: </w:t>
      </w:r>
      <w:bookmarkEnd w:id="316"/>
      <w:r>
        <w:rPr>
          <w:rFonts w:ascii="Times New Roman" w:hAnsi="Times New Roman"/>
          <w:sz w:val="28"/>
          <w:szCs w:val="28"/>
          <w:lang w:val="ru-RU"/>
        </w:rPr>
        <w:t>песня, поэтические образы.</w:t>
      </w:r>
    </w:p>
    <w:p w14:paraId="56CF20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8.3. Ногайская литература 30-60-х годов ХХ века.</w:t>
      </w:r>
    </w:p>
    <w:p w14:paraId="0130E3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ы развития литературы. Понятие о литературном процессе. Основные направления поэзии данного периода. Тематическое богатство и философское содержание произведений. Из литературы 30-60-х годов. Отражение народных идеалов в произведениях.</w:t>
      </w:r>
    </w:p>
    <w:p w14:paraId="6F625C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Курманалиев. Биография и творчество. Стихотворение «Дослык» («Дружба»). Идейное содержание стихотворения. Дружба и любовь, семья и ответственность-наиболее используемые автором человеческие ценности.</w:t>
      </w:r>
    </w:p>
    <w:p w14:paraId="38F691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Курманалиев. Стихотворение «Халк уьшин туьс коьрмесе…» («Жизнь для народа»). Биография писателя. </w:t>
      </w:r>
      <w:bookmarkStart w:id="317" w:name="_Hlk109481972"/>
      <w:r>
        <w:rPr>
          <w:rFonts w:ascii="Times New Roman" w:hAnsi="Times New Roman"/>
          <w:sz w:val="28"/>
          <w:szCs w:val="28"/>
          <w:lang w:val="ru-RU"/>
        </w:rPr>
        <w:t>Сюжет произведения</w:t>
      </w:r>
      <w:bookmarkEnd w:id="317"/>
      <w:r>
        <w:rPr>
          <w:rFonts w:ascii="Times New Roman" w:hAnsi="Times New Roman"/>
          <w:sz w:val="28"/>
          <w:szCs w:val="28"/>
          <w:lang w:val="ru-RU"/>
        </w:rPr>
        <w:t>. Художественное своеобразие стихотворения.</w:t>
      </w:r>
    </w:p>
    <w:p w14:paraId="23D875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стихосложение</w:t>
      </w:r>
    </w:p>
    <w:p w14:paraId="77DA38CC">
      <w:pPr>
        <w:widowControl/>
        <w:spacing w:after="0" w:line="350" w:lineRule="auto"/>
        <w:ind w:firstLine="709"/>
        <w:jc w:val="both"/>
        <w:rPr>
          <w:rFonts w:ascii="Times New Roman" w:hAnsi="Times New Roman"/>
          <w:sz w:val="28"/>
          <w:szCs w:val="28"/>
          <w:lang w:val="ru-RU"/>
        </w:rPr>
      </w:pPr>
      <w:bookmarkStart w:id="318" w:name="_Hlk109473998"/>
      <w:r>
        <w:rPr>
          <w:rFonts w:ascii="Times New Roman" w:hAnsi="Times New Roman"/>
          <w:sz w:val="28"/>
          <w:szCs w:val="28"/>
          <w:lang w:val="ru-RU"/>
        </w:rPr>
        <w:t xml:space="preserve">Ф. Абдулжалилов. </w:t>
      </w:r>
      <w:bookmarkEnd w:id="318"/>
      <w:r>
        <w:rPr>
          <w:rFonts w:ascii="Times New Roman" w:hAnsi="Times New Roman"/>
          <w:sz w:val="28"/>
          <w:szCs w:val="28"/>
          <w:lang w:val="ru-RU"/>
        </w:rPr>
        <w:t>Биография и творчество. Повесть «Асантай». Сюжет произведения. Образ Асантая. Художественные особенности текста. Мотивы поступков героев. Средства создания характеров.</w:t>
      </w:r>
    </w:p>
    <w:p w14:paraId="7371DE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 Абдулжалилов. Рассказ «Квадрат 46-76». Картины военного времени. Трагизм сломанных судеб в Великой Отечественной войне. Героизм лётчика. Идейно-тематическое своеобразие рассказа. Образы героев произведения.</w:t>
      </w:r>
    </w:p>
    <w:p w14:paraId="78D9DD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 Абдулжалилов. Басня «Коян эм бака» («Заяц и лягушка»). Воспитательное значение басни. Смысл названия басни.</w:t>
      </w:r>
    </w:p>
    <w:p w14:paraId="720A68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басня.</w:t>
      </w:r>
    </w:p>
    <w:p w14:paraId="6D6BA1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 Аджигельдиев. Биография и творчество. Рассказ «Шынъ аяк» («Фарфоровая пиала»). Тема нравственности в рассказе. Истинное значение понятий аьдет, намыс, аьдемшилик, аманат в произведении.</w:t>
      </w:r>
    </w:p>
    <w:p w14:paraId="4F5217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Капаев. Жизнь и творчество. Поэма «Суьюви калды халкында» («Её любовь в памяти народной»). Подвиг народа в годы Великой Отечественной войны. Мужество и героизм Крымхан Мижевой в поэме. Герой погибает, имя остаётся. Мужество и стойкость юной девушки-партизанки в поэме. Тема и идея поэмы.</w:t>
      </w:r>
    </w:p>
    <w:p w14:paraId="3B9B3F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поэма, рифма.</w:t>
      </w:r>
    </w:p>
    <w:p w14:paraId="7B0A92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Заляндин. Биография и творчество. Стихотворение «Сылтавбектинъ сонъы юмасы» («Последняя неделя Сылтавбека»). Высмеивание человеческих пороков в стихотворении. Воспитательная функция произведения. </w:t>
      </w:r>
    </w:p>
    <w:p w14:paraId="68063D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Киримов. Биография и творчество. Рассказ «Мине бу экен куллык» («Вот это работа»). Образ матери в рассказе. </w:t>
      </w:r>
    </w:p>
    <w:p w14:paraId="2649EE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Оразбаев. Биография и творчество. Рассказ «Уьйкен суьйиниш» («Большая радость»). Судьба Канбийке в рассказе. Тема нравственности в произведении. Выражение духа народа и его стремления к лучшей жизни.</w:t>
      </w:r>
    </w:p>
    <w:p w14:paraId="4A691A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Киреев. Биография и творчество. Стихотворение «Арт карама» («Не оглядывайся»). Лирический герой в стихотворении. Внутренний мир героев стихотворения.</w:t>
      </w:r>
    </w:p>
    <w:p w14:paraId="2E385B79">
      <w:pPr>
        <w:widowControl/>
        <w:spacing w:after="0" w:line="350" w:lineRule="auto"/>
        <w:ind w:firstLine="709"/>
        <w:jc w:val="both"/>
        <w:rPr>
          <w:rFonts w:ascii="Times New Roman" w:hAnsi="Times New Roman"/>
          <w:sz w:val="28"/>
          <w:szCs w:val="28"/>
          <w:lang w:val="ru-RU"/>
        </w:rPr>
      </w:pPr>
      <w:bookmarkStart w:id="319" w:name="_Hlk109483746"/>
      <w:r>
        <w:rPr>
          <w:rFonts w:ascii="Times New Roman" w:hAnsi="Times New Roman"/>
          <w:sz w:val="28"/>
          <w:szCs w:val="28"/>
          <w:lang w:val="ru-RU"/>
        </w:rPr>
        <w:t xml:space="preserve">Теоретико-литературные понятия: </w:t>
      </w:r>
      <w:bookmarkEnd w:id="319"/>
      <w:r>
        <w:rPr>
          <w:rFonts w:ascii="Times New Roman" w:hAnsi="Times New Roman"/>
          <w:sz w:val="28"/>
          <w:szCs w:val="28"/>
          <w:lang w:val="ru-RU"/>
        </w:rPr>
        <w:t>понятие о поэзии, повести.</w:t>
      </w:r>
    </w:p>
    <w:p w14:paraId="05B5AD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8.4. Ногайская литература 70-90-х годов ХХ века. Создание первичных представлений о периоде. Основные направления поэзии и прозы, тематическое богатство.</w:t>
      </w:r>
    </w:p>
    <w:p w14:paraId="791A3F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Капаев. Биография и творчество. Рассказ «Аясанъыз карт Актуякты» («Пожалейте старого Актуяка»). Проблема нравственности. Психологический образ главного героя. Образное представление людей и животных.</w:t>
      </w:r>
    </w:p>
    <w:p w14:paraId="09EE68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Булатукова. Биография и творчество. Рассказ «Токылдак» («Дятел»). Своеобразие детского мира в рассказе. Воспитание любви к природе, к птицам. Польза птиц лесу.</w:t>
      </w:r>
    </w:p>
    <w:p w14:paraId="72C87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Булатукова. Сказка «Эрке» («Баловень»). Воспитательное значение сказки. Образная характеристика Казгерея. Нравоучительное содержание произведения.</w:t>
      </w:r>
    </w:p>
    <w:p w14:paraId="01A495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икалиев. Биография и творчество. Новелла «Сиз ше ыйнанмассыз» («Вы не поверите»). Композиционное построение новеллы. Образ Шал-Кийиза в статье А.М. Сикалиева «Древо познания». Творчество поэтов XV века.</w:t>
      </w:r>
    </w:p>
    <w:p w14:paraId="79D866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оретико-литературные понятия: новелла. </w:t>
      </w:r>
    </w:p>
    <w:p w14:paraId="48D693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Авезов. </w:t>
      </w:r>
      <w:bookmarkStart w:id="320" w:name="_Hlk109482357"/>
      <w:r>
        <w:rPr>
          <w:rFonts w:ascii="Times New Roman" w:hAnsi="Times New Roman"/>
          <w:sz w:val="28"/>
          <w:szCs w:val="28"/>
          <w:lang w:val="ru-RU"/>
        </w:rPr>
        <w:t xml:space="preserve">Биография и творчество. </w:t>
      </w:r>
      <w:bookmarkEnd w:id="320"/>
      <w:r>
        <w:rPr>
          <w:rFonts w:ascii="Times New Roman" w:hAnsi="Times New Roman"/>
          <w:sz w:val="28"/>
          <w:szCs w:val="28"/>
          <w:lang w:val="ru-RU"/>
        </w:rPr>
        <w:t>Рассказ «Куьпелек» («Бабочка»). Внутренний мир героя в рассказе. Выражение настроения народа. Смысл названия рассказа.</w:t>
      </w:r>
    </w:p>
    <w:p w14:paraId="776703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Акыйкатлык соьз» («Верное слово»). Сюжет произведения. Верность слова в жизни человека. Роль вовремя сказанного слова в разных жизненных ситуациях.</w:t>
      </w:r>
    </w:p>
    <w:p w14:paraId="2B1794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Аджиков. Биография и творчество. Рассказ «Мойнак». Автобиографичность рассказа. Тема дружбы собаки и хозяина Бекет-агая. Преданность собаки своему хозяину. </w:t>
      </w:r>
    </w:p>
    <w:p w14:paraId="03FFD3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9. Содержание обучения в 8 классе.</w:t>
      </w:r>
    </w:p>
    <w:p w14:paraId="1C6602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5.9.1. Устное народное творчество. Введение. Выдающиеся литературные памятники прошлого. Создание первичных представлений о древней ногайской литературе. Использование в древней литературе жанров поэзии (дестаны, песни). Жанровая особенность и идея произведений. Литература – отражение жизни народа. Литературные памятники прошлого. </w:t>
      </w:r>
    </w:p>
    <w:p w14:paraId="301AA9C0">
      <w:pPr>
        <w:widowControl/>
        <w:spacing w:after="0" w:line="350" w:lineRule="auto"/>
        <w:ind w:firstLine="709"/>
        <w:jc w:val="both"/>
        <w:rPr>
          <w:rFonts w:ascii="Times New Roman" w:hAnsi="Times New Roman"/>
          <w:sz w:val="28"/>
          <w:szCs w:val="28"/>
          <w:lang w:val="ru-RU"/>
        </w:rPr>
      </w:pPr>
      <w:bookmarkStart w:id="321" w:name="_Hlk109495512"/>
      <w:r>
        <w:rPr>
          <w:rFonts w:ascii="Times New Roman" w:hAnsi="Times New Roman"/>
          <w:sz w:val="28"/>
          <w:szCs w:val="28"/>
          <w:lang w:val="ru-RU"/>
        </w:rPr>
        <w:t xml:space="preserve">Шал Кийиз Тиленши улы. Биография и творчество. </w:t>
      </w:r>
      <w:bookmarkEnd w:id="321"/>
      <w:r>
        <w:rPr>
          <w:rFonts w:ascii="Times New Roman" w:hAnsi="Times New Roman"/>
          <w:sz w:val="28"/>
          <w:szCs w:val="28"/>
          <w:lang w:val="ru-RU"/>
        </w:rPr>
        <w:t>Поэма «Алай яным» («Душа моя»). О нелёгкой судьбе женщин в поэме.</w:t>
      </w:r>
    </w:p>
    <w:p w14:paraId="138102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ркынбай Крымлы. </w:t>
      </w:r>
      <w:bookmarkStart w:id="322" w:name="_Hlk109484532"/>
      <w:r>
        <w:rPr>
          <w:rFonts w:ascii="Times New Roman" w:hAnsi="Times New Roman"/>
          <w:sz w:val="28"/>
          <w:szCs w:val="28"/>
          <w:lang w:val="ru-RU"/>
        </w:rPr>
        <w:t>Биография и творчество. Стихотворение «Бий, мырза душпанлар алтынга сатылды»</w:t>
      </w:r>
      <w:bookmarkEnd w:id="322"/>
      <w:r>
        <w:rPr>
          <w:rFonts w:ascii="Times New Roman" w:hAnsi="Times New Roman"/>
          <w:sz w:val="28"/>
          <w:szCs w:val="28"/>
          <w:lang w:val="ru-RU"/>
        </w:rPr>
        <w:t xml:space="preserve"> («Продажные мурзы»). Патриотические мотивы поэзии.</w:t>
      </w:r>
    </w:p>
    <w:p w14:paraId="40B48C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Сикалиев. Биография и творчество. Статья «Карайдар и Кызыл-Гуьл». Кто её автор? История создания песни. Тема любви в поэме «Карайдар и Кызыл-Гуьл». Глубина человеческих чувств и переживаний. Утверждение любви как великой силы. </w:t>
      </w:r>
    </w:p>
    <w:p w14:paraId="66F0D599">
      <w:pPr>
        <w:widowControl/>
        <w:spacing w:after="0" w:line="350" w:lineRule="auto"/>
        <w:ind w:firstLine="709"/>
        <w:jc w:val="both"/>
        <w:rPr>
          <w:rFonts w:ascii="Times New Roman" w:hAnsi="Times New Roman"/>
          <w:sz w:val="28"/>
          <w:szCs w:val="28"/>
          <w:lang w:val="ru-RU"/>
        </w:rPr>
      </w:pPr>
      <w:bookmarkStart w:id="323" w:name="_Hlk109488046"/>
      <w:r>
        <w:rPr>
          <w:rFonts w:ascii="Times New Roman" w:hAnsi="Times New Roman"/>
          <w:sz w:val="28"/>
          <w:szCs w:val="28"/>
          <w:lang w:val="ru-RU"/>
        </w:rPr>
        <w:t xml:space="preserve">Теоретико-литературные понятия: </w:t>
      </w:r>
      <w:bookmarkEnd w:id="323"/>
      <w:r>
        <w:rPr>
          <w:rFonts w:ascii="Times New Roman" w:hAnsi="Times New Roman"/>
          <w:sz w:val="28"/>
          <w:szCs w:val="28"/>
          <w:lang w:val="ru-RU"/>
        </w:rPr>
        <w:t>стиль произведения, поэма, поэзия.</w:t>
      </w:r>
    </w:p>
    <w:p w14:paraId="364DB7F3">
      <w:pPr>
        <w:widowControl/>
        <w:spacing w:after="0" w:line="350" w:lineRule="auto"/>
        <w:ind w:firstLine="709"/>
        <w:jc w:val="both"/>
        <w:rPr>
          <w:rFonts w:ascii="Times New Roman" w:hAnsi="Times New Roman"/>
          <w:sz w:val="28"/>
          <w:szCs w:val="28"/>
          <w:lang w:val="ru-RU"/>
        </w:rPr>
      </w:pPr>
      <w:bookmarkStart w:id="324" w:name="_Hlk109488529"/>
      <w:r>
        <w:rPr>
          <w:rFonts w:ascii="Times New Roman" w:hAnsi="Times New Roman"/>
          <w:sz w:val="28"/>
          <w:szCs w:val="28"/>
          <w:lang w:val="ru-RU"/>
        </w:rPr>
        <w:t>115.9.2. Ногайская литература 20-60-х годов ХХ века</w:t>
      </w:r>
      <w:bookmarkEnd w:id="324"/>
      <w:r>
        <w:rPr>
          <w:rFonts w:ascii="Times New Roman" w:hAnsi="Times New Roman"/>
          <w:sz w:val="28"/>
          <w:szCs w:val="28"/>
          <w:lang w:val="ru-RU"/>
        </w:rPr>
        <w:t>.</w:t>
      </w:r>
    </w:p>
    <w:p w14:paraId="415CCE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ы развития литературы. Основные направления поэзии и прозы. Понятие о литературном процессе. Ногайская литература 20-60-х годов. Развитие литературы данного периода.</w:t>
      </w:r>
    </w:p>
    <w:p w14:paraId="291271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Джанибеков – учёный, просветитель. Слово о просветителе. Издательская и просветительская деятельность А.Х. Джанибекова.</w:t>
      </w:r>
    </w:p>
    <w:p w14:paraId="50E317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Курманалиев.</w:t>
      </w:r>
      <w:bookmarkStart w:id="325" w:name="_Hlk109487108"/>
      <w:r>
        <w:rPr>
          <w:rFonts w:ascii="Times New Roman" w:hAnsi="Times New Roman"/>
          <w:sz w:val="28"/>
          <w:szCs w:val="28"/>
          <w:lang w:val="ru-RU"/>
        </w:rPr>
        <w:t xml:space="preserve"> Биография </w:t>
      </w:r>
      <w:bookmarkEnd w:id="325"/>
      <w:r>
        <w:rPr>
          <w:rFonts w:ascii="Times New Roman" w:hAnsi="Times New Roman"/>
          <w:sz w:val="28"/>
          <w:szCs w:val="28"/>
          <w:lang w:val="ru-RU"/>
        </w:rPr>
        <w:t>и творчество. Стихотворение «Ана» («Мать»). Изображение безграничной любви матери к своему ребёнку в стихотворении. Изобразительно-выразительные средства языка в стихотворении. Простота и глубина мыслей.</w:t>
      </w:r>
    </w:p>
    <w:p w14:paraId="07D85D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художественный образ, сюжет, композиция.</w:t>
      </w:r>
    </w:p>
    <w:p w14:paraId="2DF868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 Абдулжалилов. Биография и творчество. Поэма «Коьпти коьрген Кобансув» («Многовидевшая Кубань»). Отражение жизни ногайского народа в поэме. Освещение нравственно-этических проблем в произведении. Кубань – лирический образ поэмы. Символичность названия.</w:t>
      </w:r>
    </w:p>
    <w:p w14:paraId="5F52A1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жизненные факты и художественный вымысел.</w:t>
      </w:r>
    </w:p>
    <w:p w14:paraId="6630F0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 Абдулжалилов. Стихотворение «Неге айтар кавга деп?» («Что такое война?»). Тема войны в стихотворении. Реалистические картины военного времени.</w:t>
      </w:r>
    </w:p>
    <w:p w14:paraId="46546E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рифма.</w:t>
      </w:r>
    </w:p>
    <w:p w14:paraId="15A425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Мурзабеков. </w:t>
      </w:r>
      <w:bookmarkStart w:id="326" w:name="_Hlk109487928"/>
      <w:r>
        <w:rPr>
          <w:rFonts w:ascii="Times New Roman" w:hAnsi="Times New Roman"/>
          <w:sz w:val="28"/>
          <w:szCs w:val="28"/>
          <w:lang w:val="ru-RU"/>
        </w:rPr>
        <w:t>Биография</w:t>
      </w:r>
      <w:bookmarkEnd w:id="326"/>
      <w:r>
        <w:rPr>
          <w:rFonts w:ascii="Times New Roman" w:hAnsi="Times New Roman"/>
          <w:sz w:val="28"/>
          <w:szCs w:val="28"/>
          <w:lang w:val="ru-RU"/>
        </w:rPr>
        <w:t xml:space="preserve"> и творчество. Стихотворение «Кавказ». Красота Кавказских гор в стихотворении. Поэтическое восприятие окружающего мира природы. Взаимосвязь человека с природой.</w:t>
      </w:r>
    </w:p>
    <w:p w14:paraId="4FF39B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аллегория.</w:t>
      </w:r>
    </w:p>
    <w:p w14:paraId="07DEC3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Капаев. Биография и творчество. Повесть «Толкынынъ толы Тазасув» «Полноводная Тазасув». Тема войны в повести. Подвиг народа в годы войны. Образ Кокаш. Поиск смысла жизни, истинных ценностей. Кокаш – выразитель сущности народного характера.</w:t>
      </w:r>
    </w:p>
    <w:p w14:paraId="7F8DCF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эпиграф.</w:t>
      </w:r>
    </w:p>
    <w:p w14:paraId="01E03B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Оразбаев. Биография и творчество. Рассказ «Биринши баразна» («Первая борозда)». Образ Менъларув. Нравы и обычаи ногайской семьи. Авторское отношение к персонажам.</w:t>
      </w:r>
    </w:p>
    <w:p w14:paraId="4FBB95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сюжет.</w:t>
      </w:r>
    </w:p>
    <w:p w14:paraId="5FF5EF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Киримов. Биография и творчество. Пьеса «Кыйшык йол» («Неверный путь»). Роль коллектива в становлении личности человека в пьесе. Справедливость, красота, любовь, ответственность – наиболее используемые автором человеческие ценности в произведении. Образ Кермехан. Нравственно-этические проблемы в пьесе.</w:t>
      </w:r>
    </w:p>
    <w:p w14:paraId="4E387B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пьеса, драма.</w:t>
      </w:r>
    </w:p>
    <w:p w14:paraId="11BAF499">
      <w:pPr>
        <w:widowControl/>
        <w:spacing w:after="0" w:line="350" w:lineRule="auto"/>
        <w:ind w:firstLine="709"/>
        <w:jc w:val="both"/>
        <w:rPr>
          <w:rFonts w:ascii="Times New Roman" w:hAnsi="Times New Roman"/>
          <w:sz w:val="28"/>
          <w:szCs w:val="28"/>
          <w:lang w:val="ru-RU"/>
        </w:rPr>
      </w:pPr>
      <w:bookmarkStart w:id="327" w:name="_Hlk109500459"/>
      <w:r>
        <w:rPr>
          <w:rFonts w:ascii="Times New Roman" w:hAnsi="Times New Roman"/>
          <w:sz w:val="28"/>
          <w:szCs w:val="28"/>
          <w:lang w:val="ru-RU"/>
        </w:rPr>
        <w:t>115.9.3. Ногайская литература 70-90-х годов ХХ века</w:t>
      </w:r>
      <w:bookmarkEnd w:id="327"/>
      <w:r>
        <w:rPr>
          <w:rFonts w:ascii="Times New Roman" w:hAnsi="Times New Roman"/>
          <w:sz w:val="28"/>
          <w:szCs w:val="28"/>
          <w:lang w:val="ru-RU"/>
        </w:rPr>
        <w:t>.</w:t>
      </w:r>
    </w:p>
    <w:p w14:paraId="6EFAFE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 Кирейтова. </w:t>
      </w:r>
      <w:bookmarkStart w:id="328" w:name="_Hlk109491085"/>
      <w:r>
        <w:rPr>
          <w:rFonts w:ascii="Times New Roman" w:hAnsi="Times New Roman"/>
          <w:sz w:val="28"/>
          <w:szCs w:val="28"/>
          <w:lang w:val="ru-RU"/>
        </w:rPr>
        <w:t xml:space="preserve">Биография и творчество. </w:t>
      </w:r>
      <w:bookmarkEnd w:id="328"/>
      <w:r>
        <w:rPr>
          <w:rFonts w:ascii="Times New Roman" w:hAnsi="Times New Roman"/>
          <w:sz w:val="28"/>
          <w:szCs w:val="28"/>
          <w:lang w:val="ru-RU"/>
        </w:rPr>
        <w:t>Стихотворение «Сол наьсип» («Это счастье»). Общечеловеческие ценности в стихотворении. Сюжет и содержание стихотворения.</w:t>
      </w:r>
    </w:p>
    <w:p w14:paraId="1E9699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Кобан бойларым» («Кубань»). Пейзажная лирика и авторская позиция. Природа как средство художественного изображения малой Родины. Использование теоретико- литературных понятий в речи.</w:t>
      </w:r>
    </w:p>
    <w:p w14:paraId="76E894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 Туркменов. Биография и творчество. Стихотворение «Дуныядагы ногайларым» («Мой народ») и «Ал йийреним» («Рыжий конь)». Патриотическая тематика в стихотворениях. Нравственная проблематика в стихотворениях. Создание собирательного образа родины.</w:t>
      </w:r>
    </w:p>
    <w:p w14:paraId="302F58E5">
      <w:pPr>
        <w:widowControl/>
        <w:spacing w:after="0" w:line="350" w:lineRule="auto"/>
        <w:ind w:firstLine="709"/>
        <w:jc w:val="both"/>
        <w:rPr>
          <w:rFonts w:ascii="Times New Roman" w:hAnsi="Times New Roman"/>
          <w:sz w:val="28"/>
          <w:szCs w:val="28"/>
          <w:lang w:val="ru-RU"/>
        </w:rPr>
      </w:pPr>
      <w:bookmarkStart w:id="329" w:name="_Hlk109491643"/>
      <w:r>
        <w:rPr>
          <w:rFonts w:ascii="Times New Roman" w:hAnsi="Times New Roman"/>
          <w:sz w:val="28"/>
          <w:szCs w:val="28"/>
          <w:lang w:val="ru-RU"/>
        </w:rPr>
        <w:t xml:space="preserve">Теоретико-литературные понятия: </w:t>
      </w:r>
      <w:bookmarkEnd w:id="329"/>
      <w:r>
        <w:rPr>
          <w:rFonts w:ascii="Times New Roman" w:hAnsi="Times New Roman"/>
          <w:sz w:val="28"/>
          <w:szCs w:val="28"/>
          <w:lang w:val="ru-RU"/>
        </w:rPr>
        <w:t>ритм и рифма.</w:t>
      </w:r>
    </w:p>
    <w:p w14:paraId="71225F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Аубекижев. Биография и творчество. Стихотворения «Тандыр» («Очаг»), «Куьнайлан» («Подсолнух)». Разноплановость лирики Выразительность языка, тематическое богатство стихотворений.</w:t>
      </w:r>
    </w:p>
    <w:p w14:paraId="4EF1B9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 Кулунчакова. Биография и творчество. Повесть «Казбек». История первой любви как основа сюжета в повести. </w:t>
      </w:r>
      <w:bookmarkStart w:id="330" w:name="_Hlk109491773"/>
      <w:r>
        <w:rPr>
          <w:rFonts w:ascii="Times New Roman" w:hAnsi="Times New Roman"/>
          <w:sz w:val="28"/>
          <w:szCs w:val="28"/>
          <w:lang w:val="ru-RU"/>
        </w:rPr>
        <w:t xml:space="preserve">Жанровое разнообразие прозы </w:t>
      </w:r>
      <w:bookmarkEnd w:id="330"/>
      <w:r>
        <w:rPr>
          <w:rFonts w:ascii="Times New Roman" w:hAnsi="Times New Roman"/>
          <w:sz w:val="28"/>
          <w:szCs w:val="28"/>
          <w:lang w:val="ru-RU"/>
        </w:rPr>
        <w:t>данного времени. Роль Зухры в формировании характера Казбека. Тема, идея, композиция повести «Казбек». Нравственная оценка героев повести.</w:t>
      </w:r>
    </w:p>
    <w:p w14:paraId="4C9F93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эпиграф, жанровое разнообразие прозы.</w:t>
      </w:r>
    </w:p>
    <w:p w14:paraId="1C5C6D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Темирбулатова. Биография и творчество. Стихотворения «Энеме» («Бабушке)», «Куьзим» («Осень»). Тема и идея лирических произведений. Богатство метафорического языка. Изобразительно-выразительные средства языка в стихотворениях.</w:t>
      </w:r>
    </w:p>
    <w:p w14:paraId="20A38B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Темирбулатова. Стихотворение «Ата юртым» («Отчим дом»). Тема малой родины и воспоминаний о детстве. Глубина переживаний лирического героя.</w:t>
      </w:r>
    </w:p>
    <w:p w14:paraId="1EF4805B">
      <w:pPr>
        <w:widowControl/>
        <w:spacing w:after="0" w:line="350" w:lineRule="auto"/>
        <w:ind w:firstLine="709"/>
        <w:jc w:val="both"/>
        <w:rPr>
          <w:rFonts w:ascii="Times New Roman" w:hAnsi="Times New Roman"/>
          <w:sz w:val="28"/>
          <w:szCs w:val="28"/>
          <w:lang w:val="ru-RU"/>
        </w:rPr>
      </w:pPr>
      <w:bookmarkStart w:id="331" w:name="_Hlk109496106"/>
      <w:r>
        <w:rPr>
          <w:rFonts w:ascii="Times New Roman" w:hAnsi="Times New Roman"/>
          <w:sz w:val="28"/>
          <w:szCs w:val="28"/>
          <w:lang w:val="ru-RU"/>
        </w:rPr>
        <w:t xml:space="preserve">Теоретико-литературные понятия: </w:t>
      </w:r>
      <w:bookmarkEnd w:id="331"/>
      <w:r>
        <w:rPr>
          <w:rFonts w:ascii="Times New Roman" w:hAnsi="Times New Roman"/>
          <w:sz w:val="28"/>
          <w:szCs w:val="28"/>
          <w:lang w:val="ru-RU"/>
        </w:rPr>
        <w:t>эпитет, сравнение, олицетворение.</w:t>
      </w:r>
    </w:p>
    <w:p w14:paraId="774E59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Капаев. Биография и творчество. Повесть «Куржын». Изображение счастливого детства как начала жизни в повести. Народные традиции в произведении. Образ главного героя Долая. Картина народной жизни. Сложность общественно-социальной ситуации.</w:t>
      </w:r>
    </w:p>
    <w:p w14:paraId="26485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0. Содержание обучения в 9 классе.</w:t>
      </w:r>
    </w:p>
    <w:p w14:paraId="20786B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5.10.1. Введение. Роль литературы в процессе формирования личностных качеств человека. Воспитательное значение художественной литературы. Современный литературный процесс: главные этапы и особенности. </w:t>
      </w:r>
    </w:p>
    <w:p w14:paraId="41C370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темы и проблемы ногайской литературы.</w:t>
      </w:r>
    </w:p>
    <w:p w14:paraId="1AAF45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0.2. Устная народная поэзия.</w:t>
      </w:r>
      <w:bookmarkStart w:id="332" w:name="_Hlk109494686"/>
      <w:r>
        <w:rPr>
          <w:rFonts w:ascii="Times New Roman" w:hAnsi="Times New Roman"/>
          <w:sz w:val="28"/>
          <w:szCs w:val="28"/>
          <w:lang w:val="ru-RU"/>
        </w:rPr>
        <w:t xml:space="preserve"> Устная народная поэзия, </w:t>
      </w:r>
      <w:bookmarkEnd w:id="332"/>
      <w:r>
        <w:rPr>
          <w:rFonts w:ascii="Times New Roman" w:hAnsi="Times New Roman"/>
          <w:sz w:val="28"/>
          <w:szCs w:val="28"/>
          <w:lang w:val="ru-RU"/>
        </w:rPr>
        <w:t xml:space="preserve">историческое значение и жанры. Создание первичных представлений о древней поэзии. Жанровая особенность героических песен нартского эпоса. История ногайского народа в героических произведениях. </w:t>
      </w:r>
    </w:p>
    <w:p w14:paraId="7C30D4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литература – искусство слова. Тематическое богатство и особенности языка художественной литературы. История ногайского народа в героическом эпосе. Эпос «Эдиге». Тема и идея. История создания исторического произведения, основные направления. Образ Эдиге. Раскрытие главных черт характера: героизм, стойкость, честность.</w:t>
      </w:r>
    </w:p>
    <w:p w14:paraId="09A9EEA5">
      <w:pPr>
        <w:widowControl/>
        <w:spacing w:after="0" w:line="350" w:lineRule="auto"/>
        <w:ind w:firstLine="709"/>
        <w:jc w:val="both"/>
        <w:rPr>
          <w:rFonts w:ascii="Times New Roman" w:hAnsi="Times New Roman"/>
          <w:sz w:val="28"/>
          <w:szCs w:val="28"/>
          <w:lang w:val="ru-RU"/>
        </w:rPr>
      </w:pPr>
      <w:bookmarkStart w:id="333" w:name="_Hlk109495446"/>
      <w:bookmarkStart w:id="334" w:name="_Hlk109494800"/>
      <w:r>
        <w:rPr>
          <w:rFonts w:ascii="Times New Roman" w:hAnsi="Times New Roman"/>
          <w:sz w:val="28"/>
          <w:szCs w:val="28"/>
          <w:lang w:val="ru-RU"/>
        </w:rPr>
        <w:t>Историческая</w:t>
      </w:r>
      <w:bookmarkEnd w:id="333"/>
      <w:r>
        <w:rPr>
          <w:rFonts w:ascii="Times New Roman" w:hAnsi="Times New Roman"/>
          <w:sz w:val="28"/>
          <w:szCs w:val="28"/>
          <w:lang w:val="ru-RU"/>
        </w:rPr>
        <w:t xml:space="preserve"> песня</w:t>
      </w:r>
      <w:bookmarkEnd w:id="334"/>
      <w:r>
        <w:rPr>
          <w:rFonts w:ascii="Times New Roman" w:hAnsi="Times New Roman"/>
          <w:sz w:val="28"/>
          <w:szCs w:val="28"/>
          <w:lang w:val="ru-RU"/>
        </w:rPr>
        <w:t xml:space="preserve"> «Амет-батыр – сын Айсыла». Патриотизм в песне. Отражение в исторической песне трагических событий века.</w:t>
      </w:r>
    </w:p>
    <w:p w14:paraId="12F468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ая песня «Шора батыр». Основной конфликт песни. Композиция произведения. Близость произведения к народной поэзии.</w:t>
      </w:r>
    </w:p>
    <w:p w14:paraId="7C21FE6B">
      <w:pPr>
        <w:widowControl/>
        <w:spacing w:after="0" w:line="350" w:lineRule="auto"/>
        <w:ind w:firstLine="709"/>
        <w:jc w:val="both"/>
        <w:rPr>
          <w:rFonts w:ascii="Times New Roman" w:hAnsi="Times New Roman"/>
          <w:sz w:val="28"/>
          <w:szCs w:val="28"/>
          <w:lang w:val="ru-RU"/>
        </w:rPr>
      </w:pPr>
      <w:bookmarkStart w:id="335" w:name="_Hlk109494841"/>
      <w:r>
        <w:rPr>
          <w:rFonts w:ascii="Times New Roman" w:hAnsi="Times New Roman"/>
          <w:sz w:val="28"/>
          <w:szCs w:val="28"/>
          <w:lang w:val="ru-RU"/>
        </w:rPr>
        <w:t xml:space="preserve">Историческая песня </w:t>
      </w:r>
      <w:bookmarkEnd w:id="335"/>
      <w:r>
        <w:rPr>
          <w:rFonts w:ascii="Times New Roman" w:hAnsi="Times New Roman"/>
          <w:sz w:val="28"/>
          <w:szCs w:val="28"/>
          <w:lang w:val="ru-RU"/>
        </w:rPr>
        <w:t>«Аьдил Солтан». Связь песни с историческими событиями.</w:t>
      </w:r>
    </w:p>
    <w:p w14:paraId="66B8BA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ая песня «Эр Шобан». Образная характеристика героев. Основные направления поэзии. Тематическое богатство, философское содержание произведений.</w:t>
      </w:r>
    </w:p>
    <w:p w14:paraId="753FC8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историческая песня, эпос.</w:t>
      </w:r>
    </w:p>
    <w:p w14:paraId="33C894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0.3. Творчество ногайских певцов-сказителей.</w:t>
      </w:r>
    </w:p>
    <w:p w14:paraId="1CD72D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ал Кийиз Тиленши улы. </w:t>
      </w:r>
      <w:bookmarkStart w:id="336" w:name="_Hlk109499826"/>
      <w:r>
        <w:rPr>
          <w:rFonts w:ascii="Times New Roman" w:hAnsi="Times New Roman"/>
          <w:sz w:val="28"/>
          <w:szCs w:val="28"/>
          <w:lang w:val="ru-RU"/>
        </w:rPr>
        <w:t xml:space="preserve">Биография и творчество. </w:t>
      </w:r>
      <w:bookmarkEnd w:id="336"/>
      <w:r>
        <w:rPr>
          <w:rFonts w:ascii="Times New Roman" w:hAnsi="Times New Roman"/>
          <w:sz w:val="28"/>
          <w:szCs w:val="28"/>
          <w:lang w:val="ru-RU"/>
        </w:rPr>
        <w:t xml:space="preserve">Стихотворения «Каранъада турган эдим» («Находился в темноте»). «Мен кулман» («Я слуга»). «Кабартыдынъ айдай сылув ясы» («Достойный сын кабардинца»). «Эй, бий Темир, бий Темир» («Эй, князь Темир, князь Темир»). Описание социальной среды в стихотворениях. Любовь к земле предков. Внутренний мир героев. Художественное своеобразие и язык предков. </w:t>
      </w:r>
    </w:p>
    <w:p w14:paraId="6F4C4E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сан Кайгылы. Биография и творчество. Стихотворения «Таза минсиз асыл тас» («Чистый драгоценный камень»). «Каьдирин билерме?» («Знает ли цену?»). Художественные особенности стихотворений. Различие древней и современной литературы. Патриотические мотивы поэзии. </w:t>
      </w:r>
    </w:p>
    <w:p w14:paraId="231FC5F3">
      <w:pPr>
        <w:widowControl/>
        <w:spacing w:after="0" w:line="350" w:lineRule="auto"/>
        <w:ind w:firstLine="709"/>
        <w:jc w:val="both"/>
        <w:rPr>
          <w:rFonts w:ascii="Times New Roman" w:hAnsi="Times New Roman"/>
          <w:sz w:val="28"/>
          <w:szCs w:val="28"/>
          <w:lang w:val="ru-RU"/>
        </w:rPr>
      </w:pPr>
      <w:bookmarkStart w:id="337" w:name="_Hlk109501109"/>
      <w:r>
        <w:rPr>
          <w:rFonts w:ascii="Times New Roman" w:hAnsi="Times New Roman"/>
          <w:sz w:val="28"/>
          <w:szCs w:val="28"/>
          <w:lang w:val="ru-RU"/>
        </w:rPr>
        <w:t xml:space="preserve">Теоретико-литературные понятия: </w:t>
      </w:r>
      <w:bookmarkEnd w:id="337"/>
      <w:r>
        <w:rPr>
          <w:rFonts w:ascii="Times New Roman" w:hAnsi="Times New Roman"/>
          <w:sz w:val="28"/>
          <w:szCs w:val="28"/>
          <w:lang w:val="ru-RU"/>
        </w:rPr>
        <w:t xml:space="preserve">поэзия, рифма. </w:t>
      </w:r>
    </w:p>
    <w:p w14:paraId="0E0958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0.4. Ногайская литература 30-60-х годов ХХ века.</w:t>
      </w:r>
    </w:p>
    <w:p w14:paraId="3A9CF4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Булатуков. </w:t>
      </w:r>
      <w:bookmarkStart w:id="338" w:name="_Hlk109500622"/>
      <w:r>
        <w:rPr>
          <w:rFonts w:ascii="Times New Roman" w:hAnsi="Times New Roman"/>
          <w:sz w:val="28"/>
          <w:szCs w:val="28"/>
          <w:lang w:val="ru-RU"/>
        </w:rPr>
        <w:t xml:space="preserve">Биография и творчество. </w:t>
      </w:r>
      <w:bookmarkEnd w:id="338"/>
      <w:r>
        <w:rPr>
          <w:rFonts w:ascii="Times New Roman" w:hAnsi="Times New Roman"/>
          <w:sz w:val="28"/>
          <w:szCs w:val="28"/>
          <w:lang w:val="ru-RU"/>
        </w:rPr>
        <w:t>Актуальное вопросы пьесы «Фатима». Психологическая глубина человеческих чувств и переживаний.</w:t>
      </w:r>
    </w:p>
    <w:p w14:paraId="6B68E5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Булатуков. Повесть «Эки яшав» («Две жизни»). Тема и идея повести. Гуманистический пафос пьесы. Образ Рамазана в повести. Судьба народная – основная тема произведения.</w:t>
      </w:r>
    </w:p>
    <w:p w14:paraId="5E7390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 Абдуллин. Биография и творчество. Роман «Кыр баьтирлери» («Герои степей»). Тема революции в романе. Образы Явгайтара и Назлыхан в романе.</w:t>
      </w:r>
    </w:p>
    <w:p w14:paraId="1A6E7D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Кызыл шешекейлер» («Красные цветы)». Тема и идея повести. Образ молодежи в повести. Судьба народа в восстановлении социализма в 30-е годы.</w:t>
      </w:r>
    </w:p>
    <w:p w14:paraId="470348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 Абдулжалилов. </w:t>
      </w:r>
      <w:bookmarkStart w:id="339" w:name="_Hlk109501113"/>
      <w:r>
        <w:rPr>
          <w:rFonts w:ascii="Times New Roman" w:hAnsi="Times New Roman"/>
          <w:sz w:val="28"/>
          <w:szCs w:val="28"/>
          <w:lang w:val="ru-RU"/>
        </w:rPr>
        <w:t xml:space="preserve">Биография и творчество. </w:t>
      </w:r>
      <w:bookmarkEnd w:id="339"/>
      <w:r>
        <w:rPr>
          <w:rFonts w:ascii="Times New Roman" w:hAnsi="Times New Roman"/>
          <w:sz w:val="28"/>
          <w:szCs w:val="28"/>
          <w:lang w:val="ru-RU"/>
        </w:rPr>
        <w:t>Стихотворение «Табан бассанъ – тебен бас» («Если ступаешь, ступай прочно»). Воспитательное значение стихотворения. Символичность названия произведения.</w:t>
      </w:r>
    </w:p>
    <w:p w14:paraId="09910B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Ярбаста бир авылда» («В одном ауле на пригорке»). Тема и идея произведения. Раздумья писателя о жизни, смысле бытия.</w:t>
      </w:r>
    </w:p>
    <w:p w14:paraId="51C725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Йоллар, йоллар» («Дороги, дороги»). Композиция и язык произведения. Реалистическая жизнь простых селян. Отражение народных традиций в произведении. Образная система повести «Йоллар, йоллар» «Дороги, дороги». Возвышенное и трагическое в изображении судьбы главных героев. Мужество и стойкость героев, их верность своей любви.</w:t>
      </w:r>
    </w:p>
    <w:p w14:paraId="694D31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эпическое произведение.</w:t>
      </w:r>
    </w:p>
    <w:p w14:paraId="0D8158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Капаев. Биография и творчество. Повесть «Эски уьйдинъ сонъы» («Конец старого дома»). Проблемы сельской жизни в повести. О бесправном положении народа. Авторское отношение к героям.</w:t>
      </w:r>
    </w:p>
    <w:p w14:paraId="44F98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Ердинъ йылувы» («Тепло земли»). Образ героя-повествователя в повести. Основной пафос произведения – разоблачение социальной несправедливости, сочувствие угнетенному народу.</w:t>
      </w:r>
    </w:p>
    <w:p w14:paraId="0C9DC9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автор-повествователь, герой- рассказчик.</w:t>
      </w:r>
    </w:p>
    <w:p w14:paraId="334AB4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Оразбаев. Биография и творчество. Повесть «Толкынлар» («Волны»). Жизнь села – основная тема повести. Основные темы и характеристики образов. Судьба женщины в обществе и семье. Протест против их бесправного положения. Образ Амирхана в повести.</w:t>
      </w:r>
    </w:p>
    <w:p w14:paraId="53F122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0.5. Ногайская литература 70-90-х годов ХХ века.</w:t>
      </w:r>
    </w:p>
    <w:p w14:paraId="3B6376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Култаев. Биография и творчество. Повесть «Басамаклар» («Ступени»). Проблемы «отцов» и «детей» в повести Жизненные уроки героев, повлиявшие на становление их характера. Образная система повести. (Айшат, Мурат, Кандаза). Борьба с прошлым и стремление создания новой жизни.</w:t>
      </w:r>
    </w:p>
    <w:p w14:paraId="179597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Темирбулатова. Биография и творчество. Поэма «Элбике» («Бабушка»). Жизнь и творчество. Героизм и трудовые подвиги народа в поэме. Разоблачение социальной несправедливости.</w:t>
      </w:r>
    </w:p>
    <w:p w14:paraId="21916C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Капаев. Биография и творчество. «Алтын ядыра акында таварых» («Легенда о золотой пуле»). Литературно-творческая деятельность. Историческая основа произведения. Образная система произведения. (Темир-кол, Карашаш, Джамалдин, Мейлек-Хан). Протест героев против прошлой жизни и борьба за светлое будущее.</w:t>
      </w:r>
    </w:p>
    <w:p w14:paraId="173159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Капаев. Рассказ «Ногай шоьл» («Ногайская степь»). Пейзажная лирика и авторская позиция. Природа как средство художественного изображения малой Родины.</w:t>
      </w:r>
    </w:p>
    <w:p w14:paraId="18E404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 Планируемые результаты освоения программы по родной (ногайской) литературе на уровне основного общего образования.</w:t>
      </w:r>
    </w:p>
    <w:p w14:paraId="0051E2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1. В результате изучения родной (ногайской) литературы на уровне основного общего образования у обучающегося будут сформированы следующие личностные результаты:</w:t>
      </w:r>
    </w:p>
    <w:p w14:paraId="1D41D4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72AD0B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31C8F04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ногайской) литературы;</w:t>
      </w:r>
    </w:p>
    <w:p w14:paraId="03E6266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3BD842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2C958B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ногайского) языка и родной (ногайской) литературы, истории, культуры Российской Федерации, своего края в контексте изучения произведений ногайской литературы, а также русской литературы;</w:t>
      </w:r>
    </w:p>
    <w:p w14:paraId="7BBC3F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7C918C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ногайской литературе;</w:t>
      </w:r>
    </w:p>
    <w:p w14:paraId="02997A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741272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078624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2ED210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529997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06EAF3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1DD67F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354FEB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59A872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29F981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483FC14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sz w:val="28"/>
          <w:szCs w:val="28"/>
          <w:lang w:val="tt-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03F9C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54926C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5E6906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22AE06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09D4B4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7C49B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252874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35DD43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ногай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794D2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08D9AD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74270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7F7ABF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12F32E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9AB46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7B6736F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32CD83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0B88F3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EA0F9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27C1AF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550BB8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18F6BB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0DE90C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w:t>
      </w:r>
    </w:p>
    <w:p w14:paraId="27DD6E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14:paraId="29C49D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0D490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1417D1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2. В результате изучения родной (ногай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1AD5B9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2.1. У обучающегося будут сформированы следующие базовые логические действия как часть познавательных универсальных учебных действий:</w:t>
      </w:r>
    </w:p>
    <w:p w14:paraId="0152BE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2EB6B7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59938D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76D912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05B147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7759EB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5C7B82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C58CD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09C0AC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450CE0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54BFA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671916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46D3A3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а также владеть инструментами оценки достоверности полученных выводов и обобщений;</w:t>
      </w:r>
    </w:p>
    <w:p w14:paraId="57E7A1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7650CF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2.3. У обучающегося будут сформированы умения работать с информацией как часть познавательных универсальных учебных действий:</w:t>
      </w:r>
    </w:p>
    <w:p w14:paraId="5516E7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682579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A041E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B2D18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28FBF3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4678C4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58744F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2.4. У обучающегося будут сформированы умения общения как часть коммуникативных универсальных учебных действий:</w:t>
      </w:r>
    </w:p>
    <w:p w14:paraId="21120E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1548DE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246FD2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7354E5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3DA6CF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DFFE1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2.5. У обучающегося будут сформированы умения самоорганизации как части регулятивных универсальных учебных действий:</w:t>
      </w:r>
    </w:p>
    <w:p w14:paraId="672105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7139CD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3E7266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A6D36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14:paraId="456D57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1A5BE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2CB5CE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2F1E8E3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5080E5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50EAA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3D4730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2E9CBB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5D77B5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350C50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3D7133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594775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41C8F3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2E59F5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525F93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 себе и другим;</w:t>
      </w:r>
    </w:p>
    <w:p w14:paraId="3B865D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879AD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2.7. У обучающегося будут сформированы умения совместной деятельности:</w:t>
      </w:r>
    </w:p>
    <w:p w14:paraId="1DAC17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ногайской) литературы, обосновывать необходимость применения групповых форм взаимодействия при решении поставленной задачи;</w:t>
      </w:r>
    </w:p>
    <w:p w14:paraId="0C3376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FFB882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0CB265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ногай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5E4F9B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435697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2AF076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3C4B2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3. Предметные результаты изучения родной (ногайской) литературы. К концу обучения в 5 классе обучающийся научится:</w:t>
      </w:r>
    </w:p>
    <w:p w14:paraId="23AC0F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3A0BE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фольклорная и литературная сказка, загадка, скороговорка, пословица, поговорка, рассказ, лирическое стихотворение, колыбельная песня, пьеса);</w:t>
      </w:r>
    </w:p>
    <w:p w14:paraId="0B2514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прозаические тексты от поэтических;</w:t>
      </w:r>
    </w:p>
    <w:p w14:paraId="033569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основную мысль прочитанных произведений;</w:t>
      </w:r>
    </w:p>
    <w:p w14:paraId="090220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по содержанию произведений;</w:t>
      </w:r>
    </w:p>
    <w:p w14:paraId="2811F8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обсуждении прочитанного;</w:t>
      </w:r>
    </w:p>
    <w:p w14:paraId="41A3EA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оценивать его поступки;</w:t>
      </w:r>
    </w:p>
    <w:p w14:paraId="3F50EA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подробно, сжато);</w:t>
      </w:r>
    </w:p>
    <w:p w14:paraId="2C2B2F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w:t>
      </w:r>
    </w:p>
    <w:p w14:paraId="421FEA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4. Предметные результаты изучения родной (ногайской) литературы. К концу обучения в 6 классе обучающийся научится:</w:t>
      </w:r>
    </w:p>
    <w:p w14:paraId="4CDBFF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02897C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идею, проблематику прочитанных произведений;</w:t>
      </w:r>
    </w:p>
    <w:p w14:paraId="4BC43A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w:t>
      </w:r>
    </w:p>
    <w:p w14:paraId="465931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вою точку зрения и понимать смысл других суждений;</w:t>
      </w:r>
    </w:p>
    <w:p w14:paraId="29C532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используя разные виды пересказа (подробный, сжатый, выборочный, творческий);</w:t>
      </w:r>
    </w:p>
    <w:p w14:paraId="10F0BD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в том числе цитатный), использовать изученные теоретико-литературные понятия при анализе художественного текста (народная песня, предание, басня, юмореска, акростих, повесть, характер, проблема, сюжет, элементы сюжета, комическое, юмор, аллегория, стихотворный размер, метафора.</w:t>
      </w:r>
    </w:p>
    <w:p w14:paraId="165870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5. Предметные результаты изучения родной (ногайской) литературы. К концу обучения в 7 классе обучающийся научится:</w:t>
      </w:r>
    </w:p>
    <w:p w14:paraId="3FC7F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7642F6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проблему прочитанных произведений;</w:t>
      </w:r>
    </w:p>
    <w:p w14:paraId="3B0083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у художественных произведений;</w:t>
      </w:r>
    </w:p>
    <w:p w14:paraId="043675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его внешность и внутренние качества, поступки и отношения с другими героями;</w:t>
      </w:r>
    </w:p>
    <w:p w14:paraId="2B7780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используя изученные теоретико-литературные понятия при анализе художественного текста (повесть, поэма, песня, диалог, монолог, композиция, и другие);</w:t>
      </w:r>
    </w:p>
    <w:p w14:paraId="393027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w:t>
      </w:r>
    </w:p>
    <w:p w14:paraId="0B7BD2C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я по предложенной литературной тематике (с использованием одного произведения).</w:t>
      </w:r>
    </w:p>
    <w:p w14:paraId="45A38C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6. Предметные результаты изучения родной (ногайской) литературы. К концу обучения в 8 классе обучающийся научится:</w:t>
      </w:r>
    </w:p>
    <w:p w14:paraId="690AA7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факты из биографии писателя, давать сведения об историко-культурном контексте его творчества;</w:t>
      </w:r>
    </w:p>
    <w:p w14:paraId="59217A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атику, проблематику и идейное содержание прочитанных произведений;</w:t>
      </w:r>
    </w:p>
    <w:p w14:paraId="37249E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 на основе анализа важнейших особенностей его содержания и формы, характеризовать в произведениях конфликт (внешний и внутренний);</w:t>
      </w:r>
    </w:p>
    <w:p w14:paraId="485B28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w:t>
      </w:r>
    </w:p>
    <w:p w14:paraId="10CC74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тексте художественные средства и характеризовать их роль в литературном произведении;</w:t>
      </w:r>
    </w:p>
    <w:p w14:paraId="0F6273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скуссии о прочитанном, формулировать свою точку зрения, аргументированно её отстаивать, понимать смысл других суждений;</w:t>
      </w:r>
    </w:p>
    <w:p w14:paraId="3FE3993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предложенной литературной тематике (с использованием одного произведение или нескольких произведений одного писателя).</w:t>
      </w:r>
    </w:p>
    <w:p w14:paraId="16F015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5.11.7. Предметные результаты изучения родной (ногайской) литературы. К концу обучения в 9 классе обучающийся научится:</w:t>
      </w:r>
    </w:p>
    <w:p w14:paraId="5D7BC1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историко-литературного процесса;</w:t>
      </w:r>
    </w:p>
    <w:p w14:paraId="21E572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конфликта;</w:t>
      </w:r>
    </w:p>
    <w:p w14:paraId="678E77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художественном произведении и различать позиции героев, повествователей;</w:t>
      </w:r>
    </w:p>
    <w:p w14:paraId="32E186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литературное произведение как художественное высказывание автора, выявлять авторскую позицию;</w:t>
      </w:r>
    </w:p>
    <w:p w14:paraId="1024A9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авторская позиция, собирательный образ, и другие);</w:t>
      </w:r>
    </w:p>
    <w:p w14:paraId="575D868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предложенной литературной тематике с использованием одного произведение или нескольких произведений одного писателя, произведения разных писателей.</w:t>
      </w:r>
    </w:p>
    <w:p w14:paraId="30B281F1">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16. Федеральная рабочая программа по учебному предмету «Родная (осетинская) литература».</w:t>
      </w:r>
    </w:p>
    <w:p w14:paraId="0E31F2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 Федеральная рабочая программа по учебному предмету «Родная (осетинская) литература» (предметная область «Родной язык и родная литература») (далее соответственно – программа по родной (осетинской) литературе, родная (осетинская) литература, осетинская литература) разработана для обучающихся, владеющих родным (осетинским) языком, и включает пояснительную записку, содержание обучения, планируемые результаты освоения программы по родной (осетинской) литературе.</w:t>
      </w:r>
    </w:p>
    <w:p w14:paraId="296710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2. Пояснительная записка отражает общие цели изучения родной (осетинской) литературы, место в структуре учебного плана, а также подходы к отбору содержания, к определению планируемых результатов.</w:t>
      </w:r>
    </w:p>
    <w:p w14:paraId="75FF49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4108B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4. Планируемые результаты освоения программы по родной (осети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82C55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5. Пояснительная записка.</w:t>
      </w:r>
    </w:p>
    <w:p w14:paraId="0F5D9C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5.1. Программа по родной (осетинской) литературе разработана с целью оказания методической помощи учителю в создании рабочей программы по учебному предмету.</w:t>
      </w:r>
    </w:p>
    <w:p w14:paraId="46FD96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5.2. В содержании программы по родной (осетинской) литературе выделяются следующие содержательные линии: устное народное творчество, осетинская литература по периодам, литература других народов.</w:t>
      </w:r>
    </w:p>
    <w:p w14:paraId="398154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5.3. Программа по родной (осетинской) литературе ориентирована на поликультурность в концепции полилингвальной модели поликультурного образования, ведущей целью является формирование всесторонне и гармонически развитой личности, способной к творческому саморазвитию и осуществляющей этнокультурное и гражданское самоопределение на основе национальной традиции.</w:t>
      </w:r>
    </w:p>
    <w:p w14:paraId="072613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5.4. Изучение родной (осетинской) литературы направлено на достижение следующих целей:</w:t>
      </w:r>
    </w:p>
    <w:p w14:paraId="48DA41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культуры читательского восприятия, приобщение обучающихся к духовно-нравственным ценностям национальной культуры через чтение фольклорных и литературных текстов на осетинском языке, общее речевое развитие;</w:t>
      </w:r>
    </w:p>
    <w:p w14:paraId="59848A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нимания осетинской литературы как одной из основных национально-культурных ценностей и особого способа познания жизни, специфики литературы в ряду других искусств, истории литературного процесса, многообразия жанров художественных произведений и произведений устного народного творчества на осетинском языке;</w:t>
      </w:r>
    </w:p>
    <w:p w14:paraId="7AA351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умений анализировать и интерпретировать художественные тексты с использованием изученных литературных понятий, сопоставлять литературные произведения, их фрагменты, образы и проблемы как между собой, так и с произведениями других искусств;</w:t>
      </w:r>
    </w:p>
    <w:p w14:paraId="60B09C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коммуникативно-эстетическими возможностями осетинского языка на основе изучения произведений осетинской литературы, умениями выражать собственное отношение к прочитанному в разных видах устных и письменных высказываний, участвовать в учебном диалоге, воспринимая чужую точку зрения и аргументированно отстаивая свою.</w:t>
      </w:r>
    </w:p>
    <w:p w14:paraId="0FEF04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5.5. Общее число часов, рекомендованных для изучения родной (осетин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203BEF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 Содержание обучения в 5 классе.</w:t>
      </w:r>
    </w:p>
    <w:p w14:paraId="12C0CE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1. Правда и вымысел в устном народном творчестве и в художественной литературе.</w:t>
      </w:r>
    </w:p>
    <w:p w14:paraId="0361F2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1.1. Устное народное творчество.</w:t>
      </w:r>
    </w:p>
    <w:p w14:paraId="4DB874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я о Нартах. «Нарты равзæрд» («Появление Нартов»). «Нарты фæткъуы» («Яблоко Нартов»). «Уырызмæг æмæ Хæмыцы райгуырд» («Рождение Урузмага и Хамыца»). Древо жизни в легендах и мифах народов мира.</w:t>
      </w:r>
    </w:p>
    <w:p w14:paraId="085D4B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древо жизни в легендах и мифах народов мира.</w:t>
      </w:r>
    </w:p>
    <w:p w14:paraId="16D813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героический эпос, сказания, миф.</w:t>
      </w:r>
    </w:p>
    <w:p w14:paraId="78DF57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одные сказки. Мудрость народа и мечты в сказках. Виды сказок. Реальные и фантастические сюжеты в сказках. Воспитательная функция сказок. Традиционные составляющие сказок. </w:t>
      </w:r>
    </w:p>
    <w:p w14:paraId="3D4C1C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аззæттæ» («Близнецы»).</w:t>
      </w:r>
    </w:p>
    <w:p w14:paraId="731E39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жпредметная связь: албанская народная сказка «Дыууæ фаззоны æмæ Зæххы рæсугъд» («Два близнеца и Краса земли»). </w:t>
      </w:r>
    </w:p>
    <w:p w14:paraId="735E127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мецкая литература: Вильгельм Якоб Гримм «Дыууæ æфсымæры» («Два брата»).</w:t>
      </w:r>
    </w:p>
    <w:p w14:paraId="3E4EC3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ки о животных: «Биттир æма цъæрæхснæг» («Летучая мышь и стрекоза»), «Рувас æмæ уæрцц» («Лиса и перепёлка»). </w:t>
      </w:r>
    </w:p>
    <w:p w14:paraId="50E479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русские народные сказки «Уасæг æмæ хъæдуры гага» («Петушок и бобовое зёрнышко»), «Зырнæг æмæ кæсаглас» («Журавль и цапля»).</w:t>
      </w:r>
    </w:p>
    <w:p w14:paraId="1BE970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1.2. Литературные сказки.</w:t>
      </w:r>
    </w:p>
    <w:p w14:paraId="4C9DA1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1.2.1. Литература XIX века.</w:t>
      </w:r>
    </w:p>
    <w:p w14:paraId="452054A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а Хетагуров «Лæскъдзæрæн» («В пастухах»). О жизни автора. Содержание сказки.</w:t>
      </w:r>
    </w:p>
    <w:p w14:paraId="006AD2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жпредметная связь: «Даргъ гал» («Длинный бык»), «Куйцук æмæ хæйрæг» («Куйцук и шайтан»), «Æдылы æлдар æмæ хинæйдзаг хъазахъхъаг» («Глупый барин и хитроумный казак»). </w:t>
      </w:r>
    </w:p>
    <w:p w14:paraId="7FB354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Образ. Гипербола. Литературная сказка.</w:t>
      </w:r>
    </w:p>
    <w:p w14:paraId="3D30DE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1.2.2. Из литературы XX века.</w:t>
      </w:r>
    </w:p>
    <w:p w14:paraId="4AD795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ван Джанаев (Нигер) «Дыууæ зæрватыччы æмæ дыууæ сыхаджы аргъау» («Сказка о двух ласточках и двух соседях»).</w:t>
      </w:r>
    </w:p>
    <w:p w14:paraId="2AC21B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Хорззæрдæ лæг æмæ кæрæф лæг» («Добрый и жадный»).</w:t>
      </w:r>
    </w:p>
    <w:p w14:paraId="52BE4D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Содержание и форма произведения. Художественный образ.</w:t>
      </w:r>
    </w:p>
    <w:p w14:paraId="53CC81D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леш Гучмазов «Гæдыйы аргъау» («Сказка о кошке»).</w:t>
      </w:r>
    </w:p>
    <w:p w14:paraId="29830A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жпредметная связь: С.В. Михалков «Гæдытæ-Мыстытæ» («Кошки-Мышки»). </w:t>
      </w:r>
    </w:p>
    <w:p w14:paraId="4CEB2E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6.6.1.2.3. Зарубежная литература. </w:t>
      </w:r>
    </w:p>
    <w:p w14:paraId="35CDB02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Х. Андерсен «Булæмæргъ» («Соловей»).</w:t>
      </w:r>
    </w:p>
    <w:p w14:paraId="67A5B8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2. Между правдой и вымыслом.</w:t>
      </w:r>
    </w:p>
    <w:p w14:paraId="54AE31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2.1. Устное народное творчество.</w:t>
      </w:r>
    </w:p>
    <w:p w14:paraId="50205E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чи: «Уызын» («Ёж»), «Баст уисой» («Связанная метла»), «Бурдым æмæ булæмæргъ» («Бурдым и соловей»), «Хæрæг æмæ теуа» («Осёл и верблюд»).</w:t>
      </w:r>
    </w:p>
    <w:p w14:paraId="6B58C0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притчи других народов «Сæудæджер æмæ булæмæргъ» («Торгаш и соловей»), «Уызын æмæ тæрхъус», («Ёж и заяц»), «Тулдзæй боцкъа» («Дубовая бочка»).</w:t>
      </w:r>
    </w:p>
    <w:p w14:paraId="5B05626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рубежная литература: Леонардо да Винчи «Æхсон æмæ æндон» («Кремень и огниво»), Жан де Лафонтен «Дыууæ хæрæджы» («Два осла»).</w:t>
      </w:r>
    </w:p>
    <w:p w14:paraId="679B8E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ы: «Чермен æлдары лидзæг куыд фæкодта» («Как Чермен прогнал алдара»), «Чермен æмæ сомихаг» («Чермен и армянин»).</w:t>
      </w:r>
    </w:p>
    <w:p w14:paraId="22A5D8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Исторические легенды.</w:t>
      </w:r>
    </w:p>
    <w:p w14:paraId="5DB1B9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2.2. Из литературы XIX века.</w:t>
      </w:r>
    </w:p>
    <w:p w14:paraId="000D847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а Хетагуров «Бирæгъ æмæ хърихъупп» («Волк и журавль»), «Халон æмæ рувас» («Ворона и лиса»).</w:t>
      </w:r>
    </w:p>
    <w:p w14:paraId="56D1F7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басни И.А. Крылова.</w:t>
      </w:r>
    </w:p>
    <w:p w14:paraId="6AC8841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а Хетагуров «Марходарæг» («Постник»), «Хъазтæ» («Гуси»).</w:t>
      </w:r>
    </w:p>
    <w:p w14:paraId="4ED499F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ека Гадиев «Карк ӕмӕ йӕ хицау» («Курица и её хозяин»), «Дыууæ боцкъайы» («Две бочки»), «Уаллон æмæ калм» («Червяк и змея»).</w:t>
      </w:r>
    </w:p>
    <w:p w14:paraId="0571572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И.А. Крылов «Хъазтæ» («Гуси»), «Дыууæ боцкъайы» («Две бочки»), С.В. Михалков «Уасæг-дзæнгæдадзæгъдæг» («Петух-болтун»).</w:t>
      </w:r>
    </w:p>
    <w:p w14:paraId="24BB3A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2.3. Из литературы XX века.</w:t>
      </w:r>
    </w:p>
    <w:p w14:paraId="44E97ED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рсен Коцоев «Цæукъа æмæ Фыркъа» («Козлёнок и баран»).</w:t>
      </w:r>
    </w:p>
    <w:p w14:paraId="33610D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тема и идея, виды речи, диалог, монолог, внутренний монолог.</w:t>
      </w:r>
    </w:p>
    <w:p w14:paraId="5CFD825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Цомак Гадиев «Дыууæ дидинæджы» («Два цветка»), «Хæлуарæг æмæ мыдыбындз» («Паук и пчела»).</w:t>
      </w:r>
    </w:p>
    <w:p w14:paraId="23F9975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жпредметная связь: А.П. Платонов «Æнæзонгæ дидинæг» («Неизвестный цветок»). </w:t>
      </w:r>
    </w:p>
    <w:p w14:paraId="38FAD0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рубежная литература: Жорж Санд «Цæуыл дзурынц дидинджытæ» («О чём говорят цветы»). Вильгельм Либкнехт, памфлет «Хæлуарджытæ æмæ бындзытæ» («Пауки и мухи») (перевод Цомака Гадиева).</w:t>
      </w:r>
    </w:p>
    <w:p w14:paraId="0E17C3D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лександр Царукаев «Цы расайдта йæ фæдыл къори?» («К чему привёл шар?») (в сокращении).</w:t>
      </w:r>
    </w:p>
    <w:p w14:paraId="67B5628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О.Н. Сыроватина «Марсиайнæгтæ» («Марсиане»).</w:t>
      </w:r>
    </w:p>
    <w:p w14:paraId="46173C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Рассказ. Фантастический рассказ. Фантастические образы.</w:t>
      </w:r>
    </w:p>
    <w:p w14:paraId="2AC6AE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3. Фантазийный образ мира и его многообразие.</w:t>
      </w:r>
    </w:p>
    <w:p w14:paraId="1BF707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3.1. Устное народное творчество.</w:t>
      </w:r>
    </w:p>
    <w:p w14:paraId="6EAD47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и загадки. Легенды о природе и животных.</w:t>
      </w:r>
    </w:p>
    <w:p w14:paraId="385BBE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ы: «Чызджыты хох» («Гора девушек»), «Теуайы аргъау» («Сказка о верблюде»), «Ололи» («Сова»), «Хур æмæ Мæй» («Солнце и луна»).</w:t>
      </w:r>
    </w:p>
    <w:p w14:paraId="317FB00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Л.Н. Толстой «Волгæ æмæ Вазузæ» («Волга и Вазуза»), В.В. Бианки «Къæдзилтæ» («Хвосты»). Мифы древних греков.</w:t>
      </w:r>
    </w:p>
    <w:p w14:paraId="77FC7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пословицы, загадки, метафора, сравнение, прямое и переносное значение, мифические легенды.</w:t>
      </w:r>
    </w:p>
    <w:p w14:paraId="0B917F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3.2. Из литературы XX века.</w:t>
      </w:r>
    </w:p>
    <w:p w14:paraId="6E1891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е загадки, считалки, игра слов.</w:t>
      </w:r>
    </w:p>
    <w:p w14:paraId="26C9489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ура «Фындз æмæ хъустæ» («Нос и уши»).</w:t>
      </w:r>
    </w:p>
    <w:p w14:paraId="7E4E26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имир Икаев «Алцы – хайгай» («Все – по частям»). </w:t>
      </w:r>
    </w:p>
    <w:p w14:paraId="093718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авторские загадки, считалки, игра слов, шарады – как один из жанров литературы.</w:t>
      </w:r>
    </w:p>
    <w:p w14:paraId="7B1236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лас Арнигон «Сау мигъ» («Черная туча»).</w:t>
      </w:r>
    </w:p>
    <w:p w14:paraId="0F903C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ур Баграев, «Уарунгор» («Просящий дождя»).</w:t>
      </w:r>
    </w:p>
    <w:p w14:paraId="4B3101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А.В. Кольцов «Хуымгæнæджы зарæг» («Песня пахаря»), «Тыллæг» («Урожай»).</w:t>
      </w:r>
    </w:p>
    <w:p w14:paraId="7753364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еоргий Дзугаев «Æрсой» («Медвежонок»).</w:t>
      </w:r>
    </w:p>
    <w:p w14:paraId="3560749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Кудзаг Дзесов «Фыййау куыдзы мæлæт» («Смерть пастушьей собаки»). А.И. Куприн «Сапсан», «Завирайка».</w:t>
      </w:r>
    </w:p>
    <w:p w14:paraId="0573E87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азе Бесаев «Хæцæны» («На поле брани»).</w:t>
      </w:r>
    </w:p>
    <w:p w14:paraId="03BD38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А.И. Куприн «Сапсан», «Завирайка», К.Д. Ушинский «Сыкъайæ хæцаг хъуг» («Бодливая корова»).</w:t>
      </w:r>
    </w:p>
    <w:p w14:paraId="427E7AC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лександр Царукаев «Хъæдхой» («Дятел»).</w:t>
      </w:r>
    </w:p>
    <w:p w14:paraId="3AFDDFC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имир Царукаев «Уæрцц-былдыхъ» («Перепёлка»). </w:t>
      </w:r>
    </w:p>
    <w:p w14:paraId="2FA5E74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фи Джусоев «Æгъæдзар мыст» («Бездомная мышь»).</w:t>
      </w:r>
    </w:p>
    <w:p w14:paraId="464481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врент Валиев, «Рувасы фæдис» («Тревога лисы»), «Жирафы фыстæг» («Письмо жирафа»).</w:t>
      </w:r>
    </w:p>
    <w:p w14:paraId="6A736C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С.В. Михалков, «Хъæдхойтæ» («Дятлы»). К.И. Чуковский, «Давд хур» («Краденое солнце»). Р. Бернс, «Йæ ахстон мæ дзывырæй кæмæн ныппырх и, уыцы хуымон мыстæн» («Полевой мыши, гнездо которой разорено моим плугом»).</w:t>
      </w:r>
    </w:p>
    <w:p w14:paraId="4A27C51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ван Джанаев (Нигер) «Зымæг» («Зима»).</w:t>
      </w:r>
    </w:p>
    <w:p w14:paraId="24C45DB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дзати Ахсар «Митгæлæбу» («Снежинка»).</w:t>
      </w:r>
    </w:p>
    <w:p w14:paraId="471178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ермен Айларов «Уалдзæг» («Весна»), «Цæуыл зарыд дон» («О чем пела река»).</w:t>
      </w:r>
    </w:p>
    <w:p w14:paraId="7513BE3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еор Чеджемов «Арв худы, арв зары» («Небо смеётся, небо поёт»).</w:t>
      </w:r>
    </w:p>
    <w:p w14:paraId="50390CB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И.С. Никитин «Зымæгон æхсæв хъæуы» («Зимняя ночь в деревне»), И.З. Суриков «Зымæг» («Зима»), К.Д. Бальмонт «Митгæлæбу» («Снежинка»), Э. Шим «Уалдзæг» («Весна»), Н. Сладков «Мæсчъыдон» («Ручей»).</w:t>
      </w:r>
    </w:p>
    <w:p w14:paraId="0FF7605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узафер Дзасохов «Быцæу» («Спор»).</w:t>
      </w:r>
    </w:p>
    <w:p w14:paraId="736359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имир Гаглоев, «Цæуыл куыдта хæххон суадон» («О чем плакал горный родник»).</w:t>
      </w:r>
    </w:p>
    <w:p w14:paraId="7C443F8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Сулейман Бабаев «Хъæды» («В лесу»), Кир Булычев «Суадоны дохтыр» («Речной доктор»).</w:t>
      </w:r>
    </w:p>
    <w:p w14:paraId="523376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6.6.3.3. Из зарубежной литературы. </w:t>
      </w:r>
    </w:p>
    <w:p w14:paraId="591F5B1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Бернс «Джон Хъæбæрхоры Нæмыг» («Джон Бобовое Зёрнышко»).</w:t>
      </w:r>
    </w:p>
    <w:p w14:paraId="5B5937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баллада, символический образ.</w:t>
      </w:r>
    </w:p>
    <w:p w14:paraId="6C7FCF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6.3.4. Из литературы XIX века.</w:t>
      </w:r>
    </w:p>
    <w:p w14:paraId="7F898CF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а Хетагуров «А-лол-лай» («Колыбельная»), «Балцы зарæг» («Походная песня»).</w:t>
      </w:r>
    </w:p>
    <w:p w14:paraId="37AB7C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осетинские народные песни (колыбельные). Т. Мамсуров «Авдӕны зарӕг» («Колыбельная»), И. Мазнин «Цæй æмæ хæларæй цæрæм…» («Давайте жить дружно»).</w:t>
      </w:r>
    </w:p>
    <w:p w14:paraId="1CD817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лирическое стихотворение.</w:t>
      </w:r>
    </w:p>
    <w:p w14:paraId="724BF57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еоргий Цаголов «Бецал» («Бецал»).</w:t>
      </w:r>
    </w:p>
    <w:p w14:paraId="21435A3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А.П. Чехов «Ванькæ» («Ванька»), В.Г. Короленко «Ныккæнды сывæллæттæ» («Дети подземелья») (фрагмент).</w:t>
      </w:r>
    </w:p>
    <w:p w14:paraId="3796875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отырбек Джатиев «Къостайы сабийы бонтæ», роман «Хæххон стъалы» – йæ скъуыддзаг) («Детство Коста», отрывок из романа «Горная звезда»).</w:t>
      </w:r>
    </w:p>
    <w:p w14:paraId="185C3A6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итон Плиев «Дзыццайы арфæ» («Благословение Дзыцца»). </w:t>
      </w:r>
    </w:p>
    <w:p w14:paraId="6DB876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зби Дзаболов «Аргъау» («Сказка»).</w:t>
      </w:r>
    </w:p>
    <w:p w14:paraId="72AF1F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С.А. Есенин, «Нанайы аргъæуттæ» («Бабушкины сказки»). Р. Рождественский, «Сабидуджы мах цардыстæм-уыдыстæи…» («В детстве мы жили-были…»).</w:t>
      </w:r>
    </w:p>
    <w:p w14:paraId="0C19F1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зе Бесаев, «Æвзист идон» («Серебряная уздечка»).</w:t>
      </w:r>
    </w:p>
    <w:p w14:paraId="594DE9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еш Гучмазов, «Бæхы уаргъ æмæ чысыл лæппу» («Ноша коня и маленький мальчик»).</w:t>
      </w:r>
    </w:p>
    <w:p w14:paraId="0C2F427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А. Платонов «Никита», В. Астафьев «Васюткæйы цад» («Васюткино озеро»).</w:t>
      </w:r>
    </w:p>
    <w:p w14:paraId="13D667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 Содержание обучения в 6 классе.</w:t>
      </w:r>
    </w:p>
    <w:p w14:paraId="447AD3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6.7.1. Героическое действие и умственные подвиги. </w:t>
      </w:r>
    </w:p>
    <w:p w14:paraId="1D6DB8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1.1. Из устного народного творчества.</w:t>
      </w:r>
    </w:p>
    <w:p w14:paraId="5E1DF1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словицы и загадки. Изречения. </w:t>
      </w:r>
    </w:p>
    <w:p w14:paraId="4EC64C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адыгейский фольклор, образ Жабаги Казаноко в легендах.</w:t>
      </w:r>
    </w:p>
    <w:p w14:paraId="0FF0C2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тские сказания. Жанр героического эпоса в осетинском фольклоре. Идейное содержание и основные признаки Нартских сказаний. Их воспитательное и эстетическое значение. История осетинского народа и духовно-нравственные определения в эпических сюжетах.</w:t>
      </w:r>
    </w:p>
    <w:p w14:paraId="03C59B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лан æмæ Тары фырттæ» («Сослан и сыновья Тара»), «Батрадз йæхи куыд байсӕрын кодта» («Как Батрадз закалил себя»), «Батрадз ӕмӕ сохъхъыр уæйыг Æфсæроны фырт Алæф» («Батрадз и дноглазый сын уаига Афсарона Алаф»).</w:t>
      </w:r>
    </w:p>
    <w:p w14:paraId="7F6E97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индусо-иранские мифы. Индра – бог-громовержец, Митра – бог солнца.</w:t>
      </w:r>
    </w:p>
    <w:p w14:paraId="46B621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миф и эпос, мифологическое мировосприятие, общие признаки и национальная самобытность, гипербола.</w:t>
      </w:r>
    </w:p>
    <w:p w14:paraId="320BF0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ания о даредзанах. </w:t>
      </w:r>
    </w:p>
    <w:p w14:paraId="2FBCE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Паддзахы фырт æмæ Симург» («Царевич и птица Симург». Фольклор других народов. Афганская сказка. Зарубежная литература: Генри Уотсфорт Лонгфелло, «Песнь о гайавате» (отрывок «Гайават и Мише-Нама»).</w:t>
      </w:r>
    </w:p>
    <w:p w14:paraId="322308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егенды о царциатах. «Царциаты равзæрд» («Происхождение Царциата»), «Цæрддзой æмæ Бонвæрнон» («Царддзцой и Утренняя звезда»), «Ахуы æмæ Нагъуыллæ» («Ахуы и Нагулла») (фрагмент), «Ахуыйы хъæзтытæ» («Игры Ахуы»), «Ахуыйы ускуырд» («Женитьба Ахуы»). </w:t>
      </w:r>
    </w:p>
    <w:p w14:paraId="2D69FC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сказки. «Охох æмæ мæгуыр лæджы фырт» («Охох и сын бедняка»), «Рувас æмæ бирæгъ» («Лиса и волк»), «Гæвз» («Бедняк»), «Мæгуыр лæг æмæ хæйрæг» («Бедняк и чёрт»).</w:t>
      </w:r>
    </w:p>
    <w:p w14:paraId="587020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испанский фольклор, «Кæлæнгæнæджы ахуыргæнинаг» («Ученик волшебника»). Славянский фольклор, «Хæйрæг æмæ мæгуыр лæг» («Чёрт и мужик»), «Мæгуыр æмæ хъæздыг æфсымæры хабар» («О бедном и богатом брате»). Якутский, монгольский фольклор, «Бирæгъ æмæ рувас» («Волк и лиса»).</w:t>
      </w:r>
    </w:p>
    <w:p w14:paraId="636609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6.7.1.2. Зарубежная литература. </w:t>
      </w:r>
    </w:p>
    <w:p w14:paraId="347ADF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еческие мифы, «Гераклы дыууадæс сгуыхты» («Диомеды бæхтæ», «Цербер») («Двенадцать подвигов Геракла» («Кони Диомида», «Цербер»)).</w:t>
      </w:r>
    </w:p>
    <w:p w14:paraId="5C7742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1.3. Литературные сказки.</w:t>
      </w:r>
    </w:p>
    <w:p w14:paraId="736FA0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ка Гадиев, «Куырттатаг гæды лæг» («Куртатинский хитрец»).</w:t>
      </w:r>
    </w:p>
    <w:p w14:paraId="610323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еор Чеджемов «Морæ мæлдзыг Морæдзыг» («Коричневый муравей Морадзыг»).</w:t>
      </w:r>
    </w:p>
    <w:p w14:paraId="7C4D665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ирония, сатира, юмор.</w:t>
      </w:r>
    </w:p>
    <w:p w14:paraId="4EDD7A7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16.7.1.4. Из литературы XX века.</w:t>
      </w:r>
    </w:p>
    <w:p w14:paraId="28BE7A7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афез «Хъилдур» («Свисающий камень») </w:t>
      </w:r>
    </w:p>
    <w:p w14:paraId="2909E8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риш Плиев «Æртхутæгдон» («Пепельница»).</w:t>
      </w:r>
    </w:p>
    <w:p w14:paraId="219F3C1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лиро-эпические жанры, поэма, композиция произведения.</w:t>
      </w:r>
    </w:p>
    <w:p w14:paraId="668BC93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Л. Кассиль «Къласы фæйнæджы раз» («У классной доски»), Ю. Корольков «Партизан Лёня Голиков». Чеченская литература, У. Гайсултанов «Ме скъола» («Моя школа»).</w:t>
      </w:r>
    </w:p>
    <w:p w14:paraId="59884A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эпические жанры, виды речи.</w:t>
      </w:r>
    </w:p>
    <w:p w14:paraId="672317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1.5. Из зарубежной литературы.</w:t>
      </w:r>
    </w:p>
    <w:p w14:paraId="4BE932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риц Гартман «Урс кæрдæн» («Белый платок») (перевод Шамиля Джикаева).</w:t>
      </w:r>
    </w:p>
    <w:p w14:paraId="5899C1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лиро-эпические жанры, литературная баллада.</w:t>
      </w:r>
    </w:p>
    <w:p w14:paraId="76B800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2. Характер человека и условия его жизни.</w:t>
      </w:r>
    </w:p>
    <w:p w14:paraId="416006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2.1. Из литературы XIX века.</w:t>
      </w:r>
    </w:p>
    <w:p w14:paraId="07F6DBA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а Хетагуров «Сидзæргæс» («Мать сирот»).</w:t>
      </w:r>
    </w:p>
    <w:p w14:paraId="7A20BB8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И. Никитин «Бæхтæрæджы ус» («Жена ямщика»), Мориц Гартман «Урс кæрдæн» («Белый платок»).</w:t>
      </w:r>
    </w:p>
    <w:p w14:paraId="58A1A8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итическая статья Ахсара Кодзати «О сюжете «Мать сирот».</w:t>
      </w:r>
    </w:p>
    <w:p w14:paraId="2A8A3E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стихосложение, хорей, пейзаж, художественное значение природы.</w:t>
      </w:r>
    </w:p>
    <w:p w14:paraId="59C234F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а Хетагуров «Мæгуыры зарæг» («Песня бедняка»), «Æй-джиди!» («О, если бы!).</w:t>
      </w:r>
    </w:p>
    <w:p w14:paraId="165320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Н. Некрасов «Адæмæн сæ хæдзæрттæ сыгъдæг куы сты, фыррæсугъд…» («У людей-то в доме – чистота, красота...»).</w:t>
      </w:r>
    </w:p>
    <w:p w14:paraId="35682D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лирический герой, антитеза, литота.</w:t>
      </w:r>
    </w:p>
    <w:p w14:paraId="12DA49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2.2. Из литературы XX века.</w:t>
      </w:r>
    </w:p>
    <w:p w14:paraId="1EDEF8C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лбыздыко Бритаев «Уæрæседзау» («Побывавший в России»).</w:t>
      </w:r>
    </w:p>
    <w:p w14:paraId="07AED50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оза Кочисова «Гæды лæг, кæнæ Нæ пъырыстыф сæрра» («Лгун, или наш пристав сошёл с ума»).</w:t>
      </w:r>
    </w:p>
    <w:p w14:paraId="03F3BA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русский фольклор, сказка «Дзæгъæлдзых ус» («Болтливая жена»).</w:t>
      </w:r>
    </w:p>
    <w:p w14:paraId="6640C0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виды драмы, комедия.</w:t>
      </w:r>
    </w:p>
    <w:p w14:paraId="5C19461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рсен Коцоев «Гигойы куадзæн» («Пасха Гиго»), «Цуанонтæ» («Охотники»).</w:t>
      </w:r>
    </w:p>
    <w:p w14:paraId="504C16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тема и идея произведения, художественный характер.</w:t>
      </w:r>
    </w:p>
    <w:p w14:paraId="19F141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3. Человек и природа.</w:t>
      </w:r>
    </w:p>
    <w:p w14:paraId="5020D8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3.1. Литература XX века.</w:t>
      </w:r>
    </w:p>
    <w:p w14:paraId="1AAC22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ека Гадиев «Зæрватыкк» («Ласточка»), «Лæг æви сырд» («Человек или зверь»).</w:t>
      </w:r>
    </w:p>
    <w:p w14:paraId="1234D6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образ автора, отношение автора.</w:t>
      </w:r>
    </w:p>
    <w:p w14:paraId="16C513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3.2. Из литературы XX – ХХI веков.</w:t>
      </w:r>
    </w:p>
    <w:p w14:paraId="6BBFE5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но Бараков, «Зæлимхан» («Залимхан»).</w:t>
      </w:r>
    </w:p>
    <w:p w14:paraId="7195FE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осетинский фольклор, колыбельные песни.</w:t>
      </w:r>
    </w:p>
    <w:p w14:paraId="7053CB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омак Гадиев «Æрцыд, ныллæууыд уалдзæг…» («Пришла, наступила весна…»). </w:t>
      </w:r>
    </w:p>
    <w:p w14:paraId="06D06FF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мал Ходов «Къæвда» («Дождь»). </w:t>
      </w:r>
    </w:p>
    <w:p w14:paraId="3AEB0D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хсар Кодзати «Цъырцъыраджы зарæг» («Песня кузнечика»). </w:t>
      </w:r>
    </w:p>
    <w:p w14:paraId="355538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сиева Залина «Амонды дзæнгæрæг» («Звоночек счастья»).</w:t>
      </w:r>
    </w:p>
    <w:p w14:paraId="345021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3.3. Из зарубежной литературы.</w:t>
      </w:r>
    </w:p>
    <w:p w14:paraId="72D821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туан де Сент-Экзюпери «Гыццыл принц» («Маленький принц») (в сокращении на двух диалектах, в переводе Тамерлана Камболова и Изеты Астемировой).</w:t>
      </w:r>
    </w:p>
    <w:p w14:paraId="44BDB4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4. Произведения о Родине.</w:t>
      </w:r>
    </w:p>
    <w:p w14:paraId="10D247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4.1. Из литературы XX – ХХI веков.</w:t>
      </w:r>
    </w:p>
    <w:p w14:paraId="4E5820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ис Плиев, цикл стихотворений «Хохаг хъæуы» («В горном селе»). «Куырдадзы» («В кузне»), «Æгъдау» («Обычай»), «Æхст» («Выстрел»).</w:t>
      </w:r>
    </w:p>
    <w:p w14:paraId="58D52F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7.4.2. Литература XX века.</w:t>
      </w:r>
    </w:p>
    <w:p w14:paraId="7015EA3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лас Арнигон «Сомы» («Клятва»), «Гъæйтт, цы фестут!» (««Эй, где вы!»).</w:t>
      </w:r>
    </w:p>
    <w:p w14:paraId="502E5F7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чисов Мухарбег «Фыдыбæстæ» («Отечество»).</w:t>
      </w:r>
    </w:p>
    <w:p w14:paraId="5BB9870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лександр Царукаев «Райгуырæн къона» («Родной очаг»).</w:t>
      </w:r>
    </w:p>
    <w:p w14:paraId="69C17B1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заболов Хазби «Хуымæтæджы æцæгдзинад» («Обыкновенная правда»), «Ир» («Ир).</w:t>
      </w:r>
    </w:p>
    <w:p w14:paraId="056DD6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дзаг Дзесов, «Æрдхæрæны лæвар» («Заветный подарок»).</w:t>
      </w:r>
    </w:p>
    <w:p w14:paraId="640871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художественный образ.</w:t>
      </w:r>
    </w:p>
    <w:p w14:paraId="550CF1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8. Содержание обучения в 7 классе.</w:t>
      </w:r>
    </w:p>
    <w:p w14:paraId="5CA768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8.1. Духовно-нравственные ценности в устном народном творчестве.</w:t>
      </w:r>
    </w:p>
    <w:p w14:paraId="647B2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ртский эпос. «Сослан – тыхагур» («Сослан – искатель силы»). «Батрадз Уырызмæджы куыд фервæзын кодта» («Как Батраз спас Урузмага»). «Батрадз æмæ Тыхы фырт Мукара» («Батраз и сын Тыха Мукара»). «Нарты балц» («Поход Нартов»). «Батрадз æмæ Нарты Уацамонгæ» («Батрадз и чаша нартов Уацамонга»). «Батрадз Хызы фидар куыд басаста» («Как Батраз разрушил крепость Хиза»). «Сослан Сатанайы зындоны цадæй куыд фервæзын кодта» («Как Сослан спас Сатану из адского озера»).</w:t>
      </w:r>
    </w:p>
    <w:p w14:paraId="725434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ания. «Ларс æмæ Хуха» («Ларс и Хуха»). Санаты Уари («Уари Шанаев»). «Бæтæйы фырттæ» («Сыновья Бата»). </w:t>
      </w:r>
    </w:p>
    <w:p w14:paraId="7A0DA9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ие героические песни. «Чермены зарæг» («Песня о Чермене»). «Тотырадзы зарæг» («Песня о Тотразе»). «Аслæнбеджы зарæг» («Песня об Асланбеке»). «Антъоны зарæг» («Песня об Антоне»). «Майрæмыхъуаты Дзабойы зарæг» («Песня о Дзабо Майрамукаеве»).</w:t>
      </w:r>
    </w:p>
    <w:p w14:paraId="7C3F10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8.2. Картины минувших времён.</w:t>
      </w:r>
    </w:p>
    <w:p w14:paraId="4F7E1BD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16.8.2.1. </w:t>
      </w:r>
      <w:bookmarkStart w:id="340" w:name="_Hlk128493085"/>
      <w:r>
        <w:rPr>
          <w:rFonts w:ascii="Times New Roman" w:hAnsi="Times New Roman"/>
          <w:sz w:val="28"/>
          <w:szCs w:val="28"/>
          <w:lang w:val="ru-RU"/>
        </w:rPr>
        <w:t>Из литературы XIX века.</w:t>
      </w:r>
      <w:bookmarkEnd w:id="340"/>
    </w:p>
    <w:p w14:paraId="6A61DA9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а Хетагуров «Дзæбидырдзуан» («Охота за турами»).</w:t>
      </w:r>
    </w:p>
    <w:p w14:paraId="5840917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16.8.2.2. Из литературы XX века.</w:t>
      </w:r>
    </w:p>
    <w:p w14:paraId="30C6808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удзаг Дзесов «Хорхæссæг» («За хлебом»).</w:t>
      </w:r>
    </w:p>
    <w:p w14:paraId="18D6CE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ван Джанаев (Нигер), «Бадилон симд» («Симд баделят»).</w:t>
      </w:r>
    </w:p>
    <w:p w14:paraId="393F3A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утен Гаглоев «Цард» («Жизнь»).</w:t>
      </w:r>
    </w:p>
    <w:p w14:paraId="7F38D57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Цомак Гадиев «Царды уæз» («Бремя жизни»).</w:t>
      </w:r>
    </w:p>
    <w:p w14:paraId="494319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8.3. Родина. Патриотическое воспитание. Свобода.</w:t>
      </w:r>
    </w:p>
    <w:p w14:paraId="4960DB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8.3.1. Из литературы XIX века.</w:t>
      </w:r>
    </w:p>
    <w:p w14:paraId="674A8B1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а Хетагуров «Ахуыр» («Привычка»), «Уайдзæф» («Упрёк»).</w:t>
      </w:r>
    </w:p>
    <w:p w14:paraId="6D9189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8.3.2. Из литературы XX века.</w:t>
      </w:r>
    </w:p>
    <w:p w14:paraId="3842A1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омак Гадиев, «Æхсæрдзæн» («Водопад»), «Райсом» («Утро»), «Æхсæрдзæн» («Водопад»).</w:t>
      </w:r>
    </w:p>
    <w:p w14:paraId="52119F9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лександр Царукаев «Гъеуæдæй куы зонын…» («С тех пор я знаю…»), «Æцæгæлон бæсты» («На чужбине»).</w:t>
      </w:r>
    </w:p>
    <w:p w14:paraId="1F47E0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ухарбег Кочисов «Фæстаг салам» («Последний привет»), «Мæ хæс» («Мой долг»).</w:t>
      </w:r>
    </w:p>
    <w:p w14:paraId="7059A0A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зби Калоев «Кард» («Кинжал»), «Фæстаг салам» («Последний привет»).</w:t>
      </w:r>
    </w:p>
    <w:p w14:paraId="6A1EB10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замат Кайтуков «Доны къусы аргъ» («Цена чаши воды»).</w:t>
      </w:r>
    </w:p>
    <w:p w14:paraId="6C36AEA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зби Дзаболов «Ис ахæм лæг хæхты» («Есть такой парень в горах»), «Балладæ» («Баллада»).</w:t>
      </w:r>
    </w:p>
    <w:p w14:paraId="0956F7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аймураз Хаджеты «Мæ рох къуым» («Мой забытый уголок»), «Мæ чысыл Ир!» («Моя маленькая Осетия!»).</w:t>
      </w:r>
    </w:p>
    <w:p w14:paraId="6F137E9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атари Епхиев «Хуыйæндаг» («Дратва»). </w:t>
      </w:r>
    </w:p>
    <w:p w14:paraId="5C189BB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еор Хугаев «Зианы куывд» («Пир на похоронах»).</w:t>
      </w:r>
    </w:p>
    <w:p w14:paraId="0674516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амиль Джикаев «Халæг æмæ аразæг» («Разрушитель и созидатель»).</w:t>
      </w:r>
    </w:p>
    <w:p w14:paraId="61AD2E2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зар Гадаты (короткие рассказы) «Идарди уогæй», «Еу изæр» («Один вечер»), «Деденæг» («Цветок»), «Æрвдзæф» («Молния»).</w:t>
      </w:r>
    </w:p>
    <w:p w14:paraId="3788F8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вкудз Агузаров «Æфхæрд» («Обида»).</w:t>
      </w:r>
    </w:p>
    <w:p w14:paraId="4386324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ергей Кайтуков «Ирæд» («Калым»).</w:t>
      </w:r>
    </w:p>
    <w:p w14:paraId="3066BE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8.4. Природа и человек.</w:t>
      </w:r>
    </w:p>
    <w:p w14:paraId="7629A1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8.4.1. Из литературы XX века.</w:t>
      </w:r>
    </w:p>
    <w:p w14:paraId="70B11D8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еоргий Малиев «Дзирасгæ» («Дзирасга»), «Адтæй рæсогъд догæ...» («Этот прекрасный век»).</w:t>
      </w:r>
    </w:p>
    <w:p w14:paraId="31BE984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ысост Камбердиев «Æхсæвæддæ» («Ночью»).</w:t>
      </w:r>
    </w:p>
    <w:p w14:paraId="3FE0230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ис Плиев, баллада «Иунæджы кадæг» («Баллада об Одиноком»). </w:t>
      </w:r>
    </w:p>
    <w:p w14:paraId="7222790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аймураз Тетцоев «Мæ Дигори мæйрохс» («Полнолуние в моей Дигории»), «Мæ гъæуи» («Моё село»), «Уалдзæг» («Весна»).</w:t>
      </w:r>
    </w:p>
    <w:p w14:paraId="2CC5C64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имир Гаглоев «Рагон тæрс бæлас» («Старая осина»), «Хъæды сæфт» («Опустевший лес»).</w:t>
      </w:r>
    </w:p>
    <w:p w14:paraId="4D667CB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ста Фарниев «Хъæбатыр цæргæс» («Храбрый орёл»). </w:t>
      </w:r>
    </w:p>
    <w:p w14:paraId="778948A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бе Мамсуров «Цыт» («Слава»).</w:t>
      </w:r>
    </w:p>
    <w:p w14:paraId="0458C4A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дрей Гулуев «Хъæбатыры мæлæт» («Смерть героя»).</w:t>
      </w:r>
    </w:p>
    <w:p w14:paraId="07EEF9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Дж. Байрон «Ты кончил жизни путь, герой…», Ф.А. Абрамов «О чем плачут лошади», Расул Гамзатов «О моей Родине», «Я вновь пришёл сюда…».</w:t>
      </w:r>
    </w:p>
    <w:p w14:paraId="0C5060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баллада, монолог аллитерация, пейзаж, юмор, сатира.</w:t>
      </w:r>
    </w:p>
    <w:p w14:paraId="13FECE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9. Содержание обучения в 8 классе.</w:t>
      </w:r>
    </w:p>
    <w:p w14:paraId="2248C1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9.1. Устное народное творчество.</w:t>
      </w:r>
    </w:p>
    <w:p w14:paraId="3CB037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тский эпос. Происхождение Нартского эпоса. «Нарты кадджытæ» («Нартские сказания») – героический эпос. Древние мифы и исторические события в эпосе. Обычаи осетинского народа в эпосе.</w:t>
      </w:r>
    </w:p>
    <w:p w14:paraId="62A116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ты симд» («Симд Нартов»). «Дауджыты лæвæрттæ Сосланæн» («Дары Всех святых Сослану»). «Нарты æмбырд» («Сход Нартов»). «Сослан Бедухайы куыд æрхаста» («Как Сослан женился на Бедуха»). «Сослан Мæрдты бæсты» («Сослан в царстве мёртвых»).</w:t>
      </w:r>
    </w:p>
    <w:p w14:paraId="76ECE6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я, легенды. «Хъуды абырджытæ» («Разбойники Кудского ущелья»). «Кодзырты Таймураз» («Повесть о Таймуразе Козыреве»).</w:t>
      </w:r>
    </w:p>
    <w:p w14:paraId="6E7D75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ко-героические песни. «Задалески Нана» («Задалески Нана»). «Таймуразы зарæг» («Песня о Таймуразе»).</w:t>
      </w:r>
    </w:p>
    <w:p w14:paraId="0BAFAA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9.2. По следам предков, картины времён неволи.</w:t>
      </w:r>
    </w:p>
    <w:p w14:paraId="1797EA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9.2.1. Из литературы XIX века.</w:t>
      </w:r>
    </w:p>
    <w:p w14:paraId="0B2E14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а Хетагуров «Уæлмæрдты» («На кладбище»), «Салдат» («Солдат»), «Катай» («Тревога»), «Æнæ хай» («Без доли»).</w:t>
      </w:r>
    </w:p>
    <w:p w14:paraId="198430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9.2.2. Из литературы XX века.</w:t>
      </w:r>
    </w:p>
    <w:p w14:paraId="089D28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еоргий Малиев «Федог» («Завещание»), «Гъонгæси фурт мæгур Мæхæмæт» («Сын пастуха бедный Махамат»), </w:t>
      </w:r>
    </w:p>
    <w:p w14:paraId="5B8317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омак Гадиев, «Хæлæг» («Зависть»), «Бæлон» («Голубь»), «Ме ‘фсымæрмæ» («К брату»).</w:t>
      </w:r>
    </w:p>
    <w:p w14:paraId="7264D6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контраст.</w:t>
      </w:r>
    </w:p>
    <w:p w14:paraId="0258103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удзаг Дзесов «Хур скæсæнырдæм нæ ныгуылы» («Солнце не садится на востоке»).</w:t>
      </w:r>
    </w:p>
    <w:p w14:paraId="36B503D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асо Малиев «Скифтæ» («Скифы»).</w:t>
      </w:r>
    </w:p>
    <w:p w14:paraId="41052DF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амиль Джикаев,«Дауыт Сосланы хъынцъым» («Тоска Давида – Сослана»).</w:t>
      </w:r>
    </w:p>
    <w:p w14:paraId="3B53450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амал Ходов «Алантæ-иу сæ æрцыты цыргъытæ…» «На острие аланских копий…»), «Цымытийы мæсгуытæ» («Башни Цымыти»), «Рагон нырыккон зарæг» («Древняя современная песня»).</w:t>
      </w:r>
    </w:p>
    <w:p w14:paraId="632386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9.3. Дорогами славы.</w:t>
      </w:r>
    </w:p>
    <w:p w14:paraId="52142B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9.3.1. Из литературы XX века.</w:t>
      </w:r>
    </w:p>
    <w:p w14:paraId="1010A89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рис Плиев «Авд цухъхъайы» («Семь черкесок»).</w:t>
      </w:r>
    </w:p>
    <w:p w14:paraId="3CB869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Дон Гонсало Густьосы стыр хъарæг Кордовæйы» («Клятва на мече»).</w:t>
      </w:r>
    </w:p>
    <w:p w14:paraId="0F3A9D3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ихаил Булкаев «Нæмыгдзæф фæндыр» («Гармонь, пробитая пулей»).</w:t>
      </w:r>
    </w:p>
    <w:p w14:paraId="1C70B7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амиль Джикаев «Гино» («Гино»), «Цоцко» («Цоцко»).</w:t>
      </w:r>
    </w:p>
    <w:p w14:paraId="53FDE95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орис Муртазов «Æфцæгмæ» («К перевалу»), «Фыдæлты мæсгуытæ» («Башни предков»).</w:t>
      </w:r>
    </w:p>
    <w:p w14:paraId="481214B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лександр Царукаев «Цымæ мын цы дзуры?..» («Что мне, интересно, говорит?..»)</w:t>
      </w:r>
    </w:p>
    <w:p w14:paraId="4C17F4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9.4. Природа, искусство, родной язык – источники благородных чувств.</w:t>
      </w:r>
    </w:p>
    <w:p w14:paraId="50F4EA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9.4.1. Из устного народного творчества.</w:t>
      </w:r>
    </w:p>
    <w:p w14:paraId="5CD3E0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е «Ацæмæз æмæ Агуындæ-рæсугъд» («Ацамаз и красавица Агунда»).</w:t>
      </w:r>
    </w:p>
    <w:p w14:paraId="60AC9A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9.4.2. Из литературы XIX века.</w:t>
      </w:r>
    </w:p>
    <w:p w14:paraId="1BDCBB3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ино Бараков «Бæстырæсугъд» («Красавица»).</w:t>
      </w:r>
    </w:p>
    <w:p w14:paraId="4BBC1B9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фи Джусоев «Ныстуан Иры фæсивæдмæ» («Завещание молодёжи Осетии»).</w:t>
      </w:r>
    </w:p>
    <w:p w14:paraId="76063B8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ина Хостикоева «Зæххон дунейыл мад дæр нæу æнусон…» («На земле и мать не вечная»), «Мадæлон æвзаг» («Родной язык»).</w:t>
      </w:r>
    </w:p>
    <w:p w14:paraId="1D8655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амиль Джикаев «Дыууадæс дзырды» («Двенадцать слов»).</w:t>
      </w:r>
    </w:p>
    <w:p w14:paraId="02F9D21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льбрус Скодтаев «Цардамонд» («Счастье в жизни»).</w:t>
      </w:r>
    </w:p>
    <w:p w14:paraId="2C7C929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литон Габулов «Æнæмастæй цæр» («Живи без бед»).</w:t>
      </w:r>
    </w:p>
    <w:p w14:paraId="767C26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атбег Цомартов «Куыдзы зæрдæ» («Собачье сердце»).</w:t>
      </w:r>
    </w:p>
    <w:p w14:paraId="507F30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пейзаж, аллегория, гипербола, литота, контраст.</w:t>
      </w:r>
    </w:p>
    <w:p w14:paraId="7B68F5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0. Содержание обучения в 9 классе.</w:t>
      </w:r>
    </w:p>
    <w:p w14:paraId="3A455E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0.1. Осетинская литература конца XIX – начала XX века.</w:t>
      </w:r>
    </w:p>
    <w:p w14:paraId="294811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мсыраты Темырболат «Сагъæстæ» («Думы»), «Me 'мгармæ» («Другу»), «Авдæны зард» («Колыбельная песня»).</w:t>
      </w:r>
    </w:p>
    <w:p w14:paraId="2D4C56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стихотворение. понятие о стихосложении, ритм, рифма, строфа, диалог, рефрен.</w:t>
      </w:r>
    </w:p>
    <w:p w14:paraId="3457BD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та Хетагуров «Ракæс!» («Взгляни!»), «Додой» («Горе»), «Тæхуды» («Желание»). Коста Хетагуров – борец за свободу народа, его творческий путь.</w:t>
      </w:r>
    </w:p>
    <w:p w14:paraId="7F96DE0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ека Гадиев «Айссæ» («Айсса»), «Мад æмæ фырт» («Мать и сын»), «Чермен» («Чермен»), «Фæдзæхсын» («Завещаю»), «Мæ бæлас» («Моё дерево»), «Æнкъард хъуыды» («Грустная мысль»).</w:t>
      </w:r>
    </w:p>
    <w:p w14:paraId="19F14B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тема, идея, авторская позиция, литературный характер.</w:t>
      </w:r>
    </w:p>
    <w:p w14:paraId="0E3C00C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лбыздыко Бритаев «Хазби» («Хазби»).</w:t>
      </w:r>
    </w:p>
    <w:p w14:paraId="4443CF4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драма, историческая трагедия, монолог, градация.</w:t>
      </w:r>
    </w:p>
    <w:p w14:paraId="3812AE8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рсен Коцоев «Дадолты мæт» («Печаль Дадоловых»), «Цыппар æмæ ссæдз боны» («Двадцать четыре дня»).</w:t>
      </w:r>
    </w:p>
    <w:p w14:paraId="5CE6D56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композиция, гротеск.</w:t>
      </w:r>
    </w:p>
    <w:p w14:paraId="1A73AAC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утен Гаглоев «Намыс» («Слава»).</w:t>
      </w:r>
    </w:p>
    <w:p w14:paraId="0FC2724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аллегория.</w:t>
      </w:r>
    </w:p>
    <w:p w14:paraId="66D49C5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еоргий Малиев «Зар» («Пой»), «Æлхуйнæ» («Веретено»).</w:t>
      </w:r>
    </w:p>
    <w:p w14:paraId="7CB559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Гёте, баллада «Пирӕг чызг» («Пряха»). Эдуард Мерик «Покинутая девушка», Катри Вала «Фембӕлд» («Встреча»).</w:t>
      </w:r>
    </w:p>
    <w:p w14:paraId="5ADC26C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ис Плиев «Чермен» («Чермен»), драма «Æнæсæттон» («Непобедимый»). </w:t>
      </w:r>
    </w:p>
    <w:p w14:paraId="24EBCF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етинский театр и литература. Литературная и сценическая жизнь трагедии» «Чермен». Устное народное творчество и литература – «Песня о Чермене».</w:t>
      </w:r>
    </w:p>
    <w:p w14:paraId="0C6198D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ухарбек Кочисов «Къоста Херсоны» («Коста в Херсоне»), «Бахсæв. Уазал. Дымгæ ниуы...» («Ночь настала. Холодно. Ветер воет…»), «Фыстæг мæ мадмæ» («Письмо матери»).</w:t>
      </w:r>
    </w:p>
    <w:p w14:paraId="3DF05B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А. Твардовский «Матери».</w:t>
      </w:r>
    </w:p>
    <w:p w14:paraId="376C3F9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зби Калоев «Бон нæма фæзынд…» («День ещё не настал…»), «Митыл мæйы æртхутджытæ…» («На снегу пепельный свет луны»), «Дидинæг федтон», «Фæтахти булæмæргъ, йæ хъæлдзæг зард æрмынæг...» («Улетел соловей, притихла его весёлая песня»).</w:t>
      </w:r>
    </w:p>
    <w:p w14:paraId="32BC04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лирический герой.</w:t>
      </w:r>
    </w:p>
    <w:p w14:paraId="60B764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аксим Цагараев «Æнӕхуыссӕг ӕхсӕв» («Бессонная ночь»).</w:t>
      </w:r>
    </w:p>
    <w:p w14:paraId="37FDDD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лександр Царукаев «Монолог», «Дæуæй мын дам-думтæ дзырдтой» («О тебе мне сплетни говорили»), «Æцæгæлон бæсты» («На чужбине»).</w:t>
      </w:r>
    </w:p>
    <w:p w14:paraId="5C7F040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фи Джусоев, рассказ «Мӕ ахуыргӕнӕг» («Мой учитель»), стихотворения «Хур – фӕдисон» («Тревога солнца»), «Миты уӕлӕ къалиутӕ ныккалдтам…» («Снег укрыли ветками»), «Барсик», «Дзыццамæ мын чи бадзурдзæни» («Кто мне маму позовёт»), «Изæры рухс» («Вечерний свет»), «Сæрдыгон идилли» («Летняя идиллия»).</w:t>
      </w:r>
    </w:p>
    <w:p w14:paraId="1184DC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еоргий Бестауты «Ныстуан» («Завещание»), «Зӕрдӕ атахт» («Сердце улетело»), «Дæлæ хъæддаг цъиу уазалы басыд…» («Лесная птичка закоченела»), «Эпиграф 1917-1920 азтæн» («Эпиграф 1917-1920-ым годам»), «Æвидыц» («Неприглядный»).</w:t>
      </w:r>
    </w:p>
    <w:p w14:paraId="2D9D77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композиция, сюжет.</w:t>
      </w:r>
    </w:p>
    <w:p w14:paraId="3A373A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узафер Дзасохов, рассказы «Æнæном дидинæг» («Безымянный цветок»), «Амонд» («Счастье»), ӕмдзӕвгӕ «Æнæбæрæгæй фесæфти уæ дарæг…» («Без вести пропал кормилец ваш»).</w:t>
      </w:r>
    </w:p>
    <w:p w14:paraId="1400FE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лирическая миниатюра.</w:t>
      </w:r>
    </w:p>
    <w:p w14:paraId="092A22C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дзати Ахсар «Реквием», «Хъӕр мӕрдтӕм» («Обращение к мёртвым»).</w:t>
      </w:r>
    </w:p>
    <w:p w14:paraId="29F289F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асо Малиев «Дууæ бæласи» («Два дерева»), «Дыууӕ барӕджы» («Два всадника»).</w:t>
      </w:r>
    </w:p>
    <w:p w14:paraId="49A211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амиль Джикаев «Мад» («Мать»), «Чермен чырӕдзау» («Чермен – извозчик»), баллада «Саударæг зæрватыкк» («Ласточка в чёрном»), «Сæрдыгон изæр Цъæйы комы» («Летним вечером в Цейском ущелье»), «Изæрмилты кувын» («Молитва в сумерках»).</w:t>
      </w:r>
    </w:p>
    <w:p w14:paraId="0227E3F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амал Ходов «Мыртӕ» («Звуки»), «Фӕндиӕгтӕ» («Пожелания»), «Суадон» («Родник»), «Цалынмӕ йӕ дард фӕндагыл хур…» («Пока солнце соберётся в свой путь»), «Цӕугӕдон ӕмӕ рӕстӕг» («Река и время»).</w:t>
      </w:r>
    </w:p>
    <w:p w14:paraId="47E2FBE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джеты Таймураз «Алайнаджы тох ромаг хӕстонимӕ» («Сражение алана с римским воином»), «Къуыдаргомы зарæг Хазбийыл» («Песня Кударского ущелья о Хазби»).</w:t>
      </w:r>
    </w:p>
    <w:p w14:paraId="4A2BFD8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литон Казиев «Номхыгъдтӕ» («Списки»).</w:t>
      </w:r>
    </w:p>
    <w:p w14:paraId="67058B8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мирболат Мамсуров «Сагъæстæ» («Думы»).</w:t>
      </w:r>
    </w:p>
    <w:p w14:paraId="2FB4385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а Хетагуров «Ракæс!» (Взгляни!), «Додой» («Горе»), «Тæхуды» («Желание»).</w:t>
      </w:r>
    </w:p>
    <w:p w14:paraId="01A1ACA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лас Арнигон «Арфæ ракæн» («Благослови»).</w:t>
      </w:r>
    </w:p>
    <w:p w14:paraId="6D44F4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 Планируемые результаты освоения программы по родной (осетинской) литературе на уровне основного общего образования.</w:t>
      </w:r>
    </w:p>
    <w:p w14:paraId="61A9D8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1. В результате изучения родной (осетинской) литературы на уровне основного общего образования у обучающегося будут сформированы следующие личностные результаты:</w:t>
      </w:r>
    </w:p>
    <w:p w14:paraId="45A726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AFD0F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C906E9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осетинской) литературы;</w:t>
      </w:r>
    </w:p>
    <w:p w14:paraId="747345D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454508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3D99E2E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осетинского) языка и родной (осетинской) литературы, истории, культуры Российской Федерации, своего края в контексте изучения произведений осетинской литературы, а также русской и зарубежной литературы;</w:t>
      </w:r>
    </w:p>
    <w:p w14:paraId="506E74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72698D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w:t>
      </w:r>
      <w:r>
        <w:rPr>
          <w:rFonts w:ascii="Times New Roman" w:hAnsi="Times New Roman"/>
          <w:sz w:val="28"/>
          <w:szCs w:val="28"/>
          <w:lang w:val="ru-RU"/>
        </w:rPr>
        <w:t>осетинской</w:t>
      </w:r>
      <w:r>
        <w:rPr>
          <w:rFonts w:ascii="Times New Roman" w:hAnsi="Times New Roman"/>
          <w:sz w:val="28"/>
          <w:szCs w:val="28"/>
          <w:lang w:val="tt-RU"/>
        </w:rPr>
        <w:t xml:space="preserve"> литературе;</w:t>
      </w:r>
    </w:p>
    <w:p w14:paraId="7A162F4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1559073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2696015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2D32250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50DE979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320526A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015ECD6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19C6798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79633F2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2E73D1C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3F09E728">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8E5E23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166B8D2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34C7BA4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2648F3E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2F64D9E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C86319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0C2B260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510793B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готовность адаптироваться в профессиональной среде; уважение к труду и результатам трудовой деятельности, в том числе при изучении произведений </w:t>
      </w:r>
      <w:r>
        <w:rPr>
          <w:rFonts w:ascii="Times New Roman" w:hAnsi="Times New Roman"/>
          <w:sz w:val="28"/>
          <w:szCs w:val="28"/>
          <w:lang w:val="ru-RU"/>
        </w:rPr>
        <w:t>осетинского</w:t>
      </w:r>
      <w:r>
        <w:rPr>
          <w:rFonts w:ascii="Times New Roman" w:hAnsi="Times New Roman"/>
          <w:sz w:val="28"/>
          <w:szCs w:val="28"/>
          <w:lang w:val="tt-RU"/>
        </w:rPr>
        <w:t xml:space="preserve">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F83F58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75ADA33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25867C8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628716D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335206B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6A2E712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3B86E426">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7C430A0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75DBAA5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F169C2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6288715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103A90D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7225F66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500B164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4745DBF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4C1F76D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DB3EBE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7044CE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2. В результате изучения родной (осети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3D7862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2.1. У обучающегося будут сформированы следующие базовые логические действия как часть познавательных универсальных учебных действий:</w:t>
      </w:r>
    </w:p>
    <w:p w14:paraId="709585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5AA85A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09CFA8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4AD0E5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0C4BA7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0A13D6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066974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B4063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7151D2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4278F5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05CBDC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24735C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6E90B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93BAF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65EDDB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2.3. У обучающегося будут сформированы умения работать с информацией как часть познавательных универсальных учебных действий:</w:t>
      </w:r>
    </w:p>
    <w:p w14:paraId="53A1DC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1F8DD5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3413E2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C7856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094DDD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6CDADB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7FD6DF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 116.11.2.4. У обучающегося будут сформированы умения общения как часть коммуникативных универсальных учебных действий:</w:t>
      </w:r>
    </w:p>
    <w:p w14:paraId="14D8A2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2DF8C1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134291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2E7859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73FBB7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DE51F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2.5. У обучающегося будут сформированы умения самоорганизации как части регулятивных универсальных учебных действий:</w:t>
      </w:r>
    </w:p>
    <w:p w14:paraId="011BFF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51192D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434E55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B6774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220C23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677749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AF8D8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318F9FD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37B0AB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A12CE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1775F2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79F65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67B9BB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59FC0D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5DCB47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4733F6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698FBC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001C37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3C50F3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042744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476909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2.7. У обучающегося будут сформированы умения совместной деятельности:</w:t>
      </w:r>
    </w:p>
    <w:p w14:paraId="522093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осетинской) литературы, обосновывать необходимость применения групповых форм взаимодействия при решении поставленной задачи;</w:t>
      </w:r>
    </w:p>
    <w:p w14:paraId="70CAEB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BB1C40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1B86F8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осети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525359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5A01AD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7C9403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3DBD4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3. Предметные результаты изучения родной (осетинской) литературы. К концу обучения в 5 классе обучающийся научится:</w:t>
      </w:r>
    </w:p>
    <w:p w14:paraId="29C0FF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литературное произведение: понимать и формулировать тему, идею литературного произведения, характеризовать его героев, сопоставлять героев одного или нескольких произведений; </w:t>
      </w:r>
    </w:p>
    <w:p w14:paraId="47CB86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содержания произведения;</w:t>
      </w:r>
    </w:p>
    <w:p w14:paraId="7F0654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уховно-нравственные ценности родной (осетинской) литературы и культуры, сопоставлять их с духовно-нравственными ценностями других народов;</w:t>
      </w:r>
    </w:p>
    <w:p w14:paraId="23A370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улировать собственное отношение к произведениям родной (осетинской) литературы, оценивать их эстетические качества; </w:t>
      </w:r>
    </w:p>
    <w:p w14:paraId="11F896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литературные произведения разных жанров, осмысленно читать;</w:t>
      </w:r>
    </w:p>
    <w:p w14:paraId="73CF61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осетинской) языка;</w:t>
      </w:r>
    </w:p>
    <w:p w14:paraId="5A5631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слушанному или прочитанному тексту, участвовать в учебном диалоге о прочитанном.</w:t>
      </w:r>
    </w:p>
    <w:p w14:paraId="522FC0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4. Предметные результаты изучения родной (осетинской) литературы. К концу обучения в 6 классе обучающийся научится:</w:t>
      </w:r>
    </w:p>
    <w:p w14:paraId="6D6729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14:paraId="277F1B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определять проблематику, характеризовать героев, сопоставлять героев одного или нескольких произведений, понимать связь литературных произведений с эпохой их написания;</w:t>
      </w:r>
    </w:p>
    <w:p w14:paraId="6F6D91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w:t>
      </w:r>
    </w:p>
    <w:p w14:paraId="6BF769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элементарной литературоведческой терминологией при анализе литературного произведения;</w:t>
      </w:r>
    </w:p>
    <w:p w14:paraId="6C7DEA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осетинской) литературы, давать им оценку, приводить собственную интерпретацию изученных литературных произведений; понимать авторскую позицию и выражать своё отношение к ней;</w:t>
      </w:r>
    </w:p>
    <w:p w14:paraId="66C62E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на слух литературные произведения разных жанров, осмысленно читать, пересказывать прозаические произведения или их отрывки с использованием образных средств родного (осетинского) языка; </w:t>
      </w:r>
    </w:p>
    <w:p w14:paraId="0751F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слушанному или прочитанному тексту, вести диалог о прочитанном, приводить аргументы.</w:t>
      </w:r>
    </w:p>
    <w:p w14:paraId="6578F1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5. Предметные результаты изучения родной (осетинской) литературы. К концу обучения в 7 классе обучающийся научится:</w:t>
      </w:r>
    </w:p>
    <w:p w14:paraId="4298E4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ключевые проблемы изученных произведений осетинского фольклора и литературы, определять связи литературных произведений с эпохой их написания и отражённые в них нравственные ценности; </w:t>
      </w:r>
    </w:p>
    <w:p w14:paraId="5B86A7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тексты различных жанров в соответствии с целями и задачами на уроках литературы: определять род, жанр, тему и идею, характеризовать героев произведения и приводить их сравнительные характеристики, применять литературоведческие понятия при анализе текста;</w:t>
      </w:r>
    </w:p>
    <w:p w14:paraId="5F9610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авильно и осознанно, вслух и про себя, пересказывать текст различными способами (полный, выборочный, краткий);</w:t>
      </w:r>
    </w:p>
    <w:p w14:paraId="029F0E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монологической, диалогической, устной и письменной речью, составлять отзыв о прочитанном, краткую аннотацию к книге, создавать творческие работы на основе прочитанных произведений.</w:t>
      </w:r>
    </w:p>
    <w:p w14:paraId="459297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6. Предметные результаты изучения родной (осетинской) литературы. К концу обучения в 8 классе обучающийся научится:</w:t>
      </w:r>
    </w:p>
    <w:p w14:paraId="24F7B2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литературного произведения,, характеризовать его героев, сопоставлять героев одного или нескольких произведений, 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w:t>
      </w:r>
    </w:p>
    <w:p w14:paraId="4FD9A2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и литературных произведений с эпохой их написания, выявлять в них нравственные ценности;</w:t>
      </w:r>
    </w:p>
    <w:p w14:paraId="3A87F6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литературоведческой терминологией при анализе литературного произведения;</w:t>
      </w:r>
    </w:p>
    <w:p w14:paraId="25A61A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осетинской) литературы, давать им оценку, приводить собственную интерпретацию изученных литературных произведений, понимать авторскую позицию и формулировать своё отношение к ней;</w:t>
      </w:r>
    </w:p>
    <w:p w14:paraId="1D1254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14:paraId="185F8A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образную природу </w:t>
      </w:r>
      <w:r>
        <w:rPr>
          <w:rFonts w:ascii="Times New Roman" w:hAnsi="Times New Roman"/>
          <w:sz w:val="28"/>
          <w:szCs w:val="28"/>
          <w:lang w:val="ba-RU"/>
        </w:rPr>
        <w:t xml:space="preserve">родной </w:t>
      </w:r>
      <w:r>
        <w:rPr>
          <w:rFonts w:ascii="Times New Roman" w:hAnsi="Times New Roman"/>
          <w:sz w:val="28"/>
          <w:szCs w:val="28"/>
          <w:lang w:val="ru-RU"/>
        </w:rPr>
        <w:t>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14:paraId="7C8DD4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библиотечными фондами, справочной литературой, словарями, интернет-ресурсами для поиска дополнительной информации, подготовки творческих работ.</w:t>
      </w:r>
    </w:p>
    <w:p w14:paraId="67C723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6.11.7. Предметные результаты изучения родной (осетинской) литературы. К концу обучения в 9 классе обучающийся научится:</w:t>
      </w:r>
    </w:p>
    <w:p w14:paraId="2DEF8E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родную литературу как явление национальной культуры, средство сохранения и передачи нравственных ценностей и традиций, осознавать значимость чтения для личного развития; </w:t>
      </w:r>
    </w:p>
    <w:p w14:paraId="699B70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ёмам анализа художественных текстов с использованием литературоведческих понятий;</w:t>
      </w:r>
    </w:p>
    <w:p w14:paraId="05315C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литературного произведения, определять проблематику и основной конфликт произведения, характеризовать его героев, сопоставлять героев одного или нескольких произведений, 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w:t>
      </w:r>
    </w:p>
    <w:p w14:paraId="1BE755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разные виды чтения; </w:t>
      </w:r>
    </w:p>
    <w:p w14:paraId="5B53E9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 выявлять авторскую позицию;</w:t>
      </w:r>
    </w:p>
    <w:p w14:paraId="2E0F66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литературу для чтения, составлять краткую аннотацию к прочитанному;</w:t>
      </w:r>
    </w:p>
    <w:p w14:paraId="1E5F48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ить текст на части, озаглавливать их, составлять план текста, находить средства выразительности;</w:t>
      </w:r>
    </w:p>
    <w:p w14:paraId="5A7A94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разными видами текстов, находить характерные особенности научно-познавательных, учебных и художественных произведений, писать отзыв на прочитанное произведение;</w:t>
      </w:r>
    </w:p>
    <w:p w14:paraId="0F0C09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й текст на основе художественного произведения, репродукции картин художников, по иллюстрациям, на основе личного опыта, пользоваться библиотечными фондами, справочной литературой, словарями, интернет-ресурсами для поиска дополнительной информации, подготовки творческих работ.</w:t>
      </w:r>
    </w:p>
    <w:p w14:paraId="1A9289A4">
      <w:pPr>
        <w:pStyle w:val="2"/>
        <w:pBdr>
          <w:bottom w:val="none" w:color="auto" w:sz="0" w:space="0"/>
        </w:pBdr>
        <w:spacing w:before="0" w:line="350" w:lineRule="auto"/>
        <w:ind w:firstLine="708"/>
        <w:jc w:val="both"/>
        <w:rPr>
          <w:b w:val="0"/>
          <w:szCs w:val="28"/>
          <w:lang w:val="ru-RU"/>
        </w:rPr>
      </w:pPr>
      <w:r>
        <w:rPr>
          <w:b w:val="0"/>
          <w:szCs w:val="28"/>
          <w:lang w:val="ru-RU"/>
        </w:rPr>
        <w:t xml:space="preserve">117. Федеральная рабочая программа по учебному предмету «Родная (табасаранская) литература». </w:t>
      </w:r>
    </w:p>
    <w:p w14:paraId="2D53D4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 Федеральная рабочая программа по учебному предмету «Родная (табасаранская) литература» (предметная область «Родной язык и родная литература») (далее соответственно – программа по родной (табасаранской) литературе, родная (табасаранская) литература, табасаранская литература) разработана для обучающихся, владеющих и (или) слабо владеющих родным (табасаранским) языком, и включает пояснительную записку, содержание обучения, планируемые результаты освоения программы по родной (табасаранской) литературе.</w:t>
      </w:r>
    </w:p>
    <w:p w14:paraId="55E9C9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2. Пояснительная записка отражает общие цели изучения родной (табасаранской) литературы, место в структуре учебного плана, а также подходы к отбору содержания, к определению планируемых результатов.</w:t>
      </w:r>
    </w:p>
    <w:p w14:paraId="245058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69CE8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4. Планируемые результаты освоения программы по родной (табасара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4D4DC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5. Пояснительная записка.</w:t>
      </w:r>
    </w:p>
    <w:p w14:paraId="7DB8DA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5.1. Программа по родной (табасаранской) литературе разработана с целью оказания методической помощи учителю в создании рабочей программы по учебному предмету.</w:t>
      </w:r>
    </w:p>
    <w:p w14:paraId="265CFB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7.5.2. Табасаранская литература, являясь носительницей важных культурных ценностей, смыслов, духовно-нравственных представлений, содействует познанию и усвоению жизненной философии табасаранского народа, участвует в формировании национального самосознания, самоидентификации и общероссийского гражданского сознания обучающихся. </w:t>
      </w:r>
    </w:p>
    <w:p w14:paraId="6736AB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7.5.3. Изучение родной (табасаранской) литературы способствует познанию жизни и моделированию действительности, создаёт при помощи изобразительно-выразительных средств художественную картину мира и вызывает определённое отношение к ней, обладает высокой степенью эмоционального воздействия. </w:t>
      </w:r>
    </w:p>
    <w:p w14:paraId="451544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5.4. Изучение родной (табасаранской) литературы направлено на воспитание читателя, осознающего значимость чтения и изучения родной литературы для своего дальнейшего личностного развития, способного аргументировать своё мнение и оформлять его словесно в устных и письменных высказываниях, формирование потребности в систематическом чтении как средстве познания мира и себя в этом мире, гармонизации отношений человека и общества.</w:t>
      </w:r>
    </w:p>
    <w:p w14:paraId="72F3403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родной (табасаранской) литературы обеспечивает освоение обучающимися произведений табасаранской литературы, развитие навыков интерпретации и анализа с использованием принципов единства художественной формы и содержания, создание условий для развития национального самосознания, осознания этнической принадлежности, приобретения системных знаний об истории, языке, культуре, мировоззрении, менталитете, философии народа.</w:t>
      </w:r>
    </w:p>
    <w:p w14:paraId="577753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5.5. Программа по родной (табасаранской) литературе построена на основе сочетания проблемно-тематического, концентрического и хронологического принципов. Содержание программы для каждого класса включает произведения фольклора, табасаранской классики и современной литературы.</w:t>
      </w:r>
    </w:p>
    <w:p w14:paraId="1EF18D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5.6. В содержании программы по родной (табасаранской) литературе выделяются следующие содержательные линии: устное народное творчество, произведения табасаранских писателей, литература народов Республики Дагестан.</w:t>
      </w:r>
    </w:p>
    <w:p w14:paraId="72D6B8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5.7. Изучение родной (табасаранской) литературы направлено на достижение следующих целей:</w:t>
      </w:r>
    </w:p>
    <w:p w14:paraId="762F6F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 способной, осознавая свою принадлежность к родной культуре, уважительно относиться к литературе народов Республики Дагестан, культурам других народов;</w:t>
      </w:r>
    </w:p>
    <w:p w14:paraId="2989E5EC">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освоение знаний о родной (табасаранской) литературе, её духовно-нравственных и эстетических ценностях, выдающихся произведениях табасаранских писателей, их жизни и творчестве, произведениях родной литературы, формирование умения читать и анализировать произведение, опираясь на принципы единства художественной формы и содержания, связи искусства с жизнью, историзма</w:t>
      </w:r>
      <w:r>
        <w:rPr>
          <w:rFonts w:ascii="Times New Roman" w:hAnsi="Times New Roman"/>
          <w:sz w:val="28"/>
          <w:szCs w:val="28"/>
          <w:lang w:val="ru-RU"/>
        </w:rPr>
        <w:t xml:space="preserve">; </w:t>
      </w:r>
    </w:p>
    <w:p w14:paraId="2140A026">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формирование эстетического вкуса на основе чтения и освоения художественных текстов табасаранской литературы, эстетической восприимчивости к произведениям литературы народов </w:t>
      </w:r>
      <w:r>
        <w:rPr>
          <w:rFonts w:ascii="Times New Roman" w:hAnsi="Times New Roman"/>
          <w:sz w:val="28"/>
          <w:szCs w:val="28"/>
          <w:lang w:val="ru-RU"/>
        </w:rPr>
        <w:t>Республики Дагестан</w:t>
      </w:r>
      <w:r>
        <w:rPr>
          <w:rFonts w:ascii="Times New Roman" w:hAnsi="Times New Roman"/>
          <w:bCs/>
          <w:sz w:val="28"/>
          <w:szCs w:val="28"/>
          <w:lang w:val="ru-RU"/>
        </w:rPr>
        <w:t>, умение сопоставлять их с художественными произведениями родной литературы, выявлять сходство и различия, обусловленные особенностями образно-эстетической системы</w:t>
      </w:r>
      <w:r>
        <w:rPr>
          <w:rFonts w:ascii="Times New Roman" w:hAnsi="Times New Roman"/>
          <w:sz w:val="28"/>
          <w:szCs w:val="28"/>
          <w:lang w:val="ru-RU"/>
        </w:rPr>
        <w:t>, развитие устной и письменной речи;</w:t>
      </w:r>
    </w:p>
    <w:p w14:paraId="114373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5.8. Общее число часов, рекомендованных для изучения родной (табасаран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5EF7C6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6. Содержание обучения в 5 классе.</w:t>
      </w:r>
    </w:p>
    <w:p w14:paraId="63D9D1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7.6.1. Введение. </w:t>
      </w:r>
    </w:p>
    <w:p w14:paraId="723010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как искусство слова. От фольклора к литературе. Роль устного народного творчества в становлении письменной табасаранской литературы.</w:t>
      </w:r>
    </w:p>
    <w:p w14:paraId="460D9E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сударственные символы Республики Дагестан: герб, флаг, гимн.</w:t>
      </w:r>
    </w:p>
    <w:p w14:paraId="3D7B06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6.2. Устное народное творчество.</w:t>
      </w:r>
    </w:p>
    <w:p w14:paraId="2CF55BCD">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Табасаранские народные сказки:</w:t>
      </w:r>
      <w:r>
        <w:rPr>
          <w:rFonts w:ascii="Times New Roman" w:hAnsi="Times New Roman"/>
          <w:bCs/>
          <w:sz w:val="28"/>
          <w:szCs w:val="28"/>
          <w:lang w:val="ru-RU"/>
        </w:rPr>
        <w:t xml:space="preserve"> «Аслан ва нежбер» («Лев и крестьянин»), «Кьюр хялижв» («Два кунака»), «Сулан аьмлар» («Хитрости лисы»), «Квасагайин кьант1а йиц» («Бык Квасаги»).</w:t>
      </w:r>
    </w:p>
    <w:p w14:paraId="6F3EEC84">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Песни:</w:t>
      </w:r>
      <w:r>
        <w:rPr>
          <w:rFonts w:ascii="Times New Roman" w:hAnsi="Times New Roman"/>
          <w:sz w:val="28"/>
          <w:szCs w:val="28"/>
          <w:lang w:val="ru-RU"/>
        </w:rPr>
        <w:t xml:space="preserve"> «К1ару гату темпел гату» («Черный кот-лентяй»), «Сумчрин мяълийир» («Свадебные песни»), «Кавха» («Староста»), «Дадайиз шуран дерди» («Для матери горе дочери»). </w:t>
      </w:r>
    </w:p>
    <w:p w14:paraId="0B0EE76C">
      <w:pPr>
        <w:widowControl/>
        <w:spacing w:after="0" w:line="360" w:lineRule="auto"/>
        <w:ind w:firstLine="709"/>
        <w:jc w:val="both"/>
        <w:rPr>
          <w:rFonts w:ascii="Times New Roman" w:hAnsi="Times New Roman"/>
          <w:bCs/>
          <w:sz w:val="28"/>
          <w:szCs w:val="28"/>
          <w:lang w:val="ru-RU"/>
        </w:rPr>
      </w:pPr>
      <w:r>
        <w:rPr>
          <w:rFonts w:ascii="Times New Roman" w:hAnsi="Times New Roman"/>
          <w:bCs/>
          <w:sz w:val="28"/>
          <w:szCs w:val="28"/>
          <w:lang w:val="ru-RU"/>
        </w:rPr>
        <w:t>Литературные сказки:</w:t>
      </w:r>
      <w:r>
        <w:rPr>
          <w:rFonts w:ascii="Times New Roman" w:hAnsi="Times New Roman"/>
          <w:b/>
          <w:bCs/>
          <w:sz w:val="28"/>
          <w:szCs w:val="28"/>
          <w:lang w:val="ru-RU"/>
        </w:rPr>
        <w:t xml:space="preserve"> </w:t>
      </w:r>
      <w:r>
        <w:rPr>
          <w:rFonts w:ascii="Times New Roman" w:hAnsi="Times New Roman"/>
          <w:bCs/>
          <w:sz w:val="28"/>
          <w:szCs w:val="28"/>
          <w:lang w:val="ru-RU"/>
        </w:rPr>
        <w:t>Ш. Казиев «Хъинцамегьмер» («Кинцамегмер»), Ш. Шахмарданов «Арфани-Афни» («Огурец-гулец»), Ю. Базутаев «Ватан» («Родина»).</w:t>
      </w:r>
      <w:r>
        <w:rPr>
          <w:rFonts w:ascii="Times New Roman" w:hAnsi="Times New Roman"/>
          <w:bCs/>
          <w:sz w:val="28"/>
          <w:szCs w:val="28"/>
          <w:lang w:val="ru-RU"/>
        </w:rPr>
        <w:tab/>
      </w:r>
      <w:r>
        <w:rPr>
          <w:rFonts w:ascii="Times New Roman" w:hAnsi="Times New Roman"/>
          <w:bCs/>
          <w:sz w:val="28"/>
          <w:szCs w:val="28"/>
          <w:lang w:val="ru-RU"/>
        </w:rPr>
        <w:tab/>
      </w:r>
    </w:p>
    <w:p w14:paraId="4C5ACFB7">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17.6.3. Произведения табасаранских писателей.</w:t>
      </w:r>
      <w:r>
        <w:rPr>
          <w:rFonts w:ascii="Times New Roman" w:hAnsi="Times New Roman"/>
          <w:b/>
          <w:sz w:val="28"/>
          <w:szCs w:val="28"/>
          <w:lang w:val="ru-RU"/>
        </w:rPr>
        <w:t xml:space="preserve"> </w:t>
      </w:r>
    </w:p>
    <w:p w14:paraId="4053963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Джафаров «Хлинцар кайи зиянкар» («Крылатый браконьер»), «Марччлихънин ихтилат» («Рассказ чабана»), «Чру палтар али швеъ» («Медведь в зелёной одежде»), «Йиччв айи гъарзар» («Медовые скалы»).</w:t>
      </w:r>
    </w:p>
    <w:p w14:paraId="7589D2B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Шамхалов «Улдугну гъибихъу бахт», («Случайно найденное счастье»), «Баркаллудар» («Благодарные»), «Биц1и ватанпервер» («Юный патриот»).</w:t>
      </w:r>
    </w:p>
    <w:p w14:paraId="35B77C0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Митаров «Живанариз» («Молодым»).</w:t>
      </w:r>
    </w:p>
    <w:p w14:paraId="18B4855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 Ханмагомедов «Абайин васият» («Завещание отца»).</w:t>
      </w:r>
    </w:p>
    <w:p w14:paraId="6A3CFD6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 Асланов «Теклиф» («Приглашение»).</w:t>
      </w:r>
    </w:p>
    <w:p w14:paraId="2196B65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 Шахмарданов «Гатдин чиркв» («Котенок»).</w:t>
      </w:r>
    </w:p>
    <w:p w14:paraId="6A56020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хмедов «Хьадукар» («Весна»).</w:t>
      </w:r>
    </w:p>
    <w:p w14:paraId="2D28B5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 Ашурбекова «Дишагьлийин аьрза» («ЖалоА. Абдурахманов, «Китаб» («Книга»), «Йиз дагълу Ватан» («Моя горная Родина»).</w:t>
      </w:r>
    </w:p>
    <w:p w14:paraId="3C3662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бдурахманов «Китаб» («Книга»), «Йиз дагълу Ватан» («Моя горная Родина»).</w:t>
      </w:r>
    </w:p>
    <w:p w14:paraId="56AB6B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17.6.4. Литература других народов Дагестана. </w:t>
      </w:r>
    </w:p>
    <w:p w14:paraId="21E2D8B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Саид «Мурсалхандиз нянат» («Проклятие Мурсал-хану»), «К1ару йигъ» («Черный день»), «Йиз чарх кьяляхъ илт1ибк1нуки» («Моё колесо обратно повернулось»). </w:t>
      </w:r>
    </w:p>
    <w:p w14:paraId="794AB0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Сулейман «Бахтавар йигъар аьгъдайхьуз» («Не знали мы счастливых дней»), </w:t>
      </w:r>
    </w:p>
    <w:p w14:paraId="145A661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Иминагаев «Фягьлайин уьмур» («Жизнь рабочего»), «Нивк1си гъушу читин вахтар» («Как сон ушли тяжёлые времена»).</w:t>
      </w:r>
    </w:p>
    <w:p w14:paraId="1332F85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С. Яхьяев «Салават» («Салават»).</w:t>
      </w:r>
    </w:p>
    <w:p w14:paraId="11F3C1A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 Юсупов «Мялум дару солдтикан баллада» («Баллада о неизвестном солдате»).</w:t>
      </w:r>
    </w:p>
    <w:p w14:paraId="0EBC8C4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Аминов «К1ваълан гъягъдар читин йигъар» («Не забудутся тяжёлые дни»), </w:t>
      </w:r>
    </w:p>
    <w:p w14:paraId="37B4D9C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Магомедов «Табут» («Ларь»). </w:t>
      </w:r>
    </w:p>
    <w:p w14:paraId="1F2695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7.7. Содержание обучения в 6 классе. </w:t>
      </w:r>
    </w:p>
    <w:p w14:paraId="7063CA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7.7.1. Устное народное творчество. </w:t>
      </w:r>
    </w:p>
    <w:p w14:paraId="48E3D4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водное занятие по </w:t>
      </w:r>
      <w:r>
        <w:rPr>
          <w:rFonts w:ascii="Times New Roman" w:hAnsi="Times New Roman"/>
          <w:bCs/>
          <w:sz w:val="28"/>
          <w:szCs w:val="28"/>
          <w:lang w:val="ru-RU"/>
        </w:rPr>
        <w:t>у</w:t>
      </w:r>
      <w:r>
        <w:rPr>
          <w:rFonts w:ascii="Times New Roman" w:hAnsi="Times New Roman"/>
          <w:sz w:val="28"/>
          <w:szCs w:val="28"/>
          <w:lang w:val="ru-RU"/>
        </w:rPr>
        <w:t>стному народному творчеству.</w:t>
      </w:r>
    </w:p>
    <w:p w14:paraId="400BFC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басаранские народные сказки. «Ургур чвуччвун гъала» («Крепость семи братьев»).</w:t>
      </w:r>
    </w:p>
    <w:p w14:paraId="003816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басаранские народные песни. «Таригъули» («Таригули»), «Бабан дерди» («Горе матери»).</w:t>
      </w:r>
    </w:p>
    <w:p w14:paraId="5B5EABC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е сказки. Г. Цадаса «Фил ва зимз» («Слон и Муравей»),</w:t>
      </w:r>
      <w:r>
        <w:rPr>
          <w:rFonts w:ascii="Times New Roman" w:hAnsi="Times New Roman"/>
          <w:b/>
          <w:sz w:val="28"/>
          <w:szCs w:val="28"/>
          <w:lang w:val="ru-RU"/>
        </w:rPr>
        <w:t xml:space="preserve"> </w:t>
      </w:r>
      <w:r>
        <w:rPr>
          <w:rFonts w:ascii="Times New Roman" w:hAnsi="Times New Roman"/>
          <w:sz w:val="28"/>
          <w:szCs w:val="28"/>
          <w:lang w:val="ru-RU"/>
        </w:rPr>
        <w:t xml:space="preserve">И. Шахмарданов «Кьюрдуз гьязур дарши кьюл» («Мышь, которая не подготовилась к зиме»), К. Рамазанов «Ч1амччна арф» («Муха и Пчела»), «Бит1на сул» («Змея и лиса»). </w:t>
      </w:r>
    </w:p>
    <w:p w14:paraId="3346BD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7.2. Произведения табасаранских писателей.</w:t>
      </w:r>
    </w:p>
    <w:p w14:paraId="09E691E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Жяфаров «Москва» («Москва»), «Чйир» («Сестры»).</w:t>
      </w:r>
    </w:p>
    <w:p w14:paraId="3095E65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Шамхалов «Киндайин байвахтнан йигъар» («Юные годы Киндая»), «Снайпер Аьбдуллагь» («Снайпер Абдуллах»), «Наши гьаму тарин эйси?» («Где хозяин этого тара?»), «Уьл» («Хлеб»).</w:t>
      </w:r>
    </w:p>
    <w:p w14:paraId="3ABEABA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Ш. Казиев «Барсик1айин булагъ» («Родник Барсикай»), «Гвач1ин» («Утро»), </w:t>
      </w:r>
    </w:p>
    <w:p w14:paraId="00AA7D6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 Шахмарданов «Солдтин дада» («Мать солдата»).</w:t>
      </w:r>
    </w:p>
    <w:p w14:paraId="707CFE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 Асланов «Байвахтнан хьадукар» («Весна молодости»). </w:t>
      </w:r>
    </w:p>
    <w:p w14:paraId="4CFDC67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хмедов «Хьадукран мяъли» («Весенняя песня»), Аьхиримжи кагъаз» («Последнее письмо»), «Йишвандин гюрюшмишар» (Ночные встречи»), «Гьюлихъ» («На море»).</w:t>
      </w:r>
    </w:p>
    <w:p w14:paraId="7681F5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7.3. Литература других народов Дагестана.</w:t>
      </w:r>
    </w:p>
    <w:p w14:paraId="1612EE4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 Батирай «Игитрикан мяъли» («Песня о герое»).</w:t>
      </w:r>
    </w:p>
    <w:p w14:paraId="3CAA89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Каза «Душман ханариз» («Врагам-ханам»), «Дарап1ри» («Пусть не делают»). </w:t>
      </w:r>
    </w:p>
    <w:p w14:paraId="70767E2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Шаза «К1ван гьарай» («Зов сердца»), «Урччвуразу жвуванури, жарари» («Бьют свои и чужие»), «Веледдиз» («Ребёнку»). </w:t>
      </w:r>
    </w:p>
    <w:p w14:paraId="15F24FD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 Гамзатов,«Кьарнийир» («Журавли»), «Вера Васильевна». </w:t>
      </w:r>
    </w:p>
    <w:p w14:paraId="242BAD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8. Содержание обучения в 7 классе.</w:t>
      </w:r>
    </w:p>
    <w:p w14:paraId="4E6F0B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7.8.1. Устное народное творчество. </w:t>
      </w:r>
    </w:p>
    <w:p w14:paraId="2AE0DB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басаранские народные сказки: «Гьюрмат палтариз ваъ, адмийиз дап1ну ккун» («Уважать надо не одежду, а человека»), «Гъисханумна Фатмаханум» («Кисханум и Фатмаханум»).</w:t>
      </w:r>
    </w:p>
    <w:p w14:paraId="4D631D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басаранские народные песни. «Бендар» («Куплеты»).</w:t>
      </w:r>
    </w:p>
    <w:p w14:paraId="1841912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17.8.2. Произведения табасаранских писателей.</w:t>
      </w:r>
    </w:p>
    <w:p w14:paraId="0EEF281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Митаров «Хабар тув ихь дустариз» («Сообщи друзьям»), («Хъял алдадабгъди хътакидарза») («Не отступлюсь, пока не отомщу»).</w:t>
      </w:r>
    </w:p>
    <w:p w14:paraId="4F7382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Рамазанов «Кьюбпи мертеба» («Второй этаж»).</w:t>
      </w:r>
    </w:p>
    <w:p w14:paraId="588316E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 Казиев «Вахтнан суал» («Вопрос времени»), «Бабан ч1ал» («Родной язык»), «Бабаз» («Матери»), «Йипа узуз» («Скажи мне»), «Родник Барсикай», «Утро», «Думурхил», «Звезда Думурхила».</w:t>
      </w:r>
    </w:p>
    <w:p w14:paraId="0A4156F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Ю. Базутаев «Вичар» («Яблоки»).</w:t>
      </w:r>
    </w:p>
    <w:p w14:paraId="3F550EE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Шахмарданов «Солдтин нивк1» («Сон солдата»), «Фронтдин ц1арар» («Линии фронта»). </w:t>
      </w:r>
    </w:p>
    <w:p w14:paraId="440B38E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Шамхалов «Хил алдабгъ» («Прости»). </w:t>
      </w:r>
    </w:p>
    <w:p w14:paraId="3728304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Жафаров «Таригъули» «(Таригули»), «Дарч1иди кивур» («Живых не хоронят»). </w:t>
      </w:r>
    </w:p>
    <w:p w14:paraId="1701DD3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Сефикурбанов «Дагълариъ хьадукар» («Весна в горах»), «Мархь» («Дождь»), «Гвач1ин шула» («Наступает утро»).</w:t>
      </w:r>
    </w:p>
    <w:p w14:paraId="65547B9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 Шахмарданов «Чюнгюр» («Чунгур»).</w:t>
      </w:r>
    </w:p>
    <w:p w14:paraId="4B5B1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8.3. Литература других народов Дагестана.</w:t>
      </w:r>
    </w:p>
    <w:p w14:paraId="5B1807C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Курбан «Масу тувнайи меседу» («Проданная Меседу»).</w:t>
      </w:r>
    </w:p>
    <w:p w14:paraId="68384CF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Гафуров «Йиз уьмур» («Моя жизнь»).</w:t>
      </w:r>
    </w:p>
    <w:p w14:paraId="2F119C9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Хуршилов «Сулак шагьид ву» («Сулак свидетель»).</w:t>
      </w:r>
    </w:p>
    <w:p w14:paraId="144D055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Саидов «Йифун п1ап1хар» («Снежные папахи»), «Шубур игит» («Три героя»).</w:t>
      </w:r>
    </w:p>
    <w:p w14:paraId="76A7C1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9. Содержание обучения в 8 классе.</w:t>
      </w:r>
    </w:p>
    <w:p w14:paraId="43F60C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9.1. Произведения табасаранских писателей.</w:t>
      </w:r>
    </w:p>
    <w:p w14:paraId="2A2555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9.1.1. Творчество неизвестных писателей.</w:t>
      </w:r>
    </w:p>
    <w:p w14:paraId="675092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хтсуз» («Несчастный»), «Табасаран» («Табасаран»).</w:t>
      </w:r>
    </w:p>
    <w:p w14:paraId="2D4885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7.9.1.2. Табасаранская литература XIII – XIX веков. </w:t>
      </w:r>
    </w:p>
    <w:p w14:paraId="64A54A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Мирза «Хандиз жаваб» («Ответ хану»), «Ашукь бюлбюл» («Ашуг Соловей»).</w:t>
      </w:r>
    </w:p>
    <w:p w14:paraId="0872B0B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 Датильский «Я касиб» («Бедняк»).</w:t>
      </w:r>
    </w:p>
    <w:p w14:paraId="2ABE474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Ж. Кандикский «Аьхир диван шул ппаччагьдин» («Придёт конец правителю»), </w:t>
      </w:r>
    </w:p>
    <w:p w14:paraId="7043F34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Халагский «Гьарай, дустар, учвуз гьарай» («Крик друзьям»).</w:t>
      </w:r>
    </w:p>
    <w:p w14:paraId="661A5F2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17.9.1.3. Табасаранская литература XIX – XXI веков.</w:t>
      </w:r>
    </w:p>
    <w:p w14:paraId="2F9529F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Митаров «Гъалибвалин завар рахри» («Пусть гремит гром Победы»), «Гъургъушум убзри завуъ, убгура дюн'я» («Пламенем горит земля»), «Душман терг ап1урхьа» («Выгоним врага»).</w:t>
      </w:r>
    </w:p>
    <w:p w14:paraId="67FA38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Шамхалов</w:t>
      </w:r>
      <w:r>
        <w:rPr>
          <w:rFonts w:ascii="Times New Roman" w:hAnsi="Times New Roman"/>
          <w:b/>
          <w:sz w:val="28"/>
          <w:szCs w:val="28"/>
          <w:lang w:val="ru-RU"/>
        </w:rPr>
        <w:t xml:space="preserve"> </w:t>
      </w:r>
      <w:r>
        <w:rPr>
          <w:rFonts w:ascii="Times New Roman" w:hAnsi="Times New Roman"/>
          <w:sz w:val="28"/>
          <w:szCs w:val="28"/>
          <w:lang w:val="ru-RU"/>
        </w:rPr>
        <w:t>«Дагълариъ т1урк1бар</w:t>
      </w:r>
      <w:r>
        <w:rPr>
          <w:rFonts w:ascii="Times New Roman" w:hAnsi="Times New Roman"/>
          <w:b/>
          <w:sz w:val="28"/>
          <w:szCs w:val="28"/>
          <w:lang w:val="ru-RU"/>
        </w:rPr>
        <w:t xml:space="preserve"> (</w:t>
      </w:r>
      <w:r>
        <w:rPr>
          <w:rFonts w:ascii="Times New Roman" w:hAnsi="Times New Roman"/>
          <w:sz w:val="28"/>
          <w:szCs w:val="28"/>
          <w:lang w:val="ru-RU"/>
        </w:rPr>
        <w:t>«Взрывы в горах»).</w:t>
      </w:r>
    </w:p>
    <w:p w14:paraId="652F073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Митаров «Ифдин гъарзар» («Кровавые скалы»).</w:t>
      </w:r>
    </w:p>
    <w:p w14:paraId="455F48E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Шахмарданов «Мюрхюн гьар» («Берёзовое дерево»), «К1ваин илмийиз» («Помню»), «Гьаз-вуш аьхиримжи вахтна» («Почему-то в последнее время»).</w:t>
      </w:r>
    </w:p>
    <w:p w14:paraId="4F75B5D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Ю. Базутаев «Хулар» («Дома»).</w:t>
      </w:r>
    </w:p>
    <w:p w14:paraId="237668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хмедов «Гвач1ин» («Утро»).</w:t>
      </w:r>
    </w:p>
    <w:p w14:paraId="1F02EA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Ш. Казиев «Руг ва рюкъ» («Земля и пепел»). </w:t>
      </w:r>
    </w:p>
    <w:p w14:paraId="727B99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9.2. Литература других народов Дагестана.</w:t>
      </w:r>
    </w:p>
    <w:p w14:paraId="0E2457A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 Эмин «Агь, уьмур» («Ох ты жизнь»), «Васият» («Завещание»).</w:t>
      </w:r>
    </w:p>
    <w:p w14:paraId="375937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Ахмед «Къубачийин жигьил устйирин мяъли» («Песня кубачинских мастеров»), «Юк1в хътарди лихру ксар» («Не от души работающие люди»).</w:t>
      </w:r>
    </w:p>
    <w:p w14:paraId="5F3481C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Алигаджи «Гашун жанаврарси» («Как голодные волки»).</w:t>
      </w:r>
    </w:p>
    <w:p w14:paraId="4F920D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Салаватов «Уьру партизнар» («Красные партизаны»).</w:t>
      </w:r>
    </w:p>
    <w:p w14:paraId="745856A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джаматов «Уьмриз» («Для жизни»), «Гьар» («Дерево»), «Сес ву ширин» («Сладкий голос»).</w:t>
      </w:r>
    </w:p>
    <w:p w14:paraId="7757222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Авшалумов «Йиз душман – йиз гъунши» («Мой враг – мой сосед»). </w:t>
      </w:r>
    </w:p>
    <w:p w14:paraId="221507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0. Содержание обучения в 9 классе.</w:t>
      </w:r>
    </w:p>
    <w:p w14:paraId="78F91A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0.1. Введение.</w:t>
      </w:r>
    </w:p>
    <w:p w14:paraId="08194A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басаранская литература второй половины XX века.</w:t>
      </w:r>
    </w:p>
    <w:p w14:paraId="507837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0.2. Произведения табасаранских писателей.</w:t>
      </w:r>
    </w:p>
    <w:p w14:paraId="32D6640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Митаров</w:t>
      </w:r>
      <w:r>
        <w:rPr>
          <w:rFonts w:ascii="Times New Roman" w:hAnsi="Times New Roman"/>
          <w:b/>
          <w:sz w:val="28"/>
          <w:szCs w:val="28"/>
          <w:lang w:val="ru-RU"/>
        </w:rPr>
        <w:t xml:space="preserve"> </w:t>
      </w:r>
      <w:r>
        <w:rPr>
          <w:rFonts w:ascii="Times New Roman" w:hAnsi="Times New Roman"/>
          <w:sz w:val="28"/>
          <w:szCs w:val="28"/>
          <w:lang w:val="ru-RU"/>
        </w:rPr>
        <w:t>«Устад» («Мастерица»).</w:t>
      </w:r>
    </w:p>
    <w:p w14:paraId="2BBFBF1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гададашев «Уьмрин къайда» («План жизни»), «Фунур вувуз гирами» («Кто тебе роднее»).</w:t>
      </w:r>
    </w:p>
    <w:p w14:paraId="702932B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Рамазанов «Хъухърумарт1ан мархь лазим ву» («Чем гром, дождь нужен»), </w:t>
      </w:r>
    </w:p>
    <w:p w14:paraId="39BC6D7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 Дашдемиров «Йиз фикрар» («Мои мысли»), «Насигьят» («Пожелание»).</w:t>
      </w:r>
    </w:p>
    <w:p w14:paraId="0052D63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Раджабов «Ватан» («Родина»), «Уьмур» («Жизнь»), «Уьл» («Хлеб»).</w:t>
      </w:r>
    </w:p>
    <w:p w14:paraId="54B2305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Гаджиибрагимов «Гъизил айи тавра» («Сумка с золотом»).</w:t>
      </w:r>
    </w:p>
    <w:p w14:paraId="1581023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Рашидов «Яшамиш хьуб ужуб ляхин ву» («Жить – хорошо»).</w:t>
      </w:r>
    </w:p>
    <w:p w14:paraId="0031E7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 Касумов «Литературайин дарснаъ» («На уроке литературы»).</w:t>
      </w:r>
    </w:p>
    <w:p w14:paraId="6980838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 Гусейнов «Гъизил» («Золото»).</w:t>
      </w:r>
    </w:p>
    <w:p w14:paraId="59733C7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 Асланов «Кьисмат» («Судьба»), «Аьхюр» («Старший»), «Рубасдихь» («Возле Рубаса»).</w:t>
      </w:r>
    </w:p>
    <w:p w14:paraId="4072BE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 Шахмарданов «Жихрин гьар» («Грушевое дерево»).</w:t>
      </w:r>
    </w:p>
    <w:p w14:paraId="3C71A77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 Таибов «Рубдин тикйирикан баллада» («Баллада о кусках иголки»), «Деллу нир» («Дурная река»), «Му фу гъабши» («Что это такое»).</w:t>
      </w:r>
    </w:p>
    <w:p w14:paraId="29E0A9A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хмедов «Инсан» («Человек»), «Буржи» «Долг».</w:t>
      </w:r>
    </w:p>
    <w:p w14:paraId="5EE7C1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 Умарова «Йигъ-йишв» («День и ночь»), «Гьисснан хилар» («Чувствительные руки»).</w:t>
      </w:r>
    </w:p>
    <w:p w14:paraId="143A6C3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Курбанов «Уьмур» («Жизнь»), «Жил» («Земля»), «Мукьмарин шагь» («Повелитель музыки»).</w:t>
      </w:r>
    </w:p>
    <w:p w14:paraId="3D98FC0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 Абдурахманов «Багъри гъулаз» («В родное село»), «Ччвуччвун гюмбет» («Могила брата»).</w:t>
      </w:r>
    </w:p>
    <w:p w14:paraId="1D6946A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Кюребекова «Йиз йирси гъул» («Мое старое село»).</w:t>
      </w:r>
    </w:p>
    <w:p w14:paraId="072DB8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 Раджабов «Йиз юк1в, йиз юк1в» («Сердце мое, сердце мое»).</w:t>
      </w:r>
    </w:p>
    <w:p w14:paraId="04932F2A">
      <w:pPr>
        <w:widowControl/>
        <w:tabs>
          <w:tab w:val="left" w:pos="7075"/>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 Гусейнов «Гъизил» («Золото»).</w:t>
      </w:r>
      <w:r>
        <w:rPr>
          <w:rFonts w:ascii="Times New Roman" w:hAnsi="Times New Roman"/>
          <w:sz w:val="28"/>
          <w:szCs w:val="28"/>
          <w:lang w:val="ru-RU"/>
        </w:rPr>
        <w:tab/>
      </w:r>
    </w:p>
    <w:p w14:paraId="7DA3FD9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 Асланов «Кьисмат» («Судьба»), «Аьхюр» («Старший»), «Рубасдихь» («Возле Рубаса»).</w:t>
      </w:r>
    </w:p>
    <w:p w14:paraId="67FC88C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 Ашурбекова «Дишагьлийин аьрза» («Жалоба женщины»), «Мухриъ гюзел гафарин кунц1» («В груди букет красивых слов»), «Йиз жилин кьял» («Середина моей земли»), «Кьут1кьли гафар» («Горькие слова»), «Гъван ибшруган» («Когда камень плачет».</w:t>
      </w:r>
    </w:p>
    <w:p w14:paraId="1C0DB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0.3. Литература других народов Дагестана.</w:t>
      </w:r>
    </w:p>
    <w:p w14:paraId="00F80A3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Ю. Хаппалаев «Сабпи изан» («Первый сбор»).</w:t>
      </w:r>
    </w:p>
    <w:p w14:paraId="0D5E62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 Гамзатов «Урусатдин эскрар» («Советские солдаты»). </w:t>
      </w:r>
    </w:p>
    <w:p w14:paraId="5B6955F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Абу-Бакар «Дарги шубар» («Даргинские девушки»).</w:t>
      </w:r>
    </w:p>
    <w:p w14:paraId="168F7A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 Планируемые результаты освоения программы по родной (табасаранской) литературе на уровне основного общего образования.</w:t>
      </w:r>
    </w:p>
    <w:p w14:paraId="4530F0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1. В результате изучения родной (табасаранской) литературы на уровне основного общего образования у обучающегося будут сформированы следующие личностные результаты:</w:t>
      </w:r>
    </w:p>
    <w:p w14:paraId="06EDF4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B5E17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30549ED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табасаранской) литературы;</w:t>
      </w:r>
    </w:p>
    <w:p w14:paraId="4149C5B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18AC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83FCB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табасаранского) языка и родной (табасаранской) литературы, истории, культуры Российской Федерации, своего края в контексте изучения произведений табасаранской литературы и литературы народов Дагестана. </w:t>
      </w:r>
    </w:p>
    <w:p w14:paraId="6DF5DD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45FADB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табасаранской литературе;</w:t>
      </w:r>
    </w:p>
    <w:p w14:paraId="317F4C9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37E7523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44B13A6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7B4013E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6A5EB9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57B7A40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0400BD6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67C7347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1FDCC32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52E2F3D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0CC11854">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5725CDD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575593D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52C5F01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6610D55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745FCB5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E572DB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3AFB057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258292F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табасара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477609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0917DBB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3B8EE1F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592A8E5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09BEDF7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23B93FA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3883010E">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14428AB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2FBD523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149E7C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20D48D2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3E1EDA5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7ED5A54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0F7F24E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57E4E4B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35ED903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26DE3F0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59E5E1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2. В результате изучения родной (табасара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372FC3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2.1. У обучающегося будут сформированы следующие базовые логические действия как часть познавательных универсальных учебных действий:</w:t>
      </w:r>
    </w:p>
    <w:p w14:paraId="32F79C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76D0FF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7814A02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текстах, предлагать критерии для выявления закономерностей и противоречий;</w:t>
      </w:r>
    </w:p>
    <w:p w14:paraId="5C4CBC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1B8FA2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525EA5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01D6CB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B2042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3C565D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483C7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93CE1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2ACF43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137DA2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0AFD3F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44F815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2.3. У обучающегося будут сформированы умения работать с информацией как часть познавательных универсальных учебных действий:</w:t>
      </w:r>
    </w:p>
    <w:p w14:paraId="78458A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363450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96245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08375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3B6CD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17FA9C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0E75D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2.4. У обучающегося будут сформированы умения общения как часть коммуникативных универсальных учебных действий:</w:t>
      </w:r>
    </w:p>
    <w:p w14:paraId="3709FD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32604E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6BE5E0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588899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5409DE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36BC9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2.5. У обучающегося будут сформированы умения самоорганизации как части регулятивных универсальных учебных действий:</w:t>
      </w:r>
    </w:p>
    <w:p w14:paraId="664F0E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21A8B6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2D206A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63D0F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7D2388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1CC266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3390A2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0D9A0C2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4F7973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373501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1BE334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654751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0332D8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5EC329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73AFC7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372064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45394B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719274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2AD05C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2BFC0E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7000A3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2.7. У обучающегося будут сформированы умения совместной деятельности:</w:t>
      </w:r>
    </w:p>
    <w:p w14:paraId="7B1B6F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табасаранской) литературы, обосновывать необходимость применения групповых форм взаимодействия при решении поставленной задачи;</w:t>
      </w:r>
    </w:p>
    <w:p w14:paraId="69D77E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8A2384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4CD13D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табасара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4AE4A8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37F1E3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00FA8A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315851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3. Предметные результаты изучения родной (табасаранской) литературы. К концу обучения в 5 классе обучающийся научится:</w:t>
      </w:r>
    </w:p>
    <w:p w14:paraId="188925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тематику и проблематику изученных произведений табасаранского фольклора, табасаранских писателей, понимать связи литературных произведений с эпохой их написания, выявлять в них нравственные ценности;</w:t>
      </w:r>
    </w:p>
    <w:p w14:paraId="70AC54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14:paraId="1AF5DA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содержания произведения;</w:t>
      </w:r>
    </w:p>
    <w:p w14:paraId="17FDEC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произведениях родной (табасаранской) литературы духовно-нравственные ценности, сопоставлять их с духовно-нравственными ценностями дагестанских народов;</w:t>
      </w:r>
    </w:p>
    <w:p w14:paraId="01FA34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табасаранской) литературы, оценивать их эстетические качества;</w:t>
      </w:r>
    </w:p>
    <w:p w14:paraId="1917BD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литературные произведения разных жанров, осмысленно читать;</w:t>
      </w:r>
    </w:p>
    <w:p w14:paraId="0AE13B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табасаранского) языка, отвечать на вопросы по прослушанному или прочитанному тексту, вести диалог о прочитанном.</w:t>
      </w:r>
    </w:p>
    <w:p w14:paraId="085F92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4. Предметные результаты изучения родной (табасаранской) литературы. К концу обучения в 6 классе обучающийся научится:</w:t>
      </w:r>
    </w:p>
    <w:p w14:paraId="78ECA33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литературы как явление искусства, понимать роль изобразительно-выразительных языковых средств в создании художественных образов литературных произведений;</w:t>
      </w:r>
    </w:p>
    <w:p w14:paraId="6711DC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определять тематику и проблематику изученных произведений табасаранского фольклора, табасаранских писателей, понимать связи литературных произведений с эпохой их написания, выявлять в них нравственные ценности; </w:t>
      </w:r>
    </w:p>
    <w:p w14:paraId="29D168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14:paraId="5A96BC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w:t>
      </w:r>
    </w:p>
    <w:p w14:paraId="0C00A8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элементарной литературоведческой терминологией при анализе литературного произведения;</w:t>
      </w:r>
    </w:p>
    <w:p w14:paraId="300D8A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произведениях родной (табасаранской) литературы духовно-нравственные ценности, сопоставлять их с духовно-нравственными ценностями русского народа;</w:t>
      </w:r>
    </w:p>
    <w:p w14:paraId="7CA8D1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табасаранской) литературы, давать собственную интерпретацию изученных литературных произведений, понимать авторскую позицию и высказывать своё отношение к ней;</w:t>
      </w:r>
    </w:p>
    <w:p w14:paraId="689D79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литературные произведения разных жанров, осмысленно читать;</w:t>
      </w:r>
    </w:p>
    <w:p w14:paraId="21D70F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табасаранского) языка;</w:t>
      </w:r>
    </w:p>
    <w:p w14:paraId="4C659D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слушанному или прочитанному тексту, вести диалог о прочитанном, работать с каталогами библиотек, библиографическими указателями, интернет-ресурсами.</w:t>
      </w:r>
    </w:p>
    <w:p w14:paraId="12DA59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5. Предметные результаты изучения родной (табасаранской) литературы. К концу обучения в 7 классе обучающийся научится:</w:t>
      </w:r>
    </w:p>
    <w:p w14:paraId="281291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жанры фольклора и литературы, понимать ключевые проблемы, отражённые в произведениях табасаранского фольклора, табасаранских писателей, понимать связь литературных произведений с эпохой их написания, использовать сведения из истории при анализе произведения;</w:t>
      </w:r>
    </w:p>
    <w:p w14:paraId="272AC7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авильно и осознанно, вслух и про себя, пересказывать текст различными способами (полный, выборочный, краткий);</w:t>
      </w:r>
    </w:p>
    <w:p w14:paraId="353BD5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и характеризовать художественные и научно-популярные тексты; </w:t>
      </w:r>
    </w:p>
    <w:p w14:paraId="4BCCA5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проблематику, основной конфликт, характеризовать героев, сопоставлять героев одного или нескольких произведений;</w:t>
      </w:r>
    </w:p>
    <w:p w14:paraId="6F9C21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 использовать литературоведческие понятия для характеристики (анализа) текста;</w:t>
      </w:r>
    </w:p>
    <w:p w14:paraId="466B44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монологической, диалогической, устной и письменной речью, составлять отзыв о прочитанном, краткую аннотацию к книге, создавать творческие работы, пользоваться библиотечными фондами, справочной литературой, словарями, интернет-ресурсами.</w:t>
      </w:r>
    </w:p>
    <w:p w14:paraId="24A2D2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6. Предметные результаты изучения родной (табасаранской) литературы. К концу обучения в 8 классе обучающийся научится:</w:t>
      </w:r>
    </w:p>
    <w:p w14:paraId="3871EC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проблематику, основной конфликт, характеризовать героев, сопоставлять героев одного или нескольких произведений, понимать связь литературных произведений с эпохой их написания, использовать сведения из истории при анализе произведения;</w:t>
      </w:r>
    </w:p>
    <w:p w14:paraId="707D0B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 использовать литературоведческие понятия для характеристики (анализа) текста;</w:t>
      </w:r>
    </w:p>
    <w:p w14:paraId="6E2CAB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обенности отображения духовно-нравственных ценностей родной (табасаранской) литературы и культуры в литературных произведениях, сопоставлять темы, идеи, сюжеты, геров родной литературы и литератур дагестанских народов;</w:t>
      </w:r>
    </w:p>
    <w:p w14:paraId="68997D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табасаранской) литературы, выражать своё отношение в виде устных и письменных высказываниях, аргументировать свою позицию;</w:t>
      </w:r>
    </w:p>
    <w:p w14:paraId="6F1911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собственную интерпретацию изученных литературных произведений, понимать авторскую позицию и формулировать своё отношение к ней;</w:t>
      </w:r>
    </w:p>
    <w:p w14:paraId="4AD89C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табасаран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14:paraId="27D69B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родной (табасаранской) литературы как явление искусства, понимать родное слово в его эстетической функции, роль изобразительно-выразительных языковых средств в создании художественных образов литературных произведений;</w:t>
      </w:r>
    </w:p>
    <w:p w14:paraId="2A26C8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ть умения пользоваться библиотечными фондами, справочной литературой, словарями, интернет-ресурсами.</w:t>
      </w:r>
    </w:p>
    <w:p w14:paraId="0097C2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7.11.7. Предметные результаты изучения родной (табасаранской) литературы. К концу обучения в 9 классе обучающийся научится:</w:t>
      </w:r>
    </w:p>
    <w:p w14:paraId="53CCB0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родную (табасаранскую) литературу как явление национальной культуры, средство сохранения и передачи нравственных ценностей и традиций, осознавать значимость чтения для личного развития; </w:t>
      </w:r>
    </w:p>
    <w:p w14:paraId="3F4F48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ёмам анализа художественных текстов с использованием литературоведческих понятий, 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w:t>
      </w:r>
    </w:p>
    <w:p w14:paraId="27E30B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проблематику, основной конфликт, характеризовать героев, сопоставлять героев одного или нескольких произведений, понимать связь литературных произведений с эпохой их написания, использовать сведения из истории при анализе произведения;</w:t>
      </w:r>
    </w:p>
    <w:p w14:paraId="190E95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композиции, изобразительно-выразительные средства языка, понимать их роль в раскрытии идейно-художественного содержания произведения (элементы анализа);</w:t>
      </w:r>
    </w:p>
    <w:p w14:paraId="341441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разные виды чтения и пересказа, читать выразительно, по ролям; </w:t>
      </w:r>
    </w:p>
    <w:p w14:paraId="720F22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литературу, пользоваться справочными источниками для понимания и получения дополнительной информации, составлять самостоятельно краткую аннотацию к прочитанному;</w:t>
      </w:r>
    </w:p>
    <w:p w14:paraId="34BD81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лить текст на части, озаглавливать их, составлять план текста, работать с разными видами текстов, находить характерные особенности научно-познавательных, учебных и художественных текстов, писать отзыв на прочитанное произведение;</w:t>
      </w:r>
    </w:p>
    <w:p w14:paraId="40B9D5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й текст на основе художественного произведения, репродукций картин художников, по иллюстрациям, на основе личного опыта, пользоваться библиотечными фондами, справочной литературой, словарями, интернет-ресурсами для поиска дополнительной информации, подготовки творческих и проектных работ.</w:t>
      </w:r>
    </w:p>
    <w:p w14:paraId="37CDD213">
      <w:pPr>
        <w:pStyle w:val="2"/>
        <w:pBdr>
          <w:bottom w:val="none" w:color="auto" w:sz="0" w:space="0"/>
        </w:pBdr>
        <w:spacing w:before="0" w:line="350" w:lineRule="auto"/>
        <w:ind w:firstLine="708"/>
        <w:jc w:val="both"/>
        <w:rPr>
          <w:b w:val="0"/>
          <w:szCs w:val="28"/>
          <w:lang w:val="ru-RU"/>
        </w:rPr>
      </w:pPr>
      <w:r>
        <w:rPr>
          <w:b w:val="0"/>
          <w:szCs w:val="28"/>
          <w:lang w:val="ru-RU"/>
        </w:rPr>
        <w:t>118. Федеральная рабочая программа по учебному предмету «Родная (татарская) литература».</w:t>
      </w:r>
    </w:p>
    <w:p w14:paraId="07024B2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w:t>
      </w:r>
      <w:r>
        <w:rPr>
          <w:rFonts w:ascii="Times New Roman" w:hAnsi="Times New Roman"/>
          <w:sz w:val="28"/>
          <w:szCs w:val="28"/>
        </w:rPr>
        <w:t> </w:t>
      </w:r>
      <w:r>
        <w:rPr>
          <w:rFonts w:ascii="Times New Roman" w:hAnsi="Times New Roman"/>
          <w:sz w:val="28"/>
          <w:szCs w:val="28"/>
          <w:lang w:val="ru-RU"/>
        </w:rPr>
        <w:t>Федеральная рабочая программа по учебному предмету «Родная (татарская) литература» (предметная область «Родной язык и родная литература») (далее соответственно – программа по родной (татарской) литературе, родная (татарская) литература, татарская литература) разработана для образовательных организаций с обучением на родном (татарском) языке, для обучающихся, владеющих родным (татарским) языком, и включает пояснительную записку, содержание обучения, планируемые результаты освоения программы по родной (татарской) литературе.</w:t>
      </w:r>
    </w:p>
    <w:p w14:paraId="38D5F2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2.</w:t>
      </w:r>
      <w:r>
        <w:rPr>
          <w:rFonts w:ascii="Times New Roman" w:hAnsi="Times New Roman"/>
          <w:sz w:val="28"/>
          <w:szCs w:val="28"/>
        </w:rPr>
        <w:t> </w:t>
      </w:r>
      <w:r>
        <w:rPr>
          <w:rFonts w:ascii="Times New Roman" w:hAnsi="Times New Roman"/>
          <w:sz w:val="28"/>
          <w:szCs w:val="28"/>
          <w:lang w:val="ru-RU"/>
        </w:rPr>
        <w:t>Пояснительная записка отражает общие цели изучения родной (татарской) литературы, место в структуре учебного плана, а также подходы к отбору содержания, к определению планируемых результатов.</w:t>
      </w:r>
    </w:p>
    <w:p w14:paraId="307861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3.</w:t>
      </w:r>
      <w:r>
        <w:rPr>
          <w:rFonts w:ascii="Times New Roman" w:hAnsi="Times New Roman"/>
          <w:sz w:val="28"/>
          <w:szCs w:val="28"/>
        </w:rPr>
        <w:t> </w:t>
      </w:r>
      <w:r>
        <w:rPr>
          <w:rFonts w:ascii="Times New Roman" w:hAnsi="Times New Roman"/>
          <w:sz w:val="28"/>
          <w:szCs w:val="28"/>
          <w:lang w:val="ru-RU"/>
        </w:rPr>
        <w:t>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4A7296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4.</w:t>
      </w:r>
      <w:r>
        <w:rPr>
          <w:rFonts w:ascii="Times New Roman" w:hAnsi="Times New Roman"/>
          <w:sz w:val="28"/>
          <w:szCs w:val="28"/>
        </w:rPr>
        <w:t> </w:t>
      </w:r>
      <w:r>
        <w:rPr>
          <w:rFonts w:ascii="Times New Roman" w:hAnsi="Times New Roman"/>
          <w:sz w:val="28"/>
          <w:szCs w:val="28"/>
          <w:lang w:val="ru-RU"/>
        </w:rPr>
        <w:t>Планируемые результаты освоения программы по родной (тата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B84D8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5.</w:t>
      </w:r>
      <w:r>
        <w:rPr>
          <w:rFonts w:ascii="Times New Roman" w:hAnsi="Times New Roman"/>
          <w:sz w:val="28"/>
          <w:szCs w:val="28"/>
        </w:rPr>
        <w:t> </w:t>
      </w:r>
      <w:r>
        <w:rPr>
          <w:rFonts w:ascii="Times New Roman" w:hAnsi="Times New Roman"/>
          <w:sz w:val="28"/>
          <w:szCs w:val="28"/>
          <w:lang w:val="ru-RU"/>
        </w:rPr>
        <w:t>Пояснительная записка.</w:t>
      </w:r>
    </w:p>
    <w:p w14:paraId="455001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5.1.</w:t>
      </w:r>
      <w:r>
        <w:rPr>
          <w:rFonts w:ascii="Times New Roman" w:hAnsi="Times New Roman"/>
          <w:sz w:val="28"/>
          <w:szCs w:val="28"/>
        </w:rPr>
        <w:t> </w:t>
      </w:r>
      <w:r>
        <w:rPr>
          <w:rFonts w:ascii="Times New Roman" w:hAnsi="Times New Roman"/>
          <w:sz w:val="28"/>
          <w:szCs w:val="28"/>
          <w:lang w:val="ru-RU"/>
        </w:rPr>
        <w:t>Программа по родной (татарской) литературе разработана с целью оказания методической помощи учителю в создании рабочей программы по учебному предмету.</w:t>
      </w:r>
    </w:p>
    <w:p w14:paraId="77378C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5.2.</w:t>
      </w:r>
      <w:r>
        <w:rPr>
          <w:rFonts w:ascii="Times New Roman" w:hAnsi="Times New Roman"/>
          <w:sz w:val="28"/>
          <w:szCs w:val="28"/>
        </w:rPr>
        <w:t> </w:t>
      </w:r>
      <w:r>
        <w:rPr>
          <w:rFonts w:ascii="Times New Roman" w:hAnsi="Times New Roman"/>
          <w:sz w:val="28"/>
          <w:szCs w:val="28"/>
          <w:lang w:val="ru-RU"/>
        </w:rPr>
        <w:t>Изучение родной (татарской) литературы способствует познанию жизни и моделированию действительности, создаёт при помощи изобразительно-выразительных средств художественную картину мира и вызывает определённое отношение к ней, обладает высокой степенью эмоционального воздействия. С литературным образованием связано воспитание читателя, осознающего значимость чтения и изучения литературы для своего дальнейшего личностного развития, способного аргументировать своё мнение и оформлять его словесно в устных и письменных высказываниях, формирование потребности в систематическом чтении как средстве познания мира и себя в этом мире, гармонизации отношений человека и общества.</w:t>
      </w:r>
    </w:p>
    <w:p w14:paraId="2F9EF4F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18.5.3.</w:t>
      </w:r>
      <w:r>
        <w:rPr>
          <w:rFonts w:ascii="Times New Roman" w:hAnsi="Times New Roman"/>
          <w:sz w:val="28"/>
          <w:szCs w:val="28"/>
        </w:rPr>
        <w:t> </w:t>
      </w:r>
      <w:r>
        <w:rPr>
          <w:rFonts w:ascii="Times New Roman" w:hAnsi="Times New Roman"/>
          <w:sz w:val="28"/>
          <w:szCs w:val="28"/>
          <w:lang w:val="ru-RU"/>
        </w:rPr>
        <w:t>Изучение родной (татарской) литературы на уровне основного общего образования обеспечивает постижение обучающимися произведений татарской литературы, развитие навыков интерпретации и анализа с использованием принципов единства художественной формы и содержания, создание условий для развития национального самосознания, осознания этнической принадлежности, приобретения системных знаний об истории, языке, культуре, мировоззрении, менталитете, философии народа.</w:t>
      </w:r>
    </w:p>
    <w:p w14:paraId="60C9DA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5.4.</w:t>
      </w:r>
      <w:r>
        <w:rPr>
          <w:rFonts w:ascii="Times New Roman" w:hAnsi="Times New Roman"/>
          <w:sz w:val="28"/>
          <w:szCs w:val="28"/>
        </w:rPr>
        <w:t> </w:t>
      </w:r>
      <w:r>
        <w:rPr>
          <w:rFonts w:ascii="Times New Roman" w:hAnsi="Times New Roman"/>
          <w:sz w:val="28"/>
          <w:szCs w:val="28"/>
          <w:lang w:val="ru-RU"/>
        </w:rPr>
        <w:t>Программа по родной (татарской) литературе обеспечивает межпредметные связи с другими учебными предметами гуманитарного цикла, особенно с учебными предметами «Родной (татарский) язык» и «Литература».</w:t>
      </w:r>
    </w:p>
    <w:p w14:paraId="149FDB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5.5.</w:t>
      </w:r>
      <w:r>
        <w:rPr>
          <w:rFonts w:ascii="Times New Roman" w:hAnsi="Times New Roman"/>
          <w:sz w:val="28"/>
          <w:szCs w:val="28"/>
        </w:rPr>
        <w:t> </w:t>
      </w:r>
      <w:r>
        <w:rPr>
          <w:rFonts w:ascii="Times New Roman" w:hAnsi="Times New Roman"/>
          <w:sz w:val="28"/>
          <w:szCs w:val="28"/>
          <w:lang w:val="ru-RU"/>
        </w:rPr>
        <w:t xml:space="preserve">В содержании программы по родной (татарской) литературе выделяются следующие содержательные линии: </w:t>
      </w:r>
    </w:p>
    <w:p w14:paraId="12A529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 (сказки (волшебные, бытовые, сказки о животных), мифы, предания, легенды, малые жанры устного народного творчества (загадки, пословицы и поговорки), татарские народные песни, дастаны, баиты; татарский фольклор представлен в 5–8 классах);</w:t>
      </w:r>
    </w:p>
    <w:p w14:paraId="7BFB65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тарская литература по периодам (рассмотрение литературного произведения как самостоятельного произведения искусства в сложном литературном процессе; изучение татарской литературы в соответствии с этапами её развития; наблюдение за воспроизведением исторических событий в родной литературе, расширение представлений о роли татарской литературы в историческом процессе);</w:t>
      </w:r>
    </w:p>
    <w:p w14:paraId="0EE8CE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освоение теоретико-литературных понятий в процессе изучения конкретных литературных произведений: рассмотрение проблемы рода и жанров литературы в процессе наблюдения за неразрывной связью между временем и формами искусства; в 5 классе на примере отдельных произведений изучаются особенности прозы, лирики и драмы; в 6 классе рассматриваются приёмы создания образности в произведениях лирики, в жанре рассказа и повести, лиро-эпических, драматических произведениях, а также в произведениях фантастического, автобиографического характера; в 7 классе обучающиеся познают жанровые характеристики рассказа, повести, романа, драмы, лирических и лиро-эпических произведений); в 8 классе объектом изучения становятся литературные приёмы (пейзаж, портрет, символ, художественная деталь и другие); в 9 классе изучается история татарской литературы.</w:t>
      </w:r>
    </w:p>
    <w:p w14:paraId="650579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5.6.</w:t>
      </w:r>
      <w:r>
        <w:rPr>
          <w:rFonts w:ascii="Times New Roman" w:hAnsi="Times New Roman"/>
          <w:sz w:val="28"/>
          <w:szCs w:val="28"/>
        </w:rPr>
        <w:t> </w:t>
      </w:r>
      <w:r>
        <w:rPr>
          <w:rFonts w:ascii="Times New Roman" w:hAnsi="Times New Roman"/>
          <w:sz w:val="28"/>
          <w:szCs w:val="28"/>
          <w:lang w:val="ru-RU"/>
        </w:rPr>
        <w:t xml:space="preserve">Изучение родной (татарской) литературы направлено на достижение следующих целей: </w:t>
      </w:r>
    </w:p>
    <w:p w14:paraId="44EA09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ценностного отношения к родной (татарской) литературе как существенной части родной культуры;</w:t>
      </w:r>
    </w:p>
    <w:p w14:paraId="337BF7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культурному наследию и традициям народа;</w:t>
      </w:r>
    </w:p>
    <w:p w14:paraId="3AD618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грамотного читателя, способного использовать свою читательскую деятельность как средство для самообразования.</w:t>
      </w:r>
    </w:p>
    <w:p w14:paraId="7AF8BC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5.7.</w:t>
      </w:r>
      <w:r>
        <w:rPr>
          <w:rFonts w:ascii="Times New Roman" w:hAnsi="Times New Roman"/>
          <w:sz w:val="28"/>
          <w:szCs w:val="28"/>
        </w:rPr>
        <w:t> </w:t>
      </w:r>
      <w:r>
        <w:rPr>
          <w:rFonts w:ascii="Times New Roman" w:hAnsi="Times New Roman"/>
          <w:sz w:val="28"/>
          <w:szCs w:val="28"/>
          <w:lang w:val="ru-RU"/>
        </w:rPr>
        <w:t>Достижение поставленных целей реализации программы по родной (татарской) литературе предусматривает решение следующих задач:</w:t>
      </w:r>
    </w:p>
    <w:p w14:paraId="42DD502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анализировать и интерпретировать художественный текст;</w:t>
      </w:r>
    </w:p>
    <w:p w14:paraId="5AA226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родной (татарской) литературе как искусству слова через введение элементов литературоведческого анализа, ознакомление с отдельными теоретико-литературными понятиями;</w:t>
      </w:r>
    </w:p>
    <w:p w14:paraId="5BCCD4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татарским литературным процессом и осознание его связи с историческим процессом;</w:t>
      </w:r>
    </w:p>
    <w:p w14:paraId="158878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обучающихся (устной и письменной диалогической и монологической речи на татарском языке);</w:t>
      </w:r>
    </w:p>
    <w:p w14:paraId="1CDFFF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читательского кругозора;</w:t>
      </w:r>
    </w:p>
    <w:p w14:paraId="5A1676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нравственных и эстетических чувств обучающихся;</w:t>
      </w:r>
    </w:p>
    <w:p w14:paraId="181ADF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способностей к творческой деятельности на родном (татарском) языке;</w:t>
      </w:r>
    </w:p>
    <w:p w14:paraId="4EBB17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бщеучебными умениями и универсальными учебными действиями.</w:t>
      </w:r>
    </w:p>
    <w:p w14:paraId="0B73CE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5.8.</w:t>
      </w:r>
      <w:r>
        <w:rPr>
          <w:rFonts w:ascii="Times New Roman" w:hAnsi="Times New Roman"/>
          <w:sz w:val="28"/>
          <w:szCs w:val="28"/>
        </w:rPr>
        <w:t> </w:t>
      </w:r>
      <w:r>
        <w:rPr>
          <w:rFonts w:ascii="Times New Roman" w:hAnsi="Times New Roman"/>
          <w:sz w:val="28"/>
          <w:szCs w:val="28"/>
          <w:lang w:val="ru-RU"/>
        </w:rPr>
        <w:t>Общее число часов, рекомендованных для изучения родной (татар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184F1C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w:t>
      </w:r>
      <w:r>
        <w:rPr>
          <w:rFonts w:ascii="Times New Roman" w:hAnsi="Times New Roman"/>
          <w:sz w:val="28"/>
          <w:szCs w:val="28"/>
        </w:rPr>
        <w:t> </w:t>
      </w:r>
      <w:r>
        <w:rPr>
          <w:rFonts w:ascii="Times New Roman" w:hAnsi="Times New Roman"/>
          <w:sz w:val="28"/>
          <w:szCs w:val="28"/>
          <w:lang w:val="ru-RU"/>
        </w:rPr>
        <w:t>Содержание обучения в 5 классе.</w:t>
      </w:r>
    </w:p>
    <w:p w14:paraId="24AF91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1.</w:t>
      </w:r>
      <w:r>
        <w:rPr>
          <w:rFonts w:ascii="Times New Roman" w:hAnsi="Times New Roman"/>
          <w:sz w:val="28"/>
          <w:szCs w:val="28"/>
        </w:rPr>
        <w:t> </w:t>
      </w:r>
      <w:r>
        <w:rPr>
          <w:rFonts w:ascii="Times New Roman" w:hAnsi="Times New Roman"/>
          <w:sz w:val="28"/>
          <w:szCs w:val="28"/>
          <w:lang w:val="ru-RU"/>
        </w:rPr>
        <w:t>Мифы. Понятие о мифе. Происхождение мифов, их классификация. Татарские народные мифы.</w:t>
      </w:r>
    </w:p>
    <w:p w14:paraId="13C1B9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1.1.</w:t>
      </w:r>
      <w:r>
        <w:rPr>
          <w:rFonts w:ascii="Times New Roman" w:hAnsi="Times New Roman"/>
          <w:sz w:val="28"/>
          <w:szCs w:val="28"/>
        </w:rPr>
        <w:t> </w:t>
      </w:r>
      <w:r>
        <w:rPr>
          <w:rFonts w:ascii="Times New Roman" w:hAnsi="Times New Roman"/>
          <w:sz w:val="28"/>
          <w:szCs w:val="28"/>
          <w:lang w:val="ru-RU"/>
        </w:rPr>
        <w:t>Мифы: «Җил иясе җил чыгара», («Откуда появляется ветер»), «Тавык» («Курица»).</w:t>
      </w:r>
    </w:p>
    <w:p w14:paraId="7D4484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2.</w:t>
      </w:r>
      <w:r>
        <w:rPr>
          <w:rFonts w:ascii="Times New Roman" w:hAnsi="Times New Roman"/>
          <w:sz w:val="28"/>
          <w:szCs w:val="28"/>
        </w:rPr>
        <w:t> </w:t>
      </w:r>
      <w:r>
        <w:rPr>
          <w:rFonts w:ascii="Times New Roman" w:hAnsi="Times New Roman"/>
          <w:sz w:val="28"/>
          <w:szCs w:val="28"/>
          <w:lang w:val="ru-RU"/>
        </w:rPr>
        <w:t>Устное народное творчество. Устное народное творчество как народное достояние. Особенности фольклорных произведений. Основные жанры фольклора. Отображение национального характера в сказках.</w:t>
      </w:r>
    </w:p>
    <w:p w14:paraId="4AA5A1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2.1.</w:t>
      </w:r>
      <w:r>
        <w:rPr>
          <w:rFonts w:ascii="Times New Roman" w:hAnsi="Times New Roman"/>
          <w:sz w:val="28"/>
          <w:szCs w:val="28"/>
        </w:rPr>
        <w:t> </w:t>
      </w:r>
      <w:r>
        <w:rPr>
          <w:rFonts w:ascii="Times New Roman" w:hAnsi="Times New Roman"/>
          <w:sz w:val="28"/>
          <w:szCs w:val="28"/>
          <w:lang w:val="ru-RU"/>
        </w:rPr>
        <w:t>Сказки. Виды сказок.</w:t>
      </w:r>
    </w:p>
    <w:p w14:paraId="4C976F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тарские народные сказки: «Хәйләкәр төлке» («Хитрая лиса»), «Өч кыз» («Три дочери»), «Ак бүре» («Белый волк»).</w:t>
      </w:r>
    </w:p>
    <w:p w14:paraId="4A5372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2.2.</w:t>
      </w:r>
      <w:r>
        <w:rPr>
          <w:rFonts w:ascii="Times New Roman" w:hAnsi="Times New Roman"/>
          <w:sz w:val="28"/>
          <w:szCs w:val="28"/>
        </w:rPr>
        <w:t> </w:t>
      </w:r>
      <w:r>
        <w:rPr>
          <w:rFonts w:ascii="Times New Roman" w:hAnsi="Times New Roman"/>
          <w:sz w:val="28"/>
          <w:szCs w:val="28"/>
          <w:lang w:val="ru-RU"/>
        </w:rPr>
        <w:t>Предания и легенды. Особенности жанра. Отличие легенд от преданий.</w:t>
      </w:r>
    </w:p>
    <w:p w14:paraId="359516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ы: «Зөһрә кыз» («Девушка Зухра»), «Кәккүк каян барлыкка килгән» («Откуда появилась кукушка»).</w:t>
      </w:r>
    </w:p>
    <w:p w14:paraId="18EA48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я: «Шәһәр нигә Казан дип аталган» («Почему город назвали Казанью»), «Тургай моңы» («Печаль жаворонка»).</w:t>
      </w:r>
    </w:p>
    <w:p w14:paraId="4C0C3A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2.3.</w:t>
      </w:r>
      <w:r>
        <w:rPr>
          <w:rFonts w:ascii="Times New Roman" w:hAnsi="Times New Roman"/>
          <w:sz w:val="28"/>
          <w:szCs w:val="28"/>
        </w:rPr>
        <w:t> </w:t>
      </w:r>
      <w:r>
        <w:rPr>
          <w:rFonts w:ascii="Times New Roman" w:hAnsi="Times New Roman"/>
          <w:sz w:val="28"/>
          <w:szCs w:val="28"/>
          <w:lang w:val="ru-RU"/>
        </w:rPr>
        <w:t>Малые жанры устного народного творчества: загадки, пословицы и поговорки.</w:t>
      </w:r>
    </w:p>
    <w:p w14:paraId="3128B0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3.</w:t>
      </w:r>
      <w:r>
        <w:rPr>
          <w:rFonts w:ascii="Times New Roman" w:hAnsi="Times New Roman"/>
          <w:sz w:val="28"/>
          <w:szCs w:val="28"/>
        </w:rPr>
        <w:t> </w:t>
      </w:r>
      <w:r>
        <w:rPr>
          <w:rFonts w:ascii="Times New Roman" w:hAnsi="Times New Roman"/>
          <w:sz w:val="28"/>
          <w:szCs w:val="28"/>
          <w:lang w:val="ru-RU"/>
        </w:rPr>
        <w:t>Татарская литература.</w:t>
      </w:r>
    </w:p>
    <w:p w14:paraId="0159F1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3.1.</w:t>
      </w:r>
      <w:r>
        <w:rPr>
          <w:rFonts w:ascii="Times New Roman" w:hAnsi="Times New Roman"/>
          <w:sz w:val="28"/>
          <w:szCs w:val="28"/>
        </w:rPr>
        <w:t> </w:t>
      </w:r>
      <w:r>
        <w:rPr>
          <w:rFonts w:ascii="Times New Roman" w:hAnsi="Times New Roman"/>
          <w:sz w:val="28"/>
          <w:szCs w:val="28"/>
          <w:lang w:val="ru-RU"/>
        </w:rPr>
        <w:t>Литературная (авторская) сказка. Фольклорные традиции в литературной сказке. Художественный вымысел литературной сказки.</w:t>
      </w:r>
    </w:p>
    <w:p w14:paraId="72D12E1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Тукай «Шүрәле» («Шурале»). Мифологический сюжет сказки. Поэтические особенности сказки-поэмы. Художественный смысл сказки. Образ Шурале в искусстве.</w:t>
      </w:r>
    </w:p>
    <w:p w14:paraId="4CF2255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3.2.</w:t>
      </w:r>
      <w:r>
        <w:rPr>
          <w:rFonts w:ascii="Times New Roman" w:hAnsi="Times New Roman"/>
          <w:sz w:val="28"/>
          <w:szCs w:val="28"/>
        </w:rPr>
        <w:t> </w:t>
      </w:r>
      <w:r>
        <w:rPr>
          <w:rFonts w:ascii="Times New Roman" w:hAnsi="Times New Roman"/>
          <w:sz w:val="28"/>
          <w:szCs w:val="28"/>
          <w:lang w:val="ru-RU"/>
        </w:rPr>
        <w:t>Проза. Эпические произведения, их особенности. Жанр рассказа.</w:t>
      </w:r>
    </w:p>
    <w:p w14:paraId="447C612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rPr>
        <w:t> </w:t>
      </w:r>
      <w:r>
        <w:rPr>
          <w:rFonts w:ascii="Times New Roman" w:hAnsi="Times New Roman"/>
          <w:sz w:val="28"/>
          <w:szCs w:val="28"/>
          <w:lang w:val="ru-RU"/>
        </w:rPr>
        <w:t>Яруллин «Кояштагы тап» («Пятно на солнце»). Тема нравственности. Понятия честности, милосердия, взаимовыручки и взаимоподдержки. «Зәңгәр күлдә ай коена» («Луна купается в голубом озере»). Фольклорные мотивы в литературном произведении. Победа добра над злом. Система образов, символические образы.</w:t>
      </w:r>
    </w:p>
    <w:p w14:paraId="4C66D4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рдменд «Богдай» («Пшеница»). Нравственный смысл рассказа: духовное богатство и роль человека в обществе.</w:t>
      </w:r>
    </w:p>
    <w:p w14:paraId="568D879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Сабитов «Урман кызы Таңсылу» («Лесная девушка Тансылу»). Единство человека и природы. Красота природы.</w:t>
      </w:r>
    </w:p>
    <w:p w14:paraId="042EA8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3.3.</w:t>
      </w:r>
      <w:r>
        <w:rPr>
          <w:rFonts w:ascii="Times New Roman" w:hAnsi="Times New Roman"/>
          <w:sz w:val="28"/>
          <w:szCs w:val="28"/>
        </w:rPr>
        <w:t> </w:t>
      </w:r>
      <w:r>
        <w:rPr>
          <w:rFonts w:ascii="Times New Roman" w:hAnsi="Times New Roman"/>
          <w:sz w:val="28"/>
          <w:szCs w:val="28"/>
          <w:lang w:val="ru-RU"/>
        </w:rPr>
        <w:t>Басня. Жанр басни. Особенности жанра. Герои, композиция.</w:t>
      </w:r>
    </w:p>
    <w:p w14:paraId="20ED151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Тукай «Умарта корты һәм чебеннәр» («Пчела и мухи»).</w:t>
      </w:r>
    </w:p>
    <w:p w14:paraId="62043D2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rPr>
        <w:t> </w:t>
      </w:r>
      <w:r>
        <w:rPr>
          <w:rFonts w:ascii="Times New Roman" w:hAnsi="Times New Roman"/>
          <w:sz w:val="28"/>
          <w:szCs w:val="28"/>
          <w:lang w:val="ru-RU"/>
        </w:rPr>
        <w:t>Исхак «Карт имән белән яшь егет» («Старый дуб и молодой парень»).</w:t>
      </w:r>
    </w:p>
    <w:p w14:paraId="62A36E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3.4.</w:t>
      </w:r>
      <w:r>
        <w:rPr>
          <w:rFonts w:ascii="Times New Roman" w:hAnsi="Times New Roman"/>
          <w:sz w:val="28"/>
          <w:szCs w:val="28"/>
        </w:rPr>
        <w:t> </w:t>
      </w:r>
      <w:r>
        <w:rPr>
          <w:rFonts w:ascii="Times New Roman" w:hAnsi="Times New Roman"/>
          <w:sz w:val="28"/>
          <w:szCs w:val="28"/>
          <w:lang w:val="ru-RU"/>
        </w:rPr>
        <w:t>Лирические произведения. Особенности лирических произведений.</w:t>
      </w:r>
    </w:p>
    <w:p w14:paraId="09D61B4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Тукай «Пар ат» («Пара лошадей»). Особенности пейзажной лирики. Воспевание родной земли.</w:t>
      </w:r>
    </w:p>
    <w:p w14:paraId="2CD480A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Джалиль «Кызыл ромашка» («Красная ромашка»), «Имән» («Дуб»). Восхваление храбрости и мужества советского солдата. Чувство долга перед Родиной.</w:t>
      </w:r>
    </w:p>
    <w:p w14:paraId="7AC7FC7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Аглямов «Матурлык минем белән» («Красота всегда со мной»). Тема красоты. Умение видеть красоту.</w:t>
      </w:r>
    </w:p>
    <w:p w14:paraId="79CAA1B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Авзал «Матурлык эзлим» («В поисках красоты»). Эстетическое восприятие мира.</w:t>
      </w:r>
    </w:p>
    <w:p w14:paraId="5AAB3B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Миннуллин «Әни, мин көчек күрдем» («Мама, я видел щенка»), «Олы булсам...» («Когда я стану взрослым...»). Детская мечта. Чувства сострадания и милосердия.</w:t>
      </w:r>
    </w:p>
    <w:p w14:paraId="192B49F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rPr>
        <w:t> </w:t>
      </w:r>
      <w:r>
        <w:rPr>
          <w:rFonts w:ascii="Times New Roman" w:hAnsi="Times New Roman"/>
          <w:sz w:val="28"/>
          <w:szCs w:val="28"/>
          <w:lang w:val="ru-RU"/>
        </w:rPr>
        <w:t>Галиев «Һәркем әйтә дөресен» («Каждый говорит правду»), «Тагын бер «рәхмәт» («Ещё одно «спасибо»).</w:t>
      </w:r>
    </w:p>
    <w:p w14:paraId="2F2669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3.5.</w:t>
      </w:r>
      <w:r>
        <w:rPr>
          <w:rFonts w:ascii="Times New Roman" w:hAnsi="Times New Roman"/>
          <w:sz w:val="28"/>
          <w:szCs w:val="28"/>
        </w:rPr>
        <w:t> </w:t>
      </w:r>
      <w:r>
        <w:rPr>
          <w:rFonts w:ascii="Times New Roman" w:hAnsi="Times New Roman"/>
          <w:sz w:val="28"/>
          <w:szCs w:val="28"/>
          <w:lang w:val="ru-RU"/>
        </w:rPr>
        <w:t>Драматические произведения.</w:t>
      </w:r>
    </w:p>
    <w:p w14:paraId="7CDD36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w:t>
      </w:r>
      <w:r>
        <w:rPr>
          <w:rFonts w:ascii="Times New Roman" w:hAnsi="Times New Roman"/>
          <w:sz w:val="28"/>
          <w:szCs w:val="28"/>
        </w:rPr>
        <w:t> </w:t>
      </w:r>
      <w:r>
        <w:rPr>
          <w:rFonts w:ascii="Times New Roman" w:hAnsi="Times New Roman"/>
          <w:sz w:val="28"/>
          <w:szCs w:val="28"/>
          <w:lang w:val="ru-RU"/>
        </w:rPr>
        <w:t>Миннулин «Гафият турында әкият» («Сказка о Гафияте»). Фольклорное начало в произведении. Сказочные персонажи.</w:t>
      </w:r>
    </w:p>
    <w:p w14:paraId="3A1ACD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6.4.</w:t>
      </w:r>
      <w:r>
        <w:rPr>
          <w:rFonts w:ascii="Times New Roman" w:hAnsi="Times New Roman"/>
          <w:sz w:val="28"/>
          <w:szCs w:val="28"/>
        </w:rPr>
        <w:t> </w:t>
      </w:r>
      <w:r>
        <w:rPr>
          <w:rFonts w:ascii="Times New Roman" w:hAnsi="Times New Roman"/>
          <w:sz w:val="28"/>
          <w:szCs w:val="28"/>
          <w:lang w:val="ru-RU"/>
        </w:rPr>
        <w:t>Теория литературы.</w:t>
      </w:r>
    </w:p>
    <w:p w14:paraId="16C091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 устное народное творчество, фольклор, сказка, волшебная сказка, бытовая сказка, сказка о животных, повтор, предание, легенда, загадка, пословица, поговорка, литературная сказка, художественный вымысел, мифический образ, эпос, лирика, драма, образ, лирический герой, басня, эпитет, тема, юмор, главный герой, второстепенный герой.</w:t>
      </w:r>
    </w:p>
    <w:p w14:paraId="62EC1B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w:t>
      </w:r>
      <w:r>
        <w:rPr>
          <w:rFonts w:ascii="Times New Roman" w:hAnsi="Times New Roman"/>
          <w:sz w:val="28"/>
          <w:szCs w:val="28"/>
        </w:rPr>
        <w:t> </w:t>
      </w:r>
      <w:r>
        <w:rPr>
          <w:rFonts w:ascii="Times New Roman" w:hAnsi="Times New Roman"/>
          <w:sz w:val="28"/>
          <w:szCs w:val="28"/>
          <w:lang w:val="ru-RU"/>
        </w:rPr>
        <w:t>Содержание обучения в 6 классе.</w:t>
      </w:r>
    </w:p>
    <w:p w14:paraId="0AE6EE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1.</w:t>
      </w:r>
      <w:r>
        <w:rPr>
          <w:rFonts w:ascii="Times New Roman" w:hAnsi="Times New Roman"/>
          <w:sz w:val="28"/>
          <w:szCs w:val="28"/>
        </w:rPr>
        <w:t> </w:t>
      </w:r>
      <w:r>
        <w:rPr>
          <w:rFonts w:ascii="Times New Roman" w:hAnsi="Times New Roman"/>
          <w:sz w:val="28"/>
          <w:szCs w:val="28"/>
          <w:lang w:val="ru-RU"/>
        </w:rPr>
        <w:t>Гимн. Гимн России. Гимн Татарстана.</w:t>
      </w:r>
    </w:p>
    <w:p w14:paraId="7D88F2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2.</w:t>
      </w:r>
      <w:r>
        <w:rPr>
          <w:rFonts w:ascii="Times New Roman" w:hAnsi="Times New Roman"/>
          <w:sz w:val="28"/>
          <w:szCs w:val="28"/>
        </w:rPr>
        <w:t> </w:t>
      </w:r>
      <w:r>
        <w:rPr>
          <w:rFonts w:ascii="Times New Roman" w:hAnsi="Times New Roman"/>
          <w:sz w:val="28"/>
          <w:szCs w:val="28"/>
          <w:lang w:val="ru-RU"/>
        </w:rPr>
        <w:t>Устное народное творчество.</w:t>
      </w:r>
    </w:p>
    <w:p w14:paraId="04BC5A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2.1.</w:t>
      </w:r>
      <w:r>
        <w:rPr>
          <w:rFonts w:ascii="Times New Roman" w:hAnsi="Times New Roman"/>
          <w:sz w:val="28"/>
          <w:szCs w:val="28"/>
        </w:rPr>
        <w:t> </w:t>
      </w:r>
      <w:r>
        <w:rPr>
          <w:rFonts w:ascii="Times New Roman" w:hAnsi="Times New Roman"/>
          <w:sz w:val="28"/>
          <w:szCs w:val="28"/>
          <w:lang w:val="ru-RU"/>
        </w:rPr>
        <w:t>Татарские народные песни. Татарские народные песни, их классификация (лирические, исторические, игровые и обрядовые песни, частушки). Поэтические особенности народных песен, образы и приёмы их создания. Роль песни в жизни людей.</w:t>
      </w:r>
    </w:p>
    <w:p w14:paraId="4C0705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и: «Иске кара урман» («Старый дремучий лес»), «Гөлҗамал» («Гульджамал»), «Татарстан кызлары» («Девушки Татарстана»).</w:t>
      </w:r>
    </w:p>
    <w:p w14:paraId="21D6CA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3.</w:t>
      </w:r>
      <w:r>
        <w:rPr>
          <w:rFonts w:ascii="Times New Roman" w:hAnsi="Times New Roman"/>
          <w:sz w:val="28"/>
          <w:szCs w:val="28"/>
        </w:rPr>
        <w:t> </w:t>
      </w:r>
      <w:r>
        <w:rPr>
          <w:rFonts w:ascii="Times New Roman" w:hAnsi="Times New Roman"/>
          <w:sz w:val="28"/>
          <w:szCs w:val="28"/>
          <w:lang w:val="ru-RU"/>
        </w:rPr>
        <w:t>Татарская литература.</w:t>
      </w:r>
    </w:p>
    <w:p w14:paraId="11EF9F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3.1.</w:t>
      </w:r>
      <w:r>
        <w:rPr>
          <w:rFonts w:ascii="Times New Roman" w:hAnsi="Times New Roman"/>
          <w:sz w:val="28"/>
          <w:szCs w:val="28"/>
        </w:rPr>
        <w:t> </w:t>
      </w:r>
      <w:r>
        <w:rPr>
          <w:rFonts w:ascii="Times New Roman" w:hAnsi="Times New Roman"/>
          <w:sz w:val="28"/>
          <w:szCs w:val="28"/>
          <w:lang w:val="ru-RU"/>
        </w:rPr>
        <w:t>Образ в лирическом произведении. Средства выражения переживаний лирического героя.</w:t>
      </w:r>
    </w:p>
    <w:p w14:paraId="00E063E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Ракипов «Мин яратам сине, Татарстан» («Я люблю тебя, Татарстан!»). Образ Родины. Чувства гордости и любви к родному краю.</w:t>
      </w:r>
    </w:p>
    <w:p w14:paraId="400ACCA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Тукай «Туган авыл» («Родная деревня»). Родной край в жизни человека. Образ родной деревни, природа родного края.</w:t>
      </w:r>
    </w:p>
    <w:p w14:paraId="491400A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rPr>
        <w:t> </w:t>
      </w:r>
      <w:r>
        <w:rPr>
          <w:rFonts w:ascii="Times New Roman" w:hAnsi="Times New Roman"/>
          <w:sz w:val="28"/>
          <w:szCs w:val="28"/>
          <w:lang w:val="ru-RU"/>
        </w:rPr>
        <w:t>Яруллин «Туган ягы кирәк кешегә» («Человеку нужна Родина»). Высокие чувства лирического героя к Родине.</w:t>
      </w:r>
    </w:p>
    <w:p w14:paraId="3B54D81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Валиева «Гүзәл җирем» («Прекрасная моя Родина»).</w:t>
      </w:r>
    </w:p>
    <w:p w14:paraId="12F68C0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рдменд «Кил, өйрән» («Давай учись»). Роль родного языка в жизни человека. Понимание необходимости изучения других языков. Борьба за чистоту языка.</w:t>
      </w:r>
    </w:p>
    <w:p w14:paraId="2D05FFD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Файзуллин «Туган тел турында бер шигырь» («Стихотворение о родном языке»).</w:t>
      </w:r>
    </w:p>
    <w:p w14:paraId="6D966EF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Файзуллин «Гадиләргә гимн» («Гимн простым»). Смысл жизни и место человека в обществе. Чувство уважения к человеку труда.</w:t>
      </w:r>
    </w:p>
    <w:p w14:paraId="1FB3B18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rPr>
        <w:t> </w:t>
      </w:r>
      <w:r>
        <w:rPr>
          <w:rFonts w:ascii="Times New Roman" w:hAnsi="Times New Roman"/>
          <w:sz w:val="28"/>
          <w:szCs w:val="28"/>
          <w:lang w:val="ru-RU"/>
        </w:rPr>
        <w:t>Яруллин «Сез иң гүзәл кеше икәнсез» («Вы самый прекрасный человек»). Образ учителя в литературе. Отношение к нему лирического героя.</w:t>
      </w:r>
    </w:p>
    <w:p w14:paraId="78DC834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rPr>
        <w:t> </w:t>
      </w:r>
      <w:r>
        <w:rPr>
          <w:rFonts w:ascii="Times New Roman" w:hAnsi="Times New Roman"/>
          <w:sz w:val="28"/>
          <w:szCs w:val="28"/>
          <w:lang w:val="ru-RU"/>
        </w:rPr>
        <w:t>Карим «Ватаным өчен» («За Родину»). Патриотизм в произведении. Образ защитника родины. «Сибәли дә, сибәли» («Моросит и моросит»). Картины природы, их роль в создании образа, усиление психологизма.</w:t>
      </w:r>
    </w:p>
    <w:p w14:paraId="63E6167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w:t>
      </w:r>
      <w:r>
        <w:rPr>
          <w:rFonts w:ascii="Times New Roman" w:hAnsi="Times New Roman"/>
          <w:sz w:val="28"/>
          <w:szCs w:val="28"/>
        </w:rPr>
        <w:t> </w:t>
      </w:r>
      <w:r>
        <w:rPr>
          <w:rFonts w:ascii="Times New Roman" w:hAnsi="Times New Roman"/>
          <w:sz w:val="28"/>
          <w:szCs w:val="28"/>
          <w:lang w:val="ru-RU"/>
        </w:rPr>
        <w:t>Лерон «Фашист очып үтте» («Фашист пролетел»). Картины военного времени. Трагизм. Образ врага.</w:t>
      </w:r>
    </w:p>
    <w:p w14:paraId="115CF8F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rPr>
        <w:t> </w:t>
      </w:r>
      <w:r>
        <w:rPr>
          <w:rFonts w:ascii="Times New Roman" w:hAnsi="Times New Roman"/>
          <w:sz w:val="28"/>
          <w:szCs w:val="28"/>
          <w:lang w:val="ru-RU"/>
        </w:rPr>
        <w:t>Галиев «Пәрәмәч» («Перемяч»). Приёмы создания комичности в лирическом произведении.</w:t>
      </w:r>
    </w:p>
    <w:p w14:paraId="639BACF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w:t>
      </w:r>
      <w:r>
        <w:rPr>
          <w:rFonts w:ascii="Times New Roman" w:hAnsi="Times New Roman"/>
          <w:sz w:val="28"/>
          <w:szCs w:val="28"/>
        </w:rPr>
        <w:t> </w:t>
      </w:r>
      <w:r>
        <w:rPr>
          <w:rFonts w:ascii="Times New Roman" w:hAnsi="Times New Roman"/>
          <w:sz w:val="28"/>
          <w:szCs w:val="28"/>
          <w:lang w:val="ru-RU"/>
        </w:rPr>
        <w:t>Такташ «Әй, җырлыйсы килә шушы җырны» («Так хочется спеть эту песню»). Образ малой родины. Ностальгия по прошлому, счастливому детству.</w:t>
      </w:r>
    </w:p>
    <w:p w14:paraId="5074A2A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18.7.3.2.</w:t>
      </w:r>
      <w:r>
        <w:rPr>
          <w:rFonts w:ascii="Times New Roman" w:hAnsi="Times New Roman"/>
          <w:sz w:val="28"/>
          <w:szCs w:val="28"/>
        </w:rPr>
        <w:t> </w:t>
      </w:r>
      <w:r>
        <w:rPr>
          <w:rFonts w:ascii="Times New Roman" w:hAnsi="Times New Roman"/>
          <w:sz w:val="28"/>
          <w:szCs w:val="28"/>
          <w:lang w:val="ru-RU"/>
        </w:rPr>
        <w:t>Образная система произведений фантастики.</w:t>
      </w:r>
    </w:p>
    <w:p w14:paraId="3BF6F5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w:t>
      </w:r>
      <w:r>
        <w:rPr>
          <w:rFonts w:ascii="Times New Roman" w:hAnsi="Times New Roman"/>
          <w:sz w:val="28"/>
          <w:szCs w:val="28"/>
        </w:rPr>
        <w:t> </w:t>
      </w:r>
      <w:r>
        <w:rPr>
          <w:rFonts w:ascii="Times New Roman" w:hAnsi="Times New Roman"/>
          <w:sz w:val="28"/>
          <w:szCs w:val="28"/>
          <w:lang w:val="ru-RU"/>
        </w:rPr>
        <w:t xml:space="preserve">Насыри «Әбугалисина» («Авиценна»). Образ Авиценны. Фантастический сюжет в повести. Просветительские идеи в произведении. Олицетворение добра и зла. Утверждение идеи необходимости обществу знания, которое служит благородным целям. Роль антитезы в композиции произведения. </w:t>
      </w:r>
    </w:p>
    <w:p w14:paraId="0F079F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3.3.</w:t>
      </w:r>
      <w:r>
        <w:rPr>
          <w:rFonts w:ascii="Times New Roman" w:hAnsi="Times New Roman"/>
          <w:sz w:val="28"/>
          <w:szCs w:val="28"/>
        </w:rPr>
        <w:t> </w:t>
      </w:r>
      <w:r>
        <w:rPr>
          <w:rFonts w:ascii="Times New Roman" w:hAnsi="Times New Roman"/>
          <w:sz w:val="28"/>
          <w:szCs w:val="28"/>
          <w:lang w:val="ru-RU"/>
        </w:rPr>
        <w:t>Аллегорическая образность.</w:t>
      </w:r>
    </w:p>
    <w:p w14:paraId="7A6B4AB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Рахим «Яз әкиятләре» («Весенние сказки»). Условность и аллегорическая образность.</w:t>
      </w:r>
    </w:p>
    <w:p w14:paraId="6D6516D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w:t>
      </w:r>
      <w:r>
        <w:rPr>
          <w:rFonts w:ascii="Times New Roman" w:hAnsi="Times New Roman"/>
          <w:sz w:val="28"/>
          <w:szCs w:val="28"/>
        </w:rPr>
        <w:t> </w:t>
      </w:r>
      <w:r>
        <w:rPr>
          <w:rFonts w:ascii="Times New Roman" w:hAnsi="Times New Roman"/>
          <w:sz w:val="28"/>
          <w:szCs w:val="28"/>
          <w:lang w:val="ru-RU"/>
        </w:rPr>
        <w:t>Гази «Кояш артыннан киткән тургай» («В поисках солнца»).</w:t>
      </w:r>
    </w:p>
    <w:p w14:paraId="54E560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3.4.</w:t>
      </w:r>
      <w:r>
        <w:rPr>
          <w:rFonts w:ascii="Times New Roman" w:hAnsi="Times New Roman"/>
          <w:sz w:val="28"/>
          <w:szCs w:val="28"/>
        </w:rPr>
        <w:t> </w:t>
      </w:r>
      <w:r>
        <w:rPr>
          <w:rFonts w:ascii="Times New Roman" w:hAnsi="Times New Roman"/>
          <w:sz w:val="28"/>
          <w:szCs w:val="28"/>
          <w:lang w:val="ru-RU"/>
        </w:rPr>
        <w:t>Особенности образной системы в автобиографических произведениях.</w:t>
      </w:r>
    </w:p>
    <w:p w14:paraId="555EE2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Тукай «Исемдә калганнар» (отрывок из автобиографической повести) («Мои воспоминания»). Образ маленького Тукая. Условность воспоминаний литературного героя.</w:t>
      </w:r>
    </w:p>
    <w:p w14:paraId="2516F0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3.5.</w:t>
      </w:r>
      <w:r>
        <w:rPr>
          <w:rFonts w:ascii="Times New Roman" w:hAnsi="Times New Roman"/>
          <w:sz w:val="28"/>
          <w:szCs w:val="28"/>
        </w:rPr>
        <w:t> </w:t>
      </w:r>
      <w:r>
        <w:rPr>
          <w:rFonts w:ascii="Times New Roman" w:hAnsi="Times New Roman"/>
          <w:sz w:val="28"/>
          <w:szCs w:val="28"/>
          <w:lang w:val="ru-RU"/>
        </w:rPr>
        <w:t>Образная система в биографических произведениях. Биографическое произведение. Особенности жанра.</w:t>
      </w:r>
    </w:p>
    <w:p w14:paraId="159D8F3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rPr>
        <w:t> </w:t>
      </w:r>
      <w:r>
        <w:rPr>
          <w:rFonts w:ascii="Times New Roman" w:hAnsi="Times New Roman"/>
          <w:sz w:val="28"/>
          <w:szCs w:val="28"/>
          <w:lang w:val="ru-RU"/>
        </w:rPr>
        <w:t>Файзи «Тукай» («Тукай») (отрывки). Образ поэта в романе. Судьба Тукая.</w:t>
      </w:r>
    </w:p>
    <w:p w14:paraId="2EB27B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3.6.</w:t>
      </w:r>
      <w:r>
        <w:rPr>
          <w:rFonts w:ascii="Times New Roman" w:hAnsi="Times New Roman"/>
          <w:sz w:val="28"/>
          <w:szCs w:val="28"/>
        </w:rPr>
        <w:t> </w:t>
      </w:r>
      <w:r>
        <w:rPr>
          <w:rFonts w:ascii="Times New Roman" w:hAnsi="Times New Roman"/>
          <w:sz w:val="28"/>
          <w:szCs w:val="28"/>
          <w:lang w:val="ru-RU"/>
        </w:rPr>
        <w:t>Образность в жанре рассказа и повести.</w:t>
      </w:r>
    </w:p>
    <w:p w14:paraId="0198226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Ибрагимов «Алмачуар» («Чубарый»). Система образов в рассказе. Любовь героя произведения к лошади. Психологизм в раскрытии характеров литературных героев. Образ татарской деревни. Нравственные устои татарской деревни.</w:t>
      </w:r>
    </w:p>
    <w:p w14:paraId="55D21D1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rPr>
        <w:t> </w:t>
      </w:r>
      <w:r>
        <w:rPr>
          <w:rFonts w:ascii="Times New Roman" w:hAnsi="Times New Roman"/>
          <w:sz w:val="28"/>
          <w:szCs w:val="28"/>
          <w:lang w:val="ru-RU"/>
        </w:rPr>
        <w:t>Еники «Матурлык» («Красота»). Духовная красота человека. Любовь между матерью и сыном. Образ Бадретдина.</w:t>
      </w:r>
    </w:p>
    <w:p w14:paraId="54C41E3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Мухаммадиев «Беренче умырзая» («Первый подснежник»). Образ природы. Бережное отношение к природе. Связь поколений. Чистота помыслов.</w:t>
      </w:r>
    </w:p>
    <w:p w14:paraId="3B798F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Галиев «Җиңәсем килде» («Хотел победить»). Понятие чести, справедливости, уважения.</w:t>
      </w:r>
    </w:p>
    <w:p w14:paraId="3F3A32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3.7.</w:t>
      </w:r>
      <w:r>
        <w:rPr>
          <w:rFonts w:ascii="Times New Roman" w:hAnsi="Times New Roman"/>
          <w:sz w:val="28"/>
          <w:szCs w:val="28"/>
        </w:rPr>
        <w:t> </w:t>
      </w:r>
      <w:r>
        <w:rPr>
          <w:rFonts w:ascii="Times New Roman" w:hAnsi="Times New Roman"/>
          <w:sz w:val="28"/>
          <w:szCs w:val="28"/>
          <w:lang w:val="ru-RU"/>
        </w:rPr>
        <w:t>Образная система в лиро-эпических произведениях.</w:t>
      </w:r>
    </w:p>
    <w:p w14:paraId="0F7E11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Джалиль «Сандугач һәм чишмә» («Соловей и родник»). Восхваление храбрости и мужества советского солдата. Образы природы. Жанр баллады.</w:t>
      </w:r>
    </w:p>
    <w:p w14:paraId="116FFF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3.8.</w:t>
      </w:r>
      <w:r>
        <w:rPr>
          <w:rFonts w:ascii="Times New Roman" w:hAnsi="Times New Roman"/>
          <w:sz w:val="28"/>
          <w:szCs w:val="28"/>
        </w:rPr>
        <w:t> </w:t>
      </w:r>
      <w:r>
        <w:rPr>
          <w:rFonts w:ascii="Times New Roman" w:hAnsi="Times New Roman"/>
          <w:sz w:val="28"/>
          <w:szCs w:val="28"/>
          <w:lang w:val="ru-RU"/>
        </w:rPr>
        <w:t>Особенности образной системы в произведениях драмы.</w:t>
      </w:r>
    </w:p>
    <w:p w14:paraId="19DEB1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Камал «Беренче театр» («Первый театр»). Комический характер конфликта в произведении. Приёмы воссоздания комичности образов. Просветительские идеи в комедии. Комический характер конфликта в произведении.</w:t>
      </w:r>
    </w:p>
    <w:p w14:paraId="779C42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7.4.</w:t>
      </w:r>
      <w:r>
        <w:rPr>
          <w:rFonts w:ascii="Times New Roman" w:hAnsi="Times New Roman"/>
          <w:sz w:val="28"/>
          <w:szCs w:val="28"/>
        </w:rPr>
        <w:t> </w:t>
      </w:r>
      <w:r>
        <w:rPr>
          <w:rFonts w:ascii="Times New Roman" w:hAnsi="Times New Roman"/>
          <w:sz w:val="28"/>
          <w:szCs w:val="28"/>
          <w:lang w:val="ru-RU"/>
        </w:rPr>
        <w:t>Теория литературы.</w:t>
      </w:r>
    </w:p>
    <w:p w14:paraId="7FBB47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мн, песня, образ автора, метафора, инверсия, идея, проблема, стихосложение, ритм, рифма, стих, строфа, фантастический образ, антитеза, гипербола, аллегория, автобиографическое произведение, комедия, характер, тип, критический реализм, баллада.</w:t>
      </w:r>
    </w:p>
    <w:p w14:paraId="3A408B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8.</w:t>
      </w:r>
      <w:r>
        <w:rPr>
          <w:rFonts w:ascii="Times New Roman" w:hAnsi="Times New Roman"/>
          <w:sz w:val="28"/>
          <w:szCs w:val="28"/>
        </w:rPr>
        <w:t> </w:t>
      </w:r>
      <w:r>
        <w:rPr>
          <w:rFonts w:ascii="Times New Roman" w:hAnsi="Times New Roman"/>
          <w:sz w:val="28"/>
          <w:szCs w:val="28"/>
          <w:lang w:val="ru-RU"/>
        </w:rPr>
        <w:t>Содержание обучения в 7 классе.</w:t>
      </w:r>
    </w:p>
    <w:p w14:paraId="31D28F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8.1.</w:t>
      </w:r>
      <w:r>
        <w:rPr>
          <w:rFonts w:ascii="Times New Roman" w:hAnsi="Times New Roman"/>
          <w:sz w:val="28"/>
          <w:szCs w:val="28"/>
        </w:rPr>
        <w:t> </w:t>
      </w:r>
      <w:r>
        <w:rPr>
          <w:rFonts w:ascii="Times New Roman" w:hAnsi="Times New Roman"/>
          <w:sz w:val="28"/>
          <w:szCs w:val="28"/>
          <w:lang w:val="ru-RU"/>
        </w:rPr>
        <w:t>Устное народное творчество.</w:t>
      </w:r>
    </w:p>
    <w:p w14:paraId="48D4D1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8.1.1.</w:t>
      </w:r>
      <w:r>
        <w:rPr>
          <w:rFonts w:ascii="Times New Roman" w:hAnsi="Times New Roman"/>
          <w:sz w:val="28"/>
          <w:szCs w:val="28"/>
        </w:rPr>
        <w:t> </w:t>
      </w:r>
      <w:r>
        <w:rPr>
          <w:rFonts w:ascii="Times New Roman" w:hAnsi="Times New Roman"/>
          <w:sz w:val="28"/>
          <w:szCs w:val="28"/>
          <w:lang w:val="ru-RU"/>
        </w:rPr>
        <w:t>Баит – оригинальный жанр татарского фольклора. Баиты как жанр устного народного творчества. Особенности жанра. Виды баитов. Исследователи устного народного творчества (Г.</w:t>
      </w:r>
      <w:r>
        <w:rPr>
          <w:rFonts w:ascii="Times New Roman" w:hAnsi="Times New Roman"/>
          <w:sz w:val="28"/>
          <w:szCs w:val="28"/>
        </w:rPr>
        <w:t> </w:t>
      </w:r>
      <w:r>
        <w:rPr>
          <w:rFonts w:ascii="Times New Roman" w:hAnsi="Times New Roman"/>
          <w:sz w:val="28"/>
          <w:szCs w:val="28"/>
          <w:lang w:val="ru-RU"/>
        </w:rPr>
        <w:t>Тукай, Г.</w:t>
      </w:r>
      <w:r>
        <w:rPr>
          <w:rFonts w:ascii="Times New Roman" w:hAnsi="Times New Roman"/>
          <w:sz w:val="28"/>
          <w:szCs w:val="28"/>
        </w:rPr>
        <w:t> </w:t>
      </w:r>
      <w:r>
        <w:rPr>
          <w:rFonts w:ascii="Times New Roman" w:hAnsi="Times New Roman"/>
          <w:sz w:val="28"/>
          <w:szCs w:val="28"/>
          <w:lang w:val="ru-RU"/>
        </w:rPr>
        <w:t>Ибрагимов, Х. Ярми и другие).</w:t>
      </w:r>
    </w:p>
    <w:p w14:paraId="146C75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иты:</w:t>
      </w:r>
      <w:r>
        <w:rPr>
          <w:rFonts w:ascii="Times New Roman" w:hAnsi="Times New Roman"/>
          <w:sz w:val="28"/>
          <w:szCs w:val="28"/>
        </w:rPr>
        <w:t> </w:t>
      </w:r>
      <w:r>
        <w:rPr>
          <w:rFonts w:ascii="Times New Roman" w:hAnsi="Times New Roman"/>
          <w:sz w:val="28"/>
          <w:szCs w:val="28"/>
          <w:lang w:val="ru-RU"/>
        </w:rPr>
        <w:t>«Сак-Сок бәете» («Баит о Сак-Соке»).</w:t>
      </w:r>
    </w:p>
    <w:p w14:paraId="3BFAD3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8.2.</w:t>
      </w:r>
      <w:r>
        <w:rPr>
          <w:rFonts w:ascii="Times New Roman" w:hAnsi="Times New Roman"/>
          <w:sz w:val="28"/>
          <w:szCs w:val="28"/>
        </w:rPr>
        <w:t> </w:t>
      </w:r>
      <w:r>
        <w:rPr>
          <w:rFonts w:ascii="Times New Roman" w:hAnsi="Times New Roman"/>
          <w:sz w:val="28"/>
          <w:szCs w:val="28"/>
          <w:lang w:val="ru-RU"/>
        </w:rPr>
        <w:t>Татарская литература.</w:t>
      </w:r>
    </w:p>
    <w:p w14:paraId="3D6507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8.2.1.</w:t>
      </w:r>
      <w:r>
        <w:rPr>
          <w:rFonts w:ascii="Times New Roman" w:hAnsi="Times New Roman"/>
          <w:sz w:val="28"/>
          <w:szCs w:val="28"/>
        </w:rPr>
        <w:t> </w:t>
      </w:r>
      <w:r>
        <w:rPr>
          <w:rFonts w:ascii="Times New Roman" w:hAnsi="Times New Roman"/>
          <w:sz w:val="28"/>
          <w:szCs w:val="28"/>
          <w:lang w:val="ru-RU"/>
        </w:rPr>
        <w:t>Жанр рассказа. Особенности жанра рассказа.</w:t>
      </w:r>
    </w:p>
    <w:p w14:paraId="4BBC50F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rPr>
        <w:t> </w:t>
      </w:r>
      <w:r>
        <w:rPr>
          <w:rFonts w:ascii="Times New Roman" w:hAnsi="Times New Roman"/>
          <w:sz w:val="28"/>
          <w:szCs w:val="28"/>
          <w:lang w:val="ru-RU"/>
        </w:rPr>
        <w:t>Камал «Буранда» («В метель»). Приёмы эмоционального воздействия на читателя. Образ матери.</w:t>
      </w:r>
    </w:p>
    <w:p w14:paraId="7DFAD32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w:t>
      </w:r>
      <w:r>
        <w:rPr>
          <w:rFonts w:ascii="Times New Roman" w:hAnsi="Times New Roman"/>
          <w:sz w:val="28"/>
          <w:szCs w:val="28"/>
        </w:rPr>
        <w:t> </w:t>
      </w:r>
      <w:r>
        <w:rPr>
          <w:rFonts w:ascii="Times New Roman" w:hAnsi="Times New Roman"/>
          <w:sz w:val="28"/>
          <w:szCs w:val="28"/>
          <w:lang w:val="ru-RU"/>
        </w:rPr>
        <w:t>Гази «Ак сирень» («Белая сирень»). Первая любовь и связанные с ней переживания героя. Чувство разочарования. Символическое содержание пейзажных образов.</w:t>
      </w:r>
    </w:p>
    <w:p w14:paraId="2442E7A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Галиуллин «Сәлам» («Привет»). Противопоставление внешней красоты духовному богатству человека. Ложь и разочарование.</w:t>
      </w:r>
    </w:p>
    <w:p w14:paraId="4B252E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8.2.2.</w:t>
      </w:r>
      <w:r>
        <w:rPr>
          <w:rFonts w:ascii="Times New Roman" w:hAnsi="Times New Roman"/>
          <w:sz w:val="28"/>
          <w:szCs w:val="28"/>
        </w:rPr>
        <w:t> </w:t>
      </w:r>
      <w:r>
        <w:rPr>
          <w:rFonts w:ascii="Times New Roman" w:hAnsi="Times New Roman"/>
          <w:sz w:val="28"/>
          <w:szCs w:val="28"/>
          <w:lang w:val="ru-RU"/>
        </w:rPr>
        <w:t>Жанр повести. Особенности жанра.</w:t>
      </w:r>
    </w:p>
    <w:p w14:paraId="2DEDF1A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Баширов «Туган ягым – яшел бишек» («Родимый край – зелёная колыбель») (отрывки). Образ жизни татарского народа. Духовное богатство человека, нравственные принципы. Изображение национальных традиций и обычаев. Автобиографизм повести. Фольклоризм в литературе.</w:t>
      </w:r>
    </w:p>
    <w:p w14:paraId="67E9782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Магдеев «Без – кырык беренче ел балалары» («Мы – дети сорок первого года») (отрывки). Изображение трудностей военных и послевоенных лет. Образ подростка.</w:t>
      </w:r>
    </w:p>
    <w:p w14:paraId="19F8BE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8.2.3.</w:t>
      </w:r>
      <w:r>
        <w:rPr>
          <w:rFonts w:ascii="Times New Roman" w:hAnsi="Times New Roman"/>
          <w:sz w:val="28"/>
          <w:szCs w:val="28"/>
        </w:rPr>
        <w:t> </w:t>
      </w:r>
      <w:r>
        <w:rPr>
          <w:rFonts w:ascii="Times New Roman" w:hAnsi="Times New Roman"/>
          <w:sz w:val="28"/>
          <w:szCs w:val="28"/>
          <w:lang w:val="ru-RU"/>
        </w:rPr>
        <w:t>Роман. Жанровые особенности.</w:t>
      </w:r>
    </w:p>
    <w:p w14:paraId="3FA1379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Гази «Онытылмас еллар» («Незабываемые годы»). Проблематика романа. Система образов. Отражение славного пути страны в её историческом развитии.</w:t>
      </w:r>
    </w:p>
    <w:p w14:paraId="1441B4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8.2.4.</w:t>
      </w:r>
      <w:r>
        <w:rPr>
          <w:rFonts w:ascii="Times New Roman" w:hAnsi="Times New Roman"/>
          <w:sz w:val="28"/>
          <w:szCs w:val="28"/>
        </w:rPr>
        <w:t> </w:t>
      </w:r>
      <w:r>
        <w:rPr>
          <w:rFonts w:ascii="Times New Roman" w:hAnsi="Times New Roman"/>
          <w:sz w:val="28"/>
          <w:szCs w:val="28"/>
          <w:lang w:val="ru-RU"/>
        </w:rPr>
        <w:t>Жанр драмы.</w:t>
      </w:r>
    </w:p>
    <w:p w14:paraId="6604CD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w:t>
      </w:r>
      <w:r>
        <w:rPr>
          <w:rFonts w:ascii="Times New Roman" w:hAnsi="Times New Roman"/>
          <w:sz w:val="28"/>
          <w:szCs w:val="28"/>
        </w:rPr>
        <w:t> </w:t>
      </w:r>
      <w:r>
        <w:rPr>
          <w:rFonts w:ascii="Times New Roman" w:hAnsi="Times New Roman"/>
          <w:sz w:val="28"/>
          <w:szCs w:val="28"/>
          <w:lang w:val="ru-RU"/>
        </w:rPr>
        <w:t>Миннуллин «Әлдермештән Әлмәндәр» («Старик Альмандар из Альдермыша»). Философские основы понятий жизни и смерти, ответственности перед обществом, честности, уважения к своему прошлому, вера в будущее. Образ сильного человека в произведении. Аллегория и условность. Конфликт как основа сюжета драматического произведения. Тип конфликта (внешний конфликт, внутренний конфликт, их взаимодействие).</w:t>
      </w:r>
    </w:p>
    <w:p w14:paraId="71EF91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8.2.5.</w:t>
      </w:r>
      <w:r>
        <w:rPr>
          <w:rFonts w:ascii="Times New Roman" w:hAnsi="Times New Roman"/>
          <w:sz w:val="28"/>
          <w:szCs w:val="28"/>
        </w:rPr>
        <w:t> </w:t>
      </w:r>
      <w:r>
        <w:rPr>
          <w:rFonts w:ascii="Times New Roman" w:hAnsi="Times New Roman"/>
          <w:sz w:val="28"/>
          <w:szCs w:val="28"/>
          <w:lang w:val="ru-RU"/>
        </w:rPr>
        <w:t>Жанры лирики: пейзажная, философская, гражданская, интимная лирика).</w:t>
      </w:r>
    </w:p>
    <w:p w14:paraId="52BF7F6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w:t>
      </w:r>
      <w:r>
        <w:rPr>
          <w:rFonts w:ascii="Times New Roman" w:hAnsi="Times New Roman"/>
          <w:sz w:val="28"/>
          <w:szCs w:val="28"/>
        </w:rPr>
        <w:t> </w:t>
      </w:r>
      <w:r>
        <w:rPr>
          <w:rFonts w:ascii="Times New Roman" w:hAnsi="Times New Roman"/>
          <w:sz w:val="28"/>
          <w:szCs w:val="28"/>
          <w:lang w:val="ru-RU"/>
        </w:rPr>
        <w:t>Туфан «Агыла да болыт, агыла...» («Плывут облака»), «Кайсыгызның кулы җылы?» («У кого руки теплее»). Богатство и многообразие человеческих чувств и переживаний. Отношение поэта к родному языку.</w:t>
      </w:r>
    </w:p>
    <w:p w14:paraId="6E4ADC6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Тукай «Җәйге таң хатирәсе» («Летняя заря»). Образы природы.</w:t>
      </w:r>
    </w:p>
    <w:p w14:paraId="1C58001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w:t>
      </w:r>
      <w:r>
        <w:rPr>
          <w:rFonts w:ascii="Times New Roman" w:hAnsi="Times New Roman"/>
          <w:sz w:val="28"/>
          <w:szCs w:val="28"/>
        </w:rPr>
        <w:t> </w:t>
      </w:r>
      <w:r>
        <w:rPr>
          <w:rFonts w:ascii="Times New Roman" w:hAnsi="Times New Roman"/>
          <w:sz w:val="28"/>
          <w:szCs w:val="28"/>
          <w:lang w:val="ru-RU"/>
        </w:rPr>
        <w:t>Хаким «Бу кырлар, бу үзәннәрдә» («На этих лугах, в этих долинах»). Образ родного края, мифологизация образа родины. Чувство гордости и восхищения великими личностями татарского народа.</w:t>
      </w:r>
    </w:p>
    <w:p w14:paraId="247221C6">
      <w:pPr>
        <w:spacing w:after="0" w:line="360" w:lineRule="auto"/>
        <w:ind w:firstLine="709"/>
        <w:jc w:val="both"/>
        <w:rPr>
          <w:rFonts w:ascii="Times New Roman" w:hAnsi="Times New Roman"/>
          <w:sz w:val="28"/>
          <w:szCs w:val="28"/>
          <w:lang w:val="ru-RU"/>
        </w:rPr>
      </w:pPr>
      <w:bookmarkStart w:id="341" w:name="_Hlk127637318"/>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Авзал «Бу – Ватан» («Это – Родина»). Национальный образ народа.</w:t>
      </w:r>
    </w:p>
    <w:bookmarkEnd w:id="341"/>
    <w:p w14:paraId="2C67568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w:t>
      </w:r>
      <w:r>
        <w:rPr>
          <w:rFonts w:ascii="Times New Roman" w:hAnsi="Times New Roman"/>
          <w:sz w:val="28"/>
          <w:szCs w:val="28"/>
        </w:rPr>
        <w:t> </w:t>
      </w:r>
      <w:r>
        <w:rPr>
          <w:rFonts w:ascii="Times New Roman" w:hAnsi="Times New Roman"/>
          <w:sz w:val="28"/>
          <w:szCs w:val="28"/>
          <w:lang w:val="ru-RU"/>
        </w:rPr>
        <w:t>Арсланов «Халкыма» («Моему народу»). Чувство гордости за свой народ, историю и культуру.</w:t>
      </w:r>
    </w:p>
    <w:p w14:paraId="077E8BA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Гаташ «Татар китабы» («Татарская книга»). Исторические личности татарского народа. Трагизм их судьбы. Книга – духовное богатство, символ красоты и вечности.</w:t>
      </w:r>
    </w:p>
    <w:p w14:paraId="0A0FA6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Файзуллин «… Җыя кеше» («... Человек копит»). Смысл бытия. Сущность человека.</w:t>
      </w:r>
    </w:p>
    <w:p w14:paraId="1E8281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Харис «Кеше кайчан матур» («Чем красив человек»). Внутренняя красота человека.</w:t>
      </w:r>
    </w:p>
    <w:p w14:paraId="036BC4F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 xml:space="preserve">Мирза «Көздә бер мәл» («Одно мгновение осени»), </w:t>
      </w:r>
      <w:bookmarkStart w:id="342" w:name="_Hlk127636103"/>
      <w:r>
        <w:rPr>
          <w:rFonts w:ascii="Times New Roman" w:hAnsi="Times New Roman"/>
          <w:sz w:val="28"/>
          <w:szCs w:val="28"/>
          <w:lang w:val="ru-RU"/>
        </w:rPr>
        <w:t xml:space="preserve">«Моң» («Печаль»). </w:t>
      </w:r>
      <w:bookmarkEnd w:id="342"/>
      <w:r>
        <w:rPr>
          <w:rFonts w:ascii="Times New Roman" w:hAnsi="Times New Roman"/>
          <w:sz w:val="28"/>
          <w:szCs w:val="28"/>
          <w:lang w:val="ru-RU"/>
        </w:rPr>
        <w:t>Роль природы в раскрытии чувств и переживаний лирического героя. Долг перед родителями. Благословление родителей.</w:t>
      </w:r>
    </w:p>
    <w:p w14:paraId="68933CC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Мурат «Туган тел» («Родной язык»). Уважение к истории своего народа, чувство ответственности за сохранение родного языка.</w:t>
      </w:r>
    </w:p>
    <w:p w14:paraId="30345F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8.2.6.</w:t>
      </w:r>
      <w:r>
        <w:rPr>
          <w:rFonts w:ascii="Times New Roman" w:hAnsi="Times New Roman"/>
          <w:sz w:val="28"/>
          <w:szCs w:val="28"/>
        </w:rPr>
        <w:t> </w:t>
      </w:r>
      <w:r>
        <w:rPr>
          <w:rFonts w:ascii="Times New Roman" w:hAnsi="Times New Roman"/>
          <w:sz w:val="28"/>
          <w:szCs w:val="28"/>
          <w:lang w:val="ru-RU"/>
        </w:rPr>
        <w:t>Лиро-эпические жанры литературы.</w:t>
      </w:r>
    </w:p>
    <w:p w14:paraId="741AED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 поэмы. Особенности поэмы. Жанр стихотворения в прозе. Особенности жанра.</w:t>
      </w:r>
    </w:p>
    <w:p w14:paraId="4D3F1C4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Файзуллин «Сәйдәш» («Сайдаш»). Поэма о жизни и творчестве известного татарского композитора С. Сайдашева. Противоречия в судьбе композитора.</w:t>
      </w:r>
    </w:p>
    <w:p w14:paraId="3FA6F7B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Кутуй «Сагыну» («Ностальгия»). Чувства любви к Родине, гордости за свой народ, надежда и вера в благополучное возвращение, раскрывающие чувство тоски по родной земле.</w:t>
      </w:r>
    </w:p>
    <w:p w14:paraId="6C2057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8.3.</w:t>
      </w:r>
      <w:r>
        <w:rPr>
          <w:rFonts w:ascii="Times New Roman" w:hAnsi="Times New Roman"/>
          <w:sz w:val="28"/>
          <w:szCs w:val="28"/>
        </w:rPr>
        <w:t> </w:t>
      </w:r>
      <w:r>
        <w:rPr>
          <w:rFonts w:ascii="Times New Roman" w:hAnsi="Times New Roman"/>
          <w:sz w:val="28"/>
          <w:szCs w:val="28"/>
          <w:lang w:val="ru-RU"/>
        </w:rPr>
        <w:t>Теория литературы.</w:t>
      </w:r>
    </w:p>
    <w:p w14:paraId="67B386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ит, рассказ, сюжет, элементы сюжета, композиция, повесть, художественная деталь, лирическое отступление, персонаж, повествователь, роман, драма, конфликт, ремарка, реплика, монолог, диалог, интимная лирика, пейзажная лирика, философская лирика, гражданская лирика, поэма, стихи в прозе (нэсер), импрессионизм.</w:t>
      </w:r>
    </w:p>
    <w:p w14:paraId="6D8907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9.</w:t>
      </w:r>
      <w:r>
        <w:rPr>
          <w:rFonts w:ascii="Times New Roman" w:hAnsi="Times New Roman"/>
          <w:sz w:val="28"/>
          <w:szCs w:val="28"/>
        </w:rPr>
        <w:t> </w:t>
      </w:r>
      <w:r>
        <w:rPr>
          <w:rFonts w:ascii="Times New Roman" w:hAnsi="Times New Roman"/>
          <w:sz w:val="28"/>
          <w:szCs w:val="28"/>
          <w:lang w:val="ru-RU"/>
        </w:rPr>
        <w:t>Содержание обучения в 8 классе.</w:t>
      </w:r>
    </w:p>
    <w:p w14:paraId="5A9ECB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9.1.</w:t>
      </w:r>
      <w:r>
        <w:rPr>
          <w:rFonts w:ascii="Times New Roman" w:hAnsi="Times New Roman"/>
          <w:sz w:val="28"/>
          <w:szCs w:val="28"/>
        </w:rPr>
        <w:t> </w:t>
      </w:r>
      <w:r>
        <w:rPr>
          <w:rFonts w:ascii="Times New Roman" w:hAnsi="Times New Roman"/>
          <w:sz w:val="28"/>
          <w:szCs w:val="28"/>
          <w:lang w:val="ru-RU"/>
        </w:rPr>
        <w:t>Устное народное творчество.</w:t>
      </w:r>
    </w:p>
    <w:p w14:paraId="7C5ED2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9.1.1.</w:t>
      </w:r>
      <w:r>
        <w:rPr>
          <w:rFonts w:ascii="Times New Roman" w:hAnsi="Times New Roman"/>
          <w:sz w:val="28"/>
          <w:szCs w:val="28"/>
        </w:rPr>
        <w:t> </w:t>
      </w:r>
      <w:r>
        <w:rPr>
          <w:rFonts w:ascii="Times New Roman" w:hAnsi="Times New Roman"/>
          <w:sz w:val="28"/>
          <w:szCs w:val="28"/>
          <w:lang w:val="ru-RU"/>
        </w:rPr>
        <w:t>Дастаны. Художественное своеобразие дастана. Виды дастанов.</w:t>
      </w:r>
    </w:p>
    <w:p w14:paraId="00231A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стан «Идегәй» («Идегей») как памятник устного народного творчества. Реальная основа произведения. Система образов в дастане. Изображение сложного пути народа через призму масштабных событий, судеб великих исторических личностей. </w:t>
      </w:r>
    </w:p>
    <w:p w14:paraId="03849A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9.2.</w:t>
      </w:r>
      <w:r>
        <w:rPr>
          <w:rFonts w:ascii="Times New Roman" w:hAnsi="Times New Roman"/>
          <w:sz w:val="28"/>
          <w:szCs w:val="28"/>
        </w:rPr>
        <w:t> </w:t>
      </w:r>
      <w:r>
        <w:rPr>
          <w:rFonts w:ascii="Times New Roman" w:hAnsi="Times New Roman"/>
          <w:sz w:val="28"/>
          <w:szCs w:val="28"/>
          <w:lang w:val="ru-RU"/>
        </w:rPr>
        <w:t>Художественные приёмы в литературном произведении.</w:t>
      </w:r>
    </w:p>
    <w:p w14:paraId="3C5CA8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9.2.1.</w:t>
      </w:r>
      <w:r>
        <w:rPr>
          <w:rFonts w:ascii="Times New Roman" w:hAnsi="Times New Roman"/>
          <w:sz w:val="28"/>
          <w:szCs w:val="28"/>
        </w:rPr>
        <w:t> </w:t>
      </w:r>
      <w:r>
        <w:rPr>
          <w:rFonts w:ascii="Times New Roman" w:hAnsi="Times New Roman"/>
          <w:sz w:val="28"/>
          <w:szCs w:val="28"/>
          <w:lang w:val="ru-RU"/>
        </w:rPr>
        <w:t>Пейзаж в литературном произведении. Виды пейзажа. Функции пейзажа.</w:t>
      </w:r>
    </w:p>
    <w:p w14:paraId="6E490EF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Баширов «Җидегән чишмә» («Семерица») (отрывки). Нравственные истоки, традиции, обычаи, национальные черты татарского народа. Картины природы родного края.</w:t>
      </w:r>
    </w:p>
    <w:p w14:paraId="5F87883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Баян «Яшьлегемне эзлим» («Ищу молодость») (отрывки). Внутренний монолог героя. Картины природы. Смысловая сторона пейзажа.</w:t>
      </w:r>
    </w:p>
    <w:p w14:paraId="6787E24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w:t>
      </w:r>
      <w:r>
        <w:rPr>
          <w:rFonts w:ascii="Times New Roman" w:hAnsi="Times New Roman"/>
          <w:sz w:val="28"/>
          <w:szCs w:val="28"/>
        </w:rPr>
        <w:t> </w:t>
      </w:r>
      <w:r>
        <w:rPr>
          <w:rFonts w:ascii="Times New Roman" w:hAnsi="Times New Roman"/>
          <w:sz w:val="28"/>
          <w:szCs w:val="28"/>
          <w:lang w:val="ru-RU"/>
        </w:rPr>
        <w:t xml:space="preserve">Арсланов </w:t>
      </w:r>
      <w:bookmarkStart w:id="343" w:name="_Hlk128050150"/>
      <w:r>
        <w:rPr>
          <w:rFonts w:ascii="Times New Roman" w:hAnsi="Times New Roman"/>
          <w:sz w:val="28"/>
          <w:szCs w:val="28"/>
          <w:lang w:val="ru-RU"/>
        </w:rPr>
        <w:t xml:space="preserve">«Яз» («Весна»). </w:t>
      </w:r>
      <w:bookmarkEnd w:id="343"/>
      <w:r>
        <w:rPr>
          <w:rFonts w:ascii="Times New Roman" w:hAnsi="Times New Roman"/>
          <w:sz w:val="28"/>
          <w:szCs w:val="28"/>
          <w:lang w:val="ru-RU"/>
        </w:rPr>
        <w:t>Образ весенней природы. Функции пейзажа в стихотворении.</w:t>
      </w:r>
    </w:p>
    <w:p w14:paraId="28D238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9.2.2.</w:t>
      </w:r>
      <w:r>
        <w:rPr>
          <w:rFonts w:ascii="Times New Roman" w:hAnsi="Times New Roman"/>
          <w:sz w:val="28"/>
          <w:szCs w:val="28"/>
        </w:rPr>
        <w:t> </w:t>
      </w:r>
      <w:r>
        <w:rPr>
          <w:rFonts w:ascii="Times New Roman" w:hAnsi="Times New Roman"/>
          <w:sz w:val="28"/>
          <w:szCs w:val="28"/>
          <w:lang w:val="ru-RU"/>
        </w:rPr>
        <w:t>Портрет как художественный приём. Функции портрета в произведении. Виды портретов: портрет-описание, портрет-сравнение, портрет-впечатление, психологический портрет.</w:t>
      </w:r>
    </w:p>
    <w:p w14:paraId="41C537A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w:t>
      </w:r>
      <w:r>
        <w:rPr>
          <w:rFonts w:ascii="Times New Roman" w:hAnsi="Times New Roman"/>
          <w:sz w:val="28"/>
          <w:szCs w:val="28"/>
        </w:rPr>
        <w:t> </w:t>
      </w:r>
      <w:r>
        <w:rPr>
          <w:rFonts w:ascii="Times New Roman" w:hAnsi="Times New Roman"/>
          <w:sz w:val="28"/>
          <w:szCs w:val="28"/>
          <w:lang w:val="ru-RU"/>
        </w:rPr>
        <w:t>Фаттах «Әтил суы ака торур» («Течёт река Итиль») (отрывки). Историческая действительность и вымысел. Образ жизни, традиции и обычаи народа. Портретная характеристика исторических персонажей.</w:t>
      </w:r>
    </w:p>
    <w:p w14:paraId="7FACDDF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rPr>
        <w:t> </w:t>
      </w:r>
      <w:r>
        <w:rPr>
          <w:rFonts w:ascii="Times New Roman" w:hAnsi="Times New Roman"/>
          <w:sz w:val="28"/>
          <w:szCs w:val="28"/>
          <w:lang w:val="ru-RU"/>
        </w:rPr>
        <w:t>Хусни «Йөзек кашы» («Перстень»). Изображение перипетий в судьбе человека. Светлые лирические чувства героев произведения. Трагический финал любви. Особенности портрета литературных героев.</w:t>
      </w:r>
    </w:p>
    <w:p w14:paraId="7169E3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rPr>
        <w:t> </w:t>
      </w:r>
      <w:r>
        <w:rPr>
          <w:rFonts w:ascii="Times New Roman" w:hAnsi="Times New Roman"/>
          <w:sz w:val="28"/>
          <w:szCs w:val="28"/>
          <w:lang w:val="ru-RU"/>
        </w:rPr>
        <w:t>Зигангирова, «Татар кызына» («Татарской девушке»). Выразительные средства в портретной характеристике персонажа. Воспевание красоты татарской девушки.</w:t>
      </w:r>
    </w:p>
    <w:p w14:paraId="6AAAB3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9.2.3.</w:t>
      </w:r>
      <w:r>
        <w:rPr>
          <w:rFonts w:ascii="Times New Roman" w:hAnsi="Times New Roman"/>
          <w:sz w:val="28"/>
          <w:szCs w:val="28"/>
        </w:rPr>
        <w:t> </w:t>
      </w:r>
      <w:r>
        <w:rPr>
          <w:rFonts w:ascii="Times New Roman" w:hAnsi="Times New Roman"/>
          <w:sz w:val="28"/>
          <w:szCs w:val="28"/>
          <w:lang w:val="ru-RU"/>
        </w:rPr>
        <w:t>Художественная деталь в литературном произведении. Функции художественной детали. Выделительная и психологическая виды художественной детали. Образы-вещи в литературном произведении.</w:t>
      </w:r>
    </w:p>
    <w:p w14:paraId="0E81214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А.</w:t>
      </w:r>
      <w:r>
        <w:rPr>
          <w:rFonts w:ascii="Times New Roman" w:hAnsi="Times New Roman"/>
          <w:sz w:val="28"/>
          <w:szCs w:val="28"/>
        </w:rPr>
        <w:t> </w:t>
      </w:r>
      <w:r>
        <w:rPr>
          <w:rFonts w:ascii="Times New Roman" w:hAnsi="Times New Roman"/>
          <w:sz w:val="28"/>
          <w:szCs w:val="28"/>
          <w:lang w:val="ru-RU"/>
        </w:rPr>
        <w:t>Еники «Әйтелмәгән васыять» («Невысказанное завещание»). Система образов. Проблематика повести. Потеря нравственных ориентиров в обществе. Судьба татарской нации. Философское значение понятия «завещание». Образы-вещи в произведении. Художественная деталь в раскрытии идеи произведения.</w:t>
      </w:r>
    </w:p>
    <w:p w14:paraId="14FC315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w:t>
      </w:r>
      <w:r>
        <w:rPr>
          <w:rFonts w:ascii="Times New Roman" w:hAnsi="Times New Roman"/>
          <w:sz w:val="28"/>
          <w:szCs w:val="28"/>
        </w:rPr>
        <w:t> </w:t>
      </w:r>
      <w:r>
        <w:rPr>
          <w:rFonts w:ascii="Times New Roman" w:hAnsi="Times New Roman"/>
          <w:sz w:val="28"/>
          <w:szCs w:val="28"/>
          <w:lang w:val="ru-RU"/>
        </w:rPr>
        <w:t xml:space="preserve">Думави «Яшь ана» («Молодая мать»). Художественная деталь, символ. Роль художественной детали в характеристике героя. </w:t>
      </w:r>
    </w:p>
    <w:p w14:paraId="5934CA0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w:t>
      </w:r>
      <w:r>
        <w:rPr>
          <w:rFonts w:ascii="Times New Roman" w:hAnsi="Times New Roman"/>
          <w:sz w:val="28"/>
          <w:szCs w:val="28"/>
        </w:rPr>
        <w:t> </w:t>
      </w:r>
      <w:r>
        <w:rPr>
          <w:rFonts w:ascii="Times New Roman" w:hAnsi="Times New Roman"/>
          <w:sz w:val="28"/>
          <w:szCs w:val="28"/>
          <w:lang w:val="ru-RU"/>
        </w:rPr>
        <w:t>Туфан «Каеннар сары иде» («Берёзы стали жёлтыми»). Образ ребёнка. Функции художественной детали в описании литературного образа.</w:t>
      </w:r>
    </w:p>
    <w:p w14:paraId="1D3635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9.2.4.</w:t>
      </w:r>
      <w:r>
        <w:rPr>
          <w:rFonts w:ascii="Times New Roman" w:hAnsi="Times New Roman"/>
          <w:sz w:val="28"/>
          <w:szCs w:val="28"/>
        </w:rPr>
        <w:t> </w:t>
      </w:r>
      <w:r>
        <w:rPr>
          <w:rFonts w:ascii="Times New Roman" w:hAnsi="Times New Roman"/>
          <w:sz w:val="28"/>
          <w:szCs w:val="28"/>
          <w:lang w:val="ru-RU"/>
        </w:rPr>
        <w:t>Символ и литературное произведение. Типы символов в литературе. Художественный образ-символ.</w:t>
      </w:r>
    </w:p>
    <w:p w14:paraId="11B3AB2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Ф.</w:t>
      </w:r>
      <w:r>
        <w:rPr>
          <w:rFonts w:ascii="Times New Roman" w:hAnsi="Times New Roman"/>
          <w:sz w:val="28"/>
          <w:szCs w:val="28"/>
        </w:rPr>
        <w:t> </w:t>
      </w:r>
      <w:r>
        <w:rPr>
          <w:rFonts w:ascii="Times New Roman" w:hAnsi="Times New Roman"/>
          <w:sz w:val="28"/>
          <w:szCs w:val="28"/>
          <w:lang w:val="ru-RU"/>
        </w:rPr>
        <w:t xml:space="preserve">Яруллина «Җилкәннәр җилдә сынала» («Упругие паруса») (отрывки). Судьба человека. Сила воли и сильный характер. Образ сильного человека. Символизм в произведении. </w:t>
      </w:r>
    </w:p>
    <w:p w14:paraId="74797F5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об.</w:t>
      </w:r>
      <w:r>
        <w:rPr>
          <w:rFonts w:ascii="Times New Roman" w:hAnsi="Times New Roman"/>
          <w:sz w:val="28"/>
          <w:szCs w:val="28"/>
        </w:rPr>
        <w:t> </w:t>
      </w:r>
      <w:r>
        <w:rPr>
          <w:rFonts w:ascii="Times New Roman" w:hAnsi="Times New Roman"/>
          <w:sz w:val="28"/>
          <w:szCs w:val="28"/>
          <w:lang w:val="ru-RU"/>
        </w:rPr>
        <w:t xml:space="preserve">Ахметзянов «Гомер китабы» («Книга жизни»). Размышления о духовном мире человека. Условные образы и символы, ассоциации. </w:t>
      </w:r>
    </w:p>
    <w:p w14:paraId="16DD53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рдменд «Кораб» («Корабль»). Изображение судьбы нации, народа в образах корабля, бури, волны и пропасти. Связь человека со Вселенной, миром, единство с природой. Символическая образность в стихотворении.</w:t>
      </w:r>
    </w:p>
    <w:p w14:paraId="4569EC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9.2.5.</w:t>
      </w:r>
      <w:r>
        <w:rPr>
          <w:rFonts w:ascii="Times New Roman" w:hAnsi="Times New Roman"/>
          <w:sz w:val="28"/>
          <w:szCs w:val="28"/>
        </w:rPr>
        <w:t> </w:t>
      </w:r>
      <w:r>
        <w:rPr>
          <w:rFonts w:ascii="Times New Roman" w:hAnsi="Times New Roman"/>
          <w:sz w:val="28"/>
          <w:szCs w:val="28"/>
          <w:lang w:val="ru-RU"/>
        </w:rPr>
        <w:t>Психологизм как единство литературных приёмов. Виды приёмов психологизма. Роль психологических приёмов в раскрытии литературных образов, идейного содержания произведения.</w:t>
      </w:r>
    </w:p>
    <w:p w14:paraId="2FBC96A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rPr>
        <w:t> </w:t>
      </w:r>
      <w:r>
        <w:rPr>
          <w:rFonts w:ascii="Times New Roman" w:hAnsi="Times New Roman"/>
          <w:sz w:val="28"/>
          <w:szCs w:val="28"/>
          <w:lang w:val="ru-RU"/>
        </w:rPr>
        <w:t>Еники «Кем җырлады?» («Кто пел?»). Образ раненного лейтенанта, его чувства и переживания в последние моменты жизни. Образ татарской песни. Психологические приемы в рассказе.</w:t>
      </w:r>
    </w:p>
    <w:p w14:paraId="5E3C143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Г.</w:t>
      </w:r>
      <w:r>
        <w:rPr>
          <w:rFonts w:ascii="Times New Roman" w:hAnsi="Times New Roman"/>
          <w:sz w:val="28"/>
          <w:szCs w:val="28"/>
        </w:rPr>
        <w:t> </w:t>
      </w:r>
      <w:r>
        <w:rPr>
          <w:rFonts w:ascii="Times New Roman" w:hAnsi="Times New Roman"/>
          <w:sz w:val="28"/>
          <w:szCs w:val="28"/>
          <w:lang w:val="ru-RU"/>
        </w:rPr>
        <w:t>Ибрагимова «Яшь йөрәкләр» («Молодые сердца») (отрывки). Противоборство старого и нового. Система образов в произведении. Идеи свободы личности. Психологические элементы в романе.</w:t>
      </w:r>
    </w:p>
    <w:p w14:paraId="7C5FC4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9.2.6.</w:t>
      </w:r>
      <w:r>
        <w:rPr>
          <w:rFonts w:ascii="Times New Roman" w:hAnsi="Times New Roman"/>
          <w:sz w:val="28"/>
          <w:szCs w:val="28"/>
        </w:rPr>
        <w:t> </w:t>
      </w:r>
      <w:r>
        <w:rPr>
          <w:rFonts w:ascii="Times New Roman" w:hAnsi="Times New Roman"/>
          <w:sz w:val="28"/>
          <w:szCs w:val="28"/>
          <w:lang w:val="ru-RU"/>
        </w:rPr>
        <w:t>Художественное время и пространство в литературном произведении (хронотоп). Виды художественного времени, типы пространства. Хронотопические образы.</w:t>
      </w:r>
    </w:p>
    <w:p w14:paraId="3E0A672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Исхаки «Көз» («Осень»). Две героини, две судьбы. Философское значение названия повести. Художественные средства в раскрытии образов. Художественное время и пространство в повести.</w:t>
      </w:r>
    </w:p>
    <w:p w14:paraId="7B0DFD3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А.</w:t>
      </w:r>
      <w:r>
        <w:rPr>
          <w:rFonts w:ascii="Times New Roman" w:hAnsi="Times New Roman"/>
          <w:sz w:val="28"/>
          <w:szCs w:val="28"/>
        </w:rPr>
        <w:t> </w:t>
      </w:r>
      <w:r>
        <w:rPr>
          <w:rFonts w:ascii="Times New Roman" w:hAnsi="Times New Roman"/>
          <w:sz w:val="28"/>
          <w:szCs w:val="28"/>
          <w:lang w:val="ru-RU"/>
        </w:rPr>
        <w:t>Кутуя «Тапшырылмаган хатлар» («Неотосланные письма»). Эпистолярный жанр в литературе. Проблема любви и создания семьи, её разрешение в повести. Отношение автора к образам Галии и Искандера. Романтическое изображение нового человека. Хронотопические образы.</w:t>
      </w:r>
    </w:p>
    <w:p w14:paraId="36FB3DC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Галиев «Кичке сурәт» («Вечерний пейзаж»). Бинарные оппозиции в определении идеи произведения.</w:t>
      </w:r>
    </w:p>
    <w:p w14:paraId="0BE0AE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9.3.</w:t>
      </w:r>
      <w:r>
        <w:rPr>
          <w:rFonts w:ascii="Times New Roman" w:hAnsi="Times New Roman"/>
          <w:sz w:val="28"/>
          <w:szCs w:val="28"/>
        </w:rPr>
        <w:t> </w:t>
      </w:r>
      <w:r>
        <w:rPr>
          <w:rFonts w:ascii="Times New Roman" w:hAnsi="Times New Roman"/>
          <w:sz w:val="28"/>
          <w:szCs w:val="28"/>
          <w:lang w:val="ru-RU"/>
        </w:rPr>
        <w:t>Теория литературы.</w:t>
      </w:r>
    </w:p>
    <w:p w14:paraId="258FCA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стан, пейзаж, портрет, художественная деталь, образы-вещи, собирательный образ, художественное время и пространство (хронотоп), психологизм, символизм, символический образ, эпистолярный стиль, исторический роман, романтизм, романтический образ.</w:t>
      </w:r>
    </w:p>
    <w:p w14:paraId="08391E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w:t>
      </w:r>
      <w:r>
        <w:rPr>
          <w:rFonts w:ascii="Times New Roman" w:hAnsi="Times New Roman"/>
          <w:sz w:val="28"/>
          <w:szCs w:val="28"/>
        </w:rPr>
        <w:t> </w:t>
      </w:r>
      <w:r>
        <w:rPr>
          <w:rFonts w:ascii="Times New Roman" w:hAnsi="Times New Roman"/>
          <w:sz w:val="28"/>
          <w:szCs w:val="28"/>
          <w:lang w:val="ru-RU"/>
        </w:rPr>
        <w:t>Содержание обучения в 9 классе.</w:t>
      </w:r>
    </w:p>
    <w:p w14:paraId="11C57C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1.</w:t>
      </w:r>
      <w:r>
        <w:rPr>
          <w:rFonts w:ascii="Times New Roman" w:hAnsi="Times New Roman"/>
          <w:sz w:val="28"/>
          <w:szCs w:val="28"/>
        </w:rPr>
        <w:t> </w:t>
      </w:r>
      <w:r>
        <w:rPr>
          <w:rFonts w:ascii="Times New Roman" w:hAnsi="Times New Roman"/>
          <w:sz w:val="28"/>
          <w:szCs w:val="28"/>
          <w:lang w:val="ru-RU"/>
        </w:rPr>
        <w:t>Литература как искусство слова. Своеобразие художественного отражения жизни в словесном искусстве. Периодизация татарской литературы.</w:t>
      </w:r>
    </w:p>
    <w:p w14:paraId="195D61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w:t>
      </w:r>
      <w:r>
        <w:rPr>
          <w:rFonts w:ascii="Times New Roman" w:hAnsi="Times New Roman"/>
          <w:sz w:val="28"/>
          <w:szCs w:val="28"/>
        </w:rPr>
        <w:t> </w:t>
      </w:r>
      <w:r>
        <w:rPr>
          <w:rFonts w:ascii="Times New Roman" w:hAnsi="Times New Roman"/>
          <w:sz w:val="28"/>
          <w:szCs w:val="28"/>
          <w:lang w:val="ru-RU"/>
        </w:rPr>
        <w:t>История татарской литературы.</w:t>
      </w:r>
    </w:p>
    <w:p w14:paraId="7889FA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1.</w:t>
      </w:r>
      <w:r>
        <w:rPr>
          <w:rFonts w:ascii="Times New Roman" w:hAnsi="Times New Roman"/>
          <w:sz w:val="28"/>
          <w:szCs w:val="28"/>
        </w:rPr>
        <w:t> </w:t>
      </w:r>
      <w:r>
        <w:rPr>
          <w:rFonts w:ascii="Times New Roman" w:hAnsi="Times New Roman"/>
          <w:sz w:val="28"/>
          <w:szCs w:val="28"/>
          <w:lang w:val="ru-RU"/>
        </w:rPr>
        <w:t xml:space="preserve">Средневековая тюрко-татарская литература. Литература </w:t>
      </w:r>
      <w:r>
        <w:rPr>
          <w:rFonts w:ascii="Times New Roman" w:hAnsi="Times New Roman"/>
          <w:sz w:val="28"/>
          <w:szCs w:val="28"/>
        </w:rPr>
        <w:t>XII</w:t>
      </w:r>
      <w:r>
        <w:rPr>
          <w:rFonts w:ascii="Times New Roman" w:hAnsi="Times New Roman"/>
          <w:sz w:val="28"/>
          <w:szCs w:val="28"/>
          <w:lang w:val="ru-RU"/>
        </w:rPr>
        <w:t xml:space="preserve"> – первой половины </w:t>
      </w:r>
      <w:r>
        <w:rPr>
          <w:rFonts w:ascii="Times New Roman" w:hAnsi="Times New Roman"/>
          <w:sz w:val="28"/>
          <w:szCs w:val="28"/>
        </w:rPr>
        <w:t>XIII</w:t>
      </w:r>
      <w:r>
        <w:rPr>
          <w:rFonts w:ascii="Times New Roman" w:hAnsi="Times New Roman"/>
          <w:sz w:val="28"/>
          <w:szCs w:val="28"/>
          <w:lang w:val="ru-RU"/>
        </w:rPr>
        <w:t xml:space="preserve"> веков. Особенности периода.</w:t>
      </w:r>
    </w:p>
    <w:p w14:paraId="7BF92B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л Гали «Кыйссаи Йосыф» («Сказание о Юсуфе»). Образы Юсуфа и Зулейхи. Сила любви. Идеи гуманизма и справедливости. Художественное своеобразие поэмы. Связь коранических сюжетов с татарской литературой.</w:t>
      </w:r>
    </w:p>
    <w:p w14:paraId="70856C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2.</w:t>
      </w:r>
      <w:r>
        <w:rPr>
          <w:rFonts w:ascii="Times New Roman" w:hAnsi="Times New Roman"/>
          <w:sz w:val="28"/>
          <w:szCs w:val="28"/>
        </w:rPr>
        <w:t> </w:t>
      </w:r>
      <w:r>
        <w:rPr>
          <w:rFonts w:ascii="Times New Roman" w:hAnsi="Times New Roman"/>
          <w:sz w:val="28"/>
          <w:szCs w:val="28"/>
          <w:lang w:val="ru-RU"/>
        </w:rPr>
        <w:t xml:space="preserve">Литература </w:t>
      </w:r>
      <w:r>
        <w:rPr>
          <w:rFonts w:ascii="Times New Roman" w:hAnsi="Times New Roman"/>
          <w:sz w:val="28"/>
          <w:szCs w:val="28"/>
        </w:rPr>
        <w:t>XIII</w:t>
      </w:r>
      <w:r>
        <w:rPr>
          <w:rFonts w:ascii="Times New Roman" w:hAnsi="Times New Roman"/>
          <w:sz w:val="28"/>
          <w:szCs w:val="28"/>
          <w:lang w:val="ru-RU"/>
        </w:rPr>
        <w:t xml:space="preserve"> – первой половины </w:t>
      </w:r>
      <w:r>
        <w:rPr>
          <w:rFonts w:ascii="Times New Roman" w:hAnsi="Times New Roman"/>
          <w:sz w:val="28"/>
          <w:szCs w:val="28"/>
        </w:rPr>
        <w:t>XV</w:t>
      </w:r>
      <w:r>
        <w:rPr>
          <w:rFonts w:ascii="Times New Roman" w:hAnsi="Times New Roman"/>
          <w:sz w:val="28"/>
          <w:szCs w:val="28"/>
          <w:lang w:val="ru-RU"/>
        </w:rPr>
        <w:t xml:space="preserve"> веков. Общая характеристика литературы данного периода.</w:t>
      </w:r>
    </w:p>
    <w:p w14:paraId="666E49C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w:t>
      </w:r>
      <w:r>
        <w:rPr>
          <w:rFonts w:ascii="Times New Roman" w:hAnsi="Times New Roman"/>
          <w:sz w:val="28"/>
          <w:szCs w:val="28"/>
        </w:rPr>
        <w:t> </w:t>
      </w:r>
      <w:r>
        <w:rPr>
          <w:rFonts w:ascii="Times New Roman" w:hAnsi="Times New Roman"/>
          <w:sz w:val="28"/>
          <w:szCs w:val="28"/>
          <w:lang w:val="ru-RU"/>
        </w:rPr>
        <w:t>Сараи «Сөһәйл вә Гөлдерсен» («Сухайль и Гульдурсун»). Идейно-эстетическое содержание поэмы, художественное своеобразие. Противопоставление любви жестокости и несправедливости.</w:t>
      </w:r>
    </w:p>
    <w:p w14:paraId="5DDCDD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3.</w:t>
      </w:r>
      <w:r>
        <w:rPr>
          <w:rFonts w:ascii="Times New Roman" w:hAnsi="Times New Roman"/>
          <w:sz w:val="28"/>
          <w:szCs w:val="28"/>
        </w:rPr>
        <w:t> </w:t>
      </w:r>
      <w:r>
        <w:rPr>
          <w:rFonts w:ascii="Times New Roman" w:hAnsi="Times New Roman"/>
          <w:sz w:val="28"/>
          <w:szCs w:val="28"/>
          <w:lang w:val="ru-RU"/>
        </w:rPr>
        <w:t>Татарская литература периода Казанского ханства. Особенности развития татарской литературы данного периода.</w:t>
      </w:r>
    </w:p>
    <w:p w14:paraId="137799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л Шариф «Гафил торма» («Не будь неучем»). Дидактическое содержание, назидательность литературы. Единство религиозного и светского содержания. Роль знаний в жизни человека.</w:t>
      </w:r>
    </w:p>
    <w:p w14:paraId="1868C2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4.</w:t>
      </w:r>
      <w:r>
        <w:rPr>
          <w:rFonts w:ascii="Times New Roman" w:hAnsi="Times New Roman"/>
          <w:sz w:val="28"/>
          <w:szCs w:val="28"/>
        </w:rPr>
        <w:t> </w:t>
      </w:r>
      <w:r>
        <w:rPr>
          <w:rFonts w:ascii="Times New Roman" w:hAnsi="Times New Roman"/>
          <w:sz w:val="28"/>
          <w:szCs w:val="28"/>
          <w:lang w:val="ru-RU"/>
        </w:rPr>
        <w:t xml:space="preserve">Татарская литература </w:t>
      </w:r>
      <w:r>
        <w:rPr>
          <w:rFonts w:ascii="Times New Roman" w:hAnsi="Times New Roman"/>
          <w:sz w:val="28"/>
          <w:szCs w:val="28"/>
        </w:rPr>
        <w:t>XVII</w:t>
      </w:r>
      <w:r>
        <w:rPr>
          <w:rFonts w:ascii="Times New Roman" w:hAnsi="Times New Roman"/>
          <w:sz w:val="28"/>
          <w:szCs w:val="28"/>
          <w:lang w:val="ru-RU"/>
        </w:rPr>
        <w:t xml:space="preserve"> века. Особенности развития татарской литературы </w:t>
      </w:r>
      <w:r>
        <w:rPr>
          <w:rFonts w:ascii="Times New Roman" w:hAnsi="Times New Roman"/>
          <w:sz w:val="28"/>
          <w:szCs w:val="28"/>
        </w:rPr>
        <w:t>XVII</w:t>
      </w:r>
      <w:r>
        <w:rPr>
          <w:rFonts w:ascii="Times New Roman" w:hAnsi="Times New Roman"/>
          <w:sz w:val="28"/>
          <w:szCs w:val="28"/>
          <w:lang w:val="ru-RU"/>
        </w:rPr>
        <w:t xml:space="preserve"> века. Суфийская литература. Нравственно-философское направление литературы.</w:t>
      </w:r>
    </w:p>
    <w:p w14:paraId="4FABEC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Колый. Хикметы. Проблематика хикметов. Духовные переживания, нравственные устои лирического героя.</w:t>
      </w:r>
    </w:p>
    <w:p w14:paraId="498A7D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5.</w:t>
      </w:r>
      <w:r>
        <w:rPr>
          <w:rFonts w:ascii="Times New Roman" w:hAnsi="Times New Roman"/>
          <w:sz w:val="28"/>
          <w:szCs w:val="28"/>
        </w:rPr>
        <w:t> </w:t>
      </w:r>
      <w:r>
        <w:rPr>
          <w:rFonts w:ascii="Times New Roman" w:hAnsi="Times New Roman"/>
          <w:sz w:val="28"/>
          <w:szCs w:val="28"/>
          <w:lang w:val="ru-RU"/>
        </w:rPr>
        <w:t xml:space="preserve">Татарская литература </w:t>
      </w:r>
      <w:r>
        <w:rPr>
          <w:rFonts w:ascii="Times New Roman" w:hAnsi="Times New Roman"/>
          <w:sz w:val="28"/>
          <w:szCs w:val="28"/>
        </w:rPr>
        <w:t>XVIII</w:t>
      </w:r>
      <w:r>
        <w:rPr>
          <w:rFonts w:ascii="Times New Roman" w:hAnsi="Times New Roman"/>
          <w:sz w:val="28"/>
          <w:szCs w:val="28"/>
          <w:lang w:val="ru-RU"/>
        </w:rPr>
        <w:t xml:space="preserve"> века. Особенности развития татарской литературы </w:t>
      </w:r>
      <w:r>
        <w:rPr>
          <w:rFonts w:ascii="Times New Roman" w:hAnsi="Times New Roman"/>
          <w:sz w:val="28"/>
          <w:szCs w:val="28"/>
        </w:rPr>
        <w:t>XVIII</w:t>
      </w:r>
      <w:r>
        <w:rPr>
          <w:rFonts w:ascii="Times New Roman" w:hAnsi="Times New Roman"/>
          <w:sz w:val="28"/>
          <w:szCs w:val="28"/>
          <w:lang w:val="ru-RU"/>
        </w:rPr>
        <w:t xml:space="preserve"> века. Сближение литературы с жизнью народа.</w:t>
      </w:r>
    </w:p>
    <w:p w14:paraId="511110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Утыз Имяни «Гыйлемнең өстенлеге турында» («О преимуществе знания»), «Егет булу турында» («О мужестве»), «Татулык турында» («О дружбе»). Назидательный характер произведений. Связь знания с трудом. Беседа о честности, справедливости, щедрости, терпении, воспитание нравственности с молодых лет.</w:t>
      </w:r>
    </w:p>
    <w:p w14:paraId="5C70C7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6.</w:t>
      </w:r>
      <w:r>
        <w:rPr>
          <w:rFonts w:ascii="Times New Roman" w:hAnsi="Times New Roman"/>
          <w:sz w:val="28"/>
          <w:szCs w:val="28"/>
        </w:rPr>
        <w:t> </w:t>
      </w:r>
      <w:r>
        <w:rPr>
          <w:rFonts w:ascii="Times New Roman" w:hAnsi="Times New Roman"/>
          <w:sz w:val="28"/>
          <w:szCs w:val="28"/>
          <w:lang w:val="ru-RU"/>
        </w:rPr>
        <w:t xml:space="preserve">Татарская литература </w:t>
      </w:r>
      <w:r>
        <w:rPr>
          <w:rFonts w:ascii="Times New Roman" w:hAnsi="Times New Roman"/>
          <w:sz w:val="28"/>
          <w:szCs w:val="28"/>
        </w:rPr>
        <w:t>XIX</w:t>
      </w:r>
      <w:r>
        <w:rPr>
          <w:rFonts w:ascii="Times New Roman" w:hAnsi="Times New Roman"/>
          <w:sz w:val="28"/>
          <w:szCs w:val="28"/>
          <w:lang w:val="ru-RU"/>
        </w:rPr>
        <w:t xml:space="preserve"> века. Особенности развития татарской литературы в </w:t>
      </w:r>
      <w:r>
        <w:rPr>
          <w:rFonts w:ascii="Times New Roman" w:hAnsi="Times New Roman"/>
          <w:sz w:val="28"/>
          <w:szCs w:val="28"/>
        </w:rPr>
        <w:t>XIX</w:t>
      </w:r>
      <w:r>
        <w:rPr>
          <w:rFonts w:ascii="Times New Roman" w:hAnsi="Times New Roman"/>
          <w:sz w:val="28"/>
          <w:szCs w:val="28"/>
          <w:lang w:val="ru-RU"/>
        </w:rPr>
        <w:t xml:space="preserve"> веке. Просветительское движение у татар. Становление реалистической поэзии. Тематика произведений.</w:t>
      </w:r>
    </w:p>
    <w:p w14:paraId="56FE353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Г.</w:t>
      </w:r>
      <w:r>
        <w:rPr>
          <w:rFonts w:ascii="Times New Roman" w:hAnsi="Times New Roman"/>
          <w:sz w:val="28"/>
          <w:szCs w:val="28"/>
        </w:rPr>
        <w:t> </w:t>
      </w:r>
      <w:r>
        <w:rPr>
          <w:rFonts w:ascii="Times New Roman" w:hAnsi="Times New Roman"/>
          <w:sz w:val="28"/>
          <w:szCs w:val="28"/>
          <w:lang w:val="ru-RU"/>
        </w:rPr>
        <w:t>Кандалый «Сәхипҗәмал» («Сахибджамал») (отрывок).</w:t>
      </w:r>
    </w:p>
    <w:p w14:paraId="4F1881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лавление в поэме чувства великой любви. Описание красоты женщины. Взаимосвязь идейно-эстетических находок автора с развитием общественного сознания.</w:t>
      </w:r>
    </w:p>
    <w:p w14:paraId="05C0E77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К.</w:t>
      </w:r>
      <w:r>
        <w:rPr>
          <w:rFonts w:ascii="Times New Roman" w:hAnsi="Times New Roman"/>
          <w:sz w:val="28"/>
          <w:szCs w:val="28"/>
        </w:rPr>
        <w:t> </w:t>
      </w:r>
      <w:r>
        <w:rPr>
          <w:rFonts w:ascii="Times New Roman" w:hAnsi="Times New Roman"/>
          <w:sz w:val="28"/>
          <w:szCs w:val="28"/>
          <w:lang w:val="ru-RU"/>
        </w:rPr>
        <w:t>Насыри «Кырык бакча» («Сорок садов»). Нравственные качества. Духовная красота человека.</w:t>
      </w:r>
    </w:p>
    <w:p w14:paraId="779C62A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Акъегетзадэ. Биография М.</w:t>
      </w:r>
      <w:r>
        <w:rPr>
          <w:rFonts w:ascii="Times New Roman" w:hAnsi="Times New Roman"/>
          <w:sz w:val="28"/>
          <w:szCs w:val="28"/>
        </w:rPr>
        <w:t> </w:t>
      </w:r>
      <w:r>
        <w:rPr>
          <w:rFonts w:ascii="Times New Roman" w:hAnsi="Times New Roman"/>
          <w:sz w:val="28"/>
          <w:szCs w:val="28"/>
          <w:lang w:val="ru-RU"/>
        </w:rPr>
        <w:t>Акъегетзадэ. Повесть «Хисаметдин менла» («Хисаметдин менла»). Просветительские идеи в произведении. Проблема героя времени. Авторская позиция в создании образа главного героя. Просветительский реализм.</w:t>
      </w:r>
    </w:p>
    <w:p w14:paraId="43EDC1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7.</w:t>
      </w:r>
      <w:r>
        <w:rPr>
          <w:rFonts w:ascii="Times New Roman" w:hAnsi="Times New Roman"/>
          <w:sz w:val="28"/>
          <w:szCs w:val="28"/>
        </w:rPr>
        <w:t> </w:t>
      </w:r>
      <w:r>
        <w:rPr>
          <w:rFonts w:ascii="Times New Roman" w:hAnsi="Times New Roman"/>
          <w:sz w:val="28"/>
          <w:szCs w:val="28"/>
          <w:lang w:val="ru-RU"/>
        </w:rPr>
        <w:t>Татарская литература начала ХХ века. Особенности татарской литературы начала ХХ века. Приобщение татарской литературы к достижениям восточной, русской, европейской литературы, философии и культуры.</w:t>
      </w:r>
    </w:p>
    <w:p w14:paraId="53989E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Г.</w:t>
      </w:r>
      <w:r>
        <w:rPr>
          <w:rFonts w:ascii="Times New Roman" w:hAnsi="Times New Roman"/>
          <w:sz w:val="28"/>
          <w:szCs w:val="28"/>
        </w:rPr>
        <w:t> </w:t>
      </w:r>
      <w:r>
        <w:rPr>
          <w:rFonts w:ascii="Times New Roman" w:hAnsi="Times New Roman"/>
          <w:sz w:val="28"/>
          <w:szCs w:val="28"/>
          <w:lang w:val="ru-RU"/>
        </w:rPr>
        <w:t xml:space="preserve">Тукая. Стихотворения «Милләткә» («К нации»), «Народные напевы» («Милли моңнар»). Чувства любви и уважения к своему народу, к нации. Глубина переживаний лирического героя о судьбе татарского народа. Отражение фольклорных мотивов в творчестве поэта. </w:t>
      </w:r>
    </w:p>
    <w:p w14:paraId="0E6DD1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Дардменда. Стихотворения «Видагъ» («Расставание»), «Гөрләгән сулар» («Бурлящие воды»). Тема родины. Противопоставление Отчизны родному народу.</w:t>
      </w:r>
    </w:p>
    <w:p w14:paraId="22ABCEC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С.</w:t>
      </w:r>
      <w:r>
        <w:rPr>
          <w:rFonts w:ascii="Times New Roman" w:hAnsi="Times New Roman"/>
          <w:sz w:val="28"/>
          <w:szCs w:val="28"/>
        </w:rPr>
        <w:t> </w:t>
      </w:r>
      <w:r>
        <w:rPr>
          <w:rFonts w:ascii="Times New Roman" w:hAnsi="Times New Roman"/>
          <w:sz w:val="28"/>
          <w:szCs w:val="28"/>
          <w:lang w:val="ru-RU"/>
        </w:rPr>
        <w:t>Рамиева «Таң вакыты» («На рассвете»), «Мин» («Я»). Переживания лирического героя за свой народ, желание видеть его свободным, образованным, прогрессивным. Особенности романтического героя.</w:t>
      </w:r>
    </w:p>
    <w:p w14:paraId="3A776BC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Г.</w:t>
      </w:r>
      <w:r>
        <w:rPr>
          <w:rFonts w:ascii="Times New Roman" w:hAnsi="Times New Roman"/>
          <w:sz w:val="28"/>
          <w:szCs w:val="28"/>
        </w:rPr>
        <w:t> </w:t>
      </w:r>
      <w:r>
        <w:rPr>
          <w:rFonts w:ascii="Times New Roman" w:hAnsi="Times New Roman"/>
          <w:sz w:val="28"/>
          <w:szCs w:val="28"/>
          <w:lang w:val="ru-RU"/>
        </w:rPr>
        <w:t>Исхаки. Повесть «Сөннәтче бабай» («Суннатчи бабай»). Нравственные качества татарского народа.</w:t>
      </w:r>
    </w:p>
    <w:p w14:paraId="27595D2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Ф.</w:t>
      </w:r>
      <w:r>
        <w:rPr>
          <w:rFonts w:ascii="Times New Roman" w:hAnsi="Times New Roman"/>
          <w:sz w:val="28"/>
          <w:szCs w:val="28"/>
        </w:rPr>
        <w:t> </w:t>
      </w:r>
      <w:r>
        <w:rPr>
          <w:rFonts w:ascii="Times New Roman" w:hAnsi="Times New Roman"/>
          <w:sz w:val="28"/>
          <w:szCs w:val="28"/>
          <w:lang w:val="ru-RU"/>
        </w:rPr>
        <w:t>Амирхана «Хәят» («Хаят»). Противостояние культов красоты, женственности, любви с консервативной нравственностью. Глубокий лиризм переживаний главной героини. Влияние среды на формирование мировоззрения героини. Система образов.</w:t>
      </w:r>
    </w:p>
    <w:p w14:paraId="3AAA1B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Файзи «Галиябану». Традиционный любовный треугольник. Система образов в произведении. Конфликт. Трагическое разрешение конфликта.</w:t>
      </w:r>
    </w:p>
    <w:p w14:paraId="6BA4BD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8.</w:t>
      </w:r>
      <w:r>
        <w:rPr>
          <w:rFonts w:ascii="Times New Roman" w:hAnsi="Times New Roman"/>
          <w:sz w:val="28"/>
          <w:szCs w:val="28"/>
        </w:rPr>
        <w:t> </w:t>
      </w:r>
      <w:r>
        <w:rPr>
          <w:rFonts w:ascii="Times New Roman" w:hAnsi="Times New Roman"/>
          <w:sz w:val="28"/>
          <w:szCs w:val="28"/>
          <w:lang w:val="ru-RU"/>
        </w:rPr>
        <w:t>Татарская литература 1920-1930-х годов. Особенности татарской литературы данного периода</w:t>
      </w:r>
    </w:p>
    <w:p w14:paraId="04E30C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Х.</w:t>
      </w:r>
      <w:r>
        <w:rPr>
          <w:rFonts w:ascii="Times New Roman" w:hAnsi="Times New Roman"/>
          <w:sz w:val="28"/>
          <w:szCs w:val="28"/>
        </w:rPr>
        <w:t> </w:t>
      </w:r>
      <w:r>
        <w:rPr>
          <w:rFonts w:ascii="Times New Roman" w:hAnsi="Times New Roman"/>
          <w:sz w:val="28"/>
          <w:szCs w:val="28"/>
          <w:lang w:val="ru-RU"/>
        </w:rPr>
        <w:t>Такташа «Мәхәббәт тәүбәсе» («Раскаяние в любви»). Авторская позиция в отношении героев произведения. Отрицательное отношение автора к идее «свободной любви».</w:t>
      </w:r>
    </w:p>
    <w:p w14:paraId="05593E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9.</w:t>
      </w:r>
      <w:r>
        <w:rPr>
          <w:rFonts w:ascii="Times New Roman" w:hAnsi="Times New Roman"/>
          <w:sz w:val="28"/>
          <w:szCs w:val="28"/>
        </w:rPr>
        <w:t> </w:t>
      </w:r>
      <w:r>
        <w:rPr>
          <w:rFonts w:ascii="Times New Roman" w:hAnsi="Times New Roman"/>
          <w:sz w:val="28"/>
          <w:szCs w:val="28"/>
          <w:lang w:val="ru-RU"/>
        </w:rPr>
        <w:t>Татарская литература периода Великой Отечественной войны и послевоенного времени. Особенности татарской литературы данного периода.</w:t>
      </w:r>
    </w:p>
    <w:p w14:paraId="33D4E8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М.</w:t>
      </w:r>
      <w:r>
        <w:rPr>
          <w:rFonts w:ascii="Times New Roman" w:hAnsi="Times New Roman"/>
          <w:sz w:val="28"/>
          <w:szCs w:val="28"/>
        </w:rPr>
        <w:t> </w:t>
      </w:r>
      <w:r>
        <w:rPr>
          <w:rFonts w:ascii="Times New Roman" w:hAnsi="Times New Roman"/>
          <w:sz w:val="28"/>
          <w:szCs w:val="28"/>
          <w:lang w:val="ru-RU"/>
        </w:rPr>
        <w:t>Джалиля «Моабит дәфтәрләре» («Моабитская тетрадь»): «Җырларым» («Мои песни»), «Кичер, илем» («Прости, Родина»). История возвращения «Моабитских тетрадей» на родину поэта. Тема мужества и героизма. Чувства и переживания лирического героя. Поэтические приёмы в создании стихотворений.</w:t>
      </w:r>
    </w:p>
    <w:p w14:paraId="44DF0B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Ф.</w:t>
      </w:r>
      <w:r>
        <w:rPr>
          <w:rFonts w:ascii="Times New Roman" w:hAnsi="Times New Roman"/>
          <w:sz w:val="28"/>
          <w:szCs w:val="28"/>
        </w:rPr>
        <w:t> </w:t>
      </w:r>
      <w:r>
        <w:rPr>
          <w:rFonts w:ascii="Times New Roman" w:hAnsi="Times New Roman"/>
          <w:sz w:val="28"/>
          <w:szCs w:val="28"/>
          <w:lang w:val="ru-RU"/>
        </w:rPr>
        <w:t>Карима «Кыр казы» («Дикий гусь»). Чувство тоски по Родине, по родным и близким.</w:t>
      </w:r>
    </w:p>
    <w:p w14:paraId="1E81FB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10.</w:t>
      </w:r>
      <w:r>
        <w:rPr>
          <w:rFonts w:ascii="Times New Roman" w:hAnsi="Times New Roman"/>
          <w:sz w:val="28"/>
          <w:szCs w:val="28"/>
        </w:rPr>
        <w:t> </w:t>
      </w:r>
      <w:r>
        <w:rPr>
          <w:rFonts w:ascii="Times New Roman" w:hAnsi="Times New Roman"/>
          <w:sz w:val="28"/>
          <w:szCs w:val="28"/>
          <w:lang w:val="ru-RU"/>
        </w:rPr>
        <w:t>Татарская проза 1960-1980-х годов. Особенности татарской прозы данного периода.</w:t>
      </w:r>
    </w:p>
    <w:p w14:paraId="482DEB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rPr>
        <w:t> </w:t>
      </w:r>
      <w:r>
        <w:rPr>
          <w:rFonts w:ascii="Times New Roman" w:hAnsi="Times New Roman"/>
          <w:sz w:val="28"/>
          <w:szCs w:val="28"/>
          <w:lang w:val="ru-RU"/>
        </w:rPr>
        <w:t>Гилязов «Өч аршын җир» («Три аршина земли»). Художественное осмысление национальных черт характера человека, находящегося вдали от Родины. Роль хронотопа дороги в раскрытии характера главного героя произведения.</w:t>
      </w:r>
    </w:p>
    <w:p w14:paraId="23D819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11.</w:t>
      </w:r>
      <w:r>
        <w:rPr>
          <w:rFonts w:ascii="Times New Roman" w:hAnsi="Times New Roman"/>
          <w:sz w:val="28"/>
          <w:szCs w:val="28"/>
        </w:rPr>
        <w:t> </w:t>
      </w:r>
      <w:r>
        <w:rPr>
          <w:rFonts w:ascii="Times New Roman" w:hAnsi="Times New Roman"/>
          <w:sz w:val="28"/>
          <w:szCs w:val="28"/>
          <w:lang w:val="ru-RU"/>
        </w:rPr>
        <w:t>Татарская лирика 1960-1980-х годов. Особенности татарской лирики данного периода.</w:t>
      </w:r>
    </w:p>
    <w:p w14:paraId="77E16A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Р.</w:t>
      </w:r>
      <w:r>
        <w:rPr>
          <w:rFonts w:ascii="Times New Roman" w:hAnsi="Times New Roman"/>
          <w:sz w:val="28"/>
          <w:szCs w:val="28"/>
        </w:rPr>
        <w:t> </w:t>
      </w:r>
      <w:r>
        <w:rPr>
          <w:rFonts w:ascii="Times New Roman" w:hAnsi="Times New Roman"/>
          <w:sz w:val="28"/>
          <w:szCs w:val="28"/>
          <w:lang w:val="ru-RU"/>
        </w:rPr>
        <w:t>Файзуллина «Нюанслар иле» («Страна нюансов»): «Чынлык» («Действительность»), «Вакыт» («Время), «Көзге яңгыр» («Осенний дождь»), «Язгы кәеф» («Весеннее настроение»). Философские размышления поэта о времени, истории, жизни.</w:t>
      </w:r>
    </w:p>
    <w:p w14:paraId="1DFDD0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Р.</w:t>
      </w:r>
      <w:r>
        <w:rPr>
          <w:rFonts w:ascii="Times New Roman" w:hAnsi="Times New Roman"/>
          <w:sz w:val="28"/>
          <w:szCs w:val="28"/>
        </w:rPr>
        <w:t> </w:t>
      </w:r>
      <w:r>
        <w:rPr>
          <w:rFonts w:ascii="Times New Roman" w:hAnsi="Times New Roman"/>
          <w:sz w:val="28"/>
          <w:szCs w:val="28"/>
          <w:lang w:val="ru-RU"/>
        </w:rPr>
        <w:t>Хариса «Ак сөлге» («Белое полотенце»). Проблема сохранения национальных традиций.</w:t>
      </w:r>
    </w:p>
    <w:p w14:paraId="4D77CE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И.</w:t>
      </w:r>
      <w:r>
        <w:rPr>
          <w:rFonts w:ascii="Times New Roman" w:hAnsi="Times New Roman"/>
          <w:sz w:val="28"/>
          <w:szCs w:val="28"/>
        </w:rPr>
        <w:t> </w:t>
      </w:r>
      <w:r>
        <w:rPr>
          <w:rFonts w:ascii="Times New Roman" w:hAnsi="Times New Roman"/>
          <w:sz w:val="28"/>
          <w:szCs w:val="28"/>
          <w:lang w:val="ru-RU"/>
        </w:rPr>
        <w:t>Юзеева «Калдыр, аккош, каурыеңны» («Лебединое пёрышко»).</w:t>
      </w:r>
    </w:p>
    <w:p w14:paraId="5E8BC9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12.</w:t>
      </w:r>
      <w:r>
        <w:rPr>
          <w:rFonts w:ascii="Times New Roman" w:hAnsi="Times New Roman"/>
          <w:sz w:val="28"/>
          <w:szCs w:val="28"/>
        </w:rPr>
        <w:t> </w:t>
      </w:r>
      <w:r>
        <w:rPr>
          <w:rFonts w:ascii="Times New Roman" w:hAnsi="Times New Roman"/>
          <w:sz w:val="28"/>
          <w:szCs w:val="28"/>
          <w:lang w:val="ru-RU"/>
        </w:rPr>
        <w:t>Татарская драматургия 1960-1980-х годов. Особенности татарской драматургии данного периода.</w:t>
      </w:r>
    </w:p>
    <w:p w14:paraId="041194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Т.</w:t>
      </w:r>
      <w:r>
        <w:rPr>
          <w:rFonts w:ascii="Times New Roman" w:hAnsi="Times New Roman"/>
          <w:sz w:val="28"/>
          <w:szCs w:val="28"/>
        </w:rPr>
        <w:t> </w:t>
      </w:r>
      <w:r>
        <w:rPr>
          <w:rFonts w:ascii="Times New Roman" w:hAnsi="Times New Roman"/>
          <w:sz w:val="28"/>
          <w:szCs w:val="28"/>
          <w:lang w:val="ru-RU"/>
        </w:rPr>
        <w:t>Миннуллина «Дуслар җыелган җирдә» («Когда собираются друзья»). Нравственные проблемы в произведении.</w:t>
      </w:r>
    </w:p>
    <w:p w14:paraId="54DBD9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13.</w:t>
      </w:r>
      <w:r>
        <w:rPr>
          <w:rFonts w:ascii="Times New Roman" w:hAnsi="Times New Roman"/>
          <w:sz w:val="28"/>
          <w:szCs w:val="28"/>
        </w:rPr>
        <w:t> </w:t>
      </w:r>
      <w:r>
        <w:rPr>
          <w:rFonts w:ascii="Times New Roman" w:hAnsi="Times New Roman"/>
          <w:sz w:val="28"/>
          <w:szCs w:val="28"/>
          <w:lang w:val="ru-RU"/>
        </w:rPr>
        <w:t xml:space="preserve">Татарская литература рубежа </w:t>
      </w:r>
      <w:r>
        <w:rPr>
          <w:rFonts w:ascii="Times New Roman" w:hAnsi="Times New Roman"/>
          <w:sz w:val="28"/>
          <w:szCs w:val="28"/>
        </w:rPr>
        <w:t>XX</w:t>
      </w:r>
      <w:r>
        <w:rPr>
          <w:rFonts w:ascii="Times New Roman" w:hAnsi="Times New Roman"/>
          <w:sz w:val="28"/>
          <w:szCs w:val="28"/>
          <w:lang w:val="ru-RU"/>
        </w:rPr>
        <w:t>-</w:t>
      </w:r>
      <w:r>
        <w:rPr>
          <w:rFonts w:ascii="Times New Roman" w:hAnsi="Times New Roman"/>
          <w:sz w:val="28"/>
          <w:szCs w:val="28"/>
        </w:rPr>
        <w:t>XXI</w:t>
      </w:r>
      <w:r>
        <w:rPr>
          <w:rFonts w:ascii="Times New Roman" w:hAnsi="Times New Roman"/>
          <w:sz w:val="28"/>
          <w:szCs w:val="28"/>
          <w:lang w:val="ru-RU"/>
        </w:rPr>
        <w:t xml:space="preserve"> веков. Особенности развития татарской литературы данного периода.</w:t>
      </w:r>
    </w:p>
    <w:p w14:paraId="61178E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w:t>
      </w:r>
      <w:r>
        <w:rPr>
          <w:rFonts w:ascii="Times New Roman" w:hAnsi="Times New Roman"/>
          <w:sz w:val="28"/>
          <w:szCs w:val="28"/>
        </w:rPr>
        <w:t> </w:t>
      </w:r>
      <w:r>
        <w:rPr>
          <w:rFonts w:ascii="Times New Roman" w:hAnsi="Times New Roman"/>
          <w:sz w:val="28"/>
          <w:szCs w:val="28"/>
          <w:lang w:val="ru-RU"/>
        </w:rPr>
        <w:t>Ихсанова «Кеше булса…» («Если это человек...»). Смысл жизни, служение своей родине, своему народу. Благородные деяния во имя других людей.</w:t>
      </w:r>
    </w:p>
    <w:p w14:paraId="4320B0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Р.</w:t>
      </w:r>
      <w:r>
        <w:rPr>
          <w:rFonts w:ascii="Times New Roman" w:hAnsi="Times New Roman"/>
          <w:sz w:val="28"/>
          <w:szCs w:val="28"/>
        </w:rPr>
        <w:t> </w:t>
      </w:r>
      <w:r>
        <w:rPr>
          <w:rFonts w:ascii="Times New Roman" w:hAnsi="Times New Roman"/>
          <w:sz w:val="28"/>
          <w:szCs w:val="28"/>
          <w:lang w:val="ru-RU"/>
        </w:rPr>
        <w:t>Миннуллина «Һәйкәлләрне тыңлыйк!» («Что говорят памятники»). Гимн мужеству и героизму советского народа.</w:t>
      </w:r>
    </w:p>
    <w:p w14:paraId="528E65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2.14.</w:t>
      </w:r>
      <w:r>
        <w:rPr>
          <w:rFonts w:ascii="Times New Roman" w:hAnsi="Times New Roman"/>
          <w:sz w:val="28"/>
          <w:szCs w:val="28"/>
        </w:rPr>
        <w:t> </w:t>
      </w:r>
      <w:r>
        <w:rPr>
          <w:rFonts w:ascii="Times New Roman" w:hAnsi="Times New Roman"/>
          <w:sz w:val="28"/>
          <w:szCs w:val="28"/>
          <w:lang w:val="ru-RU"/>
        </w:rPr>
        <w:t>Развитие современной татарской литературы. Обзор. Мировой литературный процесс. Взаимосвязи между татарской, русской и зарубежной литературами.</w:t>
      </w:r>
    </w:p>
    <w:p w14:paraId="1966E76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rPr>
        <w:t> </w:t>
      </w:r>
      <w:r>
        <w:rPr>
          <w:rFonts w:ascii="Times New Roman" w:hAnsi="Times New Roman"/>
          <w:sz w:val="28"/>
          <w:szCs w:val="28"/>
          <w:lang w:val="ru-RU"/>
        </w:rPr>
        <w:t>Ахметгалиева «Кайтаваз» («Эхо»). Отношения между матерью и детьми. Роль матери в жизни человека.</w:t>
      </w:r>
    </w:p>
    <w:p w14:paraId="69B987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Мухамметшин «Август азагы» («Конец августа»), «Күктә кояш балкып-балкып яна» («А солнце в небе светит ярко-ярко»). Своеобразное раскрытие темы вечности в творчестве молодых писателей. Особенности в создании образа.</w:t>
      </w:r>
    </w:p>
    <w:p w14:paraId="1723EE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0.3.</w:t>
      </w:r>
      <w:r>
        <w:rPr>
          <w:rFonts w:ascii="Times New Roman" w:hAnsi="Times New Roman"/>
          <w:sz w:val="28"/>
          <w:szCs w:val="28"/>
        </w:rPr>
        <w:t> </w:t>
      </w:r>
      <w:r>
        <w:rPr>
          <w:rFonts w:ascii="Times New Roman" w:hAnsi="Times New Roman"/>
          <w:sz w:val="28"/>
          <w:szCs w:val="28"/>
          <w:lang w:val="ru-RU"/>
        </w:rPr>
        <w:t>Теория литературы.</w:t>
      </w:r>
    </w:p>
    <w:p w14:paraId="4B1AB1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тературный процесс, периоды развития литературы, религиозная литература, светская литература, дидактизм, хикметы, просветительский реализм, музыкальная драма, авторская позиция. </w:t>
      </w:r>
    </w:p>
    <w:p w14:paraId="54432D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w:t>
      </w:r>
      <w:r>
        <w:rPr>
          <w:rFonts w:ascii="Times New Roman" w:hAnsi="Times New Roman"/>
          <w:sz w:val="28"/>
          <w:szCs w:val="28"/>
        </w:rPr>
        <w:t> </w:t>
      </w:r>
      <w:r>
        <w:rPr>
          <w:rFonts w:ascii="Times New Roman" w:hAnsi="Times New Roman"/>
          <w:sz w:val="28"/>
          <w:szCs w:val="28"/>
          <w:lang w:val="ru-RU"/>
        </w:rPr>
        <w:t>Планируемые результаты освоения программы по родной (татарской) литературе на уровне основного общего образования.</w:t>
      </w:r>
    </w:p>
    <w:p w14:paraId="161023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1.</w:t>
      </w:r>
      <w:r>
        <w:rPr>
          <w:rFonts w:ascii="Times New Roman" w:hAnsi="Times New Roman"/>
          <w:sz w:val="28"/>
          <w:szCs w:val="28"/>
        </w:rPr>
        <w:t> </w:t>
      </w:r>
      <w:r>
        <w:rPr>
          <w:rFonts w:ascii="Times New Roman" w:hAnsi="Times New Roman"/>
          <w:sz w:val="28"/>
          <w:szCs w:val="28"/>
          <w:lang w:val="ru-RU"/>
        </w:rPr>
        <w:t>В результате изучения родной (татарской) литературы на уровне основного общего образования у обучающегося будут сформированы следующие личностные результаты:</w:t>
      </w:r>
    </w:p>
    <w:p w14:paraId="564570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w:t>
      </w:r>
      <w:r>
        <w:rPr>
          <w:rFonts w:ascii="Times New Roman" w:hAnsi="Times New Roman"/>
          <w:sz w:val="28"/>
          <w:szCs w:val="28"/>
        </w:rPr>
        <w:t> </w:t>
      </w:r>
      <w:r>
        <w:rPr>
          <w:rFonts w:ascii="Times New Roman" w:hAnsi="Times New Roman"/>
          <w:sz w:val="28"/>
          <w:szCs w:val="28"/>
          <w:lang w:val="ru-RU"/>
        </w:rPr>
        <w:t>гражданского воспитания:</w:t>
      </w:r>
    </w:p>
    <w:p w14:paraId="212329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4AB13E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татарской) литературы;</w:t>
      </w:r>
    </w:p>
    <w:p w14:paraId="5190AB1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790C5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w:t>
      </w:r>
      <w:r>
        <w:rPr>
          <w:rFonts w:ascii="Times New Roman" w:hAnsi="Times New Roman"/>
          <w:sz w:val="28"/>
          <w:szCs w:val="28"/>
        </w:rPr>
        <w:t> </w:t>
      </w:r>
      <w:r>
        <w:rPr>
          <w:rFonts w:ascii="Times New Roman" w:hAnsi="Times New Roman"/>
          <w:sz w:val="28"/>
          <w:szCs w:val="28"/>
          <w:lang w:val="ru-RU"/>
        </w:rPr>
        <w:t>патриотического воспитания:</w:t>
      </w:r>
    </w:p>
    <w:p w14:paraId="16B892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татарского) языка и родной (татарской) литературы, истории, культуры Российской Федерации, своего края в контексте изучения произведений татарской литературы, а также русской литературы; </w:t>
      </w:r>
    </w:p>
    <w:p w14:paraId="2E37FA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2F6080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татарской литературе;</w:t>
      </w:r>
    </w:p>
    <w:p w14:paraId="46925D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w:t>
      </w:r>
      <w:r>
        <w:rPr>
          <w:rFonts w:ascii="Times New Roman" w:hAnsi="Times New Roman"/>
          <w:sz w:val="28"/>
          <w:szCs w:val="28"/>
        </w:rPr>
        <w:t> </w:t>
      </w:r>
      <w:r>
        <w:rPr>
          <w:rFonts w:ascii="Times New Roman" w:hAnsi="Times New Roman"/>
          <w:sz w:val="28"/>
          <w:szCs w:val="28"/>
          <w:lang w:val="ru-RU"/>
        </w:rPr>
        <w:t>духовно-нравственного воспитания:</w:t>
      </w:r>
    </w:p>
    <w:p w14:paraId="104DEF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6ED49A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2AC4D2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53371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w:t>
      </w:r>
      <w:r>
        <w:rPr>
          <w:rFonts w:ascii="Times New Roman" w:hAnsi="Times New Roman"/>
          <w:sz w:val="28"/>
          <w:szCs w:val="28"/>
        </w:rPr>
        <w:t> </w:t>
      </w:r>
      <w:r>
        <w:rPr>
          <w:rFonts w:ascii="Times New Roman" w:hAnsi="Times New Roman"/>
          <w:sz w:val="28"/>
          <w:szCs w:val="28"/>
          <w:lang w:val="ru-RU"/>
        </w:rPr>
        <w:t>эстетического воспитания:</w:t>
      </w:r>
    </w:p>
    <w:p w14:paraId="66FEE5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3EFDD6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515108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6F366F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2484ED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w:t>
      </w:r>
      <w:r>
        <w:rPr>
          <w:rFonts w:ascii="Times New Roman" w:hAnsi="Times New Roman"/>
          <w:sz w:val="28"/>
          <w:szCs w:val="28"/>
        </w:rPr>
        <w:t> </w:t>
      </w:r>
      <w:r>
        <w:rPr>
          <w:rFonts w:ascii="Times New Roman" w:hAnsi="Times New Roman"/>
          <w:sz w:val="28"/>
          <w:szCs w:val="28"/>
          <w:lang w:val="ru-RU"/>
        </w:rPr>
        <w:t>физического воспитания, формирования культуры здоровья и эмоционального благополучия:</w:t>
      </w:r>
    </w:p>
    <w:p w14:paraId="472150E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sz w:val="28"/>
          <w:szCs w:val="28"/>
          <w:lang w:val="tt-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5D4C02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1F64FE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415810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6CF115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w:t>
      </w:r>
      <w:r>
        <w:rPr>
          <w:rFonts w:ascii="Times New Roman" w:hAnsi="Times New Roman"/>
          <w:sz w:val="28"/>
          <w:szCs w:val="28"/>
        </w:rPr>
        <w:t> </w:t>
      </w:r>
      <w:r>
        <w:rPr>
          <w:rFonts w:ascii="Times New Roman" w:hAnsi="Times New Roman"/>
          <w:sz w:val="28"/>
          <w:szCs w:val="28"/>
          <w:lang w:val="ru-RU"/>
        </w:rPr>
        <w:t>трудового воспитания:</w:t>
      </w:r>
    </w:p>
    <w:p w14:paraId="1644DC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23D4D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4DD75B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CE692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татар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12E1B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w:t>
      </w:r>
      <w:r>
        <w:rPr>
          <w:rFonts w:ascii="Times New Roman" w:hAnsi="Times New Roman"/>
          <w:sz w:val="28"/>
          <w:szCs w:val="28"/>
        </w:rPr>
        <w:t> </w:t>
      </w:r>
      <w:r>
        <w:rPr>
          <w:rFonts w:ascii="Times New Roman" w:hAnsi="Times New Roman"/>
          <w:sz w:val="28"/>
          <w:szCs w:val="28"/>
          <w:lang w:val="ru-RU"/>
        </w:rPr>
        <w:t>экологического воспитания:</w:t>
      </w:r>
    </w:p>
    <w:p w14:paraId="095B68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4C9683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69E0CE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182DBB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448651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w:t>
      </w:r>
      <w:r>
        <w:rPr>
          <w:rFonts w:ascii="Times New Roman" w:hAnsi="Times New Roman"/>
          <w:sz w:val="28"/>
          <w:szCs w:val="28"/>
        </w:rPr>
        <w:t> </w:t>
      </w:r>
      <w:r>
        <w:rPr>
          <w:rFonts w:ascii="Times New Roman" w:hAnsi="Times New Roman"/>
          <w:sz w:val="28"/>
          <w:szCs w:val="28"/>
          <w:lang w:val="ru-RU"/>
        </w:rPr>
        <w:t>ценности научного познания:</w:t>
      </w:r>
    </w:p>
    <w:p w14:paraId="3F0EF27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3F0E5C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40C232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B6CFA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w:t>
      </w:r>
      <w:r>
        <w:rPr>
          <w:rFonts w:ascii="Times New Roman" w:hAnsi="Times New Roman"/>
          <w:sz w:val="28"/>
          <w:szCs w:val="28"/>
        </w:rPr>
        <w:t> </w:t>
      </w:r>
      <w:r>
        <w:rPr>
          <w:rFonts w:ascii="Times New Roman" w:hAnsi="Times New Roman"/>
          <w:sz w:val="28"/>
          <w:szCs w:val="28"/>
          <w:lang w:val="ru-RU"/>
        </w:rPr>
        <w:t>обеспечение адаптации обучающегося к изменяющимся условиям социальной и природной среды:</w:t>
      </w:r>
    </w:p>
    <w:p w14:paraId="2AD54A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571553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70C2BF2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533270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6B7EAC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0A3DC4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D8DF6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104CEA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2.</w:t>
      </w:r>
      <w:r>
        <w:rPr>
          <w:rFonts w:ascii="Times New Roman" w:hAnsi="Times New Roman"/>
          <w:sz w:val="28"/>
          <w:szCs w:val="28"/>
        </w:rPr>
        <w:t> </w:t>
      </w:r>
      <w:r>
        <w:rPr>
          <w:rFonts w:ascii="Times New Roman" w:hAnsi="Times New Roman"/>
          <w:sz w:val="28"/>
          <w:szCs w:val="28"/>
          <w:lang w:val="ru-RU"/>
        </w:rPr>
        <w:t>В результате изучения родной (тата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752741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2.1.</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логические действия как часть познавательных универсальных учебных действий:</w:t>
      </w:r>
    </w:p>
    <w:p w14:paraId="53B04F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45FCA4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7FF9AD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7984A6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334722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6FA6B0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770510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2.2.</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62133C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04EA738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F3F07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199EB2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4F140A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970B0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43F78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02FD04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2.3.</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работать с информацией как часть познавательных универсальных учебных действий:</w:t>
      </w:r>
    </w:p>
    <w:p w14:paraId="72CFA8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194C4E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22AFA7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77829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19367B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7C33603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320587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2.4.</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14:paraId="240442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374CE4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60BA280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5DECC5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46243A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97FB7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2.5.</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амоорганизации как части регулятивных универсальных учебных действий:</w:t>
      </w:r>
    </w:p>
    <w:p w14:paraId="62D097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0AD760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3EAC29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DC8A5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68FF89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070610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2.6.</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239B89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14A9BAE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474D2F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E8697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47AF17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7DB13B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128908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4B98A3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4AF1B7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069222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5116DE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069E5F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791352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630F83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103407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2.7.</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овместной деятельности:</w:t>
      </w:r>
    </w:p>
    <w:p w14:paraId="689175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татарской) литературы, обосновывать необходимость применения групповых форм взаимодействия при решении поставленной задачи;</w:t>
      </w:r>
    </w:p>
    <w:p w14:paraId="4681B5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1D243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7C104A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тата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7C7A79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525D66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623752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31414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3.</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й (татарской) литературы. К концу обучения в 5 классе обучающийся научится:</w:t>
      </w:r>
    </w:p>
    <w:p w14:paraId="306584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5B8737C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обственное отношение к произведениям родной татарской литературы, уметь их оценивать, обосновывать свои суждения с использованием текста;</w:t>
      </w:r>
    </w:p>
    <w:p w14:paraId="1D98D9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миф, фольклорная и литературная сказка, загадка, пословица, поговорка, предание, легенда, баит, дастан, басня, рассказ, повесть, лирическое стихотворение, пьеса); отличать прозаические тексты от поэтических;</w:t>
      </w:r>
    </w:p>
    <w:p w14:paraId="74FA78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моционально откликаться на прочитанное, делиться впечатлениями о произведении;</w:t>
      </w:r>
    </w:p>
    <w:p w14:paraId="794731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основную мысль прочитанных произведений;</w:t>
      </w:r>
    </w:p>
    <w:p w14:paraId="4E6786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вать вопросы по содержанию произведений;</w:t>
      </w:r>
    </w:p>
    <w:p w14:paraId="0ED0EF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обсуждении прочитанного;</w:t>
      </w:r>
    </w:p>
    <w:p w14:paraId="6F2D13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 оценивать его поступки;</w:t>
      </w:r>
    </w:p>
    <w:p w14:paraId="169C8C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подробно, кратко);</w:t>
      </w:r>
    </w:p>
    <w:p w14:paraId="6AC91E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w:t>
      </w:r>
    </w:p>
    <w:p w14:paraId="5E7E83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образ, эпос, лирика, драма, тема, идея, юмор и другие);</w:t>
      </w:r>
    </w:p>
    <w:p w14:paraId="066FAA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й письменный текст: давать развёрнутый ответ на вопрос (объёмом не менее 20-30 слов), связанный со знанием и пониманием литературного произведения.</w:t>
      </w:r>
    </w:p>
    <w:p w14:paraId="34CAB0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4.</w:t>
      </w:r>
      <w:r>
        <w:rPr>
          <w:rFonts w:ascii="Times New Roman" w:hAnsi="Times New Roman"/>
          <w:sz w:val="28"/>
          <w:szCs w:val="28"/>
        </w:rPr>
        <w:t> </w:t>
      </w:r>
      <w:r>
        <w:rPr>
          <w:rFonts w:ascii="Times New Roman" w:hAnsi="Times New Roman"/>
          <w:sz w:val="28"/>
          <w:szCs w:val="28"/>
          <w:lang w:val="ru-RU"/>
        </w:rPr>
        <w:t xml:space="preserve">Предметные результаты изучения родной </w:t>
      </w:r>
      <w:bookmarkStart w:id="344" w:name="_Hlk126992024"/>
      <w:r>
        <w:rPr>
          <w:rFonts w:ascii="Times New Roman" w:hAnsi="Times New Roman"/>
          <w:sz w:val="28"/>
          <w:szCs w:val="28"/>
          <w:lang w:val="ru-RU"/>
        </w:rPr>
        <w:t xml:space="preserve">(татарской) </w:t>
      </w:r>
      <w:bookmarkEnd w:id="344"/>
      <w:r>
        <w:rPr>
          <w:rFonts w:ascii="Times New Roman" w:hAnsi="Times New Roman"/>
          <w:sz w:val="28"/>
          <w:szCs w:val="28"/>
          <w:lang w:val="ru-RU"/>
        </w:rPr>
        <w:t>литературы. К концу обучения в 6 классе обучающийся научится:</w:t>
      </w:r>
    </w:p>
    <w:p w14:paraId="535815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349DD1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идею, проблематику прочитанных произведений;</w:t>
      </w:r>
    </w:p>
    <w:p w14:paraId="4A9323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 сопоставлять персонажей одного произведения по сходству и контрасту;</w:t>
      </w:r>
    </w:p>
    <w:p w14:paraId="61CA9C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о прочитанном, в том числе используя информацию о жизни и творчестве писателя;</w:t>
      </w:r>
    </w:p>
    <w:p w14:paraId="7EE2DB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вою точку зрения и понимать смысл других суждений;</w:t>
      </w:r>
    </w:p>
    <w:p w14:paraId="0391E7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используя разные виды пересказа (подробный, краткий, выборочный, творческий); составлять простой план художественного произведения, в том числе цитатный;</w:t>
      </w:r>
    </w:p>
    <w:p w14:paraId="3D05ED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претировать литературное произведение;</w:t>
      </w:r>
    </w:p>
    <w:p w14:paraId="7BEE04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образ автора, проблема, характер, тип, метафора, гипербола и другие);</w:t>
      </w:r>
    </w:p>
    <w:p w14:paraId="059193F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личным впечатлениям, по картине, по предложенной литературной тематике (с использованием одного произведения).</w:t>
      </w:r>
    </w:p>
    <w:p w14:paraId="2287FC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5.</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й (татарской) литературы. К концу обучения в 7 классе обучающийся научится:</w:t>
      </w:r>
    </w:p>
    <w:p w14:paraId="7659CB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2B93CF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проблемы прочитанных произведений;</w:t>
      </w:r>
    </w:p>
    <w:p w14:paraId="6259D4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w:t>
      </w:r>
    </w:p>
    <w:p w14:paraId="122AE6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его внешность и внутренние качества, поступки и отношения с другими героями;</w:t>
      </w:r>
    </w:p>
    <w:p w14:paraId="6F1797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используя изученные теоретико- литературные понятия при анализе художественного текста (рассказ, повесть, роман, жанры лирики, комедия, драма, сюжет, диалог, монолог, композиция и другие);</w:t>
      </w:r>
    </w:p>
    <w:p w14:paraId="25887D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w:t>
      </w:r>
    </w:p>
    <w:p w14:paraId="0DF148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характер конфликта в произведении;</w:t>
      </w:r>
    </w:p>
    <w:p w14:paraId="250FE4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тадии развития действия в эпическом произведении;</w:t>
      </w:r>
    </w:p>
    <w:p w14:paraId="7FC850C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я по предложенной литературной тематике (с использованием одного произведения).</w:t>
      </w:r>
    </w:p>
    <w:p w14:paraId="565559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6.</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й (татарской) литературы. К концу обучения в 8 классе обучающийся научится:</w:t>
      </w:r>
    </w:p>
    <w:p w14:paraId="0E158D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атику, проблематику и идейное содержание прочитанных произведений;</w:t>
      </w:r>
    </w:p>
    <w:p w14:paraId="06A3ED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род и жанр литературного произведения на основе анализа важнейших особенностей его содержания и формы; характеризовать в произведениях конфликт (внешний и внутренний);</w:t>
      </w:r>
    </w:p>
    <w:p w14:paraId="62D661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ль художественной детали, выявлять её художественную функцию;</w:t>
      </w:r>
    </w:p>
    <w:p w14:paraId="0E8A84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определять стадии развития действия в художественных произведениях;</w:t>
      </w:r>
    </w:p>
    <w:p w14:paraId="5B3A71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вои впечатления от лирического стихотворения; определять средства передачи выраженного в нём настроения;</w:t>
      </w:r>
    </w:p>
    <w:p w14:paraId="151117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ль пейзажа и интерьера в произведении;</w:t>
      </w:r>
    </w:p>
    <w:p w14:paraId="3032C7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элементы психологизма в литературном произведении;</w:t>
      </w:r>
    </w:p>
    <w:p w14:paraId="2AF967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языковые особенности произведения; определять в тексте художественные средства и характеризовать их роль в литературном произведении;</w:t>
      </w:r>
    </w:p>
    <w:p w14:paraId="6028B8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скуссии о прочитанном, формулировать свою точку зрения, аргументированно её отстаивать, понимать смысл других суждений;</w:t>
      </w:r>
    </w:p>
    <w:p w14:paraId="12B7DF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пейзаж, портрет, символ, художественная деталь, психологизм, хронотоп и другие);</w:t>
      </w:r>
    </w:p>
    <w:p w14:paraId="5EF4995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предложенной литературной тематике (с использованием одного произведения или нескольких произведений одного писателя).</w:t>
      </w:r>
    </w:p>
    <w:p w14:paraId="6E9A4C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8.11.7.</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й (татарской) литературы. К концу обучения в 9 классе обучающийся научится:</w:t>
      </w:r>
    </w:p>
    <w:p w14:paraId="79FB6D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историко-литературного процесса;</w:t>
      </w:r>
    </w:p>
    <w:p w14:paraId="1BABC526">
      <w:pPr>
        <w:spacing w:after="0" w:line="350" w:lineRule="auto"/>
        <w:ind w:firstLine="709"/>
        <w:jc w:val="both"/>
        <w:rPr>
          <w:rFonts w:ascii="Times New Roman" w:hAnsi="Times New Roman"/>
          <w:sz w:val="28"/>
          <w:szCs w:val="28"/>
          <w:lang w:val="ru-RU"/>
        </w:rPr>
      </w:pPr>
      <w:r>
        <w:rPr>
          <w:rFonts w:ascii="Times New Roman" w:hAnsi="Times New Roman" w:eastAsia="SchoolBookSanPin"/>
          <w:bCs/>
          <w:sz w:val="28"/>
          <w:szCs w:val="28"/>
          <w:lang w:val="ru-RU"/>
        </w:rPr>
        <w:t>иметь представление о</w:t>
      </w:r>
      <w:r>
        <w:rPr>
          <w:rFonts w:ascii="Times New Roman" w:hAnsi="Times New Roman"/>
          <w:sz w:val="28"/>
          <w:szCs w:val="28"/>
          <w:lang w:val="ru-RU"/>
        </w:rPr>
        <w:t xml:space="preserve"> фактах из биографии писателя и сведений об историко-культурном контексте его творчества;</w:t>
      </w:r>
    </w:p>
    <w:p w14:paraId="2F9236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конфликта;</w:t>
      </w:r>
    </w:p>
    <w:p w14:paraId="765199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художественном произведении и различать позиции героев, повествователей;</w:t>
      </w:r>
    </w:p>
    <w:p w14:paraId="695E0B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литературное произведение как художественное высказывание автора, выявлять авторскую позицию;</w:t>
      </w:r>
    </w:p>
    <w:p w14:paraId="4C3A97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литературный процесс, периоды развития литературы, авторская позиция и другие);</w:t>
      </w:r>
    </w:p>
    <w:p w14:paraId="77111C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предложенной литературной тематике (с использованием одного произведения или нескольких произведений одного писателя, произведения разных писателей).</w:t>
      </w:r>
    </w:p>
    <w:p w14:paraId="2F35F726">
      <w:pPr>
        <w:pStyle w:val="2"/>
        <w:pBdr>
          <w:bottom w:val="none" w:color="auto" w:sz="0" w:space="0"/>
        </w:pBdr>
        <w:spacing w:before="0" w:line="350" w:lineRule="auto"/>
        <w:ind w:firstLine="708"/>
        <w:jc w:val="both"/>
        <w:rPr>
          <w:b w:val="0"/>
          <w:szCs w:val="28"/>
          <w:lang w:val="ru-RU"/>
        </w:rPr>
      </w:pPr>
      <w:r>
        <w:rPr>
          <w:b w:val="0"/>
          <w:szCs w:val="28"/>
          <w:lang w:val="ru-RU"/>
        </w:rPr>
        <w:t xml:space="preserve">119. Федеральная рабочая программа по учебному предмету «Родная </w:t>
      </w:r>
      <w:bookmarkStart w:id="345" w:name="_Hlk126991571"/>
      <w:r>
        <w:rPr>
          <w:b w:val="0"/>
          <w:szCs w:val="28"/>
          <w:lang w:val="ru-RU"/>
        </w:rPr>
        <w:t xml:space="preserve">(татарская) </w:t>
      </w:r>
      <w:bookmarkEnd w:id="345"/>
      <w:r>
        <w:rPr>
          <w:b w:val="0"/>
          <w:szCs w:val="28"/>
          <w:lang w:val="ru-RU"/>
        </w:rPr>
        <w:t>литература».</w:t>
      </w:r>
    </w:p>
    <w:p w14:paraId="5B64AF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w:t>
      </w:r>
      <w:r>
        <w:rPr>
          <w:rFonts w:ascii="Times New Roman" w:hAnsi="Times New Roman"/>
          <w:sz w:val="28"/>
          <w:szCs w:val="28"/>
        </w:rPr>
        <w:t> </w:t>
      </w:r>
      <w:r>
        <w:rPr>
          <w:rFonts w:ascii="Times New Roman" w:hAnsi="Times New Roman"/>
          <w:sz w:val="28"/>
          <w:szCs w:val="28"/>
          <w:lang w:val="ru-RU"/>
        </w:rPr>
        <w:t>Федеральная рабочая программа по учебному предмету «Родная (татарская) литература» (предметная область «Родной язык и родная литература») (далее соответственно – программа по родной (татарской) литературе, родная (татарская) литература, татарская литература) разработана для обучающихся, слабо владеющих родным (татарским) языком, и включает пояснительную записку, содержание обучения, планируемые результаты освоения программы по родной (татарской) литературе.</w:t>
      </w:r>
    </w:p>
    <w:p w14:paraId="449768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2.</w:t>
      </w:r>
      <w:r>
        <w:rPr>
          <w:rFonts w:ascii="Times New Roman" w:hAnsi="Times New Roman"/>
          <w:sz w:val="28"/>
          <w:szCs w:val="28"/>
        </w:rPr>
        <w:t> </w:t>
      </w:r>
      <w:r>
        <w:rPr>
          <w:rFonts w:ascii="Times New Roman" w:hAnsi="Times New Roman"/>
          <w:sz w:val="28"/>
          <w:szCs w:val="28"/>
          <w:lang w:val="ru-RU"/>
        </w:rPr>
        <w:t>Пояснительная записка отражает общие цели изучения родной (татарской) литературы, место в структуре учебного плана, а также подходы к отбору содержания, к определению планируемых результатов.</w:t>
      </w:r>
    </w:p>
    <w:p w14:paraId="2D3E28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3.</w:t>
      </w:r>
      <w:r>
        <w:rPr>
          <w:rFonts w:ascii="Times New Roman" w:hAnsi="Times New Roman"/>
          <w:sz w:val="28"/>
          <w:szCs w:val="28"/>
        </w:rPr>
        <w:t> </w:t>
      </w:r>
      <w:r>
        <w:rPr>
          <w:rFonts w:ascii="Times New Roman" w:hAnsi="Times New Roman"/>
          <w:sz w:val="28"/>
          <w:szCs w:val="28"/>
          <w:lang w:val="ru-RU"/>
        </w:rPr>
        <w:t>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534A0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4.</w:t>
      </w:r>
      <w:r>
        <w:rPr>
          <w:rFonts w:ascii="Times New Roman" w:hAnsi="Times New Roman"/>
          <w:sz w:val="28"/>
          <w:szCs w:val="28"/>
        </w:rPr>
        <w:t> </w:t>
      </w:r>
      <w:r>
        <w:rPr>
          <w:rFonts w:ascii="Times New Roman" w:hAnsi="Times New Roman"/>
          <w:sz w:val="28"/>
          <w:szCs w:val="28"/>
          <w:lang w:val="ru-RU"/>
        </w:rPr>
        <w:t>Планируемые результаты освоения программы по родной (тата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54FFEF5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5.</w:t>
      </w:r>
      <w:r>
        <w:rPr>
          <w:rFonts w:ascii="Times New Roman" w:hAnsi="Times New Roman"/>
          <w:sz w:val="28"/>
          <w:szCs w:val="28"/>
        </w:rPr>
        <w:t> </w:t>
      </w:r>
      <w:r>
        <w:rPr>
          <w:rFonts w:ascii="Times New Roman" w:hAnsi="Times New Roman"/>
          <w:sz w:val="28"/>
          <w:szCs w:val="28"/>
          <w:lang w:val="ru-RU"/>
        </w:rPr>
        <w:t>Пояснительная записка.</w:t>
      </w:r>
    </w:p>
    <w:p w14:paraId="40366A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5.1.</w:t>
      </w:r>
      <w:r>
        <w:rPr>
          <w:rFonts w:ascii="Times New Roman" w:hAnsi="Times New Roman"/>
          <w:sz w:val="28"/>
          <w:szCs w:val="28"/>
        </w:rPr>
        <w:t> </w:t>
      </w:r>
      <w:r>
        <w:rPr>
          <w:rFonts w:ascii="Times New Roman" w:hAnsi="Times New Roman"/>
          <w:sz w:val="28"/>
          <w:szCs w:val="28"/>
          <w:lang w:val="ru-RU"/>
        </w:rPr>
        <w:t>Программа по родной (татарской) литературе разработана с целью оказания методической помощи учителю в создании рабочей программы по учебному предмету.</w:t>
      </w:r>
    </w:p>
    <w:p w14:paraId="4FA110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5.2.</w:t>
      </w:r>
      <w:r>
        <w:rPr>
          <w:rFonts w:ascii="Times New Roman" w:hAnsi="Times New Roman"/>
          <w:sz w:val="28"/>
          <w:szCs w:val="28"/>
        </w:rPr>
        <w:t> </w:t>
      </w:r>
      <w:r>
        <w:rPr>
          <w:rFonts w:ascii="Times New Roman" w:hAnsi="Times New Roman"/>
          <w:sz w:val="28"/>
          <w:szCs w:val="28"/>
          <w:lang w:val="ru-RU"/>
        </w:rPr>
        <w:t>Татарская литература, являясь носительницей важных культурных ценностей, смыслов, духовно-нравственных представлений, содействует познанию и усвоению жизненной философии татарского народа, участвует в формировании национального самосознания, самоидентификации и общероссийского гражданского сознания обучающихся.</w:t>
      </w:r>
    </w:p>
    <w:p w14:paraId="28241B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5.3.</w:t>
      </w:r>
      <w:r>
        <w:rPr>
          <w:rFonts w:ascii="Times New Roman" w:hAnsi="Times New Roman"/>
          <w:sz w:val="28"/>
          <w:szCs w:val="28"/>
        </w:rPr>
        <w:t> </w:t>
      </w:r>
      <w:r>
        <w:rPr>
          <w:rFonts w:ascii="Times New Roman" w:hAnsi="Times New Roman"/>
          <w:sz w:val="28"/>
          <w:szCs w:val="28"/>
          <w:lang w:val="ru-RU"/>
        </w:rPr>
        <w:t>Изучение родной литературы способствует познанию жизни и моделированию действительности, создаёт при помощи изобразительно-выразительных средств художественную картину мира и вызывает определённое отношение к ней, обладает высокой степенью эмоционального воздействия. С литературным образованием связано воспитание читателя, осознающего значимость чтения и изучения литературы для своего дальнейшего личностного развития, способного аргументировать своё мнение и оформлять его словесно в устных и письменных высказываниях, формирование потребности в систематическом чтении как средстве познания мира и себя в этом мире, гармонизации отношений человека и общества.</w:t>
      </w:r>
    </w:p>
    <w:p w14:paraId="4009883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19.5.4.</w:t>
      </w:r>
      <w:r>
        <w:rPr>
          <w:rFonts w:ascii="Times New Roman" w:hAnsi="Times New Roman"/>
          <w:sz w:val="28"/>
          <w:szCs w:val="28"/>
        </w:rPr>
        <w:t> </w:t>
      </w:r>
      <w:r>
        <w:rPr>
          <w:rFonts w:ascii="Times New Roman" w:hAnsi="Times New Roman"/>
          <w:sz w:val="28"/>
          <w:szCs w:val="28"/>
          <w:lang w:val="ru-RU"/>
        </w:rPr>
        <w:t>.</w:t>
      </w:r>
      <w:r>
        <w:rPr>
          <w:rFonts w:ascii="Times New Roman" w:hAnsi="Times New Roman"/>
          <w:sz w:val="28"/>
          <w:szCs w:val="28"/>
        </w:rPr>
        <w:t> </w:t>
      </w:r>
      <w:r>
        <w:rPr>
          <w:rFonts w:ascii="Times New Roman" w:hAnsi="Times New Roman"/>
          <w:sz w:val="28"/>
          <w:szCs w:val="28"/>
          <w:lang w:val="ru-RU"/>
        </w:rPr>
        <w:t>Изучение родной (татарской) литературы в 5–9 классах обеспечивает постижение обучающимися произведений татарской литературы, развитие навыков интерпретации и анализа с использованием принципов единства художественной формы и содержания; создание условий для развития национального самосознания, осознания этнической принадлежности, приобретения системных знаний об истории, языке, культуре, мировоззрении, менталитете, философии народа. Программа по родной (татарской) литературе обеспечивает межпредметные связи с другими учебными предметами гуманитарного цикла, особенно с учебными предметами «Родной (татарский) язык» и «Литература».</w:t>
      </w:r>
    </w:p>
    <w:p w14:paraId="5E7A58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5.5.</w:t>
      </w:r>
      <w:r>
        <w:rPr>
          <w:rFonts w:ascii="Times New Roman" w:hAnsi="Times New Roman"/>
          <w:sz w:val="28"/>
          <w:szCs w:val="28"/>
        </w:rPr>
        <w:t> </w:t>
      </w:r>
      <w:r>
        <w:rPr>
          <w:rFonts w:ascii="Times New Roman" w:hAnsi="Times New Roman"/>
          <w:sz w:val="28"/>
          <w:szCs w:val="28"/>
          <w:lang w:val="ru-RU"/>
        </w:rPr>
        <w:t>В содержании программы по родной (татарской) литературе выделяются следующие содержательные линии:</w:t>
      </w:r>
    </w:p>
    <w:p w14:paraId="60F41A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 (сказки (волшебные, бытовые, сказки о животных), мифы, предания, легенды, малые жанры устного народного творчества (загадки, пословицы и поговорки), татарские народные песни, дастаны, баиты; татарский фольклор представлен в 5–8 классах);</w:t>
      </w:r>
    </w:p>
    <w:p w14:paraId="5924C3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атарская литература по периодам (рассмотрение литературного произведения как самостоятельного произведения искусства в сложном литературном процессе; изучение татарской литературы в соответствии с этапами её развития; наблюдение за воспроизведением исторических событий в родной литературе, расширение представлений о роли татарской литературы в историческом процессе); </w:t>
      </w:r>
    </w:p>
    <w:p w14:paraId="0DA1DB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освоение теоретико-литературных понятий в процессе изучения конкретных литературных произведений: рассмотрение проблемы рода и жанров литературы в процессе наблюдения за неразрывной связью между временем и формами искусства; в 5 классе на примере отдельных произведений изучаются особенности прозы, лирики и драмы; в 6 классе рассматриваются приёмы создания образности в произведениях лирики, в жанре рассказа и повести, лиро-эпических, драматических произведениях, а также в произведениях фантастического, автобиографического характера; в 7 классе обучающиеся познают жанровые характеристики рассказа, повести, романа, драмы, лирических и лиро-эпических произведений); в 8 классе объектом изучения становятся литературные приёмы (пейзаж, портрет, символ, художественная деталь и другие); в 9 классе изучается история татарской литературы.</w:t>
      </w:r>
    </w:p>
    <w:p w14:paraId="27CD38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5.6.</w:t>
      </w:r>
      <w:r>
        <w:rPr>
          <w:rFonts w:ascii="Times New Roman" w:hAnsi="Times New Roman"/>
          <w:sz w:val="28"/>
          <w:szCs w:val="28"/>
        </w:rPr>
        <w:t> </w:t>
      </w:r>
      <w:r>
        <w:rPr>
          <w:rFonts w:ascii="Times New Roman" w:hAnsi="Times New Roman"/>
          <w:sz w:val="28"/>
          <w:szCs w:val="28"/>
          <w:lang w:val="ru-RU"/>
        </w:rPr>
        <w:t>Изучение родной (татарской) литературы направлено на достижение следующих целей:</w:t>
      </w:r>
    </w:p>
    <w:p w14:paraId="17EBFA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ценностного отношения к родной (татарской) литературе как существенной части родной культуры;</w:t>
      </w:r>
    </w:p>
    <w:p w14:paraId="42039A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культурному наследию и традициям своего народа;</w:t>
      </w:r>
    </w:p>
    <w:p w14:paraId="337447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грамотного читателя, способного использовать свою читательскую деятельность как средство для самообразования.</w:t>
      </w:r>
    </w:p>
    <w:p w14:paraId="1CEEB7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5.7.</w:t>
      </w:r>
      <w:r>
        <w:rPr>
          <w:rFonts w:ascii="Times New Roman" w:hAnsi="Times New Roman"/>
          <w:sz w:val="28"/>
          <w:szCs w:val="28"/>
        </w:rPr>
        <w:t> </w:t>
      </w:r>
      <w:r>
        <w:rPr>
          <w:rFonts w:ascii="Times New Roman" w:hAnsi="Times New Roman"/>
          <w:sz w:val="28"/>
          <w:szCs w:val="28"/>
          <w:lang w:val="ru-RU"/>
        </w:rPr>
        <w:t>Достижение поставленных целей реализации программы по родной (татарской) литературе предусматривает решение следующих задач:</w:t>
      </w:r>
    </w:p>
    <w:p w14:paraId="3EF191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анализировать и интерпретировать художественный текст;</w:t>
      </w:r>
    </w:p>
    <w:p w14:paraId="29EC04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родной (татарской) литературе как искусству слова через введение элементов литературоведческого анализа, ознакомление с теоретико-литературными понятиями;</w:t>
      </w:r>
    </w:p>
    <w:p w14:paraId="369C7A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татарским литературным процессом и осознание его связи с историческим процессом;</w:t>
      </w:r>
    </w:p>
    <w:p w14:paraId="0D36AF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обучающихся (устной и письменной диалогической и монологической речи на татарском языке);</w:t>
      </w:r>
    </w:p>
    <w:p w14:paraId="61B259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читательского кругозора;</w:t>
      </w:r>
    </w:p>
    <w:p w14:paraId="26DFC97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нравственных и эстетических чувств обучающихся;</w:t>
      </w:r>
    </w:p>
    <w:p w14:paraId="72BA82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способностей к творческой деятельности на родном (татарском) языке;</w:t>
      </w:r>
    </w:p>
    <w:p w14:paraId="649391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бщеучебными умениями и универсальными учебными действиями.</w:t>
      </w:r>
    </w:p>
    <w:p w14:paraId="432BD3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5.8.</w:t>
      </w:r>
      <w:r>
        <w:rPr>
          <w:rFonts w:ascii="Times New Roman" w:hAnsi="Times New Roman"/>
          <w:sz w:val="28"/>
          <w:szCs w:val="28"/>
        </w:rPr>
        <w:t> </w:t>
      </w:r>
      <w:r>
        <w:rPr>
          <w:rFonts w:ascii="Times New Roman" w:hAnsi="Times New Roman"/>
          <w:sz w:val="28"/>
          <w:szCs w:val="28"/>
          <w:lang w:val="ru-RU"/>
        </w:rPr>
        <w:t>Общее число часов, рекомендованных для изучения родной (татар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0976B7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w:t>
      </w:r>
      <w:r>
        <w:rPr>
          <w:rFonts w:ascii="Times New Roman" w:hAnsi="Times New Roman"/>
          <w:sz w:val="28"/>
          <w:szCs w:val="28"/>
        </w:rPr>
        <w:t> </w:t>
      </w:r>
      <w:r>
        <w:rPr>
          <w:rFonts w:ascii="Times New Roman" w:hAnsi="Times New Roman"/>
          <w:sz w:val="28"/>
          <w:szCs w:val="28"/>
          <w:lang w:val="ru-RU"/>
        </w:rPr>
        <w:t>Содержание обучения в 5 классе.</w:t>
      </w:r>
    </w:p>
    <w:p w14:paraId="3491AE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1.</w:t>
      </w:r>
      <w:r>
        <w:rPr>
          <w:rFonts w:ascii="Times New Roman" w:hAnsi="Times New Roman"/>
          <w:sz w:val="28"/>
          <w:szCs w:val="28"/>
        </w:rPr>
        <w:t> </w:t>
      </w:r>
      <w:r>
        <w:rPr>
          <w:rFonts w:ascii="Times New Roman" w:hAnsi="Times New Roman"/>
          <w:sz w:val="28"/>
          <w:szCs w:val="28"/>
          <w:lang w:val="ru-RU"/>
        </w:rPr>
        <w:t>Мифы.</w:t>
      </w:r>
    </w:p>
    <w:p w14:paraId="4CE831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мифе. Происхождение мифов, их классификация. Татарские народные мифы.</w:t>
      </w:r>
    </w:p>
    <w:p w14:paraId="394040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1.1.</w:t>
      </w:r>
      <w:r>
        <w:rPr>
          <w:rFonts w:ascii="Times New Roman" w:hAnsi="Times New Roman"/>
          <w:sz w:val="28"/>
          <w:szCs w:val="28"/>
        </w:rPr>
        <w:t> </w:t>
      </w:r>
      <w:r>
        <w:rPr>
          <w:rFonts w:ascii="Times New Roman" w:hAnsi="Times New Roman"/>
          <w:sz w:val="28"/>
          <w:szCs w:val="28"/>
          <w:lang w:val="ru-RU"/>
        </w:rPr>
        <w:t>Мифы: «Җил иясе җил чыгара» («Откуда появляется ветер»), «Тавык» («Курица»).</w:t>
      </w:r>
    </w:p>
    <w:p w14:paraId="6608B7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2.</w:t>
      </w:r>
      <w:r>
        <w:rPr>
          <w:rFonts w:ascii="Times New Roman" w:hAnsi="Times New Roman"/>
          <w:sz w:val="28"/>
          <w:szCs w:val="28"/>
        </w:rPr>
        <w:t> </w:t>
      </w:r>
      <w:r>
        <w:rPr>
          <w:rFonts w:ascii="Times New Roman" w:hAnsi="Times New Roman"/>
          <w:sz w:val="28"/>
          <w:szCs w:val="28"/>
          <w:lang w:val="ru-RU"/>
        </w:rPr>
        <w:t>Фольклор. Устное народное творчество как народное достояние.</w:t>
      </w:r>
    </w:p>
    <w:p w14:paraId="4924A9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фольклорных произведений. Основные жанры фольклора.</w:t>
      </w:r>
    </w:p>
    <w:p w14:paraId="510C93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2.1.</w:t>
      </w:r>
      <w:r>
        <w:rPr>
          <w:rFonts w:ascii="Times New Roman" w:hAnsi="Times New Roman"/>
          <w:sz w:val="28"/>
          <w:szCs w:val="28"/>
        </w:rPr>
        <w:t> </w:t>
      </w:r>
      <w:r>
        <w:rPr>
          <w:rFonts w:ascii="Times New Roman" w:hAnsi="Times New Roman"/>
          <w:sz w:val="28"/>
          <w:szCs w:val="28"/>
          <w:lang w:val="ru-RU"/>
        </w:rPr>
        <w:t>Сказки. Отображение национального характера в сказках. Виды сказок.</w:t>
      </w:r>
    </w:p>
    <w:p w14:paraId="57A01F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тарские народные сказки: «Хәйләкәр төлке» («Хитрая лиса»), «Өч кыз» («Три дочери»).</w:t>
      </w:r>
    </w:p>
    <w:p w14:paraId="4BF39E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2.2.</w:t>
      </w:r>
      <w:r>
        <w:rPr>
          <w:rFonts w:ascii="Times New Roman" w:hAnsi="Times New Roman"/>
          <w:sz w:val="28"/>
          <w:szCs w:val="28"/>
        </w:rPr>
        <w:t> </w:t>
      </w:r>
      <w:r>
        <w:rPr>
          <w:rFonts w:ascii="Times New Roman" w:hAnsi="Times New Roman"/>
          <w:sz w:val="28"/>
          <w:szCs w:val="28"/>
          <w:lang w:val="ru-RU"/>
        </w:rPr>
        <w:t>Предания и легенды. Особенности жанра. Отличие легенд от преданий.</w:t>
      </w:r>
    </w:p>
    <w:p w14:paraId="618E6D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а «Зөһрә кыз» («Девушка Зухра»).</w:t>
      </w:r>
    </w:p>
    <w:p w14:paraId="53F382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е «Шәһәр нигә Казан дип аталган» («Почему город назвали Казанью»).</w:t>
      </w:r>
    </w:p>
    <w:p w14:paraId="09AB01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2.3.</w:t>
      </w:r>
      <w:r>
        <w:rPr>
          <w:rFonts w:ascii="Times New Roman" w:hAnsi="Times New Roman"/>
          <w:sz w:val="28"/>
          <w:szCs w:val="28"/>
        </w:rPr>
        <w:t> </w:t>
      </w:r>
      <w:r>
        <w:rPr>
          <w:rFonts w:ascii="Times New Roman" w:hAnsi="Times New Roman"/>
          <w:sz w:val="28"/>
          <w:szCs w:val="28"/>
          <w:lang w:val="ru-RU"/>
        </w:rPr>
        <w:t>Малые жанры устного народного творчества.</w:t>
      </w:r>
    </w:p>
    <w:p w14:paraId="46AEA3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гадки, пословицы, поговорки.</w:t>
      </w:r>
    </w:p>
    <w:p w14:paraId="668A8D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3.</w:t>
      </w:r>
      <w:r>
        <w:rPr>
          <w:rFonts w:ascii="Times New Roman" w:hAnsi="Times New Roman"/>
          <w:sz w:val="28"/>
          <w:szCs w:val="28"/>
        </w:rPr>
        <w:t> </w:t>
      </w:r>
      <w:r>
        <w:rPr>
          <w:rFonts w:ascii="Times New Roman" w:hAnsi="Times New Roman"/>
          <w:sz w:val="28"/>
          <w:szCs w:val="28"/>
          <w:lang w:val="ru-RU"/>
        </w:rPr>
        <w:t>Татарская литература.</w:t>
      </w:r>
    </w:p>
    <w:p w14:paraId="62A437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3.1.</w:t>
      </w:r>
      <w:r>
        <w:rPr>
          <w:rFonts w:ascii="Times New Roman" w:hAnsi="Times New Roman"/>
          <w:sz w:val="28"/>
          <w:szCs w:val="28"/>
        </w:rPr>
        <w:t> </w:t>
      </w:r>
      <w:r>
        <w:rPr>
          <w:rFonts w:ascii="Times New Roman" w:hAnsi="Times New Roman"/>
          <w:sz w:val="28"/>
          <w:szCs w:val="28"/>
          <w:lang w:val="ru-RU"/>
        </w:rPr>
        <w:t>Литературная (авторская) сказка. Фольклорные традиции в литературной сказке. Художественный вымысел в литературной сказке.</w:t>
      </w:r>
    </w:p>
    <w:p w14:paraId="61ABF6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 xml:space="preserve">Тукай, «Шүрәле» («Шурале»). Мифологический сюжет сказки. Поэтические особенности сказки-поэмы. Художественный смысл сказки. Образ Шурале в искусстве. </w:t>
      </w:r>
    </w:p>
    <w:p w14:paraId="7038D1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3.2.</w:t>
      </w:r>
      <w:r>
        <w:rPr>
          <w:rFonts w:ascii="Times New Roman" w:hAnsi="Times New Roman"/>
          <w:sz w:val="28"/>
          <w:szCs w:val="28"/>
        </w:rPr>
        <w:t> </w:t>
      </w:r>
      <w:r>
        <w:rPr>
          <w:rFonts w:ascii="Times New Roman" w:hAnsi="Times New Roman"/>
          <w:sz w:val="28"/>
          <w:szCs w:val="28"/>
          <w:lang w:val="ru-RU"/>
        </w:rPr>
        <w:t xml:space="preserve">Проза. Эпические произведения, их особенности. </w:t>
      </w:r>
    </w:p>
    <w:p w14:paraId="6A3691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rPr>
        <w:t> </w:t>
      </w:r>
      <w:r>
        <w:rPr>
          <w:rFonts w:ascii="Times New Roman" w:hAnsi="Times New Roman"/>
          <w:sz w:val="28"/>
          <w:szCs w:val="28"/>
          <w:lang w:val="ru-RU"/>
        </w:rPr>
        <w:t>Яруллин, «Кояштагы тап» («Пятно на солнце»). Тема нравственности. Понятия честности, милосердия, взаимовыручки и взаимоподдержки.</w:t>
      </w:r>
    </w:p>
    <w:p w14:paraId="2CE935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3.3.</w:t>
      </w:r>
      <w:r>
        <w:rPr>
          <w:rFonts w:ascii="Times New Roman" w:hAnsi="Times New Roman"/>
          <w:sz w:val="28"/>
          <w:szCs w:val="28"/>
        </w:rPr>
        <w:t> </w:t>
      </w:r>
      <w:r>
        <w:rPr>
          <w:rFonts w:ascii="Times New Roman" w:hAnsi="Times New Roman"/>
          <w:sz w:val="28"/>
          <w:szCs w:val="28"/>
          <w:lang w:val="ru-RU"/>
        </w:rPr>
        <w:t>Басня. Особенности жанра. Герои, композиция.</w:t>
      </w:r>
    </w:p>
    <w:p w14:paraId="4F9FC4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Тукай, «Умарта корты һәм чебеннәр» («Пчела и мухи»).</w:t>
      </w:r>
    </w:p>
    <w:p w14:paraId="5C0822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3.4.</w:t>
      </w:r>
      <w:r>
        <w:rPr>
          <w:rFonts w:ascii="Times New Roman" w:hAnsi="Times New Roman"/>
          <w:sz w:val="28"/>
          <w:szCs w:val="28"/>
        </w:rPr>
        <w:t> </w:t>
      </w:r>
      <w:r>
        <w:rPr>
          <w:rFonts w:ascii="Times New Roman" w:hAnsi="Times New Roman"/>
          <w:sz w:val="28"/>
          <w:szCs w:val="28"/>
          <w:lang w:val="ru-RU"/>
        </w:rPr>
        <w:t>Лирические произведения. Особенности лирических произведений.</w:t>
      </w:r>
    </w:p>
    <w:p w14:paraId="2E0F4C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 xml:space="preserve">Джалиль, «Кызыл ромашка» («Красная ромашка»). Восхваление храбрости и мужества советского солдата. </w:t>
      </w:r>
    </w:p>
    <w:p w14:paraId="7FE6EC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Аглямов, «Матурлык минем белән» («Красота всегда со мной»). Тема красоты. Умение видеть красоту.</w:t>
      </w:r>
    </w:p>
    <w:p w14:paraId="033BB5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Миннуллин, «Әни, мин көчек күрдем» («Мама, я видел щенка»). Детская мечта. Сострадание и милосердие.</w:t>
      </w:r>
    </w:p>
    <w:p w14:paraId="663993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rPr>
        <w:t> </w:t>
      </w:r>
      <w:r>
        <w:rPr>
          <w:rFonts w:ascii="Times New Roman" w:hAnsi="Times New Roman"/>
          <w:sz w:val="28"/>
          <w:szCs w:val="28"/>
          <w:lang w:val="ru-RU"/>
        </w:rPr>
        <w:t>Галиев, «Һәркем әйтә дөресен» («Каждый говорит правду»).</w:t>
      </w:r>
    </w:p>
    <w:p w14:paraId="1A902B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3.5.</w:t>
      </w:r>
      <w:r>
        <w:rPr>
          <w:rFonts w:ascii="Times New Roman" w:hAnsi="Times New Roman"/>
          <w:sz w:val="28"/>
          <w:szCs w:val="28"/>
        </w:rPr>
        <w:t> </w:t>
      </w:r>
      <w:r>
        <w:rPr>
          <w:rFonts w:ascii="Times New Roman" w:hAnsi="Times New Roman"/>
          <w:sz w:val="28"/>
          <w:szCs w:val="28"/>
          <w:lang w:val="ru-RU"/>
        </w:rPr>
        <w:t>Драматические произведения.</w:t>
      </w:r>
    </w:p>
    <w:p w14:paraId="73CBE7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w:t>
      </w:r>
      <w:r>
        <w:rPr>
          <w:rFonts w:ascii="Times New Roman" w:hAnsi="Times New Roman"/>
          <w:sz w:val="28"/>
          <w:szCs w:val="28"/>
        </w:rPr>
        <w:t> </w:t>
      </w:r>
      <w:r>
        <w:rPr>
          <w:rFonts w:ascii="Times New Roman" w:hAnsi="Times New Roman"/>
          <w:sz w:val="28"/>
          <w:szCs w:val="28"/>
          <w:lang w:val="ru-RU"/>
        </w:rPr>
        <w:t>Миннулин, «Гафият турында әкият» («Сказка о Гафияте»). Фольклорное начало в произведении. Сказочные персонажи.</w:t>
      </w:r>
    </w:p>
    <w:p w14:paraId="2A981C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6.4.</w:t>
      </w:r>
      <w:r>
        <w:rPr>
          <w:rFonts w:ascii="Times New Roman" w:hAnsi="Times New Roman"/>
          <w:sz w:val="28"/>
          <w:szCs w:val="28"/>
        </w:rPr>
        <w:t> </w:t>
      </w:r>
      <w:r>
        <w:rPr>
          <w:rFonts w:ascii="Times New Roman" w:hAnsi="Times New Roman"/>
          <w:sz w:val="28"/>
          <w:szCs w:val="28"/>
          <w:lang w:val="ru-RU"/>
        </w:rPr>
        <w:t>Теория литературы.</w:t>
      </w:r>
    </w:p>
    <w:p w14:paraId="6B946D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 устное народное творчество, фольклор, сказка, волшебная сказка, бытовая сказка, сказка о животных, повтор, предание, легенда, загадка, пословица, поговорка, литературная сказка, художественный вымысел, мифический образ, эпос, лирика, драма, образ, лирический герой, басня, эпитет, тема, юмор, главный герой, второстепенный герой.</w:t>
      </w:r>
    </w:p>
    <w:p w14:paraId="5F7CDE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w:t>
      </w:r>
      <w:r>
        <w:rPr>
          <w:rFonts w:ascii="Times New Roman" w:hAnsi="Times New Roman"/>
          <w:sz w:val="28"/>
          <w:szCs w:val="28"/>
        </w:rPr>
        <w:t> </w:t>
      </w:r>
      <w:r>
        <w:rPr>
          <w:rFonts w:ascii="Times New Roman" w:hAnsi="Times New Roman"/>
          <w:sz w:val="28"/>
          <w:szCs w:val="28"/>
          <w:lang w:val="ru-RU"/>
        </w:rPr>
        <w:t>Содержание обучения в 6 классе.</w:t>
      </w:r>
    </w:p>
    <w:p w14:paraId="60ED33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1.</w:t>
      </w:r>
      <w:r>
        <w:rPr>
          <w:rFonts w:ascii="Times New Roman" w:hAnsi="Times New Roman"/>
          <w:sz w:val="28"/>
          <w:szCs w:val="28"/>
        </w:rPr>
        <w:t> </w:t>
      </w:r>
      <w:r>
        <w:rPr>
          <w:rFonts w:ascii="Times New Roman" w:hAnsi="Times New Roman"/>
          <w:sz w:val="28"/>
          <w:szCs w:val="28"/>
          <w:lang w:val="ru-RU"/>
        </w:rPr>
        <w:t>Гимн. Гимн России. Гимн Татарстана.</w:t>
      </w:r>
    </w:p>
    <w:p w14:paraId="6DB2F7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2.</w:t>
      </w:r>
      <w:r>
        <w:rPr>
          <w:rFonts w:ascii="Times New Roman" w:hAnsi="Times New Roman"/>
          <w:sz w:val="28"/>
          <w:szCs w:val="28"/>
        </w:rPr>
        <w:t> </w:t>
      </w:r>
      <w:r>
        <w:rPr>
          <w:rFonts w:ascii="Times New Roman" w:hAnsi="Times New Roman"/>
          <w:sz w:val="28"/>
          <w:szCs w:val="28"/>
          <w:lang w:val="ru-RU"/>
        </w:rPr>
        <w:t>Устное народное творчество.</w:t>
      </w:r>
    </w:p>
    <w:p w14:paraId="4AA7DC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2.1.</w:t>
      </w:r>
      <w:r>
        <w:rPr>
          <w:rFonts w:ascii="Times New Roman" w:hAnsi="Times New Roman"/>
          <w:sz w:val="28"/>
          <w:szCs w:val="28"/>
        </w:rPr>
        <w:t> </w:t>
      </w:r>
      <w:r>
        <w:rPr>
          <w:rFonts w:ascii="Times New Roman" w:hAnsi="Times New Roman"/>
          <w:sz w:val="28"/>
          <w:szCs w:val="28"/>
          <w:lang w:val="ru-RU"/>
        </w:rPr>
        <w:t>Татарские народные песни: классификация (лирические, исторические, игровые и обрядовые песни, частушки). Поэтические особенности народных песен, образы и приёмы их создания. Роль песни в жизни людей.</w:t>
      </w:r>
    </w:p>
    <w:p w14:paraId="5D439F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и: «Иске кара урман» («Старый дремучий лес»).</w:t>
      </w:r>
    </w:p>
    <w:p w14:paraId="2971F8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3.</w:t>
      </w:r>
      <w:r>
        <w:rPr>
          <w:rFonts w:ascii="Times New Roman" w:hAnsi="Times New Roman"/>
          <w:sz w:val="28"/>
          <w:szCs w:val="28"/>
        </w:rPr>
        <w:t> </w:t>
      </w:r>
      <w:r>
        <w:rPr>
          <w:rFonts w:ascii="Times New Roman" w:hAnsi="Times New Roman"/>
          <w:sz w:val="28"/>
          <w:szCs w:val="28"/>
          <w:lang w:val="ru-RU"/>
        </w:rPr>
        <w:t>Татарская литература.</w:t>
      </w:r>
    </w:p>
    <w:p w14:paraId="39DDC4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3.1.</w:t>
      </w:r>
      <w:r>
        <w:rPr>
          <w:rFonts w:ascii="Times New Roman" w:hAnsi="Times New Roman"/>
          <w:sz w:val="28"/>
          <w:szCs w:val="28"/>
        </w:rPr>
        <w:t> </w:t>
      </w:r>
      <w:r>
        <w:rPr>
          <w:rFonts w:ascii="Times New Roman" w:hAnsi="Times New Roman"/>
          <w:sz w:val="28"/>
          <w:szCs w:val="28"/>
          <w:lang w:val="ru-RU"/>
        </w:rPr>
        <w:t>Образ в лирическом произведении. Средства выражения переживаний лирического героя.</w:t>
      </w:r>
    </w:p>
    <w:p w14:paraId="6A7040F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Ракипов «Мин яратам сине, Татарстан» («Я люблю тебя, Татарстан!»). Образ Родины. Чувства гордости и любви к родному краю.</w:t>
      </w:r>
    </w:p>
    <w:p w14:paraId="43FFF3C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рдменд «Кил, өйрән» («Давай учись»). Роль родного языка в жизни человека. Понимание необходимости изучения других языков. Борьба за чистоту языка. </w:t>
      </w:r>
    </w:p>
    <w:p w14:paraId="6390656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Файзуллин «Туган тел турында бер шигырь» («Стихотворение о родном языке»).</w:t>
      </w:r>
    </w:p>
    <w:p w14:paraId="71BAE4E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rPr>
        <w:t> </w:t>
      </w:r>
      <w:r>
        <w:rPr>
          <w:rFonts w:ascii="Times New Roman" w:hAnsi="Times New Roman"/>
          <w:sz w:val="28"/>
          <w:szCs w:val="28"/>
          <w:lang w:val="ru-RU"/>
        </w:rPr>
        <w:t>Яруллин «Сез иң гүзәл кеше икәнсез» («Вы самый прекрасный человек»). Образ учителя в литературе. Отношение к нему лирического героя.</w:t>
      </w:r>
    </w:p>
    <w:p w14:paraId="2451A48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w:t>
      </w:r>
      <w:r>
        <w:rPr>
          <w:rFonts w:ascii="Times New Roman" w:hAnsi="Times New Roman"/>
          <w:sz w:val="28"/>
          <w:szCs w:val="28"/>
        </w:rPr>
        <w:t> </w:t>
      </w:r>
      <w:r>
        <w:rPr>
          <w:rFonts w:ascii="Times New Roman" w:hAnsi="Times New Roman"/>
          <w:sz w:val="28"/>
          <w:szCs w:val="28"/>
          <w:lang w:val="ru-RU"/>
        </w:rPr>
        <w:t>Лерон «Фашист очып үтте» («Фашист пролетел»). Картины военного времени. Трагизм. Образ врага.</w:t>
      </w:r>
    </w:p>
    <w:p w14:paraId="68AF34F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rPr>
        <w:t> </w:t>
      </w:r>
      <w:r>
        <w:rPr>
          <w:rFonts w:ascii="Times New Roman" w:hAnsi="Times New Roman"/>
          <w:sz w:val="28"/>
          <w:szCs w:val="28"/>
          <w:lang w:val="ru-RU"/>
        </w:rPr>
        <w:t>Галиев «Пәрәмәч» («Перемяч»). Приёмы создания комичности в лирическом произведении.</w:t>
      </w:r>
    </w:p>
    <w:p w14:paraId="1F87FCC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w:t>
      </w:r>
      <w:r>
        <w:rPr>
          <w:rFonts w:ascii="Times New Roman" w:hAnsi="Times New Roman"/>
          <w:sz w:val="28"/>
          <w:szCs w:val="28"/>
        </w:rPr>
        <w:t> </w:t>
      </w:r>
      <w:r>
        <w:rPr>
          <w:rFonts w:ascii="Times New Roman" w:hAnsi="Times New Roman"/>
          <w:sz w:val="28"/>
          <w:szCs w:val="28"/>
          <w:lang w:val="ru-RU"/>
        </w:rPr>
        <w:t>Такташ «Әй, җырлыйсы килә шушы җырны» («Так хочется спеть эту песню»). Образ малой родины. Ностальгия по прошлому, счастливому детству.</w:t>
      </w:r>
    </w:p>
    <w:p w14:paraId="6A4D28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3.2.</w:t>
      </w:r>
      <w:r>
        <w:rPr>
          <w:rFonts w:ascii="Times New Roman" w:hAnsi="Times New Roman"/>
          <w:sz w:val="28"/>
          <w:szCs w:val="28"/>
        </w:rPr>
        <w:t> </w:t>
      </w:r>
      <w:r>
        <w:rPr>
          <w:rFonts w:ascii="Times New Roman" w:hAnsi="Times New Roman"/>
          <w:sz w:val="28"/>
          <w:szCs w:val="28"/>
          <w:lang w:val="ru-RU"/>
        </w:rPr>
        <w:t>Образная система произведений фантастики.</w:t>
      </w:r>
    </w:p>
    <w:p w14:paraId="5918E9F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w:t>
      </w:r>
      <w:r>
        <w:rPr>
          <w:rFonts w:ascii="Times New Roman" w:hAnsi="Times New Roman"/>
          <w:sz w:val="28"/>
          <w:szCs w:val="28"/>
        </w:rPr>
        <w:t> </w:t>
      </w:r>
      <w:r>
        <w:rPr>
          <w:rFonts w:ascii="Times New Roman" w:hAnsi="Times New Roman"/>
          <w:sz w:val="28"/>
          <w:szCs w:val="28"/>
          <w:lang w:val="ru-RU"/>
        </w:rPr>
        <w:t xml:space="preserve">Насыри «Әбугалисина» («Авиценна»). Образ Авиценны. Фантастический сюжет в повести. Просветительские идеи в произведении. Олицетворение добра и зла. Утверждение идеи необходимости обществу знания, которое служит благородным целям. Роль антитезы в композиции произведения. </w:t>
      </w:r>
    </w:p>
    <w:p w14:paraId="1D82A9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3.3.</w:t>
      </w:r>
      <w:r>
        <w:rPr>
          <w:rFonts w:ascii="Times New Roman" w:hAnsi="Times New Roman"/>
          <w:sz w:val="28"/>
          <w:szCs w:val="28"/>
        </w:rPr>
        <w:t> </w:t>
      </w:r>
      <w:r>
        <w:rPr>
          <w:rFonts w:ascii="Times New Roman" w:hAnsi="Times New Roman"/>
          <w:sz w:val="28"/>
          <w:szCs w:val="28"/>
          <w:lang w:val="ru-RU"/>
        </w:rPr>
        <w:t>Аллегорическая образность.</w:t>
      </w:r>
    </w:p>
    <w:p w14:paraId="739D4B5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Рахим «Яз әкиятләре» («Весенние сказки»). Условность и аллегорическая образность.</w:t>
      </w:r>
    </w:p>
    <w:p w14:paraId="1C5855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3.4.</w:t>
      </w:r>
      <w:r>
        <w:rPr>
          <w:rFonts w:ascii="Times New Roman" w:hAnsi="Times New Roman"/>
          <w:sz w:val="28"/>
          <w:szCs w:val="28"/>
        </w:rPr>
        <w:t> </w:t>
      </w:r>
      <w:r>
        <w:rPr>
          <w:rFonts w:ascii="Times New Roman" w:hAnsi="Times New Roman"/>
          <w:sz w:val="28"/>
          <w:szCs w:val="28"/>
          <w:lang w:val="ru-RU"/>
        </w:rPr>
        <w:t>Особенности образной системы в автобиографических произведениях.</w:t>
      </w:r>
    </w:p>
    <w:p w14:paraId="47BCE50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Тукай «Исемдә калганнар» (отрывок из автобиографической повести) («Мои воспоминания»). Образ маленького Тукая. Условность воспоминаний литературного героя.</w:t>
      </w:r>
    </w:p>
    <w:p w14:paraId="400396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3.5.</w:t>
      </w:r>
      <w:r>
        <w:rPr>
          <w:rFonts w:ascii="Times New Roman" w:hAnsi="Times New Roman"/>
          <w:sz w:val="28"/>
          <w:szCs w:val="28"/>
        </w:rPr>
        <w:t> </w:t>
      </w:r>
      <w:r>
        <w:rPr>
          <w:rFonts w:ascii="Times New Roman" w:hAnsi="Times New Roman"/>
          <w:sz w:val="28"/>
          <w:szCs w:val="28"/>
          <w:lang w:val="ru-RU"/>
        </w:rPr>
        <w:t>Образность в жанре рассказа и повести.</w:t>
      </w:r>
    </w:p>
    <w:p w14:paraId="4CD9AA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Ибрагимов «Алмачуар» («Чубарый»). Образы природы в произведении. Пейзаж. Красота и сила природы. Психологизм в раскрытии характеров литературных героев. Система образов в рассказе. Любовь героя произведения к лошади. Нравственные устои татарской деревни.</w:t>
      </w:r>
    </w:p>
    <w:p w14:paraId="0E845F0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Мухаммадиев «Беренче умырзая» («Первый подснежник»). Образ природы. Бережное отношение к природе. Связь поколений. Чистота помыслов.</w:t>
      </w:r>
    </w:p>
    <w:p w14:paraId="264285C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rPr>
        <w:t> </w:t>
      </w:r>
      <w:r>
        <w:rPr>
          <w:rFonts w:ascii="Times New Roman" w:hAnsi="Times New Roman"/>
          <w:sz w:val="28"/>
          <w:szCs w:val="28"/>
          <w:lang w:val="ru-RU"/>
        </w:rPr>
        <w:t>Еники «Матурлык» («Красота»). Духовная красота человека. Любовь между матерью и сыном. Образ Бадретдина.</w:t>
      </w:r>
    </w:p>
    <w:p w14:paraId="4E7406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3.6.</w:t>
      </w:r>
      <w:r>
        <w:rPr>
          <w:rFonts w:ascii="Times New Roman" w:hAnsi="Times New Roman"/>
          <w:sz w:val="28"/>
          <w:szCs w:val="28"/>
        </w:rPr>
        <w:t> </w:t>
      </w:r>
      <w:r>
        <w:rPr>
          <w:rFonts w:ascii="Times New Roman" w:hAnsi="Times New Roman"/>
          <w:sz w:val="28"/>
          <w:szCs w:val="28"/>
          <w:lang w:val="ru-RU"/>
        </w:rPr>
        <w:t>Образная система в лиро-эпических произведениях.</w:t>
      </w:r>
    </w:p>
    <w:p w14:paraId="50B671C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Джалиль «Сандугач һәм чишмә» («Соловей и родник»). Восхваление храбрости и мужества советского солдата. Образы природы. Жанр баллады.</w:t>
      </w:r>
    </w:p>
    <w:p w14:paraId="37642B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3.7.</w:t>
      </w:r>
      <w:r>
        <w:rPr>
          <w:rFonts w:ascii="Times New Roman" w:hAnsi="Times New Roman"/>
          <w:sz w:val="28"/>
          <w:szCs w:val="28"/>
        </w:rPr>
        <w:t> </w:t>
      </w:r>
      <w:r>
        <w:rPr>
          <w:rFonts w:ascii="Times New Roman" w:hAnsi="Times New Roman"/>
          <w:sz w:val="28"/>
          <w:szCs w:val="28"/>
          <w:lang w:val="ru-RU"/>
        </w:rPr>
        <w:t>Особенности образной системы в драматических произведениях.</w:t>
      </w:r>
    </w:p>
    <w:p w14:paraId="16143EC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Камал «Беренче театр» («Первый театр»). Комический характер конфликта в произведении. Приёмы воссоздания комичности образов. Просветительские идеи в комедии. Комический характер конфликта в произведении.</w:t>
      </w:r>
    </w:p>
    <w:p w14:paraId="673371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7.4.</w:t>
      </w:r>
      <w:r>
        <w:rPr>
          <w:rFonts w:ascii="Times New Roman" w:hAnsi="Times New Roman"/>
          <w:sz w:val="28"/>
          <w:szCs w:val="28"/>
        </w:rPr>
        <w:t> </w:t>
      </w:r>
      <w:r>
        <w:rPr>
          <w:rFonts w:ascii="Times New Roman" w:hAnsi="Times New Roman"/>
          <w:sz w:val="28"/>
          <w:szCs w:val="28"/>
          <w:lang w:val="ru-RU"/>
        </w:rPr>
        <w:t>Теория литературы.</w:t>
      </w:r>
    </w:p>
    <w:p w14:paraId="43E67A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мн, песня, лирическое «я», образ автора, метафора, идея, проблема, стихосложение, ритм, рифма, стих, строфа, фантастический образ, образ повествователя, антитеза, аллегория, автобиографическое произведение, комедия, характер, тип.</w:t>
      </w:r>
    </w:p>
    <w:p w14:paraId="075B9F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8.</w:t>
      </w:r>
      <w:r>
        <w:rPr>
          <w:rFonts w:ascii="Times New Roman" w:hAnsi="Times New Roman"/>
          <w:sz w:val="28"/>
          <w:szCs w:val="28"/>
        </w:rPr>
        <w:t> </w:t>
      </w:r>
      <w:r>
        <w:rPr>
          <w:rFonts w:ascii="Times New Roman" w:hAnsi="Times New Roman"/>
          <w:sz w:val="28"/>
          <w:szCs w:val="28"/>
          <w:lang w:val="ru-RU"/>
        </w:rPr>
        <w:t>Содержание обучения в 7 классе.</w:t>
      </w:r>
    </w:p>
    <w:p w14:paraId="2B6411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8.1.</w:t>
      </w:r>
      <w:r>
        <w:rPr>
          <w:rFonts w:ascii="Times New Roman" w:hAnsi="Times New Roman"/>
          <w:sz w:val="28"/>
          <w:szCs w:val="28"/>
        </w:rPr>
        <w:t> </w:t>
      </w:r>
      <w:r>
        <w:rPr>
          <w:rFonts w:ascii="Times New Roman" w:hAnsi="Times New Roman"/>
          <w:sz w:val="28"/>
          <w:szCs w:val="28"/>
          <w:lang w:val="ru-RU"/>
        </w:rPr>
        <w:t>Устное народное творчество. Исследователи устного народного творчества (Г.</w:t>
      </w:r>
      <w:r>
        <w:rPr>
          <w:rFonts w:ascii="Times New Roman" w:hAnsi="Times New Roman"/>
          <w:sz w:val="28"/>
          <w:szCs w:val="28"/>
        </w:rPr>
        <w:t> </w:t>
      </w:r>
      <w:r>
        <w:rPr>
          <w:rFonts w:ascii="Times New Roman" w:hAnsi="Times New Roman"/>
          <w:sz w:val="28"/>
          <w:szCs w:val="28"/>
          <w:lang w:val="ru-RU"/>
        </w:rPr>
        <w:t>Тукай, Г.</w:t>
      </w:r>
      <w:r>
        <w:rPr>
          <w:rFonts w:ascii="Times New Roman" w:hAnsi="Times New Roman"/>
          <w:sz w:val="28"/>
          <w:szCs w:val="28"/>
        </w:rPr>
        <w:t> </w:t>
      </w:r>
      <w:r>
        <w:rPr>
          <w:rFonts w:ascii="Times New Roman" w:hAnsi="Times New Roman"/>
          <w:sz w:val="28"/>
          <w:szCs w:val="28"/>
          <w:lang w:val="ru-RU"/>
        </w:rPr>
        <w:t>Ибрагимов, Х.</w:t>
      </w:r>
      <w:r>
        <w:rPr>
          <w:rFonts w:ascii="Times New Roman" w:hAnsi="Times New Roman"/>
          <w:sz w:val="28"/>
          <w:szCs w:val="28"/>
        </w:rPr>
        <w:t> </w:t>
      </w:r>
      <w:r>
        <w:rPr>
          <w:rFonts w:ascii="Times New Roman" w:hAnsi="Times New Roman"/>
          <w:sz w:val="28"/>
          <w:szCs w:val="28"/>
          <w:lang w:val="ru-RU"/>
        </w:rPr>
        <w:t>Ярми и другие).</w:t>
      </w:r>
    </w:p>
    <w:p w14:paraId="7334CB9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8.1.1.</w:t>
      </w:r>
      <w:r>
        <w:rPr>
          <w:rFonts w:ascii="Times New Roman" w:hAnsi="Times New Roman"/>
          <w:sz w:val="28"/>
          <w:szCs w:val="28"/>
        </w:rPr>
        <w:t> </w:t>
      </w:r>
      <w:r>
        <w:rPr>
          <w:rFonts w:ascii="Times New Roman" w:hAnsi="Times New Roman"/>
          <w:sz w:val="28"/>
          <w:szCs w:val="28"/>
          <w:lang w:val="ru-RU"/>
        </w:rPr>
        <w:t>Баит – оригинальный жанр татарского фольклора. Жанровые особенности. Виды баитов.</w:t>
      </w:r>
    </w:p>
    <w:p w14:paraId="20428F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ит «Сак-Сок бәете» («Баит о Сак-Соке»).</w:t>
      </w:r>
    </w:p>
    <w:p w14:paraId="406D8E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8.2.</w:t>
      </w:r>
      <w:r>
        <w:rPr>
          <w:rFonts w:ascii="Times New Roman" w:hAnsi="Times New Roman"/>
          <w:sz w:val="28"/>
          <w:szCs w:val="28"/>
        </w:rPr>
        <w:t> </w:t>
      </w:r>
      <w:r>
        <w:rPr>
          <w:rFonts w:ascii="Times New Roman" w:hAnsi="Times New Roman"/>
          <w:sz w:val="28"/>
          <w:szCs w:val="28"/>
          <w:lang w:val="ru-RU"/>
        </w:rPr>
        <w:t>Татарская литература.</w:t>
      </w:r>
    </w:p>
    <w:p w14:paraId="5F47CB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8.2.1.</w:t>
      </w:r>
      <w:r>
        <w:rPr>
          <w:rFonts w:ascii="Times New Roman" w:hAnsi="Times New Roman"/>
          <w:sz w:val="28"/>
          <w:szCs w:val="28"/>
        </w:rPr>
        <w:t> </w:t>
      </w:r>
      <w:r>
        <w:rPr>
          <w:rFonts w:ascii="Times New Roman" w:hAnsi="Times New Roman"/>
          <w:sz w:val="28"/>
          <w:szCs w:val="28"/>
          <w:lang w:val="ru-RU"/>
        </w:rPr>
        <w:t>Рассказ как эпический жанр. Особенности жанра рассказа.</w:t>
      </w:r>
    </w:p>
    <w:p w14:paraId="3E46D24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rPr>
        <w:t> </w:t>
      </w:r>
      <w:r>
        <w:rPr>
          <w:rFonts w:ascii="Times New Roman" w:hAnsi="Times New Roman"/>
          <w:sz w:val="28"/>
          <w:szCs w:val="28"/>
          <w:lang w:val="ru-RU"/>
        </w:rPr>
        <w:t>Камал «Буранда» («В метель»). Приёмы эмоционального воздействия на читателя. Образ матери.</w:t>
      </w:r>
    </w:p>
    <w:p w14:paraId="45FF388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Галиуллин «Сәлам» («Привет»). Противопоставление внешней красоты духовному богатству человека. Ложь и разочарование.</w:t>
      </w:r>
    </w:p>
    <w:p w14:paraId="2DBC76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8.2.2.</w:t>
      </w:r>
      <w:r>
        <w:rPr>
          <w:rFonts w:ascii="Times New Roman" w:hAnsi="Times New Roman"/>
          <w:sz w:val="28"/>
          <w:szCs w:val="28"/>
        </w:rPr>
        <w:t> </w:t>
      </w:r>
      <w:r>
        <w:rPr>
          <w:rFonts w:ascii="Times New Roman" w:hAnsi="Times New Roman"/>
          <w:sz w:val="28"/>
          <w:szCs w:val="28"/>
          <w:lang w:val="ru-RU"/>
        </w:rPr>
        <w:t>Жанр повести. Особенности жанра.</w:t>
      </w:r>
    </w:p>
    <w:p w14:paraId="33914AD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rPr>
        <w:t> </w:t>
      </w:r>
      <w:r>
        <w:rPr>
          <w:rFonts w:ascii="Times New Roman" w:hAnsi="Times New Roman"/>
          <w:sz w:val="28"/>
          <w:szCs w:val="28"/>
          <w:lang w:val="ru-RU"/>
        </w:rPr>
        <w:t>Камал «Буранда» («В метель»). Приёмы эмоционального воздействия на читателя. Образ матери.</w:t>
      </w:r>
    </w:p>
    <w:p w14:paraId="6A99CE5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Галиуллин «Сәлам» («Привет»). Противопоставление внешней красоты духовному богатству человека. Ложь и разочарование.</w:t>
      </w:r>
    </w:p>
    <w:p w14:paraId="4808AC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8.2.3.</w:t>
      </w:r>
      <w:r>
        <w:rPr>
          <w:rFonts w:ascii="Times New Roman" w:hAnsi="Times New Roman"/>
          <w:sz w:val="28"/>
          <w:szCs w:val="28"/>
        </w:rPr>
        <w:t> </w:t>
      </w:r>
      <w:r>
        <w:rPr>
          <w:rFonts w:ascii="Times New Roman" w:hAnsi="Times New Roman"/>
          <w:sz w:val="28"/>
          <w:szCs w:val="28"/>
          <w:lang w:val="ru-RU"/>
        </w:rPr>
        <w:t>Роман. Жанровые особенности.</w:t>
      </w:r>
    </w:p>
    <w:p w14:paraId="1F82AA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w:t>
      </w:r>
      <w:r>
        <w:rPr>
          <w:rFonts w:ascii="Times New Roman" w:hAnsi="Times New Roman"/>
          <w:sz w:val="28"/>
          <w:szCs w:val="28"/>
        </w:rPr>
        <w:t> </w:t>
      </w:r>
      <w:r>
        <w:rPr>
          <w:rFonts w:ascii="Times New Roman" w:hAnsi="Times New Roman"/>
          <w:sz w:val="28"/>
          <w:szCs w:val="28"/>
          <w:lang w:val="ru-RU"/>
        </w:rPr>
        <w:t>Гази «Онытылмас еллар» («Незабываемые годы»). Проблематика романа. Система образов. Отражение славного пути страны в её историческом развитии.</w:t>
      </w:r>
    </w:p>
    <w:p w14:paraId="541BCB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8.2.4.</w:t>
      </w:r>
      <w:r>
        <w:rPr>
          <w:rFonts w:ascii="Times New Roman" w:hAnsi="Times New Roman"/>
          <w:sz w:val="28"/>
          <w:szCs w:val="28"/>
        </w:rPr>
        <w:t> </w:t>
      </w:r>
      <w:r>
        <w:rPr>
          <w:rFonts w:ascii="Times New Roman" w:hAnsi="Times New Roman"/>
          <w:sz w:val="28"/>
          <w:szCs w:val="28"/>
          <w:lang w:val="ru-RU"/>
        </w:rPr>
        <w:t>Жанр драмы.</w:t>
      </w:r>
    </w:p>
    <w:p w14:paraId="5440ABE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w:t>
      </w:r>
      <w:r>
        <w:rPr>
          <w:rFonts w:ascii="Times New Roman" w:hAnsi="Times New Roman"/>
          <w:sz w:val="28"/>
          <w:szCs w:val="28"/>
        </w:rPr>
        <w:t> </w:t>
      </w:r>
      <w:r>
        <w:rPr>
          <w:rFonts w:ascii="Times New Roman" w:hAnsi="Times New Roman"/>
          <w:sz w:val="28"/>
          <w:szCs w:val="28"/>
          <w:lang w:val="ru-RU"/>
        </w:rPr>
        <w:t>Миннуллин «Әлдермештән Әлмәндәр» («Старик Альмандар из Альдермыша»). Философские основы понятий жизни и смерти, ответственности перед обществом, честности, уважения к своему прошлому, вера в будущее. Образ сильного человека в произведении. Аллегория и условность. Конфликт как основа сюжета драматического произведения.</w:t>
      </w:r>
    </w:p>
    <w:p w14:paraId="3F88AB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8.2.5.</w:t>
      </w:r>
      <w:r>
        <w:rPr>
          <w:rFonts w:ascii="Times New Roman" w:hAnsi="Times New Roman"/>
          <w:sz w:val="28"/>
          <w:szCs w:val="28"/>
        </w:rPr>
        <w:t> </w:t>
      </w:r>
      <w:r>
        <w:rPr>
          <w:rFonts w:ascii="Times New Roman" w:hAnsi="Times New Roman"/>
          <w:sz w:val="28"/>
          <w:szCs w:val="28"/>
          <w:lang w:val="ru-RU"/>
        </w:rPr>
        <w:t>Жанры лирики: пейзажная, философская, гражданская, интимная лирика.</w:t>
      </w:r>
    </w:p>
    <w:p w14:paraId="6915E22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w:t>
      </w:r>
      <w:r>
        <w:rPr>
          <w:rFonts w:ascii="Times New Roman" w:hAnsi="Times New Roman"/>
          <w:sz w:val="28"/>
          <w:szCs w:val="28"/>
        </w:rPr>
        <w:t> </w:t>
      </w:r>
      <w:r>
        <w:rPr>
          <w:rFonts w:ascii="Times New Roman" w:hAnsi="Times New Roman"/>
          <w:sz w:val="28"/>
          <w:szCs w:val="28"/>
          <w:lang w:val="ru-RU"/>
        </w:rPr>
        <w:t>Туфан «Кайсыгызның кулы җылы?» («У кого руки теплее»). Богатство и многообразие человеческих чувств и переживаний. Отношение поэта к родному языку.</w:t>
      </w:r>
    </w:p>
    <w:p w14:paraId="258BB6E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Тукай «Җәйге таң хатирәсе» («Летняя заря»). Образы природы.</w:t>
      </w:r>
    </w:p>
    <w:p w14:paraId="47C2D08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w:t>
      </w:r>
      <w:r>
        <w:rPr>
          <w:rFonts w:ascii="Times New Roman" w:hAnsi="Times New Roman"/>
          <w:sz w:val="28"/>
          <w:szCs w:val="28"/>
        </w:rPr>
        <w:t> </w:t>
      </w:r>
      <w:r>
        <w:rPr>
          <w:rFonts w:ascii="Times New Roman" w:hAnsi="Times New Roman"/>
          <w:sz w:val="28"/>
          <w:szCs w:val="28"/>
          <w:lang w:val="ru-RU"/>
        </w:rPr>
        <w:t>Хаким «Бу кырлар, бу үзәннәрдә» («На этих лугах, в этих долинах»). Образ родного края, мифологизация образа родины. Чувство гордости и восхищения великими личностями татарского народа.</w:t>
      </w:r>
    </w:p>
    <w:p w14:paraId="2082F31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Авзал «Бу – Ватан» («Это – Родина»). Национальный образ народа.</w:t>
      </w:r>
    </w:p>
    <w:p w14:paraId="10661B1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w:t>
      </w:r>
      <w:r>
        <w:rPr>
          <w:rFonts w:ascii="Times New Roman" w:hAnsi="Times New Roman"/>
          <w:sz w:val="28"/>
          <w:szCs w:val="28"/>
        </w:rPr>
        <w:t> </w:t>
      </w:r>
      <w:r>
        <w:rPr>
          <w:rFonts w:ascii="Times New Roman" w:hAnsi="Times New Roman"/>
          <w:sz w:val="28"/>
          <w:szCs w:val="28"/>
          <w:lang w:val="ru-RU"/>
        </w:rPr>
        <w:t xml:space="preserve">Арсланов «Халкыма» («Моему народу»). Чувство гордости за свой народ, историю и культуру. </w:t>
      </w:r>
    </w:p>
    <w:p w14:paraId="3A8E2CC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Гаташ «Татар китабы» («Татарская книга»). Исторические личности татарского народа. Трагизм их судьбы. Книга – духовное богатство, символ красоты и вечности.</w:t>
      </w:r>
    </w:p>
    <w:p w14:paraId="06569D8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Файзуллин «… Җыя кеше» («... Человек копит»). Смысл бытия. Сущность человека.</w:t>
      </w:r>
    </w:p>
    <w:p w14:paraId="4F4AF75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Харис «Кеше кайчан матур» («Чем красив человек»). Внутренняя красота человека.</w:t>
      </w:r>
    </w:p>
    <w:p w14:paraId="49337A1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Мирза «Көздә бер мәл» («Одно мгновение осени»), «Моң» («Печаль»). Роль природы в раскрытии чувств и переживаний лирического героя.</w:t>
      </w:r>
    </w:p>
    <w:p w14:paraId="68E35E4C">
      <w:pPr>
        <w:spacing w:after="0" w:line="360" w:lineRule="auto"/>
        <w:ind w:firstLine="709"/>
        <w:jc w:val="both"/>
        <w:rPr>
          <w:rFonts w:ascii="Times New Roman" w:hAnsi="Times New Roman"/>
          <w:sz w:val="28"/>
          <w:szCs w:val="28"/>
          <w:lang w:val="ru-RU"/>
        </w:rPr>
      </w:pPr>
      <w:bookmarkStart w:id="346" w:name="_Hlk127636128"/>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Мурат «Туган тел» («Родной язык»). Уважение к истории своего народа, чувство ответственности за сохранение родного языка.</w:t>
      </w:r>
    </w:p>
    <w:bookmarkEnd w:id="346"/>
    <w:p w14:paraId="34FA7F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8.2.6.</w:t>
      </w:r>
      <w:r>
        <w:rPr>
          <w:rFonts w:ascii="Times New Roman" w:hAnsi="Times New Roman"/>
          <w:sz w:val="28"/>
          <w:szCs w:val="28"/>
        </w:rPr>
        <w:t> </w:t>
      </w:r>
      <w:r>
        <w:rPr>
          <w:rFonts w:ascii="Times New Roman" w:hAnsi="Times New Roman"/>
          <w:sz w:val="28"/>
          <w:szCs w:val="28"/>
          <w:lang w:val="ru-RU"/>
        </w:rPr>
        <w:t>Лиро-эпические жанры литературы. Жанр поэмы. Особенности поэмы. Жанр стихотворения в прозе. Особенности жанра.</w:t>
      </w:r>
    </w:p>
    <w:p w14:paraId="392414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w:t>
      </w:r>
      <w:r>
        <w:rPr>
          <w:rFonts w:ascii="Times New Roman" w:hAnsi="Times New Roman"/>
          <w:sz w:val="28"/>
          <w:szCs w:val="28"/>
        </w:rPr>
        <w:t> </w:t>
      </w:r>
      <w:r>
        <w:rPr>
          <w:rFonts w:ascii="Times New Roman" w:hAnsi="Times New Roman"/>
          <w:sz w:val="28"/>
          <w:szCs w:val="28"/>
          <w:lang w:val="ru-RU"/>
        </w:rPr>
        <w:t>Файзуллин «Сәйдәш» («Сайдаш»). Поэма о жизни и творчестве известного татарского композитора С.</w:t>
      </w:r>
      <w:r>
        <w:rPr>
          <w:rFonts w:ascii="Times New Roman" w:hAnsi="Times New Roman"/>
          <w:sz w:val="28"/>
          <w:szCs w:val="28"/>
        </w:rPr>
        <w:t> </w:t>
      </w:r>
      <w:r>
        <w:rPr>
          <w:rFonts w:ascii="Times New Roman" w:hAnsi="Times New Roman"/>
          <w:sz w:val="28"/>
          <w:szCs w:val="28"/>
          <w:lang w:val="ru-RU"/>
        </w:rPr>
        <w:t>Сайдашева. Противоречия в судьбе композитора.</w:t>
      </w:r>
    </w:p>
    <w:p w14:paraId="12B7B4D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Кутуй «Сагыну» («Ностальгия»). Чувства любви к Родине, гордости за свой народ, надежда и вера в благополучное возвращение, раскрывающие чувство тоски по родной земле.</w:t>
      </w:r>
    </w:p>
    <w:p w14:paraId="4B2348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8.3.</w:t>
      </w:r>
      <w:r>
        <w:rPr>
          <w:rFonts w:ascii="Times New Roman" w:hAnsi="Times New Roman"/>
          <w:sz w:val="28"/>
          <w:szCs w:val="28"/>
        </w:rPr>
        <w:t> </w:t>
      </w:r>
      <w:r>
        <w:rPr>
          <w:rFonts w:ascii="Times New Roman" w:hAnsi="Times New Roman"/>
          <w:sz w:val="28"/>
          <w:szCs w:val="28"/>
          <w:lang w:val="ru-RU"/>
        </w:rPr>
        <w:t>Теория литературы.</w:t>
      </w:r>
    </w:p>
    <w:p w14:paraId="5E0EEA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ит, рассказ, сюжет, элементы сюжета, композиция, повесть, лирическое отступление, персонаж, роман, драма, конфликт, монолог, диалог, интимная лирика, пейзажная лирика, философская лирика, гражданская лирика, поэма, стихи в прозе (нэсер).</w:t>
      </w:r>
    </w:p>
    <w:p w14:paraId="635A88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9.</w:t>
      </w:r>
      <w:r>
        <w:rPr>
          <w:rFonts w:ascii="Times New Roman" w:hAnsi="Times New Roman"/>
          <w:sz w:val="28"/>
          <w:szCs w:val="28"/>
        </w:rPr>
        <w:t> </w:t>
      </w:r>
      <w:r>
        <w:rPr>
          <w:rFonts w:ascii="Times New Roman" w:hAnsi="Times New Roman"/>
          <w:sz w:val="28"/>
          <w:szCs w:val="28"/>
          <w:lang w:val="ru-RU"/>
        </w:rPr>
        <w:t>Содержание обучения в 8 классе.</w:t>
      </w:r>
    </w:p>
    <w:p w14:paraId="7A6A38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9.1.</w:t>
      </w:r>
      <w:r>
        <w:rPr>
          <w:rFonts w:ascii="Times New Roman" w:hAnsi="Times New Roman"/>
          <w:sz w:val="28"/>
          <w:szCs w:val="28"/>
        </w:rPr>
        <w:t> </w:t>
      </w:r>
      <w:r>
        <w:rPr>
          <w:rFonts w:ascii="Times New Roman" w:hAnsi="Times New Roman"/>
          <w:sz w:val="28"/>
          <w:szCs w:val="28"/>
          <w:lang w:val="ru-RU"/>
        </w:rPr>
        <w:t>Устное народное творчество.</w:t>
      </w:r>
    </w:p>
    <w:p w14:paraId="2B26B2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9.1.1.</w:t>
      </w:r>
      <w:r>
        <w:rPr>
          <w:rFonts w:ascii="Times New Roman" w:hAnsi="Times New Roman"/>
          <w:sz w:val="28"/>
          <w:szCs w:val="28"/>
        </w:rPr>
        <w:t> </w:t>
      </w:r>
      <w:r>
        <w:rPr>
          <w:rFonts w:ascii="Times New Roman" w:hAnsi="Times New Roman"/>
          <w:sz w:val="28"/>
          <w:szCs w:val="28"/>
          <w:lang w:val="ru-RU"/>
        </w:rPr>
        <w:t xml:space="preserve">Дастаны. Художественное своеобразие дастана. Виды дастанов. </w:t>
      </w:r>
    </w:p>
    <w:p w14:paraId="1679D2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стан «Идегәй» («Идегей») как памятник устного народного творчества. Реальная основа произведения. Система образов в дастане. Изображение сложного пути народа через призму масштабных событий, судеб великих исторических личностей. </w:t>
      </w:r>
    </w:p>
    <w:p w14:paraId="2CBBB0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9.2.</w:t>
      </w:r>
      <w:r>
        <w:rPr>
          <w:rFonts w:ascii="Times New Roman" w:hAnsi="Times New Roman"/>
          <w:sz w:val="28"/>
          <w:szCs w:val="28"/>
        </w:rPr>
        <w:t> </w:t>
      </w:r>
      <w:r>
        <w:rPr>
          <w:rFonts w:ascii="Times New Roman" w:hAnsi="Times New Roman"/>
          <w:sz w:val="28"/>
          <w:szCs w:val="28"/>
          <w:lang w:val="ru-RU"/>
        </w:rPr>
        <w:t>Художественные приёмы в литературном произведении.</w:t>
      </w:r>
    </w:p>
    <w:p w14:paraId="1A4077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9.2.1.</w:t>
      </w:r>
      <w:r>
        <w:rPr>
          <w:rFonts w:ascii="Times New Roman" w:hAnsi="Times New Roman"/>
          <w:sz w:val="28"/>
          <w:szCs w:val="28"/>
        </w:rPr>
        <w:t> </w:t>
      </w:r>
      <w:r>
        <w:rPr>
          <w:rFonts w:ascii="Times New Roman" w:hAnsi="Times New Roman"/>
          <w:sz w:val="28"/>
          <w:szCs w:val="28"/>
          <w:lang w:val="ru-RU"/>
        </w:rPr>
        <w:t>Пейзаж в литературном произведении. Виды пейзажа. Функции пейзажа.</w:t>
      </w:r>
    </w:p>
    <w:p w14:paraId="1B29C99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Г.</w:t>
      </w:r>
      <w:r>
        <w:rPr>
          <w:rFonts w:ascii="Times New Roman" w:hAnsi="Times New Roman"/>
          <w:sz w:val="28"/>
          <w:szCs w:val="28"/>
        </w:rPr>
        <w:t> </w:t>
      </w:r>
      <w:r>
        <w:rPr>
          <w:rFonts w:ascii="Times New Roman" w:hAnsi="Times New Roman"/>
          <w:sz w:val="28"/>
          <w:szCs w:val="28"/>
          <w:lang w:val="ru-RU"/>
        </w:rPr>
        <w:t>Баширова «Җидегән чишмә» («Семерица»). (отрывки). Нравственные истоки, традиции, обычаи, национальные черты татарского народа. Картины природы родного края.</w:t>
      </w:r>
    </w:p>
    <w:p w14:paraId="0F7D0C2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w:t>
      </w:r>
      <w:r>
        <w:rPr>
          <w:rFonts w:ascii="Times New Roman" w:hAnsi="Times New Roman"/>
          <w:sz w:val="28"/>
          <w:szCs w:val="28"/>
        </w:rPr>
        <w:t> </w:t>
      </w:r>
      <w:r>
        <w:rPr>
          <w:rFonts w:ascii="Times New Roman" w:hAnsi="Times New Roman"/>
          <w:sz w:val="28"/>
          <w:szCs w:val="28"/>
          <w:lang w:val="ru-RU"/>
        </w:rPr>
        <w:t>Арсланов «Яз» («Весна»). Образ весенней природы. Функции пейзажа в стихотворении.</w:t>
      </w:r>
    </w:p>
    <w:p w14:paraId="0DEFCF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9.2.2.</w:t>
      </w:r>
      <w:r>
        <w:rPr>
          <w:rFonts w:ascii="Times New Roman" w:hAnsi="Times New Roman"/>
          <w:sz w:val="28"/>
          <w:szCs w:val="28"/>
        </w:rPr>
        <w:t> </w:t>
      </w:r>
      <w:r>
        <w:rPr>
          <w:rFonts w:ascii="Times New Roman" w:hAnsi="Times New Roman"/>
          <w:sz w:val="28"/>
          <w:szCs w:val="28"/>
          <w:lang w:val="ru-RU"/>
        </w:rPr>
        <w:t>Портрет как художественный приём. Функции портрета в произведении. Виды портрета: портрет-описание, портрет-сравнение, портрет-впечатление, психологический портрет.</w:t>
      </w:r>
    </w:p>
    <w:p w14:paraId="0BEBFB6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w:t>
      </w:r>
      <w:r>
        <w:rPr>
          <w:rFonts w:ascii="Times New Roman" w:hAnsi="Times New Roman"/>
          <w:sz w:val="28"/>
          <w:szCs w:val="28"/>
        </w:rPr>
        <w:t> </w:t>
      </w:r>
      <w:r>
        <w:rPr>
          <w:rFonts w:ascii="Times New Roman" w:hAnsi="Times New Roman"/>
          <w:sz w:val="28"/>
          <w:szCs w:val="28"/>
          <w:lang w:val="ru-RU"/>
        </w:rPr>
        <w:t>Хусни «Йөзек кашы» («Перстень») (отрывки). Изображение перипетий в судьбе человека. Светлые лирические чувства героев произведения. Трагический финал любви.</w:t>
      </w:r>
    </w:p>
    <w:p w14:paraId="7D2923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w:t>
      </w:r>
      <w:r>
        <w:rPr>
          <w:rFonts w:ascii="Times New Roman" w:hAnsi="Times New Roman"/>
          <w:sz w:val="28"/>
          <w:szCs w:val="28"/>
        </w:rPr>
        <w:t> </w:t>
      </w:r>
      <w:r>
        <w:rPr>
          <w:rFonts w:ascii="Times New Roman" w:hAnsi="Times New Roman"/>
          <w:sz w:val="28"/>
          <w:szCs w:val="28"/>
          <w:lang w:val="ru-RU"/>
        </w:rPr>
        <w:t>Зигангирова «Татар кызына» («Татарской девушке»). Выразительные средства в портретной характеристике персонажа. Воспевание красоты татарской девушки.</w:t>
      </w:r>
    </w:p>
    <w:p w14:paraId="6D20E8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9.2.3.</w:t>
      </w:r>
      <w:r>
        <w:rPr>
          <w:rFonts w:ascii="Times New Roman" w:hAnsi="Times New Roman"/>
          <w:sz w:val="28"/>
          <w:szCs w:val="28"/>
        </w:rPr>
        <w:t> </w:t>
      </w:r>
      <w:r>
        <w:rPr>
          <w:rFonts w:ascii="Times New Roman" w:hAnsi="Times New Roman"/>
          <w:sz w:val="28"/>
          <w:szCs w:val="28"/>
          <w:lang w:val="ru-RU"/>
        </w:rPr>
        <w:t>Художественная деталь в литературном произведении. Функции художественной детали. Выделительная и психологическая виды художественной детали. Образы-вещи в литературном произведении.</w:t>
      </w:r>
    </w:p>
    <w:p w14:paraId="73595A1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А.</w:t>
      </w:r>
      <w:r>
        <w:rPr>
          <w:rFonts w:ascii="Times New Roman" w:hAnsi="Times New Roman"/>
          <w:sz w:val="28"/>
          <w:szCs w:val="28"/>
        </w:rPr>
        <w:t> </w:t>
      </w:r>
      <w:r>
        <w:rPr>
          <w:rFonts w:ascii="Times New Roman" w:hAnsi="Times New Roman"/>
          <w:sz w:val="28"/>
          <w:szCs w:val="28"/>
          <w:lang w:val="ru-RU"/>
        </w:rPr>
        <w:t>Еники «Әйтелмәгән васыять» («Невысказанное завещание»). Система образов. Проблематика повести. Потеря нравственных ориентиров в обществе. Судьба татарской нации. Философское значение понятия «завещание». Образы-вещи в произведении. Художественная деталь в раскрытии идеи произведения.</w:t>
      </w:r>
    </w:p>
    <w:p w14:paraId="7A377A0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w:t>
      </w:r>
      <w:r>
        <w:rPr>
          <w:rFonts w:ascii="Times New Roman" w:hAnsi="Times New Roman"/>
          <w:sz w:val="28"/>
          <w:szCs w:val="28"/>
        </w:rPr>
        <w:t> </w:t>
      </w:r>
      <w:r>
        <w:rPr>
          <w:rFonts w:ascii="Times New Roman" w:hAnsi="Times New Roman"/>
          <w:sz w:val="28"/>
          <w:szCs w:val="28"/>
          <w:lang w:val="ru-RU"/>
        </w:rPr>
        <w:t>Туфан «Каеннар сары иде» («Берёзы стали жёлтыми»). Образ ребёнка. Функции художественной детали в описании литературного образа.</w:t>
      </w:r>
    </w:p>
    <w:p w14:paraId="5AA53C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9.2.4.</w:t>
      </w:r>
      <w:r>
        <w:rPr>
          <w:rFonts w:ascii="Times New Roman" w:hAnsi="Times New Roman"/>
          <w:sz w:val="28"/>
          <w:szCs w:val="28"/>
        </w:rPr>
        <w:t> </w:t>
      </w:r>
      <w:r>
        <w:rPr>
          <w:rFonts w:ascii="Times New Roman" w:hAnsi="Times New Roman"/>
          <w:sz w:val="28"/>
          <w:szCs w:val="28"/>
          <w:lang w:val="ru-RU"/>
        </w:rPr>
        <w:t>Символ и литературное произведение. Типы символов в литературе. Художественный образ-символ.</w:t>
      </w:r>
    </w:p>
    <w:p w14:paraId="51C6D43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рдменд «Кораб» («Корабль»). Изображение судьбы нации, народа в образах корабля, бури, волны и пропасти. Связь человека со Вселенной, миром, единство с природой. Символическая образность в стихотворении.</w:t>
      </w:r>
    </w:p>
    <w:p w14:paraId="72A5911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Ф.</w:t>
      </w:r>
      <w:r>
        <w:rPr>
          <w:rFonts w:ascii="Times New Roman" w:hAnsi="Times New Roman"/>
          <w:sz w:val="28"/>
          <w:szCs w:val="28"/>
        </w:rPr>
        <w:t> </w:t>
      </w:r>
      <w:r>
        <w:rPr>
          <w:rFonts w:ascii="Times New Roman" w:hAnsi="Times New Roman"/>
          <w:sz w:val="28"/>
          <w:szCs w:val="28"/>
          <w:lang w:val="ru-RU"/>
        </w:rPr>
        <w:t>Яруллина «Җилкәннәр җилдә сынала» («Упругие паруса») (отрывки). Судьба человека. Сила воли и сильный характер. Образ сильного человека. Особенности портрета литературных героев.</w:t>
      </w:r>
    </w:p>
    <w:p w14:paraId="5E3950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9.2.5.</w:t>
      </w:r>
      <w:r>
        <w:rPr>
          <w:rFonts w:ascii="Times New Roman" w:hAnsi="Times New Roman"/>
          <w:sz w:val="28"/>
          <w:szCs w:val="28"/>
        </w:rPr>
        <w:t> </w:t>
      </w:r>
      <w:r>
        <w:rPr>
          <w:rFonts w:ascii="Times New Roman" w:hAnsi="Times New Roman"/>
          <w:sz w:val="28"/>
          <w:szCs w:val="28"/>
          <w:lang w:val="ru-RU"/>
        </w:rPr>
        <w:t>Психологизм как единство литературных приёмов. Виды приёмов психологизма. Роль психологических приёмов в раскрытии литературных образов, идейного содержания произведения.</w:t>
      </w:r>
    </w:p>
    <w:p w14:paraId="6E6347E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rPr>
        <w:t> </w:t>
      </w:r>
      <w:r>
        <w:rPr>
          <w:rFonts w:ascii="Times New Roman" w:hAnsi="Times New Roman"/>
          <w:sz w:val="28"/>
          <w:szCs w:val="28"/>
          <w:lang w:val="ru-RU"/>
        </w:rPr>
        <w:t>Еники «Кем җырлады?» («Кто пел?»). Образ раненного лейтенанта, его чувства и переживания в последние моменты жизни. Образ татарской песни. Психологические приёмы в рассказе.</w:t>
      </w:r>
    </w:p>
    <w:p w14:paraId="0E50BC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9.2.6.</w:t>
      </w:r>
      <w:r>
        <w:rPr>
          <w:rFonts w:ascii="Times New Roman" w:hAnsi="Times New Roman"/>
          <w:sz w:val="28"/>
          <w:szCs w:val="28"/>
        </w:rPr>
        <w:t> </w:t>
      </w:r>
      <w:r>
        <w:rPr>
          <w:rFonts w:ascii="Times New Roman" w:hAnsi="Times New Roman"/>
          <w:sz w:val="28"/>
          <w:szCs w:val="28"/>
          <w:lang w:val="ru-RU"/>
        </w:rPr>
        <w:t>Художественное время и пространство в литературном произведении (хронотоп). Виды художественного времени, типы пространства. Хронотопические образы.</w:t>
      </w:r>
    </w:p>
    <w:p w14:paraId="0E26501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А.</w:t>
      </w:r>
      <w:r>
        <w:rPr>
          <w:rFonts w:ascii="Times New Roman" w:hAnsi="Times New Roman"/>
          <w:sz w:val="28"/>
          <w:szCs w:val="28"/>
        </w:rPr>
        <w:t> </w:t>
      </w:r>
      <w:r>
        <w:rPr>
          <w:rFonts w:ascii="Times New Roman" w:hAnsi="Times New Roman"/>
          <w:sz w:val="28"/>
          <w:szCs w:val="28"/>
          <w:lang w:val="ru-RU"/>
        </w:rPr>
        <w:t>Кутуя «Тапшырылмаган хатлар» («Неотосланные письма»). Эпистолярный жанр в литературе. Проблема любви и создания семьи, её разрешение в повести. Отношение автора к образам Галии и Искандера. Романтическое изображение нового человека. Хронотопические образы.</w:t>
      </w:r>
    </w:p>
    <w:p w14:paraId="32AE67C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Галиев «Кичке сурәт» («Вечерний пейзаж»). Бинарные оппозиции в</w:t>
      </w:r>
      <w:r>
        <w:rPr>
          <w:rFonts w:ascii="Times New Roman" w:hAnsi="Times New Roman"/>
          <w:sz w:val="28"/>
          <w:szCs w:val="28"/>
        </w:rPr>
        <w:t> </w:t>
      </w:r>
      <w:r>
        <w:rPr>
          <w:rFonts w:ascii="Times New Roman" w:hAnsi="Times New Roman"/>
          <w:sz w:val="28"/>
          <w:szCs w:val="28"/>
          <w:lang w:val="ru-RU"/>
        </w:rPr>
        <w:t>определении идеи произведения.</w:t>
      </w:r>
    </w:p>
    <w:p w14:paraId="21A6CE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9.3.</w:t>
      </w:r>
      <w:r>
        <w:rPr>
          <w:rFonts w:ascii="Times New Roman" w:hAnsi="Times New Roman"/>
          <w:sz w:val="28"/>
          <w:szCs w:val="28"/>
        </w:rPr>
        <w:t> </w:t>
      </w:r>
      <w:r>
        <w:rPr>
          <w:rFonts w:ascii="Times New Roman" w:hAnsi="Times New Roman"/>
          <w:sz w:val="28"/>
          <w:szCs w:val="28"/>
          <w:lang w:val="ru-RU"/>
        </w:rPr>
        <w:t>Теория литературы.</w:t>
      </w:r>
    </w:p>
    <w:p w14:paraId="59AA89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стан, пейзаж, портрет, художественная деталь, образы-вещи, собирательный образ, художественное время и пространство (хронотоп), психологизм, символизм, символический образ, эпистолярный стиль, исторический роман, романтизм, романтический образ.</w:t>
      </w:r>
    </w:p>
    <w:p w14:paraId="63EEE9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w:t>
      </w:r>
      <w:r>
        <w:rPr>
          <w:rFonts w:ascii="Times New Roman" w:hAnsi="Times New Roman"/>
          <w:sz w:val="28"/>
          <w:szCs w:val="28"/>
        </w:rPr>
        <w:t> </w:t>
      </w:r>
      <w:r>
        <w:rPr>
          <w:rFonts w:ascii="Times New Roman" w:hAnsi="Times New Roman"/>
          <w:sz w:val="28"/>
          <w:szCs w:val="28"/>
          <w:lang w:val="ru-RU"/>
        </w:rPr>
        <w:t>Содержание обучения в 9 классе.</w:t>
      </w:r>
    </w:p>
    <w:p w14:paraId="35BDD1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1.</w:t>
      </w:r>
      <w:r>
        <w:rPr>
          <w:rFonts w:ascii="Times New Roman" w:hAnsi="Times New Roman"/>
          <w:sz w:val="28"/>
          <w:szCs w:val="28"/>
        </w:rPr>
        <w:t> </w:t>
      </w:r>
      <w:r>
        <w:rPr>
          <w:rFonts w:ascii="Times New Roman" w:hAnsi="Times New Roman"/>
          <w:sz w:val="28"/>
          <w:szCs w:val="28"/>
          <w:lang w:val="ru-RU"/>
        </w:rPr>
        <w:t>Литература как искусство слова. Своеобразие художественного отражения жизни в словесном искусстве. Периодизация татарской литературы.</w:t>
      </w:r>
    </w:p>
    <w:p w14:paraId="1924BD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w:t>
      </w:r>
      <w:r>
        <w:rPr>
          <w:rFonts w:ascii="Times New Roman" w:hAnsi="Times New Roman"/>
          <w:sz w:val="28"/>
          <w:szCs w:val="28"/>
        </w:rPr>
        <w:t> </w:t>
      </w:r>
      <w:r>
        <w:rPr>
          <w:rFonts w:ascii="Times New Roman" w:hAnsi="Times New Roman"/>
          <w:sz w:val="28"/>
          <w:szCs w:val="28"/>
          <w:lang w:val="ru-RU"/>
        </w:rPr>
        <w:t>История татарской литературы.</w:t>
      </w:r>
    </w:p>
    <w:p w14:paraId="20AC15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1.</w:t>
      </w:r>
      <w:r>
        <w:rPr>
          <w:rFonts w:ascii="Times New Roman" w:hAnsi="Times New Roman"/>
          <w:sz w:val="28"/>
          <w:szCs w:val="28"/>
        </w:rPr>
        <w:t> </w:t>
      </w:r>
      <w:r>
        <w:rPr>
          <w:rFonts w:ascii="Times New Roman" w:hAnsi="Times New Roman"/>
          <w:sz w:val="28"/>
          <w:szCs w:val="28"/>
          <w:lang w:val="ru-RU"/>
        </w:rPr>
        <w:t xml:space="preserve">Средневековая тюрко-татарская литература. Литература </w:t>
      </w:r>
      <w:r>
        <w:rPr>
          <w:rFonts w:ascii="Times New Roman" w:hAnsi="Times New Roman"/>
          <w:sz w:val="28"/>
          <w:szCs w:val="28"/>
        </w:rPr>
        <w:t>XII</w:t>
      </w:r>
      <w:r>
        <w:rPr>
          <w:rFonts w:ascii="Times New Roman" w:hAnsi="Times New Roman"/>
          <w:sz w:val="28"/>
          <w:szCs w:val="28"/>
          <w:lang w:val="ru-RU"/>
        </w:rPr>
        <w:t xml:space="preserve"> – первой половины </w:t>
      </w:r>
      <w:r>
        <w:rPr>
          <w:rFonts w:ascii="Times New Roman" w:hAnsi="Times New Roman"/>
          <w:sz w:val="28"/>
          <w:szCs w:val="28"/>
        </w:rPr>
        <w:t>XIII</w:t>
      </w:r>
      <w:r>
        <w:rPr>
          <w:rFonts w:ascii="Times New Roman" w:hAnsi="Times New Roman"/>
          <w:sz w:val="28"/>
          <w:szCs w:val="28"/>
          <w:lang w:val="ru-RU"/>
        </w:rPr>
        <w:t xml:space="preserve"> веков. Особенности периода.</w:t>
      </w:r>
    </w:p>
    <w:p w14:paraId="1B56115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ул Гали «Кыйссаи Йосыф» («Сказание о Юсуфе»). Образы Юсуфа и Зулейхи. Сила любви. Идеи гуманизма и справедливости. Художественное своеобразие поэмы. Связь коранических сюжетов с татарской литературой.</w:t>
      </w:r>
    </w:p>
    <w:p w14:paraId="58C957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2.</w:t>
      </w:r>
      <w:r>
        <w:rPr>
          <w:rFonts w:ascii="Times New Roman" w:hAnsi="Times New Roman"/>
          <w:sz w:val="28"/>
          <w:szCs w:val="28"/>
        </w:rPr>
        <w:t> </w:t>
      </w:r>
      <w:r>
        <w:rPr>
          <w:rFonts w:ascii="Times New Roman" w:hAnsi="Times New Roman"/>
          <w:sz w:val="28"/>
          <w:szCs w:val="28"/>
          <w:lang w:val="ru-RU"/>
        </w:rPr>
        <w:t xml:space="preserve">Литература </w:t>
      </w:r>
      <w:r>
        <w:rPr>
          <w:rFonts w:ascii="Times New Roman" w:hAnsi="Times New Roman"/>
          <w:sz w:val="28"/>
          <w:szCs w:val="28"/>
        </w:rPr>
        <w:t>XIII</w:t>
      </w:r>
      <w:r>
        <w:rPr>
          <w:rFonts w:ascii="Times New Roman" w:hAnsi="Times New Roman"/>
          <w:sz w:val="28"/>
          <w:szCs w:val="28"/>
          <w:lang w:val="ru-RU"/>
        </w:rPr>
        <w:t xml:space="preserve"> – первой половины </w:t>
      </w:r>
      <w:r>
        <w:rPr>
          <w:rFonts w:ascii="Times New Roman" w:hAnsi="Times New Roman"/>
          <w:sz w:val="28"/>
          <w:szCs w:val="28"/>
        </w:rPr>
        <w:t>XV</w:t>
      </w:r>
      <w:r>
        <w:rPr>
          <w:rFonts w:ascii="Times New Roman" w:hAnsi="Times New Roman"/>
          <w:sz w:val="28"/>
          <w:szCs w:val="28"/>
          <w:lang w:val="ru-RU"/>
        </w:rPr>
        <w:t xml:space="preserve"> веков. Общая характеристика литературы данного периода.</w:t>
      </w:r>
    </w:p>
    <w:p w14:paraId="2FF84FD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w:t>
      </w:r>
      <w:r>
        <w:rPr>
          <w:rFonts w:ascii="Times New Roman" w:hAnsi="Times New Roman"/>
          <w:sz w:val="28"/>
          <w:szCs w:val="28"/>
        </w:rPr>
        <w:t> </w:t>
      </w:r>
      <w:r>
        <w:rPr>
          <w:rFonts w:ascii="Times New Roman" w:hAnsi="Times New Roman"/>
          <w:sz w:val="28"/>
          <w:szCs w:val="28"/>
          <w:lang w:val="ru-RU"/>
        </w:rPr>
        <w:t>Сараи «Сөһәйл вә Гөлдерсен» («Сухайль и Гульдурсун»). Идейно-эстетическое содержание поэмы, художественное своеобразие. Противопоставление любви жестокости и несправедливости.</w:t>
      </w:r>
    </w:p>
    <w:p w14:paraId="290EAB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3.</w:t>
      </w:r>
      <w:r>
        <w:rPr>
          <w:rFonts w:ascii="Times New Roman" w:hAnsi="Times New Roman"/>
          <w:sz w:val="28"/>
          <w:szCs w:val="28"/>
        </w:rPr>
        <w:t> </w:t>
      </w:r>
      <w:r>
        <w:rPr>
          <w:rFonts w:ascii="Times New Roman" w:hAnsi="Times New Roman"/>
          <w:sz w:val="28"/>
          <w:szCs w:val="28"/>
          <w:lang w:val="ru-RU"/>
        </w:rPr>
        <w:t>Татарская литература периода Казанского ханства. Особенности развития татарской литературы данного периода.</w:t>
      </w:r>
    </w:p>
    <w:p w14:paraId="2411F2F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ул Шариф «Гафил торма» («Не будь неучем»). Дидактическое содержание, назидательность литературы. Единство религиозного и светского содержания. Роль знаний в жизни человека.</w:t>
      </w:r>
    </w:p>
    <w:p w14:paraId="687987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4.</w:t>
      </w:r>
      <w:r>
        <w:rPr>
          <w:rFonts w:ascii="Times New Roman" w:hAnsi="Times New Roman"/>
          <w:sz w:val="28"/>
          <w:szCs w:val="28"/>
        </w:rPr>
        <w:t> </w:t>
      </w:r>
      <w:r>
        <w:rPr>
          <w:rFonts w:ascii="Times New Roman" w:hAnsi="Times New Roman"/>
          <w:sz w:val="28"/>
          <w:szCs w:val="28"/>
          <w:lang w:val="ru-RU"/>
        </w:rPr>
        <w:t xml:space="preserve">Татарская литература </w:t>
      </w:r>
      <w:r>
        <w:rPr>
          <w:rFonts w:ascii="Times New Roman" w:hAnsi="Times New Roman"/>
          <w:sz w:val="28"/>
          <w:szCs w:val="28"/>
        </w:rPr>
        <w:t>XVII</w:t>
      </w:r>
      <w:r>
        <w:rPr>
          <w:rFonts w:ascii="Times New Roman" w:hAnsi="Times New Roman"/>
          <w:sz w:val="28"/>
          <w:szCs w:val="28"/>
          <w:lang w:val="ru-RU"/>
        </w:rPr>
        <w:t xml:space="preserve"> века. Особенности развития татарской литературы </w:t>
      </w:r>
      <w:r>
        <w:rPr>
          <w:rFonts w:ascii="Times New Roman" w:hAnsi="Times New Roman"/>
          <w:sz w:val="28"/>
          <w:szCs w:val="28"/>
        </w:rPr>
        <w:t>XVII</w:t>
      </w:r>
      <w:r>
        <w:rPr>
          <w:rFonts w:ascii="Times New Roman" w:hAnsi="Times New Roman"/>
          <w:sz w:val="28"/>
          <w:szCs w:val="28"/>
          <w:lang w:val="ru-RU"/>
        </w:rPr>
        <w:t xml:space="preserve"> века. Суфийская литература. Нравственно-философское направление литературы.</w:t>
      </w:r>
    </w:p>
    <w:p w14:paraId="0BE1393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w:t>
      </w:r>
      <w:r>
        <w:rPr>
          <w:rFonts w:ascii="Times New Roman" w:hAnsi="Times New Roman"/>
          <w:sz w:val="28"/>
          <w:szCs w:val="28"/>
        </w:rPr>
        <w:t> </w:t>
      </w:r>
      <w:r>
        <w:rPr>
          <w:rFonts w:ascii="Times New Roman" w:hAnsi="Times New Roman"/>
          <w:sz w:val="28"/>
          <w:szCs w:val="28"/>
          <w:lang w:val="ru-RU"/>
        </w:rPr>
        <w:t>Колый Хикметы. Проблематика хикметов. Духовные переживания, нравственные устои лирического героя.</w:t>
      </w:r>
    </w:p>
    <w:p w14:paraId="1174FE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5.</w:t>
      </w:r>
      <w:r>
        <w:rPr>
          <w:rFonts w:ascii="Times New Roman" w:hAnsi="Times New Roman"/>
          <w:sz w:val="28"/>
          <w:szCs w:val="28"/>
        </w:rPr>
        <w:t> </w:t>
      </w:r>
      <w:r>
        <w:rPr>
          <w:rFonts w:ascii="Times New Roman" w:hAnsi="Times New Roman"/>
          <w:sz w:val="28"/>
          <w:szCs w:val="28"/>
          <w:lang w:val="ru-RU"/>
        </w:rPr>
        <w:t xml:space="preserve">Татарская литература </w:t>
      </w:r>
      <w:r>
        <w:rPr>
          <w:rFonts w:ascii="Times New Roman" w:hAnsi="Times New Roman"/>
          <w:sz w:val="28"/>
          <w:szCs w:val="28"/>
        </w:rPr>
        <w:t>XVIII</w:t>
      </w:r>
      <w:r>
        <w:rPr>
          <w:rFonts w:ascii="Times New Roman" w:hAnsi="Times New Roman"/>
          <w:sz w:val="28"/>
          <w:szCs w:val="28"/>
          <w:lang w:val="ru-RU"/>
        </w:rPr>
        <w:t xml:space="preserve"> века. Особенности развития татарской литературы </w:t>
      </w:r>
      <w:r>
        <w:rPr>
          <w:rFonts w:ascii="Times New Roman" w:hAnsi="Times New Roman"/>
          <w:sz w:val="28"/>
          <w:szCs w:val="28"/>
        </w:rPr>
        <w:t>XVIII</w:t>
      </w:r>
      <w:r>
        <w:rPr>
          <w:rFonts w:ascii="Times New Roman" w:hAnsi="Times New Roman"/>
          <w:sz w:val="28"/>
          <w:szCs w:val="28"/>
          <w:lang w:val="ru-RU"/>
        </w:rPr>
        <w:t xml:space="preserve"> века. Сближение литературы с жизнью народа.</w:t>
      </w:r>
    </w:p>
    <w:p w14:paraId="02EEFB5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w:t>
      </w:r>
      <w:r>
        <w:rPr>
          <w:rFonts w:ascii="Times New Roman" w:hAnsi="Times New Roman"/>
          <w:sz w:val="28"/>
          <w:szCs w:val="28"/>
        </w:rPr>
        <w:t> </w:t>
      </w:r>
      <w:r>
        <w:rPr>
          <w:rFonts w:ascii="Times New Roman" w:hAnsi="Times New Roman"/>
          <w:sz w:val="28"/>
          <w:szCs w:val="28"/>
          <w:lang w:val="ru-RU"/>
        </w:rPr>
        <w:t>Утыз Имяни «Гыйлемнең өстенлеге турында» («О преимуществе знания»), «Егет булу турында» («О мужестве»), «Татулык турында» («О дружбе»). Назидательный характер произведений. Связь знания с трудом. Беседа о честности, справедливости, щедрости, терпении, воспитание нравственности с молодых лет.</w:t>
      </w:r>
    </w:p>
    <w:p w14:paraId="38AFAB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6.</w:t>
      </w:r>
      <w:r>
        <w:rPr>
          <w:rFonts w:ascii="Times New Roman" w:hAnsi="Times New Roman"/>
          <w:sz w:val="28"/>
          <w:szCs w:val="28"/>
        </w:rPr>
        <w:t> </w:t>
      </w:r>
      <w:r>
        <w:rPr>
          <w:rFonts w:ascii="Times New Roman" w:hAnsi="Times New Roman"/>
          <w:sz w:val="28"/>
          <w:szCs w:val="28"/>
          <w:lang w:val="ru-RU"/>
        </w:rPr>
        <w:t xml:space="preserve">Татарская литература </w:t>
      </w:r>
      <w:r>
        <w:rPr>
          <w:rFonts w:ascii="Times New Roman" w:hAnsi="Times New Roman"/>
          <w:sz w:val="28"/>
          <w:szCs w:val="28"/>
        </w:rPr>
        <w:t>XIX</w:t>
      </w:r>
      <w:r>
        <w:rPr>
          <w:rFonts w:ascii="Times New Roman" w:hAnsi="Times New Roman"/>
          <w:sz w:val="28"/>
          <w:szCs w:val="28"/>
          <w:lang w:val="ru-RU"/>
        </w:rPr>
        <w:t xml:space="preserve"> века. Особенности развития татарской литературы в </w:t>
      </w:r>
      <w:r>
        <w:rPr>
          <w:rFonts w:ascii="Times New Roman" w:hAnsi="Times New Roman"/>
          <w:sz w:val="28"/>
          <w:szCs w:val="28"/>
        </w:rPr>
        <w:t>XIX</w:t>
      </w:r>
      <w:r>
        <w:rPr>
          <w:rFonts w:ascii="Times New Roman" w:hAnsi="Times New Roman"/>
          <w:sz w:val="28"/>
          <w:szCs w:val="28"/>
          <w:lang w:val="ru-RU"/>
        </w:rPr>
        <w:t xml:space="preserve"> веке. Просветительское движение у татар. Становление реалистической поэзии. Тематика произведений.</w:t>
      </w:r>
    </w:p>
    <w:p w14:paraId="4A20239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Г.</w:t>
      </w:r>
      <w:r>
        <w:rPr>
          <w:rFonts w:ascii="Times New Roman" w:hAnsi="Times New Roman"/>
          <w:sz w:val="28"/>
          <w:szCs w:val="28"/>
        </w:rPr>
        <w:t> </w:t>
      </w:r>
      <w:r>
        <w:rPr>
          <w:rFonts w:ascii="Times New Roman" w:hAnsi="Times New Roman"/>
          <w:sz w:val="28"/>
          <w:szCs w:val="28"/>
          <w:lang w:val="ru-RU"/>
        </w:rPr>
        <w:t>Кандалый «Сәхипҗәмал» («Сахибджамал») (отрывок). Прославление в поэме чувства великой любви. Описание красоты женщины. Взаимосвязь идейно-эстетических находок автора с развитием общественного сознания.</w:t>
      </w:r>
    </w:p>
    <w:p w14:paraId="24D8C41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К.</w:t>
      </w:r>
      <w:r>
        <w:rPr>
          <w:rFonts w:ascii="Times New Roman" w:hAnsi="Times New Roman"/>
          <w:sz w:val="28"/>
          <w:szCs w:val="28"/>
        </w:rPr>
        <w:t> </w:t>
      </w:r>
      <w:r>
        <w:rPr>
          <w:rFonts w:ascii="Times New Roman" w:hAnsi="Times New Roman"/>
          <w:sz w:val="28"/>
          <w:szCs w:val="28"/>
          <w:lang w:val="ru-RU"/>
        </w:rPr>
        <w:t>Насыри «Кырык бакча» («Сорок садов»). Нравственные качества. Духовная красота человека.</w:t>
      </w:r>
    </w:p>
    <w:p w14:paraId="4679DE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графия М.</w:t>
      </w:r>
      <w:r>
        <w:rPr>
          <w:rFonts w:ascii="Times New Roman" w:hAnsi="Times New Roman"/>
          <w:sz w:val="28"/>
          <w:szCs w:val="28"/>
        </w:rPr>
        <w:t> </w:t>
      </w:r>
      <w:r>
        <w:rPr>
          <w:rFonts w:ascii="Times New Roman" w:hAnsi="Times New Roman"/>
          <w:sz w:val="28"/>
          <w:szCs w:val="28"/>
          <w:lang w:val="ru-RU"/>
        </w:rPr>
        <w:t>Акъегетзадэ. Повесть «Хисаметдин менла» («Хисаметдин менла»). Просветительские идеи в произведении. Проблема героя времени. Просветительский реализм.</w:t>
      </w:r>
    </w:p>
    <w:p w14:paraId="12E004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7.</w:t>
      </w:r>
      <w:r>
        <w:rPr>
          <w:rFonts w:ascii="Times New Roman" w:hAnsi="Times New Roman"/>
          <w:sz w:val="28"/>
          <w:szCs w:val="28"/>
        </w:rPr>
        <w:t> </w:t>
      </w:r>
      <w:r>
        <w:rPr>
          <w:rFonts w:ascii="Times New Roman" w:hAnsi="Times New Roman"/>
          <w:sz w:val="28"/>
          <w:szCs w:val="28"/>
          <w:lang w:val="ru-RU"/>
        </w:rPr>
        <w:t>Татарская литература начала ХХ века. Особенности татарской литературы начала ХХ века. Приобщение татарской литературы к достижениям восточной, русской, европейской литературы, философии и культуры.</w:t>
      </w:r>
    </w:p>
    <w:p w14:paraId="540099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Г.</w:t>
      </w:r>
      <w:r>
        <w:rPr>
          <w:rFonts w:ascii="Times New Roman" w:hAnsi="Times New Roman"/>
          <w:sz w:val="28"/>
          <w:szCs w:val="28"/>
        </w:rPr>
        <w:t> </w:t>
      </w:r>
      <w:r>
        <w:rPr>
          <w:rFonts w:ascii="Times New Roman" w:hAnsi="Times New Roman"/>
          <w:sz w:val="28"/>
          <w:szCs w:val="28"/>
          <w:lang w:val="ru-RU"/>
        </w:rPr>
        <w:t xml:space="preserve">Тукая. Стихотворения «Милләткә» («К нации»). Чувства любви и уважения к своему народу, к нации. Глубина переживаний лирического героя о судьбе татарского народа. Отражение фольклорных мотивов в творчестве поэта. </w:t>
      </w:r>
    </w:p>
    <w:p w14:paraId="34C344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Дардменда. Стихотворения «Видагъ» («Расставание»). Тема родины. Противопоставление Отчизны родному народу.</w:t>
      </w:r>
    </w:p>
    <w:p w14:paraId="0DF56C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С.</w:t>
      </w:r>
      <w:r>
        <w:rPr>
          <w:rFonts w:ascii="Times New Roman" w:hAnsi="Times New Roman"/>
          <w:sz w:val="28"/>
          <w:szCs w:val="28"/>
        </w:rPr>
        <w:t> </w:t>
      </w:r>
      <w:r>
        <w:rPr>
          <w:rFonts w:ascii="Times New Roman" w:hAnsi="Times New Roman"/>
          <w:sz w:val="28"/>
          <w:szCs w:val="28"/>
          <w:lang w:val="ru-RU"/>
        </w:rPr>
        <w:t>Рамиева. «Таң вакыты» («На рассвете»). Переживания лирического героя за свой народ, желание видеть его свободным, образованным, прогрессивным. Особенности романтического героя.</w:t>
      </w:r>
    </w:p>
    <w:p w14:paraId="13F9E7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Г.</w:t>
      </w:r>
      <w:r>
        <w:rPr>
          <w:rFonts w:ascii="Times New Roman" w:hAnsi="Times New Roman"/>
          <w:sz w:val="28"/>
          <w:szCs w:val="28"/>
        </w:rPr>
        <w:t> </w:t>
      </w:r>
      <w:r>
        <w:rPr>
          <w:rFonts w:ascii="Times New Roman" w:hAnsi="Times New Roman"/>
          <w:sz w:val="28"/>
          <w:szCs w:val="28"/>
          <w:lang w:val="ru-RU"/>
        </w:rPr>
        <w:t>Исхаки. Повесть «Сөннәтче бабай» («Суннатчи бабай»). Нравственные качества татарского народа.</w:t>
      </w:r>
    </w:p>
    <w:p w14:paraId="3E7A234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Ф.</w:t>
      </w:r>
      <w:r>
        <w:rPr>
          <w:rFonts w:ascii="Times New Roman" w:hAnsi="Times New Roman"/>
          <w:sz w:val="28"/>
          <w:szCs w:val="28"/>
        </w:rPr>
        <w:t> </w:t>
      </w:r>
      <w:r>
        <w:rPr>
          <w:rFonts w:ascii="Times New Roman" w:hAnsi="Times New Roman"/>
          <w:sz w:val="28"/>
          <w:szCs w:val="28"/>
          <w:lang w:val="ru-RU"/>
        </w:rPr>
        <w:t>Амирхана «Хәят» («Хаят»). Противостояние культов красоты, женственности, любви с консервативной нравственностью. Глубокий лиризм переживаний главной героини. Влияние среды на формирование мировоззрения героини. Система образов.</w:t>
      </w:r>
    </w:p>
    <w:p w14:paraId="2D84CD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8.</w:t>
      </w:r>
      <w:r>
        <w:rPr>
          <w:rFonts w:ascii="Times New Roman" w:hAnsi="Times New Roman"/>
          <w:sz w:val="28"/>
          <w:szCs w:val="28"/>
        </w:rPr>
        <w:t> </w:t>
      </w:r>
      <w:r>
        <w:rPr>
          <w:rFonts w:ascii="Times New Roman" w:hAnsi="Times New Roman"/>
          <w:sz w:val="28"/>
          <w:szCs w:val="28"/>
          <w:lang w:val="ru-RU"/>
        </w:rPr>
        <w:t>Татарская литература 1920-1930-х годов. Особенности татарской литературы данного периода</w:t>
      </w:r>
    </w:p>
    <w:p w14:paraId="6DEA578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Х.</w:t>
      </w:r>
      <w:r>
        <w:rPr>
          <w:rFonts w:ascii="Times New Roman" w:hAnsi="Times New Roman"/>
          <w:sz w:val="28"/>
          <w:szCs w:val="28"/>
        </w:rPr>
        <w:t> </w:t>
      </w:r>
      <w:r>
        <w:rPr>
          <w:rFonts w:ascii="Times New Roman" w:hAnsi="Times New Roman"/>
          <w:sz w:val="28"/>
          <w:szCs w:val="28"/>
          <w:lang w:val="ru-RU"/>
        </w:rPr>
        <w:t>Такташа «Мәхәббәт тәүбәсе» («Раскаяние в любви»). Авторская позиция в отношении героев произведения. Отрицательное отношение автора к идее «свободной любви».</w:t>
      </w:r>
    </w:p>
    <w:p w14:paraId="0E4D2A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9.</w:t>
      </w:r>
      <w:r>
        <w:rPr>
          <w:rFonts w:ascii="Times New Roman" w:hAnsi="Times New Roman"/>
          <w:sz w:val="28"/>
          <w:szCs w:val="28"/>
        </w:rPr>
        <w:t> </w:t>
      </w:r>
      <w:r>
        <w:rPr>
          <w:rFonts w:ascii="Times New Roman" w:hAnsi="Times New Roman"/>
          <w:sz w:val="28"/>
          <w:szCs w:val="28"/>
          <w:lang w:val="ru-RU"/>
        </w:rPr>
        <w:t>Татарская литература периода Великой Отечественной войны и послевоенного времени. Особенности татарской литературы данного периода.</w:t>
      </w:r>
    </w:p>
    <w:p w14:paraId="1DA72B2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М.</w:t>
      </w:r>
      <w:r>
        <w:rPr>
          <w:rFonts w:ascii="Times New Roman" w:hAnsi="Times New Roman"/>
          <w:sz w:val="28"/>
          <w:szCs w:val="28"/>
        </w:rPr>
        <w:t> </w:t>
      </w:r>
      <w:r>
        <w:rPr>
          <w:rFonts w:ascii="Times New Roman" w:hAnsi="Times New Roman"/>
          <w:sz w:val="28"/>
          <w:szCs w:val="28"/>
          <w:lang w:val="ru-RU"/>
        </w:rPr>
        <w:t>Джалиля «Моабит дәфтәрләре» («Моабитская тетрадь»): «Җырларым» («Мои песни»). История возвращения «Моабитских тетрадей» на родину поэта. Тема мужества и героизма. Чувства и переживания лирического героя. Поэтические приёмы в создании стихотворений.</w:t>
      </w:r>
    </w:p>
    <w:p w14:paraId="1E24F97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Ф.</w:t>
      </w:r>
      <w:r>
        <w:rPr>
          <w:rFonts w:ascii="Times New Roman" w:hAnsi="Times New Roman"/>
          <w:sz w:val="28"/>
          <w:szCs w:val="28"/>
        </w:rPr>
        <w:t> </w:t>
      </w:r>
      <w:r>
        <w:rPr>
          <w:rFonts w:ascii="Times New Roman" w:hAnsi="Times New Roman"/>
          <w:sz w:val="28"/>
          <w:szCs w:val="28"/>
          <w:lang w:val="ru-RU"/>
        </w:rPr>
        <w:t>Карима «Кыр казы» («Дикий гусь»). Чувство тоски по Родине, по родным и близким.</w:t>
      </w:r>
    </w:p>
    <w:p w14:paraId="2C5E48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10.</w:t>
      </w:r>
      <w:r>
        <w:rPr>
          <w:rFonts w:ascii="Times New Roman" w:hAnsi="Times New Roman"/>
          <w:sz w:val="28"/>
          <w:szCs w:val="28"/>
        </w:rPr>
        <w:t> </w:t>
      </w:r>
      <w:r>
        <w:rPr>
          <w:rFonts w:ascii="Times New Roman" w:hAnsi="Times New Roman"/>
          <w:sz w:val="28"/>
          <w:szCs w:val="28"/>
          <w:lang w:val="ru-RU"/>
        </w:rPr>
        <w:t>Татарская проза 1960-1980-х годов. Особенности татарской прозы данного периода.</w:t>
      </w:r>
    </w:p>
    <w:p w14:paraId="34F2B4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rPr>
        <w:t> </w:t>
      </w:r>
      <w:r>
        <w:rPr>
          <w:rFonts w:ascii="Times New Roman" w:hAnsi="Times New Roman"/>
          <w:sz w:val="28"/>
          <w:szCs w:val="28"/>
          <w:lang w:val="ru-RU"/>
        </w:rPr>
        <w:t>Гилязов «Өч аршын җир» («Три аршина земли»). Художественное осмысление национальных черт характера человека, находящегося вдали от Родины. Роль хронотопа дороги в раскрытии характера главного героя произведения.</w:t>
      </w:r>
    </w:p>
    <w:p w14:paraId="225C03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11.</w:t>
      </w:r>
      <w:r>
        <w:rPr>
          <w:rFonts w:ascii="Times New Roman" w:hAnsi="Times New Roman"/>
          <w:sz w:val="28"/>
          <w:szCs w:val="28"/>
        </w:rPr>
        <w:t> </w:t>
      </w:r>
      <w:r>
        <w:rPr>
          <w:rFonts w:ascii="Times New Roman" w:hAnsi="Times New Roman"/>
          <w:sz w:val="28"/>
          <w:szCs w:val="28"/>
          <w:lang w:val="ru-RU"/>
        </w:rPr>
        <w:t>Татарская лирика 1960-1980-х годов. Особенности татарской лирики данного периода.</w:t>
      </w:r>
    </w:p>
    <w:p w14:paraId="518B901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Р.</w:t>
      </w:r>
      <w:r>
        <w:rPr>
          <w:rFonts w:ascii="Times New Roman" w:hAnsi="Times New Roman"/>
          <w:sz w:val="28"/>
          <w:szCs w:val="28"/>
        </w:rPr>
        <w:t> </w:t>
      </w:r>
      <w:r>
        <w:rPr>
          <w:rFonts w:ascii="Times New Roman" w:hAnsi="Times New Roman"/>
          <w:sz w:val="28"/>
          <w:szCs w:val="28"/>
          <w:lang w:val="ru-RU"/>
        </w:rPr>
        <w:t>Файзуллина «Нюанслар иле» («Страна нюансов»): «Чынлык» («Действительность»), «Вакыт» («Время»), «Көзге яңгыр» («Осенний дождь»), «Язгы кәеф» («Весеннее настроение»). Философские размышления поэта о времени, истории, жизни.</w:t>
      </w:r>
    </w:p>
    <w:p w14:paraId="5468B70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Р.</w:t>
      </w:r>
      <w:r>
        <w:rPr>
          <w:rFonts w:ascii="Times New Roman" w:hAnsi="Times New Roman"/>
          <w:sz w:val="28"/>
          <w:szCs w:val="28"/>
        </w:rPr>
        <w:t> </w:t>
      </w:r>
      <w:r>
        <w:rPr>
          <w:rFonts w:ascii="Times New Roman" w:hAnsi="Times New Roman"/>
          <w:sz w:val="28"/>
          <w:szCs w:val="28"/>
          <w:lang w:val="ru-RU"/>
        </w:rPr>
        <w:t>Хариса «Ак сөлге» («Белое полотенце»). Проблема сохранения национальных традиций.</w:t>
      </w:r>
    </w:p>
    <w:p w14:paraId="2BDB0D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12.</w:t>
      </w:r>
      <w:r>
        <w:rPr>
          <w:rFonts w:ascii="Times New Roman" w:hAnsi="Times New Roman"/>
          <w:sz w:val="28"/>
          <w:szCs w:val="28"/>
        </w:rPr>
        <w:t> </w:t>
      </w:r>
      <w:r>
        <w:rPr>
          <w:rFonts w:ascii="Times New Roman" w:hAnsi="Times New Roman"/>
          <w:sz w:val="28"/>
          <w:szCs w:val="28"/>
          <w:lang w:val="ru-RU"/>
        </w:rPr>
        <w:t>Татарская драматургия 1960-1980-х годов. Особенности татарской драматургии данного периода.</w:t>
      </w:r>
    </w:p>
    <w:p w14:paraId="5E3153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Т.</w:t>
      </w:r>
      <w:r>
        <w:rPr>
          <w:rFonts w:ascii="Times New Roman" w:hAnsi="Times New Roman"/>
          <w:sz w:val="28"/>
          <w:szCs w:val="28"/>
        </w:rPr>
        <w:t> </w:t>
      </w:r>
      <w:r>
        <w:rPr>
          <w:rFonts w:ascii="Times New Roman" w:hAnsi="Times New Roman"/>
          <w:sz w:val="28"/>
          <w:szCs w:val="28"/>
          <w:lang w:val="ru-RU"/>
        </w:rPr>
        <w:t>Миннуллина «Дуслар җыелган җирдә» («Когда собираются друзья»). Нравственные проблемы в произведении.</w:t>
      </w:r>
    </w:p>
    <w:p w14:paraId="348515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13.</w:t>
      </w:r>
      <w:r>
        <w:rPr>
          <w:rFonts w:ascii="Times New Roman" w:hAnsi="Times New Roman"/>
          <w:sz w:val="28"/>
          <w:szCs w:val="28"/>
        </w:rPr>
        <w:t> </w:t>
      </w:r>
      <w:r>
        <w:rPr>
          <w:rFonts w:ascii="Times New Roman" w:hAnsi="Times New Roman"/>
          <w:sz w:val="28"/>
          <w:szCs w:val="28"/>
          <w:lang w:val="ru-RU"/>
        </w:rPr>
        <w:t xml:space="preserve">Татарская литература рубежа </w:t>
      </w:r>
      <w:r>
        <w:rPr>
          <w:rFonts w:ascii="Times New Roman" w:hAnsi="Times New Roman"/>
          <w:sz w:val="28"/>
          <w:szCs w:val="28"/>
        </w:rPr>
        <w:t>XX</w:t>
      </w:r>
      <w:r>
        <w:rPr>
          <w:rFonts w:ascii="Times New Roman" w:hAnsi="Times New Roman"/>
          <w:sz w:val="28"/>
          <w:szCs w:val="28"/>
          <w:lang w:val="ru-RU"/>
        </w:rPr>
        <w:t>-</w:t>
      </w:r>
      <w:r>
        <w:rPr>
          <w:rFonts w:ascii="Times New Roman" w:hAnsi="Times New Roman"/>
          <w:sz w:val="28"/>
          <w:szCs w:val="28"/>
        </w:rPr>
        <w:t>XXI</w:t>
      </w:r>
      <w:r>
        <w:rPr>
          <w:rFonts w:ascii="Times New Roman" w:hAnsi="Times New Roman"/>
          <w:sz w:val="28"/>
          <w:szCs w:val="28"/>
          <w:lang w:val="ru-RU"/>
        </w:rPr>
        <w:t xml:space="preserve"> веков. Особенности развития татарской литературы данного периода.</w:t>
      </w:r>
    </w:p>
    <w:p w14:paraId="43DD6C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Р.</w:t>
      </w:r>
      <w:r>
        <w:rPr>
          <w:rFonts w:ascii="Times New Roman" w:hAnsi="Times New Roman"/>
          <w:sz w:val="28"/>
          <w:szCs w:val="28"/>
        </w:rPr>
        <w:t> </w:t>
      </w:r>
      <w:r>
        <w:rPr>
          <w:rFonts w:ascii="Times New Roman" w:hAnsi="Times New Roman"/>
          <w:sz w:val="28"/>
          <w:szCs w:val="28"/>
          <w:lang w:val="ru-RU"/>
        </w:rPr>
        <w:t>Миннуллина «Һәйкәлләрне тыңлыйк!» («Что говорят памятники»). Гимн мужеству и героизму советского народа.</w:t>
      </w:r>
    </w:p>
    <w:p w14:paraId="2AD015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2.14.</w:t>
      </w:r>
      <w:r>
        <w:rPr>
          <w:rFonts w:ascii="Times New Roman" w:hAnsi="Times New Roman"/>
          <w:sz w:val="28"/>
          <w:szCs w:val="28"/>
        </w:rPr>
        <w:t> </w:t>
      </w:r>
      <w:r>
        <w:rPr>
          <w:rFonts w:ascii="Times New Roman" w:hAnsi="Times New Roman"/>
          <w:sz w:val="28"/>
          <w:szCs w:val="28"/>
          <w:lang w:val="ru-RU"/>
        </w:rPr>
        <w:t>Развитие современной татарской литературы. Обзор. Мировой литературный процесс. Взаимосвязи между татарской, русской и зарубежной литературами.</w:t>
      </w:r>
    </w:p>
    <w:p w14:paraId="28DCF07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w:t>
      </w:r>
      <w:r>
        <w:rPr>
          <w:rFonts w:ascii="Times New Roman" w:hAnsi="Times New Roman"/>
          <w:sz w:val="28"/>
          <w:szCs w:val="28"/>
        </w:rPr>
        <w:t> </w:t>
      </w:r>
      <w:r>
        <w:rPr>
          <w:rFonts w:ascii="Times New Roman" w:hAnsi="Times New Roman"/>
          <w:sz w:val="28"/>
          <w:szCs w:val="28"/>
          <w:lang w:val="ru-RU"/>
        </w:rPr>
        <w:t>Ахметгалиева «Кайтаваз» («Эхо»). Отношения между матерью и детьми. Роль матери в жизни человека.</w:t>
      </w:r>
    </w:p>
    <w:p w14:paraId="665903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0.3.</w:t>
      </w:r>
      <w:r>
        <w:rPr>
          <w:rFonts w:ascii="Times New Roman" w:hAnsi="Times New Roman"/>
          <w:sz w:val="28"/>
          <w:szCs w:val="28"/>
        </w:rPr>
        <w:t> </w:t>
      </w:r>
      <w:r>
        <w:rPr>
          <w:rFonts w:ascii="Times New Roman" w:hAnsi="Times New Roman"/>
          <w:sz w:val="28"/>
          <w:szCs w:val="28"/>
          <w:lang w:val="ru-RU"/>
        </w:rPr>
        <w:t>Теория литературы.</w:t>
      </w:r>
    </w:p>
    <w:p w14:paraId="1812F8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тературный процесс, периоды развития литературы, религиозная литература, светская литература, дидактизм, хикметы, просветительский реализм, музыкальная драма, авторская позиция. </w:t>
      </w:r>
    </w:p>
    <w:p w14:paraId="280736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w:t>
      </w:r>
      <w:r>
        <w:rPr>
          <w:rFonts w:ascii="Times New Roman" w:hAnsi="Times New Roman"/>
          <w:sz w:val="28"/>
          <w:szCs w:val="28"/>
        </w:rPr>
        <w:t> </w:t>
      </w:r>
      <w:r>
        <w:rPr>
          <w:rFonts w:ascii="Times New Roman" w:hAnsi="Times New Roman"/>
          <w:sz w:val="28"/>
          <w:szCs w:val="28"/>
          <w:lang w:val="ru-RU"/>
        </w:rPr>
        <w:t>Планируемые результаты освоения программы по родной (татарской) литературе на уровне основного общего образования.</w:t>
      </w:r>
    </w:p>
    <w:p w14:paraId="275EF9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1.</w:t>
      </w:r>
      <w:r>
        <w:rPr>
          <w:rFonts w:ascii="Times New Roman" w:hAnsi="Times New Roman"/>
          <w:sz w:val="28"/>
          <w:szCs w:val="28"/>
        </w:rPr>
        <w:t> </w:t>
      </w:r>
      <w:r>
        <w:rPr>
          <w:rFonts w:ascii="Times New Roman" w:hAnsi="Times New Roman"/>
          <w:sz w:val="28"/>
          <w:szCs w:val="28"/>
          <w:lang w:val="ru-RU"/>
        </w:rPr>
        <w:t>В результате изучения родной (татарской) литературы на уровне основного общего образования у обучающегося будут сформированы следующие личностные результаты:</w:t>
      </w:r>
    </w:p>
    <w:p w14:paraId="721984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w:t>
      </w:r>
      <w:r>
        <w:rPr>
          <w:rFonts w:ascii="Times New Roman" w:hAnsi="Times New Roman"/>
          <w:sz w:val="28"/>
          <w:szCs w:val="28"/>
        </w:rPr>
        <w:t> </w:t>
      </w:r>
      <w:r>
        <w:rPr>
          <w:rFonts w:ascii="Times New Roman" w:hAnsi="Times New Roman"/>
          <w:sz w:val="28"/>
          <w:szCs w:val="28"/>
          <w:lang w:val="ru-RU"/>
        </w:rPr>
        <w:t>гражданского воспитания:</w:t>
      </w:r>
    </w:p>
    <w:p w14:paraId="11CD64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658389A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татарской) литературы;</w:t>
      </w:r>
    </w:p>
    <w:p w14:paraId="2945007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60632A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w:t>
      </w:r>
      <w:r>
        <w:rPr>
          <w:rFonts w:ascii="Times New Roman" w:hAnsi="Times New Roman"/>
          <w:sz w:val="28"/>
          <w:szCs w:val="28"/>
        </w:rPr>
        <w:t> </w:t>
      </w:r>
      <w:r>
        <w:rPr>
          <w:rFonts w:ascii="Times New Roman" w:hAnsi="Times New Roman"/>
          <w:sz w:val="28"/>
          <w:szCs w:val="28"/>
          <w:lang w:val="ru-RU"/>
        </w:rPr>
        <w:t>патриотического воспитания:</w:t>
      </w:r>
    </w:p>
    <w:p w14:paraId="7CFC48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татарского) языка и родной (татарской) литературы, истории, культуры Российской Федерации, своего края в контексте изучения произведений татарской литературы, а также русской литературы; </w:t>
      </w:r>
    </w:p>
    <w:p w14:paraId="1D3214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23CC53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татарской литературе;</w:t>
      </w:r>
    </w:p>
    <w:p w14:paraId="0A4953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w:t>
      </w:r>
      <w:r>
        <w:rPr>
          <w:rFonts w:ascii="Times New Roman" w:hAnsi="Times New Roman"/>
          <w:sz w:val="28"/>
          <w:szCs w:val="28"/>
        </w:rPr>
        <w:t> </w:t>
      </w:r>
      <w:r>
        <w:rPr>
          <w:rFonts w:ascii="Times New Roman" w:hAnsi="Times New Roman"/>
          <w:sz w:val="28"/>
          <w:szCs w:val="28"/>
          <w:lang w:val="ru-RU"/>
        </w:rPr>
        <w:t>духовно-нравственного воспитания:</w:t>
      </w:r>
    </w:p>
    <w:p w14:paraId="68B2E8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2FE4ED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1716EA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77F199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w:t>
      </w:r>
      <w:r>
        <w:rPr>
          <w:rFonts w:ascii="Times New Roman" w:hAnsi="Times New Roman"/>
          <w:sz w:val="28"/>
          <w:szCs w:val="28"/>
        </w:rPr>
        <w:t> </w:t>
      </w:r>
      <w:r>
        <w:rPr>
          <w:rFonts w:ascii="Times New Roman" w:hAnsi="Times New Roman"/>
          <w:sz w:val="28"/>
          <w:szCs w:val="28"/>
          <w:lang w:val="ru-RU"/>
        </w:rPr>
        <w:t>эстетического воспитания:</w:t>
      </w:r>
    </w:p>
    <w:p w14:paraId="07D196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0D96B6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647F3A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70041F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57A776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w:t>
      </w:r>
      <w:r>
        <w:rPr>
          <w:rFonts w:ascii="Times New Roman" w:hAnsi="Times New Roman"/>
          <w:sz w:val="28"/>
          <w:szCs w:val="28"/>
        </w:rPr>
        <w:t> </w:t>
      </w:r>
      <w:r>
        <w:rPr>
          <w:rFonts w:ascii="Times New Roman" w:hAnsi="Times New Roman"/>
          <w:sz w:val="28"/>
          <w:szCs w:val="28"/>
          <w:lang w:val="ru-RU"/>
        </w:rPr>
        <w:t>физического воспитания, формирования культуры здоровья и эмоционального благополучия:</w:t>
      </w:r>
    </w:p>
    <w:p w14:paraId="6C995BA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sz w:val="28"/>
          <w:szCs w:val="28"/>
          <w:lang w:val="tt-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BAE73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2C6218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0A72CC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5119AF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w:t>
      </w:r>
      <w:r>
        <w:rPr>
          <w:rFonts w:ascii="Times New Roman" w:hAnsi="Times New Roman"/>
          <w:sz w:val="28"/>
          <w:szCs w:val="28"/>
        </w:rPr>
        <w:t> </w:t>
      </w:r>
      <w:r>
        <w:rPr>
          <w:rFonts w:ascii="Times New Roman" w:hAnsi="Times New Roman"/>
          <w:sz w:val="28"/>
          <w:szCs w:val="28"/>
          <w:lang w:val="ru-RU"/>
        </w:rPr>
        <w:t>трудового воспитания:</w:t>
      </w:r>
    </w:p>
    <w:p w14:paraId="406287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9E5AF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2D5947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7A75FA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татар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7EB5ED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w:t>
      </w:r>
      <w:r>
        <w:rPr>
          <w:rFonts w:ascii="Times New Roman" w:hAnsi="Times New Roman"/>
          <w:sz w:val="28"/>
          <w:szCs w:val="28"/>
        </w:rPr>
        <w:t> </w:t>
      </w:r>
      <w:r>
        <w:rPr>
          <w:rFonts w:ascii="Times New Roman" w:hAnsi="Times New Roman"/>
          <w:sz w:val="28"/>
          <w:szCs w:val="28"/>
          <w:lang w:val="ru-RU"/>
        </w:rPr>
        <w:t>экологического воспитания:</w:t>
      </w:r>
    </w:p>
    <w:p w14:paraId="2BEB76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09D0E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29E0BA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367414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C965B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w:t>
      </w:r>
      <w:r>
        <w:rPr>
          <w:rFonts w:ascii="Times New Roman" w:hAnsi="Times New Roman"/>
          <w:sz w:val="28"/>
          <w:szCs w:val="28"/>
        </w:rPr>
        <w:t> </w:t>
      </w:r>
      <w:r>
        <w:rPr>
          <w:rFonts w:ascii="Times New Roman" w:hAnsi="Times New Roman"/>
          <w:sz w:val="28"/>
          <w:szCs w:val="28"/>
          <w:lang w:val="ru-RU"/>
        </w:rPr>
        <w:t>ценности научного познания:</w:t>
      </w:r>
    </w:p>
    <w:p w14:paraId="2D55C34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6DA37D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58E172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D5583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w:t>
      </w:r>
      <w:r>
        <w:rPr>
          <w:rFonts w:ascii="Times New Roman" w:hAnsi="Times New Roman"/>
          <w:sz w:val="28"/>
          <w:szCs w:val="28"/>
        </w:rPr>
        <w:t> </w:t>
      </w:r>
      <w:r>
        <w:rPr>
          <w:rFonts w:ascii="Times New Roman" w:hAnsi="Times New Roman"/>
          <w:sz w:val="28"/>
          <w:szCs w:val="28"/>
          <w:lang w:val="ru-RU"/>
        </w:rPr>
        <w:t>обеспечение адаптации обучающегося к изменяющимся условиям социальной и природной среды:</w:t>
      </w:r>
    </w:p>
    <w:p w14:paraId="66240C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79A7BC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20F33B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75BF9E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54548C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7F01D9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D0319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58C8F2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2.</w:t>
      </w:r>
      <w:r>
        <w:rPr>
          <w:rFonts w:ascii="Times New Roman" w:hAnsi="Times New Roman"/>
          <w:sz w:val="28"/>
          <w:szCs w:val="28"/>
        </w:rPr>
        <w:t> </w:t>
      </w:r>
      <w:r>
        <w:rPr>
          <w:rFonts w:ascii="Times New Roman" w:hAnsi="Times New Roman"/>
          <w:sz w:val="28"/>
          <w:szCs w:val="28"/>
          <w:lang w:val="ru-RU"/>
        </w:rPr>
        <w:t>В результате изучения родной (тата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1669F2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2.1.</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логические действия как часть познавательных универсальных учебных действий:</w:t>
      </w:r>
    </w:p>
    <w:p w14:paraId="2CBA82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0B03D5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3ADB18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56E8A0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24C386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0BD0C2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BD9A1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2.2.</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45C94F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6FFCF7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17D883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F17DA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47E824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93A9D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36CCB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5B3DAF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2.3.</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работать с информацией как часть познавательных универсальных учебных действий:</w:t>
      </w:r>
    </w:p>
    <w:p w14:paraId="56A15E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6B3D5F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77935F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737C9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76353D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314723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2113B7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2.4.</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14:paraId="52662B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306F71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7534094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2BCA4A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6B35C4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09AC2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2.5.</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амоорганизации как части регулятивных универсальных учебных действий:</w:t>
      </w:r>
    </w:p>
    <w:p w14:paraId="138AA9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1A1F5F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1264F3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D95C8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2A6E1B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30D72A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2.6.</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2D6349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0A51EE1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20689E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419628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4BAB26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38E897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51F1C7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7115EF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591306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5062EF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64957D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4AB2A3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0E65AB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4DE5CE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2A4636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2.7.</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овместной деятельности:</w:t>
      </w:r>
    </w:p>
    <w:p w14:paraId="0BD9E8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татарской) литературы, обосновывать необходимость применения групповых форм взаимодействия при решении поставленной задачи;</w:t>
      </w:r>
    </w:p>
    <w:p w14:paraId="69C6D2D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302166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2EAB62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тата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2FD5C8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43DB03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3B4646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E3EC9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3.</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й (татарской) литературы. К концу обучения в 5 классе обучающийся научится:</w:t>
      </w:r>
    </w:p>
    <w:p w14:paraId="6BBE7D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1326B3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миф, фольклорная и литературная сказка, загадка, пословица, поговорка, предание, легенда, баит, басня, рассказ, повесть, лирическое стихотворение, пьеса); отличать прозаические тексты от поэтических;</w:t>
      </w:r>
    </w:p>
    <w:p w14:paraId="7A009D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моционально откликаться на прочитанное, делиться впечатлениями о произведении;</w:t>
      </w:r>
    </w:p>
    <w:p w14:paraId="2D7E42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основную мысль прочитанных произведений;</w:t>
      </w:r>
    </w:p>
    <w:p w14:paraId="222421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по содержанию произведений;</w:t>
      </w:r>
    </w:p>
    <w:p w14:paraId="234133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обсуждении прочитанного;</w:t>
      </w:r>
    </w:p>
    <w:p w14:paraId="09502A7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свои суждения с использованием текста;</w:t>
      </w:r>
    </w:p>
    <w:p w14:paraId="13C3F1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оценивать его поступки;</w:t>
      </w:r>
    </w:p>
    <w:p w14:paraId="7FC63E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подробно, сжато);</w:t>
      </w:r>
    </w:p>
    <w:p w14:paraId="0B7F60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w:t>
      </w:r>
    </w:p>
    <w:p w14:paraId="0730119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образ, эпос, лирика, драма, тема, идея, юмор и другие);</w:t>
      </w:r>
    </w:p>
    <w:p w14:paraId="7ECE1C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й письменный текст: давать развёрнутый ответ на вопрос (объёмом не менее 20-30 слов), связанный со знанием и пониманием литературного произведения.</w:t>
      </w:r>
    </w:p>
    <w:p w14:paraId="191C60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4.</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й (татарской) литературы. К концу обучения в 6 классе обучающийся научится:</w:t>
      </w:r>
    </w:p>
    <w:p w14:paraId="05CDBD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75331B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идею, проблематику прочитанных произведений;</w:t>
      </w:r>
    </w:p>
    <w:p w14:paraId="19E23F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w:t>
      </w:r>
    </w:p>
    <w:p w14:paraId="5A5E86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ерсонажей одного произведения по сходству и контрасту;</w:t>
      </w:r>
    </w:p>
    <w:p w14:paraId="447E32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вою точку зрения и понимать смысл других суждений;</w:t>
      </w:r>
    </w:p>
    <w:p w14:paraId="083A85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используя разные виды пересказа (подробный, сжатый, выборочный, творческий);</w:t>
      </w:r>
    </w:p>
    <w:p w14:paraId="2F45C8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в том числе цитатный;</w:t>
      </w:r>
    </w:p>
    <w:p w14:paraId="1FEEDC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образ автора, проблема, характер, тип, метафора и другие);</w:t>
      </w:r>
    </w:p>
    <w:p w14:paraId="2EF72B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личным впечатлениям, по картине и по предложенной тематике.</w:t>
      </w:r>
    </w:p>
    <w:p w14:paraId="543A75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5.</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й (татарской) литературы. К концу обучения в 7 классе обучающийся научится:</w:t>
      </w:r>
    </w:p>
    <w:p w14:paraId="6AB346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22A901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проблему прочитанных произведений;</w:t>
      </w:r>
    </w:p>
    <w:p w14:paraId="311893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у художественных произведений;</w:t>
      </w:r>
    </w:p>
    <w:p w14:paraId="147469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его внешность и внутренние качества, поступки и отношения с другими героями;</w:t>
      </w:r>
    </w:p>
    <w:p w14:paraId="6E198B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используя изученные теоретико-литературные понятия при анализе художественного текста (рассказ, повесть, роман, жанры лирики, комедия, драма, сюжет, диалог, монолог, композиция и другие);</w:t>
      </w:r>
    </w:p>
    <w:p w14:paraId="0EE96A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w:t>
      </w:r>
    </w:p>
    <w:p w14:paraId="7A8C6A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характер конфликта в произведении;</w:t>
      </w:r>
    </w:p>
    <w:p w14:paraId="6F986AA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я по предложенной литературной тематике (с использованием одного произведения).</w:t>
      </w:r>
    </w:p>
    <w:p w14:paraId="45A076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6.</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й (татарской) литературы. К концу обучения в 8 классе обучающийся научится:</w:t>
      </w:r>
    </w:p>
    <w:p w14:paraId="6B9559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атику, проблематику и идейное содержание прочитанных произведений;</w:t>
      </w:r>
    </w:p>
    <w:p w14:paraId="750219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род и жанр литературного произведения на основе анализа важнейших особенностей его содержания и формы; характеризовать в произведениях конфликт (внешний и внутренний);</w:t>
      </w:r>
    </w:p>
    <w:p w14:paraId="2CA134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ль художественной детали, выявлять её художественную функцию;</w:t>
      </w:r>
    </w:p>
    <w:p w14:paraId="20CB7A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определять стадии развития действия в художественных произведениях;</w:t>
      </w:r>
    </w:p>
    <w:p w14:paraId="09CB5B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ль пейзажа и интерьера в произведении;</w:t>
      </w:r>
    </w:p>
    <w:p w14:paraId="43DD6C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элементы психологизма в литературном произведении;</w:t>
      </w:r>
    </w:p>
    <w:p w14:paraId="1AB551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языковые особенности произведения; определять в тексте художественные средства и характеризовать их роль в литературном произведении;</w:t>
      </w:r>
    </w:p>
    <w:p w14:paraId="422991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скуссии о прочитанном, формулировать свою точку зрения, аргументированно ее отстаивать, понимать смысл других суждений;</w:t>
      </w:r>
    </w:p>
    <w:p w14:paraId="7B5E43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просветительский реализм, реалистическая проза, символ и другие);</w:t>
      </w:r>
    </w:p>
    <w:p w14:paraId="039518B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предложенной литературной тематике (с использованием одного или нескольких произведений одного писателя).</w:t>
      </w:r>
    </w:p>
    <w:p w14:paraId="5F9C0B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9.11.7.</w:t>
      </w:r>
      <w:r>
        <w:rPr>
          <w:rFonts w:ascii="Times New Roman" w:hAnsi="Times New Roman"/>
          <w:sz w:val="28"/>
          <w:szCs w:val="28"/>
        </w:rPr>
        <w:t> </w:t>
      </w:r>
      <w:r>
        <w:rPr>
          <w:rFonts w:ascii="Times New Roman" w:hAnsi="Times New Roman"/>
          <w:sz w:val="28"/>
          <w:szCs w:val="28"/>
          <w:lang w:val="ru-RU"/>
        </w:rPr>
        <w:t>Предметные результаты изучения родной (татарской) литературы. К концу обучения в 9 классе обучающийся научится:</w:t>
      </w:r>
    </w:p>
    <w:p w14:paraId="4232DB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историко-литературного процесса;</w:t>
      </w:r>
    </w:p>
    <w:p w14:paraId="32DAE78B">
      <w:pPr>
        <w:spacing w:after="0" w:line="350" w:lineRule="auto"/>
        <w:ind w:firstLine="709"/>
        <w:jc w:val="both"/>
        <w:rPr>
          <w:rFonts w:ascii="Times New Roman" w:hAnsi="Times New Roman"/>
          <w:sz w:val="28"/>
          <w:szCs w:val="28"/>
          <w:lang w:val="ru-RU"/>
        </w:rPr>
      </w:pPr>
      <w:r>
        <w:rPr>
          <w:rFonts w:ascii="Times New Roman" w:hAnsi="Times New Roman" w:eastAsia="SchoolBookSanPin"/>
          <w:bCs/>
          <w:sz w:val="28"/>
          <w:szCs w:val="28"/>
          <w:lang w:val="ru-RU"/>
        </w:rPr>
        <w:t>иметь представление о</w:t>
      </w:r>
      <w:r>
        <w:rPr>
          <w:rFonts w:ascii="Times New Roman" w:hAnsi="Times New Roman"/>
          <w:sz w:val="28"/>
          <w:szCs w:val="28"/>
          <w:lang w:val="ru-RU"/>
        </w:rPr>
        <w:t xml:space="preserve"> фактах из биографии писателя и сведений об историко-культурном контексте его творчества;</w:t>
      </w:r>
    </w:p>
    <w:p w14:paraId="2ABD85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конфликта;</w:t>
      </w:r>
    </w:p>
    <w:p w14:paraId="5E75B9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художественном произведении и различать позиции героев, повествователей;</w:t>
      </w:r>
    </w:p>
    <w:p w14:paraId="0A8E9E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литературное произведение как художественное высказывание автора, выявлять авторскую позицию;</w:t>
      </w:r>
    </w:p>
    <w:p w14:paraId="65F39D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литературный процесс, периоды развития литературы, авторская позиция и другие);</w:t>
      </w:r>
    </w:p>
    <w:p w14:paraId="5671706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предложенной литературной тематике (с использованием одного или нескольких произведений одного писателя, произведений разных писателей).</w:t>
      </w:r>
    </w:p>
    <w:p w14:paraId="131B6DC0">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20. Федеральная рабочая программа по учебному предмету «Родная (тувинская) литература».</w:t>
      </w:r>
    </w:p>
    <w:p w14:paraId="6615DA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 Федеральная рабочая программа по учебному предмету «Родная (тувинская) литература» (предметная область «Родной язык и родная литература») (далее соответственно – программа по родной (тувинской) литературе, родная (тувинская) литература, тувинская литература) разработана для обучающихся, владеющих родным (тувинским) языком, и включает пояснительную записку, содержание обучения, планируемые результаты освоения программы по родной (тувинской) литературе.</w:t>
      </w:r>
    </w:p>
    <w:p w14:paraId="298278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2. Пояснительная записка отражает общие цели изучения родной (тувинской) литературы, место в структуре учебного плана, а также подходы к отбору содержания, к определению планируемых результатов.</w:t>
      </w:r>
    </w:p>
    <w:p w14:paraId="31D887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5533B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4. Планируемые результаты освоения программы по родной (туви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A0B31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5. Пояснительная записка.</w:t>
      </w:r>
    </w:p>
    <w:p w14:paraId="19C317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5.1. Программа по родной (тувинской) литературе разработана с целью оказания методической помощи учителю в создании рабочей программы по учебному предмету.</w:t>
      </w:r>
    </w:p>
    <w:p w14:paraId="2D20C6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5.2. Программа по родной (тувинской) литературе ориентирована на воспитание и развитие качеств личности, отвечающих задачам построения российского гражданского общества на основе принципов толерантности и диалога культур. Гуманистический и культурный потенциал тувинской литературы позволяет рассматривать её как средство воспитания в духе уважительного отношения к языку и культуре народов Российской Федерации и мира, формирования культуры межнационального общения.</w:t>
      </w:r>
    </w:p>
    <w:p w14:paraId="78F8F4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0.5.3. Программа по родной (тувинской) литературе предполагает поэтапное и последовательное постижение художественной литературы как явления искусства. </w:t>
      </w:r>
    </w:p>
    <w:p w14:paraId="19A7CE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5.4. Освоение программы по родной (тувинской) литературе содействует воспитанию эстетической культуры обучающихся, формированию у них интереса к чтению, освоению нравственных, гуманистических ценностей народа, расширению кругозора и развитию речи обучающихся.</w:t>
      </w:r>
    </w:p>
    <w:p w14:paraId="38BD0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5.5. Изучение национальной художественной литературы на историко-культурной основе помогает обучающимся оценить особенности этикета, традиций и обычаев тувинского народа, его взгляд на мир, учит обучающихся ориентироваться в разных жизненных ситуациях.</w:t>
      </w:r>
    </w:p>
    <w:p w14:paraId="027AC9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5.6. В содержание программы по родной (тувинской) литературе включены произведения разных жанров тувинского фольклора, произведения тувинских писателей, имеющие воспитательный и образовательный потенциал. Изучение тувинской литературы дополняется художественными произведениями русскоязычных писателей Тувы, а также переводами на тувинский язык произведений русской и мировой классики.</w:t>
      </w:r>
    </w:p>
    <w:p w14:paraId="18BD09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5.7. Образцы устного народного творчества, произведения (фрагменты произведений), помогающие осмыслить историко-культурную и нравственную ценность литературы народов Российской Федерации, имеют значительный воспитательный потенциал, способствуют развитию у обучающихся способности понимать литературные художественные произведения, отражающие этнокультурные традиции.</w:t>
      </w:r>
    </w:p>
    <w:p w14:paraId="2CB895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5.8. Изучение тувинской литературы в 5–8 классах строится на основе сочетания концентрического, жанрово-родового и проблемно-тематического принципов. В 9 классе изучение строится на историко-литературной основе: древнетюркская письменность, переводы орхонских и енисейских памятников, тувинская литература XX века, литература первой половины XXI века.</w:t>
      </w:r>
    </w:p>
    <w:p w14:paraId="28AD4F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0.5.9. В содержании программы по родной (тувинской) литературе выделяются следующие содержательные линии: </w:t>
      </w:r>
    </w:p>
    <w:p w14:paraId="698F97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 пословицы, поговорки, народные песни, частушки, загадки, предания, легенды, героические сказания (эпос), сказки;</w:t>
      </w:r>
    </w:p>
    <w:p w14:paraId="1C4C57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етюркская письменность;</w:t>
      </w:r>
    </w:p>
    <w:p w14:paraId="5E752F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тувинская) литература: проза, поэзия, драматургия;</w:t>
      </w:r>
    </w:p>
    <w:p w14:paraId="567019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народов России, произведения мировой литературы;</w:t>
      </w:r>
    </w:p>
    <w:p w14:paraId="44FA42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w:t>
      </w:r>
    </w:p>
    <w:p w14:paraId="4A2EE3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5.10. Изучение родной (тувинской) литературы направлено на достижение следующих целей:</w:t>
      </w:r>
    </w:p>
    <w:p w14:paraId="114686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культуры читательского восприятия, приобщение обучающихся к духовно-нравственным ценностям национальной культуры через чтение фольклорных и литературных текстов на тувинском языке, общее речевое развитие;</w:t>
      </w:r>
    </w:p>
    <w:p w14:paraId="38F373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воспринимать, анализировать, критически оценивать и интерпретировать прочитанное, развитие навыков устной и письменной речи обучающихся;</w:t>
      </w:r>
    </w:p>
    <w:p w14:paraId="6DDB30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тношения к художественной литературе как к особому способу познания жизни, как к одной из основных культурных ценностей народа, восприятие художественной картины жизни на эмоциональном и интеллектуальном уровнях, выражаемое в способности осмысливать прочитанное, аргументировать своё мнение, понимать позиции других;</w:t>
      </w:r>
    </w:p>
    <w:p w14:paraId="137BC2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уважения к своему народу, к национальной культуре, воспитание гуманистического мировоззрения, гражданского сознания и чувства патриотизма, уважения к культурным ценностям других народов, развитие потребности в самостоятельном чтении художественной литературы, осознание значимости изучения литературы для дальнейшего развития.</w:t>
      </w:r>
    </w:p>
    <w:p w14:paraId="3217C1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5.11. Общее число часов, рекомендованных для изучения родной (тувин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286890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 Содержание обучения в 5 классе.</w:t>
      </w:r>
    </w:p>
    <w:p w14:paraId="4DDA69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1. Слово о книге.</w:t>
      </w:r>
    </w:p>
    <w:p w14:paraId="5CCDF5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1.1. Поэзия тувинских поэтов.</w:t>
      </w:r>
    </w:p>
    <w:p w14:paraId="449FBC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Стихотворение «Ном» («Книга»).</w:t>
      </w:r>
    </w:p>
    <w:p w14:paraId="157349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Ш. Кюнзегеш. Стихотворение «Сиген шөлүнде» («На сенокосе»).</w:t>
      </w:r>
    </w:p>
    <w:p w14:paraId="2951D5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1.2. Проза тувинских писателей.</w:t>
      </w:r>
    </w:p>
    <w:p w14:paraId="5D2DC3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Эдер амытаннар» («Поющие лесные жители») (отрывок из «Повести о светлом мальчике»).</w:t>
      </w:r>
    </w:p>
    <w:p w14:paraId="74D32E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2. Фольклор – необъятное сокровище народа.</w:t>
      </w:r>
    </w:p>
    <w:p w14:paraId="24DBCC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2.1. Устное народное творчество.</w:t>
      </w:r>
    </w:p>
    <w:p w14:paraId="6FB5F4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Малые фольклорные жанры.</w:t>
      </w:r>
    </w:p>
    <w:p w14:paraId="0F45D3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и поговорки. Загадки.</w:t>
      </w:r>
    </w:p>
    <w:p w14:paraId="32EA6D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шебные сказки. Сказка «Тос оолдуг Доктагана кадай» («Женщина с девятью сыновьями»).</w:t>
      </w:r>
    </w:p>
    <w:p w14:paraId="0562B3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овые сказки. Сказки «Балыкчы Багай-оол» («Рыбак Багай-оол»), «Чаңгыс ой аъттыг үш алышкы» («Три брата»).</w:t>
      </w:r>
    </w:p>
    <w:p w14:paraId="5786C7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о животных. Сказки «Чеди иелиг Чес-Мыйыс» («Чес-Мыйыс с семью матерями»), «Кускун биле Yгү» («Ворон и сова»).</w:t>
      </w:r>
    </w:p>
    <w:p w14:paraId="1BD3A1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2.2. Литература народов России. Мировая литература.</w:t>
      </w:r>
    </w:p>
    <w:p w14:paraId="03380B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онардо да Винчи. Притчи «Итпиктер болгаш оларның оолдары» («Сыновья благодарность»), «Пеликан» («Пеликан») (перевод Б.О. Казырыкпай).</w:t>
      </w:r>
    </w:p>
    <w:p w14:paraId="578A16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рятское устное народное творчество.</w:t>
      </w:r>
    </w:p>
    <w:p w14:paraId="2EF38E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иада – своеобразная оригинальная загадка в форме вопроса, задаваемого в краткой форме.</w:t>
      </w:r>
    </w:p>
    <w:p w14:paraId="0ADC37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3. От устного народного творчества к литературным жанрам.</w:t>
      </w:r>
    </w:p>
    <w:p w14:paraId="4EFBD1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3.1. Проза тувинских писателей.</w:t>
      </w:r>
    </w:p>
    <w:p w14:paraId="7A9BA4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Э.К. Кудажы. Сказка «Кым эң ажыктыгыл?» («Кто полезнее?»). </w:t>
      </w:r>
    </w:p>
    <w:p w14:paraId="11E629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С. Эргеп. Сказки «Чартык арбай» («Пол-ячменя»), «Хек чүге ыраажы болганыл?» («Почему кукушка поёт?»). </w:t>
      </w:r>
    </w:p>
    <w:p w14:paraId="451C22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С. Сурун-оол. Сказка «Карактар дугайында маргылдаа» («У кого глаза красивые?»).</w:t>
      </w:r>
    </w:p>
    <w:p w14:paraId="72584A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М. Чулдум. Сказка «Тарааның тывылганы» («Появление зерна»). </w:t>
      </w:r>
    </w:p>
    <w:p w14:paraId="754E6A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О. Сувакпит. Басня «Арзылаң биле Пар» («Лев и Тигр»). </w:t>
      </w:r>
    </w:p>
    <w:p w14:paraId="676BC6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С. Серен. Басня «Ном биле Портфель» («Книга и Портфель»).</w:t>
      </w:r>
    </w:p>
    <w:p w14:paraId="487FA3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3.2. Литература народов России. Мировая литература.</w:t>
      </w:r>
    </w:p>
    <w:p w14:paraId="17230A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Крылов. Басня «Каарган болгаш дилги» («Ворон и лиса»).</w:t>
      </w:r>
    </w:p>
    <w:p w14:paraId="0F476A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Х. Иргит. Басня «Теве» («Верблюд»). </w:t>
      </w:r>
    </w:p>
    <w:p w14:paraId="1EB404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тирические произведения.</w:t>
      </w:r>
    </w:p>
    <w:p w14:paraId="4BCB0F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4. Мир детства.</w:t>
      </w:r>
    </w:p>
    <w:p w14:paraId="51CF2C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4.1. Проза тувинских писателей.</w:t>
      </w:r>
    </w:p>
    <w:p w14:paraId="0D0D79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Б. Чадамба. Повесть «Аян-чорук» («Путешествие») (главы на выбор).</w:t>
      </w:r>
    </w:p>
    <w:p w14:paraId="529F45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К. Олчей-оол. Рассказ «Хөөрээрниң чугаалары» («Побасёнки дедушки Хоорээра»). </w:t>
      </w:r>
    </w:p>
    <w:p w14:paraId="320B91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 Саган-оол. Рассказы «Эжишкилер» («Друзья») (эпизоды на выбор).</w:t>
      </w:r>
    </w:p>
    <w:p w14:paraId="3423BC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О. Сувакпит. Рассказы «Аът чарыжы» («Скачки»).</w:t>
      </w:r>
    </w:p>
    <w:p w14:paraId="4B60E3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С. Эргеп. Повесть «Өдүгенде чайлаг» («Волшебный Одуген») (главы на выбор). </w:t>
      </w:r>
    </w:p>
    <w:p w14:paraId="536D02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М. Суван. Повесть «Кара-Баштыг» («Кара-Баштыг») (отрывок).</w:t>
      </w:r>
    </w:p>
    <w:p w14:paraId="5F3A26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4.2. Поэзия тувинских поэтов.</w:t>
      </w:r>
    </w:p>
    <w:p w14:paraId="3A3543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Д. Лудуп. Стихотворение «Таваар, маажым бадып келгеш» («Тихо спускаясь с небес»).</w:t>
      </w:r>
    </w:p>
    <w:p w14:paraId="637169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5. Мир чудес.</w:t>
      </w:r>
    </w:p>
    <w:p w14:paraId="115E1E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5.1. Проза тувинских писателей.</w:t>
      </w:r>
    </w:p>
    <w:p w14:paraId="48205D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М. Суван. Повесть «Хүн-Херелден аалчылар» («Гости из Хун-Херела») (главы на выбор). </w:t>
      </w:r>
    </w:p>
    <w:p w14:paraId="0FB387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Ш. Куулар. Повесть «Танаа-Херелдиң чуртунда» («В стране Танаа-Херела») (главы на выбор). </w:t>
      </w:r>
    </w:p>
    <w:p w14:paraId="5FAEDB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 Донгак. Детская пьеса «Буянныг амытаннар» («Благородные животные»).</w:t>
      </w:r>
    </w:p>
    <w:p w14:paraId="05EDEA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6. Три драгоценности.</w:t>
      </w:r>
    </w:p>
    <w:p w14:paraId="7E2EEA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6.1. Поэзия тувинских поэтов.</w:t>
      </w:r>
    </w:p>
    <w:p w14:paraId="551457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Б. Пюрбю. Стихотворение «Ынак Тывам» («Любимая Тува»). </w:t>
      </w:r>
    </w:p>
    <w:p w14:paraId="7D7D8A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О. Сувакпит. Стихотворение «Россияга алдар» («Слава России»). </w:t>
      </w:r>
    </w:p>
    <w:p w14:paraId="407608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Уержаа (А.У. Кужугет). Стихотворение «Ие дылым» («Родной язык»).</w:t>
      </w:r>
    </w:p>
    <w:p w14:paraId="4B5087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7. Звезды Победы.</w:t>
      </w:r>
    </w:p>
    <w:p w14:paraId="0C68C2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7.1. Поэзия тувинских поэтов.</w:t>
      </w:r>
    </w:p>
    <w:p w14:paraId="74FFE7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Стихотворение «Маадыр Чүргүй-оол» («Герой Чургуй-оол»).</w:t>
      </w:r>
    </w:p>
    <w:p w14:paraId="3EFE57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7.2. Литература народов России. Мировая литература.</w:t>
      </w:r>
    </w:p>
    <w:p w14:paraId="29A5C3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уса Джалиль. Стихотворение «Укчугаштар» («Чулочки») (перевод М.А. Кужугета).</w:t>
      </w:r>
    </w:p>
    <w:p w14:paraId="53F1E0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8. В мире братьев меньших.</w:t>
      </w:r>
    </w:p>
    <w:p w14:paraId="53EDD5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8.1. Поэзия тувинских поэтов.</w:t>
      </w:r>
    </w:p>
    <w:p w14:paraId="0AC122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Ш. Кюнзегеш. Стихотворение «Эзимнерниң ыры» («Мелодии леса»).</w:t>
      </w:r>
    </w:p>
    <w:p w14:paraId="392680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8.2. Проза тувинских писателей.</w:t>
      </w:r>
    </w:p>
    <w:p w14:paraId="6854DC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С. Сюрюн-оол. Рассказ «Ус-кушкаш» («Ремез»). </w:t>
      </w:r>
    </w:p>
    <w:p w14:paraId="299E71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 Кужугет. Рассказ «Азыранчып чорааш...» («Помогая друг другу») (эпизоды на выбор).</w:t>
      </w:r>
    </w:p>
    <w:p w14:paraId="736E7C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6.8.3. Литература народов России. Мировая литература.</w:t>
      </w:r>
    </w:p>
    <w:p w14:paraId="6FB77B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М. Санги. Рассказ «Баштайгы олча» («Первый выстрел») (перевод Д.С. Куулар).</w:t>
      </w:r>
    </w:p>
    <w:p w14:paraId="02C065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0.6.9. Теория литературы. </w:t>
      </w:r>
    </w:p>
    <w:p w14:paraId="218BF8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шебная сказка. Бытовая сказка. Сказки о животных. Авторская сказка. Басня. Сравнение. Эпитет. Олицетворение. Пейзаж.</w:t>
      </w:r>
    </w:p>
    <w:p w14:paraId="068303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 Содержание обучения в 6 классе.</w:t>
      </w:r>
    </w:p>
    <w:p w14:paraId="2F64F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1. Необъятное сокровище духовной культуры народа – устное народное творчество.</w:t>
      </w:r>
    </w:p>
    <w:p w14:paraId="7C3207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0.7.1.1. Мифы и легенды. </w:t>
      </w:r>
    </w:p>
    <w:p w14:paraId="1227E4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тература как вид искусства. </w:t>
      </w:r>
    </w:p>
    <w:p w14:paraId="12E95F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ы и легенды: «Ай, хүн» («Луна и Солнце»), «Чеди-Хаан сылдыс» («Большая Медведица»), «Үгер канчап дээрже үне бергенил?» («Как Угер попал на небо?»), «Кижи канчап эң-не күштүг амытан болганыл?» («Как человек стал самым сильным?»), «Күскениң чылга киргени» («Как мышь попала в восточный календарь»), «Үттүг-Хая дугайында тоолчургу чугаа» («Легенда о дырявой горе»), «Хайыракан» («Хайыракан»), «Теве-Адар» («Теве-Адар»).</w:t>
      </w:r>
    </w:p>
    <w:p w14:paraId="29D774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1.2. Предания.</w:t>
      </w:r>
    </w:p>
    <w:p w14:paraId="2643C0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ыр-Санаа дугайында төөгү чугаа» («Предание об Амыр-Санаа»), «Кыры сөөгү» («Локтевая кость»), «Хөөмейлээр Бүдүкпен» («Хоомейжи Будукпен»).</w:t>
      </w:r>
    </w:p>
    <w:p w14:paraId="0AE349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оолчургу болгаш төөгү чугаалар дугайында» («О мифах и легендах»).</w:t>
      </w:r>
    </w:p>
    <w:p w14:paraId="2C75C9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1.3. Народные песни.</w:t>
      </w:r>
    </w:p>
    <w:p w14:paraId="6F38D1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ыва улустуң ырлары (Тувинские народные песни). Ыры, кожамык (Песни, частушки). «Кадарчы» («Пастух»), «Ала караан дешкен болза» («Выколоть бы дурные глаза»), «Межегей» («Межегей»), «Самагалдай» («Самагалдай»), «Хандагайты» («Хандагайты»), «Очалаңдан кедилерин» («Освобождение от гнёта»), «Тооруктуг долгай Таңдым» («Ореховая моя тайга»), «Өдүген-Тайга» («Одуген-Тайга»), «Чашпы-Хемим» («Чашпы-Хемим»), «Алды баштыг Кара-Дагны» («Шесть вершин горы Кара-Даг»), «Дөге-Баары» («Доге-Баары»).</w:t>
      </w:r>
    </w:p>
    <w:p w14:paraId="601B9A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жаң ырлар (Народные частушки).</w:t>
      </w:r>
    </w:p>
    <w:p w14:paraId="63C6F9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гыш-йөрээлдер (Благопожелания).</w:t>
      </w:r>
    </w:p>
    <w:p w14:paraId="284D5C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мнар алгыштары (Алгыши шаманов). </w:t>
      </w:r>
    </w:p>
    <w:p w14:paraId="2BFAF7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аңды алгааны (Заклинания хозяев Танды). </w:t>
      </w:r>
    </w:p>
    <w:p w14:paraId="7E2A91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ш уруг алгааны (Заклинания детей). </w:t>
      </w:r>
    </w:p>
    <w:p w14:paraId="587BC9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агаа байырлалын алгааны (Заклинания праздника Шагаа).</w:t>
      </w:r>
    </w:p>
    <w:p w14:paraId="1ADF62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1.4. Авторлуг тоолдар (Авторские сказки).</w:t>
      </w:r>
    </w:p>
    <w:p w14:paraId="0B921E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Сказка «Агар-Сандан ыяш» («Дерево Агар-Сандан»).</w:t>
      </w:r>
    </w:p>
    <w:p w14:paraId="0FA268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1.5. Литература народов России. Мировая литература.</w:t>
      </w:r>
    </w:p>
    <w:p w14:paraId="683FA0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ратья Гримм. Сказка «Ак чылан» («Белая змея») (перевод А.К. Калзан).</w:t>
      </w:r>
    </w:p>
    <w:p w14:paraId="1961DD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1.6. Поэзия русскоязычных поэтов Тувы.</w:t>
      </w:r>
    </w:p>
    <w:p w14:paraId="69338D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 Козлова. Стихотворение «Аъттыг-шеригжи кыс» («Кавалеристка»).</w:t>
      </w:r>
    </w:p>
    <w:p w14:paraId="63277A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2. Обличение шутя.</w:t>
      </w:r>
    </w:p>
    <w:p w14:paraId="4CEC29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2.1. Проза тувинских писателей.</w:t>
      </w:r>
    </w:p>
    <w:p w14:paraId="542F8C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Э.К. Кудажы. Басня «Маргылдаа» («Спор»).</w:t>
      </w:r>
    </w:p>
    <w:p w14:paraId="5027B6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С. Сюрюн-оол. Басня «Аът биле Оор» («Лошадь и Вор»).</w:t>
      </w:r>
    </w:p>
    <w:p w14:paraId="76C0A2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2.2. Литература народов России. Мировая литература.</w:t>
      </w:r>
    </w:p>
    <w:p w14:paraId="05CB3F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Крылов. Басня «Шиижек биле көге-буга» («Чиж и голубь») (перевод С.С. Сюрюн-оол).</w:t>
      </w:r>
    </w:p>
    <w:p w14:paraId="73FEC1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3. Мир подростков.</w:t>
      </w:r>
    </w:p>
    <w:p w14:paraId="6B4695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3.1. Проза тувинских писателей.</w:t>
      </w:r>
    </w:p>
    <w:p w14:paraId="367F85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 Тока. Отрывки из повести «Араттың сөзү» («Слово арата»): «Мерген», «Тас-Баштыг», «Шаагай», «Вновь зима».</w:t>
      </w:r>
    </w:p>
    <w:p w14:paraId="1BD5EF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Рассказ «Ол-ла Маскажык» («Тот же Маскажык»).</w:t>
      </w:r>
    </w:p>
    <w:p w14:paraId="43C16E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О. Сувакпит. Рассказ «Буянның сергези» («Белый козёл мальчика Буяна»).</w:t>
      </w:r>
    </w:p>
    <w:p w14:paraId="37DF89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М. Дуюнгар. Рассказ «Хлеб».</w:t>
      </w:r>
    </w:p>
    <w:p w14:paraId="48BD75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М. Суван. Повесть «Кижи-бүрүс» («Снежный человек»).</w:t>
      </w:r>
    </w:p>
    <w:p w14:paraId="7B3D3E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3.2. Литература народов России. Мировая литература.</w:t>
      </w:r>
    </w:p>
    <w:p w14:paraId="31CEA6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 Неверов. Повесть «Аъштыг-чемниг Ташкент хоорай» («Ташкент – город хлебный») (главы на выбор) (перевод А.К. Делгер-оол).</w:t>
      </w:r>
    </w:p>
    <w:p w14:paraId="76D181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4. Человек и природа.</w:t>
      </w:r>
    </w:p>
    <w:p w14:paraId="55DC9F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4.1. Проза тувинских писателей.</w:t>
      </w:r>
    </w:p>
    <w:p w14:paraId="0F694B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М. Ойдан-оол. Повесть «Эзир» (главы на выбор).</w:t>
      </w:r>
    </w:p>
    <w:p w14:paraId="698251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М. Суван. Рассказ «Азыранды» («Приёмыш»).</w:t>
      </w:r>
    </w:p>
    <w:p w14:paraId="6DC516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5. Просторы родной земли.</w:t>
      </w:r>
    </w:p>
    <w:p w14:paraId="6A2B9C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5.1. Поэзия тувинских поэтов.</w:t>
      </w:r>
    </w:p>
    <w:p w14:paraId="7C0610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Стихотворение «Күс» («Осень»).</w:t>
      </w:r>
    </w:p>
    <w:p w14:paraId="2BAB7B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Б. Доржу. Стихотворение «Экии, Тывам!» («Здравствуй, моя Тува!»).</w:t>
      </w:r>
    </w:p>
    <w:p w14:paraId="051BB4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Даржай. Стихотворение «Өгге йөрээл» («Благословение юрте»).</w:t>
      </w:r>
    </w:p>
    <w:p w14:paraId="3A21EB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Б. Молдурга. Стихотворение «Амытаннар чылы» («Год животных»).</w:t>
      </w:r>
    </w:p>
    <w:p w14:paraId="109430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5.2. Литература народов России. Мировая литература.</w:t>
      </w:r>
    </w:p>
    <w:p w14:paraId="6DB156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О. Оралбаев. Стихотворение «Тыва черге мөгейиг» («Поклон тувинской земле») (перевод Н.Ш. Куулар).</w:t>
      </w:r>
    </w:p>
    <w:p w14:paraId="144601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6. Занавес открывается.</w:t>
      </w:r>
    </w:p>
    <w:p w14:paraId="7438DF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6.1. Тувинская драматургия.</w:t>
      </w:r>
    </w:p>
    <w:p w14:paraId="5EDCB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Ш. Кок-оол. Пьеса «Чаргы» («Спор»).</w:t>
      </w:r>
    </w:p>
    <w:p w14:paraId="0DEFAE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Т. Танова. Пьеса «Илбилиг согун» («Волшебная стрела»).</w:t>
      </w:r>
    </w:p>
    <w:p w14:paraId="7ADFAB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7.7. Теория литературы.</w:t>
      </w:r>
    </w:p>
    <w:p w14:paraId="3B4099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 и легенда. Предания. Народные песни. Частушки. Благопожелания. Заклинания. Гипербола и литота. Басня. Литературный герой. Проза и лирика. Пафос.</w:t>
      </w:r>
    </w:p>
    <w:p w14:paraId="05561C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 Содержание обучения в 7 классе.</w:t>
      </w:r>
    </w:p>
    <w:p w14:paraId="598BF7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1. Мир героического эпоса.</w:t>
      </w:r>
    </w:p>
    <w:p w14:paraId="3AA91D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w:t>
      </w:r>
    </w:p>
    <w:p w14:paraId="4997BF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 зеркало жизни.</w:t>
      </w:r>
    </w:p>
    <w:p w14:paraId="479E05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ческие сказания (эпос): «Танаа-Херел» («Танаа-Херел»), «Бокту-Кириш, Бора-Шээлей» («Бокту-Кириш, Бора-Шээлей»).</w:t>
      </w:r>
    </w:p>
    <w:p w14:paraId="2B4EB6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2. Под влиянием устного народного творчества.</w:t>
      </w:r>
    </w:p>
    <w:p w14:paraId="595E3D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2.1. Поэзия тувинских поэтов.</w:t>
      </w:r>
    </w:p>
    <w:p w14:paraId="1DA582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 Серен-оол. Героическое сказание «Каң-кыс» («Кан-кыс») (отдельные главы на выбор).</w:t>
      </w:r>
    </w:p>
    <w:p w14:paraId="070EB8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Б. Доржу. Стихотворение «Аас чогаал» («Фольклор»).</w:t>
      </w:r>
    </w:p>
    <w:p w14:paraId="14CD2D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2.2. Проза тувинских писателей.</w:t>
      </w:r>
    </w:p>
    <w:p w14:paraId="675ED4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Б. Кенин-Лопсан. Рассказ «Хайыралыг Калчан-Шилги» («Белолобый рыжий конь») (отрывки на выбор).</w:t>
      </w:r>
    </w:p>
    <w:p w14:paraId="3E2F86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2.3. Литература народов России. Мировая литература.</w:t>
      </w:r>
    </w:p>
    <w:p w14:paraId="348921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жоогийн Цэдэв. Стихотворение «Улуг Гобиде өг» («Юрта в степях Гоби») (перевод Ю.Ш. Кюнзегеша).</w:t>
      </w:r>
    </w:p>
    <w:p w14:paraId="27E62F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3. Я – сын новой Тувы.</w:t>
      </w:r>
    </w:p>
    <w:p w14:paraId="3DBC7A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3.1. Проза тувинских писателей.</w:t>
      </w:r>
    </w:p>
    <w:p w14:paraId="3BDE1B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 Тока. Роман «Араттың сөзү» («Слово арата») (главы на выбор).</w:t>
      </w:r>
    </w:p>
    <w:p w14:paraId="1C3D26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Главы из романа «Аңгыр-оолдуң тоожузу» («Повесть о светлом мальчике»).</w:t>
      </w:r>
    </w:p>
    <w:p w14:paraId="466485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Д. Ховенмей. Рассказ «Чүү болганыл?» («Что произошло?»).</w:t>
      </w:r>
    </w:p>
    <w:p w14:paraId="6A8774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3.2. Литература народов России. Мировая литература.</w:t>
      </w:r>
    </w:p>
    <w:p w14:paraId="691D35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 Элляй. Стихотворение «Экии, тыва чонум!» («Здравствуй, мой тувинский народ!») (перевод Ю.Ш. Кюнзегеша).</w:t>
      </w:r>
    </w:p>
    <w:p w14:paraId="3FB20C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4. Душа и разум.</w:t>
      </w:r>
    </w:p>
    <w:p w14:paraId="687AED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4.1. Проза тувинских писателей.</w:t>
      </w:r>
    </w:p>
    <w:p w14:paraId="727735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Рассказ «Соругга» («На солончаке»).</w:t>
      </w:r>
    </w:p>
    <w:p w14:paraId="605664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О. Сувакпит. Стихотворение «Ыылар» («Плач природы»).</w:t>
      </w:r>
    </w:p>
    <w:p w14:paraId="6096E0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Э.К. Кудажы. Повесть «Кызыл-Бөрттүг» («Кызыл-Борттуг») (главы на выбор).</w:t>
      </w:r>
    </w:p>
    <w:p w14:paraId="4E7234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М. Суван. Рассказ «Чээн оол» («Племянник»).</w:t>
      </w:r>
    </w:p>
    <w:p w14:paraId="0499E5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5. Вечные темы в литературе.</w:t>
      </w:r>
    </w:p>
    <w:p w14:paraId="09571F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5.1. Проза тувинских писателей.</w:t>
      </w:r>
    </w:p>
    <w:p w14:paraId="023DE9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Б. Пюрбю. Повесть «Эргеппей дугайында тоожу» («Повесть об Эргеппее») (главы на выбор).</w:t>
      </w:r>
    </w:p>
    <w:p w14:paraId="72D7F6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 Саган-оол. Рассказ «Найырал» («Дружба»).</w:t>
      </w:r>
    </w:p>
    <w:p w14:paraId="6B8379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Э.К. Кудажы. Рассказ «Сарыг-оолдуң плантациязы» («Плантация Сарыг-оола»).</w:t>
      </w:r>
    </w:p>
    <w:p w14:paraId="65DD6A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Б. Доржу. Рассказ «Дайынныг кино көргеш» («После просмотра фильма о войне»).</w:t>
      </w:r>
    </w:p>
    <w:p w14:paraId="4FA7AF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Б. Иргит. Рассказ «Эргим Уля угбай» («Добрая тётя Уля»).</w:t>
      </w:r>
    </w:p>
    <w:p w14:paraId="662C32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5.2. Поэзия тувинских поэтов.</w:t>
      </w:r>
    </w:p>
    <w:p w14:paraId="21368D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Б. Пюрбю. Стихотворение «Төрээн дылымга» («Родному языку»).</w:t>
      </w:r>
    </w:p>
    <w:p w14:paraId="5EA3CD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Даржай. Стихотворение «Авамга» («Матери»).</w:t>
      </w:r>
    </w:p>
    <w:p w14:paraId="657007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 Кужугет. Стихотворение «Бак сагыш башка халдаар» («Злая мысль самому навредит»).</w:t>
      </w:r>
    </w:p>
    <w:p w14:paraId="574AC3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Д. Лудуп. Стихотворение «Чавыс-чавыс көжүп чоруур булуттарлыг» («С низколетящими облаками»).</w:t>
      </w:r>
    </w:p>
    <w:p w14:paraId="611858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6. Помните свою историю.</w:t>
      </w:r>
    </w:p>
    <w:p w14:paraId="655BC6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6.1. Поэзия тувинских поэтов.</w:t>
      </w:r>
    </w:p>
    <w:p w14:paraId="69A00D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Стихотворение «Алдан-маадыр» («Шестьдесят богатырей»).</w:t>
      </w:r>
    </w:p>
    <w:p w14:paraId="44AF5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Д. Лудуп. Стихотворение «Улаастайга» («В Улиастае»).</w:t>
      </w:r>
    </w:p>
    <w:p w14:paraId="6B73DE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О. Сувакпит. Баллада «Сат Бүрзеккей дугайында баллада» («Баллада о Сат Бурзеккее»).</w:t>
      </w:r>
    </w:p>
    <w:p w14:paraId="51C8A1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6.2. Проза тувинских писателей.</w:t>
      </w:r>
    </w:p>
    <w:p w14:paraId="11D00C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У. Бадра. Повесть «Ужудукчу Кидиспей» («Лётчик Кидиспей») (главы из повести).</w:t>
      </w:r>
    </w:p>
    <w:p w14:paraId="77E7AB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6.3. Тувинская драматургия.</w:t>
      </w:r>
    </w:p>
    <w:p w14:paraId="6D2300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Э.К. Кудажы. Драма «Он бир» («Одиннадцать»).</w:t>
      </w:r>
    </w:p>
    <w:p w14:paraId="28472A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8.7. Теория литературы.</w:t>
      </w:r>
    </w:p>
    <w:p w14:paraId="0F3FA0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й эпоса. Тема и идея произведения. Рассказ. Повесть. Композиция и сюжет. Лирика. Драматургия.</w:t>
      </w:r>
    </w:p>
    <w:p w14:paraId="3A8540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 Содержание обучения в 8 классе.</w:t>
      </w:r>
    </w:p>
    <w:p w14:paraId="71AF13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1. Введение.</w:t>
      </w:r>
    </w:p>
    <w:p w14:paraId="60A82A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художественном слове.</w:t>
      </w:r>
    </w:p>
    <w:p w14:paraId="6026EA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2. Ореховая моя тайга – богатая моя Тува.</w:t>
      </w:r>
    </w:p>
    <w:p w14:paraId="3BFC56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2.1. Поэзия тувинских поэтов.</w:t>
      </w:r>
    </w:p>
    <w:p w14:paraId="00188C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Поэма «Улуг-Хемим» («Мой Улуг-Хем»).</w:t>
      </w:r>
    </w:p>
    <w:p w14:paraId="7407A4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Ш. Кюнзегеш. Стихотворение «Дыт» («Лиственница»), «Чөөн чүктүң кижизи мен» («Я – человек Востока»).</w:t>
      </w:r>
    </w:p>
    <w:p w14:paraId="488010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Б. Доржу. Рассказ «Даг эзири» («Горный орёл»).</w:t>
      </w:r>
    </w:p>
    <w:p w14:paraId="6B9C20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С. Сюрюн-оол. Стихотворение «Ырла, Хемчик» («Пой, Хемчик»).</w:t>
      </w:r>
    </w:p>
    <w:p w14:paraId="4E4700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Б. Кенин-Лопсан. Стихотворение «Хүттүң ужары» («Хутинский порог»).</w:t>
      </w:r>
    </w:p>
    <w:p w14:paraId="160B84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 Намзырай. Стихотворение «Дуруяалыг-Шөл» («Журавлиное поле»).</w:t>
      </w:r>
    </w:p>
    <w:p w14:paraId="3380D1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2.2. Проза тувинских писателей.</w:t>
      </w:r>
    </w:p>
    <w:p w14:paraId="60A4DF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Э.К. Кудажы. Рассказ «Таңды кежии» («Таёжный дар»).</w:t>
      </w:r>
    </w:p>
    <w:p w14:paraId="4F1F20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С. Байсалова. Рассказ «Тайга ээзи» («Хозяин тайги»).</w:t>
      </w:r>
    </w:p>
    <w:p w14:paraId="7808D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3. Есть хлеб, я сыт и доволен.</w:t>
      </w:r>
    </w:p>
    <w:p w14:paraId="5BD4DB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3.1. Проза тувинских писателей.</w:t>
      </w:r>
    </w:p>
    <w:p w14:paraId="3ACDD1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Э. К. Кудажы. Повесть «Тараа» («Хлеб») (главы на выбор).</w:t>
      </w:r>
    </w:p>
    <w:p w14:paraId="42AB1F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3.2. Поэзия тувинских поэтов.</w:t>
      </w:r>
    </w:p>
    <w:p w14:paraId="434EC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Уержаа. Стихотворение «Ажыл» («Труд»).</w:t>
      </w:r>
    </w:p>
    <w:p w14:paraId="252AD4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3.3. Литература народов России. Русская, мировая литература.</w:t>
      </w:r>
    </w:p>
    <w:p w14:paraId="15085D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Неверов. Повесть «Аъштыг-чемниг Ташкент хоорай» («Ташкент – город хлебный») (главы на выбор) (перевод А.К. Делгер-оол).</w:t>
      </w:r>
    </w:p>
    <w:p w14:paraId="71F0AB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4. У птицы есть гнездо, у человека – Родина.</w:t>
      </w:r>
    </w:p>
    <w:p w14:paraId="35DB46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4.1. Тувинская драматургия.</w:t>
      </w:r>
    </w:p>
    <w:p w14:paraId="4A6CB5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Ш. Кок-оол. Трагедия «Самбажык» («Самбажык»).</w:t>
      </w:r>
    </w:p>
    <w:p w14:paraId="5F1DFA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Либретто «Чечен биле Белекмаа» («Чечен и Белекмаа»).</w:t>
      </w:r>
    </w:p>
    <w:p w14:paraId="319373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 Шиллер. Трагедия «Кара сагыш болгаш ынакшыл» («Коварство и любовь») (отрывки на выбор) (перевод С.Б. Пюрбю).</w:t>
      </w:r>
    </w:p>
    <w:p w14:paraId="71D7D6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4.2. Поэзия тувинских поэтов.</w:t>
      </w:r>
    </w:p>
    <w:p w14:paraId="741247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Уержаа. Стихотворение «Үш чүс харлыг кырган кускуннуң чагыы» («Наказ трёхсотлетнего ворона»).</w:t>
      </w:r>
    </w:p>
    <w:p w14:paraId="7E8034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4.3. Проза тувинских писателей.</w:t>
      </w:r>
    </w:p>
    <w:p w14:paraId="03A48A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Б. Ховалыг. Очерк «Ыдыктаан тук» («Освящённый флаг»).</w:t>
      </w:r>
    </w:p>
    <w:p w14:paraId="2D6062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5. Мама, мама, милая моя.</w:t>
      </w:r>
    </w:p>
    <w:p w14:paraId="7E17B3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5.1. Поэзия тувинских поэтов.</w:t>
      </w:r>
    </w:p>
    <w:p w14:paraId="0002C4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Стихотворения «Херээжен» («Женщина»), «Авамның ынак оглу» («Любимый сын матери»).</w:t>
      </w:r>
    </w:p>
    <w:p w14:paraId="1A2FA5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Даржай. Сонет «Авамга боодал чечээм» («Букет цветов для матери»).</w:t>
      </w:r>
    </w:p>
    <w:p w14:paraId="7D0CA1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 Намзырай. Стихотворение «Авам мени манап орар» («Ждёт меня мама»).</w:t>
      </w:r>
    </w:p>
    <w:p w14:paraId="34E7BA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5.2. Проза тувинских писателей.</w:t>
      </w:r>
    </w:p>
    <w:p w14:paraId="597936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Т. Танова. Повесть «Иениң салым-хуузу» («Судьба матери») (главы на выбор).</w:t>
      </w:r>
    </w:p>
    <w:p w14:paraId="4293F1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М. Дуюнгар. Рассказ «Авамның тону» («Тон матери»).</w:t>
      </w:r>
    </w:p>
    <w:p w14:paraId="795201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5.3. Литература народов России. Русская, мировая литература.</w:t>
      </w:r>
    </w:p>
    <w:p w14:paraId="2C6D2F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Пушкин. Стихотворение «Тураскаал» («Памятник») (перевод С.Б. Пюрбю).</w:t>
      </w:r>
    </w:p>
    <w:p w14:paraId="2C55FB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6. Человеком становятся с детства.</w:t>
      </w:r>
    </w:p>
    <w:p w14:paraId="33F53F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6.1. Проза тувинских писателей.</w:t>
      </w:r>
    </w:p>
    <w:p w14:paraId="7AB9CB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Ч. Куулар. Повесть «Шораан» («Шораан») (главы на выбор).</w:t>
      </w:r>
    </w:p>
    <w:p w14:paraId="0ACC5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Д. Чамыян. Повесть «Ханы дазыл» («Глубокие корни») (главы на выбор).</w:t>
      </w:r>
    </w:p>
    <w:p w14:paraId="09701F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6.2. Поэзия тувинских поэтов.</w:t>
      </w:r>
    </w:p>
    <w:p w14:paraId="601041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Х-О. Ховалыг. Стихотворение «Үш үне» («Три святыни»).</w:t>
      </w:r>
    </w:p>
    <w:p w14:paraId="7C6C41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9.7. Теория литературы.</w:t>
      </w:r>
    </w:p>
    <w:p w14:paraId="7B23F3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Драматургия. Документальное произведение.</w:t>
      </w:r>
    </w:p>
    <w:p w14:paraId="4B58BB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 Содержание обучения в 9 классе.</w:t>
      </w:r>
    </w:p>
    <w:p w14:paraId="6BD732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1. Поэзия вечного камня.</w:t>
      </w:r>
    </w:p>
    <w:p w14:paraId="00EFF6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1.1. Пути развития тувинской литературы.</w:t>
      </w:r>
    </w:p>
    <w:p w14:paraId="417288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етюркские памятники «Күлтегин» («Малая надпись Култегину»).</w:t>
      </w:r>
    </w:p>
    <w:p w14:paraId="60E874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етюркские памятники «Означенное суурдан тывылган тураскаал» («Надпись у села Означенное») (перевод Ю.Ш. Кюнзегеша).</w:t>
      </w:r>
    </w:p>
    <w:p w14:paraId="29AFA1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1.2. Поэзия тувинских поэтов.</w:t>
      </w:r>
    </w:p>
    <w:p w14:paraId="1B46BE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Ш. Кюнзегеш. Стихотворения «Көк-Эл» («Кок-Эл»), «Багырның хылыжы» («Меч Багыра»).</w:t>
      </w:r>
    </w:p>
    <w:p w14:paraId="04E004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Даржай. Стихотворение «Бурунгунуң изи-биле» («По следам древности»).</w:t>
      </w:r>
    </w:p>
    <w:p w14:paraId="5DA095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Б. Иргит. Стихотворение «Көжээ дажы» («Стела»).</w:t>
      </w:r>
    </w:p>
    <w:p w14:paraId="2A337B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2. Между двумя хребтами – Саян и Танды.</w:t>
      </w:r>
    </w:p>
    <w:p w14:paraId="1FA2F9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2.1. Проза тувинских писателей.</w:t>
      </w:r>
    </w:p>
    <w:p w14:paraId="4A77C7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 Тока. Очерк «Каргыга чорааным» («Поездка в Каргы»).</w:t>
      </w:r>
    </w:p>
    <w:p w14:paraId="5FFA12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Ш. Куулар. Повесть «Аңнаашкын соонда болчаг» («Свидание после охоты») (главы на выбор).</w:t>
      </w:r>
    </w:p>
    <w:p w14:paraId="2DD69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2.2. Поэзия тувинских поэтов.</w:t>
      </w:r>
    </w:p>
    <w:p w14:paraId="4B9258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Поэма «Саны-Мөге» («Саны-Моге») (главы на выбор).</w:t>
      </w:r>
    </w:p>
    <w:p w14:paraId="74CEFC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Ы. Идам-Сюрюн. Стихотворение «Союспан» («Союспан»).</w:t>
      </w:r>
    </w:p>
    <w:p w14:paraId="4F3192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Б. Пюрбю. Поэма «Чечек» («Чечек») (главы на выбор). Стихотворения «Кара-Суг» («Кара-Суг»), «Хайыракан» («Хайыракан»). </w:t>
      </w:r>
    </w:p>
    <w:p w14:paraId="5B38CC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 Намзырай. Стихотворение «Аяк хээлиг Тыва чуртум» («Узорчатая моя Тува»).</w:t>
      </w:r>
    </w:p>
    <w:p w14:paraId="52236A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2.3. Тувинская драматургия.</w:t>
      </w:r>
    </w:p>
    <w:p w14:paraId="13FD5C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Ш. Кок-оол. Трагедия «Хайыраан бот» («Эх, жизнь моя горемычная»).</w:t>
      </w:r>
    </w:p>
    <w:p w14:paraId="63AF47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2.4. Литература народов России. Русская, мировая литература.</w:t>
      </w:r>
    </w:p>
    <w:p w14:paraId="20C082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Шекспир. Трагедия «Ромео биле Джульетта» («Ромео и Джульетта») (отрывки на выбор) (перевод С.Б. Пюрбю).</w:t>
      </w:r>
    </w:p>
    <w:p w14:paraId="11A93F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3. Война пахнет порохом.</w:t>
      </w:r>
    </w:p>
    <w:p w14:paraId="032C70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3.1. Поэзия тувинских поэтов.</w:t>
      </w:r>
    </w:p>
    <w:p w14:paraId="4D32D1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Б. Пюрбю. Стихотворение «Тулчуушкунче» («В бой!»), баллада «Кызыл кош» («Красный обоз»).</w:t>
      </w:r>
    </w:p>
    <w:p w14:paraId="2CC592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3.2. Проза тувинских писателей.</w:t>
      </w:r>
    </w:p>
    <w:p w14:paraId="3861A6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рыг-оол. Повесть «Белек» («Подарок») (главы на выбор).</w:t>
      </w:r>
    </w:p>
    <w:p w14:paraId="4F7EC4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 Саган-оол. Очерк «Арат чоннуң мурнундан» («От имени народа») (эпизоды на выбор).</w:t>
      </w:r>
    </w:p>
    <w:p w14:paraId="1CF71A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4. Девять видов домашнего скота.</w:t>
      </w:r>
    </w:p>
    <w:p w14:paraId="14B934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4.1. Поэзия тувинских поэтов.</w:t>
      </w:r>
    </w:p>
    <w:p w14:paraId="712E25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 Эренчин. Стихотворения «Дөнен-Шилгим» («Мой Донен-Шилги»), «Кадарчы уруг» («Девушка-пастушка»).</w:t>
      </w:r>
    </w:p>
    <w:p w14:paraId="04FC6F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 Серен-оол. Стихотворение «Өгже чалалга» («Приглашение в юрту»).</w:t>
      </w:r>
    </w:p>
    <w:p w14:paraId="298513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4.2. Проза тувинских писателей.</w:t>
      </w:r>
    </w:p>
    <w:p w14:paraId="0CFF28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Т. Танова. Повесть «Кара-Бай» («Кара-Бай») (главы на выбор).</w:t>
      </w:r>
    </w:p>
    <w:p w14:paraId="27E9E0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5. Не хочешь заблудиться – оглядывайся.</w:t>
      </w:r>
    </w:p>
    <w:p w14:paraId="550248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5.1. Проза тувинских писателей.</w:t>
      </w:r>
    </w:p>
    <w:p w14:paraId="448631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Даржай. Повесть «Оңгар» («Яма») (главы на выбор), рассказ «Он рубль» («Десять рублей»).</w:t>
      </w:r>
    </w:p>
    <w:p w14:paraId="628F0F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Ш. Сегленмей. Повесть «Тын дээш демисел» («Борьба за жизнь») (главы на выбор).</w:t>
      </w:r>
    </w:p>
    <w:p w14:paraId="74E1E8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5.2. Поэзия тувинских поэтов.</w:t>
      </w:r>
    </w:p>
    <w:p w14:paraId="38E313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К. Олчей-оол. Стихотворения «Үш чүве кара» («Три чёрных»), «Үш чүве дошкун» («Три жестоких»), «Үш чүве дудуу» («Три недостающих»). </w:t>
      </w:r>
    </w:p>
    <w:p w14:paraId="3FBE68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Б. Мижит. Поэма «Сүбедей» («Субедей»).</w:t>
      </w:r>
    </w:p>
    <w:p w14:paraId="0E21FA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Даржай. Стихотворение «Тыва дылым» («Тувинский язык мой»).</w:t>
      </w:r>
    </w:p>
    <w:p w14:paraId="4CFE19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5.3. Литература народов России. Русская, мировая литература.</w:t>
      </w:r>
    </w:p>
    <w:p w14:paraId="5F9A94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Г. Распутин. Повесть «Дириг чорааш черле утпа» («Живи и помни») (перевод А.К. Калзан) (отрывок на выбор).</w:t>
      </w:r>
    </w:p>
    <w:p w14:paraId="7D672E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0.6. Теория литературы.</w:t>
      </w:r>
    </w:p>
    <w:p w14:paraId="3B380D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черк. Баллада. Лиро-эпические жанры. Трагедия.</w:t>
      </w:r>
    </w:p>
    <w:p w14:paraId="2EF466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 Планируемые результаты освоения программы по родной (тувинской) литературе на уровне основного общего образования.</w:t>
      </w:r>
    </w:p>
    <w:p w14:paraId="321BC0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1. В результате изучения родной (тувинской) литературы на уровне основного общего образования у обучающегося будут сформированы следующие личностные результаты:</w:t>
      </w:r>
    </w:p>
    <w:p w14:paraId="6FB165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0F0A22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4B6A8B4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тувинской) литературы;</w:t>
      </w:r>
    </w:p>
    <w:p w14:paraId="4376AA3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80155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F3000C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тувинского) языка и родной (тувинской) литературы, истории, культуры Российской Федерации, своего края в контексте изучения произведений тувинской литературы, а также русской и зарубежной литературы;</w:t>
      </w:r>
    </w:p>
    <w:p w14:paraId="311D78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204D0B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тувинской литературе;</w:t>
      </w:r>
    </w:p>
    <w:p w14:paraId="53F1A6C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37953BA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2C43268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1AAE5C8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00DDEC0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4579116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369A4F7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62B8684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0B66C57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3CE1DA7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47347614">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6A1B18D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65BEC5C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27829C0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31E00D3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400904E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9B8C76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54E285F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1BBACE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туви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A9B61C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31AF4F2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4C412B9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56108DF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3744363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C3D851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1C072E13">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42A53BE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4811836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E511A1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495C94D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5D074D8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7FACC5F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40BB837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42545AD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36BFE24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2A11E1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3A626A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2. В результате изучения родной (туви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632F80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2.1. У обучающегося будут сформированы следующие базовые логические действия как часть познавательных универсальных учебных действий:</w:t>
      </w:r>
    </w:p>
    <w:p w14:paraId="72AC3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6DE9C6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3F7105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32D8E7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6A0AF6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57D4D3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0F8700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B1B7E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643187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15903E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2C336D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656FBE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08315E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102605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076F9C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2.3. У обучающегося будут сформированы умения работать с информацией как часть познавательных универсальных учебных действий:</w:t>
      </w:r>
    </w:p>
    <w:p w14:paraId="2B6A55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27BC32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7D83E3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2BAA2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317464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3416205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76C4C2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2.4. У обучающегося будут сформированы умения общения как часть коммуникативных универсальных учебных действий:</w:t>
      </w:r>
    </w:p>
    <w:p w14:paraId="0616D8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44E4BF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22AE676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1210E2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5A615E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0EA80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2.5. У обучающегося будут сформированы умения самоорганизации как части регулятивных универсальных учебных действий:</w:t>
      </w:r>
    </w:p>
    <w:p w14:paraId="53189F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1B2FE3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5A94D0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A4DD3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65416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5139DF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34279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2C374F2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59991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19E56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6EBBF8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19F82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789831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0D3220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54F408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0F14E1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543CD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52B9F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7B9C1C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77CA9A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40BA0C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2.7. У обучающегося будут сформированы умения совместной деятельности:</w:t>
      </w:r>
    </w:p>
    <w:p w14:paraId="5BD0EE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тувинской) литературы, обосновывать необходимость применения групповых форм взаимодействия при решении поставленной задачи;</w:t>
      </w:r>
    </w:p>
    <w:p w14:paraId="6D677C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48D89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7C2C677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туви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FD424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0DC8E1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0B4A3F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624C5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3. Предметные результаты изучения родной (тувинской) литературы. К концу обучения в 5 классе обучающийся научится:</w:t>
      </w:r>
    </w:p>
    <w:p w14:paraId="79A038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и основную мысль произведения;</w:t>
      </w:r>
    </w:p>
    <w:p w14:paraId="4E8585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тексте изобразительно-выразительные средства (сравнение, эпитет, олицетворение), определять их роль в тексте, выделять образ рассказчика;</w:t>
      </w:r>
    </w:p>
    <w:p w14:paraId="7331FC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жанры устного народного творчества, определять языковые особенности разных жанров;</w:t>
      </w:r>
    </w:p>
    <w:p w14:paraId="737765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иды сказок: сказки о животных, волшебные сказки, бытовые сказки;</w:t>
      </w:r>
    </w:p>
    <w:p w14:paraId="37AB27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мораль сказок, характеризовать главных героев, давать сравнительную характеристику героев произведения;</w:t>
      </w:r>
    </w:p>
    <w:p w14:paraId="5313CC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литературную (авторскую) сказку от народной сказки;</w:t>
      </w:r>
    </w:p>
    <w:p w14:paraId="2B1F68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о ролям;</w:t>
      </w:r>
    </w:p>
    <w:p w14:paraId="23F44E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текст произведения по плану, выборочно, подробно;</w:t>
      </w:r>
    </w:p>
    <w:p w14:paraId="6F7D40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монологическое высказывание, выражающее личное отношение к действиям героев произведения, приводить аргументы из текста;</w:t>
      </w:r>
    </w:p>
    <w:p w14:paraId="7A16B4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развёрнутые устные или письменные ответы на поставленные вопросы.</w:t>
      </w:r>
    </w:p>
    <w:p w14:paraId="63A7FE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4. Предметные результаты изучения родной (тувинской) литературы. К концу обучения в 6 классе обучающийся научится:</w:t>
      </w:r>
    </w:p>
    <w:p w14:paraId="52D61D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аргументировать идейно-тематическое содержание стихотворения, анализировать и понимать своеобразие, выразительность поэтического языка народных песен;</w:t>
      </w:r>
    </w:p>
    <w:p w14:paraId="53D131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елять смысловые паузы и ставить логическое ударение в стихотворении, правильно интонировать отрывки, определить ритм и темп чтения произведения; </w:t>
      </w:r>
    </w:p>
    <w:p w14:paraId="61D7D3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о-жанровую специфику, основную мысль легенд;</w:t>
      </w:r>
    </w:p>
    <w:p w14:paraId="05CDE4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обенности жанра предания как вида устного народного творчества;</w:t>
      </w:r>
    </w:p>
    <w:p w14:paraId="2B8026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бщее в мифологических представлениях разных народов о происхождении и устройстве вселенной и человеческого общества, выражать собственное отношение к жанрам устного народного творчества в форме устных и письменных высказываний, аргументировать свою точку зрения;</w:t>
      </w:r>
    </w:p>
    <w:p w14:paraId="04058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содержание текста, опираясь на исторические факты; </w:t>
      </w:r>
    </w:p>
    <w:p w14:paraId="513147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художественные особенности и композиционные приёмы в «алгышах»;</w:t>
      </w:r>
    </w:p>
    <w:p w14:paraId="5A636E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 анализировать смысл бурятских и тувинских триад (вид устного народного творчества);</w:t>
      </w:r>
    </w:p>
    <w:p w14:paraId="48682F3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авторскую позицию, особенности сюжетно-композиционного построения басни, пользоваться термином «басня», участвовать в обсуждении басни, выразительно читать басню по ролям;</w:t>
      </w:r>
    </w:p>
    <w:p w14:paraId="754995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наизусть читать отрывок прозаического произведения;</w:t>
      </w:r>
    </w:p>
    <w:p w14:paraId="6ED930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 сравнивать героев произведения (сказки, рассказа, повести), называть их отличительные качества, достоинства и недостатки, определять соответствие и несоответствие внешнего образа и внутреннего мира героя, выявлять место героя среди других персонажей произведения;</w:t>
      </w:r>
    </w:p>
    <w:p w14:paraId="1AABB7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язь пьесы с устным народным творчеством;</w:t>
      </w:r>
    </w:p>
    <w:p w14:paraId="0950A9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принадлежность литературного произведения к одному из литературных родов и жанров; </w:t>
      </w:r>
    </w:p>
    <w:p w14:paraId="495590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слушанному или прочитанному тексту, выражать личное отношение к действию героев;</w:t>
      </w:r>
    </w:p>
    <w:p w14:paraId="5D32B8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роль изобразительно-выразительных языковых средств в создании художественных образов литературных произведений, в описании качеств национального характера тувинского народа (нравственные достоинства, справедливость, бескорыстное служение родине);</w:t>
      </w:r>
    </w:p>
    <w:p w14:paraId="6202C9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диалог на материале рассказа с участием персонажей; </w:t>
      </w:r>
    </w:p>
    <w:p w14:paraId="10D66C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чинять собственные сказки по образцу изученных;</w:t>
      </w:r>
    </w:p>
    <w:p w14:paraId="6F1D93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нформацию об авторе и самом произведении в справочной, энциклопедической литературе или в сети Интернет.</w:t>
      </w:r>
    </w:p>
    <w:p w14:paraId="31C059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5. Предметные результаты изучения родной (тувинской) литературы. К концу обучения в 7 классе обучающийся научится:</w:t>
      </w:r>
    </w:p>
    <w:p w14:paraId="088A95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ль литературы в становлении и развитии личности человека, выявлять связь литературы с другими видами искусства, национальное своеобразие тувинской литературы;</w:t>
      </w:r>
    </w:p>
    <w:p w14:paraId="2AFDC5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обенности эпоса, определять его темы и идеи, определять особенности образов главных героев эпоса;</w:t>
      </w:r>
    </w:p>
    <w:p w14:paraId="640C64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жанр произведения, тему, идею, сюжет, композицию, раскрывать идейный смысл, символическое название произведений, выявлять связь произведений с историей родного края, страны, выявлять особенности авторского повествования;</w:t>
      </w:r>
    </w:p>
    <w:p w14:paraId="6845C8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ль образов главных и второстепенных героев в раскрытии содержания произведения (рассказа, романа, повести), понимать эмоциональное состояние героев, характеризовать образ главного героя, его внутренний мир;</w:t>
      </w:r>
    </w:p>
    <w:p w14:paraId="49171E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военные теоретико-литературные понятия в процессе обсуждения произведения (литературный герой, лирический герой, речевая характеристика, повесть, рассказ, стихотворение, композиция произведений, тема, идея, сюжет, стих, ритм, рифма);</w:t>
      </w:r>
    </w:p>
    <w:p w14:paraId="7F4D21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собственные ценностные ориентиры по отношению к изучаемому произведению, раскрывать и обосновывать духовно-нравственный и патриотический смысл произведения (пьесы), оценивать роль персонажей в пьесе, определять их художественные функции;</w:t>
      </w:r>
    </w:p>
    <w:p w14:paraId="6A434F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характер конфликта в произведении, понимать ключевые проблемы изученных произведений, связь с устным народным творчеством, произведениями тувинских, русских и зарубежных авторов, давать развёрнутый аналитический ответ при обсуждении прочитанного произведения;</w:t>
      </w:r>
    </w:p>
    <w:p w14:paraId="198226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развёрнутое устное и письменное монологическое высказывание, отражающее знание и понимание литературного произведения, аргументированно излагать свою точку зрения;</w:t>
      </w:r>
    </w:p>
    <w:p w14:paraId="383FA05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ботать с литературной критикой, самостоятельно знакомиться с творчеством писателя; </w:t>
      </w:r>
    </w:p>
    <w:p w14:paraId="03F07B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равнительный анализ литературного произведения с другими видами искусства;</w:t>
      </w:r>
    </w:p>
    <w:p w14:paraId="60F211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отзыв о прочитанном произведении, находить ключевые слова к тексту;</w:t>
      </w:r>
    </w:p>
    <w:p w14:paraId="625CDB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работать над планом проекта (исследовательской работы) по творчеству писателя, составлять письменное сообщение по предложенной теме.</w:t>
      </w:r>
    </w:p>
    <w:p w14:paraId="233F38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6. Предметные результаты изучения родной (тувинской) литературы. К концу обучения в 8 классе обучающийся научится:</w:t>
      </w:r>
    </w:p>
    <w:p w14:paraId="47E791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значение литературы в формировании нравственных и эстетических взглядов человека; </w:t>
      </w:r>
    </w:p>
    <w:p w14:paraId="49E9A4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смысл слова «восток» в интерпретации поэтов, находить экспрессивно окрашенную лексику, тропы, художественные образы в тексте; </w:t>
      </w:r>
    </w:p>
    <w:p w14:paraId="0D508C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ль поучительных наказов старших в раскрытии идейно-тематической направленности произведения, аргументировать своё отношение к наказу старших;</w:t>
      </w:r>
    </w:p>
    <w:p w14:paraId="3F9F7A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фольклорные и литературные источники произведения, выявлять особенности языка и стиля писателя, выявлять черты духовности в стихотворении;</w:t>
      </w:r>
    </w:p>
    <w:p w14:paraId="23ED2D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уждать о роли писательского труда, определять точку зрения автора в решении проблемного вопроса, определять индивидуальный творческий почерк; </w:t>
      </w:r>
    </w:p>
    <w:p w14:paraId="5E20F4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конфликт драмы; </w:t>
      </w:r>
    </w:p>
    <w:p w14:paraId="2DAF87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роль фольклорного мотива в произведениях как основы нравственной проблематики, определять авторскую идею в художественном произведении, воспринимать образ-персонаж (символический образ ворона в произведении);</w:t>
      </w:r>
    </w:p>
    <w:p w14:paraId="55DA58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вязь произведения с историческим фактом (посещение Тувы Его Святейшеством Далай-Ламой XIV), объяснять своё понимание события;</w:t>
      </w:r>
    </w:p>
    <w:p w14:paraId="221B0B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комментированном чтении, раскрывать художественные особенности и композиционные приёмы в произведении;</w:t>
      </w:r>
    </w:p>
    <w:p w14:paraId="2D676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авторское отношение к образу матери как символу мудрости;</w:t>
      </w:r>
    </w:p>
    <w:p w14:paraId="1912BF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иться с произведениями этнических тувинцев, живущих в Монголии.</w:t>
      </w:r>
    </w:p>
    <w:p w14:paraId="1865FB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0.11.7. Предметные результаты изучения родной (тувинской) литературы. К концу обучения в 9 классе обучающийся научится:</w:t>
      </w:r>
    </w:p>
    <w:p w14:paraId="123E6A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новные этапы зарождения и развития родной (тувинской) литературы, понимать родную литературу как явление национальной и мировой культуры, как средство сохранения и передачи нравственных ценностей и традиций;</w:t>
      </w:r>
    </w:p>
    <w:p w14:paraId="2BB946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выками анализа художественных текстов с использованием изученных литературоведческих понятий, осознанно воспринимать и оценивать содержание и специфику различных текстов, участвовать в их обсуждении, устанавливать причинно-следственные связи и определять главную мысль произведения, делить текст на части, озаглавливать их, составлять простой план, находить средства выразительности, давать и обосновывать нравственную оценку поступков героев;</w:t>
      </w:r>
    </w:p>
    <w:p w14:paraId="542B7A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очетания фольклорных традиций и исторических реалий в произведениях, роль портрета, пейзажа в раскрытии темы и идеи произведения;</w:t>
      </w:r>
    </w:p>
    <w:p w14:paraId="42D90B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разными видами текстов, находить характерные особенности научно-познавательных, учебных и художественных текстов, выявлять взаимосвязь видов искусства и науки;</w:t>
      </w:r>
    </w:p>
    <w:p w14:paraId="4FBAC7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особенности стиля рунического письма; изучать историю перевода рунического письма, определять темы, идеи, особенности описания времени и пространства наскальных произведений;</w:t>
      </w:r>
    </w:p>
    <w:p w14:paraId="4E8D7E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художественные особенности орхоно-енисейских памятников, их историческую основу, знакомиться с их переводами на тувинский язык, определять их роль в культуре и искусстве.</w:t>
      </w:r>
    </w:p>
    <w:p w14:paraId="36A26D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мотивы завещания;</w:t>
      </w:r>
    </w:p>
    <w:p w14:paraId="59ADEA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особенности эпистолярного жанра в художественном произведении;</w:t>
      </w:r>
    </w:p>
    <w:p w14:paraId="37BDAC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ать жанр поэмы как форму лиро-эпического произведения, определять художественные функции риторических вопросов в лирическом произведении;</w:t>
      </w:r>
    </w:p>
    <w:p w14:paraId="199BD3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явление «онегинской строфы» в тувинской литературе;</w:t>
      </w:r>
    </w:p>
    <w:p w14:paraId="1A39A9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раз повествователя;</w:t>
      </w:r>
    </w:p>
    <w:p w14:paraId="1AD2B1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социально-нравственную тему в произведениях, личные, семейные и общественные вопросы, обсуждать социально-нравственную проблематику произведения, анализировать смысл понятий: «святыня», «честь» и «судьба народа»;</w:t>
      </w:r>
    </w:p>
    <w:p w14:paraId="1F1A00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разы тувинских лам и хуураков;</w:t>
      </w:r>
    </w:p>
    <w:p w14:paraId="28A40F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й текст на основе художественного произведения или репродукций картин художников, по иллюстрациям, на основе личного опыта, составлять краткую аннотацию;</w:t>
      </w:r>
    </w:p>
    <w:p w14:paraId="29FF2DC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ть умение пользоваться библиотечными фондами, справочной литературой, словарями, интернет-ресурсами для выполнения заданий, получения дополнительной информации, самостоятельно выбирать литературу.</w:t>
      </w:r>
    </w:p>
    <w:p w14:paraId="721E2EFB">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21. Федеральная рабочая программа по учебному предмету «Родная (удмуртская) литература».</w:t>
      </w:r>
    </w:p>
    <w:p w14:paraId="610024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 Федеральная рабочая программа по учебному предмету «Родная (удмуртская) литература» (предметная область «Родной язык и родная литература») (далее соответственно – программа по родной (удмуртской) литературе, родная (удмуртская) литература, удмуртская литература) разработана для обучающихся, владеющих родным (удмуртским) языком, и включает пояснительную записку, содержание обучения, планируемые результаты освоения программы по родной (удмуртской) литературе.</w:t>
      </w:r>
    </w:p>
    <w:p w14:paraId="457522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2. Пояснительная записка отражает общие цели изучения родной (удмуртской) литературы, место в структуре учебного плана, а также подходы к отбору содержания, к определению планируемых результатов.</w:t>
      </w:r>
    </w:p>
    <w:p w14:paraId="79E812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4AE9FE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4. Планируемые результаты освоения программы по родной (удмурт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0CD33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5. Пояснительная записка.</w:t>
      </w:r>
    </w:p>
    <w:p w14:paraId="458189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5.1. Программа по родной (удмуртской) литературе разработана с целью оказания методической помощи учителю в создании рабочей программы по учебному предмету.</w:t>
      </w:r>
    </w:p>
    <w:p w14:paraId="1C64E40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21.5.2. Программа по родной (удмуртской) литературе на уровне основного общего образования направлена на формирование у обучающихся представления о родной литературе как составной части многонациональной культуры Российской Федерации, способствует формированию гармоничной личности обучающегося, обладающей общероссийским и этническим гражданским сознанием, способствует воспитанию культуры межнациональных отношений. Изучение обучающимися художественных произведений на уроках родной (удмуртской) литературы способствует приобретению опыта коммуникации.</w:t>
      </w:r>
    </w:p>
    <w:p w14:paraId="1173FE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5.3. При определении содержания программы по родной (удмуртской) литературе учтены следующие аспекты:</w:t>
      </w:r>
    </w:p>
    <w:p w14:paraId="4E5826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диции изучения конкретных произведений разных периодов развития удмуртской литературы, являющихся ее историко-культурным достоянием;</w:t>
      </w:r>
    </w:p>
    <w:p w14:paraId="264410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ветствие рекомендуемых к изучению литературных произведений возрастным и психологическим особенностям обучающихся;</w:t>
      </w:r>
    </w:p>
    <w:p w14:paraId="4D8D21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диции литературоведческого анализа и требований современного культурно-исторического контекста к изучению произведений писателей-классиков;</w:t>
      </w:r>
    </w:p>
    <w:p w14:paraId="5ABCEB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мотрение литературных произведений с точки зрения рода, жанра, тематики, эпохи.</w:t>
      </w:r>
    </w:p>
    <w:p w14:paraId="1FC9B0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родной (удмуртской) литературы в 5–8 классах строится на основе сочетания концентрического, жанрово-родового и проблемно-тематического принципов. В 9 классе начинается линейный курс на историко-хронологической основе.</w:t>
      </w:r>
    </w:p>
    <w:p w14:paraId="4DC261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5.4. В содержании программы по родной (удмуртской) литературе выделяются следующие содержательные линии: 5 класс – литературные роды, 6 класс – литературные жанры, 7 класс – образ – герой – характер, 8 класс – традиции и новации в удмуртской литературе, 9 класс – этапы развития удмуртской литературы.</w:t>
      </w:r>
    </w:p>
    <w:p w14:paraId="5C53D3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5.5. Изучение родной (удмуртской) литературы направлено на достижение следующих целей:</w:t>
      </w:r>
    </w:p>
    <w:p w14:paraId="5651BE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читательских компетенций и формирование основ функциональной грамотности, способствующих развитию личности, понимающей и эстетически воспринимающей произведения родной литературы и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йской Федерации;</w:t>
      </w:r>
    </w:p>
    <w:p w14:paraId="2B8F87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знаний о родной (удмуртской) литературе как о развивающемся явлении в контексте её взаимодействия с литературой других народов Российской Федерации, их взаимовлияния, осознание своей принадлежности к родной культуре, уважительное отношение к русской литературе (культуре), культурам других народов;</w:t>
      </w:r>
    </w:p>
    <w:p w14:paraId="7BB6D0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возможными алгоритмами постижения смыслов, заложенных в художественном тексте; анализ художественного произведения, основанный на понимании образной природы искусства слова, опирающийся на принципы единства художественной формы и содержания, связи искусства с жизнью, историзма, представление своих оценок и суждений по поводу прочитанного.</w:t>
      </w:r>
    </w:p>
    <w:p w14:paraId="11ADE2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5.6. Общее число часов, рекомендованных для изучения родной (удмурт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369AEF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6. Содержание обучения в 5 классе.</w:t>
      </w:r>
    </w:p>
    <w:p w14:paraId="497396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6.1. Словесное искусство. Понятие об эпосе, лирике и драме.</w:t>
      </w:r>
    </w:p>
    <w:p w14:paraId="32BB692D">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Удмуртская литература как вид искусства. Фольклор и литература. Понятие об эпосе, лирике и драме как основных родах литературы.</w:t>
      </w:r>
    </w:p>
    <w:p w14:paraId="0EBD213D">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2. Фольклор.</w:t>
      </w:r>
    </w:p>
    <w:p w14:paraId="0CA141B8">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2.1. Мифы. Понятие о мифе.</w:t>
      </w:r>
    </w:p>
    <w:p w14:paraId="7BE7C936">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Мифы о сотворении Мира, Космоса, Земли, Человека: «Дуннелэн кылдэмез» («Сотворение мира»), «Толэзьысь виштыос» («Пятна на луне»), «Кылдысинлэн пӧртмаськемез сярысь мадь» («Сказание о чудесах Кылдысина»).</w:t>
      </w:r>
    </w:p>
    <w:p w14:paraId="6FE5594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Особенности образов. Человек и природа. Одушевлённая природа. Праматери природы (Шунды-мумы, Музъем-мумы, Инву-мумы).</w:t>
      </w:r>
    </w:p>
    <w:p w14:paraId="1F995285">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ектная работа по подготовке инсценировки мифа и организация выставки репродукций картин.</w:t>
      </w:r>
    </w:p>
    <w:p w14:paraId="57C5E7E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2.2. Сказки. Миф и сказка: отличительные черты. «Чудесное» в сказке, высмеивание отрицательных сторон жизни и человеческих пороков. Сказочные герои, приемы их обрисовки.</w:t>
      </w:r>
    </w:p>
    <w:p w14:paraId="72EAAAA9">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сочинение сказки.</w:t>
      </w:r>
    </w:p>
    <w:p w14:paraId="642FAA67">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2.3. Загадки. Понятие о загадке. Сила народной мудрости. Почитание смекалки. Время загадывания загадок. Тематика удмуртских загадок: человек – хозяйство (утварь или инвентарь) – природа. Образность загадок.</w:t>
      </w:r>
    </w:p>
    <w:p w14:paraId="3B226AEF">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сочинение продолжения предложенных частей загадки.</w:t>
      </w:r>
    </w:p>
    <w:p w14:paraId="04541E3C">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 Литература.</w:t>
      </w:r>
    </w:p>
    <w:p w14:paraId="6CA08F0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1. Эпос.</w:t>
      </w:r>
    </w:p>
    <w:p w14:paraId="2436A8B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Эпос. Понятие об эпосе.</w:t>
      </w:r>
    </w:p>
    <w:p w14:paraId="65A3D6B9">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1.1. К.П. Чайников (Кузебай Герд). Авторская сказка-поэма «Гондыръёс» («Медведи»). Обличение лентяев и любителей легкой наживы. Своеобразие образа липы. Формальные признаки сказки-поэмы. Рифмовка произведения.</w:t>
      </w:r>
    </w:p>
    <w:p w14:paraId="426AD991">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рупповая творческая работа: написание в стихотворной форме обращения к липе от лица старика и старухи по теме «Знакомые герои – новые желания».</w:t>
      </w:r>
    </w:p>
    <w:p w14:paraId="0CEFA341">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ектная работа по составлению карты мест, связанных с жизнью и творчеством Кузебая Герда.</w:t>
      </w:r>
    </w:p>
    <w:p w14:paraId="0952F948">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1.2. Д.И. Корепанов (Кедра Митрей). Рассказ «Сурсву» («Берёзовый сок»). Особенности изображения дореволюционной жизни и быта удмуртского народа, образ главного героя. Сказовый характер повествования. Специфика построения речи автора, рассказчика и повествователя. Изображение характеров и природа конфликта в рассказе. Понятие о рассказе. Особенности жанра рассказа и сказки. Понятие о сказовом повествовании.</w:t>
      </w:r>
    </w:p>
    <w:p w14:paraId="3B40AEAC">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рупповая творческая работа по обработке предложенного в учебнике научного материала и представлению его в виде схемы.</w:t>
      </w:r>
    </w:p>
    <w:p w14:paraId="482E477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1.3. В.В. Сергеев (Ар-Серги). Рассказ «Душеспи» («Ястребёнок»). Проблематика рассказа. Приемы выразительного изображения главного героя и ястребенка. Авторская позиция в рассказе.</w:t>
      </w:r>
    </w:p>
    <w:p w14:paraId="445BF9FF">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сочинения по рассказу В. Ар-Серги «Душеспи» («Ястребёнок»).</w:t>
      </w:r>
    </w:p>
    <w:p w14:paraId="281DEAE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1.4. П.К. Чернов. Рассказ «Тӧдьы Пыдвыл» («Белая Лапка»). Взаимоотношения человека и животных. Достоверность в обрисовке характера и повадок кошки. Особенности повествования и сюжета.</w:t>
      </w:r>
    </w:p>
    <w:p w14:paraId="6D5A638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творческий пересказ рассказа П. Чернова «Тӧдьы Пыдвыл» («Белая Лапка») от лица кошки.</w:t>
      </w:r>
    </w:p>
    <w:p w14:paraId="11C13ADD">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1.5. Г.Д. Данилов. Рассказ «Эктытӥсь кутъёс» («Лапти, заставляющие плясать»). Трудовое детство подростков военной поры, нравственные ценности. Мастерство писателя в изображении внутреннего мира и чувств героев.</w:t>
      </w:r>
    </w:p>
    <w:p w14:paraId="2E94891B">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рассказа.</w:t>
      </w:r>
    </w:p>
    <w:p w14:paraId="50D08A15">
      <w:pPr>
        <w:widowControl/>
        <w:spacing w:after="0" w:line="360" w:lineRule="auto"/>
        <w:ind w:firstLine="709"/>
        <w:jc w:val="both"/>
        <w:rPr>
          <w:rFonts w:ascii="Times New Roman" w:hAnsi="Times New Roman"/>
          <w:bCs/>
          <w:sz w:val="28"/>
          <w:szCs w:val="28"/>
          <w:lang w:val="ru-RU"/>
        </w:rPr>
      </w:pPr>
      <w:r>
        <w:rPr>
          <w:rFonts w:ascii="Times New Roman" w:hAnsi="Times New Roman"/>
          <w:bCs/>
          <w:sz w:val="28"/>
          <w:szCs w:val="28"/>
          <w:lang w:val="ru-RU"/>
        </w:rPr>
        <w:t>Исследовательская работа по выявлению героев-участников Великой Отечественной войны 1941–1945 годов, являющихся уроженцами населенного пункта, в котором проживают обучающиеся.</w:t>
      </w:r>
    </w:p>
    <w:p w14:paraId="39A8ACF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1.6. Н.В. Васильев. Рассказ «Куазь жобан дыръя» («В непогоду»). Идея сострадания и помощи человеку, попавшему в беду. Поступки героя, раскрытие его черт характера. Особенности сюжета.</w:t>
      </w:r>
    </w:p>
    <w:p w14:paraId="2E4BB887">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пересказ фрагмента рассказа Н.В. Васильева «Куазь жобан дыръя» («В непогоду») от лица одного из героев.</w:t>
      </w:r>
    </w:p>
    <w:p w14:paraId="49E3DC2A">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1.7. А.В. Лужанин. Басни «Сюмъё но Падыш», «Кечтака но Бакча утись» («Козёл и Пугало»). Обличение человеческих пороков через образы домашних животных. Дидактический характер басен. Понятие о басне.</w:t>
      </w:r>
    </w:p>
    <w:p w14:paraId="64A90856">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басни по предложенной пословице.</w:t>
      </w:r>
    </w:p>
    <w:p w14:paraId="6D9E74A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1.8. В.Г. Широбоков. Рассказ «Шундыпиос» («Солнечные детки»). Изображение жизни и внутреннего мира подростков. Поэтика и стилистика произведения. Одушевление природы. Понятие об олицетворении.</w:t>
      </w:r>
    </w:p>
    <w:p w14:paraId="2C0C1163">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перевод отрывка из рассказа В. Широбокова «Шундыпиос» («Солнечные детки») на русский язык.</w:t>
      </w:r>
    </w:p>
    <w:p w14:paraId="50B59B04">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1.9. Е.Е. Загребин. Рассказ «Зарни сӥзьыл» («Золотая осень»). Изобразительно-выразительные средства языка в создании живописной картины осени. Особенности повествования. Лирические черты.</w:t>
      </w:r>
    </w:p>
    <w:p w14:paraId="7A266727">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рассказа от имени осинового или березового листика.</w:t>
      </w:r>
    </w:p>
    <w:p w14:paraId="2D4144A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2. Лирика.</w:t>
      </w:r>
    </w:p>
    <w:p w14:paraId="124FA4D9">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Лирика. Понятие о лирике. Стихотворение. Ритм и рифма.</w:t>
      </w:r>
    </w:p>
    <w:p w14:paraId="1FD35563">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121.6.3.2.1. А.Г. Векшина (Ашальчи Оки). Стихотворения «Бублиос» («Бабочки»), «Вордӥськем музъеме» («Родная земля»). Мастерство поэта в передаче внутреннего мира человека через образы бабочек. Тончайшие душевные переживания лирической героини. Звукопись. Тема любви к родному краю в творчестве автора. Образный строй стихотворений. Песня на стихи поэта, ее эстетическая значимость.</w:t>
      </w:r>
    </w:p>
    <w:p w14:paraId="1BDEE60A">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сочинения о малой родине.</w:t>
      </w:r>
    </w:p>
    <w:p w14:paraId="156B2FE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2.2. К.П. Чайников (Кузебай Герд). Стихотворения «Кызьпуос» («Берёзы»), «Сӥзьыл» («Осень»), «Тулыс» («Весна»). Цветовая символика в изображении времен года. Олицетворение и его роль в стихотворениях.</w:t>
      </w:r>
    </w:p>
    <w:p w14:paraId="3D7BAD8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2.3. Ф.И. Васильев. Стихотворение «Кезьыт ин. Кезьыт куазь. Кезьыт тол…» («Холодное небо. Холодная погода. Холодная зима…»). Воспевание природы родного края, малой родины. Слияние в душе лирического героя любви к малой и большой родине. Пейзаж в лирике поэта, размышления о тайнах мироздания, тема могущества и бессилия человека перед природой. Метафора.</w:t>
      </w:r>
    </w:p>
    <w:p w14:paraId="14378FE7">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перевод стихотворения Ф. Васильева «Палэзь ӟуски вылэ усиз тӧдьы лымы…» («На гроздь рябины выпал белый снег…»), сравнение перевода с оригиналом.</w:t>
      </w:r>
    </w:p>
    <w:p w14:paraId="3CBC8219">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описания о природе (зимней, весенней, летней, осенней).</w:t>
      </w:r>
    </w:p>
    <w:p w14:paraId="1E92FC52">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2.4. М.И. Ильин. Стихотворение «Мон удмурт пи луисько» («Я удмуртский парень»). Тематика стихотворения. Взгляды героя на сельский труд. Времена года. Образы птиц.</w:t>
      </w:r>
    </w:p>
    <w:p w14:paraId="0703CD3B">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Творческая работа: написание сочинения о людях малой родины. </w:t>
      </w:r>
    </w:p>
    <w:p w14:paraId="6FA86E1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2.5. М.П. Петров. Стихотворения «Вандэмо», «Тон лобӟы, мынам кырӟанэ» («Ты лети, моя песня»). Гражданская лирика в творчестве поэта. Образы лирического героя – сирота, солдат – и его обострённое чувство родины, благодарности родной деревне, удмуртскому краю и его народу. Образ песни и его роль в обрисовке темы войны. Стилевая функция повтора. Изображение пространства в лирике автора.</w:t>
      </w:r>
    </w:p>
    <w:p w14:paraId="4148F38A">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2.6. Н.С. Байтеряков. Стихотворение «Маин дуно» («Чем дорог»). Прославление родного края. Роль изобразительно-выразительных средств в создании живописных картин родной природы.</w:t>
      </w:r>
    </w:p>
    <w:p w14:paraId="4FD0FACC">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лирического стихотворения.</w:t>
      </w:r>
    </w:p>
    <w:p w14:paraId="3A9FB795">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ектная работа по подготовке выставки фотографий «Гурт котырысьтым яратоно интыосы» («Мои любимые места в родном краю»).</w:t>
      </w:r>
    </w:p>
    <w:p w14:paraId="350F7D9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3. Драма.</w:t>
      </w:r>
    </w:p>
    <w:p w14:paraId="0A7DAE8F">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Драма. </w:t>
      </w:r>
      <w:r>
        <w:rPr>
          <w:rFonts w:ascii="Times New Roman" w:hAnsi="Times New Roman"/>
          <w:sz w:val="28"/>
          <w:szCs w:val="28"/>
          <w:lang w:val="ru-RU"/>
        </w:rPr>
        <w:t>Понятие о драме. Диалог, монолог, ремарка.</w:t>
      </w:r>
    </w:p>
    <w:p w14:paraId="436F1ED3">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по изложению какого-либо случая двумя способами: от лица повествователя и путем передачи речи героев (диалог, монолог) с некоторыми пояснениями автора (ремарки).</w:t>
      </w:r>
    </w:p>
    <w:p w14:paraId="539A0C72">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6.3.3.1. И.Г. Гаврилов – удмуртский драматург. Пьеса «Эктытӥсь пастух» («Пастух, заставляющий плясать»). Близость пьесы к волшебной сказке. Поляризация героев-тружеников и героев-лодырей. Образ свирели.</w:t>
      </w:r>
    </w:p>
    <w:p w14:paraId="73E24BBD">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ектная работа по подготовке выставки о жизни и творчестве И. Гаврилова.</w:t>
      </w:r>
    </w:p>
    <w:p w14:paraId="2134F85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по подготовке инсценировки фрагмента пьесы И. Гаврилова «Эктытӥсь пастух» («Пастух, заставляющий плясать»).</w:t>
      </w:r>
    </w:p>
    <w:p w14:paraId="3F05CC39">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ектная работа: подготовка спектакля по басне.</w:t>
      </w:r>
    </w:p>
    <w:p w14:paraId="38FCFC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 Содержание обучения в 6 классе.</w:t>
      </w:r>
    </w:p>
    <w:p w14:paraId="764471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1. Введение.</w:t>
      </w:r>
    </w:p>
    <w:p w14:paraId="1CB6CA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и ее жанры.</w:t>
      </w:r>
    </w:p>
    <w:p w14:paraId="04F2A34A">
      <w:pPr>
        <w:widowControl/>
        <w:spacing w:after="0" w:line="360" w:lineRule="auto"/>
        <w:ind w:firstLine="709"/>
        <w:jc w:val="both"/>
        <w:rPr>
          <w:rFonts w:ascii="Times New Roman" w:hAnsi="Times New Roman"/>
          <w:sz w:val="28"/>
          <w:szCs w:val="28"/>
          <w:lang w:val="ru-RU"/>
        </w:rPr>
      </w:pPr>
      <w:r>
        <w:rPr>
          <w:rFonts w:ascii="Times New Roman" w:hAnsi="Times New Roman"/>
          <w:bCs/>
          <w:sz w:val="28"/>
          <w:szCs w:val="28"/>
          <w:lang w:val="ru-RU"/>
        </w:rPr>
        <w:t>Ф.И. Васильев</w:t>
      </w:r>
      <w:r>
        <w:rPr>
          <w:rFonts w:ascii="Times New Roman" w:hAnsi="Times New Roman"/>
          <w:sz w:val="28"/>
          <w:szCs w:val="28"/>
          <w:lang w:val="ru-RU"/>
        </w:rPr>
        <w:t xml:space="preserve"> «Шудмы огъя» («В любой чащобе»). Прославление родного края. Образ малой и большой родины.</w:t>
      </w:r>
    </w:p>
    <w:p w14:paraId="67AEFD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сочинение рифм к определенным словам из прочитанного стихотворения.</w:t>
      </w:r>
    </w:p>
    <w:p w14:paraId="74CF0B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ектная работа по выявлению знаменитых людей малой родины (поиск фотографий с изображением своей малой родины и людьми, являющимися её гордостью, сочинение названий к этим фотографиям).</w:t>
      </w:r>
    </w:p>
    <w:p w14:paraId="7D7140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2. Взаимосвязь фольклора и литературы.</w:t>
      </w:r>
    </w:p>
    <w:p w14:paraId="570FF0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2.1. М.Г. Худяков. Героический эпос «Песнь об удмуртских батырах» (оригинал) и «Дорвыжы» (переводной вариант). Образы батыров.</w:t>
      </w:r>
    </w:p>
    <w:p w14:paraId="2F5ABA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еревод отрывка героического эпоса М.Г. Худякова на удмуртский язык, сравнительный анализ своего перевода с соответствующим отрывком из перевода В.М. Ванюшева «Дорвыжы».</w:t>
      </w:r>
    </w:p>
    <w:p w14:paraId="15C89A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устное словесное рисование образа одного из героев эпоса «Дорвыжы».</w:t>
      </w:r>
    </w:p>
    <w:p w14:paraId="588200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ектная работа «Эпосы народов России». Сбор краткой информации (название, дата создания, автор-составитель) об эпосах народов Урало-Поволжья и других народов России.</w:t>
      </w:r>
    </w:p>
    <w:p w14:paraId="4FA2DD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7.2.2. Элиас Лённрот. Эпос «Калевала». </w:t>
      </w:r>
      <w:r>
        <w:rPr>
          <w:rFonts w:ascii="Times New Roman" w:hAnsi="Times New Roman"/>
          <w:sz w:val="28"/>
          <w:szCs w:val="28"/>
          <w:lang w:val="ru-RU"/>
        </w:rPr>
        <w:t>Ведущие герои карело-финского эпоса. Вяйнямёйнен и Ильмаринен. Образ кузнеца Ильмаринена, ковка сампо на севере. Художественный мир эпоса и особенности сюжетного построения.</w:t>
      </w:r>
    </w:p>
    <w:p w14:paraId="29F6B8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составление проекта сампо в форме устного словесного рисования или иллюстрации.</w:t>
      </w:r>
    </w:p>
    <w:p w14:paraId="4E4F17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7.2.3. К.П. Чайников (Кузебай </w:t>
      </w:r>
      <w:r>
        <w:rPr>
          <w:rFonts w:ascii="Times New Roman" w:hAnsi="Times New Roman"/>
          <w:sz w:val="28"/>
          <w:szCs w:val="28"/>
          <w:lang w:val="ru-RU"/>
        </w:rPr>
        <w:t>Г</w:t>
      </w:r>
      <w:r>
        <w:rPr>
          <w:rFonts w:ascii="Times New Roman" w:hAnsi="Times New Roman"/>
          <w:bCs/>
          <w:sz w:val="28"/>
          <w:szCs w:val="28"/>
          <w:lang w:val="ru-RU"/>
        </w:rPr>
        <w:t xml:space="preserve">ерд). </w:t>
      </w:r>
      <w:r>
        <w:rPr>
          <w:rFonts w:ascii="Times New Roman" w:hAnsi="Times New Roman"/>
          <w:sz w:val="28"/>
          <w:szCs w:val="28"/>
          <w:lang w:val="ru-RU"/>
        </w:rPr>
        <w:t xml:space="preserve">Авторская легенда по мотивам древних мифов </w:t>
      </w:r>
      <w:r>
        <w:rPr>
          <w:rFonts w:ascii="Times New Roman" w:hAnsi="Times New Roman"/>
          <w:bCs/>
          <w:sz w:val="28"/>
          <w:szCs w:val="28"/>
          <w:lang w:val="ru-RU"/>
        </w:rPr>
        <w:t>«</w:t>
      </w:r>
      <w:r>
        <w:rPr>
          <w:rFonts w:ascii="Times New Roman" w:hAnsi="Times New Roman"/>
          <w:sz w:val="28"/>
          <w:szCs w:val="28"/>
          <w:lang w:val="ru-RU"/>
        </w:rPr>
        <w:t>И</w:t>
      </w:r>
      <w:r>
        <w:rPr>
          <w:rFonts w:ascii="Times New Roman" w:hAnsi="Times New Roman"/>
          <w:bCs/>
          <w:sz w:val="28"/>
          <w:szCs w:val="28"/>
          <w:lang w:val="ru-RU"/>
        </w:rPr>
        <w:t>нъёс»</w:t>
      </w:r>
      <w:r>
        <w:rPr>
          <w:rFonts w:ascii="Times New Roman" w:hAnsi="Times New Roman"/>
          <w:sz w:val="28"/>
          <w:szCs w:val="28"/>
          <w:lang w:val="ru-RU"/>
        </w:rPr>
        <w:t xml:space="preserve"> («Небеса»). Тема причины распада «золотого века». Цветопись и её роль в произведении.</w:t>
      </w:r>
    </w:p>
    <w:p w14:paraId="4CADF3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тельская работа: исследование мифологического содержания слов «воршуд» (божество, хранитель рода), «вылэ мычем» (букв. «данное наверх»), тӧдьы юсьёс (белые лебеди).</w:t>
      </w:r>
    </w:p>
    <w:p w14:paraId="2F8F6C4F">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7.2.4. К.П. Чайников (Кузебай </w:t>
      </w:r>
      <w:r>
        <w:rPr>
          <w:rFonts w:ascii="Times New Roman" w:hAnsi="Times New Roman"/>
          <w:sz w:val="28"/>
          <w:szCs w:val="28"/>
          <w:lang w:val="ru-RU"/>
        </w:rPr>
        <w:t>Г</w:t>
      </w:r>
      <w:r>
        <w:rPr>
          <w:rFonts w:ascii="Times New Roman" w:hAnsi="Times New Roman"/>
          <w:bCs/>
          <w:sz w:val="28"/>
          <w:szCs w:val="28"/>
          <w:lang w:val="ru-RU"/>
        </w:rPr>
        <w:t xml:space="preserve">ерд). «Эльбай». </w:t>
      </w:r>
      <w:r>
        <w:rPr>
          <w:rFonts w:ascii="Times New Roman" w:hAnsi="Times New Roman"/>
          <w:sz w:val="28"/>
          <w:szCs w:val="28"/>
          <w:lang w:val="ru-RU"/>
        </w:rPr>
        <w:t>Г</w:t>
      </w:r>
      <w:r>
        <w:rPr>
          <w:rFonts w:ascii="Times New Roman" w:hAnsi="Times New Roman"/>
          <w:bCs/>
          <w:sz w:val="28"/>
          <w:szCs w:val="28"/>
          <w:lang w:val="ru-RU"/>
        </w:rPr>
        <w:t xml:space="preserve">енрих </w:t>
      </w:r>
      <w:r>
        <w:rPr>
          <w:rFonts w:ascii="Times New Roman" w:hAnsi="Times New Roman"/>
          <w:sz w:val="28"/>
          <w:szCs w:val="28"/>
          <w:lang w:val="ru-RU"/>
        </w:rPr>
        <w:t>Г</w:t>
      </w:r>
      <w:r>
        <w:rPr>
          <w:rFonts w:ascii="Times New Roman" w:hAnsi="Times New Roman"/>
          <w:bCs/>
          <w:sz w:val="28"/>
          <w:szCs w:val="28"/>
          <w:lang w:val="ru-RU"/>
        </w:rPr>
        <w:t>ейне. «</w:t>
      </w:r>
      <w:r>
        <w:rPr>
          <w:rFonts w:ascii="Times New Roman" w:hAnsi="Times New Roman"/>
          <w:sz w:val="28"/>
          <w:szCs w:val="28"/>
          <w:lang w:val="ru-RU"/>
        </w:rPr>
        <w:t>Л</w:t>
      </w:r>
      <w:r>
        <w:rPr>
          <w:rFonts w:ascii="Times New Roman" w:hAnsi="Times New Roman"/>
          <w:bCs/>
          <w:sz w:val="28"/>
          <w:szCs w:val="28"/>
          <w:lang w:val="ru-RU"/>
        </w:rPr>
        <w:t>ореляй».</w:t>
      </w:r>
    </w:p>
    <w:p w14:paraId="60A105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ологическая основа стихотворений. Драматизм любви русалок и человека. Сравнительный анализ стихотворений.</w:t>
      </w:r>
    </w:p>
    <w:p w14:paraId="7B848A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написание сюжетного стихотворения.</w:t>
      </w:r>
    </w:p>
    <w:p w14:paraId="62B11E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3. Литература.</w:t>
      </w:r>
    </w:p>
    <w:p w14:paraId="39635D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3.1. Эпос.</w:t>
      </w:r>
    </w:p>
    <w:p w14:paraId="1C30C4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3.1.1. А</w:t>
      </w:r>
      <w:r>
        <w:rPr>
          <w:rFonts w:ascii="Times New Roman" w:hAnsi="Times New Roman"/>
          <w:bCs/>
          <w:sz w:val="28"/>
          <w:szCs w:val="28"/>
          <w:lang w:val="ru-RU"/>
        </w:rPr>
        <w:t>.К. </w:t>
      </w:r>
      <w:r>
        <w:rPr>
          <w:rFonts w:ascii="Times New Roman" w:hAnsi="Times New Roman"/>
          <w:sz w:val="28"/>
          <w:szCs w:val="28"/>
          <w:lang w:val="ru-RU"/>
        </w:rPr>
        <w:t>Л</w:t>
      </w:r>
      <w:r>
        <w:rPr>
          <w:rFonts w:ascii="Times New Roman" w:hAnsi="Times New Roman"/>
          <w:bCs/>
          <w:sz w:val="28"/>
          <w:szCs w:val="28"/>
          <w:lang w:val="ru-RU"/>
        </w:rPr>
        <w:t xml:space="preserve">еонтьев (Коньы </w:t>
      </w:r>
      <w:r>
        <w:rPr>
          <w:rFonts w:ascii="Times New Roman" w:hAnsi="Times New Roman"/>
          <w:sz w:val="28"/>
          <w:szCs w:val="28"/>
          <w:lang w:val="ru-RU"/>
        </w:rPr>
        <w:t>Т</w:t>
      </w:r>
      <w:r>
        <w:rPr>
          <w:rFonts w:ascii="Times New Roman" w:hAnsi="Times New Roman"/>
          <w:bCs/>
          <w:sz w:val="28"/>
          <w:szCs w:val="28"/>
          <w:lang w:val="ru-RU"/>
        </w:rPr>
        <w:t>оля). Повесть «Сюрес усьтӥське мынӥсьлы</w:t>
      </w:r>
      <w:r>
        <w:rPr>
          <w:rFonts w:ascii="Times New Roman" w:hAnsi="Times New Roman"/>
          <w:sz w:val="28"/>
          <w:szCs w:val="28"/>
          <w:lang w:val="ru-RU"/>
        </w:rPr>
        <w:t>» («Дорога открывается идущему»). Взаимоотношения древних удмуртов с южными народами-соседями. Приметы и атрибутика древнего мира. Образ «длинной дороги» и особенности сюжетного построения. Взаимоотношения взрослых и детей. Понятие о повести.</w:t>
      </w:r>
    </w:p>
    <w:p w14:paraId="727985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устное словесное рисование образа героя (Яуша) с целью воссоздания образа мужчины-воина тысячу лет назад (при необходимости с использованием репродукций картин художника В. Белых).</w:t>
      </w:r>
    </w:p>
    <w:p w14:paraId="38D4F0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написание рассказа по предложенным картинкам с учетом всех этапов развития сюжета.</w:t>
      </w:r>
    </w:p>
    <w:p w14:paraId="59327D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7.3.1.2. М.П. Петров. </w:t>
      </w:r>
      <w:r>
        <w:rPr>
          <w:rFonts w:ascii="Times New Roman" w:hAnsi="Times New Roman"/>
          <w:sz w:val="28"/>
          <w:szCs w:val="28"/>
          <w:lang w:val="ru-RU"/>
        </w:rPr>
        <w:t xml:space="preserve">Рассказ </w:t>
      </w:r>
      <w:r>
        <w:rPr>
          <w:rFonts w:ascii="Times New Roman" w:hAnsi="Times New Roman"/>
          <w:bCs/>
          <w:sz w:val="28"/>
          <w:szCs w:val="28"/>
          <w:lang w:val="ru-RU"/>
        </w:rPr>
        <w:t xml:space="preserve">«Зангари сяськаос» </w:t>
      </w:r>
      <w:r>
        <w:rPr>
          <w:rFonts w:ascii="Times New Roman" w:hAnsi="Times New Roman"/>
          <w:sz w:val="28"/>
          <w:szCs w:val="28"/>
          <w:lang w:val="ru-RU"/>
        </w:rPr>
        <w:t>(</w:t>
      </w:r>
      <w:r>
        <w:rPr>
          <w:rFonts w:ascii="Times New Roman" w:hAnsi="Times New Roman"/>
          <w:bCs/>
          <w:sz w:val="28"/>
          <w:szCs w:val="28"/>
          <w:lang w:val="ru-RU"/>
        </w:rPr>
        <w:t>«Васильки»</w:t>
      </w:r>
      <w:r>
        <w:rPr>
          <w:rFonts w:ascii="Times New Roman" w:hAnsi="Times New Roman"/>
          <w:sz w:val="28"/>
          <w:szCs w:val="28"/>
          <w:lang w:val="ru-RU"/>
        </w:rPr>
        <w:t>). Художественная картина о войне. Образ лейтенанта Макарова. Развитие сюжета и его кульминация. Цветовая образность. Понятие о кульминации.</w:t>
      </w:r>
    </w:p>
    <w:p w14:paraId="68E3A9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7.3.1.3. П.А. Блинов</w:t>
      </w:r>
      <w:r>
        <w:rPr>
          <w:rFonts w:ascii="Times New Roman" w:hAnsi="Times New Roman"/>
          <w:sz w:val="28"/>
          <w:szCs w:val="28"/>
          <w:lang w:val="ru-RU"/>
        </w:rPr>
        <w:t xml:space="preserve">. Роман </w:t>
      </w:r>
      <w:r>
        <w:rPr>
          <w:rFonts w:ascii="Times New Roman" w:hAnsi="Times New Roman"/>
          <w:bCs/>
          <w:sz w:val="28"/>
          <w:szCs w:val="28"/>
          <w:lang w:val="ru-RU"/>
        </w:rPr>
        <w:t>«Улэм потэ»</w:t>
      </w:r>
      <w:r>
        <w:rPr>
          <w:rFonts w:ascii="Times New Roman" w:hAnsi="Times New Roman"/>
          <w:sz w:val="28"/>
          <w:szCs w:val="28"/>
          <w:lang w:val="ru-RU"/>
        </w:rPr>
        <w:t xml:space="preserve"> («Жить хочется»). Жизнь и творчество. Судьба беспризорников после гражданской войны. Олёшка и Деми – друзья и враги. Авторская оппозиция в обрисовке темного города и светлой деревни. Сатирическое и комическое в романе. Многогранность образа Омеля. Понятие о романе.</w:t>
      </w:r>
    </w:p>
    <w:p w14:paraId="2957D3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еревод отрывка из романа на русский язык. Коллективная работа по обсуждению переводов текста, выявление причин возникновения сложностей при переводе фрагмента романа.</w:t>
      </w:r>
    </w:p>
    <w:p w14:paraId="0E8FFE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изложение случая с тулупом от лица Гарася.</w:t>
      </w:r>
    </w:p>
    <w:p w14:paraId="455E60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инсценировка эпизода романа, оценка игры.</w:t>
      </w:r>
    </w:p>
    <w:p w14:paraId="279B2B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7.3.1.4. П.К. Чернов. </w:t>
      </w:r>
      <w:r>
        <w:rPr>
          <w:rFonts w:ascii="Times New Roman" w:hAnsi="Times New Roman"/>
          <w:sz w:val="28"/>
          <w:szCs w:val="28"/>
          <w:lang w:val="ru-RU"/>
        </w:rPr>
        <w:t xml:space="preserve">Повесть </w:t>
      </w:r>
      <w:r>
        <w:rPr>
          <w:rFonts w:ascii="Times New Roman" w:hAnsi="Times New Roman"/>
          <w:bCs/>
          <w:sz w:val="28"/>
          <w:szCs w:val="28"/>
          <w:lang w:val="ru-RU"/>
        </w:rPr>
        <w:t xml:space="preserve">«Бектыш нюлэс буйга» </w:t>
      </w:r>
      <w:r>
        <w:rPr>
          <w:rFonts w:ascii="Times New Roman" w:hAnsi="Times New Roman"/>
          <w:sz w:val="28"/>
          <w:szCs w:val="28"/>
          <w:lang w:val="ru-RU"/>
        </w:rPr>
        <w:t>(«Бектыш-лес спокоен»)</w:t>
      </w:r>
      <w:r>
        <w:rPr>
          <w:rFonts w:ascii="Times New Roman" w:hAnsi="Times New Roman"/>
          <w:bCs/>
          <w:sz w:val="28"/>
          <w:szCs w:val="28"/>
          <w:lang w:val="ru-RU"/>
        </w:rPr>
        <w:t xml:space="preserve">. </w:t>
      </w:r>
      <w:r>
        <w:rPr>
          <w:rFonts w:ascii="Times New Roman" w:hAnsi="Times New Roman"/>
          <w:sz w:val="28"/>
          <w:szCs w:val="28"/>
          <w:lang w:val="ru-RU"/>
        </w:rPr>
        <w:t xml:space="preserve">Прославление истинной дружбы, товарищества и взаимопомощи. Своеобразие сюжета. </w:t>
      </w:r>
    </w:p>
    <w:p w14:paraId="64C41A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ворческая работа по прогнозированию дальнейшего развития действия в повести. </w:t>
      </w:r>
    </w:p>
    <w:p w14:paraId="508F649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одготовка от лица Беглоя объяснения своего отсутствия на фронте, выражение отношения к Гави и Матӥ.</w:t>
      </w:r>
    </w:p>
    <w:p w14:paraId="33F3E8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3.2. Лирика.</w:t>
      </w:r>
    </w:p>
    <w:p w14:paraId="517CA5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3.2.1. Ф.Г. Кедров. Стихотворение «Оскы, Родина!» («Родина, верь!»). Патриотическое стихотворение о Великой Отечественной войне. Оппозиция образов «мы» и «враги». Признаки гражданской лирики.</w:t>
      </w:r>
    </w:p>
    <w:p w14:paraId="60F3F2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7.3.2.2. М.П. Петров. Стихотворение «Байгурезь йылысен» </w:t>
      </w:r>
      <w:r>
        <w:rPr>
          <w:rFonts w:ascii="Times New Roman" w:hAnsi="Times New Roman"/>
          <w:sz w:val="28"/>
          <w:szCs w:val="28"/>
          <w:lang w:val="ru-RU"/>
        </w:rPr>
        <w:t>(«С горы Байгурезь»). Гражданская лирика в творчестве поэта. Образ лирического героя и его обостренное чувство Родины, благодарности родной деревне, удмуртскому краю и его народу. Изображение пространства в лирике автора.</w:t>
      </w:r>
    </w:p>
    <w:p w14:paraId="4B13BE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упповая исследовательская работа: сравнительный анализ стихотворения М.П. Петрова «Багурезь йылысен» («С горы Байгурезь») со стихотворением А.С. Пушкина «Кавказ».</w:t>
      </w:r>
    </w:p>
    <w:p w14:paraId="59AA80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7.3.2.3. Михаил Ильин. </w:t>
      </w:r>
      <w:r>
        <w:rPr>
          <w:rFonts w:ascii="Times New Roman" w:hAnsi="Times New Roman"/>
          <w:sz w:val="28"/>
          <w:szCs w:val="28"/>
          <w:lang w:val="ru-RU"/>
        </w:rPr>
        <w:t>Стихотворение «Пилемъёс» («Облака»). Образный строй. Сравнение облака с образами животного мира. Понятие о сравнении.</w:t>
      </w:r>
    </w:p>
    <w:p w14:paraId="5100AA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7.3.2.4. Владимир </w:t>
      </w:r>
      <w:r>
        <w:rPr>
          <w:rFonts w:ascii="Times New Roman" w:hAnsi="Times New Roman"/>
          <w:sz w:val="28"/>
          <w:szCs w:val="28"/>
          <w:lang w:val="ru-RU"/>
        </w:rPr>
        <w:t>Р</w:t>
      </w:r>
      <w:r>
        <w:rPr>
          <w:rFonts w:ascii="Times New Roman" w:hAnsi="Times New Roman"/>
          <w:bCs/>
          <w:sz w:val="28"/>
          <w:szCs w:val="28"/>
          <w:lang w:val="ru-RU"/>
        </w:rPr>
        <w:t xml:space="preserve">оманов. </w:t>
      </w:r>
      <w:r>
        <w:rPr>
          <w:rFonts w:ascii="Times New Roman" w:hAnsi="Times New Roman"/>
          <w:sz w:val="28"/>
          <w:szCs w:val="28"/>
          <w:lang w:val="ru-RU"/>
        </w:rPr>
        <w:t>Стихотворение</w:t>
      </w:r>
      <w:r>
        <w:rPr>
          <w:rFonts w:ascii="Times New Roman" w:hAnsi="Times New Roman"/>
          <w:bCs/>
          <w:sz w:val="28"/>
          <w:szCs w:val="28"/>
          <w:lang w:val="ru-RU"/>
        </w:rPr>
        <w:t xml:space="preserve"> «Вало»</w:t>
      </w:r>
      <w:r>
        <w:rPr>
          <w:rFonts w:ascii="Times New Roman" w:hAnsi="Times New Roman"/>
          <w:sz w:val="28"/>
          <w:szCs w:val="28"/>
          <w:lang w:val="ru-RU"/>
        </w:rPr>
        <w:t xml:space="preserve"> («Вала»). Мифологический контекст стихотворения, символика метафор.</w:t>
      </w:r>
    </w:p>
    <w:p w14:paraId="342726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сочинение сравнений и метафор к предложенным понятиям.</w:t>
      </w:r>
    </w:p>
    <w:p w14:paraId="1BB699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3.2.5. Василий Ванюшев. Стихотворение «Дунъёс» («Цены»). Семантическая многозначность слова-образа «дун». Экологическая проблематика. Звукопись произведения.</w:t>
      </w:r>
    </w:p>
    <w:p w14:paraId="377A85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написание эссе «Мои размышления о чистоте природы».</w:t>
      </w:r>
    </w:p>
    <w:p w14:paraId="636756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3.3. Драма.</w:t>
      </w:r>
    </w:p>
    <w:p w14:paraId="012BF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7.3.3.1. И.Г. Гаврилов. Драма «Кезьыт ошмес» («Холодный ключ»). Проблематика конфликта. Образ Беглоя. Приемы изображения героев-бедняков и героев-богачей. Понятие о ремарке.</w:t>
      </w:r>
    </w:p>
    <w:p w14:paraId="1AD3DE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ое своеобразие. Комическое и трагическое в пьесе.</w:t>
      </w:r>
    </w:p>
    <w:p w14:paraId="21E9AA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тельская работа: анализ ремарок в драме, выявление их роли в произведении.</w:t>
      </w:r>
    </w:p>
    <w:p w14:paraId="5A5D8E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реобразование эпического текста в драматический текст.</w:t>
      </w:r>
    </w:p>
    <w:p w14:paraId="61F0E4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8. Содержание обучения в 7 классе.</w:t>
      </w:r>
    </w:p>
    <w:p w14:paraId="2C6672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8.1. Фольклор.</w:t>
      </w:r>
    </w:p>
    <w:p w14:paraId="4C3813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8.1.1. Народные песни. </w:t>
      </w:r>
      <w:r>
        <w:rPr>
          <w:rFonts w:ascii="Times New Roman" w:hAnsi="Times New Roman"/>
          <w:sz w:val="28"/>
          <w:szCs w:val="28"/>
          <w:lang w:val="ru-RU"/>
        </w:rPr>
        <w:t>Календарно-обрядовые песни. «Акашка гур» («Пасхальный напев»). «Гершыд сюан гур» («Напев после окончания весенних полевых работ»).</w:t>
      </w:r>
    </w:p>
    <w:p w14:paraId="37DCC3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адебные песни. «Сюан гур» («Свадебный напев»). Прославление родственных отношений, признания нераздельности совместного существования.</w:t>
      </w:r>
    </w:p>
    <w:p w14:paraId="1E8233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разлуки в проводных песнях (напев проводов невесты, напев проводов солдата). Прощальные песни невесты. «Вож бадяр но, ой, кадь ик» («Ой, да похожий на зелёный тополь»), «Кылёд ук, кылёд ук тон, апие» («Ой, да останешься ты, сестра»), «Ой, кылёз ук, кылёз ук» («Ой, да останется, останется»), «Чебер льӧльыр бамъёсы…» («Мои красивые ало-розовые щечки…»). Прощальная песня невесты(солдата). «Ӧсэтӥ но потыкым…» («Когда выхожу через дверь…»).</w:t>
      </w:r>
    </w:p>
    <w:p w14:paraId="5575D7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ическое и эпическое в народной поэзии. Феномен возникновения лирических песен. Роль оценочных сравнений.</w:t>
      </w:r>
    </w:p>
    <w:p w14:paraId="48439B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ектная работа по сбору и систематизации народных песен своего населенного пункта или района (города).</w:t>
      </w:r>
    </w:p>
    <w:p w14:paraId="0173DA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8.2. Литература.</w:t>
      </w:r>
    </w:p>
    <w:p w14:paraId="093E20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8.2.1. Образ, герой, характер. Отличия в содержании понятий.</w:t>
      </w:r>
    </w:p>
    <w:p w14:paraId="1923B81F">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2. Г.Е. Верещагин. Поэма «Зарни чорыг» (</w:t>
      </w:r>
      <w:r>
        <w:rPr>
          <w:rFonts w:ascii="Times New Roman" w:hAnsi="Times New Roman"/>
          <w:sz w:val="28"/>
          <w:szCs w:val="28"/>
          <w:lang w:val="ru-RU"/>
        </w:rPr>
        <w:t>«Золотая рыбка»</w:t>
      </w:r>
      <w:r>
        <w:rPr>
          <w:rFonts w:ascii="Times New Roman" w:hAnsi="Times New Roman"/>
          <w:bCs/>
          <w:sz w:val="28"/>
          <w:szCs w:val="28"/>
          <w:lang w:val="ru-RU"/>
        </w:rPr>
        <w:t>). Авторская сказка на основе заимствованного сюжета. Национальная специфика образов.</w:t>
      </w:r>
    </w:p>
    <w:p w14:paraId="5AE1022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Исследовательская работа по сравнительно-сопоставительному анализу тематически близких произведений удмуртской и русской литературы (Г.Е. Верещагин «Зарни чорыг» («Золотая рыбка»), К.П. Чайников (Кузебай Герд) «Гондыръёс» («Медведи»), А.С. Пушкин «Сказка о рыбаке и рыбке»).</w:t>
      </w:r>
    </w:p>
    <w:p w14:paraId="2DE0411F">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ектная работа по выявлению мест, музеев или экспозиций, связанных с жизнью и творчеством Г. Верещагина. Подготовка презентации о нем.</w:t>
      </w:r>
    </w:p>
    <w:p w14:paraId="3F2D1E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8.2.3. К.П. Чайников (Кузебай Герд). </w:t>
      </w:r>
      <w:r>
        <w:rPr>
          <w:rFonts w:ascii="Times New Roman" w:hAnsi="Times New Roman"/>
          <w:sz w:val="28"/>
          <w:szCs w:val="28"/>
          <w:lang w:val="ru-RU"/>
        </w:rPr>
        <w:t>Стихотворения «Чагыр инме» («В голубое небо»), «Сяськаяськись льӧмпу» («Цветущая черёмуха»), «Шундыбергась» («Подсолнечник»). Прием противопоставления двух миров в творчестве поэта. Семантика образов «грязная земля», «голубое небо», «золотая лестница», «река». Фольклоризм Герда.</w:t>
      </w:r>
    </w:p>
    <w:p w14:paraId="28340C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поэтической композиции и сюжета. Лирический герой в поэзии Герда. Картины природы и цветовые образы. Изобразительно-выразительные средства (звукопись, сравнения и метафоры).</w:t>
      </w:r>
    </w:p>
    <w:p w14:paraId="21F680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8.2.4. А.Г. Векшина (Ашальчи Оки). </w:t>
      </w:r>
      <w:r>
        <w:rPr>
          <w:rFonts w:ascii="Times New Roman" w:hAnsi="Times New Roman"/>
          <w:sz w:val="28"/>
          <w:szCs w:val="28"/>
          <w:lang w:val="ru-RU"/>
        </w:rPr>
        <w:t>Стихотворения «Нюлэскы ветлыкум...» («Когда хожу в лес…»), «Сюрес дурын» («У дороги»). Философское звучание стихотворений, созданных на фольклорной основе. Доминанта параллелизма. Цветовые образы. Изображение пространства. Взаимосвязь с удмуртскими народными песнями.</w:t>
      </w:r>
    </w:p>
    <w:p w14:paraId="55F3F4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тельская работа по выполнению сравнительно-сопоставительного анализа стихотворения Ашальчи Оки «Сюрес дурын» («У дороги») и удмуртской народной песни «Сюрес дурын…» («У дороги…»).</w:t>
      </w:r>
    </w:p>
    <w:p w14:paraId="3CB01318">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5. Д.И. Корепанов (Кедра Митрей). Роман «Секыт зӥбет» («Тяжкое иго»). Проблематика произведения и его историческая основа. Авторская позиция по проблеме принудительного крещения и произвола церковнослужителей.</w:t>
      </w:r>
    </w:p>
    <w:p w14:paraId="0F917C0A">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Образы Дангыра и Дыдык. Особенности изображения любовных отношений героев. Художественные приемы изображения характеров. Проблема отцов и детей в романе. Сатирическое и комическое в романе. Приемы создания словесного портрета и интерьера. Соответствие произведения жанру исторического романа.</w:t>
      </w:r>
    </w:p>
    <w:p w14:paraId="7349EA26">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создание иллюстрации к наиболее ярким эпизодам романа.</w:t>
      </w:r>
    </w:p>
    <w:p w14:paraId="56AC8705">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рупповая творческая работа: инсценировка наиболее ярких фрагментов произведения.</w:t>
      </w:r>
    </w:p>
    <w:p w14:paraId="4004D13C">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Творческая работа: написание письма от лица Дангыра его сыну, который должен родиться.</w:t>
      </w:r>
    </w:p>
    <w:p w14:paraId="3752E8B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8.2.6. Ф.Г. Кедров. Повесть «Катя». Социальная проблематика произведения. Противопоставление прошлого и настоящего. Поляризация героев. Образы Кати и Койыка, их взаимоотношения. Сатирическое изображение богачей. Приметы времени. Символика новой жизни. </w:t>
      </w:r>
    </w:p>
    <w:p w14:paraId="5866F2BA">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по прогнозированию дальнейшего развития сюжета в произведении.</w:t>
      </w:r>
    </w:p>
    <w:p w14:paraId="6100A3BA">
      <w:pPr>
        <w:widowControl/>
        <w:spacing w:after="0" w:line="360" w:lineRule="auto"/>
        <w:ind w:firstLine="709"/>
        <w:jc w:val="both"/>
        <w:rPr>
          <w:rFonts w:ascii="Times New Roman" w:hAnsi="Times New Roman"/>
          <w:sz w:val="28"/>
          <w:szCs w:val="28"/>
          <w:lang w:val="ru-RU"/>
        </w:rPr>
      </w:pPr>
      <w:r>
        <w:rPr>
          <w:rFonts w:ascii="Times New Roman" w:hAnsi="Times New Roman"/>
          <w:bCs/>
          <w:sz w:val="28"/>
          <w:szCs w:val="28"/>
          <w:lang w:val="ru-RU"/>
        </w:rPr>
        <w:t>Творческая работа: написание текста о повести Ф.Г. Кедрова «Катя» (или о романе Кедра Митрея «Секыт зӥбет» («Тяжкое иго») для размещения в сети Интернет (например, ВКонтакте) с целью привлечения внимания пользователей социальных сетей к прочтению данного произведения.</w:t>
      </w:r>
    </w:p>
    <w:p w14:paraId="238A3A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8.2.7. В.Т. Чисталёв (Тима Вень). Рассказ «Трипан Вась». Изображение характера коми крестьянина начала XX века. Взаимоотношения героя с природой. Драматизм рассказа. Пейзажные картины.</w:t>
      </w:r>
    </w:p>
    <w:p w14:paraId="74158A5C">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8. Н.С. Байтеряков. Стихотворения «Сюресэз сэрттыса» («Разбирая дорогу»), «Анныкей». Отражение черт новой эпохи в стихотворении «Разбирая дорогу». «Новые» и «старые» приметы времени, семантика поэтического образа «огонь». Образ «святых» в стихотворении.</w:t>
      </w:r>
    </w:p>
    <w:p w14:paraId="1520AE75">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Личностное переживание душевной драмы одиноких женщин, вдов войны и матерей погибших солдат. Проклятие войны. Память о погибших как нравственная ценность человека.</w:t>
      </w:r>
    </w:p>
    <w:p w14:paraId="6B4F1D0E">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рупповая проектная работа по написанию сценария мероприятия на тему «Николай Байтеряков – фронтовик».</w:t>
      </w:r>
    </w:p>
    <w:p w14:paraId="1B2FE9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о восстановлению слов-образов в стихотворении Н.С. Байтерякова «Туриос» («Журавли») с учётом рифмы.</w:t>
      </w:r>
    </w:p>
    <w:p w14:paraId="0A0F267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9. Ф.И. Васильев. Стихотворения «Ошмес синмын дунне шоры учке музъем...» («Глазами родников глядит земля…»), «Меми, малы-о киосыд сюрмылэмын...» («Мама, почему руки в мозолях…»), «Кызьпуын – пузкаръёс, пузкаръёс...» («На берёзе – гнезда, гнезда…»). Сквозная тема взаимоотношений человека и природы, матери и детей в стихах поэта. Образная система поэтических произведений. Фольклоризм Ф.И. Васильева. Метафора в лирике поэта.</w:t>
      </w:r>
    </w:p>
    <w:p w14:paraId="58492611">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рупповая исследовательская работа по выполнению сравнительно-сопоставительного анализа стихотворений Ф.И. Васильева «Ошмес синмын дунне шоры учке музъем…» («Глазами родников глядит земля…») и «Меми, малы-о киосыд сюрмылэмын?..» («Мама, почему твои руки в мозолях?..»).</w:t>
      </w:r>
    </w:p>
    <w:p w14:paraId="3BEE5978">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Исследовательская работа по выполнению сравнительно-сопоставительного анализа стихотворений Ф.И. Васильева «Кызьпуын – пузкаръёс, пузкаръёс…» («На берёзе – гнезда, гнезда…») и Г.С. Сабитова «Сьӧд кыз» («Черная ель»).</w:t>
      </w:r>
    </w:p>
    <w:p w14:paraId="0FFFBF88">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10. В.В. Романов. Стихотворения «Ваёбыж кар» («Ласточкино гнездо»), «Атай» («Отец»). Размышления о судьбах детей военной поры, безотцовщине. Психологизм и драматизм лирики, роль диалога. Сюжетность произведений. Образ лирического героя.</w:t>
      </w:r>
    </w:p>
    <w:p w14:paraId="65C02759">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рупповая исследовательская работа по выполнению сравнительно-сопоставительного анализа стихотворений В.В. Романова «Ваёбыж кар» («Ласточкино гнездо») и «Атай» («Отец»).</w:t>
      </w:r>
    </w:p>
    <w:p w14:paraId="1ACBE45B">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Исследовательская работа по выполнению сравнительно-сопоставительного анализа стихотворений В.В. Романова «Атай» («Отец») и Ф.И. Васильева «Пичи дыръям юай песятайлэсь…» («В детстве спросил я у дедушки…»).</w:t>
      </w:r>
    </w:p>
    <w:p w14:paraId="42680C80">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Групповая творческая работа: заполнение таблицы с внесением информации, отражающей современные представления о мерилах настоящего человека.</w:t>
      </w:r>
    </w:p>
    <w:p w14:paraId="675989CF">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11. В.Е. Владыкин. Стихотворения «Дуннеын вань куинь буёл» («Три цвета в мире»), «Кыдёкысь кыдёке, Сибире…» («Далеко далёко, в Сибирь…»). Поэтизация народной мудрости и философии. Символическое значение черного, белого, красного цветов. Противоречивость мира. Выражение чувства связи с домом, притяжения родной земли.</w:t>
      </w:r>
    </w:p>
    <w:p w14:paraId="65E962E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12. М.П. Петров (Михаил Покчи-Петров). Стихотворение «Кык сяськаос» («Два цветка»). Идейное содержание произведения. Символическое значение образов – двух цветков. Контекст 1950-х годов. Позиция автора.</w:t>
      </w:r>
    </w:p>
    <w:p w14:paraId="60D9B457">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эссе на тему «Кык сяськаос – кык улон амалъёс» («Два цветка – две жизненные позиции»).</w:t>
      </w:r>
    </w:p>
    <w:p w14:paraId="38CDB9E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13. Т.Н. Чернова. Стихотворения «Выжыкыл дуннее» («Мой сказочный мир»), «Гондыркуш – кӧкые…» («Гондыркуш – моя колыбель…»). Романтическая тональность стихов. Изображение вымышленного мира грез. Выражение чувства любви к малой родине, ощущение простора, полета. Пространственный рисунок стихотворений. Лирическая героиня Т. Черновой.</w:t>
      </w:r>
    </w:p>
    <w:p w14:paraId="7BBAFEF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Исследовательская работа по выполнению сравнительно-сопоставительного анализа стихотворений Т. Черновой «Гондыркуш – кӧкые…» («Гондыркуш – моя колыбель…») и М. Покчи-Петрова «Дор» («Родная сторона»).</w:t>
      </w:r>
    </w:p>
    <w:p w14:paraId="091B9B31">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сочинения или стихотворения о родном доме, крае (понятие «дор»).</w:t>
      </w:r>
    </w:p>
    <w:p w14:paraId="79F4DB58">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подбор иллюстрации к стихотворению Т. Черновой «Выжыкыл дуннее» («Мой сказочный мир») из сети Интернет или создание собственной иллюстрации к стихотворению.</w:t>
      </w:r>
    </w:p>
    <w:p w14:paraId="4CF09EC2">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14. Р.Г. Валишин. Рассказ «Льӧмпу вай» («Ветка черёмухи»). Философская и нравственная проблематика рассказа. Черты психологизма в произведении. Роль художественной детали в создании образов героев. Место лейтмотива в рассказе. Особенности сюжета и композиции в произведении.</w:t>
      </w:r>
    </w:p>
    <w:p w14:paraId="3F500FAC">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15. В.В. Сергеев (Ар-Серги). Рассказ «Кристя». Нравственно-психологическая проблематика в решении темы «человек и природа». Своеобразие конфликта. Мотивы сострадания, бескорыстия, доброты. Приемы авторской оценки героев.</w:t>
      </w:r>
    </w:p>
    <w:p w14:paraId="52E00BC6">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сочинения на тему «Быгатысал ке куака вераськыны…» («Если бы ворона могла говорить…») или подготовка устного сочинения по предложенному в учебнике фрагменту из рассказа.</w:t>
      </w:r>
    </w:p>
    <w:p w14:paraId="18AEC7BD">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16. Г.Д. Красильников. Рассказ «Оксана». Размышления о сложном внутреннем мире человека. Психологизм и нравственная проблематика рассказа. Проблема выбора. Приемы создания образов героев. Особенности повествования. Образ рассказчика. Использование в стилистике рассказа жемчужин народной речи. Понятие художественной детали.</w:t>
      </w:r>
    </w:p>
    <w:p w14:paraId="1A30AC0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описание символа-образа, с помощью которого можно изобразить образ Оксаны в рисунке.</w:t>
      </w:r>
    </w:p>
    <w:p w14:paraId="319B5966">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Исследовательская работа по выявлению в рассказе выражений, похожих на пословицы, определение их значения и роли в поэтике произведения.</w:t>
      </w:r>
    </w:p>
    <w:p w14:paraId="4B962707">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лирического размышления на тему «Мӧзмон» («Тоска») или «Сюлэм шырпу» («Сердечная заноза») или написание письма Оксане от имени Онтона в ответ на его телеграмму возлюбленной.</w:t>
      </w:r>
    </w:p>
    <w:p w14:paraId="6DCF81E9">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8.2.17. Е.В. Самсонов. Рассказ «Арама кузя» («Вдоль берёзовой рощи»). Детство и становление личности человека искусства. Образ Петра Чайковского. Символика музыки. Лирическая интонация произведения. Содержание и роль удмуртской народной песни «Вдоль березовой рощи» в контексте рассказа.</w:t>
      </w:r>
    </w:p>
    <w:p w14:paraId="00B20C68">
      <w:pPr>
        <w:widowControl/>
        <w:spacing w:after="0" w:line="36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Исследовательская работа по выполнению сравнительно-сопоставительного анализа литературного и музыкального произведений (рассказ Е. Самсонова «Арама кузя» («Вдоль берёзовой рощи») и пьесы «Ноябрь. Тройка» из фортепианного цикла П. Чайковского «Времена года»). </w:t>
      </w:r>
    </w:p>
    <w:p w14:paraId="0A7BB6C9">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8.2.18. С.П. Широбоков. Драма «Чукдор». Тема экологии. Обрисовка характеров и поступков героев-антагонистов драмы. Основные жанровые признаки драмы. О природе конфликта в драме. Монолог и диалог. </w:t>
      </w:r>
    </w:p>
    <w:p w14:paraId="7F739931">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реконструкция внесценических действий драмы.</w:t>
      </w:r>
    </w:p>
    <w:p w14:paraId="695821FC">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рупповая проектная работа по подготовке инсценировки отрывка из драмы С.П. Ширбокова «Чукдор».</w:t>
      </w:r>
    </w:p>
    <w:p w14:paraId="6B213A89">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рупповая творческая работа: составление социальной рекламы по сохранению природы или создание сценки по репродукциям картин Л.Р. Прозорова «Семья» или «Вал возьман» («Пастьба лошадей»).</w:t>
      </w:r>
    </w:p>
    <w:p w14:paraId="0ED9B2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9. Содержание обучения в 8 классе.</w:t>
      </w:r>
    </w:p>
    <w:p w14:paraId="7F30F9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9.1. Фольклор.</w:t>
      </w:r>
    </w:p>
    <w:p w14:paraId="4E734A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1.9.1.1. Малые жанры фольклора. Приметы и поверья, пословицы и поговорки. Загадки. </w:t>
      </w:r>
    </w:p>
    <w:p w14:paraId="5DB95A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 малых жанров фольклора в художественной литературе.</w:t>
      </w:r>
    </w:p>
    <w:p w14:paraId="48F8C0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тический цикл Ф.И. Васильева «Толэзь бӧрсьы кошкоз толэзь…» («За месяцем месяц пройдет…»).</w:t>
      </w:r>
    </w:p>
    <w:p w14:paraId="50507D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создание загадок и пословиц по аналогии.</w:t>
      </w:r>
    </w:p>
    <w:p w14:paraId="3E9478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9.2. Литература.</w:t>
      </w:r>
    </w:p>
    <w:p w14:paraId="022FE0E7">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9.2.1. </w:t>
      </w:r>
      <w:r>
        <w:rPr>
          <w:rFonts w:ascii="Times New Roman" w:hAnsi="Times New Roman"/>
          <w:bCs/>
          <w:sz w:val="28"/>
          <w:szCs w:val="28"/>
          <w:lang w:val="ru-RU"/>
        </w:rPr>
        <w:t>О героическом эпосе.</w:t>
      </w:r>
    </w:p>
    <w:p w14:paraId="0B2214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9.2.1.1. И.В. Яковлев. </w:t>
      </w:r>
      <w:r>
        <w:rPr>
          <w:rFonts w:ascii="Times New Roman" w:hAnsi="Times New Roman"/>
          <w:sz w:val="28"/>
          <w:szCs w:val="28"/>
          <w:lang w:val="ru-RU"/>
        </w:rPr>
        <w:t>Поэма</w:t>
      </w:r>
      <w:r>
        <w:rPr>
          <w:rFonts w:ascii="Times New Roman" w:hAnsi="Times New Roman"/>
          <w:bCs/>
          <w:sz w:val="28"/>
          <w:szCs w:val="28"/>
          <w:lang w:val="ru-RU"/>
        </w:rPr>
        <w:t xml:space="preserve"> «Янтамыр батыр» («Богатырь Янтамыр»). </w:t>
      </w:r>
      <w:r>
        <w:rPr>
          <w:rFonts w:ascii="Times New Roman" w:hAnsi="Times New Roman"/>
          <w:sz w:val="28"/>
          <w:szCs w:val="28"/>
          <w:lang w:val="ru-RU"/>
        </w:rPr>
        <w:t>Поэма, созданная по мотивам удмуртских легенд о батырах. Образ Янтамыра. Воспевание «золотого века» в истории удмуртского народа. Жизнь, борьба с врагами и смерть эпического героя. Позиция автора.</w:t>
      </w:r>
    </w:p>
    <w:p w14:paraId="253D12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9.2.1.2. М</w:t>
      </w:r>
      <w:r>
        <w:rPr>
          <w:rFonts w:ascii="Times New Roman" w:hAnsi="Times New Roman"/>
          <w:bCs/>
          <w:sz w:val="28"/>
          <w:szCs w:val="28"/>
          <w:lang w:val="ru-RU"/>
        </w:rPr>
        <w:t xml:space="preserve">.Г. Худяков. </w:t>
      </w:r>
      <w:r>
        <w:rPr>
          <w:rFonts w:ascii="Times New Roman" w:hAnsi="Times New Roman"/>
          <w:sz w:val="28"/>
          <w:szCs w:val="28"/>
          <w:lang w:val="ru-RU"/>
        </w:rPr>
        <w:t>Героический эпос «Песнь об удмуртских батырах» на русском языке по мотивам легенд об историческом прошлом удмуртского народа. Образы Бурсин-батыра и Сьӧлта-батыра. Перевод эпоса на удмуртский язык. Девятая песнь из «Дорвыжы». Легенда о древней книге удмуртского народа и ее отражение в эпосе.</w:t>
      </w:r>
    </w:p>
    <w:p w14:paraId="29621E8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9.2.2. </w:t>
      </w:r>
      <w:r>
        <w:rPr>
          <w:rFonts w:ascii="Times New Roman" w:hAnsi="Times New Roman"/>
          <w:bCs/>
          <w:sz w:val="28"/>
          <w:szCs w:val="28"/>
          <w:lang w:val="ru-RU"/>
        </w:rPr>
        <w:t>Древняя церковная литература и ее переводы на удмуртский язык.</w:t>
      </w:r>
    </w:p>
    <w:p w14:paraId="2D9A5F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9.2.2.1. И</w:t>
      </w:r>
      <w:r>
        <w:rPr>
          <w:rFonts w:ascii="Times New Roman" w:hAnsi="Times New Roman"/>
          <w:bCs/>
          <w:sz w:val="28"/>
          <w:szCs w:val="28"/>
          <w:lang w:val="ru-RU"/>
        </w:rPr>
        <w:t>.С. </w:t>
      </w:r>
      <w:r>
        <w:rPr>
          <w:rFonts w:ascii="Times New Roman" w:hAnsi="Times New Roman"/>
          <w:sz w:val="28"/>
          <w:szCs w:val="28"/>
          <w:lang w:val="ru-RU"/>
        </w:rPr>
        <w:t>М</w:t>
      </w:r>
      <w:r>
        <w:rPr>
          <w:rFonts w:ascii="Times New Roman" w:hAnsi="Times New Roman"/>
          <w:bCs/>
          <w:sz w:val="28"/>
          <w:szCs w:val="28"/>
          <w:lang w:val="ru-RU"/>
        </w:rPr>
        <w:t>ихеев</w:t>
      </w:r>
      <w:r>
        <w:rPr>
          <w:rFonts w:ascii="Times New Roman" w:hAnsi="Times New Roman"/>
          <w:sz w:val="28"/>
          <w:szCs w:val="28"/>
          <w:lang w:val="ru-RU"/>
        </w:rPr>
        <w:t>. Переводческая деятельность. Переводы Евангелий на удмуртский язык. Русская житийная литература и ее проникновение в удмуртскую литературу. Жанровые особенности жития. Перевод «Жития Стефана Пермского» на удмуртский язык.</w:t>
      </w:r>
    </w:p>
    <w:p w14:paraId="763100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тельская работа: написание реферата на тему «История перевода Евангелия на финно-угорские языки» по заданному плану.</w:t>
      </w:r>
    </w:p>
    <w:p w14:paraId="4BD3B0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9.2.3. </w:t>
      </w:r>
      <w:r>
        <w:rPr>
          <w:rFonts w:ascii="Times New Roman" w:hAnsi="Times New Roman"/>
          <w:bCs/>
          <w:sz w:val="28"/>
          <w:szCs w:val="28"/>
          <w:lang w:val="ru-RU"/>
        </w:rPr>
        <w:t>Сюжеты о беглых в фольклоре и литературе.</w:t>
      </w:r>
    </w:p>
    <w:p w14:paraId="095697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9.2.3.1. А.А. Денисов. Повесть «Мынам пленысь пегӟеме» («История моего бегства из плена»). Жизнь и творчество. Жанровое своеобразие произведения, его соотнесенность с жанрами исповеди, дневника. Проблематика повести. Особенности сюжета.</w:t>
      </w:r>
    </w:p>
    <w:p w14:paraId="0C692B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9.2.3.2. К.П. Чайников (Кузебай Герд). </w:t>
      </w:r>
      <w:r>
        <w:rPr>
          <w:rFonts w:ascii="Times New Roman" w:hAnsi="Times New Roman"/>
          <w:sz w:val="28"/>
          <w:szCs w:val="28"/>
          <w:lang w:val="ru-RU"/>
        </w:rPr>
        <w:t xml:space="preserve">Повесть </w:t>
      </w:r>
      <w:r>
        <w:rPr>
          <w:rFonts w:ascii="Times New Roman" w:hAnsi="Times New Roman"/>
          <w:bCs/>
          <w:sz w:val="28"/>
          <w:szCs w:val="28"/>
          <w:lang w:val="ru-RU"/>
        </w:rPr>
        <w:t xml:space="preserve">«Матӥ». </w:t>
      </w:r>
      <w:r>
        <w:rPr>
          <w:rFonts w:ascii="Times New Roman" w:hAnsi="Times New Roman"/>
          <w:sz w:val="28"/>
          <w:szCs w:val="28"/>
          <w:lang w:val="ru-RU"/>
        </w:rPr>
        <w:t xml:space="preserve">Произведение, созданное на основе легенд о беглых. Жанровое своеобразие произведения. Фольклорно-романтическая концепция произведения. Элементы фантастики в повести. Изображение трагической судьбы девушки в произведении. Исключительное и типическое в героине. Выражение авторской позиции. </w:t>
      </w:r>
    </w:p>
    <w:p w14:paraId="53E4815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сопоставление эпизодов из разных произведений Кузебая Герда («Матӥ» и «Гондыръёс» («Медведи») по общности ситуаций, эмоциональной окраске, характеру поступков героев.</w:t>
      </w:r>
    </w:p>
    <w:p w14:paraId="729D8CD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9.2.3.3. И.Н. Соловьёв. </w:t>
      </w:r>
      <w:r>
        <w:rPr>
          <w:rFonts w:ascii="Times New Roman" w:hAnsi="Times New Roman"/>
          <w:sz w:val="28"/>
          <w:szCs w:val="28"/>
          <w:lang w:val="ru-RU"/>
        </w:rPr>
        <w:t xml:space="preserve">Повесть </w:t>
      </w:r>
      <w:r>
        <w:rPr>
          <w:rFonts w:ascii="Times New Roman" w:hAnsi="Times New Roman"/>
          <w:bCs/>
          <w:sz w:val="28"/>
          <w:szCs w:val="28"/>
          <w:lang w:val="ru-RU"/>
        </w:rPr>
        <w:t xml:space="preserve">«Кузь нюк» («Длинный лог»). </w:t>
      </w:r>
      <w:r>
        <w:rPr>
          <w:rFonts w:ascii="Times New Roman" w:hAnsi="Times New Roman"/>
          <w:sz w:val="28"/>
          <w:szCs w:val="28"/>
          <w:lang w:val="ru-RU"/>
        </w:rPr>
        <w:t>Произведение, в основе которого народное предание о трагической судьбе беглеца-рекрута. Жанровое своеобразие. Фольклорная основа произведения. Условно-романтическая форма образа главного героя. Трагизм судьбы. Сущность конфликта. Поэтика произведения.</w:t>
      </w:r>
    </w:p>
    <w:p w14:paraId="4CEB403C">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121.9.2.3.4. И.Г. Гаврилов. </w:t>
      </w:r>
      <w:r>
        <w:rPr>
          <w:rFonts w:ascii="Times New Roman" w:hAnsi="Times New Roman"/>
          <w:bCs/>
          <w:sz w:val="28"/>
          <w:szCs w:val="28"/>
          <w:lang w:val="ru-RU"/>
        </w:rPr>
        <w:t>Поэма</w:t>
      </w:r>
      <w:r>
        <w:rPr>
          <w:rFonts w:ascii="Times New Roman" w:hAnsi="Times New Roman"/>
          <w:sz w:val="28"/>
          <w:szCs w:val="28"/>
          <w:lang w:val="ru-RU"/>
        </w:rPr>
        <w:t xml:space="preserve"> «Санӥ». </w:t>
      </w:r>
      <w:r>
        <w:rPr>
          <w:rFonts w:ascii="Times New Roman" w:hAnsi="Times New Roman"/>
          <w:bCs/>
          <w:sz w:val="28"/>
          <w:szCs w:val="28"/>
          <w:lang w:val="ru-RU"/>
        </w:rPr>
        <w:t>Жизнь и творчество. Произведения удмуртской беглоиады, их жанровое своеобразие. Общее и особенное в поэтике. Фольклорно-романтическая концепция произведения. Трагическая судьба главного героя. Сущность конфликта. Выражение авторской позиции. Жанровое решение проблемы героя.</w:t>
      </w:r>
    </w:p>
    <w:p w14:paraId="774BFC6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Коллективная проектная работа: проведение круглого стола на тему «Роль эпиграфа в художественном произведении».</w:t>
      </w:r>
    </w:p>
    <w:p w14:paraId="228D524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рупповая творческая работа: написание сочинения-миниатюры по заданному эпиграфу. Подбор заголовка к написанному сочинению, взаимное оценивание сочинений.</w:t>
      </w:r>
    </w:p>
    <w:p w14:paraId="2F300BB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9.2.4. От легенды – к поэме.</w:t>
      </w:r>
    </w:p>
    <w:p w14:paraId="69AA73A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9.2.4.1. М.П. Петров. Поэма «Италмас». Литературный источник и фольклорная основа произведения. Лирико-романтический мир поэмы и средства его воплощения. Образы главных героев. Трагическая развязка их судеб на фоне видимой бесконфликтности сюжета. Символические образы (образы-символы) в поэме. Особенности стихосложения, «италмасовская строфа».</w:t>
      </w:r>
    </w:p>
    <w:p w14:paraId="09CC863E">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рупповая творческая работа: заполнение таблицы на основе сравнения образов героев разных произведений удмуртской и русской художественной литературы.</w:t>
      </w:r>
    </w:p>
    <w:p w14:paraId="2AF759F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ектная работа: создание презентации о Государственном ордена Дружбы народов Академическом ансамбле песни и танца Удмуртской Республики «Италмас».</w:t>
      </w:r>
    </w:p>
    <w:p w14:paraId="4EF1AFF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9.2.4.2. Н.С. Байтеряков. Стихотворения «Оген кышномурт» («Одинокая женщина»), «Азвесь лодка» («Серебряная лодка»), «Кикыен вераськон» («Разговор с кукушкой»). Поэма «Эштэрек». Тема нравственного долга перед солдатами, не вернувшимися с войны, и их вдовами. Тема памяти. Проявление романтических традиций в произведениях. Образная система стихов, образы-символы. Интонационно-ритмический строй стихотворений и их поэтика. </w:t>
      </w:r>
    </w:p>
    <w:p w14:paraId="198BD61D">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Традиционно-новаторская трактовка известного сюжета в поэме «Эштэрек». Герои и характеры. </w:t>
      </w:r>
    </w:p>
    <w:p w14:paraId="3FD088F9">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Исследовательская работа на тему «Романтические тенденции в поэзии Н. Байтерякова» с занесением информации в таблицу.</w:t>
      </w:r>
    </w:p>
    <w:p w14:paraId="76459BF8">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9.2.5. Лирическая повесть.</w:t>
      </w:r>
    </w:p>
    <w:p w14:paraId="221F2254">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9.2.5.1. Геннадий Красильников. Повесть «Тонэн кылисько» («Остаюсь с тобой»). Жанровое своеобразие. Нравственная проблематика. Черты характера героя, его возмужание при столкновении.</w:t>
      </w:r>
    </w:p>
    <w:p w14:paraId="7E04D33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составление интервью с главным героем повести «Тонэн кылисько» («Остаюсь с тобой») Алексеем Курбатовым.</w:t>
      </w:r>
    </w:p>
    <w:p w14:paraId="44CAFED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Коллективная проектная работа: проведение круглого стола по обсуждению необходимости виртуальных музеев удмуртских писателей. Посещение музеев Ашальчи Оки и Г. Красильникова, просмотр виртуальных музеев В. Романова, Э. Батуева, знакомство с журналом «Вордскем кыл» («Родное слово», 2015, № 10), посвященным литературным местам Удмуртии.</w:t>
      </w:r>
    </w:p>
    <w:p w14:paraId="70BB7278">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9.2.5.2. Ф.П. Пукроков. Повесть «Кизили ныл» («Звездная девушка»). История о первой любви. Ее крах в результате вмешательства подлых людей. Выражение авторской позиции. </w:t>
      </w:r>
    </w:p>
    <w:p w14:paraId="7FE6B085">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рецензии на повесть «Кизили ныл» («Звездная девушка») по заданному плану.</w:t>
      </w:r>
    </w:p>
    <w:p w14:paraId="4A62032D">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9.2.5.3. Г.Д. Данилов. Повесть «Пинал мылкыд – юмал йӧлпыд» («Молодо-зелено»). Мир подростков, развитие их духовно-нравственного и житейского опыта. Юмористические сцены произведения.</w:t>
      </w:r>
    </w:p>
    <w:p w14:paraId="79A66BF5">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инсценировка классного собрания, прошедшего 1 сентября.</w:t>
      </w:r>
    </w:p>
    <w:p w14:paraId="7A47128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9.2.6. Сатира и юмор в фольклоре и литературе.</w:t>
      </w:r>
    </w:p>
    <w:p w14:paraId="2E1C17D7">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9.2.6.1. С.П. Широбоков. Комедия «Яратон ке ӧвӧл» («Если нет любви»). Жанровые признаки комедии. Образы и конфликты.</w:t>
      </w:r>
    </w:p>
    <w:p w14:paraId="6CED0A2F">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характеристик на отдельные персонажи комедии «Яратон ке ӧвӧл» («Если нет любви»).</w:t>
      </w:r>
    </w:p>
    <w:p w14:paraId="2E151CF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9.2.6.2. Д.А. Яшин. Стихотворения «Улон – колёса» («Жизнь – колесо»), «Егит критиклэн верамез» («Мнение молодого критика»), «Кин кызьы гожтысал» («Кто бы как написал»).</w:t>
      </w:r>
    </w:p>
    <w:p w14:paraId="0C2F8C98">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Жизнь и творчество. Поэтика юмористической лирики. Чтение наизусть юмористического произведения. Жанр литературной пародии. Пародии на произведения удмуртских писателей.</w:t>
      </w:r>
    </w:p>
    <w:p w14:paraId="7B8E283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придумывание другого названия произведения и аргументирование своего мнения.</w:t>
      </w:r>
    </w:p>
    <w:p w14:paraId="52C4D34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9.2.6.3. К.П. Чайников (Кузебай Герд). Басни «Воз» («Воз»), «Парсь» («Свинья»), «Пагӟа» («Лестница»), «Пуныос» («Собаки»). Сатира и юмор в устном народном творчестве. Басенные и памфлетные традиции в удмуртской литературе.</w:t>
      </w:r>
    </w:p>
    <w:p w14:paraId="322FB58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ектная работа: написание реферата или создание презентации по творчеству писателей-юмористов или об истории развития юмористических жанров в удмуртской литературе.</w:t>
      </w:r>
    </w:p>
    <w:p w14:paraId="137A99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 Содержание обучения в 9 классе.</w:t>
      </w:r>
    </w:p>
    <w:p w14:paraId="68F090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1. Удмуртская литература в 1889-1919-е годы.</w:t>
      </w:r>
    </w:p>
    <w:p w14:paraId="291AAF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10.1.1. История развития литературы. Современная периодизация истории удмуртской литературы.</w:t>
      </w:r>
    </w:p>
    <w:p w14:paraId="1E7B11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1.2. Г.Е. Верещагин. </w:t>
      </w:r>
      <w:r>
        <w:rPr>
          <w:rFonts w:ascii="Times New Roman" w:hAnsi="Times New Roman"/>
          <w:sz w:val="28"/>
          <w:szCs w:val="28"/>
          <w:lang w:val="ru-RU"/>
        </w:rPr>
        <w:t>Стихотворения «Чагыр, чагыр дыдыке...» («Сизый, сизый голубочек…»), «Огназ черсӥсь» («Одинокая пряльщица»), «Шакырес луэ сюрес» («Ухабистой бывает дорога»). О своеобразном начале удмуртской художественной литературы. Поэтическое воспевание душевной тоски сироты. Приёмы обрисовки деревенской жизни.</w:t>
      </w:r>
    </w:p>
    <w:p w14:paraId="73EA86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 основах силлабо-тонического стихосложения.</w:t>
      </w:r>
    </w:p>
    <w:p w14:paraId="4327B2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чтение предложенного в учебнике диалога, поменяв роли персонажей.</w:t>
      </w:r>
    </w:p>
    <w:p w14:paraId="7CC9EA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создание иллюстраций к стихотворению Г. Верещагина «Шакырес луэ сюрес» («Ухабистой бывает дорога») по впечатлениям от фотографий из краеведческих музеев.</w:t>
      </w:r>
    </w:p>
    <w:p w14:paraId="4935EB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1.3. М.Г. Можгин. </w:t>
      </w:r>
      <w:r>
        <w:rPr>
          <w:rFonts w:ascii="Times New Roman" w:hAnsi="Times New Roman"/>
          <w:sz w:val="28"/>
          <w:szCs w:val="28"/>
          <w:lang w:val="ru-RU"/>
        </w:rPr>
        <w:t>Баллада «Беглой» («Беглый»). Соотношение фольклорного и литературного в произведении. Жанровые особенности баллады. Признаки романтизма и реализма. Образ беглеца с разных точек зрения.</w:t>
      </w:r>
    </w:p>
    <w:p w14:paraId="2252C7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1.4. Д.И. Корепанов (Кедра Митрей). </w:t>
      </w:r>
      <w:r>
        <w:rPr>
          <w:rFonts w:ascii="Times New Roman" w:hAnsi="Times New Roman"/>
          <w:sz w:val="28"/>
          <w:szCs w:val="28"/>
          <w:lang w:val="ru-RU"/>
        </w:rPr>
        <w:t>Трагедия «Эш-Тэрек». Особенности первой удмуртской трагедии. Бунтарский характер Эш-Тэрека. Функции и художественные особенности фольклорного материала, включенного в текст.</w:t>
      </w:r>
    </w:p>
    <w:p w14:paraId="68786F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2. Удмуртская литература в 1919-1938-е годы.</w:t>
      </w:r>
    </w:p>
    <w:p w14:paraId="251E3C77">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2.1. Общая характеристика 1919-1938-х годов. </w:t>
      </w:r>
    </w:p>
    <w:p w14:paraId="6A7EF6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2.2. Д.И. Корепанов (Кедра Митрей). </w:t>
      </w:r>
      <w:r>
        <w:rPr>
          <w:rFonts w:ascii="Times New Roman" w:hAnsi="Times New Roman"/>
          <w:sz w:val="28"/>
          <w:szCs w:val="28"/>
          <w:lang w:val="ru-RU"/>
        </w:rPr>
        <w:t>Рассказ «Пиме сӧризы» («Сына испортили»). Сказовый характер повествования. Конфликт отцов и детей, старого и нового.</w:t>
      </w:r>
    </w:p>
    <w:p w14:paraId="01CC5B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ы и конфликты в рассказе «Вожмин» («Наперекор»). Противоречивые реалии времени в рассказах Кедра Митрея.</w:t>
      </w:r>
    </w:p>
    <w:p w14:paraId="1A9F07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сравнение женских образов произведений удмуртской литературы – Эбги («Секыт зӥбет» («Тяжкое иго») и Дурги («Пиме сӧризы» («Сына испортили»), соотнесение предложенных в учебнике цитат с их характерами.</w:t>
      </w:r>
    </w:p>
    <w:p w14:paraId="4DA311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2.3. К.П. Чайников (Кузебай </w:t>
      </w:r>
      <w:r>
        <w:rPr>
          <w:rFonts w:ascii="Times New Roman" w:hAnsi="Times New Roman"/>
          <w:sz w:val="28"/>
          <w:szCs w:val="28"/>
          <w:lang w:val="ru-RU"/>
        </w:rPr>
        <w:t>Г</w:t>
      </w:r>
      <w:r>
        <w:rPr>
          <w:rFonts w:ascii="Times New Roman" w:hAnsi="Times New Roman"/>
          <w:bCs/>
          <w:sz w:val="28"/>
          <w:szCs w:val="28"/>
          <w:lang w:val="ru-RU"/>
        </w:rPr>
        <w:t xml:space="preserve">ерд). </w:t>
      </w:r>
      <w:r>
        <w:rPr>
          <w:rFonts w:ascii="Times New Roman" w:hAnsi="Times New Roman"/>
          <w:sz w:val="28"/>
          <w:szCs w:val="28"/>
          <w:lang w:val="ru-RU"/>
        </w:rPr>
        <w:t xml:space="preserve">Стихотворения </w:t>
      </w:r>
      <w:r>
        <w:rPr>
          <w:rFonts w:ascii="Times New Roman" w:hAnsi="Times New Roman"/>
          <w:bCs/>
          <w:sz w:val="28"/>
          <w:szCs w:val="28"/>
          <w:lang w:val="ru-RU"/>
        </w:rPr>
        <w:t xml:space="preserve">«Чугун сюрес» («Железная дорога»), «Бусы» («Поле»), «Чагыр кышет» («Голубой платок»), «Гужем ӝыт» («Летний вечер»). </w:t>
      </w:r>
      <w:r>
        <w:rPr>
          <w:rFonts w:ascii="Times New Roman" w:hAnsi="Times New Roman"/>
          <w:sz w:val="28"/>
          <w:szCs w:val="28"/>
          <w:lang w:val="ru-RU"/>
        </w:rPr>
        <w:t>Поэзия Герда в контексте переломной эпохи. Разнообразие тем и мотивов. Поэтика романтизма и жанровые особенности лирики поэта. Понятие о сонете.</w:t>
      </w:r>
    </w:p>
    <w:p w14:paraId="671204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2.4. Поэма «Завод» («Завод»). Образ романтического героя. Роль метафоры и звукописи в создании образа завода. Своеобразие композиции.</w:t>
      </w:r>
    </w:p>
    <w:p w14:paraId="0CE039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тельская работа на тему «Кузебай Герд и символизм» или «Кузебай Герд и футуризм».</w:t>
      </w:r>
    </w:p>
    <w:p w14:paraId="19FFD3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написание эссе «Герд вчера и сегодня».</w:t>
      </w:r>
    </w:p>
    <w:p w14:paraId="13F6B7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2.5. А.Г. Векшина (Ашальчи Оки). </w:t>
      </w:r>
      <w:r>
        <w:rPr>
          <w:rFonts w:ascii="Times New Roman" w:hAnsi="Times New Roman"/>
          <w:sz w:val="28"/>
          <w:szCs w:val="28"/>
          <w:lang w:val="ru-RU"/>
        </w:rPr>
        <w:t>Стихотворения</w:t>
      </w:r>
      <w:r>
        <w:rPr>
          <w:rFonts w:ascii="Times New Roman" w:hAnsi="Times New Roman"/>
          <w:bCs/>
          <w:sz w:val="28"/>
          <w:szCs w:val="28"/>
          <w:lang w:val="ru-RU"/>
        </w:rPr>
        <w:t xml:space="preserve"> «</w:t>
      </w:r>
      <w:r>
        <w:rPr>
          <w:rFonts w:ascii="Times New Roman" w:hAnsi="Times New Roman"/>
          <w:sz w:val="28"/>
          <w:szCs w:val="28"/>
          <w:lang w:val="ru-RU"/>
        </w:rPr>
        <w:t>Т</w:t>
      </w:r>
      <w:r>
        <w:rPr>
          <w:rFonts w:ascii="Times New Roman" w:hAnsi="Times New Roman"/>
          <w:bCs/>
          <w:sz w:val="28"/>
          <w:szCs w:val="28"/>
          <w:lang w:val="ru-RU"/>
        </w:rPr>
        <w:t>он юад мынэсьтым…» (</w:t>
      </w:r>
      <w:r>
        <w:rPr>
          <w:rFonts w:ascii="Times New Roman" w:hAnsi="Times New Roman"/>
          <w:sz w:val="28"/>
          <w:szCs w:val="28"/>
          <w:lang w:val="ru-RU"/>
        </w:rPr>
        <w:t>«Ты спросил у меня…»</w:t>
      </w:r>
      <w:r>
        <w:rPr>
          <w:rFonts w:ascii="Times New Roman" w:hAnsi="Times New Roman"/>
          <w:bCs/>
          <w:sz w:val="28"/>
          <w:szCs w:val="28"/>
          <w:lang w:val="ru-RU"/>
        </w:rPr>
        <w:t>), «</w:t>
      </w:r>
      <w:r>
        <w:rPr>
          <w:rFonts w:ascii="Times New Roman" w:hAnsi="Times New Roman"/>
          <w:sz w:val="28"/>
          <w:szCs w:val="28"/>
          <w:lang w:val="ru-RU"/>
        </w:rPr>
        <w:t>Л</w:t>
      </w:r>
      <w:r>
        <w:rPr>
          <w:rFonts w:ascii="Times New Roman" w:hAnsi="Times New Roman"/>
          <w:bCs/>
          <w:sz w:val="28"/>
          <w:szCs w:val="28"/>
          <w:lang w:val="ru-RU"/>
        </w:rPr>
        <w:t>улы мынам…» (</w:t>
      </w:r>
      <w:r>
        <w:rPr>
          <w:rFonts w:ascii="Times New Roman" w:hAnsi="Times New Roman"/>
          <w:sz w:val="28"/>
          <w:szCs w:val="28"/>
          <w:lang w:val="ru-RU"/>
        </w:rPr>
        <w:t>«Душа моя…»</w:t>
      </w:r>
      <w:r>
        <w:rPr>
          <w:rFonts w:ascii="Times New Roman" w:hAnsi="Times New Roman"/>
          <w:bCs/>
          <w:sz w:val="28"/>
          <w:szCs w:val="28"/>
          <w:lang w:val="ru-RU"/>
        </w:rPr>
        <w:t>), «Кык гожтэт» (</w:t>
      </w:r>
      <w:r>
        <w:rPr>
          <w:rFonts w:ascii="Times New Roman" w:hAnsi="Times New Roman"/>
          <w:sz w:val="28"/>
          <w:szCs w:val="28"/>
          <w:lang w:val="ru-RU"/>
        </w:rPr>
        <w:t>«Два письма»</w:t>
      </w:r>
      <w:r>
        <w:rPr>
          <w:rFonts w:ascii="Times New Roman" w:hAnsi="Times New Roman"/>
          <w:bCs/>
          <w:sz w:val="28"/>
          <w:szCs w:val="28"/>
          <w:lang w:val="ru-RU"/>
        </w:rPr>
        <w:t>), «</w:t>
      </w:r>
      <w:r>
        <w:rPr>
          <w:rFonts w:ascii="Times New Roman" w:hAnsi="Times New Roman"/>
          <w:sz w:val="28"/>
          <w:szCs w:val="28"/>
          <w:lang w:val="ru-RU"/>
        </w:rPr>
        <w:t>Т</w:t>
      </w:r>
      <w:r>
        <w:rPr>
          <w:rFonts w:ascii="Times New Roman" w:hAnsi="Times New Roman"/>
          <w:bCs/>
          <w:sz w:val="28"/>
          <w:szCs w:val="28"/>
          <w:lang w:val="ru-RU"/>
        </w:rPr>
        <w:t>а бадӟым кузьымме…» («</w:t>
      </w:r>
      <w:r>
        <w:rPr>
          <w:rFonts w:ascii="Times New Roman" w:hAnsi="Times New Roman"/>
          <w:sz w:val="28"/>
          <w:szCs w:val="28"/>
          <w:lang w:val="ru-RU"/>
        </w:rPr>
        <w:t>Этот мой большой подарок…»). Первая удмуртская поэтесса в литературе. Отражение в лирике душевного состояния удмуртской женщины. Образ лирической героини. Музыкальность стихотворений.</w:t>
      </w:r>
    </w:p>
    <w:p w14:paraId="6393B5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лективная проектная работа: организация и проведение круглого стола на тему «Ашальчи Оки и удмуртская песня».</w:t>
      </w:r>
    </w:p>
    <w:p w14:paraId="0F4F8A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2.6. М.А. Коновалов. </w:t>
      </w:r>
      <w:r>
        <w:rPr>
          <w:rFonts w:ascii="Times New Roman" w:hAnsi="Times New Roman"/>
          <w:sz w:val="28"/>
          <w:szCs w:val="28"/>
          <w:lang w:val="ru-RU"/>
        </w:rPr>
        <w:t>Роман «Гаян». Историческая основа романа. Воплощение сюжета волшебной сказки. Черты романтизма и реализма в произведении. Образы Гаяна, Пугачёва и Луизы.</w:t>
      </w:r>
    </w:p>
    <w:p w14:paraId="1A92C7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рогнозирование содержания книги по названиям статей, вошедших в нее.</w:t>
      </w:r>
    </w:p>
    <w:p w14:paraId="7E2D10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тельская работа по сравнительному анализу образа Емельяна Пугачева в повести А. Пушкина «Капитанская дочка» и романе М. Коновалова «Гаян». Написание реферата.</w:t>
      </w:r>
    </w:p>
    <w:p w14:paraId="568203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2.7. Г.С. Медведев. </w:t>
      </w:r>
      <w:r>
        <w:rPr>
          <w:rFonts w:ascii="Times New Roman" w:hAnsi="Times New Roman"/>
          <w:sz w:val="28"/>
          <w:szCs w:val="28"/>
          <w:lang w:val="ru-RU"/>
        </w:rPr>
        <w:t>Рассказ «Выль дунне» («Новый мир»). Произведение с признаками жанра утопии. Соотнесение и противопоставление 1928 и 2128 годов. Приметы счастливой жизни. Юмор и его роль в обрисовке характера Кирло.</w:t>
      </w:r>
    </w:p>
    <w:p w14:paraId="71C44D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тельская работа: сравнительно-сопоставительный анализ произведений Г. Медведева «Выль дунне» («Новый мир») и В. Маяковского «Летающий пролетарий».</w:t>
      </w:r>
    </w:p>
    <w:p w14:paraId="0B5830E7">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10.3. </w:t>
      </w:r>
      <w:r>
        <w:rPr>
          <w:rFonts w:ascii="Times New Roman" w:hAnsi="Times New Roman"/>
          <w:bCs/>
          <w:sz w:val="28"/>
          <w:szCs w:val="28"/>
          <w:lang w:val="ru-RU"/>
        </w:rPr>
        <w:t>Удмуртская литература в 1938–1956-е годы.</w:t>
      </w:r>
    </w:p>
    <w:p w14:paraId="10441F9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10.3.1. Общая характеристика 1938–1956-х годов.</w:t>
      </w:r>
    </w:p>
    <w:p w14:paraId="154144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3.2. И.Г. Гаврилов. Трагедия «Камит Усманов». </w:t>
      </w:r>
      <w:r>
        <w:rPr>
          <w:rFonts w:ascii="Times New Roman" w:hAnsi="Times New Roman"/>
          <w:sz w:val="28"/>
          <w:szCs w:val="28"/>
          <w:lang w:val="ru-RU"/>
        </w:rPr>
        <w:t>Фольклорная и историческая основа трагедии. Сущность изображенных конфликтов. Образ главного героя, его драматическая судьба. Почитание в народе героя-борца. Жанровые признаки трагедии.</w:t>
      </w:r>
    </w:p>
    <w:p w14:paraId="67F9BC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ое задание: составление списка действующих лиц пьесы с их краткой характеристикой – структурной части драматического произведения.</w:t>
      </w:r>
    </w:p>
    <w:p w14:paraId="1151F24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10.3.3. М.П. Петров. Роман «Вуж Мултан» («Старый Мултан»). Историко-документальная основа произведения. Развитие сюжета и композиция романа. Обрисовка характеров. Образы Короленко и Раевского. Герои и их прототипы. Приемы изображения героев второго плана (Буграш, Даша Гришина).</w:t>
      </w:r>
    </w:p>
    <w:p w14:paraId="36F91C95">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ворческая работа: написание сочинения «Судьба Даши».</w:t>
      </w:r>
    </w:p>
    <w:p w14:paraId="6A1402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4. Удмуртская литература в 1956–1988-е годы.</w:t>
      </w:r>
    </w:p>
    <w:p w14:paraId="7614D9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4.1. Общая характеристика 1956–1988-х годов.</w:t>
      </w:r>
    </w:p>
    <w:p w14:paraId="1736D4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4.2. Г</w:t>
      </w:r>
      <w:r>
        <w:rPr>
          <w:rFonts w:ascii="Times New Roman" w:hAnsi="Times New Roman"/>
          <w:bCs/>
          <w:sz w:val="28"/>
          <w:szCs w:val="28"/>
          <w:lang w:val="ru-RU"/>
        </w:rPr>
        <w:t>.Д. Красильников. Рассказы «</w:t>
      </w:r>
      <w:r>
        <w:rPr>
          <w:rFonts w:ascii="Times New Roman" w:hAnsi="Times New Roman"/>
          <w:sz w:val="28"/>
          <w:szCs w:val="28"/>
          <w:lang w:val="ru-RU"/>
        </w:rPr>
        <w:t>П</w:t>
      </w:r>
      <w:r>
        <w:rPr>
          <w:rFonts w:ascii="Times New Roman" w:hAnsi="Times New Roman"/>
          <w:bCs/>
          <w:sz w:val="28"/>
          <w:szCs w:val="28"/>
          <w:lang w:val="ru-RU"/>
        </w:rPr>
        <w:t xml:space="preserve">ыртос» («Ненароком»), «Чупыргы Вася вӧта» («Сон Васьки Лешака»). </w:t>
      </w:r>
      <w:r>
        <w:rPr>
          <w:rFonts w:ascii="Times New Roman" w:hAnsi="Times New Roman"/>
          <w:sz w:val="28"/>
          <w:szCs w:val="28"/>
          <w:lang w:val="ru-RU"/>
        </w:rPr>
        <w:t>Жанровые особенности, психологизм и нравственная проблематика рассказов. Подтекст рассказа «Ненароком». Понятие художественной детали. Способы создания комического в рассказе «Чупыргы Вася в</w:t>
      </w:r>
      <w:r>
        <w:rPr>
          <w:rFonts w:ascii="Times New Roman" w:hAnsi="Times New Roman"/>
          <w:bCs/>
          <w:sz w:val="28"/>
          <w:szCs w:val="28"/>
          <w:lang w:val="ru-RU"/>
        </w:rPr>
        <w:t>ӧ</w:t>
      </w:r>
      <w:r>
        <w:rPr>
          <w:rFonts w:ascii="Times New Roman" w:hAnsi="Times New Roman"/>
          <w:sz w:val="28"/>
          <w:szCs w:val="28"/>
          <w:lang w:val="ru-RU"/>
        </w:rPr>
        <w:t>та» («Сон Васьки Лешака»).</w:t>
      </w:r>
    </w:p>
    <w:p w14:paraId="216867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еревод заданного отрывка рассказа на русский язык.</w:t>
      </w:r>
    </w:p>
    <w:p w14:paraId="6749E3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изложение заданного отрывка рассказа от первого лица, передача внутренних переживаний героя, выявление подтекстов.</w:t>
      </w:r>
    </w:p>
    <w:p w14:paraId="1BC6D77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1.</w:t>
      </w:r>
      <w:r>
        <w:rPr>
          <w:rFonts w:ascii="Times New Roman" w:hAnsi="Times New Roman"/>
          <w:bCs/>
          <w:sz w:val="28"/>
          <w:szCs w:val="28"/>
          <w:lang w:val="ru-RU"/>
        </w:rPr>
        <w:t>10.4.3. Ф.И. Васильев. Стихотворения «</w:t>
      </w:r>
      <w:r>
        <w:rPr>
          <w:rFonts w:ascii="Times New Roman" w:hAnsi="Times New Roman"/>
          <w:sz w:val="28"/>
          <w:szCs w:val="28"/>
          <w:lang w:val="ru-RU"/>
        </w:rPr>
        <w:t>М</w:t>
      </w:r>
      <w:r>
        <w:rPr>
          <w:rFonts w:ascii="Times New Roman" w:hAnsi="Times New Roman"/>
          <w:bCs/>
          <w:sz w:val="28"/>
          <w:szCs w:val="28"/>
          <w:lang w:val="ru-RU"/>
        </w:rPr>
        <w:t>он – язычник» (</w:t>
      </w:r>
      <w:r>
        <w:rPr>
          <w:rFonts w:ascii="Times New Roman" w:hAnsi="Times New Roman"/>
          <w:sz w:val="28"/>
          <w:szCs w:val="28"/>
          <w:lang w:val="ru-RU"/>
        </w:rPr>
        <w:t>«Я – язычник»</w:t>
      </w:r>
      <w:r>
        <w:rPr>
          <w:rFonts w:ascii="Times New Roman" w:hAnsi="Times New Roman"/>
          <w:bCs/>
          <w:sz w:val="28"/>
          <w:szCs w:val="28"/>
          <w:lang w:val="ru-RU"/>
        </w:rPr>
        <w:t>), «Куазьлэсь уд луы зӧк», – шуиз муми…» (</w:t>
      </w:r>
      <w:r>
        <w:rPr>
          <w:rFonts w:ascii="Times New Roman" w:hAnsi="Times New Roman"/>
          <w:sz w:val="28"/>
          <w:szCs w:val="28"/>
          <w:lang w:val="ru-RU"/>
        </w:rPr>
        <w:t>«Не будешь сильнее природы, – сказала мама…»</w:t>
      </w:r>
      <w:r>
        <w:rPr>
          <w:rFonts w:ascii="Times New Roman" w:hAnsi="Times New Roman"/>
          <w:bCs/>
          <w:sz w:val="28"/>
          <w:szCs w:val="28"/>
          <w:lang w:val="ru-RU"/>
        </w:rPr>
        <w:t>), «Уг яратскы ӵышкем писпуосты» (</w:t>
      </w:r>
      <w:r>
        <w:rPr>
          <w:rFonts w:ascii="Times New Roman" w:hAnsi="Times New Roman"/>
          <w:sz w:val="28"/>
          <w:szCs w:val="28"/>
          <w:lang w:val="ru-RU"/>
        </w:rPr>
        <w:t>«Я не люблю подстриженных деревьев»</w:t>
      </w:r>
      <w:r>
        <w:rPr>
          <w:rFonts w:ascii="Times New Roman" w:hAnsi="Times New Roman"/>
          <w:bCs/>
          <w:sz w:val="28"/>
          <w:szCs w:val="28"/>
          <w:lang w:val="ru-RU"/>
        </w:rPr>
        <w:t>), «Сюан дӥськут» (</w:t>
      </w:r>
      <w:r>
        <w:rPr>
          <w:rFonts w:ascii="Times New Roman" w:hAnsi="Times New Roman"/>
          <w:sz w:val="28"/>
          <w:szCs w:val="28"/>
          <w:lang w:val="ru-RU"/>
        </w:rPr>
        <w:t>«Свадебный наряд»</w:t>
      </w:r>
      <w:r>
        <w:rPr>
          <w:rFonts w:ascii="Times New Roman" w:hAnsi="Times New Roman"/>
          <w:bCs/>
          <w:sz w:val="28"/>
          <w:szCs w:val="28"/>
          <w:lang w:val="ru-RU"/>
        </w:rPr>
        <w:t>). Воспевание природы родного края, малой родины. Слияние в душе лирического героя любви к малой и большой родине. Пейзаж в лирике поэта, размышления о тайнах мироздания, тема могущества и бессилия человека перед природой. Фольклоризм Ф. Васильева, семантика сквозных образов. Размер и рифма. Метафора в лирике поэта.</w:t>
      </w:r>
    </w:p>
    <w:p w14:paraId="6DE3A20D">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Творческая работа: написание эссе по стихотворению «Уг яратскы ӵышкем писпуосты» («Я не люблю подстриженных деревьев»).</w:t>
      </w:r>
    </w:p>
    <w:p w14:paraId="159A5C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4.4. Р.Г. Валишин. </w:t>
      </w:r>
      <w:r>
        <w:rPr>
          <w:rFonts w:ascii="Times New Roman" w:hAnsi="Times New Roman"/>
          <w:sz w:val="28"/>
          <w:szCs w:val="28"/>
          <w:lang w:val="ru-RU"/>
        </w:rPr>
        <w:t>Рассказ «Узвесь пыры» («Осколок свинца»). Философско-нравственная проблематика произведений. Психологически достоверные образы героев. Значение художественной детали в создании характеров. Особенности композиции и сюжета.</w:t>
      </w:r>
    </w:p>
    <w:p w14:paraId="02F70A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рогнозирование развития событий при изменении названия произведения.</w:t>
      </w:r>
    </w:p>
    <w:p w14:paraId="77BBAB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1.10.4.5. Л.Д. Кутянова. Стихотворение </w:t>
      </w:r>
      <w:r>
        <w:rPr>
          <w:rFonts w:ascii="Times New Roman" w:hAnsi="Times New Roman"/>
          <w:bCs/>
          <w:sz w:val="28"/>
          <w:szCs w:val="28"/>
          <w:lang w:val="ru-RU"/>
        </w:rPr>
        <w:t>«Зорые» («Дождь мой»)</w:t>
      </w:r>
      <w:r>
        <w:rPr>
          <w:rFonts w:ascii="Times New Roman" w:hAnsi="Times New Roman"/>
          <w:sz w:val="28"/>
          <w:szCs w:val="28"/>
          <w:lang w:val="ru-RU"/>
        </w:rPr>
        <w:t>. Художественные традиции фольклора в стихотворении Л. Кутяновой.</w:t>
      </w:r>
    </w:p>
    <w:p w14:paraId="66E35D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рослушивание музыкальных произведений на стихотворение Л. Кутяновой «Зорые» («Дождь мой»), анализ воздействия музыки на восприятие стихотворения.</w:t>
      </w:r>
    </w:p>
    <w:p w14:paraId="309825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4.6. Т.Н. Чернова. «Серекъялод оло бӧрдод…» («То ли плакать, то ли смеяться»). Комическое в стихотворении Т. Черновой.</w:t>
      </w:r>
    </w:p>
    <w:p w14:paraId="161B84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написание эссе на тему «Деревенские молодые люди в современном городе».</w:t>
      </w:r>
    </w:p>
    <w:p w14:paraId="20159F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4.7. А.А. Кузнецова. </w:t>
      </w:r>
      <w:r>
        <w:rPr>
          <w:rFonts w:ascii="Times New Roman" w:hAnsi="Times New Roman"/>
          <w:sz w:val="28"/>
          <w:szCs w:val="28"/>
          <w:lang w:val="ru-RU"/>
        </w:rPr>
        <w:t>Стихотворение «Мон сюрс пол кулылӥ…» («Я умирала тысячу раз…»). Нравственно-философский контекст любовной лирики.</w:t>
      </w:r>
    </w:p>
    <w:p w14:paraId="3ED26F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написание акростиха, посвященного А. Кузнецовой.</w:t>
      </w:r>
    </w:p>
    <w:p w14:paraId="5E5D70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4.8. Г.В. Романова. Стихотворение «Куинь пиосмурт понна» («Для трёх мужчин…»). Поэтизация жизненных ситуаций. Обогащение любовной лирики народно-философской семантикой.</w:t>
      </w:r>
    </w:p>
    <w:p w14:paraId="620600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равственно-философский контекст любовной лирики.</w:t>
      </w:r>
    </w:p>
    <w:p w14:paraId="2AD192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лективная проектная работа: организация и проведение круглого стола на тему «Яратон, яратон! Мар меда сыӵе тон?» («Любовь, любовь! Что же ты такое?»).</w:t>
      </w:r>
    </w:p>
    <w:p w14:paraId="5DCF40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5. </w:t>
      </w:r>
      <w:r>
        <w:rPr>
          <w:rFonts w:ascii="Times New Roman" w:hAnsi="Times New Roman"/>
          <w:bCs/>
          <w:sz w:val="28"/>
          <w:szCs w:val="28"/>
          <w:lang w:val="ru-RU"/>
        </w:rPr>
        <w:t>Удмуртская литература конца ХХ – начала ХХI веков.</w:t>
      </w:r>
    </w:p>
    <w:p w14:paraId="6049D1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1.10.5.1. Общая характеристика </w:t>
      </w:r>
      <w:r>
        <w:rPr>
          <w:rFonts w:ascii="Times New Roman" w:hAnsi="Times New Roman"/>
          <w:bCs/>
          <w:sz w:val="28"/>
          <w:szCs w:val="28"/>
          <w:lang w:val="ru-RU"/>
        </w:rPr>
        <w:t>конца ХХ – начала ХХI веков.</w:t>
      </w:r>
    </w:p>
    <w:p w14:paraId="20B12A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5.2. А</w:t>
      </w:r>
      <w:r>
        <w:rPr>
          <w:rFonts w:ascii="Times New Roman" w:hAnsi="Times New Roman"/>
          <w:bCs/>
          <w:sz w:val="28"/>
          <w:szCs w:val="28"/>
          <w:lang w:val="ru-RU"/>
        </w:rPr>
        <w:t>.А. </w:t>
      </w:r>
      <w:r>
        <w:rPr>
          <w:rFonts w:ascii="Times New Roman" w:hAnsi="Times New Roman"/>
          <w:sz w:val="28"/>
          <w:szCs w:val="28"/>
          <w:lang w:val="ru-RU"/>
        </w:rPr>
        <w:t>П</w:t>
      </w:r>
      <w:r>
        <w:rPr>
          <w:rFonts w:ascii="Times New Roman" w:hAnsi="Times New Roman"/>
          <w:bCs/>
          <w:sz w:val="28"/>
          <w:szCs w:val="28"/>
          <w:lang w:val="ru-RU"/>
        </w:rPr>
        <w:t xml:space="preserve">еревозчиков. </w:t>
      </w:r>
      <w:r>
        <w:rPr>
          <w:rFonts w:ascii="Times New Roman" w:hAnsi="Times New Roman"/>
          <w:sz w:val="28"/>
          <w:szCs w:val="28"/>
          <w:lang w:val="ru-RU"/>
        </w:rPr>
        <w:t>Стихотворения: «Ар гурезь» («Гора Ар»), «Арчакар сутэмын» («Арчакар сожжен»), «Ӟазег Сюрес яла…» («Млечный Путь светит…»). Времен связующая нить. Метафоризм поэтического взгляда.</w:t>
      </w:r>
    </w:p>
    <w:p w14:paraId="37AAF9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рослушивание песни Г. Бекманова на стихи А. Перевозчикова «Ар гурезь» («Гора Ар»), анализ воздействия музыки на восприятие стихотворения.</w:t>
      </w:r>
    </w:p>
    <w:p w14:paraId="5DB816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еревод стихотворения «Ӟазег Сюрес яла…» («Млечный Путь светит…»), сравнение текстов с учётом мифологических воззрений удмуртов.</w:t>
      </w:r>
    </w:p>
    <w:p w14:paraId="3A55AD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тельская работа: подготовка сообщения на тему «След» Константина Бальмонта в поэтическом творчестве Анатолия Перевозчикова».</w:t>
      </w:r>
    </w:p>
    <w:p w14:paraId="2BC55F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5.3. А</w:t>
      </w:r>
      <w:r>
        <w:rPr>
          <w:rFonts w:ascii="Times New Roman" w:hAnsi="Times New Roman"/>
          <w:bCs/>
          <w:sz w:val="28"/>
          <w:szCs w:val="28"/>
          <w:lang w:val="ru-RU"/>
        </w:rPr>
        <w:t>.Л. </w:t>
      </w:r>
      <w:r>
        <w:rPr>
          <w:rFonts w:ascii="Times New Roman" w:hAnsi="Times New Roman"/>
          <w:sz w:val="28"/>
          <w:szCs w:val="28"/>
          <w:lang w:val="ru-RU"/>
        </w:rPr>
        <w:t>Г</w:t>
      </w:r>
      <w:r>
        <w:rPr>
          <w:rFonts w:ascii="Times New Roman" w:hAnsi="Times New Roman"/>
          <w:bCs/>
          <w:sz w:val="28"/>
          <w:szCs w:val="28"/>
          <w:lang w:val="ru-RU"/>
        </w:rPr>
        <w:t xml:space="preserve">ригорьев. </w:t>
      </w:r>
      <w:r>
        <w:rPr>
          <w:rFonts w:ascii="Times New Roman" w:hAnsi="Times New Roman"/>
          <w:sz w:val="28"/>
          <w:szCs w:val="28"/>
          <w:lang w:val="ru-RU"/>
        </w:rPr>
        <w:t>Пьеса «Атас Гири» («Григорий Петухов»). Проблематика современности сквозь призму комедии. Расставание с прошлым без сожаления и грусти. Приемы создания комических характеров.</w:t>
      </w:r>
    </w:p>
    <w:p w14:paraId="54167D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5.4. М</w:t>
      </w:r>
      <w:r>
        <w:rPr>
          <w:rFonts w:ascii="Times New Roman" w:hAnsi="Times New Roman"/>
          <w:bCs/>
          <w:sz w:val="28"/>
          <w:szCs w:val="28"/>
          <w:lang w:val="ru-RU"/>
        </w:rPr>
        <w:t xml:space="preserve">.И. Федотов. </w:t>
      </w:r>
      <w:r>
        <w:rPr>
          <w:rFonts w:ascii="Times New Roman" w:hAnsi="Times New Roman"/>
          <w:sz w:val="28"/>
          <w:szCs w:val="28"/>
          <w:lang w:val="ru-RU"/>
        </w:rPr>
        <w:t>Стихотворения «Шедьтӥ, лэся, аслым берпум сэрег…» («Я, кажется, нашёл последний уголок…»), «Веме» («Помощь»). Философия жизни лирического героя. Мотив возвращения к истокам. Изображение жизни и быта бесермян.</w:t>
      </w:r>
    </w:p>
    <w:p w14:paraId="05F2B8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тельская работа: подготовка сообщения о бесермянах с использованием дополнительных источников информации.</w:t>
      </w:r>
    </w:p>
    <w:p w14:paraId="7B2620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5.5. Г.К. Перевощиков. </w:t>
      </w:r>
      <w:r>
        <w:rPr>
          <w:rFonts w:ascii="Times New Roman" w:hAnsi="Times New Roman"/>
          <w:sz w:val="28"/>
          <w:szCs w:val="28"/>
          <w:lang w:val="ru-RU"/>
        </w:rPr>
        <w:t>Повесть «Узы сяськаян вакытэ» («В пору цветения земляники»). Внутренний мир грешного человека. Противоречия современного города. Символическое значение образа «земляники», экологическая проблематика в подтексте повести.</w:t>
      </w:r>
    </w:p>
    <w:p w14:paraId="5D38A8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ектная работа: создание презентации по творчеству Г. Перевощикова.</w:t>
      </w:r>
    </w:p>
    <w:p w14:paraId="18DCD0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10.5.6. В.В. Сергеев (</w:t>
      </w:r>
      <w:r>
        <w:rPr>
          <w:rFonts w:ascii="Times New Roman" w:hAnsi="Times New Roman"/>
          <w:sz w:val="28"/>
          <w:szCs w:val="28"/>
          <w:lang w:val="ru-RU"/>
        </w:rPr>
        <w:t>А</w:t>
      </w:r>
      <w:r>
        <w:rPr>
          <w:rFonts w:ascii="Times New Roman" w:hAnsi="Times New Roman"/>
          <w:bCs/>
          <w:sz w:val="28"/>
          <w:szCs w:val="28"/>
          <w:lang w:val="ru-RU"/>
        </w:rPr>
        <w:t xml:space="preserve">р-Серги). </w:t>
      </w:r>
      <w:r>
        <w:rPr>
          <w:rFonts w:ascii="Times New Roman" w:hAnsi="Times New Roman"/>
          <w:sz w:val="28"/>
          <w:szCs w:val="28"/>
          <w:lang w:val="ru-RU"/>
        </w:rPr>
        <w:t>Рассказ «Палэзьпу – оскон» («Рябина – надежда»). Нравственно-психологическая проблематика в решении темы «Человек и природа». Мотивы сострадания, бескорыстия, доброты. Авторские приемы психологизма.</w:t>
      </w:r>
    </w:p>
    <w:p w14:paraId="1EA620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0.5.7. Л</w:t>
      </w:r>
      <w:r>
        <w:rPr>
          <w:rFonts w:ascii="Times New Roman" w:hAnsi="Times New Roman"/>
          <w:bCs/>
          <w:sz w:val="28"/>
          <w:szCs w:val="28"/>
          <w:lang w:val="ru-RU"/>
        </w:rPr>
        <w:t>.С. </w:t>
      </w:r>
      <w:r>
        <w:rPr>
          <w:rFonts w:ascii="Times New Roman" w:hAnsi="Times New Roman"/>
          <w:sz w:val="28"/>
          <w:szCs w:val="28"/>
          <w:lang w:val="ru-RU"/>
        </w:rPr>
        <w:t>Н</w:t>
      </w:r>
      <w:r>
        <w:rPr>
          <w:rFonts w:ascii="Times New Roman" w:hAnsi="Times New Roman"/>
          <w:bCs/>
          <w:sz w:val="28"/>
          <w:szCs w:val="28"/>
          <w:lang w:val="ru-RU"/>
        </w:rPr>
        <w:t xml:space="preserve">янькина. </w:t>
      </w:r>
      <w:r>
        <w:rPr>
          <w:rFonts w:ascii="Times New Roman" w:hAnsi="Times New Roman"/>
          <w:sz w:val="28"/>
          <w:szCs w:val="28"/>
          <w:lang w:val="ru-RU"/>
        </w:rPr>
        <w:t>Рассказы «Имитация», «Ваёбыж кар» («Ласточкино гнездо»). Маленькая деревня в большом современном мире. Смешные и грустные истории и ситуации. Юмор в рассказах. Мужественность современной женщины.</w:t>
      </w:r>
    </w:p>
    <w:p w14:paraId="2110FD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w:t>
      </w:r>
      <w:r>
        <w:rPr>
          <w:rFonts w:ascii="Times New Roman" w:hAnsi="Times New Roman"/>
          <w:bCs/>
          <w:sz w:val="28"/>
          <w:szCs w:val="28"/>
          <w:lang w:val="ru-RU"/>
        </w:rPr>
        <w:t xml:space="preserve">10.5.8. В.Н. Батуев (Эрик Батуев) </w:t>
      </w:r>
      <w:r>
        <w:rPr>
          <w:rFonts w:ascii="Times New Roman" w:hAnsi="Times New Roman"/>
          <w:sz w:val="28"/>
          <w:szCs w:val="28"/>
          <w:lang w:val="ru-RU"/>
        </w:rPr>
        <w:t>Стихотворения «Арлыдтэм вужер» («Безвозрастная тень»), «Дор» («Родная сторона»). Трагическая участь поэта. Сочетание элегической тональности и жизнеутверждающего пафоса стихотворений. Авторское решение темы малой родины.</w:t>
      </w:r>
    </w:p>
    <w:p w14:paraId="5A1D29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ая работа: просмотр и анализ экспозиций виртуального музея Эрика Батуева, рекомендации по улучшению экспозиций и повышению уровня посещения музея.</w:t>
      </w:r>
    </w:p>
    <w:p w14:paraId="05F709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 Планируемые результаты освоения программы по родной (удмуртской) литературе на уровне основного общего образования.</w:t>
      </w:r>
    </w:p>
    <w:p w14:paraId="446E0D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1. В результате изучения родной удмуртской) литературы на уровне основного общего образования у обучающегося будут сформированы следующие личностные результаты:</w:t>
      </w:r>
    </w:p>
    <w:p w14:paraId="02D0A1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1468E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3933A1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удмуртской) литературы;</w:t>
      </w:r>
    </w:p>
    <w:p w14:paraId="29487B1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4F9265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DD17C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удмуртского) языка и родной (удмуртской) литературы, истории, культуры Российской Федерации, своего края в контексте изучения произведений удмуртской литературы, а также русской, финно-угорской и зарубежной литератур, а также литератур народов Российской Федерации;</w:t>
      </w:r>
    </w:p>
    <w:p w14:paraId="5FF27E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2D3F5B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удмуртской литературе;</w:t>
      </w:r>
    </w:p>
    <w:p w14:paraId="45D42E3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3D35D5A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1751428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01772B5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72234DF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4212687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5B414B7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7F8E100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нимание ценности отечественного и мирового искусства, роли этнических культурных традиций и народного творчества;</w:t>
      </w:r>
    </w:p>
    <w:p w14:paraId="11E1ACF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1633964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7E94F325">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0B2802F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1400165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5918587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5B23F4A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2027448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6F2314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0079897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0FE1243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удмурт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5D1BE86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3CD49DA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71B3E9F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вышение уровня экологической культуры, осознание глобального характера экологических проблем и путей их решения;</w:t>
      </w:r>
    </w:p>
    <w:p w14:paraId="5FEED06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5A8C8F6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43CF48D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3451BC4C">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55FC6E7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0F7B82F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C36885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3DE8CAA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10E283E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5259812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310FDD7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перировать основными понятиями, терминами и представлениями в области концепции устойчивого развития;</w:t>
      </w:r>
    </w:p>
    <w:p w14:paraId="7C7D14A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анализировать и выявлять взаимосвязи природы, общества и экономики;</w:t>
      </w:r>
    </w:p>
    <w:p w14:paraId="674E42D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E7B454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78E487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2. В результате изучения родной (удмурт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423156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2.1. У обучающегося будут сформированы следующие базовые логические действия как часть познавательных универсальных учебных действий:</w:t>
      </w:r>
    </w:p>
    <w:p w14:paraId="6738B9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1B19E7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23A509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4F9593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249DFA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25FB22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1D06A5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1E1A23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39B418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8709F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C6BFE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334F53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384788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9B4D1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62D2C7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2.3. У обучающегося будут сформированы умения работать с информацией как часть познавательных универсальных учебных действий:</w:t>
      </w:r>
    </w:p>
    <w:p w14:paraId="30EEAF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5E0D54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48EDD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AAD77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251B05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3E4029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5F33A6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2.4. У обучающегося будут сформированы умения общения как часть коммуникативных универсальных учебных действий:</w:t>
      </w:r>
    </w:p>
    <w:p w14:paraId="111F60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4B23FB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31779FE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34E6B5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372A87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9AC53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2.5. У обучающегося будут сформированы умения самоорганизации как части регулятивных универсальных учебных действий:</w:t>
      </w:r>
    </w:p>
    <w:p w14:paraId="3C4B4C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04F271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093ADC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9D6DE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25F991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46AE1B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03600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10317F7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4135D1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AD634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6C1B1D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2DB32F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3C09B8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64CD3B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24E00E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456EFE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2B700C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C7747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353B19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 себе и другим;</w:t>
      </w:r>
    </w:p>
    <w:p w14:paraId="43B917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194FE7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2.7. У обучающегося будут сформированы умения совместной деятельности:</w:t>
      </w:r>
    </w:p>
    <w:p w14:paraId="00E18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удмуртской) литературы, обосновывать необходимость применения групповых форм взаимодействия при решении поставленной задачи;</w:t>
      </w:r>
    </w:p>
    <w:p w14:paraId="67B3F9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18155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089AC0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удмурт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449715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4382CE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19EB4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4839DE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3. Предметные результаты изучения родной (удмуртской) литературы. К концу обучения в 5 классе обучающийся научится:</w:t>
      </w:r>
    </w:p>
    <w:p w14:paraId="525E0C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что литература – это вид искусства и что художественное произведение отличается от произведений других видов искусств;</w:t>
      </w:r>
    </w:p>
    <w:p w14:paraId="4B6F55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литературный текст от фольклорного текста;</w:t>
      </w:r>
    </w:p>
    <w:p w14:paraId="7CF6DF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элементарными умениями воспринимать, анализировать, интерпретировать и оценивать прочитанные произведения: 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14:paraId="3EC10E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ое наполнение теоретико-литературных понятий и учиться использовать их в процессе анализа и интерпретации произведений: художественная литература и устное народное творчество, эпос, лирика и драма, лирическая проза, пейзажная лирика, литературные жанры (миф, народная сказка, литературная сказка, загадка, рассказ, пьеса, стихотворение, басня), автор, повествователь, герой-рассказчик, литературный герой (персонаж), тема, идея, проблематика, мораль, сюжет, речевая характеристика персонажей, портрет, пейзаж, художественная деталь, диалог, монолог, эпитет, сравнение, олицетворение, метафора, ритм, рифма, интонация;</w:t>
      </w:r>
    </w:p>
    <w:p w14:paraId="3CD028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темы и сюжеты произведений, образы персонажей;</w:t>
      </w:r>
    </w:p>
    <w:p w14:paraId="75FC46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w:t>
      </w:r>
    </w:p>
    <w:p w14:paraId="413179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 том числе наизусть, передавая личное отношение к произведению;</w:t>
      </w:r>
    </w:p>
    <w:p w14:paraId="1411A5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14:paraId="1BB623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подбирать аргументы для оценки прочитанного;</w:t>
      </w:r>
    </w:p>
    <w:p w14:paraId="49F0AC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w:t>
      </w:r>
    </w:p>
    <w:p w14:paraId="020301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интерпретации и оценки текстуально изученных произведений фольклора и литературы;</w:t>
      </w:r>
    </w:p>
    <w:p w14:paraId="4AD871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376EEED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с помощью учителя собственное чтение, расширять свой круг чтения;</w:t>
      </w:r>
    </w:p>
    <w:p w14:paraId="68AF2F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создании элементарных учебных проектов под руководством учителя и учиться публично представлять их результаты;</w:t>
      </w:r>
    </w:p>
    <w:p w14:paraId="25AA68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интернет-ресурсами, соблюдая правила информационной безопасности.</w:t>
      </w:r>
    </w:p>
    <w:p w14:paraId="5E0529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4. Предметные результаты изучения родной (удмуртской) литературы. К концу обучения в 6 классе обучающийся научится:</w:t>
      </w:r>
    </w:p>
    <w:p w14:paraId="5FB97B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литературы как вида словесного искусства, выраженные в жанровой специфике произведения;</w:t>
      </w:r>
    </w:p>
    <w:p w14:paraId="6EA0C1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 выделять в произведениях элементы художественной формы и обнаруживать связи между ними;</w:t>
      </w:r>
    </w:p>
    <w:p w14:paraId="655A90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начение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былички, народный эпос, эпическая поэма, роды (эпос, лирика, драма), эпические жанры (рассказ, повесть, роман), лирические жанры (стихотворение, твердые формы стихотворения), драматические жанры (драма, комедия, трагедия), гражданская и пейзажная лирика, тема, идея, проблематика, сюжет, стадии развития действия: экспозиция, завязка, развитие действия, кульминация, развязка, конфликт, ремарка, лирический герой, стихотворный метр (ямб, анапест), ритм, рифма, строфа, сравнение, метафора;</w:t>
      </w:r>
    </w:p>
    <w:p w14:paraId="51F4A7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х фрагменты, образы персонажей, сюжеты разных литературных произведений, темы, проблемы, жанры;</w:t>
      </w:r>
    </w:p>
    <w:p w14:paraId="6E1577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w:t>
      </w:r>
    </w:p>
    <w:p w14:paraId="39E8C2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стихи и прозу, в том числе наизусть, передавая личное отношение к произведению;</w:t>
      </w:r>
    </w:p>
    <w:p w14:paraId="3C23ED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отвечать на вопросы по прочитанному произведению и с помощью учителя формулировать вопросы к тексту;</w:t>
      </w:r>
    </w:p>
    <w:p w14:paraId="33CC29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давать аргументированную оценку прочитанному;</w:t>
      </w:r>
    </w:p>
    <w:p w14:paraId="49732D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w:t>
      </w:r>
    </w:p>
    <w:p w14:paraId="7DB6F11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интерпретации и оценки изученных произведений фольклора и литературы удмуртского и других народов с использованием методов смыслового чтения и эстетического анализа;</w:t>
      </w:r>
    </w:p>
    <w:p w14:paraId="2860BA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6D84BF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собственное досуговое чтение, обогащать свой круг чтения по рекомендациям учителя;</w:t>
      </w:r>
    </w:p>
    <w:p w14:paraId="1F2A79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навыками осуществления самостоятельной проектной и исследовательской деятельности;</w:t>
      </w:r>
    </w:p>
    <w:p w14:paraId="759B5E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интернет-ресурсами, соблюдая правила информационной безопасности.</w:t>
      </w:r>
    </w:p>
    <w:p w14:paraId="54405B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5. Предметные результаты изучения родной (удмуртской) литературы. К концу обучения в 7 классе обучающийся научится:</w:t>
      </w:r>
    </w:p>
    <w:p w14:paraId="5687AE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пецифику литературы как вида словесного искусства, как формы отражения действительности и художественного познания мира;</w:t>
      </w:r>
    </w:p>
    <w:p w14:paraId="4800C2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понимать, что в литературных произведениях отражена художественная картина мира;</w:t>
      </w:r>
    </w:p>
    <w:p w14:paraId="6F3B2B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героев эпического, лирического, драматического произведений, определять особенности композиции и основной конфликт произведения, объяснять свое понимание нравственно-философской, социально-исторической и эстетической проблематики произведений,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делять в произведениях элементы художественной формы и обнаруживать связи между ними;</w:t>
      </w:r>
    </w:p>
    <w:p w14:paraId="36327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начение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народная песня, исторический роман, форма и содержание литературного произведения, тема, идея, проблематика, конфликт, композиция, сюжет, диалог, монолог, ремарка, литературный герой, образ, характер, лирический герой, автор, повествователь, рассказчик, герой-рассказчик, авторская характеристика, характеристика героя, художественный образ, лейтмотив, портрет, пейзаж, интерьер, художественная деталь, символ, параллелизм, антитеза, инверсия, повтор, анафора, эпифора, эпитет, сравнение, метафора, юмор, сатира, ритм, рифма, эссе.</w:t>
      </w:r>
    </w:p>
    <w:p w14:paraId="0D32B9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х фрагменты, образы героев и персонажей, сюжеты разных литературных произведений, темы, проблемы, жанры, художественные приёмы, особенности языка;</w:t>
      </w:r>
    </w:p>
    <w:p w14:paraId="515CAA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w:t>
      </w:r>
    </w:p>
    <w:p w14:paraId="3BC3F3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стихи и прозу, в том числе наизусть, передавая личное отношение к произведению, читать по ролям драматическое произведение;</w:t>
      </w:r>
    </w:p>
    <w:p w14:paraId="23E88F0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 произведения;</w:t>
      </w:r>
    </w:p>
    <w:p w14:paraId="77F56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18A591D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писать сочинение-рассуждение по заданной теме с использованием прочитанного произведения, собирать материал и обрабатывать информацию, необходимую для составления плана, таблицы, схемы, эссе, литературно-творческой работы;</w:t>
      </w:r>
    </w:p>
    <w:p w14:paraId="46BB2D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интерпретировать и оценивать текстуально изученные художественные произведения удмуртской и финно-угорской литератур с использованием методов смыслового чтения и эстетического анализа;</w:t>
      </w:r>
    </w:p>
    <w:p w14:paraId="16D45C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14:paraId="7C7F591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свое чтение, обогащать свой круг чтения по рекомендациям учителя и обучающихся;</w:t>
      </w:r>
    </w:p>
    <w:p w14:paraId="77078A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коллективной и индивидуальной проектной или исследовательской деятельности и публично представлять полученные результаты;</w:t>
      </w:r>
    </w:p>
    <w:p w14:paraId="4C3EB0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подбирать проверенные источники в интернет-библиотеках для выполнения учебных задач, соблюдая правила информационной безопасности.</w:t>
      </w:r>
    </w:p>
    <w:p w14:paraId="401BEB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6. Предметные результаты изучения родной (удмуртской) литературы. К концу обучения в 8 классе обучающийся научится:</w:t>
      </w:r>
    </w:p>
    <w:p w14:paraId="40381A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пецифику литературы как вида словесного искусства, как формы отражения взаимосвязи традиций и новаций;</w:t>
      </w:r>
    </w:p>
    <w:p w14:paraId="39577F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понимать неоднозначность художественных смыслов, заложенных в литературных произведениях;</w:t>
      </w:r>
    </w:p>
    <w:p w14:paraId="271613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е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14:paraId="44F46F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мысловых функциях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традиции и новации в удмуртской литературе, литературные методы (романтизм, реализм), художественный образ, факт, вымысел, роды (лирика, эпос, драма), малые жанры фольклора (приметы, поверья, пословицы, поговорки, загадки), литературные жанры (героический эпос, житие, поэма-легенда, поэма, повесть, лирическая повесть, стихотворение, юмор, сатира, памфлет, комедия, пародия, басня, образ, герой, характер, речевая характеристика героя, портрет, пейзаж, интерьер, художественная деталь, символ,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италмасовская строфа, афоризм, форма и содержание литературного произведения, тема, идея, конфликт, проблематика, пафос (героический, патриотический, гражданский и другие), сюжет, композиция, эпиграф,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w:t>
      </w:r>
    </w:p>
    <w:p w14:paraId="3A6897E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учитывать при анализе произведения принадлежность к историческому времени, определенному литературному направлению;</w:t>
      </w:r>
    </w:p>
    <w:p w14:paraId="0CDC86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произведениях элементы художественной формы и обнаруживать связи между ними, определять жанровую специфику изученного художественного произведения;</w:t>
      </w:r>
    </w:p>
    <w:p w14:paraId="3C722C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w:t>
      </w:r>
    </w:p>
    <w:p w14:paraId="3BF964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w:t>
      </w:r>
    </w:p>
    <w:p w14:paraId="13B5BF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стихи и прозу, в том числе наизусть, передавая личное отношение к произведению;</w:t>
      </w:r>
    </w:p>
    <w:p w14:paraId="4FC04DE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14:paraId="5209F8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40CC0D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реферата, конспекта, аннотации, эссе, отзыва, рецензии, литературно-творческой работы на самостоятельно выбранную литературную или публицистическую тему;</w:t>
      </w:r>
    </w:p>
    <w:p w14:paraId="242965C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терпретировать и оценивать изученные и самостоятельно прочитанные художественные произведения удмуртской и русской литературы с использованием методов смыслового чтения и эстетического анализа;</w:t>
      </w:r>
    </w:p>
    <w:p w14:paraId="170A34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21A7984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планировать своё внеклассное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6FD217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коллективной и индивидуальной проектной и исследовательской деятельности, и публично представлять полученные результаты;</w:t>
      </w:r>
    </w:p>
    <w:p w14:paraId="7DDAA9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использовать энциклопедии, словари и справочники, в том числе в электронной форме, пользоваться электронными библиотеками и подбирать в Интернете проверенные источники для выполнения учебных задач, применять ИКТ, соблюдая правила информационной безопасности.</w:t>
      </w:r>
    </w:p>
    <w:p w14:paraId="093F8A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1.11.7. Предметные результаты изучения родной (удмуртской) литературы. К концу обучения в 9 классе обучающийся научится:</w:t>
      </w:r>
    </w:p>
    <w:p w14:paraId="105380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пецифические черты литературы как вида словесного искусства, имеющего свои этапы развития;</w:t>
      </w:r>
    </w:p>
    <w:p w14:paraId="0279E9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обенности удмуртского литературного процесса;</w:t>
      </w:r>
    </w:p>
    <w:p w14:paraId="7D4B58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ем самостоятельного смыслового и эстетического анализа произведений художественной литературы в связи с эпохой их написания, анализировать литературные произведения разных жанров, воспринимать, анализировать, интерпретировать и оценивать прочитанное, понимать условность художественной картины мира, отраженной в литературных произведениях с учётом неоднозначности заложенных в них художественных смыслов;</w:t>
      </w:r>
    </w:p>
    <w:p w14:paraId="42B73F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е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5BD451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мысловых функциях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история удмуртской литературы, черты реализма и романтизма, символизма и футуризма, этнофутуризма в художественном произведении. роды (лирика, эпос, драма), жанры (колыбельная песня, стихотворение, философское стихотворение, сонет, акростих, поэма, баллада, трагедия, комедия, рассказ, фантастический рассказ, повесть, роман), тихая лирика, женская поэзия, форма и содержание литературного произведения, тема, идея, проблематика, пафос, сюжет, композиция, стадии развития действия: экспозиция, завязка, развитие действия, кульминация, развязка, эпилог,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 тезис-антитезис-синтез, синквейн, эссе;</w:t>
      </w:r>
    </w:p>
    <w:p w14:paraId="6A3A0D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14:paraId="171840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вязь между важнейшими фактами биографии писателей (в том числе Г. Верещагина, Кедра Митрея, Кузебая Герда, Ашальчи Оки, М. Коновалова, М. Петрова, Ф. Васильева, Г. Красильникова и других) и особенностями исторической эпохи, авторского мировоззрения, проблематики произведений;</w:t>
      </w:r>
    </w:p>
    <w:p w14:paraId="3C84F6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14:paraId="4AFEF5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w:t>
      </w:r>
    </w:p>
    <w:p w14:paraId="215FA1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музыка, театр);</w:t>
      </w:r>
    </w:p>
    <w:p w14:paraId="76504B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сопоставлении произведений родной (удмуртской) и русской литератур выявлять их сходство и национальное своеобразие, обусловленные особенностями образных систем родной и русской литератур, структурными особенностями родного (удмуртского) и русского языков;</w:t>
      </w:r>
    </w:p>
    <w:p w14:paraId="2AF518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стихи и прозу, в том числе наизусть, передавая личное отношение к произведению;</w:t>
      </w:r>
    </w:p>
    <w:p w14:paraId="0C60C89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 произведения;</w:t>
      </w:r>
    </w:p>
    <w:p w14:paraId="6A2D63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критиков и литературоведов, давать аргументированную оценку прочитанному и отстаивать свою точку зрения, используя литературные аргументы;</w:t>
      </w:r>
    </w:p>
    <w:p w14:paraId="2417FD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писать сочинение-рассуждение по заданной теме с использованием прочитанных произведений, представлять разве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эссе,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14:paraId="1A8185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интерпретировать и оценивать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6803DC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3444F6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планировать свое внеклассное чтение, обогащать свой литературный кругозор, в том числе за счёт произведений современной литературы,</w:t>
      </w:r>
    </w:p>
    <w:p w14:paraId="5904944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коллективной и индивидуальной проектной и исследовательской деятельности, и уметь публично презентовать полученные результаты;</w:t>
      </w:r>
    </w:p>
    <w:p w14:paraId="516110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подбирать в библиотечных фондах и Интернете проверенные источники для выполнения учебных задач, применять ИКТ, соблюдая правила информационной безопасности.</w:t>
      </w:r>
    </w:p>
    <w:p w14:paraId="43CFC421">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22. Федеральная рабочая программа по учебному предмету «Родная (украинская) литература».</w:t>
      </w:r>
    </w:p>
    <w:p w14:paraId="1072CD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 Федеральная рабочая программа по учебному предмету «Родная (украинская) литература» (предметная область «Родной язык и родная литература») (далее соответственно – программа по родной (украинской) литературе, родная (украинская) литература, украинская литература) разработана для обучающихся, владеющих родным (украинским) языком, и включает пояснительную записку, содержание обучения, планируемые результаты освоения программы по родной (украинской) литературе.</w:t>
      </w:r>
    </w:p>
    <w:p w14:paraId="4862D3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2. Пояснительная записка отражает общие цели изучения родной (украинской) литературы, место в структуре учебного плана, а также подходы к отбору содержания, к определению планируемых результатов.</w:t>
      </w:r>
    </w:p>
    <w:p w14:paraId="155DDC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40FF6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4. Планируемые результаты освоения программы по родной (украи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4D677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5. Пояснительная записка.</w:t>
      </w:r>
    </w:p>
    <w:p w14:paraId="371A79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5.1. Программа по родной (украинской) литературе разработана с целью оказания методической помощи учителю в создании рабочей программы по учебному предмету.</w:t>
      </w:r>
    </w:p>
    <w:p w14:paraId="3E20269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22.5.2. Изучение родной (украинской) литературы на уровне основного общего образования обеспечивает освоение обучающимися произведений украинской литературы, развитие у них навыков интерпретации и анализа с использованием принципов единства художественной формы и содержания; создаёт условия для общекультурного развития, помогает приобрести системные знания об истории, языке и культуре народа.</w:t>
      </w:r>
    </w:p>
    <w:p w14:paraId="36BF93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раинская литература, отражающая важные культурные ценности, смыслы и духовно-нравственные представления, участвует в формировании национального и общекультурного самосознания и гражданской позиции обучающихся.</w:t>
      </w:r>
    </w:p>
    <w:p w14:paraId="487166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родной (украинской) литературе обеспечивает межпредметные связи с другими учебными предметами гуманитарного цикла, в частности с «Родным (украинским) языком», «Русским языком» и «Литературой».</w:t>
      </w:r>
    </w:p>
    <w:p w14:paraId="2C78D1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5.3. В содержании программы по родной (украинской) литературе выделяются следующие содержательные линии: «Устное народное творчество» (изучение сказок, преданий, легенд; малых жанров устного народного творчества – загадок, пословиц, поговорок, скороговорок; украинских народных песен, дум, баллад, народных драм); «Древнерусская литература как основа украинской литературы»; «Украинская литература XVI–XVIII веков», «Украинская литература XIX–XX веков»; «Теория литературы» (освоение теоретико-литературных понятий в процессе изучения конкретных литературных произведений: рассмотрение проблемы родов и жанров литературы в процессе наблюдения за неразрывной связью между временем и формами искусства). Наблюдение за воспроизведением исторических событий в родной литературе, расширение представлений о роли литературы в историческом процессе.</w:t>
      </w:r>
    </w:p>
    <w:p w14:paraId="0A16BE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5.4. Изучение родной (украинской) литературы направлено на достижение следующих целей:</w:t>
      </w:r>
    </w:p>
    <w:p w14:paraId="2B386B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ценностного отношения к украинской литературе как существенной части родной и общерусской культуры;</w:t>
      </w:r>
    </w:p>
    <w:p w14:paraId="754FDC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культурному наследию и традициям своего народа;</w:t>
      </w:r>
    </w:p>
    <w:p w14:paraId="1F997EB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формирование читательской грамотности, способности использовать свою читательскую деятельность как средство для самообразования.</w:t>
      </w:r>
    </w:p>
    <w:p w14:paraId="51C56A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5.5. Общее число часов, рекомендованных для изучения родной (украин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0A192A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6. Содержание обучения в 5 классе.</w:t>
      </w:r>
    </w:p>
    <w:p w14:paraId="6CF775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6.1. </w:t>
      </w:r>
      <w:r>
        <w:rPr>
          <w:rFonts w:ascii="Times New Roman" w:hAnsi="Times New Roman"/>
          <w:bCs/>
          <w:sz w:val="28"/>
          <w:szCs w:val="28"/>
          <w:lang w:val="ru-RU"/>
        </w:rPr>
        <w:t>Введение.</w:t>
      </w:r>
    </w:p>
    <w:p w14:paraId="6E7BD8F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Литература как вид искусства и способ отображения действительности. Понятие об образности слова, художественном произведении.</w:t>
      </w:r>
    </w:p>
    <w:p w14:paraId="6747F5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6.2. </w:t>
      </w:r>
      <w:r>
        <w:rPr>
          <w:rFonts w:ascii="Times New Roman" w:hAnsi="Times New Roman"/>
          <w:bCs/>
          <w:sz w:val="28"/>
          <w:szCs w:val="28"/>
          <w:lang w:val="ru-RU"/>
        </w:rPr>
        <w:t>Устное народное творчество.</w:t>
      </w:r>
    </w:p>
    <w:p w14:paraId="2C66FE7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Устное народное творчество русских, украинцев и белорусов. Традиционные жанры восточнославянского фольклора.</w:t>
      </w:r>
    </w:p>
    <w:p w14:paraId="6155C339">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Украинские народные сказки. </w:t>
      </w:r>
      <w:r>
        <w:rPr>
          <w:rFonts w:ascii="Times New Roman" w:hAnsi="Times New Roman"/>
          <w:sz w:val="28"/>
          <w:szCs w:val="28"/>
          <w:lang w:val="ru-RU"/>
        </w:rPr>
        <w:t>«Названий батько» («Названый отец»), «Про правду і кривду» («О правде и кривде»). Понятие о народной сказке. Виды народных сказок. Композиционная специфика народных сказок.</w:t>
      </w:r>
    </w:p>
    <w:p w14:paraId="7A096E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лые жанры фольклора. Пословицы и поговорки, загадки, скороговорки: специфика малых фольклорных жанров.</w:t>
      </w:r>
    </w:p>
    <w:p w14:paraId="71C477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2.6.3. Украинская литература </w:t>
      </w:r>
      <w:r>
        <w:rPr>
          <w:rFonts w:ascii="Times New Roman" w:hAnsi="Times New Roman"/>
          <w:sz w:val="28"/>
          <w:szCs w:val="28"/>
        </w:rPr>
        <w:t>XIX</w:t>
      </w:r>
      <w:r>
        <w:rPr>
          <w:rFonts w:ascii="Times New Roman" w:hAnsi="Times New Roman"/>
          <w:sz w:val="28"/>
          <w:szCs w:val="28"/>
          <w:lang w:val="ru-RU"/>
        </w:rPr>
        <w:t xml:space="preserve"> века.</w:t>
      </w:r>
    </w:p>
    <w:p w14:paraId="37C7A7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Г. Шевченко. Стихотворения «</w:t>
      </w:r>
      <w:r>
        <w:rPr>
          <w:rFonts w:ascii="Times New Roman" w:hAnsi="Times New Roman"/>
          <w:bCs/>
          <w:sz w:val="28"/>
          <w:szCs w:val="28"/>
          <w:lang w:val="ru-RU"/>
        </w:rPr>
        <w:t>За сонцем хмаронька пливе</w:t>
      </w:r>
      <w:r>
        <w:rPr>
          <w:rFonts w:ascii="Times New Roman" w:hAnsi="Times New Roman"/>
          <w:sz w:val="28"/>
          <w:szCs w:val="28"/>
          <w:lang w:val="ru-RU"/>
        </w:rPr>
        <w:t>» («За солнцем тучка плывет»), «</w:t>
      </w:r>
      <w:r>
        <w:rPr>
          <w:rFonts w:ascii="Times New Roman" w:hAnsi="Times New Roman"/>
          <w:bCs/>
          <w:sz w:val="28"/>
          <w:szCs w:val="28"/>
          <w:lang w:val="ru-RU"/>
        </w:rPr>
        <w:t>Садок вишневий коло хати</w:t>
      </w:r>
      <w:r>
        <w:rPr>
          <w:rFonts w:ascii="Times New Roman" w:hAnsi="Times New Roman"/>
          <w:sz w:val="28"/>
          <w:szCs w:val="28"/>
          <w:lang w:val="ru-RU"/>
        </w:rPr>
        <w:t>» («Садик вишневый вокруг дома</w:t>
      </w:r>
      <w:r>
        <w:rPr>
          <w:rFonts w:ascii="Times New Roman" w:hAnsi="Times New Roman"/>
          <w:bCs/>
          <w:sz w:val="28"/>
          <w:szCs w:val="28"/>
          <w:lang w:val="ru-RU"/>
        </w:rPr>
        <w:t>»</w:t>
      </w:r>
      <w:r>
        <w:rPr>
          <w:rFonts w:ascii="Times New Roman" w:hAnsi="Times New Roman"/>
          <w:sz w:val="28"/>
          <w:szCs w:val="28"/>
          <w:lang w:val="ru-RU"/>
        </w:rPr>
        <w:t>). Понятие о родах литературы. Лирика. Пейзажная лирика. Рифма.</w:t>
      </w:r>
    </w:p>
    <w:p w14:paraId="509AA9E8">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uk-UA"/>
        </w:rPr>
        <w:t>И.Я. Франко</w:t>
      </w:r>
      <w:r>
        <w:rPr>
          <w:rFonts w:ascii="Times New Roman" w:hAnsi="Times New Roman"/>
          <w:sz w:val="28"/>
          <w:szCs w:val="28"/>
          <w:lang w:val="ru-RU"/>
        </w:rPr>
        <w:t>. Литературная сказка «Фарбований Лис» («Крашеный Лис»). Аллегория в сказке. Образ Лиса. Рассказ «</w:t>
      </w:r>
      <w:r>
        <w:rPr>
          <w:rFonts w:ascii="Times New Roman" w:hAnsi="Times New Roman"/>
          <w:bCs/>
          <w:sz w:val="28"/>
          <w:szCs w:val="28"/>
          <w:lang w:val="ru-RU"/>
        </w:rPr>
        <w:t>Грицева шкільна наука» («Гришкина школьная наука»). Понятие об эпосе. Я</w:t>
      </w:r>
      <w:r>
        <w:rPr>
          <w:rFonts w:ascii="Times New Roman" w:hAnsi="Times New Roman"/>
          <w:sz w:val="28"/>
          <w:szCs w:val="28"/>
          <w:lang w:val="ru-RU"/>
        </w:rPr>
        <w:t>зык автора и язык персонажей в рассказе.</w:t>
      </w:r>
    </w:p>
    <w:p w14:paraId="6BCBFB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2.6.4. Украинская литература </w:t>
      </w:r>
      <w:r>
        <w:rPr>
          <w:rFonts w:ascii="Times New Roman" w:hAnsi="Times New Roman"/>
          <w:sz w:val="28"/>
          <w:szCs w:val="28"/>
        </w:rPr>
        <w:t>XX</w:t>
      </w:r>
      <w:r>
        <w:rPr>
          <w:rFonts w:ascii="Times New Roman" w:hAnsi="Times New Roman"/>
          <w:sz w:val="28"/>
          <w:szCs w:val="28"/>
          <w:lang w:val="ru-RU"/>
        </w:rPr>
        <w:t xml:space="preserve"> века.</w:t>
      </w:r>
    </w:p>
    <w:p w14:paraId="344B6898">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М.М. Коцюбинский</w:t>
      </w:r>
      <w:r>
        <w:rPr>
          <w:rFonts w:ascii="Times New Roman" w:hAnsi="Times New Roman"/>
          <w:sz w:val="28"/>
          <w:szCs w:val="28"/>
          <w:lang w:val="ru-RU"/>
        </w:rPr>
        <w:t>. Рассказ «Ялинка» («Елочка»). Описание пейзажей в рассказе. Сравнение и способы его выражения.</w:t>
      </w:r>
    </w:p>
    <w:p w14:paraId="63B8B9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ся Украинка. Стихотворения «Колискова» («Колыбельная»), «</w:t>
      </w:r>
      <w:r>
        <w:rPr>
          <w:rFonts w:ascii="Times New Roman" w:hAnsi="Times New Roman"/>
          <w:bCs/>
          <w:sz w:val="28"/>
          <w:szCs w:val="28"/>
          <w:lang w:val="ru-RU"/>
        </w:rPr>
        <w:t>Зоряне небо</w:t>
      </w:r>
      <w:r>
        <w:rPr>
          <w:rFonts w:ascii="Times New Roman" w:hAnsi="Times New Roman"/>
          <w:sz w:val="28"/>
          <w:szCs w:val="28"/>
          <w:lang w:val="ru-RU"/>
        </w:rPr>
        <w:t xml:space="preserve">» («Звездное небо»), </w:t>
      </w:r>
      <w:r>
        <w:rPr>
          <w:rFonts w:ascii="Times New Roman" w:hAnsi="Times New Roman"/>
          <w:bCs/>
          <w:sz w:val="28"/>
          <w:szCs w:val="28"/>
          <w:lang w:val="ru-RU"/>
        </w:rPr>
        <w:t>«Вечірня година» («Вечерний час»)</w:t>
      </w:r>
      <w:r>
        <w:rPr>
          <w:rFonts w:ascii="Times New Roman" w:hAnsi="Times New Roman"/>
          <w:sz w:val="28"/>
          <w:szCs w:val="28"/>
          <w:lang w:val="ru-RU"/>
        </w:rPr>
        <w:t>. Связь поэзии с фольклором. Понятие о колыбельной песне.</w:t>
      </w:r>
    </w:p>
    <w:p w14:paraId="2A4B1E8D">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О.Д. Иваненко. Литературная сказка «</w:t>
      </w:r>
      <w:r>
        <w:rPr>
          <w:rFonts w:ascii="Times New Roman" w:hAnsi="Times New Roman"/>
          <w:bCs/>
          <w:sz w:val="28"/>
          <w:szCs w:val="28"/>
          <w:lang w:val="ru-RU"/>
        </w:rPr>
        <w:t>Казка про маленького Піка</w:t>
      </w:r>
      <w:r>
        <w:rPr>
          <w:rFonts w:ascii="Times New Roman" w:hAnsi="Times New Roman"/>
          <w:sz w:val="28"/>
          <w:szCs w:val="28"/>
          <w:lang w:val="ru-RU"/>
        </w:rPr>
        <w:t>» («Сказка о маленьком Пике»)</w:t>
      </w:r>
      <w:r>
        <w:rPr>
          <w:rFonts w:ascii="Times New Roman" w:hAnsi="Times New Roman"/>
          <w:bCs/>
          <w:sz w:val="28"/>
          <w:szCs w:val="28"/>
          <w:lang w:val="ru-RU"/>
        </w:rPr>
        <w:t xml:space="preserve">. </w:t>
      </w:r>
      <w:r>
        <w:rPr>
          <w:rFonts w:ascii="Times New Roman" w:hAnsi="Times New Roman"/>
          <w:sz w:val="28"/>
          <w:szCs w:val="28"/>
          <w:lang w:val="ru-RU"/>
        </w:rPr>
        <w:t>Образы птичьей семьи как воплощение положительных человеческих черт.</w:t>
      </w:r>
    </w:p>
    <w:p w14:paraId="483D21A5">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А.Е. Тесленко.</w:t>
      </w:r>
      <w:r>
        <w:rPr>
          <w:rFonts w:ascii="Times New Roman" w:hAnsi="Times New Roman"/>
          <w:sz w:val="28"/>
          <w:szCs w:val="28"/>
          <w:lang w:val="ru-RU"/>
        </w:rPr>
        <w:t xml:space="preserve"> Рассказ «</w:t>
      </w:r>
      <w:r>
        <w:rPr>
          <w:rFonts w:ascii="Times New Roman" w:hAnsi="Times New Roman"/>
          <w:bCs/>
          <w:sz w:val="28"/>
          <w:szCs w:val="28"/>
          <w:lang w:val="ru-RU"/>
        </w:rPr>
        <w:t>Школяр</w:t>
      </w:r>
      <w:r>
        <w:rPr>
          <w:rFonts w:ascii="Times New Roman" w:hAnsi="Times New Roman"/>
          <w:sz w:val="28"/>
          <w:szCs w:val="28"/>
          <w:lang w:val="ru-RU"/>
        </w:rPr>
        <w:t>» («Школьник»). Главные и второстепенные персонажи. Языковые особенности рассказа. Понятие о литературном портрете.</w:t>
      </w:r>
    </w:p>
    <w:p w14:paraId="238FC0DB">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Г. Тычина. Стихотворение «Хор лісових дзвіночків» («Хор лесных звоночков»). Образ родной природы.</w:t>
      </w:r>
    </w:p>
    <w:p w14:paraId="681959CA">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М.Ф. Рыльский. Стихотворения «Дощ» («Дождь»), </w:t>
      </w:r>
      <w:r>
        <w:rPr>
          <w:rFonts w:ascii="Times New Roman" w:hAnsi="Times New Roman"/>
          <w:sz w:val="28"/>
          <w:szCs w:val="28"/>
          <w:lang w:val="ru-RU"/>
        </w:rPr>
        <w:t>«Люби природу не як символ…»</w:t>
      </w:r>
      <w:r>
        <w:rPr>
          <w:rFonts w:ascii="Times New Roman" w:hAnsi="Times New Roman"/>
          <w:bCs/>
          <w:sz w:val="28"/>
          <w:szCs w:val="28"/>
          <w:lang w:val="ru-RU"/>
        </w:rPr>
        <w:t xml:space="preserve"> </w:t>
      </w:r>
      <w:r>
        <w:rPr>
          <w:rFonts w:ascii="Times New Roman" w:hAnsi="Times New Roman"/>
          <w:sz w:val="28"/>
          <w:szCs w:val="28"/>
          <w:lang w:val="ru-RU"/>
        </w:rPr>
        <w:t>(</w:t>
      </w:r>
      <w:r>
        <w:rPr>
          <w:rFonts w:ascii="Times New Roman" w:hAnsi="Times New Roman"/>
          <w:bCs/>
          <w:sz w:val="28"/>
          <w:szCs w:val="28"/>
          <w:lang w:val="ru-RU"/>
        </w:rPr>
        <w:t>«Люби природу не как символ...»</w:t>
      </w:r>
      <w:r>
        <w:rPr>
          <w:rFonts w:ascii="Times New Roman" w:hAnsi="Times New Roman"/>
          <w:sz w:val="28"/>
          <w:szCs w:val="28"/>
          <w:lang w:val="ru-RU"/>
        </w:rPr>
        <w:t>). Образ лирического героя.</w:t>
      </w:r>
    </w:p>
    <w:p w14:paraId="0C7F99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7. Содержание обучения в 6 классе.</w:t>
      </w:r>
    </w:p>
    <w:p w14:paraId="306F39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7.1. Введение.</w:t>
      </w:r>
    </w:p>
    <w:p w14:paraId="6AC1E27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Книга в жизни человека. Сложность процесса творчества. Роль читателя в «жизни» художественного текста.</w:t>
      </w:r>
    </w:p>
    <w:p w14:paraId="09ED081F">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2.7.2. </w:t>
      </w:r>
      <w:r>
        <w:rPr>
          <w:rFonts w:ascii="Times New Roman" w:hAnsi="Times New Roman"/>
          <w:sz w:val="28"/>
          <w:szCs w:val="28"/>
          <w:lang w:val="tt-RU"/>
        </w:rPr>
        <w:t>Устное народное творчество.</w:t>
      </w:r>
    </w:p>
    <w:p w14:paraId="330862F3">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Календарно-обрядовые песни. Песни зимнего цикла: «Ой хто, хто Миколая любить» («Ой кто, кто Николая любит»</w:t>
      </w:r>
      <w:r>
        <w:rPr>
          <w:rFonts w:ascii="Times New Roman" w:hAnsi="Times New Roman"/>
          <w:sz w:val="28"/>
          <w:szCs w:val="28"/>
          <w:lang w:val="ru-RU"/>
        </w:rPr>
        <w:t>)</w:t>
      </w:r>
      <w:r>
        <w:rPr>
          <w:rFonts w:ascii="Times New Roman" w:hAnsi="Times New Roman"/>
          <w:bCs/>
          <w:sz w:val="28"/>
          <w:szCs w:val="28"/>
          <w:lang w:val="ru-RU"/>
        </w:rPr>
        <w:t>, «Добрий вечір тобі, пане господарю!» («Добрый вечер тебе, господин хозяин!»), «Щедрик, щедрик, щедрівочка» («Щедрик, щедрик, щедривочка»). Песни весеннего цикла: «Весняночка-паняночка» («Весна-госпожа»), «Ой весна, весна – днем красна» («Ой весна, весна – днём красна»). Песни летнего цикла: «Проведу я русалочки до бору» («Проведу я русалочек к бору»), «Заплету віночок» («Заплету веночек»). Народные песни как жанр фольклора, их виды</w:t>
      </w:r>
      <w:r>
        <w:rPr>
          <w:rFonts w:ascii="Times New Roman" w:hAnsi="Times New Roman"/>
          <w:sz w:val="28"/>
          <w:szCs w:val="28"/>
          <w:lang w:val="ru-RU"/>
        </w:rPr>
        <w:t>. Веснянки, купальские, жнивные, колядки, щедривки.</w:t>
      </w:r>
    </w:p>
    <w:p w14:paraId="649F55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предания. «Шандровський соляний колодязь» («Шандровский соляной колодец»). Специфика народного предания как отдельного фольклорного жанра.</w:t>
      </w:r>
    </w:p>
    <w:p w14:paraId="247590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2.7.3. Украинская литература </w:t>
      </w:r>
      <w:r>
        <w:rPr>
          <w:rFonts w:ascii="Times New Roman" w:hAnsi="Times New Roman"/>
          <w:sz w:val="28"/>
          <w:szCs w:val="28"/>
        </w:rPr>
        <w:t>XIX</w:t>
      </w:r>
      <w:r>
        <w:rPr>
          <w:rFonts w:ascii="Times New Roman" w:hAnsi="Times New Roman"/>
          <w:sz w:val="28"/>
          <w:szCs w:val="28"/>
          <w:lang w:val="ru-RU"/>
        </w:rPr>
        <w:t xml:space="preserve"> века.</w:t>
      </w:r>
    </w:p>
    <w:p w14:paraId="42CEEF6D">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Л</w:t>
      </w:r>
      <w:r>
        <w:rPr>
          <w:rFonts w:ascii="Times New Roman" w:hAnsi="Times New Roman"/>
          <w:bCs/>
          <w:sz w:val="28"/>
          <w:szCs w:val="28"/>
          <w:lang w:val="uk-UA"/>
        </w:rPr>
        <w:t>.И. </w:t>
      </w:r>
      <w:r>
        <w:rPr>
          <w:rFonts w:ascii="Times New Roman" w:hAnsi="Times New Roman"/>
          <w:bCs/>
          <w:sz w:val="28"/>
          <w:szCs w:val="28"/>
          <w:lang w:val="ru-RU"/>
        </w:rPr>
        <w:t>Глебов</w:t>
      </w:r>
      <w:r>
        <w:rPr>
          <w:rFonts w:ascii="Times New Roman" w:hAnsi="Times New Roman"/>
          <w:sz w:val="28"/>
          <w:szCs w:val="28"/>
          <w:lang w:val="ru-RU"/>
        </w:rPr>
        <w:t xml:space="preserve">. Басни «Вовк і кіт» («Волк и кот»), «Щука» («Щука»). Особенности басни как юмористического жанра. Структура басен. Обличительная и поучительная направленность. Аллегоричность содержания. Акростихи «Хто доня?» («Кто дочь?»), «Що за птиця?» («Что за птица?»). Стихотворение «Журба» («Печаль»). Настроение лирического героя. Сравнение творчества </w:t>
      </w:r>
      <w:r>
        <w:rPr>
          <w:rFonts w:ascii="Times New Roman" w:hAnsi="Times New Roman"/>
          <w:bCs/>
          <w:sz w:val="28"/>
          <w:szCs w:val="28"/>
          <w:lang w:val="ru-RU"/>
        </w:rPr>
        <w:t>Л</w:t>
      </w:r>
      <w:r>
        <w:rPr>
          <w:rFonts w:ascii="Times New Roman" w:hAnsi="Times New Roman"/>
          <w:bCs/>
          <w:sz w:val="28"/>
          <w:szCs w:val="28"/>
          <w:lang w:val="uk-UA"/>
        </w:rPr>
        <w:t>.И. </w:t>
      </w:r>
      <w:r>
        <w:rPr>
          <w:rFonts w:ascii="Times New Roman" w:hAnsi="Times New Roman"/>
          <w:bCs/>
          <w:sz w:val="28"/>
          <w:szCs w:val="28"/>
          <w:lang w:val="ru-RU"/>
        </w:rPr>
        <w:t xml:space="preserve">Глебова </w:t>
      </w:r>
      <w:r>
        <w:rPr>
          <w:rFonts w:ascii="Times New Roman" w:hAnsi="Times New Roman"/>
          <w:sz w:val="28"/>
          <w:szCs w:val="28"/>
          <w:lang w:val="ru-RU"/>
        </w:rPr>
        <w:t>и И.А. Крылова.</w:t>
      </w:r>
    </w:p>
    <w:p w14:paraId="205698CD">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Т.Г. Шевченко</w:t>
      </w:r>
      <w:r>
        <w:rPr>
          <w:rFonts w:ascii="Times New Roman" w:hAnsi="Times New Roman"/>
          <w:sz w:val="28"/>
          <w:szCs w:val="28"/>
          <w:lang w:val="ru-RU"/>
        </w:rPr>
        <w:t xml:space="preserve">. Стихотворения «Думка» («Мысль»), «Тече вода в синє море…» («Течёт вода в синее море...»), «Мені </w:t>
      </w:r>
      <w:r>
        <w:rPr>
          <w:rFonts w:ascii="Times New Roman" w:hAnsi="Times New Roman"/>
          <w:sz w:val="28"/>
          <w:szCs w:val="28"/>
          <w:lang w:val="uk-UA"/>
        </w:rPr>
        <w:t>тринадцятий</w:t>
      </w:r>
      <w:r>
        <w:rPr>
          <w:rFonts w:ascii="Times New Roman" w:hAnsi="Times New Roman"/>
          <w:sz w:val="28"/>
          <w:szCs w:val="28"/>
          <w:lang w:val="ru-RU"/>
        </w:rPr>
        <w:t xml:space="preserve"> минало» («Мне шёл тринадцатый»). Мотивы лирики. Роль художественных средств.</w:t>
      </w:r>
    </w:p>
    <w:p w14:paraId="66DEAA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 Руданский. «Вовки» («Волки»), «Добре торгувалось» («Хорошо торговалось»), «Запорожці у короля» («Запорожцы у короля»), «Окуляри» («Очки»). Юмористические жанры. Отражение серьёзных исторических фактов в юмористических текстах.</w:t>
      </w:r>
    </w:p>
    <w:p w14:paraId="36609C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2.7.4. Украинская литература </w:t>
      </w:r>
      <w:r>
        <w:rPr>
          <w:rFonts w:ascii="Times New Roman" w:hAnsi="Times New Roman"/>
          <w:sz w:val="28"/>
          <w:szCs w:val="28"/>
        </w:rPr>
        <w:t>XX</w:t>
      </w:r>
      <w:r>
        <w:rPr>
          <w:rFonts w:ascii="Times New Roman" w:hAnsi="Times New Roman"/>
          <w:sz w:val="28"/>
          <w:szCs w:val="28"/>
          <w:lang w:val="ru-RU"/>
        </w:rPr>
        <w:t xml:space="preserve"> века.</w:t>
      </w:r>
    </w:p>
    <w:p w14:paraId="5AC6B6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тап Вишня. Юморески «Перший диктант» («Первый диктант»), «Як ми колись учились» («Как мы когда-то учились»). Образ лирического героя юморески. Языковые средства создания комического.</w:t>
      </w:r>
    </w:p>
    <w:p w14:paraId="682BEF09">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М.Ф. Рыльский</w:t>
      </w:r>
      <w:r>
        <w:rPr>
          <w:rFonts w:ascii="Times New Roman" w:hAnsi="Times New Roman"/>
          <w:sz w:val="28"/>
          <w:szCs w:val="28"/>
          <w:lang w:val="ru-RU"/>
        </w:rPr>
        <w:t>. Стихотворения «Пісні» («Песни»), «Порада» («Совет»), «Ознаки весни» («Признаки весны»). Отношение к другим народам, их творчеству, культуре, традициям. Образность стихотворений. Взаимосвязь между ритмическим строением произведения и его содержанием. Определение стихотворных размеров.</w:t>
      </w:r>
    </w:p>
    <w:p w14:paraId="71F62AF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Я.М. Стельмах</w:t>
      </w:r>
      <w:r>
        <w:rPr>
          <w:rFonts w:ascii="Times New Roman" w:hAnsi="Times New Roman"/>
          <w:sz w:val="28"/>
          <w:szCs w:val="28"/>
          <w:lang w:val="ru-RU"/>
        </w:rPr>
        <w:t>. Повесть «Химера лісового озера, або Митькозавр з Юрківки» («Химера лесного озера, или Митькозавр из Юрковки») (отрывки). Понятие о приключенческом произведении. Реальные (обычные) и фантастические (приключенческие) события. Образы Сергея и Мити.</w:t>
      </w:r>
    </w:p>
    <w:p w14:paraId="40CA750A">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Л.И. Смилянский. </w:t>
      </w:r>
      <w:r>
        <w:rPr>
          <w:rFonts w:ascii="Times New Roman" w:hAnsi="Times New Roman"/>
          <w:sz w:val="28"/>
          <w:szCs w:val="28"/>
          <w:lang w:val="ru-RU"/>
        </w:rPr>
        <w:t>Рассказ</w:t>
      </w:r>
      <w:r>
        <w:rPr>
          <w:rFonts w:ascii="Times New Roman" w:hAnsi="Times New Roman"/>
          <w:bCs/>
          <w:sz w:val="28"/>
          <w:szCs w:val="28"/>
          <w:lang w:val="ru-RU"/>
        </w:rPr>
        <w:t xml:space="preserve"> «Лідер» («Лидер»). </w:t>
      </w:r>
      <w:r>
        <w:rPr>
          <w:rFonts w:ascii="Times New Roman" w:hAnsi="Times New Roman"/>
          <w:sz w:val="28"/>
          <w:szCs w:val="28"/>
          <w:lang w:val="ru-RU"/>
        </w:rPr>
        <w:t>Роль человека в сохранении природы. Описание и его роль в художественном произведении.</w:t>
      </w:r>
    </w:p>
    <w:p w14:paraId="55B781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 Земляк. Рассказ «Тихоня» («Тихоня»). Сюжет произведения. Элементы сюжета. Дружба между человеком и животным.</w:t>
      </w:r>
    </w:p>
    <w:p w14:paraId="215288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8. Содержание обучения в 7 классе.</w:t>
      </w:r>
    </w:p>
    <w:p w14:paraId="6F1907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8.1. Введение.</w:t>
      </w:r>
    </w:p>
    <w:p w14:paraId="6A34B6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ое произведение как явление искусства. Функции искусства.</w:t>
      </w:r>
    </w:p>
    <w:p w14:paraId="12C7A1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8.2. Устное народное творчество.</w:t>
      </w:r>
    </w:p>
    <w:p w14:paraId="3E931F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одные думы. «Дума про Марусю Богуславку» («Дума о Марусе Богуславке»). Дума как вид устного народного творчества. Жанровая специфика. Композиционные элементы. </w:t>
      </w:r>
    </w:p>
    <w:p w14:paraId="286729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ие песни. «Ой на горі та й женці жнуть» («Ой на горе да жнецы жнут»). Понятие об исторической песне. Жанровая специфика. Сила любви и уважения к Родине.</w:t>
      </w:r>
    </w:p>
    <w:p w14:paraId="155D6D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баллады. «Ой був в С</w:t>
      </w:r>
      <w:r>
        <w:rPr>
          <w:rFonts w:ascii="Times New Roman" w:hAnsi="Times New Roman"/>
          <w:sz w:val="28"/>
          <w:szCs w:val="28"/>
        </w:rPr>
        <w:t>i</w:t>
      </w:r>
      <w:r>
        <w:rPr>
          <w:rFonts w:ascii="Times New Roman" w:hAnsi="Times New Roman"/>
          <w:sz w:val="28"/>
          <w:szCs w:val="28"/>
          <w:lang w:val="ru-RU"/>
        </w:rPr>
        <w:t>ч</w:t>
      </w:r>
      <w:r>
        <w:rPr>
          <w:rFonts w:ascii="Times New Roman" w:hAnsi="Times New Roman"/>
          <w:sz w:val="28"/>
          <w:szCs w:val="28"/>
        </w:rPr>
        <w:t>i</w:t>
      </w:r>
      <w:r>
        <w:rPr>
          <w:rFonts w:ascii="Times New Roman" w:hAnsi="Times New Roman"/>
          <w:sz w:val="28"/>
          <w:szCs w:val="28"/>
          <w:lang w:val="ru-RU"/>
        </w:rPr>
        <w:t xml:space="preserve"> старий козак…» («Ой был в Сечи старый казак...»). Народная баллада как жанр фольклора. Классификация баллад. Фольклорные символы в балладе. Сравнение баллад с другими песенными жанрами.</w:t>
      </w:r>
    </w:p>
    <w:p w14:paraId="1D739A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8.3. Древнерусская литература как основа украинской литературы.</w:t>
      </w:r>
    </w:p>
    <w:p w14:paraId="6BF73E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ерусская литература как единая литература восточных славян до их последующего разделения на русских, украинцев и белорусов. Возникновение и периодика древнерусской литературы.</w:t>
      </w:r>
    </w:p>
    <w:p w14:paraId="25EF48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тописи. «Повість временних літ» («Повесть временных лет») как памятник истории и литературы.</w:t>
      </w:r>
    </w:p>
    <w:p w14:paraId="05C84D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2.8.4. Украинская литература </w:t>
      </w:r>
      <w:r>
        <w:rPr>
          <w:rFonts w:ascii="Times New Roman" w:hAnsi="Times New Roman"/>
          <w:sz w:val="28"/>
          <w:szCs w:val="28"/>
        </w:rPr>
        <w:t>XIX</w:t>
      </w:r>
      <w:r>
        <w:rPr>
          <w:rFonts w:ascii="Times New Roman" w:hAnsi="Times New Roman"/>
          <w:sz w:val="28"/>
          <w:szCs w:val="28"/>
          <w:lang w:val="ru-RU"/>
        </w:rPr>
        <w:t xml:space="preserve"> века.</w:t>
      </w:r>
    </w:p>
    <w:p w14:paraId="11203409">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uk-UA"/>
        </w:rPr>
        <w:t>И.Я. Франко</w:t>
      </w:r>
      <w:r>
        <w:rPr>
          <w:rFonts w:ascii="Times New Roman" w:hAnsi="Times New Roman"/>
          <w:sz w:val="28"/>
          <w:szCs w:val="28"/>
          <w:lang w:val="ru-RU"/>
        </w:rPr>
        <w:t>. Повесть «Захар Беркут» («Захар Беркут») (сокращённо). Историческая основа произведения. Художественное время и пространство. Образы главных и второстепенных героев. Символические образы. Язык художественного произведения. Устаревшие слова (архаизмы, историзмы) как средство характеристики исторической эпохи. Значение доброты и чуткости в человеческой жизни.</w:t>
      </w:r>
    </w:p>
    <w:p w14:paraId="375289E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П.П. Гулак-Артемовський. Басня «Пан та Собака» («Пан и Собака»). Сюжетные элементы басни и её композиция. Жанровые особенности. Образы Пана и Рябко. Элементы юмора и сатиры в басне. Язык басни.</w:t>
      </w:r>
    </w:p>
    <w:p w14:paraId="60AF5E5B">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Е.П. Гребёнка.</w:t>
      </w:r>
      <w:r>
        <w:rPr>
          <w:rFonts w:ascii="Times New Roman" w:hAnsi="Times New Roman"/>
          <w:sz w:val="28"/>
          <w:szCs w:val="28"/>
          <w:lang w:val="ru-RU"/>
        </w:rPr>
        <w:t xml:space="preserve"> Басня «Ведмежий суд» («Медвежий суд»). Жанровые и художественные особенности басен. Проблематика басни. Образы Вола, Медведя, Лисички.</w:t>
      </w:r>
    </w:p>
    <w:p w14:paraId="640A43C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122.8.5. Украинская литература </w:t>
      </w:r>
      <w:r>
        <w:rPr>
          <w:rFonts w:ascii="Times New Roman" w:hAnsi="Times New Roman"/>
          <w:sz w:val="28"/>
          <w:szCs w:val="28"/>
        </w:rPr>
        <w:t>XX</w:t>
      </w:r>
      <w:r>
        <w:rPr>
          <w:rFonts w:ascii="Times New Roman" w:hAnsi="Times New Roman"/>
          <w:sz w:val="28"/>
          <w:szCs w:val="28"/>
          <w:lang w:val="ru-RU"/>
        </w:rPr>
        <w:t xml:space="preserve"> века.</w:t>
      </w:r>
    </w:p>
    <w:p w14:paraId="5ED06E21">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Леся Украинка.</w:t>
      </w:r>
      <w:r>
        <w:rPr>
          <w:rFonts w:ascii="Times New Roman" w:hAnsi="Times New Roman"/>
          <w:sz w:val="28"/>
          <w:szCs w:val="28"/>
          <w:lang w:val="ru-RU"/>
        </w:rPr>
        <w:t xml:space="preserve"> Стихотворения «Давня весна» («Давняя весна»), «Хотіла б я піснею стати...» («Хотела бы я песней стать»). Основные проблемы и мотивы произведений. Стихотворные размеры.</w:t>
      </w:r>
    </w:p>
    <w:p w14:paraId="5617F2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 Стельмах. Повесть «Гуси-лебеді летять...» </w:t>
      </w:r>
      <w:r>
        <w:rPr>
          <w:rFonts w:ascii="Times New Roman" w:hAnsi="Times New Roman"/>
          <w:bCs/>
          <w:sz w:val="28"/>
          <w:szCs w:val="28"/>
          <w:lang w:val="ru-RU"/>
        </w:rPr>
        <w:t>(</w:t>
      </w:r>
      <w:r>
        <w:rPr>
          <w:rFonts w:ascii="Times New Roman" w:hAnsi="Times New Roman"/>
          <w:sz w:val="28"/>
          <w:szCs w:val="28"/>
          <w:lang w:val="ru-RU"/>
        </w:rPr>
        <w:t>«Гуси-лебеди летят...»). Автобиографичность повести. Композиция повести. Роль художественных средств и элементов фольклора. Образ-символ гусей-лебедей.</w:t>
      </w:r>
    </w:p>
    <w:p w14:paraId="326227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краинская литература о Великой Отечественной войне. </w:t>
      </w:r>
      <w:r>
        <w:rPr>
          <w:rFonts w:ascii="Times New Roman" w:hAnsi="Times New Roman"/>
          <w:bCs/>
          <w:sz w:val="28"/>
          <w:szCs w:val="28"/>
          <w:lang w:val="ru-RU"/>
        </w:rPr>
        <w:t>Творчество украинских писателей во время Великой Отечественной войны и произведения, посвящённые Великой Отечественной войне.</w:t>
      </w:r>
    </w:p>
    <w:p w14:paraId="771465D5">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М.Ф. Рыльский.</w:t>
      </w:r>
      <w:r>
        <w:rPr>
          <w:rFonts w:ascii="Times New Roman" w:hAnsi="Times New Roman"/>
          <w:sz w:val="28"/>
          <w:szCs w:val="28"/>
          <w:lang w:val="ru-RU"/>
        </w:rPr>
        <w:t xml:space="preserve"> Стихотворения «Слово про рідну матір» («Слово о родной матери»), «Україні» («Украине»). Тема войны в стихотворениях. Тема братства народов.</w:t>
      </w:r>
    </w:p>
    <w:p w14:paraId="058057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Ф. Сингаевский. Песни «Чорнобривці» («Бархатцы»), «Батьківське поле» («Родительское поле»). Авторская песня. Метафора как средство создания образов. Тема любви к земле, родителям, Родине.</w:t>
      </w:r>
    </w:p>
    <w:p w14:paraId="7259D9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9. Содержание обучения в 8 классе.</w:t>
      </w:r>
    </w:p>
    <w:p w14:paraId="71F83D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9.1. Введение.</w:t>
      </w:r>
    </w:p>
    <w:p w14:paraId="66642E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литература как одна из форм духовной деятельности народа. Функции художественной литературы. Разновидности образов (образ-персонаж, образ-символ, словесные, слуховые и другие).</w:t>
      </w:r>
    </w:p>
    <w:p w14:paraId="471547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9.2. Устное народное творчество.</w:t>
      </w:r>
    </w:p>
    <w:p w14:paraId="5DD084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мейно-бытовые песни. «Місяць на небі, зіроньки сяють» («Месяц на небе, звёздочки сияют»), «Цвіте терен» («Цветёт тёрн»), «Сонце низенько, вечір близенько» («Солнце низенько, вечер близенько»). Углубление понятия о народной лирике. Её основные жанры. Мотивы, тематика, образы-символы песен.</w:t>
      </w:r>
    </w:p>
    <w:p w14:paraId="6517F0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ая драма. «Просо» («Просо»), «Коза» («Коза»). Понятие о народной драматургии. Её основные жанры. Языковые особенности диалога, магический характер песни «Просо» («Просо»). Элементы драматического произведения (ремарки, диалоги) в пьесе-игре «Коза» («Коза»).</w:t>
      </w:r>
    </w:p>
    <w:p w14:paraId="076FFE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9.3. Древнерусская литература как основа украинской литературы.</w:t>
      </w:r>
    </w:p>
    <w:p w14:paraId="745A53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ка, основные идеи и основные жанры древнерусской литературы. Жанр поучения. «Повчання» Володимира Мономаха. («Поучение» Владимира Мономаха).</w:t>
      </w:r>
    </w:p>
    <w:p w14:paraId="52755C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9.4. Украинская литература XVII – начала XIX века.</w:t>
      </w:r>
    </w:p>
    <w:p w14:paraId="08ACB3E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Песни Маруси Чурай. «Засвіт встали козаченьки» («Засветло встали казаки»), «Віють вітри, віють буйні» («Веют ветры, веют буйные»), «Ой не ходи, Грицю» («Ой не ходи, Гриша»). Легенды о Марусе Чурай. Тематика песен, художественное своеобразие.</w:t>
      </w:r>
    </w:p>
    <w:p w14:paraId="10D4F9A6">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Новая украинская литература.</w:t>
      </w:r>
      <w:r>
        <w:rPr>
          <w:rFonts w:ascii="Times New Roman" w:hAnsi="Times New Roman"/>
          <w:sz w:val="28"/>
          <w:szCs w:val="28"/>
          <w:lang w:val="ru-RU"/>
        </w:rPr>
        <w:t xml:space="preserve"> Условия становления новой украинской литературы в конце XVIII – начале XIX века. Понятие о литературных стилях и направлениях: сентиментализм, романтизм, реализм (обзорно).</w:t>
      </w:r>
    </w:p>
    <w:p w14:paraId="2089749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122.9.5. Украинская литература </w:t>
      </w:r>
      <w:r>
        <w:rPr>
          <w:rFonts w:ascii="Times New Roman" w:hAnsi="Times New Roman"/>
          <w:sz w:val="28"/>
          <w:szCs w:val="28"/>
        </w:rPr>
        <w:t>XIX</w:t>
      </w:r>
      <w:r>
        <w:rPr>
          <w:rFonts w:ascii="Times New Roman" w:hAnsi="Times New Roman"/>
          <w:sz w:val="28"/>
          <w:szCs w:val="28"/>
          <w:lang w:val="ru-RU"/>
        </w:rPr>
        <w:t xml:space="preserve"> века.</w:t>
      </w:r>
    </w:p>
    <w:p w14:paraId="7FC58D91">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И.П. Котляревский.</w:t>
      </w:r>
      <w:r>
        <w:rPr>
          <w:rFonts w:ascii="Times New Roman" w:hAnsi="Times New Roman"/>
          <w:sz w:val="28"/>
          <w:szCs w:val="28"/>
          <w:lang w:val="ru-RU"/>
        </w:rPr>
        <w:t xml:space="preserve"> Пьеса «Наталка Полтавка» («Наталка Полтавка»). Первое произведение новой украинской драматургии. Понятие социально-бытовой драмы. Мотивы написания драмы. Строение пьесы, композиция, развёртывание драматического конфликта. Языковые средства раскрытия внутреннего мира Натальи. Роль песенных фрагментов в произведении. Значение творчества И.П. Котляревского для украинской литературы и языка.</w:t>
      </w:r>
    </w:p>
    <w:p w14:paraId="07E96B5A">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П.П. Гулак-Артемовський. </w:t>
      </w:r>
      <w:r>
        <w:rPr>
          <w:rFonts w:ascii="Times New Roman" w:hAnsi="Times New Roman"/>
          <w:bCs/>
          <w:sz w:val="28"/>
          <w:szCs w:val="28"/>
          <w:lang w:val="ru-RU"/>
        </w:rPr>
        <w:t>Баллада</w:t>
      </w:r>
      <w:r>
        <w:rPr>
          <w:rFonts w:ascii="Times New Roman" w:hAnsi="Times New Roman"/>
          <w:sz w:val="28"/>
          <w:szCs w:val="28"/>
          <w:lang w:val="ru-RU"/>
        </w:rPr>
        <w:t xml:space="preserve"> </w:t>
      </w:r>
      <w:r>
        <w:rPr>
          <w:rFonts w:ascii="Times New Roman" w:hAnsi="Times New Roman"/>
          <w:bCs/>
          <w:sz w:val="28"/>
          <w:szCs w:val="28"/>
          <w:lang w:val="ru-RU"/>
        </w:rPr>
        <w:t xml:space="preserve">«Рибалка» («Рыбак»). Понятие о балладе. </w:t>
      </w:r>
      <w:r>
        <w:rPr>
          <w:rFonts w:ascii="Times New Roman" w:hAnsi="Times New Roman"/>
          <w:sz w:val="28"/>
          <w:szCs w:val="28"/>
          <w:lang w:val="ru-RU"/>
        </w:rPr>
        <w:t>Романтический характер и национальный колорит баллады. Образы Рыбака и Русалки.</w:t>
      </w:r>
    </w:p>
    <w:p w14:paraId="5731663A">
      <w:pPr>
        <w:widowControl/>
        <w:spacing w:after="0" w:line="360" w:lineRule="auto"/>
        <w:ind w:firstLine="709"/>
        <w:jc w:val="both"/>
        <w:rPr>
          <w:rFonts w:ascii="Times New Roman" w:hAnsi="Times New Roman"/>
          <w:bCs/>
          <w:sz w:val="28"/>
          <w:szCs w:val="28"/>
          <w:lang w:val="ru-RU"/>
        </w:rPr>
      </w:pPr>
      <w:r>
        <w:rPr>
          <w:rFonts w:ascii="Times New Roman" w:hAnsi="Times New Roman"/>
          <w:sz w:val="28"/>
          <w:szCs w:val="28"/>
          <w:lang w:val="ru-RU"/>
        </w:rPr>
        <w:t>Е.П. Гребёнка</w:t>
      </w:r>
      <w:r>
        <w:rPr>
          <w:rFonts w:ascii="Times New Roman" w:hAnsi="Times New Roman"/>
          <w:bCs/>
          <w:sz w:val="28"/>
          <w:szCs w:val="28"/>
          <w:lang w:val="ru-RU"/>
        </w:rPr>
        <w:t>.</w:t>
      </w:r>
      <w:r>
        <w:rPr>
          <w:rFonts w:ascii="Times New Roman" w:hAnsi="Times New Roman"/>
          <w:sz w:val="28"/>
          <w:szCs w:val="28"/>
          <w:lang w:val="ru-RU"/>
        </w:rPr>
        <w:t xml:space="preserve"> Баллада «Човен» («Лодка»). Аллегорический смысл баллады «Човен». Влияние народных песен на содержание и образную систему произведения. Жанровые особенности баллады. Творчество </w:t>
      </w:r>
      <w:r>
        <w:rPr>
          <w:rFonts w:ascii="Times New Roman" w:hAnsi="Times New Roman"/>
          <w:bCs/>
          <w:sz w:val="28"/>
          <w:szCs w:val="28"/>
          <w:lang w:val="ru-RU"/>
        </w:rPr>
        <w:t>Е.П. Гребёнки как часть украинской и русской литературы.</w:t>
      </w:r>
    </w:p>
    <w:p w14:paraId="16DE9053">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uk-UA"/>
        </w:rPr>
        <w:t>И.Я. Франко</w:t>
      </w:r>
      <w:r>
        <w:rPr>
          <w:rFonts w:ascii="Times New Roman" w:hAnsi="Times New Roman"/>
          <w:bCs/>
          <w:sz w:val="28"/>
          <w:szCs w:val="28"/>
          <w:lang w:val="ru-RU"/>
        </w:rPr>
        <w:t>.</w:t>
      </w:r>
      <w:r>
        <w:rPr>
          <w:rFonts w:ascii="Times New Roman" w:hAnsi="Times New Roman"/>
          <w:sz w:val="28"/>
          <w:szCs w:val="28"/>
          <w:lang w:val="ru-RU"/>
        </w:rPr>
        <w:t xml:space="preserve"> Стихотворение «Каменярі» («Каменщики»), «Притча про життя» («Притча о жизни»). Аллегорические образы каменщиков. Особенности построения строфы в стихотворении «Каменярі» («Каменщики»). Определение притчи как литературного жанра. Символика образа мёда. Аллегорически-поучительный характер «</w:t>
      </w:r>
      <w:r>
        <w:rPr>
          <w:rFonts w:ascii="Times New Roman" w:hAnsi="Times New Roman"/>
          <w:sz w:val="28"/>
          <w:szCs w:val="28"/>
          <w:lang w:val="uk-UA"/>
        </w:rPr>
        <w:t>Притчі про життя</w:t>
      </w:r>
      <w:r>
        <w:rPr>
          <w:rFonts w:ascii="Times New Roman" w:hAnsi="Times New Roman"/>
          <w:sz w:val="28"/>
          <w:szCs w:val="28"/>
          <w:lang w:val="ru-RU"/>
        </w:rPr>
        <w:t xml:space="preserve">» («Притчи о жизни»). </w:t>
      </w:r>
      <w:r>
        <w:rPr>
          <w:rFonts w:ascii="Times New Roman" w:hAnsi="Times New Roman"/>
          <w:bCs/>
          <w:sz w:val="28"/>
          <w:szCs w:val="28"/>
          <w:lang w:val="uk-UA"/>
        </w:rPr>
        <w:t>И.Я. Франко</w:t>
      </w:r>
      <w:r>
        <w:rPr>
          <w:rFonts w:ascii="Times New Roman" w:hAnsi="Times New Roman"/>
          <w:bCs/>
          <w:sz w:val="28"/>
          <w:szCs w:val="28"/>
          <w:lang w:val="ru-RU"/>
        </w:rPr>
        <w:t xml:space="preserve"> </w:t>
      </w:r>
      <w:r>
        <w:rPr>
          <w:rFonts w:ascii="Times New Roman" w:hAnsi="Times New Roman"/>
          <w:sz w:val="28"/>
          <w:szCs w:val="28"/>
          <w:lang w:val="ru-RU"/>
        </w:rPr>
        <w:t>о русской и мировой литературе.</w:t>
      </w:r>
    </w:p>
    <w:p w14:paraId="26501A3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122.9.6. Украинская литература </w:t>
      </w:r>
      <w:r>
        <w:rPr>
          <w:rFonts w:ascii="Times New Roman" w:hAnsi="Times New Roman"/>
          <w:sz w:val="28"/>
          <w:szCs w:val="28"/>
        </w:rPr>
        <w:t>XX</w:t>
      </w:r>
      <w:r>
        <w:rPr>
          <w:rFonts w:ascii="Times New Roman" w:hAnsi="Times New Roman"/>
          <w:sz w:val="28"/>
          <w:szCs w:val="28"/>
          <w:lang w:val="ru-RU"/>
        </w:rPr>
        <w:t xml:space="preserve"> века.</w:t>
      </w:r>
    </w:p>
    <w:p w14:paraId="5FAEA89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М.М. Коцюбинский. </w:t>
      </w:r>
      <w:r>
        <w:rPr>
          <w:rFonts w:ascii="Times New Roman" w:hAnsi="Times New Roman"/>
          <w:sz w:val="28"/>
          <w:szCs w:val="28"/>
          <w:lang w:val="ru-RU"/>
        </w:rPr>
        <w:t>Рассказ «Дорогою ціною» («Дорогой ценой») (сокращённо). Аллегоричность названия рассказа. Понятие о литературных типах. Типичность образов-персонажей. Художественные средства описания героев. Значение пейзажа. Понятие о прологе и эпилоге.</w:t>
      </w:r>
    </w:p>
    <w:p w14:paraId="43CF96F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Леся Украинка.</w:t>
      </w:r>
      <w:r>
        <w:rPr>
          <w:rFonts w:ascii="Times New Roman" w:hAnsi="Times New Roman"/>
          <w:sz w:val="28"/>
          <w:szCs w:val="28"/>
          <w:lang w:val="ru-RU"/>
        </w:rPr>
        <w:t xml:space="preserve"> Поэма «Давня казка» («Давняя сказка») (сокращённо). Художественные особенности поэмы «Давня казка», строфическое строение, ритмика. Понятие о синтаксических средствах (поэтических фигурах) – анафоре, антитезе, риторическом вопросе, риторическом обращении. Их стилистическое назначение в художественном произведении. Роль писательницы в развитии украинской литературы.</w:t>
      </w:r>
    </w:p>
    <w:p w14:paraId="40D1DDAD">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И.К. Карпенко-Карый.</w:t>
      </w:r>
      <w:r>
        <w:rPr>
          <w:rFonts w:ascii="Times New Roman" w:hAnsi="Times New Roman"/>
          <w:sz w:val="28"/>
          <w:szCs w:val="28"/>
          <w:lang w:val="ru-RU"/>
        </w:rPr>
        <w:t xml:space="preserve"> Пьеса «Сто тисяч» («Сто тысяч») – классический образец украинского «театра корифеев». Понятие о комедии, трагикомедии. Характеристика действующих лиц пьесы. Основные средства изображения образа Герасима Калитки.</w:t>
      </w:r>
      <w:r>
        <w:rPr>
          <w:rFonts w:ascii="Times New Roman" w:hAnsi="Times New Roman"/>
          <w:bCs/>
          <w:sz w:val="28"/>
          <w:szCs w:val="28"/>
          <w:lang w:val="ru-RU"/>
        </w:rPr>
        <w:t xml:space="preserve"> </w:t>
      </w:r>
      <w:r>
        <w:rPr>
          <w:rFonts w:ascii="Times New Roman" w:hAnsi="Times New Roman"/>
          <w:sz w:val="28"/>
          <w:szCs w:val="28"/>
          <w:lang w:val="ru-RU"/>
        </w:rPr>
        <w:t>Проблема бездуховности человека, смысла человеческой жизни.</w:t>
      </w:r>
    </w:p>
    <w:p w14:paraId="491A2E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0. Содержание обучения в 9 классе.</w:t>
      </w:r>
    </w:p>
    <w:p w14:paraId="5571BF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0.1. Введение.</w:t>
      </w:r>
    </w:p>
    <w:p w14:paraId="4308B0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и место литературы в жизни человека. Творческая индивидуальность художника. Принципы анализа художественного произведения.</w:t>
      </w:r>
    </w:p>
    <w:p w14:paraId="72863E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0.2. Древнерусская литература как основа украинской литературы.</w:t>
      </w:r>
    </w:p>
    <w:p w14:paraId="3B3ACF8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Литературные памятники древнерусской литературы. Переводная церковная и светская литература. Значение древнерусской литературы для дальнейшего развития украинской и других славянских литератур. Периодизация украинской литературы.</w:t>
      </w:r>
    </w:p>
    <w:p w14:paraId="690D10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0.3. </w:t>
      </w:r>
      <w:r>
        <w:rPr>
          <w:rFonts w:ascii="Times New Roman" w:hAnsi="Times New Roman"/>
          <w:bCs/>
          <w:sz w:val="28"/>
          <w:szCs w:val="28"/>
          <w:lang w:val="ru-RU"/>
        </w:rPr>
        <w:t>Украинская литература XIV</w:t>
      </w:r>
      <w:r>
        <w:rPr>
          <w:rFonts w:ascii="Times New Roman" w:hAnsi="Times New Roman"/>
          <w:sz w:val="28"/>
          <w:szCs w:val="28"/>
          <w:lang w:val="ru-RU"/>
        </w:rPr>
        <w:t>-</w:t>
      </w:r>
      <w:r>
        <w:rPr>
          <w:rFonts w:ascii="Times New Roman" w:hAnsi="Times New Roman"/>
          <w:bCs/>
          <w:sz w:val="28"/>
          <w:szCs w:val="28"/>
          <w:lang w:val="ru-RU"/>
        </w:rPr>
        <w:t>XVIII веков.</w:t>
      </w:r>
    </w:p>
    <w:p w14:paraId="6543228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Условия развития украинской литературы XIV-XVIII веков. Зарождение книгопечатания. Состояние устного народного творчества этого периода.</w:t>
      </w:r>
    </w:p>
    <w:p w14:paraId="0DC8D40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С. Сковорода.</w:t>
      </w:r>
      <w:r>
        <w:rPr>
          <w:rFonts w:ascii="Times New Roman" w:hAnsi="Times New Roman"/>
          <w:sz w:val="28"/>
          <w:szCs w:val="28"/>
          <w:lang w:val="ru-RU"/>
        </w:rPr>
        <w:t xml:space="preserve"> Стихотворения «Всякому городу – обычай и права», «Пчела и Шершень», «De libertate», «Песня 28» (из сборника «Сад божественных песен»). Г.С. Сковорода – философ, просветитель, поэт. Жанровые особенности произведений. Основные мотивы поэзии.</w:t>
      </w:r>
      <w:r>
        <w:rPr>
          <w:rFonts w:ascii="Times New Roman" w:hAnsi="Times New Roman"/>
          <w:bCs/>
          <w:sz w:val="28"/>
          <w:szCs w:val="28"/>
          <w:lang w:val="ru-RU"/>
        </w:rPr>
        <w:t xml:space="preserve"> </w:t>
      </w:r>
      <w:r>
        <w:rPr>
          <w:rFonts w:ascii="Times New Roman" w:hAnsi="Times New Roman"/>
          <w:sz w:val="28"/>
          <w:szCs w:val="28"/>
          <w:lang w:val="ru-RU"/>
        </w:rPr>
        <w:t>Понятие об афористичности языка Г.С. Сковороды.</w:t>
      </w:r>
    </w:p>
    <w:p w14:paraId="68CED04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2.10.4. </w:t>
      </w:r>
      <w:r>
        <w:rPr>
          <w:rFonts w:ascii="Times New Roman" w:hAnsi="Times New Roman"/>
          <w:bCs/>
          <w:sz w:val="28"/>
          <w:szCs w:val="28"/>
          <w:lang w:val="ru-RU"/>
        </w:rPr>
        <w:t>Украинская литература XVIII</w:t>
      </w:r>
      <w:r>
        <w:rPr>
          <w:rFonts w:ascii="Times New Roman" w:hAnsi="Times New Roman"/>
          <w:sz w:val="28"/>
          <w:szCs w:val="28"/>
          <w:lang w:val="ru-RU"/>
        </w:rPr>
        <w:t>-</w:t>
      </w:r>
      <w:r>
        <w:rPr>
          <w:rFonts w:ascii="Times New Roman" w:hAnsi="Times New Roman"/>
          <w:bCs/>
          <w:sz w:val="28"/>
          <w:szCs w:val="28"/>
          <w:lang w:val="ru-RU"/>
        </w:rPr>
        <w:t xml:space="preserve">XIX </w:t>
      </w:r>
      <w:r>
        <w:rPr>
          <w:rFonts w:ascii="Times New Roman" w:hAnsi="Times New Roman"/>
          <w:sz w:val="28"/>
          <w:szCs w:val="28"/>
          <w:lang w:val="ru-RU"/>
        </w:rPr>
        <w:t>веков</w:t>
      </w:r>
      <w:r>
        <w:rPr>
          <w:rFonts w:ascii="Times New Roman" w:hAnsi="Times New Roman"/>
          <w:bCs/>
          <w:sz w:val="28"/>
          <w:szCs w:val="28"/>
          <w:lang w:val="ru-RU"/>
        </w:rPr>
        <w:t>.</w:t>
      </w:r>
    </w:p>
    <w:p w14:paraId="55C43A3D">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Новая украинская литература конца XVIII – начала XIX </w:t>
      </w:r>
      <w:r>
        <w:rPr>
          <w:rFonts w:ascii="Times New Roman" w:hAnsi="Times New Roman"/>
          <w:sz w:val="28"/>
          <w:szCs w:val="28"/>
          <w:lang w:val="ru-RU"/>
        </w:rPr>
        <w:t>века</w:t>
      </w:r>
      <w:r>
        <w:rPr>
          <w:rFonts w:ascii="Times New Roman" w:hAnsi="Times New Roman"/>
          <w:bCs/>
          <w:sz w:val="28"/>
          <w:szCs w:val="28"/>
          <w:lang w:val="ru-RU"/>
        </w:rPr>
        <w:t>.</w:t>
      </w:r>
      <w:r>
        <w:rPr>
          <w:rFonts w:ascii="Times New Roman" w:hAnsi="Times New Roman"/>
          <w:sz w:val="28"/>
          <w:szCs w:val="28"/>
          <w:lang w:val="ru-RU"/>
        </w:rPr>
        <w:t xml:space="preserve"> Общественно-исторические условия зарождения новой украинской литературы конца XVIII – начала XIX века. Общие тенденции развития украинской и русской литератур. Появление первых печатных сборников народных песен. Роль И. Котляревского как зачинателя новой украинской литературы и нового украинского литературного языка. Литературные тенденции этого периода: ориентация на народную жизнь, народный язык. Основные направления новой украинской литературы конца XVIII – первых десятилетий XIX века. (классицизм, просветительский реализм, романтизм). Основные роды литературы (лирика, эпос, драма).</w:t>
      </w:r>
    </w:p>
    <w:p w14:paraId="348030D0">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И.П. Котляревский.</w:t>
      </w:r>
      <w:r>
        <w:rPr>
          <w:rFonts w:ascii="Times New Roman" w:hAnsi="Times New Roman"/>
          <w:sz w:val="28"/>
          <w:szCs w:val="28"/>
          <w:lang w:val="ru-RU"/>
        </w:rPr>
        <w:t xml:space="preserve"> Поэма «Енеїда» («Энеида») (сокращённо).</w:t>
      </w:r>
      <w:r>
        <w:rPr>
          <w:rFonts w:ascii="Times New Roman" w:hAnsi="Times New Roman"/>
          <w:bCs/>
          <w:sz w:val="28"/>
          <w:szCs w:val="28"/>
          <w:lang w:val="ru-RU"/>
        </w:rPr>
        <w:t xml:space="preserve"> </w:t>
      </w:r>
      <w:r>
        <w:rPr>
          <w:rFonts w:ascii="Times New Roman" w:hAnsi="Times New Roman"/>
          <w:sz w:val="28"/>
          <w:szCs w:val="28"/>
          <w:lang w:val="ru-RU"/>
        </w:rPr>
        <w:t>История написания, основные сюжетные линии, композиция, образы «Энеиды», жанровые и стилистические особенности. Воплощение патриотизма, верности долгу, мужества в образах троянцев Энея, Низа и Эвриала. Национальный колорит произведения. Сатирическое изображение господ, чиновников, казацкой старшины. Понятие о пародии, бурлеске и травестии, использование этих приёмов в поэме.</w:t>
      </w:r>
    </w:p>
    <w:p w14:paraId="0CE847FA">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Г.Ф. Квитка-Основьяненко.</w:t>
      </w:r>
      <w:r>
        <w:rPr>
          <w:rFonts w:ascii="Times New Roman" w:hAnsi="Times New Roman"/>
          <w:sz w:val="28"/>
          <w:szCs w:val="28"/>
          <w:lang w:val="ru-RU"/>
        </w:rPr>
        <w:t xml:space="preserve"> Повесть «Маруся» («Маруся») – первое украиноязычное прозаическое произведение новой украинской литературы. Тема социального неравенства. Утверждение нравственных идеалов, изображение высоких морально-этических качеств простого человека. Сравнение образов Маруси и Наталки Полтавки. Реалистичное изображение украинского быта, обрядов. Психологизм в изображении персонажей. Признаки творческого метода сентиментализма.</w:t>
      </w:r>
    </w:p>
    <w:p w14:paraId="24F40A15">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Литература украинского романтизма.</w:t>
      </w:r>
      <w:r>
        <w:rPr>
          <w:rFonts w:ascii="Times New Roman" w:hAnsi="Times New Roman"/>
          <w:sz w:val="28"/>
          <w:szCs w:val="28"/>
          <w:lang w:val="ru-RU"/>
        </w:rPr>
        <w:t xml:space="preserve"> Идейно-художественные особенности романтизма. Поэты-романтики (П.П. Гулак-Артемовський, Е.П. Гребёнка, В.Н. Забила и другие). Значение романтизма для нового этапа развития славянских литератур.</w:t>
      </w:r>
    </w:p>
    <w:p w14:paraId="15D36DC3">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Т.Г. Шевченко.</w:t>
      </w:r>
      <w:r>
        <w:rPr>
          <w:rFonts w:ascii="Times New Roman" w:hAnsi="Times New Roman"/>
          <w:sz w:val="28"/>
          <w:szCs w:val="28"/>
          <w:lang w:val="ru-RU"/>
        </w:rPr>
        <w:t xml:space="preserve"> Стихотворения «Реве та стогне Дніпр широкий» («Ревёт и стонет Днепр широкий») (отрывок из баллады «Причинна» («Заворожённая»)), «Наймичка» («Наймычка»), «Назар Стодоля» («Назар Стодоля») (сокращённо), цикл «Думки» («Мысли»), «Ну що б, здавалося, слова...» («Ну что, казалось бы, слова...»), «Пророк» («Пророк»). Этапы творчества, основная тематика. Фольклорная основа баллады «Причинна» («Заворожённая»). Признаки романтизма. Реальное и фантастическое в балладе. Понятие о лирическом отступлении, его роли в балладе. Основные сюжетные линии поэмы «Наймичка». Художественные особенности поэмы. Социальные противоречия в драме «Назар Стодоля» («Назар Стодоля»). Влияние </w:t>
      </w:r>
      <w:r>
        <w:rPr>
          <w:rFonts w:ascii="Times New Roman" w:hAnsi="Times New Roman"/>
          <w:bCs/>
          <w:sz w:val="28"/>
          <w:szCs w:val="28"/>
          <w:lang w:val="ru-RU"/>
        </w:rPr>
        <w:t xml:space="preserve">Т.Г. Шевченко </w:t>
      </w:r>
      <w:r>
        <w:rPr>
          <w:rFonts w:ascii="Times New Roman" w:hAnsi="Times New Roman"/>
          <w:sz w:val="28"/>
          <w:szCs w:val="28"/>
          <w:lang w:val="ru-RU"/>
        </w:rPr>
        <w:t xml:space="preserve">на развитие украинской литературы, мировое значение творчества. Тесная связь с русской культурой. Влияние на творчество </w:t>
      </w:r>
      <w:r>
        <w:rPr>
          <w:rFonts w:ascii="Times New Roman" w:hAnsi="Times New Roman"/>
          <w:bCs/>
          <w:sz w:val="28"/>
          <w:szCs w:val="28"/>
          <w:lang w:val="ru-RU"/>
        </w:rPr>
        <w:t xml:space="preserve">Т.Г. Шевченко </w:t>
      </w:r>
      <w:r>
        <w:rPr>
          <w:rFonts w:ascii="Times New Roman" w:hAnsi="Times New Roman"/>
          <w:sz w:val="28"/>
          <w:szCs w:val="28"/>
          <w:lang w:val="ru-RU"/>
        </w:rPr>
        <w:t xml:space="preserve">русской литературы. Русскоязычное творчество </w:t>
      </w:r>
      <w:r>
        <w:rPr>
          <w:rFonts w:ascii="Times New Roman" w:hAnsi="Times New Roman"/>
          <w:bCs/>
          <w:sz w:val="28"/>
          <w:szCs w:val="28"/>
          <w:lang w:val="ru-RU"/>
        </w:rPr>
        <w:t>Т.Г. Шевченко</w:t>
      </w:r>
      <w:r>
        <w:rPr>
          <w:rFonts w:ascii="Times New Roman" w:hAnsi="Times New Roman"/>
          <w:sz w:val="28"/>
          <w:szCs w:val="28"/>
          <w:lang w:val="ru-RU"/>
        </w:rPr>
        <w:t>.</w:t>
      </w:r>
    </w:p>
    <w:p w14:paraId="66361269">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Марко Вовчок.</w:t>
      </w:r>
      <w:r>
        <w:rPr>
          <w:rFonts w:ascii="Times New Roman" w:hAnsi="Times New Roman"/>
          <w:sz w:val="28"/>
          <w:szCs w:val="28"/>
          <w:lang w:val="ru-RU"/>
        </w:rPr>
        <w:t xml:space="preserve"> «Институтка» («Институтка») – первая социально-реалистическая повесть. Основные признаки повести как жанра. Непреодолимое стремление человека к свободе. Литературный характер и его типичность. Идейное содержание рассказа «Максим Гримач» («Максим Гримач»). Признаки романтизма. Романтический герой.</w:t>
      </w:r>
    </w:p>
    <w:p w14:paraId="2D2B3EE7">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Украинская поэзия второй половины XIX века.</w:t>
      </w:r>
      <w:r>
        <w:rPr>
          <w:rFonts w:ascii="Times New Roman" w:hAnsi="Times New Roman"/>
          <w:sz w:val="28"/>
          <w:szCs w:val="28"/>
          <w:lang w:val="ru-RU"/>
        </w:rPr>
        <w:t xml:space="preserve"> Известные поэты (С.В. Руданский, Л.И. Глебов, М.П. Старицкий и другие). Жанровые и художественные особенности поэтических произведений, их идейно-тематическое содержание.</w:t>
      </w:r>
    </w:p>
    <w:p w14:paraId="759C4E65">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Ю.А. Федькович.</w:t>
      </w:r>
      <w:r>
        <w:rPr>
          <w:rFonts w:ascii="Times New Roman" w:hAnsi="Times New Roman"/>
          <w:sz w:val="28"/>
          <w:szCs w:val="28"/>
          <w:lang w:val="ru-RU"/>
        </w:rPr>
        <w:t xml:space="preserve"> Повесть «Три як рідні брати» («Трое как родные братья»).</w:t>
      </w:r>
      <w:r>
        <w:rPr>
          <w:rFonts w:ascii="Times New Roman" w:hAnsi="Times New Roman"/>
          <w:bCs/>
          <w:sz w:val="28"/>
          <w:szCs w:val="28"/>
          <w:lang w:val="ru-RU"/>
        </w:rPr>
        <w:t xml:space="preserve"> </w:t>
      </w:r>
      <w:r>
        <w:rPr>
          <w:rFonts w:ascii="Times New Roman" w:hAnsi="Times New Roman"/>
          <w:sz w:val="28"/>
          <w:szCs w:val="28"/>
          <w:lang w:val="ru-RU"/>
        </w:rPr>
        <w:t>Сердечная дружба, искреннее братство в рассказе. Самобытность писательского стиля.</w:t>
      </w:r>
    </w:p>
    <w:p w14:paraId="7F552A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 Планируемые результаты освоения программы по родной (украинской) литературе на уровне основного общего образования.</w:t>
      </w:r>
    </w:p>
    <w:p w14:paraId="37292C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1. В результате изучения родной (украинской) литературы на уровне основного общего образования у обучающегося будут сформированы следующие личностные результаты:</w:t>
      </w:r>
    </w:p>
    <w:p w14:paraId="3BC12D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73ADBB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украинской) литературы;</w:t>
      </w:r>
    </w:p>
    <w:p w14:paraId="03A49EF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71C0AC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322612D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украинского) языка и родной (украинской) литературы, истории, культуры Российской Федерации, своего края в контексте изучения произведений украинской литературы, а также русской и зарубежной литературы; </w:t>
      </w:r>
    </w:p>
    <w:p w14:paraId="3E8090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32444F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w:t>
      </w:r>
      <w:r>
        <w:rPr>
          <w:rFonts w:ascii="Times New Roman" w:hAnsi="Times New Roman"/>
          <w:sz w:val="28"/>
          <w:szCs w:val="28"/>
          <w:lang w:val="ru-RU"/>
        </w:rPr>
        <w:t>украинской</w:t>
      </w:r>
      <w:r>
        <w:rPr>
          <w:rFonts w:ascii="Times New Roman" w:hAnsi="Times New Roman"/>
          <w:sz w:val="28"/>
          <w:szCs w:val="28"/>
          <w:lang w:val="tt-RU"/>
        </w:rPr>
        <w:t xml:space="preserve"> литературе;</w:t>
      </w:r>
    </w:p>
    <w:p w14:paraId="5D6D882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4F7AAC2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1569F86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4C59C4B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BD4F2F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535BCFA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10B4B4A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47F79FA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65F80CC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65ABD17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1A9542F8">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41B8035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7617CB2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6EED73F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6E53CA7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894AF0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588E07E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F57A9F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готовность адаптироваться в профессиональной среде; уважение к труду и результатам трудовой деятельности, в том числе при изучении произведений </w:t>
      </w:r>
      <w:r>
        <w:rPr>
          <w:rFonts w:ascii="Times New Roman" w:hAnsi="Times New Roman"/>
          <w:sz w:val="28"/>
          <w:szCs w:val="28"/>
          <w:lang w:val="ru-RU"/>
        </w:rPr>
        <w:t>украинского</w:t>
      </w:r>
      <w:r>
        <w:rPr>
          <w:rFonts w:ascii="Times New Roman" w:hAnsi="Times New Roman"/>
          <w:sz w:val="28"/>
          <w:szCs w:val="28"/>
          <w:lang w:val="tt-RU"/>
        </w:rPr>
        <w:t xml:space="preserve">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631E2FE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72234CC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7509442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110A838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4C52E08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48B3654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4BE77AB8">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7204A17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5FFA893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75932C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5EC3F30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65D71C7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1E80F2E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06E364D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20C8DB0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6863999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C1BE438">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64A566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2. В результате изучения родной (украи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0A249B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2.1. У обучающегося будут сформированы следующие базовые логические действия как часть познавательных универсальных учебных действий:</w:t>
      </w:r>
    </w:p>
    <w:p w14:paraId="6697B4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1C9D0C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79BE89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176E03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5A6F66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7C90E4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04C4EB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78B5E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0CE16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0770C8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131736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43F2C9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2271EC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22AAC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6F9929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2.3. У обучающегося будут сформированы умения работать с информацией как часть познавательных универсальных учебных действий:</w:t>
      </w:r>
    </w:p>
    <w:p w14:paraId="25FB0A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264E13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0B28E2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D2A9E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322341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7D8F3C9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26FC3C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2.4. У обучающегося будут сформированы умения общения как часть коммуникативных универсальных учебных действий:</w:t>
      </w:r>
    </w:p>
    <w:p w14:paraId="0AE09F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1560EB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179E1FD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5DAF59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221F50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EC193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2.5. У обучающегося будут сформированы умения самоорганизации как части регулятивных универсальных учебных действий:</w:t>
      </w:r>
    </w:p>
    <w:p w14:paraId="1197C9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05C514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CE155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3394F1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6AA40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69CB3F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3163FD9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1C718E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CBCF0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5F35A9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8099F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w:t>
      </w:r>
    </w:p>
    <w:p w14:paraId="3B7083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6C993B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4160FB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0A8F1D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633F7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596707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2.7. У обучающегося будут сформированы умения совместной деятельности:</w:t>
      </w:r>
    </w:p>
    <w:p w14:paraId="597ABA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украинской) литературы, обосновывать необходимость применения групповых форм взаимодействия при решении поставленной задачи;</w:t>
      </w:r>
    </w:p>
    <w:p w14:paraId="2E1575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EAB1E6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w:t>
      </w:r>
    </w:p>
    <w:p w14:paraId="3E5A587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украи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7B9082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117108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3C17F9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1B2C9A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3. Предметные результаты изучения родной (украинской) литературы. К концу обучения в 5 классе обучающийся научится:</w:t>
      </w:r>
    </w:p>
    <w:p w14:paraId="3B207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14F31A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фольклорная и литературная сказка, загадка, скороговорка, пословица, поговорка, рассказ, лирическое стихотворение, колыбельная песня, пьеса), отличать прозаические тексты от поэтических;</w:t>
      </w:r>
    </w:p>
    <w:p w14:paraId="4DEAFC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моционально откликаться на прочитанное, делиться впечатлениями о произведении;</w:t>
      </w:r>
    </w:p>
    <w:p w14:paraId="6E470D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основную мысль прочитанных произведений;</w:t>
      </w:r>
    </w:p>
    <w:p w14:paraId="4225D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по содержанию произведений;</w:t>
      </w:r>
    </w:p>
    <w:p w14:paraId="5DA696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обсуждении прочитанного, обосновывать свои суждения с использованием текста;</w:t>
      </w:r>
    </w:p>
    <w:p w14:paraId="72C222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оценивать его поступки;</w:t>
      </w:r>
    </w:p>
    <w:p w14:paraId="64CACF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подробно, сжато);</w:t>
      </w:r>
    </w:p>
    <w:p w14:paraId="4C14AD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w:t>
      </w:r>
    </w:p>
    <w:p w14:paraId="165A1C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образ, эпос, лирика, драма, тема, идея, литературный портрет и пейзаж, язык произведения, лирический герой, рифма, аллегория, эпитет, сравнение);</w:t>
      </w:r>
    </w:p>
    <w:p w14:paraId="59642CC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создавать собственный письменный текст: давать развёрнутый ответ на вопрос (объёмом не менее 20-30 слов), связанный со знанием и пониманием литературного произведения.</w:t>
      </w:r>
    </w:p>
    <w:p w14:paraId="048A92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4. Предметные результаты изучения родной (украинской) литературы. К концу обучения в 6 классе обучающийся научится:</w:t>
      </w:r>
    </w:p>
    <w:p w14:paraId="4E7506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6D3FCE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идею, проблематику прочитанных произведений;</w:t>
      </w:r>
    </w:p>
    <w:p w14:paraId="6D72EF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w:t>
      </w:r>
    </w:p>
    <w:p w14:paraId="5F26CA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ерсонажей одного произведения по сходству и контрасту;</w:t>
      </w:r>
    </w:p>
    <w:p w14:paraId="74DCFE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вою точку зрения и понимать смысл других суждений;</w:t>
      </w:r>
    </w:p>
    <w:p w14:paraId="15C507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используя разные виды пересказа (подробный, сжатый, выборочный, творческий);</w:t>
      </w:r>
    </w:p>
    <w:p w14:paraId="0FD0BD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в том числе цитатный;</w:t>
      </w:r>
    </w:p>
    <w:p w14:paraId="1EE9A0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народная песня, предание, басня, юмореска, акростих, повесть, характер, проблема, сюжет, элементы сюжета, комическое, юмор, аллегория, стихотворный размер, метафора);</w:t>
      </w:r>
    </w:p>
    <w:p w14:paraId="1CB9126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писать сочинение по личным впечатлениям и по предложенной тематике.</w:t>
      </w:r>
    </w:p>
    <w:p w14:paraId="6E35C9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5. Предметные результаты изучения родной (украинской) литературы. К концу обучения в 7 классе обучающийся научится:</w:t>
      </w:r>
    </w:p>
    <w:p w14:paraId="69D4C9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13D54F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проблему прочитанных произведений;</w:t>
      </w:r>
    </w:p>
    <w:p w14:paraId="3D8037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у художественных произведений;</w:t>
      </w:r>
    </w:p>
    <w:p w14:paraId="1F0276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его внешность и внутренние качества, поступки и отношения с другими героями;</w:t>
      </w:r>
    </w:p>
    <w:p w14:paraId="2CF904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произведение, используя изученные теоретико-литературные понятия при анализе художественного текста (летопись, рассказ, повесть, поэма, песня, диалог, монолог, композиция, </w:t>
      </w:r>
      <w:bookmarkStart w:id="347" w:name="_Hlk109384257"/>
      <w:r>
        <w:rPr>
          <w:rFonts w:ascii="Times New Roman" w:hAnsi="Times New Roman"/>
          <w:sz w:val="28"/>
          <w:szCs w:val="28"/>
          <w:lang w:val="ru-RU"/>
        </w:rPr>
        <w:t>художественное время и пространство</w:t>
      </w:r>
      <w:bookmarkEnd w:id="347"/>
      <w:r>
        <w:rPr>
          <w:rFonts w:ascii="Times New Roman" w:hAnsi="Times New Roman"/>
          <w:sz w:val="28"/>
          <w:szCs w:val="28"/>
          <w:lang w:val="ru-RU"/>
        </w:rPr>
        <w:t xml:space="preserve"> и другие);</w:t>
      </w:r>
    </w:p>
    <w:p w14:paraId="32DCE9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w:t>
      </w:r>
    </w:p>
    <w:p w14:paraId="1757C7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характер конфликта в произведении;</w:t>
      </w:r>
    </w:p>
    <w:p w14:paraId="3DABFE67">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ru-RU"/>
        </w:rPr>
        <w:t>писать сочинения по предложенной литературной тематике (с использованием одного произведения).</w:t>
      </w:r>
    </w:p>
    <w:p w14:paraId="724BD5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6. Предметные результаты изучения родной (украинской) литературы. К концу обучения в 8 классе обучающийся научится:</w:t>
      </w:r>
    </w:p>
    <w:p w14:paraId="14134F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факты из биографии писателя, давать сведения об историко-культурном контексте его творчества;</w:t>
      </w:r>
    </w:p>
    <w:p w14:paraId="3F4201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атику, проблематику и идейное содержание прочитанных произведений;</w:t>
      </w:r>
    </w:p>
    <w:p w14:paraId="554A82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 на основе анализа важнейших особенностей его содержания и формы; характеризовать в произведениях конфликт (внешний и внутренний);</w:t>
      </w:r>
    </w:p>
    <w:p w14:paraId="41843F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w:t>
      </w:r>
    </w:p>
    <w:p w14:paraId="73634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лияние фольклора на произведения художественной литературы;</w:t>
      </w:r>
    </w:p>
    <w:p w14:paraId="73452E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языковые особенности произведения; определять в тексте художественные средства и характеризовать их роль в литературном произведении;</w:t>
      </w:r>
    </w:p>
    <w:p w14:paraId="040EF0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скуссии о прочитанном, формулировать свою точку зрения, аргументированно её отстаивать, понимать смысл других суждений;</w:t>
      </w:r>
    </w:p>
    <w:p w14:paraId="518388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w:t>
      </w:r>
      <w:r>
        <w:rPr>
          <w:rFonts w:ascii="Times New Roman" w:hAnsi="Times New Roman"/>
          <w:sz w:val="28"/>
          <w:szCs w:val="28"/>
          <w:lang w:val="tt-RU"/>
        </w:rPr>
        <w:t>сентиментализм, романтизм, реализм,</w:t>
      </w:r>
      <w:r>
        <w:rPr>
          <w:rFonts w:ascii="Times New Roman" w:hAnsi="Times New Roman"/>
          <w:sz w:val="28"/>
          <w:szCs w:val="28"/>
          <w:lang w:val="ru-RU"/>
        </w:rPr>
        <w:t xml:space="preserve"> тип, символ, притча, поучение, баллада, пролог, эпилог, </w:t>
      </w:r>
      <w:r>
        <w:rPr>
          <w:rFonts w:ascii="Times New Roman" w:hAnsi="Times New Roman"/>
          <w:sz w:val="28"/>
          <w:szCs w:val="28"/>
          <w:lang w:val="tt-RU"/>
        </w:rPr>
        <w:t>анафор</w:t>
      </w:r>
      <w:r>
        <w:rPr>
          <w:rFonts w:ascii="Times New Roman" w:hAnsi="Times New Roman"/>
          <w:sz w:val="28"/>
          <w:szCs w:val="28"/>
          <w:lang w:val="ru-RU"/>
        </w:rPr>
        <w:t>а</w:t>
      </w:r>
      <w:r>
        <w:rPr>
          <w:rFonts w:ascii="Times New Roman" w:hAnsi="Times New Roman"/>
          <w:sz w:val="28"/>
          <w:szCs w:val="28"/>
          <w:lang w:val="tt-RU"/>
        </w:rPr>
        <w:t>, антитез</w:t>
      </w:r>
      <w:r>
        <w:rPr>
          <w:rFonts w:ascii="Times New Roman" w:hAnsi="Times New Roman"/>
          <w:sz w:val="28"/>
          <w:szCs w:val="28"/>
          <w:lang w:val="ru-RU"/>
        </w:rPr>
        <w:t>а</w:t>
      </w:r>
      <w:r>
        <w:rPr>
          <w:rFonts w:ascii="Times New Roman" w:hAnsi="Times New Roman"/>
          <w:sz w:val="28"/>
          <w:szCs w:val="28"/>
          <w:lang w:val="tt-RU"/>
        </w:rPr>
        <w:t xml:space="preserve">, </w:t>
      </w:r>
      <w:r>
        <w:rPr>
          <w:rFonts w:ascii="Times New Roman" w:hAnsi="Times New Roman"/>
          <w:sz w:val="28"/>
          <w:szCs w:val="28"/>
          <w:lang w:val="ru-RU"/>
        </w:rPr>
        <w:t>риторический</w:t>
      </w:r>
      <w:r>
        <w:rPr>
          <w:rFonts w:ascii="Times New Roman" w:hAnsi="Times New Roman"/>
          <w:sz w:val="28"/>
          <w:szCs w:val="28"/>
          <w:lang w:val="tt-RU"/>
        </w:rPr>
        <w:t xml:space="preserve"> вопрос, риторическо</w:t>
      </w:r>
      <w:r>
        <w:rPr>
          <w:rFonts w:ascii="Times New Roman" w:hAnsi="Times New Roman"/>
          <w:sz w:val="28"/>
          <w:szCs w:val="28"/>
          <w:lang w:val="ru-RU"/>
        </w:rPr>
        <w:t>е</w:t>
      </w:r>
      <w:r>
        <w:rPr>
          <w:rFonts w:ascii="Times New Roman" w:hAnsi="Times New Roman"/>
          <w:sz w:val="28"/>
          <w:szCs w:val="28"/>
          <w:lang w:val="tt-RU"/>
        </w:rPr>
        <w:t xml:space="preserve"> обращени</w:t>
      </w:r>
      <w:r>
        <w:rPr>
          <w:rFonts w:ascii="Times New Roman" w:hAnsi="Times New Roman"/>
          <w:sz w:val="28"/>
          <w:szCs w:val="28"/>
          <w:lang w:val="ru-RU"/>
        </w:rPr>
        <w:t xml:space="preserve">е </w:t>
      </w:r>
      <w:r>
        <w:rPr>
          <w:rFonts w:ascii="Times New Roman" w:hAnsi="Times New Roman"/>
          <w:sz w:val="28"/>
          <w:szCs w:val="28"/>
          <w:lang w:val="tt-RU"/>
        </w:rPr>
        <w:t>и</w:t>
      </w:r>
      <w:r>
        <w:rPr>
          <w:rFonts w:ascii="Times New Roman" w:hAnsi="Times New Roman"/>
          <w:sz w:val="28"/>
          <w:szCs w:val="28"/>
          <w:lang w:val="ru-RU"/>
        </w:rPr>
        <w:t xml:space="preserve"> другие);</w:t>
      </w:r>
    </w:p>
    <w:p w14:paraId="18307064">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ru-RU"/>
        </w:rPr>
        <w:t>писать сочинение по предложенной литературной тематике (с использованием одного или нескольких произведений одного писателя).</w:t>
      </w:r>
    </w:p>
    <w:p w14:paraId="57A19A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2.11.7. Предметные результаты изучения родной (украинской) литературы. К концу обучения в 9 классе обучающийся научится:</w:t>
      </w:r>
    </w:p>
    <w:p w14:paraId="7B5DFD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историко-литературного процесса;</w:t>
      </w:r>
    </w:p>
    <w:p w14:paraId="1EAE7B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конфликта;</w:t>
      </w:r>
    </w:p>
    <w:p w14:paraId="6234AA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художественном произведении и различать позиции героев, повествователей;</w:t>
      </w:r>
    </w:p>
    <w:p w14:paraId="03FE49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литературное произведение как художественное высказывание автора, выявлять авторскую позицию;</w:t>
      </w:r>
    </w:p>
    <w:p w14:paraId="7D38F2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w:t>
      </w:r>
      <w:r>
        <w:rPr>
          <w:rFonts w:ascii="Times New Roman" w:hAnsi="Times New Roman"/>
          <w:sz w:val="28"/>
          <w:szCs w:val="28"/>
          <w:lang w:val="tt-RU"/>
        </w:rPr>
        <w:t>классицизм, романтизм</w:t>
      </w:r>
      <w:r>
        <w:rPr>
          <w:rFonts w:ascii="Times New Roman" w:hAnsi="Times New Roman"/>
          <w:sz w:val="28"/>
          <w:szCs w:val="28"/>
          <w:lang w:val="ru-RU"/>
        </w:rPr>
        <w:t xml:space="preserve">, хронотоп, эпиграф, авторская позиция, образы-вещи, собирательный образ, </w:t>
      </w:r>
      <w:r>
        <w:rPr>
          <w:rFonts w:ascii="Times New Roman" w:hAnsi="Times New Roman"/>
          <w:sz w:val="28"/>
          <w:szCs w:val="28"/>
          <w:lang w:val="tt-RU"/>
        </w:rPr>
        <w:t>пароди</w:t>
      </w:r>
      <w:r>
        <w:rPr>
          <w:rFonts w:ascii="Times New Roman" w:hAnsi="Times New Roman"/>
          <w:sz w:val="28"/>
          <w:szCs w:val="28"/>
          <w:lang w:val="ru-RU"/>
        </w:rPr>
        <w:t>я</w:t>
      </w:r>
      <w:r>
        <w:rPr>
          <w:rFonts w:ascii="Times New Roman" w:hAnsi="Times New Roman"/>
          <w:sz w:val="28"/>
          <w:szCs w:val="28"/>
          <w:lang w:val="tt-RU"/>
        </w:rPr>
        <w:t>, бурлеск</w:t>
      </w:r>
      <w:r>
        <w:rPr>
          <w:rFonts w:ascii="Times New Roman" w:hAnsi="Times New Roman"/>
          <w:sz w:val="28"/>
          <w:szCs w:val="28"/>
          <w:lang w:val="ru-RU"/>
        </w:rPr>
        <w:t>,</w:t>
      </w:r>
      <w:r>
        <w:rPr>
          <w:rFonts w:ascii="Times New Roman" w:hAnsi="Times New Roman"/>
          <w:sz w:val="28"/>
          <w:szCs w:val="28"/>
          <w:lang w:val="tt-RU"/>
        </w:rPr>
        <w:t xml:space="preserve"> травести</w:t>
      </w:r>
      <w:r>
        <w:rPr>
          <w:rFonts w:ascii="Times New Roman" w:hAnsi="Times New Roman"/>
          <w:sz w:val="28"/>
          <w:szCs w:val="28"/>
          <w:lang w:val="ru-RU"/>
        </w:rPr>
        <w:t>я и другие);</w:t>
      </w:r>
    </w:p>
    <w:p w14:paraId="597FD02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предложенной литературной тематике (с использованием одного или нескольких произведений одного писателя, произведений разных писателей).</w:t>
      </w:r>
    </w:p>
    <w:p w14:paraId="35E18A9A">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23. Федеральная рабочая программа по учебному предмету «Родная (финская) литература».</w:t>
      </w:r>
    </w:p>
    <w:p w14:paraId="386E8B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 Федеральная рабочая программа по учебному предмету «Родная (финская) литература» (предметная область «Родной язык и родная литература») (далее соответственно – программа по родной (финской) литературе, родная (финская) литература, финская литература) разработана для обучающихся, слабо владеющих родным (финским) языком, и включает пояснительную записку, содержание обучения, планируемые результаты освоения программы по родной (финской) литературе.</w:t>
      </w:r>
    </w:p>
    <w:p w14:paraId="2A9BF3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2. Пояснительная записка отражает общие цели изучения родной (финской) литературы, место в структуре учебного плана, а также подходы к отбору содержания, к определению планируемых результатов.</w:t>
      </w:r>
    </w:p>
    <w:p w14:paraId="425A40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C4B06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4. Планируемые результаты освоения программы по родной (фи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45CC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5. Пояснительная записка.</w:t>
      </w:r>
    </w:p>
    <w:p w14:paraId="120860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5.1. Программа по родной (финской) литературе разработана с целью оказания методической помощи учителю в создании рабочей программы по учебному предмету.</w:t>
      </w:r>
    </w:p>
    <w:p w14:paraId="42FD73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5.2. Программа по родной (финской) литературе позволит учителю:</w:t>
      </w:r>
    </w:p>
    <w:p w14:paraId="0B0328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ить в процессе обучения цели, содержание, стратегии обучения, пути формирования духовно развитой личности посредством изучения родной (финской) литературы;</w:t>
      </w:r>
    </w:p>
    <w:p w14:paraId="59BD9A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ить этапы обучения, его структуру, структурировать планируемые результаты обучения.</w:t>
      </w:r>
    </w:p>
    <w:p w14:paraId="04EFDE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5.3. Изучение произведений родной (финской) литературы способствует формированию духовно богатой, гармонически развитой личности с высокими нравственными идеалами и эстетическими потребностями.</w:t>
      </w:r>
    </w:p>
    <w:p w14:paraId="483D0C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5.4. Основу содержания программы по родной (финской) литературе составили произведения финской литературы, в которых поднимаются вопросы добра и зла, жестокости и сострадания, великодушия, милосердия, прекрасного в природе и человеческой жизни, о роли и значении книги в жизни писателя и читателя. Содержание программы по родной (финской) литературе направлено на эмоциональное, интеллектуальное и эстетическое развитие обучающегося, формирование его миропонимания и национального самосознания.</w:t>
      </w:r>
    </w:p>
    <w:p w14:paraId="7BEFF6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тборе произведений для обязательного изучения учитывались их художественная ценность, выражение в них социально-значимых, общечеловеческих ценностей и идеалов, место произведения в истории финской литературы.</w:t>
      </w:r>
    </w:p>
    <w:p w14:paraId="4318A6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5.5. Изучение родной (финской) литературы на уровне основного общего образования основывается на принципах связи искусства с жизнью, единства формы и содержания, историзма, традиций и новаторства, осмысления историко-культурных сведений, нравственно-эстетических представлений, усвоения основных понятий теории и истории литературы, формирования умений оценивать и анализировать художественные произведения, овладения выразительными средствами финского литературного языка. </w:t>
      </w:r>
    </w:p>
    <w:p w14:paraId="4468440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ецифика учебного предмета «Родная (финская) литература» определяется сущностью литературы как феномена национальной культуры.</w:t>
      </w:r>
    </w:p>
    <w:p w14:paraId="605D05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5.6. Программа по родной (финской) литературе обеспечивает наличие межпредметных связей с родным (финским) языком, русским языком, историей, литературой, литературой других народов Российской Федерации и финно-угорской зарубежной литературой. </w:t>
      </w:r>
    </w:p>
    <w:p w14:paraId="33EFFB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5.7. В содержании программы по родной (финской) литературе выделяются следующие содержательные линии: устное народное творчество, финская литература 1920–1930-х годов, финская литература 1940–1980-х годов, финская литература 1991–2020-х годов, теория литературы.</w:t>
      </w:r>
    </w:p>
    <w:p w14:paraId="66D49B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5.8. Изучение родной (финской) литературы направлено на достижение следующих целей:</w:t>
      </w:r>
    </w:p>
    <w:p w14:paraId="3BAE51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духовно развитой личности, обладающей гуманистическим мировоззрением, национальным самосознанием, общероссийским гражданским сознанием, развитие интеллектуальных и творческих способностей обучающихся, необходимых для успешной социализации и самореализации личности; </w:t>
      </w:r>
    </w:p>
    <w:p w14:paraId="7AEC19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читательской культуры, потребности в самостоятельном чтении литературных произведений на родном (финском) языке;</w:t>
      </w:r>
    </w:p>
    <w:p w14:paraId="47CC3A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онимания образной природы искусства слова, умений читать, анализировать художественный текст, сопоставлять финские литературные произведения с произведениями русской литературы, литератур народов Российской Федерации, а также мировой литературы;</w:t>
      </w:r>
    </w:p>
    <w:p w14:paraId="735390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устной и письменной речи обучающихся (ведение диалога, дискуссии, аргументация собственного мнения, создание устного и письменного высказывания).</w:t>
      </w:r>
    </w:p>
    <w:p w14:paraId="1E6C89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5.9. Общее число часов, рекомендованных для изучения родной (фин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73CB7D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6. Содержание обучения в 5 классе.</w:t>
      </w:r>
    </w:p>
    <w:p w14:paraId="3D4D26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6.1. Устное народное творчество.</w:t>
      </w:r>
    </w:p>
    <w:p w14:paraId="4752998B">
      <w:pPr>
        <w:widowControl/>
        <w:spacing w:after="0" w:line="350" w:lineRule="auto"/>
        <w:ind w:firstLine="709"/>
        <w:jc w:val="both"/>
        <w:rPr>
          <w:rFonts w:ascii="Times New Roman" w:hAnsi="Times New Roman"/>
          <w:sz w:val="28"/>
          <w:szCs w:val="28"/>
          <w:lang w:val="ru-RU"/>
        </w:rPr>
      </w:pPr>
      <w:bookmarkStart w:id="348" w:name="_Hlk127178780"/>
      <w:r>
        <w:rPr>
          <w:rFonts w:ascii="Times New Roman" w:hAnsi="Times New Roman"/>
          <w:sz w:val="28"/>
          <w:szCs w:val="28"/>
          <w:lang w:val="ru-RU"/>
        </w:rPr>
        <w:t>123.6.1.1. </w:t>
      </w:r>
      <w:bookmarkEnd w:id="348"/>
      <w:r>
        <w:rPr>
          <w:rFonts w:ascii="Times New Roman" w:hAnsi="Times New Roman"/>
          <w:sz w:val="28"/>
          <w:szCs w:val="28"/>
          <w:lang w:val="ru-RU"/>
        </w:rPr>
        <w:t>Малые жанры фольклора. Пословицы и поговорки.</w:t>
      </w:r>
    </w:p>
    <w:p w14:paraId="12EEBB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сть и простота, меткость и выразительность, многообразие тем, прямой и переносный смысл финских пословиц и поговорок.</w:t>
      </w:r>
    </w:p>
    <w:p w14:paraId="5D0DF6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6.1.2. Малые жанры фольклора. Загадки. </w:t>
      </w:r>
    </w:p>
    <w:p w14:paraId="64EA98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ка финских загадок, отражение в них окружающей природы, хозяйственной, общественной и личной жизни человека. Поэтичность, яркая образность, метафоричность и лаконичность финских загадок.</w:t>
      </w:r>
    </w:p>
    <w:p w14:paraId="49B44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6.1.3. Финские народные сказки. </w:t>
      </w:r>
    </w:p>
    <w:p w14:paraId="493E43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лшебная сказка, традиционные сюжеты финских волшебных сказок. Сказка как источник познания народного быта и верований. Поэтика волшебной сказки. </w:t>
      </w:r>
    </w:p>
    <w:p w14:paraId="2E0E7E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6.1.4. Сказки народов Карелии. </w:t>
      </w:r>
    </w:p>
    <w:p w14:paraId="4CB8AD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усские, карельские и вепсские сказки в переводе на финский язык. Близость сказочного эпоса русских, карелов, вепсов и финнов. Сказочное своеобразие устного народного творчества народов Карелии.</w:t>
      </w:r>
    </w:p>
    <w:p w14:paraId="60CF5E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6.1.5. Сказки народов России. </w:t>
      </w:r>
    </w:p>
    <w:p w14:paraId="1FF0BD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народов России в переводе на финский язык. Общее и специфическое в устном народном творчестве и литературном развитии народов России.</w:t>
      </w:r>
    </w:p>
    <w:p w14:paraId="520DF7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6.1.6. Сказки народов мира. </w:t>
      </w:r>
    </w:p>
    <w:p w14:paraId="4BD5F9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народов мира, сказки Г.Х. Андерсена и братьев Гримм в переводе на финский язык. Общее и специфическое в устном народном творчестве и литературном развитии разных народов мира.</w:t>
      </w:r>
    </w:p>
    <w:p w14:paraId="0BFACB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6.1.7. Литературная сказка. </w:t>
      </w:r>
    </w:p>
    <w:p w14:paraId="1C489B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ые сказки П. Пелля, М. Мазаева, М. Пехконен, И. Вейкколайнен на финском языке. Сказки А. Пушкина в переводе на финский язык.</w:t>
      </w:r>
    </w:p>
    <w:p w14:paraId="41BC48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6.1.8. Фольклорное наследие сказительницы, рунопевицы и песенницы Л. Параске.</w:t>
      </w:r>
    </w:p>
    <w:p w14:paraId="3ECDC5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6.1.9. Сборник рун (народных песен) «Кантелетар» Э. Лённрота. </w:t>
      </w:r>
    </w:p>
    <w:p w14:paraId="1CB861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ыбельные песни из сборника «Кантелетар».</w:t>
      </w:r>
    </w:p>
    <w:p w14:paraId="758DFC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6.2. Финноязычная литература Карелии.</w:t>
      </w:r>
    </w:p>
    <w:p w14:paraId="0735A0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6.2.1. Элементы фольклорной поэтики в творчестве финноязычных писателей Карелии. </w:t>
      </w:r>
    </w:p>
    <w:p w14:paraId="307A14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тивы карельских и финских колыбельных песен в стихах П. Пелля, Н. Лайне, С. Лунд.</w:t>
      </w:r>
    </w:p>
    <w:p w14:paraId="04B4F3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6.2.2. Финноязычная литература Карелии 1920-1930-х годов. </w:t>
      </w:r>
    </w:p>
    <w:p w14:paraId="209AF5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истории страны в произведениях Л. Хело для детей.</w:t>
      </w:r>
    </w:p>
    <w:p w14:paraId="141F8E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6.2.3. Финноязычная литература Карелии 1940-1980-х годов. </w:t>
      </w:r>
    </w:p>
    <w:p w14:paraId="4D91A3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ажение мира взрослых и детей в повести Т. Викстрем «Timppa, pikkumies» («Тимппа – добрый человек»). </w:t>
      </w:r>
    </w:p>
    <w:p w14:paraId="2BA54F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ртины природы в рассказах М. Мазаева из сборника «Kirjokopsa» («Корзинка полная чудес»). </w:t>
      </w:r>
    </w:p>
    <w:p w14:paraId="5BF678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тический календарь на учебный год: произведения Р. Такала, Т. Сумманена, Я. Ругоева, О. Мишина (А. Хийри), В. Пяллинена.</w:t>
      </w:r>
    </w:p>
    <w:p w14:paraId="6CEBE5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6.2.4. Детский журнал на финском языке «Kipinä». </w:t>
      </w:r>
    </w:p>
    <w:p w14:paraId="37C4AC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е работы молодых авторов на финском языке.</w:t>
      </w:r>
    </w:p>
    <w:p w14:paraId="133C30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7. Содержание обучения в 6 классе.</w:t>
      </w:r>
    </w:p>
    <w:p w14:paraId="093498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7.1. Устное народное творчество.</w:t>
      </w:r>
    </w:p>
    <w:p w14:paraId="08814D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7.1.1. Поэма Э. Лённрота «Калевала» («карело-финский эпос»). </w:t>
      </w:r>
    </w:p>
    <w:p w14:paraId="1BF629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биографией и творчеством Э. Лённрота. Зачин поэмы Э. Лённрота «Калевала» (1849 год). Миф о Сампо в поэме Э. Лённрота «Калевала».</w:t>
      </w:r>
    </w:p>
    <w:p w14:paraId="487B3F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7.1.2. Сборник рун (народных песен) «Кантелетар» Э.Лённрота. </w:t>
      </w:r>
    </w:p>
    <w:p w14:paraId="13C308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песен из сборника рун (народных песен) «Кантелетар» Э. Лённрота с песней-зачином из поэмы Э. Лённрота «Калевала».</w:t>
      </w:r>
    </w:p>
    <w:p w14:paraId="5D5051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7.2. Финноязычная литература Карелии.</w:t>
      </w:r>
    </w:p>
    <w:p w14:paraId="2EEC5A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7.2.1. Финноязычная литература Карелии 1920-1930-х годов. </w:t>
      </w:r>
    </w:p>
    <w:p w14:paraId="0543E7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истории страны в произведениях О. Иогансона для детей.</w:t>
      </w:r>
    </w:p>
    <w:p w14:paraId="720640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7.2.2. Финноязычная литература Карелии 1940-1980-х годов. </w:t>
      </w:r>
    </w:p>
    <w:p w14:paraId="304ACA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ажение проблемы взаимоотношения взрослых и детей в рассказах А. Пертту. </w:t>
      </w:r>
    </w:p>
    <w:p w14:paraId="584392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брожелательное и бережное отношение к природе и человеку в рассказах П. Мутанена из сборника «Kalle Karjalainen» («Калле Карьялайнен»). </w:t>
      </w:r>
    </w:p>
    <w:p w14:paraId="54FA9B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бережного отношения к родному языку и родному слову как одной из основ жизни, от которой зависит духовное и нравственное равновесие народа, в произведениях Т. Сумманена. </w:t>
      </w:r>
    </w:p>
    <w:p w14:paraId="7D7751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тический образ Карелии в произведениях Т. Сумманена, Я. Ругоева, Р. Такала, а также в переводах карельской и вепсской поэзии на финский язык.</w:t>
      </w:r>
    </w:p>
    <w:p w14:paraId="27045D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7.2.3. Детский журнал на финском языке «Kipinä». </w:t>
      </w:r>
    </w:p>
    <w:p w14:paraId="103DF1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е работы молодых авторов на финском языке.</w:t>
      </w:r>
    </w:p>
    <w:p w14:paraId="4FD395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8. Содержание обучения в 7 классе.</w:t>
      </w:r>
    </w:p>
    <w:p w14:paraId="325BD1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8.1. Устное народное творчество.</w:t>
      </w:r>
    </w:p>
    <w:p w14:paraId="534944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8.1.1. Поэма Э. Лённрота «Калевала» («карело-финский эпос»). </w:t>
      </w:r>
    </w:p>
    <w:p w14:paraId="53E2FB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ы о сотворении мира и большом дубе в поэме Э. Лённрота «Калевала».</w:t>
      </w:r>
    </w:p>
    <w:p w14:paraId="736F9E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8.1.2. Сборник рун (народных песен) «Кантелетар» Э. Лённрота. </w:t>
      </w:r>
    </w:p>
    <w:p w14:paraId="39FB5C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ы о сотворении мира и большом дубе в «Кантелетар».</w:t>
      </w:r>
    </w:p>
    <w:p w14:paraId="11F7D2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8.2. Финноязычная литература Карелии.</w:t>
      </w:r>
    </w:p>
    <w:p w14:paraId="79E1D2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8.2.1. Финноязычная литература Карелии 1920-1930-х годов. </w:t>
      </w:r>
    </w:p>
    <w:p w14:paraId="323D77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событий гражданской войны в Финляндии в повести О. Иогансона «Mäntsälän pikkupunikit» («Маленькие красногвардейцы Мянтсяля»).</w:t>
      </w:r>
    </w:p>
    <w:p w14:paraId="45C1EE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8.2.2. Финноязычная литература Карелии 1940-1980-х годов. </w:t>
      </w:r>
    </w:p>
    <w:p w14:paraId="7C5937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ажение событий финляндской революции 1918 года в повести У. Викстрема «Eila» («Эйла»). </w:t>
      </w:r>
    </w:p>
    <w:p w14:paraId="1C1107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войны и мира в произведениях финноязычных поэтов Карелии Н. Лайне, Т. Сумманена, Я. Ругоева, О. Мишина (А. Хийри). </w:t>
      </w:r>
    </w:p>
    <w:p w14:paraId="54A4DD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борьбы за мир и дружбу между народами в дилогии А. Тимонена «Мирья». </w:t>
      </w:r>
    </w:p>
    <w:p w14:paraId="6B172A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ровая северная природа в рассказах В. Мякеля. Открытие природы как неизвестной загадочной страны в поэтических произведениях Т. Сумманена.</w:t>
      </w:r>
    </w:p>
    <w:p w14:paraId="42EB87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8.2.3. Финноязычная литература Карелии 1990-2020-х годов. </w:t>
      </w:r>
    </w:p>
    <w:p w14:paraId="4370AE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как полноценный герой со своим внутренним миром и предназначением в поэтических произведениях О. Мишина (А. Хийри).</w:t>
      </w:r>
    </w:p>
    <w:p w14:paraId="19D044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8.2.4. Детский журнал на финском языке «Kipinä». </w:t>
      </w:r>
    </w:p>
    <w:p w14:paraId="1604B1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е работы молодых авторов на финском языке.</w:t>
      </w:r>
    </w:p>
    <w:p w14:paraId="525E1E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9. Содержание обучения в 8 классе.</w:t>
      </w:r>
    </w:p>
    <w:p w14:paraId="2EDD2D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9.1. Устное народное творчество.</w:t>
      </w:r>
    </w:p>
    <w:p w14:paraId="1036EF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9.1.1. Сборник рун (народных песен) «Кантелетар» Э. Лённрота. </w:t>
      </w:r>
    </w:p>
    <w:p w14:paraId="2578D1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фы о Вяйнямёйнене, Илмаринене и Лемминкяйнене в сборнике рун (народных песен) «Кантелетар» Э. Лённрота. </w:t>
      </w:r>
    </w:p>
    <w:p w14:paraId="2BD87F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рание рун «Suomen kansan vanhat runot» («Древние песни финского народа»).</w:t>
      </w:r>
    </w:p>
    <w:p w14:paraId="4775ED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9.1.2. Поэма Э. Лённрота «Калевала» («карело-финский эпос»). </w:t>
      </w:r>
    </w:p>
    <w:p w14:paraId="739092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ы о Вяйнямёйнене, Илмаринене, Лемминкяйнене в поэме Э. Лённрота «Калевала».</w:t>
      </w:r>
    </w:p>
    <w:p w14:paraId="37092E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9.2. Финноязычная литература Карелии.</w:t>
      </w:r>
    </w:p>
    <w:p w14:paraId="7D07FA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9.2.1. Финноязычная литература Карелии 1920-1930-х годов. </w:t>
      </w:r>
    </w:p>
    <w:p w14:paraId="4F6DA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революции и классовой борьбы в произведениях финноязычных писателей Карелии Р. Руско, П. Похьянпало, Э. Раутиайнена. </w:t>
      </w:r>
    </w:p>
    <w:p w14:paraId="74C133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революционной борьбы и труда в произведениях Я. Виртанена. </w:t>
      </w:r>
    </w:p>
    <w:p w14:paraId="272F70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в творчестве финноязычных поэтов довоенной поры Э. Парраса, Э. Виртанена, Я. Виртанена, Л. Хело, Л. Грёнлунд, Р. Руско, В. Эрвасти. </w:t>
      </w:r>
    </w:p>
    <w:p w14:paraId="1DCDC3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духа времени и идей революционной этики в коротких рассказах Л. Хело (Т. Гуттари).</w:t>
      </w:r>
    </w:p>
    <w:p w14:paraId="78091E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9.2.2. Финноязычная литература Карелии 1940-1980-х годов. </w:t>
      </w:r>
    </w:p>
    <w:p w14:paraId="7450DF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зия обострённого нравственного чувства и человеческой справедливости Т. Сумманена. </w:t>
      </w:r>
    </w:p>
    <w:p w14:paraId="471213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ествовательные сюжеты в поэтических произведениях Н. Лайне (Н. Гиппиева). </w:t>
      </w:r>
    </w:p>
    <w:p w14:paraId="7067A8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крёстки культур в произведениях К. Корвела (У. Конкка). </w:t>
      </w:r>
    </w:p>
    <w:p w14:paraId="65E8B0F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любви к родине, природе, трудолюбивым жителям карельского края в произведениях Я. Ругоева, лиро-эпической дилогии Я. Ругоева «Сказание о карелах». </w:t>
      </w:r>
    </w:p>
    <w:p w14:paraId="4C32B6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равственная ценность красоты природы в произведениях П. Пертту.</w:t>
      </w:r>
    </w:p>
    <w:p w14:paraId="136B52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9.2.3. Публикации молодых авторов в финноязычном журнале «Carelia» («Карелия»).</w:t>
      </w:r>
    </w:p>
    <w:p w14:paraId="0813E8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0. Содержание обучения в 9 классе.</w:t>
      </w:r>
    </w:p>
    <w:p w14:paraId="15D18F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0.1. Устное народное творчество.</w:t>
      </w:r>
    </w:p>
    <w:p w14:paraId="3CBE7B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10.1.1. Сборник рун (народных песен) «Кантелетар» Э. Лённрота. </w:t>
      </w:r>
    </w:p>
    <w:p w14:paraId="571732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ы о Куллерво в сборнике рун (народных песен) «Кантелетар».</w:t>
      </w:r>
    </w:p>
    <w:p w14:paraId="48D618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адебные песни и плачи из сборника рун (народных песен) «Кантелетар».</w:t>
      </w:r>
    </w:p>
    <w:p w14:paraId="062A5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10.1.2. Поэма Э. Лённрота «Калевала» («карело-финский эпос»). </w:t>
      </w:r>
    </w:p>
    <w:p w14:paraId="6B3045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уны «Калевалы» Э. Лённрота, повествующие об Айно и Куллерво.</w:t>
      </w:r>
    </w:p>
    <w:p w14:paraId="3B6CA5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10.1.3. Литература о карело-финском народном творчестве. </w:t>
      </w:r>
    </w:p>
    <w:p w14:paraId="343D45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мволы народной поэзии в творчестве Я. Ругоева. </w:t>
      </w:r>
    </w:p>
    <w:p w14:paraId="2F44D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ажение калевальской мифологии в поэзии П. Пёлля. </w:t>
      </w:r>
    </w:p>
    <w:p w14:paraId="2E15DF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черки-раздумья о карельском народном творчестве П. Пертту.</w:t>
      </w:r>
    </w:p>
    <w:p w14:paraId="0267A8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0.2. Финноязычная литература Карелии.</w:t>
      </w:r>
    </w:p>
    <w:p w14:paraId="53F498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10.2.1. Финноязычная литература Карелии 1920-1930-х годов. </w:t>
      </w:r>
    </w:p>
    <w:p w14:paraId="7628D5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ияние христианских мотивов с мотивами народных песен в творчестве Я. Виртанена. </w:t>
      </w:r>
    </w:p>
    <w:p w14:paraId="1BCA80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революции и гражданской войны в финноязычной поэзии Карелии 1920-1930-х годов, поэтические произведения С. Мякеля, Л. Косонена, Г. Лаукконена, Л. Летонмяки, М. Рутанена. </w:t>
      </w:r>
    </w:p>
    <w:p w14:paraId="1F7D50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коллективистской модернизации традиционного уклада жизни и становления нового человека в творчестве Х. Тихля, Ю. Саволайнена, Э. Парраса.</w:t>
      </w:r>
    </w:p>
    <w:p w14:paraId="2333D0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10.2.2. Финноязычная литература Карелии 1940-1980-х годов. </w:t>
      </w:r>
    </w:p>
    <w:p w14:paraId="02702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удожественно-документальная проза У. Викстрема и Н. Яккола, документальная проза Я. Ругоева. </w:t>
      </w:r>
    </w:p>
    <w:p w14:paraId="73F1E4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национальных и исторических корней карельского народа в произведениях карельских авторов А. Тимонена, О. Степанова, Я. Ругоева. </w:t>
      </w:r>
    </w:p>
    <w:p w14:paraId="740BA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тика чувств в произведениях финноязычных поэтов Карелии Т. Сумманена, Л. Хело (Т. Гуттари), Я. Ругоева, Н. Лайне. </w:t>
      </w:r>
    </w:p>
    <w:p w14:paraId="0E346C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 Ингерманландии в лироэпических балладах, легендах, сказаниях Т. Сумманена. </w:t>
      </w:r>
    </w:p>
    <w:p w14:paraId="74A04B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истоков, глубинных связей с родным краем в стихах К. Корвела (У. Конкка).</w:t>
      </w:r>
    </w:p>
    <w:p w14:paraId="202E53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10.2.3. Финноязычная литература Карелии 1990-2020-х годов. </w:t>
      </w:r>
    </w:p>
    <w:p w14:paraId="6F4FAA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зращение российских финнов к своим историческим корням, возрождение их исторической памяти в произведениях О. Мишина (А. Хийри) и К. Корвела (У. Конкка). </w:t>
      </w:r>
    </w:p>
    <w:p w14:paraId="1E36AE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вая волна в постсоветской финноязычной поэзии. Медитативная лирика Т. Флинка. Сочетание гражданственности и лиризма в поэзии П. Воутилайнена. Новаторская творческая позиция поэтов Е. Якобсона (Е. Богданова), А. Кеттунен, К. Коротких. Популярная рок-лирика Э. Якобсона (Е. Богданова).</w:t>
      </w:r>
    </w:p>
    <w:p w14:paraId="1E6A6C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0.2.4. Национальная драматургия и театр Республики Карелия.</w:t>
      </w:r>
    </w:p>
    <w:p w14:paraId="1E98C0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3.10.2.5. Литературная критика. </w:t>
      </w:r>
    </w:p>
    <w:p w14:paraId="42A25E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0.2.6. 100 лет литературе Карелии: отражение темы столетия литературы Карелии в публицистике.</w:t>
      </w:r>
    </w:p>
    <w:p w14:paraId="53D97A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0.2.7. Публикации молодых авторов в финноязычном журнале «Carelia» («Карелия»).</w:t>
      </w:r>
    </w:p>
    <w:p w14:paraId="1163C5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 Планируемые результаты освоения программы по родной (финской) литературе на уровне основного общего образования.</w:t>
      </w:r>
    </w:p>
    <w:p w14:paraId="11E91A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1. В результате изучения родной (финской) литературы на уровне основного общего образования у обучающегося будут сформированы следующие личностные результаты:</w:t>
      </w:r>
    </w:p>
    <w:p w14:paraId="0AA1B6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0A6AD6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1AF343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финской) литературы;</w:t>
      </w:r>
    </w:p>
    <w:p w14:paraId="5277BAF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7DED03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5A62EC6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финского) языка и родной (финской) литературы, истории, культуры Российской Федерации, своего края в контексте изучения произведений финской литературы, а также русской и зарубежной литературы;</w:t>
      </w:r>
    </w:p>
    <w:p w14:paraId="762993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4921D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 xml:space="preserve">и памятникам, традициям разных народов, проживающих в родной стране, обращая внимание на их воплощение в </w:t>
      </w:r>
      <w:r>
        <w:rPr>
          <w:rFonts w:ascii="Times New Roman" w:hAnsi="Times New Roman"/>
          <w:sz w:val="28"/>
          <w:szCs w:val="28"/>
          <w:lang w:val="ru-RU"/>
        </w:rPr>
        <w:t>финской</w:t>
      </w:r>
      <w:r>
        <w:rPr>
          <w:rFonts w:ascii="Times New Roman" w:hAnsi="Times New Roman"/>
          <w:sz w:val="28"/>
          <w:szCs w:val="28"/>
          <w:lang w:val="tt-RU"/>
        </w:rPr>
        <w:t xml:space="preserve"> литературе;</w:t>
      </w:r>
    </w:p>
    <w:p w14:paraId="7F5C326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12EA5A9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04D5820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3A32D09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5ECF992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13CD626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43482F8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7675CC9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318E6D8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23BA7D3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7ED39699">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6990FE8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4D93CE1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68C4B0F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6AA070E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754F903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63980D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34B41F6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580149D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готовность адаптироваться в профессиональной среде; уважение к труду и результатам трудовой деятельности, в том числе при изучении произведений </w:t>
      </w:r>
      <w:r>
        <w:rPr>
          <w:rFonts w:ascii="Times New Roman" w:hAnsi="Times New Roman"/>
          <w:sz w:val="28"/>
          <w:szCs w:val="28"/>
          <w:lang w:val="ru-RU"/>
        </w:rPr>
        <w:t>финского</w:t>
      </w:r>
      <w:r>
        <w:rPr>
          <w:rFonts w:ascii="Times New Roman" w:hAnsi="Times New Roman"/>
          <w:sz w:val="28"/>
          <w:szCs w:val="28"/>
          <w:lang w:val="tt-RU"/>
        </w:rPr>
        <w:t xml:space="preserve">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DAAFED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14618E0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25C491D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0A60C20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75D6F00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3D2E1A3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3C66F5FF">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248028C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7C7468D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7E7004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3A7FCFB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0B00948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7AE6D56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49F8D10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0729767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51EABFD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1697A40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0D98F8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2. В результате изучения родной (фи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6ECAD3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2.1. У обучающегося будут сформированы следующие базовые логические действия как часть познавательных универсальных учебных действий:</w:t>
      </w:r>
    </w:p>
    <w:p w14:paraId="696760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6D2F8D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26EF25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24450F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4CD160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2FBFA0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3584F8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59F3B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111D8C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07BC47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0FE2CE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699EA8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306C5E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2CEB41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00DE76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2.3. У обучающегося будут сформированы умения работать с информацией как часть познавательных универсальных учебных действий:</w:t>
      </w:r>
    </w:p>
    <w:p w14:paraId="12AE84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40F665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0F9F5C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82CBF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3B928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3FC747B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0D600E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2.4. У обучающегося будут сформированы умения общения как часть коммуникативных универсальных учебных действий:</w:t>
      </w:r>
    </w:p>
    <w:p w14:paraId="1F5358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476944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351F13D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32D709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4B49B5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4C6AA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2.5. У обучающегося будут сформированы умения самоорганизации как части регулятивных универсальных учебных действий:</w:t>
      </w:r>
    </w:p>
    <w:p w14:paraId="321CA0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2B312A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430E35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65EE9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764A4A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45DEBD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14A11F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7EDB133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0E9632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39D2A3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58A4F1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32F29B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728A99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4E7346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344EA4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41B020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08770F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7CA45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047E50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736C73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1E8F4F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2.7. У обучающегося будут сформированы умения совместной деятельности:</w:t>
      </w:r>
    </w:p>
    <w:p w14:paraId="346704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финской) литературы, обосновывать необходимость применения групповых форм взаимодействия при решении поставленной задачи;</w:t>
      </w:r>
    </w:p>
    <w:p w14:paraId="173B76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ACC315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7B7AE4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фи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CC469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33304C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3CFF3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09EC1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3. Предметные результаты изучения родной (финской) литературы. К концу обучения в 5 классе обучающийся научится:</w:t>
      </w:r>
    </w:p>
    <w:p w14:paraId="18D2AC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литературу как вид искусства, общечеловеческую ценность литературы и о её роль в воспитании любви к Родине и дружбы между народами Российской Федерации, понимать отличия художественного текста от текста научного, делового, публицистического; </w:t>
      </w:r>
    </w:p>
    <w:p w14:paraId="344741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элементарными умениями воспринимать, анализировать, интерпретировать и оценивать прочитанные произведения: 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 </w:t>
      </w:r>
    </w:p>
    <w:p w14:paraId="70F1E4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смысловое наполнение теоретико-литературных понятий и учиться использовать их в процессе анализа и интерпретации произведений: художественная литература, устное народное творчество, проза,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 </w:t>
      </w:r>
    </w:p>
    <w:p w14:paraId="3FA50C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поставлять темы и сюжеты произведений, образы персонажей, 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 </w:t>
      </w:r>
    </w:p>
    <w:p w14:paraId="0141B1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 </w:t>
      </w:r>
    </w:p>
    <w:p w14:paraId="603EBE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 </w:t>
      </w:r>
    </w:p>
    <w:p w14:paraId="7608BC9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частвовать в беседе и диалоге о прочитанном произведении, подбирать аргументы для оценки прочитанного (с учётом особенностей обучающихся); </w:t>
      </w:r>
    </w:p>
    <w:p w14:paraId="58C5FA5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устные и письменные высказывания разных жанров объёмом не менее 70 слов (с учётом особенностей обучающихся); </w:t>
      </w:r>
    </w:p>
    <w:p w14:paraId="0E654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начальными умениями интерпретации и оценки текстуально изученных произведений фольклора и литературы; </w:t>
      </w:r>
    </w:p>
    <w:p w14:paraId="1F86C0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 </w:t>
      </w:r>
    </w:p>
    <w:p w14:paraId="0FDD1D6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14:paraId="3792407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частвовать в создании элементарных учебных проектов под руководством учителя и учиться публично представлять их результаты (с учётом особенностей обучающихся); </w:t>
      </w:r>
    </w:p>
    <w:p w14:paraId="3F72A5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7A160F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4. Предметные результаты изучения родной (финской) литературы. К концу обучения в 6 классе обучающийся научится:</w:t>
      </w:r>
    </w:p>
    <w:p w14:paraId="6CB060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сравнительную характеристику персонажам фольклорных и художественных произведений, выявлять и анализировать концепты «добра» и «зла», «смелости» и «трусости», «прекрасного» и «уродливого»;</w:t>
      </w:r>
    </w:p>
    <w:p w14:paraId="6BBF16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тему, идею произведения, определять его жанровое своеобразие, выявлять художественно значимые изобразительно-выразительные средства языка произведений, определять их художественную функцию, использовать освоенные теоретико-литературные понятия в процессе обсуждения произведения;</w:t>
      </w:r>
    </w:p>
    <w:p w14:paraId="023E6F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 сопоставлять персонажей одного или нескольких произведений по сходству и контрасту;</w:t>
      </w:r>
    </w:p>
    <w:p w14:paraId="527A8B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браз рассказчика и автора-повествователя в эпическом произведении, различать образы лирического героя и автора в лирике;</w:t>
      </w:r>
    </w:p>
    <w:p w14:paraId="72FEDF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близкие по тематике и проблематике произведения родной (финской) литературы с произведениями литературы других народов, находить общее и различное в мифологических представлениях финнов и других финно-угорских народов;</w:t>
      </w:r>
    </w:p>
    <w:p w14:paraId="1DBD34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7F51C2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заические произведения или их отрывки с использованием образных средств родного языка (сравнения, эпитеты, повторы, гипербола, литота) и цитат из текста, пересказывать художественный текст, используя разные виды пересказа (подробный, краткий, выборочный, творческий);</w:t>
      </w:r>
    </w:p>
    <w:p w14:paraId="3D190E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и ответы на них, создавать устные монологические высказывания разного типа, вести диалог;</w:t>
      </w:r>
    </w:p>
    <w:p w14:paraId="352772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в том числе цитатный;</w:t>
      </w:r>
    </w:p>
    <w:p w14:paraId="053700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варный (лингвистический) и историко-культурные комментарии к произведениям;</w:t>
      </w:r>
    </w:p>
    <w:p w14:paraId="1A830E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артитуры стихотворений;</w:t>
      </w:r>
    </w:p>
    <w:p w14:paraId="050FDB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личным впечатлениям, по картине и по предложенной тематике, изложение с элементами сочинения.</w:t>
      </w:r>
    </w:p>
    <w:p w14:paraId="3506FB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5. Предметные результаты изучения родной (финской) литературы. К концу обучения в 7 классе обучающийся научится:</w:t>
      </w:r>
    </w:p>
    <w:p w14:paraId="0E289BE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оотношение реального и вымышленного в художественном произведении, объяснять метафорическую природу художественного образа, его обобщающее значение и давать оценку художественному образу (на примере изученных произведений);</w:t>
      </w:r>
    </w:p>
    <w:p w14:paraId="2B9A02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род (эпика, лиро-эпика, лирика) и жанр, тематику и проблематику литературного произведения, выяснять идейно-художественную роль сюжетных элементов, выявлять в художественном тексте портретную характеристику персонажей, описание природы, выразительные средства языка, тропы и определять их функции; </w:t>
      </w:r>
    </w:p>
    <w:p w14:paraId="19D496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бразы лирического героя и автора, давать оценку событиям и поступкам литературных героев, использовать освоенные теоретико-литературные понятия в процессе обсуждения произведения (литературный герой, лирический герой, речевая характеристика);</w:t>
      </w:r>
    </w:p>
    <w:p w14:paraId="39DA8A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азвёрнутый устный или письменный ответ на поставленный вопрос, вести учебные дискуссии, высказывать собственное мнение по содержанию самостоятельно прочитанных художественных произведений, произведений изобразительного искусства, аргументировать свой ответ фрагментами из текста;</w:t>
      </w:r>
    </w:p>
    <w:p w14:paraId="1F4154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и сложный план художественного произведения (или его фрагмента), пересказывать художественный текст по плану;</w:t>
      </w:r>
    </w:p>
    <w:p w14:paraId="6306AC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ы к статье;</w:t>
      </w:r>
    </w:p>
    <w:p w14:paraId="7F2A83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сочинение по предложенной литературной тематике и изложение с элементами сочинения).</w:t>
      </w:r>
    </w:p>
    <w:p w14:paraId="599046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6. Предметные результаты изучения родной (финской) литературы. К концу обучения в 8 классе обучающийся научится:</w:t>
      </w:r>
    </w:p>
    <w:p w14:paraId="76E0C2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 на основе анализа важнейших особенностей его содержания и формы, характеризовать в произведении конфликт (внешний и внутренний), особенности строения сюжета и композиции, определять стадии развития действия в художественном произведении, выявлять языковые особенности произведения, находить художественные средства и определять их роль;</w:t>
      </w:r>
    </w:p>
    <w:p w14:paraId="74C29E8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относить содержание и проблематику художественных произведений со временем их написания и отображённой в них эпохой, используя знания истории, </w:t>
      </w:r>
    </w:p>
    <w:p w14:paraId="0336B8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литературным произведениям с точки зрения их духовно-нравственной, культурной ценности, пользоваться основными теоретико-литературными терминами и понятиями, изученными в этом и предыдущих классах, как инструментом анализа и интерпретации художественного текста;</w:t>
      </w:r>
    </w:p>
    <w:p w14:paraId="6DA9AE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зученные и самостоятельно прочитанные произведения одного или разных авторов, сравнивать образы персонажей, литературные явления и факты, сюжеты литературных произведений, темы и проблемы, жанры, стили, приёмы, эпизоды, детали текста (с выявлением общего и различного и обобщением своих наблюдений);</w:t>
      </w:r>
    </w:p>
    <w:p w14:paraId="52518A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фольклорной традиции в драме, определять художественные функции фольклорных мотивов, образов, поэтических средств;</w:t>
      </w:r>
    </w:p>
    <w:p w14:paraId="7DCE27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артитурную разметку текста стихотворений и выразительно читать произведение с соблюдением логических ударений, пауз, поэтических интонаций, осмысленно и выразительно читать произведения и их фрагменты с учётом лексико-синтаксических и стилевых особенностей текста;</w:t>
      </w:r>
    </w:p>
    <w:p w14:paraId="4070DBB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 собственное мнение по содержанию самостоятельно прочитанных художественных произведений, давать оценку событиям и поступкам литературных героев;</w:t>
      </w:r>
    </w:p>
    <w:p w14:paraId="0EA6B8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изложение с элементами сочинения, сочинения).</w:t>
      </w:r>
    </w:p>
    <w:p w14:paraId="170B02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3.11.7. Предметные результаты изучения родной (финской) литературы. К концу обучения в 9 классе обучающийся научится:</w:t>
      </w:r>
    </w:p>
    <w:p w14:paraId="62EB5A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особенности художественного мира, сюжетов, проблематики и тематики произведений конкретного писателя, выявлять особенности языка и стиля писателя, выявлять и осмыслять формы авторской оценки героев, событий, характер авторских взаимоотношений с читателем как адресатом произведения;</w:t>
      </w:r>
    </w:p>
    <w:p w14:paraId="16C41E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конфликта произведения, выделять этапы развития сюжета, определять художественные функции внесюжетных элементов композиции романа;</w:t>
      </w:r>
    </w:p>
    <w:p w14:paraId="51D0F3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развития финской литературы, объяснять собственное понимание нравственно-философской, социально-исторической и эстетической проблематики произведений;</w:t>
      </w:r>
    </w:p>
    <w:p w14:paraId="02822D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в художественных текстах перекликающиеся элементы и обнаруживать связи между финской, русской и зарубежной финно-угорской литературой, а также связи разных литературных эпох и направлений;</w:t>
      </w:r>
    </w:p>
    <w:p w14:paraId="2506FB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художественно значимые изобразительно-выразительные средства языка поэта (поэтический словарь, тропы, поэтический синтаксис, фоника), пользоваться основными теоретико-литературными терминами и понятиями, как инструментом анализа и интерпретации художественного текста;</w:t>
      </w:r>
    </w:p>
    <w:p w14:paraId="528A05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литературной традиции в романе в стихах, поэтического новаторства, проявившегося на разных уровнях (постановки проблемы, языка, жанровой формы);</w:t>
      </w:r>
    </w:p>
    <w:p w14:paraId="329F05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фольклорной традиции в балладе, определять в ней художественные функции фольклорного мотива, образа, поэтических средств;</w:t>
      </w:r>
    </w:p>
    <w:p w14:paraId="406B28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творческие работы (изложение с элементами сочинения, сочинения-рассуждения, доклады);</w:t>
      </w:r>
    </w:p>
    <w:p w14:paraId="682722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коллективные и индивидуальные проекты и исследования, формулировать проблему, собирать и обрабатывать (анализировать и систематизировать) информацию, необходимую для написания учебной исследовательской работы и (или) создания проекта на заданную или самостоятельно выбранную тему.</w:t>
      </w:r>
    </w:p>
    <w:p w14:paraId="1AC2FABE">
      <w:pPr>
        <w:pStyle w:val="2"/>
        <w:pBdr>
          <w:bottom w:val="none" w:color="auto" w:sz="0" w:space="0"/>
        </w:pBdr>
        <w:spacing w:before="0" w:line="350" w:lineRule="auto"/>
        <w:ind w:firstLine="708"/>
        <w:jc w:val="both"/>
        <w:rPr>
          <w:b w:val="0"/>
          <w:szCs w:val="28"/>
          <w:lang w:val="ru-RU"/>
        </w:rPr>
      </w:pPr>
      <w:bookmarkStart w:id="349" w:name="_Hlk127362547"/>
      <w:r>
        <w:rPr>
          <w:b w:val="0"/>
          <w:szCs w:val="28"/>
          <w:lang w:val="ru-RU"/>
        </w:rPr>
        <w:t>124. Федеральная рабочая программа по учебному предмету «Родная (хакасская) литература».</w:t>
      </w:r>
    </w:p>
    <w:p w14:paraId="105770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 Федеральная рабочая программа по учебному предмету «Родная (хакасская) литература» (предметная область «Родной язык и родная литература») (далее соответственно – программа по родной (хакасской) литературе, родная (хакасская) литература, хакасская литература) разработана для образовательных организаций с обучением на родном (хакасском) языке и обучающихся, владеющих родным (хакасским) языком, и включает пояснительную записку, содержание обучения, планируемые результаты освоения программы по родной (хакасской) литературе.</w:t>
      </w:r>
    </w:p>
    <w:p w14:paraId="5E8C47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2. Пояснительная записка отражает общие цели изучения родной (хакасской) литературы, место в структуре учебного плана, а также подходы к отбору содержания, к определению планируемых результатов.</w:t>
      </w:r>
    </w:p>
    <w:p w14:paraId="5A6DEB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738A7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4. Планируемые результаты освоения программы по родной (хакас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B6A68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5. Пояснительная записка.</w:t>
      </w:r>
    </w:p>
    <w:p w14:paraId="32EB36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5.1. Программа по родной (хакасской) литературе разработана с целью оказания методической помощи учителю в создании рабочей программы по учебному предмету.</w:t>
      </w:r>
    </w:p>
    <w:p w14:paraId="6ABF17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5.2. Программа по родной (хакасской) литературе позволит учителю:</w:t>
      </w:r>
    </w:p>
    <w:p w14:paraId="72F3B6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ить обязательную часть содержания учебного предмета;</w:t>
      </w:r>
    </w:p>
    <w:p w14:paraId="626465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лизовать в процессе преподавания родной (хакасской) литературы современные подходы к формированию личностных, метапредметных и предметных результатов обучения, сформулированных в ФГОС ООО;</w:t>
      </w:r>
    </w:p>
    <w:p w14:paraId="6FE4B4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ить и структурировать планируемые результаты освоения программы по годам обучения.</w:t>
      </w:r>
    </w:p>
    <w:p w14:paraId="230735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4.5.3. Хакасская литература отражает эстетические и культурные ценности хакасского народа. Лучшие образцы фольклора и литературы хакасского народа обладают высокой степенью эмоционального воздействия на внутренний мир обучающихся, способствуют их приобщению к гуманистическим ценностям и культурно-историческому опыту своего народа и всего человечества; в поликультурной языковой среде хакасская литература изучается на основе диалога культур. </w:t>
      </w:r>
    </w:p>
    <w:p w14:paraId="5239789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24.5.4. Изучение родной (хакасской) литературы предусматривает развитие навыков интерпретации и анализа литературного текста с использованием принципов единства художественной формы и содержания, создание условий для развития позитивной этнической идентификации, приобретения системных знаний об истории, языке, культуре, философии своего народа. Литературные произведения изучаются в культурно-историческом контексте, отражающем своеобразие социально-исторического развития нации, национальных традиций, культуры.</w:t>
      </w:r>
    </w:p>
    <w:p w14:paraId="02DBED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5.5. Программа по родной (хакасской) литературе тесно связана с предметом «Родной (хакасский) язык», что способствует обогащению речи обучающихся, развитию их коммуникативных навыков. Изучение родной (хакасской) литературы предусматривает межпредметные связи с другими учебными предметами гуманитарного цикла.</w:t>
      </w:r>
    </w:p>
    <w:p w14:paraId="347536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5.6. В программу по родной (хакасской) литературе включены произведения, в которых наиболее ярко выражено национально-культурное своеобразие, обычаи, традиции, мировоззрение хакасского народа, духовные основы многовековой культуры хакасского народа. Содержание родной (хакасской) литературы направлено на удовлетворение потребности обучающихся в изучении хакасской литературы как особого, эстетического средства познания национальной культуры хакасского народа и самореализации в ней.</w:t>
      </w:r>
    </w:p>
    <w:p w14:paraId="17D98B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5.7. Программа по родной (хакасской) литературе включает произведения фольклора, классики национальной литературы и современной литературы, а также произведения литературы родственных народов.</w:t>
      </w:r>
    </w:p>
    <w:p w14:paraId="270E95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5.8. В содержании программы по родной (хакасской) литературе выделяются следующие содержательные линии: устное народное творчество хакасов, хакасская художественная литература, литература родственных народов.</w:t>
      </w:r>
    </w:p>
    <w:p w14:paraId="79796A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5.9. Изучение родной (хакасской) литературы направлено на достижение следующих целей:</w:t>
      </w:r>
    </w:p>
    <w:p w14:paraId="6480CB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литературному и культурному наследию хакасского народа, формирование ценностного отношения к родной (хакасской) литературе;</w:t>
      </w:r>
    </w:p>
    <w:p w14:paraId="493F10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читательского восприятия, навыков анализа, интерпретации и сопоставления фольклорных и литературных текстов;</w:t>
      </w:r>
    </w:p>
    <w:p w14:paraId="1E1A2C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выков создания собственных устных и письменных текстов, участия в учебном диалоге, дискуссии о прочитанном.</w:t>
      </w:r>
    </w:p>
    <w:p w14:paraId="7ECAFE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5.10. Общее число часов, рекомендованных для изучения родной (хакас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3FD758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6. Содержание обучения в 5 классе.</w:t>
      </w:r>
    </w:p>
    <w:p w14:paraId="3D2074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6.1. Устное народное творчество хакасов.</w:t>
      </w:r>
    </w:p>
    <w:p w14:paraId="7486FF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6.1.1. Истоки хакасской литературы – в устном народном творчестве.</w:t>
      </w:r>
    </w:p>
    <w:p w14:paraId="178299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 словесное искусство народа, передаваемое из поколения в поколение на протяжении многих столетий. Отражение в фольклоре мировоззрения народа, отношения к природе, национального образа мира в целом, его ценностей, дум и чаяний. Специфика фольклора, передача из уст в уста, импровизационность, коллективность и вариативность. Жанры хакасского фольклора: пословицы, поговорки, загадки, скороговорки, песни животных и птиц, сказки (волшебные, бытовые, о животных), тахпахи, песни, легенды, предания, героические сказания.</w:t>
      </w:r>
    </w:p>
    <w:p w14:paraId="3199DE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6.1.2. Малые жанры фольклора. Сиспектер, сöспектер, табырах чоохтаныстар (тикпе сöстер), таптырғастар. (Хакасские пословицы, поговорки, скороговорки и загадки).</w:t>
      </w:r>
    </w:p>
    <w:p w14:paraId="2B6E96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хакасских пословицах и поговорках мудрости и жизненного опыта народа. Содержание и структура пословиц, мысли, иносказания. Содержание и структура поговорок. Загадки. Особенности процесса создания загадок. Роль метафоры и место загадки в фольклоре и в современной литературе. Скороговорки. Их специфика, функция и структура.</w:t>
      </w:r>
    </w:p>
    <w:p w14:paraId="3A20FC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и животных и птиц. Идея. Образы. Сходство и отличие с другими сказками.</w:t>
      </w:r>
    </w:p>
    <w:p w14:paraId="34B1AE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6.1.3. Хакасские народные сказки.</w:t>
      </w:r>
    </w:p>
    <w:p w14:paraId="193272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учительная сила сказки. Отражение отношения народа к природе, справедливости, восхваление ума, находчивости, великодушия, отрицание трусости, предательства, жадности. «Палыхчы паза Суғ ээзi» («Рыбак и Хозяин воды»), «Пiр Харызах» («С вершок»), «Iкi харындас» («Два брата»), «Чалҷы Торсых» («Батрак Торсых»), «Кӱмӱс кинде» («Серебряная книга»).</w:t>
      </w:r>
    </w:p>
    <w:p w14:paraId="42834C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офаларская сказка «Аба хайди чарғылатхан» («Как медведя судили»). Национальные черты сказки.</w:t>
      </w:r>
    </w:p>
    <w:p w14:paraId="0EB5E9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6.1.4. Специфика литературной сказки.</w:t>
      </w:r>
    </w:p>
    <w:p w14:paraId="0D27B6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 Кильчичаков. Литературная сказка «Кӧйтiк тӱлгӱдеӊер нымах» («Сказка о хитрой лисе»). Истоки. Образы героев, их поступки, характеры.</w:t>
      </w:r>
    </w:p>
    <w:p w14:paraId="1C6D11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 Карачаков. Литературная сказка «Торымас» («Кедровая шишечка»). Связь человека с природой, бережное отношение к ней, красота родной земли.</w:t>
      </w:r>
    </w:p>
    <w:p w14:paraId="33E641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6.2. Хакасская литература.</w:t>
      </w:r>
    </w:p>
    <w:p w14:paraId="098828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Т. Штыгашев. Поэт. Зачинатель хакасской литературы. Жизнь и творчество автора.</w:t>
      </w:r>
    </w:p>
    <w:p w14:paraId="1A09AB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Чабас суғ» («Река Джебаш»). Актуальность стихотворения. Воспевание богатств и красот родной природы.</w:t>
      </w:r>
    </w:p>
    <w:p w14:paraId="29703E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Г. Майнашев. Жизнь и творчество поэта.</w:t>
      </w:r>
    </w:p>
    <w:p w14:paraId="246722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Чирiм минiң, чирiм» («Земля, моя земля»). Любовь к родной земле. Образ малой родины.</w:t>
      </w:r>
    </w:p>
    <w:p w14:paraId="0496FC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Угдыжеков. Жизнь и творчество поэта.</w:t>
      </w:r>
    </w:p>
    <w:p w14:paraId="38C2F4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Читi Хыс абахай» («Красавица гора Семь дев»). Стихотворение о горе, окутанной легендой. Фольклор и литература.</w:t>
      </w:r>
    </w:p>
    <w:p w14:paraId="757312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А. Тиспереков. Жизнь и творчество поэта-пейзажиста.</w:t>
      </w:r>
    </w:p>
    <w:p w14:paraId="4D20F9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Часхы» («Весна»). Поэтические образы. Художественные средства создания образов.</w:t>
      </w:r>
    </w:p>
    <w:p w14:paraId="7B9FA3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 Тюкпеев. Жизнь и творчество поэта-пейзажиста.</w:t>
      </w:r>
    </w:p>
    <w:p w14:paraId="1D1F74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Чир-суумның харағы» («Глаза родной земли»). Образ родной земли. Средства создания образов.</w:t>
      </w:r>
    </w:p>
    <w:p w14:paraId="5B845B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Котюшев. Жизнь и творчество поэта-пейзажиста.</w:t>
      </w:r>
    </w:p>
    <w:p w14:paraId="7802D7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Муӊ хазыӊ» («Тысяча берёз»). Тема родной природы.</w:t>
      </w:r>
    </w:p>
    <w:p w14:paraId="639118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 Кобяков. Жизнь и творчество автора.</w:t>
      </w:r>
    </w:p>
    <w:p w14:paraId="434CE5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тобиографическая повесть (отрывки) «Айдо» («Айдо»). Образ главного героя – мальчика-сироты. Описание природы в повести.</w:t>
      </w:r>
    </w:p>
    <w:p w14:paraId="0AF432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 Чебодаев. Жизнь и творчество поэта.</w:t>
      </w:r>
    </w:p>
    <w:p w14:paraId="7FBD03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Хуртуйах Тас» («Хуртуйах Тас»). Легенда о каменном изваянии в литературе и жизни.</w:t>
      </w:r>
    </w:p>
    <w:p w14:paraId="6B6DF9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Н. Балтыжаков. Прозаик, детский писатель. Жизнь и творчество автора.</w:t>
      </w:r>
    </w:p>
    <w:p w14:paraId="351F79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Аар» («Пчела»). Образы детей. Тема бережного отношения к природе.</w:t>
      </w:r>
    </w:p>
    <w:p w14:paraId="2DA254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Ф. Топанов. Жизнь и творчество прозаика.</w:t>
      </w:r>
    </w:p>
    <w:p w14:paraId="5B675D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Михайныӊ ӱлӱзi» («Судьба Михая»), «Азыранды» («Выкормыш»). Человек и природа.</w:t>
      </w:r>
    </w:p>
    <w:p w14:paraId="64CE18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 Костяков. Жизнь и творчество прозаика.</w:t>
      </w:r>
    </w:p>
    <w:p w14:paraId="66280D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из цикла «Аӊ чолларынҷа» («Звериными тропами»): «Харам апсах» («Старик Харам»), «Хортых Хапчығас» («Трусливый Хапчыгас»). Картины жизни в тайге. Таёжные истории. Человек и природа.</w:t>
      </w:r>
    </w:p>
    <w:p w14:paraId="12D384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 Тиников. Прозаик. Детский писатель. Жизнь и творчество автора.</w:t>
      </w:r>
    </w:p>
    <w:p w14:paraId="463274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Миша» («Миша»). Образ главного героя. Детство Героя Советского союза. Тема труда, воспитание ответственности.</w:t>
      </w:r>
    </w:p>
    <w:p w14:paraId="1636F3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Халларов. Жизнь и творчество прозаика.</w:t>
      </w:r>
    </w:p>
    <w:p w14:paraId="66CAB4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Саарсых мӱӱс» («Однорогий»). Человек и природа.</w:t>
      </w:r>
    </w:p>
    <w:p w14:paraId="569745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Г. Казачинова. Жизнь и творчество прозаика.</w:t>
      </w:r>
    </w:p>
    <w:p w14:paraId="204E59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Киҷеегi чӱзе наӊмыр» («Вчерашний ливень»). Человека и природа. Тема труда.</w:t>
      </w:r>
    </w:p>
    <w:p w14:paraId="18B0E6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П. Топоев. Жизнь и творчество прозаика.</w:t>
      </w:r>
    </w:p>
    <w:p w14:paraId="2CC003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Ӧрт» («Пожар»). Поступки и характеры героев.</w:t>
      </w:r>
    </w:p>
    <w:p w14:paraId="3EED51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 Чебодаева (Кӱӊӱре хызы). О творчестве автора.</w:t>
      </w:r>
    </w:p>
    <w:p w14:paraId="0FAE5C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Тӧреен тілім» («Родной язык»), рассказ «Чистекке чӧргені» («За ягодой»). Тема родного языка. Воспитание детей. Человек и природа.</w:t>
      </w:r>
    </w:p>
    <w:p w14:paraId="084B7A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7. Содержание обучения в 6 классе.</w:t>
      </w:r>
    </w:p>
    <w:p w14:paraId="45B811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7.1. Устное народное творчество хакасов.</w:t>
      </w:r>
    </w:p>
    <w:p w14:paraId="70BF96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7.1.1. Пурунғы тустарныӊ хоос сӧзi (Мудрое слово предков).</w:t>
      </w:r>
    </w:p>
    <w:p w14:paraId="47234B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и место фольклора в жизни народа.</w:t>
      </w:r>
    </w:p>
    <w:p w14:paraId="425A24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7.1.2. Кип-чоохтар (Предания).</w:t>
      </w:r>
    </w:p>
    <w:p w14:paraId="260F30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преданиях исторических событий. Жанровые особенности. Думы и чаяния народа. Образы героев, оставшихся в памяти народа. «Кӱн Арығ» («Кюн Арыг»), «Сибiҷек паза Сибдейек» («Сибичек и Сибдейек»), «Ир Тохчын» («Ир Тохчын»), «Аат палазы Хубай Хус» («Сын турпана Хубай Хус»).</w:t>
      </w:r>
    </w:p>
    <w:p w14:paraId="5AC29E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7.1.3. Тахпахтар (Народные лирические песни тахпахи).</w:t>
      </w:r>
    </w:p>
    <w:p w14:paraId="17B54B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ые особенности тахпаха. Темы. Структура тахпаха.</w:t>
      </w:r>
    </w:p>
    <w:p w14:paraId="16E0D6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уртастаңар, чир-чайааннаңар тахпахтар (Тахпахи о жизни, о природе).</w:t>
      </w:r>
    </w:p>
    <w:p w14:paraId="2C7E94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а тузындағы тахпахтар (Тахпахи времён Великой Отечественной войны).</w:t>
      </w:r>
    </w:p>
    <w:p w14:paraId="075ADA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йын тахпахтары (Игровые тахпахи).</w:t>
      </w:r>
    </w:p>
    <w:p w14:paraId="086ADD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йтыс тахпахтары (Состязательные тахпахи).</w:t>
      </w:r>
    </w:p>
    <w:p w14:paraId="242AB7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7.2. Хакасская литература.</w:t>
      </w:r>
    </w:p>
    <w:p w14:paraId="6CA226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Топанов. Поэт. Основоположник хакасской поэзии и драматургии. Жизнь и творчество автора.</w:t>
      </w:r>
    </w:p>
    <w:p w14:paraId="253E24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Аарлығ аалҷы» («Дорогой гость»), «Тракторист ыры» («Песня тракториста»), «Кӱскӱ» («Осень»). Зарождение хакасской пейзажной лирики ХХ века.</w:t>
      </w:r>
    </w:p>
    <w:p w14:paraId="686FD1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 Кобяков. Поэт. Основоположник хакасской поэзии. Жизнь и творчество автора.</w:t>
      </w:r>
    </w:p>
    <w:p w14:paraId="33C752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Чазыдаӊар ыр» («Песнь о степи»). Образ родной степи. Художественные приёмы.</w:t>
      </w:r>
    </w:p>
    <w:p w14:paraId="08ECD3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Т. Штыгашев. Поэт. Основоположник хакасской поэзии. Жизнь и творчество автора.</w:t>
      </w:r>
    </w:p>
    <w:p w14:paraId="127A7D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Хакас чирiнiң пайы» («Богатый край – Хакасия»). Пейзажная лирика.</w:t>
      </w:r>
    </w:p>
    <w:p w14:paraId="0F54E7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Г. Доможаков. Жизнь и творчество поэта. Пейзажная лирика.</w:t>
      </w:r>
    </w:p>
    <w:p w14:paraId="20F6A5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Кӧгiлбей чазы» («Зелёная степь»), «Наӊмыр» («Дождь»).</w:t>
      </w:r>
    </w:p>
    <w:p w14:paraId="3DA315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 Кильчичаков. Поэт. Драматург. Жизнь и творчество автора.</w:t>
      </w:r>
    </w:p>
    <w:p w14:paraId="21B791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ьеса «Ағырығ кiзiнiӊ ибiнде» («В доме у больного»). Осмеяние человеческих пороков.</w:t>
      </w:r>
    </w:p>
    <w:p w14:paraId="72981E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Г. Майнашев. Жизнь и творчество поэта.</w:t>
      </w:r>
    </w:p>
    <w:p w14:paraId="0070F0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Чир усхунғаны» («Пробуждение земли»), «Наӊмырда» («В дождь»). Описание родного пейзажа как проявление любви к родной земле.</w:t>
      </w:r>
    </w:p>
    <w:p w14:paraId="21CB76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Т. Нербышев. Жизнь и творчество прозаика.</w:t>
      </w:r>
    </w:p>
    <w:p w14:paraId="7090E4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Тас Ирбен» («Тас Ирбен»), «Ады чох солдат» («Неизвестный солдат»). Место фольклорных и реальных героев в памяти народа.</w:t>
      </w:r>
    </w:p>
    <w:p w14:paraId="7C718E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А. Тиспереков. Жизнь и творчество поэта.</w:t>
      </w:r>
    </w:p>
    <w:p w14:paraId="447615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Хакасиям» («Моя Хакасия»), «Арғыстарыма» («Моим друзьям»), «Iҷем чирi» («Материнская земля»), «Апсахтың хайхазы» («Удивление старика»), «Кööк табызы» («Звон кукушки»). Поэтические образы людей и природы. Язык поэтических произведений.</w:t>
      </w:r>
    </w:p>
    <w:p w14:paraId="20F0A8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 Тиников. Жизнь и творчество прозаика.</w:t>
      </w:r>
    </w:p>
    <w:p w14:paraId="5DBC67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тобиографическая повесть «Кавристiӊ кӧглерi» («Песни Кавриса»). Тема Великой Отечественной войны. Образы детей в повести, поступки, характеры. Язык повествования.</w:t>
      </w:r>
    </w:p>
    <w:p w14:paraId="649FE4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В. Капчигашев. Жизнь и творчество поэта.</w:t>
      </w:r>
    </w:p>
    <w:p w14:paraId="1C557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Iҷе» («Мать»), «Хакасия порчозы» («Цветок Хакасии»). Лирический герой, поэтические образы.</w:t>
      </w:r>
    </w:p>
    <w:p w14:paraId="1D79DF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 Костяков. Жизнь и творчество автора.</w:t>
      </w:r>
    </w:p>
    <w:p w14:paraId="5E8C7C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сни: «Ӧскi паза Мойнах» («Коза и Мойнах»), «Пастағы ас» («Первый урожай»). Специфика героев хакасских басен. Иносказательность басен.</w:t>
      </w:r>
    </w:p>
    <w:p w14:paraId="145255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Р. Баинов. Жизнь и творчество поэта.</w:t>
      </w:r>
    </w:p>
    <w:p w14:paraId="01F04D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Ууҷама» («Бабушке»), «Iҷем» («Мама»). Образ лирического героя. О языке поэтических произведений.</w:t>
      </w:r>
    </w:p>
    <w:p w14:paraId="12F1A9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Е. Султреков. Прозаик. Жизнь и творчество.</w:t>
      </w:r>
    </w:p>
    <w:p w14:paraId="4C3115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отрывки) «Кӱӊӱр ағас» («Дуплистое дерево»). Образы детей. Описание природы.</w:t>
      </w:r>
    </w:p>
    <w:p w14:paraId="3FA07E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Т. Бурнаков. Жизнь и творчество автора.</w:t>
      </w:r>
    </w:p>
    <w:p w14:paraId="6E4FB8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отрывки) «Пора тай нанҷым» («Мой друг Сивка»). Образы детей. Любовь к лошадям.</w:t>
      </w:r>
    </w:p>
    <w:p w14:paraId="5B1ADA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 Чебодаева (Кӱӊӱре хызы). О творчестве автора.</w:t>
      </w:r>
    </w:p>
    <w:p w14:paraId="2B4486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Хузух ағастың хомзынызы» («Плач кедра»). Образы героев. О бережном отношении к родной природе.</w:t>
      </w:r>
    </w:p>
    <w:p w14:paraId="3802B5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7.3. Литература родственных народов (Харындас чоннарның литературазы).</w:t>
      </w:r>
    </w:p>
    <w:p w14:paraId="14D310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тувинских, алтайских писателей. Литературное наследие. Ч.Ч. Куулар, Ю.Ш. Кюнзегеш, Э.М. Палкин.</w:t>
      </w:r>
    </w:p>
    <w:p w14:paraId="5E56E0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8. Содержание обучения в 7 классе.</w:t>
      </w:r>
    </w:p>
    <w:p w14:paraId="097822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8.1. Устное народное творчество хакасов.</w:t>
      </w:r>
    </w:p>
    <w:p w14:paraId="55A511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8.1.1. Пурунғы тустарныӊ хоос сӧзi (Мудрое слово предков).</w:t>
      </w:r>
    </w:p>
    <w:p w14:paraId="4BE0D1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ие мифы о сотворении мира. Представления древних хакасов о зарождении жизни на земле. Специфика древних мифов. «Чир-чайаан хайди пӱткен» («Как сотворилась земля»).</w:t>
      </w:r>
    </w:p>
    <w:p w14:paraId="6A80D2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8.1.2. Алыптығ нымах «Албынҷы» (Героический эпос «Албынчы»).</w:t>
      </w:r>
    </w:p>
    <w:p w14:paraId="18CA14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ос как жанр фольклора. Особенности исполнения. Главные идеи эпоса. Образы богатырей. Борьба добра и зла. Представление народа о защитнике-богатыре. Народные идеалы. Образ богатыря Албынчы.</w:t>
      </w:r>
    </w:p>
    <w:p w14:paraId="502A12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8.1.3. Хайҷы-нымахчыларның тӱгенмес чайаачылары (Сказители и их наследие).</w:t>
      </w:r>
    </w:p>
    <w:p w14:paraId="45C695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ители – хранители культуры народа. О почитании сказителей в народе. Сказитель С.П. Кадышев. Жизнь и творчество.</w:t>
      </w:r>
    </w:p>
    <w:p w14:paraId="2270AC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8.2. Хакасская литература.</w:t>
      </w:r>
    </w:p>
    <w:p w14:paraId="5347B9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касская литература в 1920-1930 годах (В.А. Кобяков, А.И. Кузугашев, А.М. Топанов и другие). Фольклорные традиции. Формирование сознания народа. Развитие национальной хакасской литературы (Н.Г. Доможаков, М.Е. Кильчичаков, М.Р. Баинов и другие).</w:t>
      </w:r>
    </w:p>
    <w:p w14:paraId="12C01B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 Кобяков. Жизнь и творчество одного из основоположников хакасской прозы.</w:t>
      </w:r>
    </w:p>
    <w:p w14:paraId="562874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Мылтых табызы» («Выстрел»). Сюжет. Герои. Отражение исторических событий.</w:t>
      </w:r>
    </w:p>
    <w:p w14:paraId="149815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И. Кузугашев. Жизнь и творчество одного из основоположников хакасской прозы.</w:t>
      </w:r>
    </w:p>
    <w:p w14:paraId="440C7A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отрывки) «Ööрлiг пӱӱрлер» («Волчья стая»). Сюжет. Идея произведения.</w:t>
      </w:r>
    </w:p>
    <w:p w14:paraId="75DE2F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Г. Доможаков. Жизнь и творчество автора.</w:t>
      </w:r>
    </w:p>
    <w:p w14:paraId="24446A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Тыттығ тағ» («Лиственничная гора»). Народные традиции в поэзии. Образ женщины. О языке поэмы.</w:t>
      </w:r>
    </w:p>
    <w:p w14:paraId="19BD2C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 Кильчичаков. Жизнь и творчество поэта.</w:t>
      </w:r>
    </w:p>
    <w:p w14:paraId="010424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Iкi кинек» («Клятва»), «Iҷем» («Матери»). Отражение жизненных событий в творчестве поэта. Поэтические образы.</w:t>
      </w:r>
    </w:p>
    <w:p w14:paraId="15D7D2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 Чебодаев. Жизнь и творчество автора.</w:t>
      </w:r>
    </w:p>
    <w:p w14:paraId="0C3F90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черки: «Кӱргеннiг чазы» («Курганная степь»), «Ким хазында» («На берегу Енисея»). Образ Хакасии в произведениях поэта.</w:t>
      </w:r>
    </w:p>
    <w:p w14:paraId="282E83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Р. Баинов. Жизнь и творчество. Поэтическое творчество.</w:t>
      </w:r>
    </w:p>
    <w:p w14:paraId="0CE0DF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Анпус чаҷа» («Сестра Анпус»), «Öлiм пiлбессер чол» («Дорога в бессмертие»), «Хайӌы» («Сказитель»). Основные темы, мотивы и поэтические образы. Преемственность традиций, память о защитниках Родины. О языке произведений.</w:t>
      </w:r>
    </w:p>
    <w:p w14:paraId="00E8BB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 Тиников. Жизнь и творчество автора.</w:t>
      </w:r>
    </w:p>
    <w:p w14:paraId="5DEDA2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Тойда» («На свадьбе»). Основные темы, мотивы и образы.</w:t>
      </w:r>
    </w:p>
    <w:p w14:paraId="4D55C9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Г. Майнашев. Жизнь и творчество поэта.</w:t>
      </w:r>
    </w:p>
    <w:p w14:paraId="0EA1E3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Пос тiлiнеңер» («О родном языке»), «С.П. Кадышевке» («С.П. Кадышеву»). О значимости родного языка.</w:t>
      </w:r>
    </w:p>
    <w:p w14:paraId="1027EB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 Угдыжеков. Жизнь и творчество поэта.</w:t>
      </w:r>
    </w:p>
    <w:p w14:paraId="24CCD8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Сахчах» («Гора Сахчах»), «Тöреен чирiм» («Родная земля»), «Чазыда кöг» («Песня в степи»), «Минiң турам» («Мой дом»). Образы родной природы, народа и родной земли.</w:t>
      </w:r>
    </w:p>
    <w:p w14:paraId="4D335B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Ф. Барашков. Жизнь и творчество поэта-песенника.</w:t>
      </w:r>
    </w:p>
    <w:p w14:paraId="4C4194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Чуртас хырилары» («Берега жизни»), «Чирiм амыры» («Тишина родной земли»). Пейзажная лирика, образы родной природы.</w:t>
      </w:r>
    </w:p>
    <w:p w14:paraId="59E5CD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М. Боргояков. Жизнь и творчество поэта, художника, музыканта.</w:t>
      </w:r>
    </w:p>
    <w:p w14:paraId="18DB93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отрывки) «Тӱбi чох Харачы суғ» («Тайна бездонной полыньи Харачы»). Фольклорные традиции в литературе. Идея произведения. Забота о природе.</w:t>
      </w:r>
    </w:p>
    <w:p w14:paraId="527B59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 Чебодаева (Кӱңӱре хызы). Биография и творчество.</w:t>
      </w:r>
    </w:p>
    <w:p w14:paraId="346CDA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Ӧлімі чох полк» («Бессмертный полк»). Образы, мотивы. Культура памяти.</w:t>
      </w:r>
    </w:p>
    <w:p w14:paraId="32EAE6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8.3. Литература родственных народов (Харындас чоннарның литературазы).</w:t>
      </w:r>
    </w:p>
    <w:p w14:paraId="119A6E6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 Данилов, З.Ш. Донгак. Литературное наследие. Роль писателя в развитии литературы.</w:t>
      </w:r>
    </w:p>
    <w:p w14:paraId="58A757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9. Содержание обучения в 8 классе.</w:t>
      </w:r>
    </w:p>
    <w:p w14:paraId="63317E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9.1. Устное народное творчество хакасов.</w:t>
      </w:r>
    </w:p>
    <w:p w14:paraId="44E54F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9.1.1. Пурунғы тустарныӊ хоос сӧзi (Мудрое слово предков).</w:t>
      </w:r>
    </w:p>
    <w:p w14:paraId="49E772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ители и их наследие. Роль эпоса в развитии культуры.</w:t>
      </w:r>
    </w:p>
    <w:p w14:paraId="04F79A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В. Курбижеков. Жизнь и творчество сказителя. Творческое наследие.</w:t>
      </w:r>
    </w:p>
    <w:p w14:paraId="087FC0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9.1.2. Чон нымахтары – литературада (Народные сказания в литературе).</w:t>
      </w:r>
    </w:p>
    <w:p w14:paraId="6AE073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 Кильчичаков. Жизнь и творчество. Поэтические произведения поэта, драматурга. Сказания: «Пӱрiҷекнең Тузыҷах» (Сказание о двух богатырях «Пюричек и Тузычах»), «Алып Пил Тараан» («Богатырь Пил Тараан»). Стихотворение «Сöмöн Кадышевке» («Семёну Кадышеву»). Фольклорная эстетика. Роль и место фольклора в литературе и в творчестве поэта.</w:t>
      </w:r>
    </w:p>
    <w:p w14:paraId="5ECB33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9.1.3. Хакасиядағы пурунғы пiчiктер – чонның пурунғы литературазының кöрiмi (Древнеенисейские надписи – образцы древней литературы хакасов).</w:t>
      </w:r>
    </w:p>
    <w:p w14:paraId="705B1A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мятники енисейской письменности (надписи на скалах, на могильных и памятных плитах, на отдельных предметах и монетах), найденных на территории Хакасско-Минусинской котловины, Алтая, Тувы, Северной и западной Монголии. Рунические тексты, найденные на территории Хакасии. История открытия памятника как образца эпитафийной лирики: «Алтын кöлдегi хумартхы тас» («Надписи с Алтын кёля»).</w:t>
      </w:r>
    </w:p>
    <w:p w14:paraId="6F6EA0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9.2. Хакасская литература.</w:t>
      </w:r>
    </w:p>
    <w:p w14:paraId="20E74B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9.2.1. Роль национального хакасского фольклора и русской литературы в формировании идейно-творческих принципов хакасской литературы: поэзии, прозы, драматургии.</w:t>
      </w:r>
    </w:p>
    <w:p w14:paraId="3E0C8D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 Кобяков. Жизнь и творчество.</w:t>
      </w:r>
    </w:p>
    <w:p w14:paraId="1B07FE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Кiрöске тӱзiргенi» («Крещение»). История и современность. Мастерство автора рассказа. Композиция рассказа.</w:t>
      </w:r>
    </w:p>
    <w:p w14:paraId="32D1D6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С. Коков. Жизнь и творчество поэта, драматурга.</w:t>
      </w:r>
    </w:p>
    <w:p w14:paraId="190F3D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ама «Акун». Содержание драмы, тема, идея, образы. Характеристика главных героев.</w:t>
      </w:r>
    </w:p>
    <w:p w14:paraId="48A543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Г. Доможаков. Жизнь и творчество.</w:t>
      </w:r>
    </w:p>
    <w:p w14:paraId="6EBB33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Галина». Центральный образ поэмы. Тема Великой Отечественной войны и дружбы народов. Язык поэмы.</w:t>
      </w:r>
    </w:p>
    <w:p w14:paraId="5790C6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 «Ыраххы аалда» («В далёком аале») (отрывки из романа). Основная тема, идея романа. Образы героев. Сюжетные линии. Язык романа.</w:t>
      </w:r>
    </w:p>
    <w:p w14:paraId="1C88C4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 Кильчичаков. Жизнь и творчество.</w:t>
      </w:r>
    </w:p>
    <w:p w14:paraId="569A7E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ама «Хулғалар» («Всходы»). Содержание драмы, тема, идея, образы. Характеристика главных героев.</w:t>
      </w:r>
    </w:p>
    <w:p w14:paraId="41DF29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Ф. Топанов. Жизнь и творчество.</w:t>
      </w:r>
    </w:p>
    <w:p w14:paraId="4D0D2B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отрывки) «Хара хус» («Орёл»). Тема Великой Отечественной войны. Идея. Образ главного героя. Язык повести.</w:t>
      </w:r>
    </w:p>
    <w:p w14:paraId="3C0F9F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Котюшев. Жизнь и творчество поэта.</w:t>
      </w:r>
    </w:p>
    <w:p w14:paraId="5C8CD5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Кимге» («Енисею»), «Пастағы кӱгӱрт» («Первый гром»). Изобразительно-выразительные средства. Лирический герой.</w:t>
      </w:r>
    </w:p>
    <w:p w14:paraId="248DB4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 Костяков. Жизнь и творчество. Поэтическое творчество.</w:t>
      </w:r>
    </w:p>
    <w:p w14:paraId="37B30E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Ах хазың» («Белая береза»). Изобразительно-выразительные средства.</w:t>
      </w:r>
    </w:p>
    <w:p w14:paraId="2C43C3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 Чарков. Жизнь и творчество.</w:t>
      </w:r>
    </w:p>
    <w:p w14:paraId="264744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Ыраххы нанҷы» («Далекий друг»), «Ах Ӱӱс хазында» («На берегу Белого Июса»). Сюжет. Образы героев советской эпохи.</w:t>
      </w:r>
    </w:p>
    <w:p w14:paraId="7A1F6B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Туран. Жизнь и творчество.</w:t>
      </w:r>
    </w:p>
    <w:p w14:paraId="5E5C4E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Сайалбаан сӱрместер» («Нерасплетённые косички»). Тема, сюжет, идея произведения. Образ главного героя.</w:t>
      </w:r>
    </w:p>
    <w:p w14:paraId="77DE2F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Р. Баинов. Жизнь и творчество.</w:t>
      </w:r>
    </w:p>
    <w:p w14:paraId="4A5AA0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Тирек» («Тополь»), «Хорлаңа» («Ручеёк»). Изобразительно-выразительные средства. Поэтические образы.</w:t>
      </w:r>
    </w:p>
    <w:p w14:paraId="64F97F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Т. Нербышев. Жизнь и творчество поэта, прозаика.</w:t>
      </w:r>
    </w:p>
    <w:p w14:paraId="0B5E1A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Хара суума» («Ручеёк мой»).</w:t>
      </w:r>
    </w:p>
    <w:p w14:paraId="0A7C0F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Г. Майнашев. Жизнь и творчество поэта.</w:t>
      </w:r>
    </w:p>
    <w:p w14:paraId="34BAC1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Апсахтар» («Старики»). Тема. Идея. Язык.</w:t>
      </w:r>
    </w:p>
    <w:p w14:paraId="55B115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Халларов. Жизнь и творчество.</w:t>
      </w:r>
    </w:p>
    <w:p w14:paraId="04A217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Чоннаң хада» («Вместе с народом»), «Тирең чулда» («В Тирен Чуле»), «Чазы хызы» («Дочь степи»). Главные герои. Тема. Композиция. Язык рассказа.</w:t>
      </w:r>
    </w:p>
    <w:p w14:paraId="0983D4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К. Татарова. Жизнь и творчество.</w:t>
      </w:r>
    </w:p>
    <w:p w14:paraId="13EFFB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Ааҷамның ырлары» («Песни бабушки»), «Кӱскӱ чиллер» («Осенние ветры»). Изобразительно-выразительные средства. Поэтические образы.</w:t>
      </w:r>
    </w:p>
    <w:p w14:paraId="0EA672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 Тюкпеев. Жизнь и творчество.</w:t>
      </w:r>
    </w:p>
    <w:p w14:paraId="4F6F24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Хызыл хайа» («Гора Хызыл хая»). Тема. Идея.</w:t>
      </w:r>
    </w:p>
    <w:p w14:paraId="2D72EA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А. Тиспереков. Жизнь и творчество.</w:t>
      </w:r>
    </w:p>
    <w:p w14:paraId="44B358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Музей тастары» («Камни в музее»). Тема, идея произведения.</w:t>
      </w:r>
    </w:p>
    <w:p w14:paraId="3EC8BC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Добров. Жизнь и творчество.</w:t>
      </w:r>
    </w:p>
    <w:p w14:paraId="308BAA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Ким хайрахан» («Богатырь Енисей»). Образ Енисея. Поэтические средства.</w:t>
      </w:r>
    </w:p>
    <w:p w14:paraId="3272A6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Шалгинов. Жизнь и творчество.</w:t>
      </w:r>
    </w:p>
    <w:p w14:paraId="645D9F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Хакас чазызы» («Хакасская степь»), «Тöреен чирiм» («Моя родина»).</w:t>
      </w:r>
    </w:p>
    <w:p w14:paraId="0D533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9.2.2. Сағамғы хакас литературазы (Современная хакасская литература).</w:t>
      </w:r>
    </w:p>
    <w:p w14:paraId="53DCB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Том. Учёный-филолог, общественный деятель, поэт-песенник, переводчик, блогер. Биография и творчество.</w:t>
      </w:r>
    </w:p>
    <w:p w14:paraId="7BB4FF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Баинге» («Баинову»). Особенности стихотворения-посвящения. Перевод стихотворения Г. Тукая «Тöреен тiлiм» («Родной язык»). Тема, идея, образы. О роли родного языка в жизни человека. Язык как основной хранитель духовных и культурных ценностей народа.</w:t>
      </w:r>
    </w:p>
    <w:p w14:paraId="0B9F29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 Чебодаева (Кӱңӱре хызы). Учёный-филолог, писатель. Биография и творчество.</w:t>
      </w:r>
    </w:p>
    <w:p w14:paraId="43542D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Чуртас – таңнастығ ниме» («Жизнь удивительна и прекрасна»), «Тоспинчам тілімніӊ пайына» («Не насытиться благозвучьем родного языка»), «Хайраллаӊар іҷені» («Берегите матерей»). Тематика, проблематика произведений.</w:t>
      </w:r>
    </w:p>
    <w:p w14:paraId="5C7228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9.3. Литература родственных народов (Харындас чоннарның литературазы).</w:t>
      </w:r>
    </w:p>
    <w:p w14:paraId="524DD33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 наследии писателей А.О. Адарова, А.А. Даржая, Н.Ш. Куулара, М.Б. Кенин-Лопсана.</w:t>
      </w:r>
    </w:p>
    <w:p w14:paraId="34C5A3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0. Содержание обучения в 9 классе.</w:t>
      </w:r>
    </w:p>
    <w:p w14:paraId="666743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0.1. Устное народное творчество хакасов.</w:t>
      </w:r>
    </w:p>
    <w:p w14:paraId="7C11B0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йҷы-нымахчыларның тӱгенмес чайаачылары (Сказители и их наследие). Сказители. Сказительское искусство. Традиции, новации в современной культуре.</w:t>
      </w:r>
    </w:p>
    <w:p w14:paraId="7CE086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0.2. Хакасская литература.</w:t>
      </w:r>
    </w:p>
    <w:p w14:paraId="500618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как вид искусства. Литература и мифология. Литература и фольклор. Особенности развития хакасской литературы ХХ века.</w:t>
      </w:r>
    </w:p>
    <w:p w14:paraId="749BCC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 Кобяков. Жизнь и творчество. Вклад В.А. Кобякова в развитие фольклорных мотивов, сюжетов в хакасской литературе (прозе и поэзии).</w:t>
      </w:r>
    </w:p>
    <w:p w14:paraId="179FC7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Пасха кiзi аңмары» («Чужой амбар»). Отражение исторических событий, идеологии в литературе. Сюжет. Образы героев. Язык произведения.</w:t>
      </w:r>
    </w:p>
    <w:p w14:paraId="5B40D9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Г. Доможаков. Жизнь и творчество.</w:t>
      </w:r>
    </w:p>
    <w:p w14:paraId="35C6D3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 «Ыраххы аалда» («В далёком аале»). Этнографические реалии в романе. Сюжет, композиция, язык романа.</w:t>
      </w:r>
    </w:p>
    <w:p w14:paraId="7306E5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Терпектерге мӱне» («На колёсах»). Жанровые особенности поэмы. Фольклорные мотивы в поэме. Язык. Композиция.</w:t>
      </w:r>
    </w:p>
    <w:p w14:paraId="13E3F2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 Котюшев. Жизнь и творчество.</w:t>
      </w:r>
    </w:p>
    <w:p w14:paraId="1C7F00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Пулан» («Марал»), «Улуғ кöл» («Большое озеро»).</w:t>
      </w:r>
    </w:p>
    <w:p w14:paraId="2D79FB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 Кильчичаков. Жизнь и творчество. М.Е. Кильчичаков как поэт-тахпахчи.</w:t>
      </w:r>
    </w:p>
    <w:p w14:paraId="0727CF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Тöреен тiлiм» («Родной язык»). Тема родного языка, любовь и уважение к родному языку. Роль и значение родного языка в жизни человека и народа.</w:t>
      </w:r>
    </w:p>
    <w:p w14:paraId="0CFEA8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 Костяков. Писатель-прозаик, участник Великой Отечественной войны. Жизнь и творчество.</w:t>
      </w:r>
    </w:p>
    <w:p w14:paraId="4D6962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 (отрывки) «Чiбек хур» («Шёлковый пояс»). Тема войны и судьбы человека. Сюжет, образы, характеры. Язык романа.</w:t>
      </w:r>
    </w:p>
    <w:p w14:paraId="068BA5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 Чебодаев. Жизнь и творчество. Проза.</w:t>
      </w:r>
    </w:p>
    <w:p w14:paraId="473AC0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отрывки) «Крепин» («Крепин»). Тематика, проблематика. Народные традиции и судьба женщины. Образы молодых людей. Центральные образы и характеры. Язык произведения.</w:t>
      </w:r>
    </w:p>
    <w:p w14:paraId="0F1C4A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Г. Майнашев. Жизнь и творчество поэта-лирика.</w:t>
      </w:r>
    </w:p>
    <w:p w14:paraId="2034D9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Кӱмӱс кӱлбӱстер» («Серебряные олени»), «Минiң хазыңым» («Моя берёза»), «Iҷемнiң сарыны» («Песня матери»). Традиционные и авторские изобразительно-выразительные средства создания поэтических образов. Традиции в хакасской поэзии ХХ века.</w:t>
      </w:r>
    </w:p>
    <w:p w14:paraId="1667AB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Туран. Жизнь и творчество прозаика.</w:t>
      </w:r>
    </w:p>
    <w:p w14:paraId="70B5E0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Ирнiң iстiнде изерлiг ат чызаан» («Осёдланный конь»). Сюжет, композиция, образы, характеры. Смысл названия рассказа. Язык прозы М. Турана. </w:t>
      </w:r>
    </w:p>
    <w:p w14:paraId="63B5EA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Р. Баинов. Жизнь и творчество поэта.</w:t>
      </w:r>
    </w:p>
    <w:p w14:paraId="46C4AD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 в стихах «Таң солбанында тоғазығ» («Встреча на утренней заре»), поэма «Тустарҷа чорых чöргенi» («Путешествие во времени»), стихотворение «Хайҷы» («Сказитель»). Центральные образы в романе в стихах, поэме и стихотворении.</w:t>
      </w:r>
    </w:p>
    <w:p w14:paraId="606F57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ибелiстiг роман (Роман в стихах). Жанрово-стилевые особенности романа в стихах.</w:t>
      </w:r>
    </w:p>
    <w:p w14:paraId="2AC720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 Тиников. Жизнь и творчество прозаика.</w:t>
      </w:r>
    </w:p>
    <w:p w14:paraId="21A3EE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отрывки) «Арчот хам» («Шаман Арчот»). Отражение народных традиций в повести. Идейно-тематическое содержание, центральные образы, стилистико-языковые особенности.</w:t>
      </w:r>
    </w:p>
    <w:p w14:paraId="14B7E5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Халларов. Жизнь и творчество прозаика, поэта.</w:t>
      </w:r>
    </w:p>
    <w:p w14:paraId="13C4D8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отрывки) «Акай» («Акай»). Автобиографические основы повести. Проблематика, тематика. Образы, характеры. Язык произведения.</w:t>
      </w:r>
    </w:p>
    <w:p w14:paraId="77FDA9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Г. Шулбаева. Драматург, прозаик, поэт-песенник. Жизнь и творчество.</w:t>
      </w:r>
    </w:p>
    <w:p w14:paraId="042A0C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Нымырттығ пӱк» («Черёмуховая роща»). Тема, сюжет, образы героев.</w:t>
      </w:r>
    </w:p>
    <w:p w14:paraId="4037FA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 Чанков. Прозаик, учёный-филолог, участник Великой Отечественной войны. Жизнь и творчество.</w:t>
      </w:r>
    </w:p>
    <w:p w14:paraId="482F08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 (отрывки) «Торғайах табызы» («Песнь жаворонка»). Тематика, проблематика, особенности сюжета, характер лирических отступлений. Образ матери. Картины быта и их значение для понимания характеров и идеи повести.</w:t>
      </w:r>
    </w:p>
    <w:p w14:paraId="74F5A0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Тимос (Михаил Маганаков). Биография и творчество автора.</w:t>
      </w:r>
    </w:p>
    <w:p w14:paraId="51AAB2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Саар паза Сахсар» («Горы Саар и Сахсар»). Образы и характеры современников.</w:t>
      </w:r>
    </w:p>
    <w:p w14:paraId="4C2A80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Т. Бурнаков. Поэт, прозаик, детский писатель. Биография и творчество автора.</w:t>
      </w:r>
    </w:p>
    <w:p w14:paraId="31C43A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Хызыл Хыр Хулун» («Рыже-чалый жеребёнок»). Сюжет, образы, особенности языка.</w:t>
      </w:r>
    </w:p>
    <w:p w14:paraId="414645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 Чебодаева (Кӱңӱре хызы). Основная информация о биографии и творчестве автора. Писатель, учёный-филолог.</w:t>
      </w:r>
    </w:p>
    <w:p w14:paraId="6F4DCA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Иртенгі тайғада» («Утренняя тайга»).</w:t>
      </w:r>
    </w:p>
    <w:p w14:paraId="74DD14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0.3. Литература родственных народов (Харындас чоннарның литературазы).</w:t>
      </w:r>
    </w:p>
    <w:p w14:paraId="48DF7A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ка, основные мотивы лирики Б.Я. Бедюрова, А.А. Даржая, Л.Н. Арбачаковой.</w:t>
      </w:r>
    </w:p>
    <w:p w14:paraId="7579F5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 Планируемые результаты освоения программы по родной (хакасской) литературе на уровне основного общего образования.</w:t>
      </w:r>
    </w:p>
    <w:p w14:paraId="043EA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1. В результате изучения родной (хакасской) литературы на уровне основного общего образования у обучающегося будут сформированы следующие личностные результаты:</w:t>
      </w:r>
    </w:p>
    <w:p w14:paraId="3B8045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621F2E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5CBA9F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хакасской) литературы;</w:t>
      </w:r>
    </w:p>
    <w:p w14:paraId="14E6959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хакасской литературы, активное участие в самоуправлении в образовательной организации, готовность к участию в гуманитарной деятельности;</w:t>
      </w:r>
    </w:p>
    <w:p w14:paraId="55A7E6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40FD04C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хакасского) языка и родной (хакасской) литературы, истории, культуры Российской Федерации, своего края в контексте изучения произведений хакасской литературы, а также русской литературы и литературы родственных тюркоязычных народов России;</w:t>
      </w:r>
    </w:p>
    <w:p w14:paraId="33BE86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3C5130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хакасской литературе;</w:t>
      </w:r>
    </w:p>
    <w:p w14:paraId="4AD2A3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09F454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0CF11D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32E24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100486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316042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6721DD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5AF85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163030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32365B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1C0289F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sz w:val="28"/>
          <w:szCs w:val="28"/>
          <w:lang w:val="tt-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EB717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2D94A8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261A49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2F0151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583C9D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5BF4F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73D43B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31FE9B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хакас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98AE3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4FD444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0CD4EE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07B540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7F3AEA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58665A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45AC8D6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63298A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5383FF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1B8A8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099C69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D2B93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4063E4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1702B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w:t>
      </w:r>
    </w:p>
    <w:p w14:paraId="6B68B4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14:paraId="06E53E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53B59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4E1FF7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2. В результате изучения родной (хакас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2881D6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2.1. У обучающегося будут сформированы следующие базовые логические действия как часть познавательных универсальных учебных действий:</w:t>
      </w:r>
    </w:p>
    <w:p w14:paraId="037AD9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4599E2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5AD5F6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644DF2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6AF880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0EE4E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54472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4479C7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7434A9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7723DB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296B94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06CC62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7FA09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57B1C2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6972CE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2.3. У обучающегося будут сформированы умения работать с информацией как часть познавательных универсальных учебных действий:</w:t>
      </w:r>
    </w:p>
    <w:p w14:paraId="398C93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53C4D4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032F87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EBF88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54115E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5B633F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402A24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2.4. У обучающегося будут сформированы умения общения как часть коммуникативных универсальных учебных действий:</w:t>
      </w:r>
    </w:p>
    <w:p w14:paraId="026F86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4BD139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62D56E9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65C00A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05011D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41F50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2.5. У обучающегося будут сформированы умения самоорганизации как части регулятивных универсальных учебных действий:</w:t>
      </w:r>
    </w:p>
    <w:p w14:paraId="20387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542538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2806FD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03828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14:paraId="1A8209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EA3A1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F029F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1C35716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537A38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E8845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 достижения) результатов деятельности, давать оценку приобретённому опыту, находить позитивное в произошедшей ситуации;</w:t>
      </w:r>
    </w:p>
    <w:p w14:paraId="3B4CD5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408501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3B7110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4A9388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4BA1D0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2.7. У обучающегося будут сформированы умения совместной деятельности:</w:t>
      </w:r>
    </w:p>
    <w:p w14:paraId="017138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хакасской) литературы, обосновывать необходимость применения групповых форм взаимодействия при решении поставленной задачи;</w:t>
      </w:r>
    </w:p>
    <w:p w14:paraId="62CD5C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CAFC51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56F248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хакас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1C81F8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203561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6B0EAE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F1FF3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3. Предметные результаты изучения родной (хакасской) литературы. К концу обучения в 5 классе обучающийся научится:</w:t>
      </w:r>
    </w:p>
    <w:p w14:paraId="60B925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облематику хакасских народных и литературных сказок, пословиц и поговорок как основу для развития представлений о нравственном идеале хакасского народа в контексте диалога культур с другими народами России;</w:t>
      </w:r>
    </w:p>
    <w:p w14:paraId="0A69EC4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ключевые для национального сознания хакасов культурные и нравственные смыслы, отражённые в произведениях о Хакасии как о родине с богатой древней историей, о родных просторах с высокими горами, реками и бескрайними степями;</w:t>
      </w:r>
    </w:p>
    <w:p w14:paraId="3D51C3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богатство хакасской литературы и культуры в контексте культур народов России, национальных традиций и культурных ценностей хакасского народа, иметь начальное понятие о национальном характере в произведениях о защите Родины, о проблемах подростков и о своеобразии национального языка и родной речи;</w:t>
      </w:r>
    </w:p>
    <w:p w14:paraId="641E81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w:t>
      </w:r>
    </w:p>
    <w:p w14:paraId="57E16B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проектно-исследовательской деятельности, оформления и предъявления её результатов, владеть элементарными умениями работы с разными источниками информации;</w:t>
      </w:r>
    </w:p>
    <w:p w14:paraId="29C5D5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14:paraId="7B2A94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 том числе наизусть (не менее 4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14:paraId="54A20A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14:paraId="27F63F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14:paraId="158A81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объёмом не менее 70 слов (с учётом литературного развития обучающихся).</w:t>
      </w:r>
    </w:p>
    <w:p w14:paraId="221CB4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4. Предметные результаты изучения родной (хакасской) литературы. К концу обучения в 6 классе обучающийся научится:</w:t>
      </w:r>
    </w:p>
    <w:p w14:paraId="3513FF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облематику хакасских преданий, устанавливать связи между ними на уровне тематики, проблематики, образов, сравнивать хакасские предания с историческими преданиями разных народов;</w:t>
      </w:r>
    </w:p>
    <w:p w14:paraId="6DF75C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ключевые для хакасского национального сознания культурные и нравственные смыслы в произведениях о Хакасии, её истории и культуре, осознавать богатство хакасской литературы и культуры в контексте культур народов России, анализировать особенности отображения исторических событий, национальных традиций в произведениях о Хакасии, о родном крае и доме;</w:t>
      </w:r>
    </w:p>
    <w:p w14:paraId="7FD6B0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особенности отображения национального характера в фольклоре, в литературных произведениях о людях Хакасии, защите Родины, Великой Отечественной войне, о силе духа, находчивости и взаимопомощи как основных чертах хакаса, о детстве известных людей, вышедших из народа, о богатстве хакасского языка и родной речи;</w:t>
      </w:r>
    </w:p>
    <w:p w14:paraId="2A5C5B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анализ фольклорного и литературного текста на основе наводящих вопросов или по предложенному плану, интерпретировать и оценивать текстуально изученные произведения фольклора и литературы с использованием методов смыслового чтения и эстетического анализа;</w:t>
      </w:r>
    </w:p>
    <w:p w14:paraId="0318F44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стихи и прозу, в том числе наизусть (не менее 5 поэтических произведений, не выученных ранее), передавая личное отношение к произведению (с учётом индивидуальных особенностей обучающихся);</w:t>
      </w:r>
    </w:p>
    <w:p w14:paraId="5E411C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творческий пересказ;</w:t>
      </w:r>
    </w:p>
    <w:p w14:paraId="6EEE39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читанному произведению и с помощью учителя формулировать вопросы к тексту, участвовать в беседе и диалоге о прочитанном произведении, давать аргументированную оценку прочитанному;</w:t>
      </w:r>
    </w:p>
    <w:p w14:paraId="1147570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рассуждение по заданной теме с использованием прочитанных произведений, аннотаций, отзывов;</w:t>
      </w:r>
    </w:p>
    <w:p w14:paraId="41A319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2F16D30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14:paraId="640CC9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навыками осуществления самостоятельной проектно-исследовательской деятельности и оформления её результатов, работы с разными источниками информации и простейшими способами её обработки и презентации;</w:t>
      </w:r>
    </w:p>
    <w:p w14:paraId="34458C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ловари и справочники, в том числе в электронной форме, пользоваться под руководством учителя электронными библиотеками, интернет-ресурсами, соблюдая правила информационной безопасности.</w:t>
      </w:r>
    </w:p>
    <w:p w14:paraId="4AABCE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5. Предметные результаты изучения родной (хакасской) литературы. К концу обучения в 7 классе обучающийся научится:</w:t>
      </w:r>
    </w:p>
    <w:p w14:paraId="05EFF6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облематику и понимать эстетическое своеобразие хакасских мифов, древних преданий и героических сказаний, выявлять фольклорные сюжеты и мотивы в хакасской литературе, осознавать ключевые для национального сознания культурные и нравственные смыслы в произведениях о родном крае и его людях;</w:t>
      </w:r>
    </w:p>
    <w:p w14:paraId="7D4E3B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особенности национального характера, истоки патриотизма и героизма, проблемы детей в годы гражданской войны, уникальность хакасского языка и родной речи, отражённые в литературных произведениях и устном народном творчестве;</w:t>
      </w:r>
    </w:p>
    <w:p w14:paraId="281F27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p>
    <w:p w14:paraId="6AA84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w:t>
      </w:r>
    </w:p>
    <w:p w14:paraId="342F7F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 руководством учителя сопоставлять литературные произведения с произведениями других искусств, самостоятельно отбирать произведения для внеклассного чтения;</w:t>
      </w:r>
    </w:p>
    <w:p w14:paraId="4103FA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14:paraId="5011F71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стихи и прозу, в том числе наизусть (не менее 6 поэтических произведений, не выученных ранее), передавая личное отношение к произведению (с учётом индивидуальных особенностей обучающихся);</w:t>
      </w:r>
    </w:p>
    <w:p w14:paraId="601AF25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различные виды пересказа, отвечать на вопросы по прочитанному произведению и самостоятельно формулировать вопросы к тексту, пересказывать сюжет произведения;</w:t>
      </w:r>
    </w:p>
    <w:p w14:paraId="5EB45F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5C8454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под руководством учител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14:paraId="1BAE47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14:paraId="149068B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14:paraId="174D50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подбирать проверенные источники в интернет-библиотеках для выполнения учебных задач, соблюдая правила информационной безопасности.</w:t>
      </w:r>
    </w:p>
    <w:p w14:paraId="19C82F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6. Предметные результаты изучения родной (хакасской) литературы. К концу обучения в 8 классе обучающийся научится:</w:t>
      </w:r>
    </w:p>
    <w:p w14:paraId="018C2D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облематику и понимать эстетическое своеобразие произведений, оставленных предками на камнях, на примере надписи с Алтын кёля, иметь представление о великих и храбрых защитниках родной земли;</w:t>
      </w:r>
    </w:p>
    <w:p w14:paraId="344213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оеобразие и богатство хакасской литературы и культуры в контексте культур народов России, особенности отображения национальных традиций в произведениях о праздниках, традиционной свадьбе, о родстве душ хакасских людей;</w:t>
      </w:r>
    </w:p>
    <w:p w14:paraId="0CF182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оценивать качества национального характера, отражённого в произведениях о гражданской войне, о стариках-хакасах как хранителях национального сознания, о ценности родного языка;</w:t>
      </w:r>
    </w:p>
    <w:p w14:paraId="67028C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амостоятельный смысловой и идейно-эстетический анализ древнеенисейского и литературного текста и воспринимать художественный текст как послание автора читателю, современнику и потомку;</w:t>
      </w:r>
    </w:p>
    <w:p w14:paraId="620CB3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w:t>
      </w:r>
    </w:p>
    <w:p w14:paraId="2A711E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индивидуальных особенностей обучающихся), самостоятельно отбирать произведения для внеклассного чтения;</w:t>
      </w:r>
    </w:p>
    <w:p w14:paraId="268C98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изученное и самостоятельно прочитанное произведение, используя различные виды пересказа, обстоятельно отвечать на вопросы и самостоятельно формулировать вопросы к тексту, пересказывать сюжет;</w:t>
      </w:r>
    </w:p>
    <w:p w14:paraId="61B49EF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рассуждение по заданной теме с использованием прочитанных произведений;</w:t>
      </w:r>
    </w:p>
    <w:p w14:paraId="7CFF37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149671C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планировать своё чтение, обогащать свой литературный кругозор по рекомендациям учителя и обучающихся с использованием проверенных интернет-ресурсов.</w:t>
      </w:r>
    </w:p>
    <w:p w14:paraId="5659A4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4.11.7. Предметные результаты изучения родной (хакасской) литературы. К концу обучения в 9 классе обучающийся научится:</w:t>
      </w:r>
    </w:p>
    <w:p w14:paraId="4435F7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облематику и понимать эстетическое своеобразие произведений разных жанров и эпох, осознавать ключевые для национального сознания хакасов культурные и нравственные смыслы в произведениях о Хакасии, её истории и культуре;</w:t>
      </w:r>
    </w:p>
    <w:p w14:paraId="5EF60A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духовно-нравственную и культурно-эстетическую ценность хакасской литературы и культуры в контексте культур народов России, осознавать роль национальных традиций в произведениях литературы;</w:t>
      </w:r>
    </w:p>
    <w:p w14:paraId="4C999B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мысливать характерные черты национального характера в произведениях о Великой Отечественной войне, о судьбах сказителей, шаманов, строителей новой жизни для народа, выделять нравственные проблемы в книгах о детях и детстве;</w:t>
      </w:r>
    </w:p>
    <w:p w14:paraId="21AAFF6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воспринимать художественное произведение в единстве формы и содержания, проводить самостоятельный смысловой и идейно-эстетический анализ художественного текста;</w:t>
      </w:r>
    </w:p>
    <w:p w14:paraId="18D322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вёрнутые историко-культурные комментарии и собственные тексты интерпретирующего характера в различных форматах, самостоятельно сопоставлять литературные произведения и их воплощение в других видах искусства;</w:t>
      </w:r>
    </w:p>
    <w:p w14:paraId="308A58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самостоятельную проектно-исследовательскую деятельность и оформлять её результаты, владеть навыками работы с разными источниками информации и различными способами её обработки и презентации, самостоятельно формировать круг внеклассного чтения, определяя для себя актуальную и перспективную цель чтения художественной литературы;</w:t>
      </w:r>
    </w:p>
    <w:p w14:paraId="09F6DA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стихи и прозу, в том числе наизусть (не менее 10 поэтических произведений, не выученных ранее), передавая личное отношение к произведению (с учётом индивидуальных особенностей обучающихся);</w:t>
      </w:r>
    </w:p>
    <w:p w14:paraId="361F6EB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 произведения;</w:t>
      </w:r>
    </w:p>
    <w:p w14:paraId="5177DC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аргументы;</w:t>
      </w:r>
    </w:p>
    <w:p w14:paraId="7711E7E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bookmarkEnd w:id="349"/>
    <w:p w14:paraId="752552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осознанн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601180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планировать своё чтение, обогащать свой литературный кругозор по рекомендациям учителя и обучающихся с использованием проверенных интернет-ресурсов.</w:t>
      </w:r>
    </w:p>
    <w:p w14:paraId="3A7849E7">
      <w:pPr>
        <w:pStyle w:val="2"/>
        <w:pBdr>
          <w:bottom w:val="none" w:color="auto" w:sz="0" w:space="0"/>
        </w:pBdr>
        <w:spacing w:before="0" w:line="350" w:lineRule="auto"/>
        <w:ind w:firstLine="708"/>
        <w:jc w:val="both"/>
        <w:rPr>
          <w:b w:val="0"/>
          <w:szCs w:val="28"/>
          <w:lang w:val="ru-RU"/>
        </w:rPr>
      </w:pPr>
      <w:r>
        <w:rPr>
          <w:b w:val="0"/>
          <w:szCs w:val="28"/>
          <w:lang w:val="ru-RU"/>
        </w:rPr>
        <w:t xml:space="preserve">125. Федеральная рабочая программа по учебному предмету «Родная (хакасская) литература». </w:t>
      </w:r>
    </w:p>
    <w:p w14:paraId="7F6101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 Федеральная рабочая программа по учебному предмету «Родная (хакасская) литература» (предметная область «Родной язык и родная литература») (далее соответственно – программа по родной (хакасской) литературе, родная (хакасская) литература, хакасская литература) разработана </w:t>
      </w:r>
      <w:r>
        <w:rPr>
          <w:rFonts w:ascii="Times New Roman" w:hAnsi="Times New Roman" w:eastAsia="Times New Roman"/>
          <w:sz w:val="28"/>
          <w:szCs w:val="28"/>
          <w:lang w:val="ru-RU"/>
        </w:rPr>
        <w:t>для обучающихся, не владеющих и (или) слабо владеющих родным (</w:t>
      </w:r>
      <w:r>
        <w:rPr>
          <w:rFonts w:ascii="Times New Roman" w:hAnsi="Times New Roman"/>
          <w:sz w:val="28"/>
          <w:szCs w:val="28"/>
          <w:lang w:val="ru-RU"/>
        </w:rPr>
        <w:t>хакасским</w:t>
      </w:r>
      <w:r>
        <w:rPr>
          <w:rFonts w:ascii="Times New Roman" w:hAnsi="Times New Roman" w:eastAsia="Times New Roman"/>
          <w:sz w:val="28"/>
          <w:szCs w:val="28"/>
          <w:lang w:val="ru-RU"/>
        </w:rPr>
        <w:t>) языком</w:t>
      </w:r>
      <w:r>
        <w:rPr>
          <w:rFonts w:ascii="Times New Roman" w:hAnsi="Times New Roman"/>
          <w:sz w:val="28"/>
          <w:szCs w:val="28"/>
          <w:lang w:val="ru-RU"/>
        </w:rPr>
        <w:t>, и включает пояснительную записку, содержание обучения, планируемые результаты освоения программы по родной (хакасской) литературе.</w:t>
      </w:r>
    </w:p>
    <w:p w14:paraId="081C53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2. Пояснительная записка отражает общие цели изучения родной (хакасской) литературы, место в структуре учебного плана, а также подходы к отбору содержания, к определению планируемых результатов.</w:t>
      </w:r>
    </w:p>
    <w:p w14:paraId="3D5800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5B5CB9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4. Планируемые результаты освоения программы по родной (хакас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145C1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5. Пояснительная записка.</w:t>
      </w:r>
    </w:p>
    <w:p w14:paraId="1E3118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5.1. Программа по родной (хакасской) литературе разработана с целью оказания методической помощи учителю в создании рабочей программы по учебному предмету.</w:t>
      </w:r>
    </w:p>
    <w:p w14:paraId="7D47E4BA">
      <w:pPr>
        <w:widowControl/>
        <w:spacing w:after="0" w:line="350" w:lineRule="auto"/>
        <w:ind w:firstLine="709"/>
        <w:jc w:val="both"/>
        <w:rPr>
          <w:rFonts w:ascii="times new roman hak" w:hAnsi="times new roman hak"/>
          <w:sz w:val="28"/>
          <w:szCs w:val="28"/>
          <w:lang w:val="ru-RU"/>
        </w:rPr>
      </w:pPr>
      <w:r>
        <w:rPr>
          <w:rFonts w:ascii="Times New Roman" w:hAnsi="Times New Roman"/>
          <w:sz w:val="28"/>
          <w:szCs w:val="28"/>
          <w:lang w:val="ru-RU"/>
        </w:rPr>
        <w:t xml:space="preserve">125.5.2. В ходе изучения родной (хакасской) литературы обучающиеся знакомятся с фольклором, художественными произведениями о животных и красоте природы, о различных чертах человеческого характера, о трудолюбии, дружбе, стремлении к знаниям, о Родине, семье, патриотизме, о профессиях, о представителях хакасского народа. </w:t>
      </w:r>
      <w:r>
        <w:rPr>
          <w:rFonts w:ascii="times new roman hak" w:hAnsi="times new roman hak"/>
          <w:sz w:val="28"/>
          <w:szCs w:val="28"/>
          <w:lang w:val="ru-RU"/>
        </w:rPr>
        <w:t>Программа по родной (хакасской) литературе включает произведения фольклора, классики национальной литературы и современной литературы, литературы других народов.</w:t>
      </w:r>
      <w:r>
        <w:rPr>
          <w:rFonts w:ascii="Times New Roman" w:hAnsi="Times New Roman"/>
          <w:sz w:val="28"/>
          <w:szCs w:val="28"/>
          <w:lang w:val="ru-RU"/>
        </w:rPr>
        <w:t xml:space="preserve"> Содержательные линии программы выстроены в соответствии с жанрово-родовым подходом.</w:t>
      </w:r>
    </w:p>
    <w:p w14:paraId="0E1D52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5.3. В содержании программы по родной (хакасской) литературе выделяются следующие содержательные линии: устное народное творчество, хакасская литература, литература других народов.</w:t>
      </w:r>
    </w:p>
    <w:p w14:paraId="51D4E5AD">
      <w:pPr>
        <w:widowControl/>
        <w:spacing w:after="0" w:line="350" w:lineRule="auto"/>
        <w:ind w:firstLine="709"/>
        <w:jc w:val="both"/>
        <w:rPr>
          <w:rFonts w:ascii="times new roman hak" w:hAnsi="times new roman hak" w:cs="Calibri"/>
          <w:sz w:val="28"/>
          <w:szCs w:val="28"/>
          <w:lang w:val="ru-RU"/>
        </w:rPr>
      </w:pPr>
      <w:r>
        <w:rPr>
          <w:rFonts w:ascii="Times New Roman" w:hAnsi="Times New Roman"/>
          <w:sz w:val="28"/>
          <w:szCs w:val="28"/>
          <w:lang w:val="ru-RU"/>
        </w:rPr>
        <w:t>125.</w:t>
      </w:r>
      <w:r>
        <w:rPr>
          <w:rFonts w:ascii="times new roman hak" w:hAnsi="times new roman hak" w:cs="Calibri"/>
          <w:sz w:val="28"/>
          <w:szCs w:val="28"/>
          <w:lang w:val="ru-RU"/>
        </w:rPr>
        <w:t>5.4. Изучение родной (хакасской) литературы направлено на достижение следующих целей:</w:t>
      </w:r>
    </w:p>
    <w:p w14:paraId="20FBBC25">
      <w:pPr>
        <w:spacing w:after="0" w:line="350" w:lineRule="auto"/>
        <w:ind w:firstLine="709"/>
        <w:jc w:val="both"/>
        <w:rPr>
          <w:rFonts w:ascii="Times New Roman" w:hAnsi="Times New Roman" w:eastAsia="Times New Roman"/>
          <w:sz w:val="28"/>
          <w:szCs w:val="28"/>
          <w:lang w:val="ru-RU" w:eastAsia="ru-RU"/>
        </w:rPr>
      </w:pPr>
      <w:r>
        <w:rPr>
          <w:rFonts w:ascii="times new roman hak" w:hAnsi="times new roman hak" w:eastAsia="Times New Roman"/>
          <w:sz w:val="28"/>
          <w:szCs w:val="28"/>
          <w:lang w:val="ru-RU" w:eastAsia="ru-RU"/>
        </w:rPr>
        <w:t>приобщение обучающихся к культурному наследию и традициям</w:t>
      </w:r>
      <w:r>
        <w:rPr>
          <w:rFonts w:ascii="Times New Roman" w:hAnsi="Times New Roman" w:eastAsia="Times New Roman"/>
          <w:sz w:val="28"/>
          <w:szCs w:val="28"/>
          <w:lang w:val="ru-RU" w:eastAsia="ru-RU"/>
        </w:rPr>
        <w:t xml:space="preserve"> хакасского народа, развитие ценностного отношения к родной (хакасской) литературе;</w:t>
      </w:r>
    </w:p>
    <w:p w14:paraId="2AEAD5E9">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формирование у обучающихся культуры читательского восприятия, навыков анализа и интерпретации фольклорных и литературных текстов на хакасском языке;</w:t>
      </w:r>
    </w:p>
    <w:p w14:paraId="079CA84E">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витие устной и письменной речи на родном (хакасском) языке.</w:t>
      </w:r>
    </w:p>
    <w:p w14:paraId="40C43F4B">
      <w:pPr>
        <w:widowControl/>
        <w:tabs>
          <w:tab w:val="center" w:pos="993"/>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5.5. Общее число часов, рекомендованных для изучения родной (хакас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01FF3A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6. Содержание обучения в 5 классе.</w:t>
      </w:r>
    </w:p>
    <w:p w14:paraId="396DB8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6.1. Фольклор (устное народное творчество).</w:t>
      </w:r>
    </w:p>
    <w:p w14:paraId="0D1A70CB">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6.1.1. Хайхастығ нымахтар (волшебные сказки).</w:t>
      </w:r>
    </w:p>
    <w:p w14:paraId="069EA2EC">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алыхчы паза суғ ээзі» («Рыбак и Хозяин воды»), «Пір Харызах» («С вершок»). Необыкновенные герои. Волшебные вещи (предметы), фантастические события.</w:t>
      </w:r>
      <w:r>
        <w:rPr>
          <w:rFonts w:ascii="Arial" w:hAnsi="Arial" w:eastAsia="Times New Roman" w:cs="Arial"/>
          <w:sz w:val="28"/>
          <w:szCs w:val="28"/>
          <w:lang w:val="ru-RU" w:eastAsia="ru-RU"/>
        </w:rPr>
        <w:t xml:space="preserve"> </w:t>
      </w:r>
      <w:r>
        <w:rPr>
          <w:rFonts w:ascii="Times New Roman" w:hAnsi="Times New Roman" w:eastAsia="Times New Roman"/>
          <w:sz w:val="28"/>
          <w:szCs w:val="28"/>
          <w:lang w:val="ru-RU" w:eastAsia="ru-RU"/>
        </w:rPr>
        <w:t>Победа добра над злом. Отражение народных представлений о природе и человеке.</w:t>
      </w:r>
    </w:p>
    <w:p w14:paraId="7F9A98C7">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6.1.2. Хоныхтаңар нымахтар (бытовые сказки).</w:t>
      </w:r>
    </w:p>
    <w:p w14:paraId="3A4ACD70">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Ӏкi харындас» («Два брата»), «Чалҷы Торсых» («Батрак Торсых»), «Кӱмӱс кинде» («Серебряная книга»). Поучительная сила сказки. </w:t>
      </w:r>
      <w:r>
        <w:rPr>
          <w:rFonts w:ascii="Times New Roman" w:hAnsi="Times New Roman" w:eastAsia="Times New Roman"/>
          <w:sz w:val="28"/>
          <w:szCs w:val="28"/>
          <w:shd w:val="clear" w:color="FFFFFF" w:fill="FFFFFF"/>
          <w:lang w:val="ru-RU" w:eastAsia="ru-RU"/>
        </w:rPr>
        <w:t>Изображение отношений между богатыми и бедными, ленивыми и трудолюбивыми. Финальное торжество справедливости. В</w:t>
      </w:r>
      <w:r>
        <w:rPr>
          <w:rFonts w:ascii="Times New Roman" w:hAnsi="Times New Roman" w:eastAsia="Times New Roman"/>
          <w:sz w:val="28"/>
          <w:szCs w:val="28"/>
          <w:lang w:val="ru-RU" w:eastAsia="ru-RU"/>
        </w:rPr>
        <w:t xml:space="preserve">осхваление ума, находчивости, великодушия. </w:t>
      </w:r>
      <w:r>
        <w:rPr>
          <w:rFonts w:ascii="Times New Roman" w:hAnsi="Times New Roman" w:eastAsia="Times New Roman"/>
          <w:sz w:val="28"/>
          <w:szCs w:val="28"/>
          <w:shd w:val="clear" w:color="FFFFFF" w:fill="FFFFFF"/>
          <w:lang w:val="ru-RU" w:eastAsia="ru-RU"/>
        </w:rPr>
        <w:t xml:space="preserve">Осуждение корысти, жадности, </w:t>
      </w:r>
      <w:r>
        <w:rPr>
          <w:rFonts w:ascii="Times New Roman" w:hAnsi="Times New Roman" w:eastAsia="Times New Roman"/>
          <w:sz w:val="28"/>
          <w:szCs w:val="28"/>
          <w:lang w:val="ru-RU" w:eastAsia="ru-RU"/>
        </w:rPr>
        <w:t>трусости, предательства.</w:t>
      </w:r>
    </w:p>
    <w:p w14:paraId="6153425D">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6.1.3. Аң-хустардаңар нымахтар (сказки о животных).</w:t>
      </w:r>
    </w:p>
    <w:p w14:paraId="6207D53E">
      <w:pPr>
        <w:spacing w:after="0" w:line="350" w:lineRule="auto"/>
        <w:ind w:firstLine="709"/>
        <w:jc w:val="both"/>
        <w:rPr>
          <w:rFonts w:ascii="Times New Roman" w:hAnsi="Times New Roman" w:eastAsia="Times New Roman"/>
          <w:sz w:val="28"/>
          <w:szCs w:val="28"/>
          <w:shd w:val="clear" w:color="FFFFFF" w:fill="FFFFFF"/>
          <w:lang w:val="ru-RU" w:eastAsia="ru-RU"/>
        </w:rPr>
      </w:pPr>
      <w:r>
        <w:rPr>
          <w:rFonts w:ascii="Times New Roman" w:hAnsi="Times New Roman" w:eastAsia="Times New Roman"/>
          <w:sz w:val="28"/>
          <w:szCs w:val="28"/>
          <w:lang w:val="ru-RU" w:eastAsia="ru-RU"/>
        </w:rPr>
        <w:t>«Пӱдӱрчӱннең тӱлгӱ» («Перепёлка и лиса»), «Хозанах» («Зайчонок»). Аллегорический смысл сказок. Воплощение в</w:t>
      </w:r>
      <w:r>
        <w:rPr>
          <w:rFonts w:ascii="Times New Roman" w:hAnsi="Times New Roman" w:eastAsia="Times New Roman"/>
          <w:sz w:val="28"/>
          <w:szCs w:val="28"/>
          <w:shd w:val="clear" w:color="FFFFFF" w:fill="FFFFFF"/>
          <w:lang w:val="ru-RU" w:eastAsia="ru-RU"/>
        </w:rPr>
        <w:t xml:space="preserve"> образах животных различных человеческих качеств. Язык и композиция.</w:t>
      </w:r>
    </w:p>
    <w:p w14:paraId="558CA480">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6.1.4. Аң-хустарның ырлары, сыттары (песни, плачи животных и птиц). </w:t>
      </w:r>
    </w:p>
    <w:p w14:paraId="3D30DC07">
      <w:pPr>
        <w:spacing w:after="0" w:line="36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Идея. Образы. Сходство и отличия со сказками о животных.</w:t>
      </w:r>
    </w:p>
    <w:p w14:paraId="39C84C10">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6.1.5. </w:t>
      </w:r>
      <w:r>
        <w:rPr>
          <w:rFonts w:ascii="Times New Roman" w:hAnsi="Times New Roman" w:eastAsia="Times New Roman"/>
          <w:sz w:val="28"/>
          <w:szCs w:val="28"/>
          <w:lang w:val="ru-RU" w:eastAsia="ru-RU"/>
        </w:rPr>
        <w:t xml:space="preserve">Сиспектер, сöспектер (пословицы, поговорки). </w:t>
      </w:r>
    </w:p>
    <w:p w14:paraId="3BD6B243">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тражение в хакасских пословицах и поговорках мудрости и жизненного опыта народа. Пословица как лаконичное, образное, законченное народное изречение с назидательным содержанием о различных сторонах жизни человека. Отличительные особенности поговорок по характеру содержания, по форме, по выполняемым в речи функциям.</w:t>
      </w:r>
    </w:p>
    <w:p w14:paraId="3665EDD3">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6.1.6. Таптырғастар, тапчаӊ нымахтар (загадки). </w:t>
      </w:r>
    </w:p>
    <w:p w14:paraId="27AF2151">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носказательное поэтическое описание предмета или явления, предлагаемое для разгадки. Роль метафоры в создании загадок. Разнообразие тематики, композиционная четкость, рифма, наличие ритма. Место загадки в фольклоре и в современной литературе.</w:t>
      </w:r>
    </w:p>
    <w:p w14:paraId="642D5F28">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6.1.7. </w:t>
      </w:r>
      <w:r>
        <w:rPr>
          <w:rFonts w:ascii="Times New Roman" w:hAnsi="Times New Roman" w:eastAsia="Times New Roman"/>
          <w:sz w:val="28"/>
          <w:szCs w:val="28"/>
          <w:lang w:val="ru-RU" w:eastAsia="ru-RU"/>
        </w:rPr>
        <w:t xml:space="preserve">Табырах чоохтаныстар, тикпе сöстер (скороговорки). </w:t>
      </w:r>
    </w:p>
    <w:p w14:paraId="399E32EE">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ецифика, функция и структура.</w:t>
      </w:r>
    </w:p>
    <w:p w14:paraId="29C99856">
      <w:pPr>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6.2. Хакасская литература ХХ века. Литературная сказка.</w:t>
      </w:r>
    </w:p>
    <w:p w14:paraId="73A1725E">
      <w:pPr>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 xml:space="preserve">6.2.1. С.Е. Карачаков. </w:t>
      </w:r>
    </w:p>
    <w:p w14:paraId="25B0261E">
      <w:pPr>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 xml:space="preserve">Литературнай нымахтаң </w:t>
      </w:r>
      <w:r>
        <w:rPr>
          <w:rFonts w:ascii="Times New Roman" w:hAnsi="Times New Roman" w:eastAsia="Times New Roman"/>
          <w:sz w:val="28"/>
          <w:szCs w:val="28"/>
          <w:lang w:val="ru-RU" w:eastAsia="ru-RU"/>
        </w:rPr>
        <w:t>ӱзіктер «Торымас» (отрывки из литературной сказки «Кедровая шишечка»). Связь человека с природой, бережное отношение к ней, красота родной земли.</w:t>
      </w:r>
      <w:r>
        <w:rPr>
          <w:rFonts w:ascii="Times New Roman" w:hAnsi="Times New Roman" w:eastAsia="Times New Roman"/>
          <w:bCs/>
          <w:sz w:val="28"/>
          <w:szCs w:val="28"/>
          <w:lang w:val="ru-RU" w:eastAsia="ru-RU"/>
        </w:rPr>
        <w:t xml:space="preserve"> Специфика литературной сказки.</w:t>
      </w:r>
      <w:r>
        <w:rPr>
          <w:rFonts w:ascii="C*l*b*i" w:hAnsi="C*l*b*i" w:eastAsia="Times New Roman"/>
          <w:bCs/>
          <w:sz w:val="28"/>
          <w:szCs w:val="28"/>
          <w:lang w:val="ru-RU" w:eastAsia="ru-RU"/>
        </w:rPr>
        <w:t xml:space="preserve"> </w:t>
      </w:r>
    </w:p>
    <w:p w14:paraId="60E6EABA">
      <w:pPr>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 xml:space="preserve">6.2.2. И.П. Топоев. </w:t>
      </w:r>
    </w:p>
    <w:p w14:paraId="665C0F2C">
      <w:pPr>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eastAsia="Times New Roman"/>
          <w:bCs/>
          <w:sz w:val="28"/>
          <w:szCs w:val="28"/>
          <w:lang w:val="ru-RU" w:eastAsia="ru-RU"/>
        </w:rPr>
        <w:t>Н</w:t>
      </w:r>
      <w:r>
        <w:rPr>
          <w:rFonts w:ascii="Times New Roman" w:hAnsi="Times New Roman" w:eastAsia="Times New Roman"/>
          <w:sz w:val="28"/>
          <w:szCs w:val="28"/>
          <w:lang w:val="ru-RU" w:eastAsia="ru-RU"/>
        </w:rPr>
        <w:t xml:space="preserve">ымахтаң ӱзіктер «Хар оолах» (отрывки из сказки «Снежный мальчик»). </w:t>
      </w:r>
      <w:r>
        <w:rPr>
          <w:rFonts w:ascii="Times New Roman" w:hAnsi="Times New Roman" w:eastAsia="Times New Roman"/>
          <w:bCs/>
          <w:sz w:val="28"/>
          <w:szCs w:val="28"/>
          <w:lang w:val="ru-RU" w:eastAsia="ru-RU"/>
        </w:rPr>
        <w:t>Истоки. Образы героев, их поступки, характеры. Сходство со сказкой и рассказом.</w:t>
      </w:r>
    </w:p>
    <w:p w14:paraId="428102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6.3. Хакасская литература ХХ века. Поэзия.</w:t>
      </w:r>
    </w:p>
    <w:p w14:paraId="62DD14E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5.</w:t>
      </w:r>
      <w:r>
        <w:rPr>
          <w:rFonts w:ascii="Times New Roman" w:hAnsi="Times New Roman"/>
          <w:bCs/>
          <w:sz w:val="28"/>
          <w:szCs w:val="28"/>
          <w:lang w:val="ru-RU"/>
        </w:rPr>
        <w:t xml:space="preserve">6.3.1. М.Е. Кильчичаков. </w:t>
      </w:r>
    </w:p>
    <w:p w14:paraId="55A049B4">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bCs/>
          <w:sz w:val="28"/>
          <w:szCs w:val="28"/>
          <w:lang w:val="ru-RU"/>
        </w:rPr>
        <w:t xml:space="preserve">Кибелістер </w:t>
      </w:r>
      <w:r>
        <w:rPr>
          <w:rFonts w:ascii="Times New Roman" w:hAnsi="Times New Roman" w:cs="times new roman hak"/>
          <w:sz w:val="28"/>
          <w:szCs w:val="28"/>
          <w:lang w:val="ru-RU"/>
        </w:rPr>
        <w:t>«Хакасиям минi</w:t>
      </w:r>
      <w:r>
        <w:rPr>
          <w:rFonts w:ascii="Times New Roman" w:hAnsi="Times New Roman"/>
          <w:sz w:val="28"/>
          <w:szCs w:val="28"/>
          <w:lang w:val="ru-RU"/>
        </w:rPr>
        <w:t>ӊ</w:t>
      </w:r>
      <w:r>
        <w:rPr>
          <w:rFonts w:ascii="Times New Roman" w:hAnsi="Times New Roman" w:cs="times new roman hak"/>
          <w:sz w:val="28"/>
          <w:szCs w:val="28"/>
          <w:lang w:val="ru-RU"/>
        </w:rPr>
        <w:t>», «К</w:t>
      </w:r>
      <w:r>
        <w:rPr>
          <w:rFonts w:ascii="Times New Roman" w:hAnsi="Times New Roman"/>
          <w:sz w:val="28"/>
          <w:szCs w:val="28"/>
          <w:lang w:val="ru-RU"/>
        </w:rPr>
        <w:t>ӧ</w:t>
      </w:r>
      <w:r>
        <w:rPr>
          <w:rFonts w:ascii="Times New Roman" w:hAnsi="Times New Roman" w:cs="times new roman hak"/>
          <w:sz w:val="28"/>
          <w:szCs w:val="28"/>
          <w:lang w:val="ru-RU"/>
        </w:rPr>
        <w:t>к тай</w:t>
      </w:r>
      <w:r>
        <w:rPr>
          <w:rFonts w:ascii="Times New Roman" w:hAnsi="Times New Roman"/>
          <w:sz w:val="28"/>
          <w:szCs w:val="28"/>
          <w:lang w:val="ru-RU"/>
        </w:rPr>
        <w:t>ғ</w:t>
      </w:r>
      <w:r>
        <w:rPr>
          <w:rFonts w:ascii="Times New Roman" w:hAnsi="Times New Roman" w:cs="times new roman hak"/>
          <w:sz w:val="28"/>
          <w:szCs w:val="28"/>
          <w:lang w:val="ru-RU"/>
        </w:rPr>
        <w:t>ам» (</w:t>
      </w:r>
      <w:r>
        <w:rPr>
          <w:rFonts w:ascii="Times New Roman" w:hAnsi="Times New Roman"/>
          <w:bCs/>
          <w:sz w:val="28"/>
          <w:szCs w:val="28"/>
          <w:lang w:val="ru-RU"/>
        </w:rPr>
        <w:t>стихотворения</w:t>
      </w:r>
      <w:r>
        <w:rPr>
          <w:rFonts w:ascii="Times New Roman" w:hAnsi="Times New Roman" w:cs="times new roman hak"/>
          <w:sz w:val="28"/>
          <w:szCs w:val="28"/>
          <w:lang w:val="ru-RU"/>
        </w:rPr>
        <w:t xml:space="preserve"> «Моя Хакасия», «Тайга зелёная»). О родной земле, хакасской природе. Мысли и чувства героя, связанные с родным пейзажем: тайгой, горами, реками, степями. Стихи, ставшие текстом любимых в народе песен.</w:t>
      </w:r>
    </w:p>
    <w:p w14:paraId="493933D6">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sz w:val="28"/>
          <w:szCs w:val="28"/>
          <w:lang w:val="ru-RU"/>
        </w:rPr>
        <w:t>125.</w:t>
      </w:r>
      <w:r>
        <w:rPr>
          <w:rFonts w:ascii="Times New Roman" w:hAnsi="Times New Roman" w:cs="times new roman hak"/>
          <w:bCs/>
          <w:sz w:val="28"/>
          <w:szCs w:val="28"/>
          <w:lang w:val="ru-RU"/>
        </w:rPr>
        <w:t>6.3.2. Н.Е. Тиников</w:t>
      </w:r>
      <w:r>
        <w:rPr>
          <w:rFonts w:ascii="Times New Roman" w:hAnsi="Times New Roman" w:cs="times new roman hak"/>
          <w:sz w:val="28"/>
          <w:szCs w:val="28"/>
          <w:lang w:val="ru-RU"/>
        </w:rPr>
        <w:t xml:space="preserve">. </w:t>
      </w:r>
    </w:p>
    <w:p w14:paraId="7CB8907D">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cs="times new roman hak"/>
          <w:sz w:val="28"/>
          <w:szCs w:val="28"/>
          <w:lang w:val="ru-RU"/>
        </w:rPr>
        <w:t>Кибелістер чыындызы «Чахайахтар» (поэтический сборник «Цветы»). Знакомство с красотой и богатством мира природы в поэтической форме. Художественные средства.</w:t>
      </w:r>
    </w:p>
    <w:p w14:paraId="7011E20A">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sz w:val="28"/>
          <w:szCs w:val="28"/>
          <w:lang w:val="ru-RU"/>
        </w:rPr>
        <w:t>125.</w:t>
      </w:r>
      <w:r>
        <w:rPr>
          <w:rFonts w:ascii="Times New Roman" w:hAnsi="Times New Roman" w:cs="times new roman hak"/>
          <w:sz w:val="28"/>
          <w:szCs w:val="28"/>
          <w:lang w:val="ru-RU"/>
        </w:rPr>
        <w:t>6.3.3. </w:t>
      </w:r>
      <w:r>
        <w:rPr>
          <w:rFonts w:ascii="Times New Roman" w:hAnsi="Times New Roman" w:cs="times new roman hak"/>
          <w:bCs/>
          <w:sz w:val="28"/>
          <w:szCs w:val="28"/>
          <w:lang w:val="ru-RU"/>
        </w:rPr>
        <w:t>В.Г. Майнашев</w:t>
      </w:r>
      <w:r>
        <w:rPr>
          <w:rFonts w:ascii="Times New Roman" w:hAnsi="Times New Roman" w:cs="times new roman hak"/>
          <w:sz w:val="28"/>
          <w:szCs w:val="28"/>
          <w:lang w:val="ru-RU"/>
        </w:rPr>
        <w:t xml:space="preserve">. </w:t>
      </w:r>
    </w:p>
    <w:p w14:paraId="3B978880">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cs="times new roman hak"/>
          <w:sz w:val="28"/>
          <w:szCs w:val="28"/>
          <w:lang w:val="ru-RU"/>
        </w:rPr>
        <w:t>Кибелістер «А</w:t>
      </w:r>
      <w:r>
        <w:rPr>
          <w:rFonts w:ascii="Times New Roman" w:hAnsi="Times New Roman"/>
          <w:sz w:val="28"/>
          <w:szCs w:val="28"/>
          <w:lang w:val="ru-RU"/>
        </w:rPr>
        <w:t>ғ</w:t>
      </w:r>
      <w:r>
        <w:rPr>
          <w:rFonts w:ascii="Times New Roman" w:hAnsi="Times New Roman" w:cs="times new roman hak"/>
          <w:sz w:val="28"/>
          <w:szCs w:val="28"/>
          <w:lang w:val="ru-RU"/>
        </w:rPr>
        <w:t>банна</w:t>
      </w:r>
      <w:r>
        <w:rPr>
          <w:rFonts w:ascii="Times New Roman" w:hAnsi="Times New Roman"/>
          <w:sz w:val="28"/>
          <w:szCs w:val="28"/>
          <w:lang w:val="ru-RU"/>
        </w:rPr>
        <w:t>ӊ</w:t>
      </w:r>
      <w:r>
        <w:rPr>
          <w:rFonts w:ascii="Times New Roman" w:hAnsi="Times New Roman" w:cs="times new roman hak"/>
          <w:sz w:val="28"/>
          <w:szCs w:val="28"/>
          <w:lang w:val="ru-RU"/>
        </w:rPr>
        <w:t xml:space="preserve"> Москва</w:t>
      </w:r>
      <w:r>
        <w:rPr>
          <w:rFonts w:ascii="Times New Roman" w:hAnsi="Times New Roman"/>
          <w:sz w:val="28"/>
          <w:szCs w:val="28"/>
          <w:lang w:val="ru-RU"/>
        </w:rPr>
        <w:t>ғ</w:t>
      </w:r>
      <w:r>
        <w:rPr>
          <w:rFonts w:ascii="Times New Roman" w:hAnsi="Times New Roman" w:cs="times new roman hak"/>
          <w:sz w:val="28"/>
          <w:szCs w:val="28"/>
          <w:lang w:val="ru-RU"/>
        </w:rPr>
        <w:t>а читiре», «Паста</w:t>
      </w:r>
      <w:r>
        <w:rPr>
          <w:rFonts w:ascii="Times New Roman" w:hAnsi="Times New Roman"/>
          <w:sz w:val="28"/>
          <w:szCs w:val="28"/>
          <w:lang w:val="ru-RU"/>
        </w:rPr>
        <w:t>ғ</w:t>
      </w:r>
      <w:r>
        <w:rPr>
          <w:rFonts w:ascii="Times New Roman" w:hAnsi="Times New Roman" w:cs="times new roman hak"/>
          <w:sz w:val="28"/>
          <w:szCs w:val="28"/>
          <w:lang w:val="ru-RU"/>
        </w:rPr>
        <w:t xml:space="preserve">ы хар» (стихотворения «От Абакана до Москвы», «Первый снег»). Образ родины, воспетый поэтом. Выразительность поэтического языка. </w:t>
      </w:r>
    </w:p>
    <w:p w14:paraId="322639ED">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sz w:val="28"/>
          <w:szCs w:val="28"/>
          <w:lang w:val="ru-RU"/>
        </w:rPr>
        <w:t>125.6.3.4. </w:t>
      </w:r>
      <w:r>
        <w:rPr>
          <w:rFonts w:ascii="Times New Roman" w:hAnsi="Times New Roman" w:cs="times new roman hak"/>
          <w:bCs/>
          <w:sz w:val="28"/>
          <w:szCs w:val="28"/>
          <w:lang w:val="ru-RU"/>
        </w:rPr>
        <w:t>Г.В. Кичеев</w:t>
      </w:r>
      <w:r>
        <w:rPr>
          <w:rFonts w:ascii="Times New Roman" w:hAnsi="Times New Roman" w:cs="times new roman hak"/>
          <w:sz w:val="28"/>
          <w:szCs w:val="28"/>
          <w:lang w:val="ru-RU"/>
        </w:rPr>
        <w:t>.</w:t>
      </w:r>
    </w:p>
    <w:p w14:paraId="4954FACD">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cs="times new roman hak"/>
          <w:sz w:val="28"/>
          <w:szCs w:val="28"/>
          <w:lang w:val="ru-RU"/>
        </w:rPr>
        <w:t>Кибелістер «К</w:t>
      </w:r>
      <w:r>
        <w:rPr>
          <w:rFonts w:ascii="Times New Roman" w:hAnsi="Times New Roman"/>
          <w:sz w:val="28"/>
          <w:szCs w:val="28"/>
          <w:lang w:val="ru-RU"/>
        </w:rPr>
        <w:t>ӱ</w:t>
      </w:r>
      <w:r>
        <w:rPr>
          <w:rFonts w:ascii="Times New Roman" w:hAnsi="Times New Roman" w:cs="times new roman hak"/>
          <w:sz w:val="28"/>
          <w:szCs w:val="28"/>
          <w:lang w:val="ru-RU"/>
        </w:rPr>
        <w:t>ск</w:t>
      </w:r>
      <w:r>
        <w:rPr>
          <w:rFonts w:ascii="Times New Roman" w:hAnsi="Times New Roman"/>
          <w:sz w:val="28"/>
          <w:szCs w:val="28"/>
          <w:lang w:val="ru-RU"/>
        </w:rPr>
        <w:t>ӱ</w:t>
      </w:r>
      <w:r>
        <w:rPr>
          <w:rFonts w:ascii="Times New Roman" w:hAnsi="Times New Roman" w:cs="times new roman hak"/>
          <w:sz w:val="28"/>
          <w:szCs w:val="28"/>
          <w:lang w:val="ru-RU"/>
        </w:rPr>
        <w:t>», «М.Е. Кильчичаковха» (стихотворения «</w:t>
      </w:r>
      <w:r>
        <w:rPr>
          <w:rFonts w:ascii="Times New Roman" w:hAnsi="Times New Roman"/>
          <w:sz w:val="28"/>
          <w:szCs w:val="28"/>
          <w:lang w:val="ru-RU"/>
        </w:rPr>
        <w:t>О</w:t>
      </w:r>
      <w:r>
        <w:rPr>
          <w:rFonts w:ascii="Times New Roman" w:hAnsi="Times New Roman" w:cs="times new roman hak"/>
          <w:sz w:val="28"/>
          <w:szCs w:val="28"/>
          <w:lang w:val="ru-RU"/>
        </w:rPr>
        <w:t xml:space="preserve">сень», «М.Е. Кильчичакову»). Своеобразие поэтического языка. Образ природы. </w:t>
      </w:r>
      <w:r>
        <w:rPr>
          <w:rFonts w:ascii="Times New Roman" w:hAnsi="Times New Roman"/>
          <w:sz w:val="28"/>
          <w:szCs w:val="28"/>
          <w:lang w:val="ru-RU"/>
        </w:rPr>
        <w:t>Средства художественной выразительности: э</w:t>
      </w:r>
      <w:r>
        <w:rPr>
          <w:rFonts w:ascii="Times New Roman" w:hAnsi="Times New Roman"/>
          <w:bCs/>
          <w:sz w:val="28"/>
          <w:szCs w:val="28"/>
          <w:lang w:val="ru-RU"/>
        </w:rPr>
        <w:t>питеты и сравнения</w:t>
      </w:r>
      <w:r>
        <w:rPr>
          <w:rFonts w:ascii="Times New Roman" w:hAnsi="Times New Roman" w:cs="times new roman hak"/>
          <w:sz w:val="28"/>
          <w:szCs w:val="28"/>
          <w:lang w:val="ru-RU"/>
        </w:rPr>
        <w:t>.</w:t>
      </w:r>
    </w:p>
    <w:p w14:paraId="080B40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6.4. Хакасская литература ХХ века. Проза.</w:t>
      </w:r>
    </w:p>
    <w:p w14:paraId="4FD805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6.4.1. Теория литературы. </w:t>
      </w:r>
    </w:p>
    <w:p w14:paraId="463896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 </w:t>
      </w:r>
    </w:p>
    <w:p w14:paraId="2A1CEF4E">
      <w:pPr>
        <w:widowControl/>
        <w:spacing w:after="0" w:line="350" w:lineRule="auto"/>
        <w:ind w:firstLine="709"/>
        <w:jc w:val="both"/>
        <w:rPr>
          <w:rFonts w:ascii="Times New Roman" w:hAnsi="Times New Roman" w:cs="times new roman hak"/>
          <w:bCs/>
          <w:sz w:val="28"/>
          <w:szCs w:val="28"/>
          <w:lang w:val="ru-RU"/>
        </w:rPr>
      </w:pPr>
      <w:r>
        <w:rPr>
          <w:rFonts w:ascii="Times New Roman" w:hAnsi="Times New Roman"/>
          <w:sz w:val="28"/>
          <w:szCs w:val="28"/>
          <w:lang w:val="ru-RU"/>
        </w:rPr>
        <w:t>125.6.4.2. </w:t>
      </w:r>
      <w:r>
        <w:rPr>
          <w:rFonts w:ascii="Times New Roman" w:hAnsi="Times New Roman" w:cs="times new roman hak"/>
          <w:bCs/>
          <w:sz w:val="28"/>
          <w:szCs w:val="28"/>
          <w:lang w:val="ru-RU"/>
        </w:rPr>
        <w:t xml:space="preserve">Т.Н. Балтыжаков. </w:t>
      </w:r>
    </w:p>
    <w:p w14:paraId="38179514">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cs="times new roman hak"/>
          <w:sz w:val="28"/>
          <w:szCs w:val="28"/>
          <w:lang w:val="ru-RU"/>
        </w:rPr>
        <w:t>Чоохтаң ӱзіктер «Аар» (отрывки из рассказа «Пчела»). Тема бережного отношения к природе. Образы детей. Воспитательная направленность рассказа.</w:t>
      </w:r>
    </w:p>
    <w:p w14:paraId="377DC429">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sz w:val="28"/>
          <w:szCs w:val="28"/>
          <w:lang w:val="ru-RU"/>
        </w:rPr>
        <w:t>125.</w:t>
      </w:r>
      <w:r>
        <w:rPr>
          <w:rFonts w:ascii="Times New Roman" w:hAnsi="Times New Roman" w:cs="times new roman hak"/>
          <w:sz w:val="28"/>
          <w:szCs w:val="28"/>
          <w:lang w:val="ru-RU"/>
        </w:rPr>
        <w:t>6.4.3. </w:t>
      </w:r>
      <w:r>
        <w:rPr>
          <w:rFonts w:ascii="Times New Roman" w:hAnsi="Times New Roman" w:cs="times new roman hak"/>
          <w:bCs/>
          <w:sz w:val="28"/>
          <w:szCs w:val="28"/>
          <w:lang w:val="ru-RU"/>
        </w:rPr>
        <w:t>Д.И. Чанков</w:t>
      </w:r>
      <w:r>
        <w:rPr>
          <w:rFonts w:ascii="Times New Roman" w:hAnsi="Times New Roman" w:cs="times new roman hak"/>
          <w:sz w:val="28"/>
          <w:szCs w:val="28"/>
          <w:lang w:val="ru-RU"/>
        </w:rPr>
        <w:t xml:space="preserve">. </w:t>
      </w:r>
    </w:p>
    <w:p w14:paraId="2717730D">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cs="times new roman hak"/>
          <w:sz w:val="28"/>
          <w:szCs w:val="28"/>
          <w:lang w:val="ru-RU"/>
        </w:rPr>
        <w:t>Чоохтаң ӱзiктер «Хайхастығ хысхы» (отрывки из рассказа «Волшебная зима»). Художественное описание природы. Дидактическая функция рассказа.</w:t>
      </w:r>
    </w:p>
    <w:p w14:paraId="004DC8D8">
      <w:pPr>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6.4.4. </w:t>
      </w:r>
      <w:r>
        <w:rPr>
          <w:rFonts w:ascii="Times New Roman" w:hAnsi="Times New Roman" w:eastAsia="Times New Roman"/>
          <w:bCs/>
          <w:sz w:val="28"/>
          <w:szCs w:val="28"/>
          <w:lang w:val="ru-RU" w:eastAsia="ru-RU"/>
        </w:rPr>
        <w:t xml:space="preserve">Н.Е. Тиников. </w:t>
      </w:r>
    </w:p>
    <w:p w14:paraId="4ABC4DA8">
      <w:pPr>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 xml:space="preserve">Чоохтаң </w:t>
      </w:r>
      <w:r>
        <w:rPr>
          <w:rFonts w:ascii="Times New Roman" w:hAnsi="Times New Roman" w:eastAsia="Times New Roman"/>
          <w:sz w:val="28"/>
          <w:szCs w:val="28"/>
          <w:lang w:val="ru-RU" w:eastAsia="ru-RU"/>
        </w:rPr>
        <w:t xml:space="preserve">ӱзiктер </w:t>
      </w:r>
      <w:r>
        <w:rPr>
          <w:rFonts w:ascii="Times New Roman" w:hAnsi="Times New Roman" w:eastAsia="Times New Roman"/>
          <w:bCs/>
          <w:sz w:val="28"/>
          <w:szCs w:val="28"/>
          <w:lang w:val="ru-RU" w:eastAsia="ru-RU"/>
        </w:rPr>
        <w:t>«Миша»</w:t>
      </w:r>
      <w:r>
        <w:rPr>
          <w:rFonts w:ascii="Times New Roman" w:hAnsi="Times New Roman" w:eastAsia="Times New Roman"/>
          <w:b/>
          <w:bCs/>
          <w:sz w:val="28"/>
          <w:szCs w:val="28"/>
          <w:lang w:val="ru-RU" w:eastAsia="ru-RU"/>
        </w:rPr>
        <w:t xml:space="preserve"> </w:t>
      </w:r>
      <w:r>
        <w:rPr>
          <w:rFonts w:ascii="Times New Roman" w:hAnsi="Times New Roman" w:eastAsia="Times New Roman"/>
          <w:sz w:val="28"/>
          <w:szCs w:val="28"/>
          <w:lang w:val="ru-RU" w:eastAsia="ru-RU"/>
        </w:rPr>
        <w:t>(отрывки из рассказа «Миша»). Образ главного героя. Детство Героя Советского Союза М.И. Чебодаева. Темы труда, воспитания ответственности.</w:t>
      </w:r>
    </w:p>
    <w:p w14:paraId="33B25870">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6.4.5. О литературном журнале для детей «Кӱніҷек» («Солнышко»).</w:t>
      </w:r>
    </w:p>
    <w:p w14:paraId="16ECF2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w:t>
      </w:r>
      <w:r>
        <w:rPr>
          <w:rFonts w:ascii="Times New Roman" w:hAnsi="Times New Roman" w:cs="times new roman hak"/>
          <w:sz w:val="28"/>
          <w:szCs w:val="28"/>
          <w:lang w:val="ru-RU"/>
        </w:rPr>
        <w:t>6.5. Литература других народов.</w:t>
      </w:r>
      <w:r>
        <w:rPr>
          <w:rFonts w:ascii="Times New Roman" w:hAnsi="Times New Roman"/>
          <w:sz w:val="28"/>
          <w:szCs w:val="28"/>
          <w:lang w:val="ru-RU"/>
        </w:rPr>
        <w:t xml:space="preserve"> </w:t>
      </w:r>
    </w:p>
    <w:p w14:paraId="50A4982A">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sz w:val="28"/>
          <w:szCs w:val="28"/>
          <w:lang w:val="ru-RU"/>
        </w:rPr>
        <w:t>Из русской литературы:</w:t>
      </w:r>
      <w:r>
        <w:rPr>
          <w:rFonts w:ascii="Times New Roman" w:hAnsi="Times New Roman" w:cs="times new roman hak"/>
          <w:sz w:val="28"/>
          <w:szCs w:val="28"/>
          <w:lang w:val="ru-RU"/>
        </w:rPr>
        <w:t xml:space="preserve"> </w:t>
      </w:r>
      <w:r>
        <w:rPr>
          <w:rFonts w:ascii="Times New Roman" w:hAnsi="Times New Roman" w:cs="times new roman hak"/>
          <w:bCs/>
          <w:sz w:val="28"/>
          <w:szCs w:val="28"/>
          <w:lang w:val="ru-RU"/>
        </w:rPr>
        <w:t>Л.Н. Толстой, рассказ</w:t>
      </w:r>
      <w:r>
        <w:rPr>
          <w:rFonts w:ascii="Times New Roman" w:hAnsi="Times New Roman" w:cs="times new roman hak"/>
          <w:b/>
          <w:bCs/>
          <w:sz w:val="28"/>
          <w:szCs w:val="28"/>
          <w:lang w:val="ru-RU"/>
        </w:rPr>
        <w:t xml:space="preserve"> </w:t>
      </w:r>
      <w:r>
        <w:rPr>
          <w:rFonts w:ascii="Times New Roman" w:hAnsi="Times New Roman" w:cs="times new roman hak"/>
          <w:sz w:val="28"/>
          <w:szCs w:val="28"/>
          <w:lang w:val="ru-RU"/>
        </w:rPr>
        <w:t xml:space="preserve">«Акула» </w:t>
      </w:r>
      <w:r>
        <w:rPr>
          <w:rFonts w:ascii="Times New Roman" w:hAnsi="Times New Roman"/>
          <w:sz w:val="28"/>
          <w:szCs w:val="28"/>
          <w:lang w:val="ru-RU"/>
        </w:rPr>
        <w:t>(отрывки из рассказа). Произведение, адресованное детям</w:t>
      </w:r>
      <w:r>
        <w:rPr>
          <w:rFonts w:ascii="Times New Roman" w:hAnsi="Times New Roman" w:cs="times new roman hak"/>
          <w:sz w:val="28"/>
          <w:szCs w:val="28"/>
          <w:lang w:val="ru-RU"/>
        </w:rPr>
        <w:t xml:space="preserve">. Художественный язык. Нравственная функция произведения. </w:t>
      </w:r>
    </w:p>
    <w:p w14:paraId="0A7A10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7. Содержание обучения в 6 классе.</w:t>
      </w:r>
    </w:p>
    <w:p w14:paraId="7FB60E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7.1. Фольклор (устное народное творчество).</w:t>
      </w:r>
    </w:p>
    <w:p w14:paraId="6BBC1A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7.1.1. Теория литературы. </w:t>
      </w:r>
    </w:p>
    <w:p w14:paraId="48C228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пербола и постоянные эпитеты.</w:t>
      </w:r>
    </w:p>
    <w:p w14:paraId="66D11B51">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7.1.2. Тархын матырлығ кип-чоохтар (исторические предания).</w:t>
      </w:r>
    </w:p>
    <w:p w14:paraId="4EBB039F">
      <w:pPr>
        <w:spacing w:after="0" w:line="36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Сибiҷек паза Сибдейек» («Сибичек и Сибдейек»), «Ир Тохчын» («Ир Тохчын»). Отражение в преданиях исторических событий. Жанровые особенности. Думы и чаяния народа. Образы героев, боровшихся за свою землю и свободу и оставшихся в памяти народа. </w:t>
      </w:r>
    </w:p>
    <w:p w14:paraId="7E27A473">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7.1.3. </w:t>
      </w:r>
      <w:r>
        <w:rPr>
          <w:rFonts w:ascii="Times New Roman" w:hAnsi="Times New Roman" w:eastAsia="Times New Roman"/>
          <w:sz w:val="28"/>
          <w:szCs w:val="28"/>
          <w:lang w:val="ru-RU" w:eastAsia="ru-RU"/>
        </w:rPr>
        <w:t xml:space="preserve">Теория литературы. </w:t>
      </w:r>
    </w:p>
    <w:p w14:paraId="297CD7AB">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араллелизм, аллитерация, повторы.</w:t>
      </w:r>
    </w:p>
    <w:p w14:paraId="3C943144">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7.1.4. </w:t>
      </w:r>
      <w:r>
        <w:rPr>
          <w:rFonts w:ascii="Times New Roman" w:hAnsi="Times New Roman" w:eastAsia="Times New Roman"/>
          <w:bCs/>
          <w:sz w:val="28"/>
          <w:szCs w:val="28"/>
          <w:lang w:val="ru-RU" w:eastAsia="ru-RU"/>
        </w:rPr>
        <w:t>Тахпах – жанр</w:t>
      </w:r>
      <w:r>
        <w:rPr>
          <w:rFonts w:ascii="Times New Roman" w:hAnsi="Times New Roman" w:eastAsia="Times New Roman"/>
          <w:sz w:val="28"/>
          <w:szCs w:val="28"/>
          <w:lang w:val="ru-RU" w:eastAsia="ru-RU"/>
        </w:rPr>
        <w:t xml:space="preserve"> лирические песни устного народного творчества хакасов. Жанровые особенности тахпаха. Темы. Структура тахпаха. Тахпахчи – исполнитель тахпахов. Айтыс – состязание тахпахчи в исполнении тахпахов. </w:t>
      </w:r>
    </w:p>
    <w:p w14:paraId="001E9C50">
      <w:pPr>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7.2. Хакасская литература ХХ века. Литературная сказка.</w:t>
      </w:r>
    </w:p>
    <w:p w14:paraId="4C064F93">
      <w:pPr>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 xml:space="preserve">7.2.1. М.Е. Кильчичаков. Литературнай </w:t>
      </w:r>
      <w:r>
        <w:rPr>
          <w:rFonts w:ascii="Times New Roman" w:hAnsi="Times New Roman" w:eastAsia="Times New Roman"/>
          <w:sz w:val="28"/>
          <w:szCs w:val="28"/>
          <w:lang w:val="ru-RU" w:eastAsia="ru-RU"/>
        </w:rPr>
        <w:t xml:space="preserve">нымахтаң ӱзіктер. «Кӧйтiк тӱлгӱдеӊер нымах» (отрывки из литературной сказки «Сказка о хитрой лисе»). </w:t>
      </w:r>
      <w:r>
        <w:rPr>
          <w:rFonts w:ascii="Times New Roman" w:hAnsi="Times New Roman" w:eastAsia="Times New Roman"/>
          <w:bCs/>
          <w:sz w:val="28"/>
          <w:szCs w:val="28"/>
          <w:lang w:val="ru-RU" w:eastAsia="ru-RU"/>
        </w:rPr>
        <w:t xml:space="preserve">Истоки. Идея, структура. Образы героев, их поступки, характеры. Поэтический язык. Специфика литературной сказки. </w:t>
      </w:r>
    </w:p>
    <w:p w14:paraId="4A05BB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7.3. Хакасская литература ХХ века. Поэзия.</w:t>
      </w:r>
    </w:p>
    <w:p w14:paraId="3D107C8C">
      <w:pPr>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 xml:space="preserve">7.3.1. В.А. Кобяков. </w:t>
      </w:r>
    </w:p>
    <w:p w14:paraId="4E34C040">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К</w:t>
      </w:r>
      <w:r>
        <w:rPr>
          <w:rFonts w:ascii="Times New Roman" w:hAnsi="Times New Roman" w:eastAsia="Times New Roman"/>
          <w:sz w:val="28"/>
          <w:szCs w:val="28"/>
          <w:lang w:val="ru-RU" w:eastAsia="ru-RU"/>
        </w:rPr>
        <w:t xml:space="preserve">ибелістер «Кӧк одыҷах» алай «Хузыҷах» (стихотворения «Зелёная травка» или «Птичка»). Образ родной степи. Художественные приёмы. </w:t>
      </w:r>
    </w:p>
    <w:p w14:paraId="4A98637F">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7.3.2. М.С. Коков. </w:t>
      </w:r>
    </w:p>
    <w:p w14:paraId="0721D766">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Кибеліс «Хакас чирі» (стихотворение «Хакасская земля»). Тема и идея. Поэтический язык. </w:t>
      </w:r>
    </w:p>
    <w:p w14:paraId="1A69A0C6">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7.3.3. </w:t>
      </w:r>
      <w:r>
        <w:rPr>
          <w:rFonts w:ascii="Times New Roman" w:hAnsi="Times New Roman" w:eastAsia="Times New Roman"/>
          <w:bCs/>
          <w:sz w:val="28"/>
          <w:szCs w:val="28"/>
          <w:lang w:val="ru-RU" w:eastAsia="ru-RU"/>
        </w:rPr>
        <w:t>А.М. Топанов.</w:t>
      </w:r>
      <w:r>
        <w:rPr>
          <w:rFonts w:ascii="Times New Roman" w:hAnsi="Times New Roman" w:eastAsia="Times New Roman"/>
          <w:sz w:val="28"/>
          <w:szCs w:val="28"/>
          <w:lang w:val="ru-RU" w:eastAsia="ru-RU"/>
        </w:rPr>
        <w:t xml:space="preserve"> </w:t>
      </w:r>
    </w:p>
    <w:p w14:paraId="03D7AA87">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Кибелістер «Харыҷахтар» алай «Хыраҷахта» (стихотворения «Снежинки» или «На полюшке»). А.М. Топанов – зачинатель пейзажной лирики. Связь с народным тахпахом. </w:t>
      </w:r>
    </w:p>
    <w:p w14:paraId="79B6F0B7">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7.3.4. Н.Г. Доможаков. </w:t>
      </w:r>
    </w:p>
    <w:p w14:paraId="2CE8C694">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ибелістер «Кӱн чахайахтары» алай «Нымырттар» (стихотворения «Жарки» или «Черёмухи»). Стихи, ставшие песнями. Художественный образ природы. Поэтический язык.</w:t>
      </w:r>
    </w:p>
    <w:p w14:paraId="04D1CB37">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7.3.5. М.Е. Кильчичаков. </w:t>
      </w:r>
    </w:p>
    <w:p w14:paraId="3FC68820">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ибелістер «Тӧреен тілім», «Хара суғ» (стихотворения «Мой родной язык», «Родник»). Тема и идея. О родной земле, о жизни. Выразительные средства.</w:t>
      </w:r>
    </w:p>
    <w:p w14:paraId="5AD01707">
      <w:pPr>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 xml:space="preserve">7.3.6. М.Р. Баинов. </w:t>
      </w:r>
    </w:p>
    <w:p w14:paraId="22B57147">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К</w:t>
      </w:r>
      <w:r>
        <w:rPr>
          <w:rFonts w:ascii="Times New Roman" w:hAnsi="Times New Roman" w:eastAsia="Times New Roman"/>
          <w:sz w:val="28"/>
          <w:szCs w:val="28"/>
          <w:lang w:val="ru-RU" w:eastAsia="ru-RU"/>
        </w:rPr>
        <w:t>ибеліс «Ууҷама» (с</w:t>
      </w:r>
      <w:r>
        <w:rPr>
          <w:rFonts w:ascii="Times New Roman" w:hAnsi="Times New Roman" w:eastAsia="Times New Roman"/>
          <w:iCs/>
          <w:sz w:val="28"/>
          <w:szCs w:val="28"/>
          <w:lang w:val="ru-RU" w:eastAsia="ru-RU"/>
        </w:rPr>
        <w:t xml:space="preserve">тихотворение </w:t>
      </w:r>
      <w:r>
        <w:rPr>
          <w:rFonts w:ascii="Times New Roman" w:hAnsi="Times New Roman" w:eastAsia="Times New Roman"/>
          <w:sz w:val="28"/>
          <w:szCs w:val="28"/>
          <w:lang w:val="ru-RU" w:eastAsia="ru-RU"/>
        </w:rPr>
        <w:t>«Бабушке»). Образ лирического героя. О языке поэтического произведения.</w:t>
      </w:r>
    </w:p>
    <w:p w14:paraId="227B7DF7">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7.3.7. Я.А. Тиспереков. </w:t>
      </w:r>
    </w:p>
    <w:p w14:paraId="5ACCAFB8">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ибеліс. «Хакасиям» (стихотворение «Моя Хакасия»).</w:t>
      </w:r>
      <w:r>
        <w:rPr>
          <w:rFonts w:ascii="C*l*b*i" w:hAnsi="C*l*b*i" w:eastAsia="Times New Roman"/>
          <w:sz w:val="28"/>
          <w:szCs w:val="28"/>
          <w:lang w:val="ru-RU" w:eastAsia="ru-RU"/>
        </w:rPr>
        <w:t xml:space="preserve"> </w:t>
      </w:r>
      <w:r>
        <w:rPr>
          <w:rFonts w:ascii="Times New Roman" w:hAnsi="Times New Roman" w:eastAsia="Times New Roman"/>
          <w:sz w:val="28"/>
          <w:szCs w:val="28"/>
          <w:lang w:val="ru-RU" w:eastAsia="ru-RU"/>
        </w:rPr>
        <w:t xml:space="preserve">Поэтический образ хакасской земли. Язык стихотворения. </w:t>
      </w:r>
    </w:p>
    <w:p w14:paraId="58966C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7.4. Хакасская литература ХХ века. Проза.</w:t>
      </w:r>
    </w:p>
    <w:p w14:paraId="29E219BD">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7.4.1. В.А. Кобяков. </w:t>
      </w:r>
    </w:p>
    <w:p w14:paraId="2091162E">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луғ чоохтаң ӱзік «Айдо» (отрывок из повести «Айдо»). Автобиографическая основа. Образ главного героя – мальчика-сироты. Описание природы в повести.</w:t>
      </w:r>
    </w:p>
    <w:p w14:paraId="0E8E20A1">
      <w:pPr>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 xml:space="preserve">7.4.2. И.М. Костяков. </w:t>
      </w:r>
    </w:p>
    <w:p w14:paraId="73C28D9C">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Ч</w:t>
      </w:r>
      <w:r>
        <w:rPr>
          <w:rFonts w:ascii="Times New Roman" w:hAnsi="Times New Roman" w:eastAsia="Times New Roman"/>
          <w:sz w:val="28"/>
          <w:szCs w:val="28"/>
          <w:lang w:val="ru-RU" w:eastAsia="ru-RU"/>
        </w:rPr>
        <w:t>оохтар «Ағас пазында хоосха» алай «Харам апсах» (рассказы «Кот на макушке дерева» или «Старик Харам»). Картины жизни в тайге. Охотничьи истории. Правила поведения в тайге.</w:t>
      </w:r>
    </w:p>
    <w:p w14:paraId="3FDB500C">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5.</w:t>
      </w:r>
      <w:r>
        <w:rPr>
          <w:rFonts w:ascii="Times New Roman" w:hAnsi="Times New Roman"/>
          <w:bCs/>
          <w:sz w:val="28"/>
          <w:szCs w:val="28"/>
          <w:lang w:val="ru-RU"/>
        </w:rPr>
        <w:t xml:space="preserve">7.4.3. Д.И. Чанков. </w:t>
      </w:r>
    </w:p>
    <w:p w14:paraId="24D954A3">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Чоохтаң ӱзіктер «Кем хайди тынанған?» (отрывки из рассказа «Кто как отдыхал?»). Тема, идея. Воспитательная функция произведения. Художественный язык.</w:t>
      </w:r>
    </w:p>
    <w:p w14:paraId="214F6B2F">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5.</w:t>
      </w:r>
      <w:r>
        <w:rPr>
          <w:rFonts w:ascii="Times New Roman" w:hAnsi="Times New Roman"/>
          <w:bCs/>
          <w:sz w:val="28"/>
          <w:szCs w:val="28"/>
          <w:lang w:val="ru-RU"/>
        </w:rPr>
        <w:t xml:space="preserve">7.4.4. А.А. Халларов. </w:t>
      </w:r>
    </w:p>
    <w:p w14:paraId="40A02E5F">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Чоох «Халас тадии» (рассказ «Вкус хлеба»). Тема и идея. Образ героя. Нравственность в произведении.</w:t>
      </w:r>
    </w:p>
    <w:p w14:paraId="050B9758">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5.</w:t>
      </w:r>
      <w:r>
        <w:rPr>
          <w:rFonts w:ascii="Times New Roman" w:hAnsi="Times New Roman"/>
          <w:bCs/>
          <w:sz w:val="28"/>
          <w:szCs w:val="28"/>
          <w:lang w:val="ru-RU"/>
        </w:rPr>
        <w:t xml:space="preserve">7.4.5. Г.Г. Казачинова. </w:t>
      </w:r>
    </w:p>
    <w:p w14:paraId="33B8B07E">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Чоохтаң ӱзік «Киртінҷектің хыйалы» (отрывок из рассказа «Беда доверчивого»). Юмористическое изображение жизненных ситуаций детей. </w:t>
      </w:r>
    </w:p>
    <w:p w14:paraId="0AE397D0">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7.4.6. О литературном журнале для детей «Тигір хуры» («Радуга»).</w:t>
      </w:r>
    </w:p>
    <w:p w14:paraId="2F525893">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sz w:val="28"/>
          <w:szCs w:val="28"/>
          <w:lang w:val="ru-RU"/>
        </w:rPr>
        <w:t>125.</w:t>
      </w:r>
      <w:r>
        <w:rPr>
          <w:rFonts w:ascii="Times New Roman" w:hAnsi="Times New Roman" w:cs="times new roman hak"/>
          <w:sz w:val="28"/>
          <w:szCs w:val="28"/>
          <w:lang w:val="ru-RU"/>
        </w:rPr>
        <w:t>7.5. Литература других народов.</w:t>
      </w:r>
    </w:p>
    <w:p w14:paraId="2366F9B4">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cs="times new roman hak"/>
          <w:sz w:val="28"/>
          <w:szCs w:val="28"/>
          <w:lang w:val="ru-RU"/>
        </w:rPr>
        <w:t xml:space="preserve">Из шорской литературы: Г.В. Косточаков, кибеліс «Туған тілім» (стихотворение «Мой родной язык»). Тема и идея произведения. </w:t>
      </w:r>
    </w:p>
    <w:p w14:paraId="48B03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8. Содержание обучения в 7 классе.</w:t>
      </w:r>
    </w:p>
    <w:p w14:paraId="68F106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8.1. Фольклор (устное народное творчество).</w:t>
      </w:r>
    </w:p>
    <w:p w14:paraId="428C7528">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8.1.1. Теория литературы. </w:t>
      </w:r>
    </w:p>
    <w:p w14:paraId="43129E89">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Героический эпос – как жанр фольклора. Особенности исполнения. Образы богатырей.</w:t>
      </w:r>
    </w:p>
    <w:p w14:paraId="084BA262">
      <w:pPr>
        <w:spacing w:after="0" w:line="350" w:lineRule="auto"/>
        <w:ind w:firstLine="709"/>
        <w:jc w:val="both"/>
        <w:rPr>
          <w:rFonts w:ascii="Times New Roman" w:hAnsi="Times New Roman" w:eastAsia="Times New Roman"/>
          <w:b/>
          <w:bCs/>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8.1.2. А</w:t>
      </w:r>
      <w:r>
        <w:rPr>
          <w:rFonts w:ascii="Times New Roman" w:hAnsi="Times New Roman" w:eastAsia="Times New Roman"/>
          <w:bCs/>
          <w:iCs/>
          <w:sz w:val="28"/>
          <w:szCs w:val="28"/>
          <w:lang w:val="ru-RU" w:eastAsia="ru-RU"/>
        </w:rPr>
        <w:t>лыптығ нымахтаң ӱзік</w:t>
      </w:r>
      <w:r>
        <w:rPr>
          <w:rFonts w:ascii="Times New Roman" w:hAnsi="Times New Roman" w:eastAsia="Times New Roman"/>
          <w:sz w:val="28"/>
          <w:szCs w:val="28"/>
          <w:lang w:val="ru-RU" w:eastAsia="ru-RU"/>
        </w:rPr>
        <w:t xml:space="preserve"> «Албынҷы» (отрывок из героического сказания «Албынчы»)</w:t>
      </w:r>
      <w:r>
        <w:rPr>
          <w:rFonts w:ascii="Times New Roman" w:hAnsi="Times New Roman" w:eastAsia="Times New Roman"/>
          <w:bCs/>
          <w:sz w:val="28"/>
          <w:szCs w:val="28"/>
          <w:lang w:val="ru-RU" w:eastAsia="ru-RU"/>
        </w:rPr>
        <w:t>.</w:t>
      </w:r>
      <w:r>
        <w:rPr>
          <w:rFonts w:ascii="Times New Roman" w:hAnsi="Times New Roman" w:eastAsia="Times New Roman"/>
          <w:b/>
          <w:bCs/>
          <w:sz w:val="28"/>
          <w:szCs w:val="28"/>
          <w:lang w:val="ru-RU" w:eastAsia="ru-RU"/>
        </w:rPr>
        <w:t xml:space="preserve"> </w:t>
      </w:r>
    </w:p>
    <w:p w14:paraId="73D6E8DB">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 xml:space="preserve">Главные идеи эпоса. </w:t>
      </w:r>
      <w:r>
        <w:rPr>
          <w:rFonts w:ascii="Times New Roman" w:hAnsi="Times New Roman" w:eastAsia="Times New Roman"/>
          <w:sz w:val="28"/>
          <w:szCs w:val="28"/>
          <w:lang w:val="ru-RU" w:eastAsia="ru-RU"/>
        </w:rPr>
        <w:t>Борьба добра и зла. Представление народа о защитнике-богатыре. Народные идеалы. Образ богатыря Албынчы.</w:t>
      </w:r>
    </w:p>
    <w:p w14:paraId="10D13312">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8.1.3. Хайҷы-нымахчыларның тӱгенмес чайаачылары</w:t>
      </w:r>
      <w:r>
        <w:rPr>
          <w:rFonts w:ascii="Times New Roman" w:hAnsi="Times New Roman" w:eastAsia="Times New Roman"/>
          <w:i/>
          <w:iCs/>
          <w:sz w:val="28"/>
          <w:szCs w:val="28"/>
          <w:lang w:val="ru-RU" w:eastAsia="ru-RU"/>
        </w:rPr>
        <w:t xml:space="preserve"> </w:t>
      </w:r>
      <w:r>
        <w:rPr>
          <w:rFonts w:ascii="Times New Roman" w:hAnsi="Times New Roman" w:eastAsia="Times New Roman"/>
          <w:sz w:val="28"/>
          <w:szCs w:val="28"/>
          <w:lang w:val="ru-RU" w:eastAsia="ru-RU"/>
        </w:rPr>
        <w:t xml:space="preserve">(сказители и их наследие). </w:t>
      </w:r>
    </w:p>
    <w:p w14:paraId="173F22AB">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Сказители – хранители культуры народа. О почитании сказителей в народе.</w:t>
      </w:r>
      <w:r>
        <w:rPr>
          <w:rFonts w:ascii="Times New Roman" w:hAnsi="Times New Roman" w:eastAsia="Times New Roman"/>
          <w:b/>
          <w:bCs/>
          <w:sz w:val="28"/>
          <w:szCs w:val="28"/>
          <w:lang w:val="ru-RU" w:eastAsia="ru-RU"/>
        </w:rPr>
        <w:t xml:space="preserve"> </w:t>
      </w:r>
      <w:r>
        <w:rPr>
          <w:rFonts w:ascii="Times New Roman" w:hAnsi="Times New Roman" w:eastAsia="Times New Roman"/>
          <w:bCs/>
          <w:sz w:val="28"/>
          <w:szCs w:val="28"/>
          <w:lang w:val="ru-RU" w:eastAsia="ru-RU"/>
        </w:rPr>
        <w:t>Сказители С.П. Кадышев</w:t>
      </w:r>
      <w:r>
        <w:rPr>
          <w:rFonts w:ascii="Times New Roman" w:hAnsi="Times New Roman" w:eastAsia="Times New Roman"/>
          <w:sz w:val="28"/>
          <w:szCs w:val="28"/>
          <w:lang w:val="ru-RU" w:eastAsia="ru-RU"/>
        </w:rPr>
        <w:t xml:space="preserve">, П.В. Курбижеков. Жизнь и творчество. </w:t>
      </w:r>
    </w:p>
    <w:p w14:paraId="798C95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w:t>
      </w:r>
      <w:r>
        <w:rPr>
          <w:rFonts w:ascii="Times New Roman" w:hAnsi="Times New Roman"/>
          <w:bCs/>
          <w:sz w:val="28"/>
          <w:szCs w:val="28"/>
          <w:lang w:val="ru-RU"/>
        </w:rPr>
        <w:t>8.2. </w:t>
      </w:r>
      <w:r>
        <w:rPr>
          <w:rFonts w:ascii="Times New Roman" w:hAnsi="Times New Roman"/>
          <w:sz w:val="28"/>
          <w:szCs w:val="28"/>
          <w:lang w:val="ru-RU"/>
        </w:rPr>
        <w:t>Хакасская литература ХХ века. Поэзия.</w:t>
      </w:r>
    </w:p>
    <w:p w14:paraId="2D401EE8">
      <w:pPr>
        <w:spacing w:after="0" w:line="350" w:lineRule="auto"/>
        <w:ind w:firstLine="709"/>
        <w:jc w:val="both"/>
        <w:rPr>
          <w:rFonts w:ascii="Times New Roman" w:hAnsi="Times New Roman" w:eastAsia="Times New Roman"/>
          <w:b/>
          <w:bCs/>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8.2.1. Н.Г. Доможаков.</w:t>
      </w:r>
      <w:r>
        <w:rPr>
          <w:rFonts w:ascii="Times New Roman" w:hAnsi="Times New Roman" w:eastAsia="Times New Roman"/>
          <w:b/>
          <w:bCs/>
          <w:sz w:val="28"/>
          <w:szCs w:val="28"/>
          <w:lang w:val="ru-RU" w:eastAsia="ru-RU"/>
        </w:rPr>
        <w:t xml:space="preserve"> </w:t>
      </w:r>
    </w:p>
    <w:p w14:paraId="00A2C2D4">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эмадаң ӱзік «Тыттығ тағ» (отрывок из поэмы «Лиственничная гора»). Жизнь и творчество. Народные традиции в поэзии. Образ женщины. О языке поэмы. </w:t>
      </w:r>
    </w:p>
    <w:p w14:paraId="21114373">
      <w:pPr>
        <w:tabs>
          <w:tab w:val="right" w:pos="9355"/>
        </w:tabs>
        <w:spacing w:after="0" w:line="350" w:lineRule="auto"/>
        <w:ind w:firstLine="709"/>
        <w:jc w:val="both"/>
        <w:rPr>
          <w:rFonts w:ascii="Times New Roman" w:hAnsi="Times New Roman" w:eastAsia="Times New Roman"/>
          <w:bCs/>
          <w:sz w:val="28"/>
          <w:szCs w:val="28"/>
          <w:lang w:val="ru-RU" w:eastAsia="ru-RU"/>
        </w:rPr>
      </w:pPr>
      <w:r>
        <w:rPr>
          <w:rFonts w:ascii="Times New Roman" w:hAnsi="Times New Roman"/>
          <w:sz w:val="28"/>
          <w:szCs w:val="28"/>
          <w:lang w:val="ru-RU"/>
        </w:rPr>
        <w:t>125.</w:t>
      </w:r>
      <w:r>
        <w:rPr>
          <w:rFonts w:ascii="Times New Roman" w:hAnsi="Times New Roman" w:eastAsia="Times New Roman"/>
          <w:bCs/>
          <w:sz w:val="28"/>
          <w:szCs w:val="28"/>
          <w:lang w:val="ru-RU" w:eastAsia="ru-RU"/>
        </w:rPr>
        <w:t xml:space="preserve">8.2.2. М.Е. Кильчичаков. </w:t>
      </w:r>
    </w:p>
    <w:p w14:paraId="4C60B1D7">
      <w:pPr>
        <w:tabs>
          <w:tab w:val="right" w:pos="9355"/>
        </w:tabs>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bCs/>
          <w:sz w:val="28"/>
          <w:szCs w:val="28"/>
          <w:lang w:val="ru-RU" w:eastAsia="ru-RU"/>
        </w:rPr>
        <w:t>К</w:t>
      </w:r>
      <w:r>
        <w:rPr>
          <w:rFonts w:ascii="Times New Roman" w:hAnsi="Times New Roman" w:eastAsia="Times New Roman"/>
          <w:sz w:val="28"/>
          <w:szCs w:val="28"/>
          <w:lang w:val="ru-RU" w:eastAsia="ru-RU"/>
        </w:rPr>
        <w:t>ибеліс «Iкi кинек» (стихотворение «Клятва»). Жизнь и творчество поэта. Отражение жизненных событий в творчестве поэта. Поэтические образы. Патриотизм народа.</w:t>
      </w:r>
    </w:p>
    <w:p w14:paraId="1A7D6087">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8.2.3. М.Р. Баинов. </w:t>
      </w:r>
    </w:p>
    <w:p w14:paraId="07B72A72">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эма «Öлiм пiлбессер чол» (поэма «Дорога в бессмертие»). Основные темы, мотивы и поэтические образы. Преемственность традиций, память о подвиге людей, отдавших жизнь за Родину. О языке произведения.</w:t>
      </w:r>
    </w:p>
    <w:p w14:paraId="1195A9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8.2.4. В.Г. Майнашев. </w:t>
      </w:r>
    </w:p>
    <w:p w14:paraId="395F35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ибеліс «Наңмырда» (стихотворение «В дождь»). Жизнь и творчество поэта. Человек и природа. Восхищение красотой родной природы и любовь к ней. Язык произведения. </w:t>
      </w:r>
    </w:p>
    <w:p w14:paraId="2EF6C2A8">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5.</w:t>
      </w:r>
      <w:r>
        <w:rPr>
          <w:rFonts w:ascii="Times New Roman" w:hAnsi="Times New Roman"/>
          <w:bCs/>
          <w:sz w:val="28"/>
          <w:szCs w:val="28"/>
          <w:lang w:val="ru-RU"/>
        </w:rPr>
        <w:t xml:space="preserve">8.2.5. Г.В. Кичеев. </w:t>
      </w:r>
    </w:p>
    <w:p w14:paraId="662733CA">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Кибелістең ӱзік «Хоосчы кӱскӱ» (отрывок из стихотворения «Художница-осень»).</w:t>
      </w:r>
      <w:r>
        <w:rPr>
          <w:rFonts w:ascii="Times New Roman" w:hAnsi="Times New Roman"/>
          <w:sz w:val="28"/>
          <w:szCs w:val="28"/>
          <w:lang w:val="ru-RU"/>
        </w:rPr>
        <w:t xml:space="preserve"> Радостное восприятие природы. Идея гармонии мира людей и природы. Эстетические позиции поэта. Выразительные поэтические средства.</w:t>
      </w:r>
    </w:p>
    <w:p w14:paraId="01625A82">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8.2.6. В.Ф. Барашков. </w:t>
      </w:r>
    </w:p>
    <w:p w14:paraId="0F04F410">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ибеліс «Часхы пулуттар» (стихотворение «Весенние облака»).</w:t>
      </w:r>
      <w:r>
        <w:rPr>
          <w:rFonts w:ascii="C*l*b*i" w:hAnsi="C*l*b*i" w:eastAsia="Times New Roman"/>
          <w:sz w:val="28"/>
          <w:szCs w:val="28"/>
          <w:lang w:val="ru-RU" w:eastAsia="ru-RU"/>
        </w:rPr>
        <w:t xml:space="preserve"> </w:t>
      </w:r>
      <w:r>
        <w:rPr>
          <w:rFonts w:ascii="Times New Roman" w:hAnsi="Times New Roman" w:eastAsia="Times New Roman"/>
          <w:sz w:val="28"/>
          <w:szCs w:val="28"/>
          <w:lang w:val="ru-RU" w:eastAsia="ru-RU"/>
        </w:rPr>
        <w:t>Жизнь и творчество. Поэт-песенник.</w:t>
      </w:r>
      <w:r>
        <w:rPr>
          <w:rFonts w:ascii="C*l*b*i" w:hAnsi="C*l*b*i" w:eastAsia="Times New Roman"/>
          <w:sz w:val="28"/>
          <w:szCs w:val="28"/>
          <w:lang w:val="ru-RU" w:eastAsia="ru-RU"/>
        </w:rPr>
        <w:t xml:space="preserve"> </w:t>
      </w:r>
      <w:r>
        <w:rPr>
          <w:rFonts w:ascii="Times New Roman" w:hAnsi="Times New Roman" w:eastAsia="Times New Roman"/>
          <w:sz w:val="28"/>
          <w:szCs w:val="28"/>
          <w:lang w:val="ru-RU" w:eastAsia="ru-RU"/>
        </w:rPr>
        <w:t>Пейзажная лирика, образы родной природы. Стихотворение, ставшее любимой песней народа.</w:t>
      </w:r>
    </w:p>
    <w:p w14:paraId="00F301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8.3. Хакасская литература ХХ века. Проза.</w:t>
      </w:r>
    </w:p>
    <w:p w14:paraId="27D654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8.3.1. Теория литературы. </w:t>
      </w:r>
    </w:p>
    <w:p w14:paraId="6A4D11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южет художественного произведения.</w:t>
      </w:r>
    </w:p>
    <w:p w14:paraId="66A028B9">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8.3.2. В.А. Кобяков. </w:t>
      </w:r>
    </w:p>
    <w:p w14:paraId="18F3F7E9">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оохтаң ӱзік «Мылтых табызы» (отрывок из рассказа «Выстрел»). Жизнь и творчество одного из основоположников хакасской прозы. Сюжет. Герои. Отражение исторических событий. Приёмы раскрытия образа героев. Функции пейзажного описания.</w:t>
      </w:r>
    </w:p>
    <w:p w14:paraId="246A5F94">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8.3.3. Теория литературы. </w:t>
      </w:r>
    </w:p>
    <w:p w14:paraId="7147FF65">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есть.</w:t>
      </w:r>
    </w:p>
    <w:p w14:paraId="632F71D9">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8.3.4. А.И. Кузугашев. </w:t>
      </w:r>
    </w:p>
    <w:p w14:paraId="20921DF7">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луғ чоохтаң ӱзік «Ööрлiг пӱӱрлер» (отрывок из повести «Волчья стая»). Жизнь и творчество одного из основоположников хакасской прозы. Идея произведения. Сюжет. Образы взрослых и детей в переломный момент в истории хакасского народа.</w:t>
      </w:r>
    </w:p>
    <w:p w14:paraId="136E3777">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8.3.5. М.Н. Чебодаев. </w:t>
      </w:r>
    </w:p>
    <w:p w14:paraId="72EA5A3C">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черктең ӱзік «Кӱргенніг чазы» (отрывок из очерка «Курганная степь»). Жизнь и творчество автора. Образ Хакасии в произведениях поэта.</w:t>
      </w:r>
    </w:p>
    <w:p w14:paraId="3DC04D2C">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8.3.6. Н.Е. Тиников. </w:t>
      </w:r>
    </w:p>
    <w:p w14:paraId="5733EA77">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луғ чоохтаң ӱзік «Кавристің кӧглері» (отрывок из повести «Песни Кавриса»). Жизнь и творчество автора.</w:t>
      </w:r>
      <w:r>
        <w:rPr>
          <w:rFonts w:ascii="C*l*b*i" w:hAnsi="C*l*b*i" w:eastAsia="Times New Roman"/>
          <w:sz w:val="28"/>
          <w:szCs w:val="28"/>
          <w:lang w:val="ru-RU" w:eastAsia="ru-RU"/>
        </w:rPr>
        <w:t xml:space="preserve"> </w:t>
      </w:r>
      <w:r>
        <w:rPr>
          <w:rFonts w:ascii="Times New Roman" w:hAnsi="Times New Roman" w:eastAsia="Times New Roman"/>
          <w:sz w:val="28"/>
          <w:szCs w:val="28"/>
          <w:lang w:val="ru-RU" w:eastAsia="ru-RU"/>
        </w:rPr>
        <w:t xml:space="preserve">Автобиографизм в повести. Тема Великой Отечественной войны. Образы детей в повести, поступки, характеры. Трудолюбие, нравственная стойкость, стремление к знаниям. Язык повествования. </w:t>
      </w:r>
    </w:p>
    <w:p w14:paraId="27059C66">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8.3.7. К.Т. Нербышев. </w:t>
      </w:r>
    </w:p>
    <w:p w14:paraId="0B84CE89">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оохтаң ӱзіктер «Ату аңҷы» (отрывки из рассказа «Охотник Ату»). Человек и природа. Художественное раскрытие образа главного героя.</w:t>
      </w:r>
    </w:p>
    <w:p w14:paraId="3CC4205E">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8.3.8. Д.И. Чанков. </w:t>
      </w:r>
    </w:p>
    <w:p w14:paraId="0ADED6DC">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Чоох «Асхырлығ чылғы» (рассказ «Табун с жеребцом</w:t>
      </w:r>
      <w:r>
        <w:rPr>
          <w:rFonts w:ascii="Times New Roman" w:hAnsi="Times New Roman" w:eastAsia="Times New Roman"/>
          <w:b/>
          <w:sz w:val="28"/>
          <w:szCs w:val="28"/>
          <w:lang w:val="ru-RU" w:eastAsia="ru-RU"/>
        </w:rPr>
        <w:t>»).</w:t>
      </w:r>
      <w:r>
        <w:rPr>
          <w:rFonts w:ascii="Times New Roman" w:hAnsi="Times New Roman" w:eastAsia="Times New Roman"/>
          <w:sz w:val="28"/>
          <w:szCs w:val="28"/>
          <w:lang w:val="ru-RU" w:eastAsia="ru-RU"/>
        </w:rPr>
        <w:t xml:space="preserve"> Тема и идея. Воспитательная значимость рассказа. Язык произведения.</w:t>
      </w:r>
    </w:p>
    <w:p w14:paraId="11591673">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25.</w:t>
      </w:r>
      <w:r>
        <w:rPr>
          <w:rFonts w:ascii="Times New Roman" w:hAnsi="Times New Roman" w:eastAsia="Times New Roman"/>
          <w:sz w:val="28"/>
          <w:szCs w:val="28"/>
          <w:lang w:val="ru-RU" w:eastAsia="ru-RU"/>
        </w:rPr>
        <w:t xml:space="preserve">8.3.9. П.М. Боргояков. </w:t>
      </w:r>
    </w:p>
    <w:p w14:paraId="36A1FB96">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Кип-чоохтаң ӱзік «Тӱбі чох ээліг Харачы суғ» (отрывок из повести «Тайна бездонной полыньи Харачы»). Жизнь и творчество поэта, художника, музыканта. Фольклорная образность в литературе. Идея произведения. Образы героев. Забота о природе. </w:t>
      </w:r>
    </w:p>
    <w:p w14:paraId="1363A03F">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sz w:val="28"/>
          <w:szCs w:val="28"/>
          <w:lang w:val="ru-RU"/>
        </w:rPr>
        <w:t>125.8.4. </w:t>
      </w:r>
      <w:r>
        <w:rPr>
          <w:rFonts w:ascii="Times New Roman" w:hAnsi="Times New Roman" w:cs="times new roman hak"/>
          <w:sz w:val="28"/>
          <w:szCs w:val="28"/>
          <w:lang w:val="ru-RU"/>
        </w:rPr>
        <w:t>Литература других народов.</w:t>
      </w:r>
    </w:p>
    <w:p w14:paraId="61F26622">
      <w:pPr>
        <w:widowControl/>
        <w:spacing w:after="0" w:line="350" w:lineRule="auto"/>
        <w:ind w:firstLine="709"/>
        <w:jc w:val="both"/>
        <w:rPr>
          <w:rFonts w:ascii="Times New Roman" w:hAnsi="Times New Roman" w:cs="times new roman hak"/>
          <w:sz w:val="28"/>
          <w:szCs w:val="28"/>
          <w:lang w:val="ru-RU"/>
        </w:rPr>
      </w:pPr>
      <w:r>
        <w:rPr>
          <w:rFonts w:ascii="Times New Roman" w:hAnsi="Times New Roman" w:cs="times new roman hak"/>
          <w:sz w:val="28"/>
          <w:szCs w:val="28"/>
          <w:lang w:val="ru-RU"/>
        </w:rPr>
        <w:t xml:space="preserve">Из якутской литературы: С.П. Данилов, кибеліс «Кӧӧн тоосты нымахчы» (стихотворение «Законченная мелодия сказочника»). Тема и идея произведения. </w:t>
      </w:r>
    </w:p>
    <w:p w14:paraId="547E2A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9. Содержание обучения в 8 классе.</w:t>
      </w:r>
    </w:p>
    <w:p w14:paraId="7C2408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9.1. Фольклор (устное народное творчество).</w:t>
      </w:r>
    </w:p>
    <w:p w14:paraId="61372F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9.1.1. Алыптығ нымахтаң ӱзік «Ай Мічікнең Кӱн Мічік» (отрывок из сказания «Ай Мичик и Кюн Мичик»).</w:t>
      </w:r>
    </w:p>
    <w:p w14:paraId="1744BC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9.1.2. Теория литературы. </w:t>
      </w:r>
    </w:p>
    <w:p w14:paraId="57D6A7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ос как выражение основ духовно-нравственных ценностей народа, отражение духовной жизни народа в героических сказаниях.</w:t>
      </w:r>
    </w:p>
    <w:p w14:paraId="68602D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9.2. Хакасская литература ХХ века. Поэзия.</w:t>
      </w:r>
    </w:p>
    <w:p w14:paraId="26C322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9.2.1. Теория литературы. </w:t>
      </w:r>
    </w:p>
    <w:p w14:paraId="428A88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w:t>
      </w:r>
    </w:p>
    <w:p w14:paraId="517E77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w:t>
      </w:r>
      <w:r>
        <w:rPr>
          <w:rFonts w:ascii="Times New Roman" w:hAnsi="Times New Roman"/>
          <w:bCs/>
          <w:sz w:val="28"/>
          <w:szCs w:val="28"/>
          <w:lang w:val="ru-RU"/>
        </w:rPr>
        <w:t>9.2.2. Н.Г. Доможаков</w:t>
      </w:r>
      <w:r>
        <w:rPr>
          <w:rFonts w:ascii="Times New Roman" w:hAnsi="Times New Roman"/>
          <w:sz w:val="28"/>
          <w:szCs w:val="28"/>
          <w:lang w:val="ru-RU"/>
        </w:rPr>
        <w:t xml:space="preserve">. </w:t>
      </w:r>
    </w:p>
    <w:p w14:paraId="4A96BE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ма «Галина». </w:t>
      </w:r>
    </w:p>
    <w:p w14:paraId="6F1FBF14">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5.9.2.3. </w:t>
      </w:r>
      <w:r>
        <w:rPr>
          <w:rFonts w:ascii="Times New Roman" w:hAnsi="Times New Roman"/>
          <w:bCs/>
          <w:sz w:val="28"/>
          <w:szCs w:val="28"/>
          <w:lang w:val="ru-RU"/>
        </w:rPr>
        <w:t xml:space="preserve">В.В. Угдыжеков. </w:t>
      </w:r>
    </w:p>
    <w:p w14:paraId="0C81CCAD">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Кибеліс </w:t>
      </w:r>
      <w:r>
        <w:rPr>
          <w:rFonts w:ascii="Times New Roman" w:hAnsi="Times New Roman"/>
          <w:sz w:val="28"/>
          <w:szCs w:val="28"/>
          <w:lang w:val="ru-RU"/>
        </w:rPr>
        <w:t xml:space="preserve">«Чазыда кӧг» (стихотворение «Песня в степи»). Тема дружбы и труда. Художественные средства. Образ лирического героя. </w:t>
      </w:r>
    </w:p>
    <w:p w14:paraId="7154553F">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5.9.2.4. </w:t>
      </w:r>
      <w:r>
        <w:rPr>
          <w:rFonts w:ascii="Times New Roman" w:hAnsi="Times New Roman"/>
          <w:bCs/>
          <w:sz w:val="28"/>
          <w:szCs w:val="28"/>
          <w:lang w:val="ru-RU"/>
        </w:rPr>
        <w:t xml:space="preserve">М.Р. Баинов. </w:t>
      </w:r>
    </w:p>
    <w:p w14:paraId="253BF143">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Об авторе. Кибел</w:t>
      </w:r>
      <w:r>
        <w:rPr>
          <w:rFonts w:ascii="Times New Roman" w:hAnsi="Times New Roman"/>
          <w:bCs/>
          <w:sz w:val="28"/>
          <w:szCs w:val="28"/>
        </w:rPr>
        <w:t>i</w:t>
      </w:r>
      <w:r>
        <w:rPr>
          <w:rFonts w:ascii="Times New Roman" w:hAnsi="Times New Roman"/>
          <w:bCs/>
          <w:sz w:val="28"/>
          <w:szCs w:val="28"/>
          <w:lang w:val="ru-RU"/>
        </w:rPr>
        <w:t xml:space="preserve">с </w:t>
      </w:r>
      <w:r>
        <w:rPr>
          <w:rFonts w:ascii="Times New Roman" w:hAnsi="Times New Roman"/>
          <w:sz w:val="28"/>
          <w:szCs w:val="28"/>
          <w:lang w:val="ru-RU"/>
        </w:rPr>
        <w:t xml:space="preserve">«Iҷем» (стихотворение «Мама»). Образ матери. О языке произведения. О стихах-посвящениях. </w:t>
      </w:r>
    </w:p>
    <w:p w14:paraId="146B6F6B">
      <w:pPr>
        <w:widowControl/>
        <w:spacing w:after="0" w:line="350" w:lineRule="auto"/>
        <w:ind w:firstLine="708"/>
        <w:jc w:val="both"/>
        <w:rPr>
          <w:rFonts w:ascii="Times New Roman" w:hAnsi="Times New Roman"/>
          <w:b/>
          <w:bCs/>
          <w:sz w:val="28"/>
          <w:szCs w:val="28"/>
          <w:lang w:val="ru-RU"/>
        </w:rPr>
      </w:pPr>
      <w:r>
        <w:rPr>
          <w:rFonts w:ascii="Times New Roman" w:hAnsi="Times New Roman"/>
          <w:sz w:val="28"/>
          <w:szCs w:val="28"/>
          <w:lang w:val="ru-RU"/>
        </w:rPr>
        <w:t>125.</w:t>
      </w:r>
      <w:r>
        <w:rPr>
          <w:rFonts w:ascii="Times New Roman" w:hAnsi="Times New Roman"/>
          <w:bCs/>
          <w:sz w:val="28"/>
          <w:szCs w:val="28"/>
          <w:lang w:val="ru-RU"/>
        </w:rPr>
        <w:t>9.2.5. В.К. Татарова.</w:t>
      </w:r>
      <w:r>
        <w:rPr>
          <w:rFonts w:ascii="Times New Roman" w:hAnsi="Times New Roman"/>
          <w:b/>
          <w:bCs/>
          <w:sz w:val="28"/>
          <w:szCs w:val="28"/>
          <w:lang w:val="ru-RU"/>
        </w:rPr>
        <w:t xml:space="preserve"> </w:t>
      </w:r>
    </w:p>
    <w:p w14:paraId="396AD35B">
      <w:pPr>
        <w:widowControl/>
        <w:spacing w:after="0" w:line="350" w:lineRule="auto"/>
        <w:ind w:firstLine="708"/>
        <w:jc w:val="both"/>
        <w:rPr>
          <w:rFonts w:ascii="Times New Roman" w:hAnsi="Times New Roman"/>
          <w:sz w:val="28"/>
          <w:szCs w:val="28"/>
          <w:lang w:val="ru-RU"/>
        </w:rPr>
      </w:pPr>
      <w:r>
        <w:rPr>
          <w:rFonts w:ascii="Times New Roman" w:hAnsi="Times New Roman"/>
          <w:bCs/>
          <w:sz w:val="28"/>
          <w:szCs w:val="28"/>
          <w:lang w:val="ru-RU"/>
        </w:rPr>
        <w:t>Об авторе.</w:t>
      </w:r>
      <w:r>
        <w:rPr>
          <w:rFonts w:ascii="Times New Roman" w:hAnsi="Times New Roman"/>
          <w:b/>
          <w:bCs/>
          <w:sz w:val="28"/>
          <w:szCs w:val="28"/>
          <w:lang w:val="ru-RU"/>
        </w:rPr>
        <w:t xml:space="preserve"> </w:t>
      </w:r>
      <w:r>
        <w:rPr>
          <w:rFonts w:ascii="Times New Roman" w:hAnsi="Times New Roman"/>
          <w:sz w:val="28"/>
          <w:szCs w:val="28"/>
          <w:lang w:val="ru-RU"/>
        </w:rPr>
        <w:t xml:space="preserve">Кибеліс «Кӱскӱ чиллер» (стихотворение «Осенние ветра»). Поэтические средства создания образа времени. О языке стихотворения. </w:t>
      </w:r>
    </w:p>
    <w:p w14:paraId="5413B7F6">
      <w:pPr>
        <w:widowControl/>
        <w:spacing w:after="0" w:line="350" w:lineRule="auto"/>
        <w:ind w:firstLine="708"/>
        <w:jc w:val="both"/>
        <w:rPr>
          <w:rFonts w:ascii="Times New Roman" w:hAnsi="Times New Roman"/>
          <w:bCs/>
          <w:sz w:val="28"/>
          <w:szCs w:val="28"/>
          <w:lang w:val="ru-RU"/>
        </w:rPr>
      </w:pPr>
      <w:r>
        <w:rPr>
          <w:rFonts w:ascii="Times New Roman" w:hAnsi="Times New Roman"/>
          <w:sz w:val="28"/>
          <w:szCs w:val="28"/>
          <w:lang w:val="ru-RU"/>
        </w:rPr>
        <w:t>125.</w:t>
      </w:r>
      <w:r>
        <w:rPr>
          <w:rFonts w:ascii="Times New Roman" w:hAnsi="Times New Roman"/>
          <w:bCs/>
          <w:sz w:val="28"/>
          <w:szCs w:val="28"/>
          <w:lang w:val="ru-RU"/>
        </w:rPr>
        <w:t xml:space="preserve">9.2.6. Сибдей Том. </w:t>
      </w:r>
    </w:p>
    <w:p w14:paraId="39E53B36">
      <w:pPr>
        <w:widowControl/>
        <w:spacing w:after="0" w:line="350" w:lineRule="auto"/>
        <w:ind w:firstLine="708"/>
        <w:jc w:val="both"/>
        <w:rPr>
          <w:rFonts w:ascii="Times New Roman" w:hAnsi="Times New Roman"/>
          <w:sz w:val="28"/>
          <w:szCs w:val="28"/>
          <w:lang w:val="ru-RU"/>
        </w:rPr>
      </w:pPr>
      <w:r>
        <w:rPr>
          <w:rFonts w:ascii="Times New Roman" w:hAnsi="Times New Roman"/>
          <w:bCs/>
          <w:sz w:val="28"/>
          <w:szCs w:val="28"/>
          <w:lang w:val="ru-RU"/>
        </w:rPr>
        <w:t>Кибел</w:t>
      </w:r>
      <w:r>
        <w:rPr>
          <w:rFonts w:ascii="Times New Roman" w:hAnsi="Times New Roman"/>
          <w:bCs/>
          <w:sz w:val="28"/>
          <w:szCs w:val="28"/>
        </w:rPr>
        <w:t>i</w:t>
      </w:r>
      <w:r>
        <w:rPr>
          <w:rFonts w:ascii="Times New Roman" w:hAnsi="Times New Roman"/>
          <w:bCs/>
          <w:sz w:val="28"/>
          <w:szCs w:val="28"/>
          <w:lang w:val="ru-RU"/>
        </w:rPr>
        <w:t xml:space="preserve">с </w:t>
      </w:r>
      <w:r>
        <w:rPr>
          <w:rFonts w:ascii="Times New Roman" w:hAnsi="Times New Roman"/>
          <w:sz w:val="28"/>
          <w:szCs w:val="28"/>
          <w:lang w:val="ru-RU"/>
        </w:rPr>
        <w:t>«Баинге» (</w:t>
      </w:r>
      <w:r>
        <w:rPr>
          <w:rFonts w:ascii="Times New Roman" w:hAnsi="Times New Roman"/>
          <w:bCs/>
          <w:sz w:val="28"/>
          <w:szCs w:val="28"/>
          <w:lang w:val="ru-RU"/>
        </w:rPr>
        <w:t>стихотворение «Баину»</w:t>
      </w:r>
      <w:r>
        <w:rPr>
          <w:rFonts w:ascii="Times New Roman" w:hAnsi="Times New Roman"/>
          <w:sz w:val="28"/>
          <w:szCs w:val="28"/>
          <w:lang w:val="ru-RU"/>
        </w:rPr>
        <w:t>). Об авторе, современной поэзии. Тема, идея, главный герой стихотворения. Поэтический язык.</w:t>
      </w:r>
    </w:p>
    <w:p w14:paraId="379B6080">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125.9.3. Хакасская литература ХХ века. Драматургия. </w:t>
      </w:r>
    </w:p>
    <w:p w14:paraId="1FDAB93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25.</w:t>
      </w:r>
      <w:r>
        <w:rPr>
          <w:rFonts w:ascii="Times New Roman" w:hAnsi="Times New Roman"/>
          <w:bCs/>
          <w:sz w:val="28"/>
          <w:szCs w:val="28"/>
          <w:lang w:val="ru-RU"/>
        </w:rPr>
        <w:t>9.3.1. М.С. Коков</w:t>
      </w:r>
      <w:r>
        <w:rPr>
          <w:rFonts w:ascii="Times New Roman" w:hAnsi="Times New Roman"/>
          <w:sz w:val="28"/>
          <w:szCs w:val="28"/>
          <w:lang w:val="ru-RU"/>
        </w:rPr>
        <w:t xml:space="preserve">. </w:t>
      </w:r>
    </w:p>
    <w:p w14:paraId="2DE3372D">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Ойыннаң ӱзiк «Акун» (отрывок из пьесы «Акун»). Об авторе. Отражение прошлого. Традиции и обряды народа. Образ главного героя в драме.</w:t>
      </w:r>
    </w:p>
    <w:p w14:paraId="0EBEAF6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25.</w:t>
      </w:r>
      <w:r>
        <w:rPr>
          <w:rFonts w:ascii="Times New Roman" w:hAnsi="Times New Roman"/>
          <w:bCs/>
          <w:sz w:val="28"/>
          <w:szCs w:val="28"/>
          <w:lang w:val="ru-RU"/>
        </w:rPr>
        <w:t>9.3.2. М.Е. Кильчичаков</w:t>
      </w:r>
      <w:r>
        <w:rPr>
          <w:rFonts w:ascii="Times New Roman" w:hAnsi="Times New Roman"/>
          <w:sz w:val="28"/>
          <w:szCs w:val="28"/>
          <w:lang w:val="ru-RU"/>
        </w:rPr>
        <w:t xml:space="preserve">. </w:t>
      </w:r>
    </w:p>
    <w:p w14:paraId="04F0765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Ойыннаң ӱзiк «Хулғалар» (отрывок из драмы «Всходы»). О жизни и творчестве драматурга. Тема, идея произведения. Образы героев драмы. Народный язык. </w:t>
      </w:r>
    </w:p>
    <w:p w14:paraId="5A77A4F5">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125.9.4. Хакасская литература ХХ века. Проза. </w:t>
      </w:r>
    </w:p>
    <w:p w14:paraId="25B5FCD1">
      <w:pPr>
        <w:widowControl/>
        <w:spacing w:after="0" w:line="350" w:lineRule="auto"/>
        <w:ind w:firstLine="708"/>
        <w:jc w:val="both"/>
        <w:rPr>
          <w:rFonts w:ascii="Times New Roman" w:hAnsi="Times New Roman"/>
          <w:b/>
          <w:bCs/>
          <w:sz w:val="28"/>
          <w:szCs w:val="28"/>
          <w:lang w:val="ru-RU"/>
        </w:rPr>
      </w:pPr>
      <w:r>
        <w:rPr>
          <w:rFonts w:ascii="Times New Roman" w:hAnsi="Times New Roman"/>
          <w:sz w:val="28"/>
          <w:szCs w:val="28"/>
          <w:lang w:val="ru-RU"/>
        </w:rPr>
        <w:t>125.9.4.1. </w:t>
      </w:r>
      <w:r>
        <w:rPr>
          <w:rFonts w:ascii="Times New Roman" w:hAnsi="Times New Roman"/>
          <w:bCs/>
          <w:sz w:val="28"/>
          <w:szCs w:val="28"/>
          <w:lang w:val="ru-RU"/>
        </w:rPr>
        <w:t>Ф.Т. Бурнаков</w:t>
      </w:r>
      <w:r>
        <w:rPr>
          <w:rFonts w:ascii="Times New Roman" w:hAnsi="Times New Roman"/>
          <w:b/>
          <w:bCs/>
          <w:sz w:val="28"/>
          <w:szCs w:val="28"/>
          <w:lang w:val="ru-RU"/>
        </w:rPr>
        <w:t xml:space="preserve">. </w:t>
      </w:r>
    </w:p>
    <w:p w14:paraId="4051A3B0">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Улуғ чоохтаң ӱзiк «Пора тай нанҷым» (отрывок из повести «Друг мой сивый»). Об авторе. Тема и идея произведения. Дружба между детьми. Образы детей. О языке произведения.</w:t>
      </w:r>
    </w:p>
    <w:p w14:paraId="4EBCA5B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25.</w:t>
      </w:r>
      <w:r>
        <w:rPr>
          <w:rFonts w:ascii="Times New Roman" w:hAnsi="Times New Roman"/>
          <w:bCs/>
          <w:sz w:val="28"/>
          <w:szCs w:val="28"/>
          <w:lang w:val="ru-RU"/>
        </w:rPr>
        <w:t>9.4.2. К.Т. Нербышев</w:t>
      </w:r>
      <w:r>
        <w:rPr>
          <w:rFonts w:ascii="Times New Roman" w:hAnsi="Times New Roman"/>
          <w:sz w:val="28"/>
          <w:szCs w:val="28"/>
          <w:lang w:val="ru-RU"/>
        </w:rPr>
        <w:t xml:space="preserve">. </w:t>
      </w:r>
    </w:p>
    <w:p w14:paraId="151168EA">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Чоохтаң ӱзiк «Ады чох солдат» (отрывок из рассказа «Безымянный солдат»). Об авторе. Тема Великой Отечественной войны. Подвиг и дружба народов в годы войны. </w:t>
      </w:r>
    </w:p>
    <w:p w14:paraId="7D9AC5F9">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25.9.4.3. </w:t>
      </w:r>
      <w:r>
        <w:rPr>
          <w:rFonts w:ascii="Times New Roman" w:hAnsi="Times New Roman"/>
          <w:bCs/>
          <w:sz w:val="28"/>
          <w:szCs w:val="28"/>
          <w:lang w:val="ru-RU"/>
        </w:rPr>
        <w:t>Г.Ф. Топанов</w:t>
      </w:r>
      <w:r>
        <w:rPr>
          <w:rFonts w:ascii="Times New Roman" w:hAnsi="Times New Roman"/>
          <w:sz w:val="28"/>
          <w:szCs w:val="28"/>
          <w:lang w:val="ru-RU"/>
        </w:rPr>
        <w:t xml:space="preserve">. </w:t>
      </w:r>
    </w:p>
    <w:p w14:paraId="5616496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луғ чоохтаң ӱзiк «Хара Хус» (отрывок из повести «Орёл»). Об авторе. Образ героя – защитника Родины в годы Великой Отечественной войны. Образ разведчика. Художественный язык. </w:t>
      </w:r>
    </w:p>
    <w:p w14:paraId="7AD29C1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25.</w:t>
      </w:r>
      <w:r>
        <w:rPr>
          <w:rFonts w:ascii="Times New Roman" w:hAnsi="Times New Roman"/>
          <w:bCs/>
          <w:sz w:val="28"/>
          <w:szCs w:val="28"/>
          <w:lang w:val="ru-RU"/>
        </w:rPr>
        <w:t>9.4.4. А.Е. Султреков</w:t>
      </w:r>
      <w:r>
        <w:rPr>
          <w:rFonts w:ascii="Times New Roman" w:hAnsi="Times New Roman"/>
          <w:sz w:val="28"/>
          <w:szCs w:val="28"/>
          <w:lang w:val="ru-RU"/>
        </w:rPr>
        <w:t xml:space="preserve">. </w:t>
      </w:r>
    </w:p>
    <w:p w14:paraId="490AA563">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Улуғ чоохтаң ӱзiк «Кӱӊӱр ағас» (отрывок из повести «Дуплистое дерево»). Об авторе. Человек и природа в повести. </w:t>
      </w:r>
    </w:p>
    <w:p w14:paraId="10F1977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25.9.4.5. </w:t>
      </w:r>
      <w:r>
        <w:rPr>
          <w:rFonts w:ascii="Times New Roman" w:hAnsi="Times New Roman"/>
          <w:bCs/>
          <w:sz w:val="28"/>
          <w:szCs w:val="28"/>
          <w:lang w:val="ru-RU"/>
        </w:rPr>
        <w:t>С.И. Чарков</w:t>
      </w:r>
      <w:r>
        <w:rPr>
          <w:rFonts w:ascii="Times New Roman" w:hAnsi="Times New Roman"/>
          <w:sz w:val="28"/>
          <w:szCs w:val="28"/>
          <w:lang w:val="ru-RU"/>
        </w:rPr>
        <w:t xml:space="preserve">. </w:t>
      </w:r>
    </w:p>
    <w:p w14:paraId="77FC0D3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Чоохтаң ӱзiк «Ыраххы нанҷы» (отрывок из повести «Далёкий друг»). Об авторе. О дружбе солдат, скрепленной войной. Труд в послевоенное время. О языке произведения.</w:t>
      </w:r>
    </w:p>
    <w:p w14:paraId="450C1376">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25.</w:t>
      </w:r>
      <w:r>
        <w:rPr>
          <w:rFonts w:ascii="Times New Roman" w:hAnsi="Times New Roman"/>
          <w:bCs/>
          <w:sz w:val="28"/>
          <w:szCs w:val="28"/>
          <w:lang w:val="ru-RU"/>
        </w:rPr>
        <w:t>9.4.6. Митхас Туран</w:t>
      </w:r>
      <w:r>
        <w:rPr>
          <w:rFonts w:ascii="Times New Roman" w:hAnsi="Times New Roman"/>
          <w:sz w:val="28"/>
          <w:szCs w:val="28"/>
          <w:lang w:val="ru-RU"/>
        </w:rPr>
        <w:t xml:space="preserve">. </w:t>
      </w:r>
    </w:p>
    <w:p w14:paraId="5FAD74B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Чоох «Сайалбаан сӱрместер» (рассказ «Нерасплетённые косички»). Об авторе. Образы героев Чачах и Агоол. Время и обычаи народа. </w:t>
      </w:r>
    </w:p>
    <w:p w14:paraId="3826BABD">
      <w:pPr>
        <w:widowControl/>
        <w:spacing w:after="0" w:line="350" w:lineRule="auto"/>
        <w:ind w:firstLine="708"/>
        <w:jc w:val="both"/>
        <w:rPr>
          <w:rFonts w:ascii="Times New Roman" w:hAnsi="Times New Roman"/>
          <w:b/>
          <w:bCs/>
          <w:sz w:val="28"/>
          <w:szCs w:val="28"/>
          <w:lang w:val="ru-RU"/>
        </w:rPr>
      </w:pPr>
      <w:r>
        <w:rPr>
          <w:rFonts w:ascii="Times New Roman" w:hAnsi="Times New Roman"/>
          <w:sz w:val="28"/>
          <w:szCs w:val="28"/>
          <w:lang w:val="ru-RU"/>
        </w:rPr>
        <w:t>125.9.4.7. И.М. Костяков.</w:t>
      </w:r>
      <w:r>
        <w:rPr>
          <w:rFonts w:ascii="Times New Roman" w:hAnsi="Times New Roman"/>
          <w:b/>
          <w:bCs/>
          <w:sz w:val="28"/>
          <w:szCs w:val="28"/>
          <w:lang w:val="ru-RU"/>
        </w:rPr>
        <w:t xml:space="preserve"> </w:t>
      </w:r>
    </w:p>
    <w:p w14:paraId="4A9B9A6E">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Чоохтаң ӱзiк «Палығлығ хас» (отрывок из рассказа «Раненый гусь»). Об авторе. Человек и война. Образ родины. Человек и природа. Место пейзажа в произведении. </w:t>
      </w:r>
    </w:p>
    <w:p w14:paraId="0572412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25.9.4.8. </w:t>
      </w:r>
      <w:r>
        <w:rPr>
          <w:rFonts w:ascii="Times New Roman" w:hAnsi="Times New Roman"/>
          <w:bCs/>
          <w:sz w:val="28"/>
          <w:szCs w:val="28"/>
          <w:lang w:val="ru-RU"/>
        </w:rPr>
        <w:t>К.Г. Кильчичаков</w:t>
      </w:r>
      <w:r>
        <w:rPr>
          <w:rFonts w:ascii="Times New Roman" w:hAnsi="Times New Roman"/>
          <w:sz w:val="28"/>
          <w:szCs w:val="28"/>
          <w:lang w:val="ru-RU"/>
        </w:rPr>
        <w:t xml:space="preserve">. </w:t>
      </w:r>
    </w:p>
    <w:p w14:paraId="6EE21302">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Чоохтаң ӱзiк «Ойсып» (отрывок из рассказа «Осип»). О жизни и традициях охотников. Образ главного героя. О языке произведения. </w:t>
      </w:r>
    </w:p>
    <w:p w14:paraId="7F6805D8">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25.</w:t>
      </w:r>
      <w:r>
        <w:rPr>
          <w:rFonts w:ascii="Times New Roman" w:hAnsi="Times New Roman"/>
          <w:bCs/>
          <w:sz w:val="28"/>
          <w:szCs w:val="28"/>
          <w:lang w:val="ru-RU"/>
        </w:rPr>
        <w:t>9.4.9. Н.Т. Боргояков</w:t>
      </w:r>
      <w:r>
        <w:rPr>
          <w:rFonts w:ascii="Times New Roman" w:hAnsi="Times New Roman"/>
          <w:sz w:val="28"/>
          <w:szCs w:val="28"/>
          <w:lang w:val="ru-RU"/>
        </w:rPr>
        <w:t xml:space="preserve">. </w:t>
      </w:r>
    </w:p>
    <w:p w14:paraId="32552875">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Чоохтаң ӱзiк «Тайға хузуғы соонҷа» (отрывок из рассказа «За орехами»). Тема и идея. Человек и природа. Жизнь тайги. О языке произведения.</w:t>
      </w:r>
    </w:p>
    <w:p w14:paraId="66C436FB">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25.9.4.10. Об альманахе «Ах тасхыл» («Белая вершина»), журнале «Инесай».</w:t>
      </w:r>
    </w:p>
    <w:p w14:paraId="4522249F">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 xml:space="preserve">125.9.4.11. Хакасская поэзия и музыка. </w:t>
      </w:r>
    </w:p>
    <w:p w14:paraId="0779227B">
      <w:pPr>
        <w:widowControl/>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Стихи В.Г. Майнашева и других поэтов, ставшие песнями.</w:t>
      </w:r>
    </w:p>
    <w:p w14:paraId="17D5B9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0. Содержание обучения в 9 классе.</w:t>
      </w:r>
    </w:p>
    <w:p w14:paraId="08CB67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0.1. Хакасская литература ХХ века. Поэзия.</w:t>
      </w:r>
    </w:p>
    <w:p w14:paraId="03F239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1.1. Обзор хакасской поэзии ХХ века. </w:t>
      </w:r>
    </w:p>
    <w:p w14:paraId="08E466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борники стихов хакасских поэтов на русском и других языках.</w:t>
      </w:r>
    </w:p>
    <w:p w14:paraId="4638FB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1.2. М.Е. Кильчичаков. </w:t>
      </w:r>
    </w:p>
    <w:p w14:paraId="000A4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ибел</w:t>
      </w:r>
      <w:r>
        <w:rPr>
          <w:rFonts w:ascii="Times New Roman" w:hAnsi="Times New Roman"/>
          <w:sz w:val="28"/>
          <w:szCs w:val="28"/>
        </w:rPr>
        <w:t>i</w:t>
      </w:r>
      <w:r>
        <w:rPr>
          <w:rFonts w:ascii="Times New Roman" w:hAnsi="Times New Roman"/>
          <w:sz w:val="28"/>
          <w:szCs w:val="28"/>
          <w:lang w:val="ru-RU"/>
        </w:rPr>
        <w:t>с «Абый хузух поларҷыхпын» (стихотворение «Старым кедром был бы я»). Об авторе. Главная идея стихотворения. Философские мотивы. Изобразительно-выразительные средства.</w:t>
      </w:r>
    </w:p>
    <w:p w14:paraId="225C99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1.3. В.Г. Майнашев. </w:t>
      </w:r>
    </w:p>
    <w:p w14:paraId="26BE50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ибелiстер «Минiӊ хазыӊым», «Ирбен от», «Тыт ағас», «Пазох часхы» (стихотворения «Моя берёза», «Богородская трава», «Лиственница»). Об авторе. Образ родного пейзажа в стихотворениях. </w:t>
      </w:r>
    </w:p>
    <w:p w14:paraId="789517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ставшие песнями: «Кӱмӱс тӱстер» («Серебряные сны»), «Нанҷымнаӊар сарын» («Песня о друге»), «Нымырт ағазы» («Черёмуха»).</w:t>
      </w:r>
    </w:p>
    <w:p w14:paraId="085F1B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2. Хакасская литература ХХ века. Проза. </w:t>
      </w:r>
    </w:p>
    <w:p w14:paraId="7B9AD4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2.1. Теория литературы. Роман. </w:t>
      </w:r>
    </w:p>
    <w:p w14:paraId="6C95F5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2.2. Н.Г. Доможаков. </w:t>
      </w:r>
    </w:p>
    <w:p w14:paraId="398F1C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наӊ ӱз</w:t>
      </w:r>
      <w:r>
        <w:rPr>
          <w:rFonts w:ascii="Times New Roman" w:hAnsi="Times New Roman"/>
          <w:sz w:val="28"/>
          <w:szCs w:val="28"/>
        </w:rPr>
        <w:t>i</w:t>
      </w:r>
      <w:r>
        <w:rPr>
          <w:rFonts w:ascii="Times New Roman" w:hAnsi="Times New Roman"/>
          <w:sz w:val="28"/>
          <w:szCs w:val="28"/>
          <w:lang w:val="ru-RU"/>
        </w:rPr>
        <w:t xml:space="preserve">ктер «Ыраххы аалда» (отрывки из романа «В далёком аале»). Об авторе. Тема и идея романа. Образы главных героев. О языке романа. </w:t>
      </w:r>
    </w:p>
    <w:p w14:paraId="1E49F4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2.3. И.М. Костяков. </w:t>
      </w:r>
    </w:p>
    <w:p w14:paraId="0634F6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маннаӊ ӱзiктер «Чібек хур» (отрывки из романа «Шёлковый пояс»). Об авторе. Тема и идея романа. Тема Великой Отечественной войны. Труд народа во имя Победы. О языке романа. </w:t>
      </w:r>
    </w:p>
    <w:p w14:paraId="40A57D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2.4. Митхас Туран. </w:t>
      </w:r>
    </w:p>
    <w:p w14:paraId="599BCD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оохтаң ӱзiк «Ирніӊ істінде изерліг ат чызаан» (отрывок из рассказа «В душе мужчины осёдланный конь сгнил»). Об авторе. О поколении детей в годы войны. Труд детей в годы войны – помощь Родине. Образы подростков. Тема дружбы.</w:t>
      </w:r>
    </w:p>
    <w:p w14:paraId="77DA81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2.5. А.Е. Султреков. </w:t>
      </w:r>
    </w:p>
    <w:p w14:paraId="12E743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оох «Кӧйтiк кертӧӊ» (рассказ «Хитрый волк»). Об авторе. Охотничьи традиции. Художественные средства рассказа. </w:t>
      </w:r>
    </w:p>
    <w:p w14:paraId="24FE75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2.6. С.Е. Карачаков. </w:t>
      </w:r>
    </w:p>
    <w:p w14:paraId="0A964F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оох «Кирi хара хус» (рассказ «Старый орёл»). Об авторе. Тема и идея произведения. Роль пейзажа в раскрытии характера героя и его внутреннего состояния. Жизнь села. </w:t>
      </w:r>
    </w:p>
    <w:p w14:paraId="2BF0F2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3. Хакасская литература ХХ века. Драматургия. </w:t>
      </w:r>
    </w:p>
    <w:p w14:paraId="1F306A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3.1. В.Г. Шулбаева. </w:t>
      </w:r>
    </w:p>
    <w:p w14:paraId="0761FB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йынна</w:t>
      </w:r>
      <w:r>
        <w:rPr>
          <w:rFonts w:cs="Calibri"/>
          <w:sz w:val="28"/>
          <w:szCs w:val="28"/>
          <w:lang w:val="ru-RU"/>
        </w:rPr>
        <w:t>ң</w:t>
      </w:r>
      <w:r>
        <w:rPr>
          <w:rFonts w:ascii="Times New Roman" w:hAnsi="Times New Roman"/>
          <w:sz w:val="28"/>
          <w:szCs w:val="28"/>
          <w:lang w:val="ru-RU"/>
        </w:rPr>
        <w:t xml:space="preserve"> ӱзiк «Сарналбаан сарын» (отрывок из пьесы «Недопетая песня»). Об авторе. Образы героев драмы. Жизнь народа в годы войны. Темы любви, верности, утрат, отважного труда. Сценическая жизнь пьесы.</w:t>
      </w:r>
    </w:p>
    <w:p w14:paraId="4D681CC7">
      <w:pPr>
        <w:widowControl/>
        <w:spacing w:after="0" w:line="350" w:lineRule="auto"/>
        <w:ind w:firstLine="709"/>
        <w:jc w:val="both"/>
        <w:rPr>
          <w:rFonts w:ascii="Times New Roman" w:hAnsi="Times New Roman"/>
          <w:b/>
          <w:bCs/>
          <w:sz w:val="28"/>
          <w:szCs w:val="28"/>
          <w:lang w:val="ru-RU"/>
        </w:rPr>
      </w:pPr>
      <w:r>
        <w:rPr>
          <w:rFonts w:ascii="Times New Roman" w:hAnsi="Times New Roman"/>
          <w:sz w:val="28"/>
          <w:szCs w:val="28"/>
          <w:lang w:val="ru-RU"/>
        </w:rPr>
        <w:t>125.10.3.2. </w:t>
      </w:r>
      <w:r>
        <w:rPr>
          <w:rFonts w:ascii="Times New Roman" w:hAnsi="Times New Roman"/>
          <w:bCs/>
          <w:sz w:val="28"/>
          <w:szCs w:val="28"/>
          <w:lang w:val="ru-RU"/>
        </w:rPr>
        <w:t>А.И. Чапрай.</w:t>
      </w:r>
      <w:r>
        <w:rPr>
          <w:rFonts w:ascii="Times New Roman" w:hAnsi="Times New Roman"/>
          <w:b/>
          <w:bCs/>
          <w:sz w:val="28"/>
          <w:szCs w:val="28"/>
          <w:lang w:val="ru-RU"/>
        </w:rPr>
        <w:t xml:space="preserve"> </w:t>
      </w:r>
    </w:p>
    <w:p w14:paraId="7A212E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обалыстығ ойыннаң ӱзiк «Абахай Пахта» (отрывок из трагедии «Красавица Пахта»). Об авторе. Драматическое произведение, написанное по мотивам легенды. Образ Пахта как образ живущий в веках. «Абахай Пахта» на сцене театра. </w:t>
      </w:r>
    </w:p>
    <w:p w14:paraId="121C49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0.3.3. О литературных журналах Хакасии.</w:t>
      </w:r>
    </w:p>
    <w:p w14:paraId="6F07B5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5.10.3.4. Национальная литература и современное искусство. </w:t>
      </w:r>
    </w:p>
    <w:p w14:paraId="7A34DA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ллюстрирование художниками литературных и фольклорных произведений. Картины В.А. Тодыкова к текстам. Роман «В далёком аале» и фильм «Последний год беркута». </w:t>
      </w:r>
    </w:p>
    <w:p w14:paraId="1CF294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 Планируемые результаты освоения программы по родной (хакасской) литературе на уровне основного общего образования.</w:t>
      </w:r>
    </w:p>
    <w:p w14:paraId="1041CC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1. В результате изучения родной (хакасской) литературы на уровне основного общего образования у обучающегося будут сформированы следующие личностные результаты:</w:t>
      </w:r>
    </w:p>
    <w:p w14:paraId="362A8B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01CAEB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404B1F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хакасской) литературы;</w:t>
      </w:r>
    </w:p>
    <w:p w14:paraId="7A7E8E7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0A19CC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4A06DE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хакасского) языка и родной (хакасской) литературы, истории, культуры Российской Федерации, своего края в контексте изучения произведений хакасской литературы, а также литературы других народов;</w:t>
      </w:r>
    </w:p>
    <w:p w14:paraId="730188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1A9A3D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хакасской литературе;</w:t>
      </w:r>
    </w:p>
    <w:p w14:paraId="03BD91E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6F2565DD">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2524FB3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000AB40F">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73116D6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501567A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5F6E9740">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7DC57DE5">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нимание ценности отечественного и мирового искусства, роли этнических культурных традиций и народного творчества;</w:t>
      </w:r>
    </w:p>
    <w:p w14:paraId="61D7192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717DDA4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3ECC516C">
      <w:pPr>
        <w:widowControl/>
        <w:tabs>
          <w:tab w:val="center" w:pos="993"/>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70E80DE5">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05064DE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606C50E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0CB38996">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53C72E55">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8A10B75">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3F67B2C2">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44CED04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хакасских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195008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185B5847">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5BB37385">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вышение уровня экологической культуры, осознание глобального характера экологических проблем и путей их решения;</w:t>
      </w:r>
    </w:p>
    <w:p w14:paraId="2D41006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5005CA53">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5008EA9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2D2579AA">
      <w:pPr>
        <w:widowControl/>
        <w:tabs>
          <w:tab w:val="center" w:pos="993"/>
        </w:tabs>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41035FDC">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31EB754A">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62642C4">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48FAF499">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5CD9E088">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483553B4">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94800AA">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перировать основными понятиями, терминами и представлениями в области концепции устойчивого развития;</w:t>
      </w:r>
    </w:p>
    <w:p w14:paraId="5452E599">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анализировать и выявлять взаимосвязи природы, общества и экономики;</w:t>
      </w:r>
    </w:p>
    <w:p w14:paraId="5C3E295E">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191E8270">
      <w:pPr>
        <w:widowControl/>
        <w:tabs>
          <w:tab w:val="center" w:pos="993"/>
        </w:tabs>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6156129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2. В результате изучения родной (хакас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3DD9296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2.1. У обучающегося будут сформированы следующие базовые логические действия как часть познавательных универсальных учебных действий:</w:t>
      </w:r>
    </w:p>
    <w:p w14:paraId="0CC335E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20FFBD8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42030A2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05DED66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79C7FF8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0A42009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E1DDBC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63DD09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540C442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70F3CC5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0FAB86F9">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1BC3451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DA2BB7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53F6D44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7CB564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2.3. У обучающегося будут сформированы умения работать с информацией как часть познавательных универсальных учебных действий:</w:t>
      </w:r>
    </w:p>
    <w:p w14:paraId="15FFC18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1182508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6D6D622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4B21C9A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34F407A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3E1DAE6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эту информацию.</w:t>
      </w:r>
    </w:p>
    <w:p w14:paraId="16F84EE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2.4. У обучающегося будут сформированы умения общения как часть коммуникативных универсальных учебных действий:</w:t>
      </w:r>
    </w:p>
    <w:p w14:paraId="74E767C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024309A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23341FF4">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1A77D22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6BE5793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10BA39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2.5. У обучающегося будут сформированы умения самоорганизации как части регулятивных универсальных учебных действий:</w:t>
      </w:r>
    </w:p>
    <w:p w14:paraId="6F763C9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326597DF">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0BCB2F5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7DDA2C6">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14:paraId="437C8212">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46A7204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D259B93">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224F93B2">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6EF1A96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7FD71B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50AF7B2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16BBE047">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077E6824">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4F47835A">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1CCFDAF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7B53EAFE">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7935BD8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77B5CD15">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5E69A13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 себе и другим;</w:t>
      </w:r>
    </w:p>
    <w:p w14:paraId="4B13053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AD2A1DC">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2.7. У обучающегося будут сформированы умения совместной деятельности:</w:t>
      </w:r>
    </w:p>
    <w:p w14:paraId="53A1E37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хакасской) литературы, обосновывать необходимость применения групповых форм взаимодействия при решении поставленной задачи;</w:t>
      </w:r>
    </w:p>
    <w:p w14:paraId="730A9EFD">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3AF5BE9">
      <w:pPr>
        <w:widowControl/>
        <w:tabs>
          <w:tab w:val="center" w:pos="993"/>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5775CA50">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хакас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488D3F38">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288CE0D1">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6220B1EB">
      <w:pPr>
        <w:widowControl/>
        <w:tabs>
          <w:tab w:val="center" w:pos="993"/>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3740C1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3. Предметные результаты изучения родной (хакасской) литературы. К концу обучения в 5 классе обучающийся научится:</w:t>
      </w:r>
    </w:p>
    <w:p w14:paraId="1B0AF9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пословица, поговорка, загадка, скороговорка, народная сказка, литературная сказка, рассказ), отличать прозаические тексты от поэтических;</w:t>
      </w:r>
    </w:p>
    <w:p w14:paraId="0D1EDF3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основную мысль произведения, различать в произведении жизненную или вымышленную ситуацию, различать позицию героя и позицию автора, рассуждать о героях и проблематике изученных произведений, обосновывать свои суждения с использованием текста, оценивать систему персонажей произведения;</w:t>
      </w:r>
    </w:p>
    <w:p w14:paraId="4F3258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сновные изобразительно-выразительные средства, характерные для творческой манеры писателя, определять их художественные функции;</w:t>
      </w:r>
    </w:p>
    <w:p w14:paraId="5AE0DC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сказки, выделяя сюжетные линии, не пропуская значимых композиционных элементов, используя в своей речи характерные для сказок художественные приёмы;</w:t>
      </w:r>
    </w:p>
    <w:p w14:paraId="4C27D2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вязи между фольклорными произведениями на уровне тематики, проблематики, образов (по принципу сходства и различия);</w:t>
      </w:r>
    </w:p>
    <w:p w14:paraId="4C2DA4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ный план художественного произведения (или фрагмента), собирать материал и обрабатывать информацию, необходимую для составления плана, тезисного плана;</w:t>
      </w:r>
    </w:p>
    <w:p w14:paraId="23CA7DE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пересказа, пересказывать сюжет, выявлять особенности композиции и основной конфликт произведения;</w:t>
      </w:r>
    </w:p>
    <w:p w14:paraId="62D945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библиотечным каталогом для поиска книги, выбирать произведения устного народного творчества для самостоятельного чтения, руководствуясь конкретными целевыми установками, рассказывать о самостоятельно прочитанном произведении, обосновывая свой выбор;</w:t>
      </w:r>
    </w:p>
    <w:p w14:paraId="77EC02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в том числе по иллюстрации) и (или) придумывать сюжетные линии;</w:t>
      </w:r>
    </w:p>
    <w:p w14:paraId="6DB0E8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самостоятельную проектно-исследовательскую деятельность и оформлять её результаты в виде работы исследовательского характера, реферата, проекта, ориентироваться в информационном образовательном пространстве: работать с энциклопедиями, словарями, справочниками, специальной литературой.</w:t>
      </w:r>
    </w:p>
    <w:p w14:paraId="3252EA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4. Предметные результаты изучения родной (хакасской) литературы. К концу обучения в 6 классе обучающийся научится:</w:t>
      </w:r>
    </w:p>
    <w:p w14:paraId="39CDB4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жанр, тему, идею произведения, сравнивать произведения народных песен, определять их тематические и жанровые особенности, характеризовать героя произведения, создавать его словесный портрет на основе авторского описания и художественных деталей, оценивать его поступки;</w:t>
      </w:r>
    </w:p>
    <w:p w14:paraId="1F5736C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военные теоретико-литературные понятия в процессе обсуждения произведения, различать основные жанры и формы фольклора и художественной литературы (пословица, поговорка, загадка, предание, тахпах – народная лирическая песня, стихотворение, рассказ, повесть);</w:t>
      </w:r>
    </w:p>
    <w:p w14:paraId="640395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едания, выделяя сюжетные линии, не пропуская значимых композиционных элементов и используя в своей речи характерные для народных преданий художественные приёмы;</w:t>
      </w:r>
    </w:p>
    <w:p w14:paraId="43B2B2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связанные с содержанием и формой произведения, давать развёрнутый ответ на вопрос, связанный со знанием и пониманием литературного произведения;</w:t>
      </w:r>
    </w:p>
    <w:p w14:paraId="13F3CA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или фрагмента);</w:t>
      </w:r>
    </w:p>
    <w:p w14:paraId="1DC7EE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нформацию об авторе и произведении в справочной, энциклопедической литературе;</w:t>
      </w:r>
    </w:p>
    <w:p w14:paraId="05BF5B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отзыв на прочитанное произведение.</w:t>
      </w:r>
    </w:p>
    <w:p w14:paraId="5D40B5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5. Предметные результаты изучения родной (хакасской) литературы. К концу обучения в 7 классе обучающийся научится:</w:t>
      </w:r>
    </w:p>
    <w:p w14:paraId="0ED201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пословица, поговорка, загадка, предание, тахпах, алыптыг нымах – героический эпос, стихотворение, рассказ, повесть);</w:t>
      </w:r>
    </w:p>
    <w:p w14:paraId="10A662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жанр, тему, идею произведения, определять характер конфликта в произведении, характеризовать роль героя произведения в сюжете, его внешний облик и внутренние качества, поступки и отношения с другими персонажами, сопоставлять персонажей разных произведений по сходству или контрасту, использовать освоенные теоретико-литературные понятия в процессе обсуждения произведения (литературный герой, лирический герой, речевая характеристика);</w:t>
      </w:r>
    </w:p>
    <w:p w14:paraId="583B7E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вои впечатления от лирического произведения, определять выраженное в нём настроение;</w:t>
      </w:r>
    </w:p>
    <w:p w14:paraId="7C4570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о прочитанном, строить развернутое устное монологическое высказывание, отражающее знание и понимание литературного произведения;</w:t>
      </w:r>
    </w:p>
    <w:p w14:paraId="0721F9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жный план художественного произведения (или фрагмента);</w:t>
      </w:r>
    </w:p>
    <w:p w14:paraId="11825E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по плану;</w:t>
      </w:r>
    </w:p>
    <w:p w14:paraId="6606F0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о самостоятельно прочитанном произведении, обосновывая свой выбор, анализировать произведения (в том числе с использованием методов смыслового чтения и эстетического анализа), давать собственную интерпретацию и оценку произведениям.</w:t>
      </w:r>
    </w:p>
    <w:p w14:paraId="499580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6. Предметные результаты изучения родной (хакасской) литературы. К концу обучения в 8 классе обучающийся научится:</w:t>
      </w:r>
    </w:p>
    <w:p w14:paraId="63EF60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произведения, выявлять и формулировать тематику, проблематику и идейное содержание прочитанных произведений, характеризовать образ лирического героя, характеризовать особенности построения сюжета, определять стадии развития действия в драматическом произведении, выявлять особенности композиции драматического произведения;</w:t>
      </w:r>
    </w:p>
    <w:p w14:paraId="34C70D9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использую знания истории;</w:t>
      </w:r>
    </w:p>
    <w:p w14:paraId="6127DC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произведении изобразительно-выразительные средства языка (в том числе метафору, олицетворение), объяснять их роль в создании поэтического образа;</w:t>
      </w:r>
    </w:p>
    <w:p w14:paraId="0B0FE8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подробно и сжато);</w:t>
      </w:r>
    </w:p>
    <w:p w14:paraId="12B091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тадии развития действия в эпическом произведении (экспозиция, завязка, кульминация, развязка);</w:t>
      </w:r>
    </w:p>
    <w:p w14:paraId="5E66DA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я в соответствии с жанрово-родовой природой художественного текста, давать оценку литературным произведениям с точки зрения их духовно-нравственной, культурной ценности;</w:t>
      </w:r>
    </w:p>
    <w:p w14:paraId="451B65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поиск в справочной литературе и сети Интернет информации (например, критических отзывов о литературном произведении, сведений об истории создания произведения), осуществлять критический анализ и отбор полученной информации;</w:t>
      </w:r>
    </w:p>
    <w:p w14:paraId="1F7E35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нтерпретацию художественного текста, созданную средствами других искусств;</w:t>
      </w:r>
    </w:p>
    <w:p w14:paraId="1BFD21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доклад, эссе на заданные темы.</w:t>
      </w:r>
    </w:p>
    <w:p w14:paraId="394998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5.11.7. Предметные результаты изучения родной (хакасской) литературы. К концу обучения в 9 классе обучающийся научится:</w:t>
      </w:r>
    </w:p>
    <w:p w14:paraId="44FC7C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браз лирического героя, выявляя его черты, характерные для творчества конкретного поэта;</w:t>
      </w:r>
    </w:p>
    <w:p w14:paraId="1B8295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художественной литературы (рассказ, повесть, роман, драма, комедия, трагедия); использовать освоенные теоретико-литературные понятия в процессе обсуждения произведения (эпитет, олицетворение, сравнение, сюжет, литературный образ);</w:t>
      </w:r>
    </w:p>
    <w:p w14:paraId="4BAF83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произведения и их фрагменты с учётом лексико-синтаксических особенностей текста, его смысла, соблюдать правильную интонацию, выразительно читать наизусть (передавать эмоциональное содержание произведения, точно воспроизводить стихотворный ритм) не менее 3 поэтических произведений (ранее не выученных наизусть);</w:t>
      </w:r>
    </w:p>
    <w:p w14:paraId="7E38A8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тизировать результаты изучения литературных произведений после работы в классе и после самостоятельного чтения;</w:t>
      </w:r>
    </w:p>
    <w:p w14:paraId="1D1675C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коллективные и индивидуальные проекты и исследования, собирать и обрабатывать (анализировать и систематизировать) информацию, необходимую для написания учебной исследовательской работы и (или) создания проекта на заданную или самостоятельно выбранную тему;</w:t>
      </w:r>
    </w:p>
    <w:p w14:paraId="088C18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ловари и справочники, подбирать проверенные источники в библиотечных фондах, в сети Интернет для выполнения учебной задачи, использовать ИКТ;</w:t>
      </w:r>
    </w:p>
    <w:p w14:paraId="1017BB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зученные и самостоятельно прочитанные произведения одного или разных авторов, сравнивать образы персонажей, литературные явления и факты, сюжеты литературных произведений, темы и проблемы, жанры, стили, приёмы, эпизоды, детали текста (с выявлением общего и различного и обобщением своих наблюдений);</w:t>
      </w:r>
    </w:p>
    <w:p w14:paraId="04ABAE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ли фрагменты) родной литературы с произведениями литературы других народов и выявлять их сходство и национальное своеобразие, аргументированно оценивать их, участвовать в разных видах обсуждения, формулировать собственную позицию и аргументировать её, используя жизненный и читательский опыт.</w:t>
      </w:r>
    </w:p>
    <w:p w14:paraId="4BC382A3">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26. Федеральная рабочая программа по учебному предмету «Родная (хантыйская) литература (шурышкарский диалект)».</w:t>
      </w:r>
    </w:p>
    <w:p w14:paraId="75E7EC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 Федеральная рабочая программа по учебному предмету «Родная (хантыйская) литература (шурышкарский диалект)» (предметная область «Родной язык и родная литература») (далее соответственно – программа по родной (хантыйской) литературе, родная (хантыйская) литература, хантыйская литература) разработана для обучающихся, владеющих и (или) слабо владеющих родным (хантыйским) языком, и включает пояснительную записку, содержание обучения, планируемые результаты освоения программы по родной (хантыйской) литературе.</w:t>
      </w:r>
    </w:p>
    <w:p w14:paraId="38D1D8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2. Пояснительная записка отражает общие цели изучения родной (хантыйской) литературы, место в структуре учебного плана, а также подходы к отбору содержания, к определению планируемых результатов.</w:t>
      </w:r>
    </w:p>
    <w:p w14:paraId="6C3936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3ED80F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4. Планируемые результаты освоения программы по родной (хантый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DFE47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5. Пояснительная записка.</w:t>
      </w:r>
    </w:p>
    <w:p w14:paraId="61AD91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5.1. Программа по родной (хантыйской) литературе разработана с целью оказания методической помощи учителю в создании рабочей программы по учебному предмету.</w:t>
      </w:r>
    </w:p>
    <w:p w14:paraId="253CCA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5.2. Программа по родной (хантыйской) литературе рассчитана на изучение хантыйской литературы на шурышкарском диалекте в общеобразовательных организациях с многонациональным составом обучающихся на территории Ямало-Ненецкого автономного округа, в местах компактного проживания хантыйского народа в других регионах Российской Федерации.</w:t>
      </w:r>
    </w:p>
    <w:p w14:paraId="740723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5.3. В программе по родной (хантыйской) литературе представлен перечень произведений художественной литературы, аннотации, раскрывающие основную проблематику и художественное своеобразие литературных произведений, и материалы по теории литературы для практического освоения и систематизации знаний обучающихся. Литературное образование осуществляется на поликультурной основе: произведения хантыйской литературы изучаются параллельно с произведениями русской литературы и литературы других народов России в переводе на родной (хантыйский) язык. </w:t>
      </w:r>
    </w:p>
    <w:p w14:paraId="5C0411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5.4. В содержании программы по родной (хантыйской) литературе выделяются следующие содержательные линии: «Устное народное творчество», «Творчество хантыйских писателей», «Творчество писателей Севера», «Произведения классиков отечественной и зарубежной литературы», «Известные люди нашего края».</w:t>
      </w:r>
    </w:p>
    <w:p w14:paraId="7E3813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5.5. Изучение родной (хантыйской) литературы направлено на достижение следующих целей:</w:t>
      </w:r>
    </w:p>
    <w:p w14:paraId="79D0A2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итание духовно развитой личности, способной понимать и эстетически воспринимать произведения родной (хантыйской) литературы, обладающей гуманистическим мировоззрением, общероссийским гражданским сознанием; </w:t>
      </w:r>
    </w:p>
    <w:p w14:paraId="29898D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 обучающихся познавательных интересов, интеллектуальных и творческих способностей, формирование читательской культуры, потребности в самостоятельном чтении литературных произведений.</w:t>
      </w:r>
    </w:p>
    <w:p w14:paraId="6D57BE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5.6. Общее число часов, рекомендованных для изучения родной (хантый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0CB415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6. Содержание обучения в 5 классе.</w:t>
      </w:r>
    </w:p>
    <w:p w14:paraId="5A2BAF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6.1. Ханты йис потрӑт (Малые жанры фольклора).</w:t>
      </w:r>
    </w:p>
    <w:p w14:paraId="1D350A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я над поговорками, пословицами, их отличия, выразительность, образность загадок.</w:t>
      </w:r>
    </w:p>
    <w:p w14:paraId="0F7CC6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й потрапсаит. Хӑнтэт потрапсаит. Овӑс мир пӑ рущ потрапсаит. Няврэм оӆтаты арӑт. Хӑнтэт пӑ охалят амаматщет. Хӑнты йис моньщ. (Пословицы и поговорки ханты. Северные и русские пословицы. Хантыйские и мансийские загадки. Колыбельные песни. Легенды).</w:t>
      </w:r>
    </w:p>
    <w:p w14:paraId="700DEC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6.2. Литературной моньщaт (Литературные сказки).</w:t>
      </w:r>
    </w:p>
    <w:p w14:paraId="111500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Енов «Муй ураӈӑн паннэӈен сэӈкӆа?» («Почему налима бьют?»).</w:t>
      </w:r>
    </w:p>
    <w:p w14:paraId="35B3F4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 Лонгортова «Соръёхан ёх» («Люди рода Соръёхан»).</w:t>
      </w:r>
    </w:p>
    <w:p w14:paraId="1F14E1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Вагатова «Сорни Ӆопас» («Золотой лабаз»).</w:t>
      </w:r>
    </w:p>
    <w:p w14:paraId="64054D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Слинкина «Шуши-нэ» («Женщина по имени Шуши»).</w:t>
      </w:r>
    </w:p>
    <w:p w14:paraId="67E526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6.3. Хӑнты писателят хӑншты вер (Творчество хантыйских писателей).</w:t>
      </w:r>
    </w:p>
    <w:p w14:paraId="26CF24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герои, лирические герои. Наказ молодым. Воспитание в семье. Труд, учёба.</w:t>
      </w:r>
    </w:p>
    <w:p w14:paraId="1FAFC4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Айпин, отрывок из повести «Ма мўв-аӊки хуӆӑнтӆӑм» («Я слушаю землю»).</w:t>
      </w:r>
    </w:p>
    <w:p w14:paraId="796524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 Ругин, рассказ «Каӆтӑм хуват» («По следу»).</w:t>
      </w:r>
    </w:p>
    <w:p w14:paraId="6045DB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Салтыков, стихотворение «Асэм еӊкӑӆ нёхӆӑс» («Ледоход»).</w:t>
      </w:r>
    </w:p>
    <w:p w14:paraId="6063AA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енгепов, стихотворение «Няврэм ёха», «Ащем мойӆапса» («Наказ детям», «Подарок отца»).</w:t>
      </w:r>
    </w:p>
    <w:p w14:paraId="48EA89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 Нахрачёв, рассказ «Емӑӊ охсар» («Лисовин»). </w:t>
      </w:r>
    </w:p>
    <w:p w14:paraId="2B7A19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Лонгортова, стихотворение «Торӑн хӑрӑн» («На покосе»).</w:t>
      </w:r>
    </w:p>
    <w:p w14:paraId="545E66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6.4. Овaс мир писателят хaншты вер (Творчество писателей Севера).</w:t>
      </w:r>
    </w:p>
    <w:p w14:paraId="6966D3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Вэлла, стихотворение «Вўӆы эӆты триптих», «Тащ шавитты ёх потрапсаит» («Триптих об олене», «Пословицы оленеводов»), «Ненги щащи-имия ар», «Ненги щащи-имия» («Песня бабушки Ненги», «Бабушке Ненги»).</w:t>
      </w:r>
    </w:p>
    <w:p w14:paraId="3F912B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Шесталов, стихотворение «Хоятaт, воит, ӆыптaт, юхaт пa пормасaт», «Аӊки» («Люди, звери, растения, деревья и предметы», «Мама»).</w:t>
      </w:r>
    </w:p>
    <w:p w14:paraId="310C47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Истомин, рассказ «Встань-трава» (перевод с русского языка Н.М. Егерь).</w:t>
      </w:r>
    </w:p>
    <w:p w14:paraId="20070E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Сусой, рассказ «Оӆaӊ ӆонщаӊ пошӑм» («Первые заморозки») (перевод с русского языка Н.М. Егерь).</w:t>
      </w:r>
    </w:p>
    <w:p w14:paraId="173B16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6.5. Отечественной литература классикaт хӑнты ясӑӊӑн (Переводы на хантыйский язык классиков отечественной литературы). </w:t>
      </w:r>
    </w:p>
    <w:p w14:paraId="7469FC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Толстой, рассказ «Мет пальщӑм» («Самый страшный») (перевод с русского языка К.А. Слепа).</w:t>
      </w:r>
    </w:p>
    <w:p w14:paraId="7B8CAE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Паустовский, рассказ «Шовӑр толаӊӑт» («Заячьи лапки») (перевод с русского языка Н.М. Егерь).</w:t>
      </w:r>
    </w:p>
    <w:p w14:paraId="5BEAA21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Крылов, басня «Кук-кук па Щищкурэк» («Кукушка и петух») (перевод с русского языка Н.М. Егерь), «Иса вантсӑм» («Любопытный») (перевод с русского языка К.А. Слепа).</w:t>
      </w:r>
    </w:p>
    <w:p w14:paraId="53D2B3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Чарушин, рассказ «Ошӆы похие» («Глупый мальчишка») (перевод с русского языка К.А. Слепа).</w:t>
      </w:r>
    </w:p>
    <w:p w14:paraId="04EF13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 Житков, рассказ «Еӊк ӆопӑс эӆты» («На льдине») (перевод с русского языка Н.М. Егерь).</w:t>
      </w:r>
    </w:p>
    <w:p w14:paraId="5680A6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6.6. Мирн уятты хоятaт (Известные люди хантыйского народа).</w:t>
      </w:r>
    </w:p>
    <w:p w14:paraId="60F163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вестные люди родного народа, гордость, уважение, традиции народа.</w:t>
      </w:r>
    </w:p>
    <w:p w14:paraId="43BB6A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ельчин Геннадий Павлович, фольклорист, журналист, переводчик.</w:t>
      </w:r>
    </w:p>
    <w:p w14:paraId="602512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лигина Надежда Михайловна, художник.</w:t>
      </w:r>
    </w:p>
    <w:p w14:paraId="10904B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таганов Геннадий Ефремович, художник, резчик по дереву.</w:t>
      </w:r>
    </w:p>
    <w:p w14:paraId="2D2669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6.7. Проектные работы: «Емaӊ воит эӆты» («О священных животных»), «Ма рутэм» («Моя родословная»).</w:t>
      </w:r>
    </w:p>
    <w:p w14:paraId="3033D4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6.8. Творческая работа «Ёнтман — уӆапса вера утаӆтыӆӑн» («Играя – учись жизни»). </w:t>
      </w:r>
    </w:p>
    <w:p w14:paraId="2D249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7. Содержание обучения в 6 классе.</w:t>
      </w:r>
    </w:p>
    <w:p w14:paraId="5AE3E2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7.1. Хaнты йис потрaт (Устное народное творчество).</w:t>
      </w:r>
    </w:p>
    <w:p w14:paraId="07DCC5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лые жанры фольклора: мир потрaт (пословицы) – о силе, ловкости, смекалке, амаматщет (загадки) – о предметах быта, природе родного края. </w:t>
      </w:r>
    </w:p>
    <w:p w14:paraId="3A345A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нтыйские народные сказки: «Ратпар-Хишпар ху» («Мужчина по имени Ратпар-Хишпар»), «Шоврые» («Зайчишка»), «Сух» («Осётр»).</w:t>
      </w:r>
    </w:p>
    <w:p w14:paraId="22BA74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7.2. Литературной моньщaт (Литературные сказки).</w:t>
      </w:r>
    </w:p>
    <w:p w14:paraId="1B3749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чики сказок и авторы литературных сказок. Литературный моньщaт эӆты (О литературных сказках). Авторские сказки. Легенды, мифы, предания.</w:t>
      </w:r>
    </w:p>
    <w:p w14:paraId="0254B7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 Ругин, легенда «Порӑх Нёӆ» (Легенда об образовании мыса «Порах Нёл»).</w:t>
      </w:r>
    </w:p>
    <w:p w14:paraId="103936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Истомин, сказка «Кервой па Айвой» (Снегирь и Мышонок). </w:t>
      </w:r>
    </w:p>
    <w:p w14:paraId="211565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 Нахрачёв, сказка «Хуӆӑм яй» («Три брата»).</w:t>
      </w:r>
    </w:p>
    <w:p w14:paraId="1EFE13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 Лонгортова, сказка «Порнэ па Моньщнэ» (Про женщин Порнэ и Мощнэ). </w:t>
      </w:r>
    </w:p>
    <w:p w14:paraId="583223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7.3. Хӑнты писателят хӑншты вер (Творчество хантыйских писателей). </w:t>
      </w:r>
    </w:p>
    <w:p w14:paraId="1A3CFD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 Салтыков, стихотворение «Хуӆанта» («Послушай»). </w:t>
      </w:r>
    </w:p>
    <w:p w14:paraId="226D0F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Вагатова, стихотворение «Ма сумтыем» («Моя берёзка»). </w:t>
      </w:r>
    </w:p>
    <w:p w14:paraId="2D052D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 Озелова, стихотворение «Вотас» («Метель»). </w:t>
      </w:r>
    </w:p>
    <w:p w14:paraId="2836AC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Айпин, отрывок из повести «Ма мўв-авaт хуӆантӆам» («Я слушаю землю»).</w:t>
      </w:r>
    </w:p>
    <w:p w14:paraId="5AA1E2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Шульгин, стихотворение «Рут мўвием» («Родная сторонка»). </w:t>
      </w:r>
    </w:p>
    <w:p w14:paraId="4129B1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7.4. Овӑс мир писателят хӑншты вер (Творчество писателей Севера). </w:t>
      </w:r>
    </w:p>
    <w:p w14:paraId="774321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Ю. Шесталов, рассказ-описание «Сос», «Нюхӆасӆам пеши юпийн» («Горностай», «Гонки за оленёнком»). </w:t>
      </w:r>
    </w:p>
    <w:p w14:paraId="246096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Курилов, отрывок из повести «Нох верӆаты щир» («Утреннее пробуждение»). </w:t>
      </w:r>
    </w:p>
    <w:p w14:paraId="6BA9BE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Рытхэу, отрывок из повести «Вотас» («Пурга»).</w:t>
      </w:r>
    </w:p>
    <w:p w14:paraId="579857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Неркаги, отрывок из повести «Илир».</w:t>
      </w:r>
    </w:p>
    <w:p w14:paraId="0FC22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Лапцуй, стихотворение «Онас юпийн» («За аргишом»).</w:t>
      </w:r>
    </w:p>
    <w:p w14:paraId="4C2319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7.4.1. Творческая работа «Хорам ханшет» («Красивые узоры»).</w:t>
      </w:r>
    </w:p>
    <w:p w14:paraId="595AFC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7.5. Классикaт отечественной литература хaнты ясаӊӑн (Переводы на хантыйский язык классиков отечественной литературы). </w:t>
      </w:r>
    </w:p>
    <w:p w14:paraId="1C4041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 Толстой, рассказ «Катие» («Котёнок»). </w:t>
      </w:r>
    </w:p>
    <w:p w14:paraId="4A462C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Есенин, стихотворение «Сумaт» («Берёза»).</w:t>
      </w:r>
    </w:p>
    <w:p w14:paraId="746F06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Махотин, стихотворение «Тоӆӑх энамты ерт» («Грибной дождь»).</w:t>
      </w:r>
    </w:p>
    <w:p w14:paraId="1E2BDB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Исаковский, стихотворение «Катюша».</w:t>
      </w:r>
    </w:p>
    <w:p w14:paraId="3E78C3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7.5.1. Проект «Ёшaн тaйты воем» («Домашнее животное»).</w:t>
      </w:r>
    </w:p>
    <w:p w14:paraId="2B8BC8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7.6. Мирн уятты хоятaт (Известные люди нашего края). </w:t>
      </w:r>
    </w:p>
    <w:p w14:paraId="7377F7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 Лонгортов, стихотворение «Няврэм увты сыят» («Детские голоса»). </w:t>
      </w:r>
    </w:p>
    <w:p w14:paraId="51D2D9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 Пырысева, стихотворение «Антем ясӊaт» («Мамин завет»). </w:t>
      </w:r>
    </w:p>
    <w:p w14:paraId="06EB3A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Е. Немысова, стихотворение «Тынӑӊ Нёмaс Эви!» («Дорогая Нёмас Эви!»), «Девочка ханты». </w:t>
      </w:r>
    </w:p>
    <w:p w14:paraId="17836E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7.6.1. Творческая работа «Арӑӊ нэ (ху)» («Певец (певица»). </w:t>
      </w:r>
    </w:p>
    <w:p w14:paraId="3AE186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8. Содержание обучения в 7 классе.</w:t>
      </w:r>
    </w:p>
    <w:p w14:paraId="018DC8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8.1. Йис пора эӆты щащты потрaт (Устное народное творчество). </w:t>
      </w:r>
    </w:p>
    <w:p w14:paraId="2482BB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маматщет (Загадки). </w:t>
      </w:r>
    </w:p>
    <w:p w14:paraId="1211E6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яврэм кеша потрапсаит (Потешки): «Мис вой похӑӆ» («Кусочек масла»). «Щищкие» («Птичка»). </w:t>
      </w:r>
    </w:p>
    <w:p w14:paraId="02CD2B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Йис арaт (Старинные песни): Песни, посвящённые духам-охранителям. «Тёв-тёв». («Серый кулик»).</w:t>
      </w:r>
    </w:p>
    <w:p w14:paraId="559B1D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Йис потрaт (Легенды): Нохaр юх эӆты (Легенда о кедре). Наӊк юх эӆты (Легенда о лиственнице). </w:t>
      </w:r>
    </w:p>
    <w:p w14:paraId="40D09B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ьщaт (Сказки): «Халэв па хоӊхра» («Чайка-халей и дятел»). «Ими-Хилы» («Про мальчика Ими-Хилы»). «Хоты ворӊа мўвӑӆ артаӆасӆы» («Как ворон землю измерял»). «Тонты нёӆ» («Берестяной нос»).</w:t>
      </w:r>
    </w:p>
    <w:p w14:paraId="526B04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8.2. Литературной моньщaт (Литературные сказки). </w:t>
      </w:r>
    </w:p>
    <w:p w14:paraId="71951C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Обатин, сказка «Ай вой» («Мышонок»).</w:t>
      </w:r>
    </w:p>
    <w:p w14:paraId="2FF99A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Енов, сказка «Моньщнэ па Порнэ» («Про женщин Моньщнэ и Порнэ»). </w:t>
      </w:r>
    </w:p>
    <w:p w14:paraId="528560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олдин, отрывок из легенды «Так Моӆупщи» («Крепкая малица»).</w:t>
      </w:r>
    </w:p>
    <w:p w14:paraId="421C3E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8.3. Хӑнты писателят па поэтaт эӆты па ӆыв хӑншам потрӑӆ оӆӑӊӑн (Хантыйские писатели и поэты и их произведения). </w:t>
      </w:r>
    </w:p>
    <w:p w14:paraId="260907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Лазарев, стихотворение «И рут няврэмaт» («Дети одной семьи»).</w:t>
      </w:r>
    </w:p>
    <w:p w14:paraId="7E278B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Шульгин, стихотворение «Юш» («Тропинка»).</w:t>
      </w:r>
    </w:p>
    <w:p w14:paraId="68E415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Айпин, отрывок из романа «Ханты или Звезда Утренней Зари» «Рут ёхaт» («Родственные народы»).</w:t>
      </w:r>
    </w:p>
    <w:p w14:paraId="78AEE4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Салтыков, шуточная песня-тост «Ощхуль арие» («Шуточная песня»).</w:t>
      </w:r>
    </w:p>
    <w:p w14:paraId="7E418A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Обатин, северные частушки «Овӑс мўв ариет» («Песни Севера»).</w:t>
      </w:r>
    </w:p>
    <w:p w14:paraId="4EB384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Лонгортов, стихотворение «Ляксом сый» («Звуки бубна»).</w:t>
      </w:r>
    </w:p>
    <w:p w14:paraId="73E71D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Лонгортова, стихотворение «Якты хот» («Медвежий праздник»).</w:t>
      </w:r>
    </w:p>
    <w:p w14:paraId="4FE554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Лаптева, отрывок из повести «Mук ими оӆaм» («Сон Глухарки»). «Марья щащем потaр» («Рассказ бабушки Марьи»).</w:t>
      </w:r>
    </w:p>
    <w:p w14:paraId="4E0C11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Шульгин, стихотворение «Овaс вўӆы» («Северный олень»).</w:t>
      </w:r>
    </w:p>
    <w:p w14:paraId="171DAE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 Нахрачёв, стихотворение «Ворӊа ар» («Песня Вороны»).</w:t>
      </w:r>
    </w:p>
    <w:p w14:paraId="146525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 Айпин, отрывок из романа «Ханты или Звезда Утренней Зари» («Вотӑӊ охсохӑӊ...») («Седой»).</w:t>
      </w:r>
    </w:p>
    <w:p w14:paraId="4B0634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 Китаев, стихотворение «Хўӆ веӆты ёх ар» («Песня рыбаков»).</w:t>
      </w:r>
    </w:p>
    <w:p w14:paraId="6A7906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Лонгортова, стихотворение «Мурхӑӊ ӆўӊ» («Морошковое лето»).</w:t>
      </w:r>
    </w:p>
    <w:p w14:paraId="444AEA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8.4. Овӑс мир писателят пиӆӑн уйтантыӆӆўв (Встреча с писателями Севера). </w:t>
      </w:r>
    </w:p>
    <w:p w14:paraId="56DCF1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Лапцуй, стихотворение «Хоты амп хоята ӆухса йис» («Как собака стала другом человека»).</w:t>
      </w:r>
    </w:p>
    <w:p w14:paraId="4FEA5B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Шесталов, стихотворение «Миснэ».</w:t>
      </w:r>
    </w:p>
    <w:p w14:paraId="62C636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Динисламова, рассказ «Аӊки кеша верӑм емӑӊхӑтӆ» («Мамин день рождения»).</w:t>
      </w:r>
    </w:p>
    <w:p w14:paraId="2A4143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8.5. Россия писателят хaншты вер (Творчество классиков отечественной литературы).</w:t>
      </w:r>
    </w:p>
    <w:p w14:paraId="08F894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Фет, стихотворение «Аӊки! Ванта ишни эӆты...» («Мама! Глянь-ка из окошка...»).</w:t>
      </w:r>
    </w:p>
    <w:p w14:paraId="76649D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Пушкин, стихотворение «Вотас патӆама турӑм лап пентӑӆ...» («Буря мглою небо кроет...»).</w:t>
      </w:r>
    </w:p>
    <w:p w14:paraId="3680924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Есенин, стихотворение «Арияӆ тӑӆ – сыящӑӆ...» («Поёт зима – аукает...»).</w:t>
      </w:r>
    </w:p>
    <w:p w14:paraId="4AA6B5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8.5.1. Исследовательской проект «Лаварт муй ӑнта тоӆмащты хоята уӆты» («Трудно ли быть переводчиком»).</w:t>
      </w:r>
    </w:p>
    <w:p w14:paraId="503FAE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8.6. Мирн уятты хоятaт (Выдающиеся люди родной земли).</w:t>
      </w:r>
    </w:p>
    <w:p w14:paraId="39F9FD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чные изыскания хантыйского учёного Антонины Макаровны Сязи.</w:t>
      </w:r>
    </w:p>
    <w:p w14:paraId="78314D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и становление школы Медвежьих игрищ Тимофея Алексеевича Молданова, стихотворение «Оӆӑӊ ясӊем» («Слово-завет»), «Сумaт вошӑн» («В Берёзово»).</w:t>
      </w:r>
    </w:p>
    <w:p w14:paraId="001E4A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8.6.1. Исследовательской проект «Хӑнты похатурaт» (Хантыйские богатыри). </w:t>
      </w:r>
    </w:p>
    <w:p w14:paraId="710485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9. Содержание обучения в 8 классе.</w:t>
      </w:r>
    </w:p>
    <w:p w14:paraId="0052AB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9.1. Хӑнты йис потрaт (Фольклор и литература).</w:t>
      </w:r>
    </w:p>
    <w:p w14:paraId="70E326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нтыйская сказка «Ими-Хилы» (Про юношу Ими-Хилы).</w:t>
      </w:r>
    </w:p>
    <w:p w14:paraId="0C729D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нтыйская сказка «Охсар пa ворӊа» («Лиса и ворона»).</w:t>
      </w:r>
    </w:p>
    <w:p w14:paraId="68DC44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нсийская сказка «Ёраӊ вўӆы» («Гордый олень»).</w:t>
      </w:r>
    </w:p>
    <w:p w14:paraId="4A21EF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9.2. Литературной моньщaт (Литературные сказки).</w:t>
      </w:r>
    </w:p>
    <w:p w14:paraId="00FBB1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Енов, сказка «Муй щирaн Щарс ов ики хор нара вуса» («Как осётр стал обычной рыбой»).</w:t>
      </w:r>
    </w:p>
    <w:p w14:paraId="56EBE8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 Слинкина, сказка «Тарам вер» («Жадность»). </w:t>
      </w:r>
    </w:p>
    <w:p w14:paraId="7BFFBB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Салтыков «Хўӆ веӆты ху» («Рыбак»).</w:t>
      </w:r>
    </w:p>
    <w:p w14:paraId="59E144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9.3. Хaнты писателят хaншты вер (Творчество хантыйских писателей).</w:t>
      </w:r>
    </w:p>
    <w:p w14:paraId="2D3281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 Пырысева, стихотворение «Ун ӆяӆь ус...» («Была война...»), «Ёхан ов» («Устье реки»), «Акем ар» («Песня дяди»).</w:t>
      </w:r>
    </w:p>
    <w:p w14:paraId="1EC180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Лонгортова, стихотворение «Хуӆӑм анти» («Три мамы»), «Тонты хот» («В берестяном чуме»).</w:t>
      </w:r>
    </w:p>
    <w:p w14:paraId="32E048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Лазарев, рассказ «Мойпар — хўӆ веӆпӑсӆӑты вой» («Медведица — рыбачка»).</w:t>
      </w:r>
    </w:p>
    <w:p w14:paraId="73C49E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 Ругин, стихотворение «Хaнты Питӆор» («Хантыйский посёлок Питляр»), «Потӑм хуӆ» («Строганина»).</w:t>
      </w:r>
    </w:p>
    <w:p w14:paraId="0127B6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Айпин, отрывок из повести «Катра нохaр юх исхор саян» («В тени старого кедра»), рассказ «Щищкие охпатыин» («Птичка на макушке»).</w:t>
      </w:r>
    </w:p>
    <w:p w14:paraId="375CF6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олдин, стихотворение «Хaнты ясӊем» («Хантыйский мой язык»).</w:t>
      </w:r>
    </w:p>
    <w:p w14:paraId="6C0EBC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Соловар, стихотворение «Рут ясӊем», «Пойк ясaӊ» («Родное слово», «Слова мольбы»).</w:t>
      </w:r>
    </w:p>
    <w:p w14:paraId="22E1B2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Салтыков, стихотворение «Асэв мўӊ ульӊа пӑ юрaӊ» («Обь наша широкая и могучая»), «Онас» («Обоз»).</w:t>
      </w:r>
    </w:p>
    <w:p w14:paraId="22FE20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Серасхова, стихотворение «Хaнты нэ эвие», «Ун омэмна» («Хантыйская девушка», «Бабушке»).</w:t>
      </w:r>
    </w:p>
    <w:p w14:paraId="3C3E1E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Шульгин, стихотворение «Рўт ясӊем» («Родной язык»), «Аӊки» («Мама»).</w:t>
      </w:r>
    </w:p>
    <w:p w14:paraId="3A0C2C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енгепов, стихотворение «Пупи як» («Медвежий праздник»).</w:t>
      </w:r>
    </w:p>
    <w:p w14:paraId="368712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 Молданов, стихотворение «Кӑт Асыен кӑтӑн кўтӑн» («Между притоков Оби»), «Кӑтсыр ху» («Два разных мужчины»).</w:t>
      </w:r>
    </w:p>
    <w:p w14:paraId="29C890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9.4. Овӑс мир писателят хaншты вер (Творчество писателей Севера).</w:t>
      </w:r>
    </w:p>
    <w:p w14:paraId="0071D0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Ю. Вэлла, стихотворение «Оӆӑӊ куккук», «Телевизор пуӊӑӆӑн», «Тащ вер эӆты ӆавӑрт номӑс» («Первая кукушка», «У телевизора», «Тяжёлые думы оленевода»).</w:t>
      </w:r>
    </w:p>
    <w:p w14:paraId="39FFFD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А. Неркаги, стихотворение из сборника «Песнь творцу».</w:t>
      </w:r>
    </w:p>
    <w:p w14:paraId="0C613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Р. Ругина, стихотворение «Нёӆaт» («Стрелы»).</w:t>
      </w:r>
    </w:p>
    <w:p w14:paraId="4EC592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М. Вагатовой, стихотворение «Сэма питaм мўвем ясӊaт китӑӆ» («Родная земля моя говорит со мной»).</w:t>
      </w:r>
    </w:p>
    <w:p w14:paraId="451C7C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А. Сенгепова, стихотворение «Мирэв муеӆ хоты йис?» («Что стало с народом»?).</w:t>
      </w:r>
    </w:p>
    <w:p w14:paraId="5B3691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Ю. Шесталова, стихотворение «Овaс турaм тут» («Северное сияние»).</w:t>
      </w:r>
    </w:p>
    <w:p w14:paraId="5EC33C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9.5. Отечественной литература классикaт хaнты ясӑӊӑн (Переводы на хантыйский язык классиков отечественной литературы).</w:t>
      </w:r>
    </w:p>
    <w:p w14:paraId="726A4D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Чехов, рассказ «Паннэ» («Налим»).</w:t>
      </w:r>
    </w:p>
    <w:p w14:paraId="302907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Толстой, были «Пирaщ ӆов», «Лев пa ампие» («Старый конь», «Лев и собачка»).</w:t>
      </w:r>
    </w:p>
    <w:p w14:paraId="3A7B57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Пришвин, рассказ «Кладовая солнца» (отрывок).</w:t>
      </w:r>
    </w:p>
    <w:p w14:paraId="248C49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Пушкин, отрывок из сказки «Хўӆ веӆты ху пӑ сорни хўӆые» («Сказка о рыбаке и рыбке») (в переводах П. Е. Хатанзеева, М. Шульгина, Г. Кельчина).</w:t>
      </w:r>
    </w:p>
    <w:p w14:paraId="4B71E6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9.6. Мирaн уятты хоятaт (Известные люди).</w:t>
      </w:r>
    </w:p>
    <w:p w14:paraId="39FC14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отруев, мастер по дереву, кости, коже.</w:t>
      </w:r>
    </w:p>
    <w:p w14:paraId="1E4C82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 Лозямова, народная мастерица.</w:t>
      </w:r>
    </w:p>
    <w:p w14:paraId="66C606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 Лонгортова, сценарист, кинорежиссёр. </w:t>
      </w:r>
    </w:p>
    <w:p w14:paraId="22E2A6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Ай Мӑӊкӆа» («Сова»).</w:t>
      </w:r>
    </w:p>
    <w:p w14:paraId="6F5B9C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9.6.1. Творческая работа «Топонимика в произведении автора (по произведениям хантыйских писателей)».</w:t>
      </w:r>
    </w:p>
    <w:p w14:paraId="41E575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9.6.2. Проекты «Обряды, обычаи ханты в произведениях писателей Севера», «Вклад моего народа в Победу в Великой отечественной войне».</w:t>
      </w:r>
    </w:p>
    <w:p w14:paraId="70E618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0. Содержание обучения в 9 классе.</w:t>
      </w:r>
    </w:p>
    <w:p w14:paraId="1BA264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10.1. Йис пора эӆты потрaт (Устное народное творчество). </w:t>
      </w:r>
    </w:p>
    <w:p w14:paraId="4BB15D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аматщет (Загадки).</w:t>
      </w:r>
    </w:p>
    <w:p w14:paraId="3C7576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aт (Песни): «Шовaр нэ ӆуӊхие» («Зайчиха — мой дух-охранитель»). «Ӆаӊкие» («Белочка»).</w:t>
      </w:r>
    </w:p>
    <w:p w14:paraId="0394A8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ыбельная песня «Той-Той» («Тёй-тёй»).</w:t>
      </w:r>
    </w:p>
    <w:p w14:paraId="29331C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Йис потрaт (Легенды).</w:t>
      </w:r>
    </w:p>
    <w:p w14:paraId="06C9B6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ль «Тут имиеӊӑн» («Богини огня»).</w:t>
      </w:r>
    </w:p>
    <w:p w14:paraId="38010B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ьщaт (Сказки): «Апрӑӊ хӑрни» («Быстрая ласка»), «Идэ пох» («Мальчик Идэ»).</w:t>
      </w:r>
    </w:p>
    <w:p w14:paraId="483562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6.10.2. Литературной моньщaт (Литературные сказки). </w:t>
      </w:r>
    </w:p>
    <w:p w14:paraId="182B90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Вагатова, сказка «Няние» («Хлебушко»).</w:t>
      </w:r>
    </w:p>
    <w:p w14:paraId="5A9517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Афанасьев, сказка «Тарӑм ими» («Жадная старуха»).</w:t>
      </w:r>
    </w:p>
    <w:p w14:paraId="394466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Вагатова, сказка «Хиӆы пӑ Аки Питы сам» («Внучек и дядя Чёрное сердце»).</w:t>
      </w:r>
    </w:p>
    <w:p w14:paraId="0B164C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0.3. Хaнты писателят пӑ поэтaт эӆты па ӆыв хӑншам потрaӆ оӆӑӊӑн (Творчество хантыских писателей и поэтов).</w:t>
      </w:r>
    </w:p>
    <w:p w14:paraId="4E14DB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 Ругин, стихотворение «Вущат» («Здравствуйте»), отрывок из повести «Аӆӑӊ еӊк нопатса» («Ранний ледостав»).</w:t>
      </w:r>
    </w:p>
    <w:p w14:paraId="501A8A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Шульгин, стихотворение «Тус ёшуп ху» («Мастер»).</w:t>
      </w:r>
    </w:p>
    <w:p w14:paraId="4F0F83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Вагатова, стихотворение «Ясӊӑӆ юр па сыйӊ» («Слово сильное и громкое»).</w:t>
      </w:r>
    </w:p>
    <w:p w14:paraId="4F0A40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олдин, отрывок из легенды «Так моӆупщи» («Крепкая малица»).</w:t>
      </w:r>
    </w:p>
    <w:p w14:paraId="4D16B9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 Чучелина, рассказ «Aнт рахты от» («Запрет»).</w:t>
      </w:r>
    </w:p>
    <w:p w14:paraId="5F35F0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Айпин, отрывок из романа «Ханты, или Звезда Утренней Зари» «Нох Маном Хоят эӆты» («Об Ушедшем Вверх Человеке»).</w:t>
      </w:r>
    </w:p>
    <w:p w14:paraId="2EB537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Шульгин, стихотворение «Ащем» («Отец»).</w:t>
      </w:r>
    </w:p>
    <w:p w14:paraId="7E3ED3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0.4. Овӑс мир писателят пиӆaн уйтантыӆӆўв (Встреча с писателями Севера).</w:t>
      </w:r>
    </w:p>
    <w:p w14:paraId="37C3BD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Лапцуй, стихотворение «Нёртам мўв ӆоват куйп сый щащӑӆ» («Пензер над тундрой звучит»).</w:t>
      </w:r>
    </w:p>
    <w:p w14:paraId="00A5C8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Ненянг, отрывок из повести «Вўӆы оӊтaт хойты сый» («Звон оленьих рогов»).</w:t>
      </w:r>
    </w:p>
    <w:p w14:paraId="04F406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Истомин, глава «Илька» из романа «Живун».</w:t>
      </w:r>
    </w:p>
    <w:p w14:paraId="2BED78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Динисламова, рассказ «Унт хоят» («Лесной великан»).</w:t>
      </w:r>
    </w:p>
    <w:p w14:paraId="679EEC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Тарханов, стихотворение «Тӑӆ оӆӑӊ» («Зима — начало года»).</w:t>
      </w:r>
    </w:p>
    <w:p w14:paraId="3236F4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0.4.1. Проект «Тус ху (нэ)» («Мастер (мастерица)».</w:t>
      </w:r>
    </w:p>
    <w:p w14:paraId="44B2D2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0.5. Россия писателят па па мир писателят хӑншты вер (Переводы на хантыйский язык классиков отечественной и зарубежной литературы).</w:t>
      </w:r>
    </w:p>
    <w:p w14:paraId="30F3F6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Лермонтов, стихотворение «Унши» («Сосна»).</w:t>
      </w:r>
    </w:p>
    <w:p w14:paraId="77A70D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Чехов, рассказ «Ванька».</w:t>
      </w:r>
    </w:p>
    <w:p w14:paraId="015A828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 Рождественский, баллада «Ай хоят эӆты потaр» («Баллада о маленьком человеке»).</w:t>
      </w:r>
    </w:p>
    <w:p w14:paraId="368A49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ысоцкий, стихотворение «Mўв ӆяӆяпса эӆты aт ёхтaс» («Он не вернулся из боя»).</w:t>
      </w:r>
    </w:p>
    <w:p w14:paraId="3345F5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0.6. Мирӑн уятты хоятaт (Известные люди нашего края).</w:t>
      </w:r>
    </w:p>
    <w:p w14:paraId="1BE465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хантыйского композитора Сергея Аляба.</w:t>
      </w:r>
    </w:p>
    <w:p w14:paraId="76ED53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 научные исследования в жизни хантыйского учёного Николая Терёшкина.</w:t>
      </w:r>
    </w:p>
    <w:p w14:paraId="7E4E4D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ямальского писателя Николая Дудникова.</w:t>
      </w:r>
    </w:p>
    <w:p w14:paraId="409BC5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 Планируемые результаты освоения программы по родной (хантыйской) литературе на уровне основного общего образования.</w:t>
      </w:r>
    </w:p>
    <w:p w14:paraId="11E8BC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1. В результате изучения родной (хантыйской) литературы на уровне основного общего образования у обучающегося будут сформированы следующие личностные результаты:</w:t>
      </w:r>
    </w:p>
    <w:p w14:paraId="644631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68613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17B0A6E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хантыйской) литературы;</w:t>
      </w:r>
    </w:p>
    <w:p w14:paraId="389D2FA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697E24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4737CA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хантыйского) языка и родной (хантыйской) литературы, истории, культуры Российской Федерации, своего края в контексте изучения произведений хантыйской литературы, а также русской и зарубежной литературы;</w:t>
      </w:r>
    </w:p>
    <w:p w14:paraId="06586D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6095BC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хантыйской литературе;</w:t>
      </w:r>
    </w:p>
    <w:p w14:paraId="2B1660A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2FBBF08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583161E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7D2ECFD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C047C9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7074700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12E2201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352955C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548E966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1F2C60A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3862B6A8">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0CD6E50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0781D32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4692A0F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3E1BBC8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20EE95D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4F25A8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439F42B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EFA7FE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хантый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04CCBD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6DCC5BE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7FBCAC2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6C76866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667F009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678B41F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4A0B4B1C">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6AE9434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0203F4B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B0745C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7D83E79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53BD771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45A679C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0566E8A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137D8F8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5678459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250644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3EC643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2. В результате изучения родной (хантый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6F404C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2.1. У обучающегося будут сформированы следующие базовые логические действия как часть познавательных универсальных учебных действий:</w:t>
      </w:r>
    </w:p>
    <w:p w14:paraId="09D57C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1FA26B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9B115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6DF8DD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003FDA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38EF5C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52B4C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31DF71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0FEEFE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0C56CE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1215CC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044EF9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786487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D27AC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632B62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2.3. У обучающегося будут сформированы умения работать с информацией как часть познавательных универсальных учебных действий:</w:t>
      </w:r>
    </w:p>
    <w:p w14:paraId="56B4DB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39EC01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3AC5B6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63C266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761392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681C89C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3B484D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2.4. У обучающегося будут сформированы умения общения как часть коммуникативных универсальных учебных действий:</w:t>
      </w:r>
    </w:p>
    <w:p w14:paraId="3FC313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553007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3B81E3D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78208E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67D14E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F9E00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2.5. У обучающегося будут сформированы умения самоорганизации как части регулятивных универсальных учебных действий:</w:t>
      </w:r>
    </w:p>
    <w:p w14:paraId="3EC90B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04114C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45B364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D2631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37FA11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1CA2D6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3356A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5A05723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0DF065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72D4D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354078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2451C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181317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29FC4F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08DC28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3F1C2C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426B1D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56659E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6D3F85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197CF2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C7873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2.7. У обучающегося будут сформированы умения совместной деятельности:</w:t>
      </w:r>
    </w:p>
    <w:p w14:paraId="6DCA06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хантыйской) литературы, обосновывать необходимость применения групповых форм взаимодействия при решении поставленной задачи;</w:t>
      </w:r>
    </w:p>
    <w:p w14:paraId="6A34B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A6CFB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3F0431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хантый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14335D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5698D6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0EF391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B0846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3. Предметные результаты изучения родной (хантыйской) литературы. К концу обучения в 5 классе обучающийся научится:</w:t>
      </w:r>
    </w:p>
    <w:p w14:paraId="21A560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 помощью пословицы жизненную (вымышленную) ситуацию;</w:t>
      </w:r>
    </w:p>
    <w:p w14:paraId="518A44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и формулировать тему и основную мысль прочитанного произведения; </w:t>
      </w:r>
    </w:p>
    <w:p w14:paraId="2E219B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героях и проблематике произведений, обосновывать свои суждения с использованием текста;</w:t>
      </w:r>
    </w:p>
    <w:p w14:paraId="3A3A82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пословица, поговорка, сказ, сказка, притча, рассказ, стихотворение, гимн), отличать прозаические тексты от поэтических;</w:t>
      </w:r>
    </w:p>
    <w:p w14:paraId="11698A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читанному произведению, задавать вопросы с целью понимания содержания произведений;</w:t>
      </w:r>
    </w:p>
    <w:p w14:paraId="67710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ный план художественного произведения (или фрагмента);</w:t>
      </w:r>
    </w:p>
    <w:p w14:paraId="327483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зицию героя и голос автора;</w:t>
      </w:r>
    </w:p>
    <w:p w14:paraId="07B91D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библиотечным каталогом для поиска книги;</w:t>
      </w:r>
    </w:p>
    <w:p w14:paraId="5C958D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бирать произведения устного народного творчества для самостоятельного чтения, руководствуясь конкретными целевыми установками; </w:t>
      </w:r>
    </w:p>
    <w:p w14:paraId="0F8BBB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о самостоятельно прочитанном произведении, обосновывая свой выбор;</w:t>
      </w:r>
    </w:p>
    <w:p w14:paraId="5083A9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вязи между фольклорными произведениями на уровне тематики, проблематики, образов (по принципу сходства и различия);</w:t>
      </w:r>
    </w:p>
    <w:p w14:paraId="705066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в том числе и по иллюстрации) и (или) придумывать сюжетные линии;</w:t>
      </w:r>
    </w:p>
    <w:p w14:paraId="06F1BC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14:paraId="416814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4. Предметные результаты изучения родной (хантыйской) литературы. К концу обучения в 6 классе обучающийся научится:</w:t>
      </w:r>
    </w:p>
    <w:p w14:paraId="07313A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гадывать загадки и обосновывать свои суждения;</w:t>
      </w:r>
    </w:p>
    <w:p w14:paraId="4A02A5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воё понимание идеи лирического и эпического произведения; рассуждать о проблематике произведений;</w:t>
      </w:r>
    </w:p>
    <w:p w14:paraId="7C4E55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героя произведения, создавать его словесный портрет на основе авторского описания и художественных деталей, оценивать его поступки;</w:t>
      </w:r>
    </w:p>
    <w:p w14:paraId="7AA6B4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конфликт в произведении;</w:t>
      </w:r>
    </w:p>
    <w:p w14:paraId="67574D7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тличиях прозаических текстов от стихотворных;</w:t>
      </w:r>
    </w:p>
    <w:p w14:paraId="5E0C96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военные теоретико-литературные понятия в процессе обсуждения произведения, различать основные жанры фольклора и художественной литературы (пословица, поговорка, загадка, басня, стихотворение);</w:t>
      </w:r>
    </w:p>
    <w:p w14:paraId="0DCFC1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связанные с содержанием и формой произведения;</w:t>
      </w:r>
    </w:p>
    <w:p w14:paraId="1FC890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развёрнутый ответ на вопрос, связанный со знанием и пониманием литературного произведения; </w:t>
      </w:r>
    </w:p>
    <w:p w14:paraId="63CF5C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или фрагмента), в том числе цитатный;</w:t>
      </w:r>
    </w:p>
    <w:p w14:paraId="4564248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ходить информацию об авторе и произведении в справочной, энциклопедической литературе;</w:t>
      </w:r>
    </w:p>
    <w:p w14:paraId="20E276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чинять загадки и (или) придумывать сюжетные линии;</w:t>
      </w:r>
    </w:p>
    <w:p w14:paraId="310932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близкие по тематике и проблематике произведения;</w:t>
      </w:r>
    </w:p>
    <w:p w14:paraId="5CFC6C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художественную функцию пейзажа в произведении.</w:t>
      </w:r>
    </w:p>
    <w:p w14:paraId="64B0CB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5. Предметные результаты изучения родной (хантыйской) литературы. К концу обучения в 7 классе обучающийся научится:</w:t>
      </w:r>
    </w:p>
    <w:p w14:paraId="28EAC4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сказки, выделяя сюжетные линии, не пропуская значимых композиционных элементов и используя в своей речи характерные для народных сказок художественные приемы; </w:t>
      </w:r>
    </w:p>
    <w:p w14:paraId="311005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сказках характерные художественные приемы и на этой основе определять жанровую разновидность сказки;</w:t>
      </w:r>
    </w:p>
    <w:p w14:paraId="23B095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роль героя произведения в сюжете, его внешний облик и внутренние качества, поступки и отношения с другими персонажами; </w:t>
      </w:r>
    </w:p>
    <w:p w14:paraId="013524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героя произведения, создавать его словесный портрет на основе авторского описания и художественных деталей, оценивать его поступки;</w:t>
      </w:r>
    </w:p>
    <w:p w14:paraId="2F0755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характер конфликта в произведении;</w:t>
      </w:r>
    </w:p>
    <w:p w14:paraId="791C3D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личать прозаический текст от стихотворного; передавать свои впечатления от лирического произведения, определять выраженное в нём настроение; </w:t>
      </w:r>
    </w:p>
    <w:p w14:paraId="36F6A8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военные теоретико-литературные понятия в процессе обсуждения произведения (литературный герой, лирический герой, речевая характеристика), различать основные жанры фольклора и художественной литературы (народная сказка, литературная сказка, зарисовка);</w:t>
      </w:r>
    </w:p>
    <w:p w14:paraId="48974F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ерсонажей разных произведений по сходству или контрасту;</w:t>
      </w:r>
    </w:p>
    <w:p w14:paraId="6CF4C2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о прочитанном, строить развёрнутое устное монологическое высказывание, отражающее знание и понимание литературного произведения;</w:t>
      </w:r>
    </w:p>
    <w:p w14:paraId="525480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жный план художественного произведения (или фрагмента);</w:t>
      </w:r>
    </w:p>
    <w:p w14:paraId="6FCC33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по плану;</w:t>
      </w:r>
    </w:p>
    <w:p w14:paraId="024E16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ывать о самостоятельно прочитанном произведении, обосновывая свой выбор; </w:t>
      </w:r>
    </w:p>
    <w:p w14:paraId="4EA037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анализировать произведения (в том числе с использованием методов смыслового чтения и эстетического анализа), давать собственную интерпретацию и оценку произведениям;</w:t>
      </w:r>
    </w:p>
    <w:p w14:paraId="284737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связанные с содержанием и формой прочитанного произведения.</w:t>
      </w:r>
    </w:p>
    <w:p w14:paraId="3E4BFB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6. Предметные результаты изучения родной (хантыйской) литературы. К концу обучения в 8 классе обучающийся научится:</w:t>
      </w:r>
    </w:p>
    <w:p w14:paraId="187079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и формулировать тематику, проблематику и идейное содержание прочитанных произведений; </w:t>
      </w:r>
    </w:p>
    <w:p w14:paraId="001AA0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конфликт в произведениях;</w:t>
      </w:r>
    </w:p>
    <w:p w14:paraId="4EBA3F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построения сюжета, определять стадии развития действия в драматическом произведении, выявлять особенности композиции драматического произведения;</w:t>
      </w:r>
    </w:p>
    <w:p w14:paraId="4DFF0C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эпизоды эпического произведения (рассказа, повести, очерка);</w:t>
      </w:r>
    </w:p>
    <w:p w14:paraId="13A79B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енной в них эпохой, привлекая необходимые знания по истории;</w:t>
      </w:r>
    </w:p>
    <w:p w14:paraId="67D0CF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произведении художественные средства (в том числе метафору, олицетворение), объяснять их роль в создании поэтического образа;</w:t>
      </w:r>
    </w:p>
    <w:p w14:paraId="14E2E1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художественный текст (подробно и сжато); </w:t>
      </w:r>
    </w:p>
    <w:p w14:paraId="55C8E9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тадии развития действия в эпическом произведении (экспозиция, завязка, кульминация, развязка);</w:t>
      </w:r>
    </w:p>
    <w:p w14:paraId="726355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образ лирического героя; </w:t>
      </w:r>
    </w:p>
    <w:p w14:paraId="46526B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литературным произведениям с точки зрения их духовно-нравственной, культурной ценности;</w:t>
      </w:r>
    </w:p>
    <w:p w14:paraId="2ADFCC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уществлять поиск в справочной литературе, сети Интернет информации (например, критических отзывов о литературном произведении, сведений об истории создания произведения); </w:t>
      </w:r>
    </w:p>
    <w:p w14:paraId="6CACED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критический анализ и отбор полученной информации;</w:t>
      </w:r>
    </w:p>
    <w:p w14:paraId="3731A4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вая произведения народных песен, определять их тематические и жанровые особенности; </w:t>
      </w:r>
    </w:p>
    <w:p w14:paraId="6D9429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бирать путь анализа произведения, жанрово-родовой природе художественного текста; </w:t>
      </w:r>
    </w:p>
    <w:p w14:paraId="560064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нтерпретацию художественного текста, созданную средствами других искусств.</w:t>
      </w:r>
    </w:p>
    <w:p w14:paraId="5B3AFE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6.11.7. Предметные результаты изучения родной (хантыйской) литературы. К концу обучения в 9 классе обучающийся научится:</w:t>
      </w:r>
    </w:p>
    <w:p w14:paraId="022E8E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сказывать легенды, выделяя сюжетные линии, не пропуская значимых композиционных элементов, используя в своей речи характерные для легенд художественные приёмы; </w:t>
      </w:r>
    </w:p>
    <w:p w14:paraId="0DED05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героя художественного произведения, его внешний облик и внутренние качества, поступки и их мотивы, взаимоотношения с другими персонажами;</w:t>
      </w:r>
    </w:p>
    <w:p w14:paraId="5A04F2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браз лирического героя (лирического персонажа), выявляя его черты, характерные для творчества конкретного поэта;</w:t>
      </w:r>
    </w:p>
    <w:p w14:paraId="54CC3B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военные теоретико-литературные понятия в процессе обсуждения произведения (эпитет, олицетворение, сравнение, прототип, сюжет, литературный образ), различать основные жанры фольклора и художественной литературы (народные песни, авторские песни, очерк, духовное завещание, повесть, драма, комедия, трагедия);</w:t>
      </w:r>
    </w:p>
    <w:p w14:paraId="0E202E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произведения и их фрагменты с учётом лексико-синтаксических особенностей текста, его смысла, соблюдать правильную интонацию; выразительно читать наизусть (передавать эмоциональное содержание произведения, точно воспроизводить стихотворный ритм) не менее 3 поэтических произведений (ранее не выученных наизусть);</w:t>
      </w:r>
    </w:p>
    <w:p w14:paraId="2B2C9A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тизировать результаты изучения в классе и после самостоятельного чтения литературных произведений;</w:t>
      </w:r>
    </w:p>
    <w:p w14:paraId="5DB7464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коллективные и индивидуальные проекты и исследования, собирать и обрабатывать (анализировать и систематизировать) информацию, необходимую для написания учебной исследовательской работы и (или) создания проекта на заданную или самостоятельно выбранную тему;</w:t>
      </w:r>
    </w:p>
    <w:p w14:paraId="652B1C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ловари и справочники, подбирать проверенные источники в библиотечных фондах, в сети Интернет для выполнения учебной задачи, применять ИКТ.</w:t>
      </w:r>
    </w:p>
    <w:p w14:paraId="278D20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зученные и самостоятельно прочитанные произведения одного или разных авторов, сравнивать образы персонажей, литературные явления и факты, сюжеты литературных произведений, темы и проблемы, жанры, стили, приемы, эпизоды, детали текста (с выявлением общего и различного и обобщением своих наблюдений);</w:t>
      </w:r>
    </w:p>
    <w:p w14:paraId="3531DC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ли фрагменты) родной литературы с произведениями народов России и выявлять их сходство и национальное своеобразие, аргументированно оценивать их;</w:t>
      </w:r>
    </w:p>
    <w:p w14:paraId="05AAC2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разных видах обсуждения, формулировать собственную позицию и аргументировать её, привлекая сведения из жизненного и читательского опыта.</w:t>
      </w:r>
    </w:p>
    <w:p w14:paraId="051FA7F3">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27. Федеральная рабочая программа по учебному предмету «Родная (черкесская) литература».</w:t>
      </w:r>
    </w:p>
    <w:p w14:paraId="3D8A61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 Федеральная рабочая программа по учебному предмету «Родная (черкесская) литература» (предметная область «Родной язык и родная литература») (далее соответственно – программа по родной (черкесской) литературе, родная (черкесская) литература, черкесская литература) разработана для обучающихся, владеющих родным (черкесским) языком, и включает пояснительную записку, содержание обучения, планируемые результаты освоения программы по родной (черкесской) литературе.</w:t>
      </w:r>
    </w:p>
    <w:p w14:paraId="3BD3BD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2. Пояснительная записка отражает общие цели изучения родной (черкесской) литературы, место в структуре учебного плана, а также подходы к отбору содержания, к определению планируемых результатов.</w:t>
      </w:r>
    </w:p>
    <w:p w14:paraId="3DF29B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0DAE72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4. Планируемые результаты освоения программы по родной (черкес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F08C5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5. Пояснительная записка.</w:t>
      </w:r>
    </w:p>
    <w:p w14:paraId="0A1F13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5.1. Программа по родной (черкесской) литературе разработана с целью оказания методической помощи учителю в создании рабочей программы по учебному предмету.</w:t>
      </w:r>
    </w:p>
    <w:p w14:paraId="131AA2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родной (черкесской) литературе ориентирована на освоение универсальных учебных действий, формирование активной учебно-познавательной деятельности обучающегося, формирование его готовности к саморазвитию и непрерывному образованию.</w:t>
      </w:r>
    </w:p>
    <w:p w14:paraId="796F23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родной (черкесской) литературе составлена с учётом преемственности с программой для уровня начального общего образования. На уровне основного общего образования продолжается работа по совершенствованию навыка осознанного, выразительного, беглого чтения, развитию восприятия литературного текста, формированию умений читательской деятельности, воспитанию интереса к чтению и книге.</w:t>
      </w:r>
    </w:p>
    <w:p w14:paraId="209A44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5.2. В содержании программы по родной (черкесской) литературе выделяются следующие содержательные линии: виды читательской деятельности, устное народное творчество черкесов, черкесская литература по периодам, теория литературы.</w:t>
      </w:r>
    </w:p>
    <w:p w14:paraId="5A0DD4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5.3. Изучение родной (черкесской) литературы направлено на достижение следующих целей:</w:t>
      </w:r>
    </w:p>
    <w:p w14:paraId="5AA668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духовно развитой личности, формирование гуманистического мировоззрения, гражданского сознания, чувства патриотизма, любви и уважения к родной литературе и культуре;</w:t>
      </w:r>
    </w:p>
    <w:p w14:paraId="1BF253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w:t>
      </w:r>
      <w:r>
        <w:rPr>
          <w:rFonts w:ascii="Times New Roman" w:hAnsi="Times New Roman"/>
          <w:bCs/>
          <w:sz w:val="28"/>
          <w:szCs w:val="28"/>
          <w:lang w:val="ru-RU"/>
        </w:rPr>
        <w:t xml:space="preserve"> </w:t>
      </w:r>
      <w:r>
        <w:rPr>
          <w:rFonts w:ascii="Times New Roman" w:hAnsi="Times New Roman"/>
          <w:sz w:val="28"/>
          <w:szCs w:val="28"/>
          <w:lang w:val="ru-RU"/>
        </w:rPr>
        <w:t>эмоционального восприятия художественного текста, образного и аналитического мышления, творческого воображения, читательской культуры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обучающихся;</w:t>
      </w:r>
    </w:p>
    <w:p w14:paraId="1252DA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w:t>
      </w:r>
      <w:r>
        <w:rPr>
          <w:rFonts w:ascii="Times New Roman" w:hAnsi="Times New Roman"/>
          <w:b/>
          <w:sz w:val="28"/>
          <w:szCs w:val="28"/>
          <w:lang w:val="ru-RU"/>
        </w:rPr>
        <w:t xml:space="preserve"> </w:t>
      </w:r>
      <w:r>
        <w:rPr>
          <w:rFonts w:ascii="Times New Roman" w:hAnsi="Times New Roman"/>
          <w:sz w:val="28"/>
          <w:szCs w:val="28"/>
          <w:lang w:val="ru-RU"/>
        </w:rPr>
        <w:t>текстов художественных произведений в единстве формы и содержания, основных историко-литературных сведений и теоретико-литературных понятий;</w:t>
      </w:r>
    </w:p>
    <w:p w14:paraId="0A34A3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умениями чтения и анализа художественных произведений с привлечением базовых литературоведческих понятий и сведений по истории литературы, грамотного использования черкесского литературного языка при создании собственных устных и письменных высказываний.</w:t>
      </w:r>
    </w:p>
    <w:p w14:paraId="70D19A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5.4. Общее число часов, рекомендованных для изучения родной (черкес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401F02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6. Содержание обучения в 5 классе.</w:t>
      </w:r>
    </w:p>
    <w:p w14:paraId="08C15C72">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27.6.1. Введение.</w:t>
      </w:r>
    </w:p>
    <w:p w14:paraId="59A03C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литературы в воспитании и образовании человека. Чтение и литература. Литература и другие виды искусства.</w:t>
      </w:r>
    </w:p>
    <w:p w14:paraId="11A748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6.2.</w:t>
      </w:r>
      <w:r>
        <w:rPr>
          <w:rFonts w:ascii="Times New Roman" w:hAnsi="Times New Roman"/>
          <w:bCs/>
          <w:sz w:val="28"/>
          <w:szCs w:val="28"/>
          <w:lang w:val="ru-RU"/>
        </w:rPr>
        <w:t> </w:t>
      </w:r>
      <w:r>
        <w:rPr>
          <w:rFonts w:ascii="Times New Roman" w:hAnsi="Times New Roman"/>
          <w:sz w:val="28"/>
          <w:szCs w:val="28"/>
          <w:lang w:val="ru-RU"/>
        </w:rPr>
        <w:t>Устное народное творчество.</w:t>
      </w:r>
    </w:p>
    <w:p w14:paraId="10CF1B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 – духовное наследие народов. В пословицах, рассказах, поговорках и загадках собран весь национальный колорит черкесского народа.</w:t>
      </w:r>
    </w:p>
    <w:p w14:paraId="5DA4DD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е «Сосрыкъуэ и джатэр» («Меч Сосруко»). Сюжет предания. Образ Сосруко. Нравственные устои главного героя предания.</w:t>
      </w:r>
    </w:p>
    <w:p w14:paraId="2551B4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а «Къарэ лъакъуищ» («Треногий вороной»).</w:t>
      </w:r>
      <w:r>
        <w:rPr>
          <w:rFonts w:ascii="Times New Roman" w:hAnsi="Times New Roman"/>
          <w:i/>
          <w:sz w:val="28"/>
          <w:szCs w:val="28"/>
          <w:lang w:val="ru-RU"/>
        </w:rPr>
        <w:t xml:space="preserve"> </w:t>
      </w:r>
      <w:r>
        <w:rPr>
          <w:rFonts w:ascii="Times New Roman" w:hAnsi="Times New Roman"/>
          <w:sz w:val="28"/>
          <w:szCs w:val="28"/>
          <w:lang w:val="ru-RU"/>
        </w:rPr>
        <w:t>Сюжет сказки. Образ Лыгура, хорошего семьянина, освободителя притеснённых нартов. Образы животных в сказке. Основная тема сказки.</w:t>
      </w:r>
    </w:p>
    <w:p w14:paraId="5AB943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лые жанры фольклора.</w:t>
      </w:r>
    </w:p>
    <w:p w14:paraId="1A250660">
      <w:pPr>
        <w:widowControl/>
        <w:spacing w:after="0" w:line="350" w:lineRule="auto"/>
        <w:ind w:firstLine="709"/>
        <w:jc w:val="both"/>
        <w:rPr>
          <w:rFonts w:ascii="Times New Roman" w:hAnsi="Times New Roman"/>
          <w:sz w:val="28"/>
          <w:szCs w:val="28"/>
          <w:lang w:val="ru-RU"/>
        </w:rPr>
      </w:pPr>
      <w:r>
        <w:rPr>
          <w:rFonts w:ascii="Times New Roman" w:hAnsi="Times New Roman"/>
          <w:iCs/>
          <w:sz w:val="28"/>
          <w:szCs w:val="28"/>
          <w:lang w:val="ru-RU"/>
        </w:rPr>
        <w:t>Пословицы и поговорки.</w:t>
      </w:r>
      <w:r>
        <w:rPr>
          <w:rFonts w:ascii="Times New Roman" w:hAnsi="Times New Roman"/>
          <w:i/>
          <w:sz w:val="28"/>
          <w:szCs w:val="28"/>
          <w:lang w:val="ru-RU"/>
        </w:rPr>
        <w:t xml:space="preserve"> </w:t>
      </w:r>
      <w:r>
        <w:rPr>
          <w:rFonts w:ascii="Times New Roman" w:hAnsi="Times New Roman"/>
          <w:sz w:val="28"/>
          <w:szCs w:val="28"/>
          <w:lang w:val="ru-RU"/>
        </w:rPr>
        <w:t>Отражение в пословицах народной мудрости и морального свода правил жизни. Образцы народного красноречия, источник мудрости, знаний о жизни.</w:t>
      </w:r>
    </w:p>
    <w:p w14:paraId="6E2C172B">
      <w:pPr>
        <w:widowControl/>
        <w:spacing w:after="0" w:line="350" w:lineRule="auto"/>
        <w:ind w:firstLine="709"/>
        <w:jc w:val="both"/>
        <w:rPr>
          <w:rFonts w:ascii="Times New Roman" w:hAnsi="Times New Roman"/>
          <w:sz w:val="28"/>
          <w:szCs w:val="28"/>
          <w:lang w:val="ru-RU"/>
        </w:rPr>
      </w:pPr>
      <w:r>
        <w:rPr>
          <w:rFonts w:ascii="Times New Roman" w:hAnsi="Times New Roman"/>
          <w:iCs/>
          <w:sz w:val="28"/>
          <w:szCs w:val="28"/>
          <w:lang w:val="ru-RU"/>
        </w:rPr>
        <w:t>Загадки.</w:t>
      </w:r>
      <w:r>
        <w:rPr>
          <w:rFonts w:ascii="Times New Roman" w:hAnsi="Times New Roman"/>
          <w:i/>
          <w:sz w:val="28"/>
          <w:szCs w:val="28"/>
          <w:lang w:val="ru-RU"/>
        </w:rPr>
        <w:t xml:space="preserve"> </w:t>
      </w:r>
      <w:r>
        <w:rPr>
          <w:rFonts w:ascii="Times New Roman" w:hAnsi="Times New Roman"/>
          <w:sz w:val="28"/>
          <w:szCs w:val="28"/>
          <w:lang w:val="ru-RU"/>
        </w:rPr>
        <w:t>Отражение в загадках народной смекалки и наблюдательности. Краткость, выразительность и образность загадок.</w:t>
      </w:r>
    </w:p>
    <w:p w14:paraId="4B2DBC5A">
      <w:pPr>
        <w:widowControl/>
        <w:spacing w:after="0" w:line="350" w:lineRule="auto"/>
        <w:ind w:firstLine="709"/>
        <w:jc w:val="both"/>
        <w:rPr>
          <w:rFonts w:ascii="Times New Roman" w:hAnsi="Times New Roman"/>
          <w:sz w:val="28"/>
          <w:szCs w:val="28"/>
          <w:lang w:val="ru-RU"/>
        </w:rPr>
      </w:pPr>
      <w:r>
        <w:rPr>
          <w:rFonts w:ascii="Times New Roman" w:hAnsi="Times New Roman"/>
          <w:bCs/>
          <w:iCs/>
          <w:sz w:val="28"/>
          <w:szCs w:val="28"/>
          <w:lang w:val="ru-RU"/>
        </w:rPr>
        <w:t>Скороговорки.</w:t>
      </w:r>
      <w:r>
        <w:rPr>
          <w:rFonts w:ascii="Times New Roman" w:hAnsi="Times New Roman"/>
          <w:iCs/>
          <w:sz w:val="28"/>
          <w:szCs w:val="28"/>
          <w:lang w:val="ru-RU"/>
        </w:rPr>
        <w:t xml:space="preserve"> Скороговорки</w:t>
      </w:r>
      <w:r>
        <w:rPr>
          <w:rFonts w:ascii="Times New Roman" w:hAnsi="Times New Roman"/>
          <w:sz w:val="28"/>
          <w:szCs w:val="28"/>
          <w:lang w:val="ru-RU"/>
        </w:rPr>
        <w:t xml:space="preserve"> как средство развития речи детей.</w:t>
      </w:r>
    </w:p>
    <w:p w14:paraId="1DF390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6.3. Литература кавказских народов.</w:t>
      </w:r>
    </w:p>
    <w:p w14:paraId="6DF006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О. Шогенцуков. Стихотворения </w:t>
      </w:r>
      <w:r>
        <w:rPr>
          <w:rFonts w:ascii="Times New Roman" w:hAnsi="Times New Roman"/>
          <w:bCs/>
          <w:sz w:val="28"/>
          <w:szCs w:val="28"/>
          <w:lang w:val="ru-RU"/>
        </w:rPr>
        <w:t>«</w:t>
      </w:r>
      <w:r>
        <w:rPr>
          <w:rFonts w:ascii="Times New Roman" w:hAnsi="Times New Roman"/>
          <w:sz w:val="28"/>
          <w:szCs w:val="28"/>
          <w:lang w:val="ru-RU"/>
        </w:rPr>
        <w:t>Гъатхэ» («Весна»), «Пщэдджыжь» («Утро»). Сюжет стихотворений. Чувства и переживания лирического героя. Образы природы как средство раскрытия душевных переживаний лирического героя. Выразительно-изобразительные средства, использованные автором.</w:t>
      </w:r>
    </w:p>
    <w:p w14:paraId="4ED732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П. Кешоков. Биография и творчество. Сказка </w:t>
      </w:r>
      <w:r>
        <w:rPr>
          <w:rFonts w:ascii="Times New Roman" w:hAnsi="Times New Roman"/>
          <w:bCs/>
          <w:sz w:val="28"/>
          <w:szCs w:val="28"/>
          <w:lang w:val="ru-RU"/>
        </w:rPr>
        <w:t>«</w:t>
      </w:r>
      <w:r>
        <w:rPr>
          <w:rFonts w:ascii="Times New Roman" w:hAnsi="Times New Roman"/>
          <w:sz w:val="28"/>
          <w:szCs w:val="28"/>
          <w:lang w:val="ru-RU"/>
        </w:rPr>
        <w:t>Елбэздыкъуэ» (</w:t>
      </w:r>
      <w:r>
        <w:rPr>
          <w:rFonts w:ascii="Times New Roman" w:hAnsi="Times New Roman"/>
          <w:bCs/>
          <w:sz w:val="28"/>
          <w:szCs w:val="28"/>
          <w:lang w:val="ru-RU"/>
        </w:rPr>
        <w:t>«</w:t>
      </w:r>
      <w:r>
        <w:rPr>
          <w:rFonts w:ascii="Times New Roman" w:hAnsi="Times New Roman"/>
          <w:sz w:val="28"/>
          <w:szCs w:val="28"/>
          <w:lang w:val="ru-RU"/>
        </w:rPr>
        <w:t>Елбаздыко»). Сюжет произведения. Образы Елбаздыко и его старших братьев. Сраженье Елбаздыко с Великаном. Победа добра над злом.</w:t>
      </w:r>
    </w:p>
    <w:p w14:paraId="064421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М. Налоев. Биография и творчество. Предания «Къэзэнокъуэр тхьэмахуэкІэ зыпэплъа псалъэр» («Слово, которое ждал Казаноко неделю»), «Си щхьэ пщІэ хузощІыжри арщ сыщІэтэджыр» («Уважаю себя, поэтому и встаю»). Образ народного мудреца. Чувство уважения и любви к своему народу.</w:t>
      </w:r>
    </w:p>
    <w:p w14:paraId="3D8010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 Шомахов.</w:t>
      </w:r>
      <w:r>
        <w:rPr>
          <w:rFonts w:ascii="Times New Roman" w:hAnsi="Times New Roman"/>
          <w:b/>
          <w:sz w:val="28"/>
          <w:szCs w:val="28"/>
          <w:lang w:val="ru-RU"/>
        </w:rPr>
        <w:t xml:space="preserve"> </w:t>
      </w:r>
      <w:r>
        <w:rPr>
          <w:rFonts w:ascii="Times New Roman" w:hAnsi="Times New Roman"/>
          <w:sz w:val="28"/>
          <w:szCs w:val="28"/>
          <w:lang w:val="ru-RU"/>
        </w:rPr>
        <w:t>Биография и творчество. Стихотворение «Ф</w:t>
      </w:r>
      <w:r>
        <w:rPr>
          <w:rFonts w:ascii="Times New Roman" w:hAnsi="Times New Roman"/>
          <w:sz w:val="28"/>
          <w:szCs w:val="28"/>
        </w:rPr>
        <w:t>I</w:t>
      </w:r>
      <w:r>
        <w:rPr>
          <w:rFonts w:ascii="Times New Roman" w:hAnsi="Times New Roman"/>
          <w:sz w:val="28"/>
          <w:szCs w:val="28"/>
          <w:lang w:val="ru-RU"/>
        </w:rPr>
        <w:t>ыщ</w:t>
      </w:r>
      <w:r>
        <w:rPr>
          <w:rFonts w:ascii="Times New Roman" w:hAnsi="Times New Roman"/>
          <w:sz w:val="28"/>
          <w:szCs w:val="28"/>
        </w:rPr>
        <w:t>I</w:t>
      </w:r>
      <w:r>
        <w:rPr>
          <w:rFonts w:ascii="Times New Roman" w:hAnsi="Times New Roman"/>
          <w:sz w:val="28"/>
          <w:szCs w:val="28"/>
          <w:lang w:val="ru-RU"/>
        </w:rPr>
        <w:t>э» («Благодарность»). Тема уважения к старшим, взаимоотношений старших и младших.</w:t>
      </w:r>
    </w:p>
    <w:p w14:paraId="33B9F6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У. Жанов. Стихотворение </w:t>
      </w:r>
      <w:r>
        <w:rPr>
          <w:rFonts w:ascii="Times New Roman" w:hAnsi="Times New Roman"/>
          <w:bCs/>
          <w:sz w:val="28"/>
          <w:szCs w:val="28"/>
          <w:lang w:val="ru-RU"/>
        </w:rPr>
        <w:t>«</w:t>
      </w:r>
      <w:r>
        <w:rPr>
          <w:rFonts w:ascii="Times New Roman" w:hAnsi="Times New Roman"/>
          <w:sz w:val="28"/>
          <w:szCs w:val="28"/>
          <w:lang w:val="ru-RU"/>
        </w:rPr>
        <w:t>ЩIыгу Iэбжьыб» (</w:t>
      </w:r>
      <w:r>
        <w:rPr>
          <w:rFonts w:ascii="Times New Roman" w:hAnsi="Times New Roman"/>
          <w:bCs/>
          <w:sz w:val="28"/>
          <w:szCs w:val="28"/>
          <w:lang w:val="ru-RU"/>
        </w:rPr>
        <w:t>«</w:t>
      </w:r>
      <w:r>
        <w:rPr>
          <w:rFonts w:ascii="Times New Roman" w:hAnsi="Times New Roman"/>
          <w:sz w:val="28"/>
          <w:szCs w:val="28"/>
          <w:lang w:val="ru-RU"/>
        </w:rPr>
        <w:t>Горсть земли»). Сюжет стихотворения. Тема ностальгии по Родине.</w:t>
      </w:r>
    </w:p>
    <w:p w14:paraId="0B532B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Х. Хавпачев. Рассказ </w:t>
      </w:r>
      <w:r>
        <w:rPr>
          <w:rFonts w:ascii="Times New Roman" w:hAnsi="Times New Roman"/>
          <w:bCs/>
          <w:sz w:val="28"/>
          <w:szCs w:val="28"/>
          <w:lang w:val="ru-RU"/>
        </w:rPr>
        <w:t>«</w:t>
      </w:r>
      <w:r>
        <w:rPr>
          <w:rFonts w:ascii="Times New Roman" w:hAnsi="Times New Roman"/>
          <w:sz w:val="28"/>
          <w:szCs w:val="28"/>
          <w:lang w:val="ru-RU"/>
        </w:rPr>
        <w:t>Фи пщэдджыжь фIыуэ» (</w:t>
      </w:r>
      <w:r>
        <w:rPr>
          <w:rFonts w:ascii="Times New Roman" w:hAnsi="Times New Roman"/>
          <w:bCs/>
          <w:sz w:val="28"/>
          <w:szCs w:val="28"/>
          <w:lang w:val="ru-RU"/>
        </w:rPr>
        <w:t>«</w:t>
      </w:r>
      <w:r>
        <w:rPr>
          <w:rFonts w:ascii="Times New Roman" w:hAnsi="Times New Roman"/>
          <w:sz w:val="28"/>
          <w:szCs w:val="28"/>
          <w:lang w:val="ru-RU"/>
        </w:rPr>
        <w:t>С Добрым утром»). Система образов в рассказе. О счастье матери видеть взросление сына.</w:t>
      </w:r>
    </w:p>
    <w:p w14:paraId="3622F5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М. Тхагазитов.</w:t>
      </w:r>
      <w:r>
        <w:rPr>
          <w:rFonts w:ascii="Times New Roman" w:hAnsi="Times New Roman"/>
          <w:b/>
          <w:sz w:val="28"/>
          <w:szCs w:val="28"/>
          <w:lang w:val="ru-RU"/>
        </w:rPr>
        <w:t xml:space="preserve"> </w:t>
      </w:r>
      <w:r>
        <w:rPr>
          <w:rFonts w:ascii="Times New Roman" w:hAnsi="Times New Roman"/>
          <w:sz w:val="28"/>
          <w:szCs w:val="28"/>
          <w:lang w:val="ru-RU"/>
        </w:rPr>
        <w:t>Биография и творчество.</w:t>
      </w:r>
    </w:p>
    <w:p w14:paraId="511D84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е </w:t>
      </w:r>
      <w:r>
        <w:rPr>
          <w:rFonts w:ascii="Times New Roman" w:hAnsi="Times New Roman"/>
          <w:bCs/>
          <w:sz w:val="28"/>
          <w:szCs w:val="28"/>
          <w:lang w:val="ru-RU"/>
        </w:rPr>
        <w:t>«</w:t>
      </w:r>
      <w:r>
        <w:rPr>
          <w:rFonts w:ascii="Times New Roman" w:hAnsi="Times New Roman"/>
          <w:sz w:val="28"/>
          <w:szCs w:val="28"/>
          <w:lang w:val="ru-RU"/>
        </w:rPr>
        <w:t>Лэкъум»</w:t>
      </w:r>
      <w:r>
        <w:rPr>
          <w:rFonts w:ascii="Times New Roman" w:hAnsi="Times New Roman"/>
          <w:bCs/>
          <w:sz w:val="28"/>
          <w:szCs w:val="28"/>
          <w:lang w:val="ru-RU"/>
        </w:rPr>
        <w:t xml:space="preserve"> («</w:t>
      </w:r>
      <w:r>
        <w:rPr>
          <w:rFonts w:ascii="Times New Roman" w:hAnsi="Times New Roman"/>
          <w:sz w:val="28"/>
          <w:szCs w:val="28"/>
          <w:lang w:val="ru-RU"/>
        </w:rPr>
        <w:t xml:space="preserve">Лакум»). Тема войны и патриотизма в стихотворении. Размышления героя лирического произведения о горе, принесённом Великой Отечественной войной. Стихотворение </w:t>
      </w:r>
      <w:r>
        <w:rPr>
          <w:rFonts w:ascii="Times New Roman" w:hAnsi="Times New Roman"/>
          <w:bCs/>
          <w:sz w:val="28"/>
          <w:szCs w:val="28"/>
          <w:lang w:val="ru-RU"/>
        </w:rPr>
        <w:t>«</w:t>
      </w:r>
      <w:r>
        <w:rPr>
          <w:rFonts w:ascii="Times New Roman" w:hAnsi="Times New Roman"/>
          <w:sz w:val="28"/>
          <w:szCs w:val="28"/>
          <w:lang w:val="ru-RU"/>
        </w:rPr>
        <w:t>Лъахэ уэрэд» (</w:t>
      </w:r>
      <w:r>
        <w:rPr>
          <w:rFonts w:ascii="Times New Roman" w:hAnsi="Times New Roman"/>
          <w:bCs/>
          <w:sz w:val="28"/>
          <w:szCs w:val="28"/>
          <w:lang w:val="ru-RU"/>
        </w:rPr>
        <w:t>«</w:t>
      </w:r>
      <w:r>
        <w:rPr>
          <w:rFonts w:ascii="Times New Roman" w:hAnsi="Times New Roman"/>
          <w:sz w:val="28"/>
          <w:szCs w:val="28"/>
          <w:lang w:val="ru-RU"/>
        </w:rPr>
        <w:t>Песня Родине»). Тема природы в стихотворении. Особенности пейзажной лирики.</w:t>
      </w:r>
    </w:p>
    <w:p w14:paraId="612517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М. Камбиев. Рассказ «Анэ» («Мать»). Тема материнской любви. Образ матери, спасшей своего ребёнка.</w:t>
      </w:r>
    </w:p>
    <w:p w14:paraId="7D8BDB9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Л.М. Губжоков Стихотворение «Си лъахэ, си удз дахэ» («Моя Родина, моя красивая трава»). Красота родного края в стихотворении «Моя Родина, моя красивая трава». Внеклассное чтение: </w:t>
      </w:r>
      <w:r>
        <w:rPr>
          <w:rFonts w:ascii="Times New Roman" w:hAnsi="Times New Roman"/>
          <w:bCs/>
          <w:sz w:val="28"/>
          <w:szCs w:val="28"/>
          <w:lang w:val="ru-RU"/>
        </w:rPr>
        <w:t>М. Бемурзов «Хэкум и уэрэд» («Песня Родины»).</w:t>
      </w:r>
    </w:p>
    <w:p w14:paraId="3E8DC7A9">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Б.Б. </w:t>
      </w:r>
      <w:r>
        <w:rPr>
          <w:rFonts w:ascii="Times New Roman" w:hAnsi="Times New Roman"/>
          <w:sz w:val="28"/>
          <w:szCs w:val="28"/>
          <w:lang w:val="ru-RU"/>
        </w:rPr>
        <w:t>Мазихов. Рассказ «Гугъэр зэрыункIыфIар» («Как погасла надежда»). Сюжет рассказа. Образ старика Таты. Проблема несбывшихся надежд и их отражение на судьбе человека. Теория литературы: художественная деталь.</w:t>
      </w:r>
    </w:p>
    <w:p w14:paraId="6BE778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 Гангапшев. Рассказ «Хьэмрэ жыгымрэ» («Собака и дерево»). Композиция рассказа. Образы собаки и дерева. Теория литературы: композиция.</w:t>
      </w:r>
    </w:p>
    <w:p w14:paraId="7574580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7.6.4.</w:t>
      </w:r>
      <w:r>
        <w:rPr>
          <w:rFonts w:ascii="Times New Roman" w:hAnsi="Times New Roman"/>
          <w:b/>
          <w:bCs/>
          <w:sz w:val="28"/>
          <w:szCs w:val="28"/>
          <w:lang w:val="ru-RU"/>
        </w:rPr>
        <w:t> </w:t>
      </w:r>
      <w:r>
        <w:rPr>
          <w:rFonts w:ascii="Times New Roman" w:hAnsi="Times New Roman"/>
          <w:bCs/>
          <w:sz w:val="28"/>
          <w:szCs w:val="28"/>
          <w:lang w:val="ru-RU"/>
        </w:rPr>
        <w:t>Черкесская литература 60-80 годов ХХ века.</w:t>
      </w:r>
    </w:p>
    <w:p w14:paraId="0FD63669">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М.О. </w:t>
      </w:r>
      <w:r>
        <w:rPr>
          <w:rFonts w:ascii="Times New Roman" w:hAnsi="Times New Roman"/>
          <w:sz w:val="28"/>
          <w:szCs w:val="28"/>
          <w:lang w:val="ru-RU"/>
        </w:rPr>
        <w:t xml:space="preserve">Аков. Биография и творчество. Рассказ </w:t>
      </w:r>
      <w:r>
        <w:rPr>
          <w:rFonts w:ascii="Times New Roman" w:hAnsi="Times New Roman"/>
          <w:bCs/>
          <w:sz w:val="28"/>
          <w:szCs w:val="28"/>
          <w:lang w:val="ru-RU"/>
        </w:rPr>
        <w:t>«</w:t>
      </w:r>
      <w:r>
        <w:rPr>
          <w:rFonts w:ascii="Times New Roman" w:hAnsi="Times New Roman"/>
          <w:sz w:val="28"/>
          <w:szCs w:val="28"/>
          <w:lang w:val="ru-RU"/>
        </w:rPr>
        <w:t>Маргъын и шабзэ»</w:t>
      </w:r>
      <w:r>
        <w:rPr>
          <w:rFonts w:ascii="Times New Roman" w:hAnsi="Times New Roman"/>
          <w:bCs/>
          <w:sz w:val="28"/>
          <w:szCs w:val="28"/>
          <w:lang w:val="ru-RU"/>
        </w:rPr>
        <w:t xml:space="preserve"> («</w:t>
      </w:r>
      <w:r>
        <w:rPr>
          <w:rFonts w:ascii="Times New Roman" w:hAnsi="Times New Roman"/>
          <w:sz w:val="28"/>
          <w:szCs w:val="28"/>
          <w:lang w:val="ru-RU"/>
        </w:rPr>
        <w:t>Стрела Маргина»). Нравственные устои героев рассказа. Композиция произведения.</w:t>
      </w:r>
    </w:p>
    <w:p w14:paraId="1FBA44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е «Андемыркъан щIалэ цIыкIуу зекIуэ зэрыкIуар» («Как Андемиркан ходил в поход»). Образ главного героя.</w:t>
      </w:r>
      <w:r>
        <w:rPr>
          <w:rFonts w:ascii="Times New Roman" w:hAnsi="Times New Roman"/>
          <w:b/>
          <w:sz w:val="28"/>
          <w:szCs w:val="28"/>
          <w:lang w:val="ru-RU"/>
        </w:rPr>
        <w:t xml:space="preserve"> </w:t>
      </w:r>
      <w:r>
        <w:rPr>
          <w:rFonts w:ascii="Times New Roman" w:hAnsi="Times New Roman"/>
          <w:sz w:val="28"/>
          <w:szCs w:val="28"/>
          <w:lang w:val="ru-RU"/>
        </w:rPr>
        <w:t>Описание системы ценностей в предании.</w:t>
      </w:r>
    </w:p>
    <w:p w14:paraId="38A9ED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ки устного народного творчества в произведениях писателя. Тема счастья. Образы героев, их гиперболизация.</w:t>
      </w:r>
    </w:p>
    <w:p w14:paraId="3749BC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Х. Хакунов. Стихотворение «Къэрэшей-Черкес» («Карачаево-Черкесия»). Тема любви к Родине.</w:t>
      </w:r>
    </w:p>
    <w:p w14:paraId="4D5738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М. Ханфенов. Биография и творчество. Предание </w:t>
      </w:r>
      <w:r>
        <w:rPr>
          <w:rFonts w:ascii="Times New Roman" w:hAnsi="Times New Roman"/>
          <w:bCs/>
          <w:sz w:val="28"/>
          <w:szCs w:val="28"/>
          <w:lang w:val="ru-RU"/>
        </w:rPr>
        <w:t>«Мэз хъыбар</w:t>
      </w:r>
      <w:r>
        <w:rPr>
          <w:rFonts w:ascii="Times New Roman" w:hAnsi="Times New Roman"/>
          <w:sz w:val="28"/>
          <w:szCs w:val="28"/>
          <w:lang w:val="ru-RU"/>
        </w:rPr>
        <w:t>» («Предание о лесе»). Описание природы родного края. Любовь к природе.</w:t>
      </w:r>
    </w:p>
    <w:p w14:paraId="1FAD2FFB">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Х.М. Шоров.</w:t>
      </w:r>
      <w:r>
        <w:rPr>
          <w:rFonts w:ascii="Times New Roman" w:hAnsi="Times New Roman"/>
          <w:sz w:val="28"/>
          <w:szCs w:val="28"/>
          <w:lang w:val="ru-RU"/>
        </w:rPr>
        <w:t xml:space="preserve"> Стихотворение </w:t>
      </w:r>
      <w:r>
        <w:rPr>
          <w:rFonts w:ascii="Times New Roman" w:hAnsi="Times New Roman"/>
          <w:bCs/>
          <w:sz w:val="28"/>
          <w:szCs w:val="28"/>
          <w:lang w:val="ru-RU"/>
        </w:rPr>
        <w:t>«</w:t>
      </w:r>
      <w:r>
        <w:rPr>
          <w:rFonts w:ascii="Times New Roman" w:hAnsi="Times New Roman"/>
          <w:sz w:val="28"/>
          <w:szCs w:val="28"/>
          <w:lang w:val="ru-RU"/>
        </w:rPr>
        <w:t>Адыгэ унэжь» («Старый адыгский дом»). Тема малой родины и воспоминаний о детстве. Глубина переживаний лирического героя.</w:t>
      </w:r>
    </w:p>
    <w:p w14:paraId="5E1784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 Дауров. Биография и творчество. Рассказ </w:t>
      </w:r>
      <w:r>
        <w:rPr>
          <w:rFonts w:ascii="Times New Roman" w:hAnsi="Times New Roman"/>
          <w:bCs/>
          <w:sz w:val="28"/>
          <w:szCs w:val="28"/>
          <w:lang w:val="ru-RU"/>
        </w:rPr>
        <w:t>«</w:t>
      </w:r>
      <w:r>
        <w:rPr>
          <w:rFonts w:ascii="Times New Roman" w:hAnsi="Times New Roman"/>
          <w:sz w:val="28"/>
          <w:szCs w:val="28"/>
          <w:lang w:val="ru-RU"/>
        </w:rPr>
        <w:t>Анэгур гуIэмэ» (</w:t>
      </w:r>
      <w:r>
        <w:rPr>
          <w:rFonts w:ascii="Times New Roman" w:hAnsi="Times New Roman"/>
          <w:bCs/>
          <w:sz w:val="28"/>
          <w:szCs w:val="28"/>
          <w:lang w:val="ru-RU"/>
        </w:rPr>
        <w:t>«</w:t>
      </w:r>
      <w:r>
        <w:rPr>
          <w:rFonts w:ascii="Times New Roman" w:hAnsi="Times New Roman"/>
          <w:sz w:val="28"/>
          <w:szCs w:val="28"/>
          <w:lang w:val="ru-RU"/>
        </w:rPr>
        <w:t>Когда материнское сердце страдает»). Сюжет произведения. Тема взаимоотношений человека и животного в экстремальной ситуации. Образ главного героя. Теория литературы: композиция произведения.</w:t>
      </w:r>
    </w:p>
    <w:p w14:paraId="5661F2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И. Черкесов. Биография и творчество. Стихотворение </w:t>
      </w:r>
      <w:r>
        <w:rPr>
          <w:rFonts w:ascii="Times New Roman" w:hAnsi="Times New Roman"/>
          <w:bCs/>
          <w:sz w:val="28"/>
          <w:szCs w:val="28"/>
          <w:lang w:val="ru-RU"/>
        </w:rPr>
        <w:t>«</w:t>
      </w:r>
      <w:r>
        <w:rPr>
          <w:rFonts w:ascii="Times New Roman" w:hAnsi="Times New Roman"/>
          <w:sz w:val="28"/>
          <w:szCs w:val="28"/>
          <w:lang w:val="ru-RU"/>
        </w:rPr>
        <w:t>Си Хэку» (</w:t>
      </w:r>
      <w:r>
        <w:rPr>
          <w:rFonts w:ascii="Times New Roman" w:hAnsi="Times New Roman"/>
          <w:bCs/>
          <w:sz w:val="28"/>
          <w:szCs w:val="28"/>
          <w:lang w:val="ru-RU"/>
        </w:rPr>
        <w:t>«</w:t>
      </w:r>
      <w:r>
        <w:rPr>
          <w:rFonts w:ascii="Times New Roman" w:hAnsi="Times New Roman"/>
          <w:sz w:val="28"/>
          <w:szCs w:val="28"/>
          <w:lang w:val="ru-RU"/>
        </w:rPr>
        <w:t>Моя Родина»). Тема патриотизма. Признание поэта в любви к Родине. Идейно-тематическое содержание стихотворения.</w:t>
      </w:r>
    </w:p>
    <w:p w14:paraId="718186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Х. Кантемиров. Рассказы «Дадэм и жагъуэ хъуар» («Что огорчило старика»), «Мурат и тхухэр» («Пятерки Мурата»). Проблема уважения старших. Умение выполнять данное обещание в рассказе «Дадэм и жагъуэ хъуар». Тема серьёзного отношения к учёбе в рассказе «Мурат и тхухэр». Образ Мурата в произведении.</w:t>
      </w:r>
    </w:p>
    <w:p w14:paraId="40FFC9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Б. Дугужев.</w:t>
      </w:r>
      <w:r>
        <w:rPr>
          <w:rFonts w:ascii="Times New Roman" w:hAnsi="Times New Roman"/>
          <w:bCs/>
          <w:sz w:val="28"/>
          <w:szCs w:val="28"/>
          <w:lang w:val="ru-RU"/>
        </w:rPr>
        <w:t xml:space="preserve"> Биография и творчество. </w:t>
      </w:r>
      <w:r>
        <w:rPr>
          <w:rFonts w:ascii="Times New Roman" w:hAnsi="Times New Roman"/>
          <w:sz w:val="28"/>
          <w:szCs w:val="28"/>
          <w:lang w:val="ru-RU"/>
        </w:rPr>
        <w:t>Стихотворения «Бжьыхьэ мэзым» («В осеннем лесу»). Чувства и переживания лирического героя. Образы природы как средство раскрытия душевных переживаний лирического героя. Баллада «Бжейм папщ</w:t>
      </w:r>
      <w:r>
        <w:rPr>
          <w:rFonts w:ascii="Times New Roman" w:hAnsi="Times New Roman"/>
          <w:sz w:val="28"/>
          <w:szCs w:val="28"/>
        </w:rPr>
        <w:t>I</w:t>
      </w:r>
      <w:r>
        <w:rPr>
          <w:rFonts w:ascii="Times New Roman" w:hAnsi="Times New Roman"/>
          <w:sz w:val="28"/>
          <w:szCs w:val="28"/>
          <w:lang w:val="ru-RU"/>
        </w:rPr>
        <w:t>э балладэ» («Баллада о буке»). Размышления лирического героя о жизни и ее скоротечности, о смерти и её неизбежности в балладе «Бжейм папщ</w:t>
      </w:r>
      <w:r>
        <w:rPr>
          <w:rFonts w:ascii="Times New Roman" w:hAnsi="Times New Roman"/>
          <w:sz w:val="28"/>
          <w:szCs w:val="28"/>
        </w:rPr>
        <w:t>I</w:t>
      </w:r>
      <w:r>
        <w:rPr>
          <w:rFonts w:ascii="Times New Roman" w:hAnsi="Times New Roman"/>
          <w:sz w:val="28"/>
          <w:szCs w:val="28"/>
          <w:lang w:val="ru-RU"/>
        </w:rPr>
        <w:t>э балладэ». Выразительные средства, использованные поэтом.</w:t>
      </w:r>
    </w:p>
    <w:p w14:paraId="4C2C5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Д. Нахушев. Новелла «Шагъдийхэр пшэплъым щоплъыр» («Шагдии караулят на рассвете») Связь старшего и младшего поколений в новелле. Проблема воспитания детей. Образ старика.</w:t>
      </w:r>
    </w:p>
    <w:p w14:paraId="129C5F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Х. Бемурзов.</w:t>
      </w:r>
      <w:r>
        <w:rPr>
          <w:rFonts w:ascii="Times New Roman" w:hAnsi="Times New Roman"/>
          <w:bCs/>
          <w:sz w:val="28"/>
          <w:szCs w:val="28"/>
          <w:lang w:val="ru-RU"/>
        </w:rPr>
        <w:t xml:space="preserve"> </w:t>
      </w:r>
      <w:r>
        <w:rPr>
          <w:rFonts w:ascii="Times New Roman" w:hAnsi="Times New Roman"/>
          <w:sz w:val="28"/>
          <w:szCs w:val="28"/>
          <w:lang w:val="ru-RU"/>
        </w:rPr>
        <w:t xml:space="preserve">Биография и творчество. Стихотворение </w:t>
      </w:r>
      <w:r>
        <w:rPr>
          <w:rFonts w:ascii="Times New Roman" w:hAnsi="Times New Roman"/>
          <w:bCs/>
          <w:sz w:val="28"/>
          <w:szCs w:val="28"/>
          <w:lang w:val="ru-RU"/>
        </w:rPr>
        <w:t>«Псалъэм и къарур» («Сила слова»)</w:t>
      </w:r>
      <w:r>
        <w:rPr>
          <w:rFonts w:ascii="Times New Roman" w:hAnsi="Times New Roman"/>
          <w:sz w:val="28"/>
          <w:szCs w:val="28"/>
          <w:lang w:val="ru-RU"/>
        </w:rPr>
        <w:t>. Сила слова в жизни человека. Роль вовремя сказанного слова в разных жизненных ситуациях.</w:t>
      </w:r>
    </w:p>
    <w:p w14:paraId="221FDDB1">
      <w:pPr>
        <w:widowControl/>
        <w:spacing w:after="0" w:line="350" w:lineRule="auto"/>
        <w:ind w:firstLine="709"/>
        <w:jc w:val="both"/>
        <w:rPr>
          <w:rFonts w:ascii="Times New Roman" w:hAnsi="Times New Roman"/>
          <w:sz w:val="28"/>
          <w:szCs w:val="28"/>
          <w:lang w:val="ru-RU"/>
        </w:rPr>
      </w:pPr>
      <w:r>
        <w:rPr>
          <w:rFonts w:ascii="Times New Roman" w:hAnsi="Times New Roman"/>
          <w:iCs/>
          <w:sz w:val="28"/>
          <w:szCs w:val="28"/>
          <w:lang w:val="ru-RU"/>
        </w:rPr>
        <w:t>Теория литературы:</w:t>
      </w:r>
      <w:r>
        <w:rPr>
          <w:rFonts w:ascii="Times New Roman" w:hAnsi="Times New Roman"/>
          <w:sz w:val="28"/>
          <w:szCs w:val="28"/>
          <w:lang w:val="ru-RU"/>
        </w:rPr>
        <w:t xml:space="preserve"> пейзаж, лирическое отступление, эпитет, олицетворение, иносказание, герой, национальный характер, композиция произведения, роль эпитета в художественной литературе.</w:t>
      </w:r>
    </w:p>
    <w:p w14:paraId="24B47E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7. Содержание обучения в 6 классе.</w:t>
      </w:r>
    </w:p>
    <w:p w14:paraId="2246C7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7.1. О литературе, писателе и читателе.</w:t>
      </w:r>
    </w:p>
    <w:p w14:paraId="724DE0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и другие виды искусства.</w:t>
      </w:r>
    </w:p>
    <w:p w14:paraId="274350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7.2. Устное народное творчество.</w:t>
      </w:r>
    </w:p>
    <w:p w14:paraId="7316600C">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Предания о нартах:</w:t>
      </w:r>
      <w:r>
        <w:rPr>
          <w:rFonts w:ascii="Times New Roman" w:hAnsi="Times New Roman"/>
          <w:b/>
          <w:bCs/>
          <w:sz w:val="28"/>
          <w:szCs w:val="28"/>
          <w:lang w:val="ru-RU"/>
        </w:rPr>
        <w:t xml:space="preserve"> </w:t>
      </w:r>
      <w:r>
        <w:rPr>
          <w:rFonts w:ascii="Times New Roman" w:hAnsi="Times New Roman"/>
          <w:sz w:val="28"/>
          <w:szCs w:val="28"/>
          <w:lang w:val="ru-RU"/>
        </w:rPr>
        <w:t>«Батэрэз Нэсрэн-жьакIэ хуит къызэрищIыжар» («Как Батараз спас Насран-Жаче»), «Нарт Бэдынокъуэрэ иныжьымрэ» («Нарт Бадиноко и великан»), «Ашэмэз и пшыналъэ» («Наигрыши Ашемеза»), «Лъэпщ Iэдэ зэрищIар» («Как Тлепш смастерил щипцы»). Образы нартских героев. Жанровые признаки. Реальное и вымышленное в предании. Народная мудрость и мораль преданий. Сюжетно-композиционное построение.</w:t>
      </w:r>
    </w:p>
    <w:p w14:paraId="1473F1BF">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редание «Сосрыкъуэ» («Сосруко»). </w:t>
      </w:r>
      <w:r>
        <w:rPr>
          <w:rFonts w:ascii="Times New Roman" w:hAnsi="Times New Roman"/>
          <w:sz w:val="28"/>
          <w:szCs w:val="28"/>
          <w:lang w:val="ru-RU"/>
        </w:rPr>
        <w:t>Сосруко – герой нартского эпоса. Сюжеты преданий о Сосруко: «Сосрыкъуэ нарт хасэм япэ зэрык</w:t>
      </w:r>
      <w:r>
        <w:rPr>
          <w:rFonts w:ascii="Times New Roman" w:hAnsi="Times New Roman"/>
          <w:sz w:val="28"/>
          <w:szCs w:val="28"/>
        </w:rPr>
        <w:t>I</w:t>
      </w:r>
      <w:r>
        <w:rPr>
          <w:rFonts w:ascii="Times New Roman" w:hAnsi="Times New Roman"/>
          <w:sz w:val="28"/>
          <w:szCs w:val="28"/>
          <w:lang w:val="ru-RU"/>
        </w:rPr>
        <w:t>уауэ щытар» («Как Сосруко первый раз пошёл в Хасэ»), «Сосрыкъуэ маф</w:t>
      </w:r>
      <w:r>
        <w:rPr>
          <w:rFonts w:ascii="Times New Roman" w:hAnsi="Times New Roman"/>
          <w:sz w:val="28"/>
          <w:szCs w:val="28"/>
        </w:rPr>
        <w:t>I</w:t>
      </w:r>
      <w:r>
        <w:rPr>
          <w:rFonts w:ascii="Times New Roman" w:hAnsi="Times New Roman"/>
          <w:sz w:val="28"/>
          <w:szCs w:val="28"/>
          <w:lang w:val="ru-RU"/>
        </w:rPr>
        <w:t>эр кызэрихьар» («Как Сосруко добыл огонь»). Художественные приемы воссоздания исторических и вымышленных образов-персонажей.</w:t>
      </w:r>
    </w:p>
    <w:p w14:paraId="2BFEC6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е «Андемыркъан и хъыбар» («Предание об Андемиркане»). Образ Андемиркана как освободителя угнетенных. Сила и отвага богатыря в борьбе со злом.</w:t>
      </w:r>
    </w:p>
    <w:p w14:paraId="4DA0CC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7.3.</w:t>
      </w:r>
      <w:r>
        <w:rPr>
          <w:rFonts w:ascii="Times New Roman" w:hAnsi="Times New Roman"/>
          <w:b/>
          <w:sz w:val="28"/>
          <w:szCs w:val="28"/>
          <w:lang w:val="ru-RU"/>
        </w:rPr>
        <w:t> </w:t>
      </w:r>
      <w:r>
        <w:rPr>
          <w:rFonts w:ascii="Times New Roman" w:hAnsi="Times New Roman"/>
          <w:sz w:val="28"/>
          <w:szCs w:val="28"/>
          <w:lang w:val="ru-RU"/>
        </w:rPr>
        <w:t>Творчество адыгских джэгуак</w:t>
      </w:r>
      <w:r>
        <w:rPr>
          <w:rFonts w:ascii="Times New Roman" w:hAnsi="Times New Roman"/>
          <w:sz w:val="28"/>
          <w:szCs w:val="28"/>
        </w:rPr>
        <w:t>I</w:t>
      </w:r>
      <w:r>
        <w:rPr>
          <w:rFonts w:ascii="Times New Roman" w:hAnsi="Times New Roman"/>
          <w:sz w:val="28"/>
          <w:szCs w:val="28"/>
          <w:lang w:val="ru-RU"/>
        </w:rPr>
        <w:t>уэ (джегуако-сказителей).</w:t>
      </w:r>
    </w:p>
    <w:p w14:paraId="2FFE5A1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Б.М. </w:t>
      </w:r>
      <w:r>
        <w:rPr>
          <w:rFonts w:ascii="Times New Roman" w:hAnsi="Times New Roman"/>
          <w:bCs/>
          <w:sz w:val="28"/>
          <w:szCs w:val="28"/>
          <w:lang w:val="ru-RU"/>
        </w:rPr>
        <w:t>Пачев. Стихотворение «Псалъэ пэжхэр» («Правдивые слова»). Основная мысль стихотворения. Наставления в форме стихов.</w:t>
      </w:r>
    </w:p>
    <w:p w14:paraId="535B42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w:t>
      </w:r>
      <w:r>
        <w:rPr>
          <w:rFonts w:ascii="Times New Roman" w:hAnsi="Times New Roman"/>
          <w:bCs/>
          <w:sz w:val="28"/>
          <w:szCs w:val="28"/>
          <w:lang w:val="ru-RU"/>
        </w:rPr>
        <w:t>7.4. </w:t>
      </w:r>
      <w:r>
        <w:rPr>
          <w:rFonts w:ascii="Times New Roman" w:hAnsi="Times New Roman"/>
          <w:sz w:val="28"/>
          <w:szCs w:val="28"/>
          <w:lang w:val="ru-RU"/>
        </w:rPr>
        <w:t>Литература кавказских народов.</w:t>
      </w:r>
    </w:p>
    <w:p w14:paraId="5BABAE7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Х.Э. </w:t>
      </w:r>
      <w:r>
        <w:rPr>
          <w:rFonts w:ascii="Times New Roman" w:hAnsi="Times New Roman"/>
          <w:bCs/>
          <w:sz w:val="28"/>
          <w:szCs w:val="28"/>
          <w:lang w:val="ru-RU"/>
        </w:rPr>
        <w:t>Дзасежев. Рассказ «Уэкъулэ» («Просьба о помощи»). Сюжет произведения. Образы детей в произведении. Проблема социального неравенства в обществе.</w:t>
      </w:r>
    </w:p>
    <w:p w14:paraId="5D420C51">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А.А. Шогенцуков. Повесть «Хьэжыгъэ пут закъуэ» («Пуд муки»). Сюжет и композиция произведения. Образы Хасета и Хамида. Проблема социального неравенства в обществе.</w:t>
      </w:r>
    </w:p>
    <w:p w14:paraId="342F271D">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А.А. Кешоков. Поэма «Адэ» («Отец»). </w:t>
      </w:r>
      <w:r>
        <w:rPr>
          <w:rFonts w:ascii="Times New Roman" w:hAnsi="Times New Roman"/>
          <w:sz w:val="28"/>
          <w:szCs w:val="28"/>
          <w:lang w:val="ru-RU"/>
        </w:rPr>
        <w:t>Тема патриотизма в поэме. Проблема оставаться верным своей Родине в суровых условиях войны. Образы героев.</w:t>
      </w:r>
    </w:p>
    <w:p w14:paraId="372FE6C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предметная связь с предметом «Литература»: Н.В. Гоголь «Тарас Бульба» и поэма «Адэ» А. Кешокова. Повесть «Тарас Бульба» о любви к Родине и предательстве одного из сыновей.</w:t>
      </w:r>
    </w:p>
    <w:p w14:paraId="1E17382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З.М. </w:t>
      </w:r>
      <w:r>
        <w:rPr>
          <w:rFonts w:ascii="Times New Roman" w:hAnsi="Times New Roman"/>
          <w:bCs/>
          <w:sz w:val="28"/>
          <w:szCs w:val="28"/>
          <w:lang w:val="ru-RU"/>
        </w:rPr>
        <w:t xml:space="preserve">Налоев. Рассказ «Дыгъэ шыщIэ» («Солнечный жеребенок»). </w:t>
      </w:r>
      <w:r>
        <w:rPr>
          <w:rFonts w:ascii="Times New Roman" w:hAnsi="Times New Roman"/>
          <w:sz w:val="28"/>
          <w:szCs w:val="28"/>
          <w:lang w:val="ru-RU"/>
        </w:rPr>
        <w:t>Сюжет и композиция произведения. Проблема выбора перед долгом и сердцем</w:t>
      </w:r>
      <w:r>
        <w:rPr>
          <w:rFonts w:ascii="Times New Roman" w:hAnsi="Times New Roman"/>
          <w:bCs/>
          <w:sz w:val="28"/>
          <w:szCs w:val="28"/>
          <w:lang w:val="ru-RU"/>
        </w:rPr>
        <w:t>.</w:t>
      </w:r>
    </w:p>
    <w:p w14:paraId="70BB7894">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Р.М. Хахандуков. Предание «Шыхъуэ щIалэм и лIыгъэ» («Смелость табунщика»). Сюжет предания. </w:t>
      </w:r>
      <w:r>
        <w:rPr>
          <w:rFonts w:ascii="Times New Roman" w:hAnsi="Times New Roman"/>
          <w:sz w:val="28"/>
          <w:szCs w:val="28"/>
          <w:lang w:val="ru-RU"/>
        </w:rPr>
        <w:t xml:space="preserve">Проблема взаимоотношения личности и истории, человека и окружающего его мира. </w:t>
      </w:r>
      <w:r>
        <w:rPr>
          <w:rFonts w:ascii="Times New Roman" w:hAnsi="Times New Roman"/>
          <w:bCs/>
          <w:sz w:val="28"/>
          <w:szCs w:val="28"/>
          <w:lang w:val="ru-RU"/>
        </w:rPr>
        <w:t>Образы героев произведения.</w:t>
      </w:r>
      <w:r>
        <w:rPr>
          <w:rFonts w:ascii="Times New Roman" w:hAnsi="Times New Roman"/>
          <w:sz w:val="28"/>
          <w:szCs w:val="28"/>
          <w:lang w:val="ru-RU"/>
        </w:rPr>
        <w:t xml:space="preserve"> Отличие народных преданий от авторских.</w:t>
      </w:r>
    </w:p>
    <w:p w14:paraId="3EDA59F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7.7.5. </w:t>
      </w:r>
      <w:r>
        <w:rPr>
          <w:rFonts w:ascii="Times New Roman" w:hAnsi="Times New Roman"/>
          <w:bCs/>
          <w:sz w:val="28"/>
          <w:szCs w:val="28"/>
          <w:lang w:val="ru-RU"/>
        </w:rPr>
        <w:t>Черкесская литература 20-30-х годов ХХ века.</w:t>
      </w:r>
    </w:p>
    <w:p w14:paraId="332468A2">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А.Н. Охтов. Биография и творчество. Рассказ «Дудакъ» («Дрофа»). </w:t>
      </w:r>
      <w:r>
        <w:rPr>
          <w:rFonts w:ascii="Times New Roman" w:hAnsi="Times New Roman"/>
          <w:sz w:val="28"/>
          <w:szCs w:val="28"/>
          <w:lang w:val="ru-RU"/>
        </w:rPr>
        <w:t>Тема и идея рассказа. Тема нравственности. Бережное отношение к природе, к животным. Тема экологии в творчестве писателя.</w:t>
      </w:r>
    </w:p>
    <w:p w14:paraId="57362DF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7.</w:t>
      </w:r>
      <w:r>
        <w:rPr>
          <w:rFonts w:ascii="Times New Roman" w:hAnsi="Times New Roman"/>
          <w:bCs/>
          <w:sz w:val="28"/>
          <w:szCs w:val="28"/>
          <w:lang w:val="ru-RU"/>
        </w:rPr>
        <w:t>7.6. Черкесская литература 60-80 годов ХХ века.</w:t>
      </w:r>
    </w:p>
    <w:p w14:paraId="1765CB9D">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И.Х. Хакунов. Стихотворение «Кавказ». </w:t>
      </w:r>
      <w:r>
        <w:rPr>
          <w:rFonts w:ascii="Times New Roman" w:hAnsi="Times New Roman"/>
          <w:sz w:val="28"/>
          <w:szCs w:val="28"/>
          <w:lang w:val="ru-RU"/>
        </w:rPr>
        <w:t>Пейзажная лирика и авторская позиция. Природа как средство художественного изображения малой Родины.</w:t>
      </w:r>
    </w:p>
    <w:p w14:paraId="0A9AF1AC">
      <w:pPr>
        <w:widowControl/>
        <w:spacing w:after="0" w:line="350" w:lineRule="auto"/>
        <w:ind w:firstLine="709"/>
        <w:jc w:val="both"/>
        <w:rPr>
          <w:rFonts w:ascii="Times New Roman" w:hAnsi="Times New Roman"/>
          <w:sz w:val="28"/>
          <w:szCs w:val="28"/>
          <w:lang w:val="ru-RU"/>
        </w:rPr>
      </w:pPr>
      <w:r>
        <w:rPr>
          <w:rFonts w:ascii="Times New Roman" w:hAnsi="Times New Roman"/>
          <w:iCs/>
          <w:sz w:val="28"/>
          <w:szCs w:val="28"/>
          <w:lang w:val="ru-RU"/>
        </w:rPr>
        <w:t>Межпредметная связь с предметом «Литература»:</w:t>
      </w:r>
      <w:r>
        <w:rPr>
          <w:rFonts w:ascii="Times New Roman" w:hAnsi="Times New Roman"/>
          <w:i/>
          <w:sz w:val="28"/>
          <w:szCs w:val="28"/>
          <w:lang w:val="ru-RU"/>
        </w:rPr>
        <w:t xml:space="preserve"> </w:t>
      </w:r>
      <w:r>
        <w:rPr>
          <w:rFonts w:ascii="Times New Roman" w:hAnsi="Times New Roman"/>
          <w:sz w:val="28"/>
          <w:szCs w:val="28"/>
          <w:lang w:val="ru-RU"/>
        </w:rPr>
        <w:t>описание Кавказа А.С. Пушкиным в стихотворении «Кавказ» и М.Ю. Лермонтовым в стихотворении «Кавказ». Выразительные средства, используемые поэтами для описания Кавказа.</w:t>
      </w:r>
    </w:p>
    <w:p w14:paraId="474B90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 </w:t>
      </w:r>
      <w:r>
        <w:rPr>
          <w:rFonts w:ascii="Times New Roman" w:hAnsi="Times New Roman"/>
          <w:bCs/>
          <w:sz w:val="28"/>
          <w:szCs w:val="28"/>
          <w:lang w:val="ru-RU"/>
        </w:rPr>
        <w:t>Хапанцев. Биография и творчество. Рассказ «УщыкIмэ Iуэхущ»</w:t>
      </w:r>
      <w:r>
        <w:rPr>
          <w:rFonts w:ascii="Times New Roman" w:hAnsi="Times New Roman"/>
          <w:sz w:val="28"/>
          <w:szCs w:val="28"/>
          <w:lang w:val="ru-RU"/>
        </w:rPr>
        <w:t xml:space="preserve"> (</w:t>
      </w:r>
      <w:r>
        <w:rPr>
          <w:rFonts w:ascii="Times New Roman" w:hAnsi="Times New Roman"/>
          <w:bCs/>
          <w:sz w:val="28"/>
          <w:szCs w:val="28"/>
          <w:lang w:val="ru-RU"/>
        </w:rPr>
        <w:t xml:space="preserve">«Плохо, когда ты избалован»). </w:t>
      </w:r>
      <w:r>
        <w:rPr>
          <w:rFonts w:ascii="Times New Roman" w:hAnsi="Times New Roman"/>
          <w:sz w:val="28"/>
          <w:szCs w:val="28"/>
          <w:lang w:val="ru-RU"/>
        </w:rPr>
        <w:t>Сюжет и композиция произведения. Проблема нравственности. Авторская позиция в отношении героев произведения.</w:t>
      </w:r>
    </w:p>
    <w:p w14:paraId="6E272A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Х. </w:t>
      </w:r>
      <w:r>
        <w:rPr>
          <w:rFonts w:ascii="Times New Roman" w:hAnsi="Times New Roman"/>
          <w:bCs/>
          <w:sz w:val="28"/>
          <w:szCs w:val="28"/>
          <w:lang w:val="ru-RU"/>
        </w:rPr>
        <w:t xml:space="preserve">Кантемиров. Сатирические рассказы «КIасэу къыгурыIуащ» («Поздно понял»), «Рэмэд танэм зэригъэсар» («Как теленок учил Рамада»). </w:t>
      </w:r>
      <w:r>
        <w:rPr>
          <w:rFonts w:ascii="Times New Roman" w:hAnsi="Times New Roman"/>
          <w:sz w:val="28"/>
          <w:szCs w:val="28"/>
          <w:lang w:val="ru-RU"/>
        </w:rPr>
        <w:t>Сюжет рассказов. Идейно-тематическое своеобразие произведений. Главные герои.</w:t>
      </w:r>
    </w:p>
    <w:p w14:paraId="62AE99CB">
      <w:pPr>
        <w:widowControl/>
        <w:spacing w:after="0" w:line="360" w:lineRule="auto"/>
        <w:ind w:firstLine="709"/>
        <w:jc w:val="both"/>
        <w:rPr>
          <w:rFonts w:ascii="Times New Roman" w:hAnsi="Times New Roman"/>
          <w:sz w:val="28"/>
          <w:szCs w:val="28"/>
          <w:lang w:val="ru-RU"/>
        </w:rPr>
      </w:pPr>
      <w:r>
        <w:rPr>
          <w:rFonts w:ascii="Times New Roman" w:hAnsi="Times New Roman"/>
          <w:bCs/>
          <w:sz w:val="28"/>
          <w:szCs w:val="28"/>
          <w:lang w:val="ru-RU"/>
        </w:rPr>
        <w:t>Х.Н. Гозгешев.</w:t>
      </w:r>
      <w:r>
        <w:rPr>
          <w:rFonts w:ascii="Times New Roman" w:hAnsi="Times New Roman"/>
          <w:sz w:val="28"/>
          <w:szCs w:val="28"/>
          <w:lang w:val="ru-RU"/>
        </w:rPr>
        <w:t xml:space="preserve"> </w:t>
      </w:r>
      <w:r>
        <w:rPr>
          <w:rFonts w:ascii="Times New Roman" w:hAnsi="Times New Roman"/>
          <w:bCs/>
          <w:sz w:val="28"/>
          <w:szCs w:val="28"/>
          <w:lang w:val="ru-RU"/>
        </w:rPr>
        <w:t>Биография и творчество. Басня «Вымрэ жэмымрэ» («Бык и корова»).</w:t>
      </w:r>
      <w:r>
        <w:rPr>
          <w:rFonts w:ascii="Times New Roman" w:hAnsi="Times New Roman"/>
          <w:b/>
          <w:bCs/>
          <w:sz w:val="28"/>
          <w:szCs w:val="28"/>
          <w:lang w:val="ru-RU"/>
        </w:rPr>
        <w:t xml:space="preserve"> </w:t>
      </w:r>
      <w:r>
        <w:rPr>
          <w:rFonts w:ascii="Times New Roman" w:hAnsi="Times New Roman"/>
          <w:bCs/>
          <w:sz w:val="28"/>
          <w:szCs w:val="28"/>
          <w:lang w:val="ru-RU"/>
        </w:rPr>
        <w:t xml:space="preserve">Тема и идея басни. Образы героев басни. </w:t>
      </w:r>
      <w:r>
        <w:rPr>
          <w:rFonts w:ascii="Times New Roman" w:hAnsi="Times New Roman"/>
          <w:iCs/>
          <w:sz w:val="28"/>
          <w:szCs w:val="28"/>
          <w:lang w:val="ru-RU"/>
        </w:rPr>
        <w:t>Межпредметная связь с предметом «Литература»:</w:t>
      </w:r>
      <w:r>
        <w:rPr>
          <w:rFonts w:ascii="Times New Roman" w:hAnsi="Times New Roman"/>
          <w:sz w:val="28"/>
          <w:szCs w:val="28"/>
          <w:lang w:val="ru-RU"/>
        </w:rPr>
        <w:t xml:space="preserve"> басни И.А. Крылова.</w:t>
      </w:r>
    </w:p>
    <w:p w14:paraId="07D8992A">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Ф.И. Китов. Биография и творчество. Рассказ «ГъащIэм щыщ ткIуэпс» («Капля жизни»). </w:t>
      </w:r>
      <w:r>
        <w:rPr>
          <w:rFonts w:ascii="Times New Roman" w:hAnsi="Times New Roman"/>
          <w:sz w:val="28"/>
          <w:szCs w:val="28"/>
          <w:lang w:val="ru-RU"/>
        </w:rPr>
        <w:t>Сюжет произведения. Тема мужества и героизма в мирное время. Отношение автора к образу Даду.</w:t>
      </w:r>
    </w:p>
    <w:p w14:paraId="4216CDA6">
      <w:pPr>
        <w:widowControl/>
        <w:spacing w:after="0" w:line="350" w:lineRule="auto"/>
        <w:ind w:firstLine="709"/>
        <w:jc w:val="both"/>
        <w:rPr>
          <w:rFonts w:ascii="Times New Roman" w:hAnsi="Times New Roman"/>
          <w:bCs/>
          <w:sz w:val="28"/>
          <w:szCs w:val="28"/>
          <w:lang w:val="ru-RU"/>
        </w:rPr>
      </w:pPr>
      <w:r>
        <w:rPr>
          <w:rFonts w:ascii="Times New Roman" w:hAnsi="Times New Roman"/>
          <w:iCs/>
          <w:sz w:val="28"/>
          <w:szCs w:val="28"/>
          <w:lang w:val="ru-RU"/>
        </w:rPr>
        <w:t>Внеклассное чтение:</w:t>
      </w:r>
      <w:r>
        <w:rPr>
          <w:rFonts w:ascii="Times New Roman" w:hAnsi="Times New Roman"/>
          <w:sz w:val="28"/>
          <w:szCs w:val="28"/>
          <w:lang w:val="ru-RU"/>
        </w:rPr>
        <w:t xml:space="preserve"> С.М. </w:t>
      </w:r>
      <w:r>
        <w:rPr>
          <w:rFonts w:ascii="Times New Roman" w:hAnsi="Times New Roman"/>
          <w:bCs/>
          <w:sz w:val="28"/>
          <w:szCs w:val="28"/>
          <w:lang w:val="ru-RU"/>
        </w:rPr>
        <w:t>Мафедзев. Рассказ «Адыгэ хабзэ» («Адыгские законы»).</w:t>
      </w:r>
    </w:p>
    <w:p w14:paraId="60D3F9E6">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Х.Я. Абитов. Биография и творчество. Стихотворения «Уэшх мыухыж» («Нескончаемый дождь»), «Жыгхэр згъэкуэшахэт» («Я пересадил деревья»), «ЩIыгу здалъхуар зэрамыIэжым» («У них нет уже Родины»). </w:t>
      </w:r>
      <w:r>
        <w:rPr>
          <w:rFonts w:ascii="Times New Roman" w:hAnsi="Times New Roman"/>
          <w:sz w:val="28"/>
          <w:szCs w:val="28"/>
          <w:lang w:val="ru-RU"/>
        </w:rPr>
        <w:t>Мотивы стихотворений. Тема патриотического воспитания детей. Изображение судьбы нации, народа в образах корабля, бури, волны и пропасти. Связь человека с миром, единство с природой.</w:t>
      </w:r>
    </w:p>
    <w:p w14:paraId="7165B6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М. </w:t>
      </w:r>
      <w:r>
        <w:rPr>
          <w:rFonts w:ascii="Times New Roman" w:hAnsi="Times New Roman"/>
          <w:bCs/>
          <w:sz w:val="28"/>
          <w:szCs w:val="28"/>
          <w:lang w:val="ru-RU"/>
        </w:rPr>
        <w:t xml:space="preserve">Братов. Повесть «Гугъэр адэжь щIэинщ» («Надежда – наследство предков»). </w:t>
      </w:r>
      <w:r>
        <w:rPr>
          <w:rFonts w:ascii="Times New Roman" w:hAnsi="Times New Roman"/>
          <w:sz w:val="28"/>
          <w:szCs w:val="28"/>
          <w:lang w:val="ru-RU"/>
        </w:rPr>
        <w:t>Сюжет повести. Нравственная сторона произведения. Психологический образ литературного героя. Образы героев произведения.</w:t>
      </w:r>
    </w:p>
    <w:p w14:paraId="000E37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М. </w:t>
      </w:r>
      <w:r>
        <w:rPr>
          <w:rFonts w:ascii="Times New Roman" w:hAnsi="Times New Roman"/>
          <w:bCs/>
          <w:sz w:val="28"/>
          <w:szCs w:val="28"/>
          <w:lang w:val="ru-RU"/>
        </w:rPr>
        <w:t xml:space="preserve">Шоров. Стихотворение «Адэм и фэеплъ» («Память отца»). </w:t>
      </w:r>
      <w:r>
        <w:rPr>
          <w:rFonts w:ascii="Times New Roman" w:hAnsi="Times New Roman"/>
          <w:sz w:val="28"/>
          <w:szCs w:val="28"/>
          <w:lang w:val="ru-RU"/>
        </w:rPr>
        <w:t>Мотив произведения. Восхваление храбрости и мужества советского солдата. Чувство долга перед Родиной.</w:t>
      </w:r>
    </w:p>
    <w:p w14:paraId="4CDF04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7.7. </w:t>
      </w:r>
      <w:r>
        <w:rPr>
          <w:rFonts w:ascii="Times New Roman" w:hAnsi="Times New Roman"/>
          <w:bCs/>
          <w:sz w:val="28"/>
          <w:szCs w:val="28"/>
          <w:lang w:val="ru-RU"/>
        </w:rPr>
        <w:t>Черкесская литература 40-50-х годов ХХ века.</w:t>
      </w:r>
    </w:p>
    <w:p w14:paraId="081377BA">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А.М. Ханфенов. Стихотворение «Къущхьэдэс къалэ Черкесск» («Горный аул Черкесск»). </w:t>
      </w:r>
      <w:r>
        <w:rPr>
          <w:rFonts w:ascii="Times New Roman" w:hAnsi="Times New Roman"/>
          <w:sz w:val="28"/>
          <w:szCs w:val="28"/>
          <w:lang w:val="ru-RU"/>
        </w:rPr>
        <w:t>Поэтический образ родного города. Музыкальность и поэтическая глубина изображения.</w:t>
      </w:r>
    </w:p>
    <w:p w14:paraId="0F565D01">
      <w:pPr>
        <w:widowControl/>
        <w:spacing w:after="0" w:line="350" w:lineRule="auto"/>
        <w:ind w:firstLine="709"/>
        <w:jc w:val="both"/>
        <w:rPr>
          <w:rFonts w:ascii="Times New Roman" w:hAnsi="Times New Roman"/>
          <w:bCs/>
          <w:sz w:val="28"/>
          <w:szCs w:val="28"/>
          <w:lang w:val="ru-RU"/>
        </w:rPr>
      </w:pPr>
      <w:r>
        <w:rPr>
          <w:rFonts w:ascii="Times New Roman" w:hAnsi="Times New Roman"/>
          <w:bCs/>
          <w:iCs/>
          <w:sz w:val="28"/>
          <w:szCs w:val="28"/>
          <w:lang w:val="ru-RU"/>
        </w:rPr>
        <w:t>Теория литературы</w:t>
      </w:r>
      <w:r>
        <w:rPr>
          <w:rFonts w:ascii="Times New Roman" w:hAnsi="Times New Roman"/>
          <w:iCs/>
          <w:sz w:val="28"/>
          <w:szCs w:val="28"/>
          <w:lang w:val="ru-RU"/>
        </w:rPr>
        <w:t>:</w:t>
      </w:r>
      <w:r>
        <w:rPr>
          <w:rFonts w:ascii="Times New Roman" w:hAnsi="Times New Roman"/>
          <w:sz w:val="28"/>
          <w:szCs w:val="28"/>
          <w:lang w:val="ru-RU"/>
        </w:rPr>
        <w:t xml:space="preserve"> понятие о поэме</w:t>
      </w:r>
      <w:r>
        <w:rPr>
          <w:rFonts w:ascii="Times New Roman" w:hAnsi="Times New Roman"/>
          <w:bCs/>
          <w:sz w:val="28"/>
          <w:szCs w:val="28"/>
          <w:lang w:val="ru-RU"/>
        </w:rPr>
        <w:t xml:space="preserve">, </w:t>
      </w:r>
      <w:r>
        <w:rPr>
          <w:rFonts w:ascii="Times New Roman" w:hAnsi="Times New Roman"/>
          <w:sz w:val="28"/>
          <w:szCs w:val="28"/>
          <w:lang w:val="ru-RU"/>
        </w:rPr>
        <w:t xml:space="preserve">стадии развития действия: экспозиция, завязка, развитие действия, кульминация, развязка, </w:t>
      </w:r>
      <w:r>
        <w:rPr>
          <w:rFonts w:ascii="Times New Roman" w:hAnsi="Times New Roman"/>
          <w:bCs/>
          <w:sz w:val="28"/>
          <w:szCs w:val="28"/>
          <w:lang w:val="ru-RU"/>
        </w:rPr>
        <w:t>понятие об идее произведения.</w:t>
      </w:r>
    </w:p>
    <w:p w14:paraId="3BC181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8. Содержание обучения в 7 классе.</w:t>
      </w:r>
    </w:p>
    <w:p w14:paraId="59976F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8.1. Введение.</w:t>
      </w:r>
    </w:p>
    <w:p w14:paraId="628EE9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как словесное искусство. Человек как главный объект изображения в художественной литературе. Художественная литература в жизни человека. Связь фольклора и литературы.</w:t>
      </w:r>
    </w:p>
    <w:p w14:paraId="07B2D9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8.2. Устное народное творчество.</w:t>
      </w:r>
    </w:p>
    <w:p w14:paraId="4FF9400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w:t>
      </w:r>
    </w:p>
    <w:p w14:paraId="24B95183">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редание «Хыжьрэ Бэдынокъуэрэ я хъыбар» </w:t>
      </w:r>
      <w:r>
        <w:rPr>
          <w:rFonts w:ascii="Times New Roman" w:hAnsi="Times New Roman"/>
          <w:sz w:val="28"/>
          <w:szCs w:val="28"/>
          <w:lang w:val="ru-RU"/>
        </w:rPr>
        <w:t>(«Притча о Хыж и Бадиноко»). Реальное и вымышленное в предании. Сюжетно-композиционное построение.</w:t>
      </w:r>
    </w:p>
    <w:p w14:paraId="1827B3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е</w:t>
      </w:r>
      <w:r>
        <w:rPr>
          <w:rFonts w:ascii="Times New Roman" w:hAnsi="Times New Roman"/>
          <w:bCs/>
          <w:sz w:val="28"/>
          <w:szCs w:val="28"/>
          <w:lang w:val="ru-RU"/>
        </w:rPr>
        <w:t xml:space="preserve"> «Къэзэнокъуэ Жэбагъы шыхъуэр къызэрыригъэлар» («Как Казаноко Жабаги спас конюха»). </w:t>
      </w:r>
      <w:r>
        <w:rPr>
          <w:rFonts w:ascii="Times New Roman" w:hAnsi="Times New Roman"/>
          <w:sz w:val="28"/>
          <w:szCs w:val="28"/>
          <w:lang w:val="ru-RU"/>
        </w:rPr>
        <w:t>Сюжет предания. Образ Казаноко Жабаги. Традиции и обычаи черкесского народа.</w:t>
      </w:r>
    </w:p>
    <w:p w14:paraId="57D7D043">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Предание</w:t>
      </w:r>
      <w:r>
        <w:rPr>
          <w:rFonts w:ascii="Times New Roman" w:hAnsi="Times New Roman"/>
          <w:sz w:val="28"/>
          <w:szCs w:val="28"/>
          <w:lang w:val="ru-RU"/>
        </w:rPr>
        <w:t xml:space="preserve"> «Хьэтхым и къуэм и хъыбар» («Предание о сыне Хатха). Сюжет предания. Облик и поступки героя предания. Сила и отвага героя произведения в борьбе со злом.</w:t>
      </w:r>
    </w:p>
    <w:p w14:paraId="1A475225">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Адыгские благопожелания.</w:t>
      </w:r>
    </w:p>
    <w:p w14:paraId="21ED3AAC">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ожелания-приветствия. </w:t>
      </w:r>
      <w:r>
        <w:rPr>
          <w:rFonts w:ascii="Times New Roman" w:hAnsi="Times New Roman"/>
          <w:sz w:val="28"/>
          <w:szCs w:val="28"/>
          <w:lang w:val="ru-RU"/>
        </w:rPr>
        <w:t>Благопожелание как жанр устного народного творчества. Композиция благопожеланий. Функции метафоры, сравнения, гиперболы в благопожеланиях.</w:t>
      </w:r>
    </w:p>
    <w:p w14:paraId="6C25EB26">
      <w:pPr>
        <w:widowControl/>
        <w:spacing w:after="0" w:line="350" w:lineRule="auto"/>
        <w:ind w:firstLine="709"/>
        <w:jc w:val="both"/>
        <w:rPr>
          <w:rFonts w:ascii="Times New Roman" w:hAnsi="Times New Roman"/>
          <w:sz w:val="28"/>
          <w:szCs w:val="28"/>
          <w:lang w:val="ru-RU"/>
        </w:rPr>
      </w:pPr>
      <w:r>
        <w:rPr>
          <w:rFonts w:ascii="Times New Roman" w:hAnsi="Times New Roman"/>
          <w:iCs/>
          <w:sz w:val="28"/>
          <w:szCs w:val="28"/>
          <w:lang w:val="ru-RU"/>
        </w:rPr>
        <w:t>Внеклассное чтение:</w:t>
      </w:r>
      <w:r>
        <w:rPr>
          <w:rFonts w:ascii="Times New Roman" w:hAnsi="Times New Roman"/>
          <w:i/>
          <w:sz w:val="28"/>
          <w:szCs w:val="28"/>
          <w:lang w:val="ru-RU"/>
        </w:rPr>
        <w:t xml:space="preserve"> </w:t>
      </w:r>
      <w:r>
        <w:rPr>
          <w:rFonts w:ascii="Times New Roman" w:hAnsi="Times New Roman"/>
          <w:sz w:val="28"/>
          <w:szCs w:val="28"/>
          <w:lang w:val="ru-RU"/>
        </w:rPr>
        <w:t>К.Б.</w:t>
      </w:r>
      <w:r>
        <w:rPr>
          <w:rFonts w:ascii="Times New Roman" w:hAnsi="Times New Roman"/>
          <w:i/>
          <w:sz w:val="28"/>
          <w:szCs w:val="28"/>
          <w:lang w:val="ru-RU"/>
        </w:rPr>
        <w:t> </w:t>
      </w:r>
      <w:r>
        <w:rPr>
          <w:rFonts w:ascii="Times New Roman" w:hAnsi="Times New Roman"/>
          <w:sz w:val="28"/>
          <w:szCs w:val="28"/>
          <w:lang w:val="ru-RU"/>
        </w:rPr>
        <w:t>Дугужев. Стихотворение «Бжей» («Бук»).</w:t>
      </w:r>
    </w:p>
    <w:p w14:paraId="4F08B202">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7.8.3. </w:t>
      </w:r>
      <w:r>
        <w:rPr>
          <w:rFonts w:ascii="Times New Roman" w:hAnsi="Times New Roman"/>
          <w:bCs/>
          <w:sz w:val="28"/>
          <w:szCs w:val="28"/>
          <w:lang w:val="ru-RU"/>
        </w:rPr>
        <w:t>Черкесская литература 40-50-х годов ХХ века.</w:t>
      </w:r>
    </w:p>
    <w:p w14:paraId="2D9CBA76">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М.Х. Ахметов. Биография и творчество.</w:t>
      </w:r>
    </w:p>
    <w:p w14:paraId="653E168C">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редание «Шэрэджокъуэ» («Шараджоко»). </w:t>
      </w:r>
      <w:r>
        <w:rPr>
          <w:rFonts w:ascii="Times New Roman" w:hAnsi="Times New Roman"/>
          <w:sz w:val="28"/>
          <w:szCs w:val="28"/>
          <w:lang w:val="ru-RU"/>
        </w:rPr>
        <w:t>Идейно-тематическое своеобразие предания. Тема социального неравенства. Отображение общественных и нравственных противоречий прошлого.</w:t>
      </w:r>
    </w:p>
    <w:p w14:paraId="75A5B5EF">
      <w:pPr>
        <w:widowControl/>
        <w:spacing w:after="0" w:line="350" w:lineRule="auto"/>
        <w:ind w:firstLine="709"/>
        <w:jc w:val="both"/>
        <w:rPr>
          <w:rFonts w:ascii="Times New Roman" w:hAnsi="Times New Roman"/>
          <w:bCs/>
          <w:i/>
          <w:sz w:val="28"/>
          <w:szCs w:val="28"/>
          <w:lang w:val="ru-RU"/>
        </w:rPr>
      </w:pPr>
      <w:r>
        <w:rPr>
          <w:rFonts w:ascii="Times New Roman" w:hAnsi="Times New Roman"/>
          <w:sz w:val="28"/>
          <w:szCs w:val="28"/>
          <w:lang w:val="ru-RU"/>
        </w:rPr>
        <w:t>Р.М. </w:t>
      </w:r>
      <w:r>
        <w:rPr>
          <w:rFonts w:ascii="Times New Roman" w:hAnsi="Times New Roman"/>
          <w:bCs/>
          <w:sz w:val="28"/>
          <w:szCs w:val="28"/>
          <w:lang w:val="ru-RU"/>
        </w:rPr>
        <w:t xml:space="preserve">Хахандуков. Поэма «Аузым и уэрэд» («Песня долины») </w:t>
      </w:r>
      <w:r>
        <w:rPr>
          <w:rFonts w:ascii="Times New Roman" w:hAnsi="Times New Roman"/>
          <w:bCs/>
          <w:iCs/>
          <w:sz w:val="28"/>
          <w:szCs w:val="28"/>
          <w:lang w:val="ru-RU"/>
        </w:rPr>
        <w:t>(отрывок).</w:t>
      </w:r>
      <w:r>
        <w:rPr>
          <w:rFonts w:ascii="Times New Roman" w:hAnsi="Times New Roman"/>
          <w:sz w:val="28"/>
          <w:szCs w:val="28"/>
          <w:lang w:val="ru-RU"/>
        </w:rPr>
        <w:t xml:space="preserve"> Сюжет произведения. Проблема социального неравенства. Тема борьбы за свободу. Образ главного героя</w:t>
      </w:r>
      <w:r>
        <w:rPr>
          <w:rFonts w:ascii="Times New Roman" w:hAnsi="Times New Roman"/>
          <w:bCs/>
          <w:i/>
          <w:sz w:val="28"/>
          <w:szCs w:val="28"/>
          <w:lang w:val="ru-RU"/>
        </w:rPr>
        <w:t>.</w:t>
      </w:r>
    </w:p>
    <w:p w14:paraId="0A8571E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7.8.4. </w:t>
      </w:r>
      <w:r>
        <w:rPr>
          <w:rFonts w:ascii="Times New Roman" w:hAnsi="Times New Roman"/>
          <w:bCs/>
          <w:sz w:val="28"/>
          <w:szCs w:val="28"/>
          <w:lang w:val="ru-RU"/>
        </w:rPr>
        <w:t>Черкесская литература 60-80 годов ХХ века.</w:t>
      </w:r>
    </w:p>
    <w:p w14:paraId="1B9E2290">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С.М. Мисроков. Биография и творчество. Рассказ «Хьэмзэт» («Хамзет»). </w:t>
      </w:r>
      <w:r>
        <w:rPr>
          <w:rFonts w:ascii="Times New Roman" w:hAnsi="Times New Roman"/>
          <w:sz w:val="28"/>
          <w:szCs w:val="28"/>
          <w:lang w:val="ru-RU"/>
        </w:rPr>
        <w:t>Сюжет произведения. Образ Хамзета. Художественные особенности текста. Мотивы поступков героев. Средства создания характеров.</w:t>
      </w:r>
    </w:p>
    <w:p w14:paraId="4192AA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Х. </w:t>
      </w:r>
      <w:r>
        <w:rPr>
          <w:rFonts w:ascii="Times New Roman" w:hAnsi="Times New Roman"/>
          <w:bCs/>
          <w:sz w:val="28"/>
          <w:szCs w:val="28"/>
          <w:lang w:val="ru-RU"/>
        </w:rPr>
        <w:t xml:space="preserve">Анзоров. Биография и творчество. Повесть «Атэлыкъым и лӏэужьыр» </w:t>
      </w:r>
      <w:r>
        <w:rPr>
          <w:rFonts w:ascii="Times New Roman" w:hAnsi="Times New Roman"/>
          <w:sz w:val="28"/>
          <w:szCs w:val="28"/>
          <w:lang w:val="ru-RU"/>
        </w:rPr>
        <w:t>(</w:t>
      </w:r>
      <w:r>
        <w:rPr>
          <w:rFonts w:ascii="Times New Roman" w:hAnsi="Times New Roman"/>
          <w:bCs/>
          <w:sz w:val="28"/>
          <w:szCs w:val="28"/>
          <w:lang w:val="ru-RU"/>
        </w:rPr>
        <w:t>«Наследство Аталыка»)</w:t>
      </w:r>
      <w:r>
        <w:rPr>
          <w:rFonts w:ascii="Times New Roman" w:hAnsi="Times New Roman"/>
          <w:sz w:val="28"/>
          <w:szCs w:val="28"/>
          <w:lang w:val="ru-RU"/>
        </w:rPr>
        <w:t>. Сюжет и композиция произведения. Образы героев. Место устного народного творчества в произведении.</w:t>
      </w:r>
    </w:p>
    <w:p w14:paraId="1581594F">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М.М. Охтов. Рассказ «Дыркъуэ зытелъ бзылъхугъэ» («Женщина со шрамом»)</w:t>
      </w:r>
      <w:r>
        <w:rPr>
          <w:rFonts w:ascii="Times New Roman" w:hAnsi="Times New Roman"/>
          <w:sz w:val="28"/>
          <w:szCs w:val="28"/>
          <w:lang w:val="ru-RU"/>
        </w:rPr>
        <w:t>. Сюжет рассказа. Проблема социализации людей после войны.</w:t>
      </w:r>
    </w:p>
    <w:p w14:paraId="7858030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Ж.И. </w:t>
      </w:r>
      <w:r>
        <w:rPr>
          <w:rFonts w:ascii="Times New Roman" w:hAnsi="Times New Roman"/>
          <w:bCs/>
          <w:sz w:val="28"/>
          <w:szCs w:val="28"/>
          <w:lang w:val="ru-RU"/>
        </w:rPr>
        <w:t xml:space="preserve">Мамхягов. Биография и творчество. Рассказ «Гранатэ закъуэ» («Единственная граната»). </w:t>
      </w:r>
      <w:r>
        <w:rPr>
          <w:rFonts w:ascii="Times New Roman" w:hAnsi="Times New Roman"/>
          <w:sz w:val="28"/>
          <w:szCs w:val="28"/>
          <w:lang w:val="ru-RU"/>
        </w:rPr>
        <w:t>Тема Великой Отечественной войны. Сюжет и композиция рассказа. Образ сильного человека в произведении.</w:t>
      </w:r>
    </w:p>
    <w:p w14:paraId="45B32D0E">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Х.Х. Хапсироков. Сказка «Тыкъуэ»</w:t>
      </w:r>
      <w:r>
        <w:rPr>
          <w:rFonts w:ascii="Times New Roman" w:hAnsi="Times New Roman"/>
          <w:sz w:val="28"/>
          <w:szCs w:val="28"/>
          <w:lang w:val="ru-RU"/>
        </w:rPr>
        <w:t xml:space="preserve"> (</w:t>
      </w:r>
      <w:r>
        <w:rPr>
          <w:rFonts w:ascii="Times New Roman" w:hAnsi="Times New Roman"/>
          <w:bCs/>
          <w:sz w:val="28"/>
          <w:szCs w:val="28"/>
          <w:lang w:val="ru-RU"/>
        </w:rPr>
        <w:t xml:space="preserve">«Туко»). </w:t>
      </w:r>
      <w:r>
        <w:rPr>
          <w:rFonts w:ascii="Times New Roman" w:hAnsi="Times New Roman"/>
          <w:sz w:val="28"/>
          <w:szCs w:val="28"/>
          <w:lang w:val="ru-RU"/>
        </w:rPr>
        <w:t>Сюжет сказки. История о мужестве и умении держать данное слово в любой ситуации.</w:t>
      </w:r>
    </w:p>
    <w:p w14:paraId="5D3CB9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М. </w:t>
      </w:r>
      <w:r>
        <w:rPr>
          <w:rFonts w:ascii="Times New Roman" w:hAnsi="Times New Roman"/>
          <w:bCs/>
          <w:sz w:val="28"/>
          <w:szCs w:val="28"/>
          <w:lang w:val="ru-RU"/>
        </w:rPr>
        <w:t xml:space="preserve">Братов. Рассказ «Замир». </w:t>
      </w:r>
      <w:r>
        <w:rPr>
          <w:rFonts w:ascii="Times New Roman" w:hAnsi="Times New Roman"/>
          <w:sz w:val="28"/>
          <w:szCs w:val="28"/>
          <w:lang w:val="ru-RU"/>
        </w:rPr>
        <w:t>Картины военного времени. Трагизм сломанных судеб в Великой Отечественной войне. Героизм женщины, спасшей жизнь ребенка. Идейно-тематическое своеобразие рассказа. Образы героев произведения.</w:t>
      </w:r>
    </w:p>
    <w:p w14:paraId="425D90E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Х.М. </w:t>
      </w:r>
      <w:r>
        <w:rPr>
          <w:rFonts w:ascii="Times New Roman" w:hAnsi="Times New Roman"/>
          <w:bCs/>
          <w:sz w:val="28"/>
          <w:szCs w:val="28"/>
          <w:lang w:val="ru-RU"/>
        </w:rPr>
        <w:t>Братов. Рассказ «Зауэм и джэрпэджэж» («Эхо войны»). Сюжет произведения. Проблема восстановления хозяйства и жизнь людей после Великой Отечественной войны.</w:t>
      </w:r>
    </w:p>
    <w:p w14:paraId="08B06FDF">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М.И. Мижае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 xml:space="preserve">Рассказ «Пщэху» («Белая шея»). Проблема нравственности. </w:t>
      </w:r>
      <w:r>
        <w:rPr>
          <w:rFonts w:ascii="Times New Roman" w:hAnsi="Times New Roman"/>
          <w:sz w:val="28"/>
          <w:szCs w:val="28"/>
          <w:lang w:val="ru-RU"/>
        </w:rPr>
        <w:t>Психологический образ главного героя. Образное представление людей и животных.</w:t>
      </w:r>
    </w:p>
    <w:p w14:paraId="1DAA5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Б. </w:t>
      </w:r>
      <w:r>
        <w:rPr>
          <w:rFonts w:ascii="Times New Roman" w:hAnsi="Times New Roman"/>
          <w:bCs/>
          <w:sz w:val="28"/>
          <w:szCs w:val="28"/>
          <w:lang w:val="ru-RU"/>
        </w:rPr>
        <w:t>Дугужев. Рассказ «Мырсыт» («Мырсыт»).</w:t>
      </w:r>
      <w:r>
        <w:rPr>
          <w:rFonts w:ascii="Times New Roman" w:hAnsi="Times New Roman"/>
          <w:sz w:val="28"/>
          <w:szCs w:val="28"/>
          <w:lang w:val="ru-RU"/>
        </w:rPr>
        <w:t xml:space="preserve"> Автобиографичность рассказа. Тема дружбы собаки и маленького мальчика. Преданность собаки своему хозяину.</w:t>
      </w:r>
    </w:p>
    <w:p w14:paraId="034E98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8.5. Литература кавказских народов.</w:t>
      </w:r>
    </w:p>
    <w:p w14:paraId="472F69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П. </w:t>
      </w:r>
      <w:r>
        <w:rPr>
          <w:rFonts w:ascii="Times New Roman" w:hAnsi="Times New Roman"/>
          <w:bCs/>
          <w:sz w:val="28"/>
          <w:szCs w:val="28"/>
          <w:lang w:val="ru-RU"/>
        </w:rPr>
        <w:t>Кешоков.</w:t>
      </w:r>
      <w:r>
        <w:rPr>
          <w:rFonts w:ascii="Times New Roman" w:hAnsi="Times New Roman"/>
          <w:sz w:val="28"/>
          <w:szCs w:val="28"/>
          <w:lang w:val="ru-RU"/>
        </w:rPr>
        <w:t xml:space="preserve"> Биография писателя. </w:t>
      </w:r>
      <w:r>
        <w:rPr>
          <w:rFonts w:ascii="Times New Roman" w:hAnsi="Times New Roman"/>
          <w:bCs/>
          <w:sz w:val="28"/>
          <w:szCs w:val="28"/>
          <w:lang w:val="ru-RU"/>
        </w:rPr>
        <w:t>Стихотворение «Л</w:t>
      </w:r>
      <w:r>
        <w:rPr>
          <w:rFonts w:ascii="Times New Roman" w:hAnsi="Times New Roman"/>
          <w:bCs/>
          <w:sz w:val="28"/>
          <w:szCs w:val="28"/>
        </w:rPr>
        <w:t>I</w:t>
      </w:r>
      <w:r>
        <w:rPr>
          <w:rFonts w:ascii="Times New Roman" w:hAnsi="Times New Roman"/>
          <w:bCs/>
          <w:sz w:val="28"/>
          <w:szCs w:val="28"/>
          <w:lang w:val="ru-RU"/>
        </w:rPr>
        <w:t>ыхъужь хъыбар») («Предание о герое»).</w:t>
      </w:r>
    </w:p>
    <w:p w14:paraId="577C1B8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Сюжет произведения. Художественное своеобразие стихотворения.</w:t>
      </w:r>
    </w:p>
    <w:p w14:paraId="274C80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Б. </w:t>
      </w:r>
      <w:r>
        <w:rPr>
          <w:rFonts w:ascii="Times New Roman" w:hAnsi="Times New Roman"/>
          <w:bCs/>
          <w:sz w:val="28"/>
          <w:szCs w:val="28"/>
          <w:lang w:val="ru-RU"/>
        </w:rPr>
        <w:t>Гучетль. Биография и творчество. Рассказ «Къарэлъэпсыгъуэ» («Каралапсыго»).</w:t>
      </w:r>
      <w:r>
        <w:rPr>
          <w:rFonts w:ascii="Times New Roman" w:hAnsi="Times New Roman"/>
          <w:sz w:val="28"/>
          <w:szCs w:val="28"/>
          <w:lang w:val="ru-RU"/>
        </w:rPr>
        <w:t xml:space="preserve"> Воспевание родной земли. Любовь героя произведения к лошади. Проблема экологии в произведении.</w:t>
      </w:r>
    </w:p>
    <w:p w14:paraId="06FCB1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Ш. </w:t>
      </w:r>
      <w:r>
        <w:rPr>
          <w:rFonts w:ascii="Times New Roman" w:hAnsi="Times New Roman"/>
          <w:bCs/>
          <w:sz w:val="28"/>
          <w:szCs w:val="28"/>
          <w:lang w:val="ru-RU"/>
        </w:rPr>
        <w:t xml:space="preserve">Машбаш. Стихотворение «Адыгэ цей» («Черкеска»). </w:t>
      </w:r>
      <w:r>
        <w:rPr>
          <w:rFonts w:ascii="Times New Roman" w:hAnsi="Times New Roman"/>
          <w:sz w:val="28"/>
          <w:szCs w:val="28"/>
          <w:lang w:val="ru-RU"/>
        </w:rPr>
        <w:t>Главная мысль стихотворения. Проблема сохранения национальных традиций. Изобразительно-выразительные средства в стихотворении.</w:t>
      </w:r>
    </w:p>
    <w:p w14:paraId="1FFF05B8">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А.Т. </w:t>
      </w:r>
      <w:r>
        <w:rPr>
          <w:rFonts w:ascii="Times New Roman" w:hAnsi="Times New Roman"/>
          <w:bCs/>
          <w:sz w:val="28"/>
          <w:szCs w:val="28"/>
          <w:lang w:val="ru-RU"/>
        </w:rPr>
        <w:t>Шортанов. Биография и творчество.</w:t>
      </w:r>
    </w:p>
    <w:p w14:paraId="53F99572">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Рассказ «Л</w:t>
      </w:r>
      <w:r>
        <w:rPr>
          <w:rFonts w:ascii="Times New Roman" w:hAnsi="Times New Roman"/>
          <w:bCs/>
          <w:sz w:val="28"/>
          <w:szCs w:val="28"/>
        </w:rPr>
        <w:t>I</w:t>
      </w:r>
      <w:r>
        <w:rPr>
          <w:rFonts w:ascii="Times New Roman" w:hAnsi="Times New Roman"/>
          <w:bCs/>
          <w:sz w:val="28"/>
          <w:szCs w:val="28"/>
          <w:lang w:val="ru-RU"/>
        </w:rPr>
        <w:t>ыгъэм и вагъуэ» («Звезда героя»).</w:t>
      </w:r>
      <w:r>
        <w:rPr>
          <w:rFonts w:ascii="Times New Roman" w:hAnsi="Times New Roman"/>
          <w:sz w:val="28"/>
          <w:szCs w:val="28"/>
          <w:lang w:val="ru-RU"/>
        </w:rPr>
        <w:t xml:space="preserve"> Место и время действия рассказа. Изображение событий Великой Отечественной войны. Система образов героев.</w:t>
      </w:r>
    </w:p>
    <w:p w14:paraId="4BF254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Э. </w:t>
      </w:r>
      <w:r>
        <w:rPr>
          <w:rFonts w:ascii="Times New Roman" w:hAnsi="Times New Roman"/>
          <w:bCs/>
          <w:sz w:val="28"/>
          <w:szCs w:val="28"/>
          <w:lang w:val="ru-RU"/>
        </w:rPr>
        <w:t xml:space="preserve">Дзасежев. Рассказ «Нэху» («Наху»). </w:t>
      </w:r>
      <w:r>
        <w:rPr>
          <w:rFonts w:ascii="Times New Roman" w:hAnsi="Times New Roman"/>
          <w:sz w:val="28"/>
          <w:szCs w:val="28"/>
          <w:lang w:val="ru-RU"/>
        </w:rPr>
        <w:t>Композиция произведения. Проблема влияния старых устоев общества на взаимоотношение молодых людей.</w:t>
      </w:r>
    </w:p>
    <w:p w14:paraId="6F6F96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М. </w:t>
      </w:r>
      <w:r>
        <w:rPr>
          <w:rFonts w:ascii="Times New Roman" w:hAnsi="Times New Roman"/>
          <w:bCs/>
          <w:sz w:val="28"/>
          <w:szCs w:val="28"/>
          <w:lang w:val="ru-RU"/>
        </w:rPr>
        <w:t xml:space="preserve">Керашев. </w:t>
      </w:r>
      <w:r>
        <w:rPr>
          <w:rFonts w:ascii="Times New Roman" w:hAnsi="Times New Roman"/>
          <w:sz w:val="28"/>
          <w:szCs w:val="28"/>
          <w:lang w:val="ru-RU"/>
        </w:rPr>
        <w:t>Биография и творчество</w:t>
      </w:r>
      <w:r>
        <w:rPr>
          <w:rFonts w:ascii="Times New Roman" w:hAnsi="Times New Roman"/>
          <w:bCs/>
          <w:sz w:val="28"/>
          <w:szCs w:val="28"/>
          <w:lang w:val="ru-RU"/>
        </w:rPr>
        <w:t>. Рассказ «Гъащ</w:t>
      </w:r>
      <w:r>
        <w:rPr>
          <w:rFonts w:ascii="Times New Roman" w:hAnsi="Times New Roman"/>
          <w:bCs/>
          <w:sz w:val="28"/>
          <w:szCs w:val="28"/>
        </w:rPr>
        <w:t>I</w:t>
      </w:r>
      <w:r>
        <w:rPr>
          <w:rFonts w:ascii="Times New Roman" w:hAnsi="Times New Roman"/>
          <w:bCs/>
          <w:sz w:val="28"/>
          <w:szCs w:val="28"/>
          <w:lang w:val="ru-RU"/>
        </w:rPr>
        <w:t xml:space="preserve">эм и дерс» («Урок жизни»). Проблема воспитания детей. </w:t>
      </w:r>
      <w:r>
        <w:rPr>
          <w:rFonts w:ascii="Times New Roman" w:hAnsi="Times New Roman"/>
          <w:sz w:val="28"/>
          <w:szCs w:val="28"/>
          <w:lang w:val="ru-RU"/>
        </w:rPr>
        <w:t>Сюжет и композиция произведения.</w:t>
      </w:r>
    </w:p>
    <w:p w14:paraId="719679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К. </w:t>
      </w:r>
      <w:r>
        <w:rPr>
          <w:rFonts w:ascii="Times New Roman" w:hAnsi="Times New Roman"/>
          <w:bCs/>
          <w:sz w:val="28"/>
          <w:szCs w:val="28"/>
          <w:lang w:val="ru-RU"/>
        </w:rPr>
        <w:t xml:space="preserve">Утиже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Рассказ «Насыпыр щагуэшыр пщэдджыжьырщ» («Счастье раздают по утрам»).</w:t>
      </w:r>
      <w:r>
        <w:rPr>
          <w:rFonts w:ascii="Times New Roman" w:hAnsi="Times New Roman"/>
          <w:sz w:val="28"/>
          <w:szCs w:val="28"/>
          <w:lang w:val="ru-RU"/>
        </w:rPr>
        <w:t xml:space="preserve"> Тема последствий Великой Отечественной войны. Изображение быта и людских взаимоотношений в послевоенное время.</w:t>
      </w:r>
    </w:p>
    <w:p w14:paraId="5BDD05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К. </w:t>
      </w:r>
      <w:r>
        <w:rPr>
          <w:rFonts w:ascii="Times New Roman" w:hAnsi="Times New Roman"/>
          <w:bCs/>
          <w:sz w:val="28"/>
          <w:szCs w:val="28"/>
          <w:lang w:val="ru-RU"/>
        </w:rPr>
        <w:t xml:space="preserve">Журто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 xml:space="preserve">Рассказ «Адэжь лъапсэ» («Отчий дом»). </w:t>
      </w:r>
      <w:r>
        <w:rPr>
          <w:rFonts w:ascii="Times New Roman" w:hAnsi="Times New Roman"/>
          <w:sz w:val="28"/>
          <w:szCs w:val="28"/>
          <w:lang w:val="ru-RU"/>
        </w:rPr>
        <w:t>Трагедия войны и проблема выбора. Тема сыновней любви маленького мальчика, потерявшего отца.</w:t>
      </w:r>
    </w:p>
    <w:p w14:paraId="5F862822">
      <w:pPr>
        <w:widowControl/>
        <w:spacing w:after="0" w:line="350" w:lineRule="auto"/>
        <w:ind w:firstLine="709"/>
        <w:jc w:val="both"/>
        <w:rPr>
          <w:rFonts w:ascii="Times New Roman" w:hAnsi="Times New Roman"/>
          <w:i/>
          <w:sz w:val="28"/>
          <w:szCs w:val="28"/>
          <w:lang w:val="ru-RU"/>
        </w:rPr>
      </w:pPr>
      <w:r>
        <w:rPr>
          <w:rFonts w:ascii="Times New Roman" w:hAnsi="Times New Roman"/>
          <w:bCs/>
          <w:sz w:val="28"/>
          <w:szCs w:val="28"/>
          <w:lang w:val="ru-RU"/>
        </w:rPr>
        <w:t xml:space="preserve">Б.Х. Гауно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 xml:space="preserve">Рассказ «Мэкъушэж» («Привезти сено»). </w:t>
      </w:r>
      <w:r>
        <w:rPr>
          <w:rFonts w:ascii="Times New Roman" w:hAnsi="Times New Roman"/>
          <w:sz w:val="28"/>
          <w:szCs w:val="28"/>
          <w:lang w:val="ru-RU"/>
        </w:rPr>
        <w:t>Авторская позиция в отношении героев произведения. Проблематика и характеры героев. Нравственный конфликт героев рассказа</w:t>
      </w:r>
      <w:r>
        <w:rPr>
          <w:rFonts w:ascii="Times New Roman" w:hAnsi="Times New Roman"/>
          <w:i/>
          <w:sz w:val="28"/>
          <w:szCs w:val="28"/>
          <w:lang w:val="ru-RU"/>
        </w:rPr>
        <w:t>.</w:t>
      </w:r>
    </w:p>
    <w:p w14:paraId="43344CF4">
      <w:pPr>
        <w:widowControl/>
        <w:spacing w:after="0" w:line="350" w:lineRule="auto"/>
        <w:ind w:firstLine="709"/>
        <w:jc w:val="both"/>
        <w:rPr>
          <w:rFonts w:ascii="Times New Roman" w:hAnsi="Times New Roman"/>
          <w:sz w:val="28"/>
          <w:szCs w:val="28"/>
          <w:lang w:val="ru-RU"/>
        </w:rPr>
      </w:pPr>
      <w:r>
        <w:rPr>
          <w:rFonts w:ascii="Times New Roman" w:hAnsi="Times New Roman"/>
          <w:iCs/>
          <w:sz w:val="28"/>
          <w:szCs w:val="28"/>
          <w:lang w:val="ru-RU"/>
        </w:rPr>
        <w:t>Теория литературы:</w:t>
      </w:r>
      <w:r>
        <w:rPr>
          <w:rFonts w:ascii="Times New Roman" w:hAnsi="Times New Roman"/>
          <w:sz w:val="28"/>
          <w:szCs w:val="28"/>
          <w:lang w:val="ru-RU"/>
        </w:rPr>
        <w:t xml:space="preserve"> конфликт, понятие о поэме, сюжет, место пейзажа в литературном произведении,</w:t>
      </w:r>
      <w:r>
        <w:rPr>
          <w:rFonts w:ascii="Times New Roman" w:hAnsi="Times New Roman"/>
          <w:i/>
          <w:sz w:val="28"/>
          <w:szCs w:val="28"/>
          <w:lang w:val="ru-RU"/>
        </w:rPr>
        <w:t xml:space="preserve"> </w:t>
      </w:r>
      <w:r>
        <w:rPr>
          <w:rFonts w:ascii="Times New Roman" w:hAnsi="Times New Roman"/>
          <w:sz w:val="28"/>
          <w:szCs w:val="28"/>
          <w:lang w:val="ru-RU"/>
        </w:rPr>
        <w:t>импровизация, умолчание</w:t>
      </w:r>
      <w:r>
        <w:rPr>
          <w:rFonts w:ascii="Times New Roman" w:hAnsi="Times New Roman"/>
          <w:i/>
          <w:sz w:val="28"/>
          <w:szCs w:val="28"/>
          <w:lang w:val="ru-RU"/>
        </w:rPr>
        <w:t xml:space="preserve">, </w:t>
      </w:r>
      <w:r>
        <w:rPr>
          <w:rFonts w:ascii="Times New Roman" w:hAnsi="Times New Roman"/>
          <w:sz w:val="28"/>
          <w:szCs w:val="28"/>
          <w:lang w:val="ru-RU"/>
        </w:rPr>
        <w:t>эпиграф, эпилог</w:t>
      </w:r>
      <w:r>
        <w:rPr>
          <w:rFonts w:ascii="Times New Roman" w:hAnsi="Times New Roman"/>
          <w:i/>
          <w:sz w:val="28"/>
          <w:szCs w:val="28"/>
          <w:lang w:val="ru-RU"/>
        </w:rPr>
        <w:t xml:space="preserve"> </w:t>
      </w:r>
      <w:r>
        <w:rPr>
          <w:rFonts w:ascii="Times New Roman" w:hAnsi="Times New Roman"/>
          <w:sz w:val="28"/>
          <w:szCs w:val="28"/>
          <w:lang w:val="ru-RU"/>
        </w:rPr>
        <w:t>автобиографичность рассказа, понятие о стихосложении.</w:t>
      </w:r>
      <w:r>
        <w:rPr>
          <w:rFonts w:ascii="Times New Roman" w:hAnsi="Times New Roman"/>
          <w:bCs/>
          <w:i/>
          <w:sz w:val="28"/>
          <w:szCs w:val="28"/>
          <w:lang w:val="ru-RU"/>
        </w:rPr>
        <w:t xml:space="preserve"> </w:t>
      </w:r>
      <w:r>
        <w:rPr>
          <w:rFonts w:ascii="Times New Roman" w:hAnsi="Times New Roman"/>
          <w:sz w:val="28"/>
          <w:szCs w:val="28"/>
          <w:lang w:val="ru-RU"/>
        </w:rPr>
        <w:t>понятия о лирике, эпосе, драме.</w:t>
      </w:r>
    </w:p>
    <w:p w14:paraId="167213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9. Содержание обучения в 8 классе.</w:t>
      </w:r>
    </w:p>
    <w:p w14:paraId="7895C9F9">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7.9.1. Устное народное творчество.</w:t>
      </w:r>
      <w:r>
        <w:rPr>
          <w:rFonts w:ascii="Times New Roman" w:hAnsi="Times New Roman"/>
          <w:b/>
          <w:bCs/>
          <w:sz w:val="28"/>
          <w:szCs w:val="28"/>
          <w:lang w:val="ru-RU"/>
        </w:rPr>
        <w:t xml:space="preserve"> </w:t>
      </w:r>
      <w:r>
        <w:rPr>
          <w:rFonts w:ascii="Times New Roman" w:hAnsi="Times New Roman"/>
          <w:bCs/>
          <w:sz w:val="28"/>
          <w:szCs w:val="28"/>
          <w:lang w:val="ru-RU"/>
        </w:rPr>
        <w:t>Введение. Богатство отражения мира в фольклорных произведениях. Жанры фольклора. Представления о добре и зле, народные традиции в фольклорных произведениях. Воспитательная функция фольклора. Роль нартского эпоса в воспитании детей.</w:t>
      </w:r>
    </w:p>
    <w:p w14:paraId="2FE1A68C">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редание «Сосрыкъуэ» («Сосруко»). </w:t>
      </w:r>
      <w:r>
        <w:rPr>
          <w:rFonts w:ascii="Times New Roman" w:hAnsi="Times New Roman"/>
          <w:sz w:val="28"/>
          <w:szCs w:val="28"/>
          <w:lang w:val="ru-RU"/>
        </w:rPr>
        <w:t>Сосруко – герой нартского эпоса. Сюжеты преданий о Сосруко: «Сосрыкъуэ нарт хасэм япэ зэрык</w:t>
      </w:r>
      <w:r>
        <w:rPr>
          <w:rFonts w:ascii="Times New Roman" w:hAnsi="Times New Roman"/>
          <w:sz w:val="28"/>
          <w:szCs w:val="28"/>
        </w:rPr>
        <w:t>I</w:t>
      </w:r>
      <w:r>
        <w:rPr>
          <w:rFonts w:ascii="Times New Roman" w:hAnsi="Times New Roman"/>
          <w:sz w:val="28"/>
          <w:szCs w:val="28"/>
          <w:lang w:val="ru-RU"/>
        </w:rPr>
        <w:t>уауэ щытар» («Как Сосруко первый раз пошел в Хасэ»), «Сосрыкъуэ маф</w:t>
      </w:r>
      <w:r>
        <w:rPr>
          <w:rFonts w:ascii="Times New Roman" w:hAnsi="Times New Roman"/>
          <w:sz w:val="28"/>
          <w:szCs w:val="28"/>
        </w:rPr>
        <w:t>I</w:t>
      </w:r>
      <w:r>
        <w:rPr>
          <w:rFonts w:ascii="Times New Roman" w:hAnsi="Times New Roman"/>
          <w:sz w:val="28"/>
          <w:szCs w:val="28"/>
          <w:lang w:val="ru-RU"/>
        </w:rPr>
        <w:t>эр кызэрихьар» («Как Сосруко добыл огонь»). Художественные приемы воссоздания исторических и вымышленных образов-персонажей.</w:t>
      </w:r>
    </w:p>
    <w:p w14:paraId="445277C8">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редание «Бэдынокъуэ» («Бадиноко»). </w:t>
      </w:r>
      <w:r>
        <w:rPr>
          <w:rFonts w:ascii="Times New Roman" w:hAnsi="Times New Roman"/>
          <w:sz w:val="28"/>
          <w:szCs w:val="28"/>
          <w:lang w:val="ru-RU"/>
        </w:rPr>
        <w:t>Сюжет предания «Как Бадиноко спас отца от смерти». О законе, существовавшем во времена нартов, что надо сбрасывать стариков с горы. Как Бадиноко спас своего отца от смерти и люди отменили позорный обычай сбрасывания немощных людей с горы.</w:t>
      </w:r>
    </w:p>
    <w:p w14:paraId="10290429">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127.9.2. </w:t>
      </w:r>
      <w:r>
        <w:rPr>
          <w:rFonts w:ascii="Times New Roman" w:hAnsi="Times New Roman"/>
          <w:sz w:val="28"/>
          <w:szCs w:val="28"/>
          <w:lang w:val="ru-RU"/>
        </w:rPr>
        <w:t>Литература кавказских народов.</w:t>
      </w:r>
    </w:p>
    <w:p w14:paraId="642E3A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w:t>
      </w:r>
      <w:r>
        <w:rPr>
          <w:rFonts w:ascii="Times New Roman" w:hAnsi="Times New Roman"/>
          <w:bCs/>
          <w:sz w:val="28"/>
          <w:szCs w:val="28"/>
          <w:lang w:val="ru-RU"/>
        </w:rPr>
        <w:t>Шогенцуков. Стихотворение «Нанэ» («Нана»). Тема одиночества на чужбине.</w:t>
      </w:r>
      <w:r>
        <w:rPr>
          <w:rFonts w:ascii="Times New Roman" w:hAnsi="Times New Roman"/>
          <w:sz w:val="28"/>
          <w:szCs w:val="28"/>
          <w:lang w:val="ru-RU"/>
        </w:rPr>
        <w:t xml:space="preserve"> Чувство тоски по родной земле и по матери.</w:t>
      </w:r>
    </w:p>
    <w:p w14:paraId="06303865">
      <w:pPr>
        <w:widowControl/>
        <w:spacing w:after="0" w:line="350" w:lineRule="auto"/>
        <w:ind w:firstLine="709"/>
        <w:jc w:val="both"/>
        <w:rPr>
          <w:rFonts w:ascii="Times New Roman" w:hAnsi="Times New Roman"/>
          <w:bCs/>
          <w:sz w:val="28"/>
          <w:szCs w:val="28"/>
          <w:lang w:val="ru-RU"/>
        </w:rPr>
      </w:pPr>
      <w:r>
        <w:rPr>
          <w:rFonts w:ascii="Times New Roman" w:hAnsi="Times New Roman"/>
          <w:iCs/>
          <w:sz w:val="28"/>
          <w:szCs w:val="28"/>
          <w:lang w:val="ru-RU"/>
        </w:rPr>
        <w:t>Внеклассное чтение:</w:t>
      </w:r>
      <w:r>
        <w:rPr>
          <w:rFonts w:ascii="Times New Roman" w:hAnsi="Times New Roman"/>
          <w:bCs/>
          <w:sz w:val="28"/>
          <w:szCs w:val="28"/>
          <w:lang w:val="ru-RU"/>
        </w:rPr>
        <w:t xml:space="preserve"> Ж.</w:t>
      </w:r>
      <w:r>
        <w:rPr>
          <w:rFonts w:ascii="Times New Roman" w:hAnsi="Times New Roman"/>
          <w:iCs/>
          <w:sz w:val="28"/>
          <w:szCs w:val="28"/>
          <w:lang w:val="ru-RU"/>
        </w:rPr>
        <w:t> </w:t>
      </w:r>
      <w:r>
        <w:rPr>
          <w:rFonts w:ascii="Times New Roman" w:hAnsi="Times New Roman"/>
          <w:bCs/>
          <w:sz w:val="28"/>
          <w:szCs w:val="28"/>
          <w:lang w:val="ru-RU"/>
        </w:rPr>
        <w:t xml:space="preserve">Казаноков. Предание </w:t>
      </w:r>
      <w:r>
        <w:rPr>
          <w:rFonts w:ascii="Times New Roman" w:hAnsi="Times New Roman"/>
          <w:sz w:val="28"/>
          <w:szCs w:val="28"/>
          <w:lang w:val="ru-RU"/>
        </w:rPr>
        <w:t>«Зэман къак</w:t>
      </w:r>
      <w:r>
        <w:rPr>
          <w:rFonts w:ascii="Times New Roman" w:hAnsi="Times New Roman"/>
          <w:sz w:val="28"/>
          <w:szCs w:val="28"/>
        </w:rPr>
        <w:t>I</w:t>
      </w:r>
      <w:r>
        <w:rPr>
          <w:rFonts w:ascii="Times New Roman" w:hAnsi="Times New Roman"/>
          <w:sz w:val="28"/>
          <w:szCs w:val="28"/>
          <w:lang w:val="ru-RU"/>
        </w:rPr>
        <w:t>уэм щ</w:t>
      </w:r>
      <w:r>
        <w:rPr>
          <w:rFonts w:ascii="Times New Roman" w:hAnsi="Times New Roman"/>
          <w:sz w:val="28"/>
          <w:szCs w:val="28"/>
        </w:rPr>
        <w:t>I</w:t>
      </w:r>
      <w:r>
        <w:rPr>
          <w:rFonts w:ascii="Times New Roman" w:hAnsi="Times New Roman"/>
          <w:sz w:val="28"/>
          <w:szCs w:val="28"/>
          <w:lang w:val="ru-RU"/>
        </w:rPr>
        <w:t>экъур л</w:t>
      </w:r>
      <w:r>
        <w:rPr>
          <w:rFonts w:ascii="Times New Roman" w:hAnsi="Times New Roman"/>
          <w:sz w:val="28"/>
          <w:szCs w:val="28"/>
        </w:rPr>
        <w:t>I</w:t>
      </w:r>
      <w:r>
        <w:rPr>
          <w:rFonts w:ascii="Times New Roman" w:hAnsi="Times New Roman"/>
          <w:sz w:val="28"/>
          <w:szCs w:val="28"/>
          <w:lang w:val="ru-RU"/>
        </w:rPr>
        <w:t>ыф</w:t>
      </w:r>
      <w:r>
        <w:rPr>
          <w:rFonts w:ascii="Times New Roman" w:hAnsi="Times New Roman"/>
          <w:sz w:val="28"/>
          <w:szCs w:val="28"/>
        </w:rPr>
        <w:t>I</w:t>
      </w:r>
      <w:r>
        <w:rPr>
          <w:rFonts w:ascii="Times New Roman" w:hAnsi="Times New Roman"/>
          <w:sz w:val="28"/>
          <w:szCs w:val="28"/>
          <w:lang w:val="ru-RU"/>
        </w:rPr>
        <w:t>щ»</w:t>
      </w:r>
      <w:r>
        <w:rPr>
          <w:rFonts w:ascii="Times New Roman" w:hAnsi="Times New Roman"/>
          <w:bCs/>
          <w:sz w:val="28"/>
          <w:szCs w:val="28"/>
          <w:lang w:val="ru-RU"/>
        </w:rPr>
        <w:t xml:space="preserve"> («Кто борется за будущее, тот хороший мужчина»).</w:t>
      </w:r>
    </w:p>
    <w:p w14:paraId="78039C5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К.Л. Хетагуров. Стихотворение «Зеиншэхэм я анэ» («Мать сирот»).</w:t>
      </w:r>
      <w:r>
        <w:rPr>
          <w:rFonts w:ascii="Times New Roman" w:hAnsi="Times New Roman"/>
          <w:sz w:val="28"/>
          <w:szCs w:val="28"/>
          <w:lang w:val="ru-RU"/>
        </w:rPr>
        <w:t xml:space="preserve"> Стихотворение о бедной семье, оставшейся без отца. Тема нелёгкого материнства. Образ матери, пытающейся спасти своих детей в нелёгкое голодное время</w:t>
      </w:r>
      <w:r>
        <w:rPr>
          <w:rFonts w:ascii="Times New Roman" w:hAnsi="Times New Roman"/>
          <w:bCs/>
          <w:sz w:val="28"/>
          <w:szCs w:val="28"/>
          <w:lang w:val="ru-RU"/>
        </w:rPr>
        <w:t>.</w:t>
      </w:r>
    </w:p>
    <w:p w14:paraId="2E5A0C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 Теунов. Биография и творчество. Повесть «Аслъэн» («Аслан»). Идейно-тематическое своеобразие повести. Стремление к социальному равенству и счастливой жизни в дореволюционное время.</w:t>
      </w:r>
    </w:p>
    <w:p w14:paraId="46F38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М. </w:t>
      </w:r>
      <w:r>
        <w:rPr>
          <w:rFonts w:ascii="Times New Roman" w:hAnsi="Times New Roman"/>
          <w:bCs/>
          <w:sz w:val="28"/>
          <w:szCs w:val="28"/>
          <w:lang w:val="ru-RU"/>
        </w:rPr>
        <w:t>Налоев. Баллада «Ц</w:t>
      </w:r>
      <w:r>
        <w:rPr>
          <w:rFonts w:ascii="Times New Roman" w:hAnsi="Times New Roman"/>
          <w:bCs/>
          <w:sz w:val="28"/>
          <w:szCs w:val="28"/>
        </w:rPr>
        <w:t>I</w:t>
      </w:r>
      <w:r>
        <w:rPr>
          <w:rFonts w:ascii="Times New Roman" w:hAnsi="Times New Roman"/>
          <w:bCs/>
          <w:sz w:val="28"/>
          <w:szCs w:val="28"/>
          <w:lang w:val="ru-RU"/>
        </w:rPr>
        <w:t>ыху напэ» («Совесть человека»).</w:t>
      </w:r>
      <w:r>
        <w:rPr>
          <w:rFonts w:ascii="Times New Roman" w:hAnsi="Times New Roman"/>
          <w:sz w:val="28"/>
          <w:szCs w:val="28"/>
          <w:lang w:val="ru-RU"/>
        </w:rPr>
        <w:t xml:space="preserve"> Сюжет и композиция баллады. Тема выбора человека между совестью и жизнью. Нравственная дилемма героя произведения. Идейно-тематические особенности произведения.</w:t>
      </w:r>
    </w:p>
    <w:p w14:paraId="56ED86FE">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А.Х. Налое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Рассказ «Фэеплъ» («Памятник»)</w:t>
      </w:r>
      <w:r>
        <w:rPr>
          <w:rFonts w:ascii="Times New Roman" w:hAnsi="Times New Roman"/>
          <w:sz w:val="28"/>
          <w:szCs w:val="28"/>
          <w:lang w:val="ru-RU"/>
        </w:rPr>
        <w:t>. Психологизм и нравственная проблематика рассказа. Тема прощения и осуждения убийства. Выразительно-изобразительные средства рассказа.</w:t>
      </w:r>
    </w:p>
    <w:p w14:paraId="05FF2604">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7.9.3. </w:t>
      </w:r>
      <w:r>
        <w:rPr>
          <w:rFonts w:ascii="Times New Roman" w:hAnsi="Times New Roman"/>
          <w:bCs/>
          <w:sz w:val="28"/>
          <w:szCs w:val="28"/>
          <w:lang w:val="ru-RU"/>
        </w:rPr>
        <w:t>Черкесская литература 40-50-х годов ХХ века.</w:t>
      </w:r>
    </w:p>
    <w:p w14:paraId="367595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М. </w:t>
      </w:r>
      <w:r>
        <w:rPr>
          <w:rFonts w:ascii="Times New Roman" w:hAnsi="Times New Roman"/>
          <w:bCs/>
          <w:sz w:val="28"/>
          <w:szCs w:val="28"/>
          <w:lang w:val="ru-RU"/>
        </w:rPr>
        <w:t xml:space="preserve">Кохова. Рассказ «Дыгъужьыхуэ» («Волчья жила»). Тема кражи кормилицы-коровы в небогатой семье. </w:t>
      </w:r>
      <w:r>
        <w:rPr>
          <w:rFonts w:ascii="Times New Roman" w:hAnsi="Times New Roman"/>
          <w:sz w:val="28"/>
          <w:szCs w:val="28"/>
          <w:lang w:val="ru-RU"/>
        </w:rPr>
        <w:t xml:space="preserve">Мотивы поступков героев. Нравственные ценности героев </w:t>
      </w:r>
      <w:r>
        <w:rPr>
          <w:rFonts w:ascii="Times New Roman" w:hAnsi="Times New Roman"/>
          <w:bCs/>
          <w:sz w:val="28"/>
          <w:szCs w:val="28"/>
          <w:lang w:val="ru-RU"/>
        </w:rPr>
        <w:t>рассказа.</w:t>
      </w:r>
    </w:p>
    <w:p w14:paraId="1D6B2FDE">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7.9.4. </w:t>
      </w:r>
      <w:r>
        <w:rPr>
          <w:rFonts w:ascii="Times New Roman" w:hAnsi="Times New Roman"/>
          <w:bCs/>
          <w:sz w:val="28"/>
          <w:szCs w:val="28"/>
          <w:lang w:val="ru-RU"/>
        </w:rPr>
        <w:t>Черкесская литература 60-80 годов.</w:t>
      </w:r>
    </w:p>
    <w:p w14:paraId="1A0FBC2F">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С.И. Хатуо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Повесть «Нэхущ вагъуэ»</w:t>
      </w:r>
      <w:r>
        <w:rPr>
          <w:rFonts w:ascii="Times New Roman" w:hAnsi="Times New Roman"/>
          <w:sz w:val="28"/>
          <w:szCs w:val="28"/>
          <w:lang w:val="ru-RU"/>
        </w:rPr>
        <w:t xml:space="preserve"> (</w:t>
      </w:r>
      <w:r>
        <w:rPr>
          <w:rFonts w:ascii="Times New Roman" w:hAnsi="Times New Roman"/>
          <w:bCs/>
          <w:sz w:val="28"/>
          <w:szCs w:val="28"/>
          <w:lang w:val="ru-RU"/>
        </w:rPr>
        <w:t xml:space="preserve">«Предрассветная звезда»). </w:t>
      </w:r>
      <w:r>
        <w:rPr>
          <w:rFonts w:ascii="Times New Roman" w:hAnsi="Times New Roman"/>
          <w:sz w:val="28"/>
          <w:szCs w:val="28"/>
          <w:lang w:val="ru-RU"/>
        </w:rPr>
        <w:t>Проблема социального неравенства. Изменение жизни героев повести после Октябрьской революции. Взаимоотношение Василия Петровича, Марии Ивановны и Хамида.</w:t>
      </w:r>
    </w:p>
    <w:p w14:paraId="0B00B8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Я. </w:t>
      </w:r>
      <w:r>
        <w:rPr>
          <w:rFonts w:ascii="Times New Roman" w:hAnsi="Times New Roman"/>
          <w:bCs/>
          <w:sz w:val="28"/>
          <w:szCs w:val="28"/>
          <w:lang w:val="ru-RU"/>
        </w:rPr>
        <w:t>Абитов. Стихотворение «Бгы абрагъуэмрэ джэдык</w:t>
      </w:r>
      <w:r>
        <w:rPr>
          <w:rFonts w:ascii="Times New Roman" w:hAnsi="Times New Roman"/>
          <w:bCs/>
          <w:sz w:val="28"/>
          <w:szCs w:val="28"/>
        </w:rPr>
        <w:t>I</w:t>
      </w:r>
      <w:r>
        <w:rPr>
          <w:rFonts w:ascii="Times New Roman" w:hAnsi="Times New Roman"/>
          <w:bCs/>
          <w:sz w:val="28"/>
          <w:szCs w:val="28"/>
          <w:lang w:val="ru-RU"/>
        </w:rPr>
        <w:t>э ц</w:t>
      </w:r>
      <w:r>
        <w:rPr>
          <w:rFonts w:ascii="Times New Roman" w:hAnsi="Times New Roman"/>
          <w:bCs/>
          <w:sz w:val="28"/>
          <w:szCs w:val="28"/>
        </w:rPr>
        <w:t>I</w:t>
      </w:r>
      <w:r>
        <w:rPr>
          <w:rFonts w:ascii="Times New Roman" w:hAnsi="Times New Roman"/>
          <w:bCs/>
          <w:sz w:val="28"/>
          <w:szCs w:val="28"/>
          <w:lang w:val="ru-RU"/>
        </w:rPr>
        <w:t>ык</w:t>
      </w:r>
      <w:r>
        <w:rPr>
          <w:rFonts w:ascii="Times New Roman" w:hAnsi="Times New Roman"/>
          <w:bCs/>
          <w:sz w:val="28"/>
          <w:szCs w:val="28"/>
        </w:rPr>
        <w:t>I</w:t>
      </w:r>
      <w:r>
        <w:rPr>
          <w:rFonts w:ascii="Times New Roman" w:hAnsi="Times New Roman"/>
          <w:bCs/>
          <w:sz w:val="28"/>
          <w:szCs w:val="28"/>
          <w:lang w:val="ru-RU"/>
        </w:rPr>
        <w:t xml:space="preserve">умрэ» («Огромная гора и маленькое яйцо»). Тема хвастовства и обесценивания достижения других людей через образы горы и маленького яйца. </w:t>
      </w:r>
      <w:r>
        <w:rPr>
          <w:rFonts w:ascii="Times New Roman" w:hAnsi="Times New Roman"/>
          <w:sz w:val="28"/>
          <w:szCs w:val="28"/>
          <w:lang w:val="ru-RU"/>
        </w:rPr>
        <w:t>Основная мысль произведения.</w:t>
      </w:r>
    </w:p>
    <w:p w14:paraId="11FF55F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Е. </w:t>
      </w:r>
      <w:r>
        <w:rPr>
          <w:rFonts w:ascii="Times New Roman" w:hAnsi="Times New Roman"/>
          <w:bCs/>
          <w:sz w:val="28"/>
          <w:szCs w:val="28"/>
          <w:lang w:val="ru-RU"/>
        </w:rPr>
        <w:t xml:space="preserve">Джантемиров. Повесть «Псыдзэ» («Наводнение»). </w:t>
      </w:r>
      <w:r>
        <w:rPr>
          <w:rFonts w:ascii="Times New Roman" w:hAnsi="Times New Roman"/>
          <w:sz w:val="28"/>
          <w:szCs w:val="28"/>
          <w:lang w:val="ru-RU"/>
        </w:rPr>
        <w:t>Сюжет повести. Образы главных героев. Проблемы нравственности и профессионального отношения к своему делу. Противопоставление характеров героев.</w:t>
      </w:r>
    </w:p>
    <w:p w14:paraId="6FCBAB44">
      <w:pPr>
        <w:widowControl/>
        <w:spacing w:after="0" w:line="350" w:lineRule="auto"/>
        <w:ind w:firstLine="709"/>
        <w:jc w:val="both"/>
        <w:rPr>
          <w:rFonts w:ascii="Times New Roman" w:hAnsi="Times New Roman"/>
          <w:bCs/>
          <w:i/>
          <w:sz w:val="28"/>
          <w:szCs w:val="28"/>
          <w:lang w:val="ru-RU"/>
        </w:rPr>
      </w:pPr>
      <w:r>
        <w:rPr>
          <w:rFonts w:ascii="Times New Roman" w:hAnsi="Times New Roman"/>
          <w:sz w:val="28"/>
          <w:szCs w:val="28"/>
          <w:lang w:val="ru-RU"/>
        </w:rPr>
        <w:t>М.И. </w:t>
      </w:r>
      <w:r>
        <w:rPr>
          <w:rFonts w:ascii="Times New Roman" w:hAnsi="Times New Roman"/>
          <w:bCs/>
          <w:sz w:val="28"/>
          <w:szCs w:val="28"/>
          <w:lang w:val="ru-RU"/>
        </w:rPr>
        <w:t xml:space="preserve">Мижаев. Рассказ «Афэ джанэ» («Кольчуга»). </w:t>
      </w:r>
      <w:r>
        <w:rPr>
          <w:rFonts w:ascii="Times New Roman" w:hAnsi="Times New Roman"/>
          <w:sz w:val="28"/>
          <w:szCs w:val="28"/>
          <w:lang w:val="ru-RU"/>
        </w:rPr>
        <w:t>Проблема социального неравенства. Фольклорные мотивы в рассказе. Роль пейзажа в произведении</w:t>
      </w:r>
      <w:r>
        <w:rPr>
          <w:rFonts w:ascii="Times New Roman" w:hAnsi="Times New Roman"/>
          <w:bCs/>
          <w:i/>
          <w:sz w:val="28"/>
          <w:szCs w:val="28"/>
          <w:lang w:val="ru-RU"/>
        </w:rPr>
        <w:t>.</w:t>
      </w:r>
    </w:p>
    <w:p w14:paraId="61853E71">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Х.Ж. Карданов. Пьеса «Гухэм я хуабэр» («Тепло сердец»). </w:t>
      </w:r>
      <w:r>
        <w:rPr>
          <w:rFonts w:ascii="Times New Roman" w:hAnsi="Times New Roman"/>
          <w:sz w:val="28"/>
          <w:szCs w:val="28"/>
          <w:lang w:val="ru-RU"/>
        </w:rPr>
        <w:t>Сюжет пьесы. Трагедия войны и проблема выбора. Образы героев. Тема самоотверженности людей, спасших детей от смерти во время войны.</w:t>
      </w:r>
    </w:p>
    <w:p w14:paraId="655CF6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Д. </w:t>
      </w:r>
      <w:r>
        <w:rPr>
          <w:rFonts w:ascii="Times New Roman" w:hAnsi="Times New Roman"/>
          <w:bCs/>
          <w:sz w:val="28"/>
          <w:szCs w:val="28"/>
          <w:lang w:val="ru-RU"/>
        </w:rPr>
        <w:t xml:space="preserve">Нахушев. Стихотворения «Маржэ, адыгэхэ» («Пожалуйста, Адыги»), «Лъэпкъым» («Народу»). </w:t>
      </w:r>
      <w:r>
        <w:rPr>
          <w:rFonts w:ascii="Times New Roman" w:hAnsi="Times New Roman"/>
          <w:sz w:val="28"/>
          <w:szCs w:val="28"/>
          <w:lang w:val="ru-RU"/>
        </w:rPr>
        <w:t>Гражданская лирика. Тема трагического прошлого народа. Особенности поэтической речи.</w:t>
      </w:r>
    </w:p>
    <w:p w14:paraId="4A8D620F">
      <w:pPr>
        <w:widowControl/>
        <w:spacing w:after="0" w:line="350" w:lineRule="auto"/>
        <w:ind w:firstLine="709"/>
        <w:jc w:val="both"/>
        <w:rPr>
          <w:rFonts w:ascii="Times New Roman" w:hAnsi="Times New Roman"/>
          <w:bCs/>
          <w:sz w:val="28"/>
          <w:szCs w:val="28"/>
          <w:lang w:val="ru-RU"/>
        </w:rPr>
      </w:pPr>
      <w:r>
        <w:rPr>
          <w:rFonts w:ascii="Times New Roman" w:hAnsi="Times New Roman"/>
          <w:iCs/>
          <w:sz w:val="28"/>
          <w:szCs w:val="28"/>
          <w:lang w:val="ru-RU"/>
        </w:rPr>
        <w:t>Внеклассное чтение:</w:t>
      </w:r>
      <w:r>
        <w:rPr>
          <w:rFonts w:ascii="Times New Roman" w:hAnsi="Times New Roman"/>
          <w:i/>
          <w:sz w:val="28"/>
          <w:szCs w:val="28"/>
          <w:lang w:val="ru-RU"/>
        </w:rPr>
        <w:t xml:space="preserve"> </w:t>
      </w:r>
      <w:r>
        <w:rPr>
          <w:rFonts w:ascii="Times New Roman" w:hAnsi="Times New Roman"/>
          <w:sz w:val="28"/>
          <w:szCs w:val="28"/>
          <w:lang w:val="ru-RU"/>
        </w:rPr>
        <w:t>Ф.Б.</w:t>
      </w:r>
      <w:r>
        <w:rPr>
          <w:rFonts w:ascii="Times New Roman" w:hAnsi="Times New Roman"/>
          <w:i/>
          <w:sz w:val="28"/>
          <w:szCs w:val="28"/>
          <w:lang w:val="ru-RU"/>
        </w:rPr>
        <w:t xml:space="preserve"> </w:t>
      </w:r>
      <w:r>
        <w:rPr>
          <w:rFonts w:ascii="Times New Roman" w:hAnsi="Times New Roman"/>
          <w:bCs/>
          <w:sz w:val="28"/>
          <w:szCs w:val="28"/>
          <w:lang w:val="ru-RU"/>
        </w:rPr>
        <w:t xml:space="preserve">Кабардаева. Стихотворение </w:t>
      </w:r>
      <w:r>
        <w:rPr>
          <w:rFonts w:ascii="Times New Roman" w:hAnsi="Times New Roman"/>
          <w:sz w:val="28"/>
          <w:szCs w:val="28"/>
          <w:lang w:val="ru-RU"/>
        </w:rPr>
        <w:t>«Гъащ</w:t>
      </w:r>
      <w:r>
        <w:rPr>
          <w:rFonts w:ascii="Times New Roman" w:hAnsi="Times New Roman"/>
          <w:sz w:val="28"/>
          <w:szCs w:val="28"/>
        </w:rPr>
        <w:t>I</w:t>
      </w:r>
      <w:r>
        <w:rPr>
          <w:rFonts w:ascii="Times New Roman" w:hAnsi="Times New Roman"/>
          <w:sz w:val="28"/>
          <w:szCs w:val="28"/>
          <w:lang w:val="ru-RU"/>
        </w:rPr>
        <w:t>э»</w:t>
      </w:r>
      <w:r>
        <w:rPr>
          <w:rFonts w:ascii="Times New Roman" w:hAnsi="Times New Roman"/>
          <w:bCs/>
          <w:sz w:val="28"/>
          <w:szCs w:val="28"/>
          <w:lang w:val="ru-RU"/>
        </w:rPr>
        <w:t xml:space="preserve"> («Жизнь»).</w:t>
      </w:r>
    </w:p>
    <w:p w14:paraId="1068967D">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М.З. Тутов. «</w:t>
      </w:r>
      <w:r>
        <w:rPr>
          <w:rFonts w:ascii="Times New Roman" w:hAnsi="Times New Roman"/>
          <w:sz w:val="28"/>
          <w:szCs w:val="28"/>
          <w:lang w:val="ru-RU"/>
        </w:rPr>
        <w:t>Биография и творчество.</w:t>
      </w:r>
    </w:p>
    <w:p w14:paraId="4F889F15">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Поэма «Жьуджалэ» («Перекати поле»). Фольклорные мотивы в произведении. </w:t>
      </w:r>
      <w:r>
        <w:rPr>
          <w:rFonts w:ascii="Times New Roman" w:hAnsi="Times New Roman"/>
          <w:sz w:val="28"/>
          <w:szCs w:val="28"/>
          <w:lang w:val="ru-RU"/>
        </w:rPr>
        <w:t>Образ женщины в поэме.</w:t>
      </w:r>
    </w:p>
    <w:p w14:paraId="7216BA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 </w:t>
      </w:r>
      <w:r>
        <w:rPr>
          <w:rFonts w:ascii="Times New Roman" w:hAnsi="Times New Roman"/>
          <w:bCs/>
          <w:sz w:val="28"/>
          <w:szCs w:val="28"/>
          <w:lang w:val="ru-RU"/>
        </w:rPr>
        <w:t xml:space="preserve">Шоро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 xml:space="preserve">Повесть «Напэм и тазыр» («Суд совести»). Тема ошибок прошлого. </w:t>
      </w:r>
      <w:r>
        <w:rPr>
          <w:rFonts w:ascii="Times New Roman" w:hAnsi="Times New Roman"/>
          <w:sz w:val="28"/>
          <w:szCs w:val="28"/>
          <w:lang w:val="ru-RU"/>
        </w:rPr>
        <w:t>Психологизм и нравственная проблематика. Сюжет повести.</w:t>
      </w:r>
    </w:p>
    <w:p w14:paraId="59F7D61E">
      <w:pPr>
        <w:widowControl/>
        <w:spacing w:after="0" w:line="350" w:lineRule="auto"/>
        <w:ind w:firstLine="709"/>
        <w:jc w:val="both"/>
        <w:rPr>
          <w:rFonts w:ascii="Times New Roman" w:hAnsi="Times New Roman"/>
          <w:bCs/>
          <w:i/>
          <w:sz w:val="28"/>
          <w:szCs w:val="28"/>
          <w:lang w:val="ru-RU"/>
        </w:rPr>
      </w:pPr>
      <w:r>
        <w:rPr>
          <w:rFonts w:ascii="Times New Roman" w:hAnsi="Times New Roman"/>
          <w:sz w:val="28"/>
          <w:szCs w:val="28"/>
          <w:lang w:val="ru-RU"/>
        </w:rPr>
        <w:t>М.Х. </w:t>
      </w:r>
      <w:r>
        <w:rPr>
          <w:rFonts w:ascii="Times New Roman" w:hAnsi="Times New Roman"/>
          <w:bCs/>
          <w:sz w:val="28"/>
          <w:szCs w:val="28"/>
          <w:lang w:val="ru-RU"/>
        </w:rPr>
        <w:t xml:space="preserve">Бемурзов. Стихотворения «Зауэм теухуа балладэ» («Баллада о войне»). </w:t>
      </w:r>
      <w:r>
        <w:rPr>
          <w:rFonts w:ascii="Times New Roman" w:hAnsi="Times New Roman"/>
          <w:sz w:val="28"/>
          <w:szCs w:val="28"/>
          <w:lang w:val="ru-RU"/>
        </w:rPr>
        <w:t>Тема войны и её жестоких последствий.</w:t>
      </w:r>
      <w:r>
        <w:rPr>
          <w:rFonts w:ascii="Times New Roman" w:hAnsi="Times New Roman"/>
          <w:bCs/>
          <w:sz w:val="28"/>
          <w:szCs w:val="28"/>
          <w:lang w:val="ru-RU"/>
        </w:rPr>
        <w:t xml:space="preserve"> «Жыгхэм я кхъэм» («На кладбище деревьев»). Проблема экологии. «Адэ» («Отец»).</w:t>
      </w:r>
      <w:r>
        <w:rPr>
          <w:rFonts w:ascii="Times New Roman" w:hAnsi="Times New Roman"/>
          <w:sz w:val="28"/>
          <w:szCs w:val="28"/>
          <w:lang w:val="ru-RU"/>
        </w:rPr>
        <w:t xml:space="preserve"> Особенности языка поэта. Основная мысль стихотворений. Идейно-тематическое своеобразие произведений.</w:t>
      </w:r>
    </w:p>
    <w:p w14:paraId="044629C5">
      <w:pPr>
        <w:widowControl/>
        <w:spacing w:after="0" w:line="350" w:lineRule="auto"/>
        <w:ind w:firstLine="709"/>
        <w:jc w:val="both"/>
        <w:rPr>
          <w:rFonts w:ascii="Times New Roman" w:hAnsi="Times New Roman"/>
          <w:sz w:val="28"/>
          <w:szCs w:val="28"/>
          <w:lang w:val="ru-RU"/>
        </w:rPr>
      </w:pPr>
      <w:r>
        <w:rPr>
          <w:rFonts w:ascii="Times New Roman" w:hAnsi="Times New Roman"/>
          <w:bCs/>
          <w:iCs/>
          <w:sz w:val="28"/>
          <w:szCs w:val="28"/>
          <w:lang w:val="ru-RU"/>
        </w:rPr>
        <w:t>Межпредметная связь с предметом «Литература»:</w:t>
      </w:r>
      <w:r>
        <w:rPr>
          <w:rFonts w:ascii="Times New Roman" w:hAnsi="Times New Roman"/>
          <w:bCs/>
          <w:i/>
          <w:sz w:val="28"/>
          <w:szCs w:val="28"/>
          <w:lang w:val="ru-RU"/>
        </w:rPr>
        <w:t xml:space="preserve"> </w:t>
      </w:r>
      <w:r>
        <w:rPr>
          <w:rFonts w:ascii="Times New Roman" w:hAnsi="Times New Roman"/>
          <w:sz w:val="28"/>
          <w:szCs w:val="28"/>
          <w:lang w:val="ru-RU"/>
        </w:rPr>
        <w:t>А.А. Ахматова «Питерские сироты», Д.С. Самойлов «Сороковые», «Перебирая наши даты»</w:t>
      </w:r>
    </w:p>
    <w:p w14:paraId="56F3F0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Б. </w:t>
      </w:r>
      <w:r>
        <w:rPr>
          <w:rFonts w:ascii="Times New Roman" w:hAnsi="Times New Roman"/>
          <w:bCs/>
          <w:sz w:val="28"/>
          <w:szCs w:val="28"/>
          <w:lang w:val="ru-RU"/>
        </w:rPr>
        <w:t>Дугужев. Повесть «Техьэпщ</w:t>
      </w:r>
      <w:r>
        <w:rPr>
          <w:rFonts w:ascii="Times New Roman" w:hAnsi="Times New Roman"/>
          <w:bCs/>
          <w:sz w:val="28"/>
          <w:szCs w:val="28"/>
        </w:rPr>
        <w:t>I</w:t>
      </w:r>
      <w:r>
        <w:rPr>
          <w:rFonts w:ascii="Times New Roman" w:hAnsi="Times New Roman"/>
          <w:bCs/>
          <w:sz w:val="28"/>
          <w:szCs w:val="28"/>
          <w:lang w:val="ru-RU"/>
        </w:rPr>
        <w:t xml:space="preserve">э» («Свадебный подарок новобрачной»). Тема любви и предательства. </w:t>
      </w:r>
      <w:r>
        <w:rPr>
          <w:rFonts w:ascii="Times New Roman" w:hAnsi="Times New Roman"/>
          <w:sz w:val="28"/>
          <w:szCs w:val="28"/>
          <w:lang w:val="ru-RU"/>
        </w:rPr>
        <w:t>Идея моральной ответственности человека за своё поведение.</w:t>
      </w:r>
    </w:p>
    <w:p w14:paraId="7BD852E7">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Х.М. Братов. Повесть «Ажэгъуэмэр къыщыгъагъэк</w:t>
      </w:r>
      <w:r>
        <w:rPr>
          <w:rFonts w:ascii="Times New Roman" w:hAnsi="Times New Roman"/>
          <w:bCs/>
          <w:sz w:val="28"/>
          <w:szCs w:val="28"/>
        </w:rPr>
        <w:t>I</w:t>
      </w:r>
      <w:r>
        <w:rPr>
          <w:rFonts w:ascii="Times New Roman" w:hAnsi="Times New Roman"/>
          <w:bCs/>
          <w:sz w:val="28"/>
          <w:szCs w:val="28"/>
          <w:lang w:val="ru-RU"/>
        </w:rPr>
        <w:t xml:space="preserve">э» («Когда цветут подснежники»). </w:t>
      </w:r>
      <w:r>
        <w:rPr>
          <w:rFonts w:ascii="Times New Roman" w:hAnsi="Times New Roman"/>
          <w:sz w:val="28"/>
          <w:szCs w:val="28"/>
          <w:lang w:val="ru-RU"/>
        </w:rPr>
        <w:t>Художественные особенности текста. Мотивы поступков героев. Тема и идея повести. Композиция произведения. Образы главных героев.</w:t>
      </w:r>
    </w:p>
    <w:p w14:paraId="2A441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М. </w:t>
      </w:r>
      <w:r>
        <w:rPr>
          <w:rFonts w:ascii="Times New Roman" w:hAnsi="Times New Roman"/>
          <w:bCs/>
          <w:sz w:val="28"/>
          <w:szCs w:val="28"/>
          <w:lang w:val="ru-RU"/>
        </w:rPr>
        <w:t>Шимирзов. Новелла «Тенджызым и гур» («Сердце моря»). Трагедия мальчика, которого мать оставила с отцом.</w:t>
      </w:r>
      <w:r>
        <w:rPr>
          <w:rFonts w:ascii="Times New Roman" w:hAnsi="Times New Roman"/>
          <w:sz w:val="28"/>
          <w:szCs w:val="28"/>
          <w:lang w:val="ru-RU"/>
        </w:rPr>
        <w:t xml:space="preserve"> Изображение моря. Сюжет и композиция новеллы. Идейно-тематическое содержание произведения.</w:t>
      </w:r>
    </w:p>
    <w:p w14:paraId="662E522E">
      <w:pPr>
        <w:widowControl/>
        <w:spacing w:after="0" w:line="360" w:lineRule="auto"/>
        <w:ind w:firstLine="709"/>
        <w:jc w:val="both"/>
        <w:rPr>
          <w:rFonts w:ascii="Times New Roman" w:hAnsi="Times New Roman"/>
          <w:sz w:val="28"/>
          <w:szCs w:val="28"/>
          <w:lang w:val="ru-RU"/>
        </w:rPr>
      </w:pPr>
      <w:r>
        <w:rPr>
          <w:rFonts w:ascii="Times New Roman" w:hAnsi="Times New Roman"/>
          <w:bCs/>
          <w:iCs/>
          <w:sz w:val="28"/>
          <w:szCs w:val="28"/>
          <w:lang w:val="ru-RU"/>
        </w:rPr>
        <w:t>Т</w:t>
      </w:r>
      <w:r>
        <w:rPr>
          <w:rFonts w:ascii="Times New Roman" w:hAnsi="Times New Roman"/>
          <w:iCs/>
          <w:sz w:val="28"/>
          <w:szCs w:val="28"/>
          <w:lang w:val="ru-RU"/>
        </w:rPr>
        <w:t>еория литературы:</w:t>
      </w:r>
      <w:r>
        <w:rPr>
          <w:rFonts w:ascii="Times New Roman" w:hAnsi="Times New Roman"/>
          <w:i/>
          <w:sz w:val="28"/>
          <w:szCs w:val="28"/>
          <w:lang w:val="ru-RU"/>
        </w:rPr>
        <w:t xml:space="preserve"> </w:t>
      </w:r>
      <w:r>
        <w:rPr>
          <w:rFonts w:ascii="Times New Roman" w:hAnsi="Times New Roman"/>
          <w:sz w:val="28"/>
          <w:szCs w:val="28"/>
          <w:lang w:val="ru-RU"/>
        </w:rPr>
        <w:t>понятие «баллада», «диалог», «монолог», «ремарка», «аллегория»,</w:t>
      </w:r>
      <w:r>
        <w:rPr>
          <w:rFonts w:ascii="Times New Roman" w:hAnsi="Times New Roman"/>
          <w:bCs/>
          <w:sz w:val="28"/>
          <w:szCs w:val="28"/>
          <w:lang w:val="ru-RU"/>
        </w:rPr>
        <w:t xml:space="preserve"> «</w:t>
      </w:r>
      <w:r>
        <w:rPr>
          <w:rFonts w:ascii="Times New Roman" w:hAnsi="Times New Roman"/>
          <w:sz w:val="28"/>
          <w:szCs w:val="28"/>
          <w:lang w:val="ru-RU"/>
        </w:rPr>
        <w:t>рифма»,</w:t>
      </w:r>
      <w:r>
        <w:rPr>
          <w:rFonts w:ascii="Times New Roman" w:hAnsi="Times New Roman"/>
          <w:bCs/>
          <w:sz w:val="28"/>
          <w:szCs w:val="28"/>
          <w:lang w:val="ru-RU"/>
        </w:rPr>
        <w:t xml:space="preserve"> «</w:t>
      </w:r>
      <w:r>
        <w:rPr>
          <w:rFonts w:ascii="Times New Roman" w:hAnsi="Times New Roman"/>
          <w:sz w:val="28"/>
          <w:szCs w:val="28"/>
          <w:lang w:val="ru-RU"/>
        </w:rPr>
        <w:t>эпитет», «сравнение», «олицетворение»,</w:t>
      </w:r>
      <w:r>
        <w:rPr>
          <w:rFonts w:ascii="Times New Roman" w:hAnsi="Times New Roman"/>
          <w:bCs/>
          <w:i/>
          <w:sz w:val="28"/>
          <w:szCs w:val="28"/>
          <w:lang w:val="ru-RU"/>
        </w:rPr>
        <w:t xml:space="preserve"> </w:t>
      </w:r>
      <w:r>
        <w:rPr>
          <w:rFonts w:ascii="Times New Roman" w:hAnsi="Times New Roman"/>
          <w:bCs/>
          <w:sz w:val="28"/>
          <w:szCs w:val="28"/>
          <w:lang w:val="ru-RU"/>
        </w:rPr>
        <w:t>«повесть», «</w:t>
      </w:r>
      <w:r>
        <w:rPr>
          <w:rFonts w:ascii="Times New Roman" w:hAnsi="Times New Roman"/>
          <w:sz w:val="28"/>
          <w:szCs w:val="28"/>
          <w:lang w:val="ru-RU"/>
        </w:rPr>
        <w:t xml:space="preserve">лирический герой», </w:t>
      </w:r>
      <w:r>
        <w:rPr>
          <w:rFonts w:ascii="Times New Roman" w:hAnsi="Times New Roman"/>
          <w:bCs/>
          <w:sz w:val="28"/>
          <w:szCs w:val="28"/>
          <w:lang w:val="ru-RU"/>
        </w:rPr>
        <w:t>ж</w:t>
      </w:r>
      <w:r>
        <w:rPr>
          <w:rFonts w:ascii="Times New Roman" w:hAnsi="Times New Roman"/>
          <w:sz w:val="28"/>
          <w:szCs w:val="28"/>
          <w:lang w:val="ru-RU"/>
        </w:rPr>
        <w:t>изненные факты и художественный вымысел, определение пейзажа и композиции, тема и идея произведения</w:t>
      </w:r>
      <w:r>
        <w:rPr>
          <w:rFonts w:ascii="Times New Roman" w:hAnsi="Times New Roman"/>
          <w:bCs/>
          <w:i/>
          <w:sz w:val="28"/>
          <w:szCs w:val="28"/>
          <w:lang w:val="ru-RU"/>
        </w:rPr>
        <w:t xml:space="preserve">, </w:t>
      </w:r>
      <w:r>
        <w:rPr>
          <w:rFonts w:ascii="Times New Roman" w:hAnsi="Times New Roman"/>
          <w:bCs/>
          <w:sz w:val="28"/>
          <w:szCs w:val="28"/>
          <w:lang w:val="ru-RU"/>
        </w:rPr>
        <w:t>в</w:t>
      </w:r>
      <w:r>
        <w:rPr>
          <w:rFonts w:ascii="Times New Roman" w:hAnsi="Times New Roman"/>
          <w:sz w:val="28"/>
          <w:szCs w:val="28"/>
          <w:lang w:val="ru-RU"/>
        </w:rPr>
        <w:t>иды произведений: трагедия, комедия, драма,</w:t>
      </w:r>
      <w:r>
        <w:rPr>
          <w:rFonts w:ascii="Times New Roman" w:hAnsi="Times New Roman"/>
          <w:bCs/>
          <w:i/>
          <w:sz w:val="28"/>
          <w:szCs w:val="28"/>
          <w:lang w:val="ru-RU"/>
        </w:rPr>
        <w:t xml:space="preserve"> </w:t>
      </w:r>
      <w:r>
        <w:rPr>
          <w:rFonts w:ascii="Times New Roman" w:hAnsi="Times New Roman"/>
          <w:bCs/>
          <w:sz w:val="28"/>
          <w:szCs w:val="28"/>
          <w:lang w:val="ru-RU"/>
        </w:rPr>
        <w:t>поэма</w:t>
      </w:r>
      <w:r>
        <w:rPr>
          <w:rFonts w:ascii="Times New Roman" w:hAnsi="Times New Roman"/>
          <w:sz w:val="28"/>
          <w:szCs w:val="28"/>
          <w:lang w:val="ru-RU"/>
        </w:rPr>
        <w:t xml:space="preserve">, </w:t>
      </w:r>
      <w:r>
        <w:rPr>
          <w:rFonts w:ascii="Times New Roman" w:hAnsi="Times New Roman"/>
          <w:bCs/>
          <w:sz w:val="28"/>
          <w:szCs w:val="28"/>
          <w:lang w:val="ru-RU"/>
        </w:rPr>
        <w:t>и</w:t>
      </w:r>
      <w:r>
        <w:rPr>
          <w:rFonts w:ascii="Times New Roman" w:hAnsi="Times New Roman"/>
          <w:sz w:val="28"/>
          <w:szCs w:val="28"/>
          <w:lang w:val="ru-RU"/>
        </w:rPr>
        <w:t>зобразительно-выразительные средства литературы.</w:t>
      </w:r>
    </w:p>
    <w:p w14:paraId="1C12F6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0. Содержание обучения в 9 классе.</w:t>
      </w:r>
    </w:p>
    <w:p w14:paraId="7B346A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0.1. Введение.</w:t>
      </w:r>
    </w:p>
    <w:p w14:paraId="070AA5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литературы в процессе формирования личностных качеств человека. Воспитательное значение художественной литературы. Современный литературный процесс: главные этапы и особенности. Основные темы и проблемы черкесской литературы.</w:t>
      </w:r>
    </w:p>
    <w:p w14:paraId="2A3CF3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0.2. Творчество адыгских певцов-сказителей.</w:t>
      </w:r>
    </w:p>
    <w:p w14:paraId="5D1ED0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творчества певцов-сказителей в развитии литературы и народа.</w:t>
      </w:r>
    </w:p>
    <w:p w14:paraId="39FED2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 Выков «К</w:t>
      </w:r>
      <w:r>
        <w:rPr>
          <w:rFonts w:ascii="Times New Roman" w:hAnsi="Times New Roman"/>
          <w:sz w:val="28"/>
          <w:szCs w:val="28"/>
        </w:rPr>
        <w:t>I</w:t>
      </w:r>
      <w:r>
        <w:rPr>
          <w:rFonts w:ascii="Times New Roman" w:hAnsi="Times New Roman"/>
          <w:sz w:val="28"/>
          <w:szCs w:val="28"/>
          <w:lang w:val="ru-RU"/>
        </w:rPr>
        <w:t>этІырэ» («Чатыра»), К. Абазов «Дзыгъуэжьищ» («Трое старых мышей»), Л. Агноков «Ди нысэ фо» («Наша сладкая невестка»), С. Мижаев «Ди анэ» («Наша мама»), К. Сижажа «Бахъсэныжь» («Старый Баксан»).</w:t>
      </w:r>
    </w:p>
    <w:p w14:paraId="5EE2B1AC">
      <w:pPr>
        <w:widowControl/>
        <w:spacing w:after="0" w:line="360" w:lineRule="auto"/>
        <w:ind w:firstLine="709"/>
        <w:jc w:val="both"/>
        <w:rPr>
          <w:rFonts w:ascii="Times New Roman" w:hAnsi="Times New Roman"/>
          <w:bCs/>
          <w:sz w:val="28"/>
          <w:szCs w:val="28"/>
          <w:lang w:val="ru-RU"/>
        </w:rPr>
      </w:pPr>
      <w:r>
        <w:rPr>
          <w:rFonts w:ascii="Times New Roman" w:hAnsi="Times New Roman"/>
          <w:sz w:val="28"/>
          <w:szCs w:val="28"/>
          <w:lang w:val="ru-RU"/>
        </w:rPr>
        <w:t>Б. Пачев «Зэман» («Время»), стихотворения «Хъуэпсэн» («Хотеть чего-то»), «Дыгъу» («Вор»).</w:t>
      </w:r>
      <w:r>
        <w:rPr>
          <w:rFonts w:ascii="Times New Roman" w:hAnsi="Times New Roman"/>
          <w:bCs/>
          <w:sz w:val="28"/>
          <w:szCs w:val="28"/>
          <w:lang w:val="ru-RU"/>
        </w:rPr>
        <w:t xml:space="preserve"> </w:t>
      </w:r>
      <w:r>
        <w:rPr>
          <w:rFonts w:ascii="Times New Roman" w:hAnsi="Times New Roman"/>
          <w:sz w:val="28"/>
          <w:szCs w:val="28"/>
          <w:lang w:val="ru-RU"/>
        </w:rPr>
        <w:t xml:space="preserve">Сюжеты стихотворений. О роли и предназначении человека в жизни. </w:t>
      </w:r>
      <w:r>
        <w:rPr>
          <w:rFonts w:ascii="Times New Roman" w:hAnsi="Times New Roman"/>
          <w:bCs/>
          <w:sz w:val="28"/>
          <w:szCs w:val="28"/>
          <w:lang w:val="ru-RU"/>
        </w:rPr>
        <w:t>Стихотворение «Псалъэ пэжхэр» («Правдивые слова»). Основная мысль стихотворения. Наставления в произведениях, представленных в стихотворной форме.</w:t>
      </w:r>
    </w:p>
    <w:p w14:paraId="1DF0F107">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7.</w:t>
      </w:r>
      <w:r>
        <w:rPr>
          <w:rFonts w:ascii="Times New Roman" w:hAnsi="Times New Roman"/>
          <w:bCs/>
          <w:sz w:val="28"/>
          <w:szCs w:val="28"/>
          <w:lang w:val="ru-RU"/>
        </w:rPr>
        <w:t>10.3. </w:t>
      </w:r>
      <w:r>
        <w:rPr>
          <w:rFonts w:ascii="Times New Roman" w:hAnsi="Times New Roman"/>
          <w:sz w:val="28"/>
          <w:szCs w:val="28"/>
          <w:lang w:val="ru-RU"/>
        </w:rPr>
        <w:t>Адыгские просветители ХIХ-начала ХХ века.</w:t>
      </w:r>
    </w:p>
    <w:p w14:paraId="6F2C9BAA">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Ш.Б.</w:t>
      </w:r>
      <w:r>
        <w:rPr>
          <w:rFonts w:ascii="Times New Roman" w:hAnsi="Times New Roman"/>
          <w:b/>
          <w:bCs/>
          <w:sz w:val="28"/>
          <w:szCs w:val="28"/>
          <w:lang w:val="ru-RU"/>
        </w:rPr>
        <w:t> </w:t>
      </w:r>
      <w:r>
        <w:rPr>
          <w:rFonts w:ascii="Times New Roman" w:hAnsi="Times New Roman"/>
          <w:bCs/>
          <w:sz w:val="28"/>
          <w:szCs w:val="28"/>
          <w:lang w:val="ru-RU"/>
        </w:rPr>
        <w:t xml:space="preserve">Ногмо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Историко-этнографический этюд «Ижь зэманым адыгэхэм я псэук</w:t>
      </w:r>
      <w:r>
        <w:rPr>
          <w:rFonts w:ascii="Times New Roman" w:hAnsi="Times New Roman"/>
          <w:bCs/>
          <w:sz w:val="28"/>
          <w:szCs w:val="28"/>
        </w:rPr>
        <w:t>I</w:t>
      </w:r>
      <w:r>
        <w:rPr>
          <w:rFonts w:ascii="Times New Roman" w:hAnsi="Times New Roman"/>
          <w:bCs/>
          <w:sz w:val="28"/>
          <w:szCs w:val="28"/>
          <w:lang w:val="ru-RU"/>
        </w:rPr>
        <w:t>ар» («Как в давние времена жили адыги»).</w:t>
      </w:r>
      <w:r>
        <w:rPr>
          <w:rFonts w:ascii="Times New Roman" w:hAnsi="Times New Roman"/>
          <w:sz w:val="28"/>
          <w:szCs w:val="28"/>
          <w:lang w:val="ru-RU"/>
        </w:rPr>
        <w:t xml:space="preserve"> Описание жизни, быта и истории черкесов. Особенности обычаев, воспитания детей, взаимоотношение старших и младших.</w:t>
      </w:r>
    </w:p>
    <w:p w14:paraId="4A42157A">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Казы-Гирей.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Повесть «Хьэжыт</w:t>
      </w:r>
      <w:r>
        <w:rPr>
          <w:rFonts w:ascii="Times New Roman" w:hAnsi="Times New Roman"/>
          <w:bCs/>
          <w:sz w:val="28"/>
          <w:szCs w:val="28"/>
        </w:rPr>
        <w:t>I</w:t>
      </w:r>
      <w:r>
        <w:rPr>
          <w:rFonts w:ascii="Times New Roman" w:hAnsi="Times New Roman"/>
          <w:bCs/>
          <w:sz w:val="28"/>
          <w:szCs w:val="28"/>
          <w:lang w:val="ru-RU"/>
        </w:rPr>
        <w:t xml:space="preserve">эгъуей ауз» («Долина Ажитугай»). </w:t>
      </w:r>
      <w:r>
        <w:rPr>
          <w:rFonts w:ascii="Times New Roman" w:hAnsi="Times New Roman"/>
          <w:sz w:val="28"/>
          <w:szCs w:val="28"/>
          <w:lang w:val="ru-RU"/>
        </w:rPr>
        <w:t>Художественное своеобразие и место пейзажа в произведении.</w:t>
      </w:r>
    </w:p>
    <w:p w14:paraId="150B0B7E">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Хан-Гирей.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 xml:space="preserve">Историческая повесть «Къунчыкъуэ и теуэ» («Набег Кунчука»). Тема </w:t>
      </w:r>
      <w:r>
        <w:rPr>
          <w:rFonts w:ascii="Times New Roman" w:hAnsi="Times New Roman"/>
          <w:sz w:val="28"/>
          <w:szCs w:val="28"/>
          <w:lang w:val="ru-RU"/>
        </w:rPr>
        <w:t>любви Кунчука и Кули. Историческая действительность и вымысел в произведении. Система образов.</w:t>
      </w:r>
    </w:p>
    <w:p w14:paraId="48177D9A">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А.-Г. Кяче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Рассказ «Мазит</w:t>
      </w:r>
      <w:r>
        <w:rPr>
          <w:rFonts w:ascii="Times New Roman" w:hAnsi="Times New Roman"/>
          <w:bCs/>
          <w:sz w:val="28"/>
          <w:szCs w:val="28"/>
        </w:rPr>
        <w:t>I</w:t>
      </w:r>
      <w:r>
        <w:rPr>
          <w:rFonts w:ascii="Times New Roman" w:hAnsi="Times New Roman"/>
          <w:bCs/>
          <w:sz w:val="28"/>
          <w:szCs w:val="28"/>
          <w:lang w:val="ru-RU"/>
        </w:rPr>
        <w:t>к</w:t>
      </w:r>
      <w:r>
        <w:rPr>
          <w:rFonts w:ascii="Times New Roman" w:hAnsi="Times New Roman"/>
          <w:bCs/>
          <w:sz w:val="28"/>
          <w:szCs w:val="28"/>
        </w:rPr>
        <w:t>I</w:t>
      </w:r>
      <w:r>
        <w:rPr>
          <w:rFonts w:ascii="Times New Roman" w:hAnsi="Times New Roman"/>
          <w:bCs/>
          <w:sz w:val="28"/>
          <w:szCs w:val="28"/>
          <w:lang w:val="ru-RU"/>
        </w:rPr>
        <w:t>э къуажэм» («Два месяца в ауле»)</w:t>
      </w:r>
      <w:r>
        <w:rPr>
          <w:rFonts w:ascii="Times New Roman" w:hAnsi="Times New Roman"/>
          <w:sz w:val="28"/>
          <w:szCs w:val="28"/>
          <w:lang w:val="ru-RU"/>
        </w:rPr>
        <w:t>. Художественные особенности рассказа. Мотивы поступков героев. Образ красавицы Залихи.</w:t>
      </w:r>
    </w:p>
    <w:p w14:paraId="4D9F663C">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7.10.4. </w:t>
      </w:r>
      <w:r>
        <w:rPr>
          <w:rFonts w:ascii="Times New Roman" w:hAnsi="Times New Roman"/>
          <w:bCs/>
          <w:sz w:val="28"/>
          <w:szCs w:val="28"/>
          <w:lang w:val="ru-RU"/>
        </w:rPr>
        <w:t>Черкесская литература 20-30-х годов ХХ века.</w:t>
      </w:r>
    </w:p>
    <w:p w14:paraId="170F0B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w:t>
      </w:r>
      <w:r>
        <w:rPr>
          <w:rFonts w:ascii="Times New Roman" w:hAnsi="Times New Roman"/>
          <w:bCs/>
          <w:sz w:val="28"/>
          <w:szCs w:val="28"/>
          <w:lang w:val="ru-RU"/>
        </w:rPr>
        <w:t>Шогенцуков. Стихотворение «</w:t>
      </w:r>
      <w:r>
        <w:rPr>
          <w:rFonts w:ascii="Times New Roman" w:hAnsi="Times New Roman"/>
          <w:bCs/>
          <w:sz w:val="28"/>
          <w:szCs w:val="28"/>
        </w:rPr>
        <w:t>I</w:t>
      </w:r>
      <w:r>
        <w:rPr>
          <w:rFonts w:ascii="Times New Roman" w:hAnsi="Times New Roman"/>
          <w:bCs/>
          <w:sz w:val="28"/>
          <w:szCs w:val="28"/>
          <w:lang w:val="ru-RU"/>
        </w:rPr>
        <w:t xml:space="preserve">эдииху» («Адиюх»). </w:t>
      </w:r>
      <w:r>
        <w:rPr>
          <w:rFonts w:ascii="Times New Roman" w:hAnsi="Times New Roman"/>
          <w:sz w:val="28"/>
          <w:szCs w:val="28"/>
          <w:lang w:val="ru-RU"/>
        </w:rPr>
        <w:t xml:space="preserve">Поэтический образ горы Адиюх. Музыкальность и поэтическая глубина изображения. </w:t>
      </w:r>
      <w:r>
        <w:rPr>
          <w:rFonts w:ascii="Times New Roman" w:hAnsi="Times New Roman"/>
          <w:bCs/>
          <w:sz w:val="28"/>
          <w:szCs w:val="28"/>
          <w:lang w:val="ru-RU"/>
        </w:rPr>
        <w:t xml:space="preserve">Поэма </w:t>
      </w:r>
      <w:r>
        <w:rPr>
          <w:rFonts w:ascii="Times New Roman" w:hAnsi="Times New Roman"/>
          <w:sz w:val="28"/>
          <w:szCs w:val="28"/>
          <w:lang w:val="ru-RU"/>
        </w:rPr>
        <w:t>«Мадинэ» (</w:t>
      </w:r>
      <w:r>
        <w:rPr>
          <w:rFonts w:ascii="Times New Roman" w:hAnsi="Times New Roman"/>
          <w:bCs/>
          <w:sz w:val="28"/>
          <w:szCs w:val="28"/>
          <w:lang w:val="ru-RU"/>
        </w:rPr>
        <w:t xml:space="preserve">«Мадина»). Тема о бесправной жизни женщины в дореволюционное время. </w:t>
      </w:r>
      <w:r>
        <w:rPr>
          <w:rFonts w:ascii="Times New Roman" w:hAnsi="Times New Roman"/>
          <w:sz w:val="28"/>
          <w:szCs w:val="28"/>
          <w:lang w:val="ru-RU"/>
        </w:rPr>
        <w:t xml:space="preserve">Проблематика и характеры героев. </w:t>
      </w:r>
      <w:r>
        <w:rPr>
          <w:rFonts w:ascii="Times New Roman" w:hAnsi="Times New Roman"/>
          <w:bCs/>
          <w:sz w:val="28"/>
          <w:szCs w:val="28"/>
          <w:lang w:val="ru-RU"/>
        </w:rPr>
        <w:t>Роман «</w:t>
      </w:r>
      <w:r>
        <w:rPr>
          <w:rFonts w:ascii="Times New Roman" w:hAnsi="Times New Roman"/>
          <w:sz w:val="28"/>
          <w:szCs w:val="28"/>
          <w:lang w:val="ru-RU"/>
        </w:rPr>
        <w:t>Къамботрэ Лацэрэ</w:t>
      </w:r>
      <w:r>
        <w:rPr>
          <w:rFonts w:ascii="Times New Roman" w:hAnsi="Times New Roman"/>
          <w:bCs/>
          <w:sz w:val="28"/>
          <w:szCs w:val="28"/>
          <w:lang w:val="ru-RU"/>
        </w:rPr>
        <w:t xml:space="preserve">» («Камбот и Ляца»). </w:t>
      </w:r>
      <w:r>
        <w:rPr>
          <w:rFonts w:ascii="Times New Roman" w:hAnsi="Times New Roman"/>
          <w:sz w:val="28"/>
          <w:szCs w:val="28"/>
          <w:lang w:val="ru-RU"/>
        </w:rPr>
        <w:t>Тема социального неравенства. Трагедия влюбленных молодых людей. Система образов.</w:t>
      </w:r>
    </w:p>
    <w:p w14:paraId="3665135E">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М.П. Дышеко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 xml:space="preserve">Роман «Пшэплъ» («Зарево») </w:t>
      </w:r>
      <w:r>
        <w:rPr>
          <w:rFonts w:ascii="Times New Roman" w:hAnsi="Times New Roman"/>
          <w:bCs/>
          <w:iCs/>
          <w:sz w:val="28"/>
          <w:szCs w:val="28"/>
          <w:lang w:val="ru-RU"/>
        </w:rPr>
        <w:t>(отрывок).</w:t>
      </w:r>
      <w:r>
        <w:rPr>
          <w:rFonts w:ascii="Times New Roman" w:hAnsi="Times New Roman"/>
          <w:sz w:val="28"/>
          <w:szCs w:val="28"/>
          <w:lang w:val="ru-RU"/>
        </w:rPr>
        <w:t xml:space="preserve"> </w:t>
      </w:r>
      <w:r>
        <w:rPr>
          <w:rFonts w:ascii="Times New Roman" w:hAnsi="Times New Roman"/>
          <w:bCs/>
          <w:sz w:val="28"/>
          <w:szCs w:val="28"/>
          <w:lang w:val="ru-RU"/>
        </w:rPr>
        <w:t xml:space="preserve">Тема стремления к свободе и освобождения в начале ХХ века. </w:t>
      </w:r>
      <w:r>
        <w:rPr>
          <w:rFonts w:ascii="Times New Roman" w:hAnsi="Times New Roman"/>
          <w:sz w:val="28"/>
          <w:szCs w:val="28"/>
          <w:lang w:val="ru-RU"/>
        </w:rPr>
        <w:t xml:space="preserve">Понятие о национальном характере. </w:t>
      </w:r>
      <w:r>
        <w:rPr>
          <w:rFonts w:ascii="Times New Roman" w:hAnsi="Times New Roman"/>
          <w:bCs/>
          <w:sz w:val="28"/>
          <w:szCs w:val="28"/>
          <w:lang w:val="ru-RU"/>
        </w:rPr>
        <w:t>Художественное своеобразие романа.</w:t>
      </w:r>
    </w:p>
    <w:p w14:paraId="109AA28F">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А.Н. Охтов. Биография и творчество. Повесть «Теджэнокъуей къуажэ» («Аул Тегенокой»). </w:t>
      </w:r>
      <w:r>
        <w:rPr>
          <w:rFonts w:ascii="Times New Roman" w:hAnsi="Times New Roman"/>
          <w:sz w:val="28"/>
          <w:szCs w:val="28"/>
          <w:lang w:val="ru-RU"/>
        </w:rPr>
        <w:t>Художественные особенности повести. Историческая основа и народно-поэтические истоки рассказа. Образ старика певца-импровизатора Огурлы.</w:t>
      </w:r>
    </w:p>
    <w:p w14:paraId="48716D32">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7.10.5. </w:t>
      </w:r>
      <w:r>
        <w:rPr>
          <w:rFonts w:ascii="Times New Roman" w:hAnsi="Times New Roman"/>
          <w:bCs/>
          <w:sz w:val="28"/>
          <w:szCs w:val="28"/>
          <w:lang w:val="ru-RU"/>
        </w:rPr>
        <w:t>Черкесская литература 40-50-х годов ХХ века.</w:t>
      </w:r>
    </w:p>
    <w:p w14:paraId="0D04DED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Х.Х. </w:t>
      </w:r>
      <w:r>
        <w:rPr>
          <w:rFonts w:ascii="Times New Roman" w:hAnsi="Times New Roman"/>
          <w:bCs/>
          <w:sz w:val="28"/>
          <w:szCs w:val="28"/>
          <w:lang w:val="ru-RU"/>
        </w:rPr>
        <w:t xml:space="preserve">Гашоков. </w:t>
      </w:r>
      <w:r>
        <w:rPr>
          <w:rFonts w:ascii="Times New Roman" w:hAnsi="Times New Roman"/>
          <w:sz w:val="28"/>
          <w:szCs w:val="28"/>
          <w:lang w:val="ru-RU"/>
        </w:rPr>
        <w:t>Биография и творчество.</w:t>
      </w:r>
      <w:r>
        <w:rPr>
          <w:rFonts w:ascii="Times New Roman" w:hAnsi="Times New Roman"/>
          <w:bCs/>
          <w:sz w:val="28"/>
          <w:szCs w:val="28"/>
          <w:lang w:val="ru-RU"/>
        </w:rPr>
        <w:t xml:space="preserve"> Стихотворения «Анэм и ущие» («Наставления матери»), «Гъатхэр къэсащ» («Весна пришла»), «Бжьыхьэ мазэ» («Осенний месяц»). Образ матери. </w:t>
      </w:r>
      <w:r>
        <w:rPr>
          <w:rFonts w:ascii="Times New Roman" w:hAnsi="Times New Roman"/>
          <w:sz w:val="28"/>
          <w:szCs w:val="28"/>
          <w:lang w:val="ru-RU"/>
        </w:rPr>
        <w:t xml:space="preserve">Поэтические картины описания природы. Лирические переживания поэта. </w:t>
      </w:r>
      <w:r>
        <w:rPr>
          <w:rFonts w:ascii="Times New Roman" w:hAnsi="Times New Roman"/>
          <w:bCs/>
          <w:sz w:val="28"/>
          <w:szCs w:val="28"/>
          <w:lang w:val="ru-RU"/>
        </w:rPr>
        <w:t>Тема и идея стихотворений.</w:t>
      </w:r>
    </w:p>
    <w:p w14:paraId="62EC811D">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Повесть «Адэмрэ къуэмрэ» («Отец и сын»). Тема тяжелого детства. </w:t>
      </w:r>
      <w:r>
        <w:rPr>
          <w:rFonts w:ascii="Times New Roman" w:hAnsi="Times New Roman"/>
          <w:sz w:val="28"/>
          <w:szCs w:val="28"/>
          <w:lang w:val="ru-RU"/>
        </w:rPr>
        <w:t xml:space="preserve">Реалистическое изображение тяжёлой жизни в прошлом. </w:t>
      </w:r>
      <w:r>
        <w:rPr>
          <w:rFonts w:ascii="Times New Roman" w:hAnsi="Times New Roman"/>
          <w:bCs/>
          <w:sz w:val="28"/>
          <w:szCs w:val="28"/>
          <w:lang w:val="ru-RU"/>
        </w:rPr>
        <w:t>Система образов в повести.</w:t>
      </w:r>
    </w:p>
    <w:p w14:paraId="1192AE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0.6. Литература кавказских народов.</w:t>
      </w:r>
    </w:p>
    <w:p w14:paraId="1CE91A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Ш. </w:t>
      </w:r>
      <w:r>
        <w:rPr>
          <w:rFonts w:ascii="Times New Roman" w:hAnsi="Times New Roman"/>
          <w:bCs/>
          <w:sz w:val="28"/>
          <w:szCs w:val="28"/>
          <w:lang w:val="ru-RU"/>
        </w:rPr>
        <w:t>Машбаш. Роман «Л</w:t>
      </w:r>
      <w:r>
        <w:rPr>
          <w:rFonts w:ascii="Times New Roman" w:hAnsi="Times New Roman"/>
          <w:bCs/>
          <w:sz w:val="28"/>
          <w:szCs w:val="28"/>
        </w:rPr>
        <w:t>I</w:t>
      </w:r>
      <w:r>
        <w:rPr>
          <w:rFonts w:ascii="Times New Roman" w:hAnsi="Times New Roman"/>
          <w:bCs/>
          <w:sz w:val="28"/>
          <w:szCs w:val="28"/>
          <w:lang w:val="ru-RU"/>
        </w:rPr>
        <w:t>эщ</w:t>
      </w:r>
      <w:r>
        <w:rPr>
          <w:rFonts w:ascii="Times New Roman" w:hAnsi="Times New Roman"/>
          <w:bCs/>
          <w:sz w:val="28"/>
          <w:szCs w:val="28"/>
        </w:rPr>
        <w:t>I</w:t>
      </w:r>
      <w:r>
        <w:rPr>
          <w:rFonts w:ascii="Times New Roman" w:hAnsi="Times New Roman"/>
          <w:bCs/>
          <w:sz w:val="28"/>
          <w:szCs w:val="28"/>
          <w:lang w:val="ru-RU"/>
        </w:rPr>
        <w:t>ыгъуэ к</w:t>
      </w:r>
      <w:r>
        <w:rPr>
          <w:rFonts w:ascii="Times New Roman" w:hAnsi="Times New Roman"/>
          <w:bCs/>
          <w:sz w:val="28"/>
          <w:szCs w:val="28"/>
        </w:rPr>
        <w:t>I</w:t>
      </w:r>
      <w:r>
        <w:rPr>
          <w:rFonts w:ascii="Times New Roman" w:hAnsi="Times New Roman"/>
          <w:bCs/>
          <w:sz w:val="28"/>
          <w:szCs w:val="28"/>
          <w:lang w:val="ru-RU"/>
        </w:rPr>
        <w:t>ыф</w:t>
      </w:r>
      <w:r>
        <w:rPr>
          <w:rFonts w:ascii="Times New Roman" w:hAnsi="Times New Roman"/>
          <w:bCs/>
          <w:sz w:val="28"/>
          <w:szCs w:val="28"/>
        </w:rPr>
        <w:t>I</w:t>
      </w:r>
      <w:r>
        <w:rPr>
          <w:rFonts w:ascii="Times New Roman" w:hAnsi="Times New Roman"/>
          <w:bCs/>
          <w:sz w:val="28"/>
          <w:szCs w:val="28"/>
          <w:lang w:val="ru-RU"/>
        </w:rPr>
        <w:t>хэм къыпхык</w:t>
      </w:r>
      <w:r>
        <w:rPr>
          <w:rFonts w:ascii="Times New Roman" w:hAnsi="Times New Roman"/>
          <w:bCs/>
          <w:sz w:val="28"/>
          <w:szCs w:val="28"/>
        </w:rPr>
        <w:t>I</w:t>
      </w:r>
      <w:r>
        <w:rPr>
          <w:rFonts w:ascii="Times New Roman" w:hAnsi="Times New Roman"/>
          <w:bCs/>
          <w:sz w:val="28"/>
          <w:szCs w:val="28"/>
          <w:lang w:val="ru-RU"/>
        </w:rPr>
        <w:t xml:space="preserve">ыу» («Через тьму веков»). </w:t>
      </w:r>
      <w:r>
        <w:rPr>
          <w:rFonts w:ascii="Times New Roman" w:hAnsi="Times New Roman"/>
          <w:sz w:val="28"/>
          <w:szCs w:val="28"/>
          <w:lang w:val="ru-RU"/>
        </w:rPr>
        <w:t>Герой романа – носитель исторического и нравственного опыта эпохи, народа, нации. Образ Редада, жившего в ХI веке и объединившего адыгский народ против внешнего врага.</w:t>
      </w:r>
    </w:p>
    <w:p w14:paraId="7ABF17DE">
      <w:pPr>
        <w:widowControl/>
        <w:spacing w:after="0" w:line="350" w:lineRule="auto"/>
        <w:ind w:firstLine="709"/>
        <w:jc w:val="both"/>
        <w:rPr>
          <w:rFonts w:ascii="Times New Roman" w:hAnsi="Times New Roman"/>
          <w:bCs/>
          <w:sz w:val="28"/>
          <w:szCs w:val="28"/>
          <w:lang w:val="ru-RU"/>
        </w:rPr>
      </w:pPr>
      <w:r>
        <w:rPr>
          <w:rFonts w:ascii="Times New Roman" w:hAnsi="Times New Roman"/>
          <w:iCs/>
          <w:sz w:val="28"/>
          <w:szCs w:val="28"/>
          <w:lang w:val="ru-RU"/>
        </w:rPr>
        <w:t>Внеклассное чтение:</w:t>
      </w:r>
      <w:r>
        <w:rPr>
          <w:rFonts w:ascii="Times New Roman" w:hAnsi="Times New Roman"/>
          <w:bCs/>
          <w:sz w:val="28"/>
          <w:szCs w:val="28"/>
          <w:lang w:val="ru-RU"/>
        </w:rPr>
        <w:t xml:space="preserve"> А.Н. Охтов повесть «Асият и мывэ» («Камень Асият»).</w:t>
      </w:r>
    </w:p>
    <w:p w14:paraId="6977B5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C</w:t>
      </w:r>
      <w:r>
        <w:rPr>
          <w:rFonts w:ascii="Times New Roman" w:hAnsi="Times New Roman"/>
          <w:sz w:val="28"/>
          <w:szCs w:val="28"/>
          <w:lang w:val="ru-RU"/>
        </w:rPr>
        <w:t>.Х. </w:t>
      </w:r>
      <w:r>
        <w:rPr>
          <w:rFonts w:ascii="Times New Roman" w:hAnsi="Times New Roman"/>
          <w:bCs/>
          <w:sz w:val="28"/>
          <w:szCs w:val="28"/>
          <w:lang w:val="ru-RU"/>
        </w:rPr>
        <w:t xml:space="preserve">Мафедзе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Повесть «Хьэщ</w:t>
      </w:r>
      <w:r>
        <w:rPr>
          <w:rFonts w:ascii="Times New Roman" w:hAnsi="Times New Roman"/>
          <w:bCs/>
          <w:sz w:val="28"/>
          <w:szCs w:val="28"/>
        </w:rPr>
        <w:t>I</w:t>
      </w:r>
      <w:r>
        <w:rPr>
          <w:rFonts w:ascii="Times New Roman" w:hAnsi="Times New Roman"/>
          <w:bCs/>
          <w:sz w:val="28"/>
          <w:szCs w:val="28"/>
          <w:lang w:val="ru-RU"/>
        </w:rPr>
        <w:t>э махуэ» («Счастливый гость»).</w:t>
      </w:r>
      <w:r>
        <w:rPr>
          <w:rFonts w:ascii="Times New Roman" w:hAnsi="Times New Roman"/>
          <w:sz w:val="28"/>
          <w:szCs w:val="28"/>
          <w:lang w:val="ru-RU"/>
        </w:rPr>
        <w:t xml:space="preserve"> Тема роли обычаев и традиций народа в воспитании молодежи. Нравственные ценности, их интерпретация. Сюжет и композиция повести.</w:t>
      </w:r>
    </w:p>
    <w:p w14:paraId="51E4C0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Т. </w:t>
      </w:r>
      <w:r>
        <w:rPr>
          <w:rFonts w:ascii="Times New Roman" w:hAnsi="Times New Roman"/>
          <w:bCs/>
          <w:sz w:val="28"/>
          <w:szCs w:val="28"/>
          <w:lang w:val="ru-RU"/>
        </w:rPr>
        <w:t xml:space="preserve">Мальбахо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Роман «</w:t>
      </w:r>
      <w:r>
        <w:rPr>
          <w:rFonts w:ascii="Times New Roman" w:hAnsi="Times New Roman"/>
          <w:bCs/>
          <w:sz w:val="28"/>
          <w:szCs w:val="28"/>
        </w:rPr>
        <w:t>I</w:t>
      </w:r>
      <w:r>
        <w:rPr>
          <w:rFonts w:ascii="Times New Roman" w:hAnsi="Times New Roman"/>
          <w:bCs/>
          <w:sz w:val="28"/>
          <w:szCs w:val="28"/>
          <w:lang w:val="ru-RU"/>
        </w:rPr>
        <w:t>уащхьэмахуэ к</w:t>
      </w:r>
      <w:r>
        <w:rPr>
          <w:rFonts w:ascii="Times New Roman" w:hAnsi="Times New Roman"/>
          <w:bCs/>
          <w:sz w:val="28"/>
          <w:szCs w:val="28"/>
        </w:rPr>
        <w:t>I</w:t>
      </w:r>
      <w:r>
        <w:rPr>
          <w:rFonts w:ascii="Times New Roman" w:hAnsi="Times New Roman"/>
          <w:bCs/>
          <w:sz w:val="28"/>
          <w:szCs w:val="28"/>
          <w:lang w:val="ru-RU"/>
        </w:rPr>
        <w:t xml:space="preserve">уэ гъуэгур шынагъуэт» («Страшен путь на Ошхамахо»). </w:t>
      </w:r>
      <w:r>
        <w:rPr>
          <w:rFonts w:ascii="Times New Roman" w:hAnsi="Times New Roman"/>
          <w:sz w:val="28"/>
          <w:szCs w:val="28"/>
          <w:lang w:val="ru-RU"/>
        </w:rPr>
        <w:t>Исторические факты в романе. Сюжет произведения. Место устного народного творчества в произведении.</w:t>
      </w:r>
    </w:p>
    <w:p w14:paraId="0DA40B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0.7. Современная черкесская литература.</w:t>
      </w:r>
    </w:p>
    <w:p w14:paraId="7BA3EA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 </w:t>
      </w:r>
      <w:r>
        <w:rPr>
          <w:rFonts w:ascii="Times New Roman" w:hAnsi="Times New Roman"/>
          <w:bCs/>
          <w:sz w:val="28"/>
          <w:szCs w:val="28"/>
          <w:lang w:val="ru-RU"/>
        </w:rPr>
        <w:t>Бакова. Рассказ «Адэлъагъу» («Встреча с отцом»).</w:t>
      </w:r>
      <w:r>
        <w:rPr>
          <w:rFonts w:ascii="Times New Roman" w:hAnsi="Times New Roman"/>
          <w:sz w:val="28"/>
          <w:szCs w:val="28"/>
          <w:lang w:val="ru-RU"/>
        </w:rPr>
        <w:t xml:space="preserve"> Тема последствий Отечественной войны, когда многие дети оставались сиротами. Воссоединение родственников спустя много лет.</w:t>
      </w:r>
    </w:p>
    <w:p w14:paraId="7572F8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А. </w:t>
      </w:r>
      <w:r>
        <w:rPr>
          <w:rFonts w:ascii="Times New Roman" w:hAnsi="Times New Roman"/>
          <w:bCs/>
          <w:sz w:val="28"/>
          <w:szCs w:val="28"/>
          <w:lang w:val="ru-RU"/>
        </w:rPr>
        <w:t xml:space="preserve">Тхагапсов. </w:t>
      </w:r>
      <w:r>
        <w:rPr>
          <w:rFonts w:ascii="Times New Roman" w:hAnsi="Times New Roman"/>
          <w:sz w:val="28"/>
          <w:szCs w:val="28"/>
          <w:lang w:val="ru-RU"/>
        </w:rPr>
        <w:t xml:space="preserve">Биография и творчество. </w:t>
      </w:r>
      <w:r>
        <w:rPr>
          <w:rFonts w:ascii="Times New Roman" w:hAnsi="Times New Roman"/>
          <w:bCs/>
          <w:sz w:val="28"/>
          <w:szCs w:val="28"/>
          <w:lang w:val="ru-RU"/>
        </w:rPr>
        <w:t>Стихотворения «Тхьэм и бынхэр» («Дети Аллаха»), «Гугъэ» («Надежда»), «Щ</w:t>
      </w:r>
      <w:r>
        <w:rPr>
          <w:rFonts w:ascii="Times New Roman" w:hAnsi="Times New Roman"/>
          <w:bCs/>
          <w:sz w:val="28"/>
          <w:szCs w:val="28"/>
        </w:rPr>
        <w:t>I</w:t>
      </w:r>
      <w:r>
        <w:rPr>
          <w:rFonts w:ascii="Times New Roman" w:hAnsi="Times New Roman"/>
          <w:bCs/>
          <w:sz w:val="28"/>
          <w:szCs w:val="28"/>
          <w:lang w:val="ru-RU"/>
        </w:rPr>
        <w:t>эблэщ</w:t>
      </w:r>
      <w:r>
        <w:rPr>
          <w:rFonts w:ascii="Times New Roman" w:hAnsi="Times New Roman"/>
          <w:bCs/>
          <w:sz w:val="28"/>
          <w:szCs w:val="28"/>
        </w:rPr>
        <w:t>I</w:t>
      </w:r>
      <w:r>
        <w:rPr>
          <w:rFonts w:ascii="Times New Roman" w:hAnsi="Times New Roman"/>
          <w:bCs/>
          <w:sz w:val="28"/>
          <w:szCs w:val="28"/>
          <w:lang w:val="ru-RU"/>
        </w:rPr>
        <w:t>эм ныпыр къе</w:t>
      </w:r>
      <w:r>
        <w:rPr>
          <w:rFonts w:ascii="Times New Roman" w:hAnsi="Times New Roman"/>
          <w:bCs/>
          <w:sz w:val="28"/>
          <w:szCs w:val="28"/>
        </w:rPr>
        <w:t>I</w:t>
      </w:r>
      <w:r>
        <w:rPr>
          <w:rFonts w:ascii="Times New Roman" w:hAnsi="Times New Roman"/>
          <w:bCs/>
          <w:sz w:val="28"/>
          <w:szCs w:val="28"/>
          <w:lang w:val="ru-RU"/>
        </w:rPr>
        <w:t>этыж» («Молодёжь поднимает флаг»), «Бжьыхьэк</w:t>
      </w:r>
      <w:r>
        <w:rPr>
          <w:rFonts w:ascii="Times New Roman" w:hAnsi="Times New Roman"/>
          <w:bCs/>
          <w:sz w:val="28"/>
          <w:szCs w:val="28"/>
        </w:rPr>
        <w:t>I</w:t>
      </w:r>
      <w:r>
        <w:rPr>
          <w:rFonts w:ascii="Times New Roman" w:hAnsi="Times New Roman"/>
          <w:bCs/>
          <w:sz w:val="28"/>
          <w:szCs w:val="28"/>
          <w:lang w:val="ru-RU"/>
        </w:rPr>
        <w:t>э» («Конец осени»).</w:t>
      </w:r>
      <w:r>
        <w:rPr>
          <w:rFonts w:ascii="Times New Roman" w:hAnsi="Times New Roman"/>
          <w:sz w:val="28"/>
          <w:szCs w:val="28"/>
          <w:lang w:val="ru-RU"/>
        </w:rPr>
        <w:t xml:space="preserve"> Обзор стихотворений. Художественное своеобразие и язык стихотворений автора. Пейзажное мастерство поэта. Патриотическое воспитание молодёжи.</w:t>
      </w:r>
    </w:p>
    <w:p w14:paraId="327406AD">
      <w:pPr>
        <w:widowControl/>
        <w:spacing w:after="0" w:line="350" w:lineRule="auto"/>
        <w:ind w:firstLine="709"/>
        <w:jc w:val="both"/>
        <w:rPr>
          <w:rFonts w:ascii="Times New Roman" w:hAnsi="Times New Roman"/>
          <w:sz w:val="28"/>
          <w:szCs w:val="28"/>
          <w:lang w:val="ru-RU"/>
        </w:rPr>
      </w:pPr>
      <w:r>
        <w:rPr>
          <w:rFonts w:ascii="Times New Roman" w:hAnsi="Times New Roman"/>
          <w:iCs/>
          <w:sz w:val="28"/>
          <w:szCs w:val="28"/>
          <w:lang w:val="ru-RU"/>
        </w:rPr>
        <w:t>Теория литературы:</w:t>
      </w:r>
      <w:r>
        <w:rPr>
          <w:rFonts w:ascii="Times New Roman" w:hAnsi="Times New Roman"/>
          <w:i/>
          <w:sz w:val="28"/>
          <w:szCs w:val="28"/>
          <w:lang w:val="ru-RU"/>
        </w:rPr>
        <w:t xml:space="preserve"> </w:t>
      </w:r>
      <w:r>
        <w:rPr>
          <w:rFonts w:ascii="Times New Roman" w:hAnsi="Times New Roman"/>
          <w:sz w:val="28"/>
          <w:szCs w:val="28"/>
          <w:lang w:val="ru-RU"/>
        </w:rPr>
        <w:t>жанры драматических произведений</w:t>
      </w:r>
      <w:r>
        <w:rPr>
          <w:rFonts w:ascii="Times New Roman" w:hAnsi="Times New Roman"/>
          <w:i/>
          <w:sz w:val="28"/>
          <w:szCs w:val="28"/>
          <w:lang w:val="ru-RU"/>
        </w:rPr>
        <w:t xml:space="preserve">, </w:t>
      </w:r>
      <w:r>
        <w:rPr>
          <w:rFonts w:ascii="Times New Roman" w:hAnsi="Times New Roman"/>
          <w:sz w:val="28"/>
          <w:szCs w:val="28"/>
          <w:lang w:val="ru-RU"/>
        </w:rPr>
        <w:t>тема, проблематика, идея, автор-повествователь, герой-рассказчик.</w:t>
      </w:r>
    </w:p>
    <w:p w14:paraId="22C285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 Планируемые результаты освоения программы по родной (черкесской) литературе на уровне основного общего образования.</w:t>
      </w:r>
    </w:p>
    <w:p w14:paraId="686F90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1. В результате изучения родной (черкесской) литературы на уровне основного общего образования у обучающегося будут сформированы следующие личностные результаты:</w:t>
      </w:r>
    </w:p>
    <w:p w14:paraId="106285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02D27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611F5B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черкесской) литературы;</w:t>
      </w:r>
    </w:p>
    <w:p w14:paraId="3B9A4A4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7F9001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2C4949A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черкесского) языка и родной (черкесской) литературы, истории, культуры Российской Федерации, своего края в контексте изучения произведений черкесской литературы, а также русской, адыгейской, кабардинскойи зарубежной литературы;</w:t>
      </w:r>
    </w:p>
    <w:p w14:paraId="44FC13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273D08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черкесской литературе;</w:t>
      </w:r>
    </w:p>
    <w:p w14:paraId="19720E0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485C70E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718314D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55FF5A0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07AC73D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03F4D85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30CC288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05E4AEE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нимание ценности отечественного и мирового искусства, роли этнических культурных традиций и народного творчества;</w:t>
      </w:r>
    </w:p>
    <w:p w14:paraId="4D9E1C8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1D8CBAB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58F42F8F">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EA2159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4C44A8B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18B1B14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0F70F15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6EF5623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43085CE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2917107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2A15920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черке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3A2CB39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760646C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3E0BF75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вышение уровня экологической культуры, осознание глобального характера экологических проблем и путей их решения;</w:t>
      </w:r>
    </w:p>
    <w:p w14:paraId="35B9AD6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1289A05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47019D9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5B05FAA6">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2B24B00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7D7C93A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B6FAD7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593DF54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15210A4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37D0B23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5E4051E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перировать основными понятиями, терминами и представлениями в области концепции устойчивого развития;</w:t>
      </w:r>
    </w:p>
    <w:p w14:paraId="15A6573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анализировать и выявлять взаимосвязи природы, общества и экономики;</w:t>
      </w:r>
    </w:p>
    <w:p w14:paraId="14712E6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1D0577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06B635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2. В результате изучения родной (черкес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1D362D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2.1. У обучающегося будут сформированы следующие базовые логические действия как часть познавательных универсальных учебных действий:</w:t>
      </w:r>
    </w:p>
    <w:p w14:paraId="67CA46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50316D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2D5CA0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182298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4FA0BE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5B4137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379107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FA699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4BE883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716331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F7CCB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1A3139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2BEEBD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а также владеть инструментами оценки достоверности полученных выводов и обобщений;</w:t>
      </w:r>
    </w:p>
    <w:p w14:paraId="7BFF75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74CE99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2.3. У обучающегося будут сформированы умения работать с информацией как часть познавательных универсальных учебных действий:</w:t>
      </w:r>
    </w:p>
    <w:p w14:paraId="09FE61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59BA3B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29599F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5FFC8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0BDAA5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202449D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3A897D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2.4. У обучающегося будут сформированы умения общения как часть коммуникативных универсальных учебных действий:</w:t>
      </w:r>
    </w:p>
    <w:p w14:paraId="48BE63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4F1D7E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731E7AF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5536C0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63787B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D6639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2.5. У обучающегося будут сформированы умения самоорганизации как части регулятивных универсальных учебных действий:</w:t>
      </w:r>
    </w:p>
    <w:p w14:paraId="7C437F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69CA06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262875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AB088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14:paraId="5B70AE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B5B51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E6309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64BC6BA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14E96E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A7B5E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42D4AA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003970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4B9052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0CE101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1C7F5D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20781E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3308E4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4AF99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1B2923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 себе и другим;</w:t>
      </w:r>
    </w:p>
    <w:p w14:paraId="235DAF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59FE3C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2.7. У обучающегося будут сформированы умения совместной деятельности:</w:t>
      </w:r>
    </w:p>
    <w:p w14:paraId="4028D1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еркесской) литературы, обосновывать необходимость применения групповых форм взаимодействия при решении поставленной задачи;</w:t>
      </w:r>
    </w:p>
    <w:p w14:paraId="457262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5DEA992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2F73FA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черкес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0037B6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2DD900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7F5729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494B29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3. Предметные результаты изучения родной (черкесской) литературы. К концу обучения в 5 классе обучающийся научится:</w:t>
      </w:r>
    </w:p>
    <w:p w14:paraId="40A2B9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7C00A1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фольклорная и литературная сказка, загадка, скороговорка, пословица, поговорка, рассказ, лирическое стихотворение, колыбельная песня, пьеса);</w:t>
      </w:r>
    </w:p>
    <w:p w14:paraId="18E7DD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личать прозаические тексты от поэтических;</w:t>
      </w:r>
    </w:p>
    <w:p w14:paraId="4C88ED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основную мысль прочитанных произведений;</w:t>
      </w:r>
    </w:p>
    <w:p w14:paraId="22FCDE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по содержанию произведений;</w:t>
      </w:r>
    </w:p>
    <w:p w14:paraId="69EB5C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обсуждении прочитанного;</w:t>
      </w:r>
    </w:p>
    <w:p w14:paraId="7A1FB7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оценивать его поступки;</w:t>
      </w:r>
    </w:p>
    <w:p w14:paraId="77AA3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подробно, сжато);</w:t>
      </w:r>
    </w:p>
    <w:p w14:paraId="7D9614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w:t>
      </w:r>
    </w:p>
    <w:p w14:paraId="451DC5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4. Предметные результаты изучения родной (черкесской) литературы. К концу обучения в 6 классе обучающийся научится:</w:t>
      </w:r>
    </w:p>
    <w:p w14:paraId="407D64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5DCDBE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у, идею, проблематику прочитанных произведений;</w:t>
      </w:r>
    </w:p>
    <w:p w14:paraId="5F3607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создавать его словесный портрет на основе авторского описания и художественных деталей;</w:t>
      </w:r>
    </w:p>
    <w:p w14:paraId="34994E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вою точку зрения и понимать смысл других суждений;</w:t>
      </w:r>
    </w:p>
    <w:p w14:paraId="4EE591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используя разные виды пересказа (подробный, сжатый, выборочный, творческий);</w:t>
      </w:r>
    </w:p>
    <w:p w14:paraId="2C97F7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в том числе цитатный), использовать изученные теоретико-литературные понятия при анализе художественного текста (народная песня, предание, басня, юмореска, акростих, повесть, характер, проблема, сюжет, элементы сюжета, комическое, юмор, аллегория, стихотворный размер, метафора.</w:t>
      </w:r>
    </w:p>
    <w:p w14:paraId="004F1D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5. Предметные результаты изучения родной (черкесской) литературы. К концу обучения в 7 классе обучающийся научится:</w:t>
      </w:r>
    </w:p>
    <w:p w14:paraId="54E67F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и наизусть произведения, их фрагменты в рамках программы;</w:t>
      </w:r>
    </w:p>
    <w:p w14:paraId="4C8281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проблему прочитанных произведений;</w:t>
      </w:r>
    </w:p>
    <w:p w14:paraId="568411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у художественных произведений;</w:t>
      </w:r>
    </w:p>
    <w:p w14:paraId="1D44C1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литературного героя, его внешность и внутренние качества, поступки и отношения с другими героями;</w:t>
      </w:r>
    </w:p>
    <w:p w14:paraId="492115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используя изученные теоретико-литературные понятия при анализе художественного текста (повесть, поэма, песня, диалог, монолог, композиция, и другие);</w:t>
      </w:r>
    </w:p>
    <w:p w14:paraId="4ABBA1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w:t>
      </w:r>
    </w:p>
    <w:p w14:paraId="46F345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я по предложенной литературной тематике (с использованием одного произведения).</w:t>
      </w:r>
    </w:p>
    <w:p w14:paraId="790CA4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6. Предметные результаты изучения родной (черкесской) литературы. К концу обучения в 8 классе обучающийся научится:</w:t>
      </w:r>
    </w:p>
    <w:p w14:paraId="0F5D00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факты из биографии писателя, давать сведения об историко-культурном контексте его творчества;</w:t>
      </w:r>
    </w:p>
    <w:p w14:paraId="59A2E6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и формулировать тематику, проблематику и идейное содержание прочитанных произведений;</w:t>
      </w:r>
    </w:p>
    <w:p w14:paraId="37B3BD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 на основе анализа важнейших особенностей его содержания и формы, характеризовать в произведениях конфликт (внешний и внутренний);</w:t>
      </w:r>
    </w:p>
    <w:p w14:paraId="2AA701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w:t>
      </w:r>
    </w:p>
    <w:p w14:paraId="0D21CB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тексте художественные средства и характеризовать их роль в литературном произведении;</w:t>
      </w:r>
    </w:p>
    <w:p w14:paraId="017001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скуссии о прочитанном, формулировать свою точку зрения, аргументированно её отстаивать, понимать смысл других суждений;</w:t>
      </w:r>
    </w:p>
    <w:p w14:paraId="44E916E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предложенной литературной тематике (с использованием одного или нескольких произведений одного писателя).</w:t>
      </w:r>
    </w:p>
    <w:p w14:paraId="4F2B02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7.11.7. Предметные результаты изучения родной (черкесской) литературы. К концу обучения в 9 классе обучающийся научится:</w:t>
      </w:r>
    </w:p>
    <w:p w14:paraId="26D70F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выделять основные этапы историко-литературного процесса;</w:t>
      </w:r>
    </w:p>
    <w:p w14:paraId="200EED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троения сюжета и композиции, конфликта;</w:t>
      </w:r>
    </w:p>
    <w:p w14:paraId="062121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художественном произведении и различать позиции героев, повествователей;</w:t>
      </w:r>
    </w:p>
    <w:p w14:paraId="0021D7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литературное произведение как художественное высказывание автора, выявлять авторскую позицию;</w:t>
      </w:r>
    </w:p>
    <w:p w14:paraId="4D0954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зученные теоретико-литературные понятия при анализе художественного текста (авторская позиция, собирательный образ, и другие);</w:t>
      </w:r>
    </w:p>
    <w:p w14:paraId="1A3D97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по предложенной литературной тематике с использованием одного или нескольких произведений одного писателя, произведений разных писателей.</w:t>
      </w:r>
    </w:p>
    <w:p w14:paraId="1F59C0A9">
      <w:pPr>
        <w:pStyle w:val="2"/>
        <w:pBdr>
          <w:bottom w:val="none" w:color="auto" w:sz="0" w:space="0"/>
        </w:pBdr>
        <w:spacing w:before="0" w:line="350" w:lineRule="auto"/>
        <w:ind w:firstLine="708"/>
        <w:jc w:val="both"/>
        <w:rPr>
          <w:b w:val="0"/>
          <w:szCs w:val="28"/>
          <w:lang w:val="ru-RU"/>
        </w:rPr>
      </w:pPr>
      <w:r>
        <w:rPr>
          <w:b w:val="0"/>
          <w:szCs w:val="28"/>
          <w:lang w:val="ru-RU"/>
        </w:rPr>
        <w:t>128. Федеральная рабочая программа по учебному предмету «Родная (чеченская) литература».</w:t>
      </w:r>
    </w:p>
    <w:p w14:paraId="34FFD1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 Федеральная рабочая программа по учебному предмету «Родная (чеченская) литература» (предметная область «Родной язык и родная литература») (далее соответственно – программа по родной (чеченской) литературе, родная (чеченская) литература, чеченская литература)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о родной (чеченской) литературе.</w:t>
      </w:r>
    </w:p>
    <w:p w14:paraId="31102C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2. Пояснительная записка отражает общие цели изучения родной (чеченской) литературы, место в структуре учебного плана, а также подходы к отбору содержания, к определению планируемых результатов.</w:t>
      </w:r>
    </w:p>
    <w:p w14:paraId="1DDC98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C6A43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4. Планируемые результаты освоения программы по родной (чече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0CC83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5. Пояснительная записка.</w:t>
      </w:r>
    </w:p>
    <w:p w14:paraId="4D65E3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5.1. Программа по родной (чеченской) литературе разработана с целью оказания методической помощи учителю в создании рабочей программы по учебному предмету.</w:t>
      </w:r>
    </w:p>
    <w:p w14:paraId="79A13B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w:t>
      </w:r>
      <w:r>
        <w:rPr>
          <w:rFonts w:ascii="Times New Roman" w:hAnsi="Times New Roman"/>
          <w:sz w:val="28"/>
          <w:szCs w:val="28"/>
        </w:rPr>
        <w:t>5.2.</w:t>
      </w:r>
      <w:r>
        <w:rPr>
          <w:rFonts w:ascii="Times New Roman" w:hAnsi="Times New Roman"/>
          <w:sz w:val="28"/>
          <w:szCs w:val="28"/>
          <w:lang w:val="ru-RU"/>
        </w:rPr>
        <w:t xml:space="preserve"> Программа по родной (чеченской) литературе способствует воспитанию компетентного читателя, осознающего значимость чтения и изучения литературы для своего дальнейшего личностного развития, способного аргументировать своё мнение и оформлять его словесно в устных и письменных высказываниях, формированию потребности в систематическом чтении как средстве познания мира и себя в этом мире, гармонизации отношений человека и общества.</w:t>
      </w:r>
    </w:p>
    <w:p w14:paraId="52D6AD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5.3. Содержание учебного предмета «Родная (чеченская) литература» направлено на удовлетворение потребности обучающихся в изучении чеченской литературы как особого, эстетического, средства познания чеченской национальной культуры и самореализации в ней. Изучение родной (чеченской) литературы направлено на формирование у обучающихся представления об историческом развитии чеченской литературы, понимания взаимосвязи фольклора, классической и современной литературы. Материал для изучения предлагается в соответствии с этапами развития литературы. Усложнение литературного материала происходит в соответствии с возрастными и познавательными способностями обучающихся.</w:t>
      </w:r>
    </w:p>
    <w:p w14:paraId="6AFDDB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5.4. </w:t>
      </w:r>
      <w:r>
        <w:rPr>
          <w:rFonts w:ascii="Times New Roman" w:hAnsi="Times New Roman"/>
          <w:sz w:val="28"/>
          <w:szCs w:val="28"/>
        </w:rPr>
        <w:t>В содержании программы по родной (</w:t>
      </w:r>
      <w:r>
        <w:rPr>
          <w:rFonts w:ascii="Times New Roman" w:hAnsi="Times New Roman"/>
          <w:sz w:val="28"/>
          <w:szCs w:val="28"/>
          <w:lang w:val="ru-RU"/>
        </w:rPr>
        <w:t>чеченской</w:t>
      </w:r>
      <w:r>
        <w:rPr>
          <w:rFonts w:ascii="Times New Roman" w:hAnsi="Times New Roman"/>
          <w:sz w:val="28"/>
          <w:szCs w:val="28"/>
        </w:rPr>
        <w:t>) литературе выделяются следующие содержательные линии:</w:t>
      </w:r>
      <w:r>
        <w:rPr>
          <w:rFonts w:ascii="Times New Roman" w:hAnsi="Times New Roman"/>
          <w:sz w:val="28"/>
          <w:szCs w:val="28"/>
          <w:lang w:val="ru-RU"/>
        </w:rPr>
        <w:t xml:space="preserve"> </w:t>
      </w:r>
      <w:r>
        <w:rPr>
          <w:rFonts w:ascii="Times New Roman" w:hAnsi="Times New Roman"/>
          <w:sz w:val="28"/>
          <w:szCs w:val="28"/>
        </w:rPr>
        <w:t>устное народное творчество</w:t>
      </w:r>
      <w:r>
        <w:rPr>
          <w:rFonts w:ascii="Times New Roman" w:hAnsi="Times New Roman"/>
          <w:sz w:val="28"/>
          <w:szCs w:val="28"/>
          <w:lang w:val="ru-RU"/>
        </w:rPr>
        <w:t xml:space="preserve">, </w:t>
      </w:r>
      <w:r>
        <w:rPr>
          <w:rFonts w:ascii="Times New Roman" w:hAnsi="Times New Roman"/>
          <w:sz w:val="28"/>
          <w:szCs w:val="28"/>
        </w:rPr>
        <w:t>произведения чеченских писателей</w:t>
      </w:r>
      <w:r>
        <w:rPr>
          <w:rFonts w:ascii="Times New Roman" w:hAnsi="Times New Roman"/>
          <w:sz w:val="28"/>
          <w:szCs w:val="28"/>
          <w:lang w:val="ru-RU"/>
        </w:rPr>
        <w:t xml:space="preserve">, </w:t>
      </w:r>
      <w:r>
        <w:rPr>
          <w:rFonts w:ascii="Times New Roman" w:hAnsi="Times New Roman"/>
          <w:sz w:val="28"/>
          <w:szCs w:val="28"/>
        </w:rPr>
        <w:t>литература других народов</w:t>
      </w:r>
      <w:r>
        <w:rPr>
          <w:rFonts w:ascii="Times New Roman" w:hAnsi="Times New Roman"/>
          <w:sz w:val="28"/>
          <w:szCs w:val="28"/>
          <w:lang w:val="ru-RU"/>
        </w:rPr>
        <w:t>.</w:t>
      </w:r>
    </w:p>
    <w:p w14:paraId="3B0C57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5.5. Изучение родной (чеченской) литературы направлено на достижение следующих целей:</w:t>
      </w:r>
    </w:p>
    <w:p w14:paraId="0047AD3E">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формирование познавательного интереса </w:t>
      </w:r>
      <w:r>
        <w:rPr>
          <w:rFonts w:ascii="Times New Roman" w:hAnsi="Times New Roman"/>
          <w:sz w:val="28"/>
          <w:szCs w:val="28"/>
          <w:lang w:val="ru-RU"/>
        </w:rPr>
        <w:t xml:space="preserve">и </w:t>
      </w:r>
      <w:r>
        <w:rPr>
          <w:rFonts w:ascii="Times New Roman" w:hAnsi="Times New Roman"/>
          <w:sz w:val="28"/>
          <w:szCs w:val="28"/>
        </w:rPr>
        <w:t>ценностного отношения к чеченской литературе</w:t>
      </w:r>
      <w:r>
        <w:rPr>
          <w:rFonts w:ascii="Times New Roman" w:hAnsi="Times New Roman"/>
          <w:sz w:val="28"/>
          <w:szCs w:val="28"/>
          <w:lang w:val="ru-RU"/>
        </w:rPr>
        <w:t xml:space="preserve"> </w:t>
      </w:r>
      <w:r>
        <w:rPr>
          <w:rFonts w:ascii="Times New Roman" w:hAnsi="Times New Roman"/>
          <w:sz w:val="28"/>
          <w:szCs w:val="28"/>
        </w:rPr>
        <w:t>и приобщение к его культурному наследию</w:t>
      </w:r>
      <w:r>
        <w:rPr>
          <w:rFonts w:ascii="Times New Roman" w:hAnsi="Times New Roman"/>
          <w:sz w:val="28"/>
          <w:szCs w:val="28"/>
          <w:lang w:val="ru-RU"/>
        </w:rPr>
        <w:t xml:space="preserve">, </w:t>
      </w:r>
      <w:r>
        <w:rPr>
          <w:rFonts w:ascii="Times New Roman" w:hAnsi="Times New Roman"/>
          <w:sz w:val="28"/>
          <w:szCs w:val="28"/>
        </w:rPr>
        <w:t>формирование ответственности за сохранение чеченской культуры;</w:t>
      </w:r>
    </w:p>
    <w:p w14:paraId="417C529E">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 обучающихся интеллектуальных и творческих способностей, необходимых для успешной социализации и самореализации личности</w:t>
      </w:r>
      <w:r>
        <w:rPr>
          <w:rFonts w:ascii="Times New Roman" w:hAnsi="Times New Roman"/>
          <w:sz w:val="28"/>
          <w:szCs w:val="28"/>
          <w:lang w:val="ru-RU"/>
        </w:rPr>
        <w:t xml:space="preserve">, </w:t>
      </w:r>
      <w:r>
        <w:rPr>
          <w:rFonts w:ascii="Times New Roman" w:hAnsi="Times New Roman"/>
          <w:sz w:val="28"/>
          <w:szCs w:val="28"/>
        </w:rPr>
        <w:t>приобщение к литературному наследию чеченского народа в контексте единого исторического и культурного пространства, диалога культур народов Российской Федерации</w:t>
      </w:r>
      <w:r>
        <w:rPr>
          <w:rFonts w:ascii="Times New Roman" w:hAnsi="Times New Roman"/>
          <w:sz w:val="28"/>
          <w:szCs w:val="28"/>
          <w:lang w:val="ru-RU"/>
        </w:rPr>
        <w:t>;</w:t>
      </w:r>
    </w:p>
    <w:p w14:paraId="101ACD29">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ирование представлений о многообразии национально-специфичных форм художественного отражения материальной и духовной культуры чеченского народа в чеченской литературе</w:t>
      </w:r>
      <w:r>
        <w:rPr>
          <w:rFonts w:ascii="Times New Roman" w:hAnsi="Times New Roman"/>
          <w:sz w:val="28"/>
          <w:szCs w:val="28"/>
          <w:lang w:val="ru-RU"/>
        </w:rPr>
        <w:t xml:space="preserve">, </w:t>
      </w:r>
      <w:r>
        <w:rPr>
          <w:rFonts w:ascii="Times New Roman" w:hAnsi="Times New Roman"/>
          <w:sz w:val="28"/>
          <w:szCs w:val="28"/>
        </w:rPr>
        <w:t xml:space="preserve">выявление культурных и нравственных смыслов, заложенных в чеченской литературе; </w:t>
      </w:r>
    </w:p>
    <w:p w14:paraId="517B421A">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 xml:space="preserve">развитие навыков чтения и анализа литературных текстов, </w:t>
      </w:r>
      <w:r>
        <w:rPr>
          <w:rFonts w:ascii="Times New Roman" w:hAnsi="Times New Roman"/>
          <w:sz w:val="28"/>
          <w:szCs w:val="28"/>
        </w:rPr>
        <w:t>создани</w:t>
      </w:r>
      <w:r>
        <w:rPr>
          <w:rFonts w:ascii="Times New Roman" w:hAnsi="Times New Roman"/>
          <w:sz w:val="28"/>
          <w:szCs w:val="28"/>
          <w:lang w:val="ru-RU"/>
        </w:rPr>
        <w:t>я</w:t>
      </w:r>
      <w:r>
        <w:rPr>
          <w:rFonts w:ascii="Times New Roman" w:hAnsi="Times New Roman"/>
          <w:sz w:val="28"/>
          <w:szCs w:val="28"/>
        </w:rPr>
        <w:t xml:space="preserve"> устных и письменных высказываний, содержащих суждения и оценки по поводу прочитанного</w:t>
      </w:r>
      <w:r>
        <w:rPr>
          <w:rFonts w:ascii="Times New Roman" w:hAnsi="Times New Roman"/>
          <w:sz w:val="28"/>
          <w:szCs w:val="28"/>
          <w:lang w:val="ru-RU"/>
        </w:rPr>
        <w:t xml:space="preserve">, умения </w:t>
      </w:r>
      <w:r>
        <w:rPr>
          <w:rFonts w:ascii="Times New Roman" w:hAnsi="Times New Roman"/>
          <w:sz w:val="28"/>
          <w:szCs w:val="28"/>
        </w:rPr>
        <w:t>планиров</w:t>
      </w:r>
      <w:r>
        <w:rPr>
          <w:rFonts w:ascii="Times New Roman" w:hAnsi="Times New Roman"/>
          <w:sz w:val="28"/>
          <w:szCs w:val="28"/>
          <w:lang w:val="ru-RU"/>
        </w:rPr>
        <w:t>ать</w:t>
      </w:r>
      <w:r>
        <w:rPr>
          <w:rFonts w:ascii="Times New Roman" w:hAnsi="Times New Roman"/>
          <w:sz w:val="28"/>
          <w:szCs w:val="28"/>
        </w:rPr>
        <w:t xml:space="preserve"> собственно</w:t>
      </w:r>
      <w:r>
        <w:rPr>
          <w:rFonts w:ascii="Times New Roman" w:hAnsi="Times New Roman"/>
          <w:sz w:val="28"/>
          <w:szCs w:val="28"/>
          <w:lang w:val="ru-RU"/>
        </w:rPr>
        <w:t>е</w:t>
      </w:r>
      <w:r>
        <w:rPr>
          <w:rFonts w:ascii="Times New Roman" w:hAnsi="Times New Roman"/>
          <w:sz w:val="28"/>
          <w:szCs w:val="28"/>
        </w:rPr>
        <w:t xml:space="preserve"> чтени</w:t>
      </w:r>
      <w:r>
        <w:rPr>
          <w:rFonts w:ascii="Times New Roman" w:hAnsi="Times New Roman"/>
          <w:sz w:val="28"/>
          <w:szCs w:val="28"/>
          <w:lang w:val="ru-RU"/>
        </w:rPr>
        <w:t>е</w:t>
      </w:r>
      <w:r>
        <w:rPr>
          <w:rFonts w:ascii="Times New Roman" w:hAnsi="Times New Roman"/>
          <w:sz w:val="28"/>
          <w:szCs w:val="28"/>
        </w:rPr>
        <w:t>, определ</w:t>
      </w:r>
      <w:r>
        <w:rPr>
          <w:rFonts w:ascii="Times New Roman" w:hAnsi="Times New Roman"/>
          <w:sz w:val="28"/>
          <w:szCs w:val="28"/>
          <w:lang w:val="ru-RU"/>
        </w:rPr>
        <w:t>ять</w:t>
      </w:r>
      <w:r>
        <w:rPr>
          <w:rFonts w:ascii="Times New Roman" w:hAnsi="Times New Roman"/>
          <w:sz w:val="28"/>
          <w:szCs w:val="28"/>
        </w:rPr>
        <w:t xml:space="preserve"> и обоснов</w:t>
      </w:r>
      <w:r>
        <w:rPr>
          <w:rFonts w:ascii="Times New Roman" w:hAnsi="Times New Roman"/>
          <w:sz w:val="28"/>
          <w:szCs w:val="28"/>
          <w:lang w:val="ru-RU"/>
        </w:rPr>
        <w:t>ывать</w:t>
      </w:r>
      <w:r>
        <w:rPr>
          <w:rFonts w:ascii="Times New Roman" w:hAnsi="Times New Roman"/>
          <w:sz w:val="28"/>
          <w:szCs w:val="28"/>
        </w:rPr>
        <w:t xml:space="preserve"> читательски</w:t>
      </w:r>
      <w:r>
        <w:rPr>
          <w:rFonts w:ascii="Times New Roman" w:hAnsi="Times New Roman"/>
          <w:sz w:val="28"/>
          <w:szCs w:val="28"/>
          <w:lang w:val="ru-RU"/>
        </w:rPr>
        <w:t>е</w:t>
      </w:r>
      <w:r>
        <w:rPr>
          <w:rFonts w:ascii="Times New Roman" w:hAnsi="Times New Roman"/>
          <w:sz w:val="28"/>
          <w:szCs w:val="28"/>
        </w:rPr>
        <w:t xml:space="preserve"> предпочтени</w:t>
      </w:r>
      <w:r>
        <w:rPr>
          <w:rFonts w:ascii="Times New Roman" w:hAnsi="Times New Roman"/>
          <w:sz w:val="28"/>
          <w:szCs w:val="28"/>
          <w:lang w:val="ru-RU"/>
        </w:rPr>
        <w:t>я.</w:t>
      </w:r>
    </w:p>
    <w:p w14:paraId="64CB7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5.6. Общее число часов, рекомендованных для изучения родной (чечен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7E7857B7">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Образовательная организация вправе предусмотреть перераспределение времени на изучение учебных предметов, по которым не проводится государственная итоговая аттестация, в пользу изучения родного языка.</w:t>
      </w:r>
    </w:p>
    <w:p w14:paraId="33E7C9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6. Содержание обучения в 5 классе.</w:t>
      </w:r>
    </w:p>
    <w:p w14:paraId="4FE0CE0F">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ru-RU"/>
        </w:rPr>
        <w:t>128.6.1. </w:t>
      </w:r>
      <w:r>
        <w:rPr>
          <w:rFonts w:ascii="Times New Roman" w:hAnsi="Times New Roman"/>
          <w:iCs/>
          <w:sz w:val="28"/>
          <w:szCs w:val="28"/>
          <w:lang w:val="ru-RU"/>
        </w:rPr>
        <w:t>Устное народное творчество.</w:t>
      </w:r>
    </w:p>
    <w:p w14:paraId="2F2BAB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ченские народные сказки. Сказки: бытовые, волшебные, о животных.</w:t>
      </w:r>
    </w:p>
    <w:p w14:paraId="211ADD14">
      <w:pPr>
        <w:widowControl/>
        <w:spacing w:after="0" w:line="350" w:lineRule="auto"/>
        <w:ind w:firstLine="709"/>
        <w:jc w:val="both"/>
        <w:rPr>
          <w:rFonts w:ascii="Times New Roman" w:hAnsi="Times New Roman"/>
          <w:b/>
          <w:bCs/>
          <w:sz w:val="28"/>
          <w:szCs w:val="28"/>
          <w:lang w:val="ru-RU"/>
        </w:rPr>
      </w:pPr>
      <w:r>
        <w:rPr>
          <w:rFonts w:ascii="Times New Roman" w:hAnsi="Times New Roman"/>
          <w:sz w:val="28"/>
          <w:szCs w:val="28"/>
          <w:lang w:val="ru-RU"/>
        </w:rPr>
        <w:t>Сказка «Кхо ваша» («Три брата»). Фантастические элементы в сказке, гуманистический пафос сказки.</w:t>
      </w:r>
    </w:p>
    <w:p w14:paraId="477C9E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а «</w:t>
      </w:r>
      <w:r>
        <w:rPr>
          <w:rFonts w:ascii="Times New Roman" w:hAnsi="Times New Roman"/>
          <w:sz w:val="28"/>
          <w:szCs w:val="28"/>
          <w:lang w:val="tt-RU"/>
        </w:rPr>
        <w:t>Тамашийна олхазар</w:t>
      </w:r>
      <w:r>
        <w:rPr>
          <w:rFonts w:ascii="Times New Roman" w:hAnsi="Times New Roman"/>
          <w:sz w:val="28"/>
          <w:szCs w:val="28"/>
          <w:lang w:val="ru-RU"/>
        </w:rPr>
        <w:t>» («Чудесная птица») – народная сказка на бытовую тему. Социальные мотивы сказки.</w:t>
      </w:r>
    </w:p>
    <w:p w14:paraId="479C0A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а «Кхо ваша а, саьрмик» («Три брата и дракон»). Элементы волшебных сказок.</w:t>
      </w:r>
    </w:p>
    <w:p w14:paraId="5DDA21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а «Доьшуш хилла к</w:t>
      </w:r>
      <w:r>
        <w:rPr>
          <w:rFonts w:ascii="Times New Roman" w:hAnsi="Times New Roman"/>
          <w:sz w:val="28"/>
          <w:szCs w:val="28"/>
        </w:rPr>
        <w:t>I</w:t>
      </w:r>
      <w:r>
        <w:rPr>
          <w:rFonts w:ascii="Times New Roman" w:hAnsi="Times New Roman"/>
          <w:sz w:val="28"/>
          <w:szCs w:val="28"/>
          <w:lang w:val="ru-RU"/>
        </w:rPr>
        <w:t>ант» («Мальчик, который учился»). Бытовая сказка как жанр. Общечеловеческие ценности в контексте сказочного сюжета.</w:t>
      </w:r>
    </w:p>
    <w:p w14:paraId="3D941D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ка о животных «Барзо </w:t>
      </w:r>
      <w:r>
        <w:rPr>
          <w:rFonts w:ascii="Times New Roman" w:hAnsi="Times New Roman"/>
          <w:sz w:val="28"/>
          <w:szCs w:val="28"/>
        </w:rPr>
        <w:t>I</w:t>
      </w:r>
      <w:r>
        <w:rPr>
          <w:rFonts w:ascii="Times New Roman" w:hAnsi="Times New Roman"/>
          <w:sz w:val="28"/>
          <w:szCs w:val="28"/>
          <w:lang w:val="ru-RU"/>
        </w:rPr>
        <w:t xml:space="preserve">ахарца мохк къовсар» («Волк и ягненок»). </w:t>
      </w:r>
    </w:p>
    <w:p w14:paraId="3BA2F8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6.2. Произведения чеченских писателей.</w:t>
      </w:r>
    </w:p>
    <w:p w14:paraId="4F6962E7">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28.6.2.1. Литературные сказки.</w:t>
      </w:r>
    </w:p>
    <w:p w14:paraId="27F612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 Саидов. Сказка «Майра к</w:t>
      </w:r>
      <w:r>
        <w:rPr>
          <w:rFonts w:ascii="Times New Roman" w:hAnsi="Times New Roman"/>
          <w:sz w:val="28"/>
          <w:szCs w:val="28"/>
        </w:rPr>
        <w:t>I</w:t>
      </w:r>
      <w:r>
        <w:rPr>
          <w:rFonts w:ascii="Times New Roman" w:hAnsi="Times New Roman"/>
          <w:sz w:val="28"/>
          <w:szCs w:val="28"/>
          <w:lang w:val="ru-RU"/>
        </w:rPr>
        <w:t xml:space="preserve">ант Сулима» («Храбрый мальчик Сулима») (в сокращении). </w:t>
      </w:r>
    </w:p>
    <w:p w14:paraId="50BBAF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Мусаев. Сказка «Ц</w:t>
      </w:r>
      <w:r>
        <w:rPr>
          <w:rFonts w:ascii="Times New Roman" w:hAnsi="Times New Roman"/>
          <w:sz w:val="28"/>
          <w:szCs w:val="28"/>
        </w:rPr>
        <w:t>I</w:t>
      </w:r>
      <w:r>
        <w:rPr>
          <w:rFonts w:ascii="Times New Roman" w:hAnsi="Times New Roman"/>
          <w:sz w:val="28"/>
          <w:szCs w:val="28"/>
          <w:lang w:val="ru-RU"/>
        </w:rPr>
        <w:t xml:space="preserve">ен маьхьси» («Красный ичиг»). </w:t>
      </w:r>
    </w:p>
    <w:p w14:paraId="6ACC22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Гацаев. Сказка «Чкъоьрдиг» («Чордиг») (в сокращении). </w:t>
      </w:r>
    </w:p>
    <w:p w14:paraId="53C62A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Исмаилов. Сказка «Бирдолаг» («Летучая мышь»). </w:t>
      </w:r>
    </w:p>
    <w:p w14:paraId="298E7D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8.6.2.2. Чеченская литература </w:t>
      </w:r>
      <w:r>
        <w:rPr>
          <w:rFonts w:ascii="Times New Roman" w:hAnsi="Times New Roman"/>
          <w:sz w:val="28"/>
          <w:szCs w:val="28"/>
        </w:rPr>
        <w:t>XX</w:t>
      </w:r>
      <w:r>
        <w:rPr>
          <w:rFonts w:ascii="Times New Roman" w:hAnsi="Times New Roman"/>
          <w:sz w:val="28"/>
          <w:szCs w:val="28"/>
          <w:lang w:val="ru-RU"/>
        </w:rPr>
        <w:t xml:space="preserve"> века.</w:t>
      </w:r>
    </w:p>
    <w:p w14:paraId="41B548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Бадуев. Рассказ «Зайнди» («Зайнди»). </w:t>
      </w:r>
    </w:p>
    <w:p w14:paraId="5690D7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 xml:space="preserve">М. Мамакаев. </w:t>
      </w:r>
      <w:r>
        <w:rPr>
          <w:rFonts w:ascii="Times New Roman" w:hAnsi="Times New Roman"/>
          <w:sz w:val="28"/>
          <w:szCs w:val="28"/>
          <w:lang w:val="ru-RU"/>
        </w:rPr>
        <w:t>Рассказ «</w:t>
      </w:r>
      <w:r>
        <w:rPr>
          <w:rFonts w:ascii="Times New Roman" w:hAnsi="Times New Roman"/>
          <w:sz w:val="28"/>
          <w:szCs w:val="28"/>
          <w:lang w:val="tt-RU"/>
        </w:rPr>
        <w:t>Баппа</w:t>
      </w:r>
      <w:r>
        <w:rPr>
          <w:rFonts w:ascii="Times New Roman" w:hAnsi="Times New Roman"/>
          <w:sz w:val="28"/>
          <w:szCs w:val="28"/>
          <w:lang w:val="ru-RU"/>
        </w:rPr>
        <w:t xml:space="preserve">» («Одуванчик»). </w:t>
      </w:r>
    </w:p>
    <w:p w14:paraId="2B10A6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Мамакаев. Стихотворение «Садаьржаш» («Перед рассветом»). </w:t>
      </w:r>
    </w:p>
    <w:p w14:paraId="28A7B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Сулаев. Стихотворение «Ламанан хи» («Горная речка»). </w:t>
      </w:r>
    </w:p>
    <w:p w14:paraId="68627F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 Гайсултанов. Повесть «Александр Чеченский», отрывок из повести «Кегий йийсарш» («Маленькие пленники»). </w:t>
      </w:r>
    </w:p>
    <w:p w14:paraId="0DDC2B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улейманов. Стихотворение «Борз ю уг</w:t>
      </w:r>
      <w:r>
        <w:rPr>
          <w:rFonts w:ascii="Times New Roman" w:hAnsi="Times New Roman"/>
          <w:sz w:val="28"/>
          <w:szCs w:val="28"/>
        </w:rPr>
        <w:t>I</w:t>
      </w:r>
      <w:r>
        <w:rPr>
          <w:rFonts w:ascii="Times New Roman" w:hAnsi="Times New Roman"/>
          <w:sz w:val="28"/>
          <w:szCs w:val="28"/>
          <w:lang w:val="ru-RU"/>
        </w:rPr>
        <w:t xml:space="preserve">уш» («Вой волка»). </w:t>
      </w:r>
    </w:p>
    <w:p w14:paraId="67B32A1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Х. Саракаев. Рассказ </w:t>
      </w:r>
      <w:r>
        <w:rPr>
          <w:rFonts w:ascii="Times New Roman" w:hAnsi="Times New Roman"/>
          <w:sz w:val="28"/>
          <w:szCs w:val="28"/>
        </w:rPr>
        <w:t>«</w:t>
      </w:r>
      <w:r>
        <w:rPr>
          <w:rFonts w:ascii="Times New Roman" w:hAnsi="Times New Roman"/>
          <w:sz w:val="28"/>
          <w:szCs w:val="28"/>
          <w:lang w:val="tt-RU"/>
        </w:rPr>
        <w:t>Баьпкан чкъуьйриг</w:t>
      </w:r>
      <w:r>
        <w:rPr>
          <w:rFonts w:ascii="Times New Roman" w:hAnsi="Times New Roman"/>
          <w:sz w:val="28"/>
          <w:szCs w:val="28"/>
        </w:rPr>
        <w:t>»</w:t>
      </w:r>
      <w:r>
        <w:rPr>
          <w:rFonts w:ascii="Times New Roman" w:hAnsi="Times New Roman"/>
          <w:sz w:val="28"/>
          <w:szCs w:val="28"/>
          <w:lang w:val="tt-RU"/>
        </w:rPr>
        <w:t xml:space="preserve"> (</w:t>
      </w:r>
      <w:r>
        <w:rPr>
          <w:rFonts w:ascii="Times New Roman" w:hAnsi="Times New Roman"/>
          <w:sz w:val="28"/>
          <w:szCs w:val="28"/>
        </w:rPr>
        <w:t>«</w:t>
      </w:r>
      <w:r>
        <w:rPr>
          <w:rFonts w:ascii="Times New Roman" w:hAnsi="Times New Roman"/>
          <w:sz w:val="28"/>
          <w:szCs w:val="28"/>
          <w:lang w:val="tt-RU"/>
        </w:rPr>
        <w:t>Кусок хлеба</w:t>
      </w:r>
      <w:r>
        <w:rPr>
          <w:rFonts w:ascii="Times New Roman" w:hAnsi="Times New Roman"/>
          <w:sz w:val="28"/>
          <w:szCs w:val="28"/>
        </w:rPr>
        <w:t>»</w:t>
      </w:r>
      <w:r>
        <w:rPr>
          <w:rFonts w:ascii="Times New Roman" w:hAnsi="Times New Roman"/>
          <w:sz w:val="28"/>
          <w:szCs w:val="28"/>
          <w:lang w:val="ru-RU"/>
        </w:rPr>
        <w:t>)</w:t>
      </w:r>
      <w:r>
        <w:rPr>
          <w:rFonts w:ascii="Times New Roman" w:hAnsi="Times New Roman"/>
          <w:sz w:val="28"/>
          <w:szCs w:val="28"/>
          <w:lang w:val="tt-RU"/>
        </w:rPr>
        <w:t xml:space="preserve">. </w:t>
      </w:r>
    </w:p>
    <w:p w14:paraId="4C4F579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Ш. Арсанукаев. Стихотворение </w:t>
      </w:r>
      <w:r>
        <w:rPr>
          <w:rFonts w:ascii="Times New Roman" w:hAnsi="Times New Roman"/>
          <w:sz w:val="28"/>
          <w:szCs w:val="28"/>
          <w:lang w:val="ru-RU"/>
        </w:rPr>
        <w:t>«</w:t>
      </w:r>
      <w:r>
        <w:rPr>
          <w:rFonts w:ascii="Times New Roman" w:hAnsi="Times New Roman"/>
          <w:sz w:val="28"/>
          <w:szCs w:val="28"/>
          <w:lang w:val="tt-RU"/>
        </w:rPr>
        <w:t>Баьпкан юьхк</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Кусок хлеба</w:t>
      </w:r>
      <w:r>
        <w:rPr>
          <w:rFonts w:ascii="Times New Roman" w:hAnsi="Times New Roman"/>
          <w:sz w:val="28"/>
          <w:szCs w:val="28"/>
          <w:lang w:val="ru-RU"/>
        </w:rPr>
        <w:t>»)</w:t>
      </w:r>
      <w:r>
        <w:rPr>
          <w:rFonts w:ascii="Times New Roman" w:hAnsi="Times New Roman"/>
          <w:sz w:val="28"/>
          <w:szCs w:val="28"/>
          <w:lang w:val="tt-RU"/>
        </w:rPr>
        <w:t xml:space="preserve">. </w:t>
      </w:r>
    </w:p>
    <w:p w14:paraId="065DD8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 xml:space="preserve">Д. Кагерманов. Рассказ </w:t>
      </w:r>
      <w:r>
        <w:rPr>
          <w:rFonts w:ascii="Times New Roman" w:hAnsi="Times New Roman"/>
          <w:sz w:val="28"/>
          <w:szCs w:val="28"/>
        </w:rPr>
        <w:t>«</w:t>
      </w:r>
      <w:r>
        <w:rPr>
          <w:rFonts w:ascii="Times New Roman" w:hAnsi="Times New Roman"/>
          <w:sz w:val="28"/>
          <w:szCs w:val="28"/>
          <w:lang w:val="tt-RU"/>
        </w:rPr>
        <w:t>Доттаг</w:t>
      </w:r>
      <w:r>
        <w:rPr>
          <w:rFonts w:ascii="Times New Roman" w:hAnsi="Times New Roman"/>
          <w:sz w:val="28"/>
          <w:szCs w:val="28"/>
        </w:rPr>
        <w:t>I</w:t>
      </w:r>
      <w:r>
        <w:rPr>
          <w:rFonts w:ascii="Times New Roman" w:hAnsi="Times New Roman"/>
          <w:sz w:val="28"/>
          <w:szCs w:val="28"/>
          <w:lang w:val="tt-RU"/>
        </w:rPr>
        <w:t>алла</w:t>
      </w:r>
      <w:r>
        <w:rPr>
          <w:rFonts w:ascii="Times New Roman" w:hAnsi="Times New Roman"/>
          <w:sz w:val="28"/>
          <w:szCs w:val="28"/>
        </w:rPr>
        <w:t>»</w:t>
      </w:r>
      <w:r>
        <w:rPr>
          <w:rFonts w:ascii="Times New Roman" w:hAnsi="Times New Roman"/>
          <w:sz w:val="28"/>
          <w:szCs w:val="28"/>
          <w:lang w:val="tt-RU"/>
        </w:rPr>
        <w:t xml:space="preserve"> (</w:t>
      </w:r>
      <w:r>
        <w:rPr>
          <w:rFonts w:ascii="Times New Roman" w:hAnsi="Times New Roman"/>
          <w:sz w:val="28"/>
          <w:szCs w:val="28"/>
        </w:rPr>
        <w:t>«</w:t>
      </w:r>
      <w:r>
        <w:rPr>
          <w:rFonts w:ascii="Times New Roman" w:hAnsi="Times New Roman"/>
          <w:sz w:val="28"/>
          <w:szCs w:val="28"/>
          <w:lang w:val="tt-RU"/>
        </w:rPr>
        <w:t>Дружба</w:t>
      </w:r>
      <w:r>
        <w:rPr>
          <w:rFonts w:ascii="Times New Roman" w:hAnsi="Times New Roman"/>
          <w:sz w:val="28"/>
          <w:szCs w:val="28"/>
        </w:rPr>
        <w:t>»)</w:t>
      </w:r>
      <w:r>
        <w:rPr>
          <w:rFonts w:ascii="Times New Roman" w:hAnsi="Times New Roman"/>
          <w:sz w:val="28"/>
          <w:szCs w:val="28"/>
          <w:lang w:val="tt-RU"/>
        </w:rPr>
        <w:t xml:space="preserve">. </w:t>
      </w:r>
    </w:p>
    <w:p w14:paraId="6F0119F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Х. Сатуев. Стихотворение </w:t>
      </w:r>
      <w:r>
        <w:rPr>
          <w:rFonts w:ascii="Times New Roman" w:hAnsi="Times New Roman"/>
          <w:sz w:val="28"/>
          <w:szCs w:val="28"/>
          <w:lang w:val="ru-RU"/>
        </w:rPr>
        <w:t>«</w:t>
      </w:r>
      <w:r>
        <w:rPr>
          <w:rFonts w:ascii="Times New Roman" w:hAnsi="Times New Roman"/>
          <w:sz w:val="28"/>
          <w:szCs w:val="28"/>
          <w:lang w:val="tt-RU"/>
        </w:rPr>
        <w:t>Лаьмнийн къоналла</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Молодость гор</w:t>
      </w:r>
      <w:r>
        <w:rPr>
          <w:rFonts w:ascii="Times New Roman" w:hAnsi="Times New Roman"/>
          <w:sz w:val="28"/>
          <w:szCs w:val="28"/>
          <w:lang w:val="ru-RU"/>
        </w:rPr>
        <w:t>»)</w:t>
      </w:r>
      <w:r>
        <w:rPr>
          <w:rFonts w:ascii="Times New Roman" w:hAnsi="Times New Roman"/>
          <w:sz w:val="28"/>
          <w:szCs w:val="28"/>
          <w:lang w:val="tt-RU"/>
        </w:rPr>
        <w:t xml:space="preserve">. </w:t>
      </w:r>
    </w:p>
    <w:p w14:paraId="14A7737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Ж. Махмаев. Рассказ </w:t>
      </w:r>
      <w:r>
        <w:rPr>
          <w:rFonts w:ascii="Times New Roman" w:hAnsi="Times New Roman"/>
          <w:sz w:val="28"/>
          <w:szCs w:val="28"/>
          <w:lang w:val="ru-RU"/>
        </w:rPr>
        <w:t>«</w:t>
      </w:r>
      <w:r>
        <w:rPr>
          <w:rFonts w:ascii="Times New Roman" w:hAnsi="Times New Roman"/>
          <w:sz w:val="28"/>
          <w:szCs w:val="28"/>
          <w:lang w:val="tt-RU"/>
        </w:rPr>
        <w:t>Буьйсанан г</w:t>
      </w:r>
      <w:r>
        <w:rPr>
          <w:rFonts w:ascii="Times New Roman" w:hAnsi="Times New Roman"/>
          <w:sz w:val="28"/>
          <w:szCs w:val="28"/>
        </w:rPr>
        <w:t>I</w:t>
      </w:r>
      <w:r>
        <w:rPr>
          <w:rFonts w:ascii="Times New Roman" w:hAnsi="Times New Roman"/>
          <w:sz w:val="28"/>
          <w:szCs w:val="28"/>
          <w:lang w:val="tt-RU"/>
        </w:rPr>
        <w:t>улчаш</w:t>
      </w:r>
      <w:r>
        <w:rPr>
          <w:rFonts w:ascii="Times New Roman" w:hAnsi="Times New Roman"/>
          <w:sz w:val="28"/>
          <w:szCs w:val="28"/>
          <w:lang w:val="ru-RU"/>
        </w:rPr>
        <w:t>» («</w:t>
      </w:r>
      <w:r>
        <w:rPr>
          <w:rFonts w:ascii="Times New Roman" w:hAnsi="Times New Roman"/>
          <w:sz w:val="28"/>
          <w:szCs w:val="28"/>
          <w:lang w:val="tt-RU"/>
        </w:rPr>
        <w:t>Шаги в ночи</w:t>
      </w:r>
      <w:r>
        <w:rPr>
          <w:rFonts w:ascii="Times New Roman" w:hAnsi="Times New Roman"/>
          <w:sz w:val="28"/>
          <w:szCs w:val="28"/>
          <w:lang w:val="ru-RU"/>
        </w:rPr>
        <w:t>»)</w:t>
      </w:r>
      <w:r>
        <w:rPr>
          <w:rFonts w:ascii="Times New Roman" w:hAnsi="Times New Roman"/>
          <w:sz w:val="28"/>
          <w:szCs w:val="28"/>
          <w:lang w:val="tt-RU"/>
        </w:rPr>
        <w:t xml:space="preserve">. </w:t>
      </w:r>
    </w:p>
    <w:p w14:paraId="0AC945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 xml:space="preserve">В.-Х. Амаев. Рассказ </w:t>
      </w:r>
      <w:r>
        <w:rPr>
          <w:rFonts w:ascii="Times New Roman" w:hAnsi="Times New Roman"/>
          <w:sz w:val="28"/>
          <w:szCs w:val="28"/>
          <w:lang w:val="ru-RU"/>
        </w:rPr>
        <w:t>«</w:t>
      </w:r>
      <w:r>
        <w:rPr>
          <w:rFonts w:ascii="Times New Roman" w:hAnsi="Times New Roman"/>
          <w:sz w:val="28"/>
          <w:szCs w:val="28"/>
          <w:lang w:val="tt-RU"/>
        </w:rPr>
        <w:t>Малх чубаре хьоьжура иза</w:t>
      </w:r>
      <w:r>
        <w:rPr>
          <w:rFonts w:ascii="Times New Roman" w:hAnsi="Times New Roman"/>
          <w:sz w:val="28"/>
          <w:szCs w:val="28"/>
          <w:lang w:val="ru-RU"/>
        </w:rPr>
        <w:t>» («</w:t>
      </w:r>
      <w:r>
        <w:rPr>
          <w:rFonts w:ascii="Times New Roman" w:hAnsi="Times New Roman"/>
          <w:sz w:val="28"/>
          <w:szCs w:val="28"/>
          <w:lang w:val="tt-RU"/>
        </w:rPr>
        <w:t>Он ждал, когда заглянет солнце</w:t>
      </w:r>
      <w:r>
        <w:rPr>
          <w:rFonts w:ascii="Times New Roman" w:hAnsi="Times New Roman"/>
          <w:sz w:val="28"/>
          <w:szCs w:val="28"/>
          <w:lang w:val="ru-RU"/>
        </w:rPr>
        <w:t>»)</w:t>
      </w:r>
      <w:r>
        <w:rPr>
          <w:rFonts w:ascii="Times New Roman" w:hAnsi="Times New Roman"/>
          <w:sz w:val="28"/>
          <w:szCs w:val="28"/>
          <w:lang w:val="tt-RU"/>
        </w:rPr>
        <w:t xml:space="preserve">. </w:t>
      </w:r>
    </w:p>
    <w:p w14:paraId="35863A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6.2.3. </w:t>
      </w:r>
      <w:r>
        <w:rPr>
          <w:rFonts w:ascii="Times New Roman" w:hAnsi="Times New Roman"/>
          <w:sz w:val="28"/>
          <w:szCs w:val="28"/>
          <w:lang w:val="tt-RU"/>
        </w:rPr>
        <w:t xml:space="preserve">Чеченская литература </w:t>
      </w:r>
      <w:r>
        <w:rPr>
          <w:rFonts w:ascii="Times New Roman" w:hAnsi="Times New Roman"/>
          <w:sz w:val="28"/>
          <w:szCs w:val="28"/>
        </w:rPr>
        <w:t>XXI</w:t>
      </w:r>
      <w:r>
        <w:rPr>
          <w:rFonts w:ascii="Times New Roman" w:hAnsi="Times New Roman"/>
          <w:sz w:val="28"/>
          <w:szCs w:val="28"/>
          <w:lang w:val="ru-RU"/>
        </w:rPr>
        <w:t xml:space="preserve"> века.</w:t>
      </w:r>
    </w:p>
    <w:p w14:paraId="3FAF23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 xml:space="preserve">М. Бексултанов. Рассказ </w:t>
      </w:r>
      <w:r>
        <w:rPr>
          <w:rFonts w:ascii="Times New Roman" w:hAnsi="Times New Roman"/>
          <w:sz w:val="28"/>
          <w:szCs w:val="28"/>
          <w:lang w:val="ru-RU"/>
        </w:rPr>
        <w:t>«</w:t>
      </w:r>
      <w:r>
        <w:rPr>
          <w:rFonts w:ascii="Times New Roman" w:hAnsi="Times New Roman"/>
          <w:sz w:val="28"/>
          <w:szCs w:val="28"/>
          <w:lang w:val="tt-RU"/>
        </w:rPr>
        <w:t>Цакхетта хестор</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Непонятая похвала</w:t>
      </w:r>
      <w:r>
        <w:rPr>
          <w:rFonts w:ascii="Times New Roman" w:hAnsi="Times New Roman"/>
          <w:sz w:val="28"/>
          <w:szCs w:val="28"/>
          <w:lang w:val="ru-RU"/>
        </w:rPr>
        <w:t>»).</w:t>
      </w:r>
    </w:p>
    <w:p w14:paraId="187659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6.3. Произведения для самостоятельного чтения.</w:t>
      </w:r>
    </w:p>
    <w:p w14:paraId="0A4D4B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ьекъал долу йоӀ а, кхелахо а» («Умная девочка и судья») (из устного народного творчества).</w:t>
      </w:r>
    </w:p>
    <w:p w14:paraId="372D3C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улахой» («Соседи») (из устного народного творчества).</w:t>
      </w:r>
    </w:p>
    <w:p w14:paraId="765F57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Сулаев. Сказка «ТӀехтохар» («Издевка»).</w:t>
      </w:r>
    </w:p>
    <w:p w14:paraId="48A638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Бадуев. Рассказ «Кемсаш» («Виноград»).</w:t>
      </w:r>
    </w:p>
    <w:p w14:paraId="4288A4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 Гайсултанов. «КӀанталг» («Сыночек»).</w:t>
      </w:r>
    </w:p>
    <w:p w14:paraId="670E09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Д. Берсанов. «Берзалой» («Волки»).</w:t>
      </w:r>
    </w:p>
    <w:p w14:paraId="3F7017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 Хасаев. «Лаьмнашкахь» («В горах»). </w:t>
      </w:r>
    </w:p>
    <w:p w14:paraId="254F4F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 Кагерманов. «ТӀай» («Мост»).</w:t>
      </w:r>
    </w:p>
    <w:p w14:paraId="003F37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Бексултанов. «Мархийн кӀайн гӀаргӀулеш» («Журавли из белых облаков»).</w:t>
      </w:r>
    </w:p>
    <w:p w14:paraId="38D0CCF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А. Эдильсултанов. «Догдика» («Сердечный»).</w:t>
      </w:r>
    </w:p>
    <w:p w14:paraId="269A2C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7. Содержание обучения в 6 классе.</w:t>
      </w:r>
    </w:p>
    <w:p w14:paraId="386B9FAB">
      <w:pPr>
        <w:widowControl/>
        <w:spacing w:after="0" w:line="350" w:lineRule="auto"/>
        <w:ind w:firstLine="709"/>
        <w:jc w:val="both"/>
        <w:rPr>
          <w:rFonts w:ascii="Times New Roman" w:hAnsi="Times New Roman"/>
          <w:iCs/>
          <w:sz w:val="28"/>
          <w:szCs w:val="28"/>
          <w:lang w:val="tt-RU"/>
        </w:rPr>
      </w:pPr>
      <w:r>
        <w:rPr>
          <w:rFonts w:ascii="Times New Roman" w:hAnsi="Times New Roman"/>
          <w:sz w:val="28"/>
          <w:szCs w:val="28"/>
          <w:lang w:val="ru-RU"/>
        </w:rPr>
        <w:t>128.7.1. </w:t>
      </w:r>
      <w:r>
        <w:rPr>
          <w:rFonts w:ascii="Times New Roman" w:hAnsi="Times New Roman"/>
          <w:iCs/>
          <w:sz w:val="28"/>
          <w:szCs w:val="28"/>
          <w:lang w:val="tt-RU"/>
        </w:rPr>
        <w:t>Устное народное творчество.</w:t>
      </w:r>
    </w:p>
    <w:p w14:paraId="1392C1B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Эвтархойн Ахьмадан илли (Илли о Автуринском Ахмаде).</w:t>
      </w:r>
    </w:p>
    <w:p w14:paraId="0C9CA85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Таймин Бийболатан илли (Илли о Бибулате Таймиеве).</w:t>
      </w:r>
    </w:p>
    <w:p w14:paraId="6A331EC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ртиада как эпос о героях-богатырях Кавказа. Чеченские сказания о нартах.</w:t>
      </w:r>
    </w:p>
    <w:p w14:paraId="2692A19A">
      <w:pPr>
        <w:widowControl/>
        <w:spacing w:after="0" w:line="350" w:lineRule="auto"/>
        <w:ind w:firstLine="709"/>
        <w:jc w:val="both"/>
        <w:rPr>
          <w:rFonts w:ascii="Times New Roman" w:hAnsi="Times New Roman"/>
          <w:bCs/>
          <w:sz w:val="28"/>
          <w:szCs w:val="28"/>
          <w:lang w:val="tt-RU"/>
        </w:rPr>
      </w:pPr>
      <w:r>
        <w:rPr>
          <w:rFonts w:ascii="Times New Roman" w:hAnsi="Times New Roman"/>
          <w:sz w:val="28"/>
          <w:szCs w:val="28"/>
          <w:lang w:val="tt-RU"/>
        </w:rPr>
        <w:t>Сказание «</w:t>
      </w:r>
      <w:r>
        <w:rPr>
          <w:rFonts w:ascii="Times New Roman" w:hAnsi="Times New Roman"/>
          <w:bCs/>
          <w:sz w:val="28"/>
          <w:szCs w:val="28"/>
          <w:lang w:val="tt-RU"/>
        </w:rPr>
        <w:t>Нарт-орстхойн паччахь Наураз» («Падишах нарт-орстхойцев Наураз»).</w:t>
      </w:r>
    </w:p>
    <w:p w14:paraId="4EAF869E">
      <w:pPr>
        <w:widowControl/>
        <w:spacing w:after="0" w:line="350" w:lineRule="auto"/>
        <w:ind w:firstLine="709"/>
        <w:jc w:val="both"/>
        <w:rPr>
          <w:rFonts w:ascii="Times New Roman" w:hAnsi="Times New Roman"/>
          <w:bCs/>
          <w:sz w:val="28"/>
          <w:szCs w:val="28"/>
          <w:lang w:val="tt-RU"/>
        </w:rPr>
      </w:pPr>
      <w:r>
        <w:rPr>
          <w:rFonts w:ascii="Times New Roman" w:hAnsi="Times New Roman"/>
          <w:sz w:val="28"/>
          <w:szCs w:val="28"/>
          <w:lang w:val="tt-RU"/>
        </w:rPr>
        <w:t>Сказание «</w:t>
      </w:r>
      <w:r>
        <w:rPr>
          <w:rFonts w:ascii="Times New Roman" w:hAnsi="Times New Roman"/>
          <w:bCs/>
          <w:sz w:val="28"/>
          <w:szCs w:val="28"/>
          <w:lang w:val="tt-RU"/>
        </w:rPr>
        <w:t>Ницкъ болу Солса» («Силач Солса»).</w:t>
      </w:r>
    </w:p>
    <w:p w14:paraId="65A195D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tt-RU"/>
        </w:rPr>
        <w:t xml:space="preserve">Сказание </w:t>
      </w:r>
      <w:r>
        <w:rPr>
          <w:rFonts w:ascii="Times New Roman" w:hAnsi="Times New Roman"/>
          <w:bCs/>
          <w:sz w:val="28"/>
          <w:szCs w:val="28"/>
          <w:lang w:val="tt-RU"/>
        </w:rPr>
        <w:t>«Гермачигара наьрташ» (</w:t>
      </w:r>
      <w:r>
        <w:rPr>
          <w:rFonts w:ascii="Times New Roman" w:hAnsi="Times New Roman"/>
          <w:bCs/>
          <w:sz w:val="28"/>
          <w:szCs w:val="28"/>
          <w:lang w:val="ru-RU"/>
        </w:rPr>
        <w:t>«Нарты из Герменчука»).</w:t>
      </w:r>
    </w:p>
    <w:p w14:paraId="044375A0">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tt-RU"/>
        </w:rPr>
        <w:t xml:space="preserve">Сказание </w:t>
      </w:r>
      <w:r>
        <w:rPr>
          <w:rFonts w:ascii="Times New Roman" w:hAnsi="Times New Roman"/>
          <w:bCs/>
          <w:sz w:val="28"/>
          <w:szCs w:val="28"/>
          <w:lang w:val="ru-RU"/>
        </w:rPr>
        <w:t>«Наьрт-аьрстхой кхерор» («Бегство нарт-орстхойцев»).</w:t>
      </w:r>
    </w:p>
    <w:p w14:paraId="31371DE3">
      <w:pPr>
        <w:widowControl/>
        <w:spacing w:after="0" w:line="350" w:lineRule="auto"/>
        <w:ind w:firstLine="709"/>
        <w:jc w:val="both"/>
        <w:rPr>
          <w:rFonts w:ascii="Times New Roman" w:hAnsi="Times New Roman"/>
          <w:iCs/>
          <w:sz w:val="28"/>
          <w:szCs w:val="28"/>
          <w:lang w:val="tt-RU"/>
        </w:rPr>
      </w:pPr>
      <w:r>
        <w:rPr>
          <w:rFonts w:ascii="Times New Roman" w:hAnsi="Times New Roman"/>
          <w:sz w:val="28"/>
          <w:szCs w:val="28"/>
          <w:lang w:val="ru-RU"/>
        </w:rPr>
        <w:t>128.</w:t>
      </w:r>
      <w:r>
        <w:rPr>
          <w:rFonts w:ascii="Times New Roman" w:hAnsi="Times New Roman"/>
          <w:iCs/>
          <w:sz w:val="28"/>
          <w:szCs w:val="28"/>
          <w:lang w:val="tt-RU"/>
        </w:rPr>
        <w:t>7.2. Произведения чеченских писателей.</w:t>
      </w:r>
    </w:p>
    <w:p w14:paraId="43B58A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 xml:space="preserve">У. Гайсултанов. Басни </w:t>
      </w:r>
      <w:r>
        <w:rPr>
          <w:rFonts w:ascii="Times New Roman" w:hAnsi="Times New Roman"/>
          <w:sz w:val="28"/>
          <w:szCs w:val="28"/>
          <w:lang w:val="ru-RU"/>
        </w:rPr>
        <w:t>«</w:t>
      </w:r>
      <w:r>
        <w:rPr>
          <w:rFonts w:ascii="Times New Roman" w:hAnsi="Times New Roman"/>
          <w:sz w:val="28"/>
          <w:szCs w:val="28"/>
          <w:lang w:val="tt-RU"/>
        </w:rPr>
        <w:t>Нийса кхиэл</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Праведный суд</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Барзо амалш ца хуьйцу</w:t>
      </w:r>
      <w:r>
        <w:rPr>
          <w:rFonts w:ascii="Times New Roman" w:hAnsi="Times New Roman"/>
          <w:sz w:val="28"/>
          <w:szCs w:val="28"/>
          <w:lang w:val="ru-RU"/>
        </w:rPr>
        <w:t>» («</w:t>
      </w:r>
      <w:r>
        <w:rPr>
          <w:rFonts w:ascii="Times New Roman" w:hAnsi="Times New Roman"/>
          <w:sz w:val="28"/>
          <w:szCs w:val="28"/>
          <w:lang w:val="tt-RU"/>
        </w:rPr>
        <w:t>Волк не меняет повадки</w:t>
      </w:r>
      <w:r>
        <w:rPr>
          <w:rFonts w:ascii="Times New Roman" w:hAnsi="Times New Roman"/>
          <w:sz w:val="28"/>
          <w:szCs w:val="28"/>
          <w:lang w:val="ru-RU"/>
        </w:rPr>
        <w:t xml:space="preserve">»). </w:t>
      </w:r>
    </w:p>
    <w:p w14:paraId="7BC422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 xml:space="preserve">Х. Сатуев. Басня </w:t>
      </w:r>
      <w:r>
        <w:rPr>
          <w:rFonts w:ascii="Times New Roman" w:hAnsi="Times New Roman"/>
          <w:sz w:val="28"/>
          <w:szCs w:val="28"/>
          <w:lang w:val="ru-RU"/>
        </w:rPr>
        <w:t>«</w:t>
      </w:r>
      <w:r>
        <w:rPr>
          <w:rFonts w:ascii="Times New Roman" w:hAnsi="Times New Roman"/>
          <w:sz w:val="28"/>
          <w:szCs w:val="28"/>
          <w:lang w:val="tt-RU"/>
        </w:rPr>
        <w:t>Ломмий, цхьогаллий</w:t>
      </w:r>
      <w:r>
        <w:rPr>
          <w:rFonts w:ascii="Times New Roman" w:hAnsi="Times New Roman"/>
          <w:sz w:val="28"/>
          <w:szCs w:val="28"/>
          <w:lang w:val="ru-RU"/>
        </w:rPr>
        <w:t>» («</w:t>
      </w:r>
      <w:r>
        <w:rPr>
          <w:rFonts w:ascii="Times New Roman" w:hAnsi="Times New Roman"/>
          <w:sz w:val="28"/>
          <w:szCs w:val="28"/>
          <w:lang w:val="tt-RU"/>
        </w:rPr>
        <w:t>Лев и лиса</w:t>
      </w:r>
      <w:r>
        <w:rPr>
          <w:rFonts w:ascii="Times New Roman" w:hAnsi="Times New Roman"/>
          <w:sz w:val="28"/>
          <w:szCs w:val="28"/>
          <w:lang w:val="ru-RU"/>
        </w:rPr>
        <w:t>»)</w:t>
      </w:r>
      <w:r>
        <w:rPr>
          <w:rFonts w:ascii="Times New Roman" w:hAnsi="Times New Roman"/>
          <w:sz w:val="28"/>
          <w:szCs w:val="28"/>
          <w:lang w:val="tt-RU"/>
        </w:rPr>
        <w:t xml:space="preserve">. </w:t>
      </w:r>
    </w:p>
    <w:p w14:paraId="0FAD2B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ходства и различия басен У. Гайсултанова, Х. Сатуева, И.А. Крылова. </w:t>
      </w:r>
    </w:p>
    <w:p w14:paraId="234F5C3F">
      <w:pPr>
        <w:widowControl/>
        <w:spacing w:after="0" w:line="350" w:lineRule="auto"/>
        <w:ind w:firstLine="709"/>
        <w:jc w:val="both"/>
        <w:rPr>
          <w:rFonts w:ascii="Times New Roman" w:hAnsi="Times New Roman"/>
          <w:iCs/>
          <w:sz w:val="28"/>
          <w:szCs w:val="28"/>
          <w:lang w:val="ru-RU"/>
        </w:rPr>
      </w:pPr>
      <w:r>
        <w:rPr>
          <w:rFonts w:ascii="Times New Roman" w:hAnsi="Times New Roman"/>
          <w:iCs/>
          <w:sz w:val="28"/>
          <w:szCs w:val="28"/>
          <w:lang w:val="ru-RU"/>
        </w:rPr>
        <w:t>М-С. Гадаев. «Дарта» («Дрофа»).</w:t>
      </w:r>
    </w:p>
    <w:p w14:paraId="0A9B92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 xml:space="preserve">Х. Ошаев. Рассказ </w:t>
      </w:r>
      <w:r>
        <w:rPr>
          <w:rFonts w:ascii="Times New Roman" w:hAnsi="Times New Roman"/>
          <w:sz w:val="28"/>
          <w:szCs w:val="28"/>
          <w:lang w:val="ru-RU"/>
        </w:rPr>
        <w:t>«</w:t>
      </w:r>
      <w:r>
        <w:rPr>
          <w:rFonts w:ascii="Times New Roman" w:hAnsi="Times New Roman"/>
          <w:sz w:val="28"/>
          <w:szCs w:val="28"/>
          <w:lang w:val="tt-RU"/>
        </w:rPr>
        <w:t>Чайра</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Чайра</w:t>
      </w:r>
      <w:r>
        <w:rPr>
          <w:rFonts w:ascii="Times New Roman" w:hAnsi="Times New Roman"/>
          <w:sz w:val="28"/>
          <w:szCs w:val="28"/>
          <w:lang w:val="ru-RU"/>
        </w:rPr>
        <w:t>»</w:t>
      </w:r>
      <w:r>
        <w:rPr>
          <w:rFonts w:ascii="Times New Roman" w:hAnsi="Times New Roman"/>
          <w:sz w:val="28"/>
          <w:szCs w:val="28"/>
          <w:lang w:val="tt-RU"/>
        </w:rPr>
        <w:t xml:space="preserve">). </w:t>
      </w:r>
    </w:p>
    <w:p w14:paraId="376EF1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 xml:space="preserve">А. Мамакаев. Стихотворение </w:t>
      </w:r>
      <w:r>
        <w:rPr>
          <w:rFonts w:ascii="Times New Roman" w:hAnsi="Times New Roman"/>
          <w:sz w:val="28"/>
          <w:szCs w:val="28"/>
          <w:lang w:val="ru-RU"/>
        </w:rPr>
        <w:t>«</w:t>
      </w:r>
      <w:r>
        <w:rPr>
          <w:rFonts w:ascii="Times New Roman" w:hAnsi="Times New Roman"/>
          <w:sz w:val="28"/>
          <w:szCs w:val="28"/>
          <w:lang w:val="tt-RU"/>
        </w:rPr>
        <w:t>Дагалецамаш</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Воспоминания</w:t>
      </w:r>
      <w:r>
        <w:rPr>
          <w:rFonts w:ascii="Times New Roman" w:hAnsi="Times New Roman"/>
          <w:sz w:val="28"/>
          <w:szCs w:val="28"/>
          <w:lang w:val="ru-RU"/>
        </w:rPr>
        <w:t>»)</w:t>
      </w:r>
      <w:r>
        <w:rPr>
          <w:rFonts w:ascii="Times New Roman" w:hAnsi="Times New Roman"/>
          <w:sz w:val="28"/>
          <w:szCs w:val="28"/>
          <w:lang w:val="tt-RU"/>
        </w:rPr>
        <w:t xml:space="preserve">. </w:t>
      </w:r>
    </w:p>
    <w:p w14:paraId="575823CC">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Х. Сайдуллаев. Поэма </w:t>
      </w:r>
      <w:r>
        <w:rPr>
          <w:rFonts w:ascii="Times New Roman" w:hAnsi="Times New Roman"/>
          <w:sz w:val="28"/>
          <w:szCs w:val="28"/>
          <w:lang w:val="ru-RU"/>
        </w:rPr>
        <w:t>«</w:t>
      </w:r>
      <w:r>
        <w:rPr>
          <w:rFonts w:ascii="Times New Roman" w:hAnsi="Times New Roman"/>
          <w:sz w:val="28"/>
          <w:szCs w:val="28"/>
          <w:lang w:val="tt-RU"/>
        </w:rPr>
        <w:t>Ненан б</w:t>
      </w:r>
      <w:r>
        <w:rPr>
          <w:rFonts w:ascii="Times New Roman" w:hAnsi="Times New Roman"/>
          <w:sz w:val="28"/>
          <w:szCs w:val="28"/>
        </w:rPr>
        <w:t>I</w:t>
      </w:r>
      <w:r>
        <w:rPr>
          <w:rFonts w:ascii="Times New Roman" w:hAnsi="Times New Roman"/>
          <w:sz w:val="28"/>
          <w:szCs w:val="28"/>
          <w:lang w:val="tt-RU"/>
        </w:rPr>
        <w:t>аьрхиш</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Слёзы матери</w:t>
      </w:r>
      <w:r>
        <w:rPr>
          <w:rFonts w:ascii="Times New Roman" w:hAnsi="Times New Roman"/>
          <w:sz w:val="28"/>
          <w:szCs w:val="28"/>
          <w:lang w:val="ru-RU"/>
        </w:rPr>
        <w:t xml:space="preserve">»). </w:t>
      </w:r>
    </w:p>
    <w:p w14:paraId="30FF4E61">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М. Сулаев. Стихотворение </w:t>
      </w:r>
      <w:r>
        <w:rPr>
          <w:rFonts w:ascii="Times New Roman" w:hAnsi="Times New Roman"/>
          <w:sz w:val="28"/>
          <w:szCs w:val="28"/>
          <w:lang w:val="ru-RU"/>
        </w:rPr>
        <w:t>«</w:t>
      </w:r>
      <w:r>
        <w:rPr>
          <w:rFonts w:ascii="Times New Roman" w:hAnsi="Times New Roman"/>
          <w:sz w:val="28"/>
          <w:szCs w:val="28"/>
          <w:lang w:val="tt-RU"/>
        </w:rPr>
        <w:t>К</w:t>
      </w:r>
      <w:r>
        <w:rPr>
          <w:rFonts w:ascii="Times New Roman" w:hAnsi="Times New Roman"/>
          <w:sz w:val="28"/>
          <w:szCs w:val="28"/>
        </w:rPr>
        <w:t>I</w:t>
      </w:r>
      <w:r>
        <w:rPr>
          <w:rFonts w:ascii="Times New Roman" w:hAnsi="Times New Roman"/>
          <w:sz w:val="28"/>
          <w:szCs w:val="28"/>
          <w:lang w:val="tt-RU"/>
        </w:rPr>
        <w:t>анте</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Сыну</w:t>
      </w:r>
      <w:r>
        <w:rPr>
          <w:rFonts w:ascii="Times New Roman" w:hAnsi="Times New Roman"/>
          <w:sz w:val="28"/>
          <w:szCs w:val="28"/>
          <w:lang w:val="ru-RU"/>
        </w:rPr>
        <w:t>»)</w:t>
      </w:r>
      <w:r>
        <w:rPr>
          <w:rFonts w:ascii="Times New Roman" w:hAnsi="Times New Roman"/>
          <w:sz w:val="28"/>
          <w:szCs w:val="28"/>
          <w:lang w:val="tt-RU"/>
        </w:rPr>
        <w:t xml:space="preserve">. </w:t>
      </w:r>
    </w:p>
    <w:p w14:paraId="186E9BBA">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Х. Эдилов. Стихотворение </w:t>
      </w:r>
      <w:r>
        <w:rPr>
          <w:rFonts w:ascii="Times New Roman" w:hAnsi="Times New Roman"/>
          <w:sz w:val="28"/>
          <w:szCs w:val="28"/>
          <w:lang w:val="ru-RU"/>
        </w:rPr>
        <w:t>«</w:t>
      </w:r>
      <w:r>
        <w:rPr>
          <w:rFonts w:ascii="Times New Roman" w:hAnsi="Times New Roman"/>
          <w:sz w:val="28"/>
          <w:szCs w:val="28"/>
          <w:lang w:val="tt-RU"/>
        </w:rPr>
        <w:t>Ненан безам</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Любовь матери</w:t>
      </w:r>
      <w:r>
        <w:rPr>
          <w:rFonts w:ascii="Times New Roman" w:hAnsi="Times New Roman"/>
          <w:sz w:val="28"/>
          <w:szCs w:val="28"/>
          <w:lang w:val="ru-RU"/>
        </w:rPr>
        <w:t>»)</w:t>
      </w:r>
      <w:r>
        <w:rPr>
          <w:rFonts w:ascii="Times New Roman" w:hAnsi="Times New Roman"/>
          <w:sz w:val="28"/>
          <w:szCs w:val="28"/>
          <w:lang w:val="tt-RU"/>
        </w:rPr>
        <w:t xml:space="preserve">. </w:t>
      </w:r>
    </w:p>
    <w:p w14:paraId="6ACE22F5">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У. Ахмадов. «Воккха Дада» («Дедушка»).</w:t>
      </w:r>
    </w:p>
    <w:p w14:paraId="142AB60B">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А. Айдамиров. Стихотворение </w:t>
      </w:r>
      <w:r>
        <w:rPr>
          <w:rFonts w:ascii="Times New Roman" w:hAnsi="Times New Roman"/>
          <w:sz w:val="28"/>
          <w:szCs w:val="28"/>
          <w:lang w:val="ru-RU"/>
        </w:rPr>
        <w:t>«</w:t>
      </w:r>
      <w:r>
        <w:rPr>
          <w:rFonts w:ascii="Times New Roman" w:hAnsi="Times New Roman"/>
          <w:sz w:val="28"/>
          <w:szCs w:val="28"/>
          <w:lang w:val="tt-RU"/>
        </w:rPr>
        <w:t>Вина мохк</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Отчизна</w:t>
      </w:r>
      <w:r>
        <w:rPr>
          <w:rFonts w:ascii="Times New Roman" w:hAnsi="Times New Roman"/>
          <w:sz w:val="28"/>
          <w:szCs w:val="28"/>
          <w:lang w:val="ru-RU"/>
        </w:rPr>
        <w:t>»)</w:t>
      </w:r>
      <w:r>
        <w:rPr>
          <w:rFonts w:ascii="Times New Roman" w:hAnsi="Times New Roman"/>
          <w:sz w:val="28"/>
          <w:szCs w:val="28"/>
          <w:lang w:val="tt-RU"/>
        </w:rPr>
        <w:t xml:space="preserve">. </w:t>
      </w:r>
    </w:p>
    <w:p w14:paraId="10EC4E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 xml:space="preserve">Р. Ахматова. Стихотворение </w:t>
      </w:r>
      <w:r>
        <w:rPr>
          <w:rFonts w:ascii="Times New Roman" w:hAnsi="Times New Roman"/>
          <w:sz w:val="28"/>
          <w:szCs w:val="28"/>
          <w:lang w:val="ru-RU"/>
        </w:rPr>
        <w:t>«</w:t>
      </w:r>
      <w:r>
        <w:rPr>
          <w:rFonts w:ascii="Times New Roman" w:hAnsi="Times New Roman"/>
          <w:sz w:val="28"/>
          <w:szCs w:val="28"/>
          <w:lang w:val="tt-RU"/>
        </w:rPr>
        <w:t>Ма хала ду цунах кхета</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Как трудно это понять</w:t>
      </w:r>
      <w:r>
        <w:rPr>
          <w:rFonts w:ascii="Times New Roman" w:hAnsi="Times New Roman"/>
          <w:sz w:val="28"/>
          <w:szCs w:val="28"/>
          <w:lang w:val="ru-RU"/>
        </w:rPr>
        <w:t xml:space="preserve">»). </w:t>
      </w:r>
    </w:p>
    <w:p w14:paraId="648B7963">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Х. Саракаев. Рассказ </w:t>
      </w:r>
      <w:r>
        <w:rPr>
          <w:rFonts w:ascii="Times New Roman" w:hAnsi="Times New Roman"/>
          <w:sz w:val="28"/>
          <w:szCs w:val="28"/>
          <w:lang w:val="ru-RU"/>
        </w:rPr>
        <w:t>«</w:t>
      </w:r>
      <w:r>
        <w:rPr>
          <w:rFonts w:ascii="Times New Roman" w:hAnsi="Times New Roman"/>
          <w:sz w:val="28"/>
          <w:szCs w:val="28"/>
          <w:lang w:val="tt-RU"/>
        </w:rPr>
        <w:t>Ирсе б</w:t>
      </w:r>
      <w:r>
        <w:rPr>
          <w:rFonts w:ascii="Times New Roman" w:hAnsi="Times New Roman"/>
          <w:sz w:val="28"/>
          <w:szCs w:val="28"/>
        </w:rPr>
        <w:t>I</w:t>
      </w:r>
      <w:r>
        <w:rPr>
          <w:rFonts w:ascii="Times New Roman" w:hAnsi="Times New Roman"/>
          <w:sz w:val="28"/>
          <w:szCs w:val="28"/>
          <w:lang w:val="tt-RU"/>
        </w:rPr>
        <w:t>аьрхиш</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Слёзы счастья</w:t>
      </w:r>
      <w:r>
        <w:rPr>
          <w:rFonts w:ascii="Times New Roman" w:hAnsi="Times New Roman"/>
          <w:sz w:val="28"/>
          <w:szCs w:val="28"/>
          <w:lang w:val="ru-RU"/>
        </w:rPr>
        <w:t>»</w:t>
      </w:r>
      <w:r>
        <w:rPr>
          <w:rFonts w:ascii="Times New Roman" w:hAnsi="Times New Roman"/>
          <w:sz w:val="28"/>
          <w:szCs w:val="28"/>
          <w:lang w:val="tt-RU"/>
        </w:rPr>
        <w:t xml:space="preserve">). </w:t>
      </w:r>
    </w:p>
    <w:p w14:paraId="5D65E247">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Ш. Арсанукаев. Стихотворение </w:t>
      </w:r>
      <w:r>
        <w:rPr>
          <w:rFonts w:ascii="Times New Roman" w:hAnsi="Times New Roman"/>
          <w:sz w:val="28"/>
          <w:szCs w:val="28"/>
          <w:lang w:val="ru-RU"/>
        </w:rPr>
        <w:t>«</w:t>
      </w:r>
      <w:r>
        <w:rPr>
          <w:rFonts w:ascii="Times New Roman" w:hAnsi="Times New Roman"/>
          <w:sz w:val="28"/>
          <w:szCs w:val="28"/>
          <w:lang w:val="tt-RU"/>
        </w:rPr>
        <w:t>Мохкбегор</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Землетрясение</w:t>
      </w:r>
      <w:r>
        <w:rPr>
          <w:rFonts w:ascii="Times New Roman" w:hAnsi="Times New Roman"/>
          <w:sz w:val="28"/>
          <w:szCs w:val="28"/>
          <w:lang w:val="ru-RU"/>
        </w:rPr>
        <w:t>»)</w:t>
      </w:r>
      <w:r>
        <w:rPr>
          <w:rFonts w:ascii="Times New Roman" w:hAnsi="Times New Roman"/>
          <w:sz w:val="28"/>
          <w:szCs w:val="28"/>
          <w:lang w:val="tt-RU"/>
        </w:rPr>
        <w:t xml:space="preserve">. </w:t>
      </w:r>
    </w:p>
    <w:p w14:paraId="186E1D62">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Ш. Окуев. Стихотворение </w:t>
      </w:r>
      <w:r>
        <w:rPr>
          <w:rFonts w:ascii="Times New Roman" w:hAnsi="Times New Roman"/>
          <w:sz w:val="28"/>
          <w:szCs w:val="28"/>
          <w:lang w:val="ru-RU"/>
        </w:rPr>
        <w:t>«</w:t>
      </w:r>
      <w:r>
        <w:rPr>
          <w:rFonts w:ascii="Times New Roman" w:hAnsi="Times New Roman"/>
          <w:sz w:val="28"/>
          <w:szCs w:val="28"/>
          <w:lang w:val="tt-RU"/>
        </w:rPr>
        <w:t>Б</w:t>
      </w:r>
      <w:r>
        <w:rPr>
          <w:rFonts w:ascii="Times New Roman" w:hAnsi="Times New Roman"/>
          <w:sz w:val="28"/>
          <w:szCs w:val="28"/>
        </w:rPr>
        <w:t>I</w:t>
      </w:r>
      <w:r>
        <w:rPr>
          <w:rFonts w:ascii="Times New Roman" w:hAnsi="Times New Roman"/>
          <w:sz w:val="28"/>
          <w:szCs w:val="28"/>
          <w:lang w:val="tt-RU"/>
        </w:rPr>
        <w:t>аьсте</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Весна</w:t>
      </w:r>
      <w:r>
        <w:rPr>
          <w:rFonts w:ascii="Times New Roman" w:hAnsi="Times New Roman"/>
          <w:sz w:val="28"/>
          <w:szCs w:val="28"/>
          <w:lang w:val="ru-RU"/>
        </w:rPr>
        <w:t>»)</w:t>
      </w:r>
      <w:r>
        <w:rPr>
          <w:rFonts w:ascii="Times New Roman" w:hAnsi="Times New Roman"/>
          <w:sz w:val="28"/>
          <w:szCs w:val="28"/>
          <w:lang w:val="tt-RU"/>
        </w:rPr>
        <w:t xml:space="preserve">. </w:t>
      </w:r>
    </w:p>
    <w:p w14:paraId="62704E0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М. Кибиев. Стихотворение </w:t>
      </w:r>
      <w:r>
        <w:rPr>
          <w:rFonts w:ascii="Times New Roman" w:hAnsi="Times New Roman"/>
          <w:sz w:val="28"/>
          <w:szCs w:val="28"/>
          <w:lang w:val="ru-RU"/>
        </w:rPr>
        <w:t>«</w:t>
      </w:r>
      <w:r>
        <w:rPr>
          <w:rFonts w:ascii="Times New Roman" w:hAnsi="Times New Roman"/>
          <w:sz w:val="28"/>
          <w:szCs w:val="28"/>
          <w:lang w:val="tt-RU"/>
        </w:rPr>
        <w:t>Меттан сий</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Слава языка</w:t>
      </w:r>
      <w:r>
        <w:rPr>
          <w:rFonts w:ascii="Times New Roman" w:hAnsi="Times New Roman"/>
          <w:sz w:val="28"/>
          <w:szCs w:val="28"/>
          <w:lang w:val="ru-RU"/>
        </w:rPr>
        <w:t>»)</w:t>
      </w:r>
      <w:r>
        <w:rPr>
          <w:rFonts w:ascii="Times New Roman" w:hAnsi="Times New Roman"/>
          <w:sz w:val="28"/>
          <w:szCs w:val="28"/>
          <w:lang w:val="tt-RU"/>
        </w:rPr>
        <w:t xml:space="preserve">. </w:t>
      </w:r>
    </w:p>
    <w:p w14:paraId="1C7970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 xml:space="preserve">М. Дикаев. </w:t>
      </w:r>
      <w:r>
        <w:rPr>
          <w:rFonts w:ascii="Times New Roman" w:hAnsi="Times New Roman"/>
          <w:sz w:val="28"/>
          <w:szCs w:val="28"/>
          <w:lang w:val="ru-RU"/>
        </w:rPr>
        <w:t>«</w:t>
      </w:r>
      <w:r>
        <w:rPr>
          <w:rFonts w:ascii="Times New Roman" w:hAnsi="Times New Roman"/>
          <w:sz w:val="28"/>
          <w:szCs w:val="28"/>
          <w:lang w:val="tt-RU"/>
        </w:rPr>
        <w:t>Къинхетаме Нохчийчоь</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Милая Чечня</w:t>
      </w:r>
      <w:r>
        <w:rPr>
          <w:rFonts w:ascii="Times New Roman" w:hAnsi="Times New Roman"/>
          <w:sz w:val="28"/>
          <w:szCs w:val="28"/>
          <w:lang w:val="ru-RU"/>
        </w:rPr>
        <w:t>»).</w:t>
      </w:r>
    </w:p>
    <w:p w14:paraId="47F48F46">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Ш. Рашидов. Стихотворение </w:t>
      </w:r>
      <w:r>
        <w:rPr>
          <w:rFonts w:ascii="Times New Roman" w:hAnsi="Times New Roman"/>
          <w:sz w:val="28"/>
          <w:szCs w:val="28"/>
          <w:lang w:val="ru-RU"/>
        </w:rPr>
        <w:t>«</w:t>
      </w:r>
      <w:r>
        <w:rPr>
          <w:rFonts w:ascii="Times New Roman" w:hAnsi="Times New Roman"/>
          <w:sz w:val="28"/>
          <w:szCs w:val="28"/>
          <w:lang w:val="tt-RU"/>
        </w:rPr>
        <w:t>Ломара ц</w:t>
      </w:r>
      <w:r>
        <w:rPr>
          <w:rFonts w:ascii="Times New Roman" w:hAnsi="Times New Roman"/>
          <w:sz w:val="28"/>
          <w:szCs w:val="28"/>
        </w:rPr>
        <w:t>I</w:t>
      </w:r>
      <w:r>
        <w:rPr>
          <w:rFonts w:ascii="Times New Roman" w:hAnsi="Times New Roman"/>
          <w:sz w:val="28"/>
          <w:szCs w:val="28"/>
          <w:lang w:val="tt-RU"/>
        </w:rPr>
        <w:t>е</w:t>
      </w:r>
      <w:r>
        <w:rPr>
          <w:rFonts w:ascii="Times New Roman" w:hAnsi="Times New Roman"/>
          <w:sz w:val="28"/>
          <w:szCs w:val="28"/>
          <w:lang w:val="ru-RU"/>
        </w:rPr>
        <w:t>» («</w:t>
      </w:r>
      <w:r>
        <w:rPr>
          <w:rFonts w:ascii="Times New Roman" w:hAnsi="Times New Roman"/>
          <w:sz w:val="28"/>
          <w:szCs w:val="28"/>
          <w:lang w:val="tt-RU"/>
        </w:rPr>
        <w:t>Огонь на горе</w:t>
      </w:r>
      <w:r>
        <w:rPr>
          <w:rFonts w:ascii="Times New Roman" w:hAnsi="Times New Roman"/>
          <w:sz w:val="28"/>
          <w:szCs w:val="28"/>
          <w:lang w:val="ru-RU"/>
        </w:rPr>
        <w:t>»)</w:t>
      </w:r>
      <w:r>
        <w:rPr>
          <w:rFonts w:ascii="Times New Roman" w:hAnsi="Times New Roman"/>
          <w:sz w:val="28"/>
          <w:szCs w:val="28"/>
          <w:lang w:val="tt-RU"/>
        </w:rPr>
        <w:t xml:space="preserve">. </w:t>
      </w:r>
    </w:p>
    <w:p w14:paraId="6C17EBF4">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Э. Мамакаев. Стихотворение «Х</w:t>
      </w:r>
      <w:r>
        <w:rPr>
          <w:rFonts w:ascii="Times New Roman" w:hAnsi="Times New Roman"/>
          <w:sz w:val="28"/>
          <w:szCs w:val="28"/>
        </w:rPr>
        <w:t>I</w:t>
      </w:r>
      <w:r>
        <w:rPr>
          <w:rFonts w:ascii="Times New Roman" w:hAnsi="Times New Roman"/>
          <w:sz w:val="28"/>
          <w:szCs w:val="28"/>
          <w:lang w:val="tt-RU"/>
        </w:rPr>
        <w:t xml:space="preserve">орд» («Море»). </w:t>
      </w:r>
    </w:p>
    <w:p w14:paraId="5BC677D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Ж. Махмаев. Рассказ «Iаьржачу баьпкан юьхк» («Кусок черствого хлеба»). </w:t>
      </w:r>
    </w:p>
    <w:p w14:paraId="68DC648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Х. Нунуев. «Хьайбаха» («Хайбах»).</w:t>
      </w:r>
    </w:p>
    <w:p w14:paraId="06E3CED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Л. Яхъяев. «Даркеш» («Дарка»).</w:t>
      </w:r>
    </w:p>
    <w:p w14:paraId="06D44A20">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М. Бексултанов. Рассказ «Некълацар» («Перекрытие дороги</w:t>
      </w:r>
      <w:r>
        <w:rPr>
          <w:rFonts w:ascii="Times New Roman" w:hAnsi="Times New Roman"/>
          <w:sz w:val="28"/>
          <w:szCs w:val="28"/>
          <w:lang w:val="ru-RU"/>
        </w:rPr>
        <w:t>»</w:t>
      </w:r>
      <w:r>
        <w:rPr>
          <w:rFonts w:ascii="Times New Roman" w:hAnsi="Times New Roman"/>
          <w:sz w:val="28"/>
          <w:szCs w:val="28"/>
          <w:lang w:val="tt-RU"/>
        </w:rPr>
        <w:t xml:space="preserve">). </w:t>
      </w:r>
    </w:p>
    <w:p w14:paraId="4B13E45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М. Ахмадов. Рассказ </w:t>
      </w:r>
      <w:r>
        <w:rPr>
          <w:rFonts w:ascii="Times New Roman" w:hAnsi="Times New Roman"/>
          <w:sz w:val="28"/>
          <w:szCs w:val="28"/>
          <w:lang w:val="ru-RU"/>
        </w:rPr>
        <w:t>«</w:t>
      </w:r>
      <w:r>
        <w:rPr>
          <w:rFonts w:ascii="Times New Roman" w:hAnsi="Times New Roman"/>
          <w:sz w:val="28"/>
          <w:szCs w:val="28"/>
          <w:lang w:val="tt-RU"/>
        </w:rPr>
        <w:t>Телефон</w:t>
      </w:r>
      <w:r>
        <w:rPr>
          <w:rFonts w:ascii="Times New Roman" w:hAnsi="Times New Roman"/>
          <w:sz w:val="28"/>
          <w:szCs w:val="28"/>
          <w:lang w:val="ru-RU"/>
        </w:rPr>
        <w:t>» («Телефон»</w:t>
      </w:r>
      <w:r>
        <w:rPr>
          <w:rFonts w:ascii="Times New Roman" w:hAnsi="Times New Roman"/>
          <w:sz w:val="28"/>
          <w:szCs w:val="28"/>
          <w:lang w:val="tt-RU"/>
        </w:rPr>
        <w:t>).</w:t>
      </w:r>
    </w:p>
    <w:p w14:paraId="7565926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128.</w:t>
      </w:r>
      <w:r>
        <w:rPr>
          <w:rFonts w:ascii="Times New Roman" w:hAnsi="Times New Roman"/>
          <w:sz w:val="28"/>
          <w:szCs w:val="28"/>
          <w:lang w:val="tt-RU"/>
        </w:rPr>
        <w:t>7.3. Произведения для самостоятельного чтения.</w:t>
      </w:r>
    </w:p>
    <w:p w14:paraId="78388DB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Мадин Жаьммирзин, Таймин Бийболатан илли (Илли о Жамирзе Мадиеве и Бибулате Таймиеве).</w:t>
      </w:r>
    </w:p>
    <w:p w14:paraId="49C2B9A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Къеначу Адин илли (Илли о Старом Аде).</w:t>
      </w:r>
    </w:p>
    <w:p w14:paraId="1A31C21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w:t>
      </w:r>
      <w:r>
        <w:rPr>
          <w:rFonts w:ascii="Times New Roman" w:hAnsi="Times New Roman"/>
          <w:sz w:val="28"/>
          <w:szCs w:val="28"/>
          <w:lang w:val="tt-RU"/>
        </w:rPr>
        <w:t>Наьрт-аьрстхойл тоьлла Куллуби</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Куллуб победивший Нартов</w:t>
      </w:r>
      <w:r>
        <w:rPr>
          <w:rFonts w:ascii="Times New Roman" w:hAnsi="Times New Roman"/>
          <w:sz w:val="28"/>
          <w:szCs w:val="28"/>
          <w:lang w:val="ru-RU"/>
        </w:rPr>
        <w:t>»</w:t>
      </w:r>
      <w:r>
        <w:rPr>
          <w:rFonts w:ascii="Times New Roman" w:hAnsi="Times New Roman"/>
          <w:sz w:val="28"/>
          <w:szCs w:val="28"/>
          <w:lang w:val="tt-RU"/>
        </w:rPr>
        <w:t>).</w:t>
      </w:r>
    </w:p>
    <w:p w14:paraId="6FFA250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Б. Саидов. </w:t>
      </w:r>
      <w:r>
        <w:rPr>
          <w:rFonts w:ascii="Times New Roman" w:hAnsi="Times New Roman"/>
          <w:sz w:val="28"/>
          <w:szCs w:val="28"/>
          <w:lang w:val="ru-RU"/>
        </w:rPr>
        <w:t>«</w:t>
      </w:r>
      <w:r>
        <w:rPr>
          <w:rFonts w:ascii="Times New Roman" w:hAnsi="Times New Roman"/>
          <w:sz w:val="28"/>
          <w:szCs w:val="28"/>
          <w:lang w:val="tt-RU"/>
        </w:rPr>
        <w:t>Ненан мотт</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Родной язык</w:t>
      </w:r>
      <w:r>
        <w:rPr>
          <w:rFonts w:ascii="Times New Roman" w:hAnsi="Times New Roman"/>
          <w:sz w:val="28"/>
          <w:szCs w:val="28"/>
          <w:lang w:val="ru-RU"/>
        </w:rPr>
        <w:t>»).</w:t>
      </w:r>
    </w:p>
    <w:p w14:paraId="2527CF2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Х. Саракаев Х. </w:t>
      </w:r>
      <w:r>
        <w:rPr>
          <w:rFonts w:ascii="Times New Roman" w:hAnsi="Times New Roman"/>
          <w:sz w:val="28"/>
          <w:szCs w:val="28"/>
          <w:lang w:val="ru-RU"/>
        </w:rPr>
        <w:t>«</w:t>
      </w:r>
      <w:r>
        <w:rPr>
          <w:rFonts w:ascii="Times New Roman" w:hAnsi="Times New Roman"/>
          <w:sz w:val="28"/>
          <w:szCs w:val="28"/>
          <w:lang w:val="tt-RU"/>
        </w:rPr>
        <w:t>Ширачу г</w:t>
      </w:r>
      <w:r>
        <w:rPr>
          <w:rFonts w:ascii="Times New Roman" w:hAnsi="Times New Roman"/>
          <w:sz w:val="28"/>
          <w:szCs w:val="28"/>
          <w:lang w:val="ru-RU"/>
        </w:rPr>
        <w:t>Ӏ</w:t>
      </w:r>
      <w:r>
        <w:rPr>
          <w:rFonts w:ascii="Times New Roman" w:hAnsi="Times New Roman"/>
          <w:sz w:val="28"/>
          <w:szCs w:val="28"/>
          <w:lang w:val="tt-RU"/>
        </w:rPr>
        <w:t>опехь</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В старой крепости</w:t>
      </w:r>
      <w:r>
        <w:rPr>
          <w:rFonts w:ascii="Times New Roman" w:hAnsi="Times New Roman"/>
          <w:sz w:val="28"/>
          <w:szCs w:val="28"/>
          <w:lang w:val="ru-RU"/>
        </w:rPr>
        <w:t>»).</w:t>
      </w:r>
    </w:p>
    <w:p w14:paraId="6233432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Б. Шамсудинов. </w:t>
      </w:r>
      <w:r>
        <w:rPr>
          <w:rFonts w:ascii="Times New Roman" w:hAnsi="Times New Roman"/>
          <w:sz w:val="28"/>
          <w:szCs w:val="28"/>
          <w:lang w:val="ru-RU"/>
        </w:rPr>
        <w:t>«</w:t>
      </w:r>
      <w:r>
        <w:rPr>
          <w:rFonts w:ascii="Times New Roman" w:hAnsi="Times New Roman"/>
          <w:sz w:val="28"/>
          <w:szCs w:val="28"/>
          <w:lang w:val="tt-RU"/>
        </w:rPr>
        <w:t>Жималлин суьйренаш</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Вечера молодости</w:t>
      </w:r>
      <w:r>
        <w:rPr>
          <w:rFonts w:ascii="Times New Roman" w:hAnsi="Times New Roman"/>
          <w:sz w:val="28"/>
          <w:szCs w:val="28"/>
          <w:lang w:val="ru-RU"/>
        </w:rPr>
        <w:t>»).</w:t>
      </w:r>
    </w:p>
    <w:p w14:paraId="2E97831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С. Саидов. </w:t>
      </w:r>
      <w:r>
        <w:rPr>
          <w:rFonts w:ascii="Times New Roman" w:hAnsi="Times New Roman"/>
          <w:sz w:val="28"/>
          <w:szCs w:val="28"/>
          <w:lang w:val="ru-RU"/>
        </w:rPr>
        <w:t>«</w:t>
      </w:r>
      <w:r>
        <w:rPr>
          <w:rFonts w:ascii="Times New Roman" w:hAnsi="Times New Roman"/>
          <w:sz w:val="28"/>
          <w:szCs w:val="28"/>
          <w:lang w:val="tt-RU"/>
        </w:rPr>
        <w:t>Мажйелла кехатан цуьрг</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Пожелтевший клочок бумаги</w:t>
      </w:r>
      <w:r>
        <w:rPr>
          <w:rFonts w:ascii="Times New Roman" w:hAnsi="Times New Roman"/>
          <w:sz w:val="28"/>
          <w:szCs w:val="28"/>
          <w:lang w:val="ru-RU"/>
        </w:rPr>
        <w:t>»).</w:t>
      </w:r>
    </w:p>
    <w:p w14:paraId="6567055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М. Дикаев. </w:t>
      </w:r>
      <w:r>
        <w:rPr>
          <w:rFonts w:ascii="Times New Roman" w:hAnsi="Times New Roman"/>
          <w:sz w:val="28"/>
          <w:szCs w:val="28"/>
          <w:lang w:val="ru-RU"/>
        </w:rPr>
        <w:t>«</w:t>
      </w:r>
      <w:r>
        <w:rPr>
          <w:rFonts w:ascii="Times New Roman" w:hAnsi="Times New Roman"/>
          <w:sz w:val="28"/>
          <w:szCs w:val="28"/>
          <w:lang w:val="tt-RU"/>
        </w:rPr>
        <w:t>Сан Даймохк</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Моя Родина</w:t>
      </w:r>
      <w:r>
        <w:rPr>
          <w:rFonts w:ascii="Times New Roman" w:hAnsi="Times New Roman"/>
          <w:sz w:val="28"/>
          <w:szCs w:val="28"/>
          <w:lang w:val="ru-RU"/>
        </w:rPr>
        <w:t>»).</w:t>
      </w:r>
    </w:p>
    <w:p w14:paraId="2AC764D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Ш. Рашидов. </w:t>
      </w:r>
      <w:r>
        <w:rPr>
          <w:rFonts w:ascii="Times New Roman" w:hAnsi="Times New Roman"/>
          <w:sz w:val="28"/>
          <w:szCs w:val="28"/>
          <w:lang w:val="ru-RU"/>
        </w:rPr>
        <w:t>«</w:t>
      </w:r>
      <w:r>
        <w:rPr>
          <w:rFonts w:ascii="Times New Roman" w:hAnsi="Times New Roman"/>
          <w:sz w:val="28"/>
          <w:szCs w:val="28"/>
          <w:lang w:val="tt-RU"/>
        </w:rPr>
        <w:t>Пондаран аз</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Звук гармони</w:t>
      </w:r>
      <w:r>
        <w:rPr>
          <w:rFonts w:ascii="Times New Roman" w:hAnsi="Times New Roman"/>
          <w:sz w:val="28"/>
          <w:szCs w:val="28"/>
          <w:lang w:val="ru-RU"/>
        </w:rPr>
        <w:t>»).</w:t>
      </w:r>
    </w:p>
    <w:p w14:paraId="7BC7759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Х-А. Берсанов. </w:t>
      </w:r>
      <w:r>
        <w:rPr>
          <w:rFonts w:ascii="Times New Roman" w:hAnsi="Times New Roman"/>
          <w:sz w:val="28"/>
          <w:szCs w:val="28"/>
          <w:lang w:val="ru-RU"/>
        </w:rPr>
        <w:t>«</w:t>
      </w:r>
      <w:r>
        <w:rPr>
          <w:rFonts w:ascii="Times New Roman" w:hAnsi="Times New Roman"/>
          <w:sz w:val="28"/>
          <w:szCs w:val="28"/>
          <w:lang w:val="tt-RU"/>
        </w:rPr>
        <w:t>Ши к</w:t>
      </w:r>
      <w:r>
        <w:rPr>
          <w:rFonts w:ascii="Times New Roman" w:hAnsi="Times New Roman"/>
          <w:sz w:val="28"/>
          <w:szCs w:val="28"/>
          <w:lang w:val="ru-RU"/>
        </w:rPr>
        <w:t>Ӏ</w:t>
      </w:r>
      <w:r>
        <w:rPr>
          <w:rFonts w:ascii="Times New Roman" w:hAnsi="Times New Roman"/>
          <w:sz w:val="28"/>
          <w:szCs w:val="28"/>
          <w:lang w:val="tt-RU"/>
        </w:rPr>
        <w:t>ант, а, зу а</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Два мальчика и ёжик</w:t>
      </w:r>
      <w:r>
        <w:rPr>
          <w:rFonts w:ascii="Times New Roman" w:hAnsi="Times New Roman"/>
          <w:sz w:val="28"/>
          <w:szCs w:val="28"/>
          <w:lang w:val="ru-RU"/>
        </w:rPr>
        <w:t>»).</w:t>
      </w:r>
    </w:p>
    <w:p w14:paraId="50CDA77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М. Бексултанов. </w:t>
      </w:r>
      <w:r>
        <w:rPr>
          <w:rFonts w:ascii="Times New Roman" w:hAnsi="Times New Roman"/>
          <w:sz w:val="28"/>
          <w:szCs w:val="28"/>
          <w:lang w:val="ru-RU"/>
        </w:rPr>
        <w:t>«</w:t>
      </w:r>
      <w:r>
        <w:rPr>
          <w:rFonts w:ascii="Times New Roman" w:hAnsi="Times New Roman"/>
          <w:sz w:val="28"/>
          <w:szCs w:val="28"/>
          <w:lang w:val="tt-RU"/>
        </w:rPr>
        <w:t>Генара а, гергара а денош</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Далекие и близкие дни</w:t>
      </w:r>
      <w:r>
        <w:rPr>
          <w:rFonts w:ascii="Times New Roman" w:hAnsi="Times New Roman"/>
          <w:sz w:val="28"/>
          <w:szCs w:val="28"/>
          <w:lang w:val="ru-RU"/>
        </w:rPr>
        <w:t>»).</w:t>
      </w:r>
    </w:p>
    <w:p w14:paraId="3D66DA8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Х. Хасаев. </w:t>
      </w:r>
      <w:r>
        <w:rPr>
          <w:rFonts w:ascii="Times New Roman" w:hAnsi="Times New Roman"/>
          <w:sz w:val="28"/>
          <w:szCs w:val="28"/>
          <w:lang w:val="ru-RU"/>
        </w:rPr>
        <w:t>«Ӏ</w:t>
      </w:r>
      <w:r>
        <w:rPr>
          <w:rFonts w:ascii="Times New Roman" w:hAnsi="Times New Roman"/>
          <w:sz w:val="28"/>
          <w:szCs w:val="28"/>
          <w:lang w:val="tt-RU"/>
        </w:rPr>
        <w:t>аьнан чиллахь</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Зимняя пора</w:t>
      </w:r>
      <w:r>
        <w:rPr>
          <w:rFonts w:ascii="Times New Roman" w:hAnsi="Times New Roman"/>
          <w:sz w:val="28"/>
          <w:szCs w:val="28"/>
          <w:lang w:val="ru-RU"/>
        </w:rPr>
        <w:t>»).</w:t>
      </w:r>
    </w:p>
    <w:p w14:paraId="04C06B8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улейманова З. </w:t>
      </w:r>
      <w:r>
        <w:rPr>
          <w:rFonts w:ascii="Times New Roman" w:hAnsi="Times New Roman"/>
          <w:sz w:val="28"/>
          <w:szCs w:val="28"/>
          <w:lang w:val="ru-RU"/>
        </w:rPr>
        <w:t>«</w:t>
      </w:r>
      <w:r>
        <w:rPr>
          <w:rFonts w:ascii="Times New Roman" w:hAnsi="Times New Roman"/>
          <w:sz w:val="28"/>
          <w:szCs w:val="28"/>
          <w:lang w:val="tt-RU"/>
        </w:rPr>
        <w:t>Пхьармат</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Прометей</w:t>
      </w:r>
      <w:r>
        <w:rPr>
          <w:rFonts w:ascii="Times New Roman" w:hAnsi="Times New Roman"/>
          <w:sz w:val="28"/>
          <w:szCs w:val="28"/>
          <w:lang w:val="ru-RU"/>
        </w:rPr>
        <w:t>»).</w:t>
      </w:r>
    </w:p>
    <w:p w14:paraId="08C0F090">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Словарь литературных терминов.</w:t>
      </w:r>
    </w:p>
    <w:p w14:paraId="14111F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8. Содержание обучения в 7 классе.</w:t>
      </w:r>
    </w:p>
    <w:p w14:paraId="6E5D3AAA">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28.8.1. Устное народное творчество.</w:t>
      </w:r>
    </w:p>
    <w:p w14:paraId="7270B708">
      <w:pPr>
        <w:widowControl/>
        <w:spacing w:after="0" w:line="350" w:lineRule="auto"/>
        <w:ind w:firstLine="709"/>
        <w:jc w:val="both"/>
        <w:rPr>
          <w:rFonts w:ascii="Times New Roman" w:hAnsi="Times New Roman"/>
          <w:iCs/>
          <w:sz w:val="28"/>
          <w:szCs w:val="28"/>
          <w:lang w:val="tt-RU"/>
        </w:rPr>
      </w:pPr>
      <w:r>
        <w:rPr>
          <w:rFonts w:ascii="Times New Roman" w:hAnsi="Times New Roman"/>
          <w:iCs/>
          <w:sz w:val="28"/>
          <w:szCs w:val="28"/>
          <w:lang w:val="tt-RU"/>
        </w:rPr>
        <w:t>Бабин Эсин, ворхӀ вешин йишин илли (Илли о сестре семерых братьев и Эсе).</w:t>
      </w:r>
    </w:p>
    <w:p w14:paraId="06AABC21">
      <w:pPr>
        <w:widowControl/>
        <w:spacing w:after="0" w:line="350" w:lineRule="auto"/>
        <w:ind w:firstLine="709"/>
        <w:jc w:val="both"/>
        <w:rPr>
          <w:rFonts w:ascii="Times New Roman" w:hAnsi="Times New Roman"/>
          <w:iCs/>
          <w:sz w:val="28"/>
          <w:szCs w:val="28"/>
          <w:lang w:val="tt-RU"/>
        </w:rPr>
      </w:pPr>
      <w:r>
        <w:rPr>
          <w:rFonts w:ascii="Times New Roman" w:hAnsi="Times New Roman"/>
          <w:iCs/>
          <w:sz w:val="28"/>
          <w:szCs w:val="28"/>
          <w:lang w:val="tt-RU"/>
        </w:rPr>
        <w:t>Ваша воцучу Сайлахин илли (Илли о Сайлахе).</w:t>
      </w:r>
    </w:p>
    <w:p w14:paraId="4EB1EB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лли «Дади-юрт» («Песня о покорении Дады-юрта»). </w:t>
      </w:r>
    </w:p>
    <w:p w14:paraId="04B852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лли «Нохчийн шира илли» («Старая чеченская песня-илли»). </w:t>
      </w:r>
    </w:p>
    <w:p w14:paraId="42470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лли «Сай» («Олень»). </w:t>
      </w:r>
    </w:p>
    <w:p w14:paraId="67439D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рические песни о тяжелой, безрадостной жизни в эпоху Кавказской войны </w:t>
      </w:r>
      <w:r>
        <w:rPr>
          <w:rFonts w:ascii="Times New Roman" w:hAnsi="Times New Roman"/>
          <w:sz w:val="28"/>
          <w:szCs w:val="28"/>
        </w:rPr>
        <w:t>XIX</w:t>
      </w:r>
      <w:r>
        <w:rPr>
          <w:rFonts w:ascii="Times New Roman" w:hAnsi="Times New Roman"/>
          <w:sz w:val="28"/>
          <w:szCs w:val="28"/>
          <w:lang w:val="ru-RU"/>
        </w:rPr>
        <w:t xml:space="preserve"> века.</w:t>
      </w:r>
    </w:p>
    <w:p w14:paraId="6F5DC461">
      <w:pPr>
        <w:widowControl/>
        <w:spacing w:after="0" w:line="350" w:lineRule="auto"/>
        <w:ind w:firstLine="709"/>
        <w:jc w:val="both"/>
        <w:rPr>
          <w:rFonts w:ascii="Times New Roman" w:hAnsi="Times New Roman"/>
          <w:iCs/>
          <w:sz w:val="28"/>
          <w:szCs w:val="28"/>
          <w:lang w:val="tt-RU"/>
        </w:rPr>
      </w:pPr>
      <w:r>
        <w:rPr>
          <w:rFonts w:ascii="Times New Roman" w:hAnsi="Times New Roman"/>
          <w:sz w:val="28"/>
          <w:szCs w:val="28"/>
          <w:lang w:val="ru-RU"/>
        </w:rPr>
        <w:t>128.</w:t>
      </w:r>
      <w:r>
        <w:rPr>
          <w:rFonts w:ascii="Times New Roman" w:hAnsi="Times New Roman"/>
          <w:iCs/>
          <w:sz w:val="28"/>
          <w:szCs w:val="28"/>
          <w:lang w:val="ru-RU"/>
        </w:rPr>
        <w:t>8.2. </w:t>
      </w:r>
      <w:r>
        <w:rPr>
          <w:rFonts w:ascii="Times New Roman" w:hAnsi="Times New Roman"/>
          <w:iCs/>
          <w:sz w:val="28"/>
          <w:szCs w:val="28"/>
          <w:lang w:val="tt-RU"/>
        </w:rPr>
        <w:t>Произведения чеченских писателей.</w:t>
      </w:r>
    </w:p>
    <w:p w14:paraId="522BD44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М. Мамакаев. Стихотворение </w:t>
      </w:r>
      <w:r>
        <w:rPr>
          <w:rFonts w:ascii="Times New Roman" w:hAnsi="Times New Roman"/>
          <w:sz w:val="28"/>
          <w:szCs w:val="28"/>
          <w:lang w:val="ru-RU"/>
        </w:rPr>
        <w:t>«</w:t>
      </w:r>
      <w:r>
        <w:rPr>
          <w:rFonts w:ascii="Times New Roman" w:hAnsi="Times New Roman"/>
          <w:sz w:val="28"/>
          <w:szCs w:val="28"/>
          <w:lang w:val="tt-RU"/>
        </w:rPr>
        <w:t>Даймехкан косташ</w:t>
      </w:r>
      <w:r>
        <w:rPr>
          <w:rFonts w:ascii="Times New Roman" w:hAnsi="Times New Roman"/>
          <w:sz w:val="28"/>
          <w:szCs w:val="28"/>
          <w:lang w:val="ru-RU"/>
        </w:rPr>
        <w:t>» («Заветы Родины»)</w:t>
      </w:r>
      <w:r>
        <w:rPr>
          <w:rFonts w:ascii="Times New Roman" w:hAnsi="Times New Roman"/>
          <w:sz w:val="28"/>
          <w:szCs w:val="28"/>
          <w:lang w:val="tt-RU"/>
        </w:rPr>
        <w:t xml:space="preserve">. </w:t>
      </w:r>
    </w:p>
    <w:p w14:paraId="6A72B560">
      <w:pPr>
        <w:widowControl/>
        <w:spacing w:after="0" w:line="350" w:lineRule="auto"/>
        <w:ind w:firstLine="709"/>
        <w:jc w:val="both"/>
        <w:rPr>
          <w:rFonts w:ascii="Times New Roman" w:hAnsi="Times New Roman"/>
          <w:sz w:val="28"/>
          <w:szCs w:val="28"/>
          <w:lang w:val="tt-RU"/>
        </w:rPr>
      </w:pPr>
      <w:r>
        <w:rPr>
          <w:rFonts w:ascii="Times New Roman" w:hAnsi="Times New Roman"/>
          <w:bCs/>
          <w:sz w:val="28"/>
          <w:szCs w:val="28"/>
          <w:lang w:val="ru-RU"/>
        </w:rPr>
        <w:t>М-С. Гадаев. «Ирча суьрташ» («Ужасные события»).</w:t>
      </w:r>
    </w:p>
    <w:p w14:paraId="1E1979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Курумова. Повесть «Дохк» («Туман») (отрывок). </w:t>
      </w:r>
    </w:p>
    <w:p w14:paraId="76EF31DB">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tt-RU"/>
        </w:rPr>
        <w:t xml:space="preserve">А. Мамакаев. Стихотворение </w:t>
      </w:r>
      <w:r>
        <w:rPr>
          <w:rFonts w:ascii="Times New Roman" w:hAnsi="Times New Roman"/>
          <w:sz w:val="28"/>
          <w:szCs w:val="28"/>
          <w:lang w:val="ru-RU"/>
        </w:rPr>
        <w:t>«</w:t>
      </w:r>
      <w:r>
        <w:rPr>
          <w:rFonts w:ascii="Times New Roman" w:hAnsi="Times New Roman"/>
          <w:sz w:val="28"/>
          <w:szCs w:val="28"/>
          <w:lang w:val="tt-RU"/>
        </w:rPr>
        <w:t>Берзан бекхам</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Месть волчицы</w:t>
      </w:r>
      <w:r>
        <w:rPr>
          <w:rFonts w:ascii="Times New Roman" w:hAnsi="Times New Roman"/>
          <w:sz w:val="28"/>
          <w:szCs w:val="28"/>
          <w:lang w:val="ru-RU"/>
        </w:rPr>
        <w:t>»)</w:t>
      </w:r>
      <w:r>
        <w:rPr>
          <w:rFonts w:ascii="Times New Roman" w:hAnsi="Times New Roman"/>
          <w:sz w:val="28"/>
          <w:szCs w:val="28"/>
          <w:lang w:val="tt-RU"/>
        </w:rPr>
        <w:t xml:space="preserve">. </w:t>
      </w:r>
    </w:p>
    <w:p w14:paraId="592DD603">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tt-RU"/>
        </w:rPr>
        <w:t xml:space="preserve">Х. Ошаев. Очерк «Иччархо Абухьаьжа Идрисов» («Снайпер Абухаджи Идрисов»). </w:t>
      </w:r>
    </w:p>
    <w:p w14:paraId="19A1B08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tt-RU"/>
        </w:rPr>
        <w:t xml:space="preserve">А. Сулейманов. Стихотворение </w:t>
      </w:r>
      <w:r>
        <w:rPr>
          <w:rFonts w:ascii="Times New Roman" w:hAnsi="Times New Roman"/>
          <w:sz w:val="28"/>
          <w:szCs w:val="28"/>
          <w:lang w:val="ru-RU"/>
        </w:rPr>
        <w:t>«</w:t>
      </w:r>
      <w:r>
        <w:rPr>
          <w:rFonts w:ascii="Times New Roman" w:hAnsi="Times New Roman"/>
          <w:sz w:val="28"/>
          <w:szCs w:val="28"/>
          <w:lang w:val="tt-RU"/>
        </w:rPr>
        <w:t>Шуьнехь дош</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Слово на трапезе</w:t>
      </w:r>
      <w:r>
        <w:rPr>
          <w:rFonts w:ascii="Times New Roman" w:hAnsi="Times New Roman"/>
          <w:sz w:val="28"/>
          <w:szCs w:val="28"/>
          <w:lang w:val="ru-RU"/>
        </w:rPr>
        <w:t>»)</w:t>
      </w:r>
      <w:r>
        <w:rPr>
          <w:rFonts w:ascii="Times New Roman" w:hAnsi="Times New Roman"/>
          <w:sz w:val="28"/>
          <w:szCs w:val="28"/>
          <w:lang w:val="tt-RU"/>
        </w:rPr>
        <w:t xml:space="preserve">. </w:t>
      </w:r>
    </w:p>
    <w:p w14:paraId="7A83AF59">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tt-RU"/>
        </w:rPr>
        <w:t xml:space="preserve">У. Гайсултанов. Поэма </w:t>
      </w:r>
      <w:r>
        <w:rPr>
          <w:rFonts w:ascii="Times New Roman" w:hAnsi="Times New Roman"/>
          <w:sz w:val="28"/>
          <w:szCs w:val="28"/>
          <w:lang w:val="ru-RU"/>
        </w:rPr>
        <w:t>«</w:t>
      </w:r>
      <w:r>
        <w:rPr>
          <w:rFonts w:ascii="Times New Roman" w:hAnsi="Times New Roman"/>
          <w:sz w:val="28"/>
          <w:szCs w:val="28"/>
          <w:lang w:val="tt-RU"/>
        </w:rPr>
        <w:t>Болат-г</w:t>
      </w:r>
      <w:r>
        <w:rPr>
          <w:rFonts w:ascii="Times New Roman" w:hAnsi="Times New Roman"/>
          <w:sz w:val="28"/>
          <w:szCs w:val="28"/>
        </w:rPr>
        <w:t>I</w:t>
      </w:r>
      <w:r>
        <w:rPr>
          <w:rFonts w:ascii="Times New Roman" w:hAnsi="Times New Roman"/>
          <w:sz w:val="28"/>
          <w:szCs w:val="28"/>
          <w:lang w:val="tt-RU"/>
        </w:rPr>
        <w:t>ала йожар</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Падение Болат-калы</w:t>
      </w:r>
      <w:r>
        <w:rPr>
          <w:rFonts w:ascii="Times New Roman" w:hAnsi="Times New Roman"/>
          <w:sz w:val="28"/>
          <w:szCs w:val="28"/>
          <w:lang w:val="ru-RU"/>
        </w:rPr>
        <w:t>») (в сокращении)</w:t>
      </w:r>
      <w:r>
        <w:rPr>
          <w:rFonts w:ascii="Times New Roman" w:hAnsi="Times New Roman"/>
          <w:sz w:val="28"/>
          <w:szCs w:val="28"/>
          <w:lang w:val="tt-RU"/>
        </w:rPr>
        <w:t xml:space="preserve">. </w:t>
      </w:r>
    </w:p>
    <w:p w14:paraId="73B3CF3F">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А. Айдамиров. О</w:t>
      </w:r>
      <w:r>
        <w:rPr>
          <w:rFonts w:ascii="Times New Roman" w:hAnsi="Times New Roman"/>
          <w:sz w:val="28"/>
          <w:szCs w:val="28"/>
          <w:lang w:val="ru-RU"/>
        </w:rPr>
        <w:t>трывок из романа «Долгие ночи» – «</w:t>
      </w:r>
      <w:r>
        <w:rPr>
          <w:rFonts w:ascii="Times New Roman" w:hAnsi="Times New Roman"/>
          <w:sz w:val="28"/>
          <w:szCs w:val="28"/>
          <w:lang w:val="tt-RU"/>
        </w:rPr>
        <w:t>Мух</w:t>
      </w:r>
      <w:r>
        <w:rPr>
          <w:rFonts w:ascii="Times New Roman" w:hAnsi="Times New Roman"/>
          <w:sz w:val="28"/>
          <w:szCs w:val="28"/>
        </w:rPr>
        <w:t>I</w:t>
      </w:r>
      <w:r>
        <w:rPr>
          <w:rFonts w:ascii="Times New Roman" w:hAnsi="Times New Roman"/>
          <w:sz w:val="28"/>
          <w:szCs w:val="28"/>
          <w:lang w:val="tt-RU"/>
        </w:rPr>
        <w:t>ажарш</w:t>
      </w:r>
      <w:r>
        <w:rPr>
          <w:rFonts w:ascii="Times New Roman" w:hAnsi="Times New Roman"/>
          <w:sz w:val="28"/>
          <w:szCs w:val="28"/>
          <w:lang w:val="ru-RU"/>
        </w:rPr>
        <w:t>» («</w:t>
      </w:r>
      <w:r>
        <w:rPr>
          <w:rFonts w:ascii="Times New Roman" w:hAnsi="Times New Roman"/>
          <w:sz w:val="28"/>
          <w:szCs w:val="28"/>
          <w:lang w:val="tt-RU"/>
        </w:rPr>
        <w:t>Изгнанники</w:t>
      </w:r>
      <w:r>
        <w:rPr>
          <w:rFonts w:ascii="Times New Roman" w:hAnsi="Times New Roman"/>
          <w:sz w:val="28"/>
          <w:szCs w:val="28"/>
          <w:lang w:val="ru-RU"/>
        </w:rPr>
        <w:t xml:space="preserve">»). </w:t>
      </w:r>
    </w:p>
    <w:p w14:paraId="51DE78FE">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Ш. Арсанукаев. Стихотворение </w:t>
      </w:r>
      <w:r>
        <w:rPr>
          <w:rFonts w:ascii="Times New Roman" w:hAnsi="Times New Roman"/>
          <w:sz w:val="28"/>
          <w:szCs w:val="28"/>
          <w:lang w:val="ru-RU"/>
        </w:rPr>
        <w:t>«</w:t>
      </w:r>
      <w:r>
        <w:rPr>
          <w:rFonts w:ascii="Times New Roman" w:hAnsi="Times New Roman"/>
          <w:sz w:val="28"/>
          <w:szCs w:val="28"/>
          <w:lang w:val="tt-RU"/>
        </w:rPr>
        <w:t>Иманах дузийта дегнаш</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 xml:space="preserve">«Пусть верой наполнятся сердца»). </w:t>
      </w:r>
    </w:p>
    <w:p w14:paraId="1D6A5F6A">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М. Кибиев. Стихотворение </w:t>
      </w:r>
      <w:r>
        <w:rPr>
          <w:rFonts w:ascii="Times New Roman" w:hAnsi="Times New Roman"/>
          <w:sz w:val="28"/>
          <w:szCs w:val="28"/>
          <w:lang w:val="ru-RU"/>
        </w:rPr>
        <w:t>«</w:t>
      </w:r>
      <w:r>
        <w:rPr>
          <w:rFonts w:ascii="Times New Roman" w:hAnsi="Times New Roman"/>
          <w:sz w:val="28"/>
          <w:szCs w:val="28"/>
          <w:lang w:val="tt-RU"/>
        </w:rPr>
        <w:t>Дош</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Слово</w:t>
      </w:r>
      <w:r>
        <w:rPr>
          <w:rFonts w:ascii="Times New Roman" w:hAnsi="Times New Roman"/>
          <w:sz w:val="28"/>
          <w:szCs w:val="28"/>
          <w:lang w:val="ru-RU"/>
        </w:rPr>
        <w:t xml:space="preserve">»). </w:t>
      </w:r>
    </w:p>
    <w:p w14:paraId="461A6FF4">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ru-RU"/>
        </w:rPr>
        <w:t xml:space="preserve">Басня «Зов» («Звон»). </w:t>
      </w:r>
      <w:r>
        <w:rPr>
          <w:rFonts w:ascii="Times New Roman" w:hAnsi="Times New Roman"/>
          <w:iCs/>
          <w:sz w:val="28"/>
          <w:szCs w:val="28"/>
          <w:lang w:val="ru-RU"/>
        </w:rPr>
        <w:t>Мораль басни. Притворство, побеждённое хитростью.</w:t>
      </w:r>
    </w:p>
    <w:p w14:paraId="71D8A33A">
      <w:pPr>
        <w:widowControl/>
        <w:spacing w:after="0" w:line="350" w:lineRule="auto"/>
        <w:ind w:firstLine="709"/>
        <w:jc w:val="both"/>
        <w:rPr>
          <w:rFonts w:ascii="Times New Roman" w:hAnsi="Times New Roman"/>
          <w:iCs/>
          <w:sz w:val="28"/>
          <w:szCs w:val="28"/>
          <w:lang w:val="ru-RU"/>
        </w:rPr>
      </w:pPr>
      <w:r>
        <w:rPr>
          <w:rFonts w:ascii="Times New Roman" w:hAnsi="Times New Roman"/>
          <w:iCs/>
          <w:sz w:val="28"/>
          <w:szCs w:val="28"/>
          <w:lang w:val="ru-RU"/>
        </w:rPr>
        <w:t>Ш. Окуев. «Мацалла» («Голод»).</w:t>
      </w:r>
    </w:p>
    <w:p w14:paraId="2D7325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tt-RU"/>
        </w:rPr>
        <w:t xml:space="preserve">С.-Х. Нунуев. Рассказ </w:t>
      </w:r>
      <w:r>
        <w:rPr>
          <w:rFonts w:ascii="Times New Roman" w:hAnsi="Times New Roman"/>
          <w:sz w:val="28"/>
          <w:szCs w:val="28"/>
          <w:lang w:val="ru-RU"/>
        </w:rPr>
        <w:t>«</w:t>
      </w:r>
      <w:r>
        <w:rPr>
          <w:rFonts w:ascii="Times New Roman" w:hAnsi="Times New Roman"/>
          <w:sz w:val="28"/>
          <w:szCs w:val="28"/>
          <w:lang w:val="tt-RU"/>
        </w:rPr>
        <w:t>Юнус</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 xml:space="preserve">«Юнус»). </w:t>
      </w:r>
    </w:p>
    <w:p w14:paraId="34C9D294">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С. Гацаев. Стихотворение </w:t>
      </w:r>
      <w:r>
        <w:rPr>
          <w:rFonts w:ascii="Times New Roman" w:hAnsi="Times New Roman"/>
          <w:sz w:val="28"/>
          <w:szCs w:val="28"/>
          <w:lang w:val="ru-RU"/>
        </w:rPr>
        <w:t>«</w:t>
      </w:r>
      <w:r>
        <w:rPr>
          <w:rFonts w:ascii="Times New Roman" w:hAnsi="Times New Roman"/>
          <w:sz w:val="28"/>
          <w:szCs w:val="28"/>
          <w:lang w:val="tt-RU"/>
        </w:rPr>
        <w:t>Дарц</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Метель</w:t>
      </w:r>
      <w:r>
        <w:rPr>
          <w:rFonts w:ascii="Times New Roman" w:hAnsi="Times New Roman"/>
          <w:sz w:val="28"/>
          <w:szCs w:val="28"/>
          <w:lang w:val="ru-RU"/>
        </w:rPr>
        <w:t>»)</w:t>
      </w:r>
      <w:r>
        <w:rPr>
          <w:rFonts w:ascii="Times New Roman" w:hAnsi="Times New Roman"/>
          <w:sz w:val="28"/>
          <w:szCs w:val="28"/>
          <w:lang w:val="tt-RU"/>
        </w:rPr>
        <w:t xml:space="preserve">. </w:t>
      </w:r>
    </w:p>
    <w:p w14:paraId="7F67B93D">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А. Кусаев. Стихотворение </w:t>
      </w:r>
      <w:r>
        <w:rPr>
          <w:rFonts w:ascii="Times New Roman" w:hAnsi="Times New Roman"/>
          <w:sz w:val="28"/>
          <w:szCs w:val="28"/>
          <w:lang w:val="ru-RU"/>
        </w:rPr>
        <w:t>«</w:t>
      </w:r>
      <w:r>
        <w:rPr>
          <w:rFonts w:ascii="Times New Roman" w:hAnsi="Times New Roman"/>
          <w:sz w:val="28"/>
          <w:szCs w:val="28"/>
          <w:lang w:val="tt-RU"/>
        </w:rPr>
        <w:t>Амалехь диканиг</w:t>
      </w:r>
      <w:r>
        <w:rPr>
          <w:rFonts w:ascii="Times New Roman" w:hAnsi="Times New Roman"/>
          <w:sz w:val="28"/>
          <w:szCs w:val="28"/>
          <w:lang w:val="ru-RU"/>
        </w:rPr>
        <w:t>» («</w:t>
      </w:r>
      <w:r>
        <w:rPr>
          <w:rFonts w:ascii="Times New Roman" w:hAnsi="Times New Roman"/>
          <w:sz w:val="28"/>
          <w:szCs w:val="28"/>
          <w:lang w:val="tt-RU"/>
        </w:rPr>
        <w:t>Хорошее в характере</w:t>
      </w:r>
      <w:r>
        <w:rPr>
          <w:rFonts w:ascii="Times New Roman" w:hAnsi="Times New Roman"/>
          <w:sz w:val="28"/>
          <w:szCs w:val="28"/>
          <w:lang w:val="ru-RU"/>
        </w:rPr>
        <w:t>»)</w:t>
      </w:r>
      <w:r>
        <w:rPr>
          <w:rFonts w:ascii="Times New Roman" w:hAnsi="Times New Roman"/>
          <w:sz w:val="28"/>
          <w:szCs w:val="28"/>
          <w:lang w:val="tt-RU"/>
        </w:rPr>
        <w:t xml:space="preserve">. </w:t>
      </w:r>
    </w:p>
    <w:p w14:paraId="2E61F2EB">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Ш. Рашидов. Поэма </w:t>
      </w:r>
      <w:r>
        <w:rPr>
          <w:rFonts w:ascii="Times New Roman" w:hAnsi="Times New Roman"/>
          <w:sz w:val="28"/>
          <w:szCs w:val="28"/>
          <w:lang w:val="ru-RU"/>
        </w:rPr>
        <w:t>«</w:t>
      </w:r>
      <w:r>
        <w:rPr>
          <w:rFonts w:ascii="Times New Roman" w:hAnsi="Times New Roman"/>
          <w:sz w:val="28"/>
          <w:szCs w:val="28"/>
          <w:lang w:val="tt-RU"/>
        </w:rPr>
        <w:t>Ден весет</w:t>
      </w:r>
      <w:r>
        <w:rPr>
          <w:rFonts w:ascii="Times New Roman" w:hAnsi="Times New Roman"/>
          <w:sz w:val="28"/>
          <w:szCs w:val="28"/>
          <w:lang w:val="ru-RU"/>
        </w:rPr>
        <w:t>» («</w:t>
      </w:r>
      <w:r>
        <w:rPr>
          <w:rFonts w:ascii="Times New Roman" w:hAnsi="Times New Roman"/>
          <w:sz w:val="28"/>
          <w:szCs w:val="28"/>
          <w:lang w:val="tt-RU"/>
        </w:rPr>
        <w:t>Завет отца</w:t>
      </w:r>
      <w:r>
        <w:rPr>
          <w:rFonts w:ascii="Times New Roman" w:hAnsi="Times New Roman"/>
          <w:sz w:val="28"/>
          <w:szCs w:val="28"/>
          <w:lang w:val="ru-RU"/>
        </w:rPr>
        <w:t>»)</w:t>
      </w:r>
      <w:r>
        <w:rPr>
          <w:rFonts w:ascii="Times New Roman" w:hAnsi="Times New Roman"/>
          <w:sz w:val="28"/>
          <w:szCs w:val="28"/>
          <w:lang w:val="tt-RU"/>
        </w:rPr>
        <w:t xml:space="preserve">. </w:t>
      </w:r>
    </w:p>
    <w:p w14:paraId="0DBD26A6">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М. Дикаев. Стихотворение </w:t>
      </w:r>
      <w:r>
        <w:rPr>
          <w:rFonts w:ascii="Times New Roman" w:hAnsi="Times New Roman"/>
          <w:sz w:val="28"/>
          <w:szCs w:val="28"/>
          <w:lang w:val="ru-RU"/>
        </w:rPr>
        <w:t>«</w:t>
      </w:r>
      <w:r>
        <w:rPr>
          <w:rFonts w:ascii="Times New Roman" w:hAnsi="Times New Roman"/>
          <w:sz w:val="28"/>
          <w:szCs w:val="28"/>
          <w:lang w:val="tt-RU"/>
        </w:rPr>
        <w:t>Нохчо ву со</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Я чеченец</w:t>
      </w:r>
      <w:r>
        <w:rPr>
          <w:rFonts w:ascii="Times New Roman" w:hAnsi="Times New Roman"/>
          <w:sz w:val="28"/>
          <w:szCs w:val="28"/>
          <w:lang w:val="ru-RU"/>
        </w:rPr>
        <w:t>»)</w:t>
      </w:r>
      <w:r>
        <w:rPr>
          <w:rFonts w:ascii="Times New Roman" w:hAnsi="Times New Roman"/>
          <w:sz w:val="28"/>
          <w:szCs w:val="28"/>
          <w:lang w:val="tt-RU"/>
        </w:rPr>
        <w:t xml:space="preserve">. </w:t>
      </w:r>
    </w:p>
    <w:p w14:paraId="0E4CA48A">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А. Шайхиев. Баллада </w:t>
      </w:r>
      <w:r>
        <w:rPr>
          <w:rFonts w:ascii="Times New Roman" w:hAnsi="Times New Roman"/>
          <w:sz w:val="28"/>
          <w:szCs w:val="28"/>
          <w:lang w:val="ru-RU"/>
        </w:rPr>
        <w:t>«</w:t>
      </w:r>
      <w:r>
        <w:rPr>
          <w:rFonts w:ascii="Times New Roman" w:hAnsi="Times New Roman"/>
          <w:sz w:val="28"/>
          <w:szCs w:val="28"/>
          <w:lang w:val="tt-RU"/>
        </w:rPr>
        <w:t>Ч</w:t>
      </w:r>
      <w:r>
        <w:rPr>
          <w:rFonts w:ascii="Times New Roman" w:hAnsi="Times New Roman"/>
          <w:sz w:val="28"/>
          <w:szCs w:val="28"/>
        </w:rPr>
        <w:t>I</w:t>
      </w:r>
      <w:r>
        <w:rPr>
          <w:rFonts w:ascii="Times New Roman" w:hAnsi="Times New Roman"/>
          <w:sz w:val="28"/>
          <w:szCs w:val="28"/>
          <w:lang w:val="tt-RU"/>
        </w:rPr>
        <w:t>аг</w:t>
      </w:r>
      <w:r>
        <w:rPr>
          <w:rFonts w:ascii="Times New Roman" w:hAnsi="Times New Roman"/>
          <w:sz w:val="28"/>
          <w:szCs w:val="28"/>
        </w:rPr>
        <w:t>I</w:t>
      </w:r>
      <w:r>
        <w:rPr>
          <w:rFonts w:ascii="Times New Roman" w:hAnsi="Times New Roman"/>
          <w:sz w:val="28"/>
          <w:szCs w:val="28"/>
          <w:lang w:val="tt-RU"/>
        </w:rPr>
        <w:t>о</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Крепость</w:t>
      </w:r>
      <w:r>
        <w:rPr>
          <w:rFonts w:ascii="Times New Roman" w:hAnsi="Times New Roman"/>
          <w:sz w:val="28"/>
          <w:szCs w:val="28"/>
          <w:lang w:val="ru-RU"/>
        </w:rPr>
        <w:t xml:space="preserve">»). </w:t>
      </w:r>
    </w:p>
    <w:p w14:paraId="617FBD3F">
      <w:pPr>
        <w:widowControl/>
        <w:spacing w:after="0" w:line="350" w:lineRule="auto"/>
        <w:ind w:firstLine="709"/>
        <w:jc w:val="both"/>
        <w:rPr>
          <w:rFonts w:ascii="Times New Roman" w:hAnsi="Times New Roman"/>
          <w:iCs/>
          <w:sz w:val="28"/>
          <w:szCs w:val="28"/>
          <w:lang w:val="ru-RU"/>
        </w:rPr>
      </w:pPr>
      <w:r>
        <w:rPr>
          <w:rFonts w:ascii="Times New Roman" w:hAnsi="Times New Roman"/>
          <w:iCs/>
          <w:sz w:val="28"/>
          <w:szCs w:val="28"/>
          <w:lang w:val="ru-RU"/>
        </w:rPr>
        <w:t>С. Яшуркаев. «Напсат» («Напсат»).</w:t>
      </w:r>
    </w:p>
    <w:p w14:paraId="74AF585D">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tt-RU"/>
        </w:rPr>
        <w:t xml:space="preserve">А. Бисултанов. Стихотворение </w:t>
      </w:r>
      <w:r>
        <w:rPr>
          <w:rFonts w:ascii="Times New Roman" w:hAnsi="Times New Roman"/>
          <w:sz w:val="28"/>
          <w:szCs w:val="28"/>
          <w:lang w:val="ru-RU"/>
        </w:rPr>
        <w:t>«</w:t>
      </w:r>
      <w:r>
        <w:rPr>
          <w:rFonts w:ascii="Times New Roman" w:hAnsi="Times New Roman"/>
          <w:sz w:val="28"/>
          <w:szCs w:val="28"/>
          <w:lang w:val="tt-RU"/>
        </w:rPr>
        <w:t>Хьайбахахь язйина байташ</w:t>
      </w:r>
      <w:r>
        <w:rPr>
          <w:rFonts w:ascii="Times New Roman" w:hAnsi="Times New Roman"/>
          <w:sz w:val="28"/>
          <w:szCs w:val="28"/>
          <w:lang w:val="ru-RU"/>
        </w:rPr>
        <w:t>»</w:t>
      </w:r>
      <w:r>
        <w:rPr>
          <w:rFonts w:ascii="Times New Roman" w:hAnsi="Times New Roman"/>
          <w:sz w:val="28"/>
          <w:szCs w:val="28"/>
          <w:lang w:val="tt-RU"/>
        </w:rPr>
        <w:t xml:space="preserve"> (</w:t>
      </w:r>
      <w:r>
        <w:rPr>
          <w:rFonts w:ascii="Times New Roman" w:hAnsi="Times New Roman"/>
          <w:sz w:val="28"/>
          <w:szCs w:val="28"/>
          <w:lang w:val="ru-RU"/>
        </w:rPr>
        <w:t>«</w:t>
      </w:r>
      <w:r>
        <w:rPr>
          <w:rFonts w:ascii="Times New Roman" w:hAnsi="Times New Roman"/>
          <w:sz w:val="28"/>
          <w:szCs w:val="28"/>
          <w:lang w:val="tt-RU"/>
        </w:rPr>
        <w:t>Стихи, написанные в Хайбахе</w:t>
      </w:r>
      <w:r>
        <w:rPr>
          <w:rFonts w:ascii="Times New Roman" w:hAnsi="Times New Roman"/>
          <w:sz w:val="28"/>
          <w:szCs w:val="28"/>
          <w:lang w:val="ru-RU"/>
        </w:rPr>
        <w:t>»)</w:t>
      </w:r>
      <w:r>
        <w:rPr>
          <w:rFonts w:ascii="Times New Roman" w:hAnsi="Times New Roman"/>
          <w:sz w:val="28"/>
          <w:szCs w:val="28"/>
          <w:lang w:val="tt-RU"/>
        </w:rPr>
        <w:t xml:space="preserve">. </w:t>
      </w:r>
    </w:p>
    <w:p w14:paraId="5118D9E8">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tt-RU"/>
        </w:rPr>
        <w:t xml:space="preserve">В-Х. Амаев. Рассказ </w:t>
      </w:r>
      <w:r>
        <w:rPr>
          <w:rFonts w:ascii="Times New Roman" w:hAnsi="Times New Roman"/>
          <w:sz w:val="28"/>
          <w:szCs w:val="28"/>
          <w:lang w:val="ru-RU"/>
        </w:rPr>
        <w:t>«</w:t>
      </w:r>
      <w:r>
        <w:rPr>
          <w:rFonts w:ascii="Times New Roman" w:hAnsi="Times New Roman"/>
          <w:sz w:val="28"/>
          <w:szCs w:val="28"/>
          <w:lang w:val="tt-RU"/>
        </w:rPr>
        <w:t>Генарчу денойн туьйра</w:t>
      </w:r>
      <w:r>
        <w:rPr>
          <w:rFonts w:ascii="Times New Roman" w:hAnsi="Times New Roman"/>
          <w:sz w:val="28"/>
          <w:szCs w:val="28"/>
          <w:lang w:val="ru-RU"/>
        </w:rPr>
        <w:t>» («</w:t>
      </w:r>
      <w:r>
        <w:rPr>
          <w:rFonts w:ascii="Times New Roman" w:hAnsi="Times New Roman"/>
          <w:sz w:val="28"/>
          <w:szCs w:val="28"/>
          <w:lang w:val="tt-RU"/>
        </w:rPr>
        <w:t>Сказка далеких дней</w:t>
      </w:r>
      <w:r>
        <w:rPr>
          <w:rFonts w:ascii="Times New Roman" w:hAnsi="Times New Roman"/>
          <w:sz w:val="28"/>
          <w:szCs w:val="28"/>
          <w:lang w:val="ru-RU"/>
        </w:rPr>
        <w:t>»</w:t>
      </w:r>
      <w:r>
        <w:rPr>
          <w:rFonts w:ascii="Times New Roman" w:hAnsi="Times New Roman"/>
          <w:sz w:val="28"/>
          <w:szCs w:val="28"/>
          <w:lang w:val="tt-RU"/>
        </w:rPr>
        <w:t xml:space="preserve">). </w:t>
      </w:r>
    </w:p>
    <w:p w14:paraId="0531575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ru-RU"/>
        </w:rPr>
        <w:t>128.</w:t>
      </w:r>
      <w:r>
        <w:rPr>
          <w:rFonts w:ascii="Times New Roman" w:hAnsi="Times New Roman"/>
          <w:sz w:val="28"/>
          <w:szCs w:val="28"/>
          <w:lang w:val="tt-RU"/>
        </w:rPr>
        <w:t>8.3. Литература других народов.</w:t>
      </w:r>
    </w:p>
    <w:p w14:paraId="1899D673">
      <w:pPr>
        <w:widowControl/>
        <w:spacing w:after="0" w:line="350" w:lineRule="auto"/>
        <w:ind w:firstLine="709"/>
        <w:jc w:val="both"/>
        <w:rPr>
          <w:rFonts w:ascii="Times New Roman" w:hAnsi="Times New Roman"/>
          <w:bCs/>
          <w:sz w:val="28"/>
          <w:szCs w:val="28"/>
          <w:lang w:val="tt-RU"/>
        </w:rPr>
      </w:pPr>
      <w:r>
        <w:rPr>
          <w:rFonts w:ascii="Times New Roman" w:hAnsi="Times New Roman"/>
          <w:sz w:val="28"/>
          <w:szCs w:val="28"/>
          <w:lang w:val="tt-RU"/>
        </w:rPr>
        <w:t xml:space="preserve">А. С. Пушкин. Стихотворение </w:t>
      </w:r>
      <w:r>
        <w:rPr>
          <w:rFonts w:ascii="Times New Roman" w:hAnsi="Times New Roman"/>
          <w:sz w:val="28"/>
          <w:szCs w:val="28"/>
          <w:lang w:val="ru-RU"/>
        </w:rPr>
        <w:t>«</w:t>
      </w:r>
      <w:r>
        <w:rPr>
          <w:rFonts w:ascii="Times New Roman" w:hAnsi="Times New Roman"/>
          <w:sz w:val="28"/>
          <w:szCs w:val="28"/>
        </w:rPr>
        <w:t>I</w:t>
      </w:r>
      <w:r>
        <w:rPr>
          <w:rFonts w:ascii="Times New Roman" w:hAnsi="Times New Roman"/>
          <w:sz w:val="28"/>
          <w:szCs w:val="28"/>
          <w:lang w:val="tt-RU"/>
        </w:rPr>
        <w:t xml:space="preserve">аьнан </w:t>
      </w:r>
      <w:r>
        <w:rPr>
          <w:rFonts w:ascii="Times New Roman" w:hAnsi="Times New Roman"/>
          <w:sz w:val="28"/>
          <w:szCs w:val="28"/>
        </w:rPr>
        <w:t>I</w:t>
      </w:r>
      <w:r>
        <w:rPr>
          <w:rFonts w:ascii="Times New Roman" w:hAnsi="Times New Roman"/>
          <w:sz w:val="28"/>
          <w:szCs w:val="28"/>
          <w:lang w:val="tt-RU"/>
        </w:rPr>
        <w:t>уьйре</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Зимнее утро») (перевод А. Сулейманова)</w:t>
      </w:r>
      <w:r>
        <w:rPr>
          <w:rFonts w:ascii="Times New Roman" w:hAnsi="Times New Roman"/>
          <w:bCs/>
          <w:sz w:val="28"/>
          <w:szCs w:val="28"/>
          <w:lang w:val="tt-RU"/>
        </w:rPr>
        <w:t>.</w:t>
      </w:r>
    </w:p>
    <w:p w14:paraId="6894F597">
      <w:pPr>
        <w:widowControl/>
        <w:spacing w:after="0" w:line="350" w:lineRule="auto"/>
        <w:ind w:firstLine="709"/>
        <w:jc w:val="both"/>
        <w:rPr>
          <w:rFonts w:ascii="Times New Roman" w:hAnsi="Times New Roman"/>
          <w:bCs/>
          <w:sz w:val="28"/>
          <w:szCs w:val="28"/>
          <w:lang w:val="tt-RU"/>
        </w:rPr>
      </w:pPr>
      <w:r>
        <w:rPr>
          <w:rFonts w:ascii="Times New Roman" w:hAnsi="Times New Roman"/>
          <w:sz w:val="28"/>
          <w:szCs w:val="28"/>
          <w:lang w:val="ru-RU"/>
        </w:rPr>
        <w:t>128.</w:t>
      </w:r>
      <w:r>
        <w:rPr>
          <w:rFonts w:ascii="Times New Roman" w:hAnsi="Times New Roman"/>
          <w:bCs/>
          <w:sz w:val="28"/>
          <w:szCs w:val="28"/>
          <w:lang w:val="tt-RU"/>
        </w:rPr>
        <w:t>8.4. Произведения для самостоятельного чтения.</w:t>
      </w:r>
    </w:p>
    <w:p w14:paraId="2618188D">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Жерочун кӀентан, гуьржийн кӀентан илли (Илли о грузинском сыне и о сыне вдовы).</w:t>
      </w:r>
    </w:p>
    <w:p w14:paraId="0E784D87">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Девлатгирин-Эвла йоккхуш даьккхина илли (Илли о ауле Давлетгирея).</w:t>
      </w:r>
    </w:p>
    <w:p w14:paraId="3C3D4826">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Исмайлин Дудин илли (Илли о Дуде Исмаила).</w:t>
      </w:r>
    </w:p>
    <w:p w14:paraId="4DBCC59C">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А. Мамакаев. </w:t>
      </w:r>
      <w:r>
        <w:rPr>
          <w:rFonts w:ascii="Times New Roman" w:hAnsi="Times New Roman"/>
          <w:sz w:val="28"/>
          <w:szCs w:val="28"/>
          <w:lang w:val="ru-RU"/>
        </w:rPr>
        <w:t>«</w:t>
      </w:r>
      <w:r>
        <w:rPr>
          <w:rFonts w:ascii="Times New Roman" w:hAnsi="Times New Roman"/>
          <w:bCs/>
          <w:sz w:val="28"/>
          <w:szCs w:val="28"/>
          <w:lang w:val="tt-RU"/>
        </w:rPr>
        <w:t>БӀаьстенан Ӏуьйре</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Весеннее утро</w:t>
      </w:r>
      <w:r>
        <w:rPr>
          <w:rFonts w:ascii="Times New Roman" w:hAnsi="Times New Roman"/>
          <w:sz w:val="28"/>
          <w:szCs w:val="28"/>
          <w:lang w:val="ru-RU"/>
        </w:rPr>
        <w:t>»).</w:t>
      </w:r>
    </w:p>
    <w:p w14:paraId="22A8B8D1">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Б. Саидов. </w:t>
      </w:r>
      <w:r>
        <w:rPr>
          <w:rFonts w:ascii="Times New Roman" w:hAnsi="Times New Roman"/>
          <w:sz w:val="28"/>
          <w:szCs w:val="28"/>
          <w:lang w:val="ru-RU"/>
        </w:rPr>
        <w:t>«</w:t>
      </w:r>
      <w:r>
        <w:rPr>
          <w:rFonts w:ascii="Times New Roman" w:hAnsi="Times New Roman"/>
          <w:bCs/>
          <w:sz w:val="28"/>
          <w:szCs w:val="28"/>
          <w:lang w:val="tt-RU"/>
        </w:rPr>
        <w:t>Меттиган сурт</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Образ местности</w:t>
      </w:r>
      <w:r>
        <w:rPr>
          <w:rFonts w:ascii="Times New Roman" w:hAnsi="Times New Roman"/>
          <w:sz w:val="28"/>
          <w:szCs w:val="28"/>
          <w:lang w:val="ru-RU"/>
        </w:rPr>
        <w:t>»).</w:t>
      </w:r>
    </w:p>
    <w:p w14:paraId="1FA4E0B0">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М. Мусаев. Отрывок из романа</w:t>
      </w:r>
      <w:r>
        <w:rPr>
          <w:rFonts w:ascii="Times New Roman" w:hAnsi="Times New Roman"/>
          <w:sz w:val="28"/>
          <w:szCs w:val="28"/>
          <w:lang w:val="ru-RU"/>
        </w:rPr>
        <w:t xml:space="preserve"> «</w:t>
      </w:r>
      <w:r>
        <w:rPr>
          <w:rFonts w:ascii="Times New Roman" w:hAnsi="Times New Roman"/>
          <w:bCs/>
          <w:sz w:val="28"/>
          <w:szCs w:val="28"/>
          <w:lang w:val="tt-RU"/>
        </w:rPr>
        <w:t>Таймин Бийболат</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Бибулат Таймиев</w:t>
      </w:r>
      <w:r>
        <w:rPr>
          <w:rFonts w:ascii="Times New Roman" w:hAnsi="Times New Roman"/>
          <w:sz w:val="28"/>
          <w:szCs w:val="28"/>
          <w:lang w:val="ru-RU"/>
        </w:rPr>
        <w:t>»).</w:t>
      </w:r>
    </w:p>
    <w:p w14:paraId="740D572D">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А. Хамидов. Рассказ </w:t>
      </w:r>
      <w:r>
        <w:rPr>
          <w:rFonts w:ascii="Times New Roman" w:hAnsi="Times New Roman"/>
          <w:sz w:val="28"/>
          <w:szCs w:val="28"/>
          <w:lang w:val="ru-RU"/>
        </w:rPr>
        <w:t>«</w:t>
      </w:r>
      <w:r>
        <w:rPr>
          <w:rFonts w:ascii="Times New Roman" w:hAnsi="Times New Roman"/>
          <w:bCs/>
          <w:sz w:val="28"/>
          <w:szCs w:val="28"/>
          <w:lang w:val="tt-RU"/>
        </w:rPr>
        <w:t>Абубешар</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Абубашир</w:t>
      </w:r>
      <w:r>
        <w:rPr>
          <w:rFonts w:ascii="Times New Roman" w:hAnsi="Times New Roman"/>
          <w:sz w:val="28"/>
          <w:szCs w:val="28"/>
          <w:lang w:val="ru-RU"/>
        </w:rPr>
        <w:t>»</w:t>
      </w:r>
      <w:r>
        <w:rPr>
          <w:rFonts w:ascii="Times New Roman" w:hAnsi="Times New Roman"/>
          <w:bCs/>
          <w:sz w:val="28"/>
          <w:szCs w:val="28"/>
          <w:lang w:val="tt-RU"/>
        </w:rPr>
        <w:t>).</w:t>
      </w:r>
    </w:p>
    <w:p w14:paraId="1E94C758">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А. Айдамиров. Отрывок из повестии</w:t>
      </w:r>
      <w:r>
        <w:rPr>
          <w:rFonts w:ascii="Times New Roman" w:hAnsi="Times New Roman"/>
          <w:sz w:val="28"/>
          <w:szCs w:val="28"/>
          <w:lang w:val="ru-RU"/>
        </w:rPr>
        <w:t xml:space="preserve"> «</w:t>
      </w:r>
      <w:r>
        <w:rPr>
          <w:rFonts w:ascii="Times New Roman" w:hAnsi="Times New Roman"/>
          <w:bCs/>
          <w:sz w:val="28"/>
          <w:szCs w:val="28"/>
          <w:lang w:val="tt-RU"/>
        </w:rPr>
        <w:t>Кхолламан цхьа де</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Один день жизни</w:t>
      </w:r>
      <w:r>
        <w:rPr>
          <w:rFonts w:ascii="Times New Roman" w:hAnsi="Times New Roman"/>
          <w:sz w:val="28"/>
          <w:szCs w:val="28"/>
          <w:lang w:val="ru-RU"/>
        </w:rPr>
        <w:t>»</w:t>
      </w:r>
      <w:r>
        <w:rPr>
          <w:rFonts w:ascii="Times New Roman" w:hAnsi="Times New Roman"/>
          <w:bCs/>
          <w:sz w:val="28"/>
          <w:szCs w:val="28"/>
          <w:lang w:val="tt-RU"/>
        </w:rPr>
        <w:t>).</w:t>
      </w:r>
    </w:p>
    <w:p w14:paraId="40DE2008">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С. Гацаев. </w:t>
      </w:r>
      <w:r>
        <w:rPr>
          <w:rFonts w:ascii="Times New Roman" w:hAnsi="Times New Roman"/>
          <w:sz w:val="28"/>
          <w:szCs w:val="28"/>
          <w:lang w:val="ru-RU"/>
        </w:rPr>
        <w:t>«</w:t>
      </w:r>
      <w:r>
        <w:rPr>
          <w:rFonts w:ascii="Times New Roman" w:hAnsi="Times New Roman"/>
          <w:bCs/>
          <w:sz w:val="28"/>
          <w:szCs w:val="28"/>
          <w:lang w:val="tt-RU"/>
        </w:rPr>
        <w:t>Аренаш, тӀеэца хӀинца</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Примите просторы теперь</w:t>
      </w:r>
      <w:r>
        <w:rPr>
          <w:rFonts w:ascii="Times New Roman" w:hAnsi="Times New Roman"/>
          <w:sz w:val="28"/>
          <w:szCs w:val="28"/>
          <w:lang w:val="ru-RU"/>
        </w:rPr>
        <w:t>»).</w:t>
      </w:r>
    </w:p>
    <w:p w14:paraId="36E68B9E">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Ш. Рашидов. </w:t>
      </w:r>
      <w:r>
        <w:rPr>
          <w:rFonts w:ascii="Times New Roman" w:hAnsi="Times New Roman"/>
          <w:sz w:val="28"/>
          <w:szCs w:val="28"/>
          <w:lang w:val="ru-RU"/>
        </w:rPr>
        <w:t>«</w:t>
      </w:r>
      <w:r>
        <w:rPr>
          <w:rFonts w:ascii="Times New Roman" w:hAnsi="Times New Roman"/>
          <w:bCs/>
          <w:sz w:val="28"/>
          <w:szCs w:val="28"/>
          <w:lang w:val="tt-RU"/>
        </w:rPr>
        <w:t>Ламанан басах</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На склонах гор</w:t>
      </w:r>
      <w:r>
        <w:rPr>
          <w:rFonts w:ascii="Times New Roman" w:hAnsi="Times New Roman"/>
          <w:sz w:val="28"/>
          <w:szCs w:val="28"/>
          <w:lang w:val="ru-RU"/>
        </w:rPr>
        <w:t>»).</w:t>
      </w:r>
    </w:p>
    <w:p w14:paraId="3506902B">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М. Дикаев. </w:t>
      </w:r>
      <w:r>
        <w:rPr>
          <w:rFonts w:ascii="Times New Roman" w:hAnsi="Times New Roman"/>
          <w:sz w:val="28"/>
          <w:szCs w:val="28"/>
          <w:lang w:val="ru-RU"/>
        </w:rPr>
        <w:t>«</w:t>
      </w:r>
      <w:r>
        <w:rPr>
          <w:rFonts w:ascii="Times New Roman" w:hAnsi="Times New Roman"/>
          <w:bCs/>
          <w:sz w:val="28"/>
          <w:szCs w:val="28"/>
          <w:lang w:val="tt-RU"/>
        </w:rPr>
        <w:t>Стеган цӀе</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Имя человека</w:t>
      </w:r>
      <w:r>
        <w:rPr>
          <w:rFonts w:ascii="Times New Roman" w:hAnsi="Times New Roman"/>
          <w:sz w:val="28"/>
          <w:szCs w:val="28"/>
          <w:lang w:val="ru-RU"/>
        </w:rPr>
        <w:t>»).</w:t>
      </w:r>
    </w:p>
    <w:p w14:paraId="76D9503E">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А. Шайхиев. </w:t>
      </w:r>
      <w:r>
        <w:rPr>
          <w:rFonts w:ascii="Times New Roman" w:hAnsi="Times New Roman"/>
          <w:sz w:val="28"/>
          <w:szCs w:val="28"/>
          <w:lang w:val="ru-RU"/>
        </w:rPr>
        <w:t>«</w:t>
      </w:r>
      <w:r>
        <w:rPr>
          <w:rFonts w:ascii="Times New Roman" w:hAnsi="Times New Roman"/>
          <w:bCs/>
          <w:sz w:val="28"/>
          <w:szCs w:val="28"/>
          <w:lang w:val="tt-RU"/>
        </w:rPr>
        <w:t>Куйнах дош</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Слово о папахе</w:t>
      </w:r>
      <w:r>
        <w:rPr>
          <w:rFonts w:ascii="Times New Roman" w:hAnsi="Times New Roman"/>
          <w:sz w:val="28"/>
          <w:szCs w:val="28"/>
          <w:lang w:val="ru-RU"/>
        </w:rPr>
        <w:t>»).</w:t>
      </w:r>
    </w:p>
    <w:p w14:paraId="0855FCC3">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Р. Ахмаров. </w:t>
      </w:r>
      <w:r>
        <w:rPr>
          <w:rFonts w:ascii="Times New Roman" w:hAnsi="Times New Roman"/>
          <w:sz w:val="28"/>
          <w:szCs w:val="28"/>
          <w:lang w:val="ru-RU"/>
        </w:rPr>
        <w:t>«</w:t>
      </w:r>
      <w:r>
        <w:rPr>
          <w:rFonts w:ascii="Times New Roman" w:hAnsi="Times New Roman"/>
          <w:bCs/>
          <w:sz w:val="28"/>
          <w:szCs w:val="28"/>
          <w:lang w:val="tt-RU"/>
        </w:rPr>
        <w:t>Кешнашкахь</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На могиле</w:t>
      </w:r>
      <w:r>
        <w:rPr>
          <w:rFonts w:ascii="Times New Roman" w:hAnsi="Times New Roman"/>
          <w:sz w:val="28"/>
          <w:szCs w:val="28"/>
          <w:lang w:val="ru-RU"/>
        </w:rPr>
        <w:t>»).</w:t>
      </w:r>
    </w:p>
    <w:p w14:paraId="5544C829">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М. Мутаев. </w:t>
      </w:r>
      <w:r>
        <w:rPr>
          <w:rFonts w:ascii="Times New Roman" w:hAnsi="Times New Roman"/>
          <w:sz w:val="28"/>
          <w:szCs w:val="28"/>
          <w:lang w:val="ru-RU"/>
        </w:rPr>
        <w:t>«</w:t>
      </w:r>
      <w:r>
        <w:rPr>
          <w:rFonts w:ascii="Times New Roman" w:hAnsi="Times New Roman"/>
          <w:bCs/>
          <w:sz w:val="28"/>
          <w:szCs w:val="28"/>
          <w:lang w:val="tt-RU"/>
        </w:rPr>
        <w:t>Кемсийн гарс</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Гроздь винограда</w:t>
      </w:r>
      <w:r>
        <w:rPr>
          <w:rFonts w:ascii="Times New Roman" w:hAnsi="Times New Roman"/>
          <w:sz w:val="28"/>
          <w:szCs w:val="28"/>
          <w:lang w:val="ru-RU"/>
        </w:rPr>
        <w:t>»).</w:t>
      </w:r>
    </w:p>
    <w:p w14:paraId="66AE2788">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М. Бексултанов. </w:t>
      </w:r>
      <w:r>
        <w:rPr>
          <w:rFonts w:ascii="Times New Roman" w:hAnsi="Times New Roman"/>
          <w:sz w:val="28"/>
          <w:szCs w:val="28"/>
          <w:lang w:val="ru-RU"/>
        </w:rPr>
        <w:t>«</w:t>
      </w:r>
      <w:r>
        <w:rPr>
          <w:rFonts w:ascii="Times New Roman" w:hAnsi="Times New Roman"/>
          <w:bCs/>
          <w:sz w:val="28"/>
          <w:szCs w:val="28"/>
          <w:lang w:val="tt-RU"/>
        </w:rPr>
        <w:t>КӀелхьара ца велира</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Не удалось спастись</w:t>
      </w:r>
      <w:r>
        <w:rPr>
          <w:rFonts w:ascii="Times New Roman" w:hAnsi="Times New Roman"/>
          <w:sz w:val="28"/>
          <w:szCs w:val="28"/>
          <w:lang w:val="ru-RU"/>
        </w:rPr>
        <w:t>»).</w:t>
      </w:r>
    </w:p>
    <w:p w14:paraId="210834C7">
      <w:pPr>
        <w:widowControl/>
        <w:spacing w:after="0" w:line="350" w:lineRule="auto"/>
        <w:ind w:firstLine="709"/>
        <w:jc w:val="both"/>
        <w:rPr>
          <w:rFonts w:ascii="Times New Roman" w:hAnsi="Times New Roman"/>
          <w:bCs/>
          <w:sz w:val="28"/>
          <w:szCs w:val="28"/>
          <w:lang w:val="tt-RU"/>
        </w:rPr>
      </w:pPr>
      <w:r>
        <w:rPr>
          <w:rFonts w:ascii="Times New Roman" w:hAnsi="Times New Roman"/>
          <w:bCs/>
          <w:sz w:val="28"/>
          <w:szCs w:val="28"/>
          <w:lang w:val="tt-RU"/>
        </w:rPr>
        <w:t xml:space="preserve">В-Х. Амаев. </w:t>
      </w:r>
      <w:r>
        <w:rPr>
          <w:rFonts w:ascii="Times New Roman" w:hAnsi="Times New Roman"/>
          <w:sz w:val="28"/>
          <w:szCs w:val="28"/>
          <w:lang w:val="ru-RU"/>
        </w:rPr>
        <w:t>«</w:t>
      </w:r>
      <w:r>
        <w:rPr>
          <w:rFonts w:ascii="Times New Roman" w:hAnsi="Times New Roman"/>
          <w:bCs/>
          <w:sz w:val="28"/>
          <w:szCs w:val="28"/>
          <w:lang w:val="tt-RU"/>
        </w:rPr>
        <w:t>Цхьа де</w:t>
      </w:r>
      <w:r>
        <w:rPr>
          <w:rFonts w:ascii="Times New Roman" w:hAnsi="Times New Roman"/>
          <w:sz w:val="28"/>
          <w:szCs w:val="28"/>
          <w:lang w:val="ru-RU"/>
        </w:rPr>
        <w:t>»</w:t>
      </w:r>
      <w:r>
        <w:rPr>
          <w:rFonts w:ascii="Times New Roman" w:hAnsi="Times New Roman"/>
          <w:bCs/>
          <w:sz w:val="28"/>
          <w:szCs w:val="28"/>
          <w:lang w:val="tt-RU"/>
        </w:rPr>
        <w:t xml:space="preserve"> (</w:t>
      </w:r>
      <w:r>
        <w:rPr>
          <w:rFonts w:ascii="Times New Roman" w:hAnsi="Times New Roman"/>
          <w:sz w:val="28"/>
          <w:szCs w:val="28"/>
          <w:lang w:val="ru-RU"/>
        </w:rPr>
        <w:t>«</w:t>
      </w:r>
      <w:r>
        <w:rPr>
          <w:rFonts w:ascii="Times New Roman" w:hAnsi="Times New Roman"/>
          <w:bCs/>
          <w:sz w:val="28"/>
          <w:szCs w:val="28"/>
          <w:lang w:val="tt-RU"/>
        </w:rPr>
        <w:t>Один день</w:t>
      </w:r>
      <w:r>
        <w:rPr>
          <w:rFonts w:ascii="Times New Roman" w:hAnsi="Times New Roman"/>
          <w:sz w:val="28"/>
          <w:szCs w:val="28"/>
          <w:lang w:val="ru-RU"/>
        </w:rPr>
        <w:t>»).</w:t>
      </w:r>
    </w:p>
    <w:p w14:paraId="3FDA06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9. Содержание обучения в 8 классе.</w:t>
      </w:r>
    </w:p>
    <w:p w14:paraId="06EAAC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9.1. Произведения чеченских писателей.</w:t>
      </w:r>
    </w:p>
    <w:p w14:paraId="5C5678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Бадуев. Рассказ «Олдум» («Олдум»). </w:t>
      </w:r>
    </w:p>
    <w:p w14:paraId="1DCB623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М. Мамакаев. Стихотворения «Лаьмнийн дийцар» («Рассказ гор»), «Пондар» («Пандур»). </w:t>
      </w:r>
    </w:p>
    <w:p w14:paraId="40DAC41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М. Ясаев. «Хьоме йурт» («Любимое село»).</w:t>
      </w:r>
    </w:p>
    <w:p w14:paraId="06673B14">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А. Хамидов. Рассказ «Д</w:t>
      </w:r>
      <w:r>
        <w:rPr>
          <w:rFonts w:ascii="Times New Roman" w:hAnsi="Times New Roman"/>
          <w:sz w:val="28"/>
          <w:szCs w:val="28"/>
        </w:rPr>
        <w:t>I</w:t>
      </w:r>
      <w:r>
        <w:rPr>
          <w:rFonts w:ascii="Times New Roman" w:hAnsi="Times New Roman"/>
          <w:sz w:val="28"/>
          <w:szCs w:val="28"/>
          <w:lang w:val="ru-RU"/>
        </w:rPr>
        <w:t>а – коч, схьа – коч»</w:t>
      </w:r>
      <w:r>
        <w:rPr>
          <w:rFonts w:ascii="Times New Roman" w:hAnsi="Times New Roman"/>
          <w:sz w:val="28"/>
          <w:szCs w:val="28"/>
          <w:lang w:val="tt-RU"/>
        </w:rPr>
        <w:t xml:space="preserve"> (</w:t>
      </w:r>
      <w:r>
        <w:rPr>
          <w:rFonts w:ascii="Times New Roman" w:hAnsi="Times New Roman"/>
          <w:sz w:val="28"/>
          <w:szCs w:val="28"/>
          <w:lang w:val="ru-RU"/>
        </w:rPr>
        <w:t xml:space="preserve">«Туда – платье, сюда – платье»). </w:t>
      </w:r>
    </w:p>
    <w:p w14:paraId="312C2E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Сулаев. Стихотворения «Цавевза доттаг</w:t>
      </w:r>
      <w:r>
        <w:rPr>
          <w:rFonts w:ascii="Times New Roman" w:hAnsi="Times New Roman"/>
          <w:sz w:val="28"/>
          <w:szCs w:val="28"/>
        </w:rPr>
        <w:t>I</w:t>
      </w:r>
      <w:r>
        <w:rPr>
          <w:rFonts w:ascii="Times New Roman" w:hAnsi="Times New Roman"/>
          <w:sz w:val="28"/>
          <w:szCs w:val="28"/>
          <w:lang w:val="ru-RU"/>
        </w:rPr>
        <w:t xml:space="preserve">» («Незнакомый друг»), «Органан йистехь» («На берегу Аргуна»). </w:t>
      </w:r>
    </w:p>
    <w:p w14:paraId="3F310057">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А. Сулейманов. «Дахаран генаш» («Ветви жизни»).</w:t>
      </w:r>
    </w:p>
    <w:p w14:paraId="4D6E2503">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Х. Эдилов. «Сийделахь, Латта!» («Гордись, Земля!»).</w:t>
      </w:r>
    </w:p>
    <w:p w14:paraId="15652D2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Ш. Арсанукаев. Драма «Тимуран тур» («Сабля Тимура»). </w:t>
      </w:r>
    </w:p>
    <w:p w14:paraId="753007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 Хасбулатов. Стихотворения «Дош» («Слово»), «Стаг хилла ваьллахь хьо ара» («Ты вышел в путь мужчиной»). </w:t>
      </w:r>
    </w:p>
    <w:p w14:paraId="52F4A76B">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С. Гацаев. «Кавказ» («Кавказ»).</w:t>
      </w:r>
    </w:p>
    <w:p w14:paraId="3796F3CD">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Х. Сатуев. «Нашхахь» («Нашхой»).</w:t>
      </w:r>
    </w:p>
    <w:p w14:paraId="55D1FC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Яшуркаев. Повесть «</w:t>
      </w:r>
      <w:r>
        <w:rPr>
          <w:rFonts w:ascii="Times New Roman" w:hAnsi="Times New Roman"/>
          <w:sz w:val="28"/>
          <w:szCs w:val="28"/>
          <w:lang w:val="tt-RU"/>
        </w:rPr>
        <w:t>Маьрк</w:t>
      </w:r>
      <w:r>
        <w:rPr>
          <w:rFonts w:ascii="Times New Roman" w:hAnsi="Times New Roman"/>
          <w:sz w:val="28"/>
          <w:szCs w:val="28"/>
        </w:rPr>
        <w:t>I</w:t>
      </w:r>
      <w:r>
        <w:rPr>
          <w:rFonts w:ascii="Times New Roman" w:hAnsi="Times New Roman"/>
          <w:sz w:val="28"/>
          <w:szCs w:val="28"/>
          <w:lang w:val="tt-RU"/>
        </w:rPr>
        <w:t>аж-бодан т</w:t>
      </w:r>
      <w:r>
        <w:rPr>
          <w:rFonts w:ascii="Times New Roman" w:hAnsi="Times New Roman"/>
          <w:sz w:val="28"/>
          <w:szCs w:val="28"/>
        </w:rPr>
        <w:t>I</w:t>
      </w:r>
      <w:r>
        <w:rPr>
          <w:rFonts w:ascii="Times New Roman" w:hAnsi="Times New Roman"/>
          <w:sz w:val="28"/>
          <w:szCs w:val="28"/>
          <w:lang w:val="tt-RU"/>
        </w:rPr>
        <w:t>ехь к</w:t>
      </w:r>
      <w:r>
        <w:rPr>
          <w:rFonts w:ascii="Times New Roman" w:hAnsi="Times New Roman"/>
          <w:sz w:val="28"/>
          <w:szCs w:val="28"/>
        </w:rPr>
        <w:t>I</w:t>
      </w:r>
      <w:r>
        <w:rPr>
          <w:rFonts w:ascii="Times New Roman" w:hAnsi="Times New Roman"/>
          <w:sz w:val="28"/>
          <w:szCs w:val="28"/>
          <w:lang w:val="tt-RU"/>
        </w:rPr>
        <w:t>айн хьоькх</w:t>
      </w:r>
      <w:r>
        <w:rPr>
          <w:rFonts w:ascii="Times New Roman" w:hAnsi="Times New Roman"/>
          <w:sz w:val="28"/>
          <w:szCs w:val="28"/>
          <w:lang w:val="ru-RU"/>
        </w:rPr>
        <w:t xml:space="preserve">» («Белое пятно на сумерках») (в сокращении). </w:t>
      </w:r>
    </w:p>
    <w:p w14:paraId="51D6E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Шайхиев. «Дарцан буса» («Ночью в метель»).</w:t>
      </w:r>
    </w:p>
    <w:p w14:paraId="26B5AD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 Абдулаев. Поэма «Маьлхан каш» («Солнечный склеп»). </w:t>
      </w:r>
    </w:p>
    <w:p w14:paraId="527244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Бексултанов. Рассказы «Дика ду-кх хьо волуш» («Хорошо, что ты есть»), «Дари» («Шелк»). </w:t>
      </w:r>
    </w:p>
    <w:p w14:paraId="3CB9B8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Ахмадов. «Лаьтта тӀехь лаьмнаш а хӀиттош» («Возводя горы на земле»).</w:t>
      </w:r>
    </w:p>
    <w:p w14:paraId="6B3084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Бисултанов. Стихотворения «Дег</w:t>
      </w:r>
      <w:r>
        <w:rPr>
          <w:rFonts w:ascii="Times New Roman" w:hAnsi="Times New Roman"/>
          <w:sz w:val="28"/>
          <w:szCs w:val="28"/>
        </w:rPr>
        <w:t>I</w:t>
      </w:r>
      <w:r>
        <w:rPr>
          <w:rFonts w:ascii="Times New Roman" w:hAnsi="Times New Roman"/>
          <w:sz w:val="28"/>
          <w:szCs w:val="28"/>
          <w:lang w:val="ru-RU"/>
        </w:rPr>
        <w:t xml:space="preserve">аста» («Родина»), «Халкъан илланчина» («Певцу народа»). </w:t>
      </w:r>
    </w:p>
    <w:p w14:paraId="56781F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Ахмадов. Повесть «Лаьтта т</w:t>
      </w:r>
      <w:r>
        <w:rPr>
          <w:rFonts w:ascii="Times New Roman" w:hAnsi="Times New Roman"/>
          <w:sz w:val="28"/>
          <w:szCs w:val="28"/>
        </w:rPr>
        <w:t>I</w:t>
      </w:r>
      <w:r>
        <w:rPr>
          <w:rFonts w:ascii="Times New Roman" w:hAnsi="Times New Roman"/>
          <w:sz w:val="28"/>
          <w:szCs w:val="28"/>
          <w:lang w:val="ru-RU"/>
        </w:rPr>
        <w:t>ехь лаьмнаш а х</w:t>
      </w:r>
      <w:r>
        <w:rPr>
          <w:rFonts w:ascii="Times New Roman" w:hAnsi="Times New Roman"/>
          <w:sz w:val="28"/>
          <w:szCs w:val="28"/>
        </w:rPr>
        <w:t>I</w:t>
      </w:r>
      <w:r>
        <w:rPr>
          <w:rFonts w:ascii="Times New Roman" w:hAnsi="Times New Roman"/>
          <w:sz w:val="28"/>
          <w:szCs w:val="28"/>
          <w:lang w:val="ru-RU"/>
        </w:rPr>
        <w:t xml:space="preserve">иттош» («Воздвигая горы на земле»). </w:t>
      </w:r>
    </w:p>
    <w:p w14:paraId="2EEC53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9.2. Произведения для самостоятельного чтения.</w:t>
      </w:r>
    </w:p>
    <w:p w14:paraId="3768AF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Мамакаев. «Пондар» («Гармонь»).</w:t>
      </w:r>
    </w:p>
    <w:p w14:paraId="3C3B6F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Ахмадов. Рассказ «БӀоча» («Боча»).</w:t>
      </w:r>
    </w:p>
    <w:p w14:paraId="52AB02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Гацаев. Легенда «Чурт» («Памятник»).</w:t>
      </w:r>
    </w:p>
    <w:p w14:paraId="1E86EE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Бексултанов. Рассказ «Дика ду хьо волуш» («Хорошо, что ты есть»). </w:t>
      </w:r>
    </w:p>
    <w:p w14:paraId="5944EF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С. Гадаев. «РегӀара поп» («Бук на хребте»).</w:t>
      </w:r>
    </w:p>
    <w:p w14:paraId="5B7F2D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Х. Хамидов. Рассказ «Экзамен хаттар» («Сдать экзамен»).</w:t>
      </w:r>
    </w:p>
    <w:p w14:paraId="695990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Бисултанов, «Гой шуна, доттагӀий» («Видите, друзья»).</w:t>
      </w:r>
    </w:p>
    <w:p w14:paraId="23DF94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0. Содержание обучения в 9 классе.</w:t>
      </w:r>
    </w:p>
    <w:p w14:paraId="2630E99D">
      <w:pPr>
        <w:widowControl/>
        <w:spacing w:after="0" w:line="350" w:lineRule="auto"/>
        <w:ind w:firstLine="709"/>
        <w:jc w:val="both"/>
        <w:rPr>
          <w:rFonts w:ascii="Times New Roman" w:hAnsi="Times New Roman"/>
          <w:iCs/>
          <w:sz w:val="28"/>
          <w:szCs w:val="28"/>
          <w:lang w:val="tt-RU"/>
        </w:rPr>
      </w:pPr>
      <w:r>
        <w:rPr>
          <w:rFonts w:ascii="Times New Roman" w:hAnsi="Times New Roman"/>
          <w:sz w:val="28"/>
          <w:szCs w:val="28"/>
          <w:lang w:val="ru-RU"/>
        </w:rPr>
        <w:t>128.10.1. </w:t>
      </w:r>
      <w:r>
        <w:rPr>
          <w:rFonts w:ascii="Times New Roman" w:hAnsi="Times New Roman"/>
          <w:iCs/>
          <w:sz w:val="28"/>
          <w:szCs w:val="28"/>
          <w:lang w:val="tt-RU"/>
        </w:rPr>
        <w:t>Устное народное творчество.</w:t>
      </w:r>
    </w:p>
    <w:p w14:paraId="0C29B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ческие песни-илли «Теркаца хьала-охьа вехаш хиллачу Эла Мусосотан, Адин Сурхон илли» («Илли о князе Мусосте и Адин Сурхо»).</w:t>
      </w:r>
    </w:p>
    <w:p w14:paraId="3E0CC6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ания «Къиза </w:t>
      </w:r>
      <w:r>
        <w:rPr>
          <w:rFonts w:ascii="Times New Roman" w:hAnsi="Times New Roman"/>
          <w:sz w:val="28"/>
          <w:szCs w:val="28"/>
        </w:rPr>
        <w:t>I</w:t>
      </w:r>
      <w:r>
        <w:rPr>
          <w:rFonts w:ascii="Times New Roman" w:hAnsi="Times New Roman"/>
          <w:sz w:val="28"/>
          <w:szCs w:val="28"/>
          <w:lang w:val="ru-RU"/>
        </w:rPr>
        <w:t xml:space="preserve">адат» («Жестокий обычай»), «Шатойн Аьстамар» («Астамир из Шатоя»), «Исмаилийн Дуда» («Дуда, сын Исмаила»). </w:t>
      </w:r>
    </w:p>
    <w:p w14:paraId="6FCDEA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ьккхийн Жанхотан илли» («Илли о Жанхоте Аккинском»).</w:t>
      </w:r>
    </w:p>
    <w:p w14:paraId="5F2AA9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зманаш (Песни духовного содержания).</w:t>
      </w:r>
    </w:p>
    <w:p w14:paraId="168EC623">
      <w:pPr>
        <w:widowControl/>
        <w:spacing w:after="0" w:line="350" w:lineRule="auto"/>
        <w:ind w:firstLine="709"/>
        <w:jc w:val="both"/>
        <w:rPr>
          <w:rFonts w:ascii="Times New Roman" w:hAnsi="Times New Roman"/>
          <w:iCs/>
          <w:sz w:val="28"/>
          <w:szCs w:val="28"/>
          <w:lang w:val="tt-RU"/>
        </w:rPr>
      </w:pPr>
      <w:r>
        <w:rPr>
          <w:rFonts w:ascii="Times New Roman" w:hAnsi="Times New Roman"/>
          <w:sz w:val="28"/>
          <w:szCs w:val="28"/>
          <w:lang w:val="ru-RU"/>
        </w:rPr>
        <w:t>128.</w:t>
      </w:r>
      <w:r>
        <w:rPr>
          <w:rFonts w:ascii="Times New Roman" w:hAnsi="Times New Roman"/>
          <w:iCs/>
          <w:sz w:val="28"/>
          <w:szCs w:val="28"/>
          <w:lang w:val="tt-RU"/>
        </w:rPr>
        <w:t>10.2. Произведения чеченских писателей.</w:t>
      </w:r>
    </w:p>
    <w:p w14:paraId="707F28A7">
      <w:pPr>
        <w:widowControl/>
        <w:spacing w:after="0" w:line="350" w:lineRule="auto"/>
        <w:ind w:firstLine="709"/>
        <w:jc w:val="both"/>
        <w:rPr>
          <w:rFonts w:ascii="Times New Roman" w:hAnsi="Times New Roman"/>
          <w:i/>
          <w:iCs/>
          <w:sz w:val="28"/>
          <w:szCs w:val="28"/>
          <w:lang w:val="ru-RU"/>
        </w:rPr>
      </w:pPr>
      <w:r>
        <w:rPr>
          <w:rFonts w:ascii="Times New Roman" w:hAnsi="Times New Roman"/>
          <w:sz w:val="28"/>
          <w:szCs w:val="28"/>
          <w:lang w:val="ru-RU"/>
        </w:rPr>
        <w:t>Творчество писателей – основоположников чеченской литературы: А. Дудаева, М. Сальмурзаева, А. Нажаева, Ш. Айсханова. Обзор поэзии, прозы.</w:t>
      </w:r>
    </w:p>
    <w:p w14:paraId="6279FA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Бадуев. Повесть «</w:t>
      </w:r>
      <w:r>
        <w:rPr>
          <w:rFonts w:ascii="Times New Roman" w:hAnsi="Times New Roman"/>
          <w:sz w:val="28"/>
          <w:szCs w:val="28"/>
          <w:lang w:val="tt-RU"/>
        </w:rPr>
        <w:t>Бешто</w:t>
      </w:r>
      <w:r>
        <w:rPr>
          <w:rFonts w:ascii="Times New Roman" w:hAnsi="Times New Roman"/>
          <w:sz w:val="28"/>
          <w:szCs w:val="28"/>
          <w:lang w:val="ru-RU"/>
        </w:rPr>
        <w:t xml:space="preserve">» («Бешто»). Быт и нравы общества. </w:t>
      </w:r>
    </w:p>
    <w:p w14:paraId="73F3636D">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изведения о Великой Отечественной войне.</w:t>
      </w:r>
    </w:p>
    <w:p w14:paraId="351E05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Мамакаев. Стихотворения «Дерриге а т</w:t>
      </w:r>
      <w:r>
        <w:rPr>
          <w:rFonts w:ascii="Times New Roman" w:hAnsi="Times New Roman"/>
          <w:sz w:val="28"/>
          <w:szCs w:val="28"/>
        </w:rPr>
        <w:t>I</w:t>
      </w:r>
      <w:r>
        <w:rPr>
          <w:rFonts w:ascii="Times New Roman" w:hAnsi="Times New Roman"/>
          <w:sz w:val="28"/>
          <w:szCs w:val="28"/>
          <w:lang w:val="ru-RU"/>
        </w:rPr>
        <w:t>амна» («Все для войны»), «Даймехкан т</w:t>
      </w:r>
      <w:r>
        <w:rPr>
          <w:rFonts w:ascii="Times New Roman" w:hAnsi="Times New Roman"/>
          <w:sz w:val="28"/>
          <w:szCs w:val="28"/>
        </w:rPr>
        <w:t>I</w:t>
      </w:r>
      <w:r>
        <w:rPr>
          <w:rFonts w:ascii="Times New Roman" w:hAnsi="Times New Roman"/>
          <w:sz w:val="28"/>
          <w:szCs w:val="28"/>
          <w:lang w:val="ru-RU"/>
        </w:rPr>
        <w:t>ом болчохь» («Там, где война за Родину»), очерк «Турпалчу танкистан доьзал» («Семья героя-танкиста»).</w:t>
      </w:r>
    </w:p>
    <w:p w14:paraId="69BD7D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Мамакаев. Стихотворения «И йоьлхуш яц» («Она не плачет»), «К</w:t>
      </w:r>
      <w:r>
        <w:rPr>
          <w:rFonts w:ascii="Times New Roman" w:hAnsi="Times New Roman"/>
          <w:sz w:val="28"/>
          <w:szCs w:val="28"/>
        </w:rPr>
        <w:t>I</w:t>
      </w:r>
      <w:r>
        <w:rPr>
          <w:rFonts w:ascii="Times New Roman" w:hAnsi="Times New Roman"/>
          <w:sz w:val="28"/>
          <w:szCs w:val="28"/>
          <w:lang w:val="ru-RU"/>
        </w:rPr>
        <w:t>иллочунна» («Трусу»).</w:t>
      </w:r>
    </w:p>
    <w:p w14:paraId="16FC94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Сулаев. Стихотворения «Г</w:t>
      </w:r>
      <w:r>
        <w:rPr>
          <w:rFonts w:ascii="Times New Roman" w:hAnsi="Times New Roman"/>
          <w:sz w:val="28"/>
          <w:szCs w:val="28"/>
        </w:rPr>
        <w:t>I</w:t>
      </w:r>
      <w:r>
        <w:rPr>
          <w:rFonts w:ascii="Times New Roman" w:hAnsi="Times New Roman"/>
          <w:sz w:val="28"/>
          <w:szCs w:val="28"/>
          <w:lang w:val="ru-RU"/>
        </w:rPr>
        <w:t>овтта» («Вставайте»), «Малх тоьлурбу» («Солнце победит»).</w:t>
      </w:r>
    </w:p>
    <w:p w14:paraId="486488B1">
      <w:pPr>
        <w:widowControl/>
        <w:spacing w:after="0" w:line="350" w:lineRule="auto"/>
        <w:ind w:firstLine="709"/>
        <w:jc w:val="both"/>
        <w:rPr>
          <w:rFonts w:ascii="Times New Roman" w:hAnsi="Times New Roman"/>
          <w:b/>
          <w:sz w:val="28"/>
          <w:szCs w:val="28"/>
          <w:lang w:val="tt-RU"/>
        </w:rPr>
      </w:pPr>
      <w:r>
        <w:rPr>
          <w:rFonts w:ascii="Times New Roman" w:hAnsi="Times New Roman"/>
          <w:sz w:val="28"/>
          <w:szCs w:val="28"/>
          <w:lang w:val="ru-RU"/>
        </w:rPr>
        <w:t>Х. Эдилов. Стихотворения «Суьрте» («Портрету»), «Кавказан аьрзу» («Орел Кавказа»), «Т</w:t>
      </w:r>
      <w:r>
        <w:rPr>
          <w:rFonts w:ascii="Times New Roman" w:hAnsi="Times New Roman"/>
          <w:sz w:val="28"/>
          <w:szCs w:val="28"/>
        </w:rPr>
        <w:t>I</w:t>
      </w:r>
      <w:r>
        <w:rPr>
          <w:rFonts w:ascii="Times New Roman" w:hAnsi="Times New Roman"/>
          <w:sz w:val="28"/>
          <w:szCs w:val="28"/>
          <w:lang w:val="ru-RU"/>
        </w:rPr>
        <w:t>емало – хьуна» («Воин – тебе»).</w:t>
      </w:r>
    </w:p>
    <w:p w14:paraId="5A3C4B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Мамакаев. Стихотворения «Кавказа латта» («Земля Кавказа»), «Йо</w:t>
      </w:r>
      <w:r>
        <w:rPr>
          <w:rFonts w:ascii="Times New Roman" w:hAnsi="Times New Roman"/>
          <w:sz w:val="28"/>
          <w:szCs w:val="28"/>
        </w:rPr>
        <w:t>I</w:t>
      </w:r>
      <w:r>
        <w:rPr>
          <w:rFonts w:ascii="Times New Roman" w:hAnsi="Times New Roman"/>
          <w:sz w:val="28"/>
          <w:szCs w:val="28"/>
          <w:lang w:val="ru-RU"/>
        </w:rPr>
        <w:t>е» («Девушке»), «Даге» («Сердцу»), «Сай к</w:t>
      </w:r>
      <w:r>
        <w:rPr>
          <w:rFonts w:ascii="Times New Roman" w:hAnsi="Times New Roman"/>
          <w:sz w:val="28"/>
          <w:szCs w:val="28"/>
        </w:rPr>
        <w:t>I</w:t>
      </w:r>
      <w:r>
        <w:rPr>
          <w:rFonts w:ascii="Times New Roman" w:hAnsi="Times New Roman"/>
          <w:sz w:val="28"/>
          <w:szCs w:val="28"/>
          <w:lang w:val="ru-RU"/>
        </w:rPr>
        <w:t>анте» («Моему сыну»), поэма «Нохчийн лаьмнашкахь» («В горах Чечни»).</w:t>
      </w:r>
    </w:p>
    <w:p w14:paraId="461B0FE4">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М. Сулаев. Стихотворения «Сай» («Олень»), «Сох муха эр ду адам» («Как можно сказать обо мне, что я человек?») «До</w:t>
      </w:r>
      <w:r>
        <w:rPr>
          <w:rFonts w:ascii="Times New Roman" w:hAnsi="Times New Roman"/>
          <w:sz w:val="28"/>
          <w:szCs w:val="28"/>
        </w:rPr>
        <w:t>I</w:t>
      </w:r>
      <w:r>
        <w:rPr>
          <w:rFonts w:ascii="Times New Roman" w:hAnsi="Times New Roman"/>
          <w:sz w:val="28"/>
          <w:szCs w:val="28"/>
          <w:lang w:val="ru-RU"/>
        </w:rPr>
        <w:t xml:space="preserve">а» («Молитва»), главы из романа «Лаьмнаша ца дицдо» («Горы не забудут»). </w:t>
      </w:r>
    </w:p>
    <w:p w14:paraId="0DA86B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Х. Хамидов. Драма «Лийрбоцурш («Бессмертные»). </w:t>
      </w:r>
    </w:p>
    <w:p w14:paraId="303F25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Гацаев. Стихотворения «Буьйса хаза, буьйса тийна» («Ночь спокойная, ночь тихая»), «Б</w:t>
      </w:r>
      <w:r>
        <w:rPr>
          <w:rFonts w:ascii="Times New Roman" w:hAnsi="Times New Roman"/>
          <w:sz w:val="28"/>
          <w:szCs w:val="28"/>
        </w:rPr>
        <w:t>I</w:t>
      </w:r>
      <w:r>
        <w:rPr>
          <w:rFonts w:ascii="Times New Roman" w:hAnsi="Times New Roman"/>
          <w:sz w:val="28"/>
          <w:szCs w:val="28"/>
          <w:lang w:val="ru-RU"/>
        </w:rPr>
        <w:t>аьсте кхечи» («Пришла весна»), «Х</w:t>
      </w:r>
      <w:r>
        <w:rPr>
          <w:rFonts w:ascii="Times New Roman" w:hAnsi="Times New Roman"/>
          <w:sz w:val="28"/>
          <w:szCs w:val="28"/>
        </w:rPr>
        <w:t>I</w:t>
      </w:r>
      <w:r>
        <w:rPr>
          <w:rFonts w:ascii="Times New Roman" w:hAnsi="Times New Roman"/>
          <w:sz w:val="28"/>
          <w:szCs w:val="28"/>
          <w:lang w:val="ru-RU"/>
        </w:rPr>
        <w:t>ай, йо</w:t>
      </w:r>
      <w:r>
        <w:rPr>
          <w:rFonts w:ascii="Times New Roman" w:hAnsi="Times New Roman"/>
          <w:sz w:val="28"/>
          <w:szCs w:val="28"/>
        </w:rPr>
        <w:t>I</w:t>
      </w:r>
      <w:r>
        <w:rPr>
          <w:rFonts w:ascii="Times New Roman" w:hAnsi="Times New Roman"/>
          <w:sz w:val="28"/>
          <w:szCs w:val="28"/>
          <w:lang w:val="ru-RU"/>
        </w:rPr>
        <w:t xml:space="preserve">, делхьа, собарде» («Эй, девушка, подожди»). </w:t>
      </w:r>
    </w:p>
    <w:p w14:paraId="79CA3215">
      <w:pPr>
        <w:widowControl/>
        <w:spacing w:after="0" w:line="350" w:lineRule="auto"/>
        <w:ind w:firstLine="709"/>
        <w:jc w:val="both"/>
        <w:rPr>
          <w:rFonts w:ascii="Times New Roman" w:hAnsi="Times New Roman"/>
          <w:i/>
          <w:iCs/>
          <w:sz w:val="28"/>
          <w:szCs w:val="28"/>
          <w:lang w:val="tt-RU"/>
        </w:rPr>
      </w:pPr>
      <w:r>
        <w:rPr>
          <w:rFonts w:ascii="Times New Roman" w:hAnsi="Times New Roman"/>
          <w:iCs/>
          <w:sz w:val="28"/>
          <w:szCs w:val="28"/>
          <w:lang w:val="tt-RU"/>
        </w:rPr>
        <w:t xml:space="preserve">Р. Супаев. Стихотворение </w:t>
      </w:r>
      <w:r>
        <w:rPr>
          <w:rFonts w:ascii="Times New Roman" w:hAnsi="Times New Roman"/>
          <w:sz w:val="28"/>
          <w:szCs w:val="28"/>
          <w:lang w:val="ru-RU"/>
        </w:rPr>
        <w:t>«</w:t>
      </w:r>
      <w:r>
        <w:rPr>
          <w:rFonts w:ascii="Times New Roman" w:hAnsi="Times New Roman"/>
          <w:iCs/>
          <w:sz w:val="28"/>
          <w:szCs w:val="28"/>
          <w:lang w:val="tt-RU"/>
        </w:rPr>
        <w:t>Вайнехан халкъан иллеш» (</w:t>
      </w:r>
      <w:r>
        <w:rPr>
          <w:rFonts w:ascii="Times New Roman" w:hAnsi="Times New Roman"/>
          <w:iCs/>
          <w:sz w:val="28"/>
          <w:szCs w:val="28"/>
          <w:lang w:val="ru-RU"/>
        </w:rPr>
        <w:t>«Илли нашего народа»)</w:t>
      </w:r>
      <w:r>
        <w:rPr>
          <w:rFonts w:ascii="Times New Roman" w:hAnsi="Times New Roman"/>
          <w:iCs/>
          <w:sz w:val="28"/>
          <w:szCs w:val="28"/>
          <w:lang w:val="tt-RU"/>
        </w:rPr>
        <w:t xml:space="preserve">. </w:t>
      </w:r>
    </w:p>
    <w:p w14:paraId="24E83B7A">
      <w:pPr>
        <w:widowControl/>
        <w:spacing w:after="0" w:line="350" w:lineRule="auto"/>
        <w:ind w:firstLine="709"/>
        <w:jc w:val="both"/>
        <w:rPr>
          <w:rFonts w:ascii="Times New Roman" w:hAnsi="Times New Roman"/>
          <w:iCs/>
          <w:sz w:val="28"/>
          <w:szCs w:val="28"/>
          <w:lang w:val="ru-RU"/>
        </w:rPr>
      </w:pPr>
      <w:r>
        <w:rPr>
          <w:rFonts w:ascii="Times New Roman" w:hAnsi="Times New Roman"/>
          <w:iCs/>
          <w:sz w:val="28"/>
          <w:szCs w:val="28"/>
          <w:lang w:val="tt-RU"/>
        </w:rPr>
        <w:t xml:space="preserve">Стихотворение </w:t>
      </w:r>
      <w:r>
        <w:rPr>
          <w:rFonts w:ascii="Times New Roman" w:hAnsi="Times New Roman"/>
          <w:iCs/>
          <w:sz w:val="28"/>
          <w:szCs w:val="28"/>
          <w:lang w:val="ru-RU"/>
        </w:rPr>
        <w:t>«</w:t>
      </w:r>
      <w:r>
        <w:rPr>
          <w:rFonts w:ascii="Times New Roman" w:hAnsi="Times New Roman"/>
          <w:iCs/>
          <w:sz w:val="28"/>
          <w:szCs w:val="28"/>
          <w:lang w:val="tt-RU"/>
        </w:rPr>
        <w:t>Буьйса ю беттасе</w:t>
      </w:r>
      <w:r>
        <w:rPr>
          <w:rFonts w:ascii="Times New Roman" w:hAnsi="Times New Roman"/>
          <w:iCs/>
          <w:sz w:val="28"/>
          <w:szCs w:val="28"/>
          <w:lang w:val="ru-RU"/>
        </w:rPr>
        <w:t>»</w:t>
      </w:r>
      <w:r>
        <w:rPr>
          <w:rFonts w:ascii="Times New Roman" w:hAnsi="Times New Roman"/>
          <w:iCs/>
          <w:sz w:val="28"/>
          <w:szCs w:val="28"/>
          <w:lang w:val="tt-RU"/>
        </w:rPr>
        <w:t xml:space="preserve"> (</w:t>
      </w:r>
      <w:r>
        <w:rPr>
          <w:rFonts w:ascii="Times New Roman" w:hAnsi="Times New Roman"/>
          <w:iCs/>
          <w:sz w:val="28"/>
          <w:szCs w:val="28"/>
          <w:lang w:val="ru-RU"/>
        </w:rPr>
        <w:t>«Лунная ночь»). Красота ночной природы. Пейзажная лирика.</w:t>
      </w:r>
    </w:p>
    <w:p w14:paraId="512DE51F">
      <w:pPr>
        <w:widowControl/>
        <w:spacing w:after="0" w:line="350" w:lineRule="auto"/>
        <w:ind w:firstLine="709"/>
        <w:jc w:val="both"/>
        <w:rPr>
          <w:rFonts w:ascii="Times New Roman" w:hAnsi="Times New Roman"/>
          <w:iCs/>
          <w:sz w:val="28"/>
          <w:szCs w:val="28"/>
          <w:lang w:val="tt-RU"/>
        </w:rPr>
      </w:pPr>
      <w:r>
        <w:rPr>
          <w:rFonts w:ascii="Times New Roman" w:hAnsi="Times New Roman"/>
          <w:iCs/>
          <w:sz w:val="28"/>
          <w:szCs w:val="28"/>
          <w:lang w:val="tt-RU"/>
        </w:rPr>
        <w:t xml:space="preserve">Х. Талхадов. Стихотворение </w:t>
      </w:r>
      <w:r>
        <w:rPr>
          <w:rFonts w:ascii="Times New Roman" w:hAnsi="Times New Roman"/>
          <w:sz w:val="28"/>
          <w:szCs w:val="28"/>
          <w:lang w:val="tt-RU"/>
        </w:rPr>
        <w:t>«</w:t>
      </w:r>
      <w:r>
        <w:rPr>
          <w:rFonts w:ascii="Times New Roman" w:hAnsi="Times New Roman"/>
          <w:iCs/>
          <w:sz w:val="28"/>
          <w:szCs w:val="28"/>
          <w:lang w:val="tt-RU"/>
        </w:rPr>
        <w:t>Шийла дарц ц</w:t>
      </w:r>
      <w:r>
        <w:rPr>
          <w:rFonts w:ascii="Times New Roman" w:hAnsi="Times New Roman"/>
          <w:iCs/>
          <w:sz w:val="28"/>
          <w:szCs w:val="28"/>
        </w:rPr>
        <w:t>I</w:t>
      </w:r>
      <w:r>
        <w:rPr>
          <w:rFonts w:ascii="Times New Roman" w:hAnsi="Times New Roman"/>
          <w:iCs/>
          <w:sz w:val="28"/>
          <w:szCs w:val="28"/>
          <w:lang w:val="tt-RU"/>
        </w:rPr>
        <w:t>евзинчохь» (</w:t>
      </w:r>
      <w:r>
        <w:rPr>
          <w:rFonts w:ascii="Times New Roman" w:hAnsi="Times New Roman"/>
          <w:sz w:val="28"/>
          <w:szCs w:val="28"/>
          <w:lang w:val="tt-RU"/>
        </w:rPr>
        <w:t>«</w:t>
      </w:r>
      <w:r>
        <w:rPr>
          <w:rFonts w:ascii="Times New Roman" w:hAnsi="Times New Roman"/>
          <w:iCs/>
          <w:sz w:val="28"/>
          <w:szCs w:val="28"/>
          <w:lang w:val="ru-RU"/>
        </w:rPr>
        <w:t>Вопреки холодному ветру</w:t>
      </w:r>
      <w:r>
        <w:rPr>
          <w:rFonts w:ascii="Times New Roman" w:hAnsi="Times New Roman"/>
          <w:iCs/>
          <w:sz w:val="28"/>
          <w:szCs w:val="28"/>
          <w:lang w:val="tt-RU"/>
        </w:rPr>
        <w:t xml:space="preserve">»). </w:t>
      </w:r>
    </w:p>
    <w:p w14:paraId="5A0478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е «Сан ненан маттахь ас язйо» («На языке матери я пишу»). </w:t>
      </w:r>
    </w:p>
    <w:p w14:paraId="0E71C7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Гадаев. Стихотворение «Даймехкан лоьмашка» («К львам Отчизны»). Тема героизма и любви к Отчизне. Стихотворение «Доттаг</w:t>
      </w:r>
      <w:r>
        <w:rPr>
          <w:rFonts w:ascii="Times New Roman" w:hAnsi="Times New Roman"/>
          <w:sz w:val="28"/>
          <w:szCs w:val="28"/>
        </w:rPr>
        <w:t>I</w:t>
      </w:r>
      <w:r>
        <w:rPr>
          <w:rFonts w:ascii="Times New Roman" w:hAnsi="Times New Roman"/>
          <w:sz w:val="28"/>
          <w:szCs w:val="28"/>
          <w:lang w:val="ru-RU"/>
        </w:rPr>
        <w:t xml:space="preserve">ашка» («Друзьям»). </w:t>
      </w:r>
    </w:p>
    <w:p w14:paraId="31CA81A2">
      <w:pPr>
        <w:widowControl/>
        <w:spacing w:after="0" w:line="350" w:lineRule="auto"/>
        <w:ind w:firstLine="709"/>
        <w:jc w:val="both"/>
        <w:rPr>
          <w:rFonts w:ascii="Times New Roman" w:hAnsi="Times New Roman"/>
          <w:iCs/>
          <w:sz w:val="28"/>
          <w:szCs w:val="28"/>
          <w:lang w:val="tt-RU"/>
        </w:rPr>
      </w:pPr>
      <w:r>
        <w:rPr>
          <w:rFonts w:ascii="Times New Roman" w:hAnsi="Times New Roman"/>
          <w:iCs/>
          <w:sz w:val="28"/>
          <w:szCs w:val="28"/>
          <w:lang w:val="tt-RU"/>
        </w:rPr>
        <w:t xml:space="preserve">Б. Гайтукаева. Стихотворение «Зама» («Время»), </w:t>
      </w:r>
      <w:r>
        <w:rPr>
          <w:rFonts w:ascii="Times New Roman" w:hAnsi="Times New Roman"/>
          <w:iCs/>
          <w:sz w:val="28"/>
          <w:szCs w:val="28"/>
          <w:lang w:val="ru-RU"/>
        </w:rPr>
        <w:t>стихотворение в прозе</w:t>
      </w:r>
      <w:r>
        <w:rPr>
          <w:rFonts w:ascii="Times New Roman" w:hAnsi="Times New Roman"/>
          <w:iCs/>
          <w:sz w:val="28"/>
          <w:szCs w:val="28"/>
          <w:lang w:val="tt-RU"/>
        </w:rPr>
        <w:t xml:space="preserve"> «Хьан ц</w:t>
      </w:r>
      <w:r>
        <w:rPr>
          <w:rFonts w:ascii="Times New Roman" w:hAnsi="Times New Roman"/>
          <w:iCs/>
          <w:sz w:val="28"/>
          <w:szCs w:val="28"/>
        </w:rPr>
        <w:t>I</w:t>
      </w:r>
      <w:r>
        <w:rPr>
          <w:rFonts w:ascii="Times New Roman" w:hAnsi="Times New Roman"/>
          <w:iCs/>
          <w:sz w:val="28"/>
          <w:szCs w:val="28"/>
          <w:lang w:val="tt-RU"/>
        </w:rPr>
        <w:t>ийнах яра-кха со, Нохчийчоь, хьан ц</w:t>
      </w:r>
      <w:r>
        <w:rPr>
          <w:rFonts w:ascii="Times New Roman" w:hAnsi="Times New Roman"/>
          <w:iCs/>
          <w:sz w:val="28"/>
          <w:szCs w:val="28"/>
        </w:rPr>
        <w:t>I</w:t>
      </w:r>
      <w:r>
        <w:rPr>
          <w:rFonts w:ascii="Times New Roman" w:hAnsi="Times New Roman"/>
          <w:iCs/>
          <w:sz w:val="28"/>
          <w:szCs w:val="28"/>
          <w:lang w:val="tt-RU"/>
        </w:rPr>
        <w:t xml:space="preserve">ийнах яра» («Я была твоей, Чечня»). </w:t>
      </w:r>
    </w:p>
    <w:p w14:paraId="67CABCE9">
      <w:pPr>
        <w:widowControl/>
        <w:spacing w:after="0" w:line="350" w:lineRule="auto"/>
        <w:ind w:firstLine="709"/>
        <w:jc w:val="both"/>
        <w:rPr>
          <w:rFonts w:ascii="Times New Roman" w:hAnsi="Times New Roman"/>
          <w:iCs/>
          <w:sz w:val="28"/>
          <w:szCs w:val="28"/>
          <w:lang w:val="ru-RU"/>
        </w:rPr>
      </w:pPr>
      <w:r>
        <w:rPr>
          <w:rFonts w:ascii="Times New Roman" w:hAnsi="Times New Roman"/>
          <w:sz w:val="28"/>
          <w:szCs w:val="28"/>
          <w:lang w:val="ru-RU"/>
        </w:rPr>
        <w:t>128.</w:t>
      </w:r>
      <w:r>
        <w:rPr>
          <w:rFonts w:ascii="Times New Roman" w:hAnsi="Times New Roman"/>
          <w:iCs/>
          <w:sz w:val="28"/>
          <w:szCs w:val="28"/>
          <w:lang w:val="ru-RU"/>
        </w:rPr>
        <w:t>10.3. </w:t>
      </w:r>
      <w:r>
        <w:rPr>
          <w:rFonts w:ascii="Times New Roman" w:hAnsi="Times New Roman"/>
          <w:iCs/>
          <w:sz w:val="28"/>
          <w:szCs w:val="28"/>
        </w:rPr>
        <w:t>Литература других народов</w:t>
      </w:r>
      <w:r>
        <w:rPr>
          <w:rFonts w:ascii="Times New Roman" w:hAnsi="Times New Roman"/>
          <w:iCs/>
          <w:sz w:val="28"/>
          <w:szCs w:val="28"/>
          <w:lang w:val="ru-RU"/>
        </w:rPr>
        <w:t>.</w:t>
      </w:r>
    </w:p>
    <w:p w14:paraId="5D2D3578">
      <w:pPr>
        <w:widowControl/>
        <w:spacing w:after="0" w:line="350" w:lineRule="auto"/>
        <w:ind w:firstLine="709"/>
        <w:jc w:val="both"/>
        <w:rPr>
          <w:rFonts w:ascii="Times New Roman" w:hAnsi="Times New Roman"/>
          <w:iCs/>
          <w:sz w:val="28"/>
          <w:szCs w:val="28"/>
          <w:lang w:val="tt-RU"/>
        </w:rPr>
      </w:pPr>
      <w:r>
        <w:rPr>
          <w:rFonts w:ascii="Times New Roman" w:hAnsi="Times New Roman"/>
          <w:iCs/>
          <w:sz w:val="28"/>
          <w:szCs w:val="28"/>
          <w:lang w:val="tt-RU"/>
        </w:rPr>
        <w:t>М. Ю. Лермонтов. Стихотворение «Валерик» (перевод А. Кусаева).</w:t>
      </w:r>
    </w:p>
    <w:p w14:paraId="44E18268">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28.</w:t>
      </w:r>
      <w:r>
        <w:rPr>
          <w:rFonts w:ascii="Times New Roman" w:hAnsi="Times New Roman"/>
          <w:sz w:val="28"/>
          <w:szCs w:val="28"/>
        </w:rPr>
        <w:t>11. Планируемые результаты освоения программы по родной (</w:t>
      </w:r>
      <w:r>
        <w:rPr>
          <w:rFonts w:ascii="Times New Roman" w:hAnsi="Times New Roman"/>
          <w:sz w:val="28"/>
          <w:szCs w:val="28"/>
          <w:lang w:val="ru-RU"/>
        </w:rPr>
        <w:t>чеченской</w:t>
      </w:r>
      <w:r>
        <w:rPr>
          <w:rFonts w:ascii="Times New Roman" w:hAnsi="Times New Roman"/>
          <w:sz w:val="28"/>
          <w:szCs w:val="28"/>
        </w:rPr>
        <w:t>) литературе на уровне основного общего образования.</w:t>
      </w:r>
    </w:p>
    <w:p w14:paraId="01A27FFD">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28.</w:t>
      </w:r>
      <w:r>
        <w:rPr>
          <w:rFonts w:ascii="Times New Roman" w:hAnsi="Times New Roman"/>
          <w:sz w:val="28"/>
          <w:szCs w:val="28"/>
        </w:rPr>
        <w:t>11.1. В результате изучения родной (</w:t>
      </w:r>
      <w:r>
        <w:rPr>
          <w:rFonts w:ascii="Times New Roman" w:hAnsi="Times New Roman"/>
          <w:sz w:val="28"/>
          <w:szCs w:val="28"/>
          <w:lang w:val="ru-RU"/>
        </w:rPr>
        <w:t>чеченской</w:t>
      </w:r>
      <w:r>
        <w:rPr>
          <w:rFonts w:ascii="Times New Roman" w:hAnsi="Times New Roman"/>
          <w:sz w:val="28"/>
          <w:szCs w:val="28"/>
        </w:rPr>
        <w:t>) литературы на уровне основного общего образования у обучающегося будут сформированы следующие личностные результаты:</w:t>
      </w:r>
    </w:p>
    <w:p w14:paraId="1E5D4FA1">
      <w:pPr>
        <w:widowControl/>
        <w:spacing w:after="0" w:line="350" w:lineRule="auto"/>
        <w:ind w:firstLine="709"/>
        <w:jc w:val="both"/>
        <w:rPr>
          <w:rFonts w:ascii="Times New Roman" w:hAnsi="Times New Roman"/>
          <w:sz w:val="28"/>
          <w:szCs w:val="28"/>
        </w:rPr>
      </w:pPr>
      <w:r>
        <w:rPr>
          <w:rFonts w:ascii="Times New Roman" w:hAnsi="Times New Roman"/>
          <w:sz w:val="28"/>
          <w:szCs w:val="28"/>
        </w:rPr>
        <w:t>1) гражданского воспитания:</w:t>
      </w:r>
    </w:p>
    <w:p w14:paraId="7333C885">
      <w:pPr>
        <w:widowControl/>
        <w:spacing w:after="0" w:line="350" w:lineRule="auto"/>
        <w:ind w:firstLine="709"/>
        <w:jc w:val="both"/>
        <w:rPr>
          <w:rFonts w:ascii="Times New Roman" w:hAnsi="Times New Roman"/>
          <w:sz w:val="28"/>
          <w:szCs w:val="28"/>
        </w:rPr>
      </w:pPr>
      <w:r>
        <w:rPr>
          <w:rFonts w:ascii="Times New Roman" w:hAnsi="Times New Roman"/>
          <w:sz w:val="28"/>
          <w:szCs w:val="28"/>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A188ACA">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w:t>
      </w:r>
      <w:r>
        <w:rPr>
          <w:rFonts w:ascii="Times New Roman" w:hAnsi="Times New Roman"/>
          <w:sz w:val="28"/>
          <w:szCs w:val="28"/>
          <w:lang w:val="ru-RU"/>
        </w:rPr>
        <w:t>использованием</w:t>
      </w:r>
      <w:r>
        <w:rPr>
          <w:rFonts w:ascii="Times New Roman" w:hAnsi="Times New Roman"/>
          <w:sz w:val="28"/>
          <w:szCs w:val="28"/>
        </w:rPr>
        <w:t xml:space="preserve"> пример</w:t>
      </w:r>
      <w:r>
        <w:rPr>
          <w:rFonts w:ascii="Times New Roman" w:hAnsi="Times New Roman"/>
          <w:sz w:val="28"/>
          <w:szCs w:val="28"/>
          <w:lang w:val="ru-RU"/>
        </w:rPr>
        <w:t>ов</w:t>
      </w:r>
      <w:r>
        <w:rPr>
          <w:rFonts w:ascii="Times New Roman" w:hAnsi="Times New Roman"/>
          <w:sz w:val="28"/>
          <w:szCs w:val="28"/>
        </w:rPr>
        <w:t xml:space="preserve"> из родной (</w:t>
      </w:r>
      <w:r>
        <w:rPr>
          <w:rFonts w:ascii="Times New Roman" w:hAnsi="Times New Roman"/>
          <w:sz w:val="28"/>
          <w:szCs w:val="28"/>
          <w:lang w:val="ru-RU"/>
        </w:rPr>
        <w:t>чеченской</w:t>
      </w:r>
      <w:r>
        <w:rPr>
          <w:rFonts w:ascii="Times New Roman" w:hAnsi="Times New Roman"/>
          <w:sz w:val="28"/>
          <w:szCs w:val="28"/>
        </w:rPr>
        <w:t>) литературы;</w:t>
      </w:r>
    </w:p>
    <w:p w14:paraId="393EF382">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готовность к разнообразной совместной деятельности, стремление к взаимопониманию и взаимопомощи, в том числе с </w:t>
      </w:r>
      <w:r>
        <w:rPr>
          <w:rFonts w:ascii="Times New Roman" w:hAnsi="Times New Roman"/>
          <w:sz w:val="28"/>
          <w:szCs w:val="28"/>
          <w:lang w:val="ru-RU"/>
        </w:rPr>
        <w:t>использованием</w:t>
      </w:r>
      <w:r>
        <w:rPr>
          <w:rFonts w:ascii="Times New Roman" w:hAnsi="Times New Roman"/>
          <w:sz w:val="28"/>
          <w:szCs w:val="28"/>
        </w:rPr>
        <w:t xml:space="preserve"> пример</w:t>
      </w:r>
      <w:r>
        <w:rPr>
          <w:rFonts w:ascii="Times New Roman" w:hAnsi="Times New Roman"/>
          <w:sz w:val="28"/>
          <w:szCs w:val="28"/>
          <w:lang w:val="ru-RU"/>
        </w:rPr>
        <w:t>ов</w:t>
      </w:r>
      <w:r>
        <w:rPr>
          <w:rFonts w:ascii="Times New Roman" w:hAnsi="Times New Roman"/>
          <w:sz w:val="28"/>
          <w:szCs w:val="28"/>
        </w:rPr>
        <w:t xml:space="preserve"> из литературы; активное участие в самоуправлении в образовательной организации, готовность к участию в гуманитарной деятельности;</w:t>
      </w:r>
    </w:p>
    <w:p w14:paraId="106F6919">
      <w:pPr>
        <w:widowControl/>
        <w:spacing w:after="0" w:line="350" w:lineRule="auto"/>
        <w:ind w:firstLine="709"/>
        <w:jc w:val="both"/>
        <w:rPr>
          <w:rFonts w:ascii="Times New Roman" w:hAnsi="Times New Roman"/>
          <w:sz w:val="28"/>
          <w:szCs w:val="28"/>
        </w:rPr>
      </w:pPr>
      <w:r>
        <w:rPr>
          <w:rFonts w:ascii="Times New Roman" w:hAnsi="Times New Roman"/>
          <w:sz w:val="28"/>
          <w:szCs w:val="28"/>
        </w:rPr>
        <w:t>2) патриотического воспитания:</w:t>
      </w:r>
    </w:p>
    <w:p w14:paraId="663C9095">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ние российской гражданской идентичности в поликультурном и многоконфессиональном обществе, проявление интереса к познанию родного (</w:t>
      </w:r>
      <w:r>
        <w:rPr>
          <w:rFonts w:ascii="Times New Roman" w:hAnsi="Times New Roman"/>
          <w:sz w:val="28"/>
          <w:szCs w:val="28"/>
          <w:lang w:val="ru-RU"/>
        </w:rPr>
        <w:t>чеченского</w:t>
      </w:r>
      <w:r>
        <w:rPr>
          <w:rFonts w:ascii="Times New Roman" w:hAnsi="Times New Roman"/>
          <w:sz w:val="28"/>
          <w:szCs w:val="28"/>
        </w:rPr>
        <w:t>) языка и родной (</w:t>
      </w:r>
      <w:r>
        <w:rPr>
          <w:rFonts w:ascii="Times New Roman" w:hAnsi="Times New Roman"/>
          <w:sz w:val="28"/>
          <w:szCs w:val="28"/>
          <w:lang w:val="ru-RU"/>
        </w:rPr>
        <w:t>чеченской</w:t>
      </w:r>
      <w:r>
        <w:rPr>
          <w:rFonts w:ascii="Times New Roman" w:hAnsi="Times New Roman"/>
          <w:sz w:val="28"/>
          <w:szCs w:val="28"/>
        </w:rPr>
        <w:t xml:space="preserve">) литературы, истории, культуры Российской Федерации, своего края в контексте изучения произведений </w:t>
      </w:r>
      <w:r>
        <w:rPr>
          <w:rFonts w:ascii="Times New Roman" w:hAnsi="Times New Roman"/>
          <w:sz w:val="28"/>
          <w:szCs w:val="28"/>
          <w:lang w:val="ru-RU"/>
        </w:rPr>
        <w:t>чеченской</w:t>
      </w:r>
      <w:r>
        <w:rPr>
          <w:rFonts w:ascii="Times New Roman" w:hAnsi="Times New Roman"/>
          <w:sz w:val="28"/>
          <w:szCs w:val="28"/>
        </w:rPr>
        <w:t xml:space="preserve"> литературы, а также литератур</w:t>
      </w:r>
      <w:r>
        <w:rPr>
          <w:rFonts w:ascii="Times New Roman" w:hAnsi="Times New Roman"/>
          <w:sz w:val="28"/>
          <w:szCs w:val="28"/>
          <w:lang w:val="ru-RU"/>
        </w:rPr>
        <w:t>ы других народов</w:t>
      </w:r>
      <w:r>
        <w:rPr>
          <w:rFonts w:ascii="Times New Roman" w:hAnsi="Times New Roman"/>
          <w:sz w:val="28"/>
          <w:szCs w:val="28"/>
        </w:rPr>
        <w:t xml:space="preserve">; </w:t>
      </w:r>
    </w:p>
    <w:p w14:paraId="02D4A2D9">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59C9F0B3">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чеченской литературе;</w:t>
      </w:r>
    </w:p>
    <w:p w14:paraId="63C2534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726C9F6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192CF2C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185952E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6D81613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5ADC822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6886353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4326F11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7A96D16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41997B5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5AD79E4C">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6DB5A90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381089C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4C2F76D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0C6CD71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7562A39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DF2224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56E1657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10E46F9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чече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D29EF7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554BD26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DBA260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030BB34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135B666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2B41E0E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453F9777">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7F3A6F9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6DFBF9A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33F5CF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21D4858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600523D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336C341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211ABE8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и представлениями в области концепции устойчивого развития; </w:t>
      </w:r>
    </w:p>
    <w:p w14:paraId="78172AE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4E2883A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A79F62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2834D3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2. В результате изучения родной (чече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5AB2B7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2.1. У обучающегося будут сформированы следующие базовые логические действия как часть познавательных универсальных учебных действий:</w:t>
      </w:r>
    </w:p>
    <w:p w14:paraId="58888C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5C2B51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0B837D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6EDC45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2E9C09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2582EB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005E49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A6FBF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249555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26B9BE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3F359E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5795F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7EA46C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E4105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042DBE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2.3. У обучающегося будут сформированы умения работать с информацией как часть познавательных универсальных учебных действий:</w:t>
      </w:r>
    </w:p>
    <w:p w14:paraId="55B9F9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1A5296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04DA67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72887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3CA877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74CDAE6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60A06D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2.4. У обучающегося будут сформированы умения общения как часть коммуникативных универсальных учебных действий:</w:t>
      </w:r>
    </w:p>
    <w:p w14:paraId="4EFC97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184292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4F80683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09E7D3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402EE6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71EDD3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2.5. У обучающегося будут сформированы умения самоорганизации как части регулятивных универсальных учебных действий:</w:t>
      </w:r>
    </w:p>
    <w:p w14:paraId="624165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4F9D0D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33A49F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91455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38F2D2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0D9E1D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141508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7A6B691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33685D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3F05F1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606413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29286E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2C1EAD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1185F2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294573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415DFA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087F6C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177D85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757A9E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2BDA4E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4CB6FB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2.7. У обучающегося будут сформированы умения совместной деятельности:</w:t>
      </w:r>
    </w:p>
    <w:p w14:paraId="11FA11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еченской) литературы, обосновывать необходимость применения групповых форм взаимодействия при решении поставленной задачи;</w:t>
      </w:r>
    </w:p>
    <w:p w14:paraId="09FE15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7E3E53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254958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чече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41D4B9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404BCA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246561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64F290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3. Предметные результаты изучения родной (чеченской) литературы. К концу обучения в 5 классе обучающийся научится:</w:t>
      </w:r>
    </w:p>
    <w:p w14:paraId="74CD0B15">
      <w:pPr>
        <w:widowControl/>
        <w:spacing w:after="0" w:line="350" w:lineRule="auto"/>
        <w:ind w:firstLine="709"/>
        <w:jc w:val="both"/>
        <w:rPr>
          <w:rFonts w:ascii="Times New Roman" w:hAnsi="Times New Roman"/>
          <w:sz w:val="28"/>
          <w:szCs w:val="28"/>
        </w:rPr>
      </w:pPr>
      <w:r>
        <w:rPr>
          <w:rFonts w:ascii="Times New Roman" w:hAnsi="Times New Roman"/>
          <w:sz w:val="28"/>
          <w:szCs w:val="28"/>
        </w:rPr>
        <w:t>выделять проблематику чеченских народных и литературных сказок, пословиц и поговорок как основу для развития представлений о нравственном идеале чеченского народа в контексте диалога культур с другими народами России;</w:t>
      </w:r>
    </w:p>
    <w:p w14:paraId="4FC2B400">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вать ключевые для чеченского национального сознания культурные и нравственные смыслы в произведениях о Родине и природе;</w:t>
      </w:r>
    </w:p>
    <w:p w14:paraId="7093DB92">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иметь начальное представление</w:t>
      </w:r>
      <w:r>
        <w:rPr>
          <w:rFonts w:ascii="Times New Roman" w:hAnsi="Times New Roman"/>
          <w:sz w:val="28"/>
          <w:szCs w:val="28"/>
        </w:rPr>
        <w:t xml:space="preserve"> о богатстве чеченского фольклора, литературы и культуры в контексте культур народов России</w:t>
      </w:r>
      <w:r>
        <w:rPr>
          <w:rFonts w:ascii="Times New Roman" w:hAnsi="Times New Roman"/>
          <w:sz w:val="28"/>
          <w:szCs w:val="28"/>
          <w:lang w:val="ru-RU"/>
        </w:rPr>
        <w:t>,</w:t>
      </w:r>
      <w:r>
        <w:rPr>
          <w:rFonts w:ascii="Times New Roman" w:hAnsi="Times New Roman"/>
          <w:sz w:val="28"/>
          <w:szCs w:val="28"/>
        </w:rPr>
        <w:t xml:space="preserve"> о чеченских национальных традициях в произведениях о семейных ценностях;</w:t>
      </w:r>
    </w:p>
    <w:p w14:paraId="623B5BBC">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 xml:space="preserve">иметь представление </w:t>
      </w:r>
      <w:r>
        <w:rPr>
          <w:rFonts w:ascii="Times New Roman" w:hAnsi="Times New Roman"/>
          <w:sz w:val="28"/>
          <w:szCs w:val="28"/>
        </w:rPr>
        <w:t>о чеченском национальном характере, о своеобразии чеченского языка и родной речи;</w:t>
      </w:r>
    </w:p>
    <w:p w14:paraId="3F0E06E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w:t>
      </w:r>
      <w:r>
        <w:rPr>
          <w:rFonts w:ascii="Times New Roman" w:hAnsi="Times New Roman"/>
          <w:sz w:val="28"/>
          <w:szCs w:val="28"/>
        </w:rPr>
        <w:t xml:space="preserve"> смысловой анализ фольклорного и литературного текста на основе наводящих вопросов; </w:t>
      </w:r>
    </w:p>
    <w:p w14:paraId="1F413116">
      <w:pPr>
        <w:widowControl/>
        <w:spacing w:after="0" w:line="350" w:lineRule="auto"/>
        <w:ind w:firstLine="709"/>
        <w:jc w:val="both"/>
        <w:rPr>
          <w:rFonts w:ascii="Times New Roman" w:hAnsi="Times New Roman"/>
          <w:sz w:val="28"/>
          <w:szCs w:val="28"/>
        </w:rPr>
      </w:pPr>
      <w:r>
        <w:rPr>
          <w:rFonts w:ascii="Times New Roman" w:hAnsi="Times New Roman"/>
          <w:sz w:val="28"/>
          <w:szCs w:val="28"/>
        </w:rPr>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r>
        <w:rPr>
          <w:rFonts w:ascii="Times New Roman" w:hAnsi="Times New Roman"/>
          <w:sz w:val="28"/>
          <w:szCs w:val="28"/>
          <w:lang w:val="ru-RU"/>
        </w:rPr>
        <w:t>;</w:t>
      </w:r>
      <w:r>
        <w:rPr>
          <w:rFonts w:ascii="Times New Roman" w:hAnsi="Times New Roman"/>
          <w:sz w:val="28"/>
          <w:szCs w:val="28"/>
        </w:rPr>
        <w:t xml:space="preserve"> </w:t>
      </w:r>
    </w:p>
    <w:p w14:paraId="606E07C0">
      <w:pPr>
        <w:widowControl/>
        <w:spacing w:after="0" w:line="350" w:lineRule="auto"/>
        <w:ind w:firstLine="709"/>
        <w:jc w:val="both"/>
        <w:rPr>
          <w:rFonts w:ascii="Times New Roman" w:hAnsi="Times New Roman"/>
          <w:sz w:val="28"/>
          <w:szCs w:val="28"/>
        </w:rPr>
      </w:pPr>
      <w:r>
        <w:rPr>
          <w:rFonts w:ascii="Times New Roman" w:hAnsi="Times New Roman"/>
          <w:sz w:val="28"/>
          <w:szCs w:val="28"/>
        </w:rPr>
        <w:t>сопоставлять произведения словесного искусства с произведениями других искусств и отбирать произведения для самостоятельного чтения</w:t>
      </w:r>
      <w:r>
        <w:rPr>
          <w:rFonts w:ascii="Times New Roman" w:hAnsi="Times New Roman"/>
          <w:sz w:val="28"/>
          <w:szCs w:val="28"/>
          <w:lang w:val="ru-RU"/>
        </w:rPr>
        <w:t>.</w:t>
      </w:r>
    </w:p>
    <w:p w14:paraId="79DC8E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4. Предметные результаты изучения родной (чеченской) литературы. К концу обучения в 6 классе обучающийся научится:</w:t>
      </w:r>
    </w:p>
    <w:p w14:paraId="38FA9519">
      <w:pPr>
        <w:widowControl/>
        <w:spacing w:after="0" w:line="350" w:lineRule="auto"/>
        <w:ind w:firstLine="709"/>
        <w:jc w:val="both"/>
        <w:rPr>
          <w:rFonts w:ascii="Times New Roman" w:hAnsi="Times New Roman"/>
          <w:sz w:val="28"/>
          <w:szCs w:val="28"/>
        </w:rPr>
      </w:pPr>
      <w:r>
        <w:rPr>
          <w:rFonts w:ascii="Times New Roman" w:hAnsi="Times New Roman"/>
          <w:sz w:val="28"/>
          <w:szCs w:val="28"/>
        </w:rPr>
        <w:t>выделять проблематику чеченских илли (эпических песен), нартских сказаний и сказок в фольклоре и чеченской литературе для развития представлений о нравственном идеале чеченского народа в контексте героического эпоса разных народов, устанавливать связи между ними на уровне тематики, проблематики, образов;</w:t>
      </w:r>
    </w:p>
    <w:p w14:paraId="01F4C5FD">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вать ключевые для чеченского национального сознания культурные и нравственные смыслы в произведениях о родной природе и родном крае;</w:t>
      </w:r>
    </w:p>
    <w:p w14:paraId="45CF026F">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 xml:space="preserve">иметь представление </w:t>
      </w:r>
      <w:r>
        <w:rPr>
          <w:rFonts w:ascii="Times New Roman" w:hAnsi="Times New Roman"/>
          <w:sz w:val="28"/>
          <w:szCs w:val="28"/>
        </w:rPr>
        <w:t>о чеченском национальном характере, значимости понятий «честь», «достоинство», «любовь к родной земле», «уважение к старшим» и других в чеченской оси нравственно-этических координат, о богатстве чеченского языка и родной речи;</w:t>
      </w:r>
    </w:p>
    <w:p w14:paraId="520EC036">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проводить с</w:t>
      </w:r>
      <w:r>
        <w:rPr>
          <w:rFonts w:ascii="Times New Roman" w:hAnsi="Times New Roman"/>
          <w:sz w:val="28"/>
          <w:szCs w:val="28"/>
        </w:rPr>
        <w:t>мысловой анализ фольклорного и литературного текста на основе наводящих вопросов или по предложенному плану;</w:t>
      </w:r>
    </w:p>
    <w:p w14:paraId="5B89C9E5">
      <w:pPr>
        <w:widowControl/>
        <w:spacing w:after="0" w:line="350" w:lineRule="auto"/>
        <w:ind w:firstLine="709"/>
        <w:jc w:val="both"/>
        <w:rPr>
          <w:rFonts w:ascii="Times New Roman" w:hAnsi="Times New Roman"/>
          <w:sz w:val="28"/>
          <w:szCs w:val="28"/>
        </w:rPr>
      </w:pPr>
      <w:r>
        <w:rPr>
          <w:rFonts w:ascii="Times New Roman" w:hAnsi="Times New Roman"/>
          <w:sz w:val="28"/>
          <w:szCs w:val="28"/>
        </w:rPr>
        <w:t>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w:t>
      </w:r>
    </w:p>
    <w:p w14:paraId="6E00D7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под руководством учителя сопоставлять произведения словесного искусства с произведениями других искусств</w:t>
      </w:r>
      <w:r>
        <w:rPr>
          <w:rFonts w:ascii="Times New Roman" w:hAnsi="Times New Roman"/>
          <w:sz w:val="28"/>
          <w:szCs w:val="28"/>
          <w:lang w:val="ru-RU"/>
        </w:rPr>
        <w:t xml:space="preserve"> и </w:t>
      </w:r>
      <w:r>
        <w:rPr>
          <w:rFonts w:ascii="Times New Roman" w:hAnsi="Times New Roman"/>
          <w:sz w:val="28"/>
          <w:szCs w:val="28"/>
        </w:rPr>
        <w:t>отбирать произведения для внеклассного чтения</w:t>
      </w:r>
      <w:r>
        <w:rPr>
          <w:rFonts w:ascii="Times New Roman" w:hAnsi="Times New Roman"/>
          <w:sz w:val="28"/>
          <w:szCs w:val="28"/>
          <w:lang w:val="ru-RU"/>
        </w:rPr>
        <w:t>.</w:t>
      </w:r>
    </w:p>
    <w:p w14:paraId="39B284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5. Предметные результаты изучения родной (чеченской) литературы. К концу обучения в 7 классе обучающийся научится:</w:t>
      </w:r>
    </w:p>
    <w:p w14:paraId="39A460E9">
      <w:pPr>
        <w:widowControl/>
        <w:spacing w:after="0" w:line="350" w:lineRule="auto"/>
        <w:ind w:firstLine="709"/>
        <w:jc w:val="both"/>
        <w:rPr>
          <w:rFonts w:ascii="Times New Roman" w:hAnsi="Times New Roman"/>
          <w:sz w:val="28"/>
          <w:szCs w:val="28"/>
        </w:rPr>
      </w:pPr>
      <w:r>
        <w:rPr>
          <w:rFonts w:ascii="Times New Roman" w:hAnsi="Times New Roman"/>
          <w:sz w:val="28"/>
          <w:szCs w:val="28"/>
        </w:rPr>
        <w:t>выделять проблематику и понимать эстетическое своеобразие чеченских народных песен (исторических и лирических), выявлять фольклорные сюжеты и мотивы в чеченской литературе для развития представлений о нравственном идеале чеченского народа;</w:t>
      </w:r>
    </w:p>
    <w:p w14:paraId="47152158">
      <w:pPr>
        <w:widowControl/>
        <w:spacing w:after="0" w:line="360" w:lineRule="auto"/>
        <w:ind w:firstLine="709"/>
        <w:jc w:val="both"/>
        <w:rPr>
          <w:rFonts w:ascii="Times New Roman" w:hAnsi="Times New Roman"/>
          <w:sz w:val="28"/>
          <w:szCs w:val="28"/>
        </w:rPr>
      </w:pPr>
      <w:r>
        <w:rPr>
          <w:rFonts w:ascii="Times New Roman" w:hAnsi="Times New Roman"/>
          <w:sz w:val="28"/>
          <w:szCs w:val="28"/>
        </w:rPr>
        <w:t>иметь представление о чеченском национальном характере, истоках чеченского патриотизма и мужественности в произведениях о защите Родины</w:t>
      </w:r>
      <w:r>
        <w:rPr>
          <w:rFonts w:ascii="Times New Roman" w:hAnsi="Times New Roman"/>
          <w:sz w:val="28"/>
          <w:szCs w:val="28"/>
          <w:lang w:val="ru-RU"/>
        </w:rPr>
        <w:t>,</w:t>
      </w:r>
      <w:r>
        <w:rPr>
          <w:rFonts w:ascii="Times New Roman" w:hAnsi="Times New Roman"/>
          <w:sz w:val="28"/>
          <w:szCs w:val="28"/>
        </w:rPr>
        <w:t xml:space="preserve"> об уникальности чеченского языка и родной речи;</w:t>
      </w:r>
    </w:p>
    <w:p w14:paraId="0A5610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w:t>
      </w:r>
    </w:p>
    <w:p w14:paraId="332D91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w:t>
      </w:r>
      <w:r>
        <w:rPr>
          <w:rFonts w:ascii="Times New Roman" w:hAnsi="Times New Roman"/>
          <w:sz w:val="28"/>
          <w:szCs w:val="28"/>
        </w:rPr>
        <w:t xml:space="preserve">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r>
        <w:rPr>
          <w:rFonts w:ascii="Times New Roman" w:hAnsi="Times New Roman"/>
          <w:sz w:val="28"/>
          <w:szCs w:val="28"/>
          <w:lang w:val="ru-RU"/>
        </w:rPr>
        <w:t>;</w:t>
      </w:r>
    </w:p>
    <w:p w14:paraId="4077B3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монологические высказывания, отвечать на вопросы по тексту и самостоятельно их формулировать.</w:t>
      </w:r>
    </w:p>
    <w:p w14:paraId="0E4F9ADC">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28.</w:t>
      </w:r>
      <w:r>
        <w:rPr>
          <w:rFonts w:ascii="Times New Roman" w:hAnsi="Times New Roman"/>
          <w:sz w:val="28"/>
          <w:szCs w:val="28"/>
        </w:rPr>
        <w:t>11.6. Предметные результаты изучения родной (чеченской) литературы. К концу обучения в 8 классе обучающийся научится:</w:t>
      </w:r>
    </w:p>
    <w:p w14:paraId="3D266965">
      <w:pPr>
        <w:widowControl/>
        <w:spacing w:after="0" w:line="350" w:lineRule="auto"/>
        <w:ind w:firstLine="709"/>
        <w:jc w:val="both"/>
        <w:rPr>
          <w:rFonts w:ascii="Times New Roman" w:hAnsi="Times New Roman"/>
          <w:sz w:val="28"/>
          <w:szCs w:val="28"/>
        </w:rPr>
      </w:pPr>
      <w:r>
        <w:rPr>
          <w:rFonts w:ascii="Times New Roman" w:hAnsi="Times New Roman"/>
          <w:sz w:val="28"/>
          <w:szCs w:val="28"/>
        </w:rPr>
        <w:t>выделять проблематику и понимать эстетическое своеобразие произведений разных жанров для развития представлений о нравственных идеалах чеченского народа</w:t>
      </w:r>
      <w:r>
        <w:rPr>
          <w:rFonts w:ascii="Times New Roman" w:hAnsi="Times New Roman"/>
          <w:sz w:val="28"/>
          <w:szCs w:val="28"/>
          <w:lang w:val="ru-RU"/>
        </w:rPr>
        <w:t>,</w:t>
      </w:r>
      <w:r>
        <w:rPr>
          <w:rFonts w:ascii="Times New Roman" w:hAnsi="Times New Roman"/>
          <w:sz w:val="28"/>
          <w:szCs w:val="28"/>
        </w:rPr>
        <w:t xml:space="preserve"> осознавать ключевые для чеченского национального сознания культурные и нравственные смыслы;</w:t>
      </w:r>
    </w:p>
    <w:p w14:paraId="1A205B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rPr>
        <w:t>иметь представление о чеченском национальном характере</w:t>
      </w:r>
      <w:r>
        <w:rPr>
          <w:rFonts w:ascii="Times New Roman" w:hAnsi="Times New Roman"/>
          <w:sz w:val="28"/>
          <w:szCs w:val="28"/>
          <w:lang w:val="ru-RU"/>
        </w:rPr>
        <w:t xml:space="preserve">, </w:t>
      </w:r>
      <w:r>
        <w:rPr>
          <w:rFonts w:ascii="Times New Roman" w:hAnsi="Times New Roman"/>
          <w:sz w:val="28"/>
          <w:szCs w:val="28"/>
        </w:rPr>
        <w:t>о чеченском человеке как хранителе национального сознания</w:t>
      </w:r>
      <w:r>
        <w:rPr>
          <w:rFonts w:ascii="Times New Roman" w:hAnsi="Times New Roman"/>
          <w:sz w:val="28"/>
          <w:szCs w:val="28"/>
          <w:lang w:val="ru-RU"/>
        </w:rPr>
        <w:t>, о</w:t>
      </w:r>
      <w:r>
        <w:rPr>
          <w:rFonts w:ascii="Times New Roman" w:hAnsi="Times New Roman"/>
          <w:sz w:val="28"/>
          <w:szCs w:val="28"/>
        </w:rPr>
        <w:t xml:space="preserve"> трудной поре взросления</w:t>
      </w:r>
      <w:r>
        <w:rPr>
          <w:rFonts w:ascii="Times New Roman" w:hAnsi="Times New Roman"/>
          <w:sz w:val="28"/>
          <w:szCs w:val="28"/>
          <w:lang w:val="ru-RU"/>
        </w:rPr>
        <w:t>,</w:t>
      </w:r>
      <w:r>
        <w:rPr>
          <w:rFonts w:ascii="Times New Roman" w:hAnsi="Times New Roman"/>
          <w:sz w:val="28"/>
          <w:szCs w:val="28"/>
        </w:rPr>
        <w:t xml:space="preserve"> о языке чеченской поэзии;</w:t>
      </w:r>
    </w:p>
    <w:p w14:paraId="726BF24D">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проводить</w:t>
      </w:r>
      <w:r>
        <w:rPr>
          <w:rFonts w:ascii="Times New Roman" w:hAnsi="Times New Roman"/>
          <w:sz w:val="28"/>
          <w:szCs w:val="28"/>
        </w:rPr>
        <w:t xml:space="preserve">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w:t>
      </w:r>
    </w:p>
    <w:p w14:paraId="7B59AE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определять род, жанр, тему, идею, проблематику произведения, выявлять основной конфликт, особенности сюжета и композиции, находить изобразительно-выразительные средства языка и определять их роль в тексте;</w:t>
      </w:r>
    </w:p>
    <w:p w14:paraId="6C1265FA">
      <w:pPr>
        <w:widowControl/>
        <w:spacing w:after="0" w:line="350" w:lineRule="auto"/>
        <w:ind w:firstLine="709"/>
        <w:jc w:val="both"/>
        <w:rPr>
          <w:rFonts w:ascii="Times New Roman" w:hAnsi="Times New Roman"/>
          <w:sz w:val="28"/>
          <w:szCs w:val="28"/>
        </w:rPr>
      </w:pPr>
      <w:r>
        <w:rPr>
          <w:rFonts w:ascii="Times New Roman" w:hAnsi="Times New Roman"/>
          <w:sz w:val="28"/>
          <w:szCs w:val="28"/>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w:t>
      </w:r>
    </w:p>
    <w:p w14:paraId="172011AC">
      <w:pPr>
        <w:widowControl/>
        <w:spacing w:after="0" w:line="350" w:lineRule="auto"/>
        <w:ind w:firstLine="709"/>
        <w:jc w:val="both"/>
        <w:rPr>
          <w:rFonts w:ascii="Times New Roman" w:hAnsi="Times New Roman"/>
          <w:sz w:val="28"/>
          <w:szCs w:val="28"/>
        </w:rPr>
      </w:pPr>
      <w:r>
        <w:rPr>
          <w:rFonts w:ascii="Times New Roman" w:hAnsi="Times New Roman"/>
          <w:sz w:val="28"/>
          <w:szCs w:val="28"/>
        </w:rPr>
        <w:t>самостоятельно сопоставлять произведения словесного искусства с произведениями других искусств</w:t>
      </w:r>
      <w:r>
        <w:rPr>
          <w:rFonts w:ascii="Times New Roman" w:hAnsi="Times New Roman"/>
          <w:sz w:val="28"/>
          <w:szCs w:val="28"/>
          <w:lang w:val="ru-RU"/>
        </w:rPr>
        <w:t xml:space="preserve"> и </w:t>
      </w:r>
      <w:r>
        <w:rPr>
          <w:rFonts w:ascii="Times New Roman" w:hAnsi="Times New Roman"/>
          <w:sz w:val="28"/>
          <w:szCs w:val="28"/>
        </w:rPr>
        <w:t>отбирать произведения для внеклассного чтения</w:t>
      </w:r>
      <w:r>
        <w:rPr>
          <w:rFonts w:ascii="Times New Roman" w:hAnsi="Times New Roman"/>
          <w:sz w:val="28"/>
          <w:szCs w:val="28"/>
          <w:lang w:val="ru-RU"/>
        </w:rPr>
        <w:t>.</w:t>
      </w:r>
    </w:p>
    <w:p w14:paraId="0DF359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8.11.7. Предметные результаты изучения родной (чеченской) литературы. К концу обучения в 9 классе обучающийся научится:</w:t>
      </w:r>
    </w:p>
    <w:p w14:paraId="27150E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 xml:space="preserve">выделять проблематику и понимать эстетическое своеобразие произведений разных жанров и эпох для развития представлений о нравственных идеалах чеченского народа; </w:t>
      </w:r>
    </w:p>
    <w:p w14:paraId="44A45EDE">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выделять</w:t>
      </w:r>
      <w:r>
        <w:rPr>
          <w:rFonts w:ascii="Times New Roman" w:hAnsi="Times New Roman"/>
          <w:sz w:val="28"/>
          <w:szCs w:val="28"/>
        </w:rPr>
        <w:t xml:space="preserve"> ключевые для чеченского национального сознания культурные и нравственные смыслы на материале художественной словесности;</w:t>
      </w:r>
    </w:p>
    <w:p w14:paraId="2259E1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понимать духовно-нравственную и культурно-эстетическую ценность чеченской литературы и культуры в контексте культур народов России</w:t>
      </w:r>
      <w:r>
        <w:rPr>
          <w:rFonts w:ascii="Times New Roman" w:hAnsi="Times New Roman"/>
          <w:sz w:val="28"/>
          <w:szCs w:val="28"/>
          <w:lang w:val="ru-RU"/>
        </w:rPr>
        <w:t xml:space="preserve">, </w:t>
      </w:r>
      <w:r>
        <w:rPr>
          <w:rFonts w:ascii="Times New Roman" w:hAnsi="Times New Roman"/>
          <w:sz w:val="28"/>
          <w:szCs w:val="28"/>
        </w:rPr>
        <w:t>осознавать роль чеченских национальных традиций и обычаев;</w:t>
      </w:r>
    </w:p>
    <w:p w14:paraId="5E75B777">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w:t>
      </w:r>
    </w:p>
    <w:p w14:paraId="1673C0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 и определять их роль в тексте, выявлять авторскую позицию в тексте;</w:t>
      </w:r>
    </w:p>
    <w:p w14:paraId="72B35EE4">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создавать </w:t>
      </w:r>
      <w:r>
        <w:rPr>
          <w:rFonts w:ascii="Times New Roman" w:hAnsi="Times New Roman"/>
          <w:sz w:val="28"/>
          <w:szCs w:val="28"/>
          <w:lang w:val="ru-RU"/>
        </w:rPr>
        <w:t>развёрнутые</w:t>
      </w:r>
      <w:r>
        <w:rPr>
          <w:rFonts w:ascii="Times New Roman" w:hAnsi="Times New Roman"/>
          <w:sz w:val="28"/>
          <w:szCs w:val="28"/>
        </w:rPr>
        <w:t xml:space="preserve"> историко-культурные комментарии и собственные тексты интерпретирующего характера в различных форматах;</w:t>
      </w:r>
    </w:p>
    <w:p w14:paraId="5DD0A956">
      <w:pPr>
        <w:widowControl/>
        <w:spacing w:after="0" w:line="350" w:lineRule="auto"/>
        <w:ind w:firstLine="709"/>
        <w:jc w:val="both"/>
        <w:rPr>
          <w:rFonts w:ascii="Times New Roman" w:hAnsi="Times New Roman"/>
          <w:sz w:val="28"/>
          <w:szCs w:val="28"/>
        </w:rPr>
      </w:pPr>
      <w:r>
        <w:rPr>
          <w:rFonts w:ascii="Times New Roman" w:hAnsi="Times New Roman"/>
          <w:sz w:val="28"/>
          <w:szCs w:val="28"/>
        </w:rPr>
        <w:t>самостоятельно сопоставлять произведения словесного искусства и их воплощение в других искусствах;</w:t>
      </w:r>
    </w:p>
    <w:p w14:paraId="5E44CDFB">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самостоятельно сопоставлять </w:t>
      </w:r>
      <w:r>
        <w:rPr>
          <w:rFonts w:ascii="Times New Roman" w:hAnsi="Times New Roman"/>
          <w:sz w:val="28"/>
          <w:szCs w:val="28"/>
          <w:lang w:val="ru-RU"/>
        </w:rPr>
        <w:t xml:space="preserve">литературные </w:t>
      </w:r>
      <w:r>
        <w:rPr>
          <w:rFonts w:ascii="Times New Roman" w:hAnsi="Times New Roman"/>
          <w:sz w:val="28"/>
          <w:szCs w:val="28"/>
        </w:rPr>
        <w:t>произведения и их воплощение в других искусствах;</w:t>
      </w:r>
    </w:p>
    <w:p w14:paraId="223E983F">
      <w:pPr>
        <w:pStyle w:val="2"/>
        <w:pBdr>
          <w:bottom w:val="none" w:color="auto" w:sz="0" w:space="0"/>
        </w:pBdr>
        <w:spacing w:before="0" w:line="350" w:lineRule="auto"/>
        <w:ind w:firstLine="708"/>
        <w:jc w:val="both"/>
        <w:rPr>
          <w:b w:val="0"/>
          <w:szCs w:val="28"/>
          <w:lang w:val="ru-RU"/>
        </w:rPr>
      </w:pPr>
      <w:r>
        <w:rPr>
          <w:b w:val="0"/>
          <w:szCs w:val="28"/>
          <w:lang w:val="ru-RU"/>
        </w:rPr>
        <w:t>129. Федеральная рабочая программа по учебному предмету «Родная (чувашская) литература».</w:t>
      </w:r>
    </w:p>
    <w:p w14:paraId="0AA487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 Федеральная рабочая программа по учебному предмету «Родная (чувашская) литература» (предметная область «Родной язык и родная литература») (далее соответственно – программа по родной (чувашской) литературе, родная (чувашская) литература, чувашская литература) разработана для обучающихся, владеющих родным (чувашским) языком, и включает пояснительную записку, содержание обучения, планируемые результаты освоения программы по родной (чувашской) литературе.</w:t>
      </w:r>
    </w:p>
    <w:p w14:paraId="37A320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2. Пояснительная записка отражает общие цели изучения родной (чувашской) литературы, место в структуре учебного плана, а также подходы к отбору содержания, к определению планируемых результатов.</w:t>
      </w:r>
    </w:p>
    <w:p w14:paraId="42D88B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704284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4. Планируемые результаты освоения программы по родной (чуваш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0C1678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5. Пояснительная записка.</w:t>
      </w:r>
    </w:p>
    <w:p w14:paraId="796601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5.1. Программа по родной (чувашской) литературе разработана с целью оказания методической помощи учителю в создании рабочей программы по учебному предмету.</w:t>
      </w:r>
    </w:p>
    <w:p w14:paraId="5FAD73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к миру чувашской литературы предполагает знакомство обучающихся со своеобразием, глубиной, ёмкостью, афористичностью чувашской речи. Специфика текстов для чтения, включённых в программу по родной (чувашской) литературе, позволяет формировать ценностно-мировоззренческие взгляды обучающихся.</w:t>
      </w:r>
    </w:p>
    <w:p w14:paraId="11A061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грамма по родной (чувашской) литературе в 5–7 классах строится на основе </w:t>
      </w:r>
      <w:r>
        <w:rPr>
          <w:rFonts w:ascii="Times New Roman" w:hAnsi="Times New Roman"/>
          <w:spacing w:val="-2"/>
          <w:sz w:val="28"/>
          <w:szCs w:val="28"/>
          <w:lang w:val="ru-RU"/>
        </w:rPr>
        <w:t>сочетания концентрического, проблемно-тематического принципов, в 8–9 классах –</w:t>
      </w:r>
      <w:r>
        <w:rPr>
          <w:rFonts w:ascii="Times New Roman" w:hAnsi="Times New Roman"/>
          <w:sz w:val="28"/>
          <w:szCs w:val="28"/>
          <w:lang w:val="ru-RU"/>
        </w:rPr>
        <w:t xml:space="preserve"> на основе историко-хронологического принципа. Практическая направленность программы по родной (чувашской) литературе обеспечивается наличием материала по теории литературы и развитию речи, а также видами деятельности, связанными с разносторонним анализом текста.</w:t>
      </w:r>
    </w:p>
    <w:p w14:paraId="00BEE3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5.2. В содержании программы по родной (чувашской) литературе выделяются содержательные линии, выстроенные в соответствии с проблемно-тематическим подходом. </w:t>
      </w:r>
    </w:p>
    <w:p w14:paraId="3F9DDD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5.3. Изучение родной (чувашской) литературы направлено на достижение следующих целей:</w:t>
      </w:r>
    </w:p>
    <w:p w14:paraId="27F706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итание ценностного отношения к родному языку и родной литературе как хранителю культуры; </w:t>
      </w:r>
    </w:p>
    <w:p w14:paraId="0A2006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общение к литературному наследию </w:t>
      </w:r>
      <w:r>
        <w:rPr>
          <w:rFonts w:ascii="Times New Roman" w:hAnsi="Times New Roman"/>
          <w:sz w:val="28"/>
          <w:szCs w:val="28"/>
          <w:lang w:val="bg-BG"/>
        </w:rPr>
        <w:t xml:space="preserve">чувашского </w:t>
      </w:r>
      <w:r>
        <w:rPr>
          <w:rFonts w:ascii="Times New Roman" w:hAnsi="Times New Roman"/>
          <w:sz w:val="28"/>
          <w:szCs w:val="28"/>
          <w:lang w:val="ru-RU"/>
        </w:rPr>
        <w:t xml:space="preserve">народа; </w:t>
      </w:r>
    </w:p>
    <w:p w14:paraId="567EE8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причастности к свершениям и традициям чувашского народа, осознание исторической преемственности поколений, ответственности за сохранение культуры родного народа; </w:t>
      </w:r>
    </w:p>
    <w:p w14:paraId="45C869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14:paraId="6EDA57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аналитических умений в отношении языковых единиц и текстов разных функционально-смысловых типов и жанров.</w:t>
      </w:r>
    </w:p>
    <w:p w14:paraId="77EF6B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5.4. Общее число часов, рекомендованное для изучения родной (чуваш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32ABEF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6. Содержание обучения в 5 классе.</w:t>
      </w:r>
    </w:p>
    <w:p w14:paraId="43866A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6.1. Фольклор. Устное народное творчество.</w:t>
      </w:r>
    </w:p>
    <w:p w14:paraId="745CF1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6.1.1. Календарно-обрядовые песни.</w:t>
      </w:r>
    </w:p>
    <w:p w14:paraId="26E4E0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лендарно-обрядовые праздники определённых времён года. Магическое значение бытовых праздников. Богатство изобразительно-выразительных средств песен.</w:t>
      </w:r>
    </w:p>
    <w:p w14:paraId="6C2539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рхури юррисем (Песни сурхури).</w:t>
      </w:r>
    </w:p>
    <w:p w14:paraId="7B6C25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Çăварни юррисем (Масленичные песни).</w:t>
      </w:r>
    </w:p>
    <w:p w14:paraId="213AA14A">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6.1.1.1. Теория литературы</w:t>
      </w:r>
      <w:r>
        <w:rPr>
          <w:rFonts w:ascii="Times New Roman" w:hAnsi="Times New Roman"/>
          <w:i/>
          <w:sz w:val="28"/>
          <w:szCs w:val="28"/>
          <w:lang w:val="ru-RU"/>
        </w:rPr>
        <w:t xml:space="preserve">. </w:t>
      </w:r>
    </w:p>
    <w:p w14:paraId="4189C6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ые особенности календарного обрядового фольклора.</w:t>
      </w:r>
    </w:p>
    <w:p w14:paraId="14413C5D">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9.6.1.2. </w:t>
      </w:r>
      <w:r>
        <w:rPr>
          <w:rFonts w:ascii="Times New Roman" w:hAnsi="Times New Roman"/>
          <w:bCs/>
          <w:sz w:val="28"/>
          <w:szCs w:val="28"/>
          <w:lang w:val="ru-RU"/>
        </w:rPr>
        <w:t>Малые жанры фольклора.</w:t>
      </w:r>
    </w:p>
    <w:p w14:paraId="22EFF0D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ословицы и поговорки как воплощение творческого потенциала чувашского народа, красивые и мудрые поучения. Их внутренняя красота, выражение трудового опыта. Загадки – источник народной мудрости и фантазии. Прямой и переносный смысл загадок.</w:t>
      </w:r>
    </w:p>
    <w:p w14:paraId="2C3AD1AD">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Ваттисен сăмахĕсемпе каларăшсем (Пословицы и поговорки). </w:t>
      </w:r>
    </w:p>
    <w:p w14:paraId="518AB87F">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Тупмалли (сутмалли) юмахсем (Загадки). </w:t>
      </w:r>
    </w:p>
    <w:p w14:paraId="119BD05F">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9.</w:t>
      </w:r>
      <w:r>
        <w:rPr>
          <w:rFonts w:ascii="Times New Roman" w:hAnsi="Times New Roman"/>
          <w:bCs/>
          <w:sz w:val="28"/>
          <w:szCs w:val="28"/>
          <w:lang w:val="ru-RU"/>
        </w:rPr>
        <w:t>6.1.2.1. </w:t>
      </w:r>
      <w:r>
        <w:rPr>
          <w:rFonts w:ascii="Times New Roman" w:hAnsi="Times New Roman"/>
          <w:sz w:val="28"/>
          <w:szCs w:val="28"/>
          <w:lang w:val="ru-RU"/>
        </w:rPr>
        <w:t>Теория литературы</w:t>
      </w:r>
      <w:r>
        <w:rPr>
          <w:rFonts w:ascii="Times New Roman" w:hAnsi="Times New Roman"/>
          <w:bCs/>
          <w:i/>
          <w:sz w:val="28"/>
          <w:szCs w:val="28"/>
          <w:lang w:val="ru-RU"/>
        </w:rPr>
        <w:t>.</w:t>
      </w:r>
    </w:p>
    <w:p w14:paraId="5615320F">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 xml:space="preserve">Малые жанры фольклора: пословицы и поговорки и загадки, их поэтика. </w:t>
      </w:r>
    </w:p>
    <w:p w14:paraId="13624910">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29.</w:t>
      </w:r>
      <w:r>
        <w:rPr>
          <w:rFonts w:ascii="Times New Roman" w:hAnsi="Times New Roman"/>
          <w:bCs/>
          <w:sz w:val="28"/>
          <w:szCs w:val="28"/>
          <w:lang w:val="ru-RU"/>
        </w:rPr>
        <w:t>6.1.3. </w:t>
      </w:r>
      <w:r>
        <w:rPr>
          <w:rFonts w:ascii="Times New Roman" w:hAnsi="Times New Roman"/>
          <w:sz w:val="28"/>
          <w:szCs w:val="28"/>
          <w:lang w:val="ru-RU"/>
        </w:rPr>
        <w:t>Народные сказки.</w:t>
      </w:r>
    </w:p>
    <w:p w14:paraId="54618D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лшебные, бытовые сказки, о животных. Развитие волшебных сказок через героические деяния, приключенческие моменты. Добро и зло в сказках. Чудесные вещи (предметы) в сказках. Образное представление людей и животных.</w:t>
      </w:r>
    </w:p>
    <w:p w14:paraId="0C9B2E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6.1.3.1. Теория литературы</w:t>
      </w:r>
      <w:r>
        <w:rPr>
          <w:rFonts w:ascii="Times New Roman" w:hAnsi="Times New Roman"/>
          <w:i/>
          <w:sz w:val="28"/>
          <w:szCs w:val="28"/>
          <w:lang w:val="ru-RU"/>
        </w:rPr>
        <w:t>.</w:t>
      </w:r>
    </w:p>
    <w:p w14:paraId="004909DF">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Жанровое многообразие устного народного творчества. Влияние фольклора на развитие литературы.</w:t>
      </w:r>
    </w:p>
    <w:p w14:paraId="38BFA01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9.6.1.4. </w:t>
      </w:r>
      <w:r>
        <w:rPr>
          <w:rFonts w:ascii="Times New Roman" w:hAnsi="Times New Roman"/>
          <w:bCs/>
          <w:sz w:val="28"/>
          <w:szCs w:val="28"/>
          <w:lang w:val="ru-RU"/>
        </w:rPr>
        <w:t xml:space="preserve">Литературные сказки. </w:t>
      </w:r>
    </w:p>
    <w:p w14:paraId="3647032C">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Литературная сказка на основе чувашской народной сказки. Произведение на основе использованных фольклорных записей, сюжетов с повествованиями. Показ человека с разных сторон, нравоучение в сказках.</w:t>
      </w:r>
    </w:p>
    <w:p w14:paraId="52D25E14">
      <w:pPr>
        <w:widowControl/>
        <w:spacing w:after="0" w:line="360" w:lineRule="auto"/>
        <w:ind w:firstLine="709"/>
        <w:jc w:val="both"/>
        <w:rPr>
          <w:rFonts w:ascii="Times New Roman" w:hAnsi="Times New Roman"/>
          <w:bCs/>
          <w:sz w:val="28"/>
          <w:szCs w:val="28"/>
          <w:lang w:val="ru-RU"/>
        </w:rPr>
      </w:pPr>
      <w:r>
        <w:rPr>
          <w:rFonts w:ascii="Times New Roman" w:hAnsi="Times New Roman"/>
          <w:bCs/>
          <w:sz w:val="28"/>
          <w:szCs w:val="28"/>
          <w:lang w:val="ru-RU"/>
        </w:rPr>
        <w:t>К. Иванов «Тимĕр тылă» («Железная мялка»).</w:t>
      </w:r>
    </w:p>
    <w:p w14:paraId="556A9089">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9.</w:t>
      </w:r>
      <w:r>
        <w:rPr>
          <w:rFonts w:ascii="Times New Roman" w:hAnsi="Times New Roman"/>
          <w:bCs/>
          <w:sz w:val="28"/>
          <w:szCs w:val="28"/>
          <w:lang w:val="ru-RU"/>
        </w:rPr>
        <w:t>6.1.4.1. </w:t>
      </w:r>
      <w:r>
        <w:rPr>
          <w:rFonts w:ascii="Times New Roman" w:hAnsi="Times New Roman"/>
          <w:sz w:val="28"/>
          <w:szCs w:val="28"/>
          <w:lang w:val="ru-RU"/>
        </w:rPr>
        <w:t>Теория литературы</w:t>
      </w:r>
      <w:r>
        <w:rPr>
          <w:rFonts w:ascii="Times New Roman" w:hAnsi="Times New Roman"/>
          <w:bCs/>
          <w:sz w:val="28"/>
          <w:szCs w:val="28"/>
          <w:lang w:val="ru-RU"/>
        </w:rPr>
        <w:t xml:space="preserve">. </w:t>
      </w:r>
    </w:p>
    <w:p w14:paraId="579EAA2B">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Сказка как повествовательный жанр.</w:t>
      </w:r>
    </w:p>
    <w:p w14:paraId="01643E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6.2. Произведения о животных, о красоте природы, необходимости её оберегать.</w:t>
      </w:r>
    </w:p>
    <w:p w14:paraId="777D46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ы детей и взрослых в произведениях чувашских писателей. Образы животных в литературном произведении. Идея взаимозависимости мира людей и природы. Нравственные позиции писателей и поэтов.</w:t>
      </w:r>
    </w:p>
    <w:p w14:paraId="4A6746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Трубина. Рассказ «Чăхпа кушак» («Кошка и курица»). Г. Орлов. Зарисовка «Çерçи» («Воробушек»). Е. Лисина. Рассказ «Пăркка мучи» («Рассказы деда Паркка»). Н. Ишентей. Стихотворение «Чĕп хуралĕнче» («На страже птенцов»). В. Тургай. Рассказ «Айăп» («Вина»). </w:t>
      </w:r>
    </w:p>
    <w:p w14:paraId="4EF17D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6.2.1. Теория литературы.</w:t>
      </w:r>
    </w:p>
    <w:p w14:paraId="71FC5A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как малая форма эпической литературы.</w:t>
      </w:r>
    </w:p>
    <w:p w14:paraId="2D5525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6.3. Произведения о родном доме, дружной семье, о передаче нравственных норм от старших младшим. </w:t>
      </w:r>
    </w:p>
    <w:p w14:paraId="748D5E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ы детей и взрослых в произведениях чувашских писателей. Семья как основа нравственных устоев в произведениях чувашских поэтов и писателей.</w:t>
      </w:r>
    </w:p>
    <w:p w14:paraId="5182E1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Скворцов. Рассказ «Амаçури анне» («Мачеха»). Г. Волков. Рассказ «Ăслă ача» («Умный ребёнок»).</w:t>
      </w:r>
    </w:p>
    <w:p w14:paraId="055DB8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6.3.1. Теория литературы. </w:t>
      </w:r>
    </w:p>
    <w:p w14:paraId="42F523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о стихотворной и прозаической речи в литературе. </w:t>
      </w:r>
    </w:p>
    <w:p w14:paraId="1246C9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6.4. Произведения о славных сыновьях и дочерях чувашского народа. Народные герои как литературные образы.</w:t>
      </w:r>
    </w:p>
    <w:p w14:paraId="7CA938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ы людей, которые обрели славу своими делами во благо народа, в произведениях чувашских писателей и поэтов. Исторические личности и народные герои как литературные образы.</w:t>
      </w:r>
    </w:p>
    <w:p w14:paraId="689E37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Хузангай. Стихотворение «Лайăх!» («Отлично!»). П. Тихон. Инсценировка по повести «Мальчик из чувашского села Кушка» «Çутталла» («К свету!»).</w:t>
      </w:r>
    </w:p>
    <w:p w14:paraId="710209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6.4.1. Теория литературы.</w:t>
      </w:r>
    </w:p>
    <w:p w14:paraId="5CD6D8DC">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рототип.</w:t>
      </w:r>
    </w:p>
    <w:p w14:paraId="0CC4A5CC">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6.5. Произведения о целеустремлённых, чистых душой людях, о трудолюбии, чистоте и бережливости, о смысле жизни, чести, добросовестности, стойкости и выдержки</w:t>
      </w:r>
      <w:r>
        <w:rPr>
          <w:rFonts w:ascii="Times New Roman" w:hAnsi="Times New Roman"/>
          <w:sz w:val="28"/>
          <w:szCs w:val="28"/>
          <w:lang w:val="bg-BG"/>
        </w:rPr>
        <w:t xml:space="preserve">. </w:t>
      </w:r>
    </w:p>
    <w:p w14:paraId="5DE17E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ы детей и взрослых в разных жизненных ситуациях и в труде. Рядом с добром идёт зло. Рождение дружбы, богатство души, нравственная стойкость.</w:t>
      </w:r>
    </w:p>
    <w:p w14:paraId="2044A1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Карягина. Рассказ «Слива» («Слива»). И. Егоров. Рассказ «Ывăл» («Сын»). А. Галкин. Басни «Икĕ сăнлă пурнăç» («Двуликая жизнь»), «Çÿпĕ» («Мусор»).</w:t>
      </w:r>
    </w:p>
    <w:p w14:paraId="16462A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6.5.1. Теория литературы. </w:t>
      </w:r>
    </w:p>
    <w:p w14:paraId="16B1A6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изненная правда и творческая фантазия писателя в художественной литературе. </w:t>
      </w:r>
    </w:p>
    <w:p w14:paraId="40183214">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6.6. Произведения о родине и родных, связи поколений, нравственном долге перед близкими людьми</w:t>
      </w:r>
      <w:r>
        <w:rPr>
          <w:rFonts w:ascii="Times New Roman" w:hAnsi="Times New Roman"/>
          <w:sz w:val="28"/>
          <w:szCs w:val="28"/>
          <w:lang w:val="bg-BG"/>
        </w:rPr>
        <w:t>.</w:t>
      </w:r>
    </w:p>
    <w:p w14:paraId="7B9907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ы взрослых и детей. Нравственные ценности семьи. Почитание старших, послушание, помощь в трудных ситуациях, неприятие жизненных неурядиц, забота о чистоте души.</w:t>
      </w:r>
    </w:p>
    <w:p w14:paraId="7428E7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Сарине. Рассказ «Цирк курма кайни» («Как мы ходили в цирк»). Р. Сарби. Рассказ «Эпĕ «тухатмăш карчăкпа» паллашни» («Как я познакомилась со старухой – «колдуньей»»).</w:t>
      </w:r>
    </w:p>
    <w:p w14:paraId="726CB2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6.6.1. Теория литературы.</w:t>
      </w:r>
    </w:p>
    <w:p w14:paraId="6314E8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за. Жанры повествовательной прозы.</w:t>
      </w:r>
    </w:p>
    <w:p w14:paraId="0201E2EB">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6.7. Произведения о нормах и правилах поведения в обществе, о неприглядных поступках, потере человеческого облика, о предупреждении социальной агрессии и противоправной деятельности</w:t>
      </w:r>
      <w:r>
        <w:rPr>
          <w:rFonts w:ascii="Times New Roman" w:hAnsi="Times New Roman"/>
          <w:sz w:val="28"/>
          <w:szCs w:val="28"/>
          <w:lang w:val="bg-BG"/>
        </w:rPr>
        <w:t>.</w:t>
      </w:r>
    </w:p>
    <w:p w14:paraId="519BEA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ы подростков и взрослых. Раскрытие в произведениях неприглядного поведения (курение, пьянство), которое приводит к нравственному падению человека. Советы как избавиться от вредных привычек, безволия. </w:t>
      </w:r>
    </w:p>
    <w:p w14:paraId="19D126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Мартьянова. Рассказ «Ятсăр троллейбус» («Троллейбус без номера»). А. Галкин. Шутка «Йывӑр чир» («Тяжёлая болезнь»). А. Кибеч. Стихотворение «Ача ҫуртӗнче» («В детском доме»).</w:t>
      </w:r>
    </w:p>
    <w:p w14:paraId="11B8F9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6.7.1. Теория литературы.</w:t>
      </w:r>
    </w:p>
    <w:p w14:paraId="1261CB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идея и проблема художественного произведения.</w:t>
      </w:r>
    </w:p>
    <w:p w14:paraId="631AFE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6.8. Произведения о героизме народа в годы Великой Отечественной войны и мужестве тружеников тыла. </w:t>
      </w:r>
    </w:p>
    <w:p w14:paraId="23A075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ческий труд детей и взрослых во время Великой Отечественной войны</w:t>
      </w:r>
      <w:r>
        <w:rPr>
          <w:rFonts w:ascii="Times New Roman" w:hAnsi="Times New Roman"/>
          <w:sz w:val="28"/>
          <w:szCs w:val="28"/>
          <w:lang w:val="bg-BG"/>
        </w:rPr>
        <w:t xml:space="preserve">. </w:t>
      </w:r>
      <w:r>
        <w:rPr>
          <w:rFonts w:ascii="Times New Roman" w:hAnsi="Times New Roman"/>
          <w:sz w:val="28"/>
          <w:szCs w:val="28"/>
          <w:lang w:val="ru-RU"/>
        </w:rPr>
        <w:t xml:space="preserve">Показ жестокости и горечи потерь в произведениях чувашских писателей и поэтов. Раны, принесённые жестокой войной, будут исцелены тогда, когда будет похоронен последний солдат. Признание человеческой жизни величайшей ценностью. </w:t>
      </w:r>
    </w:p>
    <w:p w14:paraId="1B9A08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Тургай. Новелла «Пахчари çĕмĕрт» («Черёмуха в саду»). А. Алга. Стихотворение «Ырă ят» («Доброе имя»).</w:t>
      </w:r>
    </w:p>
    <w:p w14:paraId="405F7B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6.8.1. Теория литературы. </w:t>
      </w:r>
    </w:p>
    <w:p w14:paraId="6B7B8D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ко-трагический пафос произведений.</w:t>
      </w:r>
    </w:p>
    <w:p w14:paraId="1925D7E8">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6.9. Писатели родственных народов (тюркская литература)</w:t>
      </w:r>
      <w:r>
        <w:rPr>
          <w:rFonts w:ascii="Times New Roman" w:hAnsi="Times New Roman"/>
          <w:sz w:val="28"/>
          <w:szCs w:val="28"/>
          <w:lang w:val="bg-BG"/>
        </w:rPr>
        <w:t>.</w:t>
      </w:r>
    </w:p>
    <w:p w14:paraId="0CC294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щности и национального своеобразия. Общее и национально-особенное в литературе. Художественный перевод. Жанровая специфика литератур родственных тюркских народов.</w:t>
      </w:r>
    </w:p>
    <w:p w14:paraId="74AB5F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 башкирской литературы: Я. Мустафин. Повесть «Сивый конь» (перевод Валем Ахуна – В. Максимова). </w:t>
      </w:r>
    </w:p>
    <w:p w14:paraId="1C3FC0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 туркменской литературы: М. Довлетмамед-оглы (Фараги). Стихотворение «Чăнлăх çути» («Свет истины») (перевод Ю. Семендера). </w:t>
      </w:r>
    </w:p>
    <w:p w14:paraId="11156D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якутской литературы: П. Ойунский. Стихотворение «Тăпăр-тăпăр ташлама» («Пуститься в пляску») (перевод Ю. Семендера).</w:t>
      </w:r>
    </w:p>
    <w:p w14:paraId="6D0C8C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7. Содержание обучения в 6 классе.</w:t>
      </w:r>
    </w:p>
    <w:p w14:paraId="5B26C3C2">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7.1. Фольклор. Устное народное творчество</w:t>
      </w:r>
      <w:r>
        <w:rPr>
          <w:rFonts w:ascii="Times New Roman" w:hAnsi="Times New Roman"/>
          <w:sz w:val="28"/>
          <w:szCs w:val="28"/>
          <w:lang w:val="bg-BG"/>
        </w:rPr>
        <w:t>.</w:t>
      </w:r>
    </w:p>
    <w:p w14:paraId="0E0E48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w:t>
      </w:r>
      <w:r>
        <w:rPr>
          <w:rFonts w:ascii="Times New Roman" w:hAnsi="Times New Roman"/>
          <w:sz w:val="28"/>
          <w:szCs w:val="28"/>
          <w:lang w:val="bg-BG"/>
        </w:rPr>
        <w:t>7.1.1. </w:t>
      </w:r>
      <w:r>
        <w:rPr>
          <w:rFonts w:ascii="Times New Roman" w:hAnsi="Times New Roman"/>
          <w:sz w:val="28"/>
          <w:szCs w:val="28"/>
          <w:lang w:val="ru-RU"/>
        </w:rPr>
        <w:t>Народные песни.</w:t>
      </w:r>
    </w:p>
    <w:p w14:paraId="3FB61F2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ажение духовной жизни народа в фольклорной песне. Песня – богатство народа, наиболее развитый и широко распространённый вид словесности. Песня во время лощения холста «Пир çапакансен юрри» («Песня отбивальщиков холста») в обработке М. Алексеева. Народные стихотворения. Чувашская народная песня «Хурăн çулçи» («Берёзонька») в обработке Ф. Павлова. Стихи переработал К. Иванов, мелодию переработал П. Пазухин. </w:t>
      </w:r>
    </w:p>
    <w:p w14:paraId="76F753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 «Пир çапакансен юрри» («Песня отбивальщиков холста»). «Хурăн çулçи» («Берёзонька»).</w:t>
      </w:r>
    </w:p>
    <w:p w14:paraId="29012327">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7.1.1.1. Теория литературы</w:t>
      </w:r>
      <w:r>
        <w:rPr>
          <w:rFonts w:ascii="Times New Roman" w:hAnsi="Times New Roman"/>
          <w:i/>
          <w:sz w:val="28"/>
          <w:szCs w:val="28"/>
          <w:lang w:val="ru-RU"/>
        </w:rPr>
        <w:t>.</w:t>
      </w:r>
    </w:p>
    <w:p w14:paraId="28BF80A3">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Народные песни, их виды.</w:t>
      </w:r>
    </w:p>
    <w:p w14:paraId="38F142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7.1.2. Народные песни, обработанные композиторами.</w:t>
      </w:r>
    </w:p>
    <w:p w14:paraId="4FBE78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ая мысль, тематика, композиция, образность фольклорных песен. Мастера песни, исполнители, поэты-песенники, композиторы.</w:t>
      </w:r>
    </w:p>
    <w:p w14:paraId="21717D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ĕлле хурчĕ» («Пчёлка») (стихи и музыка Ф. Павлова). </w:t>
      </w:r>
    </w:p>
    <w:p w14:paraId="11A05AAB">
      <w:pPr>
        <w:widowControl/>
        <w:spacing w:after="0" w:line="350" w:lineRule="auto"/>
        <w:ind w:firstLine="709"/>
        <w:jc w:val="both"/>
        <w:rPr>
          <w:rFonts w:ascii="Times New Roman" w:hAnsi="Times New Roman"/>
          <w:sz w:val="28"/>
          <w:szCs w:val="28"/>
          <w:lang w:val="ru-RU"/>
        </w:rPr>
      </w:pPr>
      <w:r>
        <w:rPr>
          <w:rFonts w:ascii="Times New Roman" w:hAnsi="Times New Roman"/>
          <w:bCs/>
          <w:sz w:val="28"/>
          <w:szCs w:val="28"/>
          <w:lang w:val="ru-RU"/>
        </w:rPr>
        <w:t xml:space="preserve">«Хĕл илемĕ» («Краса зимы») (стихи </w:t>
      </w:r>
      <w:r>
        <w:rPr>
          <w:rFonts w:ascii="Times New Roman" w:hAnsi="Times New Roman"/>
          <w:sz w:val="28"/>
          <w:szCs w:val="28"/>
          <w:lang w:val="ru-RU"/>
        </w:rPr>
        <w:t xml:space="preserve">И. Тукташ, </w:t>
      </w:r>
      <w:r>
        <w:rPr>
          <w:rFonts w:ascii="Times New Roman" w:hAnsi="Times New Roman"/>
          <w:bCs/>
          <w:sz w:val="28"/>
          <w:szCs w:val="28"/>
          <w:lang w:val="ru-RU"/>
        </w:rPr>
        <w:t>музыка А. Орлова-Шузьм).</w:t>
      </w:r>
    </w:p>
    <w:p w14:paraId="19D45BA4">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9.</w:t>
      </w:r>
      <w:r>
        <w:rPr>
          <w:rFonts w:ascii="Times New Roman" w:hAnsi="Times New Roman"/>
          <w:bCs/>
          <w:sz w:val="28"/>
          <w:szCs w:val="28"/>
          <w:lang w:val="ru-RU"/>
        </w:rPr>
        <w:t>7.1.2.1. </w:t>
      </w:r>
      <w:r>
        <w:rPr>
          <w:rFonts w:ascii="Times New Roman" w:hAnsi="Times New Roman"/>
          <w:sz w:val="28"/>
          <w:szCs w:val="28"/>
          <w:lang w:val="ru-RU"/>
        </w:rPr>
        <w:t>Теория литературы</w:t>
      </w:r>
      <w:r>
        <w:rPr>
          <w:rFonts w:ascii="Times New Roman" w:hAnsi="Times New Roman"/>
          <w:bCs/>
          <w:sz w:val="28"/>
          <w:szCs w:val="28"/>
          <w:lang w:val="ru-RU"/>
        </w:rPr>
        <w:t xml:space="preserve">. </w:t>
      </w:r>
    </w:p>
    <w:p w14:paraId="7380FAA2">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Песни литературного происхождения (авторские).</w:t>
      </w:r>
    </w:p>
    <w:p w14:paraId="082B21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7.2. Произведения о здоровом образе жизни, о телесном, умственном и нравственном состоянии общества</w:t>
      </w:r>
      <w:r>
        <w:rPr>
          <w:rFonts w:ascii="Times New Roman" w:hAnsi="Times New Roman"/>
          <w:sz w:val="28"/>
          <w:szCs w:val="28"/>
          <w:lang w:val="bg-BG"/>
        </w:rPr>
        <w:t>.</w:t>
      </w:r>
    </w:p>
    <w:p w14:paraId="5190CC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аз и высмеивание в произведениях для детей и взрослых лентяев, жестокосердия, льстецов, любящих пожить за чужой счёт, жадных людей, хвастунов. Отражение человеческих взаимоотношений в баснях. Герои басен.</w:t>
      </w:r>
    </w:p>
    <w:p w14:paraId="45E064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Васьлей. Стихотворение «И мĕн пуян...» («Чем будешь богат»). Ю. Мишши. Басня «Çĕр улми аврипе Мăян» («Картофельная ботва и лебеда»). Л. Сачкова. Рассказ «Оля-Улькка» («Оля-Улькка»).</w:t>
      </w:r>
    </w:p>
    <w:p w14:paraId="4E060C0F">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7.2.1. Теория литературы.</w:t>
      </w:r>
    </w:p>
    <w:p w14:paraId="309B80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афос и аллегория в баснях. </w:t>
      </w:r>
    </w:p>
    <w:p w14:paraId="1A1631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7.3. Произведения о взаимодействии между поколениями, семейно-родовых отношениях, нравственном долге перед близкими людьми</w:t>
      </w:r>
      <w:r>
        <w:rPr>
          <w:rFonts w:ascii="Times New Roman" w:hAnsi="Times New Roman"/>
          <w:sz w:val="28"/>
          <w:szCs w:val="28"/>
          <w:lang w:val="bg-BG"/>
        </w:rPr>
        <w:t>.</w:t>
      </w:r>
    </w:p>
    <w:p w14:paraId="7318BE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ые особенности создания образов детей и взрослых в малом жанре чувашской литературы. Вопросы морали и этики в поведении человека. Идея значимости старшего поколения в духовно-нравственном становлении детей</w:t>
      </w:r>
    </w:p>
    <w:p w14:paraId="78658E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Николаев. Рассказ «Юрик асламăшĕ» («Бабушка Юры»). Л. Сарине. Рассказ «Кукамай» («Кугамай»). П. Эйзин. Стихотворение «Йăмрапа хурăн» («Ветла и берёза»).</w:t>
      </w:r>
    </w:p>
    <w:p w14:paraId="37A2A833">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7.3.1. Теория литературы.</w:t>
      </w:r>
    </w:p>
    <w:p w14:paraId="1C7660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ая особенность рассказа. Литературный герой и его роль в сюжете.</w:t>
      </w:r>
    </w:p>
    <w:p w14:paraId="424724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7.4. Произведения об эстетическом воспитании, об истоках красоты, её форм в живой природе, повседневной жизни.</w:t>
      </w:r>
    </w:p>
    <w:p w14:paraId="613CA4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зоркости, наблюдательности, привитие любви к своей малой родине, как источнику сил для преодоления любых испытаний и ударов судьбы. Показ правды жизни и завораживающей красоты природы, обучать творческому отношению и красоте души.</w:t>
      </w:r>
    </w:p>
    <w:p w14:paraId="3D4B17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Айхи. Стихотворение «Çын тата сцена» («Артист и сцена»). С. Шавли. Юмористическое стихотворение «Вĕçкĕн Ваççа» («Хвастун Василий»). В. Эльби. Рассказ «Илемлĕхе курма пÿрнĕ ача» («Рождённый видеть красоту»).</w:t>
      </w:r>
    </w:p>
    <w:p w14:paraId="0D487DC2">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29.7.4.1. Теория литературы</w:t>
      </w:r>
      <w:r>
        <w:rPr>
          <w:rFonts w:ascii="Times New Roman" w:hAnsi="Times New Roman"/>
          <w:i/>
          <w:sz w:val="28"/>
          <w:szCs w:val="28"/>
          <w:lang w:val="ru-RU"/>
        </w:rPr>
        <w:t>.</w:t>
      </w:r>
      <w:r>
        <w:rPr>
          <w:rFonts w:ascii="Times New Roman" w:hAnsi="Times New Roman"/>
          <w:bCs/>
          <w:sz w:val="28"/>
          <w:szCs w:val="28"/>
          <w:lang w:val="ru-RU"/>
        </w:rPr>
        <w:t xml:space="preserve"> </w:t>
      </w:r>
    </w:p>
    <w:p w14:paraId="1B79EA1B">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Функции искусства. Художественное произведение как явление искусства.</w:t>
      </w:r>
    </w:p>
    <w:p w14:paraId="516A7B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w:t>
      </w:r>
      <w:r>
        <w:rPr>
          <w:rFonts w:ascii="Times New Roman" w:hAnsi="Times New Roman"/>
          <w:bCs/>
          <w:sz w:val="28"/>
          <w:szCs w:val="28"/>
          <w:lang w:val="ru-RU"/>
        </w:rPr>
        <w:t>7.5</w:t>
      </w:r>
      <w:r>
        <w:rPr>
          <w:rFonts w:ascii="Times New Roman" w:hAnsi="Times New Roman"/>
          <w:sz w:val="28"/>
          <w:szCs w:val="28"/>
          <w:lang w:val="ru-RU"/>
        </w:rPr>
        <w:t>. Произведения о трудолюбии, чистоте помыслов, бережливости, о смысле жизни, чести, добросовестности, стойкости и выдержке.</w:t>
      </w:r>
    </w:p>
    <w:p w14:paraId="0DB3DD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ы детей и взрослых в борьбе добра и зла. Показ сострадания и жестокости, справедливости и чести. Лирические герои, не боящиеся пересудов, окрылённые мечтой и находящие своё счастье.</w:t>
      </w:r>
    </w:p>
    <w:p w14:paraId="2D6FBD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Воробьёв. Стихотворения «Çăкăр» («Хлеб»), «Çурхи хирте» («В весеннем поле»). В. Давыдов-Анатри. Рассказ «Кĕтмен инкек» («Неожиданная беда»). В. Тургай. Стихотворение «Ниме» («Помочи»).</w:t>
      </w:r>
    </w:p>
    <w:p w14:paraId="44A99A42">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7.5.1. Теория литературы</w:t>
      </w:r>
      <w:r>
        <w:rPr>
          <w:rFonts w:ascii="Times New Roman" w:hAnsi="Times New Roman"/>
          <w:i/>
          <w:sz w:val="28"/>
          <w:szCs w:val="28"/>
          <w:lang w:val="ru-RU"/>
        </w:rPr>
        <w:t xml:space="preserve">. </w:t>
      </w:r>
    </w:p>
    <w:p w14:paraId="3D9191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стихосложения: ритм и рифма в стихотворной речи.</w:t>
      </w:r>
    </w:p>
    <w:p w14:paraId="340CD5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7.6. Произведения о труде и творчестве, о творческих людях, их способностях. Воспевание стремления к свету, просвещению.</w:t>
      </w:r>
    </w:p>
    <w:p w14:paraId="32EF66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аз в произведениях, как герои развивают свой ум, любознательность, кругозор путём чтения, наблюдений и поисков. Могучая сила человека и его истинно человеческие качества, любовь к людям и науке.</w:t>
      </w:r>
    </w:p>
    <w:p w14:paraId="7556CC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Хузангай. Очерк «Çĕр чăмăрĕ тавра. Кĕнекеçĕ» («Вокруг земного шара. Книжник»). И. Ахрат. Рассказ «Юрлакан кĕленчесем» («Поющие стёкла»). Ю. Семендер. Сказка в стихах «Вилĕме улталани» («Обмануть смерть»).</w:t>
      </w:r>
    </w:p>
    <w:p w14:paraId="202C16B3">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7.6.1. Теория литературы</w:t>
      </w:r>
      <w:r>
        <w:rPr>
          <w:rFonts w:ascii="Times New Roman" w:hAnsi="Times New Roman"/>
          <w:i/>
          <w:sz w:val="28"/>
          <w:szCs w:val="28"/>
          <w:lang w:val="ru-RU"/>
        </w:rPr>
        <w:t>.</w:t>
      </w:r>
    </w:p>
    <w:p w14:paraId="72FACC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трет литературного героя.</w:t>
      </w:r>
    </w:p>
    <w:p w14:paraId="3DCEEF32">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7.7. Произведения о дружбе и родстве с другими народами, о совместной жизни в согласии</w:t>
      </w:r>
      <w:r>
        <w:rPr>
          <w:rFonts w:ascii="Times New Roman" w:hAnsi="Times New Roman"/>
          <w:sz w:val="28"/>
          <w:szCs w:val="28"/>
          <w:lang w:val="bg-BG"/>
        </w:rPr>
        <w:t xml:space="preserve">. </w:t>
      </w:r>
    </w:p>
    <w:p w14:paraId="4836D8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ух патриотизма и ответственности юных героев разных национальностей. Душевная теплота, роль дружбы и взаимопонимание. Чувство гражданства, героизма, патриотизма разных народов. Признание человеческой жизни величайшей ценностью. </w:t>
      </w:r>
    </w:p>
    <w:p w14:paraId="5E5080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Тургай. Пьеса-сказка «Туслăх вăйĕ» («Сила дружбы»). А. Хмыт. Рассказ «Рафик» («Рафик (Дружба)»).</w:t>
      </w:r>
    </w:p>
    <w:p w14:paraId="4E9E2E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7.7.1. Теория литературы. </w:t>
      </w:r>
    </w:p>
    <w:p w14:paraId="460C68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ы драматических произведений.</w:t>
      </w:r>
    </w:p>
    <w:p w14:paraId="5E126873">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7.8. Произведения об активной жизненной позиции. Становление характера</w:t>
      </w:r>
      <w:r>
        <w:rPr>
          <w:rFonts w:ascii="Times New Roman" w:hAnsi="Times New Roman"/>
          <w:sz w:val="28"/>
          <w:szCs w:val="28"/>
          <w:lang w:val="bg-BG"/>
        </w:rPr>
        <w:t>.</w:t>
      </w:r>
    </w:p>
    <w:p w14:paraId="0E7BFC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аз отважных героев, спор добра и зла в жизни человека. Свобода человека, величие человеческого духа. Место и роль личности в истории жизни общества, пробуждение самосознания человека и его самоутверждение в борьбе за жизнь.</w:t>
      </w:r>
    </w:p>
    <w:p w14:paraId="143678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Галкин. Поэма «Чĕрĕ парне» («Живой дар»). В. Енеш. Рассказ «Пĕчĕк паттăрсем» («Маленькие герои»).</w:t>
      </w:r>
    </w:p>
    <w:p w14:paraId="207C01E2">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7.8.1. Теория литературы</w:t>
      </w:r>
      <w:r>
        <w:rPr>
          <w:rFonts w:ascii="Times New Roman" w:hAnsi="Times New Roman"/>
          <w:i/>
          <w:sz w:val="28"/>
          <w:szCs w:val="28"/>
          <w:lang w:val="ru-RU"/>
        </w:rPr>
        <w:t xml:space="preserve">. </w:t>
      </w:r>
    </w:p>
    <w:p w14:paraId="5F4643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ый вымысел литературных произведений.</w:t>
      </w:r>
    </w:p>
    <w:p w14:paraId="51E8AD55">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29.7.9. Писатели родственных народов: тюркская литература</w:t>
      </w:r>
      <w:r>
        <w:rPr>
          <w:rFonts w:ascii="Times New Roman" w:hAnsi="Times New Roman"/>
          <w:sz w:val="28"/>
          <w:szCs w:val="28"/>
          <w:lang w:val="bg-BG"/>
        </w:rPr>
        <w:t>.</w:t>
      </w:r>
    </w:p>
    <w:p w14:paraId="048EDF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щности и национального своеобразия. Общее и национально-особенное в литературе. Художественный перевод. Жанровая специфика литератур родственных тюркских народов.</w:t>
      </w:r>
    </w:p>
    <w:p w14:paraId="734016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туркменской литературы: А. Атаджанов. Стихотворение «Тупа» («Клятва») (перевод Н. Сандрова).</w:t>
      </w:r>
    </w:p>
    <w:p w14:paraId="642C81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 азербайджанской литературы: Н. Хазри. Стихотворение «Чинара» («Чинара») (перевод Н. Сандрова). </w:t>
      </w:r>
    </w:p>
    <w:p w14:paraId="4D63EA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башкирской литературы: Айбек. Стихотворение «Сăртсем-тусем» («Горы-скалы») (перевод Ю. Петрова).</w:t>
      </w:r>
    </w:p>
    <w:p w14:paraId="6A2869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8. Содержание обучения в 7 классе.</w:t>
      </w:r>
    </w:p>
    <w:p w14:paraId="0EB1E41F">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8.1. Фольклор (устное народное творчество)</w:t>
      </w:r>
      <w:r>
        <w:rPr>
          <w:rFonts w:ascii="Times New Roman" w:hAnsi="Times New Roman"/>
          <w:sz w:val="28"/>
          <w:szCs w:val="28"/>
          <w:lang w:val="bg-BG"/>
        </w:rPr>
        <w:t>.</w:t>
      </w:r>
    </w:p>
    <w:p w14:paraId="36BDA2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8.1.1. Исторические песни. </w:t>
      </w:r>
    </w:p>
    <w:p w14:paraId="16C30C1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ерои и сюжеты фольклорных песен на исторические темы. Художественные особенности исторических песен. Тематика исторических песен: жизнь поволжских народов; гнёт татаро-монгол, казанских ханов; образы С. Разина и Е. Пугачёва; борьба за свободу.</w:t>
      </w:r>
    </w:p>
    <w:p w14:paraId="6F8E00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сни «Мамук ханăн пуçне вăрăнтăр!» («Пусть вонзится в голову хана Мамука»), «Раçăн патша килнĕ тет» («Царь Разин пришёл»), «Хура халăх куççулĕсем ай шывсем мар...» («Слёзы людские ай, не вода...»). </w:t>
      </w:r>
    </w:p>
    <w:p w14:paraId="776E26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8.1.2. Хороводные, гостевые и песни на посиделках.</w:t>
      </w:r>
    </w:p>
    <w:p w14:paraId="409AB7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жизни народа в песнях. Разнообразие тематики хороводных, гостевых и песен на посиделках.</w:t>
      </w:r>
    </w:p>
    <w:p w14:paraId="041BFC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и «Çĕмĕрт çеçки çурăлсан» («Когда цветёт черёмуха»), «Çерем пусса вир акрăм» («Вспахал и просо посеял»), «Сар хĕр сиксе вăй калать» («Красна девица, приплясывая, запевает»), «Пирĕн урам анаталла» («Вдоль по улице»), «Атте лаша панă пулсан» («Если б отец лошадь дал»).</w:t>
      </w:r>
    </w:p>
    <w:p w14:paraId="5BA29F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8.1.3. Исторические предания.</w:t>
      </w:r>
    </w:p>
    <w:p w14:paraId="5A2B1A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рические предания как образный показ якобы реальных событий общественной жизни. </w:t>
      </w:r>
    </w:p>
    <w:p w14:paraId="5469B5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я «Чăвашсем тĕрлĕ çĕре куçаççĕ» («Чуваши переезжают в разные места»), «Кашкăр хыççăн» («За волком»), «Юлашки Турхан» («Последний Турхан»).</w:t>
      </w:r>
    </w:p>
    <w:p w14:paraId="21A943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8.1.4. Предания об Улыпах.</w:t>
      </w:r>
    </w:p>
    <w:p w14:paraId="60FDC5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ания об Улыпах – устно-поэтический эпос чувашей. Воплощение в образе богатыря национального характера: нравственные достоинства героя. Прославление силы, мужества, справедливости, бескорыстного служения Отечеству. Героическая борьба богатырей племени со злыми чудовищами Нижнего мира. </w:t>
      </w:r>
    </w:p>
    <w:p w14:paraId="16C7CB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я «Улăп суха тăвакан этемпе лашине кĕсйине чиксе килет» («Улып приносит в кармане пахотного человека и его лошадь»), «Улăп амашĕ кĕпе çĕлет» («Мать Улыпа шьёт рубашку»), «Улăп чăвашсене хÿтĕленĕ» («Улып защитил чувашей»).</w:t>
      </w:r>
    </w:p>
    <w:p w14:paraId="3CB2BA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8.1.4.1. Теория литературы.</w:t>
      </w:r>
    </w:p>
    <w:p w14:paraId="3A24B2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ая народная проза. Героический эпос.</w:t>
      </w:r>
    </w:p>
    <w:p w14:paraId="6A661319">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8.2. Произведения о прошлом и будущем родного народа, культуре, традициях и нравственной красоте</w:t>
      </w:r>
      <w:r>
        <w:rPr>
          <w:rFonts w:ascii="Times New Roman" w:hAnsi="Times New Roman"/>
          <w:sz w:val="28"/>
          <w:szCs w:val="28"/>
          <w:lang w:val="bg-BG"/>
        </w:rPr>
        <w:t>.</w:t>
      </w:r>
    </w:p>
    <w:p w14:paraId="4DFF75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каз в произведениях потенциальной силы народа, его судьбы. Идея чистоты помыслов борцов за новое время и новую жизнь. Своеобразие единой судьбы героев художественных произведений и отдельного человека. </w:t>
      </w:r>
    </w:p>
    <w:p w14:paraId="7C7924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Сеспель. Стихотворения «Иртнĕ самана» («Век минувший»), «Хурçă шанчăк» («Стальная вера»), «Пуласси» («Грядущее»).</w:t>
      </w:r>
    </w:p>
    <w:p w14:paraId="6620F2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Эльгер. Поэма «Хĕн-хур айĕнче» («Под гнётом»).</w:t>
      </w:r>
    </w:p>
    <w:p w14:paraId="4892948C">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8.2.1. Теория литературы</w:t>
      </w:r>
      <w:r>
        <w:rPr>
          <w:rFonts w:ascii="Times New Roman" w:hAnsi="Times New Roman"/>
          <w:i/>
          <w:sz w:val="28"/>
          <w:szCs w:val="28"/>
          <w:lang w:val="ru-RU"/>
        </w:rPr>
        <w:t>.</w:t>
      </w:r>
    </w:p>
    <w:p w14:paraId="427C25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ы и виды, способы образного воспроизведения действий.</w:t>
      </w:r>
    </w:p>
    <w:p w14:paraId="068A62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8.3. Произведения об отрицательных чертах в мыслях, чувствах и поведении человека, различных формах асоциального поведения.</w:t>
      </w:r>
    </w:p>
    <w:p w14:paraId="6B29C5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ицание неприглядных поступков, некрасивых чувств, призыв к достойному поведению. Понимание настоящих жизненных ценностей. Согласие, просвещение, красота, любовь к жизни помогают побороть зло. </w:t>
      </w:r>
    </w:p>
    <w:p w14:paraId="32E5B6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Трубина. Рассказ «Хăнаран» («Из гостей»). В. Николаев. Басни «Дипломлă Тиха» («Дипломированный Жеребёнок»), «Пакша – уявра» («Белка на празднике»). М. Аттай. Басня «Такапа шапа» («Баран и лягушка»).</w:t>
      </w:r>
    </w:p>
    <w:p w14:paraId="5FD09E78">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8.3.1. Теория литературы</w:t>
      </w:r>
      <w:r>
        <w:rPr>
          <w:rFonts w:ascii="Times New Roman" w:hAnsi="Times New Roman"/>
          <w:i/>
          <w:sz w:val="28"/>
          <w:szCs w:val="28"/>
          <w:lang w:val="ru-RU"/>
        </w:rPr>
        <w:t xml:space="preserve">. </w:t>
      </w:r>
    </w:p>
    <w:p w14:paraId="4DB2BA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ожительные и отрицательные герои эпических произведений. </w:t>
      </w:r>
    </w:p>
    <w:p w14:paraId="46A0F9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8.4. Произведения о Родине (о малой Родине) и родном языке, образное и выразительное слово в повседневной жизни человека</w:t>
      </w:r>
      <w:r>
        <w:rPr>
          <w:rFonts w:ascii="Times New Roman" w:hAnsi="Times New Roman"/>
          <w:sz w:val="28"/>
          <w:szCs w:val="28"/>
          <w:lang w:val="bg-BG"/>
        </w:rPr>
        <w:t>.</w:t>
      </w:r>
    </w:p>
    <w:p w14:paraId="4BA931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сота и выразительность родного языка, его великая нравственная и духовная сила. Тема формирования жизненной позиции человека через слово и речь. Богатство мыслей, широта души в культуре речи.</w:t>
      </w:r>
    </w:p>
    <w:p w14:paraId="294125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Хузангай. Стихотворение «Сăмах хăвачĕ» («Сила слова»), поэма «Тăван çĕршыв» («Родина»). А. Канаш. Стихотворение «Тăван чĕлхене» («Родному языку»).</w:t>
      </w:r>
    </w:p>
    <w:p w14:paraId="3535BDF0">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8.4.1. Теория литературы</w:t>
      </w:r>
      <w:r>
        <w:rPr>
          <w:rFonts w:ascii="Times New Roman" w:hAnsi="Times New Roman"/>
          <w:i/>
          <w:sz w:val="28"/>
          <w:szCs w:val="28"/>
          <w:lang w:val="ru-RU"/>
        </w:rPr>
        <w:t xml:space="preserve">. </w:t>
      </w:r>
    </w:p>
    <w:p w14:paraId="0232CF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лирических произведений. Лирические жанры. Жанровые формы лирики. Лирический герой.</w:t>
      </w:r>
    </w:p>
    <w:p w14:paraId="103D7A78">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8.5. Произведения о социальных явлениях, интернациональном характере общественной жизни и культуры, взаимопомощи, значение доверительного и уважительного отношения друг к другу</w:t>
      </w:r>
      <w:r>
        <w:rPr>
          <w:rFonts w:ascii="Times New Roman" w:hAnsi="Times New Roman"/>
          <w:sz w:val="28"/>
          <w:szCs w:val="28"/>
          <w:lang w:val="bg-BG"/>
        </w:rPr>
        <w:t xml:space="preserve">. </w:t>
      </w:r>
    </w:p>
    <w:p w14:paraId="73D116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а гражданственности, героизма, патриотизма разных народов. Порицание трусости и поступков, причиняющих вред обществу и человеку. Писатели о чувствах гордости, творения, подвиге и интернационализма. </w:t>
      </w:r>
    </w:p>
    <w:p w14:paraId="36BC59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Александров. Рассказ «Пирĕн лагерь» («Наш лагерь»). Н. Симунов. Драма «Сурпан тĕрри» («Узор сурбана»).</w:t>
      </w:r>
    </w:p>
    <w:p w14:paraId="75A2B951">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8.5.1. Теория литературы</w:t>
      </w:r>
      <w:r>
        <w:rPr>
          <w:rFonts w:ascii="Times New Roman" w:hAnsi="Times New Roman"/>
          <w:i/>
          <w:sz w:val="28"/>
          <w:szCs w:val="28"/>
          <w:lang w:val="ru-RU"/>
        </w:rPr>
        <w:t xml:space="preserve">. </w:t>
      </w:r>
    </w:p>
    <w:p w14:paraId="0FE84E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довые особенности драматических произведений. Жанры драматургии. </w:t>
      </w:r>
    </w:p>
    <w:p w14:paraId="428CDE07">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8.6. Произведения о нравственных законах, определяющих нормы общественной жизни</w:t>
      </w:r>
      <w:r>
        <w:rPr>
          <w:rFonts w:ascii="Times New Roman" w:hAnsi="Times New Roman"/>
          <w:sz w:val="28"/>
          <w:szCs w:val="28"/>
          <w:lang w:val="bg-BG"/>
        </w:rPr>
        <w:t>.</w:t>
      </w:r>
    </w:p>
    <w:p w14:paraId="0D17AB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нарушения нравственных норм и норм законодательства в чувашской прозе. Идея воспитания достойного гражданина через бережное отношение к природе. Проблема чести и долга в чувашской прозе.</w:t>
      </w:r>
    </w:p>
    <w:p w14:paraId="6CCD57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Луч. Рассказ «Чун туйăмĕ» («Душевное чувство»). Д. Кибек. Повесть «Кайăк тусĕ» («Друзья природы»).</w:t>
      </w:r>
    </w:p>
    <w:p w14:paraId="6DFB7ABC">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8.6.1. Теория литературы</w:t>
      </w:r>
      <w:r>
        <w:rPr>
          <w:rFonts w:ascii="Times New Roman" w:hAnsi="Times New Roman"/>
          <w:i/>
          <w:sz w:val="28"/>
          <w:szCs w:val="28"/>
          <w:lang w:val="ru-RU"/>
        </w:rPr>
        <w:t xml:space="preserve">. </w:t>
      </w:r>
    </w:p>
    <w:p w14:paraId="14C711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 конфликта в произведении. Типы конфликтов.</w:t>
      </w:r>
    </w:p>
    <w:p w14:paraId="268BDD56">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8.7. Произведения о согласии ума и сердца, о красоте души и внутреннего мира героя. Вечная борьба добра и зла</w:t>
      </w:r>
      <w:r>
        <w:rPr>
          <w:rFonts w:ascii="Times New Roman" w:hAnsi="Times New Roman"/>
          <w:sz w:val="28"/>
          <w:szCs w:val="28"/>
          <w:lang w:val="bg-BG"/>
        </w:rPr>
        <w:t>.</w:t>
      </w:r>
    </w:p>
    <w:p w14:paraId="58DF2C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лемы человечности и гуманизма. Внутренний конфликт героя как метод изображения развития его характера. Идея единства разума и созидательности в литературном образе. Проблемы человечности и гуманизма.</w:t>
      </w:r>
    </w:p>
    <w:p w14:paraId="3106B4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Скворцов. Рассказ «Пушмак йĕрĕ» («След башмака»). Н. Ильбек. Роман «Тимĕр» («Тимер»). Л. Мартьянова. Рассказ «Пуçтахсем» («Сорвиголовы»).</w:t>
      </w:r>
    </w:p>
    <w:p w14:paraId="4DBACC72">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8.7.1. Теория литературы</w:t>
      </w:r>
      <w:r>
        <w:rPr>
          <w:rFonts w:ascii="Times New Roman" w:hAnsi="Times New Roman"/>
          <w:i/>
          <w:sz w:val="28"/>
          <w:szCs w:val="28"/>
          <w:lang w:val="ru-RU"/>
        </w:rPr>
        <w:t>.</w:t>
      </w:r>
    </w:p>
    <w:p w14:paraId="582D12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сихологизм, лирические отступления как средства усиления характера образов. Монолог.</w:t>
      </w:r>
    </w:p>
    <w:p w14:paraId="73CEFBA3">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8.8. Произведения о повышении роли (мотивации) знания, творческих начал, мастерства</w:t>
      </w:r>
      <w:r>
        <w:rPr>
          <w:rFonts w:ascii="Times New Roman" w:hAnsi="Times New Roman"/>
          <w:sz w:val="28"/>
          <w:szCs w:val="28"/>
          <w:lang w:val="bg-BG"/>
        </w:rPr>
        <w:t>.</w:t>
      </w:r>
    </w:p>
    <w:p w14:paraId="24C363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блема интеллектуального и духовного развития героя. Стремление к научным исследованиям, связанным с природой и жизнью человека. </w:t>
      </w:r>
    </w:p>
    <w:p w14:paraId="61FA56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 Педерки. Повесть «Çил-тăвăл» («Буря»). </w:t>
      </w:r>
    </w:p>
    <w:p w14:paraId="2072E610">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8.8.1. Теория литературы</w:t>
      </w:r>
      <w:r>
        <w:rPr>
          <w:rFonts w:ascii="Times New Roman" w:hAnsi="Times New Roman"/>
          <w:i/>
          <w:sz w:val="28"/>
          <w:szCs w:val="28"/>
          <w:lang w:val="ru-RU"/>
        </w:rPr>
        <w:t>.</w:t>
      </w:r>
    </w:p>
    <w:p w14:paraId="5EEBAD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характеристика героев.</w:t>
      </w:r>
    </w:p>
    <w:p w14:paraId="6CF83F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8.9. Писатели родственных народов: тюркская литература.</w:t>
      </w:r>
    </w:p>
    <w:p w14:paraId="4B47A5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щности и национального своеобразия. Общее и национально-особенное в литературе. Художественный перевод. Жанровая специфика литератур родственных тюркских народов.</w:t>
      </w:r>
    </w:p>
    <w:p w14:paraId="15542F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казахской литературы: А. Кунанбаев. Стихотворение «Поэзи вăл – тĕлĕнмелле хăват» («Поэзия – удивительная сила...») (перевод А. Алга).</w:t>
      </w:r>
    </w:p>
    <w:p w14:paraId="69E584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татарской литературы: Н. Наджми. Стихотворение «Сÿнес çук вучах» («Негасимый очаг») (перевод Г. Ефимова).</w:t>
      </w:r>
    </w:p>
    <w:p w14:paraId="51D4E1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9. Содержание обучения в 8 классе.</w:t>
      </w:r>
    </w:p>
    <w:p w14:paraId="1AA064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9.1. Образцы устного поэтического творчества в наследии чувашских авторов.</w:t>
      </w:r>
    </w:p>
    <w:p w14:paraId="6E9866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овые памятники письменности. Свадебная словесность. Молитвы и благопожелания. Народная мудрость. Известные чувашские писатели (Е. Рожанский, Н. Бичурин, С. Михайлов, И. Яковлев, К. Иванов, И. Юркин, И. Тхты, Н. Шелеби, М. Сеспель, П. Хузангай, А. Алга, Я. Ухсай), их участие в сборе древней словесности, их роль в её сохранении.</w:t>
      </w:r>
    </w:p>
    <w:p w14:paraId="7657AF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Ăрăмлă сăмахлăх (Магическая (обрядовая) словесность). </w:t>
      </w:r>
    </w:p>
    <w:p w14:paraId="2C8F56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ĕлхе сăмахĕсем вĕрÿ-суру чĕлхи» (Заговоры). </w:t>
      </w:r>
    </w:p>
    <w:p w14:paraId="3A0BC0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9.1.1. Теория литературы</w:t>
      </w:r>
      <w:r>
        <w:rPr>
          <w:rFonts w:ascii="Times New Roman" w:hAnsi="Times New Roman"/>
          <w:i/>
          <w:sz w:val="28"/>
          <w:szCs w:val="28"/>
          <w:lang w:val="ru-RU"/>
        </w:rPr>
        <w:t>.</w:t>
      </w:r>
    </w:p>
    <w:p w14:paraId="12F9B7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поэтического языка магической словесности. Звуковая и ритмичная организация магического текста.</w:t>
      </w:r>
    </w:p>
    <w:p w14:paraId="408C88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9.2. Письменные памятники разных эпох в зеркале чувашской культуры.</w:t>
      </w:r>
    </w:p>
    <w:p w14:paraId="2CAE3D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ультура древних тюрков (Письменные памятники предков). Тексты рунических памятников тюркских каганатов V-VIII веков. Тайна рунической письменности (письменность, сохранившаяся на камне и в орнаменте, на холсте). Родовое руническое письмо. Значение древней письменности. Руна çырăвĕ (Руническая письменность). Чулсемпе пир-авăр çинче упранса юлнă сăмахлăх (Словесность, сохранившаяся на камнях и холстах). </w:t>
      </w:r>
    </w:p>
    <w:p w14:paraId="1B372A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етюркские литературные памятники. Тексты на арабском и тюркском языках. Необходимость писать на арабском языке после принятия ислама в Волжской Булгарии. Разгром Волжской Булгарии огнём и мечом, угасание древней письменности. Поучительный характер произведений.</w:t>
      </w:r>
    </w:p>
    <w:p w14:paraId="5249F7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льтурно-литературные ситуации средних веков. Известные имена и события. Издание чувашско-русских словников, начало переводческой деятельности. Старочувашская письменность на основе русской графики. Первое пособие по изучению чувашского языка. Грамматика Е. Рожанского. Нравоучения на чувашском языке.</w:t>
      </w:r>
    </w:p>
    <w:p w14:paraId="1C5467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мятники периода старой письменности. Их качество и значение. Отражение жизни в песнях, стихах. Значение од. Песни и стихи о народной борьбе. Речи и песни бунтарей и военачальников.</w:t>
      </w:r>
    </w:p>
    <w:p w14:paraId="60772C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Гали. Поэма «Уçăппа Сĕлихха» («Кыйсса-и Йосыф»). Е. Рожанский. Оды «Иккĕмĕш Кĕтерне патшана халалланă мухтав сăвви» («Хвалебный стих императрице Екатерине Второй»), «Пĕрремĕш Павăл Чул хулана пынă ятпа калама çырнă сăмах» («Слово, произнесённое по случаю приезда Павла Первого в Нижний Новгород»).</w:t>
      </w:r>
    </w:p>
    <w:p w14:paraId="16BEB8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9.2.1. Теория литературы</w:t>
      </w:r>
      <w:r>
        <w:rPr>
          <w:rFonts w:ascii="Times New Roman" w:hAnsi="Times New Roman"/>
          <w:i/>
          <w:sz w:val="28"/>
          <w:szCs w:val="28"/>
          <w:lang w:val="ru-RU"/>
        </w:rPr>
        <w:t>.</w:t>
      </w:r>
      <w:r>
        <w:rPr>
          <w:rFonts w:ascii="Times New Roman" w:hAnsi="Times New Roman"/>
          <w:sz w:val="28"/>
          <w:szCs w:val="28"/>
          <w:lang w:val="ru-RU"/>
        </w:rPr>
        <w:t xml:space="preserve"> </w:t>
      </w:r>
    </w:p>
    <w:p w14:paraId="1AB482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письменных памятниках.</w:t>
      </w:r>
    </w:p>
    <w:p w14:paraId="058119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9.3. Влияние просветительства, чувашской системы образования на литературный процесс</w:t>
      </w:r>
      <w:r>
        <w:rPr>
          <w:rFonts w:ascii="Times New Roman" w:hAnsi="Times New Roman"/>
          <w:sz w:val="28"/>
          <w:szCs w:val="28"/>
          <w:lang w:val="bg-BG"/>
        </w:rPr>
        <w:t xml:space="preserve">. </w:t>
      </w:r>
      <w:r>
        <w:rPr>
          <w:rFonts w:ascii="Times New Roman" w:hAnsi="Times New Roman"/>
          <w:sz w:val="28"/>
          <w:szCs w:val="28"/>
          <w:lang w:val="ru-RU"/>
        </w:rPr>
        <w:t>Движение просветительства. Открытие Симбирской чувашской школы. Литературный процесс. Развитие родной (чувашской) литературы после введения новой письменности. Открытие духовных семинарий. Разносторонний показ жизни народа в словесности. Причины того, что заглавия рассказов, как правило, народные пословицы. Порицание бытовых недостатков и моральных невзгод.</w:t>
      </w:r>
    </w:p>
    <w:p w14:paraId="0AD0F7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следняя четверть XIX века. Отзвук чувашских народных благословений. Сентиментализм и его обращение к изображению внутреннего мира обычного человека. Развитие литературного языка на основе народного, формирование высокого литературного стиля. Появление крупных жанров (помимо букварных текстов и мелких рассказов). Бытовые рассказы. Фольклор как источник поэзии. </w:t>
      </w:r>
    </w:p>
    <w:p w14:paraId="30AED9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изнь и творчество М. Фёдорова. Судьба сказочной лиро-эпической поэмы. Особенности поэмы, жанра, структура и художественные средства. Глубокий психологизм, образные сравнения, внутренний монолог, картины природы. </w:t>
      </w:r>
    </w:p>
    <w:p w14:paraId="52DBC2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Фёдоров. Поэма «Арçури» («Арзюри»). </w:t>
      </w:r>
    </w:p>
    <w:p w14:paraId="359C3A06">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9.3.1. Теория литературы</w:t>
      </w:r>
      <w:r>
        <w:rPr>
          <w:rFonts w:ascii="Times New Roman" w:hAnsi="Times New Roman"/>
          <w:i/>
          <w:sz w:val="28"/>
          <w:szCs w:val="28"/>
          <w:lang w:val="ru-RU"/>
        </w:rPr>
        <w:t xml:space="preserve">. </w:t>
      </w:r>
    </w:p>
    <w:p w14:paraId="66B868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ветительский реализм как литературное направление.</w:t>
      </w:r>
    </w:p>
    <w:p w14:paraId="3401AD3C">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9.4. Связь чувашской профессиональной литературы с мировой и русской классической литературой</w:t>
      </w:r>
      <w:r>
        <w:rPr>
          <w:rFonts w:ascii="Times New Roman" w:hAnsi="Times New Roman"/>
          <w:sz w:val="28"/>
          <w:szCs w:val="28"/>
          <w:lang w:val="bg-BG"/>
        </w:rPr>
        <w:t>.</w:t>
      </w:r>
    </w:p>
    <w:p w14:paraId="024EAB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перемен в России. Усиление революционных настроений, рост национального самосознания. Первостепенное значение вопросов национальной культуры. Появление просветительского реализма, романтизма, натурализма, критического реализма в прозе и поэзии.</w:t>
      </w:r>
    </w:p>
    <w:p w14:paraId="042126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Иванов – классик чувашской литературы. Жизнь и творчество. Особенности поэмы «Нарспи», значение в жизни народа. Художественный мир поэмы. Образы. </w:t>
      </w:r>
    </w:p>
    <w:p w14:paraId="382F8C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ели, рождённые революцией (1901-1922). Известные писатели начала XX века, их значимые произведения. Новизна, принесённая двумя революциями. Романтизм в чувашской литературе. Романтический герой. </w:t>
      </w:r>
    </w:p>
    <w:p w14:paraId="6C8ECC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Сеспель – классик чувашской литературы. Жизнь и творчество. Лирический герой. Образ человека-борца. Художественные средства. </w:t>
      </w:r>
    </w:p>
    <w:p w14:paraId="54D637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Иванов. Поэма «Нарспи». </w:t>
      </w:r>
    </w:p>
    <w:p w14:paraId="57C0AA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Сеспель. Стихотворения «Катаран каç килсен» («Гаснет день…»), «Инçе çинче уйра уяр…» («Далеко в поле жёлтый зной…»), «Çĕн кун аки» («Пашня Нового Дня»), «Тинĕсе» («Морю»). </w:t>
      </w:r>
    </w:p>
    <w:p w14:paraId="400DF5F8">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9.4.1. Теория литературы</w:t>
      </w:r>
      <w:r>
        <w:rPr>
          <w:rFonts w:ascii="Times New Roman" w:hAnsi="Times New Roman"/>
          <w:i/>
          <w:sz w:val="28"/>
          <w:szCs w:val="28"/>
          <w:lang w:val="ru-RU"/>
        </w:rPr>
        <w:t xml:space="preserve">. </w:t>
      </w:r>
    </w:p>
    <w:p w14:paraId="00233E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утреннее построение лирических стихов и лиро-эпических поэм. Лирический герой, автор, повествователь, рассказчик </w:t>
      </w:r>
    </w:p>
    <w:p w14:paraId="7D3578F2">
      <w:pPr>
        <w:widowControl/>
        <w:spacing w:after="0" w:line="350" w:lineRule="auto"/>
        <w:ind w:firstLine="709"/>
        <w:jc w:val="both"/>
        <w:rPr>
          <w:rFonts w:ascii="Times New Roman" w:hAnsi="Times New Roman"/>
          <w:sz w:val="28"/>
          <w:szCs w:val="28"/>
          <w:lang w:val="bg-BG"/>
        </w:rPr>
      </w:pPr>
      <w:r>
        <w:rPr>
          <w:rFonts w:ascii="Times New Roman" w:hAnsi="Times New Roman"/>
          <w:sz w:val="28"/>
          <w:szCs w:val="28"/>
          <w:lang w:val="ru-RU"/>
        </w:rPr>
        <w:t>129.9.5. Особенности влияния идеологии и политической конъюнктуры на литературный процесс</w:t>
      </w:r>
      <w:r>
        <w:rPr>
          <w:rFonts w:ascii="Times New Roman" w:hAnsi="Times New Roman"/>
          <w:sz w:val="28"/>
          <w:szCs w:val="28"/>
          <w:lang w:val="bg-BG"/>
        </w:rPr>
        <w:t>.</w:t>
      </w:r>
    </w:p>
    <w:p w14:paraId="058005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ногоголосие, разнообразие авторских манер в литературе. Литературная борьба. Творческие группировки: общество А. Милли (1923), союз «Канаш» (1923), Челябинская ассоциация пролетарских писателей, Российская ассоциация пролетарских писателей (1926). Развитие печати. Поиски и эксперименты в литературе. Главная тема – изображение революции и Гражданской войны. </w:t>
      </w:r>
    </w:p>
    <w:p w14:paraId="2048EB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глубление процесса исследования и отображения сложных человеческих характеров. Время колхозного строительства. Трагизм судеб несправедливо репрессированных. Наиболее значимые темы художественных произведений: прошлое народа и его борьба, гражданская война, построение нового мира и нового человека. Широкое использование приёмов гротеска. </w:t>
      </w:r>
    </w:p>
    <w:p w14:paraId="62B92E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Тукташ – мастер песни. Основные черты его творчества. Использование народной словесности. Своеобразие текстов песен. И.С. Максимов-Кошкинский – драматург, писатель, артист, режиссёр, основоположник национального театра, организатор «Чувашкино». Развитие чувашского киноискусства.</w:t>
      </w:r>
    </w:p>
    <w:p w14:paraId="0575C1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равственные искания героев чувашской литературы. Идеальный образ. Изображение трагических событий в отечественной истории, судеб чувашских людей в век грандиозных потрясений и войн. </w:t>
      </w:r>
    </w:p>
    <w:p w14:paraId="206C61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Тукташ. Стихотворения «Тăван çĕршыв» («Родина»), «Шурă кăвакарчăн» («Белый голубь»), «Уйрăлу» («Разлука»), «Шур Атăлта акăш ярăнать» («Лебедь плывёт по Волге-реке»). </w:t>
      </w:r>
    </w:p>
    <w:p w14:paraId="0AEB1B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Кибек. Рассказ «Ягуар» («Ягуар»). </w:t>
      </w:r>
    </w:p>
    <w:p w14:paraId="4466FA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 Данилов-Чалдун. Рассказ «Лизавета Егоровна». </w:t>
      </w:r>
    </w:p>
    <w:p w14:paraId="04D4AC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Микулай. Рассказ «Госпитальте» («В госпитале»). </w:t>
      </w:r>
    </w:p>
    <w:p w14:paraId="0B1713AB">
      <w:pPr>
        <w:widowControl/>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29.9.5.1. Теория литературы</w:t>
      </w:r>
      <w:r>
        <w:rPr>
          <w:rFonts w:ascii="Times New Roman" w:hAnsi="Times New Roman"/>
          <w:i/>
          <w:sz w:val="28"/>
          <w:szCs w:val="28"/>
          <w:lang w:val="ru-RU"/>
        </w:rPr>
        <w:t xml:space="preserve">. </w:t>
      </w:r>
    </w:p>
    <w:p w14:paraId="78E930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южет и композиция эпических произведений. Элементы композиций.</w:t>
      </w:r>
    </w:p>
    <w:p w14:paraId="73369E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9.6. Жанрово-стилевое многообразие чувашской литературы.</w:t>
      </w:r>
    </w:p>
    <w:p w14:paraId="7A247C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реализма в чувашской литературе. Модернизм. Психологизм в чувашской прозе. Основные темы и образы чувашской литературы. Социальная и нравственная проблематика чувашской драматургии. Основные темы и образы чувашской поэзии XX века (человек и природа, Родина, любовь, война, назначение поэзии).</w:t>
      </w:r>
    </w:p>
    <w:p w14:paraId="290612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язь искусства с жизнью. Работа в литературе писателей разных поколений. Расширение горизонтов творчества. Отказ от схематизма, более вдумчивый и точный показ глубины жизни. Развитие всех жанров и течений словесности. Углублённый психологизм прозы Н. Петровской. Жизнь и творчество народного поэта Чувашии Ю. Семендера. Стихи и поэмы с солдатской тематикой. Философские проблемы гуманизма, жизни и смерти. Общенародный характер поэзии Ю. Семендера. Наиболее известные пьесы мастера чувашской драматургии Н. Айзмана. Тема и основная идея драмы. Чувство ответственности каждого человека. Победа справедливости. Долгая сценическая жизнь пьес Н. Айзмана. Тема и проблемы произведений Ю. Мишши. Своеобразие персонажей. Характеры героев, средства создания образов положительных и отрицательных героев. Г. Краснов – мастер научно-фантастического и приключенческого жанров в чувашской литературе. Основные черты произведений, герои, острота сюжета.</w:t>
      </w:r>
    </w:p>
    <w:p w14:paraId="69DF2B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глубление философии гуманизма в поэзии. Выход на первый план вечных вопросов: природа, время, любовь, жизнь и смерть. Богатство тематики и идейного содержания. Новые характеры, новые ситуации, новое мировоззрение, поиск художественных средств их отображения. Образ чувашской женщины. Вечные человеческие проблемы: поэт и поэзия, любовь и природа, жизнь и смерть, человек и общество.</w:t>
      </w:r>
    </w:p>
    <w:p w14:paraId="7A9E3E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Ю. Семендер. Стихотворение «Амăшĕ ывăлĕн палăкĕпе калаçни» («Разговор матери с памятником сыну»). Л. Мартьянова. Стихотворения «Хисеп те кирлĕ» («Уважать надо»), «Юрамасть юлма» («Не отставать»), «Асамлӑ арча» («Волшебный сундук»), «Сĕтел ури авăнать...» («Подкосилась ножка стола...»). Книга «Эп чĕртнĕ вучах» («Костер, зажжённый мной»). Ю. Мишши. Повесть «Шур çамка» («Волк с белой отметиной»). </w:t>
      </w:r>
    </w:p>
    <w:p w14:paraId="63AED1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9.6.1. Теория литературы. </w:t>
      </w:r>
    </w:p>
    <w:p w14:paraId="0C2D28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ёмы, виды и элементы построение художественного произведения. Основные композиционные приёмы. Художественная деталь.</w:t>
      </w:r>
    </w:p>
    <w:p w14:paraId="2A9750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9.7. Свободное творчество и литература без цензуры.</w:t>
      </w:r>
    </w:p>
    <w:p w14:paraId="6FFB68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итико-хозяйственная ситуация начала XXI века и положение отдельных социальных слоёв общества. Известные люди этого периода, их труд. Влияние западных образцов. Признание модернизма, авангардизма, постмодернизма. </w:t>
      </w:r>
    </w:p>
    <w:p w14:paraId="5F9D39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поэта П. Эйзина, особенности его поэзии. Широта тематики и глубина мысли. Живые образы, полные чувства и новизны.</w:t>
      </w:r>
    </w:p>
    <w:p w14:paraId="509CD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жданская позиция Н. Ильиной. Идейная новизна и поэтика. Произведения о развитии народа, его культуры. Будущее, судьба. Притчеобразность повествования.</w:t>
      </w:r>
    </w:p>
    <w:p w14:paraId="606C9A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Эйзин. Стихотворения из цикла «Савни юррисем» («Песни любимой»). Н. Ильина. Рассказы «Даниил» («Даниил»), «Юлашки кĕр» («Последняя осень»).</w:t>
      </w:r>
    </w:p>
    <w:p w14:paraId="098459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9.7.1. Теория литературы. Традиции и новаторство в художественной литературе.</w:t>
      </w:r>
    </w:p>
    <w:p w14:paraId="13F4A1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9.8. Писатели родственных народов: тюркская литература.</w:t>
      </w:r>
    </w:p>
    <w:p w14:paraId="35521E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щности и национального своеобразия. Общее и национально-особенное в литературе. Традиции и новаторство в художественном переводе. Жанровая специфика литератур родственных тюркских народов. Сходства и различие тем и проблем.</w:t>
      </w:r>
    </w:p>
    <w:p w14:paraId="006B0C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 татарской литературы: Г. Тукай. Поэма «Шурале» («Шурале») (перевод Я. Ухсая). </w:t>
      </w:r>
    </w:p>
    <w:p w14:paraId="6D9A94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казахской литературы: «Маймбет юрри» («Песня Маймбет») (перевод В. Митты).</w:t>
      </w:r>
    </w:p>
    <w:p w14:paraId="003D78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узбекской литературы: Х. Алимджан. Стихотворение «Россия» (перевод П. Хузангая).</w:t>
      </w:r>
    </w:p>
    <w:p w14:paraId="3E7EDE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азербайджанской литературы: Р. Рза. Стихотворение «Баку» (перевод П. Хузангая).</w:t>
      </w:r>
    </w:p>
    <w:p w14:paraId="11DCB9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0. Содержание обучения в 9 классе.</w:t>
      </w:r>
    </w:p>
    <w:p w14:paraId="10A4C7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0.1. Фольклор. Устное народное творчество.</w:t>
      </w:r>
    </w:p>
    <w:p w14:paraId="2B26B4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овые памятники письменности. Образцы магической словесности. Молитвы и благопожелания. Мифологическое мышление. Красота души, чистота и истинность, борьба. Баллада как трагическое изображение жизни отдельного человека или иных людей. Часто действие заканчиваются смертью.</w:t>
      </w:r>
    </w:p>
    <w:p w14:paraId="4FA019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алладăлла сюжетлă (синкерлĕ ĕç-пуçа сăнлакан) халăх юрри – пейĕт. (Пеит – сюжетные песни, где трагический сюжет). </w:t>
      </w:r>
    </w:p>
    <w:p w14:paraId="6461E6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маннӑ салтак» («Раненный солдат»), «Ылтӑн юпа пур теҫҫӗ» («Говорят, что там есть золотой столб»), «Атя, куккук, каяр Хусан хулине» («Айда, кукушка, в город Казань»).</w:t>
      </w:r>
    </w:p>
    <w:p w14:paraId="7D6949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1.1. Теория литературы. </w:t>
      </w:r>
    </w:p>
    <w:p w14:paraId="61C2AC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ит (баллада) – сюжетные песни. Фольклоризм литературы.</w:t>
      </w:r>
    </w:p>
    <w:p w14:paraId="4CE4D8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0.2. Древние письменные памятники: период до нашей эры – XVII век.</w:t>
      </w:r>
    </w:p>
    <w:p w14:paraId="49B289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2.1. Культура древних тюрков (Письменные памятники предков). </w:t>
      </w:r>
    </w:p>
    <w:p w14:paraId="42D3EA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ревнетюркская орхоно-енисейская письменность. Надписи в честь Кюл-Тегина. Место древнетюркских литературных памятников в истории чувашской литературы. </w:t>
      </w:r>
    </w:p>
    <w:p w14:paraId="78A798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ÿл Текĕне мухтакан Пысăк çыру «Шăпа кĕнеки» («Большое сочинение, прославляющее Кюль Тегина – «Книга судеб»). М. Юман. Свободный стих. «Паттăр пулнă авалсем» («В древние времена были герои»).</w:t>
      </w:r>
    </w:p>
    <w:p w14:paraId="7A3D2392">
      <w:pPr>
        <w:widowControl/>
        <w:tabs>
          <w:tab w:val="left" w:pos="7025"/>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2.1.1. Теория литературы. </w:t>
      </w:r>
      <w:r>
        <w:rPr>
          <w:rFonts w:ascii="Times New Roman" w:hAnsi="Times New Roman"/>
          <w:sz w:val="28"/>
          <w:szCs w:val="28"/>
          <w:lang w:val="ru-RU"/>
        </w:rPr>
        <w:tab/>
      </w:r>
    </w:p>
    <w:p w14:paraId="552333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ревнеруническая и древнетюркская письменность. </w:t>
      </w:r>
    </w:p>
    <w:p w14:paraId="039220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2.2. Культура Волжской Булгарии. </w:t>
      </w:r>
    </w:p>
    <w:p w14:paraId="692911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ческая деятельность, историческая и художественная ценность древнерунических надписей. Труды исследователей. Месторасположение Волжской Булгарии, история, обычаи. Культура Волжской Булгарии.</w:t>
      </w:r>
    </w:p>
    <w:p w14:paraId="0EB5FD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хмед ибн Фадлан. Отрывки сочинения «Пăлхар патшалăхне çитсе курни» («Сочинение о путешествии в Булгарию») (перевод В. Никитина).</w:t>
      </w:r>
    </w:p>
    <w:p w14:paraId="587DE5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2.2.1. Теория литературы. </w:t>
      </w:r>
    </w:p>
    <w:p w14:paraId="2E1CA9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етюркские эпические произведения – источник сюжетного народного эпоса.</w:t>
      </w:r>
    </w:p>
    <w:p w14:paraId="1F13E2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2.3. Культура средних веков. </w:t>
      </w:r>
    </w:p>
    <w:p w14:paraId="1F30D1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использования арабского и тюркских языков в образованных слоях общества. Разгром Волжской Булгарии, угасание древней письменности. Переводы. Чувашско-русские словари. Значение этнографических очерков о чувашах. Значение первой чувашской грамматики «Сочинения, принадлежащие к грамматике чувашского языка» в преподавании чувашского языка в духовных семинариях. Развитие жанра очерка. Первые импровизаторы и исполнители народных песен (такмаков-импровизаций). История записи их произведений. Основная мысль их песен, образность, народность, лирический герой. Урхас Ягур – певец-импровизатор народных песен шуточно-юмористического характера.</w:t>
      </w:r>
    </w:p>
    <w:p w14:paraId="291FF7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 Чуваш. Стихотворение «Чăрăш тăрринче куккук авăтать» («Кукушка кукует на ветке ели»). У. Ягур. Стихотворения «Атте панă хор лаша» («Подарок отца вороной»), «Каш-каш вăрман, каш вăрман» («Шумит лес…»).</w:t>
      </w:r>
    </w:p>
    <w:p w14:paraId="618796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2.3.1. Теория литературы. </w:t>
      </w:r>
    </w:p>
    <w:p w14:paraId="60A5B8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жанра очерка.</w:t>
      </w:r>
    </w:p>
    <w:p w14:paraId="78051E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0.3. Чувашская письменность и культура XVIII-XIX веков.</w:t>
      </w:r>
    </w:p>
    <w:p w14:paraId="79BC27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звук чувашских народных благословений. Старочувашская письменность этого времени. Признаки возрождения, писатели, развитие. Сентиментализм и его обращение к изображению внутреннего мира обычного человека. Литературный процесс. Классицизм и его связь с идеями Просвещения.</w:t>
      </w:r>
    </w:p>
    <w:p w14:paraId="2F543B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следняя четверть XIX века. Изменение социально-экономических условий. Реформы 1864-1870 годов, возможность детям инородцев обучаться на родном языке. Рождение новой письменности. Место художественного очерка в литературе. Усиленный интерес к изучению народной словесности и обычаев. </w:t>
      </w:r>
    </w:p>
    <w:p w14:paraId="3F4220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Н. Бичурина, его тернистый жизненный путь. Наблюдательность, умение образно описывать, находить детали – черты, сближающие с народным характером.</w:t>
      </w:r>
    </w:p>
    <w:p w14:paraId="0E5076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 Бичурин. Очерк «Байкал». </w:t>
      </w:r>
    </w:p>
    <w:p w14:paraId="4E8F96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Михайлов-Янтуш. Юморески «Хĕрринче выртасшăн мар» («Не лежать мне с краю»), «Сунарçăн пуç пулнă-и?» («Была ли голова у охотника»). Стихотворение «Юнка» («Юнга»), рассказ «Чее кушак» («Хитрая кошка»).</w:t>
      </w:r>
    </w:p>
    <w:p w14:paraId="15018D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3.1. Теория литературы. </w:t>
      </w:r>
    </w:p>
    <w:p w14:paraId="34CB84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о классицизме и сентиментализме. </w:t>
      </w:r>
    </w:p>
    <w:p w14:paraId="79ED89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0.4. Литература начала XX века: 1901-1922 годы.</w:t>
      </w:r>
    </w:p>
    <w:p w14:paraId="5C13C8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стика эпохи. Отсутствие в произведениях социально активного героя. Развитие чувашской системы образования и науки под влиянием русской культуры. Издание газет и журналов. Воспитание нового поколения литераторов. Рождение чувашского театра. Его значение в становлении национальной драматургии. Писатели двух эпох. Ф. Павлов – драматург, композитор, исследователь, поэт, педагог, мыслитель. Жизнь и творчество. Своеобразие таланта.</w:t>
      </w:r>
    </w:p>
    <w:p w14:paraId="5C741B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 Шелепи. Стихотворения «Çĕлен» («Змей»), песня «Раççей» («Россия»). Ф. Павлов. Комедия «Сутра» («В суде»).</w:t>
      </w:r>
    </w:p>
    <w:p w14:paraId="781195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0.4.1. Теория литературы.</w:t>
      </w:r>
    </w:p>
    <w:p w14:paraId="678DCF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построения драматического произведения.</w:t>
      </w:r>
    </w:p>
    <w:p w14:paraId="1D4580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0.5. Литература первой половины XX века.</w:t>
      </w:r>
    </w:p>
    <w:p w14:paraId="0702DB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гатство и разнообразие жанров и направлений родной (чувашской) литературы. Романтизм в поэзии. Романтический герой. Становление реализма в чувашской литературе. Лиризм в повествовании.</w:t>
      </w:r>
    </w:p>
    <w:p w14:paraId="774312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0.5.1. Литература 20-30-ых годов XX века.</w:t>
      </w:r>
    </w:p>
    <w:p w14:paraId="611439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равственные искания героев чувашской литературы. Идеальный женский образ. Утверждение непреходящих ценностей (вера, любовь, семья, дружба). Изображение трагических событий в отечественной истории, судеб чувашских людей в век грандиозных потрясений, революций и войн.</w:t>
      </w:r>
    </w:p>
    <w:p w14:paraId="11D042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И. Ивника. Песенное начало стиля произведений. Достоинство его песен. Фольклоризм его творчества.</w:t>
      </w:r>
    </w:p>
    <w:p w14:paraId="75A4B5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 Еллиев – известный педагог, мастер прозы и драматургии. Основные черты его творчества. Философичность рассказов, судьба «маленького человека», эзопов стиль.</w:t>
      </w:r>
    </w:p>
    <w:p w14:paraId="4988A9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 Ивник. Стихотворения «Улма чăпар ут» («Серый в яблоках конь»), «Юрăçсем» («Певцы»), «Сывлăм йĕрĕ юлчĕ çырура…» («След росы остался в письме»). Е. Еллиев. Рассказ «Чĕн тилхепе» («Ременные вожжи»). </w:t>
      </w:r>
    </w:p>
    <w:p w14:paraId="560A07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5.1.1. Теория литературы. </w:t>
      </w:r>
    </w:p>
    <w:p w14:paraId="3EFEDB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интонации стихотворения, чувства поэта и лирического героя.</w:t>
      </w:r>
    </w:p>
    <w:p w14:paraId="133BC5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5.2. Литература 40-50-ых годов XX века. </w:t>
      </w:r>
    </w:p>
    <w:p w14:paraId="387212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ве линии развития поэзии: лирика и эпос. Надежда и гордость, любовь и ненависть, трагедийность и оптимизм, героизм и интернационалистическое чувство, братство – основные темы стихотворений и поэм. Значение показа правды о войне, документальных картин в прозе. Основные черты драматургии. Показ социальных противоречий. </w:t>
      </w:r>
    </w:p>
    <w:p w14:paraId="03E982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Митта – классик чувашской поэзии. Трудные годы жизни. Афоричность его лирики, идеи. Связь с жизнью.</w:t>
      </w:r>
    </w:p>
    <w:p w14:paraId="520301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народного поэта Чувашии А. Алги. Героический характер произведений военного времени. Образ мужественного бойца.</w:t>
      </w:r>
    </w:p>
    <w:p w14:paraId="0644F0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периоды жизни и творчества народного поэта Чувашии П. Хузангая. Произведения, прославляющие славных людей Чувашии. Лирические стихотворения о красоте чувашского языка, его звучности, отрицательного отношения к людям, нелюбящим родной язык.</w:t>
      </w:r>
    </w:p>
    <w:p w14:paraId="632067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едения народного писателя Чувашии А. Артемьева на военную тематику. Основные черты творчества писателя. Произведение о солдатской стойкости, мужестве и достоинстве. Глубина идеи повести. Основные образы.</w:t>
      </w:r>
    </w:p>
    <w:p w14:paraId="5DDA0F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Васьлей. Стихотворения «Çĕршывăм, çĕршывăм…» («Родина, родина, что нужно тебе?»), «Тав сана» («Благодарю тебя»), «Анатри юрă» («Песня низовых чувашей»), «Тăван чĕлхем! Таса хĕлхем…» («Родной язык!»), «Ан тив, хисеп те чыс та ан курам…» («Пусть я не увижу почёта и славы…»).</w:t>
      </w:r>
    </w:p>
    <w:p w14:paraId="57F591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 Алга. Стихотворения «Июнĕн 22-мĕшĕ» («22-ое июня»), «Брандербург хапхи умĕнче» («У Брандербургских ворот»). </w:t>
      </w:r>
    </w:p>
    <w:p w14:paraId="249ABF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Хузангай. Роман в стихах «Аптраман тавраш» («Род Аптрамана»).</w:t>
      </w:r>
    </w:p>
    <w:p w14:paraId="2B18A5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5.2.1. Теория литературы. </w:t>
      </w:r>
    </w:p>
    <w:p w14:paraId="59E23E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ые особенности лирических и лиро-эпических произведений.</w:t>
      </w:r>
    </w:p>
    <w:p w14:paraId="2725C9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0.6. Литература второй половины XX века.</w:t>
      </w:r>
    </w:p>
    <w:p w14:paraId="5D74F4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ногообразие направлений, жанров. Связь искусства с жизнью. Работа в литературе писателей разных поколений. Расширение горизонтов творчества. </w:t>
      </w:r>
    </w:p>
    <w:p w14:paraId="0B30B0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6.1. Литература 60-70-ых годов XX века. </w:t>
      </w:r>
    </w:p>
    <w:p w14:paraId="238EC9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реализма в чувашской литературе. Психологизм в чувашской прозе. Социальная и нравственная проблематика чувашской драматургии. Развитие всех жанров и течений словесности. </w:t>
      </w:r>
    </w:p>
    <w:p w14:paraId="36A22C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слова, раскрывающее внутренний мир человека, его душу. Ю. Скворцов – талантливый прозаик. Особенности творчества. Вопросы, поднятые в повести «Красный мак».</w:t>
      </w:r>
    </w:p>
    <w:p w14:paraId="2B1794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й писатель Чувашии Л. Агаков. Основные черты творчества. Детективный характер повести. Развитие сюжета, образы.</w:t>
      </w:r>
    </w:p>
    <w:p w14:paraId="4C4918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й писатель Чувашии, талантливый драматург Н. Терентьев. Новизна его драматургии. Конфликт, образы.</w:t>
      </w:r>
    </w:p>
    <w:p w14:paraId="7F2D5B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Скворцов. Повесть «Хĕрлĕ мăкăнь» («Красный мак»). Л. Агаков. Повесть «Юманлăхра çапла пулнă» («Это было в дубраве»).</w:t>
      </w:r>
    </w:p>
    <w:p w14:paraId="0D8B51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6.1.1. Теория литературы. </w:t>
      </w:r>
    </w:p>
    <w:p w14:paraId="446FEA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йзаж, портрет, диалог и монолог персонажей, интерьер, обстановка действия.</w:t>
      </w:r>
    </w:p>
    <w:p w14:paraId="3D422C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6.2. Литература 80-90-ых годов XX века. </w:t>
      </w:r>
    </w:p>
    <w:p w14:paraId="0CD6D6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гатство тематики и жанровое многообразие. Отказ от схематизма, более вдумчивый и точный показ глубины жизни. Основные темы и образы чувашской поэзии XX века (человек и природа, Родина, любовь, война, назначение поэзии). Модернизм в поэзии.</w:t>
      </w:r>
    </w:p>
    <w:p w14:paraId="5040C7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изнь и творчество народного поэта Чувашии Г. Айги. Первые книги. Авангардные поиски. Глубоко мыслящий, разносторонний лирический герой. </w:t>
      </w:r>
    </w:p>
    <w:p w14:paraId="511386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ика Н. Теветкеля – погружение в интимный мир. Любовь к родине в живых деталях, глубокая мысль.</w:t>
      </w:r>
    </w:p>
    <w:p w14:paraId="260F37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черты творчества П. Яккусен. Философская поэзия о единстве человека и времени. Краткое и ёмкое представление неродного мировоззрения образности.</w:t>
      </w:r>
    </w:p>
    <w:p w14:paraId="1BDDE7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черты творчества В. Енеш. Показ в героях произведений их труда, благородных устремлений. Размышление о добре и красоте, проблемах зла и предательства.</w:t>
      </w:r>
    </w:p>
    <w:p w14:paraId="437C38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периоды жизни и творчества Д. Гордеева. Размышление о социальных переменах, месте человека в общественной жизни.</w:t>
      </w:r>
    </w:p>
    <w:p w14:paraId="7EA01C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этапы творчества Н. Максимова. Тема, проблемы, нравственные искания молодёжи в произведениях автора. Мастерство образов и изображение конфликта.</w:t>
      </w:r>
    </w:p>
    <w:p w14:paraId="059326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тота души, проблемы гуманизма в произведениях В. Игнатьева. Сложные проблемы, которые приходится преодолевать добрым и простодушным героям.</w:t>
      </w:r>
    </w:p>
    <w:p w14:paraId="0EAF32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стороннее творчество народного поэта Чувашии Я. Ухсая. Мастер эпической поэзии. Стихотворения и поэмы о неразрывной связи человека и природы.</w:t>
      </w:r>
    </w:p>
    <w:p w14:paraId="6CFE0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Степанов – основатель жанра фэнтези в чувашской литературе, с включением этномистики, научной фантастики.</w:t>
      </w:r>
    </w:p>
    <w:p w14:paraId="55428F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черты творчества Р. Ярандай. Мастер детективного жанра. Умелое использование композиции, противоречивого развития сюжета, психологической мотивации. Своеобразие главного героя. Раскрытие самого запутанного преступления вместе со следователем, обнаружение преступников.</w:t>
      </w:r>
    </w:p>
    <w:p w14:paraId="26128B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тапы творчества Б. Чиндыкова. Многогранный талант писателя. Новые идеи, образы, ценности в чувашской прозе. Поиск художественных средств (образности) показа новых характеров, новых ситуаций.</w:t>
      </w:r>
    </w:p>
    <w:p w14:paraId="578CE6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гранный талант Н. Симунова. Новые идеи, образы, ценности в чувашской прозе. Поиск художественных средств (образности) показа новых характеров, новых ситуаций.</w:t>
      </w:r>
    </w:p>
    <w:p w14:paraId="1B6C20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 Ухсай. Стихотворения «Хура тăпра пĕрчи» («Комок чёрной земли»), «Шурă шăл хушшинчи хура тăпра пĕрчи» («Комочек чёрной земли среди белых зубов»). В. Степанов. Рассказ «Юрату хăвачĕ» («Сила любви»).</w:t>
      </w:r>
    </w:p>
    <w:p w14:paraId="6277BC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6.2.1. Теория литературы. </w:t>
      </w:r>
    </w:p>
    <w:p w14:paraId="59790C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анровые особенности детективного, мистического и фантастического произведений. </w:t>
      </w:r>
    </w:p>
    <w:p w14:paraId="51A946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0.7. Литература начала XXI века.</w:t>
      </w:r>
    </w:p>
    <w:p w14:paraId="3B770D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ситуация этого периода, моменты развития. Изменение критериев и ценностей в науке, искусстве и литературе.</w:t>
      </w:r>
    </w:p>
    <w:p w14:paraId="59B3D1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творчества А. Хмыт. Философские и моральные проблемы, мастерство выстраивания образов и конфликтов. Особенности художественного мышления и образов.</w:t>
      </w:r>
    </w:p>
    <w:p w14:paraId="56A352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изнь и творчество С. Павлова. Проблемы, поднятые в произведениях. </w:t>
      </w:r>
    </w:p>
    <w:p w14:paraId="304A90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линии произведения, герои, острота сюжета произведений А. Тарасова. Раскрытие образа героя, его жизни, влияние родителей, деревенских обычаев в острой психологической ситуации.</w:t>
      </w:r>
    </w:p>
    <w:p w14:paraId="08688B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 произведений Г. Максимова, тематика. Проблемы современности, противоречия жизни. Своеобразие образов.</w:t>
      </w:r>
    </w:p>
    <w:p w14:paraId="275F27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народного поэта Чувашии В. Тургая. Стихи, отвечающие духу времени, их влияние на чувашскую поэзию. Произведения о народе, его судьбе, раскрывающие душу современного человека. Их поэтика.</w:t>
      </w:r>
    </w:p>
    <w:p w14:paraId="5599ED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изнь и творчество М. Карягиной. Ранние стихотворения и рассказы. Рост мастерства. Средства раскрытия образа человека. Описание мира чувств, внутреннего мира человека на основе дневниковых записей. Палиндромы. </w:t>
      </w:r>
    </w:p>
    <w:p w14:paraId="1EE57E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Тарасов. Драма «Мунча кунĕ» («Банный день»). В. Тургай. Стихотворения из книги «Ку эпĕ – Валери Тургай» («Это я – Валери Тургай»). М. Карягина. Полиндромы.</w:t>
      </w:r>
    </w:p>
    <w:p w14:paraId="56E66D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29.10.7.1. Теория литературы. </w:t>
      </w:r>
    </w:p>
    <w:p w14:paraId="1BC8EF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линдромы.</w:t>
      </w:r>
    </w:p>
    <w:p w14:paraId="25939D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0.8. Писатели родственных народов: тюркская литература.</w:t>
      </w:r>
    </w:p>
    <w:p w14:paraId="18091D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щности и национального своеобразия. Общее и национально-особенное в литературе. Традиции и новаторство в художественном переводе. Жанровая специфика литератур родственных тюркских народов. Сходства и различие тем и проблем.</w:t>
      </w:r>
    </w:p>
    <w:p w14:paraId="01C518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татарской литературы. Г. Тукай. Стихотворения «Кама ĕненмелле?» («Кому верить?»), «Ах, калем!» («Ах, перо!») (перевод В. Тургая).</w:t>
      </w:r>
    </w:p>
    <w:p w14:paraId="41AF2B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киргизской литературы. А. Токомбаев. Стихотворение «Тăван çĕршыв телейĕ» («Счастье Родины») (перевод П. Хузангая).</w:t>
      </w:r>
    </w:p>
    <w:p w14:paraId="3D2280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 Планируемые результаты освоения программы по родной (чувашская) литературе на уровне основного общего образования.</w:t>
      </w:r>
    </w:p>
    <w:p w14:paraId="1C1CD6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1. В результате изучения родной (чувашской) литературы на уровне основного общего образования у обучающегося будут сформированы следующие личностные результаты:</w:t>
      </w:r>
    </w:p>
    <w:p w14:paraId="722A11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72A5F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2B8C533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чувашская) литературы;</w:t>
      </w:r>
    </w:p>
    <w:p w14:paraId="32B8030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3825B7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FA5F0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чувашского) языка и родной (чувашской) литературы, истории, культуры Российской Федерации, своего края в контексте изучения произведений чувашской литературы, а также литературы других народов;</w:t>
      </w:r>
    </w:p>
    <w:p w14:paraId="349BBE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1C033A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чувашской литературе;</w:t>
      </w:r>
    </w:p>
    <w:p w14:paraId="11AB6B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233466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436009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058151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A61C1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0643D3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040C97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055DF5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171FA0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6D3E48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056AA5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D16AC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7E001B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702E7E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4B3FAA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0DE530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C19F8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045176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1BB1F6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чувашских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FF03A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404090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87F3C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44F4E7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03ADF3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2FAA0F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32CCD8C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085554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4C243E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2236F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7207FC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612744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0AA75A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4100BD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ерировать основными понятиями, терминами и представлениями в области концепции устойчивого развития;</w:t>
      </w:r>
    </w:p>
    <w:p w14:paraId="381C9B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14:paraId="2B8F01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D3574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088C62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2. В результате изучения родной (чуваш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56D4D1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2.1. У обучающегося будут сформированы следующие базовые логические действия как часть познавательных универсальных учебных действий:</w:t>
      </w:r>
    </w:p>
    <w:p w14:paraId="1633D7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02F6FB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9C70E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2041DD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4A64B5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2CF001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9F609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64E38E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059407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19D6A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253B75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2D3D47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737B20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B332D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1F592E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2.3. У обучающегося будут сформированы умения работать с информацией как часть познавательных универсальных учебных действий:</w:t>
      </w:r>
    </w:p>
    <w:p w14:paraId="112E79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609C02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91F2A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FF49F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82111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6F0B7C0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400A57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2.4. У обучающегося будут сформированы умения общения как часть коммуникативных универсальных учебных действий:</w:t>
      </w:r>
    </w:p>
    <w:p w14:paraId="0D29BC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6F93C4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06C7952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2D3127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30C8DC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93BCE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2.5. У обучающегося будут сформированы умения самоорганизации как части регулятивных универсальных учебных действий:</w:t>
      </w:r>
    </w:p>
    <w:p w14:paraId="1543EF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2B2381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1A0C69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346F0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14:paraId="39740F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397D8A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7BF29B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0F49B17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6AEE76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003C8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116329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0DBC16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292B97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3EDD2B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5865B7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49A923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70723F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12B809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40378D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 себе и другим;</w:t>
      </w:r>
    </w:p>
    <w:p w14:paraId="29BC45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0FD5E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2.7. У обучающегося будут сформированы умения совместной деятельности:</w:t>
      </w:r>
    </w:p>
    <w:p w14:paraId="25811E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увашская) литературы, обосновывать необходимость применения групповых форм взаимодействия при решении поставленной задачи;</w:t>
      </w:r>
    </w:p>
    <w:p w14:paraId="306432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D37A8F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45DA28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чуваш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4B0814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EAB2E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2A9FEF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5B56A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3. Предметные результаты изучения родной (чувашской) литературы. К концу обучения в 5 классе обучающийся научится:</w:t>
      </w:r>
    </w:p>
    <w:p w14:paraId="5B5BC68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ную природу литературных произведений, содержание изученных литературных произведений;</w:t>
      </w:r>
    </w:p>
    <w:p w14:paraId="19A735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ё отношение к прочитанному, выразительно читать произведения (или фрагменты), в том числе выученные наизусть, соблюдая нормы литературного произношения;</w:t>
      </w:r>
    </w:p>
    <w:p w14:paraId="4CACC6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пересказа (подробный, краткий, выборочный, с элементами комментария, с творческим заданием).</w:t>
      </w:r>
    </w:p>
    <w:p w14:paraId="608336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4. Предметные результаты изучения родной (чувашской) литературы. К концу обучения в 6 классе обучающийся научится:</w:t>
      </w:r>
    </w:p>
    <w:p w14:paraId="2B3E5A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изученные теоретико-литературные понятия;</w:t>
      </w:r>
    </w:p>
    <w:p w14:paraId="54942D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анализировать художественный текст;</w:t>
      </w:r>
    </w:p>
    <w:p w14:paraId="3FABDD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смысловые части художественного текста, составлять план и тезисы прочитанного;</w:t>
      </w:r>
    </w:p>
    <w:p w14:paraId="731ADA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эпизоды литературных произведений и сравнивать их героев;</w:t>
      </w:r>
    </w:p>
    <w:p w14:paraId="11721B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ё отношение к прочитанному;</w:t>
      </w:r>
    </w:p>
    <w:p w14:paraId="4B2E4B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произведения (или фрагменты), в том числе выученные наизусть, соблюдая нормы литературного произношения;</w:t>
      </w:r>
    </w:p>
    <w:p w14:paraId="0CF235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пересказа (подробный, краткий, выборочный, с элементами комментария, с творческим заданием);</w:t>
      </w:r>
    </w:p>
    <w:p w14:paraId="79AAC8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обретённые знания и умения в практической деятельности и повседневной жизни для:</w:t>
      </w:r>
    </w:p>
    <w:p w14:paraId="462AF1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я связного устного и письменного текста на родном языке с учётом норм чувашского литературного языка;</w:t>
      </w:r>
    </w:p>
    <w:p w14:paraId="4C422C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я своего круга чтения по родной литературе; </w:t>
      </w:r>
    </w:p>
    <w:p w14:paraId="4F76C5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ора произведений, обладающих эстетической ценностью, способствующих формированию культуры межнациональных отношений.</w:t>
      </w:r>
    </w:p>
    <w:p w14:paraId="0E1382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5. Предметные результаты изучения родной (чувашской) литературы. К концу обучения в 7 классе обучающийся научится:</w:t>
      </w:r>
    </w:p>
    <w:p w14:paraId="4B14A5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изученные теоретико-литературные понятия;</w:t>
      </w:r>
    </w:p>
    <w:p w14:paraId="400206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анализировать художественный текст;</w:t>
      </w:r>
    </w:p>
    <w:p w14:paraId="117F1B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смысловые части художественного текста, составлять план и тезисы прочитанного;</w:t>
      </w:r>
    </w:p>
    <w:p w14:paraId="39AD85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род и жанр литературного произведения;</w:t>
      </w:r>
    </w:p>
    <w:p w14:paraId="3462D9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и формулировать тему, идею, проблематику изученного произведения; характеризовать героев;</w:t>
      </w:r>
    </w:p>
    <w:p w14:paraId="1963B5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эпизоды литературных произведений и сравнивать их героев;</w:t>
      </w:r>
    </w:p>
    <w:p w14:paraId="6AF862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авторскую позицию;</w:t>
      </w:r>
    </w:p>
    <w:p w14:paraId="674723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устные и письменные высказывания в связи с изученными произведениями родной литературы;</w:t>
      </w:r>
    </w:p>
    <w:p w14:paraId="4532FE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обретённые знания и умения в практической деятельности и повседневной жизни для:</w:t>
      </w:r>
    </w:p>
    <w:p w14:paraId="02A8BB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я связного устного и письменного текста на родном языке с учётом норм чувашского литературного языка;</w:t>
      </w:r>
    </w:p>
    <w:p w14:paraId="18FF16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я своего круга чтения по родной литературе, выбора произведений, обладающих эстетической ценностью, способствующих формированию культуры межнациональных отношений.</w:t>
      </w:r>
    </w:p>
    <w:p w14:paraId="270F87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6. Предметные результаты изучения родной (чувашской) литературы. К концу обучения в 8 классе обучающийся научится:</w:t>
      </w:r>
    </w:p>
    <w:p w14:paraId="0BB525E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и об образной природе словесного искусства; </w:t>
      </w:r>
    </w:p>
    <w:p w14:paraId="640849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б основных фактах жизненного и творческого пути классиков (К. Иванов, М. Сеспель, П. Хузангай и другие) и других писателей чувашской литературы (Н. Ильбек, Д. Кибек, Ю. Семендер и другие); </w:t>
      </w:r>
    </w:p>
    <w:p w14:paraId="091448F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изученные теоретико-литературные понятия; </w:t>
      </w:r>
    </w:p>
    <w:p w14:paraId="176267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род и жанр литературного произведения; </w:t>
      </w:r>
    </w:p>
    <w:p w14:paraId="611D25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особенности сюжета, композиции, роль изобразительно-выразительных средств; </w:t>
      </w:r>
    </w:p>
    <w:p w14:paraId="26278E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поставлять произведения родной, русской и тюркских литератур, близкие по тематике, проблематике, жанру; раскрывать в них общие черты и национально обусловленные различия; </w:t>
      </w:r>
    </w:p>
    <w:p w14:paraId="5AA112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авторскую позицию; </w:t>
      </w:r>
    </w:p>
    <w:p w14:paraId="688701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устные и письменные высказывания в связи с изученными произведениями родной литературы;</w:t>
      </w:r>
    </w:p>
    <w:p w14:paraId="1B81D9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по прочитанным произведениям, понимать чужую точку зрения и аргументированно отстаивать свою;</w:t>
      </w:r>
    </w:p>
    <w:p w14:paraId="30E8E0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отзывы о произведениях, самостоятельно прочитанных на родном языке; изложения с элементами сочинения;</w:t>
      </w:r>
    </w:p>
    <w:p w14:paraId="61E71F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обретённые знания и умения в практической деятельности и повседневной жизни для:</w:t>
      </w:r>
    </w:p>
    <w:p w14:paraId="68348D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я своего круга чтения по родной литературе, выбора произведений, обладающих эстетической ценностью, способствующих формированию культуры межнациональных отношений;</w:t>
      </w:r>
    </w:p>
    <w:p w14:paraId="6F096B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иска нужной информации о литературе, о конкретном произведении и его авторе (справочная литература, периодика, телевидение, ресурсы Интернета).</w:t>
      </w:r>
    </w:p>
    <w:p w14:paraId="2746BE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9.11.7. Предметные результаты изучения родной (чувашской) литературы. К концу обучения в 9 классе обучающийся научится:</w:t>
      </w:r>
    </w:p>
    <w:p w14:paraId="7EEE1A4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фактах жизненного и творческого пути чувашских писателей XIX-XXI веков (Н. Бичурин, Н. Шелеби, В. Митты, В. Тургая и другие);</w:t>
      </w:r>
    </w:p>
    <w:p w14:paraId="3AD4545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изученные теоретико-литературные понятия;</w:t>
      </w:r>
    </w:p>
    <w:p w14:paraId="1709D67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делять и формулировать тему, идею, проблематику изученного произведения;</w:t>
      </w:r>
    </w:p>
    <w:p w14:paraId="1986D0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сюжета, композиции, роль изобразительно-выразительных средств;</w:t>
      </w:r>
    </w:p>
    <w:p w14:paraId="026916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родной, русской литературы и литературы народов мира, близкие по тематике, проблематике, жанру, раскрывать в них общие черты и национально обусловленные различия;</w:t>
      </w:r>
    </w:p>
    <w:p w14:paraId="3C19C3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авторскую позицию;</w:t>
      </w:r>
    </w:p>
    <w:p w14:paraId="70E8C5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по прочитанным произведениям, понимать чужую точку зрения и аргументированно отстаивать свою;</w:t>
      </w:r>
    </w:p>
    <w:p w14:paraId="35CFE6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отзывы о произведениях, самостоятельно прочитанных; изложения с элементами сочинения;</w:t>
      </w:r>
    </w:p>
    <w:p w14:paraId="683A85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обретённые знания и умения в практической деятельности и повседневной жизни для определения своего круга чтения по родной литературе, выбора произведений, обладающих эстетической ценностью, и способствующих формированию культуры межнациональных отношений;</w:t>
      </w:r>
    </w:p>
    <w:p w14:paraId="3889DC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обретённые знания и умения для поиска нужной информации о литературе, о конкретном произведении и его авторе (справочная литература, периодика, телевидение, ресурсы Интернета).</w:t>
      </w:r>
    </w:p>
    <w:p w14:paraId="14B840DF">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30. Федеральная рабочая программа по учебному предмету «Родная (чувашская) литература».</w:t>
      </w:r>
    </w:p>
    <w:p w14:paraId="7E58ED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 Федеральная рабочая программа по учебному предмету «Родная (чувашская) литература» (предметная область «Родной язык и родная литература») (далее соответственно – программа по родной (чувашской) литературе, родная (чувашская) литература, чувашская литература) разработана для обучающихся, не владеющих и слабо владеющих родным (чувашским) языком, и включает пояснительную записку, содержание обучения, планируемые результаты освоения программы по родной (чувашской) литературе.</w:t>
      </w:r>
    </w:p>
    <w:p w14:paraId="54273F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2. Пояснительная записка отражает общие цели изучения родной (чувашской) литературы, место в структуре учебного плана, а также подходы к отбору содержания, к определению планируемых результатов.</w:t>
      </w:r>
    </w:p>
    <w:p w14:paraId="70B70A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2E806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4. Планируемые результаты освоения программы по родной (чуваш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1A5B63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5. Пояснительная записка.</w:t>
      </w:r>
    </w:p>
    <w:p w14:paraId="3B2D2B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5.1. Программа по родной (чувашской) литературе разработана с целью оказания методической помощи учителю в создании рабочей программы по учебному предмету.</w:t>
      </w:r>
    </w:p>
    <w:p w14:paraId="7F1BBC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ецифика текстов для чтения, включённых в программу по родной (чувашской) литературе, позволяет формировать ценностно-мировоззренческие взгляды обучающихся. Вместе с перечнем художественных произведений в программе по родной (чувашской) литературе даются краткие аннотации, раскрывающие основную проблематику и художественное своеобразие литературных текстов. Литературное образование осуществляется на поликультурной основе: произведения чувашской литературы изучаются параллельно с произведениями русской литературы и других народов в переводе на чувашский язык. </w:t>
      </w:r>
    </w:p>
    <w:p w14:paraId="61A0AE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ктическая направленность курса обеспечивается наличием материала по теории литературы и развитию речи, а также видами деятельности, связанными с многоаспектным анализом текста.</w:t>
      </w:r>
    </w:p>
    <w:p w14:paraId="120DC9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0.5.2. В содержании программы по родной (чувашской) литературе выделяются содержательные линии, выстроенные в соответствии с проблемно-тематическим подходом. Обучающиеся знакомятся с фольклором, художественными текстами о животных и красоте природы, о различных чертах человеческого характера, о трудолюбии, дружбе, стремлении к знаниям, о Родине, семье, патриотизме, о профессиях и выдающихся представителях чувашского народа. </w:t>
      </w:r>
    </w:p>
    <w:p w14:paraId="0C0F97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5.3. Изучение родной (чувашской) литературы направлено на достижение следующих целей:</w:t>
      </w:r>
    </w:p>
    <w:p w14:paraId="58E46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ключение обучающихся в культурно-языковое поле чувашского народа, приобщение к его литературному наследию, осознание взаимосвязи чувашской литературы с разными этапами историко-литературного развития;</w:t>
      </w:r>
    </w:p>
    <w:p w14:paraId="325823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выков анализа фольклорных и литературных текстов на чувашском языке.</w:t>
      </w:r>
    </w:p>
    <w:p w14:paraId="548411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5.4. Общее число часов, рекомендованное для изучения родной (чувашской) литературы, с 5 по 9 класс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3E3CDC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 Содержание обучения в 5 классе.</w:t>
      </w:r>
    </w:p>
    <w:p w14:paraId="4BC16B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1. Фольклор (устное народное творчество).</w:t>
      </w:r>
    </w:p>
    <w:p w14:paraId="12A236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 коллективное устное народное творчество. Вымысел в фольклорном произведении. Нравственный идеал чувашского фольклора. Чувашский фольклор и его основные жанры. Пословицы и поговорки как воплощение творческого потенциала чувашского народа, красивые и мудрые поучения. Краткость и простота, меткость и выразительность. Многообразие тем. Прямой и переносный смысл пословиц и поговорок. Внутренняя красота человека, выражение трудового опыта.</w:t>
      </w:r>
    </w:p>
    <w:p w14:paraId="5D0E90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2. О животных, о красоте природы, необходимости её оберегать.</w:t>
      </w:r>
    </w:p>
    <w:p w14:paraId="272EF8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и окружающая среда. Радостное восприятие природы. Идея гармонии мира людей и природы. Общее и индивидуальное в восприятии родной природы чувашскими писателями и поэтами. Поэтическое изображение чувства любви к окружающей среде. Эстетические позиции писателей и поэтов.</w:t>
      </w:r>
    </w:p>
    <w:p w14:paraId="1497F39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Иванов «Силпи ялĕнче» («В селе Сильби») (отрывок из поэмы «Нарспи»).</w:t>
      </w:r>
    </w:p>
    <w:p w14:paraId="327BEED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Трубина, рассказ «Ылтăн кĕркунне» («Золотая осень»).</w:t>
      </w:r>
    </w:p>
    <w:p w14:paraId="1B4000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 Сандров, стихотворение «Пĕрремĕш юр» («Первый снег»).</w:t>
      </w:r>
    </w:p>
    <w:p w14:paraId="7CC6E3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 Канаш, стихотворение «Йĕлтĕрпе» («На лыжах»).</w:t>
      </w:r>
    </w:p>
    <w:p w14:paraId="5D690C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2.1. Теория литературы.</w:t>
      </w:r>
    </w:p>
    <w:p w14:paraId="68D50F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рифма и ритм, интонация (повторение).</w:t>
      </w:r>
    </w:p>
    <w:p w14:paraId="4478F7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3. Об активной жизненной позиции.</w:t>
      </w:r>
    </w:p>
    <w:p w14:paraId="7DA174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новление характера, отважность и героизм, спор добра и зла в жизни человека. Мораль и этика в поведении человека. Осуждение лени, защита доброты, трудолюбия. Авторское отношение к качествам человека.</w:t>
      </w:r>
    </w:p>
    <w:p w14:paraId="4094BB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Яковлев, сказка «Кулачă» («Калач»).</w:t>
      </w:r>
    </w:p>
    <w:p w14:paraId="04074F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Мигулай, рассказ «Çăкăр тĕпренчĕкĕ» («Крошка хлеба»).</w:t>
      </w:r>
    </w:p>
    <w:p w14:paraId="1EDB71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Волков, притча «Чи пысăк инкек» («Самое большое несчастье»).</w:t>
      </w:r>
    </w:p>
    <w:p w14:paraId="3B3F19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Эйзин, стихотворение «Çăкăр» («Хлеб»).</w:t>
      </w:r>
    </w:p>
    <w:p w14:paraId="4B9821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Тимаков, стихотворение «Кĕтнĕ вăхăт çитрĕ» («Наступил долгожданный день»).</w:t>
      </w:r>
    </w:p>
    <w:p w14:paraId="01C130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4. Об отрицательных чертах в мыслях, чувствах и поведении человека, различных формах асоциального поведения.</w:t>
      </w:r>
    </w:p>
    <w:p w14:paraId="0ADA4E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увашская народная сказка «Хытă çынпа кĕвĕç çын» («Скупой человек и завистливый человек»).</w:t>
      </w:r>
    </w:p>
    <w:p w14:paraId="692B3D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5. О труде и творчестве, о творческих людях, их способностях. Воспевание стремления к свету, просвещению.</w:t>
      </w:r>
    </w:p>
    <w:p w14:paraId="3AAD41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уд и трудолюбие. Образы детей и взрослых в разных жизненных ситуациях и в труде. Отношение к ним авторов.</w:t>
      </w:r>
    </w:p>
    <w:p w14:paraId="1BBB85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 Симунов, стихотворение «Кĕреçе» («Лопата»).</w:t>
      </w:r>
    </w:p>
    <w:p w14:paraId="4E3255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Енеш, рассказ «Чи маттурри – Урине» («Самая трудолюбивая – Ирина»).</w:t>
      </w:r>
    </w:p>
    <w:p w14:paraId="636AA8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Мальцев, стихотворение «Алă пулать тĕрлĕрен» («Руки бывают разные»).</w:t>
      </w:r>
    </w:p>
    <w:p w14:paraId="0BF0DA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6. О Родине (о малой родине) и родном языке, образное и выразительное слово в повседневной жизни человека.</w:t>
      </w:r>
    </w:p>
    <w:p w14:paraId="061C67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и индивидуальное в восприятии Родины. Человек и малая родина.</w:t>
      </w:r>
    </w:p>
    <w:p w14:paraId="5FC254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 Тукташ, государственный гимн Чувашской Республики «Тăван çĕршыв» («Родина»).</w:t>
      </w:r>
    </w:p>
    <w:p w14:paraId="36096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Давыдов-Анатри, стихотворение «Тăван кĕтес» («Родная моя сторонка»).</w:t>
      </w:r>
    </w:p>
    <w:p w14:paraId="7A7DC7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Николаев, рассказ «Тăван Шуршăл» («Родные Шоршелы»).</w:t>
      </w:r>
    </w:p>
    <w:p w14:paraId="0EE939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6.1. Теория литературы.</w:t>
      </w:r>
    </w:p>
    <w:p w14:paraId="69F05A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мн.</w:t>
      </w:r>
    </w:p>
    <w:p w14:paraId="04173C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7. О нравственных законах, определяющих нормы общественной жизни.</w:t>
      </w:r>
    </w:p>
    <w:p w14:paraId="721A23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тие в произведениях неприглядного поведения, которое приводит к нравственному падению человека.</w:t>
      </w:r>
    </w:p>
    <w:p w14:paraId="680397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Мартьянова, рассказ «Ятсăр троллейбус» («Троллейбус без номера»).</w:t>
      </w:r>
    </w:p>
    <w:p w14:paraId="1C25E0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Тимаков, поэма «Сывлăхпа Чир» («Здоровье и Болезнь») (отрывок).</w:t>
      </w:r>
    </w:p>
    <w:p w14:paraId="6ACD0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7.1. Теория литературы.</w:t>
      </w:r>
    </w:p>
    <w:p w14:paraId="112BD1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идея, проблема.</w:t>
      </w:r>
    </w:p>
    <w:p w14:paraId="7A0CCE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6.8. Литература других народов.</w:t>
      </w:r>
    </w:p>
    <w:p w14:paraId="126B78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ы произведений русской классической литературы на чувашский язык. Общее и национально-особенное в литературе. Традиции и новаторство чувашских писателей в переводах произведений с других языков.</w:t>
      </w:r>
    </w:p>
    <w:p w14:paraId="353A29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русской литературы: И. Соколов-Микитов, рассказ «Кĕрхи вăрманта» («Осень в лесу») (перевод О. Печникова), В. Сухомлинский, рассказ «Ырă çын» («Добрый человек») (перевод И. Андреева), М. Пришвин, рассказ «Ылтăн çаран» («Золотой луг») (перевод О. Печникова).</w:t>
      </w:r>
    </w:p>
    <w:p w14:paraId="2724B9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7. Содержание обучения в 6 классе.</w:t>
      </w:r>
    </w:p>
    <w:p w14:paraId="5B7B4D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7.1. Фольклор (устное народное творчество).</w:t>
      </w:r>
    </w:p>
    <w:p w14:paraId="20ECAB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гадка как один из древнейших жанров устного народного творчества. Источник народной мудрости и фантазии. Прямой и переносный смысл загадок. Афористичность загадок. Отображение в чувашских загадках таких качеств, как сметливость, находчивость, юмор.</w:t>
      </w:r>
    </w:p>
    <w:p w14:paraId="5B8D1C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7.2. О животных, о красоте природы, необходимости её оберегать.</w:t>
      </w:r>
    </w:p>
    <w:p w14:paraId="20C1E1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и окружающая среда. Радостное восприятие природы. Идея гармонии мира людей и природы. Эстетические позиции писателя и поэта.</w:t>
      </w:r>
    </w:p>
    <w:p w14:paraId="0EE46F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Трубина, рассказ «Кĕрхи çанталăк» («Осенняя погода»).</w:t>
      </w:r>
    </w:p>
    <w:p w14:paraId="2FEEC8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 Мартынов, стихотворение «Кĕрхи ӳкерчĕк» («Осенний пейзаж»).</w:t>
      </w:r>
    </w:p>
    <w:p w14:paraId="213AF4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 Тургай, рассказ «Çулçă» («Лист»).</w:t>
      </w:r>
    </w:p>
    <w:p w14:paraId="4F9B76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Мальцев, сказка «Тăвансем» («Родственники»).</w:t>
      </w:r>
    </w:p>
    <w:p w14:paraId="174FCD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Орлов, рассказ «Çухату» («Потеря»).</w:t>
      </w:r>
    </w:p>
    <w:p w14:paraId="1BD94F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7.2.1. Теория литературы.</w:t>
      </w:r>
    </w:p>
    <w:p w14:paraId="598FBD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эпитет, олицетворение (повторение).</w:t>
      </w:r>
    </w:p>
    <w:p w14:paraId="162369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7.3. О нравственных законах, определяющих нормы общественной жизни.</w:t>
      </w:r>
    </w:p>
    <w:p w14:paraId="09D41F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учитель, ученье, мораль, этика в поведении или жизни человека. Осуждение лжи, защита правды. Вопросы морали и этики, неприятие героев, идущих против общечеловеческих норм. Авторское отношение к нравственным качествам человека.</w:t>
      </w:r>
    </w:p>
    <w:p w14:paraId="47AB50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Галкин, басня «Пушă ĕçченлĕх» («Пустой труд»).</w:t>
      </w:r>
    </w:p>
    <w:p w14:paraId="2E21F6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Волков, притча «Суяпа инçе каяймăн» («У лжи короткие ноги»).</w:t>
      </w:r>
    </w:p>
    <w:p w14:paraId="7514C2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Юмарт, стихотворение «Тавтапуç сана, учитель» («Спасибо, учитель»).</w:t>
      </w:r>
    </w:p>
    <w:p w14:paraId="69647E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Афанасьев, стихотворение «Çăл чаватпăр» («Роем колодец»).</w:t>
      </w:r>
    </w:p>
    <w:p w14:paraId="6D14A7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Давыдов-Анатри, стихотворение «Асли çук çăкăртан» («Хлеб – всему голова»).</w:t>
      </w:r>
    </w:p>
    <w:p w14:paraId="554146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Алендей, рассказ «Çăкăртан асли çук» («Хлеб – всему голова»).</w:t>
      </w:r>
    </w:p>
    <w:p w14:paraId="04FA4D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7.3.1. Теория литературы.</w:t>
      </w:r>
    </w:p>
    <w:p w14:paraId="5E0A01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ча, басня.</w:t>
      </w:r>
    </w:p>
    <w:p w14:paraId="79D2E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7.4. О Родине (о малой родине) и родном языке, образное и выразительное слово в повседневной жизни человека.</w:t>
      </w:r>
    </w:p>
    <w:p w14:paraId="2D2AED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гордости и любви к родному языку и чувашской земле, к Родине. Родной язык как духовная опора человека. Художественные средства, передающие различные состояния в гражданской лирике (патриотические стихи). Простота и лаконизм в изображении Родины.</w:t>
      </w:r>
    </w:p>
    <w:p w14:paraId="11CADE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Хузангай, стихотворение «Эп – чăваш ачи» («Я – сын чувашского народа»).</w:t>
      </w:r>
    </w:p>
    <w:p w14:paraId="19E072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Давыдов-Анатри, рассказ «Мĕн-ши вăл Тăван çĕршыв?» («Что такое Родина?»).</w:t>
      </w:r>
    </w:p>
    <w:p w14:paraId="440BD4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7.5. О дружбе и родстве с другими народами, о совместной жизни в согласии.</w:t>
      </w:r>
    </w:p>
    <w:p w14:paraId="7ACCD5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ух патриотизма юных героев разных национальностей. Душевная теплота, роль дружбы и взаимопонимания.</w:t>
      </w:r>
    </w:p>
    <w:p w14:paraId="68FF82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Волков, рассказ «Салма яшки» («Суп с клёцками»).</w:t>
      </w:r>
    </w:p>
    <w:p w14:paraId="39DB7F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7.6. О героизме народа в годы войны и мужестве тружеников тыла. Героический труд детей и взрослых во время Великой Отечественной войны.</w:t>
      </w:r>
    </w:p>
    <w:p w14:paraId="27F76A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едения, рассказывающие о жестокости и горечи войны. Патриотический подвиг в годы Великой Отечественной войны. Скорбная память о воинах, павших на полях сражений, обостряющая чувство любви к Родине. Признание человеческой жизни величайшей ценностью.</w:t>
      </w:r>
    </w:p>
    <w:p w14:paraId="136464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Алга, рассказ «Малтанхи кун» («Начало»).</w:t>
      </w:r>
    </w:p>
    <w:p w14:paraId="6A5C52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Тимбай, стихотворение «Хурçă хĕр» («Стальная девушка»).</w:t>
      </w:r>
    </w:p>
    <w:p w14:paraId="110421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Семендер, стихотворение «Калаçу» («Разговор»).</w:t>
      </w:r>
    </w:p>
    <w:p w14:paraId="4E2939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7.7. Литература других народов.</w:t>
      </w:r>
    </w:p>
    <w:p w14:paraId="4530F5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ы произведений русской классической литературы на чувашский язык. Общее и национально-особенное в литературе. Традиции и новаторство чувашских писателей в переводах произведений с других языков.</w:t>
      </w:r>
    </w:p>
    <w:p w14:paraId="536D2F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русской литературы: А. Пушкин, «Хĕлле…» («Зима…») (отрывок из романа «Евгений Онегин») (перевод П. Хузангая). С. Есенин, стихотворение «Сенкер май» («Светлый май») (перевод Г. Ефимова). К. Ушинский, рассказ «Тăван çĕршыв – пирĕн анне» («Наше Отечество») (перевод О. Печникова).</w:t>
      </w:r>
    </w:p>
    <w:p w14:paraId="39A196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марийской литературы: К. Беляев, рассказ «Чи хаклă парне» («Самый дорогой подарок») (перевод Р. Петровой).</w:t>
      </w:r>
    </w:p>
    <w:p w14:paraId="6C1B5B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7.7.1. Теория литературы.</w:t>
      </w:r>
    </w:p>
    <w:p w14:paraId="5866BC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ман в стихах, композиция произведения, портрет, диалог.</w:t>
      </w:r>
    </w:p>
    <w:p w14:paraId="4B9499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 Содержание обучения в 7 классе.</w:t>
      </w:r>
    </w:p>
    <w:p w14:paraId="52194D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1. Фольклор (устное народное творчество).</w:t>
      </w:r>
    </w:p>
    <w:p w14:paraId="23CE4E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сказки. Волшебные, бытовые сказки, сказки о животных.</w:t>
      </w:r>
    </w:p>
    <w:p w14:paraId="1B3D12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увашская народная сказка «Чее такасем» («Хитрые барашки»).</w:t>
      </w:r>
    </w:p>
    <w:p w14:paraId="1B62BB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1.1. Теория литературы.</w:t>
      </w:r>
    </w:p>
    <w:p w14:paraId="31F3D7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ое разнообразие сказок (волшебные, бытовые, о животных), устойчивые эпитеты, развитие волшебных сказок через героические деяния, добро и зло в сказках, чудесные вещи (предметы) в сказках, образное представление людей и животных.</w:t>
      </w:r>
    </w:p>
    <w:p w14:paraId="5D8384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2. О согласии ума и сердца. О красоте души и внутреннего мира героя. Вечная борьба добра и зла.</w:t>
      </w:r>
    </w:p>
    <w:p w14:paraId="541B8F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едение на основе фольклорных записей, сюжетов, повествований. Показ человека с разных сторон, нравоучение в сказках.</w:t>
      </w:r>
    </w:p>
    <w:p w14:paraId="586E77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Иванов, сказка «Икĕ хĕр» («Две дочери»).</w:t>
      </w:r>
    </w:p>
    <w:p w14:paraId="7D3DBF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Хузангай, сказка «Çарăк» («Репа»).</w:t>
      </w:r>
    </w:p>
    <w:p w14:paraId="362E7C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Семендер, сказка «Вилĕме улталани» («Обмануть смерть»).</w:t>
      </w:r>
    </w:p>
    <w:p w14:paraId="36C688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2.1. Теория литературы.</w:t>
      </w:r>
    </w:p>
    <w:p w14:paraId="67C8C5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ная сказка, сказка как повествовательный жанр фольклора, сюжет, гипербола, сказочные формулы.</w:t>
      </w:r>
    </w:p>
    <w:p w14:paraId="232B0E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3. О животных, о красоте природы, необходимости её оберегать.</w:t>
      </w:r>
    </w:p>
    <w:p w14:paraId="35F3B4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личественные картины природы. Восхищение красотой родной природы и любовь к ней. Умение видеть удивительное в незаметном. Визуальные и слуховые образы в произведении, помогающие передать настроение героев.</w:t>
      </w:r>
    </w:p>
    <w:p w14:paraId="1EF597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Митта, стихотворение «Кĕрхи илем» («Осенняя красота»).</w:t>
      </w:r>
    </w:p>
    <w:p w14:paraId="5346FE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Ефимов, рассказ «Тумне хывма ĕлкĕреймен» («Не успели переодеться»).</w:t>
      </w:r>
    </w:p>
    <w:p w14:paraId="32D8F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 Уяр, рассказ «Юратнă йывăç» («Любимое дерево»).</w:t>
      </w:r>
    </w:p>
    <w:p w14:paraId="5849C7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 Сарби, стихотворение «Тăван таврара» («В родном краю»).</w:t>
      </w:r>
    </w:p>
    <w:p w14:paraId="473B7C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3.1. Теория литературы.</w:t>
      </w:r>
    </w:p>
    <w:p w14:paraId="62D87A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й повествования, литературный герой, лирический герой, система персонажей, речевая характеристика героев.</w:t>
      </w:r>
    </w:p>
    <w:p w14:paraId="0674C3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4. Об активной жизненной позици. Становление характера.</w:t>
      </w:r>
    </w:p>
    <w:p w14:paraId="72E6DE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Луч, рассказ «Тăрнасем» («Журавли»).</w:t>
      </w:r>
    </w:p>
    <w:p w14:paraId="4F8851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5. О родном доме, дружной семье, о передаче нравственных и духовных норм от старших к младшим.</w:t>
      </w:r>
    </w:p>
    <w:p w14:paraId="79F14E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уховный мир человека. Вопросы красоты и трудолюбия. Активность авторской позиции. Образы детей и взрослых. Вопросы морали и этики в поведении человека. Семья как основа нравственных устоев. Мотив единства доброго человека и доброго поступка.</w:t>
      </w:r>
    </w:p>
    <w:p w14:paraId="394E46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 Иванов, «Сарă хĕр» («Красна девица») (отрывок из поэмы «Нарспи»).</w:t>
      </w:r>
    </w:p>
    <w:p w14:paraId="32D093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Хузангай, «Сăпка юрри» («Колыбельная») (отрывок из романа в стихах «Род Аптрамана»).</w:t>
      </w:r>
    </w:p>
    <w:p w14:paraId="58B6F2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 Худар, стихотворение «Анне тивлечĕ» («Материнское благословление»).</w:t>
      </w:r>
    </w:p>
    <w:p w14:paraId="5A33CD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Смолин, стихотворение «Анне – пирĕн тĕнче» («Мама – наш мир»).</w:t>
      </w:r>
    </w:p>
    <w:p w14:paraId="6D2228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5.1. Теория литературы.</w:t>
      </w:r>
    </w:p>
    <w:p w14:paraId="666CAE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ро-эпическая поэма.</w:t>
      </w:r>
    </w:p>
    <w:p w14:paraId="19B541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6. О повышении роли (мотивации) знания, творческих начал, мастерства.</w:t>
      </w:r>
    </w:p>
    <w:p w14:paraId="0E956E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 сообразительность детей и взрослых. Стремление к научным исследованиям, связанным с природой и жизнью человека. Изображение внутреннего мира героев. Фольклорная образность, национальный колорит в произведениях.</w:t>
      </w:r>
    </w:p>
    <w:p w14:paraId="4A1A37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Артемьев, рассказ «Антун пĕви» («Пруд Антона»).</w:t>
      </w:r>
    </w:p>
    <w:p w14:paraId="7C1D95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Волков, рассказ «Çил-тăвăл» («Буря»).</w:t>
      </w:r>
    </w:p>
    <w:p w14:paraId="7B95A1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Мишши, рассказ «Ылтăн кĕнеке» («Золотая книга»).</w:t>
      </w:r>
    </w:p>
    <w:p w14:paraId="4C4212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7. О Родине (о малой родине) и родном языке, образное и выразительное слово в повседневной жизни человека.</w:t>
      </w:r>
    </w:p>
    <w:p w14:paraId="2AAEF2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Хузангай, стихотворение «Йыхрав» («Приглашение в Чувашию»).</w:t>
      </w:r>
    </w:p>
    <w:p w14:paraId="345991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 Мартьянова, стихотворение «Чăвашла» («На чувашском»).</w:t>
      </w:r>
    </w:p>
    <w:p w14:paraId="22E667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8. О героизме народа в годы войны и мужестве тружеников тыла. Героический труд детей и взрослых во время Великой Отечественной войны.</w:t>
      </w:r>
    </w:p>
    <w:p w14:paraId="55D7AF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триотический подвиг в годы Великой Отечественной войны. Скорбная память о павших воинах на полях сражений, обостряющая чувство любви к Родине. Признание человеческой жизни величайшей ценностью.</w:t>
      </w:r>
    </w:p>
    <w:p w14:paraId="529AFB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Семендер, стихотворение «Хĕрĕх пĕрремĕшсем» («Сорок первые»).</w:t>
      </w:r>
    </w:p>
    <w:p w14:paraId="35988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8.9. Литература других народов.</w:t>
      </w:r>
    </w:p>
    <w:p w14:paraId="318FD7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ы произведений русской классической литературы на чувашский язык. Общее и национально-особенное в литературе. Традиции и новаторство чувашских писателей в переводах произведений с других языков.</w:t>
      </w:r>
    </w:p>
    <w:p w14:paraId="0C4818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русской литературы: К. Ушинский, сказка «Кĕтме пĕл» («Умей ждать») (перевод О. Печникова). Н. Сладков, рассказы «Вăрман çывăрать» («Лес спит»), «Ахрăм» («Эхо») (перевод В. Игнатьева). Из татарской литературы: М. Джалиль, стихотворение «Урасăр» («Без ног») (перевод В. Митты).</w:t>
      </w:r>
    </w:p>
    <w:p w14:paraId="23BFD3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 Содержание обучения в 8 классе.</w:t>
      </w:r>
    </w:p>
    <w:p w14:paraId="5F68BA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1. Фольклор (устное народное творчество).</w:t>
      </w:r>
    </w:p>
    <w:p w14:paraId="06AE93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песни: «Алран кайми аки-сухи» («Из рук не выпускаемые плуг-соха...»), «Уй варринче» («Посреди поля...»), «Вĕç-вĕç, куккук» («Лети-лети, кукушка»).</w:t>
      </w:r>
    </w:p>
    <w:p w14:paraId="4FDCC2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1.1. Теория литературы.</w:t>
      </w:r>
    </w:p>
    <w:p w14:paraId="702C95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ая песня как выражение основ народного быта и бытия, духовно-нравственных ценностей, отражение духовной жизни народа в народной песне.</w:t>
      </w:r>
    </w:p>
    <w:p w14:paraId="795FD2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2. Литературные (авторские) песни.</w:t>
      </w:r>
    </w:p>
    <w:p w14:paraId="32FFAC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ая мысль, тематика, композиция, образность.</w:t>
      </w:r>
    </w:p>
    <w:p w14:paraId="6F40642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 Павлов «Вĕлле хурчĕ» («Пчелка») в его обработке.</w:t>
      </w:r>
    </w:p>
    <w:p w14:paraId="415F30B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Тукташ «Хĕл илемĕ» («Краса зимы»), музыка А. Орлова-Шузьм.</w:t>
      </w:r>
    </w:p>
    <w:p w14:paraId="22FE98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2.1. Теория литературы.</w:t>
      </w:r>
    </w:p>
    <w:p w14:paraId="1CDE80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торская песня.</w:t>
      </w:r>
    </w:p>
    <w:p w14:paraId="0F86F3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3. О родном доме, дружной семье, о передаче нравственных и духовных норм от старших младшим.</w:t>
      </w:r>
    </w:p>
    <w:p w14:paraId="1FC9F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ы морали и этики в поведении человека. Семья как основа нравственных устоев. Мотив единства доброго человека и доброго поступка.</w:t>
      </w:r>
    </w:p>
    <w:p w14:paraId="5888A80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Яковлев «Çемйĕре лайăх пăхса усрăр…» («Берегите свою семью…») (отрывок из «Чăваш халăхне панă халал» («Духовное завещание чувашскому народу»)).</w:t>
      </w:r>
    </w:p>
    <w:p w14:paraId="3D1AD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Давыдов-Анатри, стихотворение «Сас паракан пулмарĕ» («Никто не откликнулся»).</w:t>
      </w:r>
    </w:p>
    <w:p w14:paraId="1DB202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4. О славных сыновьях и дочерях чувашского народа. Народные герои как литературные образы.</w:t>
      </w:r>
    </w:p>
    <w:p w14:paraId="41E619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едения чувашских писателей и поэтов, образы людей, которые обрели славу своими делами во благо народа. Народные герои как литературные образы.</w:t>
      </w:r>
    </w:p>
    <w:p w14:paraId="0E4252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Хузангай, стихотворение «Тезаурус лингве чувашорум» («Словарь чувашского языка»).</w:t>
      </w:r>
    </w:p>
    <w:p w14:paraId="789739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Афанасьев, поэма «Кăйкăр» («Сокол») (отрывок).</w:t>
      </w:r>
    </w:p>
    <w:p w14:paraId="1C01DC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5. О прошлом и будущем родного народа, культуре, традициях и нравственной красоте.</w:t>
      </w:r>
    </w:p>
    <w:p w14:paraId="048C56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ая проблематика и стиль произведений. Просветительская деятельность. Воспитание уважения к старшим, родителям, семье. Фольклорная образность в творчестве писателей. Национальный колорит.</w:t>
      </w:r>
    </w:p>
    <w:p w14:paraId="0FFD33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Михайлов (Яндуш), «Хутла вĕренес килет» («Выучиться бы грамоте») (отрывок из автобиографического очерка «Хам çинчен» («О себе»)).</w:t>
      </w:r>
    </w:p>
    <w:p w14:paraId="48F8E4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Фёдоров, поэма-легенда «Арçури» («Леший») (отрывок).</w:t>
      </w:r>
    </w:p>
    <w:p w14:paraId="249F61A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Яковлев «Вĕренсе çутăлма телей тупнă чăвашсене...» («Обращаюсь к тем из вас, кому выпало счастье получить образование…») (отрывок из «Чăваш халăхне панă халал» («Духовное завещание чувашскому народу»).</w:t>
      </w:r>
    </w:p>
    <w:p w14:paraId="23AEB88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 Охотников «Сĕтел хушшинче» («За столом») (отрывок из этнографического очерка).</w:t>
      </w:r>
    </w:p>
    <w:p w14:paraId="030B5C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 Никольский, отрывки из этнографических очерков «Чăваш характерĕ» («Чувашский характер»), «Чăваш хĕрарăмĕ. («Чувашская женщина»).</w:t>
      </w:r>
    </w:p>
    <w:p w14:paraId="2DEFC4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5.1. Теория литературы.</w:t>
      </w:r>
    </w:p>
    <w:p w14:paraId="6C30EE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черк, этнографический очерк, автобиографический очерк, поэма.</w:t>
      </w:r>
    </w:p>
    <w:p w14:paraId="74A8CF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6. О целеустремлённых, чистых душой людях, о трудолюбии, чистоте и бережливости, о смысле жизни, чести, добросовестности, стойкости и выдержке.</w:t>
      </w:r>
    </w:p>
    <w:p w14:paraId="373089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ы детей и взрослых в разных жизненных ситуациях и в труде. Трудолюбие, богатство души, нравственная стойкость. Рядом с добром идет зло. Обличение и высмеивание человеческих пороков. Мораль.</w:t>
      </w:r>
    </w:p>
    <w:p w14:paraId="31322C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Калган, басня «Наян Кампур» («Лодырь Кампур»).</w:t>
      </w:r>
    </w:p>
    <w:p w14:paraId="037119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Галкин, басня «Çӳпĕ» («Мусор»).</w:t>
      </w:r>
    </w:p>
    <w:p w14:paraId="514789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Волков, рассказ «Пуянлăх хакне ĕçлекен пĕлет» («Цену богатства знает трудящийся»).</w:t>
      </w:r>
    </w:p>
    <w:p w14:paraId="70BC47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7. Произведения о дружбе и родстве с другими народами, о совместной жизни в согласии.</w:t>
      </w:r>
    </w:p>
    <w:p w14:paraId="0D91EA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 Афанасьев, рассказ «Арçури» («Леший»).</w:t>
      </w:r>
    </w:p>
    <w:p w14:paraId="130890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8. О Родине (о малой родине) и родном языке, образное и выразительное слово в повседневной жизни человека.</w:t>
      </w:r>
    </w:p>
    <w:p w14:paraId="3FBC3A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Чувашии, народа, характера, любви к малой родине, родной земле, к своему народу и языку. Визуальные и слуховые образы в произведениях. Образ родного края и образ чувашского языка. Мысль о великой силе языка.</w:t>
      </w:r>
    </w:p>
    <w:p w14:paraId="666450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Сеспель, стихотворение «Чăваш чĕлхи» («Чувашский язык»).</w:t>
      </w:r>
    </w:p>
    <w:p w14:paraId="4679B2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Митта, стихотворение «Тăван чĕлхем! Таса хĕлхем…» («Родной язык!»).</w:t>
      </w:r>
    </w:p>
    <w:p w14:paraId="220A0E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8.1. Теория литературы.</w:t>
      </w:r>
    </w:p>
    <w:p w14:paraId="207CE2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стихосложения.</w:t>
      </w:r>
    </w:p>
    <w:p w14:paraId="73DA49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9. О Родине и родных, связи поколений, нравственном долге перед близкими.</w:t>
      </w:r>
    </w:p>
    <w:p w14:paraId="4D5142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ы взрослых и детей в произведении. Нравственные ценности семьи.</w:t>
      </w:r>
    </w:p>
    <w:p w14:paraId="7C838F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Калган, рассказ «Пан улми» («Яблоко»).</w:t>
      </w:r>
    </w:p>
    <w:p w14:paraId="1EA60A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10. О повышении роли (мотивации) знания, творческих начал, мастерства.</w:t>
      </w:r>
    </w:p>
    <w:p w14:paraId="19F04F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Скворцов, рассказ «Палламан ача» («Незнакомый ребенок»).</w:t>
      </w:r>
    </w:p>
    <w:p w14:paraId="1ADAB6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11. О социальных явлениях, интернациональном характере общественной жизни и культуры, взаимопомощи. Значение доверительного и уважительного отношения друг к другу.</w:t>
      </w:r>
    </w:p>
    <w:p w14:paraId="09E297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увство гражданства, героизма, патриотизма разных народов. Порицание трусости и поступков, причиняющих вред обществу и человеку. Произведения о чувстве гордости, творчестве, подвиге и интернационализме.</w:t>
      </w:r>
    </w:p>
    <w:p w14:paraId="1787126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 Симунов, инсценировка «Салам кала» («Передай салам»), (отрывок из драмы «Сурпан тĕрри» («Узор сурбана!»).</w:t>
      </w:r>
    </w:p>
    <w:p w14:paraId="1E34D9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11.1. Теория литературы.</w:t>
      </w:r>
    </w:p>
    <w:p w14:paraId="5C76AD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ама, инсценировка (повторение).</w:t>
      </w:r>
    </w:p>
    <w:p w14:paraId="12DDB6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9.12. Литература других народов.</w:t>
      </w:r>
    </w:p>
    <w:p w14:paraId="5A5F13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ы произведений русской классической литературы на чувашский язык. Общее и национально-особенное в литературе. Традиции и новаторство чувашских писателей в переводах произведений с других языков.</w:t>
      </w:r>
    </w:p>
    <w:p w14:paraId="0E9F9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татарской литературы: Г. Тукай, поэма «Шурале» (отрывок) (перевод Я. Ухсая).</w:t>
      </w:r>
    </w:p>
    <w:p w14:paraId="36A920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узбекской литературы: Х. Алимджан, стихотворение «Раççей» («Россия») (перевод П. Хузангая).</w:t>
      </w:r>
    </w:p>
    <w:p w14:paraId="02EDE8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 Содержание обучения в 9 классе.</w:t>
      </w:r>
    </w:p>
    <w:p w14:paraId="67487F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1. Фольклор (устное народное творчество).</w:t>
      </w:r>
    </w:p>
    <w:p w14:paraId="68FC68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ы, мифы. Легенды об Улыпах.</w:t>
      </w:r>
    </w:p>
    <w:p w14:paraId="338582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1.1. Теория литературы.</w:t>
      </w:r>
    </w:p>
    <w:p w14:paraId="436C05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ы об Улыпах – устно-поэтический эпос чувашей, воплощение в образе богатыря особенностей национального характера, понятие о фантастическом, событийность, поучительность и назидательность в легендах, мифы.</w:t>
      </w:r>
    </w:p>
    <w:p w14:paraId="0C71CC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2. О славных сыновьях и дочерях чувашского народа. Народные герои как литературные образы.</w:t>
      </w:r>
    </w:p>
    <w:p w14:paraId="05A353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 Педерки, инсценировка «Çутталла» («К свету!») (по повести «Мальчик из чувашского села Кушка»).</w:t>
      </w:r>
    </w:p>
    <w:p w14:paraId="47DFB1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Айги, стихотворение «Константин Иванов».</w:t>
      </w:r>
    </w:p>
    <w:p w14:paraId="5812D0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3. О целеустремлённых, чистых душой людях, о трудолюбии, чистоте и бережливости, о смысле жизни, чести, добросовестности, стойкости и выдержке.</w:t>
      </w:r>
    </w:p>
    <w:p w14:paraId="430FE2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ы детей и взрослых в разных жизненных ситуациях и в труде. Своеобразный показ добра и зла.</w:t>
      </w:r>
    </w:p>
    <w:p w14:paraId="763582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 Яковлев «Килĕшсе ĕçленĕ ĕç пысăк усăллă…» («Любую работу делайте с любовью…») (отрывок из «Чăваш халăхне панă халал» («Духовное завещание чувашскому народу»).</w:t>
      </w:r>
    </w:p>
    <w:p w14:paraId="3C5AE2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Карягина, рассказ «Слива вăрри» («Косточка сливы»).</w:t>
      </w:r>
    </w:p>
    <w:p w14:paraId="7461B6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4. О здоровом образе жизни, о физическом, умственном и нравственном состоянии общества.</w:t>
      </w:r>
    </w:p>
    <w:p w14:paraId="123A11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оеобразный показ и высмеивание в произведениях ленивых, жестокосердных, жадных, хвастливых и лицемерных людей. Отражение человеческих взаимоотношений.</w:t>
      </w:r>
    </w:p>
    <w:p w14:paraId="4F5CF9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Митта, стихотворение «И мĕн пуян...» («Чем будешь богат»).</w:t>
      </w:r>
    </w:p>
    <w:p w14:paraId="2575EB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Мишши, басня «Çĕр улми аврипе Мăян» («Картофельная ботва и Лебеда»).</w:t>
      </w:r>
    </w:p>
    <w:p w14:paraId="1B2265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5. О родном доме, дружной семье, о передаче нравственных и духовных норм от старших к младшим.</w:t>
      </w:r>
    </w:p>
    <w:p w14:paraId="32051E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лема добра и зла. Реальные персонажи и их семейные взаимоотношения, показанные реалистично или в символической форме.</w:t>
      </w:r>
    </w:p>
    <w:p w14:paraId="1A9B80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Николаев, рассказ «Юрик асламăшĕ» («Бабушка Юры»).</w:t>
      </w:r>
    </w:p>
    <w:p w14:paraId="51814D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6. Об эстетическом воспитании, об истоках красоты, её формах в живой природе, повседневной жизни.</w:t>
      </w:r>
    </w:p>
    <w:p w14:paraId="704009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культуры, наблюдательности, привитие любви к театру. Правда жизни и красота души, природы.</w:t>
      </w:r>
    </w:p>
    <w:p w14:paraId="39C1E5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 Павлов, этнографическая статья «Чăваш музыки» («Чувашская музыка»).</w:t>
      </w:r>
    </w:p>
    <w:p w14:paraId="029A4F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Шавлы, юмористическое стихотворение «Вĕçкĕн Ваççа» («Хвастун Василий»).</w:t>
      </w:r>
    </w:p>
    <w:p w14:paraId="4FFFBC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Айги, стихотворение «Çын тата сцена» («Артист и сцена»).</w:t>
      </w:r>
    </w:p>
    <w:p w14:paraId="5E0250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6.1. Теория литературы.</w:t>
      </w:r>
    </w:p>
    <w:p w14:paraId="47B8F7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тнографическая статья, ритм и рифма (повторение), комическое, юмор.</w:t>
      </w:r>
    </w:p>
    <w:p w14:paraId="14E810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7. О профессиях. Образы людей, которые завоевали доброе имя и заслужили почёт.</w:t>
      </w:r>
    </w:p>
    <w:p w14:paraId="142C34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радание и жестокость, справедливость и честь. Трудолюбие, лень и нравственные качества человека. Место и роль труда в обществе.</w:t>
      </w:r>
    </w:p>
    <w:p w14:paraId="492D0A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Давыдов-Анатри, рассказ «Кĕтмен инкек» («Неожиданная беда»).</w:t>
      </w:r>
    </w:p>
    <w:p w14:paraId="275C03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Тургай, стихотворение «Ниме» («Помочи»).</w:t>
      </w:r>
    </w:p>
    <w:p w14:paraId="6352FF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8. О Родине (о малой родине) и родном языке, образное и выразительное слово в повседневной жизни человека.</w:t>
      </w:r>
    </w:p>
    <w:p w14:paraId="68AE02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любви к малой родине, родной земле, к своему народу и языку. Визуальные и слуховые образы в произведениях. Образ родного чувашского языка в произведениях. Мысль о великой силе языка.</w:t>
      </w:r>
    </w:p>
    <w:p w14:paraId="0AAC8D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 Ухсай, стихотворение «Чăваш чĕлхи» («Чувашский язык»).</w:t>
      </w:r>
    </w:p>
    <w:p w14:paraId="2B12B1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 Ефимов, стихотворения в прозе «Сăнарлă чĕлхемĕр – тăван чĕлхе» («Родной язык – образный язык»).</w:t>
      </w:r>
    </w:p>
    <w:p w14:paraId="11B639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Ю. Мишши, рассказ «Атте-анне çĕрĕ» («Земля предков»).</w:t>
      </w:r>
    </w:p>
    <w:p w14:paraId="55BC0D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9. О прошлом и будущем родного народа, культуре, традициях и нравственной красоте.</w:t>
      </w:r>
    </w:p>
    <w:p w14:paraId="50A2AA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ычаи и традиции чувашского народа. Фольклорная образность в творчестве писателей и исследователей. Национальный колорит.</w:t>
      </w:r>
    </w:p>
    <w:p w14:paraId="5B0AEA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Михайлов (Яндуш), легенда «Сарри паттăр» («Сарри батыр»).</w:t>
      </w:r>
    </w:p>
    <w:p w14:paraId="0D98AC9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Иванов «Çимĕк каçĕ» («Вечер перед Семиком») (отрывок из поэмы «Нарспи»).</w:t>
      </w:r>
    </w:p>
    <w:p w14:paraId="64506B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Каховский, этно-исторический очерк «Камсем-ха вĕсем – чăвашсем?» («Кто такие чуваши?») (отрывок).</w:t>
      </w:r>
    </w:p>
    <w:p w14:paraId="16AF70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 Алга, легенда «Шыварманĕ» («Водяная мельница») (отрывок).</w:t>
      </w:r>
    </w:p>
    <w:p w14:paraId="76B86B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10. О согласии ума и сердца. О красоте души и внутреннего мира героя. Вечная борьба добра и зла.</w:t>
      </w:r>
    </w:p>
    <w:p w14:paraId="5FC927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тие души и внутреннего мира подростка.</w:t>
      </w:r>
    </w:p>
    <w:p w14:paraId="088974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 Трубина, повесть «Ача чухнехи» («Детство») (отрывок).</w:t>
      </w:r>
    </w:p>
    <w:p w14:paraId="41F8B4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10.1. Теория литературы.</w:t>
      </w:r>
    </w:p>
    <w:p w14:paraId="0EA2B0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ь.</w:t>
      </w:r>
    </w:p>
    <w:p w14:paraId="6609F7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0.11. Литература других народов.</w:t>
      </w:r>
    </w:p>
    <w:p w14:paraId="15ED53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воды произведений русской классической литературы на чувашский язык. Общее и национально-особенное в литературе. Традиции и новаторство чувашских писателей в переводах произведений с других языков.</w:t>
      </w:r>
    </w:p>
    <w:p w14:paraId="325FB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русской литературы: И. Бунин, рассказ «Çăпата» («Лапти») (перевод Э. Юмарт).</w:t>
      </w:r>
    </w:p>
    <w:p w14:paraId="7945A4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татарской литературы: Г. Тукай, стихотворение «Кама ĕненмелле?» («Кому верить?») (перевод В. Тургая).</w:t>
      </w:r>
    </w:p>
    <w:p w14:paraId="1A0F4C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 узбекской литературы: М. Салих, стихотворение «Енчен те йывăç та поэт пулса тăрсан...» («Если даже дерево станет поэтом...») (перевод Б. Чиндыкова).</w:t>
      </w:r>
    </w:p>
    <w:p w14:paraId="65CE46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 Планируемые результаты освоения программы по родной (чувашская) литературе на уровне основного общего образования.</w:t>
      </w:r>
    </w:p>
    <w:p w14:paraId="3A8BC1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1. В результате изучения родной (чувашской) литературы на уровне основного общего образования у обучающегося будут сформированы следующие личностные результаты:</w:t>
      </w:r>
    </w:p>
    <w:p w14:paraId="4970F6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1BB5B8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6E0EB01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чувашская) литературы;</w:t>
      </w:r>
    </w:p>
    <w:p w14:paraId="3E2F822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37EF97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7E0B5B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чувашского) языка и родной (чувашской) литературы, истории, культуры Российской Федерации, своего края в контексте изучения произведений чувашской литературы, а также литературы других народов;</w:t>
      </w:r>
    </w:p>
    <w:p w14:paraId="6EF6A8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14:paraId="05E95C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чувашской литературе;</w:t>
      </w:r>
    </w:p>
    <w:p w14:paraId="2BB3967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6EB781E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14D156E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0E1C04C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5125078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0C759F3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54DA49F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1B10F22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нимание ценности отечественного и мирового искусства, роли этнических культурных традиций и народного творчества;</w:t>
      </w:r>
    </w:p>
    <w:p w14:paraId="1211E51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24B45D4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0C2CC826">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8CCB5C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53D3B69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14:paraId="28D6D78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48DACB5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4974E40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FFC9DF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402951B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73222EE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чувашских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6DBCC7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19CB7E7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2950603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повышение уровня экологической культуры, осознание глобального характера экологических проблем и путей их решения;</w:t>
      </w:r>
    </w:p>
    <w:p w14:paraId="78CDB5A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14:paraId="018D350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6DD201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448B86E6">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2A9D0E3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4D1640E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18F40E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403B33E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511279B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7DEB202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1D0AA39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перировать основными понятиями, терминами и представлениями в области концепции устойчивого развития;</w:t>
      </w:r>
    </w:p>
    <w:p w14:paraId="64ADAFD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анализировать и выявлять взаимосвязи природы, общества и экономики;</w:t>
      </w:r>
    </w:p>
    <w:p w14:paraId="0FD970C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20F74C2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3AB3D4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2. В результате изучения родной (чуваш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68E2A1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2.1. У обучающегося будут сформированы следующие базовые логические действия как часть познавательных универсальных учебных действий:</w:t>
      </w:r>
    </w:p>
    <w:p w14:paraId="3A75DC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630B14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42B564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3D14F9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7E1533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686994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4FDE7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205DDE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5E74A2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46DBCA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405AE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1E1A49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92164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51362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6D7787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2.3. У обучающегося будут сформированы умения работать с информацией как часть познавательных универсальных учебных действий:</w:t>
      </w:r>
    </w:p>
    <w:p w14:paraId="3AB7F2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3972EA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0FC927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BCABE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447FBC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4189E2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506ACC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2.4. У обучающегося будут сформированы умения общения как часть коммуникативных универсальных учебных действий:</w:t>
      </w:r>
    </w:p>
    <w:p w14:paraId="36A994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67A955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756AC01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62C896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1824A0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9012C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2.5. У обучающегося будут сформированы умения самоорганизации как части регулятивных универсальных учебных действий:</w:t>
      </w:r>
    </w:p>
    <w:p w14:paraId="3BD6DD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7CFBDA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0E6D8E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A41C4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14:paraId="1AD101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47D886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66A92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5FD2A5D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учебной ситуации и предлагать план её изменения;</w:t>
      </w:r>
    </w:p>
    <w:p w14:paraId="5DF8BC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30F9F2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0B1C71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F65C6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6E4921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36F4EC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анализируя примеры из художественной литературы;</w:t>
      </w:r>
    </w:p>
    <w:p w14:paraId="0D75B5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71F60C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4D80B3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1A1DC8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3A1D5B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открытость себе и другим;</w:t>
      </w:r>
    </w:p>
    <w:p w14:paraId="3A9332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49EBD7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2.7. У обучающегося будут сформированы умения совместной деятельности:</w:t>
      </w:r>
    </w:p>
    <w:p w14:paraId="4CE5FB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увашская) литературы, обосновывать необходимость применения групповых форм взаимодействия при решении поставленной задачи;</w:t>
      </w:r>
    </w:p>
    <w:p w14:paraId="7D7A92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DFC7B6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6591D3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чуваш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18D65F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3E7F82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результат по критериям, сформулированным участниками взаимодействия на литературных занятиях;</w:t>
      </w:r>
    </w:p>
    <w:p w14:paraId="2B0A2A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609C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3. Предметные результаты изучения родной (чувашской) литературы. К концу обучения в 5 классе обучающийся научится:</w:t>
      </w:r>
    </w:p>
    <w:p w14:paraId="62F390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 помощью пословицы жизненную или вымышленную ситуацию;</w:t>
      </w:r>
    </w:p>
    <w:p w14:paraId="60112B2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героях и проблематике изученных произведений, обосновывать свои суждения с использованием текста;</w:t>
      </w:r>
    </w:p>
    <w:p w14:paraId="5B5717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стему персонажей произведения;</w:t>
      </w:r>
    </w:p>
    <w:p w14:paraId="0F1AFD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пословица, поговорка, сказка, притча, рассказ, гимн), отличать прозаические тексты от поэтических;</w:t>
      </w:r>
    </w:p>
    <w:p w14:paraId="7148C7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тезисный план художественного произведения (или фрагмента);</w:t>
      </w:r>
    </w:p>
    <w:p w14:paraId="169305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зицию героя и голос автора;</w:t>
      </w:r>
    </w:p>
    <w:p w14:paraId="01350B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сновные изобразительно-выразительные средства, характерные для творческой манеры писателя, определять их художественные функции;</w:t>
      </w:r>
    </w:p>
    <w:p w14:paraId="7582F9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библиотечным каталогом для поиска книги;</w:t>
      </w:r>
    </w:p>
    <w:p w14:paraId="19B43E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произведения устного народного творчества для самостоятельного чтения, руководствуясь конкретными целевыми установками;</w:t>
      </w:r>
    </w:p>
    <w:p w14:paraId="495E19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о самостоятельно прочитанном произведении, обосновывая свой выбор;</w:t>
      </w:r>
    </w:p>
    <w:p w14:paraId="3E5006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вязи между фольклорными произведениями на уровне тематики, проблематики, образов (по принципу сходства и различия);</w:t>
      </w:r>
    </w:p>
    <w:p w14:paraId="01CCB1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е (в том числе по иллюстрации) и (или) придумывать сюжетные линии;</w:t>
      </w:r>
    </w:p>
    <w:p w14:paraId="0C245F7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различными видами пересказа, пересказывать сюжет, выявлять особенности композиции, основной конфликт;</w:t>
      </w:r>
    </w:p>
    <w:p w14:paraId="7BBC05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 выбранную литературную или публицистическую тему, для организации дискуссии (в каждом классе – на своём уровне);</w:t>
      </w:r>
    </w:p>
    <w:p w14:paraId="4E9F46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самостоятельную проектно-исследовательскую деятельность и оформлять её результаты в виде работы исследовательского характера, реферата, проекта;</w:t>
      </w:r>
    </w:p>
    <w:p w14:paraId="0EBF4F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14:paraId="2803EA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4. Предметные результаты изучения родной (чувашской) литературы. К концу обучения в 6 классе обучающийся научится:</w:t>
      </w:r>
    </w:p>
    <w:p w14:paraId="2D9F5C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гадывать загадки и обосновывать свои суждения;</w:t>
      </w:r>
    </w:p>
    <w:p w14:paraId="421C3B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героя произведения, создавать его словесный портрет на основе авторского описания и художественных деталей, оценивать его поступки;</w:t>
      </w:r>
    </w:p>
    <w:p w14:paraId="18F20A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военные теоретико-литературные понятия в процессе обсуждения произведения, различать основные жанры и формы фольклора и художественной литературы (пословица, поговорка, загадка, басня, стихотворение);</w:t>
      </w:r>
    </w:p>
    <w:p w14:paraId="59528F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связанные с содержанием и формой произведения;</w:t>
      </w:r>
    </w:p>
    <w:p w14:paraId="0CC4F2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развёрнутый ответ на вопрос, связанный со знанием и пониманием литературного произведения;</w:t>
      </w:r>
    </w:p>
    <w:p w14:paraId="1A67C6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ростой план художественного произведения (или фрагмента), в том числе цитатный;</w:t>
      </w:r>
    </w:p>
    <w:p w14:paraId="3AF27E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нформацию об авторе и произведении в справочной, энциклопедической литературе;</w:t>
      </w:r>
    </w:p>
    <w:p w14:paraId="78361E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чинять загадки и (или) придумывать сюжетные линии;</w:t>
      </w:r>
    </w:p>
    <w:p w14:paraId="3599F2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отзыв на прочитанное произведение.</w:t>
      </w:r>
    </w:p>
    <w:p w14:paraId="367D69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5. Предметные результаты изучения родной (чувашской) литературы. К концу обучения в 7 классе обучающийся научится:</w:t>
      </w:r>
    </w:p>
    <w:p w14:paraId="1A77D5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сказки, выделяя сюжетные линии, не пропуская значимых композиционных элементов и используя в своей речи характерные для народных сказок художественные приёмы;</w:t>
      </w:r>
    </w:p>
    <w:p w14:paraId="6370FF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 сказках характерные художественные приёмы и на этой основе определять жанровую разновидность сказки;</w:t>
      </w:r>
    </w:p>
    <w:p w14:paraId="0B7255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оль героя произведения в сюжете, его внешний облик и внутренние качества, поступки и отношения с другими персонажами;</w:t>
      </w:r>
    </w:p>
    <w:p w14:paraId="63DDED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характер конфликта в произведении;</w:t>
      </w:r>
    </w:p>
    <w:p w14:paraId="03E76B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вои впечатления от лирического произведения, определять выраженное в нём настроение;</w:t>
      </w:r>
    </w:p>
    <w:p w14:paraId="5AF558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военные теоретико-литературные понятия в процессе обсуждения произведения (литературный герой, лирический герой, речевая характеристика), различать основные жанры фольклора и художественной литературы (народная сказка, литературная сказка, зарисовка);</w:t>
      </w:r>
    </w:p>
    <w:p w14:paraId="5B8169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ерсонажей разных произведений по сходству или контрасту;</w:t>
      </w:r>
    </w:p>
    <w:p w14:paraId="461755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беседе о прочитанном, строить развернутое устное монологическое высказывание, отражающее знание и понимание литературного произведения;</w:t>
      </w:r>
    </w:p>
    <w:p w14:paraId="7D5A2D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сложный план художественного произведения (или фрагмента);</w:t>
      </w:r>
    </w:p>
    <w:p w14:paraId="26BA20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по плану;</w:t>
      </w:r>
    </w:p>
    <w:p w14:paraId="2DE95C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о самостоятельно прочитанном произведении, обосновывая свой выбор;</w:t>
      </w:r>
    </w:p>
    <w:p w14:paraId="7696548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я (в том числе с использованием методов смыслового чтения и эстетического анализа), давать собственную интерпретацию и оценку произведениям.</w:t>
      </w:r>
    </w:p>
    <w:p w14:paraId="485AE0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6. Предметные результаты изучения родной (чувашской) литературы. К концу обучения в 8 классе обучающийся научится:</w:t>
      </w:r>
    </w:p>
    <w:p w14:paraId="418DD5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формулировать тематику, проблематику и идейное содержание прочитанных произведений;</w:t>
      </w:r>
    </w:p>
    <w:p w14:paraId="643496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построения сюжета, определять стадии развития действия в драматическом произведении, выявлять особенности композиции драматического произведения;</w:t>
      </w:r>
    </w:p>
    <w:p w14:paraId="7F7EA4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эпизоды эпического произведения (рассказа, повести, очерка);</w:t>
      </w:r>
    </w:p>
    <w:p w14:paraId="4C8A5A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одержание и проблематику художественных произведений со временем их написания и отображённой в них эпохой, привлекая необходимые знания по истории;</w:t>
      </w:r>
    </w:p>
    <w:p w14:paraId="006394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в произведении изобразительно-выразительные средства языка (в том числе метафору, олицетворение), объяснять их роль в создании поэтического образа;</w:t>
      </w:r>
    </w:p>
    <w:p w14:paraId="47D0F1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художественный текст (подробно и сжато);</w:t>
      </w:r>
    </w:p>
    <w:p w14:paraId="5CDB3B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тадии развития действия в эпическом произведении (экспозиция, завязка, кульминация, развязка);</w:t>
      </w:r>
    </w:p>
    <w:p w14:paraId="09B88E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браз лирического героя;</w:t>
      </w:r>
    </w:p>
    <w:p w14:paraId="14D747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литературным произведениям с точки зрения их духовно-нравственной, культурной ценности;</w:t>
      </w:r>
    </w:p>
    <w:p w14:paraId="7EA971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поиск в справочной литературе и сети Интернет информации (например, критических отзывов о литературном произведении, сведений об истории создания произведения), осуществлять критический анализ и отбор полученной информации;</w:t>
      </w:r>
    </w:p>
    <w:p w14:paraId="57728AB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народные песни, определять их тематические и жанровые особенности;</w:t>
      </w:r>
    </w:p>
    <w:p w14:paraId="344ABE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я в соответствии с жанрово-родовой природой художественного текста;</w:t>
      </w:r>
    </w:p>
    <w:p w14:paraId="062951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нтерпретацию художественного текста, созданную средствами других искусств;</w:t>
      </w:r>
    </w:p>
    <w:p w14:paraId="7B8F0B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доклад, эссе на заданные темы.</w:t>
      </w:r>
    </w:p>
    <w:p w14:paraId="18419F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0.11.7. Предметные результаты изучения родной (чувашской) литературы. К концу обучения в 9 классе обучающийся научится:</w:t>
      </w:r>
    </w:p>
    <w:p w14:paraId="126EF3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легенды, выделяя сюжетные линии, не пропуская значимых композиционных элементов, используя в своей речи характерные для легенд художественные приёмы;</w:t>
      </w:r>
    </w:p>
    <w:p w14:paraId="0B6244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браз лирического героя, выявляя его черты, характерные для творчества конкретного поэта;</w:t>
      </w:r>
    </w:p>
    <w:p w14:paraId="226688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военные теоретико-литературные понятия в процессе обсуждения произведения (эпитет, олицетворение, сравнение, прототип, сюжет, литературный образ);</w:t>
      </w:r>
    </w:p>
    <w:p w14:paraId="257975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жанры фольклора и художественной литературы (народные песни, авторские песни, очерк, духовное завещание, повесть, драма, комедия, трагедия);</w:t>
      </w:r>
    </w:p>
    <w:p w14:paraId="3E72BA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произведения и их фрагменты с учётом лексико-синтаксических особенностей текста, его смысла, соблюдать правильную интонацию, выразительно читать наизусть (передавать эмоциональное содержание произведения, точно воспроизводить стихотворный ритм) не менее 3 поэтических произведений (ранее не выученных наизусть);</w:t>
      </w:r>
    </w:p>
    <w:p w14:paraId="7009DC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тизировать результаты изучения литературных произведений после работы в классе и после самостоятельного чтения;</w:t>
      </w:r>
    </w:p>
    <w:p w14:paraId="51CDED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коллективные и индивидуальные проекты и исследования, собирать и обрабатывать (анализировать и систематизировать) информацию, необходимую для написания учебной исследовательской работы и (или) создания проекта на заданную или самостоятельно выбранную тему;</w:t>
      </w:r>
    </w:p>
    <w:p w14:paraId="3FFF4C4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ловари и справочники, подбирать проверенные источники в библиотечных фондах, в сети Интернет для выполнения учебной задачи, использовать ИКТ;</w:t>
      </w:r>
    </w:p>
    <w:p w14:paraId="0DC288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изученные и самостоятельно прочитанные произведения одного или разных авторов, сравнивать образы персонажей, литературные явления и факты, сюжеты литературных произведений, темы и проблемы, жанры, стили, приёмы, эпизоды, детали текста (с выявлением общего и различного и обобщением своих наблюдений);</w:t>
      </w:r>
    </w:p>
    <w:p w14:paraId="71B65F2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ли фрагменты) родной литературы с произведениями других народов и выявлять их сходство и национальное своеобразие, аргументированно оценивать их, участвовать в разных видах обсуждения, формулировать собственную позицию и аргументировать её, используя жизненный и читательский опыт.</w:t>
      </w:r>
    </w:p>
    <w:p w14:paraId="6E5AF712">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31. Федеральная рабочая программа по учебному предмету «Родная (эвенкийская) литература».</w:t>
      </w:r>
    </w:p>
    <w:p w14:paraId="480BBC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 Федеральная рабочая программа по учебному предмету «Родная (эвенкийская) литература» (предметная область «Родной язык и родная литература») (далее соответственно – программа по родной (эвенкийской) литературе, родная (эвенкийская) литература, эвенкийская литература) разработана для обучающихся, владеющих и слабо владеющих родным (эвенкийским) языком, и включает пояснительную записку, содержание обучения, планируемые результаты освоения программы по родной (эвенкийской) литературе.</w:t>
      </w:r>
    </w:p>
    <w:p w14:paraId="31677F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2. Пояснительная записка отражает общие цели изучения родной (эвенкийской) литературы, место в структуре учебного плана, а также подходы к отбору содержания, к определению планируемых результатов.</w:t>
      </w:r>
    </w:p>
    <w:p w14:paraId="0219EA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C4340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4. Планируемые результаты освоения программы по родной (эвенкий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73D87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5. Пояснительная записка.</w:t>
      </w:r>
    </w:p>
    <w:p w14:paraId="1D01AB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5.1. Программа по родной (эвенкийской) литературе разработана с целью оказания методической помощи учителю в создании рабочей программы по учебному предмету.</w:t>
      </w:r>
    </w:p>
    <w:p w14:paraId="6768DC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5.2. Программа по родной (эвенкийской) литературе строится с учётом:</w:t>
      </w:r>
    </w:p>
    <w:p w14:paraId="1AEED6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емственности с программой начального общего образования; на уровне основного общего образования продолжается работа по совершенствованию навыка осознанного, выразительного и беглого чтения, развитию восприятия литературного текста, формированию умений читательской деятельности, воспитанию интереса к чтению;</w:t>
      </w:r>
    </w:p>
    <w:p w14:paraId="750DD8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ветствия рекомендуемых к изучению произведений возрастным и психологическим особенностям обучающихся;</w:t>
      </w:r>
    </w:p>
    <w:p w14:paraId="4D678B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ебований современного культурно-исторического контекста.</w:t>
      </w:r>
    </w:p>
    <w:p w14:paraId="5E07AD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1.5.3. В содержании программы по родной (эвенкийской) литературе выделяются следующие содержательные линии: </w:t>
      </w:r>
    </w:p>
    <w:p w14:paraId="7AFC7E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 (мифы, сказки (волшебные, бытовые, сказки о животных), предания, малые жанры устного народного творчества (загадки, пословицы и поговорки), улгуры, героический эпос);</w:t>
      </w:r>
    </w:p>
    <w:p w14:paraId="62F1D8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венкийская литература по периодам (рассмотрение литературного произведения как самостоятельного произведения искусства); </w:t>
      </w:r>
    </w:p>
    <w:p w14:paraId="275452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литературы (сведения по теории и истории литературы включены в аннотации к предлагаемым для изучения произведениям и рассматриваются в процессе изучения конкретных литературных произведений).</w:t>
      </w:r>
    </w:p>
    <w:p w14:paraId="1024AA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5.4. Изучение родной (эвенкийской) литературы направлено на достижение следующих целей:</w:t>
      </w:r>
    </w:p>
    <w:p w14:paraId="7DC777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итание ценностного отношения к родной (эвенкийской) литературе как существенной части родной культуры, приобщение обучающихся к культурному наследию и традициям своего народа, традициям народов Российской Федерации; </w:t>
      </w:r>
    </w:p>
    <w:p w14:paraId="3FD722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общечеловеческим и национальным ценностям, формирование гражданской позиции и национально-культурной идентичности;</w:t>
      </w:r>
    </w:p>
    <w:p w14:paraId="1EE75C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ультуры читательского восприятия и понимания литературных текстов, формирование грамотного читателя, способного использовать свою читательскую деятельность как средство для самообразования.</w:t>
      </w:r>
    </w:p>
    <w:p w14:paraId="0CC41E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5.5. Достижение цели изучения родной (эвенкийской) литературы определяется решением следующих задач:</w:t>
      </w:r>
    </w:p>
    <w:p w14:paraId="2ABB4EB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отребности в чтении как средстве познания мира и себя в этом мире, гармонизации отношений человека и общества, диалога с автором произведения на основе изучения художественных произведений родной (эвенкийской) литературы, русской и мировой классики;</w:t>
      </w:r>
    </w:p>
    <w:p w14:paraId="6714C0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анализировать и интерпретировать художественный текст;</w:t>
      </w:r>
    </w:p>
    <w:p w14:paraId="4925F4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родной (эвенкийской) литературе как искусству слова через введение элементов литературоведческого анализа, ознакомление с отдельными теоретико-литературными понятиями;</w:t>
      </w:r>
    </w:p>
    <w:p w14:paraId="7EB7DD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обучающихся (устной и письменной диалогической и монологической речи на эвенкийском языке);</w:t>
      </w:r>
    </w:p>
    <w:p w14:paraId="239825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бщеучебными умениями и универсальными учебными действиями.</w:t>
      </w:r>
    </w:p>
    <w:p w14:paraId="48355F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5.6. Общее число часов, рекомендованных для изучения родной (эвенкий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4BE94F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6. Содержание обучения в 5 классе.</w:t>
      </w:r>
    </w:p>
    <w:p w14:paraId="628F69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6.1. Устное народное творчество.</w:t>
      </w:r>
    </w:p>
    <w:p w14:paraId="231D93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льклор – коллективное устное народное творчество. Вымысел в фольклорном произведении. Нравственный идеал эвенкийского фольклора. Эвенкийский фольклор и его основные жанры. </w:t>
      </w:r>
    </w:p>
    <w:p w14:paraId="4980F6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лые жанры фольклора. Загадки-тагивкал, пословицы и поговорки -гуктэл, считалки-таӈивкал. Прямой и переносный смысл пословиц и поговорок. Афористичность загадок.</w:t>
      </w:r>
    </w:p>
    <w:p w14:paraId="172C36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6.1.1. Мифы.</w:t>
      </w:r>
    </w:p>
    <w:p w14:paraId="7294A0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ология как форма познания и эстетического освоения действительности. Классификация эвенкийских мифов. Темы эвенкийских мифов (о появлении на земле различных животных, птиц, объектов окружающего мира, объяснение повадок и признаков животных, явлений природы и других закономерностей бытия, происхождения традиционных обычаев и запретов).</w:t>
      </w:r>
    </w:p>
    <w:p w14:paraId="090A6C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уннэ овулдякин» («Как появилась земля»), «Он Хэвэки илэлду дептылэе бучэн» («Как Хэвэки людям дал пищу»).</w:t>
      </w:r>
    </w:p>
    <w:p w14:paraId="766D48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6.1.2. Эвенкийские народные сказки.</w:t>
      </w:r>
    </w:p>
    <w:p w14:paraId="390C18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как вид устного народного творчества. Сказки о животных («Дянтаки сулаки-да» («Росомаха и лиса»), «Суглан» («Собрание»). Нравоучительный характер сказок. Объяснение в сказках нравственных категорий («добро и зло», «хорошо и плохо», «можно и нельзя»).</w:t>
      </w:r>
    </w:p>
    <w:p w14:paraId="08E402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1.6.1.3. Сказки народов Дальнего Востока. </w:t>
      </w:r>
    </w:p>
    <w:p w14:paraId="1397C4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найская сказка «Айога». Кетская сказка «Му</w:t>
      </w:r>
      <w:r>
        <w:rPr>
          <w:rFonts w:ascii="Times New Roman" w:hAnsi="Times New Roman"/>
          <w:sz w:val="28"/>
          <w:szCs w:val="28"/>
          <w:lang w:val="ru-RU"/>
        </w:rPr>
        <w:sym w:font="IPAPhon" w:char="F0DB"/>
      </w:r>
      <w:r>
        <w:rPr>
          <w:rFonts w:ascii="Times New Roman" w:hAnsi="Times New Roman"/>
          <w:sz w:val="28"/>
          <w:szCs w:val="28"/>
          <w:lang w:val="ru-RU"/>
        </w:rPr>
        <w:t>ды аси</w:t>
      </w:r>
      <w:r>
        <w:rPr>
          <w:rFonts w:ascii="Times New Roman" w:hAnsi="Times New Roman"/>
          <w:sz w:val="28"/>
          <w:szCs w:val="28"/>
          <w:lang w:val="ru-RU"/>
        </w:rPr>
        <w:sym w:font="IPAPhon" w:char="F0DB"/>
      </w:r>
      <w:r>
        <w:rPr>
          <w:rFonts w:ascii="Times New Roman" w:hAnsi="Times New Roman"/>
          <w:sz w:val="28"/>
          <w:szCs w:val="28"/>
          <w:lang w:val="ru-RU"/>
        </w:rPr>
        <w:t>н гулдымэ</w:t>
      </w:r>
      <w:r>
        <w:rPr>
          <w:rFonts w:ascii="Times New Roman" w:hAnsi="Times New Roman"/>
          <w:sz w:val="28"/>
          <w:szCs w:val="28"/>
          <w:lang w:val="ru-RU"/>
        </w:rPr>
        <w:sym w:font="IPAPhon" w:char="F0DB"/>
      </w:r>
      <w:r>
        <w:rPr>
          <w:rFonts w:ascii="Times New Roman" w:hAnsi="Times New Roman"/>
          <w:sz w:val="28"/>
          <w:szCs w:val="28"/>
          <w:lang w:val="ru-RU"/>
        </w:rPr>
        <w:t>килин» («Советы водяной женщины»).</w:t>
      </w:r>
    </w:p>
    <w:p w14:paraId="52A3E9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1.6.1.4. Сказка-игра эвивун или сказка-игрушка. </w:t>
      </w:r>
    </w:p>
    <w:p w14:paraId="075A68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ноко», «Уняӈан».</w:t>
      </w:r>
    </w:p>
    <w:p w14:paraId="6342F8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6.2. Эвенкийская литература.</w:t>
      </w:r>
    </w:p>
    <w:p w14:paraId="633D07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6.2.1. Эвенкийская литература 1930-1940-х годов.</w:t>
      </w:r>
    </w:p>
    <w:p w14:paraId="421A72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Салаткин, стихотворение «Варчикан улумидерэн» («Варчикан охотится»).</w:t>
      </w:r>
    </w:p>
    <w:p w14:paraId="04340B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С. Сахаров, рассказ «Аӈадякан» («Сиротинка») (отрывок).</w:t>
      </w:r>
    </w:p>
    <w:p w14:paraId="0DCBBD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 Платонов, стихотворение «Нэлкэни эмэрэн» («Весна пришла»).</w:t>
      </w:r>
    </w:p>
    <w:p w14:paraId="72E60F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мов, рассказ «Он би мо</w:t>
      </w:r>
      <w:r>
        <w:rPr>
          <w:rFonts w:ascii="Times New Roman" w:hAnsi="Times New Roman"/>
          <w:sz w:val="28"/>
          <w:szCs w:val="28"/>
          <w:lang w:val="ru-RU"/>
        </w:rPr>
        <w:sym w:font="IPAPhon" w:char="F0DB"/>
      </w:r>
      <w:r>
        <w:rPr>
          <w:rFonts w:ascii="Times New Roman" w:hAnsi="Times New Roman"/>
          <w:sz w:val="28"/>
          <w:szCs w:val="28"/>
          <w:lang w:val="ru-RU"/>
        </w:rPr>
        <w:t>тыва ва</w:t>
      </w:r>
      <w:r>
        <w:rPr>
          <w:rFonts w:ascii="Times New Roman" w:hAnsi="Times New Roman"/>
          <w:sz w:val="28"/>
          <w:szCs w:val="28"/>
          <w:lang w:val="ru-RU"/>
        </w:rPr>
        <w:sym w:font="IPAPhon" w:char="F0DB"/>
      </w:r>
      <w:r>
        <w:rPr>
          <w:rFonts w:ascii="Times New Roman" w:hAnsi="Times New Roman"/>
          <w:sz w:val="28"/>
          <w:szCs w:val="28"/>
          <w:lang w:val="ru-RU"/>
        </w:rPr>
        <w:t>м» («Как я лося добыл»).</w:t>
      </w:r>
    </w:p>
    <w:p w14:paraId="120674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6.2.2. Эвенкийская литература 1970-1990-х годов.</w:t>
      </w:r>
    </w:p>
    <w:p w14:paraId="55E230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К. Оёгир, стихотворение «Тугэни» («Зима»).</w:t>
      </w:r>
    </w:p>
    <w:p w14:paraId="1646F6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6.2.3. Современная эвенкийская литература.</w:t>
      </w:r>
    </w:p>
    <w:p w14:paraId="260F1E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Курейская, сказка «Лавикта» («Ягель»).</w:t>
      </w:r>
    </w:p>
    <w:p w14:paraId="3688EB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 Немтушкин, стихотворение «Химиктэ» («Брусника»).</w:t>
      </w:r>
    </w:p>
    <w:p w14:paraId="4D9803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И. Кэптукэ, рассказ «Того» («Огонь – это жизнь»). </w:t>
      </w:r>
    </w:p>
    <w:p w14:paraId="16E22D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7. Содержание обучения в 6 классе.</w:t>
      </w:r>
    </w:p>
    <w:p w14:paraId="06F1D6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7.1. Устное народное творчество.</w:t>
      </w:r>
    </w:p>
    <w:p w14:paraId="0ACEA7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7.1.1. Эвенкийские народные сказки.</w:t>
      </w:r>
    </w:p>
    <w:p w14:paraId="6EE3F0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эюмимнил» («Охотники»), «Дюр энэлӈэл» («Два лентяя»), «Эда эвэнкил сагдылва аявувкил» («Почему эвенки старших уважают»).</w:t>
      </w:r>
    </w:p>
    <w:p w14:paraId="15CAF3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1.7.1.2. Сказки народов Дальнего Востока. </w:t>
      </w:r>
    </w:p>
    <w:p w14:paraId="711E46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эгейская сказка «Чикты, ниты-да» («Бисер и нитка»).</w:t>
      </w:r>
    </w:p>
    <w:p w14:paraId="1CE109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рятская сказка «Он хан мэнӈи таманми саллэн» («Как хан свою цену узнал»).</w:t>
      </w:r>
    </w:p>
    <w:p w14:paraId="302351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7.2. Эвенкийская литература.</w:t>
      </w:r>
    </w:p>
    <w:p w14:paraId="5A8A79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7.2.1. Эвенкийская литература 1930-1940-х годов. Особенности литературы данного периода.</w:t>
      </w:r>
    </w:p>
    <w:p w14:paraId="337F2B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М. Салаткин, стихотворение «Неӈнени» («Весна»).</w:t>
      </w:r>
    </w:p>
    <w:p w14:paraId="30DDE0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Я. Чинков, стихотворение «Инӈэмкурэ» («Черёмуха»).</w:t>
      </w:r>
    </w:p>
    <w:p w14:paraId="1C22BC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 Платонов, стихотворение «Сиги» («Чаща»).</w:t>
      </w:r>
    </w:p>
    <w:p w14:paraId="4B8BA1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Пикунов, баллада «Дэгиктэмни Луксан» («Лётчик Луксан»). </w:t>
      </w:r>
    </w:p>
    <w:p w14:paraId="2190AD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7.2.2. Эвенкийская литература 1950-1960-х годов.</w:t>
      </w:r>
    </w:p>
    <w:p w14:paraId="21A904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И. Ламатканов, рассказ «Качона».</w:t>
      </w:r>
    </w:p>
    <w:p w14:paraId="7F1DD7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7.2.3. Эвенкийская литература 1970-1990-х годов.</w:t>
      </w:r>
    </w:p>
    <w:p w14:paraId="3DD4C2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Н. Апросимов, сказка «Дылача хунадин» («Дочь солнца»).</w:t>
      </w:r>
    </w:p>
    <w:p w14:paraId="3C7364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К. Оёгир, стихотворение «Сиӈилгэн бурурэн» («Выпал снег»), стихотворение «Бу дуннэӈмэр баиндярав» («Мы землю нашу приумножаем»).</w:t>
      </w:r>
    </w:p>
    <w:p w14:paraId="4503C1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Куркогир, стихотворение «Эвенкия, балдыдякал!» («Эвенкия, цвети!»).</w:t>
      </w:r>
    </w:p>
    <w:p w14:paraId="7C5FF5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Г. Лукинов, рассказ «Амакаӈи Чэлкэ хутэнин» («Внук деда Чэлкэ»).</w:t>
      </w:r>
    </w:p>
    <w:p w14:paraId="46ABF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Надеин, рассказ «Посе» («Посе»).</w:t>
      </w:r>
    </w:p>
    <w:p w14:paraId="2CA315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7.2.4. Современная эвенкийская литература.</w:t>
      </w:r>
    </w:p>
    <w:p w14:paraId="65E11E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 Кэптукэ, притча «Кихалга» («Нужда»).</w:t>
      </w:r>
    </w:p>
    <w:p w14:paraId="0197DA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 Немтушкин, стихотворение «Орор» («Олени»), рассказ «Суриӈнэ балдыдякив» («Суринда – моя родина»).</w:t>
      </w:r>
    </w:p>
    <w:p w14:paraId="2B23C2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 Кэптукэ, рассказ «Икэчик» («Икэчик – весенний праздник»).</w:t>
      </w:r>
    </w:p>
    <w:p w14:paraId="1E5388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7.3. Из русской литературы:</w:t>
      </w:r>
    </w:p>
    <w:p w14:paraId="586595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Д. Ушинский, притча «Эдын, Дылача-да» («Ветер и Солнце») (перевод на эвенкийский язык).</w:t>
      </w:r>
    </w:p>
    <w:p w14:paraId="1BA7FB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Н. Толстой, басня «Амин омолгилнун» («Отец с сыновьями»).</w:t>
      </w:r>
    </w:p>
    <w:p w14:paraId="7D672F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7.4. Басни.</w:t>
      </w:r>
    </w:p>
    <w:p w14:paraId="3C2C32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сни «Дылача, серун-да» («Солнце и радуга»), «Бэюн, эӈнэкэн-да» («Олень и оленёнок»), «Муннукан, ёж-да» («Заяц и ёж»).</w:t>
      </w:r>
    </w:p>
    <w:p w14:paraId="7BEB95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8. Содержание обучения в 7 классе.</w:t>
      </w:r>
    </w:p>
    <w:p w14:paraId="3FBAD8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8.1. Устное народное творчество.</w:t>
      </w:r>
    </w:p>
    <w:p w14:paraId="5DC2C1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венкийская народная сказка «Ивул». </w:t>
      </w:r>
    </w:p>
    <w:p w14:paraId="2972D6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8.2. Эвенкийская литература.</w:t>
      </w:r>
    </w:p>
    <w:p w14:paraId="7E4994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8.2.1. Эвенкийская литература 1930-1940-х годов.</w:t>
      </w:r>
    </w:p>
    <w:p w14:paraId="2F8DDD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Я. Чинков, сказка «Сулакичан» («Хитрый Лис»), стихотворение «Балдыдяк-бугав» («Малая родина»).</w:t>
      </w:r>
    </w:p>
    <w:p w14:paraId="15B316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 Молдякитов, стихотворение «Калар-эни сигиядун» («В тайге матушки Калар»). </w:t>
      </w:r>
    </w:p>
    <w:p w14:paraId="3A0EE0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М. Салаткин (Лонтогир), поэма «Гегдаллукон и Ульгориккон». </w:t>
      </w:r>
    </w:p>
    <w:p w14:paraId="7BE8EC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В. Сахаров, повесть «Хулама суглан» («Красный суглан»).</w:t>
      </w:r>
    </w:p>
    <w:p w14:paraId="4B5ED7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8.2.2. Эвенкийская литература 1970-1990-х годов.</w:t>
      </w:r>
    </w:p>
    <w:p w14:paraId="1FD3F8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Д. Лоргоктоев, стихотворение «Балдыдяк дуннэви аявдям» («Люблю свою родину»), стихотворение «Эниндуви» («Стихи матери»).</w:t>
      </w:r>
    </w:p>
    <w:p w14:paraId="4A40CC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К. Оёгир, стихотворение «Илмактала гиркилэви» («Юным друзьям»), легенда «Дентарик», поэма «Кусин оран» («Война началась») (отрывок).</w:t>
      </w:r>
    </w:p>
    <w:p w14:paraId="7F5910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Надеин, рассказ «Энгеспал» («Энгеспал – название сопки на Сахалине»).</w:t>
      </w:r>
    </w:p>
    <w:p w14:paraId="17A554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8.2.3. Современная эвенкийская литература.</w:t>
      </w:r>
    </w:p>
    <w:p w14:paraId="489D1A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И. Кэптукэ, сказка «Дюр халгалкан,эвуныки эхалкан, коӈнорин дылилкан эвэнки-бэе, тадук балдыдяк Бугалканин Дулин дуннэкин» («Двуногий да поперечноглазый черноголовый человек-эвенк и его земля Дулин Буга»). </w:t>
      </w:r>
    </w:p>
    <w:p w14:paraId="310D33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 Немтушкин, стихотворения «Минӈи Эвенкия» («Моя Эвенкия»), «Энёко» («Бабушка»), повесть «Амака Бали нимӈакарин» («Сказки дедушки Бали»).</w:t>
      </w:r>
    </w:p>
    <w:p w14:paraId="71BB07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 Кэптукэ, повесть «Джелтула-бира гэрбичи» («Имеющая своё имя Джелтула-река»).</w:t>
      </w:r>
    </w:p>
    <w:p w14:paraId="4C269C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9. Содержание обучения в 8 классе.</w:t>
      </w:r>
    </w:p>
    <w:p w14:paraId="5D21A9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9.1. Устное народное творчество.</w:t>
      </w:r>
    </w:p>
    <w:p w14:paraId="59B7A7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ядовый фольклор. </w:t>
      </w:r>
    </w:p>
    <w:p w14:paraId="265064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гады итыл» («Обряды почитания природы»), «Бэюктэдери итыл» («Промысловые обряды»), «Дюва дявучадярил» («Семейно-родовые обряды»).</w:t>
      </w:r>
    </w:p>
    <w:p w14:paraId="725477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9.2. Эвенкийская литература.</w:t>
      </w:r>
    </w:p>
    <w:p w14:paraId="5E2F83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9.2.1. Эвенкийская литература 1930-1940-х годов</w:t>
      </w:r>
    </w:p>
    <w:p w14:paraId="240626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 Марков-Бута, роман «Андрей Лазарев» (отрывок). </w:t>
      </w:r>
    </w:p>
    <w:p w14:paraId="79F510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9.2.2. Эвенкийская литература 1950-1960-х годов.</w:t>
      </w:r>
    </w:p>
    <w:p w14:paraId="428678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А. Салаткина (Вакувагир), сказка «Интылгучан» («Совёнок»). </w:t>
      </w:r>
    </w:p>
    <w:p w14:paraId="05E41F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9.2.3. Эвенкийская литература 1970-1990-х годов.</w:t>
      </w:r>
    </w:p>
    <w:p w14:paraId="15DFC0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Н. Апросимов, стихотворение «Илан биракар» («Три родника»).</w:t>
      </w:r>
    </w:p>
    <w:p w14:paraId="1C752E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К. Оёгир, стихотворения «Бултамни кутун» («Счастье охотника»), «Лорбовкил икэртын» («Пляс куликов»), поэма «Дуннэ – митӈи балдыдякит» («Наша Родина»).</w:t>
      </w:r>
    </w:p>
    <w:p w14:paraId="4740EB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А. Куркогир, рассказ «Этыркэн Чолко» («Старик Чолко»). </w:t>
      </w:r>
    </w:p>
    <w:p w14:paraId="6B333B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 Лисовский, «Увачан кусиндулэ сурудерэн»: поэма ханин («Увачан едет на войну»: отрывок из поэмы (перевод на эвенкийский язык А.Н. Немтушкина). </w:t>
      </w:r>
    </w:p>
    <w:p w14:paraId="7438D7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9.2.4. Современная эвенкийская литература.</w:t>
      </w:r>
    </w:p>
    <w:p w14:paraId="4F53F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 Немтушкин, стихотворения «Орорво эси би эӈнэм маутлара…» («Оленей сегодня я не арканю…»), «Дуннэдув» («Земле моей»), «Самэлкил» («Метки»), повесть «Чипичал, мучудавэр!» («Птицы, вернитесь!»).</w:t>
      </w:r>
    </w:p>
    <w:p w14:paraId="070A1F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Р. Калитин, повесть «Осургинат».</w:t>
      </w:r>
    </w:p>
    <w:p w14:paraId="380F0A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0. Содержание обучения в 9 классе.</w:t>
      </w:r>
    </w:p>
    <w:p w14:paraId="0DAA16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0.1. Устное народное творчество.</w:t>
      </w:r>
    </w:p>
    <w:p w14:paraId="59C752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венкийский героический эпос – нимӈакан. Основные его сюжеты – подвиги одиноких героев-первопредков, женщин-богатырок, эпическая биография двух братьев или брата и сестры. Система народного мировоззрения в основе эвенкийского эпоса. Тема слияния и единства человека с природой. Тема подвигов эвенкийских богатырей-сонингов, их путешествий, битв и знакомств с разными племенами.</w:t>
      </w:r>
    </w:p>
    <w:p w14:paraId="7784BE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хардан-дэвэрдэн тэтылкэн дэгилтэр сотку Дэвэлчэн» («Всесильный богатырь Дэвэлчэн в расшитой-разукрашенной одежде»).</w:t>
      </w:r>
    </w:p>
    <w:p w14:paraId="49F70E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пос забайкальских эвенков «Ятэкэ».</w:t>
      </w:r>
    </w:p>
    <w:p w14:paraId="6595E0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0.2. Эвенкийская литература.</w:t>
      </w:r>
    </w:p>
    <w:p w14:paraId="54CDAD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0.2.1. Эвенкийская литература 1930-1940-х годов.</w:t>
      </w:r>
    </w:p>
    <w:p w14:paraId="782D05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 Платонов, стихотворение «Пушкинду» («Пушкину»).</w:t>
      </w:r>
    </w:p>
    <w:p w14:paraId="1AFD1F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Я. Чинков (Эдян), сказка «Мэӈнукэн» («Храбрая девушка Мэӈункэн»). </w:t>
      </w:r>
    </w:p>
    <w:p w14:paraId="5F7A0A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0.2.2. Эвенкийская литература 1970-1990-х годов.</w:t>
      </w:r>
    </w:p>
    <w:p w14:paraId="4DFF70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К. Оёгир, стихотворение «А.С. Пушкин памятниктун» («Памятнику А.С. Пушкину»). </w:t>
      </w:r>
    </w:p>
    <w:p w14:paraId="563954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Н. Апросимов, повесть «Кюндели Куо». </w:t>
      </w:r>
    </w:p>
    <w:p w14:paraId="2CC974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И. Воронина, музыкально-драматическая пьеса «Алтанэй».</w:t>
      </w:r>
    </w:p>
    <w:p w14:paraId="528BC8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0.2.3. Современная эвенкийская литература</w:t>
      </w:r>
    </w:p>
    <w:p w14:paraId="7F2B69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 Немтушкин, стихотворение «Дуннэдув» («Земле моей»), поэма «Токма минӈи» («Токма моя»). </w:t>
      </w:r>
    </w:p>
    <w:p w14:paraId="1E9D80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И. Кэптукэ, повесть «Умусликэн и его друзья». </w:t>
      </w:r>
    </w:p>
    <w:p w14:paraId="0F0D73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Р. Калитин, повесть «Бултамни» («Охотник»).</w:t>
      </w:r>
    </w:p>
    <w:p w14:paraId="2DCA75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 Планируемые результаты освоения программы по родной (эвенкийской) литературе на уровне основного общего образования.</w:t>
      </w:r>
    </w:p>
    <w:p w14:paraId="7353B3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1. В результате изучения родной (эвенкийской) литературы на уровне основного общего образования у обучающегося будут сформированы следующие личностные результаты:</w:t>
      </w:r>
    </w:p>
    <w:p w14:paraId="765391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48B189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3E2E4AA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эвенкийской) литературы;</w:t>
      </w:r>
    </w:p>
    <w:p w14:paraId="5D6D8EB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5346B7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62EDE1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эвенкийского) языка и родной (эвенкийской) литературы, истории, культуры Российской Федерации, своего края в контексте изучения произведений эвенкийской литературы, а также русской и зарубежной литератур, литератур народов Российской Федерации; </w:t>
      </w:r>
    </w:p>
    <w:p w14:paraId="25C783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42EA0D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эвенкийской литературе;</w:t>
      </w:r>
    </w:p>
    <w:p w14:paraId="495E99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063531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0E7B7D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380CFC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28BD0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00ADFD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607B66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12CC95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2C7E86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1DCFD5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29BF68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5315C3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4F68FB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416C85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1B6CA6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472DBB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20CDF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679D54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1B2879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эвенкий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E6A39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0B5852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463E25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15FF9E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7A09F1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69C803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09E9E1F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4F7944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2E1532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77B02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3A14D6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3D32DE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156E91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48E619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7475EA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1CA424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1C37A8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29A684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2. В результате изучения родной (эвенкий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39D2FA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2.1. У обучающегося будут сформированы следующие базовые логические действия как часть познавательных универсальных учебных действий:</w:t>
      </w:r>
    </w:p>
    <w:p w14:paraId="64AEFF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447428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271BB6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04FB73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11360A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33EB28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5CA24F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44A78D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47FE63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60F3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556D69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43B4ED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5DC21B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58FC1E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3991BA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2.3. У обучающегося будут сформированы умения работать с информацией как часть познавательных универсальных учебных действий:</w:t>
      </w:r>
    </w:p>
    <w:p w14:paraId="1A9C14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05FACF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5CB1DB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15CB2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31E874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57E3F59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1E39CF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2.4. У обучающегося будут сформированы умения общения как часть коммуникативных универсальных учебных действий:</w:t>
      </w:r>
    </w:p>
    <w:p w14:paraId="6489E6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0800CE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183846B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133E58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00AF66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1E468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2.5. У обучающегося будут сформированы умения самоорганизации как части регулятивных универсальных учебных действий:</w:t>
      </w:r>
    </w:p>
    <w:p w14:paraId="4DA94F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33AE53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654308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0FA7C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5132E5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029FC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83DAD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3BE7F6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68A42C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6D5933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27DF60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7A685E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0F01B2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7F2B9F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1ECBE6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4E9632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3DDD21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15E2A5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3DF71B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123FD4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40E660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2.7. У обучающегося будут сформированы умения совместной деятельности:</w:t>
      </w:r>
    </w:p>
    <w:p w14:paraId="1EA5F9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эвенкийской) литературы, обосновывать необходимость применения групповых форм взаимодействия при решении поставленной задачи;</w:t>
      </w:r>
    </w:p>
    <w:p w14:paraId="0FA7F8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ECEF4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4996FC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эвенкий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1B626C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4D612D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733591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6AD0841D">
      <w:pPr>
        <w:widowControl/>
        <w:spacing w:after="0" w:line="350" w:lineRule="auto"/>
        <w:ind w:firstLine="709"/>
        <w:jc w:val="both"/>
        <w:rPr>
          <w:rFonts w:ascii="Times New Roman" w:hAnsi="Times New Roman"/>
          <w:sz w:val="28"/>
          <w:szCs w:val="28"/>
          <w:lang w:val="ru-RU"/>
        </w:rPr>
      </w:pPr>
      <w:bookmarkStart w:id="350" w:name="_Toc105527470"/>
      <w:r>
        <w:rPr>
          <w:rFonts w:ascii="Times New Roman" w:hAnsi="Times New Roman"/>
          <w:sz w:val="28"/>
          <w:szCs w:val="28"/>
          <w:lang w:val="ru-RU"/>
        </w:rPr>
        <w:t>131.11.3. Предметные результаты изучения родной (эвенкийской) литературы. К концу обучения в 5 классе обучающийся научится:</w:t>
      </w:r>
    </w:p>
    <w:bookmarkEnd w:id="350"/>
    <w:p w14:paraId="479E806D">
      <w:pPr>
        <w:tabs>
          <w:tab w:val="left" w:pos="1134"/>
          <w:tab w:val="left" w:pos="127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разительно читать вслух и наизусть произведения, их фрагменты в</w:t>
      </w:r>
      <w:r>
        <w:rPr>
          <w:rFonts w:ascii="Times New Roman" w:hAnsi="Times New Roman"/>
          <w:spacing w:val="-67"/>
          <w:sz w:val="28"/>
          <w:szCs w:val="28"/>
          <w:lang w:val="tt-RU"/>
        </w:rPr>
        <w:t xml:space="preserve"> </w:t>
      </w:r>
      <w:r>
        <w:rPr>
          <w:rFonts w:ascii="Times New Roman" w:hAnsi="Times New Roman"/>
          <w:sz w:val="28"/>
          <w:szCs w:val="28"/>
          <w:lang w:val="tt-RU"/>
        </w:rPr>
        <w:t>рамках</w:t>
      </w:r>
      <w:r>
        <w:rPr>
          <w:rFonts w:ascii="Times New Roman" w:hAnsi="Times New Roman"/>
          <w:spacing w:val="1"/>
          <w:sz w:val="28"/>
          <w:szCs w:val="28"/>
          <w:lang w:val="tt-RU"/>
        </w:rPr>
        <w:t xml:space="preserve"> </w:t>
      </w:r>
      <w:r>
        <w:rPr>
          <w:rFonts w:ascii="Times New Roman" w:hAnsi="Times New Roman"/>
          <w:sz w:val="28"/>
          <w:szCs w:val="28"/>
          <w:lang w:val="tt-RU"/>
        </w:rPr>
        <w:t>программы</w:t>
      </w:r>
      <w:r>
        <w:rPr>
          <w:rFonts w:ascii="Times New Roman" w:hAnsi="Times New Roman"/>
          <w:spacing w:val="1"/>
          <w:sz w:val="28"/>
          <w:szCs w:val="28"/>
          <w:lang w:val="tt-RU"/>
        </w:rPr>
        <w:t xml:space="preserve"> </w:t>
      </w:r>
      <w:r>
        <w:rPr>
          <w:rFonts w:ascii="Times New Roman" w:hAnsi="Times New Roman"/>
          <w:sz w:val="28"/>
          <w:szCs w:val="28"/>
          <w:lang w:val="tt-RU"/>
        </w:rPr>
        <w:t>(правильно</w:t>
      </w:r>
      <w:r>
        <w:rPr>
          <w:rFonts w:ascii="Times New Roman" w:hAnsi="Times New Roman"/>
          <w:spacing w:val="1"/>
          <w:sz w:val="28"/>
          <w:szCs w:val="28"/>
          <w:lang w:val="tt-RU"/>
        </w:rPr>
        <w:t xml:space="preserve"> </w:t>
      </w:r>
      <w:r>
        <w:rPr>
          <w:rFonts w:ascii="Times New Roman" w:hAnsi="Times New Roman"/>
          <w:sz w:val="28"/>
          <w:szCs w:val="28"/>
          <w:lang w:val="tt-RU"/>
        </w:rPr>
        <w:t>передавать</w:t>
      </w:r>
      <w:r>
        <w:rPr>
          <w:rFonts w:ascii="Times New Roman" w:hAnsi="Times New Roman"/>
          <w:spacing w:val="1"/>
          <w:sz w:val="28"/>
          <w:szCs w:val="28"/>
          <w:lang w:val="tt-RU"/>
        </w:rPr>
        <w:t xml:space="preserve"> </w:t>
      </w:r>
      <w:r>
        <w:rPr>
          <w:rFonts w:ascii="Times New Roman" w:hAnsi="Times New Roman"/>
          <w:sz w:val="28"/>
          <w:szCs w:val="28"/>
          <w:lang w:val="tt-RU"/>
        </w:rPr>
        <w:t>эмоциональное</w:t>
      </w:r>
      <w:r>
        <w:rPr>
          <w:rFonts w:ascii="Times New Roman" w:hAnsi="Times New Roman"/>
          <w:spacing w:val="1"/>
          <w:sz w:val="28"/>
          <w:szCs w:val="28"/>
          <w:lang w:val="tt-RU"/>
        </w:rPr>
        <w:t xml:space="preserve"> </w:t>
      </w:r>
      <w:r>
        <w:rPr>
          <w:rFonts w:ascii="Times New Roman" w:hAnsi="Times New Roman"/>
          <w:sz w:val="28"/>
          <w:szCs w:val="28"/>
          <w:lang w:val="tt-RU"/>
        </w:rPr>
        <w:t>содержание</w:t>
      </w:r>
      <w:r>
        <w:rPr>
          <w:rFonts w:ascii="Times New Roman" w:hAnsi="Times New Roman"/>
          <w:spacing w:val="1"/>
          <w:sz w:val="28"/>
          <w:szCs w:val="28"/>
          <w:lang w:val="tt-RU"/>
        </w:rPr>
        <w:t xml:space="preserve"> </w:t>
      </w:r>
      <w:r>
        <w:rPr>
          <w:rFonts w:ascii="Times New Roman" w:hAnsi="Times New Roman"/>
          <w:sz w:val="28"/>
          <w:szCs w:val="28"/>
          <w:lang w:val="tt-RU"/>
        </w:rPr>
        <w:t>произведения,</w:t>
      </w:r>
      <w:r>
        <w:rPr>
          <w:rFonts w:ascii="Times New Roman" w:hAnsi="Times New Roman"/>
          <w:spacing w:val="-1"/>
          <w:sz w:val="28"/>
          <w:szCs w:val="28"/>
          <w:lang w:val="tt-RU"/>
        </w:rPr>
        <w:t xml:space="preserve"> </w:t>
      </w:r>
      <w:r>
        <w:rPr>
          <w:rFonts w:ascii="Times New Roman" w:hAnsi="Times New Roman"/>
          <w:sz w:val="28"/>
          <w:szCs w:val="28"/>
          <w:lang w:val="tt-RU"/>
        </w:rPr>
        <w:t>точно воспроизводить</w:t>
      </w:r>
      <w:r>
        <w:rPr>
          <w:rFonts w:ascii="Times New Roman" w:hAnsi="Times New Roman"/>
          <w:spacing w:val="-2"/>
          <w:sz w:val="28"/>
          <w:szCs w:val="28"/>
          <w:lang w:val="tt-RU"/>
        </w:rPr>
        <w:t xml:space="preserve"> </w:t>
      </w:r>
      <w:r>
        <w:rPr>
          <w:rFonts w:ascii="Times New Roman" w:hAnsi="Times New Roman"/>
          <w:sz w:val="28"/>
          <w:szCs w:val="28"/>
          <w:lang w:val="tt-RU"/>
        </w:rPr>
        <w:t>стихотворный</w:t>
      </w:r>
      <w:r>
        <w:rPr>
          <w:rFonts w:ascii="Times New Roman" w:hAnsi="Times New Roman"/>
          <w:spacing w:val="-1"/>
          <w:sz w:val="28"/>
          <w:szCs w:val="28"/>
          <w:lang w:val="tt-RU"/>
        </w:rPr>
        <w:t xml:space="preserve"> </w:t>
      </w:r>
      <w:r>
        <w:rPr>
          <w:rFonts w:ascii="Times New Roman" w:hAnsi="Times New Roman"/>
          <w:sz w:val="28"/>
          <w:szCs w:val="28"/>
          <w:lang w:val="tt-RU"/>
        </w:rPr>
        <w:t>ритм);</w:t>
      </w:r>
    </w:p>
    <w:p w14:paraId="00817E69">
      <w:pPr>
        <w:tabs>
          <w:tab w:val="left" w:pos="284"/>
          <w:tab w:val="left" w:pos="1134"/>
          <w:tab w:val="left" w:pos="1276"/>
        </w:tabs>
        <w:autoSpaceDE w:val="0"/>
        <w:autoSpaceDN w:val="0"/>
        <w:spacing w:after="0" w:line="360" w:lineRule="auto"/>
        <w:ind w:right="-1" w:firstLine="709"/>
        <w:jc w:val="both"/>
        <w:rPr>
          <w:rFonts w:ascii="Times New Roman" w:hAnsi="Times New Roman"/>
          <w:sz w:val="28"/>
          <w:szCs w:val="28"/>
          <w:lang w:val="tt-RU"/>
        </w:rPr>
      </w:pPr>
      <w:r>
        <w:rPr>
          <w:rFonts w:ascii="Times New Roman" w:hAnsi="Times New Roman"/>
          <w:sz w:val="28"/>
          <w:szCs w:val="28"/>
          <w:lang w:val="tt-RU"/>
        </w:rPr>
        <w:t>формулировать</w:t>
      </w:r>
      <w:r>
        <w:rPr>
          <w:rFonts w:ascii="Times New Roman" w:hAnsi="Times New Roman"/>
          <w:spacing w:val="1"/>
          <w:sz w:val="28"/>
          <w:szCs w:val="28"/>
          <w:lang w:val="tt-RU"/>
        </w:rPr>
        <w:t xml:space="preserve"> </w:t>
      </w:r>
      <w:r>
        <w:rPr>
          <w:rFonts w:ascii="Times New Roman" w:hAnsi="Times New Roman"/>
          <w:sz w:val="28"/>
          <w:szCs w:val="28"/>
          <w:lang w:val="tt-RU"/>
        </w:rPr>
        <w:t>собственное</w:t>
      </w:r>
      <w:r>
        <w:rPr>
          <w:rFonts w:ascii="Times New Roman" w:hAnsi="Times New Roman"/>
          <w:spacing w:val="1"/>
          <w:sz w:val="28"/>
          <w:szCs w:val="28"/>
          <w:lang w:val="tt-RU"/>
        </w:rPr>
        <w:t xml:space="preserve"> </w:t>
      </w:r>
      <w:r>
        <w:rPr>
          <w:rFonts w:ascii="Times New Roman" w:hAnsi="Times New Roman"/>
          <w:sz w:val="28"/>
          <w:szCs w:val="28"/>
          <w:lang w:val="tt-RU"/>
        </w:rPr>
        <w:t>отношение</w:t>
      </w:r>
      <w:r>
        <w:rPr>
          <w:rFonts w:ascii="Times New Roman" w:hAnsi="Times New Roman"/>
          <w:spacing w:val="1"/>
          <w:sz w:val="28"/>
          <w:szCs w:val="28"/>
          <w:lang w:val="tt-RU"/>
        </w:rPr>
        <w:t xml:space="preserve"> </w:t>
      </w:r>
      <w:r>
        <w:rPr>
          <w:rFonts w:ascii="Times New Roman" w:hAnsi="Times New Roman"/>
          <w:sz w:val="28"/>
          <w:szCs w:val="28"/>
          <w:lang w:val="tt-RU"/>
        </w:rPr>
        <w:t>к</w:t>
      </w:r>
      <w:r>
        <w:rPr>
          <w:rFonts w:ascii="Times New Roman" w:hAnsi="Times New Roman"/>
          <w:spacing w:val="1"/>
          <w:sz w:val="28"/>
          <w:szCs w:val="28"/>
          <w:lang w:val="tt-RU"/>
        </w:rPr>
        <w:t xml:space="preserve"> </w:t>
      </w:r>
      <w:r>
        <w:rPr>
          <w:rFonts w:ascii="Times New Roman" w:hAnsi="Times New Roman"/>
          <w:sz w:val="28"/>
          <w:szCs w:val="28"/>
          <w:lang w:val="tt-RU"/>
        </w:rPr>
        <w:t>произведениям</w:t>
      </w:r>
      <w:r>
        <w:rPr>
          <w:rFonts w:ascii="Times New Roman" w:hAnsi="Times New Roman"/>
          <w:spacing w:val="1"/>
          <w:sz w:val="28"/>
          <w:szCs w:val="28"/>
          <w:lang w:val="tt-RU"/>
        </w:rPr>
        <w:t xml:space="preserve"> </w:t>
      </w:r>
      <w:r>
        <w:rPr>
          <w:rFonts w:ascii="Times New Roman" w:hAnsi="Times New Roman"/>
          <w:sz w:val="28"/>
          <w:szCs w:val="28"/>
          <w:lang w:val="tt-RU"/>
        </w:rPr>
        <w:t>родной</w:t>
      </w:r>
      <w:r>
        <w:rPr>
          <w:rFonts w:ascii="Times New Roman" w:hAnsi="Times New Roman"/>
          <w:spacing w:val="1"/>
          <w:sz w:val="28"/>
          <w:szCs w:val="28"/>
          <w:lang w:val="tt-RU"/>
        </w:rPr>
        <w:t xml:space="preserve"> </w:t>
      </w:r>
      <w:r>
        <w:rPr>
          <w:rFonts w:ascii="Times New Roman" w:hAnsi="Times New Roman"/>
          <w:sz w:val="28"/>
          <w:szCs w:val="28"/>
          <w:lang w:val="ru-RU"/>
        </w:rPr>
        <w:t>эвенкий</w:t>
      </w:r>
      <w:r>
        <w:rPr>
          <w:rFonts w:ascii="Times New Roman" w:hAnsi="Times New Roman"/>
          <w:sz w:val="28"/>
          <w:szCs w:val="28"/>
          <w:lang w:val="tt-RU"/>
        </w:rPr>
        <w:t>ской литературы, уметь их оценивать, обосновывать свои суждения с</w:t>
      </w:r>
      <w:r>
        <w:rPr>
          <w:rFonts w:ascii="Times New Roman" w:hAnsi="Times New Roman"/>
          <w:spacing w:val="1"/>
          <w:sz w:val="28"/>
          <w:szCs w:val="28"/>
          <w:lang w:val="tt-RU"/>
        </w:rPr>
        <w:t xml:space="preserve"> </w:t>
      </w:r>
      <w:r>
        <w:rPr>
          <w:rFonts w:ascii="Times New Roman" w:hAnsi="Times New Roman"/>
          <w:sz w:val="28"/>
          <w:szCs w:val="28"/>
          <w:lang w:val="tt-RU"/>
        </w:rPr>
        <w:t>использованием текста;</w:t>
      </w:r>
    </w:p>
    <w:p w14:paraId="3E6A7D6D">
      <w:pPr>
        <w:tabs>
          <w:tab w:val="left" w:pos="284"/>
          <w:tab w:val="left" w:pos="1134"/>
          <w:tab w:val="left" w:pos="127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различать основные жанры фольклора и художественной литературы</w:t>
      </w:r>
      <w:r>
        <w:rPr>
          <w:rFonts w:ascii="Times New Roman" w:hAnsi="Times New Roman"/>
          <w:spacing w:val="-67"/>
          <w:sz w:val="28"/>
          <w:szCs w:val="28"/>
          <w:lang w:val="tt-RU"/>
        </w:rPr>
        <w:t xml:space="preserve"> </w:t>
      </w:r>
      <w:r>
        <w:rPr>
          <w:rFonts w:ascii="Times New Roman" w:hAnsi="Times New Roman"/>
          <w:sz w:val="28"/>
          <w:szCs w:val="28"/>
          <w:lang w:val="tt-RU"/>
        </w:rPr>
        <w:t>(фольклорная</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литературная</w:t>
      </w:r>
      <w:r>
        <w:rPr>
          <w:rFonts w:ascii="Times New Roman" w:hAnsi="Times New Roman"/>
          <w:spacing w:val="1"/>
          <w:sz w:val="28"/>
          <w:szCs w:val="28"/>
          <w:lang w:val="tt-RU"/>
        </w:rPr>
        <w:t xml:space="preserve"> </w:t>
      </w:r>
      <w:r>
        <w:rPr>
          <w:rFonts w:ascii="Times New Roman" w:hAnsi="Times New Roman"/>
          <w:sz w:val="28"/>
          <w:szCs w:val="28"/>
          <w:lang w:val="tt-RU"/>
        </w:rPr>
        <w:t>сказка,</w:t>
      </w:r>
      <w:r>
        <w:rPr>
          <w:rFonts w:ascii="Times New Roman" w:hAnsi="Times New Roman"/>
          <w:spacing w:val="1"/>
          <w:sz w:val="28"/>
          <w:szCs w:val="28"/>
          <w:lang w:val="tt-RU"/>
        </w:rPr>
        <w:t xml:space="preserve"> </w:t>
      </w:r>
      <w:r>
        <w:rPr>
          <w:rFonts w:ascii="Times New Roman" w:hAnsi="Times New Roman"/>
          <w:sz w:val="28"/>
          <w:szCs w:val="28"/>
          <w:lang w:val="tt-RU"/>
        </w:rPr>
        <w:t>миф,</w:t>
      </w:r>
      <w:r>
        <w:rPr>
          <w:rFonts w:ascii="Times New Roman" w:hAnsi="Times New Roman"/>
          <w:spacing w:val="1"/>
          <w:sz w:val="28"/>
          <w:szCs w:val="28"/>
          <w:lang w:val="tt-RU"/>
        </w:rPr>
        <w:t xml:space="preserve"> </w:t>
      </w:r>
      <w:r>
        <w:rPr>
          <w:rFonts w:ascii="Times New Roman" w:hAnsi="Times New Roman"/>
          <w:sz w:val="28"/>
          <w:szCs w:val="28"/>
          <w:lang w:val="tt-RU"/>
        </w:rPr>
        <w:t>загадка,</w:t>
      </w:r>
      <w:r>
        <w:rPr>
          <w:rFonts w:ascii="Times New Roman" w:hAnsi="Times New Roman"/>
          <w:spacing w:val="1"/>
          <w:sz w:val="28"/>
          <w:szCs w:val="28"/>
          <w:lang w:val="tt-RU"/>
        </w:rPr>
        <w:t xml:space="preserve"> </w:t>
      </w:r>
      <w:r>
        <w:rPr>
          <w:rFonts w:ascii="Times New Roman" w:hAnsi="Times New Roman"/>
          <w:sz w:val="28"/>
          <w:szCs w:val="28"/>
          <w:lang w:val="tt-RU"/>
        </w:rPr>
        <w:t>пословица,</w:t>
      </w:r>
      <w:r>
        <w:rPr>
          <w:rFonts w:ascii="Times New Roman" w:hAnsi="Times New Roman"/>
          <w:spacing w:val="1"/>
          <w:sz w:val="28"/>
          <w:szCs w:val="28"/>
          <w:lang w:val="tt-RU"/>
        </w:rPr>
        <w:t xml:space="preserve"> </w:t>
      </w:r>
      <w:r>
        <w:rPr>
          <w:rFonts w:ascii="Times New Roman" w:hAnsi="Times New Roman"/>
          <w:sz w:val="28"/>
          <w:szCs w:val="28"/>
          <w:lang w:val="tt-RU"/>
        </w:rPr>
        <w:t>поговорка,</w:t>
      </w:r>
      <w:r>
        <w:rPr>
          <w:rFonts w:ascii="Times New Roman" w:hAnsi="Times New Roman"/>
          <w:spacing w:val="-67"/>
          <w:sz w:val="28"/>
          <w:szCs w:val="28"/>
          <w:lang w:val="tt-RU"/>
        </w:rPr>
        <w:t xml:space="preserve"> </w:t>
      </w:r>
      <w:r>
        <w:rPr>
          <w:rFonts w:ascii="Times New Roman" w:hAnsi="Times New Roman"/>
          <w:sz w:val="28"/>
          <w:szCs w:val="28"/>
          <w:lang w:val="tt-RU"/>
        </w:rPr>
        <w:t>лирическое</w:t>
      </w:r>
      <w:r>
        <w:rPr>
          <w:rFonts w:ascii="Times New Roman" w:hAnsi="Times New Roman"/>
          <w:spacing w:val="1"/>
          <w:sz w:val="28"/>
          <w:szCs w:val="28"/>
          <w:lang w:val="tt-RU"/>
        </w:rPr>
        <w:t xml:space="preserve"> </w:t>
      </w:r>
      <w:r>
        <w:rPr>
          <w:rFonts w:ascii="Times New Roman" w:hAnsi="Times New Roman"/>
          <w:sz w:val="28"/>
          <w:szCs w:val="28"/>
          <w:lang w:val="tt-RU"/>
        </w:rPr>
        <w:t>стихотворение</w:t>
      </w:r>
      <w:r>
        <w:rPr>
          <w:rFonts w:ascii="Times New Roman" w:hAnsi="Times New Roman"/>
          <w:sz w:val="28"/>
          <w:szCs w:val="28"/>
          <w:lang w:val="ru-RU"/>
        </w:rPr>
        <w:t>,</w:t>
      </w:r>
      <w:r>
        <w:rPr>
          <w:rFonts w:ascii="Times New Roman" w:hAnsi="Times New Roman"/>
          <w:sz w:val="28"/>
          <w:szCs w:val="28"/>
          <w:lang w:val="tt-RU"/>
        </w:rPr>
        <w:t xml:space="preserve"> рассказ); отличать</w:t>
      </w:r>
      <w:r>
        <w:rPr>
          <w:rFonts w:ascii="Times New Roman" w:hAnsi="Times New Roman"/>
          <w:spacing w:val="-5"/>
          <w:sz w:val="28"/>
          <w:szCs w:val="28"/>
          <w:lang w:val="tt-RU"/>
        </w:rPr>
        <w:t xml:space="preserve"> </w:t>
      </w:r>
      <w:r>
        <w:rPr>
          <w:rFonts w:ascii="Times New Roman" w:hAnsi="Times New Roman"/>
          <w:sz w:val="28"/>
          <w:szCs w:val="28"/>
          <w:lang w:val="tt-RU"/>
        </w:rPr>
        <w:t>прозаические</w:t>
      </w:r>
      <w:r>
        <w:rPr>
          <w:rFonts w:ascii="Times New Roman" w:hAnsi="Times New Roman"/>
          <w:spacing w:val="-1"/>
          <w:sz w:val="28"/>
          <w:szCs w:val="28"/>
          <w:lang w:val="tt-RU"/>
        </w:rPr>
        <w:t xml:space="preserve"> </w:t>
      </w:r>
      <w:r>
        <w:rPr>
          <w:rFonts w:ascii="Times New Roman" w:hAnsi="Times New Roman"/>
          <w:sz w:val="28"/>
          <w:szCs w:val="28"/>
          <w:lang w:val="tt-RU"/>
        </w:rPr>
        <w:t>тексты от</w:t>
      </w:r>
      <w:r>
        <w:rPr>
          <w:rFonts w:ascii="Times New Roman" w:hAnsi="Times New Roman"/>
          <w:spacing w:val="-2"/>
          <w:sz w:val="28"/>
          <w:szCs w:val="28"/>
          <w:lang w:val="tt-RU"/>
        </w:rPr>
        <w:t xml:space="preserve"> </w:t>
      </w:r>
      <w:r>
        <w:rPr>
          <w:rFonts w:ascii="Times New Roman" w:hAnsi="Times New Roman"/>
          <w:sz w:val="28"/>
          <w:szCs w:val="28"/>
          <w:lang w:val="tt-RU"/>
        </w:rPr>
        <w:t>поэтических;</w:t>
      </w:r>
    </w:p>
    <w:p w14:paraId="51996AB7">
      <w:pPr>
        <w:tabs>
          <w:tab w:val="left" w:pos="284"/>
          <w:tab w:val="left" w:pos="1134"/>
          <w:tab w:val="left" w:pos="127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эмоционально откликаться на прочитанное, делиться впечатлениями</w:t>
      </w:r>
      <w:r>
        <w:rPr>
          <w:rFonts w:ascii="Times New Roman" w:hAnsi="Times New Roman"/>
          <w:spacing w:val="1"/>
          <w:sz w:val="28"/>
          <w:szCs w:val="28"/>
          <w:lang w:val="tt-RU"/>
        </w:rPr>
        <w:t xml:space="preserve"> </w:t>
      </w:r>
      <w:r>
        <w:rPr>
          <w:rFonts w:ascii="Times New Roman" w:hAnsi="Times New Roman"/>
          <w:sz w:val="28"/>
          <w:szCs w:val="28"/>
          <w:lang w:val="tt-RU"/>
        </w:rPr>
        <w:t>о произведении;</w:t>
      </w:r>
    </w:p>
    <w:p w14:paraId="1D35B91D">
      <w:pPr>
        <w:tabs>
          <w:tab w:val="left" w:pos="284"/>
          <w:tab w:val="left" w:pos="1134"/>
          <w:tab w:val="left" w:pos="127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 и</w:t>
      </w:r>
      <w:r>
        <w:rPr>
          <w:rFonts w:ascii="Times New Roman" w:hAnsi="Times New Roman"/>
          <w:spacing w:val="1"/>
          <w:sz w:val="28"/>
          <w:szCs w:val="28"/>
          <w:lang w:val="tt-RU"/>
        </w:rPr>
        <w:t xml:space="preserve"> </w:t>
      </w:r>
      <w:r>
        <w:rPr>
          <w:rFonts w:ascii="Times New Roman" w:hAnsi="Times New Roman"/>
          <w:sz w:val="28"/>
          <w:szCs w:val="28"/>
          <w:lang w:val="tt-RU"/>
        </w:rPr>
        <w:t>формулировать</w:t>
      </w:r>
      <w:r>
        <w:rPr>
          <w:rFonts w:ascii="Times New Roman" w:hAnsi="Times New Roman"/>
          <w:spacing w:val="1"/>
          <w:sz w:val="28"/>
          <w:szCs w:val="28"/>
          <w:lang w:val="tt-RU"/>
        </w:rPr>
        <w:t xml:space="preserve"> </w:t>
      </w:r>
      <w:r>
        <w:rPr>
          <w:rFonts w:ascii="Times New Roman" w:hAnsi="Times New Roman"/>
          <w:sz w:val="28"/>
          <w:szCs w:val="28"/>
          <w:lang w:val="tt-RU"/>
        </w:rPr>
        <w:t>тему,</w:t>
      </w:r>
      <w:r>
        <w:rPr>
          <w:rFonts w:ascii="Times New Roman" w:hAnsi="Times New Roman"/>
          <w:spacing w:val="1"/>
          <w:sz w:val="28"/>
          <w:szCs w:val="28"/>
          <w:lang w:val="tt-RU"/>
        </w:rPr>
        <w:t xml:space="preserve"> </w:t>
      </w:r>
      <w:r>
        <w:rPr>
          <w:rFonts w:ascii="Times New Roman" w:hAnsi="Times New Roman"/>
          <w:sz w:val="28"/>
          <w:szCs w:val="28"/>
          <w:lang w:val="tt-RU"/>
        </w:rPr>
        <w:t>основную</w:t>
      </w:r>
      <w:r>
        <w:rPr>
          <w:rFonts w:ascii="Times New Roman" w:hAnsi="Times New Roman"/>
          <w:spacing w:val="1"/>
          <w:sz w:val="28"/>
          <w:szCs w:val="28"/>
          <w:lang w:val="tt-RU"/>
        </w:rPr>
        <w:t xml:space="preserve"> </w:t>
      </w:r>
      <w:r>
        <w:rPr>
          <w:rFonts w:ascii="Times New Roman" w:hAnsi="Times New Roman"/>
          <w:sz w:val="28"/>
          <w:szCs w:val="28"/>
          <w:lang w:val="tt-RU"/>
        </w:rPr>
        <w:t>мысль</w:t>
      </w:r>
      <w:r>
        <w:rPr>
          <w:rFonts w:ascii="Times New Roman" w:hAnsi="Times New Roman"/>
          <w:spacing w:val="1"/>
          <w:sz w:val="28"/>
          <w:szCs w:val="28"/>
          <w:lang w:val="tt-RU"/>
        </w:rPr>
        <w:t xml:space="preserve"> </w:t>
      </w:r>
      <w:r>
        <w:rPr>
          <w:rFonts w:ascii="Times New Roman" w:hAnsi="Times New Roman"/>
          <w:sz w:val="28"/>
          <w:szCs w:val="28"/>
          <w:lang w:val="tt-RU"/>
        </w:rPr>
        <w:t>прочитанных</w:t>
      </w:r>
      <w:r>
        <w:rPr>
          <w:rFonts w:ascii="Times New Roman" w:hAnsi="Times New Roman"/>
          <w:spacing w:val="1"/>
          <w:sz w:val="28"/>
          <w:szCs w:val="28"/>
          <w:lang w:val="tt-RU"/>
        </w:rPr>
        <w:t xml:space="preserve"> </w:t>
      </w:r>
      <w:r>
        <w:rPr>
          <w:rFonts w:ascii="Times New Roman" w:hAnsi="Times New Roman"/>
          <w:sz w:val="28"/>
          <w:szCs w:val="28"/>
          <w:lang w:val="tt-RU"/>
        </w:rPr>
        <w:t>произведений;</w:t>
      </w:r>
    </w:p>
    <w:p w14:paraId="1B8350D8">
      <w:pPr>
        <w:tabs>
          <w:tab w:val="left" w:pos="284"/>
          <w:tab w:val="left" w:pos="1134"/>
          <w:tab w:val="left" w:pos="127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задавать</w:t>
      </w:r>
      <w:r>
        <w:rPr>
          <w:rFonts w:ascii="Times New Roman" w:hAnsi="Times New Roman"/>
          <w:spacing w:val="-6"/>
          <w:sz w:val="28"/>
          <w:szCs w:val="28"/>
          <w:lang w:val="tt-RU"/>
        </w:rPr>
        <w:t xml:space="preserve"> </w:t>
      </w:r>
      <w:r>
        <w:rPr>
          <w:rFonts w:ascii="Times New Roman" w:hAnsi="Times New Roman"/>
          <w:sz w:val="28"/>
          <w:szCs w:val="28"/>
          <w:lang w:val="tt-RU"/>
        </w:rPr>
        <w:t>вопросы</w:t>
      </w:r>
      <w:r>
        <w:rPr>
          <w:rFonts w:ascii="Times New Roman" w:hAnsi="Times New Roman"/>
          <w:spacing w:val="-3"/>
          <w:sz w:val="28"/>
          <w:szCs w:val="28"/>
          <w:lang w:val="tt-RU"/>
        </w:rPr>
        <w:t xml:space="preserve"> </w:t>
      </w:r>
      <w:r>
        <w:rPr>
          <w:rFonts w:ascii="Times New Roman" w:hAnsi="Times New Roman"/>
          <w:sz w:val="28"/>
          <w:szCs w:val="28"/>
          <w:lang w:val="tt-RU"/>
        </w:rPr>
        <w:t>по</w:t>
      </w:r>
      <w:r>
        <w:rPr>
          <w:rFonts w:ascii="Times New Roman" w:hAnsi="Times New Roman"/>
          <w:spacing w:val="-5"/>
          <w:sz w:val="28"/>
          <w:szCs w:val="28"/>
          <w:lang w:val="tt-RU"/>
        </w:rPr>
        <w:t xml:space="preserve"> </w:t>
      </w:r>
      <w:r>
        <w:rPr>
          <w:rFonts w:ascii="Times New Roman" w:hAnsi="Times New Roman"/>
          <w:sz w:val="28"/>
          <w:szCs w:val="28"/>
          <w:lang w:val="tt-RU"/>
        </w:rPr>
        <w:t>содержанию</w:t>
      </w:r>
      <w:r>
        <w:rPr>
          <w:rFonts w:ascii="Times New Roman" w:hAnsi="Times New Roman"/>
          <w:spacing w:val="-4"/>
          <w:sz w:val="28"/>
          <w:szCs w:val="28"/>
          <w:lang w:val="tt-RU"/>
        </w:rPr>
        <w:t xml:space="preserve"> </w:t>
      </w:r>
      <w:r>
        <w:rPr>
          <w:rFonts w:ascii="Times New Roman" w:hAnsi="Times New Roman"/>
          <w:sz w:val="28"/>
          <w:szCs w:val="28"/>
          <w:lang w:val="tt-RU"/>
        </w:rPr>
        <w:t>произведений;</w:t>
      </w:r>
    </w:p>
    <w:p w14:paraId="30B8FB0C">
      <w:pPr>
        <w:tabs>
          <w:tab w:val="left" w:pos="284"/>
          <w:tab w:val="left" w:pos="1134"/>
          <w:tab w:val="left" w:pos="127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участвовать</w:t>
      </w:r>
      <w:r>
        <w:rPr>
          <w:rFonts w:ascii="Times New Roman" w:hAnsi="Times New Roman"/>
          <w:spacing w:val="-5"/>
          <w:sz w:val="28"/>
          <w:szCs w:val="28"/>
          <w:lang w:val="tt-RU"/>
        </w:rPr>
        <w:t xml:space="preserve"> </w:t>
      </w:r>
      <w:r>
        <w:rPr>
          <w:rFonts w:ascii="Times New Roman" w:hAnsi="Times New Roman"/>
          <w:sz w:val="28"/>
          <w:szCs w:val="28"/>
          <w:lang w:val="tt-RU"/>
        </w:rPr>
        <w:t>в</w:t>
      </w:r>
      <w:r>
        <w:rPr>
          <w:rFonts w:ascii="Times New Roman" w:hAnsi="Times New Roman"/>
          <w:spacing w:val="-4"/>
          <w:sz w:val="28"/>
          <w:szCs w:val="28"/>
          <w:lang w:val="tt-RU"/>
        </w:rPr>
        <w:t xml:space="preserve"> </w:t>
      </w:r>
      <w:r>
        <w:rPr>
          <w:rFonts w:ascii="Times New Roman" w:hAnsi="Times New Roman"/>
          <w:sz w:val="28"/>
          <w:szCs w:val="28"/>
          <w:lang w:val="tt-RU"/>
        </w:rPr>
        <w:t>обсуждении</w:t>
      </w:r>
      <w:r>
        <w:rPr>
          <w:rFonts w:ascii="Times New Roman" w:hAnsi="Times New Roman"/>
          <w:spacing w:val="-3"/>
          <w:sz w:val="28"/>
          <w:szCs w:val="28"/>
          <w:lang w:val="tt-RU"/>
        </w:rPr>
        <w:t xml:space="preserve"> </w:t>
      </w:r>
      <w:r>
        <w:rPr>
          <w:rFonts w:ascii="Times New Roman" w:hAnsi="Times New Roman"/>
          <w:sz w:val="28"/>
          <w:szCs w:val="28"/>
          <w:lang w:val="tt-RU"/>
        </w:rPr>
        <w:t>прочитанного;</w:t>
      </w:r>
    </w:p>
    <w:p w14:paraId="563D413D">
      <w:pPr>
        <w:tabs>
          <w:tab w:val="left" w:pos="284"/>
          <w:tab w:val="left" w:pos="1134"/>
          <w:tab w:val="left" w:pos="127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характеризовать</w:t>
      </w:r>
      <w:r>
        <w:rPr>
          <w:rFonts w:ascii="Times New Roman" w:hAnsi="Times New Roman"/>
          <w:spacing w:val="1"/>
          <w:sz w:val="28"/>
          <w:szCs w:val="28"/>
          <w:lang w:val="tt-RU"/>
        </w:rPr>
        <w:t xml:space="preserve"> </w:t>
      </w:r>
      <w:r>
        <w:rPr>
          <w:rFonts w:ascii="Times New Roman" w:hAnsi="Times New Roman"/>
          <w:sz w:val="28"/>
          <w:szCs w:val="28"/>
          <w:lang w:val="tt-RU"/>
        </w:rPr>
        <w:t>литературного</w:t>
      </w:r>
      <w:r>
        <w:rPr>
          <w:rFonts w:ascii="Times New Roman" w:hAnsi="Times New Roman"/>
          <w:spacing w:val="1"/>
          <w:sz w:val="28"/>
          <w:szCs w:val="28"/>
          <w:lang w:val="tt-RU"/>
        </w:rPr>
        <w:t xml:space="preserve"> </w:t>
      </w:r>
      <w:r>
        <w:rPr>
          <w:rFonts w:ascii="Times New Roman" w:hAnsi="Times New Roman"/>
          <w:sz w:val="28"/>
          <w:szCs w:val="28"/>
          <w:lang w:val="tt-RU"/>
        </w:rPr>
        <w:t>героя,</w:t>
      </w:r>
      <w:r>
        <w:rPr>
          <w:rFonts w:ascii="Times New Roman" w:hAnsi="Times New Roman"/>
          <w:spacing w:val="1"/>
          <w:sz w:val="28"/>
          <w:szCs w:val="28"/>
          <w:lang w:val="tt-RU"/>
        </w:rPr>
        <w:t xml:space="preserve"> </w:t>
      </w:r>
      <w:r>
        <w:rPr>
          <w:rFonts w:ascii="Times New Roman" w:hAnsi="Times New Roman"/>
          <w:sz w:val="28"/>
          <w:szCs w:val="28"/>
          <w:lang w:val="tt-RU"/>
        </w:rPr>
        <w:t>создавать</w:t>
      </w:r>
      <w:r>
        <w:rPr>
          <w:rFonts w:ascii="Times New Roman" w:hAnsi="Times New Roman"/>
          <w:spacing w:val="1"/>
          <w:sz w:val="28"/>
          <w:szCs w:val="28"/>
          <w:lang w:val="tt-RU"/>
        </w:rPr>
        <w:t xml:space="preserve"> </w:t>
      </w:r>
      <w:r>
        <w:rPr>
          <w:rFonts w:ascii="Times New Roman" w:hAnsi="Times New Roman"/>
          <w:sz w:val="28"/>
          <w:szCs w:val="28"/>
          <w:lang w:val="tt-RU"/>
        </w:rPr>
        <w:t>его</w:t>
      </w:r>
      <w:r>
        <w:rPr>
          <w:rFonts w:ascii="Times New Roman" w:hAnsi="Times New Roman"/>
          <w:spacing w:val="1"/>
          <w:sz w:val="28"/>
          <w:szCs w:val="28"/>
          <w:lang w:val="tt-RU"/>
        </w:rPr>
        <w:t xml:space="preserve"> </w:t>
      </w:r>
      <w:r>
        <w:rPr>
          <w:rFonts w:ascii="Times New Roman" w:hAnsi="Times New Roman"/>
          <w:sz w:val="28"/>
          <w:szCs w:val="28"/>
          <w:lang w:val="tt-RU"/>
        </w:rPr>
        <w:t>словесный</w:t>
      </w:r>
      <w:r>
        <w:rPr>
          <w:rFonts w:ascii="Times New Roman" w:hAnsi="Times New Roman"/>
          <w:spacing w:val="1"/>
          <w:sz w:val="28"/>
          <w:szCs w:val="28"/>
          <w:lang w:val="tt-RU"/>
        </w:rPr>
        <w:t xml:space="preserve"> </w:t>
      </w:r>
      <w:r>
        <w:rPr>
          <w:rFonts w:ascii="Times New Roman" w:hAnsi="Times New Roman"/>
          <w:sz w:val="28"/>
          <w:szCs w:val="28"/>
          <w:lang w:val="tt-RU"/>
        </w:rPr>
        <w:t>портрет</w:t>
      </w:r>
      <w:r>
        <w:rPr>
          <w:rFonts w:ascii="Times New Roman" w:hAnsi="Times New Roman"/>
          <w:spacing w:val="1"/>
          <w:sz w:val="28"/>
          <w:szCs w:val="28"/>
          <w:lang w:val="tt-RU"/>
        </w:rPr>
        <w:t xml:space="preserve"> </w:t>
      </w:r>
      <w:r>
        <w:rPr>
          <w:rFonts w:ascii="Times New Roman" w:hAnsi="Times New Roman"/>
          <w:sz w:val="28"/>
          <w:szCs w:val="28"/>
          <w:lang w:val="tt-RU"/>
        </w:rPr>
        <w:t>на</w:t>
      </w:r>
      <w:r>
        <w:rPr>
          <w:rFonts w:ascii="Times New Roman" w:hAnsi="Times New Roman"/>
          <w:spacing w:val="1"/>
          <w:sz w:val="28"/>
          <w:szCs w:val="28"/>
          <w:lang w:val="tt-RU"/>
        </w:rPr>
        <w:t xml:space="preserve"> </w:t>
      </w:r>
      <w:r>
        <w:rPr>
          <w:rFonts w:ascii="Times New Roman" w:hAnsi="Times New Roman"/>
          <w:sz w:val="28"/>
          <w:szCs w:val="28"/>
          <w:lang w:val="tt-RU"/>
        </w:rPr>
        <w:t>основе</w:t>
      </w:r>
      <w:r>
        <w:rPr>
          <w:rFonts w:ascii="Times New Roman" w:hAnsi="Times New Roman"/>
          <w:spacing w:val="1"/>
          <w:sz w:val="28"/>
          <w:szCs w:val="28"/>
          <w:lang w:val="tt-RU"/>
        </w:rPr>
        <w:t xml:space="preserve"> </w:t>
      </w:r>
      <w:r>
        <w:rPr>
          <w:rFonts w:ascii="Times New Roman" w:hAnsi="Times New Roman"/>
          <w:sz w:val="28"/>
          <w:szCs w:val="28"/>
          <w:lang w:val="tt-RU"/>
        </w:rPr>
        <w:t>авторского</w:t>
      </w:r>
      <w:r>
        <w:rPr>
          <w:rFonts w:ascii="Times New Roman" w:hAnsi="Times New Roman"/>
          <w:spacing w:val="1"/>
          <w:sz w:val="28"/>
          <w:szCs w:val="28"/>
          <w:lang w:val="tt-RU"/>
        </w:rPr>
        <w:t xml:space="preserve"> </w:t>
      </w:r>
      <w:r>
        <w:rPr>
          <w:rFonts w:ascii="Times New Roman" w:hAnsi="Times New Roman"/>
          <w:sz w:val="28"/>
          <w:szCs w:val="28"/>
          <w:lang w:val="tt-RU"/>
        </w:rPr>
        <w:t>описания</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ых</w:t>
      </w:r>
      <w:r>
        <w:rPr>
          <w:rFonts w:ascii="Times New Roman" w:hAnsi="Times New Roman"/>
          <w:spacing w:val="71"/>
          <w:sz w:val="28"/>
          <w:szCs w:val="28"/>
          <w:lang w:val="tt-RU"/>
        </w:rPr>
        <w:t xml:space="preserve"> </w:t>
      </w:r>
      <w:r>
        <w:rPr>
          <w:rFonts w:ascii="Times New Roman" w:hAnsi="Times New Roman"/>
          <w:sz w:val="28"/>
          <w:szCs w:val="28"/>
          <w:lang w:val="tt-RU"/>
        </w:rPr>
        <w:t>деталей,</w:t>
      </w:r>
      <w:r>
        <w:rPr>
          <w:rFonts w:ascii="Times New Roman" w:hAnsi="Times New Roman"/>
          <w:spacing w:val="1"/>
          <w:sz w:val="28"/>
          <w:szCs w:val="28"/>
          <w:lang w:val="tt-RU"/>
        </w:rPr>
        <w:t xml:space="preserve"> </w:t>
      </w:r>
      <w:r>
        <w:rPr>
          <w:rFonts w:ascii="Times New Roman" w:hAnsi="Times New Roman"/>
          <w:sz w:val="28"/>
          <w:szCs w:val="28"/>
          <w:lang w:val="tt-RU"/>
        </w:rPr>
        <w:t>оценивать</w:t>
      </w:r>
      <w:r>
        <w:rPr>
          <w:rFonts w:ascii="Times New Roman" w:hAnsi="Times New Roman"/>
          <w:spacing w:val="-3"/>
          <w:sz w:val="28"/>
          <w:szCs w:val="28"/>
          <w:lang w:val="tt-RU"/>
        </w:rPr>
        <w:t xml:space="preserve"> </w:t>
      </w:r>
      <w:r>
        <w:rPr>
          <w:rFonts w:ascii="Times New Roman" w:hAnsi="Times New Roman"/>
          <w:sz w:val="28"/>
          <w:szCs w:val="28"/>
          <w:lang w:val="tt-RU"/>
        </w:rPr>
        <w:t>его</w:t>
      </w:r>
      <w:r>
        <w:rPr>
          <w:rFonts w:ascii="Times New Roman" w:hAnsi="Times New Roman"/>
          <w:spacing w:val="-2"/>
          <w:sz w:val="28"/>
          <w:szCs w:val="28"/>
          <w:lang w:val="tt-RU"/>
        </w:rPr>
        <w:t xml:space="preserve"> </w:t>
      </w:r>
      <w:r>
        <w:rPr>
          <w:rFonts w:ascii="Times New Roman" w:hAnsi="Times New Roman"/>
          <w:sz w:val="28"/>
          <w:szCs w:val="28"/>
          <w:lang w:val="tt-RU"/>
        </w:rPr>
        <w:t>поступки;</w:t>
      </w:r>
    </w:p>
    <w:p w14:paraId="0CB1DC1B">
      <w:pPr>
        <w:tabs>
          <w:tab w:val="left" w:pos="284"/>
          <w:tab w:val="left" w:pos="1134"/>
          <w:tab w:val="left" w:pos="127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пересказывать</w:t>
      </w:r>
      <w:r>
        <w:rPr>
          <w:rFonts w:ascii="Times New Roman" w:hAnsi="Times New Roman"/>
          <w:spacing w:val="-6"/>
          <w:sz w:val="28"/>
          <w:szCs w:val="28"/>
          <w:lang w:val="tt-RU"/>
        </w:rPr>
        <w:t xml:space="preserve"> </w:t>
      </w:r>
      <w:r>
        <w:rPr>
          <w:rFonts w:ascii="Times New Roman" w:hAnsi="Times New Roman"/>
          <w:sz w:val="28"/>
          <w:szCs w:val="28"/>
          <w:lang w:val="tt-RU"/>
        </w:rPr>
        <w:t>художественный</w:t>
      </w:r>
      <w:r>
        <w:rPr>
          <w:rFonts w:ascii="Times New Roman" w:hAnsi="Times New Roman"/>
          <w:spacing w:val="-5"/>
          <w:sz w:val="28"/>
          <w:szCs w:val="28"/>
          <w:lang w:val="tt-RU"/>
        </w:rPr>
        <w:t xml:space="preserve"> </w:t>
      </w:r>
      <w:r>
        <w:rPr>
          <w:rFonts w:ascii="Times New Roman" w:hAnsi="Times New Roman"/>
          <w:sz w:val="28"/>
          <w:szCs w:val="28"/>
          <w:lang w:val="tt-RU"/>
        </w:rPr>
        <w:t>текст</w:t>
      </w:r>
      <w:r>
        <w:rPr>
          <w:rFonts w:ascii="Times New Roman" w:hAnsi="Times New Roman"/>
          <w:spacing w:val="-4"/>
          <w:sz w:val="28"/>
          <w:szCs w:val="28"/>
          <w:lang w:val="tt-RU"/>
        </w:rPr>
        <w:t xml:space="preserve"> </w:t>
      </w:r>
      <w:r>
        <w:rPr>
          <w:rFonts w:ascii="Times New Roman" w:hAnsi="Times New Roman"/>
          <w:sz w:val="28"/>
          <w:szCs w:val="28"/>
          <w:lang w:val="tt-RU"/>
        </w:rPr>
        <w:t>(подробно, кратко);</w:t>
      </w:r>
    </w:p>
    <w:p w14:paraId="4E2EA0C3">
      <w:pPr>
        <w:tabs>
          <w:tab w:val="left" w:pos="284"/>
          <w:tab w:val="left" w:pos="1134"/>
          <w:tab w:val="left" w:pos="127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составлять</w:t>
      </w:r>
      <w:r>
        <w:rPr>
          <w:rFonts w:ascii="Times New Roman" w:hAnsi="Times New Roman"/>
          <w:spacing w:val="-6"/>
          <w:sz w:val="28"/>
          <w:szCs w:val="28"/>
          <w:lang w:val="tt-RU"/>
        </w:rPr>
        <w:t xml:space="preserve"> </w:t>
      </w:r>
      <w:r>
        <w:rPr>
          <w:rFonts w:ascii="Times New Roman" w:hAnsi="Times New Roman"/>
          <w:sz w:val="28"/>
          <w:szCs w:val="28"/>
          <w:lang w:val="tt-RU"/>
        </w:rPr>
        <w:t>простой</w:t>
      </w:r>
      <w:r>
        <w:rPr>
          <w:rFonts w:ascii="Times New Roman" w:hAnsi="Times New Roman"/>
          <w:spacing w:val="-4"/>
          <w:sz w:val="28"/>
          <w:szCs w:val="28"/>
          <w:lang w:val="tt-RU"/>
        </w:rPr>
        <w:t xml:space="preserve"> </w:t>
      </w:r>
      <w:r>
        <w:rPr>
          <w:rFonts w:ascii="Times New Roman" w:hAnsi="Times New Roman"/>
          <w:sz w:val="28"/>
          <w:szCs w:val="28"/>
          <w:lang w:val="tt-RU"/>
        </w:rPr>
        <w:t>план</w:t>
      </w:r>
      <w:r>
        <w:rPr>
          <w:rFonts w:ascii="Times New Roman" w:hAnsi="Times New Roman"/>
          <w:spacing w:val="-4"/>
          <w:sz w:val="28"/>
          <w:szCs w:val="28"/>
          <w:lang w:val="tt-RU"/>
        </w:rPr>
        <w:t xml:space="preserve"> </w:t>
      </w:r>
      <w:r>
        <w:rPr>
          <w:rFonts w:ascii="Times New Roman" w:hAnsi="Times New Roman"/>
          <w:sz w:val="28"/>
          <w:szCs w:val="28"/>
          <w:lang w:val="tt-RU"/>
        </w:rPr>
        <w:t>художественного</w:t>
      </w:r>
      <w:r>
        <w:rPr>
          <w:rFonts w:ascii="Times New Roman" w:hAnsi="Times New Roman"/>
          <w:spacing w:val="-3"/>
          <w:sz w:val="28"/>
          <w:szCs w:val="28"/>
          <w:lang w:val="tt-RU"/>
        </w:rPr>
        <w:t xml:space="preserve"> </w:t>
      </w:r>
      <w:r>
        <w:rPr>
          <w:rFonts w:ascii="Times New Roman" w:hAnsi="Times New Roman"/>
          <w:sz w:val="28"/>
          <w:szCs w:val="28"/>
          <w:lang w:val="tt-RU"/>
        </w:rPr>
        <w:t>произведения;</w:t>
      </w:r>
    </w:p>
    <w:p w14:paraId="1824B904">
      <w:pPr>
        <w:tabs>
          <w:tab w:val="left" w:pos="284"/>
          <w:tab w:val="left" w:pos="1134"/>
          <w:tab w:val="left" w:pos="127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использовать</w:t>
      </w:r>
      <w:r>
        <w:rPr>
          <w:rFonts w:ascii="Times New Roman" w:hAnsi="Times New Roman"/>
          <w:spacing w:val="1"/>
          <w:sz w:val="28"/>
          <w:szCs w:val="28"/>
          <w:lang w:val="tt-RU"/>
        </w:rPr>
        <w:t xml:space="preserve"> </w:t>
      </w:r>
      <w:r>
        <w:rPr>
          <w:rFonts w:ascii="Times New Roman" w:hAnsi="Times New Roman"/>
          <w:sz w:val="28"/>
          <w:szCs w:val="28"/>
          <w:lang w:val="tt-RU"/>
        </w:rPr>
        <w:t>изученные</w:t>
      </w:r>
      <w:r>
        <w:rPr>
          <w:rFonts w:ascii="Times New Roman" w:hAnsi="Times New Roman"/>
          <w:spacing w:val="1"/>
          <w:sz w:val="28"/>
          <w:szCs w:val="28"/>
          <w:lang w:val="tt-RU"/>
        </w:rPr>
        <w:t xml:space="preserve"> </w:t>
      </w:r>
      <w:r>
        <w:rPr>
          <w:rFonts w:ascii="Times New Roman" w:hAnsi="Times New Roman"/>
          <w:sz w:val="28"/>
          <w:szCs w:val="28"/>
          <w:lang w:val="tt-RU"/>
        </w:rPr>
        <w:t>теоретико-литературные</w:t>
      </w:r>
      <w:r>
        <w:rPr>
          <w:rFonts w:ascii="Times New Roman" w:hAnsi="Times New Roman"/>
          <w:spacing w:val="1"/>
          <w:sz w:val="28"/>
          <w:szCs w:val="28"/>
          <w:lang w:val="tt-RU"/>
        </w:rPr>
        <w:t xml:space="preserve"> </w:t>
      </w:r>
      <w:r>
        <w:rPr>
          <w:rFonts w:ascii="Times New Roman" w:hAnsi="Times New Roman"/>
          <w:sz w:val="28"/>
          <w:szCs w:val="28"/>
          <w:lang w:val="tt-RU"/>
        </w:rPr>
        <w:t>понятия</w:t>
      </w:r>
      <w:r>
        <w:rPr>
          <w:rFonts w:ascii="Times New Roman" w:hAnsi="Times New Roman"/>
          <w:spacing w:val="1"/>
          <w:sz w:val="28"/>
          <w:szCs w:val="28"/>
          <w:lang w:val="tt-RU"/>
        </w:rPr>
        <w:t xml:space="preserve"> </w:t>
      </w:r>
      <w:r>
        <w:rPr>
          <w:rFonts w:ascii="Times New Roman" w:hAnsi="Times New Roman"/>
          <w:sz w:val="28"/>
          <w:szCs w:val="28"/>
          <w:lang w:val="tt-RU"/>
        </w:rPr>
        <w:t>при</w:t>
      </w:r>
      <w:r>
        <w:rPr>
          <w:rFonts w:ascii="Times New Roman" w:hAnsi="Times New Roman"/>
          <w:spacing w:val="-67"/>
          <w:sz w:val="28"/>
          <w:szCs w:val="28"/>
          <w:lang w:val="tt-RU"/>
        </w:rPr>
        <w:t xml:space="preserve"> </w:t>
      </w:r>
      <w:r>
        <w:rPr>
          <w:rFonts w:ascii="Times New Roman" w:hAnsi="Times New Roman"/>
          <w:sz w:val="28"/>
          <w:szCs w:val="28"/>
          <w:lang w:val="tt-RU"/>
        </w:rPr>
        <w:t>анализе</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ого</w:t>
      </w:r>
      <w:r>
        <w:rPr>
          <w:rFonts w:ascii="Times New Roman" w:hAnsi="Times New Roman"/>
          <w:spacing w:val="1"/>
          <w:sz w:val="28"/>
          <w:szCs w:val="28"/>
          <w:lang w:val="tt-RU"/>
        </w:rPr>
        <w:t xml:space="preserve"> </w:t>
      </w:r>
      <w:r>
        <w:rPr>
          <w:rFonts w:ascii="Times New Roman" w:hAnsi="Times New Roman"/>
          <w:sz w:val="28"/>
          <w:szCs w:val="28"/>
          <w:lang w:val="tt-RU"/>
        </w:rPr>
        <w:t>текста</w:t>
      </w:r>
      <w:r>
        <w:rPr>
          <w:rFonts w:ascii="Times New Roman" w:hAnsi="Times New Roman"/>
          <w:spacing w:val="1"/>
          <w:sz w:val="28"/>
          <w:szCs w:val="28"/>
          <w:lang w:val="tt-RU"/>
        </w:rPr>
        <w:t xml:space="preserve"> </w:t>
      </w:r>
      <w:r>
        <w:rPr>
          <w:rFonts w:ascii="Times New Roman" w:hAnsi="Times New Roman"/>
          <w:sz w:val="28"/>
          <w:szCs w:val="28"/>
          <w:lang w:val="tt-RU"/>
        </w:rPr>
        <w:t>(образ,</w:t>
      </w:r>
      <w:r>
        <w:rPr>
          <w:rFonts w:ascii="Times New Roman" w:hAnsi="Times New Roman"/>
          <w:spacing w:val="1"/>
          <w:sz w:val="28"/>
          <w:szCs w:val="28"/>
          <w:lang w:val="tt-RU"/>
        </w:rPr>
        <w:t xml:space="preserve"> </w:t>
      </w:r>
      <w:r>
        <w:rPr>
          <w:rFonts w:ascii="Times New Roman" w:hAnsi="Times New Roman"/>
          <w:sz w:val="28"/>
          <w:szCs w:val="28"/>
          <w:lang w:val="tt-RU"/>
        </w:rPr>
        <w:t>лирика,</w:t>
      </w:r>
      <w:r>
        <w:rPr>
          <w:rFonts w:ascii="Times New Roman" w:hAnsi="Times New Roman"/>
          <w:spacing w:val="1"/>
          <w:sz w:val="28"/>
          <w:szCs w:val="28"/>
          <w:lang w:val="tt-RU"/>
        </w:rPr>
        <w:t xml:space="preserve"> </w:t>
      </w:r>
      <w:r>
        <w:rPr>
          <w:rFonts w:ascii="Times New Roman" w:hAnsi="Times New Roman"/>
          <w:sz w:val="28"/>
          <w:szCs w:val="28"/>
          <w:lang w:val="tt-RU"/>
        </w:rPr>
        <w:t>тема,</w:t>
      </w:r>
      <w:r>
        <w:rPr>
          <w:rFonts w:ascii="Times New Roman" w:hAnsi="Times New Roman"/>
          <w:spacing w:val="70"/>
          <w:sz w:val="28"/>
          <w:szCs w:val="28"/>
          <w:lang w:val="tt-RU"/>
        </w:rPr>
        <w:t xml:space="preserve"> </w:t>
      </w:r>
      <w:r>
        <w:rPr>
          <w:rFonts w:ascii="Times New Roman" w:hAnsi="Times New Roman"/>
          <w:sz w:val="28"/>
          <w:szCs w:val="28"/>
          <w:lang w:val="tt-RU"/>
        </w:rPr>
        <w:t>идея,</w:t>
      </w:r>
      <w:r>
        <w:rPr>
          <w:rFonts w:ascii="Times New Roman" w:hAnsi="Times New Roman"/>
          <w:spacing w:val="1"/>
          <w:sz w:val="28"/>
          <w:szCs w:val="28"/>
          <w:lang w:val="tt-RU"/>
        </w:rPr>
        <w:t xml:space="preserve"> </w:t>
      </w:r>
      <w:r>
        <w:rPr>
          <w:rFonts w:ascii="Times New Roman" w:hAnsi="Times New Roman"/>
          <w:sz w:val="28"/>
          <w:szCs w:val="28"/>
          <w:lang w:val="tt-RU"/>
        </w:rPr>
        <w:t>юмор);</w:t>
      </w:r>
    </w:p>
    <w:p w14:paraId="1DA61CCA">
      <w:pPr>
        <w:tabs>
          <w:tab w:val="left" w:pos="284"/>
          <w:tab w:val="left" w:pos="1134"/>
          <w:tab w:val="left" w:pos="127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создавать собственный письменный текст: давать развернутый ответ</w:t>
      </w:r>
      <w:r>
        <w:rPr>
          <w:rFonts w:ascii="Times New Roman" w:hAnsi="Times New Roman"/>
          <w:spacing w:val="1"/>
          <w:sz w:val="28"/>
          <w:szCs w:val="28"/>
          <w:lang w:val="tt-RU"/>
        </w:rPr>
        <w:t xml:space="preserve"> </w:t>
      </w:r>
      <w:r>
        <w:rPr>
          <w:rFonts w:ascii="Times New Roman" w:hAnsi="Times New Roman"/>
          <w:sz w:val="28"/>
          <w:szCs w:val="28"/>
          <w:lang w:val="tt-RU"/>
        </w:rPr>
        <w:t>на</w:t>
      </w:r>
      <w:r>
        <w:rPr>
          <w:rFonts w:ascii="Times New Roman" w:hAnsi="Times New Roman"/>
          <w:spacing w:val="1"/>
          <w:sz w:val="28"/>
          <w:szCs w:val="28"/>
          <w:lang w:val="tt-RU"/>
        </w:rPr>
        <w:t xml:space="preserve"> </w:t>
      </w:r>
      <w:r>
        <w:rPr>
          <w:rFonts w:ascii="Times New Roman" w:hAnsi="Times New Roman"/>
          <w:sz w:val="28"/>
          <w:szCs w:val="28"/>
          <w:lang w:val="tt-RU"/>
        </w:rPr>
        <w:t>вопрос</w:t>
      </w:r>
      <w:r>
        <w:rPr>
          <w:rFonts w:ascii="Times New Roman" w:hAnsi="Times New Roman"/>
          <w:spacing w:val="1"/>
          <w:sz w:val="28"/>
          <w:szCs w:val="28"/>
          <w:lang w:val="tt-RU"/>
        </w:rPr>
        <w:t xml:space="preserve"> </w:t>
      </w:r>
      <w:r>
        <w:rPr>
          <w:rFonts w:ascii="Times New Roman" w:hAnsi="Times New Roman"/>
          <w:sz w:val="28"/>
          <w:szCs w:val="28"/>
          <w:lang w:val="tt-RU"/>
        </w:rPr>
        <w:t>(объёмом</w:t>
      </w:r>
      <w:r>
        <w:rPr>
          <w:rFonts w:ascii="Times New Roman" w:hAnsi="Times New Roman"/>
          <w:spacing w:val="1"/>
          <w:sz w:val="28"/>
          <w:szCs w:val="28"/>
          <w:lang w:val="tt-RU"/>
        </w:rPr>
        <w:t xml:space="preserve"> </w:t>
      </w:r>
      <w:r>
        <w:rPr>
          <w:rFonts w:ascii="Times New Roman" w:hAnsi="Times New Roman"/>
          <w:sz w:val="28"/>
          <w:szCs w:val="28"/>
          <w:lang w:val="tt-RU"/>
        </w:rPr>
        <w:t>не</w:t>
      </w:r>
      <w:r>
        <w:rPr>
          <w:rFonts w:ascii="Times New Roman" w:hAnsi="Times New Roman"/>
          <w:spacing w:val="1"/>
          <w:sz w:val="28"/>
          <w:szCs w:val="28"/>
          <w:lang w:val="tt-RU"/>
        </w:rPr>
        <w:t xml:space="preserve"> </w:t>
      </w:r>
      <w:r>
        <w:rPr>
          <w:rFonts w:ascii="Times New Roman" w:hAnsi="Times New Roman"/>
          <w:sz w:val="28"/>
          <w:szCs w:val="28"/>
          <w:lang w:val="tt-RU"/>
        </w:rPr>
        <w:t>менее</w:t>
      </w:r>
      <w:r>
        <w:rPr>
          <w:rFonts w:ascii="Times New Roman" w:hAnsi="Times New Roman"/>
          <w:spacing w:val="1"/>
          <w:sz w:val="28"/>
          <w:szCs w:val="28"/>
          <w:lang w:val="tt-RU"/>
        </w:rPr>
        <w:t xml:space="preserve"> </w:t>
      </w:r>
      <w:r>
        <w:rPr>
          <w:rFonts w:ascii="Times New Roman" w:hAnsi="Times New Roman"/>
          <w:sz w:val="28"/>
          <w:szCs w:val="28"/>
          <w:lang w:val="tt-RU"/>
        </w:rPr>
        <w:t>20–30</w:t>
      </w:r>
      <w:r>
        <w:rPr>
          <w:rFonts w:ascii="Times New Roman" w:hAnsi="Times New Roman"/>
          <w:spacing w:val="1"/>
          <w:sz w:val="28"/>
          <w:szCs w:val="28"/>
          <w:lang w:val="tt-RU"/>
        </w:rPr>
        <w:t xml:space="preserve"> </w:t>
      </w:r>
      <w:r>
        <w:rPr>
          <w:rFonts w:ascii="Times New Roman" w:hAnsi="Times New Roman"/>
          <w:sz w:val="28"/>
          <w:szCs w:val="28"/>
          <w:lang w:val="tt-RU"/>
        </w:rPr>
        <w:t>слов),</w:t>
      </w:r>
      <w:r>
        <w:rPr>
          <w:rFonts w:ascii="Times New Roman" w:hAnsi="Times New Roman"/>
          <w:spacing w:val="1"/>
          <w:sz w:val="28"/>
          <w:szCs w:val="28"/>
          <w:lang w:val="tt-RU"/>
        </w:rPr>
        <w:t xml:space="preserve"> </w:t>
      </w:r>
      <w:r>
        <w:rPr>
          <w:rFonts w:ascii="Times New Roman" w:hAnsi="Times New Roman"/>
          <w:sz w:val="28"/>
          <w:szCs w:val="28"/>
          <w:lang w:val="tt-RU"/>
        </w:rPr>
        <w:t>связанный</w:t>
      </w:r>
      <w:r>
        <w:rPr>
          <w:rFonts w:ascii="Times New Roman" w:hAnsi="Times New Roman"/>
          <w:spacing w:val="1"/>
          <w:sz w:val="28"/>
          <w:szCs w:val="28"/>
          <w:lang w:val="tt-RU"/>
        </w:rPr>
        <w:t xml:space="preserve"> </w:t>
      </w:r>
      <w:r>
        <w:rPr>
          <w:rFonts w:ascii="Times New Roman" w:hAnsi="Times New Roman"/>
          <w:sz w:val="28"/>
          <w:szCs w:val="28"/>
          <w:lang w:val="tt-RU"/>
        </w:rPr>
        <w:t>со</w:t>
      </w:r>
      <w:r>
        <w:rPr>
          <w:rFonts w:ascii="Times New Roman" w:hAnsi="Times New Roman"/>
          <w:spacing w:val="1"/>
          <w:sz w:val="28"/>
          <w:szCs w:val="28"/>
          <w:lang w:val="tt-RU"/>
        </w:rPr>
        <w:t xml:space="preserve"> </w:t>
      </w:r>
      <w:r>
        <w:rPr>
          <w:rFonts w:ascii="Times New Roman" w:hAnsi="Times New Roman"/>
          <w:sz w:val="28"/>
          <w:szCs w:val="28"/>
          <w:lang w:val="tt-RU"/>
        </w:rPr>
        <w:t>знанием</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z w:val="28"/>
          <w:szCs w:val="28"/>
          <w:lang w:val="ru-RU"/>
        </w:rPr>
        <w:t xml:space="preserve"> </w:t>
      </w:r>
      <w:r>
        <w:rPr>
          <w:rFonts w:ascii="Times New Roman" w:hAnsi="Times New Roman"/>
          <w:sz w:val="28"/>
          <w:szCs w:val="28"/>
          <w:lang w:val="tt-RU"/>
        </w:rPr>
        <w:t>пониманием</w:t>
      </w:r>
      <w:r>
        <w:rPr>
          <w:rFonts w:ascii="Times New Roman" w:hAnsi="Times New Roman"/>
          <w:spacing w:val="-1"/>
          <w:sz w:val="28"/>
          <w:szCs w:val="28"/>
          <w:lang w:val="tt-RU"/>
        </w:rPr>
        <w:t xml:space="preserve"> </w:t>
      </w:r>
      <w:r>
        <w:rPr>
          <w:rFonts w:ascii="Times New Roman" w:hAnsi="Times New Roman"/>
          <w:sz w:val="28"/>
          <w:szCs w:val="28"/>
          <w:lang w:val="tt-RU"/>
        </w:rPr>
        <w:t>литературного</w:t>
      </w:r>
      <w:r>
        <w:rPr>
          <w:rFonts w:ascii="Times New Roman" w:hAnsi="Times New Roman"/>
          <w:spacing w:val="-2"/>
          <w:sz w:val="28"/>
          <w:szCs w:val="28"/>
          <w:lang w:val="tt-RU"/>
        </w:rPr>
        <w:t xml:space="preserve"> </w:t>
      </w:r>
      <w:r>
        <w:rPr>
          <w:rFonts w:ascii="Times New Roman" w:hAnsi="Times New Roman"/>
          <w:sz w:val="28"/>
          <w:szCs w:val="28"/>
          <w:lang w:val="tt-RU"/>
        </w:rPr>
        <w:t>произведения.</w:t>
      </w:r>
    </w:p>
    <w:p w14:paraId="7C6299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4. Предметные результаты изучения родной (эвенкийской) литературы. К концу обучения в 6 классе обучающийся научится:</w:t>
      </w:r>
    </w:p>
    <w:p w14:paraId="3AEF4053">
      <w:pPr>
        <w:tabs>
          <w:tab w:val="left" w:pos="284"/>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разительно читать вслух и наизусть произведения, их фрагменты в</w:t>
      </w:r>
      <w:r>
        <w:rPr>
          <w:rFonts w:ascii="Times New Roman" w:hAnsi="Times New Roman"/>
          <w:spacing w:val="-67"/>
          <w:sz w:val="28"/>
          <w:szCs w:val="28"/>
          <w:lang w:val="tt-RU"/>
        </w:rPr>
        <w:t xml:space="preserve"> </w:t>
      </w:r>
      <w:r>
        <w:rPr>
          <w:rFonts w:ascii="Times New Roman" w:hAnsi="Times New Roman"/>
          <w:sz w:val="28"/>
          <w:szCs w:val="28"/>
          <w:lang w:val="tt-RU"/>
        </w:rPr>
        <w:t>рамках</w:t>
      </w:r>
      <w:r>
        <w:rPr>
          <w:rFonts w:ascii="Times New Roman" w:hAnsi="Times New Roman"/>
          <w:spacing w:val="-3"/>
          <w:sz w:val="28"/>
          <w:szCs w:val="28"/>
          <w:lang w:val="tt-RU"/>
        </w:rPr>
        <w:t xml:space="preserve"> </w:t>
      </w:r>
      <w:r>
        <w:rPr>
          <w:rFonts w:ascii="Times New Roman" w:hAnsi="Times New Roman"/>
          <w:sz w:val="28"/>
          <w:szCs w:val="28"/>
          <w:lang w:val="tt-RU"/>
        </w:rPr>
        <w:t>программы;</w:t>
      </w:r>
    </w:p>
    <w:p w14:paraId="2513071D">
      <w:pPr>
        <w:tabs>
          <w:tab w:val="left" w:pos="284"/>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формулировать</w:t>
      </w:r>
      <w:r>
        <w:rPr>
          <w:rFonts w:ascii="Times New Roman" w:hAnsi="Times New Roman"/>
          <w:spacing w:val="1"/>
          <w:sz w:val="28"/>
          <w:szCs w:val="28"/>
          <w:lang w:val="tt-RU"/>
        </w:rPr>
        <w:t xml:space="preserve"> </w:t>
      </w:r>
      <w:r>
        <w:rPr>
          <w:rFonts w:ascii="Times New Roman" w:hAnsi="Times New Roman"/>
          <w:sz w:val="28"/>
          <w:szCs w:val="28"/>
          <w:lang w:val="tt-RU"/>
        </w:rPr>
        <w:t>тему,</w:t>
      </w:r>
      <w:r>
        <w:rPr>
          <w:rFonts w:ascii="Times New Roman" w:hAnsi="Times New Roman"/>
          <w:spacing w:val="1"/>
          <w:sz w:val="28"/>
          <w:szCs w:val="28"/>
          <w:lang w:val="tt-RU"/>
        </w:rPr>
        <w:t xml:space="preserve"> </w:t>
      </w:r>
      <w:r>
        <w:rPr>
          <w:rFonts w:ascii="Times New Roman" w:hAnsi="Times New Roman"/>
          <w:sz w:val="28"/>
          <w:szCs w:val="28"/>
          <w:lang w:val="tt-RU"/>
        </w:rPr>
        <w:t>идею,</w:t>
      </w:r>
      <w:r>
        <w:rPr>
          <w:rFonts w:ascii="Times New Roman" w:hAnsi="Times New Roman"/>
          <w:spacing w:val="71"/>
          <w:sz w:val="28"/>
          <w:szCs w:val="28"/>
          <w:lang w:val="tt-RU"/>
        </w:rPr>
        <w:t xml:space="preserve"> </w:t>
      </w:r>
      <w:r>
        <w:rPr>
          <w:rFonts w:ascii="Times New Roman" w:hAnsi="Times New Roman"/>
          <w:sz w:val="28"/>
          <w:szCs w:val="28"/>
          <w:lang w:val="tt-RU"/>
        </w:rPr>
        <w:t>проблематику</w:t>
      </w:r>
      <w:r>
        <w:rPr>
          <w:rFonts w:ascii="Times New Roman" w:hAnsi="Times New Roman"/>
          <w:spacing w:val="1"/>
          <w:sz w:val="28"/>
          <w:szCs w:val="28"/>
          <w:lang w:val="tt-RU"/>
        </w:rPr>
        <w:t xml:space="preserve"> </w:t>
      </w:r>
      <w:r>
        <w:rPr>
          <w:rFonts w:ascii="Times New Roman" w:hAnsi="Times New Roman"/>
          <w:sz w:val="28"/>
          <w:szCs w:val="28"/>
          <w:lang w:val="tt-RU"/>
        </w:rPr>
        <w:t>прочитанных</w:t>
      </w:r>
      <w:r>
        <w:rPr>
          <w:rFonts w:ascii="Times New Roman" w:hAnsi="Times New Roman"/>
          <w:spacing w:val="-4"/>
          <w:sz w:val="28"/>
          <w:szCs w:val="28"/>
          <w:lang w:val="tt-RU"/>
        </w:rPr>
        <w:t xml:space="preserve"> </w:t>
      </w:r>
      <w:r>
        <w:rPr>
          <w:rFonts w:ascii="Times New Roman" w:hAnsi="Times New Roman"/>
          <w:sz w:val="28"/>
          <w:szCs w:val="28"/>
          <w:lang w:val="tt-RU"/>
        </w:rPr>
        <w:t>произведений;</w:t>
      </w:r>
    </w:p>
    <w:p w14:paraId="09C26EA8">
      <w:pPr>
        <w:tabs>
          <w:tab w:val="left" w:pos="284"/>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характеризовать</w:t>
      </w:r>
      <w:r>
        <w:rPr>
          <w:rFonts w:ascii="Times New Roman" w:hAnsi="Times New Roman"/>
          <w:spacing w:val="1"/>
          <w:sz w:val="28"/>
          <w:szCs w:val="28"/>
          <w:lang w:val="tt-RU"/>
        </w:rPr>
        <w:t xml:space="preserve"> </w:t>
      </w:r>
      <w:r>
        <w:rPr>
          <w:rFonts w:ascii="Times New Roman" w:hAnsi="Times New Roman"/>
          <w:sz w:val="28"/>
          <w:szCs w:val="28"/>
          <w:lang w:val="tt-RU"/>
        </w:rPr>
        <w:t>литературного</w:t>
      </w:r>
      <w:r>
        <w:rPr>
          <w:rFonts w:ascii="Times New Roman" w:hAnsi="Times New Roman"/>
          <w:spacing w:val="1"/>
          <w:sz w:val="28"/>
          <w:szCs w:val="28"/>
          <w:lang w:val="tt-RU"/>
        </w:rPr>
        <w:t xml:space="preserve"> </w:t>
      </w:r>
      <w:r>
        <w:rPr>
          <w:rFonts w:ascii="Times New Roman" w:hAnsi="Times New Roman"/>
          <w:sz w:val="28"/>
          <w:szCs w:val="28"/>
          <w:lang w:val="tt-RU"/>
        </w:rPr>
        <w:t>героя,</w:t>
      </w:r>
      <w:r>
        <w:rPr>
          <w:rFonts w:ascii="Times New Roman" w:hAnsi="Times New Roman"/>
          <w:spacing w:val="1"/>
          <w:sz w:val="28"/>
          <w:szCs w:val="28"/>
          <w:lang w:val="tt-RU"/>
        </w:rPr>
        <w:t xml:space="preserve"> </w:t>
      </w:r>
      <w:r>
        <w:rPr>
          <w:rFonts w:ascii="Times New Roman" w:hAnsi="Times New Roman"/>
          <w:sz w:val="28"/>
          <w:szCs w:val="28"/>
          <w:lang w:val="tt-RU"/>
        </w:rPr>
        <w:t>создавать</w:t>
      </w:r>
      <w:r>
        <w:rPr>
          <w:rFonts w:ascii="Times New Roman" w:hAnsi="Times New Roman"/>
          <w:spacing w:val="1"/>
          <w:sz w:val="28"/>
          <w:szCs w:val="28"/>
          <w:lang w:val="tt-RU"/>
        </w:rPr>
        <w:t xml:space="preserve"> </w:t>
      </w:r>
      <w:r>
        <w:rPr>
          <w:rFonts w:ascii="Times New Roman" w:hAnsi="Times New Roman"/>
          <w:sz w:val="28"/>
          <w:szCs w:val="28"/>
          <w:lang w:val="tt-RU"/>
        </w:rPr>
        <w:t>его</w:t>
      </w:r>
      <w:r>
        <w:rPr>
          <w:rFonts w:ascii="Times New Roman" w:hAnsi="Times New Roman"/>
          <w:spacing w:val="1"/>
          <w:sz w:val="28"/>
          <w:szCs w:val="28"/>
          <w:lang w:val="tt-RU"/>
        </w:rPr>
        <w:t xml:space="preserve"> </w:t>
      </w:r>
      <w:r>
        <w:rPr>
          <w:rFonts w:ascii="Times New Roman" w:hAnsi="Times New Roman"/>
          <w:sz w:val="28"/>
          <w:szCs w:val="28"/>
          <w:lang w:val="tt-RU"/>
        </w:rPr>
        <w:t>словесный</w:t>
      </w:r>
      <w:r>
        <w:rPr>
          <w:rFonts w:ascii="Times New Roman" w:hAnsi="Times New Roman"/>
          <w:spacing w:val="1"/>
          <w:sz w:val="28"/>
          <w:szCs w:val="28"/>
          <w:lang w:val="tt-RU"/>
        </w:rPr>
        <w:t xml:space="preserve"> </w:t>
      </w:r>
      <w:r>
        <w:rPr>
          <w:rFonts w:ascii="Times New Roman" w:hAnsi="Times New Roman"/>
          <w:sz w:val="28"/>
          <w:szCs w:val="28"/>
          <w:lang w:val="tt-RU"/>
        </w:rPr>
        <w:t>портрет</w:t>
      </w:r>
      <w:r>
        <w:rPr>
          <w:rFonts w:ascii="Times New Roman" w:hAnsi="Times New Roman"/>
          <w:spacing w:val="1"/>
          <w:sz w:val="28"/>
          <w:szCs w:val="28"/>
          <w:lang w:val="tt-RU"/>
        </w:rPr>
        <w:t xml:space="preserve"> </w:t>
      </w:r>
      <w:r>
        <w:rPr>
          <w:rFonts w:ascii="Times New Roman" w:hAnsi="Times New Roman"/>
          <w:sz w:val="28"/>
          <w:szCs w:val="28"/>
          <w:lang w:val="tt-RU"/>
        </w:rPr>
        <w:t>на</w:t>
      </w:r>
      <w:r>
        <w:rPr>
          <w:rFonts w:ascii="Times New Roman" w:hAnsi="Times New Roman"/>
          <w:spacing w:val="1"/>
          <w:sz w:val="28"/>
          <w:szCs w:val="28"/>
          <w:lang w:val="tt-RU"/>
        </w:rPr>
        <w:t xml:space="preserve"> </w:t>
      </w:r>
      <w:r>
        <w:rPr>
          <w:rFonts w:ascii="Times New Roman" w:hAnsi="Times New Roman"/>
          <w:sz w:val="28"/>
          <w:szCs w:val="28"/>
          <w:lang w:val="tt-RU"/>
        </w:rPr>
        <w:t>основе</w:t>
      </w:r>
      <w:r>
        <w:rPr>
          <w:rFonts w:ascii="Times New Roman" w:hAnsi="Times New Roman"/>
          <w:spacing w:val="1"/>
          <w:sz w:val="28"/>
          <w:szCs w:val="28"/>
          <w:lang w:val="tt-RU"/>
        </w:rPr>
        <w:t xml:space="preserve"> </w:t>
      </w:r>
      <w:r>
        <w:rPr>
          <w:rFonts w:ascii="Times New Roman" w:hAnsi="Times New Roman"/>
          <w:sz w:val="28"/>
          <w:szCs w:val="28"/>
          <w:lang w:val="tt-RU"/>
        </w:rPr>
        <w:t>авторского</w:t>
      </w:r>
      <w:r>
        <w:rPr>
          <w:rFonts w:ascii="Times New Roman" w:hAnsi="Times New Roman"/>
          <w:spacing w:val="1"/>
          <w:sz w:val="28"/>
          <w:szCs w:val="28"/>
          <w:lang w:val="tt-RU"/>
        </w:rPr>
        <w:t xml:space="preserve"> </w:t>
      </w:r>
      <w:r>
        <w:rPr>
          <w:rFonts w:ascii="Times New Roman" w:hAnsi="Times New Roman"/>
          <w:sz w:val="28"/>
          <w:szCs w:val="28"/>
          <w:lang w:val="tt-RU"/>
        </w:rPr>
        <w:t>описания</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ых</w:t>
      </w:r>
      <w:r>
        <w:rPr>
          <w:rFonts w:ascii="Times New Roman" w:hAnsi="Times New Roman"/>
          <w:spacing w:val="1"/>
          <w:sz w:val="28"/>
          <w:szCs w:val="28"/>
          <w:lang w:val="tt-RU"/>
        </w:rPr>
        <w:t xml:space="preserve"> </w:t>
      </w:r>
      <w:r>
        <w:rPr>
          <w:rFonts w:ascii="Times New Roman" w:hAnsi="Times New Roman"/>
          <w:sz w:val="28"/>
          <w:szCs w:val="28"/>
          <w:lang w:val="tt-RU"/>
        </w:rPr>
        <w:t>деталей;</w:t>
      </w:r>
      <w:r>
        <w:rPr>
          <w:rFonts w:ascii="Times New Roman" w:hAnsi="Times New Roman"/>
          <w:spacing w:val="1"/>
          <w:sz w:val="28"/>
          <w:szCs w:val="28"/>
          <w:lang w:val="tt-RU"/>
        </w:rPr>
        <w:t xml:space="preserve"> </w:t>
      </w:r>
      <w:r>
        <w:rPr>
          <w:rFonts w:ascii="Times New Roman" w:hAnsi="Times New Roman"/>
          <w:sz w:val="28"/>
          <w:szCs w:val="28"/>
          <w:lang w:val="tt-RU"/>
        </w:rPr>
        <w:t>сопоставлять</w:t>
      </w:r>
      <w:r>
        <w:rPr>
          <w:rFonts w:ascii="Times New Roman" w:hAnsi="Times New Roman"/>
          <w:spacing w:val="-3"/>
          <w:sz w:val="28"/>
          <w:szCs w:val="28"/>
          <w:lang w:val="tt-RU"/>
        </w:rPr>
        <w:t xml:space="preserve"> </w:t>
      </w:r>
      <w:r>
        <w:rPr>
          <w:rFonts w:ascii="Times New Roman" w:hAnsi="Times New Roman"/>
          <w:sz w:val="28"/>
          <w:szCs w:val="28"/>
          <w:lang w:val="tt-RU"/>
        </w:rPr>
        <w:t>персонажей</w:t>
      </w:r>
      <w:r>
        <w:rPr>
          <w:rFonts w:ascii="Times New Roman" w:hAnsi="Times New Roman"/>
          <w:spacing w:val="-1"/>
          <w:sz w:val="28"/>
          <w:szCs w:val="28"/>
          <w:lang w:val="tt-RU"/>
        </w:rPr>
        <w:t xml:space="preserve"> </w:t>
      </w:r>
      <w:r>
        <w:rPr>
          <w:rFonts w:ascii="Times New Roman" w:hAnsi="Times New Roman"/>
          <w:sz w:val="28"/>
          <w:szCs w:val="28"/>
          <w:lang w:val="tt-RU"/>
        </w:rPr>
        <w:t>одного произведения</w:t>
      </w:r>
      <w:r>
        <w:rPr>
          <w:rFonts w:ascii="Times New Roman" w:hAnsi="Times New Roman"/>
          <w:spacing w:val="-4"/>
          <w:sz w:val="28"/>
          <w:szCs w:val="28"/>
          <w:lang w:val="tt-RU"/>
        </w:rPr>
        <w:t xml:space="preserve"> </w:t>
      </w:r>
      <w:r>
        <w:rPr>
          <w:rFonts w:ascii="Times New Roman" w:hAnsi="Times New Roman"/>
          <w:sz w:val="28"/>
          <w:szCs w:val="28"/>
          <w:lang w:val="tt-RU"/>
        </w:rPr>
        <w:t>по</w:t>
      </w:r>
      <w:r>
        <w:rPr>
          <w:rFonts w:ascii="Times New Roman" w:hAnsi="Times New Roman"/>
          <w:spacing w:val="-4"/>
          <w:sz w:val="28"/>
          <w:szCs w:val="28"/>
          <w:lang w:val="tt-RU"/>
        </w:rPr>
        <w:t xml:space="preserve"> </w:t>
      </w:r>
      <w:r>
        <w:rPr>
          <w:rFonts w:ascii="Times New Roman" w:hAnsi="Times New Roman"/>
          <w:sz w:val="28"/>
          <w:szCs w:val="28"/>
          <w:lang w:val="tt-RU"/>
        </w:rPr>
        <w:t>сходству</w:t>
      </w:r>
      <w:r>
        <w:rPr>
          <w:rFonts w:ascii="Times New Roman" w:hAnsi="Times New Roman"/>
          <w:spacing w:val="-3"/>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контрасту;</w:t>
      </w:r>
    </w:p>
    <w:p w14:paraId="6C605E0A">
      <w:pPr>
        <w:tabs>
          <w:tab w:val="left" w:pos="284"/>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участвовать</w:t>
      </w:r>
      <w:r>
        <w:rPr>
          <w:rFonts w:ascii="Times New Roman" w:hAnsi="Times New Roman"/>
          <w:spacing w:val="1"/>
          <w:sz w:val="28"/>
          <w:szCs w:val="28"/>
          <w:lang w:val="tt-RU"/>
        </w:rPr>
        <w:t xml:space="preserve"> </w:t>
      </w:r>
      <w:r>
        <w:rPr>
          <w:rFonts w:ascii="Times New Roman" w:hAnsi="Times New Roman"/>
          <w:sz w:val="28"/>
          <w:szCs w:val="28"/>
          <w:lang w:val="tt-RU"/>
        </w:rPr>
        <w:t>в</w:t>
      </w:r>
      <w:r>
        <w:rPr>
          <w:rFonts w:ascii="Times New Roman" w:hAnsi="Times New Roman"/>
          <w:spacing w:val="1"/>
          <w:sz w:val="28"/>
          <w:szCs w:val="28"/>
          <w:lang w:val="tt-RU"/>
        </w:rPr>
        <w:t xml:space="preserve"> </w:t>
      </w:r>
      <w:r>
        <w:rPr>
          <w:rFonts w:ascii="Times New Roman" w:hAnsi="Times New Roman"/>
          <w:sz w:val="28"/>
          <w:szCs w:val="28"/>
          <w:lang w:val="tt-RU"/>
        </w:rPr>
        <w:t>беседе</w:t>
      </w:r>
      <w:r>
        <w:rPr>
          <w:rFonts w:ascii="Times New Roman" w:hAnsi="Times New Roman"/>
          <w:spacing w:val="1"/>
          <w:sz w:val="28"/>
          <w:szCs w:val="28"/>
          <w:lang w:val="tt-RU"/>
        </w:rPr>
        <w:t xml:space="preserve"> </w:t>
      </w:r>
      <w:r>
        <w:rPr>
          <w:rFonts w:ascii="Times New Roman" w:hAnsi="Times New Roman"/>
          <w:sz w:val="28"/>
          <w:szCs w:val="28"/>
          <w:lang w:val="tt-RU"/>
        </w:rPr>
        <w:t>о</w:t>
      </w:r>
      <w:r>
        <w:rPr>
          <w:rFonts w:ascii="Times New Roman" w:hAnsi="Times New Roman"/>
          <w:spacing w:val="1"/>
          <w:sz w:val="28"/>
          <w:szCs w:val="28"/>
          <w:lang w:val="tt-RU"/>
        </w:rPr>
        <w:t xml:space="preserve"> </w:t>
      </w:r>
      <w:r>
        <w:rPr>
          <w:rFonts w:ascii="Times New Roman" w:hAnsi="Times New Roman"/>
          <w:sz w:val="28"/>
          <w:szCs w:val="28"/>
          <w:lang w:val="tt-RU"/>
        </w:rPr>
        <w:t>прочитанном,</w:t>
      </w:r>
      <w:r>
        <w:rPr>
          <w:rFonts w:ascii="Times New Roman" w:hAnsi="Times New Roman"/>
          <w:spacing w:val="1"/>
          <w:sz w:val="28"/>
          <w:szCs w:val="28"/>
          <w:lang w:val="tt-RU"/>
        </w:rPr>
        <w:t xml:space="preserve"> </w:t>
      </w:r>
      <w:r>
        <w:rPr>
          <w:rFonts w:ascii="Times New Roman" w:hAnsi="Times New Roman"/>
          <w:sz w:val="28"/>
          <w:szCs w:val="28"/>
          <w:lang w:val="tt-RU"/>
        </w:rPr>
        <w:t>в</w:t>
      </w:r>
      <w:r>
        <w:rPr>
          <w:rFonts w:ascii="Times New Roman" w:hAnsi="Times New Roman"/>
          <w:spacing w:val="1"/>
          <w:sz w:val="28"/>
          <w:szCs w:val="28"/>
          <w:lang w:val="tt-RU"/>
        </w:rPr>
        <w:t xml:space="preserve"> </w:t>
      </w:r>
      <w:r>
        <w:rPr>
          <w:rFonts w:ascii="Times New Roman" w:hAnsi="Times New Roman"/>
          <w:sz w:val="28"/>
          <w:szCs w:val="28"/>
          <w:lang w:val="tt-RU"/>
        </w:rPr>
        <w:t>том</w:t>
      </w:r>
      <w:r>
        <w:rPr>
          <w:rFonts w:ascii="Times New Roman" w:hAnsi="Times New Roman"/>
          <w:spacing w:val="1"/>
          <w:sz w:val="28"/>
          <w:szCs w:val="28"/>
          <w:lang w:val="tt-RU"/>
        </w:rPr>
        <w:t xml:space="preserve"> </w:t>
      </w:r>
      <w:r>
        <w:rPr>
          <w:rFonts w:ascii="Times New Roman" w:hAnsi="Times New Roman"/>
          <w:sz w:val="28"/>
          <w:szCs w:val="28"/>
          <w:lang w:val="tt-RU"/>
        </w:rPr>
        <w:t>числе</w:t>
      </w:r>
      <w:r>
        <w:rPr>
          <w:rFonts w:ascii="Times New Roman" w:hAnsi="Times New Roman"/>
          <w:spacing w:val="1"/>
          <w:sz w:val="28"/>
          <w:szCs w:val="28"/>
          <w:lang w:val="tt-RU"/>
        </w:rPr>
        <w:t xml:space="preserve"> </w:t>
      </w:r>
      <w:r>
        <w:rPr>
          <w:rFonts w:ascii="Times New Roman" w:hAnsi="Times New Roman"/>
          <w:sz w:val="28"/>
          <w:szCs w:val="28"/>
          <w:lang w:val="tt-RU"/>
        </w:rPr>
        <w:t>используя</w:t>
      </w:r>
      <w:r>
        <w:rPr>
          <w:rFonts w:ascii="Times New Roman" w:hAnsi="Times New Roman"/>
          <w:spacing w:val="1"/>
          <w:sz w:val="28"/>
          <w:szCs w:val="28"/>
          <w:lang w:val="tt-RU"/>
        </w:rPr>
        <w:t xml:space="preserve"> </w:t>
      </w:r>
      <w:r>
        <w:rPr>
          <w:rFonts w:ascii="Times New Roman" w:hAnsi="Times New Roman"/>
          <w:sz w:val="28"/>
          <w:szCs w:val="28"/>
          <w:lang w:val="tt-RU"/>
        </w:rPr>
        <w:t>информацию</w:t>
      </w:r>
      <w:r>
        <w:rPr>
          <w:rFonts w:ascii="Times New Roman" w:hAnsi="Times New Roman"/>
          <w:spacing w:val="-5"/>
          <w:sz w:val="28"/>
          <w:szCs w:val="28"/>
          <w:lang w:val="tt-RU"/>
        </w:rPr>
        <w:t xml:space="preserve"> </w:t>
      </w:r>
      <w:r>
        <w:rPr>
          <w:rFonts w:ascii="Times New Roman" w:hAnsi="Times New Roman"/>
          <w:sz w:val="28"/>
          <w:szCs w:val="28"/>
          <w:lang w:val="tt-RU"/>
        </w:rPr>
        <w:t>о</w:t>
      </w:r>
      <w:r>
        <w:rPr>
          <w:rFonts w:ascii="Times New Roman" w:hAnsi="Times New Roman"/>
          <w:spacing w:val="1"/>
          <w:sz w:val="28"/>
          <w:szCs w:val="28"/>
          <w:lang w:val="tt-RU"/>
        </w:rPr>
        <w:t xml:space="preserve"> </w:t>
      </w:r>
      <w:r>
        <w:rPr>
          <w:rFonts w:ascii="Times New Roman" w:hAnsi="Times New Roman"/>
          <w:sz w:val="28"/>
          <w:szCs w:val="28"/>
          <w:lang w:val="tt-RU"/>
        </w:rPr>
        <w:t>жизни и творчестве</w:t>
      </w:r>
      <w:r>
        <w:rPr>
          <w:rFonts w:ascii="Times New Roman" w:hAnsi="Times New Roman"/>
          <w:spacing w:val="-1"/>
          <w:sz w:val="28"/>
          <w:szCs w:val="28"/>
          <w:lang w:val="tt-RU"/>
        </w:rPr>
        <w:t xml:space="preserve"> </w:t>
      </w:r>
      <w:r>
        <w:rPr>
          <w:rFonts w:ascii="Times New Roman" w:hAnsi="Times New Roman"/>
          <w:sz w:val="28"/>
          <w:szCs w:val="28"/>
          <w:lang w:val="tt-RU"/>
        </w:rPr>
        <w:t>писателя;</w:t>
      </w:r>
    </w:p>
    <w:p w14:paraId="3DD2938C">
      <w:pPr>
        <w:tabs>
          <w:tab w:val="left" w:pos="284"/>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формулировать</w:t>
      </w:r>
      <w:r>
        <w:rPr>
          <w:rFonts w:ascii="Times New Roman" w:hAnsi="Times New Roman"/>
          <w:spacing w:val="1"/>
          <w:sz w:val="28"/>
          <w:szCs w:val="28"/>
          <w:lang w:val="tt-RU"/>
        </w:rPr>
        <w:t xml:space="preserve"> </w:t>
      </w:r>
      <w:r>
        <w:rPr>
          <w:rFonts w:ascii="Times New Roman" w:hAnsi="Times New Roman"/>
          <w:sz w:val="28"/>
          <w:szCs w:val="28"/>
          <w:lang w:val="tt-RU"/>
        </w:rPr>
        <w:t>свою</w:t>
      </w:r>
      <w:r>
        <w:rPr>
          <w:rFonts w:ascii="Times New Roman" w:hAnsi="Times New Roman"/>
          <w:spacing w:val="1"/>
          <w:sz w:val="28"/>
          <w:szCs w:val="28"/>
          <w:lang w:val="tt-RU"/>
        </w:rPr>
        <w:t xml:space="preserve"> </w:t>
      </w:r>
      <w:r>
        <w:rPr>
          <w:rFonts w:ascii="Times New Roman" w:hAnsi="Times New Roman"/>
          <w:sz w:val="28"/>
          <w:szCs w:val="28"/>
          <w:lang w:val="tt-RU"/>
        </w:rPr>
        <w:t>точку</w:t>
      </w:r>
      <w:r>
        <w:rPr>
          <w:rFonts w:ascii="Times New Roman" w:hAnsi="Times New Roman"/>
          <w:spacing w:val="1"/>
          <w:sz w:val="28"/>
          <w:szCs w:val="28"/>
          <w:lang w:val="tt-RU"/>
        </w:rPr>
        <w:t xml:space="preserve"> </w:t>
      </w:r>
      <w:r>
        <w:rPr>
          <w:rFonts w:ascii="Times New Roman" w:hAnsi="Times New Roman"/>
          <w:sz w:val="28"/>
          <w:szCs w:val="28"/>
          <w:lang w:val="tt-RU"/>
        </w:rPr>
        <w:t>зрения</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понимать</w:t>
      </w:r>
      <w:r>
        <w:rPr>
          <w:rFonts w:ascii="Times New Roman" w:hAnsi="Times New Roman"/>
          <w:spacing w:val="1"/>
          <w:sz w:val="28"/>
          <w:szCs w:val="28"/>
          <w:lang w:val="tt-RU"/>
        </w:rPr>
        <w:t xml:space="preserve"> </w:t>
      </w:r>
      <w:r>
        <w:rPr>
          <w:rFonts w:ascii="Times New Roman" w:hAnsi="Times New Roman"/>
          <w:sz w:val="28"/>
          <w:szCs w:val="28"/>
          <w:lang w:val="tt-RU"/>
        </w:rPr>
        <w:t>смысл</w:t>
      </w:r>
      <w:r>
        <w:rPr>
          <w:rFonts w:ascii="Times New Roman" w:hAnsi="Times New Roman"/>
          <w:spacing w:val="1"/>
          <w:sz w:val="28"/>
          <w:szCs w:val="28"/>
          <w:lang w:val="tt-RU"/>
        </w:rPr>
        <w:t xml:space="preserve"> </w:t>
      </w:r>
      <w:r>
        <w:rPr>
          <w:rFonts w:ascii="Times New Roman" w:hAnsi="Times New Roman"/>
          <w:sz w:val="28"/>
          <w:szCs w:val="28"/>
          <w:lang w:val="tt-RU"/>
        </w:rPr>
        <w:t>других</w:t>
      </w:r>
      <w:r>
        <w:rPr>
          <w:rFonts w:ascii="Times New Roman" w:hAnsi="Times New Roman"/>
          <w:spacing w:val="1"/>
          <w:sz w:val="28"/>
          <w:szCs w:val="28"/>
          <w:lang w:val="tt-RU"/>
        </w:rPr>
        <w:t xml:space="preserve"> </w:t>
      </w:r>
      <w:r>
        <w:rPr>
          <w:rFonts w:ascii="Times New Roman" w:hAnsi="Times New Roman"/>
          <w:sz w:val="28"/>
          <w:szCs w:val="28"/>
          <w:lang w:val="tt-RU"/>
        </w:rPr>
        <w:t>суждений;</w:t>
      </w:r>
    </w:p>
    <w:p w14:paraId="18A2B52C">
      <w:pPr>
        <w:tabs>
          <w:tab w:val="left" w:pos="284"/>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пересказывать</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ый</w:t>
      </w:r>
      <w:r>
        <w:rPr>
          <w:rFonts w:ascii="Times New Roman" w:hAnsi="Times New Roman"/>
          <w:spacing w:val="1"/>
          <w:sz w:val="28"/>
          <w:szCs w:val="28"/>
          <w:lang w:val="tt-RU"/>
        </w:rPr>
        <w:t xml:space="preserve"> </w:t>
      </w:r>
      <w:r>
        <w:rPr>
          <w:rFonts w:ascii="Times New Roman" w:hAnsi="Times New Roman"/>
          <w:sz w:val="28"/>
          <w:szCs w:val="28"/>
          <w:lang w:val="tt-RU"/>
        </w:rPr>
        <w:t>текст,</w:t>
      </w:r>
      <w:r>
        <w:rPr>
          <w:rFonts w:ascii="Times New Roman" w:hAnsi="Times New Roman"/>
          <w:spacing w:val="1"/>
          <w:sz w:val="28"/>
          <w:szCs w:val="28"/>
          <w:lang w:val="tt-RU"/>
        </w:rPr>
        <w:t xml:space="preserve"> </w:t>
      </w:r>
      <w:r>
        <w:rPr>
          <w:rFonts w:ascii="Times New Roman" w:hAnsi="Times New Roman"/>
          <w:sz w:val="28"/>
          <w:szCs w:val="28"/>
          <w:lang w:val="tt-RU"/>
        </w:rPr>
        <w:t>используя</w:t>
      </w:r>
      <w:r>
        <w:rPr>
          <w:rFonts w:ascii="Times New Roman" w:hAnsi="Times New Roman"/>
          <w:spacing w:val="1"/>
          <w:sz w:val="28"/>
          <w:szCs w:val="28"/>
          <w:lang w:val="tt-RU"/>
        </w:rPr>
        <w:t xml:space="preserve"> </w:t>
      </w:r>
      <w:r>
        <w:rPr>
          <w:rFonts w:ascii="Times New Roman" w:hAnsi="Times New Roman"/>
          <w:sz w:val="28"/>
          <w:szCs w:val="28"/>
          <w:lang w:val="tt-RU"/>
        </w:rPr>
        <w:t>разные</w:t>
      </w:r>
      <w:r>
        <w:rPr>
          <w:rFonts w:ascii="Times New Roman" w:hAnsi="Times New Roman"/>
          <w:spacing w:val="1"/>
          <w:sz w:val="28"/>
          <w:szCs w:val="28"/>
          <w:lang w:val="tt-RU"/>
        </w:rPr>
        <w:t xml:space="preserve"> </w:t>
      </w:r>
      <w:r>
        <w:rPr>
          <w:rFonts w:ascii="Times New Roman" w:hAnsi="Times New Roman"/>
          <w:sz w:val="28"/>
          <w:szCs w:val="28"/>
          <w:lang w:val="tt-RU"/>
        </w:rPr>
        <w:t>виды</w:t>
      </w:r>
      <w:r>
        <w:rPr>
          <w:rFonts w:ascii="Times New Roman" w:hAnsi="Times New Roman"/>
          <w:spacing w:val="1"/>
          <w:sz w:val="28"/>
          <w:szCs w:val="28"/>
          <w:lang w:val="tt-RU"/>
        </w:rPr>
        <w:t xml:space="preserve"> </w:t>
      </w:r>
      <w:r>
        <w:rPr>
          <w:rFonts w:ascii="Times New Roman" w:hAnsi="Times New Roman"/>
          <w:sz w:val="28"/>
          <w:szCs w:val="28"/>
          <w:lang w:val="tt-RU"/>
        </w:rPr>
        <w:t>пересказа</w:t>
      </w:r>
      <w:r>
        <w:rPr>
          <w:rFonts w:ascii="Times New Roman" w:hAnsi="Times New Roman"/>
          <w:spacing w:val="-1"/>
          <w:sz w:val="28"/>
          <w:szCs w:val="28"/>
          <w:lang w:val="tt-RU"/>
        </w:rPr>
        <w:t xml:space="preserve"> </w:t>
      </w:r>
      <w:r>
        <w:rPr>
          <w:rFonts w:ascii="Times New Roman" w:hAnsi="Times New Roman"/>
          <w:sz w:val="28"/>
          <w:szCs w:val="28"/>
          <w:lang w:val="tt-RU"/>
        </w:rPr>
        <w:t>(подробный, краткий,</w:t>
      </w:r>
      <w:r>
        <w:rPr>
          <w:rFonts w:ascii="Times New Roman" w:hAnsi="Times New Roman"/>
          <w:spacing w:val="-1"/>
          <w:sz w:val="28"/>
          <w:szCs w:val="28"/>
          <w:lang w:val="tt-RU"/>
        </w:rPr>
        <w:t xml:space="preserve"> </w:t>
      </w:r>
      <w:r>
        <w:rPr>
          <w:rFonts w:ascii="Times New Roman" w:hAnsi="Times New Roman"/>
          <w:sz w:val="28"/>
          <w:szCs w:val="28"/>
          <w:lang w:val="tt-RU"/>
        </w:rPr>
        <w:t>выборочный,</w:t>
      </w:r>
      <w:r>
        <w:rPr>
          <w:rFonts w:ascii="Times New Roman" w:hAnsi="Times New Roman"/>
          <w:spacing w:val="-2"/>
          <w:sz w:val="28"/>
          <w:szCs w:val="28"/>
          <w:lang w:val="tt-RU"/>
        </w:rPr>
        <w:t xml:space="preserve"> </w:t>
      </w:r>
      <w:r>
        <w:rPr>
          <w:rFonts w:ascii="Times New Roman" w:hAnsi="Times New Roman"/>
          <w:sz w:val="28"/>
          <w:szCs w:val="28"/>
          <w:lang w:val="tt-RU"/>
        </w:rPr>
        <w:t>творческий);</w:t>
      </w:r>
      <w:r>
        <w:rPr>
          <w:rFonts w:ascii="Times New Roman" w:hAnsi="Times New Roman"/>
          <w:sz w:val="28"/>
          <w:szCs w:val="28"/>
          <w:lang w:val="ru-RU"/>
        </w:rPr>
        <w:t xml:space="preserve"> </w:t>
      </w:r>
      <w:r>
        <w:rPr>
          <w:rFonts w:ascii="Times New Roman" w:hAnsi="Times New Roman"/>
          <w:sz w:val="28"/>
          <w:szCs w:val="28"/>
          <w:lang w:val="tt-RU"/>
        </w:rPr>
        <w:t>составлять простой план художественного произведения;</w:t>
      </w:r>
    </w:p>
    <w:p w14:paraId="7739C16D">
      <w:pPr>
        <w:tabs>
          <w:tab w:val="left" w:pos="284"/>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интерпретировать</w:t>
      </w:r>
      <w:r>
        <w:rPr>
          <w:rFonts w:ascii="Times New Roman" w:hAnsi="Times New Roman"/>
          <w:spacing w:val="-9"/>
          <w:sz w:val="28"/>
          <w:szCs w:val="28"/>
          <w:lang w:val="tt-RU"/>
        </w:rPr>
        <w:t xml:space="preserve"> </w:t>
      </w:r>
      <w:r>
        <w:rPr>
          <w:rFonts w:ascii="Times New Roman" w:hAnsi="Times New Roman"/>
          <w:sz w:val="28"/>
          <w:szCs w:val="28"/>
          <w:lang w:val="tt-RU"/>
        </w:rPr>
        <w:t>литературное</w:t>
      </w:r>
      <w:r>
        <w:rPr>
          <w:rFonts w:ascii="Times New Roman" w:hAnsi="Times New Roman"/>
          <w:spacing w:val="-9"/>
          <w:sz w:val="28"/>
          <w:szCs w:val="28"/>
          <w:lang w:val="tt-RU"/>
        </w:rPr>
        <w:t xml:space="preserve"> </w:t>
      </w:r>
      <w:r>
        <w:rPr>
          <w:rFonts w:ascii="Times New Roman" w:hAnsi="Times New Roman"/>
          <w:sz w:val="28"/>
          <w:szCs w:val="28"/>
          <w:lang w:val="tt-RU"/>
        </w:rPr>
        <w:t>произведение;</w:t>
      </w:r>
    </w:p>
    <w:p w14:paraId="46E1FFB0">
      <w:pPr>
        <w:tabs>
          <w:tab w:val="left" w:pos="284"/>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использовать</w:t>
      </w:r>
      <w:r>
        <w:rPr>
          <w:rFonts w:ascii="Times New Roman" w:hAnsi="Times New Roman"/>
          <w:spacing w:val="1"/>
          <w:sz w:val="28"/>
          <w:szCs w:val="28"/>
          <w:lang w:val="tt-RU"/>
        </w:rPr>
        <w:t xml:space="preserve"> </w:t>
      </w:r>
      <w:r>
        <w:rPr>
          <w:rFonts w:ascii="Times New Roman" w:hAnsi="Times New Roman"/>
          <w:sz w:val="28"/>
          <w:szCs w:val="28"/>
          <w:lang w:val="tt-RU"/>
        </w:rPr>
        <w:t>изученные</w:t>
      </w:r>
      <w:r>
        <w:rPr>
          <w:rFonts w:ascii="Times New Roman" w:hAnsi="Times New Roman"/>
          <w:spacing w:val="1"/>
          <w:sz w:val="28"/>
          <w:szCs w:val="28"/>
          <w:lang w:val="tt-RU"/>
        </w:rPr>
        <w:t xml:space="preserve"> </w:t>
      </w:r>
      <w:r>
        <w:rPr>
          <w:rFonts w:ascii="Times New Roman" w:hAnsi="Times New Roman"/>
          <w:sz w:val="28"/>
          <w:szCs w:val="28"/>
          <w:lang w:val="tt-RU"/>
        </w:rPr>
        <w:t>теоретико-литературные</w:t>
      </w:r>
      <w:r>
        <w:rPr>
          <w:rFonts w:ascii="Times New Roman" w:hAnsi="Times New Roman"/>
          <w:spacing w:val="1"/>
          <w:sz w:val="28"/>
          <w:szCs w:val="28"/>
          <w:lang w:val="tt-RU"/>
        </w:rPr>
        <w:t xml:space="preserve"> </w:t>
      </w:r>
      <w:r>
        <w:rPr>
          <w:rFonts w:ascii="Times New Roman" w:hAnsi="Times New Roman"/>
          <w:sz w:val="28"/>
          <w:szCs w:val="28"/>
          <w:lang w:val="tt-RU"/>
        </w:rPr>
        <w:t>понятия</w:t>
      </w:r>
      <w:r>
        <w:rPr>
          <w:rFonts w:ascii="Times New Roman" w:hAnsi="Times New Roman"/>
          <w:spacing w:val="1"/>
          <w:sz w:val="28"/>
          <w:szCs w:val="28"/>
          <w:lang w:val="tt-RU"/>
        </w:rPr>
        <w:t xml:space="preserve"> </w:t>
      </w:r>
      <w:r>
        <w:rPr>
          <w:rFonts w:ascii="Times New Roman" w:hAnsi="Times New Roman"/>
          <w:sz w:val="28"/>
          <w:szCs w:val="28"/>
          <w:lang w:val="tt-RU"/>
        </w:rPr>
        <w:t>при</w:t>
      </w:r>
      <w:r>
        <w:rPr>
          <w:rFonts w:ascii="Times New Roman" w:hAnsi="Times New Roman"/>
          <w:spacing w:val="-67"/>
          <w:sz w:val="28"/>
          <w:szCs w:val="28"/>
          <w:lang w:val="tt-RU"/>
        </w:rPr>
        <w:t xml:space="preserve"> </w:t>
      </w:r>
      <w:r>
        <w:rPr>
          <w:rFonts w:ascii="Times New Roman" w:hAnsi="Times New Roman"/>
          <w:sz w:val="28"/>
          <w:szCs w:val="28"/>
          <w:lang w:val="tt-RU"/>
        </w:rPr>
        <w:t>анализе художественного текста (образ автора, лирическое «я», проблема,</w:t>
      </w:r>
      <w:r>
        <w:rPr>
          <w:rFonts w:ascii="Times New Roman" w:hAnsi="Times New Roman"/>
          <w:spacing w:val="1"/>
          <w:sz w:val="28"/>
          <w:szCs w:val="28"/>
          <w:lang w:val="tt-RU"/>
        </w:rPr>
        <w:t xml:space="preserve"> </w:t>
      </w:r>
      <w:r>
        <w:rPr>
          <w:rFonts w:ascii="Times New Roman" w:hAnsi="Times New Roman"/>
          <w:sz w:val="28"/>
          <w:szCs w:val="28"/>
          <w:lang w:val="tt-RU"/>
        </w:rPr>
        <w:t>пейзаж, характер,</w:t>
      </w:r>
      <w:r>
        <w:rPr>
          <w:rFonts w:ascii="Times New Roman" w:hAnsi="Times New Roman"/>
          <w:spacing w:val="-1"/>
          <w:sz w:val="28"/>
          <w:szCs w:val="28"/>
          <w:lang w:val="tt-RU"/>
        </w:rPr>
        <w:t xml:space="preserve"> </w:t>
      </w:r>
      <w:r>
        <w:rPr>
          <w:rFonts w:ascii="Times New Roman" w:hAnsi="Times New Roman"/>
          <w:sz w:val="28"/>
          <w:szCs w:val="28"/>
          <w:lang w:val="tt-RU"/>
        </w:rPr>
        <w:t>метафора,</w:t>
      </w:r>
      <w:r>
        <w:rPr>
          <w:rFonts w:ascii="Times New Roman" w:hAnsi="Times New Roman"/>
          <w:spacing w:val="-1"/>
          <w:sz w:val="28"/>
          <w:szCs w:val="28"/>
          <w:lang w:val="tt-RU"/>
        </w:rPr>
        <w:t xml:space="preserve"> </w:t>
      </w:r>
      <w:r>
        <w:rPr>
          <w:rFonts w:ascii="Times New Roman" w:hAnsi="Times New Roman"/>
          <w:sz w:val="28"/>
          <w:szCs w:val="28"/>
          <w:lang w:val="tt-RU"/>
        </w:rPr>
        <w:t>гипербола);</w:t>
      </w:r>
    </w:p>
    <w:p w14:paraId="68C23E27">
      <w:pPr>
        <w:tabs>
          <w:tab w:val="left" w:pos="284"/>
          <w:tab w:val="left" w:pos="1134"/>
          <w:tab w:val="left" w:pos="1216"/>
        </w:tabs>
        <w:autoSpaceDE w:val="0"/>
        <w:autoSpaceDN w:val="0"/>
        <w:spacing w:after="0" w:line="360" w:lineRule="auto"/>
        <w:ind w:right="-1" w:firstLine="709"/>
        <w:jc w:val="both"/>
        <w:rPr>
          <w:rFonts w:ascii="Times New Roman" w:hAnsi="Times New Roman"/>
          <w:sz w:val="28"/>
          <w:szCs w:val="28"/>
          <w:lang w:val="tt-RU"/>
        </w:rPr>
      </w:pPr>
      <w:r>
        <w:rPr>
          <w:rFonts w:ascii="Times New Roman" w:hAnsi="Times New Roman"/>
          <w:sz w:val="28"/>
          <w:szCs w:val="28"/>
          <w:lang w:val="tt-RU"/>
        </w:rPr>
        <w:t>писать</w:t>
      </w:r>
      <w:r>
        <w:rPr>
          <w:rFonts w:ascii="Times New Roman" w:hAnsi="Times New Roman"/>
          <w:spacing w:val="1"/>
          <w:sz w:val="28"/>
          <w:szCs w:val="28"/>
          <w:lang w:val="tt-RU"/>
        </w:rPr>
        <w:t xml:space="preserve"> </w:t>
      </w:r>
      <w:r>
        <w:rPr>
          <w:rFonts w:ascii="Times New Roman" w:hAnsi="Times New Roman"/>
          <w:sz w:val="28"/>
          <w:szCs w:val="28"/>
          <w:lang w:val="tt-RU"/>
        </w:rPr>
        <w:t>сочинение</w:t>
      </w:r>
      <w:r>
        <w:rPr>
          <w:rFonts w:ascii="Times New Roman" w:hAnsi="Times New Roman"/>
          <w:spacing w:val="1"/>
          <w:sz w:val="28"/>
          <w:szCs w:val="28"/>
          <w:lang w:val="tt-RU"/>
        </w:rPr>
        <w:t xml:space="preserve"> </w:t>
      </w:r>
      <w:r>
        <w:rPr>
          <w:rFonts w:ascii="Times New Roman" w:hAnsi="Times New Roman"/>
          <w:sz w:val="28"/>
          <w:szCs w:val="28"/>
          <w:lang w:val="tt-RU"/>
        </w:rPr>
        <w:t>по</w:t>
      </w:r>
      <w:r>
        <w:rPr>
          <w:rFonts w:ascii="Times New Roman" w:hAnsi="Times New Roman"/>
          <w:spacing w:val="1"/>
          <w:sz w:val="28"/>
          <w:szCs w:val="28"/>
          <w:lang w:val="tt-RU"/>
        </w:rPr>
        <w:t xml:space="preserve"> </w:t>
      </w:r>
      <w:r>
        <w:rPr>
          <w:rFonts w:ascii="Times New Roman" w:hAnsi="Times New Roman"/>
          <w:sz w:val="28"/>
          <w:szCs w:val="28"/>
          <w:lang w:val="tt-RU"/>
        </w:rPr>
        <w:t>личным</w:t>
      </w:r>
      <w:r>
        <w:rPr>
          <w:rFonts w:ascii="Times New Roman" w:hAnsi="Times New Roman"/>
          <w:spacing w:val="1"/>
          <w:sz w:val="28"/>
          <w:szCs w:val="28"/>
          <w:lang w:val="tt-RU"/>
        </w:rPr>
        <w:t xml:space="preserve"> </w:t>
      </w:r>
      <w:r>
        <w:rPr>
          <w:rFonts w:ascii="Times New Roman" w:hAnsi="Times New Roman"/>
          <w:sz w:val="28"/>
          <w:szCs w:val="28"/>
          <w:lang w:val="tt-RU"/>
        </w:rPr>
        <w:t>впечатлениям,</w:t>
      </w:r>
      <w:r>
        <w:rPr>
          <w:rFonts w:ascii="Times New Roman" w:hAnsi="Times New Roman"/>
          <w:spacing w:val="1"/>
          <w:sz w:val="28"/>
          <w:szCs w:val="28"/>
          <w:lang w:val="tt-RU"/>
        </w:rPr>
        <w:t xml:space="preserve"> </w:t>
      </w:r>
      <w:r>
        <w:rPr>
          <w:rFonts w:ascii="Times New Roman" w:hAnsi="Times New Roman"/>
          <w:sz w:val="28"/>
          <w:szCs w:val="28"/>
          <w:lang w:val="tt-RU"/>
        </w:rPr>
        <w:t>по</w:t>
      </w:r>
      <w:r>
        <w:rPr>
          <w:rFonts w:ascii="Times New Roman" w:hAnsi="Times New Roman"/>
          <w:spacing w:val="1"/>
          <w:sz w:val="28"/>
          <w:szCs w:val="28"/>
          <w:lang w:val="tt-RU"/>
        </w:rPr>
        <w:t xml:space="preserve"> </w:t>
      </w:r>
      <w:r>
        <w:rPr>
          <w:rFonts w:ascii="Times New Roman" w:hAnsi="Times New Roman"/>
          <w:sz w:val="28"/>
          <w:szCs w:val="28"/>
          <w:lang w:val="tt-RU"/>
        </w:rPr>
        <w:t>картине,</w:t>
      </w:r>
      <w:r>
        <w:rPr>
          <w:rFonts w:ascii="Times New Roman" w:hAnsi="Times New Roman"/>
          <w:spacing w:val="1"/>
          <w:sz w:val="28"/>
          <w:szCs w:val="28"/>
          <w:lang w:val="tt-RU"/>
        </w:rPr>
        <w:t xml:space="preserve"> </w:t>
      </w:r>
      <w:r>
        <w:rPr>
          <w:rFonts w:ascii="Times New Roman" w:hAnsi="Times New Roman"/>
          <w:sz w:val="28"/>
          <w:szCs w:val="28"/>
          <w:lang w:val="tt-RU"/>
        </w:rPr>
        <w:t>по</w:t>
      </w:r>
      <w:r>
        <w:rPr>
          <w:rFonts w:ascii="Times New Roman" w:hAnsi="Times New Roman"/>
          <w:spacing w:val="1"/>
          <w:sz w:val="28"/>
          <w:szCs w:val="28"/>
          <w:lang w:val="tt-RU"/>
        </w:rPr>
        <w:t xml:space="preserve"> </w:t>
      </w:r>
      <w:r>
        <w:rPr>
          <w:rFonts w:ascii="Times New Roman" w:hAnsi="Times New Roman"/>
          <w:sz w:val="28"/>
          <w:szCs w:val="28"/>
          <w:lang w:val="tt-RU"/>
        </w:rPr>
        <w:t>предложенной</w:t>
      </w:r>
      <w:r>
        <w:rPr>
          <w:rFonts w:ascii="Times New Roman" w:hAnsi="Times New Roman"/>
          <w:spacing w:val="-2"/>
          <w:sz w:val="28"/>
          <w:szCs w:val="28"/>
          <w:lang w:val="tt-RU"/>
        </w:rPr>
        <w:t xml:space="preserve"> </w:t>
      </w:r>
      <w:r>
        <w:rPr>
          <w:rFonts w:ascii="Times New Roman" w:hAnsi="Times New Roman"/>
          <w:sz w:val="28"/>
          <w:szCs w:val="28"/>
          <w:lang w:val="tt-RU"/>
        </w:rPr>
        <w:t>литературной</w:t>
      </w:r>
      <w:r>
        <w:rPr>
          <w:rFonts w:ascii="Times New Roman" w:hAnsi="Times New Roman"/>
          <w:spacing w:val="-2"/>
          <w:sz w:val="28"/>
          <w:szCs w:val="28"/>
          <w:lang w:val="tt-RU"/>
        </w:rPr>
        <w:t xml:space="preserve"> </w:t>
      </w:r>
      <w:r>
        <w:rPr>
          <w:rFonts w:ascii="Times New Roman" w:hAnsi="Times New Roman"/>
          <w:sz w:val="28"/>
          <w:szCs w:val="28"/>
          <w:lang w:val="tt-RU"/>
        </w:rPr>
        <w:t>тематике</w:t>
      </w:r>
      <w:r>
        <w:rPr>
          <w:rFonts w:ascii="Times New Roman" w:hAnsi="Times New Roman"/>
          <w:spacing w:val="-2"/>
          <w:sz w:val="28"/>
          <w:szCs w:val="28"/>
          <w:lang w:val="tt-RU"/>
        </w:rPr>
        <w:t xml:space="preserve"> </w:t>
      </w:r>
      <w:r>
        <w:rPr>
          <w:rFonts w:ascii="Times New Roman" w:hAnsi="Times New Roman"/>
          <w:sz w:val="28"/>
          <w:szCs w:val="28"/>
          <w:lang w:val="tt-RU"/>
        </w:rPr>
        <w:t>(с</w:t>
      </w:r>
      <w:r>
        <w:rPr>
          <w:rFonts w:ascii="Times New Roman" w:hAnsi="Times New Roman"/>
          <w:spacing w:val="-1"/>
          <w:sz w:val="28"/>
          <w:szCs w:val="28"/>
          <w:lang w:val="tt-RU"/>
        </w:rPr>
        <w:t xml:space="preserve"> </w:t>
      </w:r>
      <w:r>
        <w:rPr>
          <w:rFonts w:ascii="Times New Roman" w:hAnsi="Times New Roman"/>
          <w:sz w:val="28"/>
          <w:szCs w:val="28"/>
          <w:lang w:val="tt-RU"/>
        </w:rPr>
        <w:t>использованием</w:t>
      </w:r>
      <w:r>
        <w:rPr>
          <w:rFonts w:ascii="Times New Roman" w:hAnsi="Times New Roman"/>
          <w:spacing w:val="-5"/>
          <w:sz w:val="28"/>
          <w:szCs w:val="28"/>
          <w:lang w:val="tt-RU"/>
        </w:rPr>
        <w:t xml:space="preserve"> </w:t>
      </w:r>
      <w:r>
        <w:rPr>
          <w:rFonts w:ascii="Times New Roman" w:hAnsi="Times New Roman"/>
          <w:sz w:val="28"/>
          <w:szCs w:val="28"/>
          <w:lang w:val="tt-RU"/>
        </w:rPr>
        <w:t>одного</w:t>
      </w:r>
      <w:r>
        <w:rPr>
          <w:rFonts w:ascii="Times New Roman" w:hAnsi="Times New Roman"/>
          <w:spacing w:val="-1"/>
          <w:sz w:val="28"/>
          <w:szCs w:val="28"/>
          <w:lang w:val="tt-RU"/>
        </w:rPr>
        <w:t xml:space="preserve"> </w:t>
      </w:r>
      <w:r>
        <w:rPr>
          <w:rFonts w:ascii="Times New Roman" w:hAnsi="Times New Roman"/>
          <w:sz w:val="28"/>
          <w:szCs w:val="28"/>
          <w:lang w:val="tt-RU"/>
        </w:rPr>
        <w:t>произведения).</w:t>
      </w:r>
    </w:p>
    <w:p w14:paraId="7EF824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5. Предметные результаты изучения родной (эвенкийской) литературы. К концу обучения в 7 классе обучающийся научится:</w:t>
      </w:r>
    </w:p>
    <w:p w14:paraId="08DE5F7F">
      <w:pPr>
        <w:tabs>
          <w:tab w:val="left" w:pos="1216"/>
          <w:tab w:val="left" w:pos="1418"/>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разительно читать вслух и наизусть произведения, их фрагменты в</w:t>
      </w:r>
      <w:r>
        <w:rPr>
          <w:rFonts w:ascii="Times New Roman" w:hAnsi="Times New Roman"/>
          <w:spacing w:val="-67"/>
          <w:sz w:val="28"/>
          <w:szCs w:val="28"/>
          <w:lang w:val="tt-RU"/>
        </w:rPr>
        <w:t xml:space="preserve"> </w:t>
      </w:r>
      <w:r>
        <w:rPr>
          <w:rFonts w:ascii="Times New Roman" w:hAnsi="Times New Roman"/>
          <w:sz w:val="28"/>
          <w:szCs w:val="28"/>
          <w:lang w:val="tt-RU"/>
        </w:rPr>
        <w:t>рамках</w:t>
      </w:r>
      <w:r>
        <w:rPr>
          <w:rFonts w:ascii="Times New Roman" w:hAnsi="Times New Roman"/>
          <w:spacing w:val="-3"/>
          <w:sz w:val="28"/>
          <w:szCs w:val="28"/>
          <w:lang w:val="tt-RU"/>
        </w:rPr>
        <w:t xml:space="preserve"> </w:t>
      </w:r>
      <w:r>
        <w:rPr>
          <w:rFonts w:ascii="Times New Roman" w:hAnsi="Times New Roman"/>
          <w:sz w:val="28"/>
          <w:szCs w:val="28"/>
          <w:lang w:val="tt-RU"/>
        </w:rPr>
        <w:t>программы;</w:t>
      </w:r>
    </w:p>
    <w:p w14:paraId="6B7AF2CC">
      <w:pPr>
        <w:tabs>
          <w:tab w:val="left" w:pos="1216"/>
          <w:tab w:val="left" w:pos="1418"/>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w:t>
      </w:r>
      <w:r>
        <w:rPr>
          <w:rFonts w:ascii="Times New Roman" w:hAnsi="Times New Roman"/>
          <w:spacing w:val="-7"/>
          <w:sz w:val="28"/>
          <w:szCs w:val="28"/>
          <w:lang w:val="tt-RU"/>
        </w:rPr>
        <w:t xml:space="preserve"> </w:t>
      </w:r>
      <w:r>
        <w:rPr>
          <w:rFonts w:ascii="Times New Roman" w:hAnsi="Times New Roman"/>
          <w:sz w:val="28"/>
          <w:szCs w:val="28"/>
          <w:lang w:val="tt-RU"/>
        </w:rPr>
        <w:t>и</w:t>
      </w:r>
      <w:r>
        <w:rPr>
          <w:rFonts w:ascii="Times New Roman" w:hAnsi="Times New Roman"/>
          <w:spacing w:val="-5"/>
          <w:sz w:val="28"/>
          <w:szCs w:val="28"/>
          <w:lang w:val="tt-RU"/>
        </w:rPr>
        <w:t xml:space="preserve"> </w:t>
      </w:r>
      <w:r>
        <w:rPr>
          <w:rFonts w:ascii="Times New Roman" w:hAnsi="Times New Roman"/>
          <w:sz w:val="28"/>
          <w:szCs w:val="28"/>
          <w:lang w:val="tt-RU"/>
        </w:rPr>
        <w:t>формулировать</w:t>
      </w:r>
      <w:r>
        <w:rPr>
          <w:rFonts w:ascii="Times New Roman" w:hAnsi="Times New Roman"/>
          <w:spacing w:val="-6"/>
          <w:sz w:val="28"/>
          <w:szCs w:val="28"/>
          <w:lang w:val="tt-RU"/>
        </w:rPr>
        <w:t xml:space="preserve"> </w:t>
      </w:r>
      <w:r>
        <w:rPr>
          <w:rFonts w:ascii="Times New Roman" w:hAnsi="Times New Roman"/>
          <w:sz w:val="28"/>
          <w:szCs w:val="28"/>
          <w:lang w:val="tt-RU"/>
        </w:rPr>
        <w:t>проблемы</w:t>
      </w:r>
      <w:r>
        <w:rPr>
          <w:rFonts w:ascii="Times New Roman" w:hAnsi="Times New Roman"/>
          <w:spacing w:val="-7"/>
          <w:sz w:val="28"/>
          <w:szCs w:val="28"/>
          <w:lang w:val="tt-RU"/>
        </w:rPr>
        <w:t xml:space="preserve"> </w:t>
      </w:r>
      <w:r>
        <w:rPr>
          <w:rFonts w:ascii="Times New Roman" w:hAnsi="Times New Roman"/>
          <w:sz w:val="28"/>
          <w:szCs w:val="28"/>
          <w:lang w:val="tt-RU"/>
        </w:rPr>
        <w:t>прочитанных</w:t>
      </w:r>
      <w:r>
        <w:rPr>
          <w:rFonts w:ascii="Times New Roman" w:hAnsi="Times New Roman"/>
          <w:spacing w:val="-8"/>
          <w:sz w:val="28"/>
          <w:szCs w:val="28"/>
          <w:lang w:val="tt-RU"/>
        </w:rPr>
        <w:t xml:space="preserve"> </w:t>
      </w:r>
      <w:r>
        <w:rPr>
          <w:rFonts w:ascii="Times New Roman" w:hAnsi="Times New Roman"/>
          <w:sz w:val="28"/>
          <w:szCs w:val="28"/>
          <w:lang w:val="tt-RU"/>
        </w:rPr>
        <w:t>произведений;</w:t>
      </w:r>
    </w:p>
    <w:p w14:paraId="25407B94">
      <w:pPr>
        <w:tabs>
          <w:tab w:val="left" w:pos="1216"/>
          <w:tab w:val="left" w:pos="1418"/>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соотносить</w:t>
      </w:r>
      <w:r>
        <w:rPr>
          <w:rFonts w:ascii="Times New Roman" w:hAnsi="Times New Roman"/>
          <w:spacing w:val="1"/>
          <w:sz w:val="28"/>
          <w:szCs w:val="28"/>
          <w:lang w:val="tt-RU"/>
        </w:rPr>
        <w:t xml:space="preserve"> </w:t>
      </w:r>
      <w:r>
        <w:rPr>
          <w:rFonts w:ascii="Times New Roman" w:hAnsi="Times New Roman"/>
          <w:sz w:val="28"/>
          <w:szCs w:val="28"/>
          <w:lang w:val="tt-RU"/>
        </w:rPr>
        <w:t>содержание</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проблематику</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ых</w:t>
      </w:r>
      <w:r>
        <w:rPr>
          <w:rFonts w:ascii="Times New Roman" w:hAnsi="Times New Roman"/>
          <w:spacing w:val="1"/>
          <w:sz w:val="28"/>
          <w:szCs w:val="28"/>
          <w:lang w:val="tt-RU"/>
        </w:rPr>
        <w:t xml:space="preserve"> </w:t>
      </w:r>
      <w:r>
        <w:rPr>
          <w:rFonts w:ascii="Times New Roman" w:hAnsi="Times New Roman"/>
          <w:sz w:val="28"/>
          <w:szCs w:val="28"/>
          <w:lang w:val="tt-RU"/>
        </w:rPr>
        <w:t>произведений;</w:t>
      </w:r>
    </w:p>
    <w:p w14:paraId="534D012A">
      <w:pPr>
        <w:tabs>
          <w:tab w:val="left" w:pos="1216"/>
          <w:tab w:val="left" w:pos="1418"/>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характеризовать литературного героя, его внешность и внутренние</w:t>
      </w:r>
      <w:r>
        <w:rPr>
          <w:rFonts w:ascii="Times New Roman" w:hAnsi="Times New Roman"/>
          <w:spacing w:val="1"/>
          <w:sz w:val="28"/>
          <w:szCs w:val="28"/>
          <w:lang w:val="tt-RU"/>
        </w:rPr>
        <w:t xml:space="preserve"> </w:t>
      </w:r>
      <w:r>
        <w:rPr>
          <w:rFonts w:ascii="Times New Roman" w:hAnsi="Times New Roman"/>
          <w:sz w:val="28"/>
          <w:szCs w:val="28"/>
          <w:lang w:val="tt-RU"/>
        </w:rPr>
        <w:t>качества,</w:t>
      </w:r>
      <w:r>
        <w:rPr>
          <w:rFonts w:ascii="Times New Roman" w:hAnsi="Times New Roman"/>
          <w:spacing w:val="-5"/>
          <w:sz w:val="28"/>
          <w:szCs w:val="28"/>
          <w:lang w:val="tt-RU"/>
        </w:rPr>
        <w:t xml:space="preserve"> </w:t>
      </w:r>
      <w:r>
        <w:rPr>
          <w:rFonts w:ascii="Times New Roman" w:hAnsi="Times New Roman"/>
          <w:sz w:val="28"/>
          <w:szCs w:val="28"/>
          <w:lang w:val="tt-RU"/>
        </w:rPr>
        <w:t>поступки</w:t>
      </w:r>
      <w:r>
        <w:rPr>
          <w:rFonts w:ascii="Times New Roman" w:hAnsi="Times New Roman"/>
          <w:spacing w:val="1"/>
          <w:sz w:val="28"/>
          <w:szCs w:val="28"/>
          <w:lang w:val="tt-RU"/>
        </w:rPr>
        <w:t xml:space="preserve"> </w:t>
      </w:r>
      <w:r>
        <w:rPr>
          <w:rFonts w:ascii="Times New Roman" w:hAnsi="Times New Roman"/>
          <w:sz w:val="28"/>
          <w:szCs w:val="28"/>
          <w:lang w:val="tt-RU"/>
        </w:rPr>
        <w:t>и отношения с</w:t>
      </w:r>
      <w:r>
        <w:rPr>
          <w:rFonts w:ascii="Times New Roman" w:hAnsi="Times New Roman"/>
          <w:spacing w:val="-3"/>
          <w:sz w:val="28"/>
          <w:szCs w:val="28"/>
          <w:lang w:val="tt-RU"/>
        </w:rPr>
        <w:t xml:space="preserve"> </w:t>
      </w:r>
      <w:r>
        <w:rPr>
          <w:rFonts w:ascii="Times New Roman" w:hAnsi="Times New Roman"/>
          <w:sz w:val="28"/>
          <w:szCs w:val="28"/>
          <w:lang w:val="tt-RU"/>
        </w:rPr>
        <w:t>другими</w:t>
      </w:r>
      <w:r>
        <w:rPr>
          <w:rFonts w:ascii="Times New Roman" w:hAnsi="Times New Roman"/>
          <w:spacing w:val="-1"/>
          <w:sz w:val="28"/>
          <w:szCs w:val="28"/>
          <w:lang w:val="tt-RU"/>
        </w:rPr>
        <w:t xml:space="preserve"> </w:t>
      </w:r>
      <w:r>
        <w:rPr>
          <w:rFonts w:ascii="Times New Roman" w:hAnsi="Times New Roman"/>
          <w:sz w:val="28"/>
          <w:szCs w:val="28"/>
          <w:lang w:val="tt-RU"/>
        </w:rPr>
        <w:t>героями;</w:t>
      </w:r>
    </w:p>
    <w:p w14:paraId="7B155748">
      <w:pPr>
        <w:tabs>
          <w:tab w:val="left" w:pos="1216"/>
          <w:tab w:val="left" w:pos="1418"/>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анализировать</w:t>
      </w:r>
      <w:r>
        <w:rPr>
          <w:rFonts w:ascii="Times New Roman" w:hAnsi="Times New Roman"/>
          <w:spacing w:val="1"/>
          <w:sz w:val="28"/>
          <w:szCs w:val="28"/>
          <w:lang w:val="tt-RU"/>
        </w:rPr>
        <w:t xml:space="preserve"> </w:t>
      </w:r>
      <w:r>
        <w:rPr>
          <w:rFonts w:ascii="Times New Roman" w:hAnsi="Times New Roman"/>
          <w:sz w:val="28"/>
          <w:szCs w:val="28"/>
          <w:lang w:val="tt-RU"/>
        </w:rPr>
        <w:t>произведение,</w:t>
      </w:r>
      <w:r>
        <w:rPr>
          <w:rFonts w:ascii="Times New Roman" w:hAnsi="Times New Roman"/>
          <w:spacing w:val="1"/>
          <w:sz w:val="28"/>
          <w:szCs w:val="28"/>
          <w:lang w:val="tt-RU"/>
        </w:rPr>
        <w:t xml:space="preserve"> </w:t>
      </w:r>
      <w:r>
        <w:rPr>
          <w:rFonts w:ascii="Times New Roman" w:hAnsi="Times New Roman"/>
          <w:sz w:val="28"/>
          <w:szCs w:val="28"/>
          <w:lang w:val="tt-RU"/>
        </w:rPr>
        <w:t>используя</w:t>
      </w:r>
      <w:r>
        <w:rPr>
          <w:rFonts w:ascii="Times New Roman" w:hAnsi="Times New Roman"/>
          <w:spacing w:val="1"/>
          <w:sz w:val="28"/>
          <w:szCs w:val="28"/>
          <w:lang w:val="tt-RU"/>
        </w:rPr>
        <w:t xml:space="preserve"> </w:t>
      </w:r>
      <w:r>
        <w:rPr>
          <w:rFonts w:ascii="Times New Roman" w:hAnsi="Times New Roman"/>
          <w:sz w:val="28"/>
          <w:szCs w:val="28"/>
          <w:lang w:val="tt-RU"/>
        </w:rPr>
        <w:t>изученные</w:t>
      </w:r>
      <w:r>
        <w:rPr>
          <w:rFonts w:ascii="Times New Roman" w:hAnsi="Times New Roman"/>
          <w:spacing w:val="1"/>
          <w:sz w:val="28"/>
          <w:szCs w:val="28"/>
          <w:lang w:val="tt-RU"/>
        </w:rPr>
        <w:t xml:space="preserve"> </w:t>
      </w:r>
      <w:r>
        <w:rPr>
          <w:rFonts w:ascii="Times New Roman" w:hAnsi="Times New Roman"/>
          <w:sz w:val="28"/>
          <w:szCs w:val="28"/>
          <w:lang w:val="tt-RU"/>
        </w:rPr>
        <w:t>теоретико-</w:t>
      </w:r>
      <w:r>
        <w:rPr>
          <w:rFonts w:ascii="Times New Roman" w:hAnsi="Times New Roman"/>
          <w:spacing w:val="-67"/>
          <w:sz w:val="28"/>
          <w:szCs w:val="28"/>
          <w:lang w:val="tt-RU"/>
        </w:rPr>
        <w:t xml:space="preserve"> </w:t>
      </w:r>
      <w:r>
        <w:rPr>
          <w:rFonts w:ascii="Times New Roman" w:hAnsi="Times New Roman"/>
          <w:sz w:val="28"/>
          <w:szCs w:val="28"/>
          <w:lang w:val="tt-RU"/>
        </w:rPr>
        <w:t>литературные</w:t>
      </w:r>
      <w:r>
        <w:rPr>
          <w:rFonts w:ascii="Times New Roman" w:hAnsi="Times New Roman"/>
          <w:spacing w:val="1"/>
          <w:sz w:val="28"/>
          <w:szCs w:val="28"/>
          <w:lang w:val="tt-RU"/>
        </w:rPr>
        <w:t xml:space="preserve"> </w:t>
      </w:r>
      <w:r>
        <w:rPr>
          <w:rFonts w:ascii="Times New Roman" w:hAnsi="Times New Roman"/>
          <w:sz w:val="28"/>
          <w:szCs w:val="28"/>
          <w:lang w:val="tt-RU"/>
        </w:rPr>
        <w:t>понятия</w:t>
      </w:r>
      <w:r>
        <w:rPr>
          <w:rFonts w:ascii="Times New Roman" w:hAnsi="Times New Roman"/>
          <w:spacing w:val="1"/>
          <w:sz w:val="28"/>
          <w:szCs w:val="28"/>
          <w:lang w:val="tt-RU"/>
        </w:rPr>
        <w:t xml:space="preserve"> </w:t>
      </w:r>
      <w:r>
        <w:rPr>
          <w:rFonts w:ascii="Times New Roman" w:hAnsi="Times New Roman"/>
          <w:sz w:val="28"/>
          <w:szCs w:val="28"/>
          <w:lang w:val="tt-RU"/>
        </w:rPr>
        <w:t>при</w:t>
      </w:r>
      <w:r>
        <w:rPr>
          <w:rFonts w:ascii="Times New Roman" w:hAnsi="Times New Roman"/>
          <w:spacing w:val="1"/>
          <w:sz w:val="28"/>
          <w:szCs w:val="28"/>
          <w:lang w:val="tt-RU"/>
        </w:rPr>
        <w:t xml:space="preserve"> </w:t>
      </w:r>
      <w:r>
        <w:rPr>
          <w:rFonts w:ascii="Times New Roman" w:hAnsi="Times New Roman"/>
          <w:sz w:val="28"/>
          <w:szCs w:val="28"/>
          <w:lang w:val="tt-RU"/>
        </w:rPr>
        <w:t>анализе</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ого</w:t>
      </w:r>
      <w:r>
        <w:rPr>
          <w:rFonts w:ascii="Times New Roman" w:hAnsi="Times New Roman"/>
          <w:spacing w:val="71"/>
          <w:sz w:val="28"/>
          <w:szCs w:val="28"/>
          <w:lang w:val="tt-RU"/>
        </w:rPr>
        <w:t xml:space="preserve"> </w:t>
      </w:r>
      <w:r>
        <w:rPr>
          <w:rFonts w:ascii="Times New Roman" w:hAnsi="Times New Roman"/>
          <w:sz w:val="28"/>
          <w:szCs w:val="28"/>
          <w:lang w:val="tt-RU"/>
        </w:rPr>
        <w:t>текста</w:t>
      </w:r>
      <w:r>
        <w:rPr>
          <w:rFonts w:ascii="Times New Roman" w:hAnsi="Times New Roman"/>
          <w:spacing w:val="71"/>
          <w:sz w:val="28"/>
          <w:szCs w:val="28"/>
          <w:lang w:val="tt-RU"/>
        </w:rPr>
        <w:t xml:space="preserve"> </w:t>
      </w:r>
      <w:r>
        <w:rPr>
          <w:rFonts w:ascii="Times New Roman" w:hAnsi="Times New Roman"/>
          <w:sz w:val="28"/>
          <w:szCs w:val="28"/>
          <w:lang w:val="tt-RU"/>
        </w:rPr>
        <w:t>(рассказ,</w:t>
      </w:r>
      <w:r>
        <w:rPr>
          <w:rFonts w:ascii="Times New Roman" w:hAnsi="Times New Roman"/>
          <w:spacing w:val="1"/>
          <w:sz w:val="28"/>
          <w:szCs w:val="28"/>
          <w:lang w:val="tt-RU"/>
        </w:rPr>
        <w:t xml:space="preserve"> </w:t>
      </w:r>
      <w:r>
        <w:rPr>
          <w:rFonts w:ascii="Times New Roman" w:hAnsi="Times New Roman"/>
          <w:sz w:val="28"/>
          <w:szCs w:val="28"/>
          <w:lang w:val="tt-RU"/>
        </w:rPr>
        <w:t>повесть,</w:t>
      </w:r>
      <w:r>
        <w:rPr>
          <w:rFonts w:ascii="Times New Roman" w:hAnsi="Times New Roman"/>
          <w:spacing w:val="1"/>
          <w:sz w:val="28"/>
          <w:szCs w:val="28"/>
          <w:lang w:val="tt-RU"/>
        </w:rPr>
        <w:t xml:space="preserve"> </w:t>
      </w:r>
      <w:r>
        <w:rPr>
          <w:rFonts w:ascii="Times New Roman" w:hAnsi="Times New Roman"/>
          <w:sz w:val="28"/>
          <w:szCs w:val="28"/>
          <w:lang w:val="tt-RU"/>
        </w:rPr>
        <w:t>жанры</w:t>
      </w:r>
      <w:r>
        <w:rPr>
          <w:rFonts w:ascii="Times New Roman" w:hAnsi="Times New Roman"/>
          <w:spacing w:val="1"/>
          <w:sz w:val="28"/>
          <w:szCs w:val="28"/>
          <w:lang w:val="tt-RU"/>
        </w:rPr>
        <w:t xml:space="preserve"> </w:t>
      </w:r>
      <w:r>
        <w:rPr>
          <w:rFonts w:ascii="Times New Roman" w:hAnsi="Times New Roman"/>
          <w:sz w:val="28"/>
          <w:szCs w:val="28"/>
          <w:lang w:val="tt-RU"/>
        </w:rPr>
        <w:t>лирики,</w:t>
      </w:r>
      <w:r>
        <w:rPr>
          <w:rFonts w:ascii="Times New Roman" w:hAnsi="Times New Roman"/>
          <w:spacing w:val="1"/>
          <w:sz w:val="28"/>
          <w:szCs w:val="28"/>
          <w:lang w:val="tt-RU"/>
        </w:rPr>
        <w:t xml:space="preserve"> </w:t>
      </w:r>
      <w:r>
        <w:rPr>
          <w:rFonts w:ascii="Times New Roman" w:hAnsi="Times New Roman"/>
          <w:sz w:val="28"/>
          <w:szCs w:val="28"/>
          <w:lang w:val="tt-RU"/>
        </w:rPr>
        <w:t>сюжет,</w:t>
      </w:r>
      <w:r>
        <w:rPr>
          <w:rFonts w:ascii="Times New Roman" w:hAnsi="Times New Roman"/>
          <w:spacing w:val="1"/>
          <w:sz w:val="28"/>
          <w:szCs w:val="28"/>
          <w:lang w:val="tt-RU"/>
        </w:rPr>
        <w:t xml:space="preserve"> </w:t>
      </w:r>
      <w:r>
        <w:rPr>
          <w:rFonts w:ascii="Times New Roman" w:hAnsi="Times New Roman"/>
          <w:sz w:val="28"/>
          <w:szCs w:val="28"/>
          <w:lang w:val="tt-RU"/>
        </w:rPr>
        <w:t>диалог,</w:t>
      </w:r>
      <w:r>
        <w:rPr>
          <w:rFonts w:ascii="Times New Roman" w:hAnsi="Times New Roman"/>
          <w:spacing w:val="1"/>
          <w:sz w:val="28"/>
          <w:szCs w:val="28"/>
          <w:lang w:val="tt-RU"/>
        </w:rPr>
        <w:t xml:space="preserve"> </w:t>
      </w:r>
      <w:r>
        <w:rPr>
          <w:rFonts w:ascii="Times New Roman" w:hAnsi="Times New Roman"/>
          <w:sz w:val="28"/>
          <w:szCs w:val="28"/>
          <w:lang w:val="tt-RU"/>
        </w:rPr>
        <w:t>монолог,</w:t>
      </w:r>
      <w:r>
        <w:rPr>
          <w:rFonts w:ascii="Times New Roman" w:hAnsi="Times New Roman"/>
          <w:spacing w:val="1"/>
          <w:sz w:val="28"/>
          <w:szCs w:val="28"/>
          <w:lang w:val="tt-RU"/>
        </w:rPr>
        <w:t xml:space="preserve"> </w:t>
      </w:r>
      <w:r>
        <w:rPr>
          <w:rFonts w:ascii="Times New Roman" w:hAnsi="Times New Roman"/>
          <w:sz w:val="28"/>
          <w:szCs w:val="28"/>
          <w:lang w:val="tt-RU"/>
        </w:rPr>
        <w:t>композиция);</w:t>
      </w:r>
    </w:p>
    <w:p w14:paraId="6AE55632">
      <w:pPr>
        <w:tabs>
          <w:tab w:val="left" w:pos="1216"/>
          <w:tab w:val="left" w:pos="1418"/>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w:t>
      </w:r>
      <w:r>
        <w:rPr>
          <w:rFonts w:ascii="Times New Roman" w:hAnsi="Times New Roman"/>
          <w:spacing w:val="-6"/>
          <w:sz w:val="28"/>
          <w:szCs w:val="28"/>
          <w:lang w:val="tt-RU"/>
        </w:rPr>
        <w:t xml:space="preserve"> </w:t>
      </w:r>
      <w:r>
        <w:rPr>
          <w:rFonts w:ascii="Times New Roman" w:hAnsi="Times New Roman"/>
          <w:sz w:val="28"/>
          <w:szCs w:val="28"/>
          <w:lang w:val="tt-RU"/>
        </w:rPr>
        <w:t>род</w:t>
      </w:r>
      <w:r>
        <w:rPr>
          <w:rFonts w:ascii="Times New Roman" w:hAnsi="Times New Roman"/>
          <w:spacing w:val="-2"/>
          <w:sz w:val="28"/>
          <w:szCs w:val="28"/>
          <w:lang w:val="tt-RU"/>
        </w:rPr>
        <w:t xml:space="preserve"> </w:t>
      </w:r>
      <w:r>
        <w:rPr>
          <w:rFonts w:ascii="Times New Roman" w:hAnsi="Times New Roman"/>
          <w:sz w:val="28"/>
          <w:szCs w:val="28"/>
          <w:lang w:val="tt-RU"/>
        </w:rPr>
        <w:t>и</w:t>
      </w:r>
      <w:r>
        <w:rPr>
          <w:rFonts w:ascii="Times New Roman" w:hAnsi="Times New Roman"/>
          <w:spacing w:val="-4"/>
          <w:sz w:val="28"/>
          <w:szCs w:val="28"/>
          <w:lang w:val="tt-RU"/>
        </w:rPr>
        <w:t xml:space="preserve"> </w:t>
      </w:r>
      <w:r>
        <w:rPr>
          <w:rFonts w:ascii="Times New Roman" w:hAnsi="Times New Roman"/>
          <w:sz w:val="28"/>
          <w:szCs w:val="28"/>
          <w:lang w:val="tt-RU"/>
        </w:rPr>
        <w:t>жанр</w:t>
      </w:r>
      <w:r>
        <w:rPr>
          <w:rFonts w:ascii="Times New Roman" w:hAnsi="Times New Roman"/>
          <w:spacing w:val="-2"/>
          <w:sz w:val="28"/>
          <w:szCs w:val="28"/>
          <w:lang w:val="tt-RU"/>
        </w:rPr>
        <w:t xml:space="preserve"> </w:t>
      </w:r>
      <w:r>
        <w:rPr>
          <w:rFonts w:ascii="Times New Roman" w:hAnsi="Times New Roman"/>
          <w:sz w:val="28"/>
          <w:szCs w:val="28"/>
          <w:lang w:val="tt-RU"/>
        </w:rPr>
        <w:t>литературного</w:t>
      </w:r>
      <w:r>
        <w:rPr>
          <w:rFonts w:ascii="Times New Roman" w:hAnsi="Times New Roman"/>
          <w:spacing w:val="-3"/>
          <w:sz w:val="28"/>
          <w:szCs w:val="28"/>
          <w:lang w:val="tt-RU"/>
        </w:rPr>
        <w:t xml:space="preserve"> </w:t>
      </w:r>
      <w:r>
        <w:rPr>
          <w:rFonts w:ascii="Times New Roman" w:hAnsi="Times New Roman"/>
          <w:sz w:val="28"/>
          <w:szCs w:val="28"/>
          <w:lang w:val="tt-RU"/>
        </w:rPr>
        <w:t>произведения;</w:t>
      </w:r>
    </w:p>
    <w:p w14:paraId="6F2947C0">
      <w:pPr>
        <w:tabs>
          <w:tab w:val="left" w:pos="1216"/>
          <w:tab w:val="left" w:pos="1418"/>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являть</w:t>
      </w:r>
      <w:r>
        <w:rPr>
          <w:rFonts w:ascii="Times New Roman" w:hAnsi="Times New Roman"/>
          <w:spacing w:val="-5"/>
          <w:sz w:val="28"/>
          <w:szCs w:val="28"/>
          <w:lang w:val="tt-RU"/>
        </w:rPr>
        <w:t xml:space="preserve"> </w:t>
      </w:r>
      <w:r>
        <w:rPr>
          <w:rFonts w:ascii="Times New Roman" w:hAnsi="Times New Roman"/>
          <w:sz w:val="28"/>
          <w:szCs w:val="28"/>
          <w:lang w:val="tt-RU"/>
        </w:rPr>
        <w:t>характер</w:t>
      </w:r>
      <w:r>
        <w:rPr>
          <w:rFonts w:ascii="Times New Roman" w:hAnsi="Times New Roman"/>
          <w:spacing w:val="-5"/>
          <w:sz w:val="28"/>
          <w:szCs w:val="28"/>
          <w:lang w:val="tt-RU"/>
        </w:rPr>
        <w:t xml:space="preserve"> </w:t>
      </w:r>
      <w:r>
        <w:rPr>
          <w:rFonts w:ascii="Times New Roman" w:hAnsi="Times New Roman"/>
          <w:sz w:val="28"/>
          <w:szCs w:val="28"/>
          <w:lang w:val="tt-RU"/>
        </w:rPr>
        <w:t>конфликта</w:t>
      </w:r>
      <w:r>
        <w:rPr>
          <w:rFonts w:ascii="Times New Roman" w:hAnsi="Times New Roman"/>
          <w:spacing w:val="-2"/>
          <w:sz w:val="28"/>
          <w:szCs w:val="28"/>
          <w:lang w:val="tt-RU"/>
        </w:rPr>
        <w:t xml:space="preserve"> </w:t>
      </w:r>
      <w:r>
        <w:rPr>
          <w:rFonts w:ascii="Times New Roman" w:hAnsi="Times New Roman"/>
          <w:sz w:val="28"/>
          <w:szCs w:val="28"/>
          <w:lang w:val="tt-RU"/>
        </w:rPr>
        <w:t>в</w:t>
      </w:r>
      <w:r>
        <w:rPr>
          <w:rFonts w:ascii="Times New Roman" w:hAnsi="Times New Roman"/>
          <w:spacing w:val="-7"/>
          <w:sz w:val="28"/>
          <w:szCs w:val="28"/>
          <w:lang w:val="tt-RU"/>
        </w:rPr>
        <w:t xml:space="preserve"> </w:t>
      </w:r>
      <w:r>
        <w:rPr>
          <w:rFonts w:ascii="Times New Roman" w:hAnsi="Times New Roman"/>
          <w:sz w:val="28"/>
          <w:szCs w:val="28"/>
          <w:lang w:val="tt-RU"/>
        </w:rPr>
        <w:t>произведении;</w:t>
      </w:r>
    </w:p>
    <w:p w14:paraId="043145B6">
      <w:pPr>
        <w:tabs>
          <w:tab w:val="left" w:pos="1216"/>
          <w:tab w:val="left" w:pos="1418"/>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w:t>
      </w:r>
      <w:r>
        <w:rPr>
          <w:rFonts w:ascii="Times New Roman" w:hAnsi="Times New Roman"/>
          <w:spacing w:val="-5"/>
          <w:sz w:val="28"/>
          <w:szCs w:val="28"/>
          <w:lang w:val="tt-RU"/>
        </w:rPr>
        <w:t xml:space="preserve"> </w:t>
      </w:r>
      <w:r>
        <w:rPr>
          <w:rFonts w:ascii="Times New Roman" w:hAnsi="Times New Roman"/>
          <w:sz w:val="28"/>
          <w:szCs w:val="28"/>
          <w:lang w:val="tt-RU"/>
        </w:rPr>
        <w:t>стадии</w:t>
      </w:r>
      <w:r>
        <w:rPr>
          <w:rFonts w:ascii="Times New Roman" w:hAnsi="Times New Roman"/>
          <w:spacing w:val="-2"/>
          <w:sz w:val="28"/>
          <w:szCs w:val="28"/>
          <w:lang w:val="tt-RU"/>
        </w:rPr>
        <w:t xml:space="preserve"> </w:t>
      </w:r>
      <w:r>
        <w:rPr>
          <w:rFonts w:ascii="Times New Roman" w:hAnsi="Times New Roman"/>
          <w:sz w:val="28"/>
          <w:szCs w:val="28"/>
          <w:lang w:val="tt-RU"/>
        </w:rPr>
        <w:t>развития</w:t>
      </w:r>
      <w:r>
        <w:rPr>
          <w:rFonts w:ascii="Times New Roman" w:hAnsi="Times New Roman"/>
          <w:spacing w:val="-5"/>
          <w:sz w:val="28"/>
          <w:szCs w:val="28"/>
          <w:lang w:val="tt-RU"/>
        </w:rPr>
        <w:t xml:space="preserve"> </w:t>
      </w:r>
      <w:r>
        <w:rPr>
          <w:rFonts w:ascii="Times New Roman" w:hAnsi="Times New Roman"/>
          <w:sz w:val="28"/>
          <w:szCs w:val="28"/>
          <w:lang w:val="tt-RU"/>
        </w:rPr>
        <w:t>действия</w:t>
      </w:r>
      <w:r>
        <w:rPr>
          <w:rFonts w:ascii="Times New Roman" w:hAnsi="Times New Roman"/>
          <w:spacing w:val="-3"/>
          <w:sz w:val="28"/>
          <w:szCs w:val="28"/>
          <w:lang w:val="tt-RU"/>
        </w:rPr>
        <w:t xml:space="preserve"> </w:t>
      </w:r>
      <w:r>
        <w:rPr>
          <w:rFonts w:ascii="Times New Roman" w:hAnsi="Times New Roman"/>
          <w:sz w:val="28"/>
          <w:szCs w:val="28"/>
          <w:lang w:val="tt-RU"/>
        </w:rPr>
        <w:t>в</w:t>
      </w:r>
      <w:r>
        <w:rPr>
          <w:rFonts w:ascii="Times New Roman" w:hAnsi="Times New Roman"/>
          <w:spacing w:val="-4"/>
          <w:sz w:val="28"/>
          <w:szCs w:val="28"/>
          <w:lang w:val="tt-RU"/>
        </w:rPr>
        <w:t xml:space="preserve"> </w:t>
      </w:r>
      <w:r>
        <w:rPr>
          <w:rFonts w:ascii="Times New Roman" w:hAnsi="Times New Roman"/>
          <w:sz w:val="28"/>
          <w:szCs w:val="28"/>
          <w:lang w:val="tt-RU"/>
        </w:rPr>
        <w:t>эпическом</w:t>
      </w:r>
      <w:r>
        <w:rPr>
          <w:rFonts w:ascii="Times New Roman" w:hAnsi="Times New Roman"/>
          <w:spacing w:val="-3"/>
          <w:sz w:val="28"/>
          <w:szCs w:val="28"/>
          <w:lang w:val="tt-RU"/>
        </w:rPr>
        <w:t xml:space="preserve"> </w:t>
      </w:r>
      <w:r>
        <w:rPr>
          <w:rFonts w:ascii="Times New Roman" w:hAnsi="Times New Roman"/>
          <w:sz w:val="28"/>
          <w:szCs w:val="28"/>
          <w:lang w:val="tt-RU"/>
        </w:rPr>
        <w:t>произведении;</w:t>
      </w:r>
    </w:p>
    <w:p w14:paraId="03E1D8AF">
      <w:pPr>
        <w:tabs>
          <w:tab w:val="left" w:pos="1216"/>
          <w:tab w:val="left" w:pos="1418"/>
        </w:tabs>
        <w:autoSpaceDE w:val="0"/>
        <w:autoSpaceDN w:val="0"/>
        <w:spacing w:after="0" w:line="360" w:lineRule="auto"/>
        <w:ind w:right="-1" w:firstLine="709"/>
        <w:jc w:val="both"/>
        <w:rPr>
          <w:rFonts w:ascii="Times New Roman" w:hAnsi="Times New Roman"/>
          <w:sz w:val="28"/>
          <w:szCs w:val="28"/>
          <w:lang w:val="tt-RU"/>
        </w:rPr>
      </w:pPr>
      <w:r>
        <w:rPr>
          <w:rFonts w:ascii="Times New Roman" w:hAnsi="Times New Roman"/>
          <w:sz w:val="28"/>
          <w:szCs w:val="28"/>
          <w:lang w:val="tt-RU"/>
        </w:rPr>
        <w:t>писать</w:t>
      </w:r>
      <w:r>
        <w:rPr>
          <w:rFonts w:ascii="Times New Roman" w:hAnsi="Times New Roman"/>
          <w:spacing w:val="1"/>
          <w:sz w:val="28"/>
          <w:szCs w:val="28"/>
          <w:lang w:val="tt-RU"/>
        </w:rPr>
        <w:t xml:space="preserve"> </w:t>
      </w:r>
      <w:r>
        <w:rPr>
          <w:rFonts w:ascii="Times New Roman" w:hAnsi="Times New Roman"/>
          <w:sz w:val="28"/>
          <w:szCs w:val="28"/>
          <w:lang w:val="tt-RU"/>
        </w:rPr>
        <w:t>сочинения</w:t>
      </w:r>
      <w:r>
        <w:rPr>
          <w:rFonts w:ascii="Times New Roman" w:hAnsi="Times New Roman"/>
          <w:spacing w:val="1"/>
          <w:sz w:val="28"/>
          <w:szCs w:val="28"/>
          <w:lang w:val="tt-RU"/>
        </w:rPr>
        <w:t xml:space="preserve"> </w:t>
      </w:r>
      <w:r>
        <w:rPr>
          <w:rFonts w:ascii="Times New Roman" w:hAnsi="Times New Roman"/>
          <w:sz w:val="28"/>
          <w:szCs w:val="28"/>
          <w:lang w:val="tt-RU"/>
        </w:rPr>
        <w:t>по</w:t>
      </w:r>
      <w:r>
        <w:rPr>
          <w:rFonts w:ascii="Times New Roman" w:hAnsi="Times New Roman"/>
          <w:spacing w:val="1"/>
          <w:sz w:val="28"/>
          <w:szCs w:val="28"/>
          <w:lang w:val="tt-RU"/>
        </w:rPr>
        <w:t xml:space="preserve"> </w:t>
      </w:r>
      <w:r>
        <w:rPr>
          <w:rFonts w:ascii="Times New Roman" w:hAnsi="Times New Roman"/>
          <w:sz w:val="28"/>
          <w:szCs w:val="28"/>
          <w:lang w:val="tt-RU"/>
        </w:rPr>
        <w:t>предложенной</w:t>
      </w:r>
      <w:r>
        <w:rPr>
          <w:rFonts w:ascii="Times New Roman" w:hAnsi="Times New Roman"/>
          <w:spacing w:val="1"/>
          <w:sz w:val="28"/>
          <w:szCs w:val="28"/>
          <w:lang w:val="tt-RU"/>
        </w:rPr>
        <w:t xml:space="preserve"> </w:t>
      </w:r>
      <w:r>
        <w:rPr>
          <w:rFonts w:ascii="Times New Roman" w:hAnsi="Times New Roman"/>
          <w:sz w:val="28"/>
          <w:szCs w:val="28"/>
          <w:lang w:val="tt-RU"/>
        </w:rPr>
        <w:t>литературной</w:t>
      </w:r>
      <w:r>
        <w:rPr>
          <w:rFonts w:ascii="Times New Roman" w:hAnsi="Times New Roman"/>
          <w:spacing w:val="1"/>
          <w:sz w:val="28"/>
          <w:szCs w:val="28"/>
          <w:lang w:val="tt-RU"/>
        </w:rPr>
        <w:t xml:space="preserve"> </w:t>
      </w:r>
      <w:r>
        <w:rPr>
          <w:rFonts w:ascii="Times New Roman" w:hAnsi="Times New Roman"/>
          <w:sz w:val="28"/>
          <w:szCs w:val="28"/>
          <w:lang w:val="tt-RU"/>
        </w:rPr>
        <w:t>тематике</w:t>
      </w:r>
      <w:r>
        <w:rPr>
          <w:rFonts w:ascii="Times New Roman" w:hAnsi="Times New Roman"/>
          <w:spacing w:val="71"/>
          <w:sz w:val="28"/>
          <w:szCs w:val="28"/>
          <w:lang w:val="tt-RU"/>
        </w:rPr>
        <w:t xml:space="preserve"> </w:t>
      </w:r>
      <w:r>
        <w:rPr>
          <w:rFonts w:ascii="Times New Roman" w:hAnsi="Times New Roman"/>
          <w:sz w:val="28"/>
          <w:szCs w:val="28"/>
          <w:lang w:val="tt-RU"/>
        </w:rPr>
        <w:t>(с</w:t>
      </w:r>
      <w:r>
        <w:rPr>
          <w:rFonts w:ascii="Times New Roman" w:hAnsi="Times New Roman"/>
          <w:spacing w:val="1"/>
          <w:sz w:val="28"/>
          <w:szCs w:val="28"/>
          <w:lang w:val="tt-RU"/>
        </w:rPr>
        <w:t xml:space="preserve"> </w:t>
      </w:r>
      <w:r>
        <w:rPr>
          <w:rFonts w:ascii="Times New Roman" w:hAnsi="Times New Roman"/>
          <w:sz w:val="28"/>
          <w:szCs w:val="28"/>
          <w:lang w:val="tt-RU"/>
        </w:rPr>
        <w:t>использованием</w:t>
      </w:r>
      <w:r>
        <w:rPr>
          <w:rFonts w:ascii="Times New Roman" w:hAnsi="Times New Roman"/>
          <w:spacing w:val="-3"/>
          <w:sz w:val="28"/>
          <w:szCs w:val="28"/>
          <w:lang w:val="tt-RU"/>
        </w:rPr>
        <w:t xml:space="preserve"> </w:t>
      </w:r>
      <w:r>
        <w:rPr>
          <w:rFonts w:ascii="Times New Roman" w:hAnsi="Times New Roman"/>
          <w:sz w:val="28"/>
          <w:szCs w:val="28"/>
          <w:lang w:val="tt-RU"/>
        </w:rPr>
        <w:t>одного</w:t>
      </w:r>
      <w:r>
        <w:rPr>
          <w:rFonts w:ascii="Times New Roman" w:hAnsi="Times New Roman"/>
          <w:spacing w:val="1"/>
          <w:sz w:val="28"/>
          <w:szCs w:val="28"/>
          <w:lang w:val="tt-RU"/>
        </w:rPr>
        <w:t xml:space="preserve"> </w:t>
      </w:r>
      <w:r>
        <w:rPr>
          <w:rFonts w:ascii="Times New Roman" w:hAnsi="Times New Roman"/>
          <w:sz w:val="28"/>
          <w:szCs w:val="28"/>
          <w:lang w:val="tt-RU"/>
        </w:rPr>
        <w:t>произведения).</w:t>
      </w:r>
    </w:p>
    <w:p w14:paraId="480FE2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6. Предметные результаты изучения родной (эвенкийской) литературы. К концу обучения в 8 классе обучающийся научится:</w:t>
      </w:r>
    </w:p>
    <w:p w14:paraId="2528E3A7">
      <w:pPr>
        <w:tabs>
          <w:tab w:val="left" w:pos="1134"/>
          <w:tab w:val="left" w:pos="1216"/>
        </w:tabs>
        <w:autoSpaceDE w:val="0"/>
        <w:autoSpaceDN w:val="0"/>
        <w:spacing w:after="0" w:line="360" w:lineRule="auto"/>
        <w:ind w:right="-1" w:firstLine="709"/>
        <w:jc w:val="both"/>
        <w:rPr>
          <w:rFonts w:ascii="Times New Roman" w:hAnsi="Times New Roman"/>
          <w:sz w:val="28"/>
          <w:szCs w:val="28"/>
          <w:lang w:val="tt-RU"/>
        </w:rPr>
      </w:pPr>
      <w:r>
        <w:rPr>
          <w:rFonts w:ascii="Times New Roman" w:hAnsi="Times New Roman"/>
          <w:sz w:val="28"/>
          <w:szCs w:val="28"/>
          <w:lang w:val="tt-RU"/>
        </w:rPr>
        <w:t>иметь представление о</w:t>
      </w:r>
      <w:r>
        <w:rPr>
          <w:rFonts w:ascii="Times New Roman" w:hAnsi="Times New Roman"/>
          <w:spacing w:val="1"/>
          <w:sz w:val="28"/>
          <w:szCs w:val="28"/>
          <w:lang w:val="tt-RU"/>
        </w:rPr>
        <w:t xml:space="preserve"> </w:t>
      </w:r>
      <w:r>
        <w:rPr>
          <w:rFonts w:ascii="Times New Roman" w:hAnsi="Times New Roman"/>
          <w:sz w:val="28"/>
          <w:szCs w:val="28"/>
          <w:lang w:val="tt-RU"/>
        </w:rPr>
        <w:t>фактах</w:t>
      </w:r>
      <w:r>
        <w:rPr>
          <w:rFonts w:ascii="Times New Roman" w:hAnsi="Times New Roman"/>
          <w:spacing w:val="1"/>
          <w:sz w:val="28"/>
          <w:szCs w:val="28"/>
          <w:lang w:val="tt-RU"/>
        </w:rPr>
        <w:t xml:space="preserve"> </w:t>
      </w:r>
      <w:r>
        <w:rPr>
          <w:rFonts w:ascii="Times New Roman" w:hAnsi="Times New Roman"/>
          <w:sz w:val="28"/>
          <w:szCs w:val="28"/>
          <w:lang w:val="tt-RU"/>
        </w:rPr>
        <w:t>из</w:t>
      </w:r>
      <w:r>
        <w:rPr>
          <w:rFonts w:ascii="Times New Roman" w:hAnsi="Times New Roman"/>
          <w:spacing w:val="1"/>
          <w:sz w:val="28"/>
          <w:szCs w:val="28"/>
          <w:lang w:val="tt-RU"/>
        </w:rPr>
        <w:t xml:space="preserve"> </w:t>
      </w:r>
      <w:r>
        <w:rPr>
          <w:rFonts w:ascii="Times New Roman" w:hAnsi="Times New Roman"/>
          <w:sz w:val="28"/>
          <w:szCs w:val="28"/>
          <w:lang w:val="tt-RU"/>
        </w:rPr>
        <w:t>биографии</w:t>
      </w:r>
      <w:r>
        <w:rPr>
          <w:rFonts w:ascii="Times New Roman" w:hAnsi="Times New Roman"/>
          <w:spacing w:val="1"/>
          <w:sz w:val="28"/>
          <w:szCs w:val="28"/>
          <w:lang w:val="tt-RU"/>
        </w:rPr>
        <w:t xml:space="preserve"> </w:t>
      </w:r>
      <w:r>
        <w:rPr>
          <w:rFonts w:ascii="Times New Roman" w:hAnsi="Times New Roman"/>
          <w:sz w:val="28"/>
          <w:szCs w:val="28"/>
          <w:lang w:val="tt-RU"/>
        </w:rPr>
        <w:t>писателя</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сведениях</w:t>
      </w:r>
      <w:r>
        <w:rPr>
          <w:rFonts w:ascii="Times New Roman" w:hAnsi="Times New Roman"/>
          <w:spacing w:val="1"/>
          <w:sz w:val="28"/>
          <w:szCs w:val="28"/>
          <w:lang w:val="tt-RU"/>
        </w:rPr>
        <w:t xml:space="preserve"> </w:t>
      </w:r>
      <w:r>
        <w:rPr>
          <w:rFonts w:ascii="Times New Roman" w:hAnsi="Times New Roman"/>
          <w:sz w:val="28"/>
          <w:szCs w:val="28"/>
          <w:lang w:val="tt-RU"/>
        </w:rPr>
        <w:t>об</w:t>
      </w:r>
      <w:r>
        <w:rPr>
          <w:rFonts w:ascii="Times New Roman" w:hAnsi="Times New Roman"/>
          <w:spacing w:val="1"/>
          <w:sz w:val="28"/>
          <w:szCs w:val="28"/>
          <w:lang w:val="tt-RU"/>
        </w:rPr>
        <w:t xml:space="preserve"> </w:t>
      </w:r>
      <w:r>
        <w:rPr>
          <w:rFonts w:ascii="Times New Roman" w:hAnsi="Times New Roman"/>
          <w:sz w:val="28"/>
          <w:szCs w:val="28"/>
          <w:lang w:val="tt-RU"/>
        </w:rPr>
        <w:t>историко-</w:t>
      </w:r>
      <w:r>
        <w:rPr>
          <w:rFonts w:ascii="Times New Roman" w:hAnsi="Times New Roman"/>
          <w:spacing w:val="1"/>
          <w:sz w:val="28"/>
          <w:szCs w:val="28"/>
          <w:lang w:val="tt-RU"/>
        </w:rPr>
        <w:t xml:space="preserve"> </w:t>
      </w:r>
      <w:r>
        <w:rPr>
          <w:rFonts w:ascii="Times New Roman" w:hAnsi="Times New Roman"/>
          <w:sz w:val="28"/>
          <w:szCs w:val="28"/>
          <w:lang w:val="tt-RU"/>
        </w:rPr>
        <w:t>культурном</w:t>
      </w:r>
      <w:r>
        <w:rPr>
          <w:rFonts w:ascii="Times New Roman" w:hAnsi="Times New Roman"/>
          <w:spacing w:val="-1"/>
          <w:sz w:val="28"/>
          <w:szCs w:val="28"/>
          <w:lang w:val="tt-RU"/>
        </w:rPr>
        <w:t xml:space="preserve"> </w:t>
      </w:r>
      <w:r>
        <w:rPr>
          <w:rFonts w:ascii="Times New Roman" w:hAnsi="Times New Roman"/>
          <w:sz w:val="28"/>
          <w:szCs w:val="28"/>
          <w:lang w:val="tt-RU"/>
        </w:rPr>
        <w:t>контексте его творчества;</w:t>
      </w:r>
    </w:p>
    <w:p w14:paraId="624DC522">
      <w:pPr>
        <w:tabs>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формулировать</w:t>
      </w:r>
      <w:r>
        <w:rPr>
          <w:rFonts w:ascii="Times New Roman" w:hAnsi="Times New Roman"/>
          <w:spacing w:val="1"/>
          <w:sz w:val="28"/>
          <w:szCs w:val="28"/>
          <w:lang w:val="tt-RU"/>
        </w:rPr>
        <w:t xml:space="preserve"> </w:t>
      </w:r>
      <w:r>
        <w:rPr>
          <w:rFonts w:ascii="Times New Roman" w:hAnsi="Times New Roman"/>
          <w:sz w:val="28"/>
          <w:szCs w:val="28"/>
          <w:lang w:val="tt-RU"/>
        </w:rPr>
        <w:t>тематику,</w:t>
      </w:r>
      <w:r>
        <w:rPr>
          <w:rFonts w:ascii="Times New Roman" w:hAnsi="Times New Roman"/>
          <w:spacing w:val="1"/>
          <w:sz w:val="28"/>
          <w:szCs w:val="28"/>
          <w:lang w:val="tt-RU"/>
        </w:rPr>
        <w:t xml:space="preserve"> </w:t>
      </w:r>
      <w:r>
        <w:rPr>
          <w:rFonts w:ascii="Times New Roman" w:hAnsi="Times New Roman"/>
          <w:sz w:val="28"/>
          <w:szCs w:val="28"/>
          <w:lang w:val="tt-RU"/>
        </w:rPr>
        <w:t>проблематику</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идейное</w:t>
      </w:r>
      <w:r>
        <w:rPr>
          <w:rFonts w:ascii="Times New Roman" w:hAnsi="Times New Roman"/>
          <w:spacing w:val="1"/>
          <w:sz w:val="28"/>
          <w:szCs w:val="28"/>
          <w:lang w:val="tt-RU"/>
        </w:rPr>
        <w:t xml:space="preserve"> </w:t>
      </w:r>
      <w:r>
        <w:rPr>
          <w:rFonts w:ascii="Times New Roman" w:hAnsi="Times New Roman"/>
          <w:sz w:val="28"/>
          <w:szCs w:val="28"/>
          <w:lang w:val="tt-RU"/>
        </w:rPr>
        <w:t>содержание</w:t>
      </w:r>
      <w:r>
        <w:rPr>
          <w:rFonts w:ascii="Times New Roman" w:hAnsi="Times New Roman"/>
          <w:spacing w:val="-4"/>
          <w:sz w:val="28"/>
          <w:szCs w:val="28"/>
          <w:lang w:val="tt-RU"/>
        </w:rPr>
        <w:t xml:space="preserve"> </w:t>
      </w:r>
      <w:r>
        <w:rPr>
          <w:rFonts w:ascii="Times New Roman" w:hAnsi="Times New Roman"/>
          <w:sz w:val="28"/>
          <w:szCs w:val="28"/>
          <w:lang w:val="tt-RU"/>
        </w:rPr>
        <w:t>прочитанных</w:t>
      </w:r>
      <w:r>
        <w:rPr>
          <w:rFonts w:ascii="Times New Roman" w:hAnsi="Times New Roman"/>
          <w:spacing w:val="-3"/>
          <w:sz w:val="28"/>
          <w:szCs w:val="28"/>
          <w:lang w:val="tt-RU"/>
        </w:rPr>
        <w:t xml:space="preserve"> </w:t>
      </w:r>
      <w:r>
        <w:rPr>
          <w:rFonts w:ascii="Times New Roman" w:hAnsi="Times New Roman"/>
          <w:sz w:val="28"/>
          <w:szCs w:val="28"/>
          <w:lang w:val="tt-RU"/>
        </w:rPr>
        <w:t>произведений;</w:t>
      </w:r>
    </w:p>
    <w:p w14:paraId="6D40D058">
      <w:pPr>
        <w:tabs>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анализировать литературное произведение; определять род и жанр</w:t>
      </w:r>
      <w:r>
        <w:rPr>
          <w:rFonts w:ascii="Times New Roman" w:hAnsi="Times New Roman"/>
          <w:spacing w:val="1"/>
          <w:sz w:val="28"/>
          <w:szCs w:val="28"/>
          <w:lang w:val="tt-RU"/>
        </w:rPr>
        <w:t xml:space="preserve"> </w:t>
      </w:r>
      <w:r>
        <w:rPr>
          <w:rFonts w:ascii="Times New Roman" w:hAnsi="Times New Roman"/>
          <w:sz w:val="28"/>
          <w:szCs w:val="28"/>
          <w:lang w:val="tt-RU"/>
        </w:rPr>
        <w:t>литературного произведения на основе анализа важнейших особенностей его</w:t>
      </w:r>
      <w:r>
        <w:rPr>
          <w:rFonts w:ascii="Times New Roman" w:hAnsi="Times New Roman"/>
          <w:spacing w:val="1"/>
          <w:sz w:val="28"/>
          <w:szCs w:val="28"/>
          <w:lang w:val="tt-RU"/>
        </w:rPr>
        <w:t xml:space="preserve"> </w:t>
      </w:r>
      <w:r>
        <w:rPr>
          <w:rFonts w:ascii="Times New Roman" w:hAnsi="Times New Roman"/>
          <w:sz w:val="28"/>
          <w:szCs w:val="28"/>
          <w:lang w:val="tt-RU"/>
        </w:rPr>
        <w:t>содержания и формы; характеризовать в произведениях</w:t>
      </w:r>
      <w:r>
        <w:rPr>
          <w:rFonts w:ascii="Times New Roman" w:hAnsi="Times New Roman"/>
          <w:spacing w:val="70"/>
          <w:sz w:val="28"/>
          <w:szCs w:val="28"/>
          <w:lang w:val="tt-RU"/>
        </w:rPr>
        <w:t xml:space="preserve"> </w:t>
      </w:r>
      <w:r>
        <w:rPr>
          <w:rFonts w:ascii="Times New Roman" w:hAnsi="Times New Roman"/>
          <w:sz w:val="28"/>
          <w:szCs w:val="28"/>
          <w:lang w:val="tt-RU"/>
        </w:rPr>
        <w:t>конфликт (внешний</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внутренний);</w:t>
      </w:r>
    </w:p>
    <w:p w14:paraId="72242B18">
      <w:pPr>
        <w:tabs>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характеризовать</w:t>
      </w:r>
      <w:r>
        <w:rPr>
          <w:rFonts w:ascii="Times New Roman" w:hAnsi="Times New Roman"/>
          <w:spacing w:val="1"/>
          <w:sz w:val="28"/>
          <w:szCs w:val="28"/>
          <w:lang w:val="tt-RU"/>
        </w:rPr>
        <w:t xml:space="preserve"> </w:t>
      </w:r>
      <w:r>
        <w:rPr>
          <w:rFonts w:ascii="Times New Roman" w:hAnsi="Times New Roman"/>
          <w:sz w:val="28"/>
          <w:szCs w:val="28"/>
          <w:lang w:val="tt-RU"/>
        </w:rPr>
        <w:t>особенности</w:t>
      </w:r>
      <w:r>
        <w:rPr>
          <w:rFonts w:ascii="Times New Roman" w:hAnsi="Times New Roman"/>
          <w:spacing w:val="1"/>
          <w:sz w:val="28"/>
          <w:szCs w:val="28"/>
          <w:lang w:val="tt-RU"/>
        </w:rPr>
        <w:t xml:space="preserve"> </w:t>
      </w:r>
      <w:r>
        <w:rPr>
          <w:rFonts w:ascii="Times New Roman" w:hAnsi="Times New Roman"/>
          <w:sz w:val="28"/>
          <w:szCs w:val="28"/>
          <w:lang w:val="tt-RU"/>
        </w:rPr>
        <w:t>строения</w:t>
      </w:r>
      <w:r>
        <w:rPr>
          <w:rFonts w:ascii="Times New Roman" w:hAnsi="Times New Roman"/>
          <w:spacing w:val="1"/>
          <w:sz w:val="28"/>
          <w:szCs w:val="28"/>
          <w:lang w:val="tt-RU"/>
        </w:rPr>
        <w:t xml:space="preserve"> </w:t>
      </w:r>
      <w:r>
        <w:rPr>
          <w:rFonts w:ascii="Times New Roman" w:hAnsi="Times New Roman"/>
          <w:sz w:val="28"/>
          <w:szCs w:val="28"/>
          <w:lang w:val="tt-RU"/>
        </w:rPr>
        <w:t>сюжета</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композиции;</w:t>
      </w:r>
      <w:r>
        <w:rPr>
          <w:rFonts w:ascii="Times New Roman" w:hAnsi="Times New Roman"/>
          <w:spacing w:val="1"/>
          <w:sz w:val="28"/>
          <w:szCs w:val="28"/>
          <w:lang w:val="tt-RU"/>
        </w:rPr>
        <w:t xml:space="preserve"> </w:t>
      </w:r>
      <w:r>
        <w:rPr>
          <w:rFonts w:ascii="Times New Roman" w:hAnsi="Times New Roman"/>
          <w:sz w:val="28"/>
          <w:szCs w:val="28"/>
          <w:lang w:val="tt-RU"/>
        </w:rPr>
        <w:t>определять</w:t>
      </w:r>
      <w:r>
        <w:rPr>
          <w:rFonts w:ascii="Times New Roman" w:hAnsi="Times New Roman"/>
          <w:spacing w:val="-4"/>
          <w:sz w:val="28"/>
          <w:szCs w:val="28"/>
          <w:lang w:val="tt-RU"/>
        </w:rPr>
        <w:t xml:space="preserve"> </w:t>
      </w:r>
      <w:r>
        <w:rPr>
          <w:rFonts w:ascii="Times New Roman" w:hAnsi="Times New Roman"/>
          <w:sz w:val="28"/>
          <w:szCs w:val="28"/>
          <w:lang w:val="tt-RU"/>
        </w:rPr>
        <w:t>стадии</w:t>
      </w:r>
      <w:r>
        <w:rPr>
          <w:rFonts w:ascii="Times New Roman" w:hAnsi="Times New Roman"/>
          <w:spacing w:val="-1"/>
          <w:sz w:val="28"/>
          <w:szCs w:val="28"/>
          <w:lang w:val="tt-RU"/>
        </w:rPr>
        <w:t xml:space="preserve"> </w:t>
      </w:r>
      <w:r>
        <w:rPr>
          <w:rFonts w:ascii="Times New Roman" w:hAnsi="Times New Roman"/>
          <w:sz w:val="28"/>
          <w:szCs w:val="28"/>
          <w:lang w:val="tt-RU"/>
        </w:rPr>
        <w:t>развития</w:t>
      </w:r>
      <w:r>
        <w:rPr>
          <w:rFonts w:ascii="Times New Roman" w:hAnsi="Times New Roman"/>
          <w:spacing w:val="-4"/>
          <w:sz w:val="28"/>
          <w:szCs w:val="28"/>
          <w:lang w:val="tt-RU"/>
        </w:rPr>
        <w:t xml:space="preserve"> </w:t>
      </w:r>
      <w:r>
        <w:rPr>
          <w:rFonts w:ascii="Times New Roman" w:hAnsi="Times New Roman"/>
          <w:sz w:val="28"/>
          <w:szCs w:val="28"/>
          <w:lang w:val="tt-RU"/>
        </w:rPr>
        <w:t>действия</w:t>
      </w:r>
      <w:r>
        <w:rPr>
          <w:rFonts w:ascii="Times New Roman" w:hAnsi="Times New Roman"/>
          <w:spacing w:val="-1"/>
          <w:sz w:val="28"/>
          <w:szCs w:val="28"/>
          <w:lang w:val="tt-RU"/>
        </w:rPr>
        <w:t xml:space="preserve"> </w:t>
      </w:r>
      <w:r>
        <w:rPr>
          <w:rFonts w:ascii="Times New Roman" w:hAnsi="Times New Roman"/>
          <w:sz w:val="28"/>
          <w:szCs w:val="28"/>
          <w:lang w:val="tt-RU"/>
        </w:rPr>
        <w:t>в</w:t>
      </w:r>
      <w:r>
        <w:rPr>
          <w:rFonts w:ascii="Times New Roman" w:hAnsi="Times New Roman"/>
          <w:spacing w:val="-3"/>
          <w:sz w:val="28"/>
          <w:szCs w:val="28"/>
          <w:lang w:val="tt-RU"/>
        </w:rPr>
        <w:t xml:space="preserve"> </w:t>
      </w:r>
      <w:r>
        <w:rPr>
          <w:rFonts w:ascii="Times New Roman" w:hAnsi="Times New Roman"/>
          <w:sz w:val="28"/>
          <w:szCs w:val="28"/>
          <w:lang w:val="tt-RU"/>
        </w:rPr>
        <w:t>художественных произведениях;</w:t>
      </w:r>
    </w:p>
    <w:p w14:paraId="46E6B049">
      <w:pPr>
        <w:tabs>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передавать</w:t>
      </w:r>
      <w:r>
        <w:rPr>
          <w:rFonts w:ascii="Times New Roman" w:hAnsi="Times New Roman"/>
          <w:spacing w:val="1"/>
          <w:sz w:val="28"/>
          <w:szCs w:val="28"/>
          <w:lang w:val="tt-RU"/>
        </w:rPr>
        <w:t xml:space="preserve"> </w:t>
      </w:r>
      <w:r>
        <w:rPr>
          <w:rFonts w:ascii="Times New Roman" w:hAnsi="Times New Roman"/>
          <w:sz w:val="28"/>
          <w:szCs w:val="28"/>
          <w:lang w:val="tt-RU"/>
        </w:rPr>
        <w:t>свои</w:t>
      </w:r>
      <w:r>
        <w:rPr>
          <w:rFonts w:ascii="Times New Roman" w:hAnsi="Times New Roman"/>
          <w:spacing w:val="1"/>
          <w:sz w:val="28"/>
          <w:szCs w:val="28"/>
          <w:lang w:val="tt-RU"/>
        </w:rPr>
        <w:t xml:space="preserve"> </w:t>
      </w:r>
      <w:r>
        <w:rPr>
          <w:rFonts w:ascii="Times New Roman" w:hAnsi="Times New Roman"/>
          <w:sz w:val="28"/>
          <w:szCs w:val="28"/>
          <w:lang w:val="tt-RU"/>
        </w:rPr>
        <w:t>впечатления</w:t>
      </w:r>
      <w:r>
        <w:rPr>
          <w:rFonts w:ascii="Times New Roman" w:hAnsi="Times New Roman"/>
          <w:spacing w:val="1"/>
          <w:sz w:val="28"/>
          <w:szCs w:val="28"/>
          <w:lang w:val="tt-RU"/>
        </w:rPr>
        <w:t xml:space="preserve"> </w:t>
      </w:r>
      <w:r>
        <w:rPr>
          <w:rFonts w:ascii="Times New Roman" w:hAnsi="Times New Roman"/>
          <w:sz w:val="28"/>
          <w:szCs w:val="28"/>
          <w:lang w:val="tt-RU"/>
        </w:rPr>
        <w:t>от</w:t>
      </w:r>
      <w:r>
        <w:rPr>
          <w:rFonts w:ascii="Times New Roman" w:hAnsi="Times New Roman"/>
          <w:spacing w:val="1"/>
          <w:sz w:val="28"/>
          <w:szCs w:val="28"/>
          <w:lang w:val="tt-RU"/>
        </w:rPr>
        <w:t xml:space="preserve"> </w:t>
      </w:r>
      <w:r>
        <w:rPr>
          <w:rFonts w:ascii="Times New Roman" w:hAnsi="Times New Roman"/>
          <w:sz w:val="28"/>
          <w:szCs w:val="28"/>
          <w:lang w:val="tt-RU"/>
        </w:rPr>
        <w:t>лирического</w:t>
      </w:r>
      <w:r>
        <w:rPr>
          <w:rFonts w:ascii="Times New Roman" w:hAnsi="Times New Roman"/>
          <w:spacing w:val="1"/>
          <w:sz w:val="28"/>
          <w:szCs w:val="28"/>
          <w:lang w:val="tt-RU"/>
        </w:rPr>
        <w:t xml:space="preserve"> </w:t>
      </w:r>
      <w:r>
        <w:rPr>
          <w:rFonts w:ascii="Times New Roman" w:hAnsi="Times New Roman"/>
          <w:sz w:val="28"/>
          <w:szCs w:val="28"/>
          <w:lang w:val="tt-RU"/>
        </w:rPr>
        <w:t>стихотворения;</w:t>
      </w:r>
      <w:r>
        <w:rPr>
          <w:rFonts w:ascii="Times New Roman" w:hAnsi="Times New Roman"/>
          <w:spacing w:val="-67"/>
          <w:sz w:val="28"/>
          <w:szCs w:val="28"/>
          <w:lang w:val="tt-RU"/>
        </w:rPr>
        <w:t xml:space="preserve"> </w:t>
      </w:r>
      <w:r>
        <w:rPr>
          <w:rFonts w:ascii="Times New Roman" w:hAnsi="Times New Roman"/>
          <w:sz w:val="28"/>
          <w:szCs w:val="28"/>
          <w:lang w:val="tt-RU"/>
        </w:rPr>
        <w:t>определять</w:t>
      </w:r>
      <w:r>
        <w:rPr>
          <w:rFonts w:ascii="Times New Roman" w:hAnsi="Times New Roman"/>
          <w:spacing w:val="-3"/>
          <w:sz w:val="28"/>
          <w:szCs w:val="28"/>
          <w:lang w:val="tt-RU"/>
        </w:rPr>
        <w:t xml:space="preserve"> </w:t>
      </w:r>
      <w:r>
        <w:rPr>
          <w:rFonts w:ascii="Times New Roman" w:hAnsi="Times New Roman"/>
          <w:sz w:val="28"/>
          <w:szCs w:val="28"/>
          <w:lang w:val="tt-RU"/>
        </w:rPr>
        <w:t>средства</w:t>
      </w:r>
      <w:r>
        <w:rPr>
          <w:rFonts w:ascii="Times New Roman" w:hAnsi="Times New Roman"/>
          <w:spacing w:val="-4"/>
          <w:sz w:val="28"/>
          <w:szCs w:val="28"/>
          <w:lang w:val="tt-RU"/>
        </w:rPr>
        <w:t xml:space="preserve"> </w:t>
      </w:r>
      <w:r>
        <w:rPr>
          <w:rFonts w:ascii="Times New Roman" w:hAnsi="Times New Roman"/>
          <w:sz w:val="28"/>
          <w:szCs w:val="28"/>
          <w:lang w:val="tt-RU"/>
        </w:rPr>
        <w:t>передачи</w:t>
      </w:r>
      <w:r>
        <w:rPr>
          <w:rFonts w:ascii="Times New Roman" w:hAnsi="Times New Roman"/>
          <w:spacing w:val="1"/>
          <w:sz w:val="28"/>
          <w:szCs w:val="28"/>
          <w:lang w:val="tt-RU"/>
        </w:rPr>
        <w:t xml:space="preserve"> </w:t>
      </w:r>
      <w:r>
        <w:rPr>
          <w:rFonts w:ascii="Times New Roman" w:hAnsi="Times New Roman"/>
          <w:sz w:val="28"/>
          <w:szCs w:val="28"/>
          <w:lang w:val="tt-RU"/>
        </w:rPr>
        <w:t>выраженного в</w:t>
      </w:r>
      <w:r>
        <w:rPr>
          <w:rFonts w:ascii="Times New Roman" w:hAnsi="Times New Roman"/>
          <w:spacing w:val="-5"/>
          <w:sz w:val="28"/>
          <w:szCs w:val="28"/>
          <w:lang w:val="tt-RU"/>
        </w:rPr>
        <w:t xml:space="preserve"> </w:t>
      </w:r>
      <w:r>
        <w:rPr>
          <w:rFonts w:ascii="Times New Roman" w:hAnsi="Times New Roman"/>
          <w:sz w:val="28"/>
          <w:szCs w:val="28"/>
          <w:lang w:val="tt-RU"/>
        </w:rPr>
        <w:t>нем</w:t>
      </w:r>
      <w:r>
        <w:rPr>
          <w:rFonts w:ascii="Times New Roman" w:hAnsi="Times New Roman"/>
          <w:spacing w:val="-1"/>
          <w:sz w:val="28"/>
          <w:szCs w:val="28"/>
          <w:lang w:val="tt-RU"/>
        </w:rPr>
        <w:t xml:space="preserve"> </w:t>
      </w:r>
      <w:r>
        <w:rPr>
          <w:rFonts w:ascii="Times New Roman" w:hAnsi="Times New Roman"/>
          <w:sz w:val="28"/>
          <w:szCs w:val="28"/>
          <w:lang w:val="tt-RU"/>
        </w:rPr>
        <w:t>настроения;</w:t>
      </w:r>
    </w:p>
    <w:p w14:paraId="79D442F4">
      <w:pPr>
        <w:tabs>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w:t>
      </w:r>
      <w:r>
        <w:rPr>
          <w:rFonts w:ascii="Times New Roman" w:hAnsi="Times New Roman"/>
          <w:spacing w:val="1"/>
          <w:sz w:val="28"/>
          <w:szCs w:val="28"/>
          <w:lang w:val="tt-RU"/>
        </w:rPr>
        <w:t xml:space="preserve"> </w:t>
      </w:r>
      <w:r>
        <w:rPr>
          <w:rFonts w:ascii="Times New Roman" w:hAnsi="Times New Roman"/>
          <w:sz w:val="28"/>
          <w:szCs w:val="28"/>
          <w:lang w:val="tt-RU"/>
        </w:rPr>
        <w:t>роль</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ой</w:t>
      </w:r>
      <w:r>
        <w:rPr>
          <w:rFonts w:ascii="Times New Roman" w:hAnsi="Times New Roman"/>
          <w:spacing w:val="1"/>
          <w:sz w:val="28"/>
          <w:szCs w:val="28"/>
          <w:lang w:val="tt-RU"/>
        </w:rPr>
        <w:t xml:space="preserve"> </w:t>
      </w:r>
      <w:r>
        <w:rPr>
          <w:rFonts w:ascii="Times New Roman" w:hAnsi="Times New Roman"/>
          <w:sz w:val="28"/>
          <w:szCs w:val="28"/>
          <w:lang w:val="tt-RU"/>
        </w:rPr>
        <w:t>детали,</w:t>
      </w:r>
      <w:r>
        <w:rPr>
          <w:rFonts w:ascii="Times New Roman" w:hAnsi="Times New Roman"/>
          <w:spacing w:val="1"/>
          <w:sz w:val="28"/>
          <w:szCs w:val="28"/>
          <w:lang w:val="tt-RU"/>
        </w:rPr>
        <w:t xml:space="preserve"> </w:t>
      </w:r>
      <w:r>
        <w:rPr>
          <w:rFonts w:ascii="Times New Roman" w:hAnsi="Times New Roman"/>
          <w:sz w:val="28"/>
          <w:szCs w:val="28"/>
          <w:lang w:val="tt-RU"/>
        </w:rPr>
        <w:t>выявлять</w:t>
      </w:r>
      <w:r>
        <w:rPr>
          <w:rFonts w:ascii="Times New Roman" w:hAnsi="Times New Roman"/>
          <w:spacing w:val="1"/>
          <w:sz w:val="28"/>
          <w:szCs w:val="28"/>
          <w:lang w:val="tt-RU"/>
        </w:rPr>
        <w:t xml:space="preserve"> </w:t>
      </w:r>
      <w:r>
        <w:rPr>
          <w:rFonts w:ascii="Times New Roman" w:hAnsi="Times New Roman"/>
          <w:sz w:val="28"/>
          <w:szCs w:val="28"/>
          <w:lang w:val="tt-RU"/>
        </w:rPr>
        <w:t>ее</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ую</w:t>
      </w:r>
      <w:r>
        <w:rPr>
          <w:rFonts w:ascii="Times New Roman" w:hAnsi="Times New Roman"/>
          <w:spacing w:val="1"/>
          <w:sz w:val="28"/>
          <w:szCs w:val="28"/>
          <w:lang w:val="tt-RU"/>
        </w:rPr>
        <w:t xml:space="preserve"> </w:t>
      </w:r>
      <w:r>
        <w:rPr>
          <w:rFonts w:ascii="Times New Roman" w:hAnsi="Times New Roman"/>
          <w:sz w:val="28"/>
          <w:szCs w:val="28"/>
          <w:lang w:val="tt-RU"/>
        </w:rPr>
        <w:t>функцию,</w:t>
      </w:r>
      <w:r>
        <w:rPr>
          <w:rFonts w:ascii="Times New Roman" w:hAnsi="Times New Roman"/>
          <w:spacing w:val="1"/>
          <w:sz w:val="28"/>
          <w:szCs w:val="28"/>
          <w:lang w:val="tt-RU"/>
        </w:rPr>
        <w:t xml:space="preserve"> </w:t>
      </w:r>
      <w:r>
        <w:rPr>
          <w:rFonts w:ascii="Times New Roman" w:hAnsi="Times New Roman"/>
          <w:sz w:val="28"/>
          <w:szCs w:val="28"/>
          <w:lang w:val="tt-RU"/>
        </w:rPr>
        <w:t>определять</w:t>
      </w:r>
      <w:r>
        <w:rPr>
          <w:rFonts w:ascii="Times New Roman" w:hAnsi="Times New Roman"/>
          <w:spacing w:val="1"/>
          <w:sz w:val="28"/>
          <w:szCs w:val="28"/>
          <w:lang w:val="tt-RU"/>
        </w:rPr>
        <w:t xml:space="preserve"> </w:t>
      </w:r>
      <w:r>
        <w:rPr>
          <w:rFonts w:ascii="Times New Roman" w:hAnsi="Times New Roman"/>
          <w:sz w:val="28"/>
          <w:szCs w:val="28"/>
          <w:lang w:val="tt-RU"/>
        </w:rPr>
        <w:t>роль</w:t>
      </w:r>
      <w:r>
        <w:rPr>
          <w:rFonts w:ascii="Times New Roman" w:hAnsi="Times New Roman"/>
          <w:spacing w:val="1"/>
          <w:sz w:val="28"/>
          <w:szCs w:val="28"/>
          <w:lang w:val="tt-RU"/>
        </w:rPr>
        <w:t xml:space="preserve"> </w:t>
      </w:r>
      <w:r>
        <w:rPr>
          <w:rFonts w:ascii="Times New Roman" w:hAnsi="Times New Roman"/>
          <w:sz w:val="28"/>
          <w:szCs w:val="28"/>
          <w:lang w:val="tt-RU"/>
        </w:rPr>
        <w:t>пейзажа</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интерьера</w:t>
      </w:r>
      <w:r>
        <w:rPr>
          <w:rFonts w:ascii="Times New Roman" w:hAnsi="Times New Roman"/>
          <w:spacing w:val="1"/>
          <w:sz w:val="28"/>
          <w:szCs w:val="28"/>
          <w:lang w:val="tt-RU"/>
        </w:rPr>
        <w:t xml:space="preserve"> </w:t>
      </w:r>
      <w:r>
        <w:rPr>
          <w:rFonts w:ascii="Times New Roman" w:hAnsi="Times New Roman"/>
          <w:sz w:val="28"/>
          <w:szCs w:val="28"/>
          <w:lang w:val="tt-RU"/>
        </w:rPr>
        <w:t>в</w:t>
      </w:r>
      <w:r>
        <w:rPr>
          <w:rFonts w:ascii="Times New Roman" w:hAnsi="Times New Roman"/>
          <w:spacing w:val="1"/>
          <w:sz w:val="28"/>
          <w:szCs w:val="28"/>
          <w:lang w:val="tt-RU"/>
        </w:rPr>
        <w:t xml:space="preserve"> </w:t>
      </w:r>
      <w:r>
        <w:rPr>
          <w:rFonts w:ascii="Times New Roman" w:hAnsi="Times New Roman"/>
          <w:sz w:val="28"/>
          <w:szCs w:val="28"/>
          <w:lang w:val="tt-RU"/>
        </w:rPr>
        <w:t>произведении;</w:t>
      </w:r>
    </w:p>
    <w:p w14:paraId="0A01662A">
      <w:pPr>
        <w:tabs>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являть языковые особенности произведения; определять в тексте</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ые</w:t>
      </w:r>
      <w:r>
        <w:rPr>
          <w:rFonts w:ascii="Times New Roman" w:hAnsi="Times New Roman"/>
          <w:spacing w:val="1"/>
          <w:sz w:val="28"/>
          <w:szCs w:val="28"/>
          <w:lang w:val="tt-RU"/>
        </w:rPr>
        <w:t xml:space="preserve"> </w:t>
      </w:r>
      <w:r>
        <w:rPr>
          <w:rFonts w:ascii="Times New Roman" w:hAnsi="Times New Roman"/>
          <w:sz w:val="28"/>
          <w:szCs w:val="28"/>
          <w:lang w:val="tt-RU"/>
        </w:rPr>
        <w:t>средства</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характеризовать</w:t>
      </w:r>
      <w:r>
        <w:rPr>
          <w:rFonts w:ascii="Times New Roman" w:hAnsi="Times New Roman"/>
          <w:spacing w:val="1"/>
          <w:sz w:val="28"/>
          <w:szCs w:val="28"/>
          <w:lang w:val="tt-RU"/>
        </w:rPr>
        <w:t xml:space="preserve"> </w:t>
      </w:r>
      <w:r>
        <w:rPr>
          <w:rFonts w:ascii="Times New Roman" w:hAnsi="Times New Roman"/>
          <w:sz w:val="28"/>
          <w:szCs w:val="28"/>
          <w:lang w:val="tt-RU"/>
        </w:rPr>
        <w:t>их</w:t>
      </w:r>
      <w:r>
        <w:rPr>
          <w:rFonts w:ascii="Times New Roman" w:hAnsi="Times New Roman"/>
          <w:spacing w:val="1"/>
          <w:sz w:val="28"/>
          <w:szCs w:val="28"/>
          <w:lang w:val="tt-RU"/>
        </w:rPr>
        <w:t xml:space="preserve"> </w:t>
      </w:r>
      <w:r>
        <w:rPr>
          <w:rFonts w:ascii="Times New Roman" w:hAnsi="Times New Roman"/>
          <w:sz w:val="28"/>
          <w:szCs w:val="28"/>
          <w:lang w:val="tt-RU"/>
        </w:rPr>
        <w:t>роль</w:t>
      </w:r>
      <w:r>
        <w:rPr>
          <w:rFonts w:ascii="Times New Roman" w:hAnsi="Times New Roman"/>
          <w:spacing w:val="1"/>
          <w:sz w:val="28"/>
          <w:szCs w:val="28"/>
          <w:lang w:val="tt-RU"/>
        </w:rPr>
        <w:t xml:space="preserve"> </w:t>
      </w:r>
      <w:r>
        <w:rPr>
          <w:rFonts w:ascii="Times New Roman" w:hAnsi="Times New Roman"/>
          <w:sz w:val="28"/>
          <w:szCs w:val="28"/>
          <w:lang w:val="tt-RU"/>
        </w:rPr>
        <w:t>в</w:t>
      </w:r>
      <w:r>
        <w:rPr>
          <w:rFonts w:ascii="Times New Roman" w:hAnsi="Times New Roman"/>
          <w:spacing w:val="1"/>
          <w:sz w:val="28"/>
          <w:szCs w:val="28"/>
          <w:lang w:val="tt-RU"/>
        </w:rPr>
        <w:t xml:space="preserve"> </w:t>
      </w:r>
      <w:r>
        <w:rPr>
          <w:rFonts w:ascii="Times New Roman" w:hAnsi="Times New Roman"/>
          <w:sz w:val="28"/>
          <w:szCs w:val="28"/>
          <w:lang w:val="tt-RU"/>
        </w:rPr>
        <w:t>литературном</w:t>
      </w:r>
      <w:r>
        <w:rPr>
          <w:rFonts w:ascii="Times New Roman" w:hAnsi="Times New Roman"/>
          <w:spacing w:val="1"/>
          <w:sz w:val="28"/>
          <w:szCs w:val="28"/>
          <w:lang w:val="tt-RU"/>
        </w:rPr>
        <w:t xml:space="preserve"> </w:t>
      </w:r>
      <w:r>
        <w:rPr>
          <w:rFonts w:ascii="Times New Roman" w:hAnsi="Times New Roman"/>
          <w:sz w:val="28"/>
          <w:szCs w:val="28"/>
          <w:lang w:val="tt-RU"/>
        </w:rPr>
        <w:t>произведении;</w:t>
      </w:r>
    </w:p>
    <w:p w14:paraId="64B6AAB4">
      <w:pPr>
        <w:tabs>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участвовать в дискуссии о прочитанном, формулировать свою точку</w:t>
      </w:r>
      <w:r>
        <w:rPr>
          <w:rFonts w:ascii="Times New Roman" w:hAnsi="Times New Roman"/>
          <w:spacing w:val="1"/>
          <w:sz w:val="28"/>
          <w:szCs w:val="28"/>
          <w:lang w:val="tt-RU"/>
        </w:rPr>
        <w:t xml:space="preserve"> </w:t>
      </w:r>
      <w:r>
        <w:rPr>
          <w:rFonts w:ascii="Times New Roman" w:hAnsi="Times New Roman"/>
          <w:sz w:val="28"/>
          <w:szCs w:val="28"/>
          <w:lang w:val="tt-RU"/>
        </w:rPr>
        <w:t>зрения,</w:t>
      </w:r>
      <w:r>
        <w:rPr>
          <w:rFonts w:ascii="Times New Roman" w:hAnsi="Times New Roman"/>
          <w:spacing w:val="-3"/>
          <w:sz w:val="28"/>
          <w:szCs w:val="28"/>
          <w:lang w:val="tt-RU"/>
        </w:rPr>
        <w:t xml:space="preserve"> </w:t>
      </w:r>
      <w:r>
        <w:rPr>
          <w:rFonts w:ascii="Times New Roman" w:hAnsi="Times New Roman"/>
          <w:sz w:val="28"/>
          <w:szCs w:val="28"/>
          <w:lang w:val="tt-RU"/>
        </w:rPr>
        <w:t>аргументированно</w:t>
      </w:r>
      <w:r>
        <w:rPr>
          <w:rFonts w:ascii="Times New Roman" w:hAnsi="Times New Roman"/>
          <w:spacing w:val="-2"/>
          <w:sz w:val="28"/>
          <w:szCs w:val="28"/>
          <w:lang w:val="tt-RU"/>
        </w:rPr>
        <w:t xml:space="preserve"> </w:t>
      </w:r>
      <w:r>
        <w:rPr>
          <w:rFonts w:ascii="Times New Roman" w:hAnsi="Times New Roman"/>
          <w:sz w:val="28"/>
          <w:szCs w:val="28"/>
          <w:lang w:val="tt-RU"/>
        </w:rPr>
        <w:t>ее</w:t>
      </w:r>
      <w:r>
        <w:rPr>
          <w:rFonts w:ascii="Times New Roman" w:hAnsi="Times New Roman"/>
          <w:spacing w:val="-4"/>
          <w:sz w:val="28"/>
          <w:szCs w:val="28"/>
          <w:lang w:val="tt-RU"/>
        </w:rPr>
        <w:t xml:space="preserve"> </w:t>
      </w:r>
      <w:r>
        <w:rPr>
          <w:rFonts w:ascii="Times New Roman" w:hAnsi="Times New Roman"/>
          <w:sz w:val="28"/>
          <w:szCs w:val="28"/>
          <w:lang w:val="tt-RU"/>
        </w:rPr>
        <w:t>отстаивать,</w:t>
      </w:r>
      <w:r>
        <w:rPr>
          <w:rFonts w:ascii="Times New Roman" w:hAnsi="Times New Roman"/>
          <w:spacing w:val="-4"/>
          <w:sz w:val="28"/>
          <w:szCs w:val="28"/>
          <w:lang w:val="tt-RU"/>
        </w:rPr>
        <w:t xml:space="preserve"> </w:t>
      </w:r>
      <w:r>
        <w:rPr>
          <w:rFonts w:ascii="Times New Roman" w:hAnsi="Times New Roman"/>
          <w:sz w:val="28"/>
          <w:szCs w:val="28"/>
          <w:lang w:val="tt-RU"/>
        </w:rPr>
        <w:t>понимать</w:t>
      </w:r>
      <w:r>
        <w:rPr>
          <w:rFonts w:ascii="Times New Roman" w:hAnsi="Times New Roman"/>
          <w:spacing w:val="-1"/>
          <w:sz w:val="28"/>
          <w:szCs w:val="28"/>
          <w:lang w:val="tt-RU"/>
        </w:rPr>
        <w:t xml:space="preserve"> </w:t>
      </w:r>
      <w:r>
        <w:rPr>
          <w:rFonts w:ascii="Times New Roman" w:hAnsi="Times New Roman"/>
          <w:sz w:val="28"/>
          <w:szCs w:val="28"/>
          <w:lang w:val="tt-RU"/>
        </w:rPr>
        <w:t>смысл</w:t>
      </w:r>
      <w:r>
        <w:rPr>
          <w:rFonts w:ascii="Times New Roman" w:hAnsi="Times New Roman"/>
          <w:spacing w:val="-5"/>
          <w:sz w:val="28"/>
          <w:szCs w:val="28"/>
          <w:lang w:val="tt-RU"/>
        </w:rPr>
        <w:t xml:space="preserve"> </w:t>
      </w:r>
      <w:r>
        <w:rPr>
          <w:rFonts w:ascii="Times New Roman" w:hAnsi="Times New Roman"/>
          <w:sz w:val="28"/>
          <w:szCs w:val="28"/>
          <w:lang w:val="tt-RU"/>
        </w:rPr>
        <w:t>других</w:t>
      </w:r>
      <w:r>
        <w:rPr>
          <w:rFonts w:ascii="Times New Roman" w:hAnsi="Times New Roman"/>
          <w:spacing w:val="-2"/>
          <w:sz w:val="28"/>
          <w:szCs w:val="28"/>
          <w:lang w:val="tt-RU"/>
        </w:rPr>
        <w:t xml:space="preserve"> </w:t>
      </w:r>
      <w:r>
        <w:rPr>
          <w:rFonts w:ascii="Times New Roman" w:hAnsi="Times New Roman"/>
          <w:sz w:val="28"/>
          <w:szCs w:val="28"/>
          <w:lang w:val="tt-RU"/>
        </w:rPr>
        <w:t>суждений;</w:t>
      </w:r>
    </w:p>
    <w:p w14:paraId="2542E105">
      <w:pPr>
        <w:tabs>
          <w:tab w:val="left" w:pos="1134"/>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использовать</w:t>
      </w:r>
      <w:r>
        <w:rPr>
          <w:rFonts w:ascii="Times New Roman" w:hAnsi="Times New Roman"/>
          <w:spacing w:val="1"/>
          <w:sz w:val="28"/>
          <w:szCs w:val="28"/>
          <w:lang w:val="tt-RU"/>
        </w:rPr>
        <w:t xml:space="preserve"> </w:t>
      </w:r>
      <w:r>
        <w:rPr>
          <w:rFonts w:ascii="Times New Roman" w:hAnsi="Times New Roman"/>
          <w:sz w:val="28"/>
          <w:szCs w:val="28"/>
          <w:lang w:val="tt-RU"/>
        </w:rPr>
        <w:t>изученные</w:t>
      </w:r>
      <w:r>
        <w:rPr>
          <w:rFonts w:ascii="Times New Roman" w:hAnsi="Times New Roman"/>
          <w:spacing w:val="1"/>
          <w:sz w:val="28"/>
          <w:szCs w:val="28"/>
          <w:lang w:val="tt-RU"/>
        </w:rPr>
        <w:t xml:space="preserve"> </w:t>
      </w:r>
      <w:r>
        <w:rPr>
          <w:rFonts w:ascii="Times New Roman" w:hAnsi="Times New Roman"/>
          <w:sz w:val="28"/>
          <w:szCs w:val="28"/>
          <w:lang w:val="tt-RU"/>
        </w:rPr>
        <w:t>теоретико-литературные</w:t>
      </w:r>
      <w:r>
        <w:rPr>
          <w:rFonts w:ascii="Times New Roman" w:hAnsi="Times New Roman"/>
          <w:spacing w:val="1"/>
          <w:sz w:val="28"/>
          <w:szCs w:val="28"/>
          <w:lang w:val="tt-RU"/>
        </w:rPr>
        <w:t xml:space="preserve"> </w:t>
      </w:r>
      <w:r>
        <w:rPr>
          <w:rFonts w:ascii="Times New Roman" w:hAnsi="Times New Roman"/>
          <w:sz w:val="28"/>
          <w:szCs w:val="28"/>
          <w:lang w:val="tt-RU"/>
        </w:rPr>
        <w:t>понятия</w:t>
      </w:r>
      <w:r>
        <w:rPr>
          <w:rFonts w:ascii="Times New Roman" w:hAnsi="Times New Roman"/>
          <w:spacing w:val="1"/>
          <w:sz w:val="28"/>
          <w:szCs w:val="28"/>
          <w:lang w:val="tt-RU"/>
        </w:rPr>
        <w:t xml:space="preserve"> </w:t>
      </w:r>
      <w:r>
        <w:rPr>
          <w:rFonts w:ascii="Times New Roman" w:hAnsi="Times New Roman"/>
          <w:sz w:val="28"/>
          <w:szCs w:val="28"/>
          <w:lang w:val="tt-RU"/>
        </w:rPr>
        <w:t>при</w:t>
      </w:r>
      <w:r>
        <w:rPr>
          <w:rFonts w:ascii="Times New Roman" w:hAnsi="Times New Roman"/>
          <w:spacing w:val="-67"/>
          <w:sz w:val="28"/>
          <w:szCs w:val="28"/>
          <w:lang w:val="tt-RU"/>
        </w:rPr>
        <w:t xml:space="preserve"> </w:t>
      </w:r>
      <w:r>
        <w:rPr>
          <w:rFonts w:ascii="Times New Roman" w:hAnsi="Times New Roman"/>
          <w:sz w:val="28"/>
          <w:szCs w:val="28"/>
          <w:lang w:val="tt-RU"/>
        </w:rPr>
        <w:t>анализе художественного текста (реализм, реалистическая</w:t>
      </w:r>
      <w:r>
        <w:rPr>
          <w:rFonts w:ascii="Times New Roman" w:hAnsi="Times New Roman"/>
          <w:spacing w:val="1"/>
          <w:sz w:val="28"/>
          <w:szCs w:val="28"/>
          <w:lang w:val="tt-RU"/>
        </w:rPr>
        <w:t xml:space="preserve"> </w:t>
      </w:r>
      <w:r>
        <w:rPr>
          <w:rFonts w:ascii="Times New Roman" w:hAnsi="Times New Roman"/>
          <w:sz w:val="28"/>
          <w:szCs w:val="28"/>
          <w:lang w:val="tt-RU"/>
        </w:rPr>
        <w:t>проза);</w:t>
      </w:r>
    </w:p>
    <w:p w14:paraId="1D0126FE">
      <w:pPr>
        <w:tabs>
          <w:tab w:val="left" w:pos="1134"/>
          <w:tab w:val="left" w:pos="1216"/>
        </w:tabs>
        <w:autoSpaceDE w:val="0"/>
        <w:autoSpaceDN w:val="0"/>
        <w:spacing w:after="0" w:line="360" w:lineRule="auto"/>
        <w:ind w:right="-1" w:firstLine="709"/>
        <w:jc w:val="both"/>
        <w:rPr>
          <w:rFonts w:ascii="Times New Roman" w:hAnsi="Times New Roman"/>
          <w:sz w:val="28"/>
          <w:szCs w:val="28"/>
          <w:lang w:val="tt-RU"/>
        </w:rPr>
      </w:pPr>
      <w:r>
        <w:rPr>
          <w:rFonts w:ascii="Times New Roman" w:hAnsi="Times New Roman"/>
          <w:sz w:val="28"/>
          <w:szCs w:val="28"/>
          <w:lang w:val="tt-RU"/>
        </w:rPr>
        <w:t>писать</w:t>
      </w:r>
      <w:r>
        <w:rPr>
          <w:rFonts w:ascii="Times New Roman" w:hAnsi="Times New Roman"/>
          <w:spacing w:val="1"/>
          <w:sz w:val="28"/>
          <w:szCs w:val="28"/>
          <w:lang w:val="tt-RU"/>
        </w:rPr>
        <w:t xml:space="preserve"> </w:t>
      </w:r>
      <w:r>
        <w:rPr>
          <w:rFonts w:ascii="Times New Roman" w:hAnsi="Times New Roman"/>
          <w:sz w:val="28"/>
          <w:szCs w:val="28"/>
          <w:lang w:val="tt-RU"/>
        </w:rPr>
        <w:t>сочинение</w:t>
      </w:r>
      <w:r>
        <w:rPr>
          <w:rFonts w:ascii="Times New Roman" w:hAnsi="Times New Roman"/>
          <w:spacing w:val="1"/>
          <w:sz w:val="28"/>
          <w:szCs w:val="28"/>
          <w:lang w:val="tt-RU"/>
        </w:rPr>
        <w:t xml:space="preserve"> </w:t>
      </w:r>
      <w:r>
        <w:rPr>
          <w:rFonts w:ascii="Times New Roman" w:hAnsi="Times New Roman"/>
          <w:sz w:val="28"/>
          <w:szCs w:val="28"/>
          <w:lang w:val="tt-RU"/>
        </w:rPr>
        <w:t>по</w:t>
      </w:r>
      <w:r>
        <w:rPr>
          <w:rFonts w:ascii="Times New Roman" w:hAnsi="Times New Roman"/>
          <w:spacing w:val="1"/>
          <w:sz w:val="28"/>
          <w:szCs w:val="28"/>
          <w:lang w:val="tt-RU"/>
        </w:rPr>
        <w:t xml:space="preserve"> </w:t>
      </w:r>
      <w:r>
        <w:rPr>
          <w:rFonts w:ascii="Times New Roman" w:hAnsi="Times New Roman"/>
          <w:sz w:val="28"/>
          <w:szCs w:val="28"/>
          <w:lang w:val="tt-RU"/>
        </w:rPr>
        <w:t>предложенной</w:t>
      </w:r>
      <w:r>
        <w:rPr>
          <w:rFonts w:ascii="Times New Roman" w:hAnsi="Times New Roman"/>
          <w:spacing w:val="1"/>
          <w:sz w:val="28"/>
          <w:szCs w:val="28"/>
          <w:lang w:val="tt-RU"/>
        </w:rPr>
        <w:t xml:space="preserve"> </w:t>
      </w:r>
      <w:r>
        <w:rPr>
          <w:rFonts w:ascii="Times New Roman" w:hAnsi="Times New Roman"/>
          <w:sz w:val="28"/>
          <w:szCs w:val="28"/>
          <w:lang w:val="tt-RU"/>
        </w:rPr>
        <w:t>литературной</w:t>
      </w:r>
      <w:r>
        <w:rPr>
          <w:rFonts w:ascii="Times New Roman" w:hAnsi="Times New Roman"/>
          <w:spacing w:val="1"/>
          <w:sz w:val="28"/>
          <w:szCs w:val="28"/>
          <w:lang w:val="tt-RU"/>
        </w:rPr>
        <w:t xml:space="preserve"> </w:t>
      </w:r>
      <w:r>
        <w:rPr>
          <w:rFonts w:ascii="Times New Roman" w:hAnsi="Times New Roman"/>
          <w:sz w:val="28"/>
          <w:szCs w:val="28"/>
          <w:lang w:val="tt-RU"/>
        </w:rPr>
        <w:t>тематике</w:t>
      </w:r>
      <w:r>
        <w:rPr>
          <w:rFonts w:ascii="Times New Roman" w:hAnsi="Times New Roman"/>
          <w:spacing w:val="71"/>
          <w:sz w:val="28"/>
          <w:szCs w:val="28"/>
          <w:lang w:val="tt-RU"/>
        </w:rPr>
        <w:t xml:space="preserve"> </w:t>
      </w:r>
      <w:r>
        <w:rPr>
          <w:rFonts w:ascii="Times New Roman" w:hAnsi="Times New Roman"/>
          <w:sz w:val="28"/>
          <w:szCs w:val="28"/>
          <w:lang w:val="tt-RU"/>
        </w:rPr>
        <w:t>(с</w:t>
      </w:r>
      <w:r>
        <w:rPr>
          <w:rFonts w:ascii="Times New Roman" w:hAnsi="Times New Roman"/>
          <w:spacing w:val="1"/>
          <w:sz w:val="28"/>
          <w:szCs w:val="28"/>
          <w:lang w:val="tt-RU"/>
        </w:rPr>
        <w:t xml:space="preserve"> </w:t>
      </w:r>
      <w:r>
        <w:rPr>
          <w:rFonts w:ascii="Times New Roman" w:hAnsi="Times New Roman"/>
          <w:sz w:val="28"/>
          <w:szCs w:val="28"/>
          <w:lang w:val="tt-RU"/>
        </w:rPr>
        <w:t>использованием</w:t>
      </w:r>
      <w:r>
        <w:rPr>
          <w:rFonts w:ascii="Times New Roman" w:hAnsi="Times New Roman"/>
          <w:spacing w:val="-5"/>
          <w:sz w:val="28"/>
          <w:szCs w:val="28"/>
          <w:lang w:val="tt-RU"/>
        </w:rPr>
        <w:t xml:space="preserve"> </w:t>
      </w:r>
      <w:r>
        <w:rPr>
          <w:rFonts w:ascii="Times New Roman" w:hAnsi="Times New Roman"/>
          <w:sz w:val="28"/>
          <w:szCs w:val="28"/>
          <w:lang w:val="tt-RU"/>
        </w:rPr>
        <w:t>одного</w:t>
      </w:r>
      <w:r>
        <w:rPr>
          <w:rFonts w:ascii="Times New Roman" w:hAnsi="Times New Roman"/>
          <w:spacing w:val="-2"/>
          <w:sz w:val="28"/>
          <w:szCs w:val="28"/>
          <w:lang w:val="tt-RU"/>
        </w:rPr>
        <w:t xml:space="preserve"> </w:t>
      </w:r>
      <w:r>
        <w:rPr>
          <w:rFonts w:ascii="Times New Roman" w:hAnsi="Times New Roman"/>
          <w:sz w:val="28"/>
          <w:szCs w:val="28"/>
          <w:lang w:val="tt-RU"/>
        </w:rPr>
        <w:t>или</w:t>
      </w:r>
      <w:r>
        <w:rPr>
          <w:rFonts w:ascii="Times New Roman" w:hAnsi="Times New Roman"/>
          <w:spacing w:val="-2"/>
          <w:sz w:val="28"/>
          <w:szCs w:val="28"/>
          <w:lang w:val="tt-RU"/>
        </w:rPr>
        <w:t xml:space="preserve"> </w:t>
      </w:r>
      <w:r>
        <w:rPr>
          <w:rFonts w:ascii="Times New Roman" w:hAnsi="Times New Roman"/>
          <w:sz w:val="28"/>
          <w:szCs w:val="28"/>
          <w:lang w:val="tt-RU"/>
        </w:rPr>
        <w:t>нескольких</w:t>
      </w:r>
      <w:r>
        <w:rPr>
          <w:rFonts w:ascii="Times New Roman" w:hAnsi="Times New Roman"/>
          <w:spacing w:val="-5"/>
          <w:sz w:val="28"/>
          <w:szCs w:val="28"/>
          <w:lang w:val="tt-RU"/>
        </w:rPr>
        <w:t xml:space="preserve"> </w:t>
      </w:r>
      <w:r>
        <w:rPr>
          <w:rFonts w:ascii="Times New Roman" w:hAnsi="Times New Roman"/>
          <w:sz w:val="28"/>
          <w:szCs w:val="28"/>
          <w:lang w:val="tt-RU"/>
        </w:rPr>
        <w:t>произведений</w:t>
      </w:r>
      <w:r>
        <w:rPr>
          <w:rFonts w:ascii="Times New Roman" w:hAnsi="Times New Roman"/>
          <w:spacing w:val="-4"/>
          <w:sz w:val="28"/>
          <w:szCs w:val="28"/>
          <w:lang w:val="tt-RU"/>
        </w:rPr>
        <w:t xml:space="preserve"> </w:t>
      </w:r>
      <w:r>
        <w:rPr>
          <w:rFonts w:ascii="Times New Roman" w:hAnsi="Times New Roman"/>
          <w:sz w:val="28"/>
          <w:szCs w:val="28"/>
          <w:lang w:val="tt-RU"/>
        </w:rPr>
        <w:t>одного</w:t>
      </w:r>
      <w:r>
        <w:rPr>
          <w:rFonts w:ascii="Times New Roman" w:hAnsi="Times New Roman"/>
          <w:spacing w:val="-5"/>
          <w:sz w:val="28"/>
          <w:szCs w:val="28"/>
          <w:lang w:val="tt-RU"/>
        </w:rPr>
        <w:t xml:space="preserve"> </w:t>
      </w:r>
      <w:r>
        <w:rPr>
          <w:rFonts w:ascii="Times New Roman" w:hAnsi="Times New Roman"/>
          <w:sz w:val="28"/>
          <w:szCs w:val="28"/>
          <w:lang w:val="tt-RU"/>
        </w:rPr>
        <w:t>писателя).</w:t>
      </w:r>
    </w:p>
    <w:p w14:paraId="469DF4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1.11.7. Предметные результаты изучения родной (эвенкийской) литературы. К концу обучения в 9 классе обучающийся научится:</w:t>
      </w:r>
    </w:p>
    <w:p w14:paraId="66EF6826">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соотносить</w:t>
      </w:r>
      <w:r>
        <w:rPr>
          <w:rFonts w:ascii="Times New Roman" w:hAnsi="Times New Roman"/>
          <w:spacing w:val="1"/>
          <w:sz w:val="28"/>
          <w:szCs w:val="28"/>
          <w:lang w:val="tt-RU"/>
        </w:rPr>
        <w:t xml:space="preserve"> </w:t>
      </w:r>
      <w:r>
        <w:rPr>
          <w:rFonts w:ascii="Times New Roman" w:hAnsi="Times New Roman"/>
          <w:sz w:val="28"/>
          <w:szCs w:val="28"/>
          <w:lang w:val="tt-RU"/>
        </w:rPr>
        <w:t>содержание</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проблематику</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ых</w:t>
      </w:r>
      <w:r>
        <w:rPr>
          <w:rFonts w:ascii="Times New Roman" w:hAnsi="Times New Roman"/>
          <w:spacing w:val="1"/>
          <w:sz w:val="28"/>
          <w:szCs w:val="28"/>
          <w:lang w:val="tt-RU"/>
        </w:rPr>
        <w:t xml:space="preserve"> </w:t>
      </w:r>
      <w:r>
        <w:rPr>
          <w:rFonts w:ascii="Times New Roman" w:hAnsi="Times New Roman"/>
          <w:sz w:val="28"/>
          <w:szCs w:val="28"/>
          <w:lang w:val="tt-RU"/>
        </w:rPr>
        <w:t>произведений</w:t>
      </w:r>
      <w:r>
        <w:rPr>
          <w:rFonts w:ascii="Times New Roman" w:hAnsi="Times New Roman"/>
          <w:spacing w:val="1"/>
          <w:sz w:val="28"/>
          <w:szCs w:val="28"/>
          <w:lang w:val="tt-RU"/>
        </w:rPr>
        <w:t xml:space="preserve"> </w:t>
      </w:r>
      <w:r>
        <w:rPr>
          <w:rFonts w:ascii="Times New Roman" w:hAnsi="Times New Roman"/>
          <w:sz w:val="28"/>
          <w:szCs w:val="28"/>
          <w:lang w:val="tt-RU"/>
        </w:rPr>
        <w:t>со</w:t>
      </w:r>
      <w:r>
        <w:rPr>
          <w:rFonts w:ascii="Times New Roman" w:hAnsi="Times New Roman"/>
          <w:spacing w:val="1"/>
          <w:sz w:val="28"/>
          <w:szCs w:val="28"/>
          <w:lang w:val="tt-RU"/>
        </w:rPr>
        <w:t xml:space="preserve"> </w:t>
      </w:r>
      <w:r>
        <w:rPr>
          <w:rFonts w:ascii="Times New Roman" w:hAnsi="Times New Roman"/>
          <w:sz w:val="28"/>
          <w:szCs w:val="28"/>
          <w:lang w:val="tt-RU"/>
        </w:rPr>
        <w:t>временем</w:t>
      </w:r>
      <w:r>
        <w:rPr>
          <w:rFonts w:ascii="Times New Roman" w:hAnsi="Times New Roman"/>
          <w:spacing w:val="1"/>
          <w:sz w:val="28"/>
          <w:szCs w:val="28"/>
          <w:lang w:val="tt-RU"/>
        </w:rPr>
        <w:t xml:space="preserve"> </w:t>
      </w:r>
      <w:r>
        <w:rPr>
          <w:rFonts w:ascii="Times New Roman" w:hAnsi="Times New Roman"/>
          <w:sz w:val="28"/>
          <w:szCs w:val="28"/>
          <w:lang w:val="tt-RU"/>
        </w:rPr>
        <w:t>их</w:t>
      </w:r>
      <w:r>
        <w:rPr>
          <w:rFonts w:ascii="Times New Roman" w:hAnsi="Times New Roman"/>
          <w:spacing w:val="1"/>
          <w:sz w:val="28"/>
          <w:szCs w:val="28"/>
          <w:lang w:val="tt-RU"/>
        </w:rPr>
        <w:t xml:space="preserve"> </w:t>
      </w:r>
      <w:r>
        <w:rPr>
          <w:rFonts w:ascii="Times New Roman" w:hAnsi="Times New Roman"/>
          <w:sz w:val="28"/>
          <w:szCs w:val="28"/>
          <w:lang w:val="tt-RU"/>
        </w:rPr>
        <w:t>написания</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отображенной</w:t>
      </w:r>
      <w:r>
        <w:rPr>
          <w:rFonts w:ascii="Times New Roman" w:hAnsi="Times New Roman"/>
          <w:spacing w:val="1"/>
          <w:sz w:val="28"/>
          <w:szCs w:val="28"/>
          <w:lang w:val="tt-RU"/>
        </w:rPr>
        <w:t xml:space="preserve"> </w:t>
      </w:r>
      <w:r>
        <w:rPr>
          <w:rFonts w:ascii="Times New Roman" w:hAnsi="Times New Roman"/>
          <w:sz w:val="28"/>
          <w:szCs w:val="28"/>
          <w:lang w:val="tt-RU"/>
        </w:rPr>
        <w:t>в</w:t>
      </w:r>
      <w:r>
        <w:rPr>
          <w:rFonts w:ascii="Times New Roman" w:hAnsi="Times New Roman"/>
          <w:spacing w:val="1"/>
          <w:sz w:val="28"/>
          <w:szCs w:val="28"/>
          <w:lang w:val="tt-RU"/>
        </w:rPr>
        <w:t xml:space="preserve"> </w:t>
      </w:r>
      <w:r>
        <w:rPr>
          <w:rFonts w:ascii="Times New Roman" w:hAnsi="Times New Roman"/>
          <w:sz w:val="28"/>
          <w:szCs w:val="28"/>
          <w:lang w:val="tt-RU"/>
        </w:rPr>
        <w:t>них</w:t>
      </w:r>
      <w:r>
        <w:rPr>
          <w:rFonts w:ascii="Times New Roman" w:hAnsi="Times New Roman"/>
          <w:spacing w:val="1"/>
          <w:sz w:val="28"/>
          <w:szCs w:val="28"/>
          <w:lang w:val="tt-RU"/>
        </w:rPr>
        <w:t xml:space="preserve"> </w:t>
      </w:r>
      <w:r>
        <w:rPr>
          <w:rFonts w:ascii="Times New Roman" w:hAnsi="Times New Roman"/>
          <w:sz w:val="28"/>
          <w:szCs w:val="28"/>
          <w:lang w:val="tt-RU"/>
        </w:rPr>
        <w:t>эпохой;</w:t>
      </w:r>
      <w:r>
        <w:rPr>
          <w:rFonts w:ascii="Times New Roman" w:hAnsi="Times New Roman"/>
          <w:spacing w:val="1"/>
          <w:sz w:val="28"/>
          <w:szCs w:val="28"/>
          <w:lang w:val="tt-RU"/>
        </w:rPr>
        <w:t xml:space="preserve"> </w:t>
      </w:r>
      <w:r>
        <w:rPr>
          <w:rFonts w:ascii="Times New Roman" w:hAnsi="Times New Roman"/>
          <w:sz w:val="28"/>
          <w:szCs w:val="28"/>
          <w:lang w:val="tt-RU"/>
        </w:rPr>
        <w:t>выделять</w:t>
      </w:r>
      <w:r>
        <w:rPr>
          <w:rFonts w:ascii="Times New Roman" w:hAnsi="Times New Roman"/>
          <w:spacing w:val="-6"/>
          <w:sz w:val="28"/>
          <w:szCs w:val="28"/>
          <w:lang w:val="tt-RU"/>
        </w:rPr>
        <w:t xml:space="preserve"> </w:t>
      </w:r>
      <w:r>
        <w:rPr>
          <w:rFonts w:ascii="Times New Roman" w:hAnsi="Times New Roman"/>
          <w:sz w:val="28"/>
          <w:szCs w:val="28"/>
          <w:lang w:val="tt-RU"/>
        </w:rPr>
        <w:t>основные</w:t>
      </w:r>
      <w:r>
        <w:rPr>
          <w:rFonts w:ascii="Times New Roman" w:hAnsi="Times New Roman"/>
          <w:spacing w:val="-3"/>
          <w:sz w:val="28"/>
          <w:szCs w:val="28"/>
          <w:lang w:val="tt-RU"/>
        </w:rPr>
        <w:t xml:space="preserve"> </w:t>
      </w:r>
      <w:r>
        <w:rPr>
          <w:rFonts w:ascii="Times New Roman" w:hAnsi="Times New Roman"/>
          <w:sz w:val="28"/>
          <w:szCs w:val="28"/>
          <w:lang w:val="tt-RU"/>
        </w:rPr>
        <w:t>этапы</w:t>
      </w:r>
      <w:r>
        <w:rPr>
          <w:rFonts w:ascii="Times New Roman" w:hAnsi="Times New Roman"/>
          <w:spacing w:val="-3"/>
          <w:sz w:val="28"/>
          <w:szCs w:val="28"/>
          <w:lang w:val="tt-RU"/>
        </w:rPr>
        <w:t xml:space="preserve"> </w:t>
      </w:r>
      <w:r>
        <w:rPr>
          <w:rFonts w:ascii="Times New Roman" w:hAnsi="Times New Roman"/>
          <w:sz w:val="28"/>
          <w:szCs w:val="28"/>
          <w:lang w:val="tt-RU"/>
        </w:rPr>
        <w:t>историко-литературного</w:t>
      </w:r>
      <w:r>
        <w:rPr>
          <w:rFonts w:ascii="Times New Roman" w:hAnsi="Times New Roman"/>
          <w:spacing w:val="-3"/>
          <w:sz w:val="28"/>
          <w:szCs w:val="28"/>
          <w:lang w:val="tt-RU"/>
        </w:rPr>
        <w:t xml:space="preserve"> </w:t>
      </w:r>
      <w:r>
        <w:rPr>
          <w:rFonts w:ascii="Times New Roman" w:hAnsi="Times New Roman"/>
          <w:sz w:val="28"/>
          <w:szCs w:val="28"/>
          <w:lang w:val="tt-RU"/>
        </w:rPr>
        <w:t>процесса;</w:t>
      </w:r>
    </w:p>
    <w:p w14:paraId="70348941">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характеризовать</w:t>
      </w:r>
      <w:r>
        <w:rPr>
          <w:rFonts w:ascii="Times New Roman" w:hAnsi="Times New Roman"/>
          <w:spacing w:val="1"/>
          <w:sz w:val="28"/>
          <w:szCs w:val="28"/>
          <w:lang w:val="tt-RU"/>
        </w:rPr>
        <w:t xml:space="preserve"> </w:t>
      </w:r>
      <w:r>
        <w:rPr>
          <w:rFonts w:ascii="Times New Roman" w:hAnsi="Times New Roman"/>
          <w:sz w:val="28"/>
          <w:szCs w:val="28"/>
          <w:lang w:val="tt-RU"/>
        </w:rPr>
        <w:t>особенности</w:t>
      </w:r>
      <w:r>
        <w:rPr>
          <w:rFonts w:ascii="Times New Roman" w:hAnsi="Times New Roman"/>
          <w:spacing w:val="1"/>
          <w:sz w:val="28"/>
          <w:szCs w:val="28"/>
          <w:lang w:val="tt-RU"/>
        </w:rPr>
        <w:t xml:space="preserve"> </w:t>
      </w:r>
      <w:r>
        <w:rPr>
          <w:rFonts w:ascii="Times New Roman" w:hAnsi="Times New Roman"/>
          <w:sz w:val="28"/>
          <w:szCs w:val="28"/>
          <w:lang w:val="tt-RU"/>
        </w:rPr>
        <w:t>строения</w:t>
      </w:r>
      <w:r>
        <w:rPr>
          <w:rFonts w:ascii="Times New Roman" w:hAnsi="Times New Roman"/>
          <w:spacing w:val="1"/>
          <w:sz w:val="28"/>
          <w:szCs w:val="28"/>
          <w:lang w:val="tt-RU"/>
        </w:rPr>
        <w:t xml:space="preserve"> </w:t>
      </w:r>
      <w:r>
        <w:rPr>
          <w:rFonts w:ascii="Times New Roman" w:hAnsi="Times New Roman"/>
          <w:sz w:val="28"/>
          <w:szCs w:val="28"/>
          <w:lang w:val="tt-RU"/>
        </w:rPr>
        <w:t>сюжета</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композиции,</w:t>
      </w:r>
      <w:r>
        <w:rPr>
          <w:rFonts w:ascii="Times New Roman" w:hAnsi="Times New Roman"/>
          <w:spacing w:val="1"/>
          <w:sz w:val="28"/>
          <w:szCs w:val="28"/>
          <w:lang w:val="tt-RU"/>
        </w:rPr>
        <w:t xml:space="preserve"> </w:t>
      </w:r>
      <w:r>
        <w:rPr>
          <w:rFonts w:ascii="Times New Roman" w:hAnsi="Times New Roman"/>
          <w:sz w:val="28"/>
          <w:szCs w:val="28"/>
          <w:lang w:val="tt-RU"/>
        </w:rPr>
        <w:t>конфликта;</w:t>
      </w:r>
    </w:p>
    <w:p w14:paraId="79AB0129">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являть</w:t>
      </w:r>
      <w:r>
        <w:rPr>
          <w:rFonts w:ascii="Times New Roman" w:hAnsi="Times New Roman"/>
          <w:spacing w:val="1"/>
          <w:sz w:val="28"/>
          <w:szCs w:val="28"/>
          <w:lang w:val="tt-RU"/>
        </w:rPr>
        <w:t xml:space="preserve"> </w:t>
      </w:r>
      <w:r>
        <w:rPr>
          <w:rFonts w:ascii="Times New Roman" w:hAnsi="Times New Roman"/>
          <w:sz w:val="28"/>
          <w:szCs w:val="28"/>
          <w:lang w:val="tt-RU"/>
        </w:rPr>
        <w:t>в</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ом</w:t>
      </w:r>
      <w:r>
        <w:rPr>
          <w:rFonts w:ascii="Times New Roman" w:hAnsi="Times New Roman"/>
          <w:spacing w:val="1"/>
          <w:sz w:val="28"/>
          <w:szCs w:val="28"/>
          <w:lang w:val="tt-RU"/>
        </w:rPr>
        <w:t xml:space="preserve"> </w:t>
      </w:r>
      <w:r>
        <w:rPr>
          <w:rFonts w:ascii="Times New Roman" w:hAnsi="Times New Roman"/>
          <w:sz w:val="28"/>
          <w:szCs w:val="28"/>
          <w:lang w:val="tt-RU"/>
        </w:rPr>
        <w:t>произведении</w:t>
      </w:r>
      <w:r>
        <w:rPr>
          <w:rFonts w:ascii="Times New Roman" w:hAnsi="Times New Roman"/>
          <w:spacing w:val="1"/>
          <w:sz w:val="28"/>
          <w:szCs w:val="28"/>
          <w:lang w:val="tt-RU"/>
        </w:rPr>
        <w:t xml:space="preserve"> </w:t>
      </w:r>
      <w:r>
        <w:rPr>
          <w:rFonts w:ascii="Times New Roman" w:hAnsi="Times New Roman"/>
          <w:sz w:val="28"/>
          <w:szCs w:val="28"/>
          <w:lang w:val="tt-RU"/>
        </w:rPr>
        <w:t>и</w:t>
      </w:r>
      <w:r>
        <w:rPr>
          <w:rFonts w:ascii="Times New Roman" w:hAnsi="Times New Roman"/>
          <w:spacing w:val="1"/>
          <w:sz w:val="28"/>
          <w:szCs w:val="28"/>
          <w:lang w:val="tt-RU"/>
        </w:rPr>
        <w:t xml:space="preserve"> </w:t>
      </w:r>
      <w:r>
        <w:rPr>
          <w:rFonts w:ascii="Times New Roman" w:hAnsi="Times New Roman"/>
          <w:sz w:val="28"/>
          <w:szCs w:val="28"/>
          <w:lang w:val="tt-RU"/>
        </w:rPr>
        <w:t>различать</w:t>
      </w:r>
      <w:r>
        <w:rPr>
          <w:rFonts w:ascii="Times New Roman" w:hAnsi="Times New Roman"/>
          <w:spacing w:val="1"/>
          <w:sz w:val="28"/>
          <w:szCs w:val="28"/>
          <w:lang w:val="tt-RU"/>
        </w:rPr>
        <w:t xml:space="preserve"> </w:t>
      </w:r>
      <w:r>
        <w:rPr>
          <w:rFonts w:ascii="Times New Roman" w:hAnsi="Times New Roman"/>
          <w:sz w:val="28"/>
          <w:szCs w:val="28"/>
          <w:lang w:val="tt-RU"/>
        </w:rPr>
        <w:t>позиции</w:t>
      </w:r>
      <w:r>
        <w:rPr>
          <w:rFonts w:ascii="Times New Roman" w:hAnsi="Times New Roman"/>
          <w:spacing w:val="1"/>
          <w:sz w:val="28"/>
          <w:szCs w:val="28"/>
          <w:lang w:val="tt-RU"/>
        </w:rPr>
        <w:t xml:space="preserve"> </w:t>
      </w:r>
      <w:r>
        <w:rPr>
          <w:rFonts w:ascii="Times New Roman" w:hAnsi="Times New Roman"/>
          <w:sz w:val="28"/>
          <w:szCs w:val="28"/>
          <w:lang w:val="tt-RU"/>
        </w:rPr>
        <w:t>героев,</w:t>
      </w:r>
      <w:r>
        <w:rPr>
          <w:rFonts w:ascii="Times New Roman" w:hAnsi="Times New Roman"/>
          <w:spacing w:val="-2"/>
          <w:sz w:val="28"/>
          <w:szCs w:val="28"/>
          <w:lang w:val="tt-RU"/>
        </w:rPr>
        <w:t xml:space="preserve"> </w:t>
      </w:r>
      <w:r>
        <w:rPr>
          <w:rFonts w:ascii="Times New Roman" w:hAnsi="Times New Roman"/>
          <w:sz w:val="28"/>
          <w:szCs w:val="28"/>
          <w:lang w:val="tt-RU"/>
        </w:rPr>
        <w:t>повествователей;</w:t>
      </w:r>
    </w:p>
    <w:p w14:paraId="17542EF7">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оспринимать</w:t>
      </w:r>
      <w:r>
        <w:rPr>
          <w:rFonts w:ascii="Times New Roman" w:hAnsi="Times New Roman"/>
          <w:spacing w:val="1"/>
          <w:sz w:val="28"/>
          <w:szCs w:val="28"/>
          <w:lang w:val="tt-RU"/>
        </w:rPr>
        <w:t xml:space="preserve"> </w:t>
      </w:r>
      <w:r>
        <w:rPr>
          <w:rFonts w:ascii="Times New Roman" w:hAnsi="Times New Roman"/>
          <w:sz w:val="28"/>
          <w:szCs w:val="28"/>
          <w:lang w:val="tt-RU"/>
        </w:rPr>
        <w:t>литературное</w:t>
      </w:r>
      <w:r>
        <w:rPr>
          <w:rFonts w:ascii="Times New Roman" w:hAnsi="Times New Roman"/>
          <w:spacing w:val="1"/>
          <w:sz w:val="28"/>
          <w:szCs w:val="28"/>
          <w:lang w:val="tt-RU"/>
        </w:rPr>
        <w:t xml:space="preserve"> </w:t>
      </w:r>
      <w:r>
        <w:rPr>
          <w:rFonts w:ascii="Times New Roman" w:hAnsi="Times New Roman"/>
          <w:sz w:val="28"/>
          <w:szCs w:val="28"/>
          <w:lang w:val="tt-RU"/>
        </w:rPr>
        <w:t>произведение</w:t>
      </w:r>
      <w:r>
        <w:rPr>
          <w:rFonts w:ascii="Times New Roman" w:hAnsi="Times New Roman"/>
          <w:spacing w:val="1"/>
          <w:sz w:val="28"/>
          <w:szCs w:val="28"/>
          <w:lang w:val="tt-RU"/>
        </w:rPr>
        <w:t xml:space="preserve"> </w:t>
      </w:r>
      <w:r>
        <w:rPr>
          <w:rFonts w:ascii="Times New Roman" w:hAnsi="Times New Roman"/>
          <w:sz w:val="28"/>
          <w:szCs w:val="28"/>
          <w:lang w:val="tt-RU"/>
        </w:rPr>
        <w:t>как</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ое</w:t>
      </w:r>
      <w:r>
        <w:rPr>
          <w:rFonts w:ascii="Times New Roman" w:hAnsi="Times New Roman"/>
          <w:spacing w:val="1"/>
          <w:sz w:val="28"/>
          <w:szCs w:val="28"/>
          <w:lang w:val="tt-RU"/>
        </w:rPr>
        <w:t xml:space="preserve"> </w:t>
      </w:r>
      <w:r>
        <w:rPr>
          <w:rFonts w:ascii="Times New Roman" w:hAnsi="Times New Roman"/>
          <w:sz w:val="28"/>
          <w:szCs w:val="28"/>
          <w:lang w:val="tt-RU"/>
        </w:rPr>
        <w:t>высказывание</w:t>
      </w:r>
      <w:r>
        <w:rPr>
          <w:rFonts w:ascii="Times New Roman" w:hAnsi="Times New Roman"/>
          <w:spacing w:val="-1"/>
          <w:sz w:val="28"/>
          <w:szCs w:val="28"/>
          <w:lang w:val="tt-RU"/>
        </w:rPr>
        <w:t xml:space="preserve"> </w:t>
      </w:r>
      <w:r>
        <w:rPr>
          <w:rFonts w:ascii="Times New Roman" w:hAnsi="Times New Roman"/>
          <w:sz w:val="28"/>
          <w:szCs w:val="28"/>
          <w:lang w:val="tt-RU"/>
        </w:rPr>
        <w:t>автора,</w:t>
      </w:r>
      <w:r>
        <w:rPr>
          <w:rFonts w:ascii="Times New Roman" w:hAnsi="Times New Roman"/>
          <w:spacing w:val="-1"/>
          <w:sz w:val="28"/>
          <w:szCs w:val="28"/>
          <w:lang w:val="tt-RU"/>
        </w:rPr>
        <w:t xml:space="preserve"> </w:t>
      </w:r>
      <w:r>
        <w:rPr>
          <w:rFonts w:ascii="Times New Roman" w:hAnsi="Times New Roman"/>
          <w:sz w:val="28"/>
          <w:szCs w:val="28"/>
          <w:lang w:val="tt-RU"/>
        </w:rPr>
        <w:t>выявлять</w:t>
      </w:r>
      <w:r>
        <w:rPr>
          <w:rFonts w:ascii="Times New Roman" w:hAnsi="Times New Roman"/>
          <w:spacing w:val="-3"/>
          <w:sz w:val="28"/>
          <w:szCs w:val="28"/>
          <w:lang w:val="tt-RU"/>
        </w:rPr>
        <w:t xml:space="preserve"> </w:t>
      </w:r>
      <w:r>
        <w:rPr>
          <w:rFonts w:ascii="Times New Roman" w:hAnsi="Times New Roman"/>
          <w:sz w:val="28"/>
          <w:szCs w:val="28"/>
          <w:lang w:val="tt-RU"/>
        </w:rPr>
        <w:t>авторскую</w:t>
      </w:r>
      <w:r>
        <w:rPr>
          <w:rFonts w:ascii="Times New Roman" w:hAnsi="Times New Roman"/>
          <w:spacing w:val="-1"/>
          <w:sz w:val="28"/>
          <w:szCs w:val="28"/>
          <w:lang w:val="tt-RU"/>
        </w:rPr>
        <w:t xml:space="preserve"> </w:t>
      </w:r>
      <w:r>
        <w:rPr>
          <w:rFonts w:ascii="Times New Roman" w:hAnsi="Times New Roman"/>
          <w:sz w:val="28"/>
          <w:szCs w:val="28"/>
          <w:lang w:val="tt-RU"/>
        </w:rPr>
        <w:t>позицию;</w:t>
      </w:r>
    </w:p>
    <w:p w14:paraId="4C0AF715">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использовать</w:t>
      </w:r>
      <w:r>
        <w:rPr>
          <w:rFonts w:ascii="Times New Roman" w:hAnsi="Times New Roman"/>
          <w:spacing w:val="1"/>
          <w:sz w:val="28"/>
          <w:szCs w:val="28"/>
          <w:lang w:val="tt-RU"/>
        </w:rPr>
        <w:t xml:space="preserve"> </w:t>
      </w:r>
      <w:r>
        <w:rPr>
          <w:rFonts w:ascii="Times New Roman" w:hAnsi="Times New Roman"/>
          <w:sz w:val="28"/>
          <w:szCs w:val="28"/>
          <w:lang w:val="tt-RU"/>
        </w:rPr>
        <w:t>изученные</w:t>
      </w:r>
      <w:r>
        <w:rPr>
          <w:rFonts w:ascii="Times New Roman" w:hAnsi="Times New Roman"/>
          <w:spacing w:val="1"/>
          <w:sz w:val="28"/>
          <w:szCs w:val="28"/>
          <w:lang w:val="tt-RU"/>
        </w:rPr>
        <w:t xml:space="preserve"> </w:t>
      </w:r>
      <w:r>
        <w:rPr>
          <w:rFonts w:ascii="Times New Roman" w:hAnsi="Times New Roman"/>
          <w:sz w:val="28"/>
          <w:szCs w:val="28"/>
          <w:lang w:val="tt-RU"/>
        </w:rPr>
        <w:t>теоретико-литературные</w:t>
      </w:r>
      <w:r>
        <w:rPr>
          <w:rFonts w:ascii="Times New Roman" w:hAnsi="Times New Roman"/>
          <w:spacing w:val="1"/>
          <w:sz w:val="28"/>
          <w:szCs w:val="28"/>
          <w:lang w:val="tt-RU"/>
        </w:rPr>
        <w:t xml:space="preserve"> </w:t>
      </w:r>
      <w:r>
        <w:rPr>
          <w:rFonts w:ascii="Times New Roman" w:hAnsi="Times New Roman"/>
          <w:sz w:val="28"/>
          <w:szCs w:val="28"/>
          <w:lang w:val="tt-RU"/>
        </w:rPr>
        <w:t>понятия</w:t>
      </w:r>
      <w:r>
        <w:rPr>
          <w:rFonts w:ascii="Times New Roman" w:hAnsi="Times New Roman"/>
          <w:spacing w:val="1"/>
          <w:sz w:val="28"/>
          <w:szCs w:val="28"/>
          <w:lang w:val="tt-RU"/>
        </w:rPr>
        <w:t xml:space="preserve"> </w:t>
      </w:r>
      <w:r>
        <w:rPr>
          <w:rFonts w:ascii="Times New Roman" w:hAnsi="Times New Roman"/>
          <w:sz w:val="28"/>
          <w:szCs w:val="28"/>
          <w:lang w:val="tt-RU"/>
        </w:rPr>
        <w:t>при</w:t>
      </w:r>
      <w:r>
        <w:rPr>
          <w:rFonts w:ascii="Times New Roman" w:hAnsi="Times New Roman"/>
          <w:spacing w:val="-67"/>
          <w:sz w:val="28"/>
          <w:szCs w:val="28"/>
          <w:lang w:val="tt-RU"/>
        </w:rPr>
        <w:t xml:space="preserve"> </w:t>
      </w:r>
      <w:r>
        <w:rPr>
          <w:rFonts w:ascii="Times New Roman" w:hAnsi="Times New Roman"/>
          <w:sz w:val="28"/>
          <w:szCs w:val="28"/>
          <w:lang w:val="tt-RU"/>
        </w:rPr>
        <w:t>анализе</w:t>
      </w:r>
      <w:r>
        <w:rPr>
          <w:rFonts w:ascii="Times New Roman" w:hAnsi="Times New Roman"/>
          <w:spacing w:val="1"/>
          <w:sz w:val="28"/>
          <w:szCs w:val="28"/>
          <w:lang w:val="tt-RU"/>
        </w:rPr>
        <w:t xml:space="preserve"> </w:t>
      </w:r>
      <w:r>
        <w:rPr>
          <w:rFonts w:ascii="Times New Roman" w:hAnsi="Times New Roman"/>
          <w:sz w:val="28"/>
          <w:szCs w:val="28"/>
          <w:lang w:val="tt-RU"/>
        </w:rPr>
        <w:t>художественного</w:t>
      </w:r>
      <w:r>
        <w:rPr>
          <w:rFonts w:ascii="Times New Roman" w:hAnsi="Times New Roman"/>
          <w:spacing w:val="1"/>
          <w:sz w:val="28"/>
          <w:szCs w:val="28"/>
          <w:lang w:val="tt-RU"/>
        </w:rPr>
        <w:t xml:space="preserve"> </w:t>
      </w:r>
      <w:r>
        <w:rPr>
          <w:rFonts w:ascii="Times New Roman" w:hAnsi="Times New Roman"/>
          <w:sz w:val="28"/>
          <w:szCs w:val="28"/>
          <w:lang w:val="tt-RU"/>
        </w:rPr>
        <w:t>текста</w:t>
      </w:r>
      <w:r>
        <w:rPr>
          <w:rFonts w:ascii="Times New Roman" w:hAnsi="Times New Roman"/>
          <w:spacing w:val="1"/>
          <w:sz w:val="28"/>
          <w:szCs w:val="28"/>
          <w:lang w:val="tt-RU"/>
        </w:rPr>
        <w:t xml:space="preserve"> </w:t>
      </w:r>
      <w:r>
        <w:rPr>
          <w:rFonts w:ascii="Times New Roman" w:hAnsi="Times New Roman"/>
          <w:sz w:val="28"/>
          <w:szCs w:val="28"/>
          <w:lang w:val="tt-RU"/>
        </w:rPr>
        <w:t>(эпиграф,</w:t>
      </w:r>
      <w:r>
        <w:rPr>
          <w:rFonts w:ascii="Times New Roman" w:hAnsi="Times New Roman"/>
          <w:spacing w:val="1"/>
          <w:sz w:val="28"/>
          <w:szCs w:val="28"/>
          <w:lang w:val="tt-RU"/>
        </w:rPr>
        <w:t xml:space="preserve"> </w:t>
      </w:r>
      <w:r>
        <w:rPr>
          <w:rFonts w:ascii="Times New Roman" w:hAnsi="Times New Roman"/>
          <w:sz w:val="28"/>
          <w:szCs w:val="28"/>
          <w:lang w:val="tt-RU"/>
        </w:rPr>
        <w:t>авторская</w:t>
      </w:r>
      <w:r>
        <w:rPr>
          <w:rFonts w:ascii="Times New Roman" w:hAnsi="Times New Roman"/>
          <w:spacing w:val="1"/>
          <w:sz w:val="28"/>
          <w:szCs w:val="28"/>
          <w:lang w:val="tt-RU"/>
        </w:rPr>
        <w:t xml:space="preserve"> </w:t>
      </w:r>
      <w:r>
        <w:rPr>
          <w:rFonts w:ascii="Times New Roman" w:hAnsi="Times New Roman"/>
          <w:sz w:val="28"/>
          <w:szCs w:val="28"/>
          <w:lang w:val="tt-RU"/>
        </w:rPr>
        <w:t>позиция,</w:t>
      </w:r>
      <w:r>
        <w:rPr>
          <w:rFonts w:ascii="Times New Roman" w:hAnsi="Times New Roman"/>
          <w:spacing w:val="1"/>
          <w:sz w:val="28"/>
          <w:szCs w:val="28"/>
          <w:lang w:val="tt-RU"/>
        </w:rPr>
        <w:t xml:space="preserve"> </w:t>
      </w:r>
      <w:r>
        <w:rPr>
          <w:rFonts w:ascii="Times New Roman" w:hAnsi="Times New Roman"/>
          <w:sz w:val="28"/>
          <w:szCs w:val="28"/>
          <w:lang w:val="tt-RU"/>
        </w:rPr>
        <w:t>собирательный образ,</w:t>
      </w:r>
      <w:r>
        <w:rPr>
          <w:rFonts w:ascii="Times New Roman" w:hAnsi="Times New Roman"/>
          <w:spacing w:val="-1"/>
          <w:sz w:val="28"/>
          <w:szCs w:val="28"/>
          <w:lang w:val="tt-RU"/>
        </w:rPr>
        <w:t xml:space="preserve"> </w:t>
      </w:r>
      <w:r>
        <w:rPr>
          <w:rFonts w:ascii="Times New Roman" w:hAnsi="Times New Roman"/>
          <w:sz w:val="28"/>
          <w:szCs w:val="28"/>
          <w:lang w:val="tt-RU"/>
        </w:rPr>
        <w:t>портрет);</w:t>
      </w:r>
    </w:p>
    <w:p w14:paraId="3103A213">
      <w:pPr>
        <w:tabs>
          <w:tab w:val="left" w:pos="1216"/>
        </w:tabs>
        <w:autoSpaceDE w:val="0"/>
        <w:autoSpaceDN w:val="0"/>
        <w:spacing w:after="0" w:line="360" w:lineRule="auto"/>
        <w:ind w:right="-1" w:firstLine="709"/>
        <w:jc w:val="both"/>
        <w:rPr>
          <w:rFonts w:ascii="Times New Roman" w:hAnsi="Times New Roman"/>
          <w:sz w:val="28"/>
          <w:szCs w:val="28"/>
          <w:lang w:val="tt-RU"/>
        </w:rPr>
      </w:pPr>
      <w:r>
        <w:rPr>
          <w:rFonts w:ascii="Times New Roman" w:hAnsi="Times New Roman"/>
          <w:sz w:val="28"/>
          <w:szCs w:val="28"/>
          <w:lang w:val="tt-RU"/>
        </w:rPr>
        <w:t>писать</w:t>
      </w:r>
      <w:r>
        <w:rPr>
          <w:rFonts w:ascii="Times New Roman" w:hAnsi="Times New Roman"/>
          <w:spacing w:val="1"/>
          <w:sz w:val="28"/>
          <w:szCs w:val="28"/>
          <w:lang w:val="tt-RU"/>
        </w:rPr>
        <w:t xml:space="preserve"> </w:t>
      </w:r>
      <w:r>
        <w:rPr>
          <w:rFonts w:ascii="Times New Roman" w:hAnsi="Times New Roman"/>
          <w:sz w:val="28"/>
          <w:szCs w:val="28"/>
          <w:lang w:val="tt-RU"/>
        </w:rPr>
        <w:t>сочинение</w:t>
      </w:r>
      <w:r>
        <w:rPr>
          <w:rFonts w:ascii="Times New Roman" w:hAnsi="Times New Roman"/>
          <w:spacing w:val="1"/>
          <w:sz w:val="28"/>
          <w:szCs w:val="28"/>
          <w:lang w:val="tt-RU"/>
        </w:rPr>
        <w:t xml:space="preserve"> </w:t>
      </w:r>
      <w:r>
        <w:rPr>
          <w:rFonts w:ascii="Times New Roman" w:hAnsi="Times New Roman"/>
          <w:sz w:val="28"/>
          <w:szCs w:val="28"/>
          <w:lang w:val="tt-RU"/>
        </w:rPr>
        <w:t>по</w:t>
      </w:r>
      <w:r>
        <w:rPr>
          <w:rFonts w:ascii="Times New Roman" w:hAnsi="Times New Roman"/>
          <w:spacing w:val="1"/>
          <w:sz w:val="28"/>
          <w:szCs w:val="28"/>
          <w:lang w:val="tt-RU"/>
        </w:rPr>
        <w:t xml:space="preserve"> </w:t>
      </w:r>
      <w:r>
        <w:rPr>
          <w:rFonts w:ascii="Times New Roman" w:hAnsi="Times New Roman"/>
          <w:sz w:val="28"/>
          <w:szCs w:val="28"/>
          <w:lang w:val="tt-RU"/>
        </w:rPr>
        <w:t>предложенной</w:t>
      </w:r>
      <w:r>
        <w:rPr>
          <w:rFonts w:ascii="Times New Roman" w:hAnsi="Times New Roman"/>
          <w:spacing w:val="1"/>
          <w:sz w:val="28"/>
          <w:szCs w:val="28"/>
          <w:lang w:val="tt-RU"/>
        </w:rPr>
        <w:t xml:space="preserve"> </w:t>
      </w:r>
      <w:r>
        <w:rPr>
          <w:rFonts w:ascii="Times New Roman" w:hAnsi="Times New Roman"/>
          <w:sz w:val="28"/>
          <w:szCs w:val="28"/>
          <w:lang w:val="tt-RU"/>
        </w:rPr>
        <w:t>литературной</w:t>
      </w:r>
      <w:r>
        <w:rPr>
          <w:rFonts w:ascii="Times New Roman" w:hAnsi="Times New Roman"/>
          <w:spacing w:val="1"/>
          <w:sz w:val="28"/>
          <w:szCs w:val="28"/>
          <w:lang w:val="tt-RU"/>
        </w:rPr>
        <w:t xml:space="preserve"> </w:t>
      </w:r>
      <w:r>
        <w:rPr>
          <w:rFonts w:ascii="Times New Roman" w:hAnsi="Times New Roman"/>
          <w:sz w:val="28"/>
          <w:szCs w:val="28"/>
          <w:lang w:val="tt-RU"/>
        </w:rPr>
        <w:t>тематике</w:t>
      </w:r>
      <w:r>
        <w:rPr>
          <w:rFonts w:ascii="Times New Roman" w:hAnsi="Times New Roman"/>
          <w:spacing w:val="71"/>
          <w:sz w:val="28"/>
          <w:szCs w:val="28"/>
          <w:lang w:val="tt-RU"/>
        </w:rPr>
        <w:t xml:space="preserve"> </w:t>
      </w:r>
      <w:r>
        <w:rPr>
          <w:rFonts w:ascii="Times New Roman" w:hAnsi="Times New Roman"/>
          <w:sz w:val="28"/>
          <w:szCs w:val="28"/>
          <w:lang w:val="tt-RU"/>
        </w:rPr>
        <w:t>(с</w:t>
      </w:r>
      <w:r>
        <w:rPr>
          <w:rFonts w:ascii="Times New Roman" w:hAnsi="Times New Roman"/>
          <w:spacing w:val="1"/>
          <w:sz w:val="28"/>
          <w:szCs w:val="28"/>
          <w:lang w:val="tt-RU"/>
        </w:rPr>
        <w:t xml:space="preserve"> </w:t>
      </w:r>
      <w:r>
        <w:rPr>
          <w:rFonts w:ascii="Times New Roman" w:hAnsi="Times New Roman"/>
          <w:sz w:val="28"/>
          <w:szCs w:val="28"/>
          <w:lang w:val="tt-RU"/>
        </w:rPr>
        <w:t>использованием</w:t>
      </w:r>
      <w:r>
        <w:rPr>
          <w:rFonts w:ascii="Times New Roman" w:hAnsi="Times New Roman"/>
          <w:spacing w:val="-5"/>
          <w:sz w:val="28"/>
          <w:szCs w:val="28"/>
          <w:lang w:val="tt-RU"/>
        </w:rPr>
        <w:t xml:space="preserve"> </w:t>
      </w:r>
      <w:r>
        <w:rPr>
          <w:rFonts w:ascii="Times New Roman" w:hAnsi="Times New Roman"/>
          <w:sz w:val="28"/>
          <w:szCs w:val="28"/>
          <w:lang w:val="tt-RU"/>
        </w:rPr>
        <w:t>одного</w:t>
      </w:r>
      <w:r>
        <w:rPr>
          <w:rFonts w:ascii="Times New Roman" w:hAnsi="Times New Roman"/>
          <w:spacing w:val="-2"/>
          <w:sz w:val="28"/>
          <w:szCs w:val="28"/>
          <w:lang w:val="tt-RU"/>
        </w:rPr>
        <w:t xml:space="preserve"> </w:t>
      </w:r>
      <w:r>
        <w:rPr>
          <w:rFonts w:ascii="Times New Roman" w:hAnsi="Times New Roman"/>
          <w:sz w:val="28"/>
          <w:szCs w:val="28"/>
          <w:lang w:val="tt-RU"/>
        </w:rPr>
        <w:t>или</w:t>
      </w:r>
      <w:r>
        <w:rPr>
          <w:rFonts w:ascii="Times New Roman" w:hAnsi="Times New Roman"/>
          <w:spacing w:val="-2"/>
          <w:sz w:val="28"/>
          <w:szCs w:val="28"/>
          <w:lang w:val="tt-RU"/>
        </w:rPr>
        <w:t xml:space="preserve"> </w:t>
      </w:r>
      <w:r>
        <w:rPr>
          <w:rFonts w:ascii="Times New Roman" w:hAnsi="Times New Roman"/>
          <w:sz w:val="28"/>
          <w:szCs w:val="28"/>
          <w:lang w:val="tt-RU"/>
        </w:rPr>
        <w:t>нескольких</w:t>
      </w:r>
      <w:r>
        <w:rPr>
          <w:rFonts w:ascii="Times New Roman" w:hAnsi="Times New Roman"/>
          <w:spacing w:val="-5"/>
          <w:sz w:val="28"/>
          <w:szCs w:val="28"/>
          <w:lang w:val="tt-RU"/>
        </w:rPr>
        <w:t xml:space="preserve"> </w:t>
      </w:r>
      <w:r>
        <w:rPr>
          <w:rFonts w:ascii="Times New Roman" w:hAnsi="Times New Roman"/>
          <w:sz w:val="28"/>
          <w:szCs w:val="28"/>
          <w:lang w:val="tt-RU"/>
        </w:rPr>
        <w:t>произведений</w:t>
      </w:r>
      <w:r>
        <w:rPr>
          <w:rFonts w:ascii="Times New Roman" w:hAnsi="Times New Roman"/>
          <w:spacing w:val="-4"/>
          <w:sz w:val="28"/>
          <w:szCs w:val="28"/>
          <w:lang w:val="tt-RU"/>
        </w:rPr>
        <w:t xml:space="preserve"> </w:t>
      </w:r>
      <w:r>
        <w:rPr>
          <w:rFonts w:ascii="Times New Roman" w:hAnsi="Times New Roman"/>
          <w:sz w:val="28"/>
          <w:szCs w:val="28"/>
          <w:lang w:val="tt-RU"/>
        </w:rPr>
        <w:t>одного</w:t>
      </w:r>
      <w:r>
        <w:rPr>
          <w:rFonts w:ascii="Times New Roman" w:hAnsi="Times New Roman"/>
          <w:spacing w:val="-5"/>
          <w:sz w:val="28"/>
          <w:szCs w:val="28"/>
          <w:lang w:val="tt-RU"/>
        </w:rPr>
        <w:t xml:space="preserve"> </w:t>
      </w:r>
      <w:r>
        <w:rPr>
          <w:rFonts w:ascii="Times New Roman" w:hAnsi="Times New Roman"/>
          <w:sz w:val="28"/>
          <w:szCs w:val="28"/>
          <w:lang w:val="tt-RU"/>
        </w:rPr>
        <w:t>писателя, произведений</w:t>
      </w:r>
      <w:r>
        <w:rPr>
          <w:rFonts w:ascii="Times New Roman" w:hAnsi="Times New Roman"/>
          <w:spacing w:val="1"/>
          <w:sz w:val="28"/>
          <w:szCs w:val="28"/>
          <w:lang w:val="tt-RU"/>
        </w:rPr>
        <w:t xml:space="preserve"> </w:t>
      </w:r>
      <w:r>
        <w:rPr>
          <w:rFonts w:ascii="Times New Roman" w:hAnsi="Times New Roman"/>
          <w:sz w:val="28"/>
          <w:szCs w:val="28"/>
          <w:lang w:val="tt-RU"/>
        </w:rPr>
        <w:t>разных писателей).</w:t>
      </w:r>
    </w:p>
    <w:p w14:paraId="3783D04D">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32. Федеральная рабочая программа по учебному предмету «Родная (эвенская) литература».</w:t>
      </w:r>
    </w:p>
    <w:p w14:paraId="14234667">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 Федеральная рабочая программа по учебному предмету «Родная (эвенская) литература» (предметная область «Родной язык и родная литература») (далее соответственно – программа по родной (эвенской) литературе, родная (эвенская) литература, эвенская литература) разработана для обучающихся, не владеющих и (или) слабо владеющих родным (эвенским) языком, и включает пояснительную записку, содержание обучения, планируемые результаты освоения программы по родной (эвенской) литературе.</w:t>
      </w:r>
    </w:p>
    <w:p w14:paraId="601A6A36">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2. Пояснительная записка отражает общие цели изучения родной (эвенской) литературы, место в структуре учебного плана, а также подходы к отбору содержания, к определению планируемых результатов.</w:t>
      </w:r>
    </w:p>
    <w:p w14:paraId="1F52B436">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5ACEA92C">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4. Планируемые результаты освоения программы по родной (эвен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481513D1">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5. Пояснительная записка.</w:t>
      </w:r>
    </w:p>
    <w:p w14:paraId="1751C22D">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5.1. Программа по родной (эвенской) литературе разработана с целью оказания методической помощи учителю в создании рабочей программы по учебному предмету.</w:t>
      </w:r>
    </w:p>
    <w:p w14:paraId="25C6C133">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132.5.2. Программа по родной (эвенской) литературе составлена с учётом: </w:t>
      </w:r>
    </w:p>
    <w:p w14:paraId="7969A943">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преемственности с программой начального общего образования;</w:t>
      </w:r>
    </w:p>
    <w:p w14:paraId="68B6726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озрастных и психологических особенностей обучающихся;</w:t>
      </w:r>
    </w:p>
    <w:p w14:paraId="4C616FB7">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требований современного культурно-исторического контекста.</w:t>
      </w:r>
    </w:p>
    <w:p w14:paraId="1969F59B">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5.3. В содержании программы по родной (эвенской) литературе выделяются следующие содержательные линии: устное народное творчество, эвенская литература, литература других народов в переводе на эвенский язык.</w:t>
      </w:r>
    </w:p>
    <w:p w14:paraId="04D41942">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5.4. Изучение родной (эвенской) литературы направлено на достижение следующих целей:</w:t>
      </w:r>
    </w:p>
    <w:p w14:paraId="7A5BC729">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оспитание ценностного отношения к родной (эвенской) литературе как существенной части родной культуры, приобщение обучающихся к культурному наследию и традициям эвенского народа, традициям народов Российской Федерации, формирование гражданской позиции и национально-культурной идентичности;</w:t>
      </w:r>
    </w:p>
    <w:p w14:paraId="5D539EB9">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ультуры читательского восприятия и понимания литературных текстов, формирование грамотного читателя, способного использовать свою читательскую деятельность как средство для самообразования;</w:t>
      </w:r>
    </w:p>
    <w:p w14:paraId="185BAF52">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развитие умений анализировать и интерпретировать художественный текст, коммуникативных умений (устной и письменной диалогической и монологической речи на эвенском языке).</w:t>
      </w:r>
    </w:p>
    <w:p w14:paraId="4620AE5B">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5.5. Общее число часов, рекомендованных для изучения родной (эвен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30ED46C9">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6. Содержание обучения в 5 классе.</w:t>
      </w:r>
    </w:p>
    <w:p w14:paraId="44354BF5">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6.1. Устное народное творчество.</w:t>
      </w:r>
    </w:p>
    <w:p w14:paraId="65708BB1">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Эвенское устное народное творчество. Основные фольклорные жанры: пословицы, поговорки, загадки, считалки, сказки. </w:t>
      </w:r>
    </w:p>
    <w:p w14:paraId="6DE211F5">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132.6.2. Эвенская литература.</w:t>
      </w:r>
    </w:p>
    <w:p w14:paraId="3119457F">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В. Кривошапкин «Би эвэн бисэм» («Я эвен»).</w:t>
      </w:r>
    </w:p>
    <w:p w14:paraId="01F167D3">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Москвав он оритан» («Об основании Москвы»). </w:t>
      </w:r>
    </w:p>
    <w:p w14:paraId="354050C2">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П.А. Степанов-Ламутский «Нөлтэк» («Нелтэк»).</w:t>
      </w:r>
    </w:p>
    <w:p w14:paraId="744622D8">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132.6.3. Литература других народов в переводе на эвенский язык.</w:t>
      </w:r>
    </w:p>
    <w:p w14:paraId="5A5012AF">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С. Пушкин «Кавказ».</w:t>
      </w:r>
    </w:p>
    <w:p w14:paraId="7C7E5722">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К.Д. Ушинский «Хякитал» («Спор деревьев»).</w:t>
      </w:r>
    </w:p>
    <w:p w14:paraId="1398A2B6">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П. Чехов «Муран фамилиялакан» («Лошадиная фамилия»).</w:t>
      </w:r>
    </w:p>
    <w:p w14:paraId="5344376D">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М.Ю. Лермонтов «Парус».</w:t>
      </w:r>
    </w:p>
    <w:p w14:paraId="3F4160A8">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С.А. Есенин «Черёмуха».</w:t>
      </w:r>
    </w:p>
    <w:p w14:paraId="2FAD3408">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М.В. Ломоносов «Дөр оситату көетти бэил дэбэдэкту» («Случились вместе два Астронома в пиру»).</w:t>
      </w:r>
    </w:p>
    <w:p w14:paraId="5D78A8FE">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7. Содержание обучения в 6 классе.</w:t>
      </w:r>
    </w:p>
    <w:p w14:paraId="5AA7FCAD">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7.1. Устное народное творчество.</w:t>
      </w:r>
    </w:p>
    <w:p w14:paraId="2BAE1AA3">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Нравственный идеал эвенского фольклора. Прямой и переносный смысл пословиц и поговорок. Афористичность загадок.</w:t>
      </w:r>
    </w:p>
    <w:p w14:paraId="5BE5CA8A">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Нөлтэк» («Нелтэк»), «Өмэн няри тэгэттэн» («Живёт мужичок»).</w:t>
      </w:r>
    </w:p>
    <w:p w14:paraId="44C10D51">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7.2. Эвенская литература.</w:t>
      </w:r>
    </w:p>
    <w:p w14:paraId="3B419F60">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В. Кривошапкин «Кунялан» («Кунялан – быстроногий»).</w:t>
      </w:r>
    </w:p>
    <w:p w14:paraId="00300B75">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П.А. Степанов-Ламутский «Өмчэни хурэлни» («Потомки Омчэни»).</w:t>
      </w:r>
    </w:p>
    <w:p w14:paraId="103E7AF6">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В.Д. Лебедев «Иӈэнь төрлэ» («На северной земле»).</w:t>
      </w:r>
    </w:p>
    <w:p w14:paraId="11B74B1F">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132.7.3. Литература других народов в переводе на эвенский язык.</w:t>
      </w:r>
    </w:p>
    <w:p w14:paraId="59705325">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Г.К. Андерсен «Нодан ачча некичэн» («Гадкий утёнок»).</w:t>
      </w:r>
    </w:p>
    <w:p w14:paraId="5ADEE14D">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К.Д. Ушинский «Хиги нян биракчан» («Лес и ручей»).</w:t>
      </w:r>
    </w:p>
    <w:p w14:paraId="237A1506">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Н.И. Рыленков «Кусин долбанив чөптэри бисин» («Бой шёл всю ночь, а на рассвете»).</w:t>
      </w:r>
    </w:p>
    <w:p w14:paraId="42A78E1D">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Н.М. Рубцов «Би дулам Энин бугу» («Тихая моя Родина»).</w:t>
      </w:r>
    </w:p>
    <w:p w14:paraId="3950716B">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8. Содержание обучения в 7 классе.</w:t>
      </w:r>
    </w:p>
    <w:p w14:paraId="092D94F1">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8.1. Устное народное творчество.</w:t>
      </w:r>
    </w:p>
    <w:p w14:paraId="4610EEAC">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Вымысел в фольклорном произведении. Художественные особенности сказок. </w:t>
      </w:r>
    </w:p>
    <w:p w14:paraId="6E3596B3">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Эвенская народная сказка «Чолэрэ». </w:t>
      </w:r>
    </w:p>
    <w:p w14:paraId="3C11C00B">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Сказка «Дёмкалан Василиса» («Василиса Прекрасная»).</w:t>
      </w:r>
    </w:p>
    <w:p w14:paraId="0FD67489">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8.2. Эвенская литература.</w:t>
      </w:r>
    </w:p>
    <w:p w14:paraId="29E85BA2">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Д.В. Кривошапкин, «Геван» («Рассвет»). </w:t>
      </w:r>
    </w:p>
    <w:p w14:paraId="0717CDD3">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В.Д. Лебедев «Төнкэпти оран» («Священный олень»).</w:t>
      </w:r>
    </w:p>
    <w:p w14:paraId="520E34C1">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П.А. Степанов-Ламутский «Балдача төрэнди» («Родным языком»).</w:t>
      </w:r>
    </w:p>
    <w:p w14:paraId="5B66EC70">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132.8.3. Литература других народов в переводе на эвенский язык.</w:t>
      </w:r>
    </w:p>
    <w:p w14:paraId="11255A6B">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И.А. Бунин «Энин Бугу» («Родина»).</w:t>
      </w:r>
    </w:p>
    <w:p w14:paraId="6033A52C">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С. Пушкин «Тэгэчин» («Туча»).</w:t>
      </w:r>
    </w:p>
    <w:p w14:paraId="14DD0652">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К. Толстой «Бугу хи, би балданӈа бугу» («Край ты мой родимый край»).</w:t>
      </w:r>
    </w:p>
    <w:p w14:paraId="4C61CA7C">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М.Ю. Лермонтов «Ангел».</w:t>
      </w:r>
    </w:p>
    <w:p w14:paraId="1D3B01B9">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Шарль Перро «Хонамчалкан кэркэ» («Кот в сапогах»).</w:t>
      </w:r>
    </w:p>
    <w:p w14:paraId="78000F3B">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9. Содержание обучения в 8 классе.</w:t>
      </w:r>
    </w:p>
    <w:p w14:paraId="3FCC972E">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9.1. Устное народное творчество.</w:t>
      </w:r>
    </w:p>
    <w:p w14:paraId="128F6AE5">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Основные темы эвенского фольклора. </w:t>
      </w:r>
    </w:p>
    <w:p w14:paraId="31F2CCC5">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Хиӈиркэн нян чивкачан» («Птичка с мышкой»).</w:t>
      </w:r>
    </w:p>
    <w:p w14:paraId="7F83ABC2">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9.2. Эвенская литература.</w:t>
      </w:r>
    </w:p>
    <w:p w14:paraId="41C4225D">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В. Кривошапкин «Нёбати оран» («Белый олень»), «Энкэчэн исуддэн» («Оленёнок растёт»).</w:t>
      </w:r>
    </w:p>
    <w:p w14:paraId="58D516E8">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П.А. Степанов-Ламутский «Энин Бугу ониӈдукун» («От земли моей родной»).</w:t>
      </w:r>
    </w:p>
    <w:p w14:paraId="1EE6B318">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В.Д. Лебедев «Бадикар» («Утром»).</w:t>
      </w:r>
    </w:p>
    <w:p w14:paraId="3C110813">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Н.С. Тарабукин «Би куӈарапу» («Моё детство»).</w:t>
      </w:r>
    </w:p>
    <w:p w14:paraId="45CC8A0E">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132.9.3. Литература других народов в переводе на эвенский язык.</w:t>
      </w:r>
    </w:p>
    <w:p w14:paraId="33CE5AE6">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Г.А. Скребицкий «Хиги төрэнни» («Лесной голосок»).</w:t>
      </w:r>
    </w:p>
    <w:p w14:paraId="0B19C147">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С. Пушкин «Би аич дёмкалам дёнам» («Я помню чудное мгновенье»).</w:t>
      </w:r>
    </w:p>
    <w:p w14:paraId="2476DC2B">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Н.М. Рубцов «Россия гэлэн» («Привет Россия»). </w:t>
      </w:r>
    </w:p>
    <w:p w14:paraId="37F1A79E">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М.Ю. Лермонтов «Болани» («Осень»).</w:t>
      </w:r>
    </w:p>
    <w:p w14:paraId="0B379918">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М.В. Исаковский «Катюша».</w:t>
      </w:r>
    </w:p>
    <w:p w14:paraId="4443E438">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А. Ахматова «Икэкэкэн» («Песенка»).</w:t>
      </w:r>
    </w:p>
    <w:p w14:paraId="4B29B24A">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0. Содержание обучения в 9 классе.</w:t>
      </w:r>
    </w:p>
    <w:p w14:paraId="589F08B6">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0.1. Устное народное творчество.</w:t>
      </w:r>
    </w:p>
    <w:p w14:paraId="16E4992B">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Тема единства человека и природы в эвенском фольклоре. </w:t>
      </w:r>
    </w:p>
    <w:p w14:paraId="7F1E069A">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Корат бисин» («Был город»). </w:t>
      </w:r>
    </w:p>
    <w:p w14:paraId="1DE950BB">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Мунрукан» («Заяц»).</w:t>
      </w:r>
    </w:p>
    <w:p w14:paraId="76011E3B">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0.2. Эвенская литература.</w:t>
      </w:r>
    </w:p>
    <w:p w14:paraId="087DBEAF">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П.А. Степанов-Ламутский «Аймулдан икэн» («Песня дружбы»).</w:t>
      </w:r>
    </w:p>
    <w:p w14:paraId="69D0961B">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В.Д. Лебедев «Иӈэнь төр бэиӈдин» («Человеком северной земли»).</w:t>
      </w:r>
    </w:p>
    <w:p w14:paraId="6B5AFCA3">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В. Кривошапкин «Оралчимӈалду нонап хэрэчин» («Первая поездка к оленям»).</w:t>
      </w:r>
    </w:p>
    <w:p w14:paraId="79AA134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0.3. Литература других народов в переводе на эвенский язык.</w:t>
      </w:r>
    </w:p>
    <w:p w14:paraId="708D3482">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М.М. Пришвин «Хигирап бэгдэчимӈэ» («Лесной доктор»). </w:t>
      </w:r>
    </w:p>
    <w:p w14:paraId="4D4FBBA3">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нтуан де Сент-Экзюпери, «Бэгинкэкэн» («Маленький Принц»).</w:t>
      </w:r>
    </w:p>
    <w:p w14:paraId="298644FC">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А. Ахматова «Пушкин».</w:t>
      </w:r>
    </w:p>
    <w:p w14:paraId="1BD8B280">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С.А. Есенин «Би Нюч балданӈа төрэӈу» («Гой ты, Русь, моя родная!»).</w:t>
      </w:r>
    </w:p>
    <w:p w14:paraId="33FB252F">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А.А. Фет «Хисэчин» («Вечер»).</w:t>
      </w:r>
    </w:p>
    <w:p w14:paraId="4CFB8511">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Г.Р. Державин «Дёмкалавун» («Памятник»).</w:t>
      </w:r>
    </w:p>
    <w:p w14:paraId="2590C92A">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Б.Л. Пастернак «Хөнтэлдывун» («Перемена»).</w:t>
      </w:r>
    </w:p>
    <w:p w14:paraId="7C78EEF9">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 Планируемые результаты освоения программы по родной (эвенской) литературе на уровне основного общего образования.</w:t>
      </w:r>
    </w:p>
    <w:p w14:paraId="37A00C04">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1. В результате изучения родной (эвенской) литературы на уровне основного общего образования у обучающегося будут сформированы следующие личностные результаты:</w:t>
      </w:r>
    </w:p>
    <w:p w14:paraId="4FCF95D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3619FA94">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3D6A54A6">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эвенской) литературы; </w:t>
      </w:r>
    </w:p>
    <w:p w14:paraId="0CC35514">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018D19D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0628FA97">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эвенского) языка и родной (эвенской) литературы, истории, культуры Российской Федерации, своего края в контексте изучения произведений эвенской литературы, а также русской и зарубежной литературы, литературы народов Российской Федерации;</w:t>
      </w:r>
    </w:p>
    <w:p w14:paraId="29316935">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23BB6D7C">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эвенской литературе;</w:t>
      </w:r>
    </w:p>
    <w:p w14:paraId="56C9AFBB">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7AB07344">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42D5BDB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1B2FF0EE">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64C45AD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59E537C9">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0E33D957">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44B7A407">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67A8DF98">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1FF14637">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2C961887">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7E02FED6">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31A55ADC">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6484BB6E">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1EF328F1">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2F2BB75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C3C93A8">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0077902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112A8F10">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эве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D4C97EC">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5B6FFDE0">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44C2359D">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3B71A78C">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334674AE">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CB7973D">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083B7145">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0324E844">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614AAD32">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B655F6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00DDB3E8">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42EDAA6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704BE5D6">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17486309">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4BAC576E">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45B1C7F1">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98770EA">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28EE5625">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2. В результате изучения родной (эве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13FB806C">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2.1. У обучающегося будут сформированы следующие базовые логические действия как часть познавательных универсальных учебных действий:</w:t>
      </w:r>
    </w:p>
    <w:p w14:paraId="78951FB3">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6E62355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0792D737">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146C2E11">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09FBDF96">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2364F0FD">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0843C7C">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FE28440">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3D30EC2B">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0FF84BB9">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6CE7BF27">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71CD2266">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19B6FB54">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1CE69392">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03A3D9D7">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2.3. У обучающегося будут сформированы умения работать с информацией как часть познавательных универсальных учебных действий:</w:t>
      </w:r>
    </w:p>
    <w:p w14:paraId="59F3A29E">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4A068FB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57593EB3">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496F079D">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774B0951">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35064D05">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61D47065">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2.4. У обучающегося будут сформированы умения общения как часть коммуникативных универсальных учебных действий:</w:t>
      </w:r>
    </w:p>
    <w:p w14:paraId="7A1006E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277874F5">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251468CC">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62AF41A8">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5525BDEA">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B37DFD1">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2.5. У обучающегося будут сформированы умения самоорганизации как части регулятивных универсальных учебных действий:</w:t>
      </w:r>
    </w:p>
    <w:p w14:paraId="1F86D701">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36C91AD0">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14C9E5A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E982261">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4E0730DB">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072D440">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1032AEA2">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7D56662B">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5C75ECB8">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3B88272">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26331287">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39C634C6">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3D64DE0C">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712ABBDD">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0DA72FA6">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05489F3C">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2B56D42D">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07DFF730">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05E7DE59">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6F4E978D">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98E9B44">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2.7. У обучающегося будут сформированы умения совместной деятельности:</w:t>
      </w:r>
    </w:p>
    <w:p w14:paraId="2AF1D5CC">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эвенской) литературы, обосновывать необходимость применения групповых форм взаимодействия при решении поставленной задачи;</w:t>
      </w:r>
    </w:p>
    <w:p w14:paraId="61B4470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7D20225">
      <w:pPr>
        <w:tabs>
          <w:tab w:val="left" w:pos="1216"/>
        </w:tabs>
        <w:autoSpaceDE w:val="0"/>
        <w:autoSpaceDN w:val="0"/>
        <w:spacing w:after="0" w:line="360" w:lineRule="auto"/>
        <w:ind w:right="-1"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0553B3A9">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эве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43CE87A">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2FBB34A5">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7AE222A7">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1B07482F">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3. Предметные результаты изучения родной (эвенской) литературы. К концу обучения в 5 классе обучающийся научится:</w:t>
      </w:r>
    </w:p>
    <w:p w14:paraId="0DB685DD">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разительно читать вслух и наизусть произведения, их фрагменты в рамках программы (правильно передавать эмоциональное содержание произведения, точно воспроизводить стихотворный ритм);</w:t>
      </w:r>
    </w:p>
    <w:p w14:paraId="757924E6">
      <w:pPr>
        <w:tabs>
          <w:tab w:val="left" w:pos="1216"/>
        </w:tabs>
        <w:autoSpaceDE w:val="0"/>
        <w:autoSpaceDN w:val="0"/>
        <w:spacing w:after="0" w:line="360" w:lineRule="auto"/>
        <w:ind w:right="-1" w:firstLine="709"/>
        <w:jc w:val="both"/>
        <w:rPr>
          <w:rFonts w:ascii="Times New Roman" w:hAnsi="Times New Roman"/>
          <w:sz w:val="28"/>
          <w:szCs w:val="28"/>
          <w:lang w:val="tt-RU"/>
        </w:rPr>
      </w:pPr>
      <w:r>
        <w:rPr>
          <w:rFonts w:ascii="Times New Roman" w:hAnsi="Times New Roman"/>
          <w:sz w:val="28"/>
          <w:szCs w:val="28"/>
          <w:lang w:val="tt-RU"/>
        </w:rPr>
        <w:t>формулировать собственное отношение к произведениям родной (</w:t>
      </w:r>
      <w:r>
        <w:rPr>
          <w:rFonts w:ascii="Times New Roman" w:hAnsi="Times New Roman"/>
          <w:sz w:val="28"/>
          <w:szCs w:val="28"/>
          <w:lang w:val="ru-RU"/>
        </w:rPr>
        <w:t>эвенской)</w:t>
      </w:r>
      <w:r>
        <w:rPr>
          <w:rFonts w:ascii="Times New Roman" w:hAnsi="Times New Roman"/>
          <w:sz w:val="28"/>
          <w:szCs w:val="28"/>
          <w:lang w:val="tt-RU"/>
        </w:rPr>
        <w:t xml:space="preserve"> литературы, оценивать их, обосновывать свои суждения с использованием текста;</w:t>
      </w:r>
    </w:p>
    <w:p w14:paraId="65EA810F">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 xml:space="preserve">различать основные жанры фольклора и художественной </w:t>
      </w:r>
      <w:r>
        <w:rPr>
          <w:rFonts w:ascii="Times New Roman" w:hAnsi="Times New Roman"/>
          <w:sz w:val="28"/>
          <w:szCs w:val="28"/>
          <w:lang w:val="ru-RU"/>
        </w:rPr>
        <w:t>литературы, отличать</w:t>
      </w:r>
      <w:r>
        <w:rPr>
          <w:rFonts w:ascii="Times New Roman" w:hAnsi="Times New Roman"/>
          <w:sz w:val="28"/>
          <w:szCs w:val="28"/>
          <w:lang w:val="tt-RU"/>
        </w:rPr>
        <w:t xml:space="preserve"> прозаические тексты от поэтических;</w:t>
      </w:r>
    </w:p>
    <w:p w14:paraId="6F02857A">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эмоционально откликаться на прочитанное, делиться впечатлениями о произведении;</w:t>
      </w:r>
    </w:p>
    <w:p w14:paraId="4ED3031E">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 и формулировать тему, основную мысль прочитанных произведений, характеризовать литературного героя, создавать его словесный портрет на основе авторского описания и художественных деталей, оценивать его поступки;</w:t>
      </w:r>
    </w:p>
    <w:p w14:paraId="21DA6695">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задавать вопросы по содержанию произведений, участвовать в обсуждении прочитанного, давать развернутый ответ на вопрос, связанный со знанием и</w:t>
      </w:r>
      <w:r>
        <w:rPr>
          <w:rFonts w:ascii="Times New Roman" w:hAnsi="Times New Roman"/>
          <w:sz w:val="28"/>
          <w:szCs w:val="28"/>
          <w:lang w:val="ru-RU"/>
        </w:rPr>
        <w:t xml:space="preserve"> </w:t>
      </w:r>
      <w:r>
        <w:rPr>
          <w:rFonts w:ascii="Times New Roman" w:hAnsi="Times New Roman"/>
          <w:sz w:val="28"/>
          <w:szCs w:val="28"/>
          <w:lang w:val="tt-RU"/>
        </w:rPr>
        <w:t>пониманием литературного произведения;</w:t>
      </w:r>
    </w:p>
    <w:p w14:paraId="3ED7A6A6">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пересказывать художественный текст (подробно, кратко);</w:t>
      </w:r>
    </w:p>
    <w:p w14:paraId="31CD0298">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составлять простой план художественного произведения.</w:t>
      </w:r>
    </w:p>
    <w:p w14:paraId="0D2A84E2">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4. Предметные результаты изучения родной (эвенской) литературы. К концу обучения в 6 классе обучающийся научится:</w:t>
      </w:r>
    </w:p>
    <w:p w14:paraId="6DCB95B7">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разительно читать вслух и наизусть произведения, их фрагменты в рамках программы;</w:t>
      </w:r>
    </w:p>
    <w:p w14:paraId="0FEE03B7">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 и формулировать тему, идею, проблематику прочитанных произведений, характеризовать литературного героя, создавать его словесный портрет на основе авторского описания и художественных деталей, сопоставлять персонажей одного произведения по сходству и контрасту;</w:t>
      </w:r>
    </w:p>
    <w:p w14:paraId="1B917CC8">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участвовать в беседе о прочитанном, в том числе используя информацию о жизни и творчестве писателя;</w:t>
      </w:r>
    </w:p>
    <w:p w14:paraId="3A899525">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формулировать свою точку зрения и понимать смысл других суждений;</w:t>
      </w:r>
    </w:p>
    <w:p w14:paraId="4EC8ED15">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tt-RU"/>
        </w:rPr>
        <w:t>пересказывать художественный текст, используя разные виды пересказа (подробный, краткий, выборочный, творческий);</w:t>
      </w:r>
      <w:r>
        <w:rPr>
          <w:rFonts w:ascii="Times New Roman" w:hAnsi="Times New Roman"/>
          <w:sz w:val="28"/>
          <w:szCs w:val="28"/>
          <w:lang w:val="ru-RU"/>
        </w:rPr>
        <w:t xml:space="preserve"> </w:t>
      </w:r>
    </w:p>
    <w:p w14:paraId="705D732E">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составлять простой план художественного произведения;</w:t>
      </w:r>
    </w:p>
    <w:p w14:paraId="37142667">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 xml:space="preserve">интерпретировать литературное произведение, использовать изученные теоретико-литературные понятия </w:t>
      </w:r>
      <w:r>
        <w:rPr>
          <w:rFonts w:ascii="Times New Roman" w:hAnsi="Times New Roman"/>
          <w:sz w:val="28"/>
          <w:szCs w:val="28"/>
          <w:lang w:val="ru-RU"/>
        </w:rPr>
        <w:t>при анализе</w:t>
      </w:r>
      <w:r>
        <w:rPr>
          <w:rFonts w:ascii="Times New Roman" w:hAnsi="Times New Roman"/>
          <w:sz w:val="28"/>
          <w:szCs w:val="28"/>
          <w:lang w:val="tt-RU"/>
        </w:rPr>
        <w:t xml:space="preserve"> художественного текста;</w:t>
      </w:r>
    </w:p>
    <w:p w14:paraId="71F2F3D3">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писать сочинение по личным впечатлениям, по картине, по предложенной литературной тематике (с использованием одного произведения).</w:t>
      </w:r>
    </w:p>
    <w:p w14:paraId="1CB2B21E">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5. Предметные результаты изучения родной (эвенской) литературы. К концу обучения в 7 классе обучающийся научится:</w:t>
      </w:r>
    </w:p>
    <w:p w14:paraId="324EF043">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разительно читать вслух и наизусть произведения, их фрагменты в рамках программы;</w:t>
      </w:r>
    </w:p>
    <w:p w14:paraId="62B25505">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 род и жанр литературного произведения, его тему, идею и проблему, соотносить содержание и проблематику художественных произведений, характеризовать литературного героя, его внешность и внутренние качества, поступки и отношения с другими героями;</w:t>
      </w:r>
    </w:p>
    <w:p w14:paraId="266DB4D4">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анализировать произведение, используя изученные теоретико-литературные понятия;</w:t>
      </w:r>
    </w:p>
    <w:p w14:paraId="3B651969">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сопоставлять темы, идеи и персонажей родной (эвенской) литературы и литератур других народов;</w:t>
      </w:r>
    </w:p>
    <w:p w14:paraId="7AB85665">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являть характер конфликта в произведении;</w:t>
      </w:r>
    </w:p>
    <w:p w14:paraId="3EA8024C">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 стадии развития действия в эпическом произведении;</w:t>
      </w:r>
    </w:p>
    <w:p w14:paraId="28A56F3E">
      <w:pPr>
        <w:tabs>
          <w:tab w:val="left" w:pos="1216"/>
        </w:tabs>
        <w:autoSpaceDE w:val="0"/>
        <w:autoSpaceDN w:val="0"/>
        <w:spacing w:after="0" w:line="360" w:lineRule="auto"/>
        <w:ind w:right="-1" w:firstLine="709"/>
        <w:jc w:val="both"/>
        <w:rPr>
          <w:rFonts w:ascii="Times New Roman" w:hAnsi="Times New Roman"/>
          <w:sz w:val="28"/>
          <w:szCs w:val="28"/>
          <w:lang w:val="tt-RU"/>
        </w:rPr>
      </w:pPr>
      <w:r>
        <w:rPr>
          <w:rFonts w:ascii="Times New Roman" w:hAnsi="Times New Roman"/>
          <w:sz w:val="28"/>
          <w:szCs w:val="28"/>
          <w:lang w:val="tt-RU"/>
        </w:rPr>
        <w:t>писать сочинения по предложенной литературной тематике (с использованием одного произведения).</w:t>
      </w:r>
    </w:p>
    <w:p w14:paraId="1A990338">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6. Предметные результаты изучения родной (эвенской) литературы. К концу обучения в 8 классе обучающийся научится:</w:t>
      </w:r>
    </w:p>
    <w:p w14:paraId="0BB8747A">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приводить факты из биографии писателя и сведения об историко-культурном контексте его творчества, использовать их при анализе произведения;</w:t>
      </w:r>
    </w:p>
    <w:p w14:paraId="439EB6E3">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анализировать литературное произведение: определять род и жанр литературного произведения на основе анализа важнейших особенностей его содержания и формы, определять и формулировать тематику, проблематику и идейное содержание прочитанных произведений, характеризовать в произведениях конфликт (внешний и внутренний);</w:t>
      </w:r>
    </w:p>
    <w:p w14:paraId="44894DCD">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характеризовать особенности строения сюжета и композиции, определять стадии развития действия в художественных произведениях;</w:t>
      </w:r>
    </w:p>
    <w:p w14:paraId="629072C3">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передавать свои впечатления от лирического стихотворения, определять средства передачи выраженного в нём настроения;</w:t>
      </w:r>
    </w:p>
    <w:p w14:paraId="72A19B32">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определять роль художественной детали, выявлять ее художественную функцию, определять роль пейзажа и интерьера в произведении;</w:t>
      </w:r>
    </w:p>
    <w:p w14:paraId="17AB58C4">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являть языковые особенности произведения, определять в тексте художественные средства и характеризовать их роль в литературном произведении;</w:t>
      </w:r>
    </w:p>
    <w:p w14:paraId="7FB947DF">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участвовать в дискуссии о прочитанном, формулировать свою точку зрения, аргументированно её отстаивать, понимать смысл других суждений;</w:t>
      </w:r>
    </w:p>
    <w:p w14:paraId="28363969">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использовать изученные теоретико-литературные понятия при анализе художественного текста;</w:t>
      </w:r>
    </w:p>
    <w:p w14:paraId="12FD4D3B">
      <w:pPr>
        <w:tabs>
          <w:tab w:val="left" w:pos="1216"/>
        </w:tabs>
        <w:autoSpaceDE w:val="0"/>
        <w:autoSpaceDN w:val="0"/>
        <w:spacing w:after="0" w:line="360" w:lineRule="auto"/>
        <w:ind w:right="-1" w:firstLine="709"/>
        <w:jc w:val="both"/>
        <w:rPr>
          <w:rFonts w:ascii="Times New Roman" w:hAnsi="Times New Roman"/>
          <w:sz w:val="28"/>
          <w:szCs w:val="28"/>
          <w:lang w:val="tt-RU"/>
        </w:rPr>
      </w:pPr>
      <w:r>
        <w:rPr>
          <w:rFonts w:ascii="Times New Roman" w:hAnsi="Times New Roman"/>
          <w:sz w:val="28"/>
          <w:szCs w:val="28"/>
          <w:lang w:val="tt-RU"/>
        </w:rPr>
        <w:t>писать сочинение по предложенной литературной тематике (с</w:t>
      </w:r>
      <w:r>
        <w:rPr>
          <w:rFonts w:ascii="Times New Roman" w:hAnsi="Times New Roman"/>
          <w:spacing w:val="1"/>
          <w:sz w:val="28"/>
          <w:szCs w:val="28"/>
          <w:lang w:val="tt-RU"/>
        </w:rPr>
        <w:t xml:space="preserve"> </w:t>
      </w:r>
      <w:r>
        <w:rPr>
          <w:rFonts w:ascii="Times New Roman" w:hAnsi="Times New Roman"/>
          <w:sz w:val="28"/>
          <w:szCs w:val="28"/>
          <w:lang w:val="tt-RU"/>
        </w:rPr>
        <w:t>использованием</w:t>
      </w:r>
      <w:r>
        <w:rPr>
          <w:rFonts w:ascii="Times New Roman" w:hAnsi="Times New Roman"/>
          <w:spacing w:val="-5"/>
          <w:sz w:val="28"/>
          <w:szCs w:val="28"/>
          <w:lang w:val="tt-RU"/>
        </w:rPr>
        <w:t xml:space="preserve"> </w:t>
      </w:r>
      <w:r>
        <w:rPr>
          <w:rFonts w:ascii="Times New Roman" w:hAnsi="Times New Roman"/>
          <w:sz w:val="28"/>
          <w:szCs w:val="28"/>
          <w:lang w:val="tt-RU"/>
        </w:rPr>
        <w:t>одного</w:t>
      </w:r>
      <w:r>
        <w:rPr>
          <w:rFonts w:ascii="Times New Roman" w:hAnsi="Times New Roman"/>
          <w:spacing w:val="-2"/>
          <w:sz w:val="28"/>
          <w:szCs w:val="28"/>
          <w:lang w:val="tt-RU"/>
        </w:rPr>
        <w:t xml:space="preserve"> </w:t>
      </w:r>
      <w:r>
        <w:rPr>
          <w:rFonts w:ascii="Times New Roman" w:hAnsi="Times New Roman"/>
          <w:sz w:val="28"/>
          <w:szCs w:val="28"/>
          <w:lang w:val="tt-RU"/>
        </w:rPr>
        <w:t>или</w:t>
      </w:r>
      <w:r>
        <w:rPr>
          <w:rFonts w:ascii="Times New Roman" w:hAnsi="Times New Roman"/>
          <w:spacing w:val="-2"/>
          <w:sz w:val="28"/>
          <w:szCs w:val="28"/>
          <w:lang w:val="tt-RU"/>
        </w:rPr>
        <w:t xml:space="preserve"> </w:t>
      </w:r>
      <w:r>
        <w:rPr>
          <w:rFonts w:ascii="Times New Roman" w:hAnsi="Times New Roman"/>
          <w:sz w:val="28"/>
          <w:szCs w:val="28"/>
          <w:lang w:val="tt-RU"/>
        </w:rPr>
        <w:t>нескольких</w:t>
      </w:r>
      <w:r>
        <w:rPr>
          <w:rFonts w:ascii="Times New Roman" w:hAnsi="Times New Roman"/>
          <w:spacing w:val="-5"/>
          <w:sz w:val="28"/>
          <w:szCs w:val="28"/>
          <w:lang w:val="tt-RU"/>
        </w:rPr>
        <w:t xml:space="preserve"> </w:t>
      </w:r>
      <w:r>
        <w:rPr>
          <w:rFonts w:ascii="Times New Roman" w:hAnsi="Times New Roman"/>
          <w:sz w:val="28"/>
          <w:szCs w:val="28"/>
          <w:lang w:val="tt-RU"/>
        </w:rPr>
        <w:t>произведений</w:t>
      </w:r>
      <w:r>
        <w:rPr>
          <w:rFonts w:ascii="Times New Roman" w:hAnsi="Times New Roman"/>
          <w:spacing w:val="-4"/>
          <w:sz w:val="28"/>
          <w:szCs w:val="28"/>
          <w:lang w:val="tt-RU"/>
        </w:rPr>
        <w:t xml:space="preserve"> </w:t>
      </w:r>
      <w:r>
        <w:rPr>
          <w:rFonts w:ascii="Times New Roman" w:hAnsi="Times New Roman"/>
          <w:sz w:val="28"/>
          <w:szCs w:val="28"/>
          <w:lang w:val="tt-RU"/>
        </w:rPr>
        <w:t>одного</w:t>
      </w:r>
      <w:r>
        <w:rPr>
          <w:rFonts w:ascii="Times New Roman" w:hAnsi="Times New Roman"/>
          <w:spacing w:val="-5"/>
          <w:sz w:val="28"/>
          <w:szCs w:val="28"/>
          <w:lang w:val="tt-RU"/>
        </w:rPr>
        <w:t xml:space="preserve"> </w:t>
      </w:r>
      <w:r>
        <w:rPr>
          <w:rFonts w:ascii="Times New Roman" w:hAnsi="Times New Roman"/>
          <w:sz w:val="28"/>
          <w:szCs w:val="28"/>
          <w:lang w:val="tt-RU"/>
        </w:rPr>
        <w:t>писателя).</w:t>
      </w:r>
    </w:p>
    <w:p w14:paraId="57887420">
      <w:pPr>
        <w:tabs>
          <w:tab w:val="left" w:pos="1216"/>
        </w:tabs>
        <w:autoSpaceDE w:val="0"/>
        <w:autoSpaceDN w:val="0"/>
        <w:spacing w:after="0" w:line="350" w:lineRule="auto"/>
        <w:ind w:right="-1" w:firstLine="709"/>
        <w:jc w:val="both"/>
        <w:rPr>
          <w:rFonts w:ascii="Times New Roman" w:hAnsi="Times New Roman"/>
          <w:sz w:val="28"/>
          <w:szCs w:val="28"/>
          <w:lang w:val="ru-RU"/>
        </w:rPr>
      </w:pPr>
      <w:r>
        <w:rPr>
          <w:rFonts w:ascii="Times New Roman" w:hAnsi="Times New Roman"/>
          <w:sz w:val="28"/>
          <w:szCs w:val="28"/>
          <w:lang w:val="ru-RU"/>
        </w:rPr>
        <w:t>132.11.7. Предметные результаты изучения родной (эвенской) литературы. К концу обучения в 9 классе обучающийся научится:</w:t>
      </w:r>
    </w:p>
    <w:p w14:paraId="38430635">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соотносить содержание и проблематику художественных произведений со временем их написания и отображенной в них эпохой, выделять основные этапы историко-литературного процесса;</w:t>
      </w:r>
    </w:p>
    <w:p w14:paraId="3E22AE58">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анализировать литературное произведение: определять род и жанр литературного произведения на основе анализа важнейших особенностей его содержания и формы, определять и формулировать тематику, проблематику и идейное содержание прочитанных произведений, характеризовать в произведениях конфликт (внешний и внутренний);</w:t>
      </w:r>
    </w:p>
    <w:p w14:paraId="427F8C79">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характеризовать особенности строения сюжета и композиции;</w:t>
      </w:r>
    </w:p>
    <w:p w14:paraId="37D083F3">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ыявлять в художественном произведении и различать позиции героев, повествователей;</w:t>
      </w:r>
    </w:p>
    <w:p w14:paraId="67AFDEB4">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воспринимать литературное произведение как художественное высказывание автора, выявлять авторскую позицию;</w:t>
      </w:r>
    </w:p>
    <w:p w14:paraId="2F6C5553">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сопоставлять темы, идеи, сюжеты, персонажей родной (эвенской) литературы и литератур других народов, находить общее и различное;</w:t>
      </w:r>
    </w:p>
    <w:p w14:paraId="68AA6E34">
      <w:pPr>
        <w:tabs>
          <w:tab w:val="left" w:pos="1216"/>
        </w:tabs>
        <w:autoSpaceDE w:val="0"/>
        <w:autoSpaceDN w:val="0"/>
        <w:spacing w:after="0" w:line="350" w:lineRule="auto"/>
        <w:ind w:right="-1" w:firstLine="709"/>
        <w:jc w:val="both"/>
        <w:rPr>
          <w:rFonts w:ascii="Times New Roman" w:hAnsi="Times New Roman"/>
          <w:sz w:val="28"/>
          <w:szCs w:val="28"/>
          <w:lang w:val="tt-RU"/>
        </w:rPr>
      </w:pPr>
      <w:r>
        <w:rPr>
          <w:rFonts w:ascii="Times New Roman" w:hAnsi="Times New Roman"/>
          <w:sz w:val="28"/>
          <w:szCs w:val="28"/>
          <w:lang w:val="tt-RU"/>
        </w:rPr>
        <w:t>использовать изученные теоретико-литературные понятия при анализе художественного текста;</w:t>
      </w:r>
    </w:p>
    <w:p w14:paraId="3677C52E">
      <w:pPr>
        <w:tabs>
          <w:tab w:val="left" w:pos="1216"/>
        </w:tabs>
        <w:autoSpaceDE w:val="0"/>
        <w:autoSpaceDN w:val="0"/>
        <w:spacing w:after="0" w:line="360" w:lineRule="auto"/>
        <w:ind w:right="-1" w:firstLine="709"/>
        <w:jc w:val="both"/>
        <w:rPr>
          <w:rFonts w:ascii="Times New Roman" w:hAnsi="Times New Roman"/>
          <w:sz w:val="28"/>
          <w:szCs w:val="28"/>
          <w:lang w:val="tt-RU"/>
        </w:rPr>
      </w:pPr>
      <w:r>
        <w:rPr>
          <w:rFonts w:ascii="Times New Roman" w:hAnsi="Times New Roman"/>
          <w:sz w:val="28"/>
          <w:szCs w:val="28"/>
          <w:lang w:val="tt-RU"/>
        </w:rPr>
        <w:t>писать сочинение по предложенной литературной тематике (с</w:t>
      </w:r>
      <w:r>
        <w:rPr>
          <w:rFonts w:ascii="Times New Roman" w:hAnsi="Times New Roman"/>
          <w:spacing w:val="1"/>
          <w:sz w:val="28"/>
          <w:szCs w:val="28"/>
          <w:lang w:val="tt-RU"/>
        </w:rPr>
        <w:t xml:space="preserve"> </w:t>
      </w:r>
      <w:r>
        <w:rPr>
          <w:rFonts w:ascii="Times New Roman" w:hAnsi="Times New Roman"/>
          <w:sz w:val="28"/>
          <w:szCs w:val="28"/>
          <w:lang w:val="tt-RU"/>
        </w:rPr>
        <w:t>использованием</w:t>
      </w:r>
      <w:r>
        <w:rPr>
          <w:rFonts w:ascii="Times New Roman" w:hAnsi="Times New Roman"/>
          <w:spacing w:val="-5"/>
          <w:sz w:val="28"/>
          <w:szCs w:val="28"/>
          <w:lang w:val="tt-RU"/>
        </w:rPr>
        <w:t xml:space="preserve"> </w:t>
      </w:r>
      <w:r>
        <w:rPr>
          <w:rFonts w:ascii="Times New Roman" w:hAnsi="Times New Roman"/>
          <w:sz w:val="28"/>
          <w:szCs w:val="28"/>
          <w:lang w:val="tt-RU"/>
        </w:rPr>
        <w:t>одного</w:t>
      </w:r>
      <w:r>
        <w:rPr>
          <w:rFonts w:ascii="Times New Roman" w:hAnsi="Times New Roman"/>
          <w:spacing w:val="-2"/>
          <w:sz w:val="28"/>
          <w:szCs w:val="28"/>
          <w:lang w:val="tt-RU"/>
        </w:rPr>
        <w:t xml:space="preserve"> </w:t>
      </w:r>
      <w:r>
        <w:rPr>
          <w:rFonts w:ascii="Times New Roman" w:hAnsi="Times New Roman"/>
          <w:sz w:val="28"/>
          <w:szCs w:val="28"/>
          <w:lang w:val="tt-RU"/>
        </w:rPr>
        <w:t>или</w:t>
      </w:r>
      <w:r>
        <w:rPr>
          <w:rFonts w:ascii="Times New Roman" w:hAnsi="Times New Roman"/>
          <w:spacing w:val="-2"/>
          <w:sz w:val="28"/>
          <w:szCs w:val="28"/>
          <w:lang w:val="tt-RU"/>
        </w:rPr>
        <w:t xml:space="preserve"> </w:t>
      </w:r>
      <w:r>
        <w:rPr>
          <w:rFonts w:ascii="Times New Roman" w:hAnsi="Times New Roman"/>
          <w:sz w:val="28"/>
          <w:szCs w:val="28"/>
          <w:lang w:val="tt-RU"/>
        </w:rPr>
        <w:t>нескольких</w:t>
      </w:r>
      <w:r>
        <w:rPr>
          <w:rFonts w:ascii="Times New Roman" w:hAnsi="Times New Roman"/>
          <w:spacing w:val="-5"/>
          <w:sz w:val="28"/>
          <w:szCs w:val="28"/>
          <w:lang w:val="tt-RU"/>
        </w:rPr>
        <w:t xml:space="preserve"> </w:t>
      </w:r>
      <w:r>
        <w:rPr>
          <w:rFonts w:ascii="Times New Roman" w:hAnsi="Times New Roman"/>
          <w:sz w:val="28"/>
          <w:szCs w:val="28"/>
          <w:lang w:val="tt-RU"/>
        </w:rPr>
        <w:t>произведений</w:t>
      </w:r>
      <w:r>
        <w:rPr>
          <w:rFonts w:ascii="Times New Roman" w:hAnsi="Times New Roman"/>
          <w:spacing w:val="-4"/>
          <w:sz w:val="28"/>
          <w:szCs w:val="28"/>
          <w:lang w:val="tt-RU"/>
        </w:rPr>
        <w:t xml:space="preserve"> </w:t>
      </w:r>
      <w:r>
        <w:rPr>
          <w:rFonts w:ascii="Times New Roman" w:hAnsi="Times New Roman"/>
          <w:sz w:val="28"/>
          <w:szCs w:val="28"/>
          <w:lang w:val="tt-RU"/>
        </w:rPr>
        <w:t>одного</w:t>
      </w:r>
      <w:r>
        <w:rPr>
          <w:rFonts w:ascii="Times New Roman" w:hAnsi="Times New Roman"/>
          <w:spacing w:val="-5"/>
          <w:sz w:val="28"/>
          <w:szCs w:val="28"/>
          <w:lang w:val="tt-RU"/>
        </w:rPr>
        <w:t xml:space="preserve"> </w:t>
      </w:r>
      <w:r>
        <w:rPr>
          <w:rFonts w:ascii="Times New Roman" w:hAnsi="Times New Roman"/>
          <w:sz w:val="28"/>
          <w:szCs w:val="28"/>
          <w:lang w:val="tt-RU"/>
        </w:rPr>
        <w:t>писателя, произведений разных писателей).</w:t>
      </w:r>
    </w:p>
    <w:p w14:paraId="6FD6DFBF">
      <w:pPr>
        <w:pStyle w:val="2"/>
        <w:pBdr>
          <w:bottom w:val="none" w:color="auto" w:sz="0" w:space="0"/>
        </w:pBdr>
        <w:spacing w:before="0" w:line="350" w:lineRule="auto"/>
        <w:ind w:firstLine="708"/>
        <w:jc w:val="both"/>
        <w:rPr>
          <w:b w:val="0"/>
          <w:szCs w:val="28"/>
          <w:lang w:val="ru-RU"/>
        </w:rPr>
      </w:pPr>
      <w:r>
        <w:rPr>
          <w:b w:val="0"/>
          <w:szCs w:val="28"/>
          <w:lang w:val="ru-RU"/>
        </w:rPr>
        <w:t xml:space="preserve">133. Федеральная рабочая программа по учебному предмету «Родная (юкагирская) литература (на лесном юкагирском языке)». </w:t>
      </w:r>
    </w:p>
    <w:p w14:paraId="571DD1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 Федеральная рабочая программа по учебному предмету «Родная (юкагирская) литература (на лесном юкагирском языке)» (предметная область «Родной язык и родная литература») (далее соответственно – программа по родной (юкагирской) литературе, родная (юкагирская) литература, юкагирская литература) разработана для обучающихся, не владеющих родным (юкагирским) языком, и включает пояснительную записку, содержание обучения, планируемые результаты освоения программы по родной (юкагирской) литературе.</w:t>
      </w:r>
    </w:p>
    <w:p w14:paraId="5A4C47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2. Пояснительная записка отражает общие цели изучения родной (юкагирской) литературы, место в структуре учебного плана, а также подходы к отбору содержания, к определению планируемых результатов.</w:t>
      </w:r>
    </w:p>
    <w:p w14:paraId="6B6A74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16423D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4. Планируемые результаты освоения программы по родной (юкаги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363496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5. Пояснительная записка.</w:t>
      </w:r>
    </w:p>
    <w:p w14:paraId="25989D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5.1. Программа по родной (юкагирской) литературе разработана с целью оказания методической помощи учителю в создании рабочей программы по учебному предмету.</w:t>
      </w:r>
    </w:p>
    <w:p w14:paraId="7DA5DC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5.2. Программа по родной (юкагирской) литературе позволит учителю реализовать в учебном процессе современные подходы к формированию личностных, метапредметных и предметных результатов обучения, определить обязательную (инвариантную) часть содержания учебного предмета, определить и структурировать планируемые предметные результаты и содержание учебного предмета по годам обучения.</w:t>
      </w:r>
    </w:p>
    <w:p w14:paraId="25C3D5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5.3. Изучение родной (юкагирской) литературы тесно связано с учебным предметом «Родной (лесной юкагирский) язык», способствует обогащению речи обучающихся, формированию коммуникативных навыков, художественного и эстетического вкуса, расширению жизненного и читательского опыта.</w:t>
      </w:r>
    </w:p>
    <w:p w14:paraId="02089E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5.4. Основу содержания программы по родной (юкагирской) литературе составляют фольклорные и литературные произведения, которые отражают национально-культурное своеобразие, формируют гуманистическое мировоззрение. Содержание программы по родной (юкагирской) литературе построено на основе сочетания проблемно-тематического и концентрического принципов.</w:t>
      </w:r>
    </w:p>
    <w:p w14:paraId="215EC0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5.5. В содержании программы по родной (юкагирской) литературе выделяются следующие содержательные линии:</w:t>
      </w:r>
    </w:p>
    <w:p w14:paraId="0E21B0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уховное наследие предков» (разделы «Юкагирский фольклор», «Родной язык»);</w:t>
      </w:r>
    </w:p>
    <w:p w14:paraId="7D6238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Родина» (разделы «История народа», «Родная природа», «Любовь к Родине»);</w:t>
      </w:r>
    </w:p>
    <w:p w14:paraId="36F059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ь человеком» (милосердие, сострадание, ценность жизни, семья, уважение к старшим, смелость, дружба, верность, взаимопомощь и взаимоуважение, преемственность поколений).</w:t>
      </w:r>
    </w:p>
    <w:p w14:paraId="2DEF5A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5.6. Изучение родной (юкагирской) литературы направлено на достижение следующих целей:</w:t>
      </w:r>
    </w:p>
    <w:p w14:paraId="4A4D8F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и развитие личности, обладающей гуманистическим мировоззрением, общероссийским гражданским сознанием и национальным самосознанием;</w:t>
      </w:r>
    </w:p>
    <w:p w14:paraId="2921B1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познавательного интереса к родной (юкагирской) литературе; </w:t>
      </w:r>
    </w:p>
    <w:p w14:paraId="4024A3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читательской культуры, потребности в чтении;</w:t>
      </w:r>
    </w:p>
    <w:p w14:paraId="5FA657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 обучающихся устной и письменной речи, интеллектуальных и творческих способностей.</w:t>
      </w:r>
    </w:p>
    <w:p w14:paraId="3F23CC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5.7. Общее число часов, рекомендованных для изучения родной (юкагир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755F2A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6. Содержание обучения в 5 классе.</w:t>
      </w:r>
    </w:p>
    <w:p w14:paraId="23D252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6.1. Духовное наследие предков.</w:t>
      </w:r>
    </w:p>
    <w:p w14:paraId="0C293B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3.6.1.1. Юкагирский фольклор. </w:t>
      </w:r>
    </w:p>
    <w:p w14:paraId="0F972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о животных. Сказки «Окилльаа чуульдьиик» («Сказка об Окуне»), «Чуөльд омнии паайпэдуөги» («Девочка древних людей»), «Олень-трёхлеток».</w:t>
      </w:r>
    </w:p>
    <w:p w14:paraId="3C599E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поговорки, благопожелания.</w:t>
      </w:r>
    </w:p>
    <w:p w14:paraId="16D807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6.1.2. Родной язык.</w:t>
      </w:r>
    </w:p>
    <w:p w14:paraId="6A63BD4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Н. Демина «Мит ажуу» («Родной язык»).</w:t>
      </w:r>
    </w:p>
    <w:p w14:paraId="4E8115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6.2. Моя Родина.</w:t>
      </w:r>
    </w:p>
    <w:p w14:paraId="05E88C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6.2.1. История народа.</w:t>
      </w:r>
    </w:p>
    <w:p w14:paraId="732568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луро Адо «Посмотрите, люди Земли…» </w:t>
      </w:r>
    </w:p>
    <w:p w14:paraId="5D7597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6.2.2. Родная природа.</w:t>
      </w:r>
    </w:p>
    <w:p w14:paraId="7F57CC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Н. Курилов. «Илэйэ» («Ветер»), «Тудаа моноолпэги» («Примета») (перевод Л.Н. Деминой).</w:t>
      </w:r>
    </w:p>
    <w:p w14:paraId="313B5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6.2.3. Любовь к родине.</w:t>
      </w:r>
    </w:p>
    <w:p w14:paraId="656C3A6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Н. Демина «Чахадан» («Ясачная»).</w:t>
      </w:r>
    </w:p>
    <w:p w14:paraId="033B1B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луро Адо «Снега милое скрипенье», «Рассказы Юко».</w:t>
      </w:r>
    </w:p>
    <w:p w14:paraId="0851F9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6.3. Быть человеком.</w:t>
      </w:r>
    </w:p>
    <w:p w14:paraId="02D372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Н. Демина «Илулдиэ» («Илулде»), «Хойн ньаажубэ» («Божий платок»).</w:t>
      </w:r>
    </w:p>
    <w:p w14:paraId="7C0D27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7. Содержание обучения в 6 классе.</w:t>
      </w:r>
    </w:p>
    <w:p w14:paraId="28F5C7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7.1. Духовное наследие предков.</w:t>
      </w:r>
    </w:p>
    <w:p w14:paraId="1CCC1C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7.1.1. Юкагирский фольклор.</w:t>
      </w:r>
    </w:p>
    <w:p w14:paraId="076F8A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о животных. Сказки «Ходо Тяртекан пиэсиэсэлэ кисьум» («Как Тяртекан песца проучил»), «Тиэка-чэкчиль» (Мастер Летяга), «Поньхонодо чолҕоролэ ходит лэйнум» («Почему Рысь Зайца съедает»).</w:t>
      </w:r>
    </w:p>
    <w:p w14:paraId="06474C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сни для детей «Арнуйаа» («Росомаха»), «Эмэй иҥроошнул йахтэги» («Колыбельная матери»).</w:t>
      </w:r>
    </w:p>
    <w:p w14:paraId="3DCF852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7.1.2. Родной язык.</w:t>
      </w:r>
    </w:p>
    <w:p w14:paraId="7E2194D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Н. Демина «Мит ажуу» («Родная речь»).</w:t>
      </w:r>
    </w:p>
    <w:p w14:paraId="4CF2EDD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7.2. Моя Родина.</w:t>
      </w:r>
    </w:p>
    <w:p w14:paraId="0D73C07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7.2.1. История народа.</w:t>
      </w:r>
    </w:p>
    <w:p w14:paraId="2495C91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Н. Демина «Лоҥдо» («Танец Лондо»).</w:t>
      </w:r>
    </w:p>
    <w:p w14:paraId="5F28640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7.2.2. Родная природа.</w:t>
      </w:r>
    </w:p>
    <w:p w14:paraId="4AD9697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Г. Шалугин «Шилльэ» («Наст»).</w:t>
      </w:r>
    </w:p>
    <w:p w14:paraId="44923F5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7.2.3. Любовь к родине.</w:t>
      </w:r>
    </w:p>
    <w:p w14:paraId="25484A9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луро Адо «Лицо матери», «Милая Лабунмэдэну».</w:t>
      </w:r>
    </w:p>
    <w:p w14:paraId="51C469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7.3. Быть человеком.</w:t>
      </w:r>
    </w:p>
    <w:p w14:paraId="2AB1962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Н. Демина «Зоопарк».</w:t>
      </w:r>
    </w:p>
    <w:p w14:paraId="268BD5B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Н. Курилов «Оленья тропа».</w:t>
      </w:r>
    </w:p>
    <w:p w14:paraId="54323D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8. Содержание обучения в 7 классе.</w:t>
      </w:r>
    </w:p>
    <w:p w14:paraId="4D5EC3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8.1. Духовное наследие предков.</w:t>
      </w:r>
    </w:p>
    <w:p w14:paraId="61208D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8.1.1. Юкагирский фольклор.</w:t>
      </w:r>
    </w:p>
    <w:p w14:paraId="166966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ы. Мифы «Ходо Христос Сатананьэ лэбиэлэ аальэлҥа» («Как Христос и Сатана Землю создавали»), «Көжэ кукул эл лэбиэ поньоолооги» («Как черт Кожэ без земли остался»), «Лосилгэн ньиэдьиил» («Миф об Огне»).</w:t>
      </w:r>
    </w:p>
    <w:p w14:paraId="629CD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8.1.2. Родной язык.</w:t>
      </w:r>
    </w:p>
    <w:p w14:paraId="0020719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Н. Курилов «Храните слово».</w:t>
      </w:r>
    </w:p>
    <w:p w14:paraId="0A2A42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8.2. Моя Родина.</w:t>
      </w:r>
    </w:p>
    <w:p w14:paraId="1B92F9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8.2.1. История народа.</w:t>
      </w:r>
    </w:p>
    <w:p w14:paraId="15B56A5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Н. Демина «Шахадьибэ» («Встреча»).</w:t>
      </w:r>
    </w:p>
    <w:p w14:paraId="300F93A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8.2.2. Родная природа.</w:t>
      </w:r>
    </w:p>
    <w:p w14:paraId="2EF48AB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Г. Шалугин «Мэт тоукаадиэ» («Мой щенок»).</w:t>
      </w:r>
    </w:p>
    <w:p w14:paraId="23BDD7F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8.2.3. Любовь к родине.</w:t>
      </w:r>
    </w:p>
    <w:p w14:paraId="4E5DD9B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Н. Курилов «Первый ручей».</w:t>
      </w:r>
    </w:p>
    <w:p w14:paraId="3F624E9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Н. Демина «Мэт Нелемнэй» («Мой посёлок Нелемное»).</w:t>
      </w:r>
    </w:p>
    <w:p w14:paraId="4B69B1F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8.3. Быть человеком.</w:t>
      </w:r>
    </w:p>
    <w:p w14:paraId="04DDFD6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Н. Демина «Пойнэйэ мээмэк» («Белый медведь»).</w:t>
      </w:r>
    </w:p>
    <w:p w14:paraId="3C28AE4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А. Дьячков «Раздавил на дороге жука…».</w:t>
      </w:r>
    </w:p>
    <w:p w14:paraId="7FAAF7F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Н. Курилов «Гнезда».</w:t>
      </w:r>
    </w:p>
    <w:p w14:paraId="3A56494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Н. Курилов «Мой букет».</w:t>
      </w:r>
    </w:p>
    <w:p w14:paraId="5FD04B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9. Содержание обучения в 8 классе.</w:t>
      </w:r>
    </w:p>
    <w:p w14:paraId="6A93FD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9.1. Духовное наследие предков.</w:t>
      </w:r>
    </w:p>
    <w:p w14:paraId="380C49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9.1.1. Юкагирский фольклор.</w:t>
      </w:r>
    </w:p>
    <w:p w14:paraId="06373E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генды и предания. «Йархадан» («Ярхадан»), «Унмун пиэпэпэлэк ньиэдьиилэк» («Легенда горных вершинах»).</w:t>
      </w:r>
    </w:p>
    <w:p w14:paraId="6F3152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9.1.2. Родной язык.</w:t>
      </w:r>
    </w:p>
    <w:p w14:paraId="7BD6D5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луро Адо «Родной язык».</w:t>
      </w:r>
    </w:p>
    <w:p w14:paraId="6BC1C5B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9.2. Моя Родина.</w:t>
      </w:r>
    </w:p>
    <w:p w14:paraId="76E9300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9.2.1. История народа.</w:t>
      </w:r>
    </w:p>
    <w:p w14:paraId="046D778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Н. Демина «Орпонраа» («Орпонра»), «Мээмээн подьорхо» («Медвежий день»).</w:t>
      </w:r>
    </w:p>
    <w:p w14:paraId="3092F96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9.2.2. Родная природа.</w:t>
      </w:r>
    </w:p>
    <w:p w14:paraId="697BCC6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Г. Шалугин «Шоҥдьилэмэ» («В половодье»).</w:t>
      </w:r>
    </w:p>
    <w:p w14:paraId="2DD7B0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9.2.3. Любовь к родине.</w:t>
      </w:r>
    </w:p>
    <w:p w14:paraId="221034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Н. Курилов «Цветы и травы тундры неприметны…».</w:t>
      </w:r>
    </w:p>
    <w:p w14:paraId="6EDA88C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9.3. Быть человеком.</w:t>
      </w:r>
    </w:p>
    <w:p w14:paraId="4CF7DA5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А. Дьячков «Мой милый друг, любитель муз…», «Казбек».</w:t>
      </w:r>
    </w:p>
    <w:p w14:paraId="4271C63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Н. Курилов «Легенды о Ярхадане», «Костры мира».</w:t>
      </w:r>
    </w:p>
    <w:p w14:paraId="10FEB5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0. Содержание обучения в 9 классе.</w:t>
      </w:r>
    </w:p>
    <w:p w14:paraId="43373C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0.1. Духовное наследие предков.</w:t>
      </w:r>
    </w:p>
    <w:p w14:paraId="6C4D7E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0.1.1. Юкагирский фольклор.</w:t>
      </w:r>
    </w:p>
    <w:p w14:paraId="272226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и предания. «Малҕан нойньэйэ чомоолбэнгэн ньиэдьиилэк» («Предание о шестиногом лосе»), «Алма таасьилэ анил икчиисьэ» («Шаман и рыбак»), «Хаахаа Старый шаалги» («Дерево деда по прозвищу Старый»).</w:t>
      </w:r>
    </w:p>
    <w:p w14:paraId="5CF162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0.1.2. Родной язык.</w:t>
      </w:r>
    </w:p>
    <w:p w14:paraId="5DCDAF8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Н. Курилов «Юкагирский язык мой».</w:t>
      </w:r>
    </w:p>
    <w:p w14:paraId="410B7EA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10.2. Моя Родина.</w:t>
      </w:r>
    </w:p>
    <w:p w14:paraId="57792E7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10.2.1. История народа.</w:t>
      </w:r>
    </w:p>
    <w:p w14:paraId="32CC6EA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Н. Демина «Эпиэ Эпэкэ» («Старушка Эпэкэ»).</w:t>
      </w:r>
    </w:p>
    <w:p w14:paraId="0E0DFFE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И. Спиридонов «Жизнь Имтеургина-старшего» (отрывки из повести).</w:t>
      </w:r>
    </w:p>
    <w:p w14:paraId="33054F9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10.2.2. Родная природа.</w:t>
      </w:r>
    </w:p>
    <w:p w14:paraId="2701905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А. Дьячков «Сын охотника».</w:t>
      </w:r>
    </w:p>
    <w:p w14:paraId="385F9BF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10.2.3. Любовь к родине.</w:t>
      </w:r>
    </w:p>
    <w:p w14:paraId="3CE01B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Н. Курилов «Встреча».</w:t>
      </w:r>
    </w:p>
    <w:p w14:paraId="7E329A7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3.10.3. Быть человеком.</w:t>
      </w:r>
    </w:p>
    <w:p w14:paraId="7075738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Н. Курилов «Был у меня друг».</w:t>
      </w:r>
    </w:p>
    <w:p w14:paraId="6C1F0EE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А. Дьячков «Матери», «Розовая чайка».</w:t>
      </w:r>
    </w:p>
    <w:p w14:paraId="2570F5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 Планируемые результаты освоения программы по родной (юкагирской) литературе на уровне основного общего образования.</w:t>
      </w:r>
    </w:p>
    <w:p w14:paraId="3B0423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1. В результате изучения родной (юкагирской) литературы на уровне основного общего образования у обучающегося будут сформированы следующие личностные результаты:</w:t>
      </w:r>
    </w:p>
    <w:p w14:paraId="4884D8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1BB9CB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6399BE0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юкагирской) литературы;</w:t>
      </w:r>
    </w:p>
    <w:p w14:paraId="2FA7C9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4940D8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30A582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юкагирского) языка и родной (юкагирской) литературы, истории, культуры Российской Федерации, своего края в контексте изучения произведений юкагирской литературы, а также взаимосвязанного изучения литературы разных народов;</w:t>
      </w:r>
    </w:p>
    <w:p w14:paraId="38E2B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0AE5CF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юкагирской литературе;</w:t>
      </w:r>
    </w:p>
    <w:p w14:paraId="564B57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0A519B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79F3BA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749BD2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BDB9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34F9D5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6D8CD9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литературы и культуры как средства коммуникации и самовыражения;</w:t>
      </w:r>
    </w:p>
    <w:p w14:paraId="5CE778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ценности отечественного и мирового искусства, роли этнических культурных традиций и народного творчества; </w:t>
      </w:r>
    </w:p>
    <w:p w14:paraId="58EB00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373F87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6A39DB4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ru-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27AF24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7A01C9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36844C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52FED2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6A2443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DB637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6DD26B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57F393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в том числе при изучении произведений юкагир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296E10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6E27E7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0F57AD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02FDFF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5A0B41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639DFE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42EEDA4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308CEC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3B4D77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43E03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обеспечение адаптации обучающегося к изменяющимся условиям социальной и природной среды:</w:t>
      </w:r>
    </w:p>
    <w:p w14:paraId="386983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0F93F1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214409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31FBD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перировать основными понятиями, терминами и представлениями в области концепции устойчивого развития; </w:t>
      </w:r>
    </w:p>
    <w:p w14:paraId="7F140D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54DC14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3DDA6D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1FC513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2. В результате изучения родной (юкаги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5EC8E0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2.1. У обучающегося будут сформированы следующие базовые логические действия как часть познавательных универсальных учебных действий:</w:t>
      </w:r>
    </w:p>
    <w:p w14:paraId="36C838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31D623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027C80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3AD939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220F6F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4AE0A2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367C6B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4CB552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129455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4A00C6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2756F8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15D5C4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902AF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7D8268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4FCB7A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2.3. У обучающегося будут сформированы умения работать с информацией как часть познавательных универсальных учебных действий:</w:t>
      </w:r>
    </w:p>
    <w:p w14:paraId="76732D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7CF783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561167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BCA88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246351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0E15876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576BD5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2.4. У обучающегося будут сформированы умения общения как часть коммуникативных универсальных учебных действий:</w:t>
      </w:r>
    </w:p>
    <w:p w14:paraId="06FB87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7CCA65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7DB39D4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2B5E7D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6D8E12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55680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2.5. У обучающегося будут сформированы умения самоорганизации как части регулятивных универсальных учебных действий:</w:t>
      </w:r>
    </w:p>
    <w:p w14:paraId="73148E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046D6C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0B2AE3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AC944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7ABEE6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5DFE03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489D7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504077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33C2ED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0AA1B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617864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BD3AE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20D151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2C540C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202316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06346E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1940E9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0503CD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16B216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0C7A4A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B62C4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2.7. У обучающегося будут сформированы умения совместной деятельности:</w:t>
      </w:r>
    </w:p>
    <w:p w14:paraId="60ADCE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юкагирской) литературы, обосновывать необходимость применения групповых форм взаимодействия при решении поставленной задачи;</w:t>
      </w:r>
    </w:p>
    <w:p w14:paraId="1D37E2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3C7C77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192B17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юкаги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218034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27A09E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4E91A4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99312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3. Предметные результаты изучения родной (юкагирской) литературы. К концу обучения в 5 классе обучающийся научится:</w:t>
      </w:r>
    </w:p>
    <w:p w14:paraId="2D289F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начимость изучения родной (юкагирской) литературы и культуры, её особенности, общечеловеческую ценность литературы;</w:t>
      </w:r>
    </w:p>
    <w:p w14:paraId="1A52DD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элементарными умениями воспринимать, анализировать, интерпретировать и оценивать прочитанные произведения фольклора и литературы;</w:t>
      </w:r>
    </w:p>
    <w:p w14:paraId="1D0B42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определять тему и основную мысль, особенности сюжета и композиции, находить изобразительно-выразительные средства, характеризовать героев изученных произведений;</w:t>
      </w:r>
    </w:p>
    <w:p w14:paraId="7EAE0B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в том числе наизусть; </w:t>
      </w:r>
    </w:p>
    <w:p w14:paraId="3D9E71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w:t>
      </w:r>
    </w:p>
    <w:p w14:paraId="7521D75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 руководством учителя сопоставлять литературные произведения с произведениями других искусств;</w:t>
      </w:r>
    </w:p>
    <w:p w14:paraId="684CC8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ы проектно-исследовательской деятельности, оформления и предъявления её результатов, владеть элементарными навыками работы с разными источниками информации;</w:t>
      </w:r>
    </w:p>
    <w:p w14:paraId="73996F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 своё отношение к прочитанному, владеть начальными умениями использовать двуязычные словари.</w:t>
      </w:r>
    </w:p>
    <w:p w14:paraId="6C959C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4. Предметные результаты изучения родной (юкагирской) литературы. К концу обучения в 6 классе обучающийся научится:</w:t>
      </w:r>
    </w:p>
    <w:p w14:paraId="4C886D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начимость изучения родной (юкагирской) литературы для собственного развития, общечеловеческую и духовно-нравственную ценность литературы;</w:t>
      </w:r>
    </w:p>
    <w:p w14:paraId="60876D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w:t>
      </w:r>
    </w:p>
    <w:p w14:paraId="2CA3A9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произведение: определять тему и основную мысль, особенности сюжета, находить изобразительно-выразительные средства, выделять с помощью учителя проблематику изученных произведений фольклора и литературы, характеризовать героев изученных произведений; </w:t>
      </w:r>
    </w:p>
    <w:p w14:paraId="40744D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в том числе наизусть; </w:t>
      </w:r>
    </w:p>
    <w:p w14:paraId="7087D4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w:t>
      </w:r>
    </w:p>
    <w:p w14:paraId="03F619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 руководством учителя сопоставлять литературные произведения с произведениями других искусств;</w:t>
      </w:r>
    </w:p>
    <w:p w14:paraId="4FECBC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навыками осуществления самостоятельной проектно-исследовательской деятельности и оформления её результатов, работы с разными источниками информации и простейшими способами её обработки и презентации;</w:t>
      </w:r>
    </w:p>
    <w:p w14:paraId="4415D8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устные и письменные высказывания, отвечать на вопросы по прочитанному произведению, использовать двуязычные словари.</w:t>
      </w:r>
    </w:p>
    <w:p w14:paraId="14FE27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5. Предметные результаты изучения родной (юкагирской) литературы. К концу обучения в 7 классе обучающийся научится:</w:t>
      </w:r>
    </w:p>
    <w:p w14:paraId="2AD3A0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жанры родной (юкагирской) литературы, выявлять в произведениях общекультурные и национальные ценности, понимать ценность родной литературы и важность её изучения для собственного духовно-нравственного развития;</w:t>
      </w:r>
    </w:p>
    <w:p w14:paraId="426242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w:t>
      </w:r>
    </w:p>
    <w:p w14:paraId="5BF95E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определять жанр, тему и идею, особенности сюжета и композиции, находить изобразительно-выразительные средства, выделять с помощью учителя проблематику и основной конфликт изученных произведений фольклора и литературы в контексте диалога литератур, характеризовать героев изученных произведений;</w:t>
      </w:r>
    </w:p>
    <w:p w14:paraId="466016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в том числе наизусть; </w:t>
      </w:r>
    </w:p>
    <w:p w14:paraId="07BBDA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w:t>
      </w:r>
    </w:p>
    <w:p w14:paraId="65D3FB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чать на вопросы по прочитанному произведению, формулировать устные и письменные высказывания, приводить аргументы;</w:t>
      </w:r>
    </w:p>
    <w:p w14:paraId="0705635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 руководством учителя сопоставлять литературные произведения с произведениями других искусств;</w:t>
      </w:r>
    </w:p>
    <w:p w14:paraId="67D7E1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самостоятельной проектно-исследовательской деятельности и оформления её результатов, работы с разными источниками информации и основными способами её обработки и презентации, использовать двуязычные словари.</w:t>
      </w:r>
    </w:p>
    <w:p w14:paraId="2EACEA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6. Предметные результаты изучения родной (юкагирской) литературы. К концу обучения в 8 классе обучающийся научится:</w:t>
      </w:r>
    </w:p>
    <w:p w14:paraId="6AA7CE0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особенностей оразвития бучающихся);</w:t>
      </w:r>
    </w:p>
    <w:p w14:paraId="0FEA43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произведение: определять род, жанр, тему и основную мысль произведения, особенности сюжета и композиции, находить изобразительно-выразительные средства, выделять с помощью учителя проблематику и основной конфликт изученных произведений фольклора и литературы в контексте диалога литератур; </w:t>
      </w:r>
    </w:p>
    <w:p w14:paraId="0FCD97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героев изученных произведений, выявлять их нравственные качества, приводить описание, сравнивать героев одного или нескольких произведений;</w:t>
      </w:r>
    </w:p>
    <w:p w14:paraId="6FE0EC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в том числе наизусть; </w:t>
      </w:r>
    </w:p>
    <w:p w14:paraId="7A1F28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 формулировать устные и письменные высказывания, приводить аргументы, аргументировать высказывание фрагментами из текста;</w:t>
      </w:r>
    </w:p>
    <w:p w14:paraId="4E7A908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поставлять литературные произведения с произведениями других искусств;</w:t>
      </w:r>
    </w:p>
    <w:p w14:paraId="43F9B1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самостоятельной проектно-исследовательской деятельности и оформления её результатов, работы с разными источниками информации и основными способами её обработки и презентации, использовать двуязычные словари.</w:t>
      </w:r>
    </w:p>
    <w:p w14:paraId="15F650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3.11.7. Предметные результаты изучения родной (юкагирской) литературы. К концу обучения в 9 классе обучающийся научится:</w:t>
      </w:r>
    </w:p>
    <w:p w14:paraId="656CE9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культурную и эстетическую значимость произведений юкагирской литературы, важность духовно-нравственных смыслов, заложенных в них;</w:t>
      </w:r>
    </w:p>
    <w:p w14:paraId="310F32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w:t>
      </w:r>
    </w:p>
    <w:p w14:paraId="276C1D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произведение: определять род, жанр, тему и основную мысль произведения, особенности сюжета и композиции, находить изобразительно-выразительные средства, определять проблематику и основной конфликт изученных произведений фольклора и литературы в контексте диалога литератур; </w:t>
      </w:r>
    </w:p>
    <w:p w14:paraId="0511F5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героев изученных произведений, выявлять их нравственные качества, приводить описание, сравнивать героев одного или нескольких произведений;</w:t>
      </w:r>
    </w:p>
    <w:p w14:paraId="3035BC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в том числе наизусть; </w:t>
      </w:r>
    </w:p>
    <w:p w14:paraId="628BAE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w:t>
      </w:r>
    </w:p>
    <w:p w14:paraId="1DED1A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поставлять произведения словесного искусства с произведениями других искусств;</w:t>
      </w:r>
    </w:p>
    <w:p w14:paraId="68C3A2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самостоятельной проектно-исследовательской деятельности и оформления её результатов, работы с разными источниками информации и основными способами её обработки и презентации;</w:t>
      </w:r>
    </w:p>
    <w:p w14:paraId="5FD5E1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улировать устные и письменные высказывания, приводить аргументы, аргументировать высказывание фрагментами из текста, самостоятельно использовать двуязычные словари. </w:t>
      </w:r>
    </w:p>
    <w:p w14:paraId="11818652">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 xml:space="preserve">134. Федеральная рабочая программа по учебному предмету «Родная (юкагирская) литература (на тундренном юкагирском языке)». </w:t>
      </w:r>
    </w:p>
    <w:p w14:paraId="05A03A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 Федеральная рабочая программа по учебному предмету «Родная (юкагирская) литература (на тундренном юкагирском языке)» (предметная область «Родной язык и родная литература») (далее соответственно – программа по родной (юкагирской) литературе, родная (юкагирская) литература, юкагирская литература) разработана для обучающихся, не владеющих родным (юкагирским) языком, и включает пояснительную записку, содержание обучения, планируемые результаты освоения программы по родной (юкагирской) литературе.</w:t>
      </w:r>
    </w:p>
    <w:p w14:paraId="27B15F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2. Пояснительная записка отражает общие цели изучения родной (юкагирской) литературы, место в структуре учебного плана, а также подходы к отбору содержания, к определению планируемых результатов.</w:t>
      </w:r>
    </w:p>
    <w:p w14:paraId="1DD8E8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6B5119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4. Планируемые результаты освоения программы по родной (юкаги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2A3875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5. Пояснительная записка.</w:t>
      </w:r>
    </w:p>
    <w:p w14:paraId="34ABC9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5.1. Программа по родной (юкагирской) литературе разработана с целью оказания методической помощи учителю в создании рабочей программы по учебному предмету.</w:t>
      </w:r>
    </w:p>
    <w:p w14:paraId="444F7504">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 xml:space="preserve">134.5.2. Основу программы по родной (юкагирской) литературе составляют произведения устного народного творчества и художественной литературы юкагирских писателей. </w:t>
      </w:r>
      <w:r>
        <w:rPr>
          <w:rFonts w:ascii="Times New Roman" w:hAnsi="Times New Roman"/>
          <w:sz w:val="28"/>
          <w:szCs w:val="28"/>
          <w:lang w:val="sah-RU"/>
        </w:rPr>
        <w:t xml:space="preserve">Изучение произведений </w:t>
      </w:r>
      <w:r>
        <w:rPr>
          <w:rFonts w:ascii="Times New Roman" w:hAnsi="Times New Roman"/>
          <w:sz w:val="28"/>
          <w:szCs w:val="28"/>
          <w:lang w:val="ru-RU"/>
        </w:rPr>
        <w:t>родной (юкагирской)</w:t>
      </w:r>
      <w:r>
        <w:rPr>
          <w:rFonts w:ascii="Times New Roman" w:hAnsi="Times New Roman"/>
          <w:sz w:val="28"/>
          <w:szCs w:val="28"/>
          <w:lang w:val="sah-RU"/>
        </w:rPr>
        <w:t xml:space="preserve"> литературы способствует познанию этнической культуры юкагиров. </w:t>
      </w:r>
    </w:p>
    <w:p w14:paraId="704BDD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5.3. При выборе фольклорных и художественных произведений учтена их художественная ценность, гуманистическая направленность, позитивное влияние на личность обучающегося в соответствии с его развитием и возрастными особенностями.</w:t>
      </w:r>
    </w:p>
    <w:p w14:paraId="436939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5.4. В содержании программы по родной (юкагирской) литературе выделяются следующие содержательные линии: устное народное творчество, юкагирская художественная литература, произведения народов Российской Федерации. </w:t>
      </w:r>
    </w:p>
    <w:p w14:paraId="41152A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5.5. Изучение родной (юкагирской) литературы направлено на достижение следующих целей:</w:t>
      </w:r>
    </w:p>
    <w:p w14:paraId="0FB0E2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уважительного и бережного отношение к родной (юкагирской) литературе, духовному и культурному наследию юкагирского народа, формирование читательской культуры и познавательного интереса к чтению;</w:t>
      </w:r>
    </w:p>
    <w:p w14:paraId="2D1CBA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личности, обладающей гуманистическим мировоззрением и общероссийским гражданским сознанием, национальным самосознанием;</w:t>
      </w:r>
    </w:p>
    <w:p w14:paraId="09A028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читать, анализировать и интерпретировать литературные произведения;</w:t>
      </w:r>
    </w:p>
    <w:p w14:paraId="5D29AA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стной и письменной речи обучающихся, интеллектуальных и творческих способностей.</w:t>
      </w:r>
    </w:p>
    <w:p w14:paraId="12297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5.6. Общее число часов, рекомендованных для изучения родной (юкагир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21F2AE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 </w:t>
      </w:r>
      <w:r>
        <w:rPr>
          <w:rFonts w:ascii="Times New Roman" w:hAnsi="Times New Roman"/>
          <w:bCs/>
          <w:sz w:val="28"/>
          <w:szCs w:val="28"/>
          <w:lang w:val="ru-RU"/>
        </w:rPr>
        <w:t>Содержание обучения в 5 классе</w:t>
      </w:r>
      <w:r>
        <w:rPr>
          <w:rFonts w:ascii="Times New Roman" w:hAnsi="Times New Roman"/>
          <w:sz w:val="28"/>
          <w:szCs w:val="28"/>
          <w:lang w:val="ru-RU"/>
        </w:rPr>
        <w:t>.</w:t>
      </w:r>
    </w:p>
    <w:p w14:paraId="294BB3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1. Мифология. Мифы народов России и мира.</w:t>
      </w:r>
    </w:p>
    <w:p w14:paraId="370DAE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1.1. Юкагирские мифы.</w:t>
      </w:r>
    </w:p>
    <w:p w14:paraId="0115D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фы: </w:t>
      </w:r>
      <w:bookmarkStart w:id="351" w:name="_Hlk127880564"/>
      <w:r>
        <w:rPr>
          <w:rFonts w:ascii="Times New Roman" w:hAnsi="Times New Roman"/>
          <w:sz w:val="28"/>
          <w:szCs w:val="28"/>
          <w:lang w:val="ru-RU"/>
        </w:rPr>
        <w:t>«Ɵйэгэ эл лахил курчиийуол» («Как заяц остался без хвоста»)</w:t>
      </w:r>
      <w:bookmarkEnd w:id="351"/>
      <w:r>
        <w:rPr>
          <w:rFonts w:ascii="Times New Roman" w:hAnsi="Times New Roman"/>
          <w:sz w:val="28"/>
          <w:szCs w:val="28"/>
          <w:lang w:val="ru-RU"/>
        </w:rPr>
        <w:t>, «Инмэ» («Росомаха»).</w:t>
      </w:r>
    </w:p>
    <w:p w14:paraId="720833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1.2. Мифологические сказки.</w:t>
      </w:r>
    </w:p>
    <w:p w14:paraId="14A1FF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а «Лаамэн моойэпэ» («Духи-покровители собак»).</w:t>
      </w:r>
    </w:p>
    <w:p w14:paraId="0C447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1.3. Мифы народов Севера.</w:t>
      </w:r>
    </w:p>
    <w:p w14:paraId="062BB1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6.2. Фольклор. </w:t>
      </w:r>
    </w:p>
    <w:p w14:paraId="1B8D00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лые фольклорные жанры: пословицы, поговорки, загадки. </w:t>
      </w:r>
    </w:p>
    <w:p w14:paraId="2FCFAAD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Н. Курилов (Окат Бэй) «Тидаанэ титэ моннунҥи» («Раньше так говорили: пословицы, загадки, образные выражения, сравнения»).</w:t>
      </w:r>
    </w:p>
    <w:p w14:paraId="5E6AC9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поговорки, загадки народов мира.</w:t>
      </w:r>
    </w:p>
    <w:p w14:paraId="405B2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3. Сказки народов России и народов мира.</w:t>
      </w:r>
    </w:p>
    <w:p w14:paraId="42E1BD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3.1. Юкагирские сказки.</w:t>
      </w:r>
    </w:p>
    <w:p w14:paraId="10ADF1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ки: «Чуольэ дьии паадьэдуо» («Девочка древних людей»), </w:t>
      </w:r>
      <w:bookmarkStart w:id="352" w:name="_Hlk127880609"/>
      <w:bookmarkStart w:id="353" w:name="_Hlk127886986"/>
      <w:r>
        <w:rPr>
          <w:rFonts w:ascii="Times New Roman" w:hAnsi="Times New Roman"/>
          <w:sz w:val="28"/>
          <w:szCs w:val="28"/>
          <w:lang w:val="ru-RU"/>
        </w:rPr>
        <w:t>«Харчибуодьэ ньаwньиклиэ» («Песец-обманщик»),</w:t>
      </w:r>
      <w:bookmarkEnd w:id="352"/>
      <w:r>
        <w:rPr>
          <w:rFonts w:ascii="Times New Roman" w:hAnsi="Times New Roman"/>
          <w:sz w:val="28"/>
          <w:szCs w:val="28"/>
          <w:lang w:val="ru-RU"/>
        </w:rPr>
        <w:t xml:space="preserve"> </w:t>
      </w:r>
      <w:bookmarkEnd w:id="353"/>
      <w:r>
        <w:rPr>
          <w:rFonts w:ascii="Times New Roman" w:hAnsi="Times New Roman"/>
          <w:sz w:val="28"/>
          <w:szCs w:val="28"/>
          <w:lang w:val="ru-RU"/>
        </w:rPr>
        <w:t>«Сэмтэнэй пэлдудиэ» («Старик Сэмтэнэй»).</w:t>
      </w:r>
    </w:p>
    <w:p w14:paraId="59855B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3.2. Сказки народов России и мира.</w:t>
      </w:r>
    </w:p>
    <w:p w14:paraId="74ED58FB">
      <w:pPr>
        <w:widowControl/>
        <w:spacing w:after="0" w:line="350" w:lineRule="auto"/>
        <w:ind w:firstLine="709"/>
        <w:jc w:val="both"/>
        <w:rPr>
          <w:rFonts w:ascii="Times New Roman" w:hAnsi="Times New Roman"/>
          <w:sz w:val="28"/>
          <w:szCs w:val="28"/>
          <w:lang w:val="ru-RU"/>
        </w:rPr>
      </w:pPr>
      <w:bookmarkStart w:id="354" w:name="_Hlk127886849"/>
      <w:r>
        <w:rPr>
          <w:rFonts w:ascii="Times New Roman" w:hAnsi="Times New Roman"/>
          <w:sz w:val="28"/>
          <w:szCs w:val="28"/>
          <w:lang w:val="ru-RU"/>
        </w:rPr>
        <w:t xml:space="preserve">Русская сказка «Сальид-wальбэги тадаа эл амудьиил көрэлги» </w:t>
      </w:r>
      <w:bookmarkStart w:id="355" w:name="_Hlk127880630"/>
      <w:r>
        <w:rPr>
          <w:rFonts w:ascii="Times New Roman" w:hAnsi="Times New Roman"/>
          <w:sz w:val="28"/>
          <w:szCs w:val="28"/>
          <w:lang w:val="ru-RU"/>
        </w:rPr>
        <w:t>(«Друг мышки и черт»).</w:t>
      </w:r>
    </w:p>
    <w:p w14:paraId="2A801E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укотская сказка «Хаҕимэ тадаат ньэтлэ» («Ворона и лиса»).</w:t>
      </w:r>
    </w:p>
    <w:p w14:paraId="4AB696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венкийская сказка «Көдэ тадаат кара</w:t>
      </w:r>
      <w:r>
        <w:rPr>
          <w:rFonts w:ascii="Times New Roman" w:hAnsi="Times New Roman"/>
          <w:sz w:val="28"/>
          <w:szCs w:val="28"/>
        </w:rPr>
        <w:t>w</w:t>
      </w:r>
      <w:r>
        <w:rPr>
          <w:rFonts w:ascii="Times New Roman" w:hAnsi="Times New Roman"/>
          <w:sz w:val="28"/>
          <w:szCs w:val="28"/>
          <w:lang w:val="ru-RU"/>
        </w:rPr>
        <w:t>аал» («Человек и сказка»).</w:t>
      </w:r>
    </w:p>
    <w:p w14:paraId="6B343F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рейская сказка «Чуҥдэньэй ньэтлэ» («Умная лиса»).</w:t>
      </w:r>
    </w:p>
    <w:p w14:paraId="2FED42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понские сказки «Харчилньэй ньуҥордоҥой» («Обманчивый мешок»), «Амучэлэ wиэйуолэ хуодэҥ саал пэнгэрээйм» («Как дерево вернуло добро»). </w:t>
      </w:r>
    </w:p>
    <w:bookmarkEnd w:id="354"/>
    <w:bookmarkEnd w:id="355"/>
    <w:p w14:paraId="700135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4. Русская литература.</w:t>
      </w:r>
    </w:p>
    <w:p w14:paraId="02CF79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6.4.1. Русская литература первой половины XIX века. </w:t>
      </w:r>
    </w:p>
    <w:p w14:paraId="3CE5A4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А. Крылов. Басня «Листы и Корни».</w:t>
      </w:r>
    </w:p>
    <w:p w14:paraId="08C924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С. Пушкин. Стихотворения «Зимнее утро», «Зимний вечер».</w:t>
      </w:r>
    </w:p>
    <w:p w14:paraId="01C0AC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4.2. Русская литература второй половины XIX века.</w:t>
      </w:r>
    </w:p>
    <w:p w14:paraId="16CFC9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 Тургенев. Рассказ «Муму». </w:t>
      </w:r>
    </w:p>
    <w:p w14:paraId="53A860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6.5. Юкагирская литература. </w:t>
      </w:r>
    </w:p>
    <w:p w14:paraId="7B15CA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6.5.1. Стихотворения юкагирских поэтов ХХ века о родной природе и о связи человека с Родиной. </w:t>
      </w:r>
    </w:p>
    <w:p w14:paraId="1CB9CCD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Н. Курилов (Улуро Адо) «Эримэ wаай сигийэлэк…» («Опять снег ручейком…»), «Эндуруускэ» («Андрюшкино»), «Wаай тэт пурээгуойэҥ…» («Привет сестры»).</w:t>
      </w:r>
    </w:p>
    <w:p w14:paraId="05CAED6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Н. Курилов (Окат Бэй) «Йуорпурэ» («Тундра»), </w:t>
      </w:r>
      <w:bookmarkStart w:id="356" w:name="_Hlk127880535"/>
      <w:r>
        <w:rPr>
          <w:rFonts w:ascii="Times New Roman" w:hAnsi="Times New Roman"/>
          <w:sz w:val="28"/>
          <w:szCs w:val="28"/>
          <w:lang w:val="ru-RU"/>
        </w:rPr>
        <w:t xml:space="preserve">«Мит мирийэ ҥодьэли» («Мы – кочевники»). </w:t>
      </w:r>
    </w:p>
    <w:bookmarkEnd w:id="356"/>
    <w:p w14:paraId="53CF5A5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4.6.5.2. Юмористические произведения юкагирских писателей.</w:t>
      </w:r>
    </w:p>
    <w:p w14:paraId="11C86A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Н. Курилов (Улуро Адо) «Йукуо уөрпиэнь. Көдэҥ Мэруу Ньийуол» (поэма-сказка «Человек и Красный Зверь». </w:t>
      </w:r>
    </w:p>
    <w:p w14:paraId="119779B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4.6.5.3. Произведения юкагирской литературы о природе и животных.</w:t>
      </w:r>
    </w:p>
    <w:p w14:paraId="571C03A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Н. Курилов (Улуро Адо). Рассказ «Удильпэ» («Журавли»), «Йукуо ньиэдьилпэ» («Рассказы Юко»).</w:t>
      </w:r>
    </w:p>
    <w:p w14:paraId="6E7158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Н. Курилов (Окат Бэй). Рассказ «Ньэтлэ» («Лиса»). </w:t>
      </w:r>
    </w:p>
    <w:p w14:paraId="2A5E26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6.5.4. Произведения юкагирской поэзии на тему «Человек на войне». </w:t>
      </w:r>
    </w:p>
    <w:p w14:paraId="1DBDFB1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Н. Курилов (Окат Бэй) «Журавли».</w:t>
      </w:r>
    </w:p>
    <w:p w14:paraId="62E430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5.5. Произведения юкагирских писателей на тему детства.</w:t>
      </w:r>
    </w:p>
    <w:p w14:paraId="32115C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Н. Курилов (Улуро Адо). Рассказы «Гутааwа» («Гутава»), «Йукуо ньиэдьилпэ» («Рассказы Юко»). </w:t>
      </w:r>
    </w:p>
    <w:p w14:paraId="3364ADC4">
      <w:pPr>
        <w:widowControl/>
        <w:spacing w:after="0" w:line="350" w:lineRule="auto"/>
        <w:ind w:firstLine="709"/>
        <w:jc w:val="both"/>
        <w:rPr>
          <w:rFonts w:ascii="Times New Roman" w:hAnsi="Times New Roman"/>
          <w:sz w:val="28"/>
          <w:szCs w:val="28"/>
          <w:lang w:val="ru-RU"/>
        </w:rPr>
      </w:pPr>
      <w:bookmarkStart w:id="357" w:name="_Hlk127881738"/>
      <w:r>
        <w:rPr>
          <w:rFonts w:ascii="Times New Roman" w:hAnsi="Times New Roman"/>
          <w:sz w:val="28"/>
          <w:szCs w:val="28"/>
          <w:lang w:val="ru-RU"/>
        </w:rPr>
        <w:t xml:space="preserve">Н.Н. Курилов (Окат Бэй). Рассказ «Чумурҕат пөмөрчил» («Катание с холма»). </w:t>
      </w:r>
    </w:p>
    <w:bookmarkEnd w:id="357"/>
    <w:p w14:paraId="217681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6.5.6. Произведения приключенческого жанра юкагирских писателей ХХ – XXI веков. </w:t>
      </w:r>
    </w:p>
    <w:p w14:paraId="72E0A1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Н. Курилов (Окат Бэй). Отрывок из рассказа «Нонда</w:t>
      </w:r>
      <w:r>
        <w:rPr>
          <w:rFonts w:ascii="Times New Roman" w:hAnsi="Times New Roman"/>
          <w:sz w:val="28"/>
          <w:szCs w:val="28"/>
        </w:rPr>
        <w:t>w</w:t>
      </w:r>
      <w:r>
        <w:rPr>
          <w:rFonts w:ascii="Times New Roman" w:hAnsi="Times New Roman"/>
          <w:sz w:val="28"/>
          <w:szCs w:val="28"/>
          <w:lang w:val="ru-RU"/>
        </w:rPr>
        <w:t>йэ тадаатэ чаwурпэ» («Лук и стрелы»).</w:t>
      </w:r>
    </w:p>
    <w:p w14:paraId="02ACEB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Г. Курилова. Отрывок из рассказов «Нуҥнии – киидьэндьэ нуҥниийилҕа» («Волшебные сны о нунни»).</w:t>
      </w:r>
    </w:p>
    <w:p w14:paraId="0998A9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6.6. Литература народов Севера. </w:t>
      </w:r>
    </w:p>
    <w:p w14:paraId="327306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Д. Лебедев. Стихотворение «Ньаа</w:t>
      </w:r>
      <w:r>
        <w:rPr>
          <w:rFonts w:ascii="Times New Roman" w:hAnsi="Times New Roman"/>
          <w:sz w:val="28"/>
          <w:szCs w:val="28"/>
        </w:rPr>
        <w:t>w</w:t>
      </w:r>
      <w:r>
        <w:rPr>
          <w:rFonts w:ascii="Times New Roman" w:hAnsi="Times New Roman"/>
          <w:sz w:val="28"/>
          <w:szCs w:val="28"/>
          <w:lang w:val="ru-RU"/>
        </w:rPr>
        <w:t>эй илэ» («Белый олень»).</w:t>
      </w:r>
    </w:p>
    <w:p w14:paraId="1AED64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Н. Апросимов. Стихотворение «Анаапэ» («Горы»).</w:t>
      </w:r>
    </w:p>
    <w:p w14:paraId="062F07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6.7. Литература народов Российской Федерации.</w:t>
      </w:r>
    </w:p>
    <w:p w14:paraId="62A0342D">
      <w:pPr>
        <w:widowControl/>
        <w:spacing w:after="0" w:line="360" w:lineRule="auto"/>
        <w:ind w:firstLine="709"/>
        <w:jc w:val="both"/>
        <w:rPr>
          <w:rFonts w:ascii="Times New Roman" w:hAnsi="Times New Roman"/>
          <w:sz w:val="28"/>
          <w:szCs w:val="28"/>
          <w:lang w:val="ru-RU"/>
        </w:rPr>
      </w:pPr>
      <w:bookmarkStart w:id="358" w:name="_Hlk127790181"/>
      <w:r>
        <w:rPr>
          <w:rFonts w:ascii="Times New Roman" w:hAnsi="Times New Roman"/>
          <w:sz w:val="28"/>
          <w:szCs w:val="28"/>
          <w:lang w:val="ru-RU"/>
        </w:rPr>
        <w:t>Р.Г. Гамзатов «Песня соловья».</w:t>
      </w:r>
    </w:p>
    <w:p w14:paraId="0A900E0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С. Каримов «Эту песню мать мне пела».</w:t>
      </w:r>
    </w:p>
    <w:p w14:paraId="0732879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6.8. Зарубежная литература (фрагменты). </w:t>
      </w:r>
    </w:p>
    <w:p w14:paraId="046CBCD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Х. Андерсен. Сказка «Снежная королева». </w:t>
      </w:r>
    </w:p>
    <w:p w14:paraId="571A8C7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 Лондон. Рассказ «Сказание о Кише». </w:t>
      </w:r>
    </w:p>
    <w:p w14:paraId="2F08DDB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Киплинг «Книга джунглей».</w:t>
      </w:r>
    </w:p>
    <w:p w14:paraId="188D94AF">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34.</w:t>
      </w:r>
      <w:r>
        <w:rPr>
          <w:rFonts w:ascii="Times New Roman" w:hAnsi="Times New Roman"/>
          <w:bCs/>
          <w:sz w:val="28"/>
          <w:szCs w:val="28"/>
          <w:lang w:val="ru-RU"/>
        </w:rPr>
        <w:t>7. Содержание обучения в 6 классе.</w:t>
      </w:r>
    </w:p>
    <w:p w14:paraId="00F0D3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w:t>
      </w:r>
      <w:r>
        <w:rPr>
          <w:rFonts w:ascii="Times New Roman" w:hAnsi="Times New Roman"/>
          <w:bCs/>
          <w:sz w:val="28"/>
          <w:szCs w:val="28"/>
          <w:lang w:val="ru-RU"/>
        </w:rPr>
        <w:t>7.1. Фольклор юкагиров</w:t>
      </w:r>
      <w:r>
        <w:rPr>
          <w:rFonts w:ascii="Times New Roman" w:hAnsi="Times New Roman"/>
          <w:sz w:val="28"/>
          <w:szCs w:val="28"/>
          <w:lang w:val="ru-RU"/>
        </w:rPr>
        <w:t xml:space="preserve">. </w:t>
      </w:r>
    </w:p>
    <w:p w14:paraId="7BA2E6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ания «Кид-адил» («Два брата»), «Чуораскэ лалимэдьаапэ» («Люди с нартами наподобие котлов»), «Ньираха» («Нираха»). </w:t>
      </w:r>
    </w:p>
    <w:p w14:paraId="0AFD80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7.2. Русская литература.</w:t>
      </w:r>
    </w:p>
    <w:p w14:paraId="0297F8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7.2.1. Русская литература первой половины XIX века.</w:t>
      </w:r>
    </w:p>
    <w:p w14:paraId="2DE5F6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С. Пушкин. Стихотворения «Зимняя дорога», «Туча». </w:t>
      </w:r>
    </w:p>
    <w:p w14:paraId="1666A7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Ю. Лермонтов. Стихотворения «Листок», «Утёс».</w:t>
      </w:r>
    </w:p>
    <w:p w14:paraId="59355F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7.2.2. Русская литература второй половины XIX века.</w:t>
      </w:r>
    </w:p>
    <w:p w14:paraId="0F5C74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 Тютчев. Стихотворение «Есть в осени первоначальной…».</w:t>
      </w:r>
    </w:p>
    <w:p w14:paraId="57F4A3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 Фет. Стихотворение «Я пришёл к тебе с приветом…».</w:t>
      </w:r>
    </w:p>
    <w:p w14:paraId="122600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w:t>
      </w:r>
      <w:r>
        <w:rPr>
          <w:rFonts w:ascii="Times New Roman" w:hAnsi="Times New Roman"/>
          <w:bCs/>
          <w:sz w:val="28"/>
          <w:szCs w:val="28"/>
          <w:lang w:val="ru-RU"/>
        </w:rPr>
        <w:t>7.3. Юкагирская литература XX – XXI веков</w:t>
      </w:r>
      <w:r>
        <w:rPr>
          <w:rFonts w:ascii="Times New Roman" w:hAnsi="Times New Roman"/>
          <w:sz w:val="28"/>
          <w:szCs w:val="28"/>
          <w:lang w:val="ru-RU"/>
        </w:rPr>
        <w:t>.</w:t>
      </w:r>
    </w:p>
    <w:p w14:paraId="0CAE105B">
      <w:pPr>
        <w:widowControl/>
        <w:spacing w:after="0" w:line="350" w:lineRule="auto"/>
        <w:ind w:firstLine="709"/>
        <w:jc w:val="both"/>
        <w:rPr>
          <w:rFonts w:ascii="Times New Roman" w:hAnsi="Times New Roman"/>
          <w:sz w:val="28"/>
          <w:szCs w:val="28"/>
          <w:lang w:val="ru-RU"/>
        </w:rPr>
      </w:pPr>
      <w:bookmarkStart w:id="359" w:name="_Hlk127881918"/>
      <w:r>
        <w:rPr>
          <w:rFonts w:ascii="Times New Roman" w:hAnsi="Times New Roman"/>
          <w:sz w:val="28"/>
          <w:szCs w:val="28"/>
          <w:lang w:val="ru-RU"/>
        </w:rPr>
        <w:t>134.7.3.1. Стихотворения юкагирских поэтов ХХ века о человеке и родной природе.</w:t>
      </w:r>
    </w:p>
    <w:bookmarkEnd w:id="359"/>
    <w:p w14:paraId="4DB0003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Н. Курилов (Улуро Адо) «Оу, чуоҕаймэ мэ кэлуй!..» («О, наступила весна!..»).</w:t>
      </w:r>
    </w:p>
    <w:p w14:paraId="1AA648A5">
      <w:pPr>
        <w:widowControl/>
        <w:spacing w:after="0" w:line="360" w:lineRule="auto"/>
        <w:ind w:firstLine="709"/>
        <w:jc w:val="both"/>
        <w:rPr>
          <w:rFonts w:ascii="Times New Roman" w:hAnsi="Times New Roman"/>
          <w:sz w:val="28"/>
          <w:szCs w:val="28"/>
          <w:lang w:val="ru-RU"/>
        </w:rPr>
      </w:pPr>
      <w:bookmarkStart w:id="360" w:name="_Hlk127882077"/>
      <w:r>
        <w:rPr>
          <w:rFonts w:ascii="Times New Roman" w:hAnsi="Times New Roman"/>
          <w:sz w:val="28"/>
          <w:szCs w:val="28"/>
          <w:lang w:val="ru-RU"/>
        </w:rPr>
        <w:t>Н.Н. Курилов (Окат Бэй) «Чуоҕаймэ йа</w:t>
      </w:r>
      <w:r>
        <w:rPr>
          <w:rFonts w:ascii="Times New Roman" w:hAnsi="Times New Roman"/>
          <w:sz w:val="28"/>
          <w:szCs w:val="28"/>
        </w:rPr>
        <w:t>w</w:t>
      </w:r>
      <w:r>
        <w:rPr>
          <w:rFonts w:ascii="Times New Roman" w:hAnsi="Times New Roman"/>
          <w:sz w:val="28"/>
          <w:szCs w:val="28"/>
          <w:lang w:val="ru-RU"/>
        </w:rPr>
        <w:t>ул» («Весенняя тропа»), «Эл йанаспээйрэйэҥ» («Я не забыл»), «Амучэрукун мэ көлтэй» («Хорошее наступит»).</w:t>
      </w:r>
    </w:p>
    <w:bookmarkEnd w:id="360"/>
    <w:p w14:paraId="494EE6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7.3.2. Стихотворения юкагирских поэтов на тему родины. </w:t>
      </w:r>
    </w:p>
    <w:p w14:paraId="7E067B27">
      <w:pPr>
        <w:widowControl/>
        <w:spacing w:after="0" w:line="360" w:lineRule="auto"/>
        <w:ind w:firstLine="709"/>
        <w:jc w:val="both"/>
        <w:rPr>
          <w:rFonts w:ascii="Times New Roman" w:hAnsi="Times New Roman"/>
          <w:bCs/>
          <w:iCs/>
          <w:sz w:val="28"/>
          <w:szCs w:val="28"/>
          <w:lang w:val="ru-RU"/>
        </w:rPr>
      </w:pPr>
      <w:r>
        <w:rPr>
          <w:rFonts w:ascii="Times New Roman" w:hAnsi="Times New Roman"/>
          <w:sz w:val="28"/>
          <w:szCs w:val="28"/>
          <w:lang w:val="ru-RU"/>
        </w:rPr>
        <w:t>Г.Н. Курилов (Улуро Адо) «</w:t>
      </w:r>
      <w:r>
        <w:rPr>
          <w:rFonts w:ascii="Times New Roman" w:hAnsi="Times New Roman"/>
          <w:bCs/>
          <w:iCs/>
          <w:sz w:val="28"/>
          <w:szCs w:val="28"/>
          <w:lang w:val="ru-RU"/>
        </w:rPr>
        <w:t>Йукуолэл Улуруо» («Юколэл Улуро»).</w:t>
      </w:r>
    </w:p>
    <w:p w14:paraId="0C6EAF63">
      <w:pPr>
        <w:widowControl/>
        <w:spacing w:after="0" w:line="360" w:lineRule="auto"/>
        <w:ind w:firstLine="709"/>
        <w:jc w:val="both"/>
        <w:rPr>
          <w:rFonts w:ascii="Times New Roman" w:hAnsi="Times New Roman"/>
          <w:bCs/>
          <w:iCs/>
          <w:sz w:val="28"/>
          <w:szCs w:val="28"/>
          <w:lang w:val="ru-RU"/>
        </w:rPr>
      </w:pPr>
      <w:bookmarkStart w:id="361" w:name="_Hlk127880867"/>
      <w:r>
        <w:rPr>
          <w:rFonts w:ascii="Times New Roman" w:hAnsi="Times New Roman"/>
          <w:bCs/>
          <w:iCs/>
          <w:sz w:val="28"/>
          <w:szCs w:val="28"/>
          <w:lang w:val="ru-RU"/>
        </w:rPr>
        <w:t xml:space="preserve">Н.Н. Курилов </w:t>
      </w:r>
      <w:r>
        <w:rPr>
          <w:rFonts w:ascii="Times New Roman" w:hAnsi="Times New Roman"/>
          <w:sz w:val="28"/>
          <w:szCs w:val="28"/>
          <w:lang w:val="ru-RU"/>
        </w:rPr>
        <w:t>(Окат Бэй)</w:t>
      </w:r>
      <w:r>
        <w:rPr>
          <w:rFonts w:ascii="Times New Roman" w:hAnsi="Times New Roman"/>
          <w:bCs/>
          <w:iCs/>
          <w:sz w:val="28"/>
          <w:szCs w:val="28"/>
          <w:lang w:val="ru-RU"/>
        </w:rPr>
        <w:t xml:space="preserve"> «Лэйтээйҥик» («Вспомните»)</w:t>
      </w:r>
      <w:bookmarkEnd w:id="361"/>
      <w:r>
        <w:rPr>
          <w:rFonts w:ascii="Times New Roman" w:hAnsi="Times New Roman"/>
          <w:bCs/>
          <w:iCs/>
          <w:sz w:val="28"/>
          <w:szCs w:val="28"/>
          <w:lang w:val="ru-RU"/>
        </w:rPr>
        <w:t>.</w:t>
      </w:r>
    </w:p>
    <w:p w14:paraId="126DB384">
      <w:pPr>
        <w:widowControl/>
        <w:spacing w:after="0" w:line="360" w:lineRule="auto"/>
        <w:ind w:firstLine="709"/>
        <w:jc w:val="both"/>
        <w:rPr>
          <w:rFonts w:ascii="Times New Roman" w:hAnsi="Times New Roman"/>
          <w:bCs/>
          <w:iCs/>
          <w:sz w:val="28"/>
          <w:szCs w:val="28"/>
          <w:lang w:val="ru-RU"/>
        </w:rPr>
      </w:pPr>
      <w:r>
        <w:rPr>
          <w:rFonts w:ascii="Times New Roman" w:hAnsi="Times New Roman"/>
          <w:sz w:val="28"/>
          <w:szCs w:val="28"/>
          <w:lang w:val="ru-RU"/>
        </w:rPr>
        <w:t>134.</w:t>
      </w:r>
      <w:r>
        <w:rPr>
          <w:rFonts w:ascii="Times New Roman" w:hAnsi="Times New Roman"/>
          <w:bCs/>
          <w:iCs/>
          <w:sz w:val="28"/>
          <w:szCs w:val="28"/>
          <w:lang w:val="ru-RU"/>
        </w:rPr>
        <w:t>7.3.3. Тема человека, жизненных ориентиров.</w:t>
      </w:r>
    </w:p>
    <w:p w14:paraId="22A3A760">
      <w:pPr>
        <w:widowControl/>
        <w:spacing w:after="0" w:line="360" w:lineRule="auto"/>
        <w:ind w:firstLine="709"/>
        <w:jc w:val="both"/>
        <w:rPr>
          <w:rFonts w:ascii="Times New Roman" w:hAnsi="Times New Roman"/>
          <w:bCs/>
          <w:iCs/>
          <w:sz w:val="28"/>
          <w:szCs w:val="28"/>
          <w:lang w:val="ru-RU"/>
        </w:rPr>
      </w:pPr>
      <w:r>
        <w:rPr>
          <w:rFonts w:ascii="Times New Roman" w:hAnsi="Times New Roman"/>
          <w:sz w:val="28"/>
          <w:szCs w:val="28"/>
          <w:lang w:val="ru-RU"/>
        </w:rPr>
        <w:t>Г.Н. Курилов (Улуро Адо) «</w:t>
      </w:r>
      <w:r>
        <w:rPr>
          <w:rFonts w:ascii="Times New Roman" w:hAnsi="Times New Roman"/>
          <w:bCs/>
          <w:iCs/>
          <w:sz w:val="28"/>
          <w:szCs w:val="28"/>
          <w:lang w:val="ru-RU"/>
        </w:rPr>
        <w:t xml:space="preserve">Идьигойгир» («Утро»), «Пулийэ йахтэ» («Песня пастуха»), «Йөкэдьиэт ибалдиэ йэдэйчии...» («Издалека мне сопка показалась…»), </w:t>
      </w:r>
      <w:bookmarkStart w:id="362" w:name="_Hlk127880886"/>
      <w:r>
        <w:rPr>
          <w:rFonts w:ascii="Times New Roman" w:hAnsi="Times New Roman"/>
          <w:bCs/>
          <w:iCs/>
          <w:sz w:val="28"/>
          <w:szCs w:val="28"/>
          <w:lang w:val="ru-RU"/>
        </w:rPr>
        <w:t>«Кинэк монул илийэҕа...» («Ветер»).</w:t>
      </w:r>
    </w:p>
    <w:bookmarkEnd w:id="362"/>
    <w:p w14:paraId="209D105F">
      <w:pPr>
        <w:widowControl/>
        <w:spacing w:after="0" w:line="360" w:lineRule="auto"/>
        <w:ind w:firstLine="709"/>
        <w:jc w:val="both"/>
        <w:rPr>
          <w:rFonts w:ascii="Times New Roman" w:hAnsi="Times New Roman"/>
          <w:bCs/>
          <w:iCs/>
          <w:sz w:val="28"/>
          <w:szCs w:val="28"/>
          <w:lang w:val="ru-RU"/>
        </w:rPr>
      </w:pPr>
      <w:bookmarkStart w:id="363" w:name="_Hlk127880904"/>
      <w:r>
        <w:rPr>
          <w:rFonts w:ascii="Times New Roman" w:hAnsi="Times New Roman"/>
          <w:bCs/>
          <w:iCs/>
          <w:sz w:val="28"/>
          <w:szCs w:val="28"/>
          <w:lang w:val="ru-RU"/>
        </w:rPr>
        <w:t xml:space="preserve">Н.Н. Курилов </w:t>
      </w:r>
      <w:r>
        <w:rPr>
          <w:rFonts w:ascii="Times New Roman" w:hAnsi="Times New Roman"/>
          <w:sz w:val="28"/>
          <w:szCs w:val="28"/>
          <w:lang w:val="ru-RU"/>
        </w:rPr>
        <w:t>(Окат Бэй)</w:t>
      </w:r>
      <w:r>
        <w:rPr>
          <w:rFonts w:ascii="Times New Roman" w:hAnsi="Times New Roman"/>
          <w:bCs/>
          <w:iCs/>
          <w:sz w:val="28"/>
          <w:szCs w:val="28"/>
          <w:lang w:val="ru-RU"/>
        </w:rPr>
        <w:t xml:space="preserve"> «Лэйтээйнунк, </w:t>
      </w:r>
      <w:r>
        <w:rPr>
          <w:rFonts w:ascii="Times New Roman" w:hAnsi="Times New Roman"/>
          <w:bCs/>
          <w:iCs/>
          <w:sz w:val="28"/>
          <w:szCs w:val="28"/>
        </w:rPr>
        <w:t>w</w:t>
      </w:r>
      <w:r>
        <w:rPr>
          <w:rFonts w:ascii="Times New Roman" w:hAnsi="Times New Roman"/>
          <w:bCs/>
          <w:iCs/>
          <w:sz w:val="28"/>
          <w:szCs w:val="28"/>
          <w:lang w:val="ru-RU"/>
        </w:rPr>
        <w:t>адун көдэ…» («Вспоминай, юкагир…»).</w:t>
      </w:r>
    </w:p>
    <w:bookmarkEnd w:id="363"/>
    <w:p w14:paraId="49AD3D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7.3.4. Тема матери, родителей.</w:t>
      </w:r>
    </w:p>
    <w:p w14:paraId="28DC9CA2">
      <w:pPr>
        <w:widowControl/>
        <w:spacing w:after="0" w:line="350" w:lineRule="auto"/>
        <w:ind w:firstLine="709"/>
        <w:jc w:val="both"/>
        <w:rPr>
          <w:rFonts w:ascii="Times New Roman" w:hAnsi="Times New Roman"/>
          <w:sz w:val="28"/>
          <w:szCs w:val="28"/>
          <w:lang w:val="ru-RU"/>
        </w:rPr>
      </w:pPr>
      <w:bookmarkStart w:id="364" w:name="_Hlk127880918"/>
      <w:bookmarkStart w:id="365" w:name="_Hlk127882803"/>
      <w:r>
        <w:rPr>
          <w:rFonts w:ascii="Times New Roman" w:hAnsi="Times New Roman"/>
          <w:sz w:val="28"/>
          <w:szCs w:val="28"/>
          <w:lang w:val="ru-RU"/>
        </w:rPr>
        <w:t>Г.Н. Курилов (Улуро Адо). «Эньиэ нимэҕа» («В доме матери»), поэма «Эньиэ нимэлэпэ» («Письма матери».</w:t>
      </w:r>
    </w:p>
    <w:bookmarkEnd w:id="364"/>
    <w:bookmarkEnd w:id="365"/>
    <w:p w14:paraId="1ABA399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Н. Курилов (Окат Бэй) «Эньиэкаа» («Милая мама»), «Мэт амаа </w:t>
      </w:r>
      <w:r>
        <w:rPr>
          <w:rFonts w:ascii="Times New Roman" w:hAnsi="Times New Roman"/>
          <w:sz w:val="28"/>
          <w:szCs w:val="28"/>
        </w:rPr>
        <w:t>w</w:t>
      </w:r>
      <w:r>
        <w:rPr>
          <w:rFonts w:ascii="Times New Roman" w:hAnsi="Times New Roman"/>
          <w:sz w:val="28"/>
          <w:szCs w:val="28"/>
          <w:lang w:val="ru-RU"/>
        </w:rPr>
        <w:t>олмэ ҥолльэнь» («Мой отец, оказывается, был шаманом»).</w:t>
      </w:r>
    </w:p>
    <w:p w14:paraId="5D9ADD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7.3.5. Драматургия в юкагирской литературе XX века.</w:t>
      </w:r>
    </w:p>
    <w:p w14:paraId="5EDA651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Н. Курилов (Улуро Адо) «Мит wальбэ Чаҕаа» («Наш друг Чага»).</w:t>
      </w:r>
    </w:p>
    <w:p w14:paraId="69A9A9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7.3.6. Тема взросления человека в юкагирской литературе XX века. </w:t>
      </w:r>
    </w:p>
    <w:p w14:paraId="36CF9C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И. Спиридонов (Тэки Одулок). Повесть «Имтеургин пэлдудиэ эдьилги» («Жизнь Имтеургина-старшего»). </w:t>
      </w:r>
    </w:p>
    <w:p w14:paraId="59034BA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Н. Курилов (Улуро Адо) «Хайчиэ Ньаа</w:t>
      </w:r>
      <w:r>
        <w:rPr>
          <w:rFonts w:ascii="Times New Roman" w:hAnsi="Times New Roman"/>
          <w:sz w:val="28"/>
          <w:szCs w:val="28"/>
        </w:rPr>
        <w:t>w</w:t>
      </w:r>
      <w:r>
        <w:rPr>
          <w:rFonts w:ascii="Times New Roman" w:hAnsi="Times New Roman"/>
          <w:sz w:val="28"/>
          <w:szCs w:val="28"/>
          <w:lang w:val="ru-RU"/>
        </w:rPr>
        <w:t>ал» («Старик Нявал»), «Ил</w:t>
      </w:r>
      <w:r>
        <w:rPr>
          <w:rFonts w:ascii="Times New Roman" w:hAnsi="Times New Roman"/>
          <w:sz w:val="28"/>
          <w:szCs w:val="28"/>
        </w:rPr>
        <w:t>w</w:t>
      </w:r>
      <w:r>
        <w:rPr>
          <w:rFonts w:ascii="Times New Roman" w:hAnsi="Times New Roman"/>
          <w:sz w:val="28"/>
          <w:szCs w:val="28"/>
          <w:lang w:val="ru-RU"/>
        </w:rPr>
        <w:t>иичэ» («Пастух»).</w:t>
      </w:r>
    </w:p>
    <w:p w14:paraId="6F49FF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7.3.7. Фантастика в юкагирской литературе. </w:t>
      </w:r>
    </w:p>
    <w:p w14:paraId="2894BAE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Н. Курилов (Окат Бэй) «Чии планетадиэ көдэгин ньиэдьил аруу» («Монолог жителя планетки «Чи»), «Хомоньэй планетадиэ» («Голубая планетка»).</w:t>
      </w:r>
    </w:p>
    <w:p w14:paraId="13B586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7.3.8. Проза современных юкагирских писателей на тему детства.</w:t>
      </w:r>
    </w:p>
    <w:p w14:paraId="16E622B5">
      <w:pPr>
        <w:widowControl/>
        <w:spacing w:after="0" w:line="350" w:lineRule="auto"/>
        <w:ind w:firstLine="709"/>
        <w:jc w:val="both"/>
        <w:rPr>
          <w:rFonts w:ascii="Times New Roman" w:hAnsi="Times New Roman"/>
          <w:sz w:val="28"/>
          <w:szCs w:val="28"/>
          <w:lang w:val="ru-RU"/>
        </w:rPr>
      </w:pPr>
      <w:bookmarkStart w:id="366" w:name="_Hlk127880932"/>
      <w:r>
        <w:rPr>
          <w:rFonts w:ascii="Times New Roman" w:hAnsi="Times New Roman"/>
          <w:sz w:val="28"/>
          <w:szCs w:val="28"/>
          <w:lang w:val="ru-RU"/>
        </w:rPr>
        <w:t>Н.Н. Курилов (Окат Бэй). Отрывок из рассказов «Нонда</w:t>
      </w:r>
      <w:r>
        <w:rPr>
          <w:rFonts w:ascii="Times New Roman" w:hAnsi="Times New Roman"/>
          <w:sz w:val="28"/>
          <w:szCs w:val="28"/>
        </w:rPr>
        <w:t>w</w:t>
      </w:r>
      <w:r>
        <w:rPr>
          <w:rFonts w:ascii="Times New Roman" w:hAnsi="Times New Roman"/>
          <w:sz w:val="28"/>
          <w:szCs w:val="28"/>
          <w:lang w:val="ru-RU"/>
        </w:rPr>
        <w:t>йэ тадаатэ чаwурпэ» («Лук и стрелы»).</w:t>
      </w:r>
      <w:bookmarkEnd w:id="366"/>
    </w:p>
    <w:p w14:paraId="65E46F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Г. Курилова. Отрывок из рассказов «Нуҥнии – киидьэндьэ нуҥниийилҕа» («Волшебные сны о нунни»).</w:t>
      </w:r>
    </w:p>
    <w:p w14:paraId="5CA04A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7.4. Литература народов Севера.</w:t>
      </w:r>
    </w:p>
    <w:p w14:paraId="3CE789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С. Тарабукин. Повесть «Мое детство».</w:t>
      </w:r>
    </w:p>
    <w:p w14:paraId="19747B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7.5. Литература народов Российской Федерации.</w:t>
      </w:r>
    </w:p>
    <w:p w14:paraId="45E018F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Ш. Кулиев «Горы, где родилась моя мать».</w:t>
      </w:r>
    </w:p>
    <w:p w14:paraId="303BF23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Г. Гамзатов «Родной язык».</w:t>
      </w:r>
    </w:p>
    <w:p w14:paraId="79E362C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Кугультинов «Родной край».</w:t>
      </w:r>
    </w:p>
    <w:p w14:paraId="3891E19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4.7.6. Зарубежная литература.</w:t>
      </w:r>
    </w:p>
    <w:p w14:paraId="0C4F460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Дефо «Робинзон Крузо».</w:t>
      </w:r>
    </w:p>
    <w:p w14:paraId="513ACFA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Роулинг «Гарри Поттер».</w:t>
      </w:r>
    </w:p>
    <w:p w14:paraId="120029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8. Содержание обучения в 7 классе.</w:t>
      </w:r>
    </w:p>
    <w:p w14:paraId="56AAA6D1">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34.</w:t>
      </w:r>
      <w:r>
        <w:rPr>
          <w:rFonts w:ascii="Times New Roman" w:hAnsi="Times New Roman"/>
          <w:bCs/>
          <w:sz w:val="28"/>
          <w:szCs w:val="28"/>
          <w:lang w:val="ru-RU"/>
        </w:rPr>
        <w:t>8.1. Фольклор юкагиров.</w:t>
      </w:r>
    </w:p>
    <w:p w14:paraId="4DA606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сказы о древних людях: «Хайчиэ лачин Мэруу» («Дедушка огонь Мэру»), «Алайип лачилпэ» («Алайские огни»). </w:t>
      </w:r>
    </w:p>
    <w:p w14:paraId="131A7F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8.2. Русская литература.</w:t>
      </w:r>
    </w:p>
    <w:p w14:paraId="5AB703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8.2.1. Русская литература первой половины XIX века.</w:t>
      </w:r>
    </w:p>
    <w:p w14:paraId="0A7919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С. Пушкин. Стихотворения «Во глубине сибирских руд…», «19 октября» («Роняет лес багряный свой убор…»), «Кто, волны, вас остановил, кто оковал ваш бег могучий…» (на выбор). </w:t>
      </w:r>
    </w:p>
    <w:p w14:paraId="1EF6CF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Ю. Лермонтов. Стихотворения: «Узник», «Парус», «Тучи» (на выбор).</w:t>
      </w:r>
    </w:p>
    <w:p w14:paraId="382932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8.2.2. Русская поэзия второй половины XIX века. </w:t>
      </w:r>
    </w:p>
    <w:p w14:paraId="4A9621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тические произведения Ф.И. Тютчева, А.А.</w:t>
      </w:r>
      <w:r>
        <w:rPr>
          <w:rFonts w:ascii="Times New Roman" w:hAnsi="Times New Roman"/>
          <w:sz w:val="28"/>
          <w:szCs w:val="28"/>
        </w:rPr>
        <w:t> </w:t>
      </w:r>
      <w:r>
        <w:rPr>
          <w:rFonts w:ascii="Times New Roman" w:hAnsi="Times New Roman"/>
          <w:sz w:val="28"/>
          <w:szCs w:val="28"/>
          <w:lang w:val="ru-RU"/>
        </w:rPr>
        <w:t xml:space="preserve">Фета (на выбор). </w:t>
      </w:r>
    </w:p>
    <w:p w14:paraId="65B4A8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8.2.3. Русская литература второй половины XIX века.</w:t>
      </w:r>
    </w:p>
    <w:p w14:paraId="02F756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 Тургенев. Рассказы из цикла «Записки охотника». «Бирюк», «Хорь и Калиныч» (на выбор).</w:t>
      </w:r>
    </w:p>
    <w:p w14:paraId="74D2E4DC">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34.</w:t>
      </w:r>
      <w:r>
        <w:rPr>
          <w:rFonts w:ascii="Times New Roman" w:hAnsi="Times New Roman"/>
          <w:bCs/>
          <w:sz w:val="28"/>
          <w:szCs w:val="28"/>
          <w:lang w:val="ru-RU"/>
        </w:rPr>
        <w:t>8.3. Юкагирская литература XX – XXI веков.</w:t>
      </w:r>
    </w:p>
    <w:p w14:paraId="54020A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8.3.1. Стихотворения на тему мечты и реальности. </w:t>
      </w:r>
    </w:p>
    <w:p w14:paraId="3D364D24">
      <w:pPr>
        <w:widowControl/>
        <w:spacing w:after="0" w:line="360" w:lineRule="auto"/>
        <w:ind w:firstLine="709"/>
        <w:jc w:val="both"/>
        <w:rPr>
          <w:rFonts w:ascii="Times New Roman" w:hAnsi="Times New Roman"/>
          <w:bCs/>
          <w:iCs/>
          <w:sz w:val="28"/>
          <w:szCs w:val="28"/>
          <w:lang w:val="ru-RU"/>
        </w:rPr>
      </w:pPr>
      <w:r>
        <w:rPr>
          <w:rFonts w:ascii="Times New Roman" w:hAnsi="Times New Roman"/>
          <w:sz w:val="28"/>
          <w:szCs w:val="28"/>
          <w:lang w:val="ru-RU"/>
        </w:rPr>
        <w:t xml:space="preserve">Г.Н. Курилов (Улуро Адо) </w:t>
      </w:r>
      <w:r>
        <w:rPr>
          <w:rFonts w:ascii="Times New Roman" w:hAnsi="Times New Roman"/>
          <w:bCs/>
          <w:iCs/>
          <w:sz w:val="28"/>
          <w:szCs w:val="28"/>
          <w:lang w:val="ru-RU"/>
        </w:rPr>
        <w:t>«Лукул бурэн йахтэй...» («Над землею песня»), «Мэт аньмилпэ чиҥичэлэ...» («Мои ездовые олени»), «Алайии лачилпэ» («Юкагирские огни»), «Эл уттэчэ мэт эвиэл» («Где музыка летних тропинок моих»).</w:t>
      </w:r>
    </w:p>
    <w:p w14:paraId="5F2D2EDF">
      <w:pPr>
        <w:widowControl/>
        <w:spacing w:after="0" w:line="360" w:lineRule="auto"/>
        <w:ind w:firstLine="709"/>
        <w:jc w:val="both"/>
        <w:rPr>
          <w:rFonts w:ascii="Times New Roman" w:hAnsi="Times New Roman"/>
          <w:bCs/>
          <w:iCs/>
          <w:sz w:val="28"/>
          <w:szCs w:val="28"/>
          <w:lang w:val="ru-RU"/>
        </w:rPr>
      </w:pPr>
      <w:bookmarkStart w:id="367" w:name="_Hlk127881034"/>
      <w:r>
        <w:rPr>
          <w:rFonts w:ascii="Times New Roman" w:hAnsi="Times New Roman"/>
          <w:bCs/>
          <w:iCs/>
          <w:sz w:val="28"/>
          <w:szCs w:val="28"/>
          <w:lang w:val="ru-RU"/>
        </w:rPr>
        <w:t xml:space="preserve">Н.Н. Курилов </w:t>
      </w:r>
      <w:r>
        <w:rPr>
          <w:rFonts w:ascii="Times New Roman" w:hAnsi="Times New Roman"/>
          <w:sz w:val="28"/>
          <w:szCs w:val="28"/>
          <w:lang w:val="ru-RU"/>
        </w:rPr>
        <w:t>(Окат Бэй)</w:t>
      </w:r>
      <w:r>
        <w:rPr>
          <w:rFonts w:ascii="Times New Roman" w:hAnsi="Times New Roman"/>
          <w:bCs/>
          <w:iCs/>
          <w:sz w:val="28"/>
          <w:szCs w:val="28"/>
          <w:lang w:val="ru-RU"/>
        </w:rPr>
        <w:t xml:space="preserve"> «Чуҥдэкудичил» («Размышление»), «</w:t>
      </w:r>
      <w:r>
        <w:rPr>
          <w:rFonts w:ascii="Times New Roman" w:hAnsi="Times New Roman"/>
          <w:bCs/>
          <w:iCs/>
          <w:sz w:val="28"/>
          <w:szCs w:val="28"/>
        </w:rPr>
        <w:t>W</w:t>
      </w:r>
      <w:r>
        <w:rPr>
          <w:rFonts w:ascii="Times New Roman" w:hAnsi="Times New Roman"/>
          <w:bCs/>
          <w:iCs/>
          <w:sz w:val="28"/>
          <w:szCs w:val="28"/>
          <w:lang w:val="ru-RU"/>
        </w:rPr>
        <w:t>адун эдьил поньилҥинь» («Юкагирская жизнь»).</w:t>
      </w:r>
    </w:p>
    <w:bookmarkEnd w:id="367"/>
    <w:p w14:paraId="7A0BFF19">
      <w:pPr>
        <w:widowControl/>
        <w:spacing w:after="0" w:line="350" w:lineRule="auto"/>
        <w:ind w:firstLine="709"/>
        <w:jc w:val="both"/>
        <w:rPr>
          <w:rFonts w:ascii="Times New Roman" w:hAnsi="Times New Roman"/>
          <w:bCs/>
          <w:iCs/>
          <w:sz w:val="28"/>
          <w:szCs w:val="28"/>
          <w:lang w:val="ru-RU"/>
        </w:rPr>
      </w:pPr>
      <w:r>
        <w:rPr>
          <w:rFonts w:ascii="Times New Roman" w:hAnsi="Times New Roman"/>
          <w:sz w:val="28"/>
          <w:szCs w:val="28"/>
          <w:lang w:val="ru-RU"/>
        </w:rPr>
        <w:t>134.</w:t>
      </w:r>
      <w:r>
        <w:rPr>
          <w:rFonts w:ascii="Times New Roman" w:hAnsi="Times New Roman"/>
          <w:bCs/>
          <w:iCs/>
          <w:sz w:val="28"/>
          <w:szCs w:val="28"/>
          <w:lang w:val="ru-RU"/>
        </w:rPr>
        <w:t xml:space="preserve">8.3.2. Проблема судьбы народа. </w:t>
      </w:r>
    </w:p>
    <w:p w14:paraId="70F83006">
      <w:pPr>
        <w:widowControl/>
        <w:spacing w:after="0" w:line="350" w:lineRule="auto"/>
        <w:ind w:firstLine="709"/>
        <w:jc w:val="both"/>
        <w:rPr>
          <w:rFonts w:ascii="Times New Roman" w:hAnsi="Times New Roman"/>
          <w:bCs/>
          <w:iCs/>
          <w:sz w:val="28"/>
          <w:szCs w:val="28"/>
          <w:lang w:val="ru-RU"/>
        </w:rPr>
      </w:pPr>
      <w:r>
        <w:rPr>
          <w:rFonts w:ascii="Times New Roman" w:hAnsi="Times New Roman"/>
          <w:bCs/>
          <w:iCs/>
          <w:sz w:val="28"/>
          <w:szCs w:val="28"/>
          <w:lang w:val="ru-RU"/>
        </w:rPr>
        <w:t>Г.Н. Курилов (Улуро Адо). Поэма «Ньаа</w:t>
      </w:r>
      <w:r>
        <w:rPr>
          <w:rFonts w:ascii="Times New Roman" w:hAnsi="Times New Roman"/>
          <w:sz w:val="28"/>
          <w:szCs w:val="28"/>
        </w:rPr>
        <w:t>w</w:t>
      </w:r>
      <w:r>
        <w:rPr>
          <w:rFonts w:ascii="Times New Roman" w:hAnsi="Times New Roman"/>
          <w:sz w:val="28"/>
          <w:szCs w:val="28"/>
          <w:lang w:val="ru-RU"/>
        </w:rPr>
        <w:t>алдаҥньэ мумдэл</w:t>
      </w:r>
      <w:r>
        <w:rPr>
          <w:rFonts w:ascii="Times New Roman" w:hAnsi="Times New Roman"/>
          <w:bCs/>
          <w:iCs/>
          <w:sz w:val="28"/>
          <w:szCs w:val="28"/>
          <w:lang w:val="ru-RU"/>
        </w:rPr>
        <w:t>» («Нявалдання» – «Гул полярного сияния»).</w:t>
      </w:r>
    </w:p>
    <w:p w14:paraId="4EEF7F10">
      <w:pPr>
        <w:widowControl/>
        <w:spacing w:after="0" w:line="350" w:lineRule="auto"/>
        <w:ind w:firstLine="709"/>
        <w:jc w:val="both"/>
        <w:rPr>
          <w:rFonts w:ascii="Times New Roman" w:hAnsi="Times New Roman"/>
          <w:bCs/>
          <w:iCs/>
          <w:sz w:val="28"/>
          <w:szCs w:val="28"/>
          <w:lang w:val="ru-RU"/>
        </w:rPr>
      </w:pPr>
      <w:r>
        <w:rPr>
          <w:rFonts w:ascii="Times New Roman" w:hAnsi="Times New Roman"/>
          <w:sz w:val="28"/>
          <w:szCs w:val="28"/>
          <w:lang w:val="ru-RU"/>
        </w:rPr>
        <w:t>134.</w:t>
      </w:r>
      <w:r>
        <w:rPr>
          <w:rFonts w:ascii="Times New Roman" w:hAnsi="Times New Roman"/>
          <w:bCs/>
          <w:iCs/>
          <w:sz w:val="28"/>
          <w:szCs w:val="28"/>
          <w:lang w:val="ru-RU"/>
        </w:rPr>
        <w:t>8.3.3. Проза юкагирских писателей на тему современности в судьбе родного народа.</w:t>
      </w:r>
    </w:p>
    <w:p w14:paraId="767F1BD6">
      <w:pPr>
        <w:widowControl/>
        <w:spacing w:after="0" w:line="350" w:lineRule="auto"/>
        <w:ind w:firstLine="709"/>
        <w:jc w:val="both"/>
        <w:rPr>
          <w:rFonts w:ascii="Times New Roman" w:hAnsi="Times New Roman"/>
          <w:bCs/>
          <w:iCs/>
          <w:sz w:val="28"/>
          <w:szCs w:val="28"/>
          <w:lang w:val="ru-RU"/>
        </w:rPr>
      </w:pPr>
      <w:r>
        <w:rPr>
          <w:rFonts w:ascii="Times New Roman" w:hAnsi="Times New Roman"/>
          <w:bCs/>
          <w:iCs/>
          <w:sz w:val="28"/>
          <w:szCs w:val="28"/>
          <w:lang w:val="ru-RU"/>
        </w:rPr>
        <w:t>С.Н. Курилов. Повесть «Йуорпурэ мэ ньинутэй» («Увидимся в тундре»). Новеллы «Мөндьэйл» («Пробуждение»), «Элилльэ сиигийэ» («Первый ручей»).</w:t>
      </w:r>
    </w:p>
    <w:p w14:paraId="7A4576AC">
      <w:pPr>
        <w:widowControl/>
        <w:spacing w:after="0" w:line="350" w:lineRule="auto"/>
        <w:ind w:firstLine="709"/>
        <w:jc w:val="both"/>
        <w:rPr>
          <w:rFonts w:ascii="Times New Roman" w:hAnsi="Times New Roman"/>
          <w:bCs/>
          <w:iCs/>
          <w:sz w:val="28"/>
          <w:szCs w:val="28"/>
          <w:lang w:val="ru-RU"/>
        </w:rPr>
      </w:pPr>
      <w:r>
        <w:rPr>
          <w:rFonts w:ascii="Times New Roman" w:hAnsi="Times New Roman"/>
          <w:sz w:val="28"/>
          <w:szCs w:val="28"/>
          <w:lang w:val="ru-RU"/>
        </w:rPr>
        <w:t xml:space="preserve">134.8.3.4. Тема становления человека, выбора жизненного пути. </w:t>
      </w:r>
    </w:p>
    <w:p w14:paraId="1DCBA0A6">
      <w:pPr>
        <w:widowControl/>
        <w:spacing w:after="0" w:line="360" w:lineRule="auto"/>
        <w:ind w:firstLine="709"/>
        <w:jc w:val="both"/>
        <w:rPr>
          <w:rFonts w:ascii="Times New Roman" w:hAnsi="Times New Roman"/>
          <w:sz w:val="28"/>
          <w:szCs w:val="28"/>
          <w:lang w:val="ru-RU"/>
        </w:rPr>
      </w:pPr>
      <w:bookmarkStart w:id="368" w:name="_Hlk127881134"/>
      <w:r>
        <w:rPr>
          <w:rFonts w:ascii="Times New Roman" w:hAnsi="Times New Roman"/>
          <w:sz w:val="28"/>
          <w:szCs w:val="28"/>
          <w:lang w:val="ru-RU"/>
        </w:rPr>
        <w:t>С.Н. Курилов «Йа</w:t>
      </w:r>
      <w:r>
        <w:rPr>
          <w:rFonts w:ascii="Times New Roman" w:hAnsi="Times New Roman"/>
          <w:sz w:val="28"/>
          <w:szCs w:val="28"/>
        </w:rPr>
        <w:t>w</w:t>
      </w:r>
      <w:r>
        <w:rPr>
          <w:rFonts w:ascii="Times New Roman" w:hAnsi="Times New Roman"/>
          <w:sz w:val="28"/>
          <w:szCs w:val="28"/>
          <w:lang w:val="ru-RU"/>
        </w:rPr>
        <w:t>улҕа ньинул» («Встреча в пути»), «Мэт йархадэльил чайлэги» («Свет в моем окне»), «Ла</w:t>
      </w:r>
      <w:r>
        <w:rPr>
          <w:rFonts w:ascii="Times New Roman" w:hAnsi="Times New Roman"/>
          <w:sz w:val="28"/>
          <w:szCs w:val="28"/>
        </w:rPr>
        <w:t>w</w:t>
      </w:r>
      <w:r>
        <w:rPr>
          <w:rFonts w:ascii="Times New Roman" w:hAnsi="Times New Roman"/>
          <w:sz w:val="28"/>
          <w:szCs w:val="28"/>
          <w:lang w:val="ru-RU"/>
        </w:rPr>
        <w:t>йэмдиэ» («Родничок»), «Туридьиэльэй удиль» («Одинокий стерх»), «Йа</w:t>
      </w:r>
      <w:r>
        <w:rPr>
          <w:rFonts w:ascii="Times New Roman" w:hAnsi="Times New Roman"/>
          <w:sz w:val="28"/>
          <w:szCs w:val="28"/>
        </w:rPr>
        <w:t>w</w:t>
      </w:r>
      <w:r>
        <w:rPr>
          <w:rFonts w:ascii="Times New Roman" w:hAnsi="Times New Roman"/>
          <w:sz w:val="28"/>
          <w:szCs w:val="28"/>
          <w:lang w:val="ru-RU"/>
        </w:rPr>
        <w:t>нэй лэ</w:t>
      </w:r>
      <w:r>
        <w:rPr>
          <w:rFonts w:ascii="Times New Roman" w:hAnsi="Times New Roman"/>
          <w:sz w:val="28"/>
          <w:szCs w:val="28"/>
        </w:rPr>
        <w:t>w</w:t>
      </w:r>
      <w:r>
        <w:rPr>
          <w:rFonts w:ascii="Times New Roman" w:hAnsi="Times New Roman"/>
          <w:sz w:val="28"/>
          <w:szCs w:val="28"/>
          <w:lang w:val="ru-RU"/>
        </w:rPr>
        <w:t>эйнбурэбэ лачилпэ» («Костры мира»).</w:t>
      </w:r>
    </w:p>
    <w:p w14:paraId="0357EE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Г. Курилова. Отрывок из рассказов «Нуҥнии – киидьэндьэ нуҥниийилҕа» («Волшебные сны о нунни»).</w:t>
      </w:r>
    </w:p>
    <w:p w14:paraId="15B9D6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8.4. Литература народов Российской Федерации.</w:t>
      </w:r>
    </w:p>
    <w:p w14:paraId="109E85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Р. Калитин. Рассказ «Булчут» («Охотник»).</w:t>
      </w:r>
    </w:p>
    <w:bookmarkEnd w:id="368"/>
    <w:p w14:paraId="0029F07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М. Тукай «Родная деревня», «Книга».</w:t>
      </w:r>
    </w:p>
    <w:p w14:paraId="192CF7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8.5. Зарубежная литература.</w:t>
      </w:r>
    </w:p>
    <w:p w14:paraId="16C7CA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туан де Сент-Экзюпери. Повесть-сказка «Маленький принц».</w:t>
      </w:r>
    </w:p>
    <w:p w14:paraId="4A21A8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9. Содержание обучения в 8 классе.</w:t>
      </w:r>
    </w:p>
    <w:p w14:paraId="7A227B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9.1. Фольклор юкагиров.</w:t>
      </w:r>
    </w:p>
    <w:p w14:paraId="72C05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ания о древних людях. «Эдьил</w:t>
      </w:r>
      <w:r>
        <w:rPr>
          <w:rFonts w:ascii="Times New Roman" w:hAnsi="Times New Roman"/>
          <w:sz w:val="28"/>
          <w:szCs w:val="28"/>
        </w:rPr>
        <w:t>w</w:t>
      </w:r>
      <w:r>
        <w:rPr>
          <w:rFonts w:ascii="Times New Roman" w:hAnsi="Times New Roman"/>
          <w:sz w:val="28"/>
          <w:szCs w:val="28"/>
          <w:lang w:val="ru-RU"/>
        </w:rPr>
        <w:t>эй ньиэдьий пундул» («Сказания об Эдилвее»).</w:t>
      </w:r>
    </w:p>
    <w:p w14:paraId="4FC12A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9.2. Русская литература.</w:t>
      </w:r>
    </w:p>
    <w:p w14:paraId="52D334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9.2.1. Русская литература первой половины XIX века.</w:t>
      </w:r>
    </w:p>
    <w:p w14:paraId="1A2D0E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С. Пушкин. Стихотворение «Что в имени тебе моем?..». </w:t>
      </w:r>
    </w:p>
    <w:p w14:paraId="28E386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Ю. Лермонтов. Стихотворение «Я не хочу, чтоб свет узнал…». </w:t>
      </w:r>
    </w:p>
    <w:p w14:paraId="27D76A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В. Гоголь. Комедия «Ревизор».</w:t>
      </w:r>
    </w:p>
    <w:p w14:paraId="750A48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9.2.2. Русская литература второй половины XIX века </w:t>
      </w:r>
    </w:p>
    <w:p w14:paraId="2EC1B9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 Тургенев. Повесть «Ася».</w:t>
      </w:r>
    </w:p>
    <w:p w14:paraId="751F7F55">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34.</w:t>
      </w:r>
      <w:r>
        <w:rPr>
          <w:rFonts w:ascii="Times New Roman" w:hAnsi="Times New Roman"/>
          <w:bCs/>
          <w:sz w:val="28"/>
          <w:szCs w:val="28"/>
          <w:lang w:val="ru-RU"/>
        </w:rPr>
        <w:t xml:space="preserve">9.3. Юкагирская литература XX – XXI веков. </w:t>
      </w:r>
    </w:p>
    <w:p w14:paraId="1BF457F4">
      <w:pPr>
        <w:widowControl/>
        <w:spacing w:after="0" w:line="350" w:lineRule="auto"/>
        <w:ind w:firstLine="709"/>
        <w:jc w:val="both"/>
        <w:rPr>
          <w:rFonts w:ascii="Times New Roman" w:hAnsi="Times New Roman"/>
          <w:sz w:val="28"/>
          <w:szCs w:val="28"/>
          <w:lang w:val="ru-RU"/>
        </w:rPr>
      </w:pPr>
      <w:bookmarkStart w:id="369" w:name="_Hlk127883955"/>
      <w:r>
        <w:rPr>
          <w:rFonts w:ascii="Times New Roman" w:hAnsi="Times New Roman"/>
          <w:sz w:val="28"/>
          <w:szCs w:val="28"/>
          <w:lang w:val="ru-RU"/>
        </w:rPr>
        <w:t xml:space="preserve">134.9.3.1. Проблема судьбы родного народа в юкагирской поэзии. </w:t>
      </w:r>
    </w:p>
    <w:bookmarkEnd w:id="369"/>
    <w:p w14:paraId="7E659141">
      <w:pPr>
        <w:widowControl/>
        <w:spacing w:after="0" w:line="360" w:lineRule="auto"/>
        <w:ind w:firstLine="709"/>
        <w:jc w:val="both"/>
        <w:rPr>
          <w:rFonts w:ascii="Times New Roman" w:hAnsi="Times New Roman"/>
          <w:bCs/>
          <w:iCs/>
          <w:sz w:val="28"/>
          <w:szCs w:val="28"/>
          <w:lang w:val="ru-RU"/>
        </w:rPr>
      </w:pPr>
      <w:r>
        <w:rPr>
          <w:rFonts w:ascii="Times New Roman" w:hAnsi="Times New Roman"/>
          <w:sz w:val="28"/>
          <w:szCs w:val="28"/>
          <w:lang w:val="ru-RU"/>
        </w:rPr>
        <w:t xml:space="preserve">Г.Н. Курилов (Улуро Адо) </w:t>
      </w:r>
      <w:r>
        <w:rPr>
          <w:rFonts w:ascii="Times New Roman" w:hAnsi="Times New Roman"/>
          <w:bCs/>
          <w:iCs/>
          <w:sz w:val="28"/>
          <w:szCs w:val="28"/>
          <w:lang w:val="ru-RU"/>
        </w:rPr>
        <w:t xml:space="preserve">«Көдэн саадиэ...» («Крест»), </w:t>
      </w:r>
      <w:bookmarkStart w:id="370" w:name="_Hlk127881177"/>
      <w:r>
        <w:rPr>
          <w:rFonts w:ascii="Times New Roman" w:hAnsi="Times New Roman"/>
          <w:bCs/>
          <w:iCs/>
          <w:sz w:val="28"/>
          <w:szCs w:val="28"/>
          <w:lang w:val="ru-RU"/>
        </w:rPr>
        <w:t>«Хомдэмэльэ чуҥрэпэ» («Осенние думы»).</w:t>
      </w:r>
      <w:bookmarkEnd w:id="370"/>
    </w:p>
    <w:p w14:paraId="52E73062">
      <w:pPr>
        <w:widowControl/>
        <w:spacing w:after="0" w:line="360" w:lineRule="auto"/>
        <w:ind w:firstLine="709"/>
        <w:jc w:val="both"/>
        <w:rPr>
          <w:rFonts w:ascii="Times New Roman" w:hAnsi="Times New Roman"/>
          <w:bCs/>
          <w:iCs/>
          <w:sz w:val="28"/>
          <w:szCs w:val="28"/>
          <w:lang w:val="ru-RU"/>
        </w:rPr>
      </w:pPr>
      <w:r>
        <w:rPr>
          <w:rFonts w:ascii="Times New Roman" w:hAnsi="Times New Roman"/>
          <w:bCs/>
          <w:iCs/>
          <w:sz w:val="28"/>
          <w:szCs w:val="28"/>
          <w:lang w:val="ru-RU"/>
        </w:rPr>
        <w:t xml:space="preserve">Н.Н. Курилов </w:t>
      </w:r>
      <w:r>
        <w:rPr>
          <w:rFonts w:ascii="Times New Roman" w:hAnsi="Times New Roman"/>
          <w:sz w:val="28"/>
          <w:szCs w:val="28"/>
          <w:lang w:val="ru-RU"/>
        </w:rPr>
        <w:t>(Окат Бэй)</w:t>
      </w:r>
      <w:r>
        <w:rPr>
          <w:rFonts w:ascii="Times New Roman" w:hAnsi="Times New Roman"/>
          <w:bCs/>
          <w:iCs/>
          <w:sz w:val="28"/>
          <w:szCs w:val="28"/>
          <w:lang w:val="ru-RU"/>
        </w:rPr>
        <w:t xml:space="preserve"> «Мэт wадун аруу» («Мой юкагирский язык»), </w:t>
      </w:r>
      <w:bookmarkStart w:id="371" w:name="_Hlk127888066"/>
      <w:r>
        <w:rPr>
          <w:rFonts w:ascii="Times New Roman" w:hAnsi="Times New Roman"/>
          <w:bCs/>
          <w:iCs/>
          <w:sz w:val="28"/>
          <w:szCs w:val="28"/>
          <w:lang w:val="ru-RU"/>
        </w:rPr>
        <w:t>«</w:t>
      </w:r>
      <w:r>
        <w:rPr>
          <w:rFonts w:ascii="Times New Roman" w:hAnsi="Times New Roman"/>
          <w:bCs/>
          <w:iCs/>
          <w:sz w:val="28"/>
          <w:szCs w:val="28"/>
        </w:rPr>
        <w:t>W</w:t>
      </w:r>
      <w:r>
        <w:rPr>
          <w:rFonts w:ascii="Times New Roman" w:hAnsi="Times New Roman"/>
          <w:bCs/>
          <w:iCs/>
          <w:sz w:val="28"/>
          <w:szCs w:val="28"/>
          <w:lang w:val="ru-RU"/>
        </w:rPr>
        <w:t xml:space="preserve">адун ҥолдэҥ, эл </w:t>
      </w:r>
      <w:bookmarkStart w:id="372" w:name="_Hlk127888022"/>
      <w:r>
        <w:rPr>
          <w:rFonts w:ascii="Times New Roman" w:hAnsi="Times New Roman"/>
          <w:bCs/>
          <w:iCs/>
          <w:sz w:val="28"/>
          <w:szCs w:val="28"/>
        </w:rPr>
        <w:t>w</w:t>
      </w:r>
      <w:r>
        <w:rPr>
          <w:rFonts w:ascii="Times New Roman" w:hAnsi="Times New Roman"/>
          <w:bCs/>
          <w:iCs/>
          <w:sz w:val="28"/>
          <w:szCs w:val="28"/>
          <w:lang w:val="ru-RU"/>
        </w:rPr>
        <w:t>аду</w:t>
      </w:r>
      <w:bookmarkEnd w:id="372"/>
      <w:r>
        <w:rPr>
          <w:rFonts w:ascii="Times New Roman" w:hAnsi="Times New Roman"/>
          <w:bCs/>
          <w:iCs/>
          <w:sz w:val="28"/>
          <w:szCs w:val="28"/>
          <w:lang w:val="ru-RU"/>
        </w:rPr>
        <w:t xml:space="preserve">лҥинь» («Обращение юкагира»). </w:t>
      </w:r>
    </w:p>
    <w:bookmarkEnd w:id="371"/>
    <w:p w14:paraId="4783BB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9.3.2. Вечные ценности в произведениях юкагирских писателей.</w:t>
      </w:r>
    </w:p>
    <w:p w14:paraId="14EDF61A">
      <w:pPr>
        <w:widowControl/>
        <w:spacing w:after="0" w:line="350" w:lineRule="auto"/>
        <w:ind w:firstLine="709"/>
        <w:jc w:val="both"/>
        <w:rPr>
          <w:rFonts w:ascii="Times New Roman" w:hAnsi="Times New Roman"/>
          <w:b/>
          <w:bCs/>
          <w:iCs/>
          <w:sz w:val="28"/>
          <w:szCs w:val="28"/>
          <w:lang w:val="ru-RU"/>
        </w:rPr>
      </w:pPr>
      <w:r>
        <w:rPr>
          <w:rFonts w:ascii="Times New Roman" w:hAnsi="Times New Roman"/>
          <w:sz w:val="28"/>
          <w:szCs w:val="28"/>
          <w:lang w:val="ru-RU"/>
        </w:rPr>
        <w:t>Г.Н. Курилов (Улуро Адо). Поэма «</w:t>
      </w:r>
      <w:r>
        <w:rPr>
          <w:rFonts w:ascii="Times New Roman" w:hAnsi="Times New Roman"/>
          <w:bCs/>
          <w:iCs/>
          <w:sz w:val="28"/>
          <w:szCs w:val="28"/>
          <w:lang w:val="ru-RU"/>
        </w:rPr>
        <w:t>Нуҥнии</w:t>
      </w:r>
      <w:r>
        <w:rPr>
          <w:rFonts w:ascii="Times New Roman" w:hAnsi="Times New Roman"/>
          <w:b/>
          <w:bCs/>
          <w:iCs/>
          <w:sz w:val="28"/>
          <w:szCs w:val="28"/>
          <w:lang w:val="ru-RU"/>
        </w:rPr>
        <w:t>».</w:t>
      </w:r>
      <w:r>
        <w:rPr>
          <w:rFonts w:ascii="Times New Roman" w:hAnsi="Times New Roman"/>
          <w:i/>
          <w:iCs/>
          <w:sz w:val="28"/>
          <w:szCs w:val="28"/>
          <w:lang w:val="ru-RU"/>
        </w:rPr>
        <w:t xml:space="preserve"> </w:t>
      </w:r>
    </w:p>
    <w:p w14:paraId="684172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9.3.3. Проза юкагирских писателей на тему человека, выбора жизненного пути.</w:t>
      </w:r>
    </w:p>
    <w:p w14:paraId="5A8256B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Н. Курилов «Эмулдиэ искэльэҕа» («Островок на стрежне»), «Строка ичуорэл чуҥдэрил, перо чихаҕал, нимэлэсиичэ машинка сэругэл» («Раздумья над строкой, скрип пера, стрекот машинки»).</w:t>
      </w:r>
    </w:p>
    <w:p w14:paraId="3874A0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Г. Курилова. Отрывок из рассказов «Нуҥнии – киидьэндьэ нуҥниийилҕа» («Волшебные сны о нунни»).</w:t>
      </w:r>
    </w:p>
    <w:p w14:paraId="7EF947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9.4. Литература народов Российской Федерации.</w:t>
      </w:r>
    </w:p>
    <w:p w14:paraId="2C386264">
      <w:pPr>
        <w:widowControl/>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Ю.С. Рытхэу. Рассказ «Орбита».</w:t>
      </w:r>
    </w:p>
    <w:p w14:paraId="6B5B3E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 Кривошапкин. Повесть «Ньаа</w:t>
      </w:r>
      <w:r>
        <w:rPr>
          <w:rFonts w:ascii="Times New Roman" w:hAnsi="Times New Roman"/>
          <w:sz w:val="28"/>
          <w:szCs w:val="28"/>
        </w:rPr>
        <w:t>w</w:t>
      </w:r>
      <w:r>
        <w:rPr>
          <w:rFonts w:ascii="Times New Roman" w:hAnsi="Times New Roman"/>
          <w:sz w:val="28"/>
          <w:szCs w:val="28"/>
          <w:lang w:val="ru-RU"/>
        </w:rPr>
        <w:t>эй йа</w:t>
      </w:r>
      <w:r>
        <w:rPr>
          <w:rFonts w:ascii="Times New Roman" w:hAnsi="Times New Roman"/>
          <w:sz w:val="28"/>
          <w:szCs w:val="28"/>
        </w:rPr>
        <w:t>w</w:t>
      </w:r>
      <w:r>
        <w:rPr>
          <w:rFonts w:ascii="Times New Roman" w:hAnsi="Times New Roman"/>
          <w:sz w:val="28"/>
          <w:szCs w:val="28"/>
          <w:lang w:val="ru-RU"/>
        </w:rPr>
        <w:t>ул» («Белая дорога»).</w:t>
      </w:r>
    </w:p>
    <w:p w14:paraId="3F897F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С. Каримов (Мустафа Карим). «Бессмертие».</w:t>
      </w:r>
    </w:p>
    <w:p w14:paraId="009215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Ш. Кулиев. «Когда на меня навалилась беда…», «Каким бы малым ни был мой народ…», «Что б ни делалось на свете…».</w:t>
      </w:r>
    </w:p>
    <w:p w14:paraId="295E72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9.5. Зарубежная литература</w:t>
      </w:r>
    </w:p>
    <w:p w14:paraId="00300E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 Шекспир. Сонеты. Трагедия «Ромео и Джульетта». </w:t>
      </w:r>
    </w:p>
    <w:p w14:paraId="75655F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0. Содержание обучения в 9 классе.</w:t>
      </w:r>
    </w:p>
    <w:p w14:paraId="1B861DE4">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34.</w:t>
      </w:r>
      <w:r>
        <w:rPr>
          <w:rFonts w:ascii="Times New Roman" w:hAnsi="Times New Roman"/>
          <w:bCs/>
          <w:sz w:val="28"/>
          <w:szCs w:val="28"/>
          <w:lang w:val="ru-RU"/>
        </w:rPr>
        <w:t>10.1. Фольклор юкагиров.</w:t>
      </w:r>
    </w:p>
    <w:p w14:paraId="2DACF3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родные песни и рассказы юкагиров (Акулина Стручкова, Макар Курилов, Екатерина Курилова).</w:t>
      </w:r>
    </w:p>
    <w:p w14:paraId="1264AF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0.2. Русская литература XVIII века.</w:t>
      </w:r>
    </w:p>
    <w:p w14:paraId="3F1FF7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С. Пушкин. Стихотворения «К морю», </w:t>
      </w:r>
      <w:r>
        <w:rPr>
          <w:rFonts w:ascii="Times New Roman" w:hAnsi="Times New Roman"/>
          <w:bCs/>
          <w:sz w:val="28"/>
          <w:szCs w:val="28"/>
          <w:lang w:val="ru-RU"/>
        </w:rPr>
        <w:t>«К***» («Я помню чудное мгновенье…»),</w:t>
      </w:r>
      <w:r>
        <w:rPr>
          <w:rFonts w:ascii="Times New Roman" w:hAnsi="Times New Roman"/>
          <w:sz w:val="28"/>
          <w:szCs w:val="28"/>
          <w:lang w:val="ru-RU"/>
        </w:rPr>
        <w:t xml:space="preserve"> «Осень».</w:t>
      </w:r>
    </w:p>
    <w:p w14:paraId="3CE14B96">
      <w:pPr>
        <w:widowControl/>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134.</w:t>
      </w:r>
      <w:r>
        <w:rPr>
          <w:rFonts w:ascii="Times New Roman" w:hAnsi="Times New Roman"/>
          <w:bCs/>
          <w:sz w:val="28"/>
          <w:szCs w:val="28"/>
          <w:lang w:val="ru-RU"/>
        </w:rPr>
        <w:t xml:space="preserve">10.3. Юкагирская литература XX – XXI веков. </w:t>
      </w:r>
    </w:p>
    <w:p w14:paraId="6E4090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0.3.1. Тема любви в юкагирской поэзии.</w:t>
      </w:r>
    </w:p>
    <w:p w14:paraId="7DFF19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Н. Курилов (Улуро Адо) «О, йэwлугэ!» («О, как хорошо!»), «О, мэт йэwлуу!» («О моя милая!»), «Тэт кэлур…» («Ты пришла, и дым костра»).</w:t>
      </w:r>
    </w:p>
    <w:p w14:paraId="42A45377">
      <w:pPr>
        <w:widowControl/>
        <w:spacing w:after="0" w:line="360" w:lineRule="auto"/>
        <w:ind w:firstLine="709"/>
        <w:jc w:val="both"/>
        <w:rPr>
          <w:rFonts w:ascii="Times New Roman" w:hAnsi="Times New Roman"/>
          <w:sz w:val="28"/>
          <w:szCs w:val="28"/>
          <w:lang w:val="ru-RU"/>
        </w:rPr>
      </w:pPr>
      <w:bookmarkStart w:id="373" w:name="_Hlk127881474"/>
      <w:r>
        <w:rPr>
          <w:rFonts w:ascii="Times New Roman" w:hAnsi="Times New Roman"/>
          <w:sz w:val="28"/>
          <w:szCs w:val="28"/>
          <w:lang w:val="ru-RU"/>
        </w:rPr>
        <w:t>Н.Н. Курилов (Окат Бэй) «Ньийуорэлэк» («Увидев друг друга»), «Мэт йэ</w:t>
      </w:r>
      <w:r>
        <w:rPr>
          <w:rFonts w:ascii="Times New Roman" w:hAnsi="Times New Roman"/>
          <w:sz w:val="28"/>
          <w:szCs w:val="28"/>
        </w:rPr>
        <w:t>w</w:t>
      </w:r>
      <w:r>
        <w:rPr>
          <w:rFonts w:ascii="Times New Roman" w:hAnsi="Times New Roman"/>
          <w:sz w:val="28"/>
          <w:szCs w:val="28"/>
          <w:lang w:val="ru-RU"/>
        </w:rPr>
        <w:t>луу» («Моя милая»).</w:t>
      </w:r>
    </w:p>
    <w:bookmarkEnd w:id="373"/>
    <w:p w14:paraId="77E06D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0.3.2. Стихотворения юкагирских поэтов о родине.</w:t>
      </w:r>
    </w:p>
    <w:p w14:paraId="4A088962">
      <w:pPr>
        <w:widowControl/>
        <w:spacing w:after="0" w:line="360" w:lineRule="auto"/>
        <w:ind w:firstLine="709"/>
        <w:jc w:val="both"/>
        <w:rPr>
          <w:rFonts w:ascii="Times New Roman" w:hAnsi="Times New Roman"/>
          <w:sz w:val="28"/>
          <w:szCs w:val="28"/>
          <w:lang w:val="ru-RU"/>
        </w:rPr>
      </w:pPr>
      <w:bookmarkStart w:id="374" w:name="_Hlk127896802"/>
      <w:r>
        <w:rPr>
          <w:rFonts w:ascii="Times New Roman" w:hAnsi="Times New Roman"/>
          <w:sz w:val="28"/>
          <w:szCs w:val="28"/>
          <w:lang w:val="ru-RU"/>
        </w:rPr>
        <w:t>Г.Н. Курилов (Улуро Адо) «Адипэн Муохаҕа» («У озера Адипэн Муоха»).</w:t>
      </w:r>
    </w:p>
    <w:p w14:paraId="5B30BE63">
      <w:pPr>
        <w:widowControl/>
        <w:spacing w:after="0" w:line="360" w:lineRule="auto"/>
        <w:ind w:firstLine="709"/>
        <w:jc w:val="both"/>
        <w:rPr>
          <w:rFonts w:ascii="Times New Roman" w:hAnsi="Times New Roman"/>
          <w:sz w:val="28"/>
          <w:szCs w:val="28"/>
          <w:lang w:val="ru-RU"/>
        </w:rPr>
      </w:pPr>
      <w:bookmarkStart w:id="375" w:name="_Hlk127888158"/>
      <w:r>
        <w:rPr>
          <w:rFonts w:ascii="Times New Roman" w:hAnsi="Times New Roman"/>
          <w:sz w:val="28"/>
          <w:szCs w:val="28"/>
          <w:lang w:val="ru-RU"/>
        </w:rPr>
        <w:t xml:space="preserve">Н.Н. Курилов (Окат Бэй) «Мэт чии ньуманьалҕа» («В бывшем стойбище моих людей»). </w:t>
      </w:r>
    </w:p>
    <w:bookmarkEnd w:id="375"/>
    <w:p w14:paraId="18B06C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0.3.3. Тема истории народа и борьбы за существование.</w:t>
      </w:r>
    </w:p>
    <w:p w14:paraId="4BD039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Н. Курилов (Улуро Адо). Поэма «Эл сэ</w:t>
      </w:r>
      <w:r>
        <w:rPr>
          <w:rFonts w:ascii="Times New Roman" w:hAnsi="Times New Roman"/>
          <w:sz w:val="28"/>
          <w:szCs w:val="28"/>
        </w:rPr>
        <w:t>w</w:t>
      </w:r>
      <w:r>
        <w:rPr>
          <w:rFonts w:ascii="Times New Roman" w:hAnsi="Times New Roman"/>
          <w:sz w:val="28"/>
          <w:szCs w:val="28"/>
          <w:lang w:val="ru-RU"/>
        </w:rPr>
        <w:t>нундьэ йэрпэйэ» («Незакатное солнце»).</w:t>
      </w:r>
    </w:p>
    <w:bookmarkEnd w:id="374"/>
    <w:p w14:paraId="34F340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0.3.4. Тема человека, выбора жизненного пути.</w:t>
      </w:r>
    </w:p>
    <w:p w14:paraId="6A64B8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Дьячков. Повесть «Казбек».</w:t>
      </w:r>
    </w:p>
    <w:p w14:paraId="6D27B1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10.3.5. Драматургия в юкагирской литературе XX века. </w:t>
      </w:r>
    </w:p>
    <w:p w14:paraId="29661C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Дьячков. Пьеса «Мэт тэтул йуорпурэҥинь кэ</w:t>
      </w:r>
      <w:r>
        <w:rPr>
          <w:rFonts w:ascii="Times New Roman" w:hAnsi="Times New Roman"/>
          <w:sz w:val="28"/>
          <w:szCs w:val="28"/>
        </w:rPr>
        <w:t>w</w:t>
      </w:r>
      <w:r>
        <w:rPr>
          <w:rFonts w:ascii="Times New Roman" w:hAnsi="Times New Roman"/>
          <w:sz w:val="28"/>
          <w:szCs w:val="28"/>
          <w:lang w:val="ru-RU"/>
        </w:rPr>
        <w:t xml:space="preserve">рэйэт» («Увезу тебя я в тундру»). </w:t>
      </w:r>
    </w:p>
    <w:p w14:paraId="058303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Г. Курилова. Отрывок из рассказов «Нуҥнии – киидьэндьэ нуҥниийилҕа» («Волшебные сны о нунни»).</w:t>
      </w:r>
    </w:p>
    <w:p w14:paraId="4254A5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4.10.3.6. Проблема сохранения родного языка и народа. </w:t>
      </w:r>
    </w:p>
    <w:p w14:paraId="12E7A6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Дьячков. Пьеса «Хальархаа» («Розовая чайка»).</w:t>
      </w:r>
    </w:p>
    <w:p w14:paraId="3B0A64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0.3.7. Проблема экологии.</w:t>
      </w:r>
    </w:p>
    <w:p w14:paraId="1B94EE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 Дьячков. Драма «Оросуоха Киидьэги» («Дух Оросохи»).</w:t>
      </w:r>
    </w:p>
    <w:p w14:paraId="4DAE74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0.4. Литература народов Севера.</w:t>
      </w:r>
    </w:p>
    <w:p w14:paraId="7EF729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 Степанов-Ламутский. Роман «Лукул Киидьэги» («Дух земли»).</w:t>
      </w:r>
    </w:p>
    <w:p w14:paraId="76DCA5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К. Турсункулов. Повесть «Запоздалое письмо».</w:t>
      </w:r>
    </w:p>
    <w:p w14:paraId="38AD3D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0.5. Зарубежная литература.</w:t>
      </w:r>
    </w:p>
    <w:p w14:paraId="3B4906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 Шекспир. Трагедия «Гамлет» (фрагменты по выбору).</w:t>
      </w:r>
    </w:p>
    <w:bookmarkEnd w:id="358"/>
    <w:p w14:paraId="0C367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 Планируемые результаты освоения программы по родной (юкагирской) литературе на уровне основного общего образования.</w:t>
      </w:r>
    </w:p>
    <w:p w14:paraId="0D674D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1. В результате изучения родной (юкагирской) литературы на уровне основного общего образования у обучающегося будут сформированы следующие личностные результаты:</w:t>
      </w:r>
    </w:p>
    <w:p w14:paraId="4BC7C4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13873F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4A5E7C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юкагирской) литературы;</w:t>
      </w:r>
    </w:p>
    <w:p w14:paraId="379B22C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6614A3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5BED55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юкагирского) языка и родной (юкагирской) литературы, истории, культуры Российской Федерации, своего края в контексте изучения произведений юкагирской литературы, а также русской и зарубежной литератур.</w:t>
      </w:r>
    </w:p>
    <w:p w14:paraId="2A6F9E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669B39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юкагирской литературе;</w:t>
      </w:r>
    </w:p>
    <w:p w14:paraId="1AC4796A">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3577910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35C16EB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3119A59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A59827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645B052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24740CC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430B75B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53CDA6A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0628A17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30E6F4A6">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040EBA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120E6C1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3B09414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58D4FC87">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5C27FD4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E687CB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2AFDEC4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1EB74EA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юкагир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5BE47B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39D958B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6A9B07A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623DE1F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2F7FFF6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5FE6325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39C6E4C3">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456B36E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0125873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9DC1A9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11260B6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18F54A2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1AE7DB1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1CBF953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3D1ED64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0FCA64A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DDDA54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69CBE7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2. В результате изучения родной (юкаги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2A5E83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2.1. У обучающегося будут сформированы следующие базовые логические действия как часть познавательных универсальных учебных действий:</w:t>
      </w:r>
    </w:p>
    <w:p w14:paraId="55B353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явлений (литературных направлений, этапов историко-литературного процесса);</w:t>
      </w:r>
    </w:p>
    <w:p w14:paraId="41C184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294F36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373C24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708A61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4D0F5D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27FE4C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7D58A4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187251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14C903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7BF182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296248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D6DB8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09D14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1B9039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2.3. У обучающегося будут сформированы умения работать с информацией как часть познавательных универсальных учебных действий:</w:t>
      </w:r>
    </w:p>
    <w:p w14:paraId="43121D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759249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302FE3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7C9BA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7B59E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55A2FD2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014E8A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2.4. У обучающегося будут сформированы умения общения как часть коммуникативных универсальных учебных действий:</w:t>
      </w:r>
    </w:p>
    <w:p w14:paraId="45A7DF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22C753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35DD214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363E32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3F89B7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F5C9A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2.5. У обучающегося будут сформированы умения самоорганизации как части регулятивных универсальных учебных действий:</w:t>
      </w:r>
    </w:p>
    <w:p w14:paraId="157A92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1ACD22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3308FC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55306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00E3D6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0D44D0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49CE6C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549D3B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6142A6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3F9348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269278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16751D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33BB06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7F2392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2FB0B3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03DDD8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113F55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29904C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344900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2EE1A5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19A22E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2.7. У обучающегося будут сформированы умения совместной деятельности:</w:t>
      </w:r>
    </w:p>
    <w:p w14:paraId="74B46D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юкагирской) литературы, обосновывать необходимость применения групповых форм взаимодействия при решении поставленной задачи;</w:t>
      </w:r>
    </w:p>
    <w:p w14:paraId="5A0BCB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7244C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7F8486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юкаги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072CB7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7FC783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18D7C5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30E84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3. Предметные результаты изучения родной (юкагирской) литературы. К концу обучения в 5 классе обучающийся научится:</w:t>
      </w:r>
    </w:p>
    <w:p w14:paraId="6CE2B9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родную (юкагирскую) литературу как явление национальной культуры, как средство сохранения и передачи нравственных ценностей и традиций народа; </w:t>
      </w:r>
    </w:p>
    <w:p w14:paraId="5CCD56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художественное произведение: определять тему, основную мысль, характеризовать героев, сравнивать героев одного или нескольких произведений, находить изобразительно-выразительные средства;</w:t>
      </w:r>
    </w:p>
    <w:p w14:paraId="45738B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основными видами чтения художественного текста, навыками выразительного чтения, различными видами пересказа произведения; </w:t>
      </w:r>
    </w:p>
    <w:p w14:paraId="0E473B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отвечать на вопросы по произведению, аргументировать и отстаивать свою точку зрения;</w:t>
      </w:r>
    </w:p>
    <w:p w14:paraId="28F2989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ами проектно-исследовательской деятельности, оформления и предъявления её результатов, владеть элементарными навыками работы с разными источниками информации, начальными умениями использовать двуязычные словари.</w:t>
      </w:r>
    </w:p>
    <w:p w14:paraId="307E15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4. Предметные результаты изучения родной (юкагирской) литературы. К концу обучения в 6 классе обучающийся научится:</w:t>
      </w:r>
    </w:p>
    <w:p w14:paraId="63CE35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особенности тем, сюжетов юкагирской литературы в контексте литератур других народов; </w:t>
      </w:r>
    </w:p>
    <w:p w14:paraId="6DF1AE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художественное произведение: определять тему, основную мысль, определять особенности сюжета, композиции, характеризовать героев, сравнивать героев одного или нескольких произведений, находить изобразительно-выразительные средства, использовать литературные термины и понятия при анализе произведения; </w:t>
      </w:r>
    </w:p>
    <w:p w14:paraId="3AC46F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произведения, в том числе наизусть; </w:t>
      </w:r>
    </w:p>
    <w:p w14:paraId="3024F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w:t>
      </w:r>
    </w:p>
    <w:p w14:paraId="626D05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навыками осуществления самостоятельной проектно-исследовательской деятельности и оформления ее результатов, работы с разными источниками информации и простейшими способами её обработки и презентации;</w:t>
      </w:r>
    </w:p>
    <w:p w14:paraId="6AD88F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я на темы, связанные с тематикой и проблематикой изученных произведений, создавать творческие работы на литературные и общекультурные темы.</w:t>
      </w:r>
    </w:p>
    <w:p w14:paraId="46CFEF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5. Предметные результаты изучения родной (юкагирской) литературы. К концу обучения в 7 классе обучающийся научится:</w:t>
      </w:r>
    </w:p>
    <w:p w14:paraId="2A9B97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художественное произведение: определять его принадлежность к одному из литературных родов и жанров, понимать и формулировать тему, идею, характеризовать героев, сопоставлять героев одного или нескольких произведений; определять в произведении проблематику, особенности сюжета, композиции, находить изобразительно-выразительные средства языка, понимать их роль в раскрытии идейно-художественного содержания произведения; </w:t>
      </w:r>
    </w:p>
    <w:p w14:paraId="0DB401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литературных произведений с эпохой их написания, при необходимости пользоваться исторической справкой;</w:t>
      </w:r>
    </w:p>
    <w:p w14:paraId="3D0056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озицию автора в произведении, сравнивать позицию автора со своей, использовать литературные термины при анализе произведения;</w:t>
      </w:r>
    </w:p>
    <w:p w14:paraId="283024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произведение, в том числе наизусть; </w:t>
      </w:r>
    </w:p>
    <w:p w14:paraId="241C30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 аргументируя ответ фрагментами из текста;</w:t>
      </w:r>
    </w:p>
    <w:p w14:paraId="71E088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я на темы, связанные с тематикой и проблематикой изученных произведений, создавать творческие работы на литературные и общекультурные темы;</w:t>
      </w:r>
    </w:p>
    <w:p w14:paraId="06ACC9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самостоятельной проектно-исследовательской деятельности и оформления ее результатов, работы с разными источниками информации и основными способами её обработки и презентации.</w:t>
      </w:r>
    </w:p>
    <w:p w14:paraId="428427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6. Предметные результаты изучения родной (юкагирской) литературы. К концу обучения в 8 классе обучающийся научится:</w:t>
      </w:r>
    </w:p>
    <w:p w14:paraId="378FE5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художественное произведение: определять его принадлежность к одному из литературных родов и жанров, понимать и формулировать тему, идею, характеризовать героев, сопоставлять героев одного или нескольких произведений; определять в произведении проблематику, основной конфликт, особенности сюжета, композиции, находить изобразительно-выразительные средства языка, понимать их роль в раскрытии идейно-художественного содержания произведения; </w:t>
      </w:r>
    </w:p>
    <w:p w14:paraId="326F57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литературных произведений с эпохой их написания, использовать сведения по истории при анализе произведения;</w:t>
      </w:r>
    </w:p>
    <w:p w14:paraId="759338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озицию автора в произведении, сравнивать позицию автора со своей, использовать литературные термины при анализе произведения и при формулировании собственного речевого высказывания, подбирать аргументы для подтверждения собственного высказывания;</w:t>
      </w:r>
    </w:p>
    <w:p w14:paraId="644BF4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 самостоятельно формулировать вопросы;</w:t>
      </w:r>
    </w:p>
    <w:p w14:paraId="6621C9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самостоятельной проектно-исследовательской деятельности и оформления ее результатов, работы с разными источниками информации и основными способами её обработки и презентации.</w:t>
      </w:r>
    </w:p>
    <w:p w14:paraId="5D5264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4.11.7. Предметные результаты изучения родной (юкагирской) литературы. К концу обучения в 9 классе обучающийся научится:</w:t>
      </w:r>
    </w:p>
    <w:p w14:paraId="58A20D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художественное произведение: определять его принадлежность к одному из литературных родов и жанров, понимать и формулировать тему, идею, нравственный пафос, характеризовать героев, сопоставлять героев одного или нескольких произведений; определять в произведении проблематику, основной конфликт, особенности сюжета, композиции, находить изобразительно-выразительные средства языка, понимать их роль в раскрытии идейно-художественного содержания произведения; </w:t>
      </w:r>
    </w:p>
    <w:p w14:paraId="32C268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литературных произведений с эпохой их написания, использовать сведения из биографии автора и истории при анализе произведения;</w:t>
      </w:r>
    </w:p>
    <w:p w14:paraId="05A233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озицию автора в произведении, сравнивать позицию автора со своей, использовать литературные термины при анализе произведения и при формулировании собственного речевого высказывания, подбирать аргументы для подтверждения собственного высказывания, приводить в качестве аргумента фрагменты из текста;</w:t>
      </w:r>
    </w:p>
    <w:p w14:paraId="6D5A12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темы, идеи, сюжеты, героев произведений юкагирской литературы и литератур других народов, выявлять в них общие и национальные черты;</w:t>
      </w:r>
    </w:p>
    <w:p w14:paraId="3FDFCB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организовать собственную творческую деятельность, работать с разными источниками информации, находить ее, анализировать, использовать в самостоятельной деятельности;</w:t>
      </w:r>
    </w:p>
    <w:p w14:paraId="53BD05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 читать стихотворные и прозаические произведения, в том числе наизусть, выявлять отличия стихотворных и прозаических жанров; </w:t>
      </w:r>
    </w:p>
    <w:p w14:paraId="26F668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 самостоятельно формулировать вопросы;</w:t>
      </w:r>
    </w:p>
    <w:p w14:paraId="0873EE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самостоятельной проектно-исследовательской деятельности и оформления ее результатов, работы с разными источниками информации и основными способами её обработки и презентации.</w:t>
      </w:r>
    </w:p>
    <w:p w14:paraId="40E7B71A">
      <w:pPr>
        <w:pStyle w:val="2"/>
        <w:pBdr>
          <w:bottom w:val="none" w:color="auto" w:sz="0" w:space="0"/>
        </w:pBdr>
        <w:spacing w:before="0" w:line="350" w:lineRule="auto"/>
        <w:ind w:firstLine="708"/>
        <w:jc w:val="both"/>
        <w:rPr>
          <w:rFonts w:eastAsia="Calibri"/>
          <w:b w:val="0"/>
          <w:szCs w:val="28"/>
          <w:lang w:val="ru-RU"/>
        </w:rPr>
      </w:pPr>
      <w:r>
        <w:rPr>
          <w:rFonts w:eastAsia="Calibri"/>
          <w:b w:val="0"/>
          <w:szCs w:val="28"/>
          <w:lang w:val="ru-RU"/>
        </w:rPr>
        <w:t>135. Федеральная рабочая программа по учебному предмету «Родная (якутская) литература».</w:t>
      </w:r>
    </w:p>
    <w:p w14:paraId="21E20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 Федеральная рабочая программа по учебному предмету «Родная (якутская) литература» (предметная область «Родной язык и родная литература») (далее соответственно – программа по родной (якутской) литературе, родная (якутская) литература, якутская литература) разработана для обучающихся, владеющих родным (якутским) языком, и включает пояснительную записку, содержание обучения, планируемые результаты освоения программы по родной (якутской) литературе.</w:t>
      </w:r>
    </w:p>
    <w:p w14:paraId="7C8F94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2. Пояснительная записка отражает общие цели изучения родной (якутской) литературы, место в структуре учебного плана, а также подходы к отбору содержания, к определению планируемых результатов.</w:t>
      </w:r>
    </w:p>
    <w:p w14:paraId="65AC08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14:paraId="23B92F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4. Планируемые результаты освоения программы по родной (якут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14:paraId="676E7D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5. Пояснительная записка.</w:t>
      </w:r>
    </w:p>
    <w:p w14:paraId="75B93F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5.1. Программа по родной (якутской) литературе разработана с целью оказания методической помощи учителю в создании рабочей программы по учебному предмету.</w:t>
      </w:r>
    </w:p>
    <w:p w14:paraId="209C90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5.2. Программа по родной (якутской) литературе позволит учителю реализовать в учебном процессе современные подходы к формированию личностных, метапредметных и предметных результатов обучения, определить обязательную (инвариантную) часть содержания учебного предмета, определить и структурировать планируемые предметные результаты и содержание учебного предмета по годам обучения.</w:t>
      </w:r>
    </w:p>
    <w:p w14:paraId="22C44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5.5.3. Родная (якутская) литература является духовным сокровищем якутского народа, отражающим его эстетические и этические ценности. </w:t>
      </w:r>
      <w:bookmarkStart w:id="376" w:name="_Hlk127350687"/>
      <w:r>
        <w:rPr>
          <w:rFonts w:ascii="Times New Roman" w:hAnsi="Times New Roman"/>
          <w:sz w:val="28"/>
          <w:szCs w:val="28"/>
          <w:lang w:val="ru-RU"/>
        </w:rPr>
        <w:t>Изучение родной (якутской) литературы</w:t>
      </w:r>
      <w:bookmarkEnd w:id="376"/>
      <w:r>
        <w:rPr>
          <w:rFonts w:ascii="Times New Roman" w:hAnsi="Times New Roman"/>
          <w:sz w:val="28"/>
          <w:szCs w:val="28"/>
          <w:lang w:val="ru-RU"/>
        </w:rPr>
        <w:t xml:space="preserve"> направлено на духовное становление личности, формирование навыков творческого чтения и интерпретации художественного текста. </w:t>
      </w:r>
    </w:p>
    <w:p w14:paraId="4CAB7D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5.5.4. В программе по родной (якутской) литературе акцентируется приоритет духовно-нравственной ценности якутской художественной литературы в образовании и воспитании обучающегося в духе единства народов Российской Федерации. Отличительная особенность программы по родной (якутской) литературе заключается в стремлении формировать умение соотносить нравственные, духовные ценности родной (якутской) литературы и литератур народов Российской Федерации, что позволяет реализовать принцип диалога культур. В программу по родной (якутской) литературе включены произведения балкарских, аварских, калмыцких, русских, казахских писателей, а также произведения эвенской, эвенкийской, долганской, юкагирской литературы.</w:t>
      </w:r>
    </w:p>
    <w:p w14:paraId="28BC9D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5.5. Основными критериями отбора художественных произведений для изучения родной (якутской) литературы послужила их высокая идейно-нравственная, художественная ценность в ракурсе культурно-исторических традиций якутской литературы, совершенство художественно-языкового мастерства, соответствие возрастным, психологическим особенностям и читательским запросам обучающихся.</w:t>
      </w:r>
    </w:p>
    <w:p w14:paraId="67E275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5.6. Содержание программы по родной (якутской) литературе построено на основе концентрического (5–6 классы), хронологического и проблемно-тематического принципов (7–8 классы), а также в ракурсе историко-литературного пути зарождения и развития якутской литературы (9 класс).</w:t>
      </w:r>
    </w:p>
    <w:p w14:paraId="09781C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ко-литературные понятия изучаются во взаимосвязи с анализом внутренней структуры художественного произведения.</w:t>
      </w:r>
    </w:p>
    <w:p w14:paraId="743493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5.7. В содержании программы по родной (якутской) литературе выделяются следующие содержательные линии: устное народное творчество, якутская художественная литература, произведения народов Российской Федерации.</w:t>
      </w:r>
    </w:p>
    <w:p w14:paraId="15399F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5.8. Изучение родной (якутской) литературы направлено на достижение следующих целей:</w:t>
      </w:r>
    </w:p>
    <w:p w14:paraId="4AF109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духовно развитой личности, осознающей свою принадлежность к родной культуре, способной освоить на эстетическом, личностно значимом уровне художественные произведения родной (якутской) литературы, обладающей гуманистическим мировоззрением и российским гражданским сознанием;</w:t>
      </w:r>
    </w:p>
    <w:p w14:paraId="6AE7E1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читательской культуры обучающихся, их интеллектуальных, творческих способностей, навыков устной и письменной речи;</w:t>
      </w:r>
    </w:p>
    <w:p w14:paraId="6C0B08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знаний о выдающихся произведениях якутского устного народного творчества и литературы, их духовно-нравственном и эстетическом значении, истории зарождения и этапах развития якутской литературы;</w:t>
      </w:r>
    </w:p>
    <w:p w14:paraId="0D935A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умениями творческого чтения и анализа художественного произведения, навыками сопоставления произведений родной (якутской) литературы и литератур народов Российской Федерации, умениями пользоваться необходимыми знаниями и понятиями по теории и истории якутской литературы, умением выявлять в литературных произведениях общечеловеческие ценности.</w:t>
      </w:r>
    </w:p>
    <w:p w14:paraId="08F10F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5.9. Общее число часов, рекомендованных для изучения родной (якут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20FD4A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 Содержание обучения в 5 классе.</w:t>
      </w:r>
    </w:p>
    <w:p w14:paraId="44B422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1. Устное народное творчество.</w:t>
      </w:r>
    </w:p>
    <w:p w14:paraId="474A22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5.6.1.1. Отражение картины мира в произведениях устного народного творчества. </w:t>
      </w:r>
    </w:p>
    <w:p w14:paraId="331724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оржество победы добра в фольклоре. Особенности распространения фольклорных произведений. Основные жанры фольклора. Диалог культур народов Севера в фольклоре.</w:t>
      </w:r>
    </w:p>
    <w:p w14:paraId="3C8953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1.2. Пословица.</w:t>
      </w:r>
    </w:p>
    <w:p w14:paraId="40DA33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овицы о нравственных качествах человека, об окружающей среде, о природе и жизни. Мудрость и нравственные устои народа в пословицах.</w:t>
      </w:r>
    </w:p>
    <w:p w14:paraId="60D178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1.3. Загадка.</w:t>
      </w:r>
    </w:p>
    <w:p w14:paraId="53D86D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гадки о природе, о животных, об отношениях человека в обществе. Народная смекалка и гимнастика ума. Художественные особенности и меткость языка загадок.</w:t>
      </w:r>
    </w:p>
    <w:p w14:paraId="07C4B67A">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 xml:space="preserve">135.6.1.4. Скороговорка. </w:t>
      </w:r>
    </w:p>
    <w:p w14:paraId="6B5684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ягкий юмор, ирония, острая сатира народа в скороговорках. Виды якутских скороговорок. Особенности языка и произношения скороговорок. Развитие детской речи.</w:t>
      </w:r>
    </w:p>
    <w:p w14:paraId="1563F1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лошади. Скороговорка о числах.</w:t>
      </w:r>
    </w:p>
    <w:p w14:paraId="180ADF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 Зверев-Кыыл Уола «Былыргы чабырҕах» («Старинная скороговорка»).</w:t>
      </w:r>
    </w:p>
    <w:p w14:paraId="54024CE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жулэй Буекэн «Билбит-көрбүт» («Знал-видел»).</w:t>
      </w:r>
    </w:p>
    <w:p w14:paraId="4CF096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1.5. Сказка.</w:t>
      </w:r>
    </w:p>
    <w:p w14:paraId="203ABDFA">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Популярный жанр народного творчества. Виды сказок. Реальное и фантастическое в сказочных сюжетах. Народная мудрость и волшебство сказок. Вечная борьба добра и зла. Народная вера в победу добра. Любимые герои сказок.</w:t>
      </w:r>
    </w:p>
    <w:p w14:paraId="3F6CC6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азки «Биэс ынахтаах Бэйбэрикээн эмээхсин» («Старуха Бэйбэрикэн с пятью коровами»), «Үчүгэй Үөдүйээн» («Хороший Едюян»), «Чаачахан уонна Алаа Моҕус» («Чачахан и Ала Могус»), «Чөркөй уонна Хаххан» («Чирок и Филин»), эвенская сказка «Кто умнее?».</w:t>
      </w:r>
    </w:p>
    <w:p w14:paraId="7817A8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1.6. Олонхо.</w:t>
      </w:r>
    </w:p>
    <w:p w14:paraId="0E4C64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лонхо – героический эпос народа саха, внесённый ЮНЕСКО в список шедевров нематериальной культуры человечества. Талант и дар олонхосута. Герои олонхо, богатыри – защитники племени айыы от темных сил, идеал человеческой силы и могущества, высокой нравственности.</w:t>
      </w:r>
    </w:p>
    <w:p w14:paraId="3068DB6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С. Васильев «Айыы Дьураҕастай» («Айыы Джурагастай»), «Мөҥүрүүр Бөҕө» («Мегуруур Силач»).</w:t>
      </w:r>
    </w:p>
    <w:p w14:paraId="05D8F4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венкийский эпос «Ньуҥурмэк» («Нюгурмэк»).</w:t>
      </w:r>
    </w:p>
    <w:p w14:paraId="22D666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2. От устного народного творчества к литературе.</w:t>
      </w:r>
    </w:p>
    <w:p w14:paraId="7DEE6A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льклор как один из основных истоков зарождения и развития литературы. </w:t>
      </w:r>
    </w:p>
    <w:p w14:paraId="7F6803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2.1. Скороговорка.</w:t>
      </w:r>
    </w:p>
    <w:p w14:paraId="4A28C1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ерои и современная жизнь литературных скороговорок.</w:t>
      </w:r>
    </w:p>
    <w:p w14:paraId="22E853F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Н. Тобуроков «Тараас туһунан чабырҕах» («Скороговорка о Тарасе»).</w:t>
      </w:r>
    </w:p>
    <w:p w14:paraId="1C7BB1F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Е. Кулаковский-</w:t>
      </w:r>
      <w:r>
        <w:rPr>
          <w:rFonts w:ascii="Times New Roman" w:hAnsi="Times New Roman"/>
          <w:sz w:val="28"/>
          <w:szCs w:val="28"/>
          <w:lang w:val="sah-RU"/>
        </w:rPr>
        <w:t>Ексекюлях</w:t>
      </w:r>
      <w:r>
        <w:rPr>
          <w:rFonts w:ascii="Times New Roman" w:hAnsi="Times New Roman"/>
          <w:sz w:val="28"/>
          <w:szCs w:val="28"/>
          <w:lang w:val="ru-RU"/>
        </w:rPr>
        <w:t xml:space="preserve"> «Билбит-көрбүт» («Знал-видел»).</w:t>
      </w:r>
    </w:p>
    <w:p w14:paraId="7C150C9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 Матахова «Алаа харах, аҥаар кулгаах» («Косоглазый, лопохуй»).</w:t>
      </w:r>
    </w:p>
    <w:p w14:paraId="5330A8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2.2. Литературная сказка.</w:t>
      </w:r>
    </w:p>
    <w:p w14:paraId="6B31A5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кутские писатели-сказочники, мотивы и герои народных сказок в их произведениях. Продолжение народных традиций в создании увлекательных литературных сказок. Сопереживание, сострадание добрым героям сказок.</w:t>
      </w:r>
    </w:p>
    <w:p w14:paraId="69DBBCF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 Кулачиков-Эллэй «Чурум-Чурумчуку» («Чурум-Чурумчуку»).</w:t>
      </w:r>
    </w:p>
    <w:p w14:paraId="6659C87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 Сметанин «Күөрэгэй» («Жаворонок»).</w:t>
      </w:r>
    </w:p>
    <w:p w14:paraId="647874F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Д. Неустроева «Саһыл, эһэ уонна оҕо» («Лиса, медведь и девочка»). </w:t>
      </w:r>
    </w:p>
    <w:p w14:paraId="449336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 Федотова-Нулгынэт. Эвенкийская сказка «Биэс тарбах бырааттыылар» («Братья-пальчики»).</w:t>
      </w:r>
    </w:p>
    <w:p w14:paraId="2D7389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3. Художественная литература.</w:t>
      </w:r>
    </w:p>
    <w:p w14:paraId="05A968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3.1. Главные люди в жизни человека.</w:t>
      </w:r>
    </w:p>
    <w:p w14:paraId="4C6E8A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юбовь матери и отца к детям, их роль в развитии и становлении нравственных понятий об окружающем мире. Семья как основа нравственных устоев в произведениях якутских поэтов и писателей. Задушевность и лиричность языка их стихотворений и рассказов в произведениях о родных и близких людях. </w:t>
      </w:r>
    </w:p>
    <w:p w14:paraId="797C90C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 Мординов-Амма Аччыгыйа «Ийэ» («Мама», отрывок из романа «Весенняя пора»). </w:t>
      </w:r>
    </w:p>
    <w:p w14:paraId="5D1308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 Данилов «Икки суол» («Две дороги»), «Мин аҕам» («Мой отец»).</w:t>
      </w:r>
    </w:p>
    <w:p w14:paraId="0D41070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 Кулачиков-Эллэй «Таптыаҕыҥ ийэни!» («Любите матерей»). </w:t>
      </w:r>
    </w:p>
    <w:p w14:paraId="1F67450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С. Тарабукин «Ийэм кэпсиирэ» («Рассказ матери»).</w:t>
      </w:r>
    </w:p>
    <w:p w14:paraId="7A9F22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Тарабукин «Ийэм хомуһа» («Хомус матери»). </w:t>
      </w:r>
    </w:p>
    <w:p w14:paraId="008B51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3.2. Я – Человек.</w:t>
      </w:r>
    </w:p>
    <w:p w14:paraId="4359E0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изнь детей в произведениях. Мир жестокости и мир добра. Человек среди людей. Осознание своего места в жизни. </w:t>
      </w:r>
    </w:p>
    <w:p w14:paraId="5D2BAD7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Эрилик Эристин «Хачыгыр» («Хачыгыр»). </w:t>
      </w:r>
    </w:p>
    <w:p w14:paraId="3BBDE8B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 Данилов «Олоҥхо оҕото» («Дитя олонхо»).</w:t>
      </w:r>
    </w:p>
    <w:p w14:paraId="557EE1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К. Сивцев-Суорун Омоллон «Ороһуоспа киэһэтэ» («Рождественский вечер»). </w:t>
      </w:r>
    </w:p>
    <w:p w14:paraId="34C883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И. Спиридонов-Тэки Одулок «Хаарга суоллар» («Следы на снегу»).</w:t>
      </w:r>
    </w:p>
    <w:p w14:paraId="2A4AA6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3.3. Родной язык – дух народа.</w:t>
      </w:r>
    </w:p>
    <w:p w14:paraId="204A46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увство любви к родному языку. Красота, богатство и выразительность родного языка, его великая нравственная и духовная сила в произведениях якутских поэтов и писателей. </w:t>
      </w:r>
    </w:p>
    <w:p w14:paraId="2618B33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А. Иванов-Кюндэ «Төрөөбүт тыл» («Родной язык»). </w:t>
      </w:r>
    </w:p>
    <w:p w14:paraId="5C36284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 Данилов «Саха саҥата» («Якутская речь»). </w:t>
      </w:r>
    </w:p>
    <w:p w14:paraId="1CE049F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 Данилов «Сахалыы саҥарар иһин» («Чтоб говорить по-якутски»).</w:t>
      </w:r>
    </w:p>
    <w:p w14:paraId="386EFC7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М. Новиков-Кюннюк Урастыров «Саха тыла» («Якутский язык»).</w:t>
      </w:r>
    </w:p>
    <w:p w14:paraId="5108C9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3.4. Человек и природа.</w:t>
      </w:r>
    </w:p>
    <w:p w14:paraId="6B211FAA">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 xml:space="preserve">Отражение человека в природе и родной природы в жизни человека. Завораживающая красота родной природы, её благотворное влияние на чувства, настроение и поведение человека. Бережное отношение к живой природе и стремление защитить её хрупкий дух. </w:t>
      </w:r>
    </w:p>
    <w:p w14:paraId="3ACFDE5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Е. Кулаковский-</w:t>
      </w:r>
      <w:r>
        <w:rPr>
          <w:rFonts w:ascii="Times New Roman" w:hAnsi="Times New Roman"/>
          <w:sz w:val="28"/>
          <w:szCs w:val="28"/>
          <w:lang w:val="sah-RU"/>
        </w:rPr>
        <w:t>Ексекюлях</w:t>
      </w:r>
      <w:r>
        <w:rPr>
          <w:rFonts w:ascii="Times New Roman" w:hAnsi="Times New Roman"/>
          <w:sz w:val="28"/>
          <w:szCs w:val="28"/>
          <w:lang w:val="ru-RU"/>
        </w:rPr>
        <w:t xml:space="preserve"> «Үрүйэ» («Ручей»). </w:t>
      </w:r>
    </w:p>
    <w:p w14:paraId="45AA36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М. Новиков-Кюннюк Урастыров «Көлүкэчээн» («Озерко»). </w:t>
      </w:r>
    </w:p>
    <w:p w14:paraId="49A64D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 Данилов «Кыһыҥҥы күн» («Зимний день»).</w:t>
      </w:r>
    </w:p>
    <w:p w14:paraId="6EBBF56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эмэн Тумат «Улуу кыыл тыына» («Дух великого зверя»).</w:t>
      </w:r>
    </w:p>
    <w:p w14:paraId="3FDBE3B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 Кулачиков-Эллэй «Кыһын» («Зима»).</w:t>
      </w:r>
    </w:p>
    <w:p w14:paraId="3CD9B0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3.5. Доброта и нравственность – основа жизни.</w:t>
      </w:r>
    </w:p>
    <w:p w14:paraId="4E7F1A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равственный идеал народа. Осуждение и осмеяние человеческих пороков в произведениях. Сложность взаимоотношений людей с различным качествами. Отражение человеческих взаимоотношений в баснях. Герои басен.</w:t>
      </w:r>
    </w:p>
    <w:p w14:paraId="7DC95E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И. Софронов-Алампа. «Дьүһүн кубулуйумтуо» («Меняющий облик»).</w:t>
      </w:r>
    </w:p>
    <w:p w14:paraId="2E789C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 Саввин-Кюн Джирибинэ. «Тураах уонна күүдээх» («Ворона и крыса»).</w:t>
      </w:r>
    </w:p>
    <w:p w14:paraId="7EF663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М. Заболоцкий-Чысхан. «Хоһууттар» («Отважные»).</w:t>
      </w:r>
    </w:p>
    <w:p w14:paraId="20DCBE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6.3.6. История, жизнь, человек.</w:t>
      </w:r>
    </w:p>
    <w:p w14:paraId="7BED08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хи истории Родины в жизни детей и их родных в литературных произведениях. Детское восприятие событий, происходивших в истории Родины и жизни народа, детская смекалка в критических ситуациях. Дух патриотизма и ответственности. Героический труд детей и взрослых во время Великой Отечественной войны.</w:t>
      </w:r>
    </w:p>
    <w:p w14:paraId="6F43F6A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К. Сивцев-Суорун Омоллон «Чөөчө» («Чече»). </w:t>
      </w:r>
    </w:p>
    <w:p w14:paraId="4B2A816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М. Заболоцкий-Чысхан «Сайылыкка» («В летнике»). </w:t>
      </w:r>
    </w:p>
    <w:p w14:paraId="471544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Е. Винокуров-Чагылган «Хайыһар» («Лыжи»). </w:t>
      </w:r>
    </w:p>
    <w:p w14:paraId="3E28A9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ван Нолур. «Саллаат оҕото – Чооруона» («Чоруона – сын солдата»).</w:t>
      </w:r>
    </w:p>
    <w:p w14:paraId="2C693E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 Избеков-Устах Избеков. «Оотуй уонна Тоотуй» («Отуй и Тотуй»).</w:t>
      </w:r>
    </w:p>
    <w:p w14:paraId="2500CEC8">
      <w:pPr>
        <w:widowControl/>
        <w:spacing w:after="0" w:line="350" w:lineRule="auto"/>
        <w:ind w:firstLine="709"/>
        <w:jc w:val="both"/>
        <w:rPr>
          <w:rFonts w:ascii="Times New Roman" w:hAnsi="Times New Roman"/>
          <w:sz w:val="28"/>
          <w:szCs w:val="28"/>
          <w:lang w:val="ru-RU"/>
        </w:rPr>
      </w:pPr>
      <w:bookmarkStart w:id="377" w:name="_qsh70q" w:colFirst="0" w:colLast="0"/>
      <w:bookmarkEnd w:id="377"/>
      <w:r>
        <w:rPr>
          <w:rFonts w:ascii="Times New Roman" w:hAnsi="Times New Roman"/>
          <w:sz w:val="28"/>
          <w:szCs w:val="28"/>
          <w:lang w:val="ru-RU"/>
        </w:rPr>
        <w:t>135.6.3.7.</w:t>
      </w:r>
      <w:r>
        <w:rPr>
          <w:rFonts w:ascii="Times New Roman" w:hAnsi="Times New Roman"/>
          <w:b/>
          <w:sz w:val="28"/>
          <w:szCs w:val="28"/>
          <w:lang w:val="ru-RU"/>
        </w:rPr>
        <w:t> </w:t>
      </w:r>
      <w:r>
        <w:rPr>
          <w:rFonts w:ascii="Times New Roman" w:hAnsi="Times New Roman"/>
          <w:sz w:val="28"/>
          <w:szCs w:val="28"/>
          <w:lang w:val="ru-RU"/>
        </w:rPr>
        <w:t>Кто строит жизнь.</w:t>
      </w:r>
    </w:p>
    <w:p w14:paraId="03F127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евание стремления к свету, просвещению. Вера в потенциальные силы человека, народа, в их будущее. Становление характера.</w:t>
      </w:r>
    </w:p>
    <w:p w14:paraId="7D2831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А. Слепцов-Ойунский. «Оҕо куйуурдуу турара» («Мальчик с сочком»). </w:t>
      </w:r>
    </w:p>
    <w:p w14:paraId="5938B7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 Сметанин. «Мэхээлэчээн булчут кэпсээннэрэ» («Рассказы охотника Мэхэлэчэн»).</w:t>
      </w:r>
    </w:p>
    <w:p w14:paraId="2E00B6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 Яковлев-Далан. «Тэппэй боччумурар» («Тэппэй становится серьезным»).</w:t>
      </w:r>
    </w:p>
    <w:p w14:paraId="5B56A9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эмэн Тумат. «Батыһыннарыылаах биэ» («Кобыла с жеребёнком»).</w:t>
      </w:r>
    </w:p>
    <w:p w14:paraId="2DF3BA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5.6.4. Теория литературы. </w:t>
      </w:r>
    </w:p>
    <w:p w14:paraId="555AA2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ное народное творчество, фольклор. Гипербола, сравнение. Литературная сказка. Понятие о стихотворной и прозаической речи в литературе. Литературный герой. Портрет литературного героя. Ритм и рифма в стихотворной речи. Басня. Особенности басни.</w:t>
      </w:r>
    </w:p>
    <w:p w14:paraId="3D2BED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 Содержание обучения в 6 классе.</w:t>
      </w:r>
    </w:p>
    <w:p w14:paraId="4BB7F0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1. Устное народное творчество.</w:t>
      </w:r>
    </w:p>
    <w:p w14:paraId="0E1FB9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1.1. Народные предания – мудрость жизни.</w:t>
      </w:r>
    </w:p>
    <w:p w14:paraId="271C4D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w:t>
      </w:r>
      <w:r>
        <w:rPr>
          <w:rFonts w:ascii="Times New Roman" w:hAnsi="Times New Roman"/>
          <w:b/>
          <w:sz w:val="28"/>
          <w:szCs w:val="28"/>
          <w:lang w:val="ru-RU"/>
        </w:rPr>
        <w:t xml:space="preserve"> </w:t>
      </w:r>
      <w:r>
        <w:rPr>
          <w:rFonts w:ascii="Times New Roman" w:hAnsi="Times New Roman"/>
          <w:sz w:val="28"/>
          <w:szCs w:val="28"/>
          <w:lang w:val="ru-RU"/>
        </w:rPr>
        <w:t>жизни народа,</w:t>
      </w:r>
      <w:r>
        <w:rPr>
          <w:rFonts w:ascii="Times New Roman" w:hAnsi="Times New Roman"/>
          <w:b/>
          <w:sz w:val="28"/>
          <w:szCs w:val="28"/>
          <w:lang w:val="ru-RU"/>
        </w:rPr>
        <w:t xml:space="preserve"> </w:t>
      </w:r>
      <w:r>
        <w:rPr>
          <w:rFonts w:ascii="Times New Roman" w:hAnsi="Times New Roman"/>
          <w:sz w:val="28"/>
          <w:szCs w:val="28"/>
          <w:lang w:val="ru-RU"/>
        </w:rPr>
        <w:t>особенностей</w:t>
      </w:r>
      <w:r>
        <w:rPr>
          <w:rFonts w:ascii="Times New Roman" w:hAnsi="Times New Roman"/>
          <w:b/>
          <w:sz w:val="28"/>
          <w:szCs w:val="28"/>
          <w:lang w:val="ru-RU"/>
        </w:rPr>
        <w:t xml:space="preserve"> </w:t>
      </w:r>
      <w:r>
        <w:rPr>
          <w:rFonts w:ascii="Times New Roman" w:hAnsi="Times New Roman"/>
          <w:sz w:val="28"/>
          <w:szCs w:val="28"/>
          <w:lang w:val="ru-RU"/>
        </w:rPr>
        <w:t>характера человека. Могучая сила человека и его истинно человеческие качества, любовь к людям.</w:t>
      </w:r>
    </w:p>
    <w:p w14:paraId="19CFB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йаҕатта Бэрт Хара» («Майагатта Бэрт Хара»).</w:t>
      </w:r>
    </w:p>
    <w:p w14:paraId="2496AC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моҕой Баай уонна Эллэй Боотур» («Омогой и Эллэй»).</w:t>
      </w:r>
    </w:p>
    <w:p w14:paraId="166ED4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с Мэхээлэ тустуулара» («Рассказы о подвигах Мас Мэхэлэ»).</w:t>
      </w:r>
    </w:p>
    <w:p w14:paraId="762CBB66">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7.1.2. Благопожелание – священное слово.</w:t>
      </w:r>
    </w:p>
    <w:p w14:paraId="326F93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жанра благопожелания как жанра устного народного творчества, связь с духовной культурой народа.</w:t>
      </w:r>
    </w:p>
    <w:p w14:paraId="58E2E9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Ыһыах алгыһа» («Благословение ысыаха»).</w:t>
      </w:r>
    </w:p>
    <w:p w14:paraId="319AD3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ал уот алгыһа» («Благословение Духа огня»).</w:t>
      </w:r>
    </w:p>
    <w:p w14:paraId="7467F9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йанай алгыһа» («Благословение Байаная»).</w:t>
      </w:r>
    </w:p>
    <w:p w14:paraId="79F227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1.3. Олонхо.</w:t>
      </w:r>
    </w:p>
    <w:p w14:paraId="257F48F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ероический богатырский эпос-олонхо – шедевр устного и нематериального наследия человечества. Духовно-нравственное содержание олонхо. Олонхо – гимн разумному человеку.</w:t>
      </w:r>
    </w:p>
    <w:p w14:paraId="60188FD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С. Васильев «Эрчимэн Бэргэн» («Эрчимэн Бэргэн»).</w:t>
      </w:r>
    </w:p>
    <w:p w14:paraId="22550DB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П. Ядрихинский «Дьырыбына Дьырылыатта» («Джирибинэ Джырылыатта»).</w:t>
      </w:r>
    </w:p>
    <w:p w14:paraId="22E5C5B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И. Степанов-Ноорой «Күн Эрили» («Кюн Эрили»).</w:t>
      </w:r>
    </w:p>
    <w:p w14:paraId="346826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2. Художественная литература.</w:t>
      </w:r>
    </w:p>
    <w:p w14:paraId="4BB82F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2.1. Главные люди в жизни человека.</w:t>
      </w:r>
    </w:p>
    <w:p w14:paraId="1EA162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литература – образное отображение жизни и человека. Понимание ценности жизни, любовь к человеку в художественных произведениях. Любовь матери и отца к детям, их роль в развитии и становлении нравственных понятий об окружающем мире. Нравственные устои семьи в произведениях якутских поэтов и писателей.</w:t>
      </w:r>
    </w:p>
    <w:p w14:paraId="12C693C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 Мординов-Амма Аччыгыйа «Аҕа» («Отец», отрывок из романа «Весенняя пора»). </w:t>
      </w:r>
    </w:p>
    <w:p w14:paraId="132EF9C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емен Маисов «Ийэм кэпсиир» («Рассказ матери», отрывок из романа «Мать рассказывает»).</w:t>
      </w:r>
    </w:p>
    <w:p w14:paraId="37FA95D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 Данилов «Ийэ барахсан» («Мама родимая»), «Биһиги кырдьаҕастарбыт» («Наши старики»). </w:t>
      </w:r>
    </w:p>
    <w:p w14:paraId="27EBE3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И. Харлампьева «Аҕабар» («Отцу»). </w:t>
      </w:r>
    </w:p>
    <w:p w14:paraId="59263D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2.2. Священное слово – Родина.</w:t>
      </w:r>
    </w:p>
    <w:p w14:paraId="09380A54">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 xml:space="preserve">Родина, родная земля – понятия, нерасторжимые с жизнью человека. Любовь к Родине зарождается с родной земли. Образ Родины и средства его воплощения в лирике. </w:t>
      </w:r>
    </w:p>
    <w:p w14:paraId="5DED8A3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А. Иванов-Кюндэ «Кии сыта» («Запах дымокура»).</w:t>
      </w:r>
    </w:p>
    <w:p w14:paraId="76498D5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Д. Ефимов «Сахалыы» («По-якутски»).</w:t>
      </w:r>
    </w:p>
    <w:p w14:paraId="20D877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 Данилов «Олбуор түгэҕэр» («На дальнем углу забора»). </w:t>
      </w:r>
    </w:p>
    <w:p w14:paraId="20A8FF3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 Попов «Хоптолор» («Чайки»).</w:t>
      </w:r>
    </w:p>
    <w:p w14:paraId="389410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2.3. Нравственность – основа жизни.</w:t>
      </w:r>
    </w:p>
    <w:p w14:paraId="1AD387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 мысли и чувства человека. Осуждение и осмеяние человеческих пороков в художественной литературе. Обрисовка сложных взаимоотношений людей в баснях. Герои басен.</w:t>
      </w:r>
    </w:p>
    <w:p w14:paraId="7FEA0FC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И. Софронов-Алампа «Куоратчыт» («Съездивший в город»). </w:t>
      </w:r>
    </w:p>
    <w:p w14:paraId="4A57810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 Саввин-Кюн Джирибинэ «Көбүөхтүүрүн аанньа күөх киһиргэс» («Хвастливая лягушка»).</w:t>
      </w:r>
    </w:p>
    <w:p w14:paraId="4F8372B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Е. Кулаковский-</w:t>
      </w:r>
      <w:r>
        <w:rPr>
          <w:rFonts w:ascii="Times New Roman" w:hAnsi="Times New Roman"/>
          <w:sz w:val="28"/>
          <w:szCs w:val="28"/>
          <w:lang w:val="sah-RU"/>
        </w:rPr>
        <w:t>Ексекюлях</w:t>
      </w:r>
      <w:r>
        <w:rPr>
          <w:rFonts w:ascii="Times New Roman" w:hAnsi="Times New Roman"/>
          <w:sz w:val="28"/>
          <w:szCs w:val="28"/>
          <w:lang w:val="ru-RU"/>
        </w:rPr>
        <w:t xml:space="preserve"> «Кэччэгэй баай» («Скупой богач»).</w:t>
      </w:r>
    </w:p>
    <w:p w14:paraId="6C1221B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 Лугинов «Чыркымай» («Утенок»).</w:t>
      </w:r>
    </w:p>
    <w:p w14:paraId="602BFD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2.4. Ум, терпение, целеустремленность, любовь – путь к разумной жизни.</w:t>
      </w:r>
    </w:p>
    <w:p w14:paraId="30ADBE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вязь успешной жизни человека с формированием лучших человеческих качеств: духовности, любви к жизни. Целеустремлённость, трудолюбие и нравственность – качества, помогающие достичь многого, творить жизнь, стать полезным для людей. Становление характера юных героев в сложных жизненных ситуациях. </w:t>
      </w:r>
    </w:p>
    <w:p w14:paraId="3AC7A99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К. Сивцев-Суорун Омоллон «Чүөчээски» («Чечяски»).</w:t>
      </w:r>
    </w:p>
    <w:p w14:paraId="0F2BDCA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 Винокуров «Икки суол төрдүгэр» («На развилке»). </w:t>
      </w:r>
    </w:p>
    <w:p w14:paraId="6A59B10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Е. Варламова «Сүлүһүннээх иннэ» («Ядовитая игла»). </w:t>
      </w:r>
    </w:p>
    <w:p w14:paraId="16E1A1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2.5. Природа и человек</w:t>
      </w:r>
      <w:r>
        <w:rPr>
          <w:rFonts w:ascii="Times New Roman" w:hAnsi="Times New Roman"/>
          <w:b/>
          <w:sz w:val="28"/>
          <w:szCs w:val="28"/>
          <w:lang w:val="ru-RU"/>
        </w:rPr>
        <w:t>.</w:t>
      </w:r>
    </w:p>
    <w:p w14:paraId="1656E4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ажение красоты природы в произведениях. Бережное отношение к живой природе и стремление её защитить. Связь человека с окружающим миром. Образ Родины в стихах о природе. Автор и его отношение к природе в строках лирических стихов. </w:t>
      </w:r>
    </w:p>
    <w:p w14:paraId="608F62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М. Новиков-Кюннюк Урастыров «Олох» («Жизнь»). </w:t>
      </w:r>
    </w:p>
    <w:p w14:paraId="6709E5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М. Гоголев-Кындыл «Махтанабын, хоту кыраай!» («Благодарю, северный край!»).</w:t>
      </w:r>
    </w:p>
    <w:p w14:paraId="674404F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А. Ойунский «Татыйык ыллыыра» («Птичка пела»).</w:t>
      </w:r>
    </w:p>
    <w:p w14:paraId="0730B3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Е. Васильев-Харысхал «Эһэм эһэтэ» («Медведь дедушки»).</w:t>
      </w:r>
    </w:p>
    <w:p w14:paraId="1795A5A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Г. Золотарев-Николай Якутский «Хотой доҕоро» («Друг орла»).</w:t>
      </w:r>
    </w:p>
    <w:p w14:paraId="4E0F10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2.6. В защиту Родины!</w:t>
      </w:r>
    </w:p>
    <w:p w14:paraId="040E232B">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 xml:space="preserve">Великая Отечественная война в произведениях якутских писателей-фронтовиков. Солдат-якут – меткий стрелок-снайпер, разведчик. Образ Героя Советского Союза Ф.К. Попова в художественной литературе. Образ матери, потерявшей троих сыновей в боях за Родину. </w:t>
      </w:r>
    </w:p>
    <w:p w14:paraId="25C4A27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 Сметанин «Егор Чээрин» («Егор Чярин»). </w:t>
      </w:r>
    </w:p>
    <w:p w14:paraId="3DD01E8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Д. Винокуров-Чагылган «Дьоруой туһунан ырыа» («Песня о герое»). </w:t>
      </w:r>
    </w:p>
    <w:p w14:paraId="7247E1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И. Артамонов «Мин мантан сэриигэ барбытым» («Я отсюда ушёл на войну»). </w:t>
      </w:r>
    </w:p>
    <w:p w14:paraId="11B2D4D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 Лугинов «Нуоралдьыма чараҥар» («В роще Нуоралджыма»).</w:t>
      </w:r>
    </w:p>
    <w:p w14:paraId="7C87BC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П. Тельпугов «Саллаат ньуоската» («Ложка солдата»).</w:t>
      </w:r>
    </w:p>
    <w:p w14:paraId="15D7BC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7.3.7. Четвероногие друзья</w:t>
      </w:r>
      <w:r>
        <w:rPr>
          <w:rFonts w:ascii="Times New Roman" w:hAnsi="Times New Roman"/>
          <w:b/>
          <w:sz w:val="28"/>
          <w:szCs w:val="28"/>
          <w:lang w:val="ru-RU"/>
        </w:rPr>
        <w:t>.</w:t>
      </w:r>
    </w:p>
    <w:p w14:paraId="3C3308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ые произведения о животных. Верный друг человека – собака. Священное животное якутов – лощадь. Произведения о лощади, воспевающие её красоту, грациозность, могучую силу, преданность и любовь к хозяину.</w:t>
      </w:r>
    </w:p>
    <w:p w14:paraId="32ACA3E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 Лугинов «Кустук» («Кустук»).</w:t>
      </w:r>
    </w:p>
    <w:p w14:paraId="6661DB0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 Попов-Тумат «Ымыылаах ыт» («Собака с меткой божьей»).</w:t>
      </w:r>
    </w:p>
    <w:p w14:paraId="5AAE8F6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А. Тарабукин «Сындыыс» («Сындыс»). </w:t>
      </w:r>
    </w:p>
    <w:p w14:paraId="014D4E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Е. Васильев-Харысхал «Тураҕааскы» («Турагаскы»).</w:t>
      </w:r>
    </w:p>
    <w:p w14:paraId="4D909E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5.7.2.8. Теория литературы. </w:t>
      </w:r>
    </w:p>
    <w:p w14:paraId="39DC88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ание как жанр фольклора. Олонхо – вершина устного народного творчества якутов. Лирический герой. Басня. Понятия положительный и отрицательный герой. Тема и идея художественного произведения. Образы животных в литературном произведении.</w:t>
      </w:r>
    </w:p>
    <w:p w14:paraId="221A51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8. Содержание обучения в 7 классе.</w:t>
      </w:r>
    </w:p>
    <w:p w14:paraId="1F820D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8.1. Литература как искусство слова. Высокий ум, мудрость народа в литературе.</w:t>
      </w:r>
    </w:p>
    <w:p w14:paraId="04C772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8.1.1. Народная песня.</w:t>
      </w:r>
    </w:p>
    <w:p w14:paraId="39E96F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я народа о добре и зле, о красоте природы и человеческой души в народной песне. Обрядовые песни. Богатство изобразительно-выразительных средств песни. </w:t>
      </w:r>
    </w:p>
    <w:p w14:paraId="3EBAF6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Зверев-Кыыл Уола «Сарсын, сарсын сарсыарда» («Завтра, завтра утром»). </w:t>
      </w:r>
    </w:p>
    <w:p w14:paraId="260AA2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ол оҕо барахсан» («Родной сын мой»). «Өлүөнэ Өрүс» («Река Лена»). </w:t>
      </w:r>
    </w:p>
    <w:p w14:paraId="089614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т ырыата» («Лошадиная песня»). «Бүлүү өрүс» («Река Вилюй»).</w:t>
      </w:r>
    </w:p>
    <w:p w14:paraId="26C92B44">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8.1.2. Предание, легенда.</w:t>
      </w:r>
    </w:p>
    <w:p w14:paraId="705580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огатый внутренний мир древних людей, мудрость народа в фольклоре. Тайна якутских рун. Жизнеописание национального героя Василия Манчары, благородного бунтаря, жившего в середине XIX века. </w:t>
      </w:r>
    </w:p>
    <w:p w14:paraId="7C36C8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руктаах хайа» («Наскальные письма»). </w:t>
      </w:r>
    </w:p>
    <w:p w14:paraId="1DC3AF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нчаары норуот номоҕор» («Манчары – легенда народа»). </w:t>
      </w:r>
    </w:p>
    <w:p w14:paraId="70DD6B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най хотуурдаах» («Кунай с косой»).</w:t>
      </w:r>
    </w:p>
    <w:p w14:paraId="5FF5CA67">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8.1.3. Олонхо.</w:t>
      </w:r>
    </w:p>
    <w:p w14:paraId="25D78F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лонхо – устно-поэтический эпос якутов. Героическая борьба богатырей племени айыы со злыми чудовищами Нижнего мира. Жизнеутверждающие идеи добра, справедливости, силы, духовной красоты и мира. Олонхо – кладовая народного искусства: музыки, пения, поэзии, театрального искусства. Сравнительно-сопоставительное изучение якутского героического эпоса олонхо и олонхо долганов. </w:t>
      </w:r>
    </w:p>
    <w:p w14:paraId="7AABACE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ин Нохсоров «Дыырай Бэргэн» («Дырай Бэргэн»). </w:t>
      </w:r>
    </w:p>
    <w:p w14:paraId="5805E71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лганский героический эпос «Ат уола Аталамии» («Сын лошади Аталамии»). </w:t>
      </w:r>
    </w:p>
    <w:p w14:paraId="3574205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Слепцов «Көтөр Мүлгүн» («Летучий Мюлгюн»).</w:t>
      </w:r>
    </w:p>
    <w:p w14:paraId="52FA53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8.1.4. Первое якутское письменное произведение</w:t>
      </w:r>
      <w:r>
        <w:rPr>
          <w:rFonts w:ascii="Times New Roman" w:hAnsi="Times New Roman"/>
          <w:b/>
          <w:sz w:val="28"/>
          <w:szCs w:val="28"/>
          <w:lang w:val="ru-RU"/>
        </w:rPr>
        <w:t>.</w:t>
      </w:r>
    </w:p>
    <w:p w14:paraId="69209252">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 xml:space="preserve">История создания «Ахтыылар» («Воспоминания») А.Я. Уваровского. Значение «Ахтыылар» («Воспоминания») в зарождении художественной литературы, якутской письменности и академической грамматики якутского языка О.Н. Бетлингка. </w:t>
      </w:r>
    </w:p>
    <w:p w14:paraId="11D51B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Я. Уваровский «Ахтыылар» («Воспоминания»).</w:t>
      </w:r>
    </w:p>
    <w:p w14:paraId="57FFC7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5.8.2. Художественная литература. </w:t>
      </w:r>
    </w:p>
    <w:p w14:paraId="11FE85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думья писателей-классиков о судьбе народа. Красота и выразительность родного языка, его великая нравственная и духовная сила. Вера в потенциальные силы народа, в его лучшую судьбу. Создание первичных представлений о периоде развития и становления якутской литературы. </w:t>
      </w:r>
    </w:p>
    <w:p w14:paraId="44833459">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8.2.1. Основоположники якутской литературы.</w:t>
      </w:r>
    </w:p>
    <w:p w14:paraId="61A054E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оположники якутской художественной литературы А.Е. Кулаковский, А.И. Софронов, Н.Д. Неустроев. Вечная борьба добра и зла в произведениях классиков якутской литературы. Любовь к Родине, боль за её судьбу, поиски путей просвещения родного народа. </w:t>
      </w:r>
    </w:p>
    <w:p w14:paraId="29D1817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Е. Кулаковский-</w:t>
      </w:r>
      <w:r>
        <w:rPr>
          <w:rFonts w:ascii="Times New Roman" w:hAnsi="Times New Roman"/>
          <w:sz w:val="28"/>
          <w:szCs w:val="28"/>
          <w:lang w:val="sah-RU"/>
        </w:rPr>
        <w:t>Ексекюлях</w:t>
      </w:r>
      <w:r>
        <w:rPr>
          <w:rFonts w:ascii="Times New Roman" w:hAnsi="Times New Roman"/>
          <w:sz w:val="28"/>
          <w:szCs w:val="28"/>
          <w:lang w:val="ru-RU"/>
        </w:rPr>
        <w:t xml:space="preserve"> «Өрүс бэлэхтэрэ» («Дары реки»), «Хомус» («Хомус»), «Куорат кыргыттара» («Городские девушки»).</w:t>
      </w:r>
    </w:p>
    <w:p w14:paraId="4A0BA2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И. Софронов-Алампа</w:t>
      </w:r>
      <w:r>
        <w:rPr>
          <w:rFonts w:ascii="Times New Roman" w:hAnsi="Times New Roman"/>
          <w:b/>
          <w:sz w:val="28"/>
          <w:szCs w:val="28"/>
          <w:lang w:val="ru-RU"/>
        </w:rPr>
        <w:t xml:space="preserve"> </w:t>
      </w:r>
      <w:r>
        <w:rPr>
          <w:rFonts w:ascii="Times New Roman" w:hAnsi="Times New Roman"/>
          <w:sz w:val="28"/>
          <w:szCs w:val="28"/>
          <w:lang w:val="ru-RU"/>
        </w:rPr>
        <w:t xml:space="preserve">«Төрөөбүт дойду» («Родина»), «Ыччат сахаларга» («Молодому якутскому поколению»), «Кэччэгэй кэриэһэ суох» («От скупого не жди завещания»). </w:t>
      </w:r>
    </w:p>
    <w:p w14:paraId="69DC57C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Д. Неустроев «Сэмэнчик» («Семёнчик»), «Муммут оҕо кэпсээнэ» («Рассказ заблудившегося ребенка»).</w:t>
      </w:r>
    </w:p>
    <w:p w14:paraId="537D3909">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8.2.2. Мастера художественного слова.</w:t>
      </w:r>
    </w:p>
    <w:p w14:paraId="5B52EA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новление якутской литературы в первой половине XX века. Традиции и новаторство. Нравственные и духовные ценности в произведениях. Отражение исторической действительности в произведениях мастеров художественного слова. Идейно-эстетическое содержание произведений, посвященных историческим событиям начала XX века. Историческая судьба народа, зарождение человека, героя нового времени, строительство новой жизни, будущего образованного народа. </w:t>
      </w:r>
    </w:p>
    <w:p w14:paraId="613878A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А. Слепцов-Ойунский «Өрүөл кэриэһэ» («Завещание орла»), «Син-биир буолбаат!» («Не все ли равно!»), «Сүүс сыллаах былаан» («Столетний план»).</w:t>
      </w:r>
    </w:p>
    <w:p w14:paraId="752E3494">
      <w:pPr>
        <w:widowControl/>
        <w:spacing w:after="0" w:line="360" w:lineRule="auto"/>
        <w:ind w:firstLine="709"/>
        <w:jc w:val="both"/>
        <w:rPr>
          <w:rFonts w:ascii="Times New Roman" w:hAnsi="Times New Roman"/>
          <w:b/>
          <w:sz w:val="28"/>
          <w:szCs w:val="28"/>
          <w:lang w:val="ru-RU"/>
        </w:rPr>
      </w:pPr>
      <w:r>
        <w:rPr>
          <w:rFonts w:ascii="Times New Roman" w:hAnsi="Times New Roman"/>
          <w:sz w:val="28"/>
          <w:szCs w:val="28"/>
          <w:lang w:val="ru-RU"/>
        </w:rPr>
        <w:t>Н.Е. Мординов-Амма Аччыгыйа</w:t>
      </w:r>
      <w:r>
        <w:rPr>
          <w:rFonts w:ascii="Times New Roman" w:hAnsi="Times New Roman"/>
          <w:b/>
          <w:sz w:val="28"/>
          <w:szCs w:val="28"/>
          <w:lang w:val="ru-RU"/>
        </w:rPr>
        <w:t xml:space="preserve"> </w:t>
      </w:r>
      <w:r>
        <w:rPr>
          <w:rFonts w:ascii="Times New Roman" w:hAnsi="Times New Roman"/>
          <w:sz w:val="28"/>
          <w:szCs w:val="28"/>
          <w:lang w:val="ru-RU"/>
        </w:rPr>
        <w:t>«Сааскы кэм» («Весенняя пора»), «Маҥнайгы учууталбар» («Первому учителю»), «Кэрэх абааһыта» («Злой дух жертвенного дерева»).</w:t>
      </w:r>
    </w:p>
    <w:p w14:paraId="41CF7CD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С. Яковлев-Эрилик Эристин «Соһуччу үөрүү» («Неожиданная радость»). «Революция уолаттара» («Сыны революции»). «Маарыкчаан ыччаттара» («Молодежь Марыкчана»).</w:t>
      </w:r>
    </w:p>
    <w:p w14:paraId="6B9DD0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 Кулачиков-Эллэй «Төрөөбүт дойдубар» («На родине»), «Саас» («Весенняя»), «Самыыр» («Гроза»), «Күн уураһыыта» («Солнечный поцелуй»). </w:t>
      </w:r>
    </w:p>
    <w:p w14:paraId="3D42192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К. Сивцев-Суорун Омоллон «Бэйэтэ эмтиэкэ» («Сам себе лекарь»), «Ачаа» («Ача»), «Дорообо, төрөөбүт тыам!» («Здравствуй, родной лес!»), «Ырыкыныап ыыспата» («Избушка Ырыкынова»).</w:t>
      </w:r>
    </w:p>
    <w:p w14:paraId="01508E9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М. Новиков-Кюннюк Урастыров «Лоокууттуун кэпсэтии» («Разговор с Локутом»), «Быраһаай, мороду доҕорум» («Прощай, друг-клоктун»), «Сааскы сарсыарда» («Весеннее утро»), «Саха сайына» («Якутская весна»). </w:t>
      </w:r>
    </w:p>
    <w:p w14:paraId="6B155A18">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8.2.3. Жизнь детей.</w:t>
      </w:r>
    </w:p>
    <w:p w14:paraId="2963CF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изведения якутских писателей о жизни детей. Неразрывная связь человека с родной природой, тяга детей к традиционным видам охоты, их смекалка, трудолюбие. Рассказы о первой охоте, традиции народа в охоте, взаимопомощь, значение доверительного и уважительного отношения друг к другу. </w:t>
      </w:r>
    </w:p>
    <w:p w14:paraId="1680C6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 Неустроева «Тиргэһиттэр» («Охотники с силками на уток»), «Оҕолор» («Дети»), «Куттамсах куһаҕан» («Плохо трусливому»).</w:t>
      </w:r>
    </w:p>
    <w:p w14:paraId="7CF9468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М. Заболоцкий-Чысхан «Болот моһуогуруулара» («Приключения Болота»), «Туундараҕа» («В тундре»).</w:t>
      </w:r>
    </w:p>
    <w:p w14:paraId="3693FA7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Г. Золотарев-Николай Якутский «Маҥнайгы сааланыы» («Первая охота»), «Үөрэх уонна булт» («Учёба и охота»), «Моҕотой лэппиэскэтэ» («Лепёшка бурундука»). «Ийэ анды» («Утица – мать турпан»).</w:t>
      </w:r>
    </w:p>
    <w:p w14:paraId="012D92E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В. Кривошапкин «Хуркаткит» («Хуркаткит»), «Хара тыа хаһаайына» («Хозяин тайги»), «Эһэ иэстэбилэ» («Месть медведя»). </w:t>
      </w:r>
    </w:p>
    <w:p w14:paraId="6D1803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8.2.4. История, жизнь, человек</w:t>
      </w:r>
      <w:r>
        <w:rPr>
          <w:rFonts w:ascii="Times New Roman" w:hAnsi="Times New Roman"/>
          <w:b/>
          <w:sz w:val="28"/>
          <w:szCs w:val="28"/>
          <w:lang w:val="ru-RU"/>
        </w:rPr>
        <w:t>.</w:t>
      </w:r>
    </w:p>
    <w:p w14:paraId="709F7A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исторической действительности в произведениях якутских писателей. Место и роль личности в истории жизни общества, пробуждение самосознания человека и его самоутверждение в борьбе за жизнь в якутской прозе. Якутский народ в Великой Отечественной войне. Героизм, подвиги якутских солдат в борьбе с фашистскими захватчиками в 1941-1945 годы. Светлая память о героях.</w:t>
      </w:r>
    </w:p>
    <w:p w14:paraId="168ED06C">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 xml:space="preserve">Р.А. Кулаковский. «Аан аһыллыыта» («В начале перемен»). </w:t>
      </w:r>
    </w:p>
    <w:p w14:paraId="11B222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олот Ботур «Уһуктуу» («Пробуждение»). </w:t>
      </w:r>
    </w:p>
    <w:p w14:paraId="581E95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ергей Васильев «Улуу Ильмень» («Великий Ильмень»). </w:t>
      </w:r>
    </w:p>
    <w:p w14:paraId="0E9E6DE0">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Иннокентий Эртюков. «19-с биригээдэ иһэр» («Идёт 19-я бригада»).</w:t>
      </w:r>
    </w:p>
    <w:p w14:paraId="351CF1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8.2.5. Человек, его душа</w:t>
      </w:r>
      <w:r>
        <w:rPr>
          <w:rFonts w:ascii="Times New Roman" w:hAnsi="Times New Roman"/>
          <w:b/>
          <w:sz w:val="28"/>
          <w:szCs w:val="28"/>
          <w:lang w:val="ru-RU"/>
        </w:rPr>
        <w:t>.</w:t>
      </w:r>
    </w:p>
    <w:p w14:paraId="4ACB1665">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 xml:space="preserve">Роль и место устного народного творчества в развитии якутской литературы. Использование фольклорных сюжетов и мотивов в произведениях якутских писателей. Жизненная правда и творческая фантазия писателя в художественной литературе. Роль художественного вымысла в раскрытии характеров персонажей. О прекрасном и возвышенном чувстве любви. </w:t>
      </w:r>
    </w:p>
    <w:p w14:paraId="380351EF">
      <w:pPr>
        <w:widowControl/>
        <w:spacing w:after="0" w:line="360" w:lineRule="auto"/>
        <w:ind w:firstLine="709"/>
        <w:jc w:val="both"/>
        <w:rPr>
          <w:rFonts w:ascii="Times New Roman" w:hAnsi="Times New Roman"/>
          <w:b/>
          <w:sz w:val="28"/>
          <w:szCs w:val="28"/>
          <w:lang w:val="ru-RU"/>
        </w:rPr>
      </w:pPr>
      <w:r>
        <w:rPr>
          <w:rFonts w:ascii="Times New Roman" w:hAnsi="Times New Roman"/>
          <w:sz w:val="28"/>
          <w:szCs w:val="28"/>
          <w:lang w:val="ru-RU"/>
        </w:rPr>
        <w:t xml:space="preserve">Т.Е. Сметанин «Лоокуут уонна Ньургуһун» («Локут и Нюргусун»). </w:t>
      </w:r>
    </w:p>
    <w:p w14:paraId="7CDAA74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М. Заболоцкий-Чысхан «Мааппа» («Марфа»).</w:t>
      </w:r>
    </w:p>
    <w:p w14:paraId="162C75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5.8.3. Теория литературы. </w:t>
      </w:r>
    </w:p>
    <w:p w14:paraId="1C0746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песни, их виды. Легенда, новелла, рассказ. Героический эпос-олонхо. Изобразительно-выразительные средства олонхо. Понятие о литературных памятниках. Особенности лирических произведений. Реализм, критический реализм. Поэма. Жанровая особенность рассказа, художественная деталь. Понятие о поэзии. Рифма и ритм. Понятие о прозаическом произведении. Особенности прозаических произведений. Герой и сюжет. Лирический герой. Место и роль пейзажа в художественном произведении. Строфа. Эпитет. Интонация. Юмор в рассказе. Речевая характеристика героев. Портрет как средство характеристики героя. Жанры прозы. Литература и действительность. Жанры драматических произведений. Ремарка.</w:t>
      </w:r>
    </w:p>
    <w:p w14:paraId="6CF7C1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9. Содержание обучения в 8 классе.</w:t>
      </w:r>
    </w:p>
    <w:p w14:paraId="1B5754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9.1. Мудрость народа. Заветное слово.</w:t>
      </w:r>
    </w:p>
    <w:p w14:paraId="2A70E696">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9.1.1. Тойук (Народная песня).</w:t>
      </w:r>
    </w:p>
    <w:p w14:paraId="49871C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 Зверев-Кыыл Уола «Улуу Москуба туһунан тойук» («Песнь о великой Москве»). Эпическая песня знаменитого якутского певца-импровизатора С.А. Зверева-Кыыл Уола о великой Москве, созданная к 800-летнему юбилею столицы. Идея единения народов, тема приобщения к русской культуре. Сюжетная песня, в которой угадывается судьба простого человека. Ироничность и философское содержание. </w:t>
      </w:r>
    </w:p>
    <w:p w14:paraId="72250D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өх чабычаҕын ырыата» («Песня берестяной посуды»). </w:t>
      </w:r>
    </w:p>
    <w:p w14:paraId="71F226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Ыарҕа ырыата» («Песня вереска»). </w:t>
      </w:r>
    </w:p>
    <w:p w14:paraId="6EBC3587">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9.1.2. Миф.</w:t>
      </w:r>
    </w:p>
    <w:p w14:paraId="12FD92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фология как форма общественного сознания, как источник фольклорных текстов. Образное осмысление мифологического сюжета о наступлении зимы. Художественные средства текста. Широко известная версия сотворения мира. Праматерь всего живого на земле – природа. Углубленное понимание ценности человеческой жизни.</w:t>
      </w:r>
    </w:p>
    <w:p w14:paraId="323FA4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ьыл оҕуһа» («Бык Зимы»), «Ый кыыһа» («Дочь луны»), «Этиҥ сүгэтэ» («Топор грозы»), «Аан дойду айыллар ырыата» («Песнь о сотворении мира»). </w:t>
      </w:r>
    </w:p>
    <w:p w14:paraId="354F28E1">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9.1.3. Героический эпос-олонхо.</w:t>
      </w:r>
    </w:p>
    <w:p w14:paraId="0EEEE4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этапное изучение олонхо (несколько периодов). </w:t>
      </w:r>
    </w:p>
    <w:p w14:paraId="68AAC1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П. Ядрихинский «Кыыс Дэбилийэ» («Дева-богатырь Кыыс Дэбилийэ»). Олонхо о богатырках – защитницах племени. Схожесть с образами древних воительниц-амазонок. Занимательность сюжета и своеобразие художественного слова.</w:t>
      </w:r>
    </w:p>
    <w:p w14:paraId="6AEF1BA5">
      <w:pPr>
        <w:widowControl/>
        <w:spacing w:after="0" w:line="350" w:lineRule="auto"/>
        <w:ind w:firstLine="709"/>
        <w:jc w:val="both"/>
        <w:rPr>
          <w:rFonts w:ascii="Times New Roman" w:hAnsi="Times New Roman"/>
          <w:sz w:val="28"/>
          <w:szCs w:val="28"/>
          <w:lang w:val="ru-RU"/>
        </w:rPr>
      </w:pPr>
      <w:bookmarkStart w:id="378" w:name="_3as4poj" w:colFirst="0" w:colLast="0"/>
      <w:bookmarkEnd w:id="378"/>
      <w:r>
        <w:rPr>
          <w:rFonts w:ascii="Times New Roman" w:hAnsi="Times New Roman"/>
          <w:sz w:val="28"/>
          <w:szCs w:val="28"/>
          <w:lang w:val="ru-RU"/>
        </w:rPr>
        <w:t>И.Г. Теплоухов-Тимофеев «Кулун Куллустуур» («Строптивый Кулун Куллустур»).</w:t>
      </w:r>
    </w:p>
    <w:p w14:paraId="7584E9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тайский эпос «Шокшыл Мерген».</w:t>
      </w:r>
    </w:p>
    <w:p w14:paraId="64BB06DB">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9.1.4. Памятники древнетюркской эпохи</w:t>
      </w:r>
      <w:r>
        <w:rPr>
          <w:rFonts w:ascii="Times New Roman" w:hAnsi="Times New Roman"/>
          <w:b/>
          <w:sz w:val="28"/>
          <w:szCs w:val="28"/>
          <w:lang w:val="ru-RU"/>
        </w:rPr>
        <w:t>.</w:t>
      </w:r>
    </w:p>
    <w:p w14:paraId="7255E3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ывок из Большой надписи древнетюркского памятника Кюль-Тегина. Письмо на камне как источник изучения зарождения художественного стиля. Основное идейное содержание надписи.</w:t>
      </w:r>
    </w:p>
    <w:p w14:paraId="02690A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9.2. Художественная литература.</w:t>
      </w:r>
    </w:p>
    <w:p w14:paraId="567ED7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9.2.1. Спор ума и сердца</w:t>
      </w:r>
      <w:r>
        <w:rPr>
          <w:rFonts w:ascii="Times New Roman" w:hAnsi="Times New Roman"/>
          <w:b/>
          <w:sz w:val="28"/>
          <w:szCs w:val="28"/>
          <w:lang w:val="ru-RU"/>
        </w:rPr>
        <w:t>.</w:t>
      </w:r>
    </w:p>
    <w:p w14:paraId="48EBD159">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 xml:space="preserve">Творчество основоположников якутской литературы А.Е. Кулаковского-Ексекюлях, А.И. Софронова-Алампа, Н.Д. Неустроева. Развитие жанровой системы якутской литературы. Тема вечного обновления жизни на земле. Народный идеал красивой девушки, социальное звучание изображенных типов. Спор добра и зла в жизни человека. Свобода человека, величие человеческого духа. Судьбы жертв репрессии. Сатира на представителей тойонатства в дореволюционной Якутии. Будущее родного края. </w:t>
      </w:r>
    </w:p>
    <w:p w14:paraId="60B258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Е. Кулаковский-</w:t>
      </w:r>
      <w:r>
        <w:rPr>
          <w:rFonts w:ascii="Times New Roman" w:hAnsi="Times New Roman"/>
          <w:sz w:val="28"/>
          <w:szCs w:val="28"/>
          <w:lang w:val="sah-RU"/>
        </w:rPr>
        <w:t>Ексекюлях</w:t>
      </w:r>
      <w:r>
        <w:rPr>
          <w:rFonts w:ascii="Times New Roman" w:hAnsi="Times New Roman"/>
          <w:sz w:val="28"/>
          <w:szCs w:val="28"/>
          <w:lang w:val="ru-RU"/>
        </w:rPr>
        <w:t xml:space="preserve"> «Сайын кэлиитэ» («Наступление лета»), «Кырасыабай кыыс» («Красивая девушка»), «Саха дьахталларын мэтириэттэрэ» («Портреты якутских женщин»). </w:t>
      </w:r>
    </w:p>
    <w:p w14:paraId="60AE09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И. Софронов-Алампа «Дьол уонна сор» («Счастье и несчастье»), «Таптал» («Любовь»), «Сылбах тиит» («Упавшее дерево»). </w:t>
      </w:r>
    </w:p>
    <w:p w14:paraId="0EEDA4D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Д. Неустроев «Кукаакы кулуба» («Голова Кукша»), «Сахаада» («Сахада»), «Тимир дьон оҕолоро» («Дети железного народа»). </w:t>
      </w:r>
    </w:p>
    <w:p w14:paraId="217CBA2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А. Ойунский «Улуу Кудаҥса» («Великий Кудангса»), «Ийэм Дьэбдьэкиэй уҥуоҕар» («На могиле матери Евдокии»), «Бырастыы» («Прощание»). </w:t>
      </w:r>
    </w:p>
    <w:p w14:paraId="131AC7E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5.9.2.2. Невзгоды и чаяния народа</w:t>
      </w:r>
      <w:r>
        <w:rPr>
          <w:rFonts w:ascii="Times New Roman" w:hAnsi="Times New Roman"/>
          <w:b/>
          <w:sz w:val="28"/>
          <w:szCs w:val="28"/>
          <w:lang w:val="ru-RU"/>
        </w:rPr>
        <w:t>.</w:t>
      </w:r>
    </w:p>
    <w:p w14:paraId="712C0F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равственная сила народа. 1920-е годы – время надежды на светлое будущее. Годы установления советской власти, Гражданская война. </w:t>
      </w:r>
    </w:p>
    <w:p w14:paraId="19ED24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удожественные произведения якутских писателей времен Гражданской войны и коллективизации. Восхваление эпохи, надежда на новую жизнь. Гражданская война, разруха и раскол народа. </w:t>
      </w:r>
    </w:p>
    <w:p w14:paraId="6B79BA1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А. Иванов-Кюндэ «Кэнэҕэски кэскил» («С верой в будущее»), «Күүстээхийэ санаабыт» («Сильны мы духом»), «Иэдээннээх баҕа» («Злополучная лягушка»).</w:t>
      </w:r>
    </w:p>
    <w:p w14:paraId="2DADEBD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С. Яковлев-Эрилик Эристин «Кэриэс туолуута» («Исполнение завещания»), «Аймалҕан» («Волнение»), «Ол түүн» («На грани»). </w:t>
      </w:r>
    </w:p>
    <w:p w14:paraId="7E3795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 Кулачиков-Эллэй «Аҕам» («Отец»), «Ол түүн» («Ночь темна»), «Бүгүн эн суоххуна...» («Тебя сегодня нет…»), «Өр да мин эйигин күүппүтүм» («Долго-долго я тебя ждал»).</w:t>
      </w:r>
    </w:p>
    <w:p w14:paraId="497B09B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К. Сивцев-Суорун Омоллон «Аанчык» («Анчик»), «Охоноон» («Афанас»), «Күөх көппө» («Лежебока»).</w:t>
      </w:r>
    </w:p>
    <w:p w14:paraId="77D920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А. Степанов-Ламутский «Сир иччитэ» («Дух земли»).</w:t>
      </w:r>
    </w:p>
    <w:p w14:paraId="60B123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9.2.3. Время. Человек. Народ</w:t>
      </w:r>
      <w:r>
        <w:rPr>
          <w:rFonts w:ascii="Times New Roman" w:hAnsi="Times New Roman"/>
          <w:b/>
          <w:sz w:val="28"/>
          <w:szCs w:val="28"/>
          <w:lang w:val="ru-RU"/>
        </w:rPr>
        <w:t>.</w:t>
      </w:r>
    </w:p>
    <w:p w14:paraId="544093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рический путь якутского народа. Образное понимание окружающей действительности, взаимосвязь между человеком и материальным миром. Освоение тем, характеров, конфликтов, выдвигаемых жизнью. Новаторство в литературе - новые герои, представители трудового народа. Идеал нового человека. </w:t>
      </w:r>
    </w:p>
    <w:p w14:paraId="09D1E48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Г. Золотарев-Николай Якутский «Көмүстээх үрүйэ» («Золотой ручей»). </w:t>
      </w:r>
    </w:p>
    <w:p w14:paraId="1503CA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епан Ефремов «Ини-бии» («Братья»). </w:t>
      </w:r>
    </w:p>
    <w:p w14:paraId="138F6D9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 Данилов «Бэҕэһээ, бүгүн, сарсын» («Вчера, сегодня, завтра»). </w:t>
      </w:r>
    </w:p>
    <w:p w14:paraId="6328EA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9.2.4. Память сердца</w:t>
      </w:r>
      <w:r>
        <w:rPr>
          <w:rFonts w:ascii="Times New Roman" w:hAnsi="Times New Roman"/>
          <w:b/>
          <w:sz w:val="28"/>
          <w:szCs w:val="28"/>
          <w:lang w:val="ru-RU"/>
        </w:rPr>
        <w:t>.</w:t>
      </w:r>
    </w:p>
    <w:p w14:paraId="4F6C8E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юбовь к природе, отражение её красоты, совершенства в произведениях о родном крае.</w:t>
      </w:r>
      <w:r>
        <w:rPr>
          <w:rFonts w:ascii="Times New Roman" w:hAnsi="Times New Roman"/>
          <w:b/>
          <w:sz w:val="28"/>
          <w:szCs w:val="28"/>
          <w:lang w:val="ru-RU"/>
        </w:rPr>
        <w:t xml:space="preserve"> </w:t>
      </w:r>
      <w:r>
        <w:rPr>
          <w:rFonts w:ascii="Times New Roman" w:hAnsi="Times New Roman"/>
          <w:sz w:val="28"/>
          <w:szCs w:val="28"/>
          <w:lang w:val="ru-RU"/>
        </w:rPr>
        <w:t>Природа Якутии в стихотворениях.</w:t>
      </w:r>
      <w:r>
        <w:rPr>
          <w:rFonts w:ascii="Times New Roman" w:hAnsi="Times New Roman"/>
          <w:b/>
          <w:sz w:val="28"/>
          <w:szCs w:val="28"/>
          <w:lang w:val="ru-RU"/>
        </w:rPr>
        <w:t xml:space="preserve"> </w:t>
      </w:r>
      <w:r>
        <w:rPr>
          <w:rFonts w:ascii="Times New Roman" w:hAnsi="Times New Roman"/>
          <w:sz w:val="28"/>
          <w:szCs w:val="28"/>
          <w:lang w:val="ru-RU"/>
        </w:rPr>
        <w:t xml:space="preserve">Воспитание любви и бережного отношения к Родине, как источнику сил для преодоления любых испытаний и ударов судьбы. Тема бессмертия народа, нации до тех пор, пока живы его язык, поэзия, обычаи. </w:t>
      </w:r>
    </w:p>
    <w:p w14:paraId="386E437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 Габышев «Төрөөбүт буор» («Родная земля»). </w:t>
      </w:r>
    </w:p>
    <w:p w14:paraId="6290E15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Г.-Баал Хабырыс Вешников «Ньургуһуннар» («Подснежники»). </w:t>
      </w:r>
    </w:p>
    <w:p w14:paraId="48785FE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Е.-Доосо Федосеев. «Сардаана» («Сардана»). </w:t>
      </w:r>
    </w:p>
    <w:p w14:paraId="2B6E951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Д. Ефимов «Таптаа» («Сила слова»). </w:t>
      </w:r>
    </w:p>
    <w:p w14:paraId="2C7D928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 Тарасов «Ол улуу киһи барахсан» («Великий тот человек»), «Саха кылыһаҕа» («Якутский кылысах»), «Үс хопто» («Три чайки»). </w:t>
      </w:r>
    </w:p>
    <w:p w14:paraId="27175A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Н. Курилов (Улуро Адо) «Ийэм суруктарыттан» («Мамины письма»). </w:t>
      </w:r>
    </w:p>
    <w:p w14:paraId="492F38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9.2.5. Сила живого ума</w:t>
      </w:r>
      <w:r>
        <w:rPr>
          <w:rFonts w:ascii="Times New Roman" w:hAnsi="Times New Roman"/>
          <w:b/>
          <w:sz w:val="28"/>
          <w:szCs w:val="28"/>
          <w:lang w:val="ru-RU"/>
        </w:rPr>
        <w:t>.</w:t>
      </w:r>
    </w:p>
    <w:p w14:paraId="29FA4FD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C. Угаров «Баһырҕас» («Басыргас»), «Долбор сулуһа» («Звезда Долбор»), «Тумарык нөҥүө» («За маревом»). </w:t>
      </w:r>
    </w:p>
    <w:p w14:paraId="0F4DAC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ние человеческой жизни величайшей ценностью. Раздумья Г.С. Угарова о смысле жизни, чести, добросовестности, трудолюбии. Реальность и фантастика в повести, мастерство писателя. Речь персонажей и отражение в ней особенностей характера и взглядов на жизнь и судьбу. Атмосфера тайны и символика долголетия.</w:t>
      </w:r>
    </w:p>
    <w:p w14:paraId="701231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9.2.6. Противостояние добра и зла</w:t>
      </w:r>
      <w:r>
        <w:rPr>
          <w:rFonts w:ascii="Times New Roman" w:hAnsi="Times New Roman"/>
          <w:b/>
          <w:sz w:val="28"/>
          <w:szCs w:val="28"/>
          <w:lang w:val="ru-RU"/>
        </w:rPr>
        <w:t>.</w:t>
      </w:r>
    </w:p>
    <w:p w14:paraId="5AE0D7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радание и жестокость, авторская позиция и способы ее проявления. Приемы создания характеров и ситуаций в произведениях. Справедливость, порядочность, честь, ответственность в понимании писателя и его героев. Жанровое своеобразие произведений. </w:t>
      </w:r>
    </w:p>
    <w:p w14:paraId="46DCB9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 Данилов «Дьону үөрдэ сырыттарбын» («Нести радость людям»). </w:t>
      </w:r>
    </w:p>
    <w:p w14:paraId="4CADF36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Е.П. Неймохов «Сайсары күөлгэ түбэлтэ» («Случай на озере Сайсары»).</w:t>
      </w:r>
    </w:p>
    <w:p w14:paraId="7C10E2C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Е.-Айысхана Варламова «Үргүөрдээх кэм үнүгэстэрэ» («Ростки на ветру»).</w:t>
      </w:r>
    </w:p>
    <w:p w14:paraId="38545C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А. Сысолятин «Сарсыарда» («Утро»). </w:t>
      </w:r>
    </w:p>
    <w:p w14:paraId="1CBA10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9.2.7. Край ты мой, родимый край – Якутия</w:t>
      </w:r>
      <w:r>
        <w:rPr>
          <w:rFonts w:ascii="Times New Roman" w:hAnsi="Times New Roman"/>
          <w:b/>
          <w:sz w:val="28"/>
          <w:szCs w:val="28"/>
          <w:lang w:val="ru-RU"/>
        </w:rPr>
        <w:t>.</w:t>
      </w:r>
    </w:p>
    <w:p w14:paraId="227B53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юбовь к родине, уважение к предкам. Выразительные средства создания образов. Воспитание в читателе зоркости, наблюдательности, привитие любви к своей малой родине, верность обычаям, своей семье, традициям своего народа. Своеобразие раскрытия темы родины в стихах якутских поэтов.</w:t>
      </w:r>
    </w:p>
    <w:p w14:paraId="0D8DD19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Кындыл Гоголев «Сахам сирэ барахсан» («Якутия родная»), «Хомус» («Хомус»). </w:t>
      </w:r>
    </w:p>
    <w:p w14:paraId="2921703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 Потапова «Ураты киһи буолуохпун» («Захотелось быть особенным»). </w:t>
      </w:r>
    </w:p>
    <w:p w14:paraId="67B516B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И. Харлампьева «Саха бэлэхтиир чороону» («Когда саха дарит чорон»).</w:t>
      </w:r>
    </w:p>
    <w:p w14:paraId="4F0C441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В.-Сайа Михалева «Саха сирэ» («Якутия»). </w:t>
      </w:r>
    </w:p>
    <w:p w14:paraId="35EB7E5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В.-Саргы Куо Гольдерова «Мин баар этим түҥ былыр» («Я жила в древности седой»). </w:t>
      </w:r>
    </w:p>
    <w:p w14:paraId="7E14FF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Н.-Умсуура Корякина «Суо хаан өбүгэм» («Величавый предок мой»).</w:t>
      </w:r>
    </w:p>
    <w:p w14:paraId="685866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5.9.3. Теория литературы. </w:t>
      </w:r>
    </w:p>
    <w:p w14:paraId="241314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четание реалистического и аллегоричной формы в народных песнях. Миф. Олонхо – вершина устного народного творчества якутов. Аллитерация, ассонанс. Комедия. Легенда. Понятие о романе. Социально-психологический рассказ. Повесть. Фантастика. Детектив. Стихосложение.</w:t>
      </w:r>
    </w:p>
    <w:p w14:paraId="1F4DF9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0. Содержание обучения в 9 классе.</w:t>
      </w:r>
    </w:p>
    <w:p w14:paraId="19A4EB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0.1. Периоды развития якутской литературы.</w:t>
      </w:r>
    </w:p>
    <w:p w14:paraId="2651D0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 художественной литературы в общественной и культурной жизни якутского народа. Понятие о литературном процессе и периодах развития якутской литературы.</w:t>
      </w:r>
    </w:p>
    <w:p w14:paraId="5CA0DD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0.2. Фольклор – кладезь народной мудрости</w:t>
      </w:r>
      <w:r>
        <w:rPr>
          <w:rFonts w:ascii="Times New Roman" w:hAnsi="Times New Roman"/>
          <w:b/>
          <w:sz w:val="28"/>
          <w:szCs w:val="28"/>
          <w:lang w:val="ru-RU"/>
        </w:rPr>
        <w:t>.</w:t>
      </w:r>
    </w:p>
    <w:p w14:paraId="06AF19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Жанровое многообразие устного народного творчества. Влияние фольклора на развитие литературы.</w:t>
      </w:r>
    </w:p>
    <w:p w14:paraId="3E340B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5.10.2.1. Осуохай. </w:t>
      </w:r>
    </w:p>
    <w:p w14:paraId="59BC61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уговой танец осуохай и религиозные верования древних якутов. Синкретизм: музыка, танец и поэзия. Ревитализация древнего кругового танца осуохая во всем многообразии его форм. Связь осуохая с ысыахом – традиционным праздником якутов.</w:t>
      </w:r>
    </w:p>
    <w:p w14:paraId="33C7BB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ылыргы үҥкүү ырыата» («Древний танец осуохай»), «Үҥкүү ырыата» («Песня танца осуохай»), «Бүлүү үҥкүүтэ» («Осуохай Вилюйского округа»), «Найахы оһуокайа» («Осуохай Найахы»). </w:t>
      </w:r>
    </w:p>
    <w:p w14:paraId="641D8F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0.2.2. Олонхо.</w:t>
      </w:r>
    </w:p>
    <w:p w14:paraId="1BB627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лонхо</w:t>
      </w:r>
      <w:r>
        <w:rPr>
          <w:rFonts w:ascii="Times New Roman" w:hAnsi="Times New Roman"/>
          <w:b/>
          <w:sz w:val="28"/>
          <w:szCs w:val="28"/>
          <w:lang w:val="ru-RU"/>
        </w:rPr>
        <w:t xml:space="preserve"> – </w:t>
      </w:r>
      <w:r>
        <w:rPr>
          <w:rFonts w:ascii="Times New Roman" w:hAnsi="Times New Roman"/>
          <w:sz w:val="28"/>
          <w:szCs w:val="28"/>
          <w:lang w:val="ru-RU"/>
        </w:rPr>
        <w:t xml:space="preserve">древнейшее эпическое творение народа саха. Центральное место в системе якутского </w:t>
      </w:r>
      <w:r>
        <w:rPr>
          <w:rFonts w:ascii="Times New Roman" w:hAnsi="Times New Roman"/>
          <w:sz w:val="28"/>
          <w:szCs w:val="28"/>
          <w:lang w:val="ru-RU" w:eastAsia="ru-RU"/>
        </w:rPr>
        <w:t>фольклора</w:t>
      </w:r>
      <w:r>
        <w:rPr>
          <w:rFonts w:ascii="Times New Roman" w:hAnsi="Times New Roman"/>
          <w:sz w:val="28"/>
          <w:szCs w:val="28"/>
          <w:lang w:val="ru-RU"/>
        </w:rPr>
        <w:t xml:space="preserve">. Олонхо – один из шедевров устного и нематериального наследия человечества. Сопоставление эпоса народа саха с эпосом других народов. Искусство якутских сказителей. </w:t>
      </w:r>
    </w:p>
    <w:p w14:paraId="576078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Г. Оросин «Дьулуруйар Ньургун Боотур» («Нюргун Боотур Стремительный»). </w:t>
      </w:r>
    </w:p>
    <w:p w14:paraId="60FAF56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 Каратаев «Модун Эр Соҕотох» («Могучий Эр Соготох»).</w:t>
      </w:r>
    </w:p>
    <w:p w14:paraId="449F9D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роический эпос киргизского народа «Манас» (отрывок из эпоса).</w:t>
      </w:r>
    </w:p>
    <w:p w14:paraId="2232B95F">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10.3. Основоположники якутской литературы.</w:t>
      </w:r>
    </w:p>
    <w:p w14:paraId="4403B7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5.10.3.1. Творчество основоположников якутской литературы А.Е. Кулаковского-Ексекюлях, А.И. Софронова-Алампа, Н.Д. Неустроева. </w:t>
      </w:r>
    </w:p>
    <w:p w14:paraId="5E958B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язь художественных произведений с национальными фольклорными традициями. Эстетическое освоение философского, нравственного смысла произведений писателей основоположников – переживание, соучастие, сочувствие, выявление точки зрения авторов, их системы оценок изображаемой жизни. Идейно-художественная суть произведений, всестороннее понимание их эстетико-художественных, социально-философских особенностей. Содержательность и жанровое многообразие. Насущные философские проблемы человека и жизни.</w:t>
      </w:r>
    </w:p>
    <w:p w14:paraId="0B09EEA4">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135.</w:t>
      </w:r>
      <w:r>
        <w:rPr>
          <w:rFonts w:ascii="Times New Roman" w:hAnsi="Times New Roman"/>
          <w:sz w:val="28"/>
          <w:szCs w:val="28"/>
          <w:lang w:val="sah-RU"/>
        </w:rPr>
        <w:t>10.3.2. </w:t>
      </w:r>
      <w:r>
        <w:rPr>
          <w:rFonts w:ascii="Times New Roman" w:hAnsi="Times New Roman"/>
          <w:sz w:val="28"/>
          <w:szCs w:val="28"/>
          <w:lang w:val="ru-RU"/>
        </w:rPr>
        <w:t>А.Е. Кулаковский-</w:t>
      </w:r>
      <w:r>
        <w:rPr>
          <w:rFonts w:ascii="Times New Roman" w:hAnsi="Times New Roman"/>
          <w:sz w:val="28"/>
          <w:szCs w:val="28"/>
          <w:lang w:val="sah-RU"/>
        </w:rPr>
        <w:t>Ексекюлях</w:t>
      </w:r>
      <w:r>
        <w:rPr>
          <w:rFonts w:ascii="Times New Roman" w:hAnsi="Times New Roman"/>
          <w:b/>
          <w:sz w:val="28"/>
          <w:szCs w:val="28"/>
          <w:lang w:val="ru-RU"/>
        </w:rPr>
        <w:t>.</w:t>
      </w:r>
      <w:r>
        <w:rPr>
          <w:rFonts w:ascii="Times New Roman" w:hAnsi="Times New Roman"/>
          <w:sz w:val="28"/>
          <w:szCs w:val="28"/>
          <w:lang w:val="ru-RU"/>
        </w:rPr>
        <w:t xml:space="preserve"> </w:t>
      </w:r>
    </w:p>
    <w:p w14:paraId="28048551">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Жизнь и творчество.</w:t>
      </w:r>
      <w:r>
        <w:rPr>
          <w:rFonts w:ascii="Times New Roman" w:hAnsi="Times New Roman"/>
          <w:sz w:val="28"/>
          <w:szCs w:val="28"/>
          <w:lang w:val="sah-RU"/>
        </w:rPr>
        <w:t xml:space="preserve"> </w:t>
      </w:r>
      <w:r>
        <w:rPr>
          <w:rFonts w:ascii="Times New Roman" w:hAnsi="Times New Roman"/>
          <w:sz w:val="28"/>
          <w:szCs w:val="28"/>
          <w:lang w:val="ru-RU"/>
        </w:rPr>
        <w:t xml:space="preserve">Основоположник якутской литературы, просветитель, философ-гуманист. Идейно-художественные особенности произведений А.Е. Кулаковского. Поэма «Ойуун түүлэ» («Сон шамана») как феномен якутской национальной культуры. Раздумья поэта над острыми проблемами современности и над судьбами своего народа. Связь творчества А.Е. Кулаковского с устным народным творчеством якутов. Значительное место благословения «Ортоку олук алгыһа» («Благословение среднего поколения») в творчестве А.Е. Кулаковского-Ексекюляха. </w:t>
      </w:r>
    </w:p>
    <w:p w14:paraId="7205FC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Ойуун түүлэ» («Сновидение шамана»).</w:t>
      </w:r>
    </w:p>
    <w:p w14:paraId="153B2B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ихотворение «Ортоку олук алгыһа» («Благословение среднего поколения»). </w:t>
      </w:r>
    </w:p>
    <w:p w14:paraId="3AEAF035">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135.</w:t>
      </w:r>
      <w:r>
        <w:rPr>
          <w:rFonts w:ascii="Times New Roman" w:hAnsi="Times New Roman"/>
          <w:sz w:val="28"/>
          <w:szCs w:val="28"/>
          <w:lang w:val="sah-RU"/>
        </w:rPr>
        <w:t>10.3.3. </w:t>
      </w:r>
      <w:r>
        <w:rPr>
          <w:rFonts w:ascii="Times New Roman" w:hAnsi="Times New Roman"/>
          <w:sz w:val="28"/>
          <w:szCs w:val="28"/>
          <w:lang w:val="ru-RU"/>
        </w:rPr>
        <w:t xml:space="preserve">А.И. Софронов-Алампа. </w:t>
      </w:r>
    </w:p>
    <w:p w14:paraId="71B87685">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Жизнь и творчество.</w:t>
      </w:r>
      <w:r>
        <w:rPr>
          <w:rFonts w:ascii="Times New Roman" w:hAnsi="Times New Roman"/>
          <w:sz w:val="28"/>
          <w:szCs w:val="28"/>
          <w:lang w:val="sah-RU"/>
        </w:rPr>
        <w:t xml:space="preserve"> </w:t>
      </w:r>
      <w:r>
        <w:rPr>
          <w:rFonts w:ascii="Times New Roman" w:hAnsi="Times New Roman"/>
          <w:sz w:val="28"/>
          <w:szCs w:val="28"/>
          <w:lang w:val="ru-RU"/>
        </w:rPr>
        <w:t xml:space="preserve">Поэт, прозаик, драматург, один из основоположников якутской литературы. Истоки поэтического творчества А.И. Софронова-Алампа. Влияние и отражение мировоззрения народа саха на поэзию А.И. Софронова-Алампа. Раскрытие судьбы бедного Ивана в драме «Олох оонньуура» («Игра жизни»). Рассуждения героев о том, как «судьба играет человеком», «человек лишь игра природы», «счастье слепо». Поэтика стихотворных произведений А.И. Софронова-Алампа. Особенности стиха. </w:t>
      </w:r>
    </w:p>
    <w:p w14:paraId="659C2D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ама «Олох оонньуура» («Игра жизни»).</w:t>
      </w:r>
    </w:p>
    <w:p w14:paraId="5929B6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Дорообо, дойдум» («Здравствуй, родная земля»).</w:t>
      </w:r>
    </w:p>
    <w:p w14:paraId="48DDC929">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135.</w:t>
      </w:r>
      <w:r>
        <w:rPr>
          <w:rFonts w:ascii="Times New Roman" w:hAnsi="Times New Roman"/>
          <w:sz w:val="28"/>
          <w:szCs w:val="28"/>
          <w:lang w:val="sah-RU"/>
        </w:rPr>
        <w:t>10.3.4.</w:t>
      </w:r>
      <w:r>
        <w:rPr>
          <w:rFonts w:ascii="Times New Roman" w:hAnsi="Times New Roman"/>
          <w:sz w:val="28"/>
          <w:szCs w:val="28"/>
          <w:lang w:val="ru-RU"/>
        </w:rPr>
        <w:t xml:space="preserve"> Н.Д. Неустроев. </w:t>
      </w:r>
    </w:p>
    <w:p w14:paraId="27028C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Н.Д. Неустроев</w:t>
      </w:r>
      <w:r>
        <w:rPr>
          <w:rFonts w:ascii="Times New Roman" w:hAnsi="Times New Roman"/>
          <w:b/>
          <w:sz w:val="28"/>
          <w:szCs w:val="28"/>
          <w:lang w:val="ru-RU"/>
        </w:rPr>
        <w:t xml:space="preserve"> – </w:t>
      </w:r>
      <w:r>
        <w:rPr>
          <w:rFonts w:ascii="Times New Roman" w:hAnsi="Times New Roman"/>
          <w:sz w:val="28"/>
          <w:szCs w:val="28"/>
          <w:lang w:val="ru-RU"/>
        </w:rPr>
        <w:t xml:space="preserve">один из основоположников якутской литературы, драматург, прозаик, автор первых якутских комедий. Определение роли и места малой прозы в наследии писателя, выявление её значения в формировании философской и художественной картины мира. Своеобразие поэтического стиля. Особенности национальной ментальности героев писателя. Творчество Н.Д. Неустроева в зарождении якутского театрального искусства. </w:t>
      </w:r>
    </w:p>
    <w:p w14:paraId="4727EB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Балыксыт» («Рыбак»), «Ыйдаҥа» («Полнолуние»).</w:t>
      </w:r>
    </w:p>
    <w:p w14:paraId="7D0311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едия «Тиэтэйбит» («Поспешивший»). </w:t>
      </w:r>
    </w:p>
    <w:p w14:paraId="07583334">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135.</w:t>
      </w:r>
      <w:r>
        <w:rPr>
          <w:rFonts w:ascii="Times New Roman" w:hAnsi="Times New Roman"/>
          <w:sz w:val="28"/>
          <w:szCs w:val="28"/>
          <w:lang w:val="sah-RU"/>
        </w:rPr>
        <w:t>10.4. </w:t>
      </w:r>
      <w:r>
        <w:rPr>
          <w:rFonts w:ascii="Times New Roman" w:hAnsi="Times New Roman"/>
          <w:sz w:val="28"/>
          <w:szCs w:val="28"/>
          <w:lang w:val="ru-RU"/>
        </w:rPr>
        <w:t>Якутская литература XX века.</w:t>
      </w:r>
    </w:p>
    <w:p w14:paraId="5479DB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5.10.4.1. Новый этап развития якутской литературы. </w:t>
      </w:r>
    </w:p>
    <w:p w14:paraId="18EE7A95">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Обзор литературы советского периода. Общая характеристика периода. События первой половины XX века и их отражение в якутской литературе. Литературные направления. Поиски новых форм. Основные темы и герои. Развитие литературного языка на новом этапе. Творчество П.А. Ойунского, С.Р. Кулачикова-Элляя, Д.К. Сивцева-Суоруна Омоллона, Н.Е. Мординова-Амма Аччыгыйа, С.П. Данилова, В.С. Яковлева-Далан, П.Н. Тобурокова, Н.А. Лугинова.</w:t>
      </w:r>
    </w:p>
    <w:p w14:paraId="5513A529">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135.</w:t>
      </w:r>
      <w:r>
        <w:rPr>
          <w:rFonts w:ascii="Times New Roman" w:hAnsi="Times New Roman"/>
          <w:sz w:val="28"/>
          <w:szCs w:val="28"/>
          <w:lang w:val="sah-RU"/>
        </w:rPr>
        <w:t>10.4.2. </w:t>
      </w:r>
      <w:r>
        <w:rPr>
          <w:rFonts w:ascii="Times New Roman" w:hAnsi="Times New Roman"/>
          <w:sz w:val="28"/>
          <w:szCs w:val="28"/>
          <w:lang w:val="ru-RU"/>
        </w:rPr>
        <w:t>П.А. Ойунский.</w:t>
      </w:r>
    </w:p>
    <w:p w14:paraId="5BB0A4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Основоположник якутской советской литературы, поэт, прозаик, драматург, филолог. Поэма «Кыһыл ойуун» («Красный шаман»). История создания поэмы. Фольклоризм и острая социальная проблематика в поэзии П.А. Ойунского. Основная тематика поэзии – осмысление дореволюционного прошлого, пропаганда образования, интернациональной солидарности с другими народами. Символический образ шамана в поэме П.А. Ойунского «Красный шаман».</w:t>
      </w:r>
    </w:p>
    <w:p w14:paraId="357FAD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Туруҥ, туруҥ, туойуҥ!» («Встаньте, встаньте, спойте!»).</w:t>
      </w:r>
    </w:p>
    <w:p w14:paraId="14EA6CDF">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135.</w:t>
      </w:r>
      <w:r>
        <w:rPr>
          <w:rFonts w:ascii="Times New Roman" w:hAnsi="Times New Roman"/>
          <w:sz w:val="28"/>
          <w:szCs w:val="28"/>
          <w:lang w:val="sah-RU"/>
        </w:rPr>
        <w:t>10.4.3. </w:t>
      </w:r>
      <w:r>
        <w:rPr>
          <w:rFonts w:ascii="Times New Roman" w:hAnsi="Times New Roman"/>
          <w:sz w:val="28"/>
          <w:szCs w:val="28"/>
          <w:lang w:val="ru-RU"/>
        </w:rPr>
        <w:t>С.Р. Кулачиков-Эллэй.</w:t>
      </w:r>
    </w:p>
    <w:p w14:paraId="58FF22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Народный поэт Якутии. Национально-самобытная форма, содержание творчества Эллэя. Идейная и художественная сила творчества поэта в годы войны. Мастер ритмики стиха, введший в национальную поэзию различные ритмообразующие и интонационные приёмы и новые рифмы.</w:t>
      </w:r>
    </w:p>
    <w:p w14:paraId="1D8C53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эма «Буурҕа, буулдьа дьылыгар» («В годы бури и пуль»).</w:t>
      </w:r>
    </w:p>
    <w:p w14:paraId="26C9FB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Бырастыылаһыы» («Прощание»).</w:t>
      </w:r>
    </w:p>
    <w:p w14:paraId="6CCCED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борник стихов и поэм «Дьол тааһа» («Камень счастья»).</w:t>
      </w:r>
    </w:p>
    <w:p w14:paraId="365F429A">
      <w:pPr>
        <w:widowControl/>
        <w:spacing w:after="0" w:line="350" w:lineRule="auto"/>
        <w:ind w:firstLine="709"/>
        <w:jc w:val="both"/>
        <w:rPr>
          <w:rFonts w:ascii="Times New Roman" w:hAnsi="Times New Roman"/>
          <w:b/>
          <w:sz w:val="28"/>
          <w:szCs w:val="28"/>
          <w:lang w:val="sah-RU"/>
        </w:rPr>
      </w:pPr>
      <w:r>
        <w:rPr>
          <w:rFonts w:ascii="Times New Roman" w:hAnsi="Times New Roman"/>
          <w:sz w:val="28"/>
          <w:szCs w:val="28"/>
          <w:lang w:val="ru-RU"/>
        </w:rPr>
        <w:t>135.</w:t>
      </w:r>
      <w:r>
        <w:rPr>
          <w:rFonts w:ascii="Times New Roman" w:hAnsi="Times New Roman"/>
          <w:sz w:val="28"/>
          <w:szCs w:val="28"/>
          <w:lang w:val="sah-RU"/>
        </w:rPr>
        <w:t>10.4.4.</w:t>
      </w:r>
      <w:r>
        <w:rPr>
          <w:rFonts w:ascii="Times New Roman" w:hAnsi="Times New Roman"/>
          <w:sz w:val="28"/>
          <w:szCs w:val="28"/>
          <w:lang w:val="ru-RU"/>
        </w:rPr>
        <w:t> Д.К. Сивцев-Суорун Омоллон.</w:t>
      </w:r>
    </w:p>
    <w:p w14:paraId="73428C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Драматург. Народный писатель Якутии. Драматургия Д.К. Сивцева-Суоруна Омоллона. Драма</w:t>
      </w:r>
      <w:r>
        <w:rPr>
          <w:rFonts w:ascii="Times New Roman" w:hAnsi="Times New Roman"/>
          <w:b/>
          <w:sz w:val="28"/>
          <w:szCs w:val="28"/>
          <w:lang w:val="ru-RU"/>
        </w:rPr>
        <w:t xml:space="preserve"> «</w:t>
      </w:r>
      <w:r>
        <w:rPr>
          <w:rFonts w:ascii="Times New Roman" w:hAnsi="Times New Roman"/>
          <w:sz w:val="28"/>
          <w:szCs w:val="28"/>
          <w:lang w:val="ru-RU"/>
        </w:rPr>
        <w:t xml:space="preserve">Күкүр Уус» («Кузнец Кюкюр»). Драматические коллизии в пьесе «Кузнец Кюкюр». Раскрытие темы коллективизации в Якутии, идеологическая и политическая борьба двух противоборствующих сил. Образ реки Лена как символ несокрушимой силы народа и бесконечности жизни. </w:t>
      </w:r>
    </w:p>
    <w:p w14:paraId="3F2D05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е в прозе «Өлүөнэ өрүс» («Река Лена»).</w:t>
      </w:r>
    </w:p>
    <w:p w14:paraId="3835E0AE">
      <w:pPr>
        <w:widowControl/>
        <w:spacing w:after="0" w:line="350" w:lineRule="auto"/>
        <w:ind w:firstLine="709"/>
        <w:jc w:val="both"/>
        <w:rPr>
          <w:rFonts w:ascii="Times New Roman" w:hAnsi="Times New Roman"/>
          <w:b/>
          <w:sz w:val="28"/>
          <w:szCs w:val="28"/>
          <w:lang w:val="sah-RU"/>
        </w:rPr>
      </w:pPr>
      <w:r>
        <w:rPr>
          <w:rFonts w:ascii="Times New Roman" w:hAnsi="Times New Roman"/>
          <w:sz w:val="28"/>
          <w:szCs w:val="28"/>
          <w:lang w:val="ru-RU"/>
        </w:rPr>
        <w:t>135.</w:t>
      </w:r>
      <w:r>
        <w:rPr>
          <w:rFonts w:ascii="Times New Roman" w:hAnsi="Times New Roman"/>
          <w:sz w:val="28"/>
          <w:szCs w:val="28"/>
          <w:lang w:val="sah-RU"/>
        </w:rPr>
        <w:t>10.4.5. </w:t>
      </w:r>
      <w:r>
        <w:rPr>
          <w:rFonts w:ascii="Times New Roman" w:hAnsi="Times New Roman"/>
          <w:sz w:val="28"/>
          <w:szCs w:val="28"/>
          <w:lang w:val="ru-RU"/>
        </w:rPr>
        <w:t>В.М. Новиков-Кюннюк Урастыров.</w:t>
      </w:r>
    </w:p>
    <w:p w14:paraId="238B87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изнь и творчество. Народный поэт Якутии. Талантливый переводчик произведений А.С. Пушкина. Тема природы севера в лирике В.М. Новикова-Кюннюк Урастырова. Мироощущение лирического героя В.М. Новикова-Кюннюк Урастырова. </w:t>
      </w:r>
    </w:p>
    <w:p w14:paraId="1B3ACB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Сааскыга» («Весною»), «Тукулутта эбэбин» («Речка Тукулутта»), «Кыһыҥҥы суол» («Зимняя дорога»), «Кыһыҥҥы киэһэ» («Зимний вечер»), «Бырастыы, Кавказ» («Прости, Кавказ»), «Сурук» («Письмо»), «Маайыстаан» («Майыстан»), «Дьол туһунан» («О счастье»).</w:t>
      </w:r>
    </w:p>
    <w:p w14:paraId="767DC91B">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135.</w:t>
      </w:r>
      <w:r>
        <w:rPr>
          <w:rFonts w:ascii="Times New Roman" w:hAnsi="Times New Roman"/>
          <w:sz w:val="28"/>
          <w:szCs w:val="28"/>
          <w:lang w:val="sah-RU"/>
        </w:rPr>
        <w:t>10.4.6. </w:t>
      </w:r>
      <w:r>
        <w:rPr>
          <w:rFonts w:ascii="Times New Roman" w:hAnsi="Times New Roman"/>
          <w:sz w:val="28"/>
          <w:szCs w:val="28"/>
          <w:lang w:val="ru-RU"/>
        </w:rPr>
        <w:t xml:space="preserve">Н.Е. Мординов-Амма Аччыгыйа. </w:t>
      </w:r>
    </w:p>
    <w:p w14:paraId="52B8C9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Народный писатель Якутии. Богатый духовный мир и национальные черты характера главных героев произведений Н.Е. Мординова. Повесть «Алдьархай» («Беда»). Смекалка, мужество и самоотверженность истинного якута Тогойкина в повести «Беда». Неравная борьба с суровой природой Якутии. Патриотический, гуманистический дух повести. Прославление человеческих качеств, интернациональной дружбы народов.</w:t>
      </w:r>
    </w:p>
    <w:p w14:paraId="08AB98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Мотуо».</w:t>
      </w:r>
    </w:p>
    <w:p w14:paraId="1445BD09">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135.</w:t>
      </w:r>
      <w:r>
        <w:rPr>
          <w:rFonts w:ascii="Times New Roman" w:hAnsi="Times New Roman"/>
          <w:sz w:val="28"/>
          <w:szCs w:val="28"/>
          <w:lang w:val="sah-RU"/>
        </w:rPr>
        <w:t>10.4.7. </w:t>
      </w:r>
      <w:r>
        <w:rPr>
          <w:rFonts w:ascii="Times New Roman" w:hAnsi="Times New Roman"/>
          <w:sz w:val="28"/>
          <w:szCs w:val="28"/>
          <w:lang w:val="ru-RU"/>
        </w:rPr>
        <w:t xml:space="preserve">С.П. Данилов. </w:t>
      </w:r>
    </w:p>
    <w:p w14:paraId="64741D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Народный поэт Якутии. Национальный колорит и мотивы в творчестве поэта С.П. Данилова. Восприятие силы духа, мудрости предков. Стихотворения «Манчаары маҥан ата» («Белый конь Манчары»), «Саха быһаҕа» («Якутский нож»), «Хомус» («Хомус»), «Олоҥхо кэнниттэн» («После олонхо»), «Саха саргыта» («Судьба якутов»), «Саха тыла» («Якутский язык»), «Саха үҥкүүтэ» («Якутский танец»).</w:t>
      </w:r>
    </w:p>
    <w:p w14:paraId="15742410">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135.</w:t>
      </w:r>
      <w:r>
        <w:rPr>
          <w:rFonts w:ascii="Times New Roman" w:hAnsi="Times New Roman"/>
          <w:sz w:val="28"/>
          <w:szCs w:val="28"/>
          <w:lang w:val="sah-RU"/>
        </w:rPr>
        <w:t>10.4.8. </w:t>
      </w:r>
      <w:r>
        <w:rPr>
          <w:rFonts w:ascii="Times New Roman" w:hAnsi="Times New Roman"/>
          <w:sz w:val="28"/>
          <w:szCs w:val="28"/>
          <w:lang w:val="ru-RU"/>
        </w:rPr>
        <w:t>В.С. Яковлев-Далан.</w:t>
      </w:r>
    </w:p>
    <w:p w14:paraId="102035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изнь и творчество. Народный писатель Республики Саха (Якутия). Становление жанра исторической прозы в якутской литературе. Роман «Тыгын Дархан» – большое эпическое полотно, выдающееся произведение якутской литературы. </w:t>
      </w:r>
    </w:p>
    <w:p w14:paraId="64F375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ман «Тулаайах оҕо» («Глухой Вилюй») – изображение сложных взаимоотношений, бойни между племенами Севера до вхождения Якутии в состав Российского государства. Времена предводительствования Тыгына (конец XVI – начало XVII века). Художественная версия, основанная на основе множественных исторических, этнографических и фольклорных материалов и авторский творческий вымысел. События и судьбы героев романа, образ отважной девушки Ньырбакан. </w:t>
      </w:r>
    </w:p>
    <w:p w14:paraId="415A6F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 «Көмүөл» («На половодье»), «Кучуна» («Кучуна»).</w:t>
      </w:r>
    </w:p>
    <w:p w14:paraId="7FB933C0">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135.</w:t>
      </w:r>
      <w:r>
        <w:rPr>
          <w:rFonts w:ascii="Times New Roman" w:hAnsi="Times New Roman"/>
          <w:sz w:val="28"/>
          <w:szCs w:val="28"/>
          <w:lang w:val="sah-RU"/>
        </w:rPr>
        <w:t>10.4.9. </w:t>
      </w:r>
      <w:r>
        <w:rPr>
          <w:rFonts w:ascii="Times New Roman" w:hAnsi="Times New Roman"/>
          <w:sz w:val="28"/>
          <w:szCs w:val="28"/>
          <w:lang w:val="ru-RU"/>
        </w:rPr>
        <w:t>П.Н. Тобуроков.</w:t>
      </w:r>
    </w:p>
    <w:p w14:paraId="646484B2">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Жизнь и творчество. Народный поэт Якутии. Картины природы северного края, вера в мудрость и силу человека – главные мотивы лирики поэта. Живописные картины реки Лена. Река Лена как символ несокрушимой силы народа и бесконечности жизни. Восприятие жизни и красоты природы северного края.</w:t>
      </w:r>
    </w:p>
    <w:p w14:paraId="1BA918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ихотворения «Маҥнайгы хаар» («Первый снег»), «Хаар» («Снег»), «Көмүс тыалар суугунууллар» («Музыка осенней тайги»), «Кэпсэтиилэр» («Разговоры»), «Көтөн тахсыҥ, кыталыктар» («Стерхи над Леной»).</w:t>
      </w:r>
    </w:p>
    <w:p w14:paraId="60D2B1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тирические стихотворения «Тойон үөһэ тойон» («Тойон на тойоне»), «Кулгаах уһугунан» («Пропустить мимо ушей»).</w:t>
      </w:r>
    </w:p>
    <w:p w14:paraId="3A921FF7">
      <w:pPr>
        <w:widowControl/>
        <w:spacing w:after="0" w:line="350" w:lineRule="auto"/>
        <w:ind w:firstLine="709"/>
        <w:jc w:val="both"/>
        <w:rPr>
          <w:rFonts w:ascii="Times New Roman" w:hAnsi="Times New Roman"/>
          <w:sz w:val="28"/>
          <w:szCs w:val="28"/>
          <w:lang w:val="sah-RU"/>
        </w:rPr>
      </w:pPr>
      <w:r>
        <w:rPr>
          <w:rFonts w:ascii="Times New Roman" w:hAnsi="Times New Roman"/>
          <w:sz w:val="28"/>
          <w:szCs w:val="28"/>
          <w:lang w:val="ru-RU"/>
        </w:rPr>
        <w:t>135.</w:t>
      </w:r>
      <w:r>
        <w:rPr>
          <w:rFonts w:ascii="Times New Roman" w:hAnsi="Times New Roman"/>
          <w:sz w:val="28"/>
          <w:szCs w:val="28"/>
          <w:lang w:val="sah-RU"/>
        </w:rPr>
        <w:t>10.4.10. </w:t>
      </w:r>
      <w:r>
        <w:rPr>
          <w:rFonts w:ascii="Times New Roman" w:hAnsi="Times New Roman"/>
          <w:sz w:val="28"/>
          <w:szCs w:val="28"/>
          <w:lang w:val="ru-RU"/>
        </w:rPr>
        <w:t xml:space="preserve">Н.А. Лугинов. </w:t>
      </w:r>
    </w:p>
    <w:p w14:paraId="3CB0D1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и творчество. Народный писатель Якутии. Своеобразие художественного и национального видения автора. Темы, проблемы, образы социально-психологических и философских повестей автора. Отличительные свойства стиля Н.А. Лугинова – жизнь природы, животных и материального мира. Философские размышления о вечности и смысле бытия. Герои произведений «Ворон» и «Коновязь».</w:t>
      </w:r>
    </w:p>
    <w:p w14:paraId="5866DB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и «Суор» («Ворон»), «Сэргэ» («Коновязь»), «Айгылла» («Айгылла»).</w:t>
      </w:r>
    </w:p>
    <w:p w14:paraId="3972D2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5.10.5. Теория литературы. </w:t>
      </w:r>
    </w:p>
    <w:p w14:paraId="518570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льклор. Жанры фольклора. Термин «олонхо» как эпическая традиция и как название отдельных сказаний. Импровизация. Импровизатор. Художественная литература как искусство слова. Художественный образ. Литературные роды и жанры. Основные литературные направления: классицизм, сентиментализм, романтизм, реализм.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Система образов, образ автора, автор-повествователь, литературный герой, лирический герой. Язык художественного произведения. Изобразительно-выразительные средства в художественном произведении: эпитет, метафора, сравнение, гипербола, аллегория. Проза и поэзия. Основы стихосложения: стихотворный размер, ритм, рифма, строфа.</w:t>
      </w:r>
    </w:p>
    <w:p w14:paraId="415333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 Планируемые результаты освоения программы по родной (якутской) литературе на уровне основного общего образования.</w:t>
      </w:r>
    </w:p>
    <w:p w14:paraId="0B1796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1. В результате изучения родной (якутской) литературы на уровне основного общего образования у обучающегося будут сформированы следующие личностные результаты:</w:t>
      </w:r>
    </w:p>
    <w:p w14:paraId="50C6C9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69DEDD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737A048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якутской) литературы;</w:t>
      </w:r>
    </w:p>
    <w:p w14:paraId="4E08D42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6B509C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303ECEB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кутского) языка и родной (якутской) литературы, истории, культуры Российской Федерации, своего края в контексте изучения произведений якутской литературы, а также русской (взаимосвязанное обучение якутской и русской литератур) и зарубежной литературы (сопоставительно-сравнительный анализ якутского и киргизского эпоса), литературы народов Российской Федерации; </w:t>
      </w:r>
    </w:p>
    <w:p w14:paraId="224C54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046DE4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символам России, государственным праздникам, историческому и природному наследию </w:t>
      </w:r>
      <w:r>
        <w:rPr>
          <w:rFonts w:ascii="Times New Roman" w:hAnsi="Times New Roman"/>
          <w:sz w:val="28"/>
          <w:szCs w:val="28"/>
          <w:lang w:val="tt-RU"/>
        </w:rPr>
        <w:t>и памятникам, традициям разных народов, проживающих в родной стране, обращая внимание на их воплощение в якутской литературе;</w:t>
      </w:r>
    </w:p>
    <w:p w14:paraId="4A8203F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3) духовно-нравственного воспитания:</w:t>
      </w:r>
    </w:p>
    <w:p w14:paraId="07B3843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60A7C35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73F5CD3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219A31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4) эстетического воспитания:</w:t>
      </w:r>
    </w:p>
    <w:p w14:paraId="10CA5A75">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13FAEA89">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важности художественной литературы и культуры как средства коммуникации и самовыражения;</w:t>
      </w:r>
    </w:p>
    <w:p w14:paraId="136513E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14:paraId="2853001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тремление к самовыражению в разных видах искусства;</w:t>
      </w:r>
    </w:p>
    <w:p w14:paraId="117A0D1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5) физического воспитания, формирования культуры здоровья и эмоционального благополучия:</w:t>
      </w:r>
    </w:p>
    <w:p w14:paraId="7AD909FB">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ценности жизни </w:t>
      </w:r>
      <w:r>
        <w:rPr>
          <w:rFonts w:ascii="Times New Roman" w:hAnsi="Times New Roman" w:eastAsia="SchoolBookSanPin"/>
          <w:bCs/>
          <w:sz w:val="28"/>
          <w:szCs w:val="28"/>
          <w:lang w:val="ru-RU"/>
        </w:rPr>
        <w:t>с использованием собственного жизненного и читательского опыта</w:t>
      </w:r>
      <w:r>
        <w:rPr>
          <w:rFonts w:ascii="Times New Roman" w:hAnsi="Times New Roman"/>
          <w:sz w:val="28"/>
          <w:szCs w:val="28"/>
          <w:lang w:val="tt-RU"/>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0DB7ECCE">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40B16D5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39F5180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4AF09740">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6) трудового воспитания:</w:t>
      </w:r>
    </w:p>
    <w:p w14:paraId="67B1DEB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tt-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1AAC0E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30AA281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7B99F03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готовность адаптироваться в профессиональной среде; уважение к труду и результатам трудовой деятельности, в том числе при изучении произведений якут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3EC0970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7) экологического воспитания:</w:t>
      </w:r>
    </w:p>
    <w:p w14:paraId="4DAFC3AF">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4AA4E6D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14:paraId="1FA7A7A3">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4223A84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559C98D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8) ценности научного познания:</w:t>
      </w:r>
    </w:p>
    <w:p w14:paraId="53D74386">
      <w:pPr>
        <w:widowControl/>
        <w:spacing w:after="0" w:line="360" w:lineRule="auto"/>
        <w:ind w:firstLine="709"/>
        <w:jc w:val="both"/>
        <w:rPr>
          <w:rFonts w:ascii="Times New Roman" w:hAnsi="Times New Roman"/>
          <w:sz w:val="28"/>
          <w:szCs w:val="28"/>
          <w:lang w:val="tt-RU"/>
        </w:rPr>
      </w:pPr>
      <w:r>
        <w:rPr>
          <w:rFonts w:ascii="Times New Roman" w:hAnsi="Times New Roman"/>
          <w:sz w:val="28"/>
          <w:szCs w:val="28"/>
          <w:lang w:val="tt-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я изученных и самостоятельно прочитанных литературных произведений;</w:t>
      </w:r>
    </w:p>
    <w:p w14:paraId="573CE8CC">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языковой и читательской культурой как средством познания мира;</w:t>
      </w:r>
    </w:p>
    <w:p w14:paraId="3AD70FE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F270BC8">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9) обеспечение адаптации обучающегося к изменяющимся условиям социальной и природной среды:</w:t>
      </w:r>
    </w:p>
    <w:p w14:paraId="49D5C981">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67BCCBD">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5395CFC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33DFC43B">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оперировать основными понятиями, терминами и представлениями в области концепции устойчивого развития; </w:t>
      </w:r>
    </w:p>
    <w:p w14:paraId="3019FC94">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 xml:space="preserve">умение анализировать и выявлять взаимосвязи природы, общества и экономики; </w:t>
      </w:r>
    </w:p>
    <w:p w14:paraId="2124F296">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10CBCE2">
      <w:pPr>
        <w:widowControl/>
        <w:spacing w:after="0" w:line="350" w:lineRule="auto"/>
        <w:ind w:firstLine="709"/>
        <w:jc w:val="both"/>
        <w:rPr>
          <w:rFonts w:ascii="Times New Roman" w:hAnsi="Times New Roman"/>
          <w:sz w:val="28"/>
          <w:szCs w:val="28"/>
          <w:lang w:val="tt-RU"/>
        </w:rPr>
      </w:pPr>
      <w:r>
        <w:rPr>
          <w:rFonts w:ascii="Times New Roman" w:hAnsi="Times New Roman"/>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5151EE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2. В результате изучения родной (</w:t>
      </w:r>
      <w:r>
        <w:rPr>
          <w:rFonts w:ascii="Times New Roman" w:hAnsi="Times New Roman"/>
          <w:sz w:val="28"/>
          <w:szCs w:val="28"/>
          <w:lang w:val="tt-RU"/>
        </w:rPr>
        <w:t>якутской</w:t>
      </w:r>
      <w:r>
        <w:rPr>
          <w:rFonts w:ascii="Times New Roman" w:hAnsi="Times New Roman"/>
          <w:sz w:val="28"/>
          <w:szCs w:val="28"/>
          <w:lang w:val="ru-RU"/>
        </w:rPr>
        <w:t>)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4523D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2.1. У обучающегося будут сформированы следующие базовые логические действия как часть познавательных универсальных учебных действий:</w:t>
      </w:r>
    </w:p>
    <w:p w14:paraId="2887AD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7117C3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76C59D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50D1DE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учебной задачи;</w:t>
      </w:r>
    </w:p>
    <w:p w14:paraId="2A3D5C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19C259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FD7AA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2.2. У обучающегося будут сформированы следующие базовые исследовательские действия как часть познавательных универсальных учебных действий:</w:t>
      </w:r>
    </w:p>
    <w:p w14:paraId="5E01DA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в литературном образовании;</w:t>
      </w:r>
    </w:p>
    <w:p w14:paraId="10C995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2843E3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14:paraId="1B0BED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263CEE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7F87B1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2A208D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598FE4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2.3. У обучающегося будут сформированы умения работать с информацией как часть познавательных универсальных учебных действий:</w:t>
      </w:r>
    </w:p>
    <w:p w14:paraId="4DDD8E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37C8DD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1DB2BB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7FC23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43793A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19F8EB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105080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2.4. У обучающегося будут сформированы умения общения как часть коммуникативных универсальных учебных действий:</w:t>
      </w:r>
    </w:p>
    <w:p w14:paraId="1F0B2F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5D1DD2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228F6D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2F60A9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литературоведческого эксперимента, исследования, проекта);</w:t>
      </w:r>
    </w:p>
    <w:p w14:paraId="29DFD8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61450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2.5. У обучающегося будут сформированы умения самоорганизации как части регулятивных универсальных учебных действий:</w:t>
      </w:r>
    </w:p>
    <w:p w14:paraId="7ED638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14:paraId="02BD77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7C6E15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568325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7E6D38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17DBB5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103146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 в литературном образовании;</w:t>
      </w:r>
    </w:p>
    <w:p w14:paraId="364CB7E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ать оценку учебной ситуации и предлагать план её изменения; </w:t>
      </w:r>
    </w:p>
    <w:p w14:paraId="3B4438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34ACBF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7B9433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25A569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зывать и управлять собственными эмоциями и эмоциями других; </w:t>
      </w:r>
    </w:p>
    <w:p w14:paraId="249C66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4327F7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14:paraId="656B37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воих эмоций;</w:t>
      </w:r>
    </w:p>
    <w:p w14:paraId="1DF849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размышляя над взаимоотношениями литературных героев;</w:t>
      </w:r>
    </w:p>
    <w:p w14:paraId="294D25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5504FC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351B26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ять открытость себе и другим; </w:t>
      </w:r>
    </w:p>
    <w:p w14:paraId="43FE26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82750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2.7. У обучающегося будут сформированы умения совместной деятельности:</w:t>
      </w:r>
    </w:p>
    <w:p w14:paraId="434148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w:t>
      </w:r>
      <w:r>
        <w:rPr>
          <w:rFonts w:ascii="Times New Roman" w:hAnsi="Times New Roman"/>
          <w:sz w:val="28"/>
          <w:szCs w:val="28"/>
          <w:lang w:val="tt-RU"/>
        </w:rPr>
        <w:t>якутской</w:t>
      </w:r>
      <w:r>
        <w:rPr>
          <w:rFonts w:ascii="Times New Roman" w:hAnsi="Times New Roman"/>
          <w:sz w:val="28"/>
          <w:szCs w:val="28"/>
          <w:lang w:val="ru-RU"/>
        </w:rPr>
        <w:t>) литературы, обосновывать необходимость применения групповых форм взаимодействия при решении поставленной задачи;</w:t>
      </w:r>
    </w:p>
    <w:p w14:paraId="0991A5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D3E86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0879A5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на уроке родной (</w:t>
      </w:r>
      <w:r>
        <w:rPr>
          <w:rFonts w:ascii="Times New Roman" w:hAnsi="Times New Roman"/>
          <w:sz w:val="28"/>
          <w:szCs w:val="28"/>
          <w:lang w:val="tt-RU"/>
        </w:rPr>
        <w:t>якутской</w:t>
      </w:r>
      <w:r>
        <w:rPr>
          <w:rFonts w:ascii="Times New Roman" w:hAnsi="Times New Roman"/>
          <w:sz w:val="28"/>
          <w:szCs w:val="28"/>
          <w:lang w:val="ru-RU"/>
        </w:rPr>
        <w:t>)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D358D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4E175D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593A71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F91B251">
      <w:pPr>
        <w:widowControl/>
        <w:spacing w:after="0" w:line="350" w:lineRule="auto"/>
        <w:ind w:firstLine="709"/>
        <w:jc w:val="both"/>
        <w:rPr>
          <w:rFonts w:ascii="Times New Roman" w:hAnsi="Times New Roman"/>
          <w:b/>
          <w:sz w:val="28"/>
          <w:szCs w:val="28"/>
          <w:lang w:val="ru-RU"/>
        </w:rPr>
      </w:pPr>
      <w:r>
        <w:rPr>
          <w:rFonts w:ascii="Times New Roman" w:hAnsi="Times New Roman"/>
          <w:sz w:val="28"/>
          <w:szCs w:val="28"/>
          <w:lang w:val="ru-RU"/>
        </w:rPr>
        <w:t>135.11.3. Предметные результаты изучения родной (</w:t>
      </w:r>
      <w:r>
        <w:rPr>
          <w:rFonts w:ascii="Times New Roman" w:hAnsi="Times New Roman"/>
          <w:sz w:val="28"/>
          <w:szCs w:val="28"/>
          <w:lang w:val="tt-RU"/>
        </w:rPr>
        <w:t>якутской</w:t>
      </w:r>
      <w:r>
        <w:rPr>
          <w:rFonts w:ascii="Times New Roman" w:hAnsi="Times New Roman"/>
          <w:sz w:val="28"/>
          <w:szCs w:val="28"/>
          <w:lang w:val="ru-RU"/>
        </w:rPr>
        <w:t>) литературы. К концу обучения в 5 классе обучающийся научится:</w:t>
      </w:r>
    </w:p>
    <w:p w14:paraId="4898A5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литературу как явление национальной культуры, как средство сохранения и передачи нравственных ценностей и традиций якутского народа;</w:t>
      </w:r>
    </w:p>
    <w:p w14:paraId="7F044B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литературные произведения разных жанров, читать выразительно и наизусть стихотворные произведения, использовать разные виды чтения, пересказывать прозаические произведения или их отрывки;</w:t>
      </w:r>
    </w:p>
    <w:p w14:paraId="64C72D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жанр, тему, основную мысль, нравственный пафос литературного произведения, характеризовать и сопоставлять героев, понимать смысловое наполнение основных теоретико-литературных понятий;</w:t>
      </w:r>
    </w:p>
    <w:p w14:paraId="674E92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литературных произведений со временем их написания, выявлять отражённые в произведениях якутской литературы нравственные ценности, их общность с произведениями других народов;</w:t>
      </w:r>
    </w:p>
    <w:p w14:paraId="1279D8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 произведении элементы сюжета и композиции, изобразительно-выразительные средства языка, понимать их роль в раскрытии содержания произведения;</w:t>
      </w:r>
    </w:p>
    <w:p w14:paraId="58EBA10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о прочитанном, формулировать и выражать (устно и письменно) собственное отношение к произведениям якутской литературы, отстаивать свою точку зрения</w:t>
      </w:r>
      <w:r>
        <w:rPr>
          <w:rFonts w:ascii="Times New Roman" w:hAnsi="Times New Roman"/>
          <w:sz w:val="28"/>
          <w:szCs w:val="28"/>
          <w:lang w:val="sah-RU"/>
        </w:rPr>
        <w:t>.</w:t>
      </w:r>
    </w:p>
    <w:p w14:paraId="56CBE5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4. Предметные результаты изучения родной (якутской) литературы. К концу обучения в 6 классе обучающийся научится:</w:t>
      </w:r>
    </w:p>
    <w:p w14:paraId="40BA87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эстетические возможности якутского языка, определять роль изобразительно-выразительных средств в создании художественных образов стихотворных и прозаических произведений, понимать их роль в раскрытии идейно-художественного содержания произведения;</w:t>
      </w:r>
    </w:p>
    <w:p w14:paraId="1FD90E5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род и жанр, понимать и формулировать тему, идею, характеризовать в произведении сюжет, композицию, приводить сравнительные характеристики героев, сопоставлять героев одного или нескольких произведений;</w:t>
      </w:r>
    </w:p>
    <w:p w14:paraId="02EC05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литературное произведение с определённым историческим периодом, выявлять в произведениях якутского фольклора и литературы нравственные ценности, сопоставлять их с духовно-нравственными ценностями других народов;</w:t>
      </w:r>
    </w:p>
    <w:p w14:paraId="0083C6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элементарной литературоведческой терминологией при анализе литературного произведения;</w:t>
      </w:r>
    </w:p>
    <w:p w14:paraId="2D4F37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интерпретировать изученные литературные произведения, понимать авторскую позицию и определять своё отношение к ней, участвовать в учебном диалоге о прочитанном;</w:t>
      </w:r>
    </w:p>
    <w:p w14:paraId="0C41BA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очинения на темы, связанные с тематикой изученных произведений, творческие работы на литературные и общекультурные темы.</w:t>
      </w:r>
    </w:p>
    <w:p w14:paraId="47D6F6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5. Предметные результаты изучения родной (якутской) литературы. К концу обучения в 7 классе обучающийся научится:</w:t>
      </w:r>
    </w:p>
    <w:p w14:paraId="16264E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связи литературных произведений с эпохой их написания; </w:t>
      </w:r>
    </w:p>
    <w:p w14:paraId="282358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ое произведение: определять род жанр, понимать и формулировать тему, идею, характеризовать героев, приводить их сравнительные характеристики, оценивать систему персонажей, определять особенности сюжета и композиции, выявлять основной конфликт произведения;</w:t>
      </w:r>
    </w:p>
    <w:p w14:paraId="2FF776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понимать их роль в раскрытии идейно-художественного содержания произведения;</w:t>
      </w:r>
    </w:p>
    <w:p w14:paraId="5D74D3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казывать прочитанное произведение, его сюжет, используя различные виды пересказов, отвечать на вопросы по прочитанному произведению и самостоятельно формулировать вопросы к тексту;</w:t>
      </w:r>
    </w:p>
    <w:p w14:paraId="787D17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писать сочинения, творческие работы на литературные и общекультурные темы, использовать литературные термины при анализе, в устной и письменной речи.</w:t>
      </w:r>
    </w:p>
    <w:p w14:paraId="190FE2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6. Предметные результаты изучения родной (</w:t>
      </w:r>
      <w:r>
        <w:rPr>
          <w:rFonts w:ascii="Times New Roman" w:hAnsi="Times New Roman"/>
          <w:sz w:val="28"/>
          <w:szCs w:val="28"/>
          <w:lang w:val="tt-RU"/>
        </w:rPr>
        <w:t>якутской</w:t>
      </w:r>
      <w:r>
        <w:rPr>
          <w:rFonts w:ascii="Times New Roman" w:hAnsi="Times New Roman"/>
          <w:sz w:val="28"/>
          <w:szCs w:val="28"/>
          <w:lang w:val="ru-RU"/>
        </w:rPr>
        <w:t>) литературы. К концу обучения в 8 классе обучающийся научится:</w:t>
      </w:r>
    </w:p>
    <w:p w14:paraId="15D9E2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его родовую и жанровую принадлежность, тему, идею, проблематику произведения, выявлять позицию героя, повествователя, рассказчика и авторскую позицию, выявлять особенности композиции и основной конфликт произведения;</w:t>
      </w:r>
    </w:p>
    <w:p w14:paraId="608426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героев, приводить их сравнительные характеристики, оценивать систему образов, сопоставлять героев одного или нескольких произведений;</w:t>
      </w:r>
    </w:p>
    <w:p w14:paraId="3C832A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оё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определять их художественные функции;</w:t>
      </w:r>
    </w:p>
    <w:p w14:paraId="72378A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функции теоретико-литературных понятий и самостоятельно использовать их в процессе анализа и интерпретации произведений;</w:t>
      </w:r>
    </w:p>
    <w:p w14:paraId="1AEA81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ри анализе принадлежность произведения к историческому времени, определённому литературному направлению;</w:t>
      </w:r>
    </w:p>
    <w:p w14:paraId="14105B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35CBCD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о прочитанном произведении, соотносить собственную позицию с позицией автора и позициями участников диалога, подбирать аргументы для подтверждения собственного высказывания.</w:t>
      </w:r>
    </w:p>
    <w:p w14:paraId="45884B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5.11.7. Предметные результаты изучения родной (</w:t>
      </w:r>
      <w:r>
        <w:rPr>
          <w:rFonts w:ascii="Times New Roman" w:hAnsi="Times New Roman"/>
          <w:sz w:val="28"/>
          <w:szCs w:val="28"/>
          <w:lang w:val="tt-RU"/>
        </w:rPr>
        <w:t>якутской</w:t>
      </w:r>
      <w:r>
        <w:rPr>
          <w:rFonts w:ascii="Times New Roman" w:hAnsi="Times New Roman"/>
          <w:sz w:val="28"/>
          <w:szCs w:val="28"/>
          <w:lang w:val="ru-RU"/>
        </w:rPr>
        <w:t>) литературы. К концу обучения в 9 классе обучающийся научится:</w:t>
      </w:r>
    </w:p>
    <w:p w14:paraId="78EAFC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начимость чтения произведений родной (якутской) литературы для личного духовно-нравственного и культурно-эстетического развития;</w:t>
      </w:r>
    </w:p>
    <w:p w14:paraId="2CB209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литературные произведения разных жанров, воспринимать, анализировать, интерпретировать и оценивать прочитанное, понимать условность художественной картины мира, отражённой в литературных произведениях;</w:t>
      </w:r>
    </w:p>
    <w:p w14:paraId="1929D8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оизведение в единстве формы и содержания: определять род, жанр, тему, идею и проблематику произведения,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 приводить их сравнительные характеристики, оценивать систему образов, выявлять особенности композиции и основной конфликт произведения;</w:t>
      </w:r>
    </w:p>
    <w:p w14:paraId="57C8D5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оё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64D050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диалоге о прочитанном,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изученные теоретико-литературные понятия;</w:t>
      </w:r>
    </w:p>
    <w:p w14:paraId="6B8DC47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устные и письменные высказывания разных жанров с использованием прочитанных произведений, представлять устный или письменный ответ на проблемный вопрос, аргументируя ответ фрагментами из текста произведения, использовать цитирование;</w:t>
      </w:r>
    </w:p>
    <w:p w14:paraId="232292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организовать собственную творческую деятельность, пользоваться библиотечными фондами, справочной литературой, словарями, интернет-ресурсами для получения дополнительной информации, формировать свой круг чтения.</w:t>
      </w:r>
    </w:p>
    <w:p w14:paraId="25797296">
      <w:pPr>
        <w:pStyle w:val="2"/>
        <w:pBdr>
          <w:bottom w:val="none" w:color="auto" w:sz="0" w:space="0"/>
        </w:pBdr>
        <w:spacing w:before="0" w:line="350" w:lineRule="auto"/>
        <w:ind w:firstLine="708"/>
        <w:jc w:val="both"/>
        <w:rPr>
          <w:b w:val="0"/>
          <w:szCs w:val="28"/>
          <w:lang w:val="ru-RU"/>
        </w:rPr>
      </w:pPr>
      <w:r>
        <w:rPr>
          <w:b w:val="0"/>
          <w:szCs w:val="28"/>
          <w:lang w:val="ru-RU"/>
        </w:rPr>
        <w:t>136. Федеральная рабочая программа по учебному предмету «Иностранный (английский) язык».</w:t>
      </w:r>
    </w:p>
    <w:p w14:paraId="68E43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1. 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14:paraId="7F1DF4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2. Пояснительная записка.</w:t>
      </w:r>
    </w:p>
    <w:p w14:paraId="56B7AFF9">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w:t>
      </w:r>
      <w:r>
        <w:rPr>
          <w:rFonts w:ascii="Times New Roman" w:hAnsi="Times New Roman"/>
          <w:sz w:val="28"/>
          <w:szCs w:val="28"/>
        </w:rPr>
        <w:t>2.1.</w:t>
      </w:r>
      <w:r>
        <w:rPr>
          <w:rFonts w:ascii="Times New Roman" w:hAnsi="Times New Roman"/>
          <w:sz w:val="28"/>
          <w:szCs w:val="28"/>
          <w:lang w:val="ru-RU"/>
        </w:rPr>
        <w:t> П</w:t>
      </w:r>
      <w:r>
        <w:rPr>
          <w:rFonts w:ascii="Times New Roman" w:hAnsi="Times New Roman"/>
          <w:sz w:val="28"/>
          <w:szCs w:val="28"/>
        </w:rPr>
        <w:t xml:space="preserve">рограмма по </w:t>
      </w:r>
      <w:r>
        <w:rPr>
          <w:rFonts w:ascii="Times New Roman" w:hAnsi="Times New Roman"/>
          <w:sz w:val="28"/>
          <w:szCs w:val="28"/>
          <w:lang w:val="ru-RU"/>
        </w:rPr>
        <w:t>иностранному (</w:t>
      </w:r>
      <w:r>
        <w:rPr>
          <w:rFonts w:ascii="Times New Roman" w:hAnsi="Times New Roman"/>
          <w:sz w:val="28"/>
          <w:szCs w:val="28"/>
        </w:rPr>
        <w:t>английскому</w:t>
      </w:r>
      <w:r>
        <w:rPr>
          <w:rFonts w:ascii="Times New Roman" w:hAnsi="Times New Roman"/>
          <w:sz w:val="28"/>
          <w:szCs w:val="28"/>
          <w:lang w:val="ru-RU"/>
        </w:rPr>
        <w:t>)</w:t>
      </w:r>
      <w:r>
        <w:rPr>
          <w:rFonts w:ascii="Times New Roman" w:hAnsi="Times New Roman"/>
          <w:sz w:val="28"/>
          <w:szCs w:val="28"/>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Pr>
          <w:rFonts w:ascii="Times New Roman" w:hAnsi="Times New Roman"/>
          <w:sz w:val="28"/>
          <w:szCs w:val="28"/>
          <w:lang w:val="ru-RU"/>
        </w:rPr>
        <w:t>,</w:t>
      </w:r>
      <w:r>
        <w:rPr>
          <w:rFonts w:ascii="Times New Roman" w:hAnsi="Times New Roman"/>
          <w:sz w:val="28"/>
          <w:szCs w:val="28"/>
        </w:rPr>
        <w:t xml:space="preserve"> </w:t>
      </w:r>
      <w:r>
        <w:rPr>
          <w:rFonts w:ascii="Times New Roman" w:hAnsi="Times New Roman"/>
          <w:sz w:val="28"/>
          <w:szCs w:val="28"/>
          <w:lang w:val="ru-RU"/>
        </w:rPr>
        <w:t xml:space="preserve">а </w:t>
      </w:r>
      <w:r>
        <w:rPr>
          <w:rFonts w:ascii="Times New Roman" w:hAnsi="Times New Roman"/>
          <w:sz w:val="28"/>
          <w:szCs w:val="28"/>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Pr>
          <w:rFonts w:ascii="Times New Roman" w:hAnsi="Times New Roman"/>
          <w:sz w:val="28"/>
          <w:szCs w:val="28"/>
          <w:lang w:val="ru-RU"/>
        </w:rPr>
        <w:t>федеральной</w:t>
      </w:r>
      <w:r>
        <w:rPr>
          <w:rFonts w:ascii="Times New Roman" w:hAnsi="Times New Roman"/>
          <w:sz w:val="28"/>
          <w:szCs w:val="28"/>
        </w:rPr>
        <w:t xml:space="preserve"> </w:t>
      </w:r>
      <w:r>
        <w:rPr>
          <w:rFonts w:ascii="Times New Roman" w:hAnsi="Times New Roman"/>
          <w:sz w:val="28"/>
          <w:szCs w:val="28"/>
          <w:lang w:val="ru-RU"/>
        </w:rPr>
        <w:t xml:space="preserve">рабочей </w:t>
      </w:r>
      <w:r>
        <w:rPr>
          <w:rFonts w:ascii="Times New Roman" w:hAnsi="Times New Roman"/>
          <w:sz w:val="28"/>
          <w:szCs w:val="28"/>
        </w:rPr>
        <w:t>программе воспитания.</w:t>
      </w:r>
    </w:p>
    <w:p w14:paraId="28DE3412">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w:t>
      </w:r>
      <w:r>
        <w:rPr>
          <w:rFonts w:ascii="Times New Roman" w:hAnsi="Times New Roman"/>
          <w:sz w:val="28"/>
          <w:szCs w:val="28"/>
        </w:rPr>
        <w:t>2.2.</w:t>
      </w:r>
      <w:r>
        <w:rPr>
          <w:rFonts w:ascii="Times New Roman" w:hAnsi="Times New Roman"/>
          <w:sz w:val="28"/>
          <w:szCs w:val="28"/>
          <w:lang w:val="ru-RU"/>
        </w:rPr>
        <w:t> П</w:t>
      </w:r>
      <w:r>
        <w:rPr>
          <w:rFonts w:ascii="Times New Roman" w:hAnsi="Times New Roman"/>
          <w:sz w:val="28"/>
          <w:szCs w:val="28"/>
        </w:rPr>
        <w:t xml:space="preserve">рограмма по </w:t>
      </w:r>
      <w:r>
        <w:rPr>
          <w:rFonts w:ascii="Times New Roman" w:hAnsi="Times New Roman"/>
          <w:sz w:val="28"/>
          <w:szCs w:val="28"/>
          <w:lang w:val="ru-RU"/>
        </w:rPr>
        <w:t>иностранному (</w:t>
      </w:r>
      <w:r>
        <w:rPr>
          <w:rFonts w:ascii="Times New Roman" w:hAnsi="Times New Roman"/>
          <w:sz w:val="28"/>
          <w:szCs w:val="28"/>
        </w:rPr>
        <w:t>английскому</w:t>
      </w:r>
      <w:r>
        <w:rPr>
          <w:rFonts w:ascii="Times New Roman" w:hAnsi="Times New Roman"/>
          <w:sz w:val="28"/>
          <w:szCs w:val="28"/>
          <w:lang w:val="ru-RU"/>
        </w:rPr>
        <w:t>)</w:t>
      </w:r>
      <w:r>
        <w:rPr>
          <w:rFonts w:ascii="Times New Roman" w:hAnsi="Times New Roman"/>
          <w:sz w:val="28"/>
          <w:szCs w:val="28"/>
        </w:rPr>
        <w:t xml:space="preserve"> языку разработана с целью оказания методической помощи учителю в создании рабочей программы по учебному предмету</w:t>
      </w:r>
      <w:r>
        <w:rPr>
          <w:rFonts w:ascii="Times New Roman" w:hAnsi="Times New Roman"/>
          <w:sz w:val="28"/>
          <w:szCs w:val="28"/>
          <w:lang w:val="ru-RU"/>
        </w:rPr>
        <w:t xml:space="preserve">, </w:t>
      </w:r>
      <w:r>
        <w:rPr>
          <w:rFonts w:ascii="Times New Roman" w:hAnsi="Times New Roman"/>
          <w:sz w:val="28"/>
          <w:szCs w:val="28"/>
        </w:rPr>
        <w:t xml:space="preserve">даёт представление о целях образования, развития и воспитания обучающихся на </w:t>
      </w:r>
      <w:r>
        <w:rPr>
          <w:rFonts w:ascii="Times New Roman" w:hAnsi="Times New Roman"/>
          <w:sz w:val="28"/>
          <w:szCs w:val="28"/>
          <w:lang w:val="ru-RU"/>
        </w:rPr>
        <w:t xml:space="preserve">уровне основного общего образования </w:t>
      </w:r>
      <w:r>
        <w:rPr>
          <w:rFonts w:ascii="Times New Roman" w:hAnsi="Times New Roman"/>
          <w:sz w:val="28"/>
          <w:szCs w:val="28"/>
        </w:rPr>
        <w:t xml:space="preserve">средствами учебного предмета, </w:t>
      </w:r>
      <w:r>
        <w:rPr>
          <w:rFonts w:ascii="Times New Roman" w:hAnsi="Times New Roman"/>
          <w:sz w:val="28"/>
          <w:szCs w:val="28"/>
          <w:lang w:val="ru-RU"/>
        </w:rPr>
        <w:t>определяет обязательную (инвариантную) часть содержания программы по иностранному (английскому) языку.</w:t>
      </w:r>
      <w:r>
        <w:rPr>
          <w:rFonts w:ascii="Times New Roman" w:hAnsi="Times New Roman"/>
          <w:sz w:val="28"/>
          <w:szCs w:val="28"/>
        </w:rPr>
        <w:t xml:space="preserve"> </w:t>
      </w:r>
      <w:r>
        <w:rPr>
          <w:rFonts w:ascii="Times New Roman" w:hAnsi="Times New Roman"/>
          <w:sz w:val="28"/>
          <w:szCs w:val="28"/>
          <w:lang w:val="ru-RU"/>
        </w:rPr>
        <w:t>П</w:t>
      </w:r>
      <w:r>
        <w:rPr>
          <w:rFonts w:ascii="Times New Roman" w:hAnsi="Times New Roman"/>
          <w:sz w:val="28"/>
          <w:szCs w:val="28"/>
        </w:rPr>
        <w:t xml:space="preserve">рограмма по </w:t>
      </w:r>
      <w:r>
        <w:rPr>
          <w:rFonts w:ascii="Times New Roman" w:hAnsi="Times New Roman"/>
          <w:sz w:val="28"/>
          <w:szCs w:val="28"/>
          <w:lang w:val="ru-RU"/>
        </w:rPr>
        <w:t>иностранному (</w:t>
      </w:r>
      <w:r>
        <w:rPr>
          <w:rFonts w:ascii="Times New Roman" w:hAnsi="Times New Roman"/>
          <w:sz w:val="28"/>
          <w:szCs w:val="28"/>
        </w:rPr>
        <w:t>английскому</w:t>
      </w:r>
      <w:r>
        <w:rPr>
          <w:rFonts w:ascii="Times New Roman" w:hAnsi="Times New Roman"/>
          <w:sz w:val="28"/>
          <w:szCs w:val="28"/>
          <w:lang w:val="ru-RU"/>
        </w:rPr>
        <w:t>)</w:t>
      </w:r>
      <w:r>
        <w:rPr>
          <w:rFonts w:ascii="Times New Roman" w:hAnsi="Times New Roman"/>
          <w:sz w:val="28"/>
          <w:szCs w:val="28"/>
        </w:rPr>
        <w:t xml:space="preserve">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w:t>
      </w:r>
      <w:r>
        <w:rPr>
          <w:rFonts w:ascii="Times New Roman" w:hAnsi="Times New Roman"/>
          <w:sz w:val="28"/>
          <w:szCs w:val="28"/>
          <w:lang w:val="ru-RU"/>
        </w:rPr>
        <w:t>иностранного (</w:t>
      </w:r>
      <w:r>
        <w:rPr>
          <w:rFonts w:ascii="Times New Roman" w:hAnsi="Times New Roman"/>
          <w:sz w:val="28"/>
          <w:szCs w:val="28"/>
        </w:rPr>
        <w:t>английского</w:t>
      </w:r>
      <w:r>
        <w:rPr>
          <w:rFonts w:ascii="Times New Roman" w:hAnsi="Times New Roman"/>
          <w:sz w:val="28"/>
          <w:szCs w:val="28"/>
          <w:lang w:val="ru-RU"/>
        </w:rPr>
        <w:t>)</w:t>
      </w:r>
      <w:r>
        <w:rPr>
          <w:rFonts w:ascii="Times New Roman" w:hAnsi="Times New Roman"/>
          <w:sz w:val="28"/>
          <w:szCs w:val="28"/>
        </w:rPr>
        <w:t xml:space="preserve"> языка, межпредметных связей </w:t>
      </w:r>
      <w:r>
        <w:rPr>
          <w:rFonts w:ascii="Times New Roman" w:hAnsi="Times New Roman"/>
          <w:sz w:val="28"/>
          <w:szCs w:val="28"/>
          <w:lang w:val="ru-RU"/>
        </w:rPr>
        <w:t>иностранного (</w:t>
      </w:r>
      <w:r>
        <w:rPr>
          <w:rFonts w:ascii="Times New Roman" w:hAnsi="Times New Roman"/>
          <w:sz w:val="28"/>
          <w:szCs w:val="28"/>
        </w:rPr>
        <w:t>английского</w:t>
      </w:r>
      <w:r>
        <w:rPr>
          <w:rFonts w:ascii="Times New Roman" w:hAnsi="Times New Roman"/>
          <w:sz w:val="28"/>
          <w:szCs w:val="28"/>
          <w:lang w:val="ru-RU"/>
        </w:rPr>
        <w:t>)</w:t>
      </w:r>
      <w:r>
        <w:rPr>
          <w:rFonts w:ascii="Times New Roman" w:hAnsi="Times New Roman"/>
          <w:sz w:val="28"/>
          <w:szCs w:val="28"/>
        </w:rPr>
        <w:t xml:space="preserve"> языка с содержанием </w:t>
      </w:r>
      <w:r>
        <w:rPr>
          <w:rFonts w:ascii="Times New Roman" w:hAnsi="Times New Roman"/>
          <w:sz w:val="28"/>
          <w:szCs w:val="28"/>
          <w:lang w:val="ru-RU"/>
        </w:rPr>
        <w:t xml:space="preserve">учебных </w:t>
      </w:r>
      <w:r>
        <w:rPr>
          <w:rFonts w:ascii="Times New Roman" w:hAnsi="Times New Roman"/>
          <w:sz w:val="28"/>
          <w:szCs w:val="28"/>
        </w:rPr>
        <w:t xml:space="preserve">предметов, изучаемых </w:t>
      </w:r>
      <w:r>
        <w:rPr>
          <w:rFonts w:ascii="Times New Roman" w:hAnsi="Times New Roman"/>
          <w:sz w:val="28"/>
          <w:szCs w:val="28"/>
          <w:lang w:val="ru-RU"/>
        </w:rPr>
        <w:t xml:space="preserve">на уровне основного общего образования, </w:t>
      </w:r>
      <w:r>
        <w:rPr>
          <w:rFonts w:ascii="Times New Roman" w:hAnsi="Times New Roman"/>
          <w:sz w:val="28"/>
          <w:szCs w:val="28"/>
        </w:rPr>
        <w:t xml:space="preserve">с учётом возрастных особенностей обучающихся. В программе </w:t>
      </w:r>
      <w:r>
        <w:rPr>
          <w:rFonts w:ascii="Times New Roman" w:hAnsi="Times New Roman"/>
          <w:sz w:val="28"/>
          <w:szCs w:val="28"/>
          <w:lang w:val="ru-RU"/>
        </w:rPr>
        <w:t>по иностранному (английскому) языку</w:t>
      </w:r>
      <w:r>
        <w:rPr>
          <w:rFonts w:ascii="Times New Roman" w:hAnsi="Times New Roman"/>
          <w:sz w:val="28"/>
          <w:szCs w:val="28"/>
        </w:rPr>
        <w:t xml:space="preserve"> для </w:t>
      </w:r>
      <w:r>
        <w:rPr>
          <w:rFonts w:ascii="Times New Roman" w:hAnsi="Times New Roman"/>
          <w:sz w:val="28"/>
          <w:szCs w:val="28"/>
          <w:lang w:val="ru-RU"/>
        </w:rPr>
        <w:t>основного общего образования</w:t>
      </w:r>
      <w:r>
        <w:rPr>
          <w:rFonts w:ascii="Times New Roman" w:hAnsi="Times New Roman"/>
          <w:sz w:val="28"/>
          <w:szCs w:val="28"/>
        </w:rPr>
        <w:t xml:space="preserve"> предусмотрено развитие речевых умений и </w:t>
      </w:r>
      <w:r>
        <w:rPr>
          <w:rFonts w:ascii="Times New Roman" w:hAnsi="Times New Roman" w:eastAsia="Times New Roman"/>
          <w:sz w:val="28"/>
          <w:szCs w:val="28"/>
          <w:lang w:val="ru-RU" w:eastAsia="ru-RU"/>
        </w:rPr>
        <w:t>языковых навыков</w:t>
      </w:r>
      <w:r>
        <w:rPr>
          <w:rFonts w:ascii="Times New Roman" w:hAnsi="Times New Roman"/>
          <w:sz w:val="28"/>
          <w:szCs w:val="28"/>
        </w:rPr>
        <w:t>, представленны</w:t>
      </w:r>
      <w:r>
        <w:rPr>
          <w:rFonts w:ascii="Times New Roman" w:hAnsi="Times New Roman"/>
          <w:sz w:val="28"/>
          <w:szCs w:val="28"/>
          <w:lang w:val="ru-RU"/>
        </w:rPr>
        <w:t>х</w:t>
      </w:r>
      <w:r>
        <w:rPr>
          <w:rFonts w:ascii="Times New Roman" w:hAnsi="Times New Roman"/>
          <w:sz w:val="28"/>
          <w:szCs w:val="28"/>
        </w:rPr>
        <w:t xml:space="preserve"> в </w:t>
      </w:r>
      <w:r>
        <w:rPr>
          <w:rFonts w:ascii="Times New Roman" w:hAnsi="Times New Roman"/>
          <w:sz w:val="28"/>
          <w:szCs w:val="28"/>
          <w:lang w:val="ru-RU"/>
        </w:rPr>
        <w:t>федеральной</w:t>
      </w:r>
      <w:r>
        <w:rPr>
          <w:rFonts w:ascii="Times New Roman" w:hAnsi="Times New Roman"/>
          <w:sz w:val="28"/>
          <w:szCs w:val="28"/>
        </w:rPr>
        <w:t xml:space="preserve"> рабоч</w:t>
      </w:r>
      <w:r>
        <w:rPr>
          <w:rFonts w:ascii="Times New Roman" w:hAnsi="Times New Roman"/>
          <w:sz w:val="28"/>
          <w:szCs w:val="28"/>
          <w:lang w:val="ru-RU"/>
        </w:rPr>
        <w:t>ей</w:t>
      </w:r>
      <w:r>
        <w:rPr>
          <w:rFonts w:ascii="Times New Roman" w:hAnsi="Times New Roman"/>
          <w:sz w:val="28"/>
          <w:szCs w:val="28"/>
        </w:rPr>
        <w:t xml:space="preserve"> программ</w:t>
      </w:r>
      <w:r>
        <w:rPr>
          <w:rFonts w:ascii="Times New Roman" w:hAnsi="Times New Roman"/>
          <w:sz w:val="28"/>
          <w:szCs w:val="28"/>
          <w:lang w:val="ru-RU"/>
        </w:rPr>
        <w:t>е по иностранному (английскому) языку</w:t>
      </w:r>
      <w:r>
        <w:rPr>
          <w:rFonts w:ascii="Times New Roman" w:hAnsi="Times New Roman"/>
          <w:sz w:val="28"/>
          <w:szCs w:val="28"/>
        </w:rPr>
        <w:t xml:space="preserve"> начального общего образования, что обеспечивает преемственность между </w:t>
      </w:r>
      <w:r>
        <w:rPr>
          <w:rFonts w:ascii="Times New Roman" w:hAnsi="Times New Roman"/>
          <w:sz w:val="28"/>
          <w:szCs w:val="28"/>
          <w:lang w:val="ru-RU"/>
        </w:rPr>
        <w:t>уровнями</w:t>
      </w:r>
      <w:r>
        <w:rPr>
          <w:rFonts w:ascii="Times New Roman" w:hAnsi="Times New Roman"/>
          <w:sz w:val="28"/>
          <w:szCs w:val="28"/>
        </w:rPr>
        <w:t xml:space="preserve"> </w:t>
      </w:r>
      <w:r>
        <w:rPr>
          <w:rFonts w:ascii="Times New Roman" w:hAnsi="Times New Roman"/>
          <w:sz w:val="28"/>
          <w:szCs w:val="28"/>
          <w:lang w:val="ru-RU"/>
        </w:rPr>
        <w:t>общего</w:t>
      </w:r>
      <w:r>
        <w:rPr>
          <w:rFonts w:ascii="Times New Roman" w:hAnsi="Times New Roman"/>
          <w:sz w:val="28"/>
          <w:szCs w:val="28"/>
        </w:rPr>
        <w:t xml:space="preserve"> образования.</w:t>
      </w:r>
    </w:p>
    <w:p w14:paraId="6C198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Pr>
          <w:rFonts w:ascii="Times New Roman" w:hAnsi="Times New Roman"/>
          <w:sz w:val="28"/>
          <w:szCs w:val="28"/>
        </w:rPr>
        <w:t>2.3.</w:t>
      </w:r>
      <w:r>
        <w:rPr>
          <w:rFonts w:ascii="Times New Roman" w:hAnsi="Times New Roman"/>
          <w:sz w:val="28"/>
          <w:szCs w:val="28"/>
          <w:lang w:val="ru-RU"/>
        </w:rPr>
        <w:t> </w:t>
      </w:r>
      <w:r>
        <w:rPr>
          <w:rFonts w:ascii="Times New Roman" w:hAnsi="Times New Roman"/>
          <w:sz w:val="28"/>
          <w:szCs w:val="28"/>
        </w:rPr>
        <w:t xml:space="preserve">Изучение иностранного </w:t>
      </w:r>
      <w:r>
        <w:rPr>
          <w:rFonts w:ascii="Times New Roman" w:hAnsi="Times New Roman"/>
          <w:sz w:val="28"/>
          <w:szCs w:val="28"/>
          <w:lang w:val="ru-RU"/>
        </w:rPr>
        <w:t xml:space="preserve">(английского) </w:t>
      </w:r>
      <w:r>
        <w:rPr>
          <w:rFonts w:ascii="Times New Roman" w:hAnsi="Times New Roman"/>
          <w:sz w:val="28"/>
          <w:szCs w:val="28"/>
        </w:rPr>
        <w:t xml:space="preserve">языка направлено на формирование коммуникативной культуры обучающихся, осознание роли </w:t>
      </w:r>
      <w:r>
        <w:rPr>
          <w:rFonts w:ascii="Times New Roman" w:hAnsi="Times New Roman"/>
          <w:sz w:val="28"/>
          <w:szCs w:val="28"/>
          <w:lang w:val="ru-RU"/>
        </w:rPr>
        <w:t xml:space="preserve">иностранного </w:t>
      </w:r>
      <w:r>
        <w:rPr>
          <w:rFonts w:ascii="Times New Roman" w:hAnsi="Times New Roman"/>
          <w:sz w:val="28"/>
          <w:szCs w:val="28"/>
        </w:rPr>
        <w:t>язык</w:t>
      </w:r>
      <w:r>
        <w:rPr>
          <w:rFonts w:ascii="Times New Roman" w:hAnsi="Times New Roman"/>
          <w:sz w:val="28"/>
          <w:szCs w:val="28"/>
          <w:lang w:val="ru-RU"/>
        </w:rPr>
        <w:t>а</w:t>
      </w:r>
      <w:r>
        <w:rPr>
          <w:rFonts w:ascii="Times New Roman" w:hAnsi="Times New Roman"/>
          <w:sz w:val="28"/>
          <w:szCs w:val="28"/>
        </w:rPr>
        <w:t xml:space="preserve"> как инструмента межличностного и межкультурного взаимодействия, способствует общему речевому развитию</w:t>
      </w:r>
      <w:r>
        <w:rPr>
          <w:rFonts w:ascii="Times New Roman" w:hAnsi="Times New Roman"/>
          <w:sz w:val="28"/>
          <w:szCs w:val="28"/>
          <w:lang w:val="ru-RU"/>
        </w:rPr>
        <w:t xml:space="preserve"> обучающихся</w:t>
      </w:r>
      <w:r>
        <w:rPr>
          <w:rFonts w:ascii="Times New Roman" w:hAnsi="Times New Roman"/>
          <w:sz w:val="28"/>
          <w:szCs w:val="28"/>
        </w:rPr>
        <w:t xml:space="preserve">, воспитанию гражданской идентичности, расширению кругозора, воспитанию чувств и эмоций. </w:t>
      </w:r>
    </w:p>
    <w:p w14:paraId="2F000666">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w:t>
      </w:r>
      <w:r>
        <w:rPr>
          <w:rFonts w:ascii="Times New Roman" w:hAnsi="Times New Roman"/>
          <w:sz w:val="28"/>
          <w:szCs w:val="28"/>
        </w:rPr>
        <w:t>2.4.</w:t>
      </w:r>
      <w:r>
        <w:rPr>
          <w:rFonts w:ascii="Times New Roman" w:hAnsi="Times New Roman"/>
          <w:sz w:val="28"/>
          <w:szCs w:val="28"/>
          <w:lang w:val="ru-RU"/>
        </w:rPr>
        <w:t> </w:t>
      </w:r>
      <w:r>
        <w:rPr>
          <w:rFonts w:ascii="Times New Roman" w:hAnsi="Times New Roman"/>
          <w:sz w:val="28"/>
          <w:szCs w:val="28"/>
        </w:rPr>
        <w:t xml:space="preserve">Построение программы </w:t>
      </w:r>
      <w:r>
        <w:rPr>
          <w:rFonts w:ascii="Times New Roman" w:hAnsi="Times New Roman"/>
          <w:sz w:val="28"/>
          <w:szCs w:val="28"/>
          <w:lang w:val="ru-RU"/>
        </w:rPr>
        <w:t>по иностранному (английскому) языку</w:t>
      </w:r>
      <w:r>
        <w:rPr>
          <w:rFonts w:ascii="Times New Roman" w:hAnsi="Times New Roman"/>
          <w:sz w:val="28"/>
          <w:szCs w:val="28"/>
        </w:rPr>
        <w:t xml:space="preserve"> имеет нелинейный характер и основано на концентрическом принципе. В каждом классе даются новые элементы содержания и </w:t>
      </w:r>
      <w:r>
        <w:rPr>
          <w:rFonts w:ascii="Times New Roman" w:hAnsi="Times New Roman"/>
          <w:sz w:val="28"/>
          <w:szCs w:val="28"/>
          <w:lang w:val="ru-RU"/>
        </w:rPr>
        <w:t xml:space="preserve">определяются </w:t>
      </w:r>
      <w:r>
        <w:rPr>
          <w:rFonts w:ascii="Times New Roman" w:hAnsi="Times New Roman"/>
          <w:sz w:val="28"/>
          <w:szCs w:val="28"/>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2B509AD9">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w:t>
      </w:r>
      <w:r>
        <w:rPr>
          <w:rFonts w:ascii="Times New Roman" w:hAnsi="Times New Roman"/>
          <w:sz w:val="28"/>
          <w:szCs w:val="28"/>
        </w:rPr>
        <w:t>2.</w:t>
      </w:r>
      <w:r>
        <w:rPr>
          <w:rFonts w:ascii="Times New Roman" w:hAnsi="Times New Roman"/>
          <w:sz w:val="28"/>
          <w:szCs w:val="28"/>
          <w:lang w:val="ru-RU"/>
        </w:rPr>
        <w:t>5</w:t>
      </w:r>
      <w:r>
        <w:rPr>
          <w:rFonts w:ascii="Times New Roman" w:hAnsi="Times New Roman"/>
          <w:sz w:val="28"/>
          <w:szCs w:val="28"/>
        </w:rPr>
        <w:t>.</w:t>
      </w:r>
      <w:r>
        <w:rPr>
          <w:rFonts w:ascii="Times New Roman" w:hAnsi="Times New Roman"/>
          <w:sz w:val="28"/>
          <w:szCs w:val="28"/>
          <w:lang w:val="ru-RU"/>
        </w:rPr>
        <w:t> В</w:t>
      </w:r>
      <w:r>
        <w:rPr>
          <w:rFonts w:ascii="Times New Roman" w:hAnsi="Times New Roman"/>
          <w:sz w:val="28"/>
          <w:szCs w:val="28"/>
        </w:rPr>
        <w:t xml:space="preserve">озрастание значимости владения иностранными языками приводит к переосмыслению целей и содержания обучения </w:t>
      </w:r>
      <w:r>
        <w:rPr>
          <w:rFonts w:ascii="Times New Roman" w:hAnsi="Times New Roman"/>
          <w:sz w:val="28"/>
          <w:szCs w:val="28"/>
          <w:lang w:val="ru-RU"/>
        </w:rPr>
        <w:t>иностранному (английскому) языку</w:t>
      </w:r>
      <w:r>
        <w:rPr>
          <w:rFonts w:ascii="Times New Roman" w:hAnsi="Times New Roman"/>
          <w:sz w:val="28"/>
          <w:szCs w:val="28"/>
        </w:rPr>
        <w:t>.</w:t>
      </w:r>
    </w:p>
    <w:p w14:paraId="7D9FDC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w:t>
      </w:r>
      <w:r>
        <w:rPr>
          <w:rFonts w:ascii="Times New Roman" w:hAnsi="Times New Roman"/>
          <w:sz w:val="28"/>
          <w:szCs w:val="28"/>
        </w:rPr>
        <w:t>ели иноязычного образования формулируются на ценностном, когнитивном и прагматическом уровнях и</w:t>
      </w:r>
      <w:r>
        <w:rPr>
          <w:rFonts w:ascii="Times New Roman" w:hAnsi="Times New Roman"/>
          <w:sz w:val="28"/>
          <w:szCs w:val="28"/>
          <w:lang w:val="ru-RU"/>
        </w:rPr>
        <w:t xml:space="preserve"> </w:t>
      </w:r>
      <w:r>
        <w:rPr>
          <w:rFonts w:ascii="Times New Roman" w:hAnsi="Times New Roman"/>
          <w:sz w:val="28"/>
          <w:szCs w:val="28"/>
        </w:rPr>
        <w:t xml:space="preserve">воплощаются в личностных, метапредметных и предметных результатах обучения. </w:t>
      </w:r>
      <w:r>
        <w:rPr>
          <w:rFonts w:ascii="Times New Roman" w:hAnsi="Times New Roman"/>
          <w:sz w:val="28"/>
          <w:szCs w:val="28"/>
          <w:lang w:val="ru-RU"/>
        </w:rPr>
        <w:t>И</w:t>
      </w:r>
      <w:r>
        <w:rPr>
          <w:rFonts w:ascii="Times New Roman" w:hAnsi="Times New Roman"/>
          <w:sz w:val="28"/>
          <w:szCs w:val="28"/>
        </w:rPr>
        <w:t xml:space="preserve">ностранные языки </w:t>
      </w:r>
      <w:r>
        <w:rPr>
          <w:rFonts w:ascii="Times New Roman" w:hAnsi="Times New Roman"/>
          <w:sz w:val="28"/>
          <w:szCs w:val="28"/>
          <w:lang w:val="ru-RU"/>
        </w:rPr>
        <w:t xml:space="preserve">являются </w:t>
      </w:r>
      <w:r>
        <w:rPr>
          <w:rFonts w:ascii="Times New Roman" w:hAnsi="Times New Roman"/>
          <w:sz w:val="28"/>
          <w:szCs w:val="28"/>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Pr>
          <w:rFonts w:ascii="Times New Roman" w:hAnsi="Times New Roman"/>
          <w:sz w:val="28"/>
          <w:szCs w:val="28"/>
          <w:lang w:val="ru-RU"/>
        </w:rPr>
        <w:t>.</w:t>
      </w:r>
    </w:p>
    <w:p w14:paraId="2562037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w:t>
      </w:r>
      <w:r>
        <w:rPr>
          <w:rFonts w:ascii="Times New Roman" w:hAnsi="Times New Roman"/>
          <w:sz w:val="28"/>
          <w:szCs w:val="28"/>
        </w:rPr>
        <w:t>2.</w:t>
      </w:r>
      <w:r>
        <w:rPr>
          <w:rFonts w:ascii="Times New Roman" w:hAnsi="Times New Roman"/>
          <w:sz w:val="28"/>
          <w:szCs w:val="28"/>
          <w:lang w:val="ru-RU"/>
        </w:rPr>
        <w:t>6</w:t>
      </w:r>
      <w:r>
        <w:rPr>
          <w:rFonts w:ascii="Times New Roman" w:hAnsi="Times New Roman"/>
          <w:sz w:val="28"/>
          <w:szCs w:val="28"/>
        </w:rPr>
        <w:t>.</w:t>
      </w:r>
      <w:r>
        <w:rPr>
          <w:rFonts w:ascii="Times New Roman" w:hAnsi="Times New Roman"/>
          <w:sz w:val="28"/>
          <w:szCs w:val="28"/>
          <w:lang w:val="ru-RU"/>
        </w:rPr>
        <w:t> Ц</w:t>
      </w:r>
      <w:r>
        <w:rPr>
          <w:rFonts w:ascii="Times New Roman" w:hAnsi="Times New Roman"/>
          <w:sz w:val="28"/>
          <w:szCs w:val="28"/>
        </w:rPr>
        <w:t xml:space="preserve">елью иноязычного образования </w:t>
      </w:r>
      <w:r>
        <w:rPr>
          <w:rFonts w:ascii="Times New Roman" w:hAnsi="Times New Roman"/>
          <w:sz w:val="28"/>
          <w:szCs w:val="28"/>
          <w:lang w:val="ru-RU"/>
        </w:rPr>
        <w:t xml:space="preserve">является </w:t>
      </w:r>
      <w:r>
        <w:rPr>
          <w:rFonts w:ascii="Times New Roman" w:hAnsi="Times New Roman"/>
          <w:sz w:val="28"/>
          <w:szCs w:val="28"/>
        </w:rPr>
        <w:t>формирование коммуникативной компетенции обучающихся в единстве таких её составляющих, как</w:t>
      </w:r>
      <w:r>
        <w:rPr>
          <w:rFonts w:ascii="Times New Roman" w:hAnsi="Times New Roman"/>
          <w:sz w:val="28"/>
          <w:szCs w:val="28"/>
          <w:lang w:val="ru-RU"/>
        </w:rPr>
        <w:t>:</w:t>
      </w:r>
    </w:p>
    <w:p w14:paraId="35F83E6A">
      <w:pPr>
        <w:widowControl/>
        <w:spacing w:after="0" w:line="350" w:lineRule="auto"/>
        <w:ind w:firstLine="709"/>
        <w:jc w:val="both"/>
        <w:rPr>
          <w:rFonts w:ascii="Times New Roman" w:hAnsi="Times New Roman"/>
          <w:sz w:val="28"/>
          <w:szCs w:val="28"/>
        </w:rPr>
      </w:pPr>
      <w:r>
        <w:rPr>
          <w:rFonts w:ascii="Times New Roman" w:hAnsi="Times New Roman"/>
          <w:sz w:val="28"/>
          <w:szCs w:val="28"/>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09160DF8">
      <w:pPr>
        <w:widowControl/>
        <w:spacing w:after="0" w:line="350" w:lineRule="auto"/>
        <w:ind w:firstLine="709"/>
        <w:jc w:val="both"/>
        <w:rPr>
          <w:rFonts w:ascii="Times New Roman" w:hAnsi="Times New Roman"/>
          <w:sz w:val="28"/>
          <w:szCs w:val="28"/>
        </w:rPr>
      </w:pPr>
      <w:r>
        <w:rPr>
          <w:rFonts w:ascii="Times New Roman" w:hAnsi="Times New Roman"/>
          <w:sz w:val="28"/>
          <w:szCs w:val="28"/>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000D1B78">
      <w:pPr>
        <w:widowControl/>
        <w:spacing w:after="0" w:line="360" w:lineRule="auto"/>
        <w:ind w:firstLine="709"/>
        <w:jc w:val="both"/>
        <w:rPr>
          <w:rFonts w:ascii="Times New Roman" w:hAnsi="Times New Roman"/>
          <w:sz w:val="28"/>
          <w:szCs w:val="28"/>
        </w:rPr>
      </w:pPr>
      <w:r>
        <w:rPr>
          <w:rFonts w:ascii="Times New Roman" w:hAnsi="Times New Roman"/>
          <w:sz w:val="28"/>
          <w:szCs w:val="28"/>
        </w:rPr>
        <w:t>социокультурная (межкультурная</w:t>
      </w:r>
      <w:r>
        <w:rPr>
          <w:rFonts w:ascii="Times New Roman" w:hAnsi="Times New Roman"/>
          <w:sz w:val="28"/>
          <w:szCs w:val="28"/>
          <w:lang w:val="ru-RU"/>
        </w:rPr>
        <w:t>)</w:t>
      </w:r>
      <w:r>
        <w:rPr>
          <w:rFonts w:ascii="Times New Roman" w:hAnsi="Times New Roman"/>
          <w:sz w:val="28"/>
          <w:szCs w:val="28"/>
        </w:rPr>
        <w:t xml:space="preserve"> компетенция – приобщение к культуре, традициям</w:t>
      </w:r>
      <w:r>
        <w:rPr>
          <w:rFonts w:ascii="Times New Roman" w:hAnsi="Times New Roman"/>
          <w:sz w:val="28"/>
          <w:szCs w:val="28"/>
          <w:lang w:val="ru-RU"/>
        </w:rPr>
        <w:t xml:space="preserve"> </w:t>
      </w:r>
      <w:r>
        <w:rPr>
          <w:rFonts w:ascii="Times New Roman" w:hAnsi="Times New Roman"/>
          <w:sz w:val="28"/>
          <w:szCs w:val="28"/>
        </w:rPr>
        <w:t xml:space="preserve">стран (страны) изучаемого языка в рамках тем и ситуаций общения, отвечающих опыту, интересам, психологическим особенностям </w:t>
      </w:r>
      <w:r>
        <w:rPr>
          <w:rFonts w:ascii="Times New Roman" w:hAnsi="Times New Roman"/>
          <w:sz w:val="28"/>
          <w:szCs w:val="28"/>
          <w:lang w:val="ru-RU"/>
        </w:rPr>
        <w:t>об</w:t>
      </w:r>
      <w:r>
        <w:rPr>
          <w:rFonts w:ascii="Times New Roman" w:hAnsi="Times New Roman"/>
          <w:sz w:val="28"/>
          <w:szCs w:val="28"/>
        </w:rPr>
        <w:t>уча</w:t>
      </w:r>
      <w:r>
        <w:rPr>
          <w:rFonts w:ascii="Times New Roman" w:hAnsi="Times New Roman"/>
          <w:sz w:val="28"/>
          <w:szCs w:val="28"/>
          <w:lang w:val="ru-RU"/>
        </w:rPr>
        <w:t>ю</w:t>
      </w:r>
      <w:r>
        <w:rPr>
          <w:rFonts w:ascii="Times New Roman" w:hAnsi="Times New Roman"/>
          <w:sz w:val="28"/>
          <w:szCs w:val="28"/>
        </w:rPr>
        <w:t xml:space="preserve">щихся </w:t>
      </w:r>
      <w:r>
        <w:rPr>
          <w:rFonts w:ascii="Times New Roman" w:hAnsi="Times New Roman"/>
          <w:sz w:val="28"/>
          <w:szCs w:val="28"/>
          <w:lang w:val="ru-RU"/>
        </w:rPr>
        <w:t>5–9 классов на разных этапах (5–7 и 8–9 классы)</w:t>
      </w:r>
      <w:r>
        <w:rPr>
          <w:rFonts w:ascii="Times New Roman" w:hAnsi="Times New Roman"/>
          <w:sz w:val="28"/>
          <w:szCs w:val="28"/>
        </w:rPr>
        <w:t>, формирование умения представлять свою страну, её культуру в условиях межкультурного общения;</w:t>
      </w:r>
    </w:p>
    <w:p w14:paraId="5A4C443A">
      <w:pPr>
        <w:widowControl/>
        <w:spacing w:after="0" w:line="350" w:lineRule="auto"/>
        <w:ind w:firstLine="709"/>
        <w:jc w:val="both"/>
        <w:rPr>
          <w:rFonts w:ascii="Times New Roman" w:hAnsi="Times New Roman"/>
          <w:sz w:val="28"/>
          <w:szCs w:val="28"/>
        </w:rPr>
      </w:pPr>
      <w:r>
        <w:rPr>
          <w:rFonts w:ascii="Times New Roman" w:hAnsi="Times New Roman"/>
          <w:sz w:val="28"/>
          <w:szCs w:val="28"/>
        </w:rPr>
        <w:t>свою страну, её культуру в условиях межкультурного общения;</w:t>
      </w:r>
    </w:p>
    <w:p w14:paraId="1E57F4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компенсаторная компетенция – развитие умений выходить из положения в условиях дефицита языковых средств при получении и передаче инф</w:t>
      </w:r>
      <w:r>
        <w:rPr>
          <w:rFonts w:ascii="Times New Roman" w:hAnsi="Times New Roman"/>
          <w:sz w:val="28"/>
          <w:szCs w:val="28"/>
          <w:lang w:val="ru-RU"/>
        </w:rPr>
        <w:t>ормации.</w:t>
      </w:r>
    </w:p>
    <w:p w14:paraId="4FE7F954">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w:t>
      </w:r>
      <w:r>
        <w:rPr>
          <w:rFonts w:ascii="Times New Roman" w:hAnsi="Times New Roman"/>
          <w:sz w:val="28"/>
          <w:szCs w:val="28"/>
        </w:rPr>
        <w:t>2.</w:t>
      </w:r>
      <w:r>
        <w:rPr>
          <w:rFonts w:ascii="Times New Roman" w:hAnsi="Times New Roman"/>
          <w:sz w:val="28"/>
          <w:szCs w:val="28"/>
          <w:lang w:val="ru-RU"/>
        </w:rPr>
        <w:t>7</w:t>
      </w:r>
      <w:r>
        <w:rPr>
          <w:rFonts w:ascii="Times New Roman" w:hAnsi="Times New Roman"/>
          <w:sz w:val="28"/>
          <w:szCs w:val="28"/>
        </w:rPr>
        <w:t>.</w:t>
      </w:r>
      <w:r>
        <w:rPr>
          <w:rFonts w:ascii="Times New Roman" w:hAnsi="Times New Roman"/>
          <w:sz w:val="28"/>
          <w:szCs w:val="28"/>
          <w:lang w:val="ru-RU"/>
        </w:rPr>
        <w:t> </w:t>
      </w:r>
      <w:r>
        <w:rPr>
          <w:rFonts w:ascii="Times New Roman" w:hAnsi="Times New Roman"/>
          <w:sz w:val="28"/>
          <w:szCs w:val="28"/>
        </w:rPr>
        <w:t xml:space="preserve">Наряду с иноязычной коммуникативной компетенцией средствами иностранного </w:t>
      </w:r>
      <w:r>
        <w:rPr>
          <w:rFonts w:ascii="Times New Roman" w:hAnsi="Times New Roman"/>
          <w:sz w:val="28"/>
          <w:szCs w:val="28"/>
          <w:lang w:val="ru-RU"/>
        </w:rPr>
        <w:t xml:space="preserve">(английского) </w:t>
      </w:r>
      <w:r>
        <w:rPr>
          <w:rFonts w:ascii="Times New Roman" w:hAnsi="Times New Roman"/>
          <w:sz w:val="28"/>
          <w:szCs w:val="28"/>
        </w:rPr>
        <w:t>языка формируются компетенции</w:t>
      </w:r>
      <w:r>
        <w:rPr>
          <w:rFonts w:ascii="Times New Roman" w:hAnsi="Times New Roman"/>
          <w:sz w:val="28"/>
          <w:szCs w:val="28"/>
          <w:lang w:val="ru-RU"/>
        </w:rPr>
        <w:t>:</w:t>
      </w:r>
      <w:r>
        <w:rPr>
          <w:rFonts w:ascii="Times New Roman" w:hAnsi="Times New Roman"/>
          <w:sz w:val="28"/>
          <w:szCs w:val="28"/>
        </w:rPr>
        <w:t xml:space="preserve"> образовательн</w:t>
      </w:r>
      <w:r>
        <w:rPr>
          <w:rFonts w:ascii="Times New Roman" w:hAnsi="Times New Roman"/>
          <w:sz w:val="28"/>
          <w:szCs w:val="28"/>
          <w:lang w:val="ru-RU"/>
        </w:rPr>
        <w:t>ая</w:t>
      </w:r>
      <w:r>
        <w:rPr>
          <w:rFonts w:ascii="Times New Roman" w:hAnsi="Times New Roman"/>
          <w:sz w:val="28"/>
          <w:szCs w:val="28"/>
        </w:rPr>
        <w:t>, ценностно-ориентационн</w:t>
      </w:r>
      <w:r>
        <w:rPr>
          <w:rFonts w:ascii="Times New Roman" w:hAnsi="Times New Roman"/>
          <w:sz w:val="28"/>
          <w:szCs w:val="28"/>
          <w:lang w:val="ru-RU"/>
        </w:rPr>
        <w:t>ая</w:t>
      </w:r>
      <w:r>
        <w:rPr>
          <w:rFonts w:ascii="Times New Roman" w:hAnsi="Times New Roman"/>
          <w:sz w:val="28"/>
          <w:szCs w:val="28"/>
        </w:rPr>
        <w:t>, общекультурн</w:t>
      </w:r>
      <w:r>
        <w:rPr>
          <w:rFonts w:ascii="Times New Roman" w:hAnsi="Times New Roman"/>
          <w:sz w:val="28"/>
          <w:szCs w:val="28"/>
          <w:lang w:val="ru-RU"/>
        </w:rPr>
        <w:t>ая</w:t>
      </w:r>
      <w:r>
        <w:rPr>
          <w:rFonts w:ascii="Times New Roman" w:hAnsi="Times New Roman"/>
          <w:sz w:val="28"/>
          <w:szCs w:val="28"/>
        </w:rPr>
        <w:t>, учебно-познавательн</w:t>
      </w:r>
      <w:r>
        <w:rPr>
          <w:rFonts w:ascii="Times New Roman" w:hAnsi="Times New Roman"/>
          <w:sz w:val="28"/>
          <w:szCs w:val="28"/>
          <w:lang w:val="ru-RU"/>
        </w:rPr>
        <w:t>ая</w:t>
      </w:r>
      <w:r>
        <w:rPr>
          <w:rFonts w:ascii="Times New Roman" w:hAnsi="Times New Roman"/>
          <w:sz w:val="28"/>
          <w:szCs w:val="28"/>
        </w:rPr>
        <w:t>, информационн</w:t>
      </w:r>
      <w:r>
        <w:rPr>
          <w:rFonts w:ascii="Times New Roman" w:hAnsi="Times New Roman"/>
          <w:sz w:val="28"/>
          <w:szCs w:val="28"/>
          <w:lang w:val="ru-RU"/>
        </w:rPr>
        <w:t>ая</w:t>
      </w:r>
      <w:r>
        <w:rPr>
          <w:rFonts w:ascii="Times New Roman" w:hAnsi="Times New Roman"/>
          <w:sz w:val="28"/>
          <w:szCs w:val="28"/>
        </w:rPr>
        <w:t>, социально-трудов</w:t>
      </w:r>
      <w:r>
        <w:rPr>
          <w:rFonts w:ascii="Times New Roman" w:hAnsi="Times New Roman"/>
          <w:sz w:val="28"/>
          <w:szCs w:val="28"/>
          <w:lang w:val="ru-RU"/>
        </w:rPr>
        <w:t>ая</w:t>
      </w:r>
      <w:r>
        <w:rPr>
          <w:rFonts w:ascii="Times New Roman" w:hAnsi="Times New Roman"/>
          <w:sz w:val="28"/>
          <w:szCs w:val="28"/>
        </w:rPr>
        <w:t xml:space="preserve"> и компетенци</w:t>
      </w:r>
      <w:r>
        <w:rPr>
          <w:rFonts w:ascii="Times New Roman" w:hAnsi="Times New Roman"/>
          <w:sz w:val="28"/>
          <w:szCs w:val="28"/>
          <w:lang w:val="ru-RU"/>
        </w:rPr>
        <w:t>я</w:t>
      </w:r>
      <w:r>
        <w:rPr>
          <w:rFonts w:ascii="Times New Roman" w:hAnsi="Times New Roman"/>
          <w:sz w:val="28"/>
          <w:szCs w:val="28"/>
        </w:rPr>
        <w:t xml:space="preserve"> личностного самосовершенствования.</w:t>
      </w:r>
    </w:p>
    <w:p w14:paraId="2A8E9CAC">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136.</w:t>
      </w:r>
      <w:r>
        <w:rPr>
          <w:rFonts w:ascii="Times New Roman" w:hAnsi="Times New Roman"/>
          <w:sz w:val="28"/>
          <w:szCs w:val="28"/>
        </w:rPr>
        <w:t>2.</w:t>
      </w:r>
      <w:r>
        <w:rPr>
          <w:rFonts w:ascii="Times New Roman" w:hAnsi="Times New Roman"/>
          <w:sz w:val="28"/>
          <w:szCs w:val="28"/>
          <w:lang w:val="ru-RU"/>
        </w:rPr>
        <w:t>8</w:t>
      </w:r>
      <w:r>
        <w:rPr>
          <w:rFonts w:ascii="Times New Roman" w:hAnsi="Times New Roman"/>
          <w:sz w:val="28"/>
          <w:szCs w:val="28"/>
        </w:rPr>
        <w:t>.</w:t>
      </w:r>
      <w:r>
        <w:rPr>
          <w:rFonts w:ascii="Times New Roman" w:hAnsi="Times New Roman"/>
          <w:sz w:val="28"/>
          <w:szCs w:val="28"/>
          <w:lang w:val="ru-RU"/>
        </w:rPr>
        <w:t> О</w:t>
      </w:r>
      <w:r>
        <w:rPr>
          <w:rFonts w:ascii="Times New Roman" w:hAnsi="Times New Roman"/>
          <w:sz w:val="28"/>
          <w:szCs w:val="28"/>
        </w:rPr>
        <w:t>сновными подходами к обучению иностранн</w:t>
      </w:r>
      <w:r>
        <w:rPr>
          <w:rFonts w:ascii="Times New Roman" w:hAnsi="Times New Roman"/>
          <w:sz w:val="28"/>
          <w:szCs w:val="28"/>
          <w:lang w:val="ru-RU"/>
        </w:rPr>
        <w:t>ому</w:t>
      </w:r>
      <w:r>
        <w:rPr>
          <w:rFonts w:ascii="Times New Roman" w:hAnsi="Times New Roman"/>
          <w:sz w:val="28"/>
          <w:szCs w:val="28"/>
        </w:rPr>
        <w:t xml:space="preserve"> </w:t>
      </w:r>
      <w:r>
        <w:rPr>
          <w:rFonts w:ascii="Times New Roman" w:hAnsi="Times New Roman"/>
          <w:sz w:val="28"/>
          <w:szCs w:val="28"/>
          <w:lang w:val="ru-RU"/>
        </w:rPr>
        <w:t xml:space="preserve">(английскому) </w:t>
      </w:r>
      <w:r>
        <w:rPr>
          <w:rFonts w:ascii="Times New Roman" w:hAnsi="Times New Roman"/>
          <w:sz w:val="28"/>
          <w:szCs w:val="28"/>
        </w:rPr>
        <w:t>язык</w:t>
      </w:r>
      <w:r>
        <w:rPr>
          <w:rFonts w:ascii="Times New Roman" w:hAnsi="Times New Roman"/>
          <w:sz w:val="28"/>
          <w:szCs w:val="28"/>
          <w:lang w:val="ru-RU"/>
        </w:rPr>
        <w:t xml:space="preserve">у </w:t>
      </w:r>
      <w:r>
        <w:rPr>
          <w:rFonts w:ascii="Times New Roman" w:hAnsi="Times New Roman"/>
          <w:sz w:val="28"/>
          <w:szCs w:val="28"/>
        </w:rPr>
        <w:t>признаются компетентностный, системно-деятельностный, межкультурный и коммуникативно-когнитивный</w:t>
      </w:r>
      <w:r>
        <w:rPr>
          <w:rFonts w:ascii="Times New Roman" w:hAnsi="Times New Roman"/>
          <w:sz w:val="28"/>
          <w:szCs w:val="28"/>
          <w:lang w:val="ru-RU"/>
        </w:rPr>
        <w:t>,</w:t>
      </w:r>
      <w:r>
        <w:rPr>
          <w:rFonts w:ascii="Times New Roman" w:hAnsi="Times New Roman"/>
          <w:sz w:val="28"/>
          <w:szCs w:val="28"/>
        </w:rPr>
        <w:t xml:space="preserve"> </w:t>
      </w:r>
      <w:r>
        <w:rPr>
          <w:rFonts w:ascii="Times New Roman" w:hAnsi="Times New Roman"/>
          <w:sz w:val="28"/>
          <w:szCs w:val="28"/>
          <w:lang w:val="ru-RU"/>
        </w:rPr>
        <w:t xml:space="preserve">что </w:t>
      </w:r>
      <w:r>
        <w:rPr>
          <w:rFonts w:ascii="Times New Roman" w:hAnsi="Times New Roman"/>
          <w:sz w:val="28"/>
          <w:szCs w:val="28"/>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Pr>
          <w:rFonts w:ascii="Times New Roman" w:hAnsi="Times New Roman"/>
          <w:sz w:val="28"/>
          <w:szCs w:val="28"/>
          <w:lang w:val="ru-RU"/>
        </w:rPr>
        <w:t>основного общего образования</w:t>
      </w:r>
      <w:r>
        <w:rPr>
          <w:rFonts w:ascii="Times New Roman" w:hAnsi="Times New Roman"/>
          <w:sz w:val="28"/>
          <w:szCs w:val="28"/>
        </w:rPr>
        <w:t>, использования новых педагогических технологий (дифференциация, индивидуализация, проектная деятельность и други</w:t>
      </w:r>
      <w:r>
        <w:rPr>
          <w:rFonts w:ascii="Times New Roman" w:hAnsi="Times New Roman"/>
          <w:sz w:val="28"/>
          <w:szCs w:val="28"/>
          <w:lang w:val="ru-RU"/>
        </w:rPr>
        <w:t>е</w:t>
      </w:r>
      <w:r>
        <w:rPr>
          <w:rFonts w:ascii="Times New Roman" w:hAnsi="Times New Roman"/>
          <w:sz w:val="28"/>
          <w:szCs w:val="28"/>
        </w:rPr>
        <w:t>) и использования современных средств обучения.</w:t>
      </w:r>
    </w:p>
    <w:p w14:paraId="6B159E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Pr>
          <w:rFonts w:ascii="Times New Roman" w:hAnsi="Times New Roman"/>
          <w:sz w:val="28"/>
          <w:szCs w:val="28"/>
        </w:rPr>
        <w:t>2.</w:t>
      </w:r>
      <w:r>
        <w:rPr>
          <w:rFonts w:ascii="Times New Roman" w:hAnsi="Times New Roman"/>
          <w:sz w:val="28"/>
          <w:szCs w:val="28"/>
          <w:lang w:val="ru-RU"/>
        </w:rPr>
        <w:t>9</w:t>
      </w:r>
      <w:r>
        <w:rPr>
          <w:rFonts w:ascii="Times New Roman" w:hAnsi="Times New Roman"/>
          <w:sz w:val="28"/>
          <w:szCs w:val="28"/>
        </w:rPr>
        <w:t>.</w:t>
      </w:r>
      <w:r>
        <w:rPr>
          <w:rFonts w:ascii="Times New Roman" w:hAnsi="Times New Roman"/>
          <w:sz w:val="28"/>
          <w:szCs w:val="28"/>
          <w:lang w:val="ru-RU"/>
        </w:rPr>
        <w:t> Общее число часов, рекомендованных для изучения иностранного (английского) языка, – 510 часов: в 5 классе – 102 час (3 часа в неделю), в 6 классе – 102 часа (3 часа в неделю), в 7 классе – 102 часа (3 часа в неделю), в 8 классе –102 часа (3 часа в неделю), в 9 классе – 102 часа (3 часа в неделю).</w:t>
      </w:r>
    </w:p>
    <w:p w14:paraId="4E67D1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Pr>
          <w:rFonts w:ascii="Times New Roman" w:hAnsi="Times New Roman"/>
          <w:sz w:val="28"/>
          <w:szCs w:val="28"/>
        </w:rPr>
        <w:t>2.1</w:t>
      </w:r>
      <w:r>
        <w:rPr>
          <w:rFonts w:ascii="Times New Roman" w:hAnsi="Times New Roman"/>
          <w:sz w:val="28"/>
          <w:szCs w:val="28"/>
          <w:lang w:val="ru-RU"/>
        </w:rPr>
        <w:t>0</w:t>
      </w:r>
      <w:r>
        <w:rPr>
          <w:rFonts w:ascii="Times New Roman" w:hAnsi="Times New Roman"/>
          <w:sz w:val="28"/>
          <w:szCs w:val="28"/>
        </w:rPr>
        <w:t>.</w:t>
      </w:r>
      <w:r>
        <w:rPr>
          <w:rFonts w:ascii="Times New Roman" w:hAnsi="Times New Roman"/>
          <w:sz w:val="28"/>
          <w:szCs w:val="28"/>
          <w:lang w:val="ru-RU"/>
        </w:rPr>
        <w:t> </w:t>
      </w:r>
      <w:r>
        <w:rPr>
          <w:rFonts w:ascii="Times New Roman" w:hAnsi="Times New Roman"/>
          <w:sz w:val="28"/>
          <w:szCs w:val="28"/>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Pr>
          <w:rFonts w:ascii="Times New Roman" w:hAnsi="Times New Roman"/>
          <w:sz w:val="28"/>
          <w:szCs w:val="28"/>
          <w:lang w:val="ru-RU"/>
        </w:rPr>
        <w:t xml:space="preserve">, что </w:t>
      </w:r>
      <w:r>
        <w:rPr>
          <w:rFonts w:ascii="Times New Roman" w:hAnsi="Times New Roman"/>
          <w:sz w:val="28"/>
          <w:szCs w:val="28"/>
        </w:rPr>
        <w:t xml:space="preserve">позволит выпускникам </w:t>
      </w:r>
      <w:r>
        <w:rPr>
          <w:rFonts w:ascii="Times New Roman" w:hAnsi="Times New Roman"/>
          <w:sz w:val="28"/>
          <w:szCs w:val="28"/>
          <w:lang w:val="ru-RU"/>
        </w:rPr>
        <w:t>9 классов</w:t>
      </w:r>
      <w:r>
        <w:rPr>
          <w:rFonts w:ascii="Times New Roman" w:hAnsi="Times New Roman"/>
          <w:sz w:val="28"/>
          <w:szCs w:val="28"/>
        </w:rPr>
        <w:t xml:space="preserve"> использовать иностранный </w:t>
      </w:r>
      <w:r>
        <w:rPr>
          <w:rFonts w:ascii="Times New Roman" w:hAnsi="Times New Roman"/>
          <w:sz w:val="28"/>
          <w:szCs w:val="28"/>
          <w:lang w:val="ru-RU"/>
        </w:rPr>
        <w:t xml:space="preserve">(английский) </w:t>
      </w:r>
      <w:r>
        <w:rPr>
          <w:rFonts w:ascii="Times New Roman" w:hAnsi="Times New Roman"/>
          <w:sz w:val="28"/>
          <w:szCs w:val="28"/>
        </w:rPr>
        <w:t xml:space="preserve">язык для продолжения образования на </w:t>
      </w:r>
      <w:r>
        <w:rPr>
          <w:rFonts w:ascii="Times New Roman" w:hAnsi="Times New Roman"/>
          <w:sz w:val="28"/>
          <w:szCs w:val="28"/>
          <w:lang w:val="ru-RU"/>
        </w:rPr>
        <w:t>уровне среднего общего образования</w:t>
      </w:r>
      <w:r>
        <w:rPr>
          <w:rFonts w:ascii="Times New Roman" w:hAnsi="Times New Roman"/>
          <w:sz w:val="28"/>
          <w:szCs w:val="28"/>
        </w:rPr>
        <w:t xml:space="preserve"> и для дальнейшего самообразования.</w:t>
      </w:r>
    </w:p>
    <w:p w14:paraId="6C8653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 Содержание обучения в 5 классе.</w:t>
      </w:r>
    </w:p>
    <w:p w14:paraId="00AA3F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 </w:t>
      </w:r>
      <w:r>
        <w:rPr>
          <w:rFonts w:ascii="Times New Roman" w:hAnsi="Times New Roman"/>
          <w:sz w:val="28"/>
          <w:szCs w:val="28"/>
        </w:rPr>
        <w:t>Коммуникативные умения</w:t>
      </w:r>
      <w:r>
        <w:rPr>
          <w:rFonts w:ascii="Times New Roman" w:hAnsi="Times New Roman"/>
          <w:sz w:val="28"/>
          <w:szCs w:val="28"/>
          <w:lang w:val="ru-RU"/>
        </w:rPr>
        <w:t>.</w:t>
      </w:r>
    </w:p>
    <w:p w14:paraId="4C058C53">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03758C58">
      <w:pPr>
        <w:widowControl/>
        <w:spacing w:after="0" w:line="350" w:lineRule="auto"/>
        <w:ind w:firstLine="709"/>
        <w:jc w:val="both"/>
        <w:rPr>
          <w:rFonts w:ascii="Times New Roman" w:hAnsi="Times New Roman"/>
          <w:sz w:val="28"/>
          <w:szCs w:val="28"/>
        </w:rPr>
      </w:pPr>
      <w:r>
        <w:rPr>
          <w:rFonts w:ascii="Times New Roman" w:hAnsi="Times New Roman"/>
          <w:sz w:val="28"/>
          <w:szCs w:val="28"/>
        </w:rPr>
        <w:t>Моя семья. Мои друзья. Семейные праздники: день рождения, Новый год.</w:t>
      </w:r>
    </w:p>
    <w:p w14:paraId="04B6CEE2">
      <w:pPr>
        <w:widowControl/>
        <w:spacing w:after="0" w:line="350" w:lineRule="auto"/>
        <w:ind w:firstLine="709"/>
        <w:jc w:val="both"/>
        <w:rPr>
          <w:rFonts w:ascii="Times New Roman" w:hAnsi="Times New Roman"/>
          <w:sz w:val="28"/>
          <w:szCs w:val="28"/>
        </w:rPr>
      </w:pPr>
      <w:r>
        <w:rPr>
          <w:rFonts w:ascii="Times New Roman" w:hAnsi="Times New Roman"/>
          <w:sz w:val="28"/>
          <w:szCs w:val="28"/>
        </w:rPr>
        <w:t>Внешность и характер человека (литературного персонажа).</w:t>
      </w:r>
    </w:p>
    <w:p w14:paraId="4C85AD24">
      <w:pPr>
        <w:widowControl/>
        <w:spacing w:after="0" w:line="350" w:lineRule="auto"/>
        <w:ind w:firstLine="709"/>
        <w:jc w:val="both"/>
        <w:rPr>
          <w:rFonts w:ascii="Times New Roman" w:hAnsi="Times New Roman"/>
          <w:sz w:val="28"/>
          <w:szCs w:val="28"/>
        </w:rPr>
      </w:pPr>
      <w:r>
        <w:rPr>
          <w:rFonts w:ascii="Times New Roman" w:hAnsi="Times New Roman"/>
          <w:sz w:val="28"/>
          <w:szCs w:val="28"/>
        </w:rPr>
        <w:t>Досуг и увлечения (хобби) современного подростка (чтение,</w:t>
      </w:r>
      <w:r>
        <w:rPr>
          <w:rFonts w:ascii="Times New Roman" w:hAnsi="Times New Roman"/>
          <w:sz w:val="28"/>
          <w:szCs w:val="28"/>
          <w:lang w:val="ru-RU"/>
        </w:rPr>
        <w:t xml:space="preserve"> </w:t>
      </w:r>
      <w:r>
        <w:rPr>
          <w:rFonts w:ascii="Times New Roman" w:hAnsi="Times New Roman"/>
          <w:sz w:val="28"/>
          <w:szCs w:val="28"/>
        </w:rPr>
        <w:t>кино, спорт).</w:t>
      </w:r>
    </w:p>
    <w:p w14:paraId="46FFD9D5">
      <w:pPr>
        <w:widowControl/>
        <w:spacing w:after="0" w:line="350" w:lineRule="auto"/>
        <w:ind w:firstLine="709"/>
        <w:jc w:val="both"/>
        <w:rPr>
          <w:rFonts w:ascii="Times New Roman" w:hAnsi="Times New Roman"/>
          <w:sz w:val="28"/>
          <w:szCs w:val="28"/>
        </w:rPr>
      </w:pPr>
      <w:r>
        <w:rPr>
          <w:rFonts w:ascii="Times New Roman" w:hAnsi="Times New Roman"/>
          <w:sz w:val="28"/>
          <w:szCs w:val="28"/>
        </w:rPr>
        <w:t>Здоровый образ жизни: режим труда и отдыха, здоровое питание.</w:t>
      </w:r>
    </w:p>
    <w:p w14:paraId="101A861D">
      <w:pPr>
        <w:widowControl/>
        <w:spacing w:after="0" w:line="350" w:lineRule="auto"/>
        <w:ind w:firstLine="709"/>
        <w:jc w:val="both"/>
        <w:rPr>
          <w:rFonts w:ascii="Times New Roman" w:hAnsi="Times New Roman"/>
          <w:sz w:val="28"/>
          <w:szCs w:val="28"/>
        </w:rPr>
      </w:pPr>
      <w:r>
        <w:rPr>
          <w:rFonts w:ascii="Times New Roman" w:hAnsi="Times New Roman"/>
          <w:sz w:val="28"/>
          <w:szCs w:val="28"/>
        </w:rPr>
        <w:t>Покупки: одежда, обувь и продукты питания.</w:t>
      </w:r>
    </w:p>
    <w:p w14:paraId="3FC638A5">
      <w:pPr>
        <w:widowControl/>
        <w:spacing w:after="0" w:line="350" w:lineRule="auto"/>
        <w:ind w:firstLine="709"/>
        <w:jc w:val="both"/>
        <w:rPr>
          <w:rFonts w:ascii="Times New Roman" w:hAnsi="Times New Roman"/>
          <w:sz w:val="28"/>
          <w:szCs w:val="28"/>
        </w:rPr>
      </w:pPr>
      <w:r>
        <w:rPr>
          <w:rFonts w:ascii="Times New Roman" w:hAnsi="Times New Roman"/>
          <w:sz w:val="28"/>
          <w:szCs w:val="28"/>
        </w:rPr>
        <w:t>Школа, школьная жизнь, школьная форма, изучаемые предметы. Переписка с иностранными сверстниками.</w:t>
      </w:r>
    </w:p>
    <w:p w14:paraId="2332822D">
      <w:pPr>
        <w:widowControl/>
        <w:spacing w:after="0" w:line="350" w:lineRule="auto"/>
        <w:ind w:firstLine="709"/>
        <w:jc w:val="both"/>
        <w:rPr>
          <w:rFonts w:ascii="Times New Roman" w:hAnsi="Times New Roman"/>
          <w:sz w:val="28"/>
          <w:szCs w:val="28"/>
        </w:rPr>
      </w:pPr>
      <w:r>
        <w:rPr>
          <w:rFonts w:ascii="Times New Roman" w:hAnsi="Times New Roman"/>
          <w:sz w:val="28"/>
          <w:szCs w:val="28"/>
        </w:rPr>
        <w:t>Каникулы в различное время года. Виды отдыха.</w:t>
      </w:r>
    </w:p>
    <w:p w14:paraId="7339F296">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рода: дикие и домашние животные. Погода.</w:t>
      </w:r>
    </w:p>
    <w:p w14:paraId="2F397BDA">
      <w:pPr>
        <w:widowControl/>
        <w:spacing w:after="0" w:line="350" w:lineRule="auto"/>
        <w:ind w:firstLine="709"/>
        <w:jc w:val="both"/>
        <w:rPr>
          <w:rFonts w:ascii="Times New Roman" w:hAnsi="Times New Roman"/>
          <w:sz w:val="28"/>
          <w:szCs w:val="28"/>
        </w:rPr>
      </w:pPr>
      <w:r>
        <w:rPr>
          <w:rFonts w:ascii="Times New Roman" w:hAnsi="Times New Roman"/>
          <w:sz w:val="28"/>
          <w:szCs w:val="28"/>
        </w:rPr>
        <w:t>Родной город (село). Транспорт.</w:t>
      </w:r>
    </w:p>
    <w:p w14:paraId="5DA6892B">
      <w:pPr>
        <w:widowControl/>
        <w:spacing w:after="0" w:line="350" w:lineRule="auto"/>
        <w:ind w:firstLine="709"/>
        <w:jc w:val="both"/>
        <w:rPr>
          <w:rFonts w:ascii="Times New Roman" w:hAnsi="Times New Roman"/>
          <w:sz w:val="28"/>
          <w:szCs w:val="28"/>
        </w:rPr>
      </w:pPr>
      <w:r>
        <w:rPr>
          <w:rFonts w:ascii="Times New Roman" w:hAnsi="Times New Roman"/>
          <w:sz w:val="28"/>
          <w:szCs w:val="28"/>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77D316E7">
      <w:pPr>
        <w:widowControl/>
        <w:spacing w:after="0" w:line="350" w:lineRule="auto"/>
        <w:ind w:firstLine="709"/>
        <w:jc w:val="both"/>
        <w:rPr>
          <w:rFonts w:ascii="Times New Roman" w:hAnsi="Times New Roman"/>
          <w:sz w:val="28"/>
          <w:szCs w:val="28"/>
        </w:rPr>
      </w:pPr>
      <w:r>
        <w:rPr>
          <w:rFonts w:ascii="Times New Roman" w:hAnsi="Times New Roman"/>
          <w:sz w:val="28"/>
          <w:szCs w:val="28"/>
        </w:rPr>
        <w:t>Выдающиеся люди родной страны и страны (стран) изучаемого языка: писатели, поэты.</w:t>
      </w:r>
    </w:p>
    <w:p w14:paraId="06D70D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1. Говорение.</w:t>
      </w:r>
    </w:p>
    <w:p w14:paraId="3F4F7B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1.1. Развитие коммуникативных умений диалогической речи на базе умений, сформированных на уровне начального общего образования:</w:t>
      </w:r>
    </w:p>
    <w:p w14:paraId="4D12BB4B">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3D17686">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12294E63">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расспрос: сообщать фактическую информацию, отвечая на вопросы разных видов; запрашивать интересующую информацию.</w:t>
      </w:r>
    </w:p>
    <w:p w14:paraId="32E947C8">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Вышеперечисленные умения диалогической речи развиваются в стандартных ситуациях неофициального общения с </w:t>
      </w:r>
      <w:r>
        <w:rPr>
          <w:rFonts w:ascii="Times New Roman" w:hAnsi="Times New Roman"/>
          <w:sz w:val="28"/>
          <w:szCs w:val="28"/>
          <w:lang w:val="ru-RU"/>
        </w:rPr>
        <w:t>использованием</w:t>
      </w:r>
      <w:r>
        <w:rPr>
          <w:rFonts w:ascii="Times New Roman" w:hAnsi="Times New Roman"/>
          <w:sz w:val="28"/>
          <w:szCs w:val="28"/>
        </w:rPr>
        <w:t xml:space="preserve"> речевы</w:t>
      </w:r>
      <w:r>
        <w:rPr>
          <w:rFonts w:ascii="Times New Roman" w:hAnsi="Times New Roman"/>
          <w:sz w:val="28"/>
          <w:szCs w:val="28"/>
          <w:lang w:val="ru-RU"/>
        </w:rPr>
        <w:t>х</w:t>
      </w:r>
      <w:r>
        <w:rPr>
          <w:rFonts w:ascii="Times New Roman" w:hAnsi="Times New Roman"/>
          <w:sz w:val="28"/>
          <w:szCs w:val="28"/>
        </w:rPr>
        <w:t xml:space="preserve"> ситуаци</w:t>
      </w:r>
      <w:r>
        <w:rPr>
          <w:rFonts w:ascii="Times New Roman" w:hAnsi="Times New Roman"/>
          <w:sz w:val="28"/>
          <w:szCs w:val="28"/>
          <w:lang w:val="ru-RU"/>
        </w:rPr>
        <w:t>й</w:t>
      </w:r>
      <w:r>
        <w:rPr>
          <w:rFonts w:ascii="Times New Roman" w:hAnsi="Times New Roman"/>
          <w:sz w:val="28"/>
          <w:szCs w:val="28"/>
        </w:rPr>
        <w:t>, ключевы</w:t>
      </w:r>
      <w:r>
        <w:rPr>
          <w:rFonts w:ascii="Times New Roman" w:hAnsi="Times New Roman"/>
          <w:sz w:val="28"/>
          <w:szCs w:val="28"/>
          <w:lang w:val="ru-RU"/>
        </w:rPr>
        <w:t>х</w:t>
      </w:r>
      <w:r>
        <w:rPr>
          <w:rFonts w:ascii="Times New Roman" w:hAnsi="Times New Roman"/>
          <w:sz w:val="28"/>
          <w:szCs w:val="28"/>
        </w:rPr>
        <w:t xml:space="preserve"> слов и (или) иллюстраци</w:t>
      </w:r>
      <w:r>
        <w:rPr>
          <w:rFonts w:ascii="Times New Roman" w:hAnsi="Times New Roman"/>
          <w:sz w:val="28"/>
          <w:szCs w:val="28"/>
          <w:lang w:val="ru-RU"/>
        </w:rPr>
        <w:t>й</w:t>
      </w:r>
      <w:r>
        <w:rPr>
          <w:rFonts w:ascii="Times New Roman" w:hAnsi="Times New Roman"/>
          <w:sz w:val="28"/>
          <w:szCs w:val="28"/>
        </w:rPr>
        <w:t>, фотографи</w:t>
      </w:r>
      <w:r>
        <w:rPr>
          <w:rFonts w:ascii="Times New Roman" w:hAnsi="Times New Roman"/>
          <w:sz w:val="28"/>
          <w:szCs w:val="28"/>
          <w:lang w:val="ru-RU"/>
        </w:rPr>
        <w:t>й</w:t>
      </w:r>
      <w:r>
        <w:rPr>
          <w:rFonts w:ascii="Times New Roman" w:hAnsi="Times New Roman"/>
          <w:sz w:val="28"/>
          <w:szCs w:val="28"/>
        </w:rPr>
        <w:t xml:space="preserve"> с соблюдением норм речевого этикета, принятых в стране (странах) изучаемого языка.</w:t>
      </w:r>
    </w:p>
    <w:p w14:paraId="28EF791B">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диалога – до 5 реплик со стороны каждого собеседника.</w:t>
      </w:r>
    </w:p>
    <w:p w14:paraId="501F4A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1.2. Развитие коммуникативных умений монологической речи на базе умений, сформированных на уровне начального общего образования:</w:t>
      </w:r>
    </w:p>
    <w:p w14:paraId="6DFE330C">
      <w:pPr>
        <w:widowControl/>
        <w:spacing w:after="0" w:line="350" w:lineRule="auto"/>
        <w:ind w:firstLine="709"/>
        <w:jc w:val="both"/>
        <w:rPr>
          <w:rFonts w:ascii="Times New Roman" w:hAnsi="Times New Roman"/>
          <w:sz w:val="28"/>
          <w:szCs w:val="28"/>
        </w:rPr>
      </w:pPr>
      <w:r>
        <w:rPr>
          <w:rFonts w:ascii="Times New Roman" w:hAnsi="Times New Roman"/>
          <w:sz w:val="28"/>
          <w:szCs w:val="28"/>
        </w:rPr>
        <w:t>создание устных связных монологических высказываний с использованием основных коммуникативных типов речи:</w:t>
      </w:r>
    </w:p>
    <w:p w14:paraId="63A6AF51">
      <w:pPr>
        <w:widowControl/>
        <w:spacing w:after="0" w:line="350" w:lineRule="auto"/>
        <w:ind w:firstLine="709"/>
        <w:jc w:val="both"/>
        <w:rPr>
          <w:rFonts w:ascii="Times New Roman" w:hAnsi="Times New Roman"/>
          <w:sz w:val="28"/>
          <w:szCs w:val="28"/>
        </w:rPr>
      </w:pPr>
      <w:r>
        <w:rPr>
          <w:rFonts w:ascii="Times New Roman" w:hAnsi="Times New Roman"/>
          <w:sz w:val="28"/>
          <w:szCs w:val="28"/>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7E178023">
      <w:pPr>
        <w:widowControl/>
        <w:spacing w:after="0" w:line="350" w:lineRule="auto"/>
        <w:ind w:firstLine="709"/>
        <w:jc w:val="both"/>
        <w:rPr>
          <w:rFonts w:ascii="Times New Roman" w:hAnsi="Times New Roman"/>
          <w:sz w:val="28"/>
          <w:szCs w:val="28"/>
        </w:rPr>
      </w:pPr>
      <w:r>
        <w:rPr>
          <w:rFonts w:ascii="Times New Roman" w:hAnsi="Times New Roman"/>
          <w:sz w:val="28"/>
          <w:szCs w:val="28"/>
        </w:rPr>
        <w:t>повествование (сообщение);</w:t>
      </w:r>
    </w:p>
    <w:p w14:paraId="20647053">
      <w:pPr>
        <w:widowControl/>
        <w:spacing w:after="0" w:line="350" w:lineRule="auto"/>
        <w:ind w:firstLine="709"/>
        <w:jc w:val="both"/>
        <w:rPr>
          <w:rFonts w:ascii="Times New Roman" w:hAnsi="Times New Roman"/>
          <w:sz w:val="28"/>
          <w:szCs w:val="28"/>
        </w:rPr>
      </w:pPr>
      <w:r>
        <w:rPr>
          <w:rFonts w:ascii="Times New Roman" w:hAnsi="Times New Roman"/>
          <w:sz w:val="28"/>
          <w:szCs w:val="28"/>
        </w:rPr>
        <w:t>изложение (пересказ) основного содержания прочитанного текста;</w:t>
      </w:r>
    </w:p>
    <w:p w14:paraId="7A4E6251">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е изложение результатов выполненной проектной работы.</w:t>
      </w:r>
    </w:p>
    <w:p w14:paraId="05F00149">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Данные умения монологической речи развиваются в стандартных ситуациях неофициального общения с </w:t>
      </w:r>
      <w:r>
        <w:rPr>
          <w:rFonts w:ascii="Times New Roman" w:hAnsi="Times New Roman"/>
          <w:sz w:val="28"/>
          <w:szCs w:val="28"/>
          <w:lang w:val="ru-RU"/>
        </w:rPr>
        <w:t>использованием</w:t>
      </w:r>
      <w:r>
        <w:rPr>
          <w:rFonts w:ascii="Times New Roman" w:hAnsi="Times New Roman"/>
          <w:sz w:val="28"/>
          <w:szCs w:val="28"/>
        </w:rPr>
        <w:t xml:space="preserve"> ключевы</w:t>
      </w:r>
      <w:r>
        <w:rPr>
          <w:rFonts w:ascii="Times New Roman" w:hAnsi="Times New Roman"/>
          <w:sz w:val="28"/>
          <w:szCs w:val="28"/>
          <w:lang w:val="ru-RU"/>
        </w:rPr>
        <w:t>х</w:t>
      </w:r>
      <w:r>
        <w:rPr>
          <w:rFonts w:ascii="Times New Roman" w:hAnsi="Times New Roman"/>
          <w:sz w:val="28"/>
          <w:szCs w:val="28"/>
        </w:rPr>
        <w:t xml:space="preserve"> слов, вопрос</w:t>
      </w:r>
      <w:r>
        <w:rPr>
          <w:rFonts w:ascii="Times New Roman" w:hAnsi="Times New Roman"/>
          <w:sz w:val="28"/>
          <w:szCs w:val="28"/>
          <w:lang w:val="ru-RU"/>
        </w:rPr>
        <w:t>ов</w:t>
      </w:r>
      <w:r>
        <w:rPr>
          <w:rFonts w:ascii="Times New Roman" w:hAnsi="Times New Roman"/>
          <w:sz w:val="28"/>
          <w:szCs w:val="28"/>
        </w:rPr>
        <w:t>, план</w:t>
      </w:r>
      <w:r>
        <w:rPr>
          <w:rFonts w:ascii="Times New Roman" w:hAnsi="Times New Roman"/>
          <w:sz w:val="28"/>
          <w:szCs w:val="28"/>
          <w:lang w:val="ru-RU"/>
        </w:rPr>
        <w:t>а</w:t>
      </w:r>
      <w:r>
        <w:rPr>
          <w:rFonts w:ascii="Times New Roman" w:hAnsi="Times New Roman"/>
          <w:sz w:val="28"/>
          <w:szCs w:val="28"/>
        </w:rPr>
        <w:t xml:space="preserve"> и (или) иллюстраци</w:t>
      </w:r>
      <w:r>
        <w:rPr>
          <w:rFonts w:ascii="Times New Roman" w:hAnsi="Times New Roman"/>
          <w:sz w:val="28"/>
          <w:szCs w:val="28"/>
          <w:lang w:val="ru-RU"/>
        </w:rPr>
        <w:t>й</w:t>
      </w:r>
      <w:r>
        <w:rPr>
          <w:rFonts w:ascii="Times New Roman" w:hAnsi="Times New Roman"/>
          <w:sz w:val="28"/>
          <w:szCs w:val="28"/>
        </w:rPr>
        <w:t>, фотографи</w:t>
      </w:r>
      <w:r>
        <w:rPr>
          <w:rFonts w:ascii="Times New Roman" w:hAnsi="Times New Roman"/>
          <w:sz w:val="28"/>
          <w:szCs w:val="28"/>
          <w:lang w:val="ru-RU"/>
        </w:rPr>
        <w:t>й</w:t>
      </w:r>
      <w:r>
        <w:rPr>
          <w:rFonts w:ascii="Times New Roman" w:hAnsi="Times New Roman"/>
          <w:sz w:val="28"/>
          <w:szCs w:val="28"/>
        </w:rPr>
        <w:t>.</w:t>
      </w:r>
    </w:p>
    <w:p w14:paraId="2539D83A">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монологического высказывания – 5–6 фраз.</w:t>
      </w:r>
    </w:p>
    <w:p w14:paraId="5D3D81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2. Аудирование.</w:t>
      </w:r>
    </w:p>
    <w:p w14:paraId="19CE4B36">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Развитие коммуникативных умений аудирования на базе умений, сформированных </w:t>
      </w:r>
      <w:r>
        <w:rPr>
          <w:rFonts w:ascii="Times New Roman" w:hAnsi="Times New Roman"/>
          <w:sz w:val="28"/>
          <w:szCs w:val="28"/>
          <w:lang w:val="ru-RU"/>
        </w:rPr>
        <w:t>на уровне начального общего образования</w:t>
      </w:r>
      <w:r>
        <w:rPr>
          <w:rFonts w:ascii="Times New Roman" w:hAnsi="Times New Roman"/>
          <w:sz w:val="28"/>
          <w:szCs w:val="28"/>
        </w:rPr>
        <w:t>:</w:t>
      </w:r>
    </w:p>
    <w:p w14:paraId="4790CD70">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 непосредственном общении: понимание на слух речи учителя и одноклассников и вербальная (невербальная) реакция на услышанное;</w:t>
      </w:r>
    </w:p>
    <w:p w14:paraId="17739FAD">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w:t>
      </w:r>
      <w:r>
        <w:rPr>
          <w:rFonts w:ascii="Times New Roman" w:hAnsi="Times New Roman"/>
          <w:sz w:val="28"/>
          <w:szCs w:val="28"/>
          <w:lang w:val="ru-RU"/>
        </w:rPr>
        <w:t xml:space="preserve">использованием </w:t>
      </w:r>
      <w:r>
        <w:rPr>
          <w:rFonts w:ascii="Times New Roman" w:hAnsi="Times New Roman"/>
          <w:sz w:val="28"/>
          <w:szCs w:val="28"/>
        </w:rPr>
        <w:t xml:space="preserve">и без </w:t>
      </w:r>
      <w:r>
        <w:rPr>
          <w:rFonts w:ascii="Times New Roman" w:hAnsi="Times New Roman"/>
          <w:sz w:val="28"/>
          <w:szCs w:val="28"/>
          <w:lang w:val="ru-RU"/>
        </w:rPr>
        <w:t>использования</w:t>
      </w:r>
      <w:r>
        <w:rPr>
          <w:rFonts w:ascii="Times New Roman" w:hAnsi="Times New Roman"/>
          <w:sz w:val="28"/>
          <w:szCs w:val="28"/>
        </w:rPr>
        <w:t xml:space="preserve"> иллюстраци</w:t>
      </w:r>
      <w:r>
        <w:rPr>
          <w:rFonts w:ascii="Times New Roman" w:hAnsi="Times New Roman"/>
          <w:sz w:val="28"/>
          <w:szCs w:val="28"/>
          <w:lang w:val="ru-RU"/>
        </w:rPr>
        <w:t>й</w:t>
      </w:r>
      <w:r>
        <w:rPr>
          <w:rFonts w:ascii="Times New Roman" w:hAnsi="Times New Roman"/>
          <w:sz w:val="28"/>
          <w:szCs w:val="28"/>
        </w:rPr>
        <w:t>.</w:t>
      </w:r>
    </w:p>
    <w:p w14:paraId="26172ED4">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5F853493">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4650E745">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887DC90">
      <w:pPr>
        <w:widowControl/>
        <w:spacing w:after="0" w:line="350" w:lineRule="auto"/>
        <w:ind w:firstLine="709"/>
        <w:jc w:val="both"/>
        <w:rPr>
          <w:rFonts w:ascii="Times New Roman" w:hAnsi="Times New Roman"/>
          <w:sz w:val="28"/>
          <w:szCs w:val="28"/>
        </w:rPr>
      </w:pPr>
      <w:r>
        <w:rPr>
          <w:rFonts w:ascii="Times New Roman" w:hAnsi="Times New Roman"/>
          <w:sz w:val="28"/>
          <w:szCs w:val="28"/>
        </w:rPr>
        <w:t>Время звучания текста (текстов) для аудирования – до 1 минуты.</w:t>
      </w:r>
    </w:p>
    <w:p w14:paraId="200F57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3. Смысловое чтение.</w:t>
      </w:r>
    </w:p>
    <w:p w14:paraId="5ACBC617">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Развитие сформированных </w:t>
      </w:r>
      <w:r>
        <w:rPr>
          <w:rFonts w:ascii="Times New Roman" w:hAnsi="Times New Roman"/>
          <w:sz w:val="28"/>
          <w:szCs w:val="28"/>
          <w:lang w:val="ru-RU"/>
        </w:rPr>
        <w:t>на уровне начального общего образования</w:t>
      </w:r>
      <w:r>
        <w:rPr>
          <w:rFonts w:ascii="Times New Roman" w:hAnsi="Times New Roman"/>
          <w:sz w:val="28"/>
          <w:szCs w:val="28"/>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7C4E4714">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45CFDB77">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1E20F915">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несплошных текстов (таблиц) и понимание представленной в них информации.</w:t>
      </w:r>
    </w:p>
    <w:p w14:paraId="4CD4F554">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22853CD6">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текста (текстов) для чтения – 180–200 слов.</w:t>
      </w:r>
    </w:p>
    <w:p w14:paraId="48B33B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4. Письменная речь.</w:t>
      </w:r>
    </w:p>
    <w:p w14:paraId="0C2A04A1">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Развитие умений письменной речи на базе умений, сформированных </w:t>
      </w:r>
      <w:r>
        <w:rPr>
          <w:rFonts w:ascii="Times New Roman" w:hAnsi="Times New Roman"/>
          <w:sz w:val="28"/>
          <w:szCs w:val="28"/>
          <w:lang w:val="ru-RU"/>
        </w:rPr>
        <w:t>на уровне начального общего образования</w:t>
      </w:r>
      <w:r>
        <w:rPr>
          <w:rFonts w:ascii="Times New Roman" w:hAnsi="Times New Roman"/>
          <w:sz w:val="28"/>
          <w:szCs w:val="28"/>
        </w:rPr>
        <w:t>:</w:t>
      </w:r>
    </w:p>
    <w:p w14:paraId="72D58ED9">
      <w:pPr>
        <w:widowControl/>
        <w:spacing w:after="0" w:line="350" w:lineRule="auto"/>
        <w:ind w:firstLine="709"/>
        <w:jc w:val="both"/>
        <w:rPr>
          <w:rFonts w:ascii="Times New Roman" w:hAnsi="Times New Roman"/>
          <w:sz w:val="28"/>
          <w:szCs w:val="28"/>
        </w:rPr>
      </w:pPr>
      <w:r>
        <w:rPr>
          <w:rFonts w:ascii="Times New Roman" w:hAnsi="Times New Roman"/>
          <w:sz w:val="28"/>
          <w:szCs w:val="28"/>
        </w:rPr>
        <w:t>списывание текста и выписывание из него слов, словосочетаний, предложений в соответствии с решаемой коммуникативной задачей;</w:t>
      </w:r>
    </w:p>
    <w:p w14:paraId="1FBCAA6F">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написание коротких поздравлений с праздниками (с Новым годом, Рождеством, </w:t>
      </w:r>
      <w:r>
        <w:rPr>
          <w:rFonts w:ascii="Times New Roman" w:hAnsi="Times New Roman"/>
          <w:sz w:val="28"/>
          <w:szCs w:val="28"/>
          <w:lang w:val="ru-RU"/>
        </w:rPr>
        <w:t>д</w:t>
      </w:r>
      <w:r>
        <w:rPr>
          <w:rFonts w:ascii="Times New Roman" w:hAnsi="Times New Roman"/>
          <w:sz w:val="28"/>
          <w:szCs w:val="28"/>
        </w:rPr>
        <w:t>нём рождения);</w:t>
      </w:r>
    </w:p>
    <w:p w14:paraId="157FFFFB">
      <w:pPr>
        <w:widowControl/>
        <w:spacing w:after="0" w:line="360" w:lineRule="auto"/>
        <w:ind w:firstLine="709"/>
        <w:jc w:val="both"/>
        <w:rPr>
          <w:rFonts w:ascii="Times New Roman" w:hAnsi="Times New Roman"/>
          <w:sz w:val="28"/>
          <w:szCs w:val="28"/>
        </w:rPr>
      </w:pPr>
      <w:r>
        <w:rPr>
          <w:rFonts w:ascii="Times New Roman" w:hAnsi="Times New Roman"/>
          <w:sz w:val="28"/>
          <w:szCs w:val="28"/>
        </w:rPr>
        <w:t>заполнение анкет и формуляров: сообщение о себе основных сведений в соответствии с нормами, принятыми в стране (странах) изучаемого языка;</w:t>
      </w:r>
    </w:p>
    <w:p w14:paraId="7DE47D49">
      <w:pPr>
        <w:widowControl/>
        <w:spacing w:after="0" w:line="360" w:lineRule="auto"/>
        <w:ind w:firstLine="709"/>
        <w:jc w:val="both"/>
        <w:rPr>
          <w:rFonts w:ascii="Times New Roman" w:hAnsi="Times New Roman"/>
          <w:sz w:val="28"/>
          <w:szCs w:val="28"/>
        </w:rPr>
      </w:pPr>
      <w:r>
        <w:rPr>
          <w:rFonts w:ascii="Times New Roman" w:hAnsi="Times New Roman"/>
          <w:sz w:val="28"/>
          <w:szCs w:val="28"/>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14:paraId="0CA69F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2. </w:t>
      </w:r>
      <w:r>
        <w:rPr>
          <w:rFonts w:ascii="Times New Roman" w:hAnsi="Times New Roman"/>
          <w:sz w:val="28"/>
          <w:szCs w:val="28"/>
        </w:rPr>
        <w:t>Языковые знания и умения</w:t>
      </w:r>
      <w:r>
        <w:rPr>
          <w:rFonts w:ascii="Times New Roman" w:hAnsi="Times New Roman"/>
          <w:sz w:val="28"/>
          <w:szCs w:val="28"/>
          <w:lang w:val="ru-RU"/>
        </w:rPr>
        <w:t>.</w:t>
      </w:r>
    </w:p>
    <w:p w14:paraId="2B55B7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2.1. Фонетическая сторона речи.</w:t>
      </w:r>
    </w:p>
    <w:p w14:paraId="3F6D3BEA">
      <w:pPr>
        <w:widowControl/>
        <w:spacing w:after="0" w:line="360" w:lineRule="auto"/>
        <w:ind w:firstLine="709"/>
        <w:jc w:val="both"/>
        <w:rPr>
          <w:rFonts w:ascii="Times New Roman" w:hAnsi="Times New Roman"/>
          <w:sz w:val="28"/>
          <w:szCs w:val="28"/>
        </w:rPr>
      </w:pPr>
      <w:r>
        <w:rPr>
          <w:rFonts w:ascii="Times New Roman" w:hAnsi="Times New Roman"/>
          <w:sz w:val="28"/>
          <w:szCs w:val="28"/>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3DA5C17B">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2155D20E">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чтения вслух: беседа (диалог), рассказ, отрывок из статьи научно-популярного характера, сообщение информационного характера.</w:t>
      </w:r>
    </w:p>
    <w:p w14:paraId="49D6D899">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текста для чтения вслух – до 90 слов.</w:t>
      </w:r>
    </w:p>
    <w:p w14:paraId="65B001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2.2. Графика, орфография и пунктуация.</w:t>
      </w:r>
    </w:p>
    <w:p w14:paraId="3356C022">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е написание изученных слов.</w:t>
      </w:r>
    </w:p>
    <w:p w14:paraId="26EB6613">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37010025">
      <w:pPr>
        <w:widowControl/>
        <w:spacing w:after="0" w:line="350" w:lineRule="auto"/>
        <w:ind w:firstLine="709"/>
        <w:jc w:val="both"/>
        <w:rPr>
          <w:rFonts w:ascii="Times New Roman" w:hAnsi="Times New Roman"/>
          <w:sz w:val="28"/>
          <w:szCs w:val="28"/>
        </w:rPr>
      </w:pPr>
      <w:r>
        <w:rPr>
          <w:rFonts w:ascii="Times New Roman" w:hAnsi="Times New Roman"/>
          <w:sz w:val="28"/>
          <w:szCs w:val="28"/>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714390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2.3. Лексическая сторона речи.</w:t>
      </w:r>
    </w:p>
    <w:p w14:paraId="25970FD7">
      <w:pPr>
        <w:widowControl/>
        <w:spacing w:after="0" w:line="36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094523A1">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Объём изучаемой лексики: 625 лексических единиц для продуктивного использования (включая 500 лексических единиц, изученных в </w:t>
      </w:r>
      <w:r>
        <w:rPr>
          <w:rFonts w:ascii="Times New Roman" w:hAnsi="Times New Roman"/>
          <w:sz w:val="28"/>
          <w:szCs w:val="28"/>
          <w:lang w:val="ru-RU"/>
        </w:rPr>
        <w:t>2–4 классах</w:t>
      </w:r>
      <w:r>
        <w:rPr>
          <w:rFonts w:ascii="Times New Roman" w:hAnsi="Times New Roman"/>
          <w:sz w:val="28"/>
          <w:szCs w:val="28"/>
        </w:rPr>
        <w:t>) и 675 лексических единиц для рецептивного усвоения (включая 625 лексических единиц продуктивного минимума).</w:t>
      </w:r>
    </w:p>
    <w:p w14:paraId="15C9F558">
      <w:pPr>
        <w:widowControl/>
        <w:spacing w:after="0" w:line="350" w:lineRule="auto"/>
        <w:ind w:firstLine="709"/>
        <w:jc w:val="both"/>
        <w:rPr>
          <w:rFonts w:ascii="Times New Roman" w:hAnsi="Times New Roman"/>
          <w:sz w:val="28"/>
          <w:szCs w:val="28"/>
        </w:rPr>
      </w:pPr>
      <w:r>
        <w:rPr>
          <w:rFonts w:ascii="Times New Roman" w:hAnsi="Times New Roman"/>
          <w:sz w:val="28"/>
          <w:szCs w:val="28"/>
        </w:rPr>
        <w:t>Основные способы словообразования:</w:t>
      </w:r>
    </w:p>
    <w:p w14:paraId="53F81CD3">
      <w:pPr>
        <w:widowControl/>
        <w:spacing w:after="0" w:line="350" w:lineRule="auto"/>
        <w:ind w:firstLine="709"/>
        <w:jc w:val="both"/>
        <w:rPr>
          <w:rFonts w:ascii="Times New Roman" w:hAnsi="Times New Roman"/>
          <w:sz w:val="28"/>
          <w:szCs w:val="28"/>
        </w:rPr>
      </w:pPr>
      <w:r>
        <w:rPr>
          <w:rFonts w:ascii="Times New Roman" w:hAnsi="Times New Roman"/>
          <w:sz w:val="28"/>
          <w:szCs w:val="28"/>
        </w:rPr>
        <w:t>аффиксация:</w:t>
      </w:r>
    </w:p>
    <w:p w14:paraId="2300EBD1">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имён существительных при помощи суффиксов -er/-or (teacher/visitor), -ist (scientist, tourist), -sion/-tion (discussion/invitation);</w:t>
      </w:r>
    </w:p>
    <w:p w14:paraId="2CC66532">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имён прилагательных при помощи суффиксов -ful (wonderful), -ian/-an (Russian/American);</w:t>
      </w:r>
    </w:p>
    <w:p w14:paraId="0FDECB56">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наречий при помощи суффикса -ly (recently);</w:t>
      </w:r>
    </w:p>
    <w:p w14:paraId="4B0356D1">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имён прилагательных, имён существительных и наречий при помощи отрицательного префикса un</w:t>
      </w:r>
      <w:r>
        <w:rPr>
          <w:rFonts w:ascii="Times New Roman" w:hAnsi="Times New Roman"/>
          <w:sz w:val="28"/>
          <w:szCs w:val="28"/>
          <w:lang w:val="ru-RU"/>
        </w:rPr>
        <w:t xml:space="preserve"> </w:t>
      </w:r>
      <w:r>
        <w:rPr>
          <w:rFonts w:ascii="Times New Roman" w:hAnsi="Times New Roman"/>
          <w:sz w:val="28"/>
          <w:szCs w:val="28"/>
        </w:rPr>
        <w:t>(unhappy, unreality, unusually).</w:t>
      </w:r>
    </w:p>
    <w:p w14:paraId="3CF738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2.4. </w:t>
      </w:r>
      <w:r>
        <w:rPr>
          <w:rFonts w:ascii="Times New Roman" w:hAnsi="Times New Roman"/>
          <w:sz w:val="28"/>
          <w:szCs w:val="28"/>
        </w:rPr>
        <w:t>Грамматическая сторона речи</w:t>
      </w:r>
      <w:r>
        <w:rPr>
          <w:rFonts w:ascii="Times New Roman" w:hAnsi="Times New Roman"/>
          <w:sz w:val="28"/>
          <w:szCs w:val="28"/>
          <w:lang w:val="ru-RU"/>
        </w:rPr>
        <w:t>.</w:t>
      </w:r>
    </w:p>
    <w:p w14:paraId="25BA67E7">
      <w:pPr>
        <w:widowControl/>
        <w:spacing w:after="0" w:line="36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130C8E8C">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 несколькими обстоятельствами, следующими в определённом порядке.</w:t>
      </w:r>
    </w:p>
    <w:p w14:paraId="7AC30CD2">
      <w:pPr>
        <w:widowControl/>
        <w:spacing w:after="0" w:line="350" w:lineRule="auto"/>
        <w:ind w:firstLine="709"/>
        <w:jc w:val="both"/>
        <w:rPr>
          <w:rFonts w:ascii="Times New Roman" w:hAnsi="Times New Roman"/>
          <w:sz w:val="28"/>
          <w:szCs w:val="28"/>
        </w:rPr>
      </w:pPr>
      <w:r>
        <w:rPr>
          <w:rFonts w:ascii="Times New Roman" w:hAnsi="Times New Roman"/>
          <w:sz w:val="28"/>
          <w:szCs w:val="28"/>
        </w:rPr>
        <w:t>Вопросительные предложения (альтернативный и разделительный вопросы в Present/Past/Future Simple Tense).</w:t>
      </w:r>
    </w:p>
    <w:p w14:paraId="1C1EAFE7">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5A49EA41">
      <w:pPr>
        <w:widowControl/>
        <w:spacing w:after="0" w:line="350" w:lineRule="auto"/>
        <w:ind w:firstLine="709"/>
        <w:jc w:val="both"/>
        <w:rPr>
          <w:rFonts w:ascii="Times New Roman" w:hAnsi="Times New Roman"/>
          <w:sz w:val="28"/>
          <w:szCs w:val="28"/>
        </w:rPr>
      </w:pPr>
      <w:r>
        <w:rPr>
          <w:rFonts w:ascii="Times New Roman" w:hAnsi="Times New Roman"/>
          <w:sz w:val="28"/>
          <w:szCs w:val="28"/>
        </w:rPr>
        <w:t>Имена существительные во множественном числе, в том числе имена существительные, имеющие форму только множественного числа.</w:t>
      </w:r>
    </w:p>
    <w:p w14:paraId="7F35C8B8">
      <w:pPr>
        <w:widowControl/>
        <w:spacing w:after="0" w:line="350" w:lineRule="auto"/>
        <w:ind w:firstLine="709"/>
        <w:jc w:val="both"/>
        <w:rPr>
          <w:rFonts w:ascii="Times New Roman" w:hAnsi="Times New Roman"/>
          <w:sz w:val="28"/>
          <w:szCs w:val="28"/>
        </w:rPr>
      </w:pPr>
      <w:r>
        <w:rPr>
          <w:rFonts w:ascii="Times New Roman" w:hAnsi="Times New Roman"/>
          <w:sz w:val="28"/>
          <w:szCs w:val="28"/>
        </w:rPr>
        <w:t>Имена существительные с причастиями настоящего и прошедшего времени.</w:t>
      </w:r>
    </w:p>
    <w:p w14:paraId="22ACB229">
      <w:pPr>
        <w:widowControl/>
        <w:spacing w:after="0" w:line="350" w:lineRule="auto"/>
        <w:ind w:firstLine="709"/>
        <w:jc w:val="both"/>
        <w:rPr>
          <w:rFonts w:ascii="Times New Roman" w:hAnsi="Times New Roman"/>
          <w:sz w:val="28"/>
          <w:szCs w:val="28"/>
        </w:rPr>
      </w:pPr>
      <w:r>
        <w:rPr>
          <w:rFonts w:ascii="Times New Roman" w:hAnsi="Times New Roman"/>
          <w:sz w:val="28"/>
          <w:szCs w:val="28"/>
        </w:rPr>
        <w:t>Наречия в положительной, сравнительной и превосходной степенях, образованные по правилу, и исключения.</w:t>
      </w:r>
    </w:p>
    <w:p w14:paraId="2468B0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3. </w:t>
      </w:r>
      <w:r>
        <w:rPr>
          <w:rFonts w:ascii="Times New Roman" w:hAnsi="Times New Roman"/>
          <w:sz w:val="28"/>
          <w:szCs w:val="28"/>
        </w:rPr>
        <w:t>Социокультурные знания и умения</w:t>
      </w:r>
      <w:r>
        <w:rPr>
          <w:rFonts w:ascii="Times New Roman" w:hAnsi="Times New Roman"/>
          <w:sz w:val="28"/>
          <w:szCs w:val="28"/>
          <w:lang w:val="ru-RU"/>
        </w:rPr>
        <w:t>.</w:t>
      </w:r>
    </w:p>
    <w:p w14:paraId="6982BBFF">
      <w:pPr>
        <w:widowControl/>
        <w:spacing w:after="0" w:line="350" w:lineRule="auto"/>
        <w:ind w:firstLine="709"/>
        <w:jc w:val="both"/>
        <w:rPr>
          <w:rFonts w:ascii="Times New Roman" w:hAnsi="Times New Roman"/>
          <w:sz w:val="28"/>
          <w:szCs w:val="28"/>
        </w:rPr>
      </w:pPr>
      <w:r>
        <w:rPr>
          <w:rFonts w:ascii="Times New Roman" w:hAnsi="Times New Roman"/>
          <w:sz w:val="28"/>
          <w:szCs w:val="28"/>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77EBFA21">
      <w:pPr>
        <w:widowControl/>
        <w:spacing w:after="0" w:line="360" w:lineRule="auto"/>
        <w:ind w:firstLine="709"/>
        <w:jc w:val="both"/>
        <w:rPr>
          <w:rFonts w:ascii="Times New Roman" w:hAnsi="Times New Roman"/>
          <w:sz w:val="28"/>
          <w:szCs w:val="28"/>
        </w:rPr>
      </w:pPr>
      <w:r>
        <w:rPr>
          <w:rFonts w:ascii="Times New Roman" w:hAnsi="Times New Roman"/>
          <w:sz w:val="28"/>
          <w:szCs w:val="28"/>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1436B36B">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Знание социокультурного портрета родной страны и страны </w:t>
      </w:r>
      <w:r>
        <w:rPr>
          <w:rFonts w:ascii="Times New Roman" w:hAnsi="Times New Roman"/>
          <w:sz w:val="28"/>
          <w:szCs w:val="28"/>
          <w:lang w:val="ru-RU"/>
        </w:rPr>
        <w:t>(</w:t>
      </w:r>
      <w:r>
        <w:rPr>
          <w:rFonts w:ascii="Times New Roman" w:hAnsi="Times New Roman"/>
          <w:sz w:val="28"/>
          <w:szCs w:val="28"/>
        </w:rPr>
        <w:t>стран</w:t>
      </w:r>
      <w:r>
        <w:rPr>
          <w:rFonts w:ascii="Times New Roman" w:hAnsi="Times New Roman"/>
          <w:sz w:val="28"/>
          <w:szCs w:val="28"/>
          <w:lang w:val="ru-RU"/>
        </w:rPr>
        <w:t>)</w:t>
      </w:r>
      <w:r>
        <w:rPr>
          <w:rFonts w:ascii="Times New Roman" w:hAnsi="Times New Roman"/>
          <w:sz w:val="28"/>
          <w:szCs w:val="28"/>
        </w:rPr>
        <w:t xml:space="preserve"> изучаемого языка: знакомство с традициями проведения основных национальных праздников (Рождества, Нового года и </w:t>
      </w:r>
      <w:r>
        <w:rPr>
          <w:rFonts w:ascii="Times New Roman" w:hAnsi="Times New Roman"/>
          <w:sz w:val="28"/>
          <w:szCs w:val="28"/>
          <w:lang w:val="ru-RU"/>
        </w:rPr>
        <w:t>других праздников</w:t>
      </w:r>
      <w:r>
        <w:rPr>
          <w:rFonts w:ascii="Times New Roman" w:hAnsi="Times New Roman"/>
          <w:sz w:val="28"/>
          <w:szCs w:val="28"/>
        </w:rPr>
        <w:t>), с особенностями образа жизни и культуры страны (стран) изучаемого языка (достопримечательностя</w:t>
      </w:r>
      <w:r>
        <w:rPr>
          <w:rFonts w:ascii="Times New Roman" w:hAnsi="Times New Roman"/>
          <w:sz w:val="28"/>
          <w:szCs w:val="28"/>
          <w:lang w:val="ru-RU"/>
        </w:rPr>
        <w:t>ми</w:t>
      </w:r>
      <w:r>
        <w:rPr>
          <w:rFonts w:ascii="Times New Roman" w:hAnsi="Times New Roman"/>
          <w:sz w:val="28"/>
          <w:szCs w:val="28"/>
        </w:rPr>
        <w:t>, выдающи</w:t>
      </w:r>
      <w:r>
        <w:rPr>
          <w:rFonts w:ascii="Times New Roman" w:hAnsi="Times New Roman"/>
          <w:sz w:val="28"/>
          <w:szCs w:val="28"/>
          <w:lang w:val="ru-RU"/>
        </w:rPr>
        <w:t>ми</w:t>
      </w:r>
      <w:r>
        <w:rPr>
          <w:rFonts w:ascii="Times New Roman" w:hAnsi="Times New Roman"/>
          <w:sz w:val="28"/>
          <w:szCs w:val="28"/>
        </w:rPr>
        <w:t>ся люд</w:t>
      </w:r>
      <w:r>
        <w:rPr>
          <w:rFonts w:ascii="Times New Roman" w:hAnsi="Times New Roman"/>
          <w:sz w:val="28"/>
          <w:szCs w:val="28"/>
          <w:lang w:val="ru-RU"/>
        </w:rPr>
        <w:t>ьми и другое</w:t>
      </w:r>
      <w:r>
        <w:rPr>
          <w:rFonts w:ascii="Times New Roman" w:hAnsi="Times New Roman"/>
          <w:sz w:val="28"/>
          <w:szCs w:val="28"/>
        </w:rPr>
        <w:t>), с доступными в языковом отношении образцами детской поэзии и прозы на английском языке.</w:t>
      </w:r>
    </w:p>
    <w:p w14:paraId="1FF61876">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ирование умений:</w:t>
      </w:r>
    </w:p>
    <w:p w14:paraId="7E0635C8">
      <w:pPr>
        <w:widowControl/>
        <w:spacing w:after="0" w:line="350" w:lineRule="auto"/>
        <w:ind w:firstLine="709"/>
        <w:jc w:val="both"/>
        <w:rPr>
          <w:rFonts w:ascii="Times New Roman" w:hAnsi="Times New Roman"/>
          <w:sz w:val="28"/>
          <w:szCs w:val="28"/>
        </w:rPr>
      </w:pPr>
      <w:r>
        <w:rPr>
          <w:rFonts w:ascii="Times New Roman" w:hAnsi="Times New Roman"/>
          <w:sz w:val="28"/>
          <w:szCs w:val="28"/>
        </w:rPr>
        <w:t>писать свои имя и фамилию, а также имена и фамилии своих родственников и друзей на английском языке;</w:t>
      </w:r>
    </w:p>
    <w:p w14:paraId="33CB393B">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 оформлять свой адрес на английском языке (в анкете, формуляре);</w:t>
      </w:r>
    </w:p>
    <w:p w14:paraId="2E916D52">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представлять Россию и страну (страны) изучаемого языка;</w:t>
      </w:r>
    </w:p>
    <w:p w14:paraId="4BE023A4">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49BB25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4. </w:t>
      </w:r>
      <w:r>
        <w:rPr>
          <w:rFonts w:ascii="Times New Roman" w:hAnsi="Times New Roman"/>
          <w:sz w:val="28"/>
          <w:szCs w:val="28"/>
        </w:rPr>
        <w:t>Компенсаторные умения</w:t>
      </w:r>
      <w:r>
        <w:rPr>
          <w:rFonts w:ascii="Times New Roman" w:hAnsi="Times New Roman"/>
          <w:sz w:val="28"/>
          <w:szCs w:val="28"/>
          <w:lang w:val="ru-RU"/>
        </w:rPr>
        <w:t>.</w:t>
      </w:r>
    </w:p>
    <w:p w14:paraId="7A370E56">
      <w:pPr>
        <w:widowControl/>
        <w:spacing w:after="0" w:line="350" w:lineRule="auto"/>
        <w:ind w:firstLine="709"/>
        <w:jc w:val="both"/>
        <w:rPr>
          <w:rFonts w:ascii="Times New Roman" w:hAnsi="Times New Roman"/>
          <w:sz w:val="28"/>
          <w:szCs w:val="28"/>
        </w:rPr>
      </w:pPr>
      <w:r>
        <w:rPr>
          <w:rFonts w:ascii="Times New Roman" w:hAnsi="Times New Roman"/>
          <w:sz w:val="28"/>
          <w:szCs w:val="28"/>
        </w:rPr>
        <w:t>Использование при чтении и аудировании языковой, в том числе контекстуальной, догадки.</w:t>
      </w:r>
    </w:p>
    <w:p w14:paraId="38820190">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Использование при </w:t>
      </w:r>
      <w:r>
        <w:rPr>
          <w:rFonts w:ascii="Times New Roman" w:hAnsi="Times New Roman"/>
          <w:sz w:val="28"/>
          <w:szCs w:val="28"/>
          <w:lang w:val="ru-RU"/>
        </w:rPr>
        <w:t>формулировании</w:t>
      </w:r>
      <w:r>
        <w:rPr>
          <w:rFonts w:ascii="Times New Roman" w:hAnsi="Times New Roman"/>
          <w:sz w:val="28"/>
          <w:szCs w:val="28"/>
        </w:rPr>
        <w:t xml:space="preserve"> собственных высказываний</w:t>
      </w:r>
      <w:r>
        <w:rPr>
          <w:rFonts w:ascii="Times New Roman" w:hAnsi="Times New Roman"/>
          <w:sz w:val="28"/>
          <w:szCs w:val="28"/>
          <w:lang w:val="ru-RU"/>
        </w:rPr>
        <w:t>,</w:t>
      </w:r>
      <w:r>
        <w:rPr>
          <w:rFonts w:ascii="Times New Roman" w:hAnsi="Times New Roman"/>
          <w:sz w:val="28"/>
          <w:szCs w:val="28"/>
        </w:rPr>
        <w:t xml:space="preserve"> ключевых слов, плана.</w:t>
      </w:r>
    </w:p>
    <w:p w14:paraId="6F1408F6">
      <w:pPr>
        <w:widowControl/>
        <w:spacing w:after="0" w:line="350" w:lineRule="auto"/>
        <w:ind w:firstLine="709"/>
        <w:jc w:val="both"/>
        <w:rPr>
          <w:rFonts w:ascii="Times New Roman" w:hAnsi="Times New Roman"/>
          <w:sz w:val="28"/>
          <w:szCs w:val="28"/>
        </w:rPr>
      </w:pPr>
      <w:r>
        <w:rPr>
          <w:rFonts w:ascii="Times New Roman" w:hAnsi="Times New Roman"/>
          <w:sz w:val="28"/>
          <w:szCs w:val="28"/>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475F14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 Содержание обучения в 6 классе.</w:t>
      </w:r>
    </w:p>
    <w:p w14:paraId="1CBD50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 </w:t>
      </w:r>
      <w:r>
        <w:rPr>
          <w:rFonts w:ascii="Times New Roman" w:hAnsi="Times New Roman"/>
          <w:sz w:val="28"/>
          <w:szCs w:val="28"/>
        </w:rPr>
        <w:t>Коммуникативные умения</w:t>
      </w:r>
      <w:r>
        <w:rPr>
          <w:rFonts w:ascii="Times New Roman" w:hAnsi="Times New Roman"/>
          <w:sz w:val="28"/>
          <w:szCs w:val="28"/>
          <w:lang w:val="ru-RU"/>
        </w:rPr>
        <w:t>.</w:t>
      </w:r>
    </w:p>
    <w:p w14:paraId="4B07BA31">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0046EFEB">
      <w:pPr>
        <w:widowControl/>
        <w:spacing w:after="0" w:line="350" w:lineRule="auto"/>
        <w:ind w:firstLine="709"/>
        <w:jc w:val="both"/>
        <w:rPr>
          <w:rFonts w:ascii="Times New Roman" w:hAnsi="Times New Roman"/>
          <w:sz w:val="28"/>
          <w:szCs w:val="28"/>
        </w:rPr>
      </w:pPr>
      <w:r>
        <w:rPr>
          <w:rFonts w:ascii="Times New Roman" w:hAnsi="Times New Roman"/>
          <w:sz w:val="28"/>
          <w:szCs w:val="28"/>
        </w:rPr>
        <w:t>Взаимоотношения в семье и с друзьями. Семейные праздники.</w:t>
      </w:r>
    </w:p>
    <w:p w14:paraId="56CD6CE1">
      <w:pPr>
        <w:widowControl/>
        <w:spacing w:after="0" w:line="350" w:lineRule="auto"/>
        <w:ind w:firstLine="709"/>
        <w:jc w:val="both"/>
        <w:rPr>
          <w:rFonts w:ascii="Times New Roman" w:hAnsi="Times New Roman"/>
          <w:sz w:val="28"/>
          <w:szCs w:val="28"/>
        </w:rPr>
      </w:pPr>
      <w:r>
        <w:rPr>
          <w:rFonts w:ascii="Times New Roman" w:hAnsi="Times New Roman"/>
          <w:sz w:val="28"/>
          <w:szCs w:val="28"/>
        </w:rPr>
        <w:t>Внешность и характер человека (литературного персонажа).</w:t>
      </w:r>
    </w:p>
    <w:p w14:paraId="2A830F38">
      <w:pPr>
        <w:widowControl/>
        <w:spacing w:after="0" w:line="350" w:lineRule="auto"/>
        <w:ind w:firstLine="709"/>
        <w:jc w:val="both"/>
        <w:rPr>
          <w:rFonts w:ascii="Times New Roman" w:hAnsi="Times New Roman"/>
          <w:sz w:val="28"/>
          <w:szCs w:val="28"/>
        </w:rPr>
      </w:pPr>
      <w:r>
        <w:rPr>
          <w:rFonts w:ascii="Times New Roman" w:hAnsi="Times New Roman"/>
          <w:sz w:val="28"/>
          <w:szCs w:val="28"/>
        </w:rPr>
        <w:t>Досуг и увлечения (хобби) современного подростка (чтение,</w:t>
      </w:r>
      <w:r>
        <w:rPr>
          <w:rFonts w:ascii="Times New Roman" w:hAnsi="Times New Roman"/>
          <w:sz w:val="28"/>
          <w:szCs w:val="28"/>
          <w:lang w:val="ru-RU"/>
        </w:rPr>
        <w:t xml:space="preserve"> </w:t>
      </w:r>
      <w:r>
        <w:rPr>
          <w:rFonts w:ascii="Times New Roman" w:hAnsi="Times New Roman"/>
          <w:sz w:val="28"/>
          <w:szCs w:val="28"/>
        </w:rPr>
        <w:t>кино, театр, спорт).</w:t>
      </w:r>
    </w:p>
    <w:p w14:paraId="06B4F337">
      <w:pPr>
        <w:widowControl/>
        <w:spacing w:after="0" w:line="350" w:lineRule="auto"/>
        <w:ind w:firstLine="709"/>
        <w:jc w:val="both"/>
        <w:rPr>
          <w:rFonts w:ascii="Times New Roman" w:hAnsi="Times New Roman"/>
          <w:sz w:val="28"/>
          <w:szCs w:val="28"/>
        </w:rPr>
      </w:pPr>
      <w:r>
        <w:rPr>
          <w:rFonts w:ascii="Times New Roman" w:hAnsi="Times New Roman"/>
          <w:sz w:val="28"/>
          <w:szCs w:val="28"/>
        </w:rPr>
        <w:t>Здоровый образ жизни: режим труда и отдыха, фитнес, сбалансированное питание.</w:t>
      </w:r>
    </w:p>
    <w:p w14:paraId="705E7A6B">
      <w:pPr>
        <w:widowControl/>
        <w:spacing w:after="0" w:line="350" w:lineRule="auto"/>
        <w:ind w:firstLine="709"/>
        <w:jc w:val="both"/>
        <w:rPr>
          <w:rFonts w:ascii="Times New Roman" w:hAnsi="Times New Roman"/>
          <w:sz w:val="28"/>
          <w:szCs w:val="28"/>
        </w:rPr>
      </w:pPr>
      <w:r>
        <w:rPr>
          <w:rFonts w:ascii="Times New Roman" w:hAnsi="Times New Roman"/>
          <w:sz w:val="28"/>
          <w:szCs w:val="28"/>
        </w:rPr>
        <w:t>Покупки: одежда, обувь и продукты питания.</w:t>
      </w:r>
    </w:p>
    <w:p w14:paraId="0E5ABCC9">
      <w:pPr>
        <w:widowControl/>
        <w:spacing w:after="0" w:line="350" w:lineRule="auto"/>
        <w:ind w:firstLine="709"/>
        <w:jc w:val="both"/>
        <w:rPr>
          <w:rFonts w:ascii="Times New Roman" w:hAnsi="Times New Roman"/>
          <w:sz w:val="28"/>
          <w:szCs w:val="28"/>
        </w:rPr>
      </w:pPr>
      <w:r>
        <w:rPr>
          <w:rFonts w:ascii="Times New Roman" w:hAnsi="Times New Roman"/>
          <w:sz w:val="28"/>
          <w:szCs w:val="28"/>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553367DE">
      <w:pPr>
        <w:widowControl/>
        <w:spacing w:after="0" w:line="350" w:lineRule="auto"/>
        <w:ind w:firstLine="709"/>
        <w:jc w:val="both"/>
        <w:rPr>
          <w:rFonts w:ascii="Times New Roman" w:hAnsi="Times New Roman"/>
          <w:sz w:val="28"/>
          <w:szCs w:val="28"/>
        </w:rPr>
      </w:pPr>
      <w:r>
        <w:rPr>
          <w:rFonts w:ascii="Times New Roman" w:hAnsi="Times New Roman"/>
          <w:sz w:val="28"/>
          <w:szCs w:val="28"/>
        </w:rPr>
        <w:t>Переписка с иностранными сверстниками.</w:t>
      </w:r>
    </w:p>
    <w:p w14:paraId="489E1841">
      <w:pPr>
        <w:widowControl/>
        <w:spacing w:after="0" w:line="350" w:lineRule="auto"/>
        <w:ind w:firstLine="709"/>
        <w:jc w:val="both"/>
        <w:rPr>
          <w:rFonts w:ascii="Times New Roman" w:hAnsi="Times New Roman"/>
          <w:sz w:val="28"/>
          <w:szCs w:val="28"/>
        </w:rPr>
      </w:pPr>
      <w:r>
        <w:rPr>
          <w:rFonts w:ascii="Times New Roman" w:hAnsi="Times New Roman"/>
          <w:sz w:val="28"/>
          <w:szCs w:val="28"/>
        </w:rPr>
        <w:t>Каникулы в различное время года. Виды отдыха.</w:t>
      </w:r>
    </w:p>
    <w:p w14:paraId="34A46AE8">
      <w:pPr>
        <w:widowControl/>
        <w:spacing w:after="0" w:line="350" w:lineRule="auto"/>
        <w:ind w:firstLine="709"/>
        <w:jc w:val="both"/>
        <w:rPr>
          <w:rFonts w:ascii="Times New Roman" w:hAnsi="Times New Roman"/>
          <w:sz w:val="28"/>
          <w:szCs w:val="28"/>
        </w:rPr>
      </w:pPr>
      <w:r>
        <w:rPr>
          <w:rFonts w:ascii="Times New Roman" w:hAnsi="Times New Roman"/>
          <w:sz w:val="28"/>
          <w:szCs w:val="28"/>
        </w:rPr>
        <w:t>Путешествия по России и иностранным странам.</w:t>
      </w:r>
    </w:p>
    <w:p w14:paraId="5767DC66">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рода: дикие и домашние животные. Климат, погода.</w:t>
      </w:r>
    </w:p>
    <w:p w14:paraId="3112BE18">
      <w:pPr>
        <w:widowControl/>
        <w:spacing w:after="0" w:line="350" w:lineRule="auto"/>
        <w:ind w:firstLine="709"/>
        <w:jc w:val="both"/>
        <w:rPr>
          <w:rFonts w:ascii="Times New Roman" w:hAnsi="Times New Roman"/>
          <w:sz w:val="28"/>
          <w:szCs w:val="28"/>
        </w:rPr>
      </w:pPr>
      <w:r>
        <w:rPr>
          <w:rFonts w:ascii="Times New Roman" w:hAnsi="Times New Roman"/>
          <w:sz w:val="28"/>
          <w:szCs w:val="28"/>
        </w:rPr>
        <w:t>Жизнь в городе и сельской местности. Описание родного города (села</w:t>
      </w:r>
      <w:r>
        <w:rPr>
          <w:rFonts w:ascii="Times New Roman" w:hAnsi="Times New Roman"/>
          <w:sz w:val="28"/>
          <w:szCs w:val="28"/>
          <w:lang w:val="ru-RU"/>
        </w:rPr>
        <w:t>)</w:t>
      </w:r>
      <w:r>
        <w:rPr>
          <w:rFonts w:ascii="Times New Roman" w:hAnsi="Times New Roman"/>
          <w:sz w:val="28"/>
          <w:szCs w:val="28"/>
        </w:rPr>
        <w:t>. Транспорт.</w:t>
      </w:r>
    </w:p>
    <w:p w14:paraId="21DE694A">
      <w:pPr>
        <w:widowControl/>
        <w:spacing w:after="0" w:line="350" w:lineRule="auto"/>
        <w:ind w:firstLine="709"/>
        <w:jc w:val="both"/>
        <w:rPr>
          <w:rFonts w:ascii="Times New Roman" w:hAnsi="Times New Roman"/>
          <w:sz w:val="28"/>
          <w:szCs w:val="28"/>
        </w:rPr>
      </w:pPr>
      <w:r>
        <w:rPr>
          <w:rFonts w:ascii="Times New Roman" w:hAnsi="Times New Roman"/>
          <w:sz w:val="28"/>
          <w:szCs w:val="28"/>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4B8C48A">
      <w:pPr>
        <w:widowControl/>
        <w:spacing w:after="0" w:line="350" w:lineRule="auto"/>
        <w:ind w:firstLine="709"/>
        <w:jc w:val="both"/>
        <w:rPr>
          <w:rFonts w:ascii="Times New Roman" w:hAnsi="Times New Roman"/>
          <w:sz w:val="28"/>
          <w:szCs w:val="28"/>
        </w:rPr>
      </w:pPr>
      <w:r>
        <w:rPr>
          <w:rFonts w:ascii="Times New Roman" w:hAnsi="Times New Roman"/>
          <w:sz w:val="28"/>
          <w:szCs w:val="28"/>
        </w:rPr>
        <w:t>Выдающиеся люди родной страны и страны (стран) изучаемого языка: писатели, поэты, учёные.</w:t>
      </w:r>
    </w:p>
    <w:p w14:paraId="1B6387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1. Говорение.</w:t>
      </w:r>
    </w:p>
    <w:p w14:paraId="4038BC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1.1. Развитие коммуникативных умений диалогической речи, а именно умений вести:</w:t>
      </w:r>
    </w:p>
    <w:p w14:paraId="68E73C14">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8A6EE3A">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57354D81">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370AE067">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с </w:t>
      </w:r>
      <w:r>
        <w:rPr>
          <w:rFonts w:ascii="Times New Roman" w:hAnsi="Times New Roman"/>
          <w:sz w:val="28"/>
          <w:szCs w:val="28"/>
          <w:lang w:val="ru-RU"/>
        </w:rPr>
        <w:t>использованием</w:t>
      </w:r>
      <w:r>
        <w:rPr>
          <w:rFonts w:ascii="Times New Roman" w:hAnsi="Times New Roman"/>
          <w:sz w:val="28"/>
          <w:szCs w:val="28"/>
        </w:rPr>
        <w:t xml:space="preserve"> речевы</w:t>
      </w:r>
      <w:r>
        <w:rPr>
          <w:rFonts w:ascii="Times New Roman" w:hAnsi="Times New Roman"/>
          <w:sz w:val="28"/>
          <w:szCs w:val="28"/>
          <w:lang w:val="ru-RU"/>
        </w:rPr>
        <w:t>х</w:t>
      </w:r>
      <w:r>
        <w:rPr>
          <w:rFonts w:ascii="Times New Roman" w:hAnsi="Times New Roman"/>
          <w:sz w:val="28"/>
          <w:szCs w:val="28"/>
        </w:rPr>
        <w:t xml:space="preserve"> ситуаци</w:t>
      </w:r>
      <w:r>
        <w:rPr>
          <w:rFonts w:ascii="Times New Roman" w:hAnsi="Times New Roman"/>
          <w:sz w:val="28"/>
          <w:szCs w:val="28"/>
          <w:lang w:val="ru-RU"/>
        </w:rPr>
        <w:t>й</w:t>
      </w:r>
      <w:r>
        <w:rPr>
          <w:rFonts w:ascii="Times New Roman" w:hAnsi="Times New Roman"/>
          <w:sz w:val="28"/>
          <w:szCs w:val="28"/>
        </w:rPr>
        <w:t>, ключевы</w:t>
      </w:r>
      <w:r>
        <w:rPr>
          <w:rFonts w:ascii="Times New Roman" w:hAnsi="Times New Roman"/>
          <w:sz w:val="28"/>
          <w:szCs w:val="28"/>
          <w:lang w:val="ru-RU"/>
        </w:rPr>
        <w:t>х</w:t>
      </w:r>
      <w:r>
        <w:rPr>
          <w:rFonts w:ascii="Times New Roman" w:hAnsi="Times New Roman"/>
          <w:sz w:val="28"/>
          <w:szCs w:val="28"/>
        </w:rPr>
        <w:t xml:space="preserve"> слов и (или) иллюстраци</w:t>
      </w:r>
      <w:r>
        <w:rPr>
          <w:rFonts w:ascii="Times New Roman" w:hAnsi="Times New Roman"/>
          <w:sz w:val="28"/>
          <w:szCs w:val="28"/>
          <w:lang w:val="ru-RU"/>
        </w:rPr>
        <w:t>й</w:t>
      </w:r>
      <w:r>
        <w:rPr>
          <w:rFonts w:ascii="Times New Roman" w:hAnsi="Times New Roman"/>
          <w:sz w:val="28"/>
          <w:szCs w:val="28"/>
        </w:rPr>
        <w:t>, фотографи</w:t>
      </w:r>
      <w:r>
        <w:rPr>
          <w:rFonts w:ascii="Times New Roman" w:hAnsi="Times New Roman"/>
          <w:sz w:val="28"/>
          <w:szCs w:val="28"/>
          <w:lang w:val="ru-RU"/>
        </w:rPr>
        <w:t xml:space="preserve">й </w:t>
      </w:r>
      <w:r>
        <w:rPr>
          <w:rFonts w:ascii="Times New Roman" w:hAnsi="Times New Roman"/>
          <w:sz w:val="28"/>
          <w:szCs w:val="28"/>
        </w:rPr>
        <w:t>с соблюдением норм речевого этикета, принятых в стране (странах) изучаемого языка.</w:t>
      </w:r>
    </w:p>
    <w:p w14:paraId="1715ECF4">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Объём диалога – до 5 реплик со стороны каждого собеседника. </w:t>
      </w:r>
    </w:p>
    <w:p w14:paraId="3368A5A5">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4.1.1.2. </w:t>
      </w:r>
      <w:r>
        <w:rPr>
          <w:rFonts w:ascii="Times New Roman" w:hAnsi="Times New Roman"/>
          <w:sz w:val="28"/>
          <w:szCs w:val="28"/>
        </w:rPr>
        <w:t>Развитие коммуникативных умений монологической речи:</w:t>
      </w:r>
    </w:p>
    <w:p w14:paraId="74C1B577">
      <w:pPr>
        <w:widowControl/>
        <w:spacing w:after="0" w:line="350" w:lineRule="auto"/>
        <w:ind w:firstLine="709"/>
        <w:jc w:val="both"/>
        <w:rPr>
          <w:rFonts w:ascii="Times New Roman" w:hAnsi="Times New Roman"/>
          <w:sz w:val="28"/>
          <w:szCs w:val="28"/>
        </w:rPr>
      </w:pPr>
      <w:r>
        <w:rPr>
          <w:rFonts w:ascii="Times New Roman" w:hAnsi="Times New Roman"/>
          <w:sz w:val="28"/>
          <w:szCs w:val="28"/>
        </w:rPr>
        <w:t>создание устных связных монологических высказываний с использованием основных коммуникативных типов речи:</w:t>
      </w:r>
    </w:p>
    <w:p w14:paraId="09C5119F">
      <w:pPr>
        <w:widowControl/>
        <w:spacing w:after="0" w:line="350" w:lineRule="auto"/>
        <w:ind w:firstLine="709"/>
        <w:jc w:val="both"/>
        <w:rPr>
          <w:rFonts w:ascii="Times New Roman" w:hAnsi="Times New Roman"/>
          <w:sz w:val="28"/>
          <w:szCs w:val="28"/>
        </w:rPr>
      </w:pPr>
      <w:r>
        <w:rPr>
          <w:rFonts w:ascii="Times New Roman" w:hAnsi="Times New Roman"/>
          <w:sz w:val="28"/>
          <w:szCs w:val="28"/>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516832D1">
      <w:pPr>
        <w:widowControl/>
        <w:spacing w:after="0" w:line="350" w:lineRule="auto"/>
        <w:ind w:firstLine="709"/>
        <w:jc w:val="both"/>
        <w:rPr>
          <w:rFonts w:ascii="Times New Roman" w:hAnsi="Times New Roman"/>
          <w:sz w:val="28"/>
          <w:szCs w:val="28"/>
        </w:rPr>
      </w:pPr>
      <w:r>
        <w:rPr>
          <w:rFonts w:ascii="Times New Roman" w:hAnsi="Times New Roman"/>
          <w:sz w:val="28"/>
          <w:szCs w:val="28"/>
        </w:rPr>
        <w:t>повествование (сообщение);</w:t>
      </w:r>
    </w:p>
    <w:p w14:paraId="0A8B0E08">
      <w:pPr>
        <w:widowControl/>
        <w:spacing w:after="0" w:line="350" w:lineRule="auto"/>
        <w:ind w:firstLine="709"/>
        <w:jc w:val="both"/>
        <w:rPr>
          <w:rFonts w:ascii="Times New Roman" w:hAnsi="Times New Roman"/>
          <w:sz w:val="28"/>
          <w:szCs w:val="28"/>
        </w:rPr>
      </w:pPr>
      <w:r>
        <w:rPr>
          <w:rFonts w:ascii="Times New Roman" w:hAnsi="Times New Roman"/>
          <w:sz w:val="28"/>
          <w:szCs w:val="28"/>
        </w:rPr>
        <w:t>изложение (пересказ) основного содержания прочитанного текста;</w:t>
      </w:r>
    </w:p>
    <w:p w14:paraId="15F68D5B">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е изложение результатов выполненной проектной работы.</w:t>
      </w:r>
    </w:p>
    <w:p w14:paraId="2F4997F4">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Pr>
          <w:rFonts w:ascii="Times New Roman" w:hAnsi="Times New Roman"/>
          <w:sz w:val="28"/>
          <w:szCs w:val="28"/>
          <w:lang w:val="ru-RU"/>
        </w:rPr>
        <w:t>использованием</w:t>
      </w:r>
      <w:r>
        <w:rPr>
          <w:rFonts w:ascii="Times New Roman" w:hAnsi="Times New Roman"/>
          <w:sz w:val="28"/>
          <w:szCs w:val="28"/>
        </w:rPr>
        <w:t xml:space="preserve"> ключевы</w:t>
      </w:r>
      <w:r>
        <w:rPr>
          <w:rFonts w:ascii="Times New Roman" w:hAnsi="Times New Roman"/>
          <w:sz w:val="28"/>
          <w:szCs w:val="28"/>
          <w:lang w:val="ru-RU"/>
        </w:rPr>
        <w:t>х</w:t>
      </w:r>
      <w:r>
        <w:rPr>
          <w:rFonts w:ascii="Times New Roman" w:hAnsi="Times New Roman"/>
          <w:sz w:val="28"/>
          <w:szCs w:val="28"/>
        </w:rPr>
        <w:t xml:space="preserve"> слов, план</w:t>
      </w:r>
      <w:r>
        <w:rPr>
          <w:rFonts w:ascii="Times New Roman" w:hAnsi="Times New Roman"/>
          <w:sz w:val="28"/>
          <w:szCs w:val="28"/>
          <w:lang w:val="ru-RU"/>
        </w:rPr>
        <w:t>а</w:t>
      </w:r>
      <w:r>
        <w:rPr>
          <w:rFonts w:ascii="Times New Roman" w:hAnsi="Times New Roman"/>
          <w:sz w:val="28"/>
          <w:szCs w:val="28"/>
        </w:rPr>
        <w:t>, вопрос</w:t>
      </w:r>
      <w:r>
        <w:rPr>
          <w:rFonts w:ascii="Times New Roman" w:hAnsi="Times New Roman"/>
          <w:sz w:val="28"/>
          <w:szCs w:val="28"/>
          <w:lang w:val="ru-RU"/>
        </w:rPr>
        <w:t>ов</w:t>
      </w:r>
      <w:r>
        <w:rPr>
          <w:rFonts w:ascii="Times New Roman" w:hAnsi="Times New Roman"/>
          <w:sz w:val="28"/>
          <w:szCs w:val="28"/>
        </w:rPr>
        <w:t>, таблиц и (или) иллюстраци</w:t>
      </w:r>
      <w:r>
        <w:rPr>
          <w:rFonts w:ascii="Times New Roman" w:hAnsi="Times New Roman"/>
          <w:sz w:val="28"/>
          <w:szCs w:val="28"/>
          <w:lang w:val="ru-RU"/>
        </w:rPr>
        <w:t>й</w:t>
      </w:r>
      <w:r>
        <w:rPr>
          <w:rFonts w:ascii="Times New Roman" w:hAnsi="Times New Roman"/>
          <w:sz w:val="28"/>
          <w:szCs w:val="28"/>
        </w:rPr>
        <w:t>, фотографи</w:t>
      </w:r>
      <w:r>
        <w:rPr>
          <w:rFonts w:ascii="Times New Roman" w:hAnsi="Times New Roman"/>
          <w:sz w:val="28"/>
          <w:szCs w:val="28"/>
          <w:lang w:val="ru-RU"/>
        </w:rPr>
        <w:t>й</w:t>
      </w:r>
      <w:r>
        <w:rPr>
          <w:rFonts w:ascii="Times New Roman" w:hAnsi="Times New Roman"/>
          <w:sz w:val="28"/>
          <w:szCs w:val="28"/>
        </w:rPr>
        <w:t>.</w:t>
      </w:r>
    </w:p>
    <w:p w14:paraId="40430906">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монологического высказывания – 7–8 фраз.</w:t>
      </w:r>
    </w:p>
    <w:p w14:paraId="647831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2. Аудирование.</w:t>
      </w:r>
    </w:p>
    <w:p w14:paraId="1332EF4F">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 непосредственном общении: понимание на слух речи учителя и одноклассников и вербальная (невербальная) реакция на услышанное.</w:t>
      </w:r>
    </w:p>
    <w:p w14:paraId="26950EAB">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2EE6BEE4">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2F9A9B2A">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F82DAD4">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20D4AEE5">
      <w:pPr>
        <w:widowControl/>
        <w:spacing w:after="0" w:line="350" w:lineRule="auto"/>
        <w:ind w:firstLine="709"/>
        <w:jc w:val="both"/>
        <w:rPr>
          <w:rFonts w:ascii="Times New Roman" w:hAnsi="Times New Roman"/>
          <w:sz w:val="28"/>
          <w:szCs w:val="28"/>
        </w:rPr>
      </w:pPr>
      <w:r>
        <w:rPr>
          <w:rFonts w:ascii="Times New Roman" w:hAnsi="Times New Roman"/>
          <w:sz w:val="28"/>
          <w:szCs w:val="28"/>
        </w:rPr>
        <w:t>Время звучания текста (текстов) для аудирования – до 1,5 минуты.</w:t>
      </w:r>
    </w:p>
    <w:p w14:paraId="7A8DA0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3. Смысловое чтение.</w:t>
      </w:r>
    </w:p>
    <w:p w14:paraId="54CC8EFC">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69BB3D50">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14:paraId="5D9F1F61">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несплошных текстов (таблиц) и понимание представленной в них информации.</w:t>
      </w:r>
    </w:p>
    <w:p w14:paraId="1925CD53">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1679139F">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текста (текстов) для чтения – 250–300 слов.</w:t>
      </w:r>
    </w:p>
    <w:p w14:paraId="77B4DA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4. Письменная речь.</w:t>
      </w:r>
    </w:p>
    <w:p w14:paraId="4BD010A0">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мений письменной речи:</w:t>
      </w:r>
    </w:p>
    <w:p w14:paraId="563F620C">
      <w:pPr>
        <w:widowControl/>
        <w:spacing w:after="0" w:line="350" w:lineRule="auto"/>
        <w:ind w:firstLine="709"/>
        <w:jc w:val="both"/>
        <w:rPr>
          <w:rFonts w:ascii="Times New Roman" w:hAnsi="Times New Roman"/>
          <w:sz w:val="28"/>
          <w:szCs w:val="28"/>
        </w:rPr>
      </w:pPr>
      <w:r>
        <w:rPr>
          <w:rFonts w:ascii="Times New Roman" w:hAnsi="Times New Roman"/>
          <w:sz w:val="28"/>
          <w:szCs w:val="28"/>
        </w:rPr>
        <w:t>списывание текста и выписывание из него слов, словосочетаний, предложений в соответствии с решаемой коммуникативной задачей;</w:t>
      </w:r>
    </w:p>
    <w:p w14:paraId="2921CEC0">
      <w:pPr>
        <w:widowControl/>
        <w:spacing w:after="0" w:line="350" w:lineRule="auto"/>
        <w:ind w:firstLine="709"/>
        <w:jc w:val="both"/>
        <w:rPr>
          <w:rFonts w:ascii="Times New Roman" w:hAnsi="Times New Roman"/>
          <w:sz w:val="28"/>
          <w:szCs w:val="28"/>
        </w:rPr>
      </w:pPr>
      <w:r>
        <w:rPr>
          <w:rFonts w:ascii="Times New Roman" w:hAnsi="Times New Roman"/>
          <w:sz w:val="28"/>
          <w:szCs w:val="28"/>
        </w:rPr>
        <w:t>заполнение анкет и формуляров: сообщение о себе основных сведений в соответствии с нормами, принятыми в англоговорящих странах;</w:t>
      </w:r>
    </w:p>
    <w:p w14:paraId="3167DE85">
      <w:pPr>
        <w:widowControl/>
        <w:spacing w:after="0" w:line="360" w:lineRule="auto"/>
        <w:ind w:firstLine="709"/>
        <w:jc w:val="both"/>
        <w:rPr>
          <w:rFonts w:ascii="Times New Roman" w:hAnsi="Times New Roman"/>
          <w:sz w:val="28"/>
          <w:szCs w:val="28"/>
        </w:rPr>
      </w:pPr>
      <w:r>
        <w:rPr>
          <w:rFonts w:ascii="Times New Roman" w:hAnsi="Times New Roman"/>
          <w:sz w:val="28"/>
          <w:szCs w:val="28"/>
        </w:rPr>
        <w:t>написание электронного сообщения личного характера</w:t>
      </w:r>
      <w:r>
        <w:rPr>
          <w:rFonts w:ascii="Times New Roman" w:hAnsi="Times New Roman"/>
          <w:sz w:val="28"/>
          <w:szCs w:val="28"/>
          <w:lang w:val="ru-RU"/>
        </w:rPr>
        <w:t xml:space="preserve"> </w:t>
      </w:r>
      <w:r>
        <w:rPr>
          <w:rFonts w:ascii="Times New Roman" w:hAnsi="Times New Roman"/>
          <w:sz w:val="28"/>
          <w:szCs w:val="28"/>
        </w:rPr>
        <w:t>в соответствии с нормами неофициального общения, принятыми в стране (странах) изучаемого языка. Объём письма – до 70 слов;</w:t>
      </w:r>
    </w:p>
    <w:p w14:paraId="5E5B5277">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создание небольшого письменного высказывания с </w:t>
      </w:r>
      <w:r>
        <w:rPr>
          <w:rFonts w:ascii="Times New Roman" w:hAnsi="Times New Roman"/>
          <w:sz w:val="28"/>
          <w:szCs w:val="28"/>
          <w:lang w:val="ru-RU"/>
        </w:rPr>
        <w:t>использованием</w:t>
      </w:r>
      <w:r>
        <w:rPr>
          <w:rFonts w:ascii="Times New Roman" w:hAnsi="Times New Roman"/>
          <w:sz w:val="28"/>
          <w:szCs w:val="28"/>
        </w:rPr>
        <w:t xml:space="preserve"> образц</w:t>
      </w:r>
      <w:r>
        <w:rPr>
          <w:rFonts w:ascii="Times New Roman" w:hAnsi="Times New Roman"/>
          <w:sz w:val="28"/>
          <w:szCs w:val="28"/>
          <w:lang w:val="ru-RU"/>
        </w:rPr>
        <w:t>а</w:t>
      </w:r>
      <w:r>
        <w:rPr>
          <w:rFonts w:ascii="Times New Roman" w:hAnsi="Times New Roman"/>
          <w:sz w:val="28"/>
          <w:szCs w:val="28"/>
        </w:rPr>
        <w:t>, план</w:t>
      </w:r>
      <w:r>
        <w:rPr>
          <w:rFonts w:ascii="Times New Roman" w:hAnsi="Times New Roman"/>
          <w:sz w:val="28"/>
          <w:szCs w:val="28"/>
          <w:lang w:val="ru-RU"/>
        </w:rPr>
        <w:t>а</w:t>
      </w:r>
      <w:r>
        <w:rPr>
          <w:rFonts w:ascii="Times New Roman" w:hAnsi="Times New Roman"/>
          <w:sz w:val="28"/>
          <w:szCs w:val="28"/>
        </w:rPr>
        <w:t>, иллюстраци</w:t>
      </w:r>
      <w:r>
        <w:rPr>
          <w:rFonts w:ascii="Times New Roman" w:hAnsi="Times New Roman"/>
          <w:sz w:val="28"/>
          <w:szCs w:val="28"/>
          <w:lang w:val="ru-RU"/>
        </w:rPr>
        <w:t>й</w:t>
      </w:r>
      <w:r>
        <w:rPr>
          <w:rFonts w:ascii="Times New Roman" w:hAnsi="Times New Roman"/>
          <w:sz w:val="28"/>
          <w:szCs w:val="28"/>
        </w:rPr>
        <w:t>. Объём письменного высказывания – до 70 слов.</w:t>
      </w:r>
    </w:p>
    <w:p w14:paraId="1ECB3C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2. </w:t>
      </w:r>
      <w:r>
        <w:rPr>
          <w:rFonts w:ascii="Times New Roman" w:hAnsi="Times New Roman"/>
          <w:sz w:val="28"/>
          <w:szCs w:val="28"/>
        </w:rPr>
        <w:t>Языковые знания и умения</w:t>
      </w:r>
      <w:r>
        <w:rPr>
          <w:rFonts w:ascii="Times New Roman" w:hAnsi="Times New Roman"/>
          <w:sz w:val="28"/>
          <w:szCs w:val="28"/>
          <w:lang w:val="ru-RU"/>
        </w:rPr>
        <w:t>.</w:t>
      </w:r>
    </w:p>
    <w:p w14:paraId="2ECEEA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2.1. Фонетическая сторона речи.</w:t>
      </w:r>
    </w:p>
    <w:p w14:paraId="424CDDD1">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3FE47A49">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5DBF22E3">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чтения вслух: сообщение информационного характера, отрывок из статьи научно-популярного характера, рассказ, диалог (беседа).</w:t>
      </w:r>
    </w:p>
    <w:p w14:paraId="65086B7C">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текста для чтения вслух – до 95 слов.</w:t>
      </w:r>
    </w:p>
    <w:p w14:paraId="4BB78E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2.2. Графика, орфография и пунктуация.</w:t>
      </w:r>
    </w:p>
    <w:p w14:paraId="5527B322">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е написание изученных слов.</w:t>
      </w:r>
    </w:p>
    <w:p w14:paraId="27301509">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5F41AF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3DDD3BE6">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4.2.3. Лексическая сторона речи.</w:t>
      </w:r>
    </w:p>
    <w:p w14:paraId="2B34C50D">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62E20442">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различных средств связи для обеспечения логичности и целостности высказывания.</w:t>
      </w:r>
    </w:p>
    <w:p w14:paraId="33FCCFEC">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14:paraId="1A13E263">
      <w:pPr>
        <w:widowControl/>
        <w:spacing w:after="0" w:line="350" w:lineRule="auto"/>
        <w:ind w:firstLine="709"/>
        <w:jc w:val="both"/>
        <w:rPr>
          <w:rFonts w:ascii="Times New Roman" w:hAnsi="Times New Roman"/>
          <w:sz w:val="28"/>
          <w:szCs w:val="28"/>
        </w:rPr>
      </w:pPr>
      <w:r>
        <w:rPr>
          <w:rFonts w:ascii="Times New Roman" w:hAnsi="Times New Roman"/>
          <w:sz w:val="28"/>
          <w:szCs w:val="28"/>
        </w:rPr>
        <w:t>Основные способы словообразования:</w:t>
      </w:r>
    </w:p>
    <w:p w14:paraId="64CBEF5C">
      <w:pPr>
        <w:widowControl/>
        <w:spacing w:after="0" w:line="350" w:lineRule="auto"/>
        <w:ind w:firstLine="709"/>
        <w:jc w:val="both"/>
        <w:rPr>
          <w:rFonts w:ascii="Times New Roman" w:hAnsi="Times New Roman"/>
          <w:sz w:val="28"/>
          <w:szCs w:val="28"/>
        </w:rPr>
      </w:pPr>
      <w:r>
        <w:rPr>
          <w:rFonts w:ascii="Times New Roman" w:hAnsi="Times New Roman"/>
          <w:sz w:val="28"/>
          <w:szCs w:val="28"/>
        </w:rPr>
        <w:t>аффиксация:</w:t>
      </w:r>
    </w:p>
    <w:p w14:paraId="097A9E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образование имён существительных при помощи суффикса</w:t>
      </w:r>
      <w:r>
        <w:rPr>
          <w:rFonts w:ascii="Times New Roman" w:hAnsi="Times New Roman"/>
          <w:sz w:val="28"/>
          <w:szCs w:val="28"/>
          <w:lang w:val="ru-RU"/>
        </w:rPr>
        <w:t xml:space="preserve"> </w:t>
      </w:r>
      <w:r>
        <w:rPr>
          <w:rFonts w:ascii="Times New Roman" w:hAnsi="Times New Roman"/>
          <w:sz w:val="28"/>
          <w:szCs w:val="28"/>
        </w:rPr>
        <w:t>-ing (reading);</w:t>
      </w:r>
    </w:p>
    <w:p w14:paraId="1AA4EB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образование имён прилагательных при помощи суффиксов</w:t>
      </w:r>
      <w:r>
        <w:rPr>
          <w:rFonts w:ascii="Times New Roman" w:hAnsi="Times New Roman"/>
          <w:sz w:val="28"/>
          <w:szCs w:val="28"/>
          <w:lang w:val="ru-RU"/>
        </w:rPr>
        <w:t xml:space="preserve"> -</w:t>
      </w:r>
      <w:r>
        <w:rPr>
          <w:rFonts w:ascii="Times New Roman" w:hAnsi="Times New Roman"/>
          <w:sz w:val="28"/>
          <w:szCs w:val="28"/>
        </w:rPr>
        <w:t>al</w:t>
      </w:r>
      <w:r>
        <w:rPr>
          <w:rFonts w:ascii="Times New Roman" w:hAnsi="Times New Roman"/>
          <w:sz w:val="28"/>
          <w:szCs w:val="28"/>
          <w:lang w:val="ru-RU"/>
        </w:rPr>
        <w:t xml:space="preserve"> (</w:t>
      </w:r>
      <w:r>
        <w:rPr>
          <w:rFonts w:ascii="Times New Roman" w:hAnsi="Times New Roman"/>
          <w:sz w:val="28"/>
          <w:szCs w:val="28"/>
        </w:rPr>
        <w:t>typical</w:t>
      </w:r>
      <w:r>
        <w:rPr>
          <w:rFonts w:ascii="Times New Roman" w:hAnsi="Times New Roman"/>
          <w:sz w:val="28"/>
          <w:szCs w:val="28"/>
          <w:lang w:val="ru-RU"/>
        </w:rPr>
        <w:t>), -</w:t>
      </w:r>
      <w:r>
        <w:rPr>
          <w:rFonts w:ascii="Times New Roman" w:hAnsi="Times New Roman"/>
          <w:sz w:val="28"/>
          <w:szCs w:val="28"/>
        </w:rPr>
        <w:t>ing</w:t>
      </w:r>
      <w:r>
        <w:rPr>
          <w:rFonts w:ascii="Times New Roman" w:hAnsi="Times New Roman"/>
          <w:sz w:val="28"/>
          <w:szCs w:val="28"/>
          <w:lang w:val="ru-RU"/>
        </w:rPr>
        <w:t xml:space="preserve"> (</w:t>
      </w:r>
      <w:r>
        <w:rPr>
          <w:rFonts w:ascii="Times New Roman" w:hAnsi="Times New Roman"/>
          <w:sz w:val="28"/>
          <w:szCs w:val="28"/>
        </w:rPr>
        <w:t>amazing</w:t>
      </w:r>
      <w:r>
        <w:rPr>
          <w:rFonts w:ascii="Times New Roman" w:hAnsi="Times New Roman"/>
          <w:sz w:val="28"/>
          <w:szCs w:val="28"/>
          <w:lang w:val="ru-RU"/>
        </w:rPr>
        <w:t>), -</w:t>
      </w:r>
      <w:r>
        <w:rPr>
          <w:rFonts w:ascii="Times New Roman" w:hAnsi="Times New Roman"/>
          <w:sz w:val="28"/>
          <w:szCs w:val="28"/>
        </w:rPr>
        <w:t>less</w:t>
      </w:r>
      <w:r>
        <w:rPr>
          <w:rFonts w:ascii="Times New Roman" w:hAnsi="Times New Roman"/>
          <w:sz w:val="28"/>
          <w:szCs w:val="28"/>
          <w:lang w:val="ru-RU"/>
        </w:rPr>
        <w:t xml:space="preserve"> (</w:t>
      </w:r>
      <w:r>
        <w:rPr>
          <w:rFonts w:ascii="Times New Roman" w:hAnsi="Times New Roman"/>
          <w:sz w:val="28"/>
          <w:szCs w:val="28"/>
        </w:rPr>
        <w:t>useless</w:t>
      </w:r>
      <w:r>
        <w:rPr>
          <w:rFonts w:ascii="Times New Roman" w:hAnsi="Times New Roman"/>
          <w:sz w:val="28"/>
          <w:szCs w:val="28"/>
          <w:lang w:val="ru-RU"/>
        </w:rPr>
        <w:t>), -</w:t>
      </w:r>
      <w:r>
        <w:rPr>
          <w:rFonts w:ascii="Times New Roman" w:hAnsi="Times New Roman"/>
          <w:sz w:val="28"/>
          <w:szCs w:val="28"/>
        </w:rPr>
        <w:t>ive</w:t>
      </w:r>
      <w:r>
        <w:rPr>
          <w:rFonts w:ascii="Times New Roman" w:hAnsi="Times New Roman"/>
          <w:sz w:val="28"/>
          <w:szCs w:val="28"/>
          <w:lang w:val="ru-RU"/>
        </w:rPr>
        <w:t xml:space="preserve"> (</w:t>
      </w:r>
      <w:r>
        <w:rPr>
          <w:rFonts w:ascii="Times New Roman" w:hAnsi="Times New Roman"/>
          <w:sz w:val="28"/>
          <w:szCs w:val="28"/>
        </w:rPr>
        <w:t>impressive</w:t>
      </w:r>
      <w:r>
        <w:rPr>
          <w:rFonts w:ascii="Times New Roman" w:hAnsi="Times New Roman"/>
          <w:sz w:val="28"/>
          <w:szCs w:val="28"/>
          <w:lang w:val="ru-RU"/>
        </w:rPr>
        <w:t>).</w:t>
      </w:r>
    </w:p>
    <w:p w14:paraId="7E35F4E4">
      <w:pPr>
        <w:widowControl/>
        <w:spacing w:after="0" w:line="350" w:lineRule="auto"/>
        <w:ind w:firstLine="709"/>
        <w:jc w:val="both"/>
        <w:rPr>
          <w:rFonts w:ascii="Times New Roman" w:hAnsi="Times New Roman"/>
          <w:sz w:val="28"/>
          <w:szCs w:val="28"/>
        </w:rPr>
      </w:pPr>
      <w:r>
        <w:rPr>
          <w:rFonts w:ascii="Times New Roman" w:hAnsi="Times New Roman"/>
          <w:sz w:val="28"/>
          <w:szCs w:val="28"/>
        </w:rPr>
        <w:t>Синонимы. Антонимы. Интернациональные слова.</w:t>
      </w:r>
    </w:p>
    <w:p w14:paraId="16768A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2.4. Грамматическая сторона речи.</w:t>
      </w:r>
    </w:p>
    <w:p w14:paraId="60B93882">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0AB65D87">
      <w:pPr>
        <w:widowControl/>
        <w:spacing w:after="0" w:line="350" w:lineRule="auto"/>
        <w:ind w:firstLine="709"/>
        <w:jc w:val="both"/>
        <w:rPr>
          <w:rFonts w:ascii="Times New Roman" w:hAnsi="Times New Roman"/>
          <w:sz w:val="28"/>
          <w:szCs w:val="28"/>
        </w:rPr>
      </w:pPr>
      <w:r>
        <w:rPr>
          <w:rFonts w:ascii="Times New Roman" w:hAnsi="Times New Roman"/>
          <w:sz w:val="28"/>
          <w:szCs w:val="28"/>
        </w:rPr>
        <w:t>Сложноподчинённые предложения с придаточными определительными с союзными словами who, which, that.</w:t>
      </w:r>
    </w:p>
    <w:p w14:paraId="49F307F3">
      <w:pPr>
        <w:widowControl/>
        <w:spacing w:after="0" w:line="350" w:lineRule="auto"/>
        <w:ind w:firstLine="709"/>
        <w:jc w:val="both"/>
        <w:rPr>
          <w:rFonts w:ascii="Times New Roman" w:hAnsi="Times New Roman"/>
          <w:sz w:val="28"/>
          <w:szCs w:val="28"/>
        </w:rPr>
      </w:pPr>
      <w:r>
        <w:rPr>
          <w:rFonts w:ascii="Times New Roman" w:hAnsi="Times New Roman"/>
          <w:sz w:val="28"/>
          <w:szCs w:val="28"/>
        </w:rPr>
        <w:t>Сложноподчинённые предложения с придаточными времени с союзами for, since.</w:t>
      </w:r>
    </w:p>
    <w:p w14:paraId="53806E89">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 конструкциями as … as, not so … as.</w:t>
      </w:r>
    </w:p>
    <w:p w14:paraId="564CC456">
      <w:pPr>
        <w:widowControl/>
        <w:spacing w:after="0" w:line="350" w:lineRule="auto"/>
        <w:ind w:firstLine="709"/>
        <w:jc w:val="both"/>
        <w:rPr>
          <w:rFonts w:ascii="Times New Roman" w:hAnsi="Times New Roman"/>
          <w:sz w:val="28"/>
          <w:szCs w:val="28"/>
        </w:rPr>
      </w:pPr>
      <w:r>
        <w:rPr>
          <w:rFonts w:ascii="Times New Roman" w:hAnsi="Times New Roman"/>
          <w:sz w:val="28"/>
          <w:szCs w:val="28"/>
        </w:rPr>
        <w:t>Все типы вопросительных предложений (общий, специальный, альтернативный, разделительный вопросы) в Present/Past Continuous Tense.</w:t>
      </w:r>
    </w:p>
    <w:p w14:paraId="376E146B">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ы в видо-временных формах действительного залога в изъявительном наклонении в Present/Past Continuous Tense.</w:t>
      </w:r>
    </w:p>
    <w:p w14:paraId="6D342E85">
      <w:pPr>
        <w:widowControl/>
        <w:spacing w:after="0" w:line="350" w:lineRule="auto"/>
        <w:ind w:firstLine="709"/>
        <w:jc w:val="both"/>
        <w:rPr>
          <w:rFonts w:ascii="Times New Roman" w:hAnsi="Times New Roman"/>
          <w:sz w:val="28"/>
          <w:szCs w:val="28"/>
        </w:rPr>
      </w:pPr>
      <w:r>
        <w:rPr>
          <w:rFonts w:ascii="Times New Roman" w:hAnsi="Times New Roman"/>
          <w:sz w:val="28"/>
          <w:szCs w:val="28"/>
        </w:rPr>
        <w:t>Модальные глаголы и их эквиваленты (can/be able to, must/have to, may, should, need).</w:t>
      </w:r>
    </w:p>
    <w:p w14:paraId="7EA8065C">
      <w:pPr>
        <w:widowControl/>
        <w:spacing w:after="0" w:line="350" w:lineRule="auto"/>
        <w:ind w:firstLine="709"/>
        <w:jc w:val="both"/>
        <w:rPr>
          <w:rFonts w:ascii="Times New Roman" w:hAnsi="Times New Roman"/>
          <w:sz w:val="28"/>
          <w:szCs w:val="28"/>
        </w:rPr>
      </w:pPr>
      <w:r>
        <w:rPr>
          <w:rFonts w:ascii="Times New Roman" w:hAnsi="Times New Roman"/>
          <w:sz w:val="28"/>
          <w:szCs w:val="28"/>
        </w:rPr>
        <w:t>Слова, выражающие количество (little/a little, few/a few).</w:t>
      </w:r>
    </w:p>
    <w:p w14:paraId="2CDBCA70">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Возвратные, неопределённые местоимения (some, any) и их производные (somebody, anybody; something, anything </w:t>
      </w:r>
      <w:r>
        <w:rPr>
          <w:rFonts w:ascii="Times New Roman" w:hAnsi="Times New Roman"/>
          <w:sz w:val="28"/>
          <w:szCs w:val="28"/>
          <w:lang w:val="ru-RU"/>
        </w:rPr>
        <w:t>и другие</w:t>
      </w:r>
      <w:r>
        <w:rPr>
          <w:rFonts w:ascii="Times New Roman" w:hAnsi="Times New Roman"/>
          <w:sz w:val="28"/>
          <w:szCs w:val="28"/>
        </w:rPr>
        <w:t xml:space="preserve">) every и производные (everybody, everything </w:t>
      </w:r>
      <w:r>
        <w:rPr>
          <w:rFonts w:ascii="Times New Roman" w:hAnsi="Times New Roman"/>
          <w:sz w:val="28"/>
          <w:szCs w:val="28"/>
          <w:lang w:val="ru-RU"/>
        </w:rPr>
        <w:t>и другие</w:t>
      </w:r>
      <w:r>
        <w:rPr>
          <w:rFonts w:ascii="Times New Roman" w:hAnsi="Times New Roman"/>
          <w:sz w:val="28"/>
          <w:szCs w:val="28"/>
        </w:rPr>
        <w:t>) в повествовательных (утвердительных и отрицательных) и вопросительных предложениях.</w:t>
      </w:r>
    </w:p>
    <w:p w14:paraId="2B7D0613">
      <w:pPr>
        <w:widowControl/>
        <w:spacing w:after="0" w:line="350" w:lineRule="auto"/>
        <w:ind w:firstLine="709"/>
        <w:jc w:val="both"/>
        <w:rPr>
          <w:rFonts w:ascii="Times New Roman" w:hAnsi="Times New Roman"/>
          <w:sz w:val="28"/>
          <w:szCs w:val="28"/>
        </w:rPr>
      </w:pPr>
      <w:r>
        <w:rPr>
          <w:rFonts w:ascii="Times New Roman" w:hAnsi="Times New Roman"/>
          <w:sz w:val="28"/>
          <w:szCs w:val="28"/>
        </w:rPr>
        <w:t>Числительные для обозначения дат и больших чисел (100–1000).</w:t>
      </w:r>
    </w:p>
    <w:p w14:paraId="206905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3. </w:t>
      </w:r>
      <w:r>
        <w:rPr>
          <w:rFonts w:ascii="Times New Roman" w:hAnsi="Times New Roman"/>
          <w:sz w:val="28"/>
          <w:szCs w:val="28"/>
        </w:rPr>
        <w:t>Социокультурные знания и умения</w:t>
      </w:r>
      <w:r>
        <w:rPr>
          <w:rFonts w:ascii="Times New Roman" w:hAnsi="Times New Roman"/>
          <w:sz w:val="28"/>
          <w:szCs w:val="28"/>
          <w:lang w:val="ru-RU"/>
        </w:rPr>
        <w:t>.</w:t>
      </w:r>
    </w:p>
    <w:p w14:paraId="4A4A0822">
      <w:pPr>
        <w:widowControl/>
        <w:spacing w:after="0" w:line="350" w:lineRule="auto"/>
        <w:ind w:firstLine="709"/>
        <w:jc w:val="both"/>
        <w:rPr>
          <w:rFonts w:ascii="Times New Roman" w:hAnsi="Times New Roman"/>
          <w:sz w:val="28"/>
          <w:szCs w:val="28"/>
        </w:rPr>
      </w:pPr>
      <w:r>
        <w:rPr>
          <w:rFonts w:ascii="Times New Roman" w:hAnsi="Times New Roman"/>
          <w:sz w:val="28"/>
          <w:szCs w:val="28"/>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6BA264C4">
      <w:pPr>
        <w:widowControl/>
        <w:spacing w:after="0" w:line="360" w:lineRule="auto"/>
        <w:ind w:firstLine="709"/>
        <w:jc w:val="both"/>
        <w:rPr>
          <w:rFonts w:ascii="Times New Roman" w:hAnsi="Times New Roman"/>
          <w:sz w:val="28"/>
          <w:szCs w:val="28"/>
        </w:rPr>
      </w:pPr>
      <w:r>
        <w:rPr>
          <w:rFonts w:ascii="Times New Roman" w:hAnsi="Times New Roman"/>
          <w:sz w:val="28"/>
          <w:szCs w:val="28"/>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664CB653">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Pr>
          <w:rFonts w:ascii="Times New Roman" w:hAnsi="Times New Roman"/>
          <w:sz w:val="28"/>
          <w:szCs w:val="28"/>
          <w:lang w:val="ru-RU"/>
        </w:rPr>
        <w:t>других праздников</w:t>
      </w:r>
      <w:r>
        <w:rPr>
          <w:rFonts w:ascii="Times New Roman" w:hAnsi="Times New Roman"/>
          <w:sz w:val="28"/>
          <w:szCs w:val="28"/>
        </w:rPr>
        <w:t>), с особенностями образа жизни и культуры страны (стран) изучаемого языка (известными достопримечательностями, некоторыми выдающимися людьми)</w:t>
      </w:r>
      <w:r>
        <w:rPr>
          <w:rFonts w:ascii="Times New Roman" w:hAnsi="Times New Roman"/>
          <w:sz w:val="28"/>
          <w:szCs w:val="28"/>
          <w:lang w:val="ru-RU"/>
        </w:rPr>
        <w:t>,</w:t>
      </w:r>
      <w:r>
        <w:rPr>
          <w:rFonts w:ascii="Times New Roman" w:hAnsi="Times New Roman"/>
          <w:sz w:val="28"/>
          <w:szCs w:val="28"/>
        </w:rPr>
        <w:t xml:space="preserve"> с доступными в языковом отношении образцами детской поэзии и прозы на английском языке.</w:t>
      </w:r>
    </w:p>
    <w:p w14:paraId="01439A21">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мений:</w:t>
      </w:r>
    </w:p>
    <w:p w14:paraId="7D1E8BC5">
      <w:pPr>
        <w:widowControl/>
        <w:spacing w:after="0" w:line="350" w:lineRule="auto"/>
        <w:ind w:firstLine="709"/>
        <w:jc w:val="both"/>
        <w:rPr>
          <w:rFonts w:ascii="Times New Roman" w:hAnsi="Times New Roman"/>
          <w:sz w:val="28"/>
          <w:szCs w:val="28"/>
        </w:rPr>
      </w:pPr>
      <w:r>
        <w:rPr>
          <w:rFonts w:ascii="Times New Roman" w:hAnsi="Times New Roman"/>
          <w:sz w:val="28"/>
          <w:szCs w:val="28"/>
        </w:rPr>
        <w:t>писать свои имя и фамилию, а также имена и фамилии своих родственников и друзей на английском языке;</w:t>
      </w:r>
    </w:p>
    <w:p w14:paraId="117FDD2C">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 оформлять свой адрес на английском языке (в анкете, формуляре);</w:t>
      </w:r>
    </w:p>
    <w:p w14:paraId="0D773E24">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представлять Россию и страну (страны) изучаемого языка;</w:t>
      </w:r>
    </w:p>
    <w:p w14:paraId="60B12720">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1CC43AA1">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рассказывать о выдающихся людях родной страны и страны (стран) изучаемого языка (учёных, писателях, поэтах).</w:t>
      </w:r>
    </w:p>
    <w:p w14:paraId="5A7E6F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Pr>
          <w:rFonts w:ascii="Times New Roman" w:hAnsi="Times New Roman"/>
          <w:sz w:val="28"/>
          <w:szCs w:val="28"/>
        </w:rPr>
        <w:t>4.4. Компенсаторные умения</w:t>
      </w:r>
      <w:r>
        <w:rPr>
          <w:rFonts w:ascii="Times New Roman" w:hAnsi="Times New Roman"/>
          <w:sz w:val="28"/>
          <w:szCs w:val="28"/>
          <w:lang w:val="ru-RU"/>
        </w:rPr>
        <w:t>.</w:t>
      </w:r>
    </w:p>
    <w:p w14:paraId="7DEAA051">
      <w:pPr>
        <w:widowControl/>
        <w:spacing w:after="0" w:line="350" w:lineRule="auto"/>
        <w:ind w:firstLine="709"/>
        <w:jc w:val="both"/>
        <w:rPr>
          <w:rFonts w:ascii="Times New Roman" w:hAnsi="Times New Roman"/>
          <w:sz w:val="28"/>
          <w:szCs w:val="28"/>
        </w:rPr>
      </w:pPr>
      <w:r>
        <w:rPr>
          <w:rFonts w:ascii="Times New Roman" w:hAnsi="Times New Roman"/>
          <w:sz w:val="28"/>
          <w:szCs w:val="28"/>
        </w:rPr>
        <w:t>Использование при чтении и аудировании языковой догадки, в том числе контекстуальной.</w:t>
      </w:r>
    </w:p>
    <w:p w14:paraId="246D5622">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Использование </w:t>
      </w:r>
      <w:r>
        <w:rPr>
          <w:rFonts w:ascii="Times New Roman" w:hAnsi="Times New Roman"/>
          <w:sz w:val="28"/>
          <w:szCs w:val="28"/>
          <w:lang w:val="ru-RU"/>
        </w:rPr>
        <w:t>при формулировании</w:t>
      </w:r>
      <w:r>
        <w:rPr>
          <w:rFonts w:ascii="Times New Roman" w:hAnsi="Times New Roman"/>
          <w:sz w:val="28"/>
          <w:szCs w:val="28"/>
        </w:rPr>
        <w:t xml:space="preserve"> собственных высказываний</w:t>
      </w:r>
      <w:r>
        <w:rPr>
          <w:rFonts w:ascii="Times New Roman" w:hAnsi="Times New Roman"/>
          <w:sz w:val="28"/>
          <w:szCs w:val="28"/>
          <w:lang w:val="ru-RU"/>
        </w:rPr>
        <w:t>,</w:t>
      </w:r>
      <w:r>
        <w:rPr>
          <w:rFonts w:ascii="Times New Roman" w:hAnsi="Times New Roman"/>
          <w:sz w:val="28"/>
          <w:szCs w:val="28"/>
        </w:rPr>
        <w:t xml:space="preserve"> ключевых слов, плана.</w:t>
      </w:r>
    </w:p>
    <w:p w14:paraId="7C0B893C">
      <w:pPr>
        <w:widowControl/>
        <w:spacing w:after="0" w:line="350" w:lineRule="auto"/>
        <w:ind w:firstLine="709"/>
        <w:jc w:val="both"/>
        <w:rPr>
          <w:rFonts w:ascii="Times New Roman" w:hAnsi="Times New Roman"/>
          <w:sz w:val="28"/>
          <w:szCs w:val="28"/>
        </w:rPr>
      </w:pPr>
      <w:r>
        <w:rPr>
          <w:rFonts w:ascii="Times New Roman" w:hAnsi="Times New Roman"/>
          <w:sz w:val="28"/>
          <w:szCs w:val="28"/>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ACA10CC">
      <w:pPr>
        <w:widowControl/>
        <w:spacing w:after="0" w:line="350" w:lineRule="auto"/>
        <w:ind w:firstLine="709"/>
        <w:jc w:val="both"/>
        <w:rPr>
          <w:rFonts w:ascii="Times New Roman" w:hAnsi="Times New Roman"/>
          <w:sz w:val="28"/>
          <w:szCs w:val="28"/>
        </w:rPr>
      </w:pPr>
      <w:r>
        <w:rPr>
          <w:rFonts w:ascii="Times New Roman" w:hAnsi="Times New Roman"/>
          <w:sz w:val="28"/>
          <w:szCs w:val="28"/>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37C6E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 Содержание обучения в 7 классе.</w:t>
      </w:r>
    </w:p>
    <w:p w14:paraId="6F82E1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 </w:t>
      </w:r>
      <w:r>
        <w:rPr>
          <w:rFonts w:ascii="Times New Roman" w:hAnsi="Times New Roman"/>
          <w:sz w:val="28"/>
          <w:szCs w:val="28"/>
        </w:rPr>
        <w:t>Коммуникативные умения</w:t>
      </w:r>
      <w:r>
        <w:rPr>
          <w:rFonts w:ascii="Times New Roman" w:hAnsi="Times New Roman"/>
          <w:sz w:val="28"/>
          <w:szCs w:val="28"/>
          <w:lang w:val="ru-RU"/>
        </w:rPr>
        <w:t>.</w:t>
      </w:r>
    </w:p>
    <w:p w14:paraId="758A80E3">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0883A69">
      <w:pPr>
        <w:widowControl/>
        <w:spacing w:after="0" w:line="350" w:lineRule="auto"/>
        <w:ind w:firstLine="709"/>
        <w:jc w:val="both"/>
        <w:rPr>
          <w:rFonts w:ascii="Times New Roman" w:hAnsi="Times New Roman"/>
          <w:sz w:val="28"/>
          <w:szCs w:val="28"/>
        </w:rPr>
      </w:pPr>
      <w:r>
        <w:rPr>
          <w:rFonts w:ascii="Times New Roman" w:hAnsi="Times New Roman"/>
          <w:sz w:val="28"/>
          <w:szCs w:val="28"/>
        </w:rPr>
        <w:t>Взаимоотношения в семье и с друзьями. Семейные праздники. Обязанности по дому.</w:t>
      </w:r>
    </w:p>
    <w:p w14:paraId="37F3ECF6">
      <w:pPr>
        <w:widowControl/>
        <w:spacing w:after="0" w:line="350" w:lineRule="auto"/>
        <w:ind w:firstLine="709"/>
        <w:jc w:val="both"/>
        <w:rPr>
          <w:rFonts w:ascii="Times New Roman" w:hAnsi="Times New Roman"/>
          <w:sz w:val="28"/>
          <w:szCs w:val="28"/>
        </w:rPr>
      </w:pPr>
      <w:r>
        <w:rPr>
          <w:rFonts w:ascii="Times New Roman" w:hAnsi="Times New Roman"/>
          <w:sz w:val="28"/>
          <w:szCs w:val="28"/>
        </w:rPr>
        <w:t>Внешность и характер человека (литературного персонажа).</w:t>
      </w:r>
    </w:p>
    <w:p w14:paraId="23E103E8">
      <w:pPr>
        <w:widowControl/>
        <w:spacing w:after="0" w:line="350" w:lineRule="auto"/>
        <w:ind w:firstLine="709"/>
        <w:jc w:val="both"/>
        <w:rPr>
          <w:rFonts w:ascii="Times New Roman" w:hAnsi="Times New Roman"/>
          <w:sz w:val="28"/>
          <w:szCs w:val="28"/>
        </w:rPr>
      </w:pPr>
      <w:r>
        <w:rPr>
          <w:rFonts w:ascii="Times New Roman" w:hAnsi="Times New Roman"/>
          <w:sz w:val="28"/>
          <w:szCs w:val="28"/>
        </w:rPr>
        <w:t>Досуг и увлечения (хобби) современного подростка (чтение,</w:t>
      </w:r>
      <w:r>
        <w:rPr>
          <w:rFonts w:ascii="Times New Roman" w:hAnsi="Times New Roman"/>
          <w:sz w:val="28"/>
          <w:szCs w:val="28"/>
          <w:lang w:val="ru-RU"/>
        </w:rPr>
        <w:t xml:space="preserve"> </w:t>
      </w:r>
      <w:r>
        <w:rPr>
          <w:rFonts w:ascii="Times New Roman" w:hAnsi="Times New Roman"/>
          <w:sz w:val="28"/>
          <w:szCs w:val="28"/>
        </w:rPr>
        <w:t>кино, театр, музей, спорт, музыка).</w:t>
      </w:r>
    </w:p>
    <w:p w14:paraId="299565DB">
      <w:pPr>
        <w:widowControl/>
        <w:spacing w:after="0" w:line="350" w:lineRule="auto"/>
        <w:ind w:firstLine="709"/>
        <w:jc w:val="both"/>
        <w:rPr>
          <w:rFonts w:ascii="Times New Roman" w:hAnsi="Times New Roman"/>
          <w:sz w:val="28"/>
          <w:szCs w:val="28"/>
        </w:rPr>
      </w:pPr>
      <w:r>
        <w:rPr>
          <w:rFonts w:ascii="Times New Roman" w:hAnsi="Times New Roman"/>
          <w:sz w:val="28"/>
          <w:szCs w:val="28"/>
        </w:rPr>
        <w:t>Здоровый образ жизни: режим труда и отдыха, фитнес, сбалансированное питание.</w:t>
      </w:r>
    </w:p>
    <w:p w14:paraId="2B5515D7">
      <w:pPr>
        <w:widowControl/>
        <w:spacing w:after="0" w:line="350" w:lineRule="auto"/>
        <w:ind w:firstLine="709"/>
        <w:jc w:val="both"/>
        <w:rPr>
          <w:rFonts w:ascii="Times New Roman" w:hAnsi="Times New Roman"/>
          <w:sz w:val="28"/>
          <w:szCs w:val="28"/>
        </w:rPr>
      </w:pPr>
      <w:r>
        <w:rPr>
          <w:rFonts w:ascii="Times New Roman" w:hAnsi="Times New Roman"/>
          <w:sz w:val="28"/>
          <w:szCs w:val="28"/>
        </w:rPr>
        <w:t>Покупки: одежда, обувь и продукты питания.</w:t>
      </w:r>
    </w:p>
    <w:p w14:paraId="38AA90EE">
      <w:pPr>
        <w:widowControl/>
        <w:spacing w:after="0" w:line="350" w:lineRule="auto"/>
        <w:ind w:firstLine="709"/>
        <w:jc w:val="both"/>
        <w:rPr>
          <w:rFonts w:ascii="Times New Roman" w:hAnsi="Times New Roman"/>
          <w:sz w:val="28"/>
          <w:szCs w:val="28"/>
        </w:rPr>
      </w:pPr>
      <w:r>
        <w:rPr>
          <w:rFonts w:ascii="Times New Roman" w:hAnsi="Times New Roman"/>
          <w:sz w:val="28"/>
          <w:szCs w:val="28"/>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Pr>
          <w:rFonts w:ascii="Times New Roman" w:hAnsi="Times New Roman"/>
          <w:sz w:val="28"/>
          <w:szCs w:val="28"/>
          <w:lang w:val="ru-RU"/>
        </w:rPr>
        <w:t>)</w:t>
      </w:r>
      <w:r>
        <w:rPr>
          <w:rFonts w:ascii="Times New Roman" w:hAnsi="Times New Roman"/>
          <w:sz w:val="28"/>
          <w:szCs w:val="28"/>
        </w:rPr>
        <w:t>. Переписка с иностранными сверстниками.</w:t>
      </w:r>
    </w:p>
    <w:p w14:paraId="468E8BF0">
      <w:pPr>
        <w:widowControl/>
        <w:spacing w:after="0" w:line="350" w:lineRule="auto"/>
        <w:ind w:firstLine="709"/>
        <w:jc w:val="both"/>
        <w:rPr>
          <w:rFonts w:ascii="Times New Roman" w:hAnsi="Times New Roman"/>
          <w:sz w:val="28"/>
          <w:szCs w:val="28"/>
        </w:rPr>
      </w:pPr>
      <w:r>
        <w:rPr>
          <w:rFonts w:ascii="Times New Roman" w:hAnsi="Times New Roman"/>
          <w:sz w:val="28"/>
          <w:szCs w:val="28"/>
        </w:rPr>
        <w:t>Каникулы в различное время года. Виды отдыха. Путешествия по России и иностранным странам.</w:t>
      </w:r>
    </w:p>
    <w:p w14:paraId="01871024">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рода: дикие и домашние животные. Климат, погода.</w:t>
      </w:r>
    </w:p>
    <w:p w14:paraId="6EA411A4">
      <w:pPr>
        <w:widowControl/>
        <w:spacing w:after="0" w:line="350" w:lineRule="auto"/>
        <w:ind w:firstLine="709"/>
        <w:jc w:val="both"/>
        <w:rPr>
          <w:rFonts w:ascii="Times New Roman" w:hAnsi="Times New Roman"/>
          <w:sz w:val="28"/>
          <w:szCs w:val="28"/>
        </w:rPr>
      </w:pPr>
      <w:r>
        <w:rPr>
          <w:rFonts w:ascii="Times New Roman" w:hAnsi="Times New Roman"/>
          <w:sz w:val="28"/>
          <w:szCs w:val="28"/>
        </w:rPr>
        <w:t>Жизнь в городе и сельской местности. Описание родного города (села). Транспорт.</w:t>
      </w:r>
    </w:p>
    <w:p w14:paraId="10BCDB5D">
      <w:pPr>
        <w:widowControl/>
        <w:spacing w:after="0" w:line="350" w:lineRule="auto"/>
        <w:ind w:firstLine="709"/>
        <w:jc w:val="both"/>
        <w:rPr>
          <w:rFonts w:ascii="Times New Roman" w:hAnsi="Times New Roman"/>
          <w:sz w:val="28"/>
          <w:szCs w:val="28"/>
        </w:rPr>
      </w:pPr>
      <w:r>
        <w:rPr>
          <w:rFonts w:ascii="Times New Roman" w:hAnsi="Times New Roman"/>
          <w:sz w:val="28"/>
          <w:szCs w:val="28"/>
        </w:rPr>
        <w:t>Средства массовой информации (телевидение, журналы, Интернет).</w:t>
      </w:r>
    </w:p>
    <w:p w14:paraId="73CB2ED5">
      <w:pPr>
        <w:widowControl/>
        <w:spacing w:after="0" w:line="350" w:lineRule="auto"/>
        <w:ind w:firstLine="709"/>
        <w:jc w:val="both"/>
        <w:rPr>
          <w:rFonts w:ascii="Times New Roman" w:hAnsi="Times New Roman"/>
          <w:sz w:val="28"/>
          <w:szCs w:val="28"/>
        </w:rPr>
      </w:pPr>
      <w:r>
        <w:rPr>
          <w:rFonts w:ascii="Times New Roman" w:hAnsi="Times New Roman"/>
          <w:sz w:val="28"/>
          <w:szCs w:val="28"/>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29B45C9E">
      <w:pPr>
        <w:widowControl/>
        <w:spacing w:after="0" w:line="350" w:lineRule="auto"/>
        <w:ind w:firstLine="709"/>
        <w:jc w:val="both"/>
        <w:rPr>
          <w:rFonts w:ascii="Times New Roman" w:hAnsi="Times New Roman"/>
          <w:sz w:val="28"/>
          <w:szCs w:val="28"/>
        </w:rPr>
      </w:pPr>
      <w:r>
        <w:rPr>
          <w:rFonts w:ascii="Times New Roman" w:hAnsi="Times New Roman"/>
          <w:sz w:val="28"/>
          <w:szCs w:val="28"/>
        </w:rPr>
        <w:t>Выдающиеся люди родной страны и страны (стран) изучаемого языка: учёные, писатели, поэты, спортсмены.</w:t>
      </w:r>
    </w:p>
    <w:p w14:paraId="3536F9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1. Говорение.</w:t>
      </w:r>
    </w:p>
    <w:p w14:paraId="2E5F6069">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5.1.1.1. </w:t>
      </w:r>
      <w:r>
        <w:rPr>
          <w:rFonts w:ascii="Times New Roman" w:hAnsi="Times New Roman"/>
          <w:sz w:val="28"/>
          <w:szCs w:val="28"/>
        </w:rPr>
        <w:t>Развитие коммуникативных умений диалогической речи, а именно умений вести: диалог этикетного характера, диалог</w:t>
      </w:r>
      <w:r>
        <w:rPr>
          <w:rFonts w:ascii="Times New Roman" w:hAnsi="Times New Roman"/>
          <w:sz w:val="28"/>
          <w:szCs w:val="28"/>
          <w:lang w:val="ru-RU"/>
        </w:rPr>
        <w:t>-</w:t>
      </w:r>
      <w:r>
        <w:rPr>
          <w:rFonts w:ascii="Times New Roman" w:hAnsi="Times New Roman"/>
          <w:sz w:val="28"/>
          <w:szCs w:val="28"/>
        </w:rPr>
        <w:t>побуждение к действию, диалог-расспрос, комбинированный диалог, включающий различные виды диалогов:</w:t>
      </w:r>
    </w:p>
    <w:p w14:paraId="0D0CB75F">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C637F32">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w:t>
      </w:r>
      <w:r>
        <w:rPr>
          <w:rFonts w:ascii="Times New Roman" w:hAnsi="Times New Roman"/>
          <w:sz w:val="28"/>
          <w:szCs w:val="28"/>
          <w:lang w:val="ru-RU"/>
        </w:rPr>
        <w:t>-</w:t>
      </w:r>
      <w:r>
        <w:rPr>
          <w:rFonts w:ascii="Times New Roman" w:hAnsi="Times New Roman"/>
          <w:sz w:val="28"/>
          <w:szCs w:val="28"/>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081320B7">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1AC3F36A">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Данные</w:t>
      </w:r>
      <w:r>
        <w:rPr>
          <w:rFonts w:ascii="Times New Roman" w:hAnsi="Times New Roman"/>
          <w:sz w:val="28"/>
          <w:szCs w:val="28"/>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5E74A95F">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диалога – до 6 реплик со стороны каждого собеседника.</w:t>
      </w:r>
    </w:p>
    <w:p w14:paraId="06F6E5B6">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5.1.1.2. </w:t>
      </w:r>
      <w:r>
        <w:rPr>
          <w:rFonts w:ascii="Times New Roman" w:hAnsi="Times New Roman"/>
          <w:sz w:val="28"/>
          <w:szCs w:val="28"/>
        </w:rPr>
        <w:t>Развитие коммуникативных умений монологической речи:</w:t>
      </w:r>
    </w:p>
    <w:p w14:paraId="6C91FE2C">
      <w:pPr>
        <w:widowControl/>
        <w:spacing w:after="0" w:line="350" w:lineRule="auto"/>
        <w:ind w:firstLine="709"/>
        <w:jc w:val="both"/>
        <w:rPr>
          <w:rFonts w:ascii="Times New Roman" w:hAnsi="Times New Roman"/>
          <w:sz w:val="28"/>
          <w:szCs w:val="28"/>
        </w:rPr>
      </w:pPr>
      <w:r>
        <w:rPr>
          <w:rFonts w:ascii="Times New Roman" w:hAnsi="Times New Roman"/>
          <w:sz w:val="28"/>
          <w:szCs w:val="28"/>
        </w:rPr>
        <w:t>создание устных связных монологических высказываний с использованием основных коммуникативных типов речи:</w:t>
      </w:r>
    </w:p>
    <w:p w14:paraId="7632C899">
      <w:pPr>
        <w:widowControl/>
        <w:spacing w:after="0" w:line="350" w:lineRule="auto"/>
        <w:ind w:firstLine="709"/>
        <w:jc w:val="both"/>
        <w:rPr>
          <w:rFonts w:ascii="Times New Roman" w:hAnsi="Times New Roman"/>
          <w:sz w:val="28"/>
          <w:szCs w:val="28"/>
        </w:rPr>
      </w:pPr>
      <w:r>
        <w:rPr>
          <w:rFonts w:ascii="Times New Roman" w:hAnsi="Times New Roman"/>
          <w:sz w:val="28"/>
          <w:szCs w:val="28"/>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36E3AD7A">
      <w:pPr>
        <w:widowControl/>
        <w:spacing w:after="0" w:line="350" w:lineRule="auto"/>
        <w:ind w:firstLine="709"/>
        <w:jc w:val="both"/>
        <w:rPr>
          <w:rFonts w:ascii="Times New Roman" w:hAnsi="Times New Roman"/>
          <w:sz w:val="28"/>
          <w:szCs w:val="28"/>
        </w:rPr>
      </w:pPr>
      <w:r>
        <w:rPr>
          <w:rFonts w:ascii="Times New Roman" w:hAnsi="Times New Roman"/>
          <w:sz w:val="28"/>
          <w:szCs w:val="28"/>
        </w:rPr>
        <w:t>повествование (сообщение);</w:t>
      </w:r>
    </w:p>
    <w:p w14:paraId="7E292751">
      <w:pPr>
        <w:widowControl/>
        <w:spacing w:after="0" w:line="350" w:lineRule="auto"/>
        <w:ind w:firstLine="709"/>
        <w:jc w:val="both"/>
        <w:rPr>
          <w:rFonts w:ascii="Times New Roman" w:hAnsi="Times New Roman"/>
          <w:sz w:val="28"/>
          <w:szCs w:val="28"/>
        </w:rPr>
      </w:pPr>
      <w:r>
        <w:rPr>
          <w:rFonts w:ascii="Times New Roman" w:hAnsi="Times New Roman"/>
          <w:sz w:val="28"/>
          <w:szCs w:val="28"/>
        </w:rPr>
        <w:t>изложение (пересказ) основного содержания, прочитанного (прослушанного) текста;</w:t>
      </w:r>
    </w:p>
    <w:p w14:paraId="32A32E4F">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е изложение результатов выполненной проектной работы.</w:t>
      </w:r>
    </w:p>
    <w:p w14:paraId="405AB9DB">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Pr>
          <w:rFonts w:ascii="Times New Roman" w:hAnsi="Times New Roman"/>
          <w:sz w:val="28"/>
          <w:szCs w:val="28"/>
          <w:lang w:val="ru-RU"/>
        </w:rPr>
        <w:t>использованием</w:t>
      </w:r>
      <w:r>
        <w:rPr>
          <w:rFonts w:ascii="Times New Roman" w:hAnsi="Times New Roman"/>
          <w:sz w:val="28"/>
          <w:szCs w:val="28"/>
        </w:rPr>
        <w:t xml:space="preserve"> ключевы</w:t>
      </w:r>
      <w:r>
        <w:rPr>
          <w:rFonts w:ascii="Times New Roman" w:hAnsi="Times New Roman"/>
          <w:sz w:val="28"/>
          <w:szCs w:val="28"/>
          <w:lang w:val="ru-RU"/>
        </w:rPr>
        <w:t>х</w:t>
      </w:r>
      <w:r>
        <w:rPr>
          <w:rFonts w:ascii="Times New Roman" w:hAnsi="Times New Roman"/>
          <w:sz w:val="28"/>
          <w:szCs w:val="28"/>
        </w:rPr>
        <w:t>е слов, план</w:t>
      </w:r>
      <w:r>
        <w:rPr>
          <w:rFonts w:ascii="Times New Roman" w:hAnsi="Times New Roman"/>
          <w:sz w:val="28"/>
          <w:szCs w:val="28"/>
          <w:lang w:val="ru-RU"/>
        </w:rPr>
        <w:t>ов</w:t>
      </w:r>
      <w:r>
        <w:rPr>
          <w:rFonts w:ascii="Times New Roman" w:hAnsi="Times New Roman"/>
          <w:sz w:val="28"/>
          <w:szCs w:val="28"/>
        </w:rPr>
        <w:t>, вопрос</w:t>
      </w:r>
      <w:r>
        <w:rPr>
          <w:rFonts w:ascii="Times New Roman" w:hAnsi="Times New Roman"/>
          <w:sz w:val="28"/>
          <w:szCs w:val="28"/>
          <w:lang w:val="ru-RU"/>
        </w:rPr>
        <w:t>ов</w:t>
      </w:r>
      <w:r>
        <w:rPr>
          <w:rFonts w:ascii="Times New Roman" w:hAnsi="Times New Roman"/>
          <w:sz w:val="28"/>
          <w:szCs w:val="28"/>
        </w:rPr>
        <w:t xml:space="preserve"> и (или) иллюстраци</w:t>
      </w:r>
      <w:r>
        <w:rPr>
          <w:rFonts w:ascii="Times New Roman" w:hAnsi="Times New Roman"/>
          <w:sz w:val="28"/>
          <w:szCs w:val="28"/>
          <w:lang w:val="ru-RU"/>
        </w:rPr>
        <w:t>й</w:t>
      </w:r>
      <w:r>
        <w:rPr>
          <w:rFonts w:ascii="Times New Roman" w:hAnsi="Times New Roman"/>
          <w:sz w:val="28"/>
          <w:szCs w:val="28"/>
        </w:rPr>
        <w:t>, фотографи</w:t>
      </w:r>
      <w:r>
        <w:rPr>
          <w:rFonts w:ascii="Times New Roman" w:hAnsi="Times New Roman"/>
          <w:sz w:val="28"/>
          <w:szCs w:val="28"/>
          <w:lang w:val="ru-RU"/>
        </w:rPr>
        <w:t>й</w:t>
      </w:r>
      <w:r>
        <w:rPr>
          <w:rFonts w:ascii="Times New Roman" w:hAnsi="Times New Roman"/>
          <w:sz w:val="28"/>
          <w:szCs w:val="28"/>
        </w:rPr>
        <w:t>, таблиц.</w:t>
      </w:r>
    </w:p>
    <w:p w14:paraId="77CDF7D3">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монологического высказывания – 8–9 фраз.</w:t>
      </w:r>
    </w:p>
    <w:p w14:paraId="1ED917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2. Аудирование.</w:t>
      </w:r>
    </w:p>
    <w:p w14:paraId="5986DB02">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 непосредственном общении: понимание на слух речи учителя и одноклассников и вербальная (невербальная) реакция на услышанное.</w:t>
      </w:r>
    </w:p>
    <w:p w14:paraId="02AA4A85">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D0E6CAA">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710723EE">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1228D2F8">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08DBA582">
      <w:pPr>
        <w:widowControl/>
        <w:spacing w:after="0" w:line="350" w:lineRule="auto"/>
        <w:ind w:firstLine="709"/>
        <w:jc w:val="both"/>
        <w:rPr>
          <w:rFonts w:ascii="Times New Roman" w:hAnsi="Times New Roman"/>
          <w:sz w:val="28"/>
          <w:szCs w:val="28"/>
        </w:rPr>
      </w:pPr>
      <w:r>
        <w:rPr>
          <w:rFonts w:ascii="Times New Roman" w:hAnsi="Times New Roman"/>
          <w:sz w:val="28"/>
          <w:szCs w:val="28"/>
        </w:rPr>
        <w:t>Время звучания текста (текстов) для аудирования – до 1,5 минуты.</w:t>
      </w:r>
    </w:p>
    <w:p w14:paraId="33239A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3. Смысловое чтение.</w:t>
      </w:r>
    </w:p>
    <w:p w14:paraId="7B51AF65">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7D3AB23F">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3C11549B">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652B085C">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с полным пониманием предполагает полное и точное понимание информации, представленной в тексте, в эксплицитной (явной) форме.</w:t>
      </w:r>
    </w:p>
    <w:p w14:paraId="5B320407">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несплошных текстов (таблиц, диаграмм) и понимание представленной в них информации.</w:t>
      </w:r>
    </w:p>
    <w:p w14:paraId="0B93E73E">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4AF29458">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текста (текстов) для чтения – до 350 слов.</w:t>
      </w:r>
    </w:p>
    <w:p w14:paraId="79278F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4. Письменная речь.</w:t>
      </w:r>
    </w:p>
    <w:p w14:paraId="76D6245A">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мений письменной речи:</w:t>
      </w:r>
    </w:p>
    <w:p w14:paraId="0124D2C0">
      <w:pPr>
        <w:widowControl/>
        <w:spacing w:after="0" w:line="350" w:lineRule="auto"/>
        <w:ind w:firstLine="709"/>
        <w:jc w:val="both"/>
        <w:rPr>
          <w:rFonts w:ascii="Times New Roman" w:hAnsi="Times New Roman"/>
          <w:sz w:val="28"/>
          <w:szCs w:val="28"/>
        </w:rPr>
      </w:pPr>
      <w:r>
        <w:rPr>
          <w:rFonts w:ascii="Times New Roman" w:hAnsi="Times New Roman"/>
          <w:sz w:val="28"/>
          <w:szCs w:val="28"/>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46AFD75F">
      <w:pPr>
        <w:widowControl/>
        <w:spacing w:after="0" w:line="350" w:lineRule="auto"/>
        <w:ind w:firstLine="709"/>
        <w:jc w:val="both"/>
        <w:rPr>
          <w:rFonts w:ascii="Times New Roman" w:hAnsi="Times New Roman"/>
          <w:sz w:val="28"/>
          <w:szCs w:val="28"/>
        </w:rPr>
      </w:pPr>
      <w:r>
        <w:rPr>
          <w:rFonts w:ascii="Times New Roman" w:hAnsi="Times New Roman"/>
          <w:sz w:val="28"/>
          <w:szCs w:val="28"/>
        </w:rPr>
        <w:t>заполнение анкет и формуляров: сообщение о себе основных сведений в соответствии с нормами, принятыми в стране (странах) изучаемого языка;</w:t>
      </w:r>
    </w:p>
    <w:p w14:paraId="1356F49D">
      <w:pPr>
        <w:widowControl/>
        <w:spacing w:after="0" w:line="360" w:lineRule="auto"/>
        <w:ind w:firstLine="709"/>
        <w:jc w:val="both"/>
        <w:rPr>
          <w:rFonts w:ascii="Times New Roman" w:hAnsi="Times New Roman"/>
          <w:sz w:val="28"/>
          <w:szCs w:val="28"/>
        </w:rPr>
      </w:pPr>
      <w:r>
        <w:rPr>
          <w:rFonts w:ascii="Times New Roman" w:hAnsi="Times New Roman"/>
          <w:sz w:val="28"/>
          <w:szCs w:val="28"/>
        </w:rPr>
        <w:t>написание электронного сообщения личного характера</w:t>
      </w:r>
      <w:r>
        <w:rPr>
          <w:rFonts w:ascii="Times New Roman" w:hAnsi="Times New Roman"/>
          <w:sz w:val="28"/>
          <w:szCs w:val="28"/>
          <w:lang w:val="ru-RU"/>
        </w:rPr>
        <w:t xml:space="preserve"> </w:t>
      </w:r>
      <w:r>
        <w:rPr>
          <w:rFonts w:ascii="Times New Roman" w:hAnsi="Times New Roman"/>
          <w:sz w:val="28"/>
          <w:szCs w:val="28"/>
        </w:rPr>
        <w:t>в соответствии с нормами неофициального общения, принятыми в стране (странах) изучаемого языка. Объём письма – до 90 слов;</w:t>
      </w:r>
    </w:p>
    <w:p w14:paraId="51992014">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создание небольшого письменного высказывания с </w:t>
      </w:r>
      <w:r>
        <w:rPr>
          <w:rFonts w:ascii="Times New Roman" w:hAnsi="Times New Roman"/>
          <w:sz w:val="28"/>
          <w:szCs w:val="28"/>
          <w:lang w:val="ru-RU"/>
        </w:rPr>
        <w:t xml:space="preserve">использованием </w:t>
      </w:r>
      <w:r>
        <w:rPr>
          <w:rFonts w:ascii="Times New Roman" w:hAnsi="Times New Roman"/>
          <w:sz w:val="28"/>
          <w:szCs w:val="28"/>
        </w:rPr>
        <w:t>образц</w:t>
      </w:r>
      <w:r>
        <w:rPr>
          <w:rFonts w:ascii="Times New Roman" w:hAnsi="Times New Roman"/>
          <w:sz w:val="28"/>
          <w:szCs w:val="28"/>
          <w:lang w:val="ru-RU"/>
        </w:rPr>
        <w:t>а</w:t>
      </w:r>
      <w:r>
        <w:rPr>
          <w:rFonts w:ascii="Times New Roman" w:hAnsi="Times New Roman"/>
          <w:sz w:val="28"/>
          <w:szCs w:val="28"/>
        </w:rPr>
        <w:t>, план</w:t>
      </w:r>
      <w:r>
        <w:rPr>
          <w:rFonts w:ascii="Times New Roman" w:hAnsi="Times New Roman"/>
          <w:sz w:val="28"/>
          <w:szCs w:val="28"/>
          <w:lang w:val="ru-RU"/>
        </w:rPr>
        <w:t>а</w:t>
      </w:r>
      <w:r>
        <w:rPr>
          <w:rFonts w:ascii="Times New Roman" w:hAnsi="Times New Roman"/>
          <w:sz w:val="28"/>
          <w:szCs w:val="28"/>
        </w:rPr>
        <w:t>, таблиц</w:t>
      </w:r>
      <w:r>
        <w:rPr>
          <w:rFonts w:ascii="Times New Roman" w:hAnsi="Times New Roman"/>
          <w:sz w:val="28"/>
          <w:szCs w:val="28"/>
          <w:lang w:val="ru-RU"/>
        </w:rPr>
        <w:t>ы</w:t>
      </w:r>
      <w:r>
        <w:rPr>
          <w:rFonts w:ascii="Times New Roman" w:hAnsi="Times New Roman"/>
          <w:sz w:val="28"/>
          <w:szCs w:val="28"/>
        </w:rPr>
        <w:t>. Объём письменного высказывания – до 90 слов.</w:t>
      </w:r>
    </w:p>
    <w:p w14:paraId="62010A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2. </w:t>
      </w:r>
      <w:r>
        <w:rPr>
          <w:rFonts w:ascii="Times New Roman" w:hAnsi="Times New Roman"/>
          <w:sz w:val="28"/>
          <w:szCs w:val="28"/>
        </w:rPr>
        <w:t>Языковые знания и умения</w:t>
      </w:r>
      <w:r>
        <w:rPr>
          <w:rFonts w:ascii="Times New Roman" w:hAnsi="Times New Roman"/>
          <w:sz w:val="28"/>
          <w:szCs w:val="28"/>
          <w:lang w:val="ru-RU"/>
        </w:rPr>
        <w:t>.</w:t>
      </w:r>
    </w:p>
    <w:p w14:paraId="1095D6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2.1. Фонетическая сторона речи.</w:t>
      </w:r>
    </w:p>
    <w:p w14:paraId="5CCE6C39">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585924D6">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49A65B2">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чтения вслух: диалог (беседа), рассказ, сообщение информационного характера, отрывок из статьи научно-популярного характера.</w:t>
      </w:r>
    </w:p>
    <w:p w14:paraId="0827BA0A">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текста для чтения вслух – до 100 слов.</w:t>
      </w:r>
    </w:p>
    <w:p w14:paraId="6EE1FC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2.2. Графика, орфография и пунктуация.</w:t>
      </w:r>
    </w:p>
    <w:p w14:paraId="19D97701">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е написание изученных слов.</w:t>
      </w:r>
    </w:p>
    <w:p w14:paraId="19A14A14">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2355E01D">
      <w:pPr>
        <w:widowControl/>
        <w:spacing w:after="0" w:line="350" w:lineRule="auto"/>
        <w:ind w:firstLine="709"/>
        <w:jc w:val="both"/>
        <w:rPr>
          <w:rFonts w:ascii="Times New Roman" w:hAnsi="Times New Roman"/>
          <w:sz w:val="28"/>
          <w:szCs w:val="28"/>
        </w:rPr>
      </w:pPr>
      <w:r>
        <w:rPr>
          <w:rFonts w:ascii="Times New Roman" w:hAnsi="Times New Roman"/>
          <w:sz w:val="28"/>
          <w:szCs w:val="28"/>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34F54C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2.3. Лексическая сторона речи.</w:t>
      </w:r>
    </w:p>
    <w:p w14:paraId="6CCC41A2">
      <w:pPr>
        <w:widowControl/>
        <w:spacing w:after="0" w:line="36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0E9136A7">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Распознавание в </w:t>
      </w:r>
      <w:r>
        <w:rPr>
          <w:rFonts w:ascii="Times New Roman" w:hAnsi="Times New Roman"/>
          <w:sz w:val="28"/>
          <w:szCs w:val="28"/>
          <w:lang w:val="ru-RU"/>
        </w:rPr>
        <w:t>устной речи</w:t>
      </w:r>
      <w:r>
        <w:rPr>
          <w:rFonts w:ascii="Times New Roman" w:hAnsi="Times New Roman"/>
          <w:sz w:val="28"/>
          <w:szCs w:val="28"/>
        </w:rPr>
        <w:t xml:space="preserve"> и письменном тексте и употребление в устной и письменной речи различных средств связи для обеспечения логичности и целостности высказывания.</w:t>
      </w:r>
    </w:p>
    <w:p w14:paraId="7EE35AF3">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14:paraId="6D0E34FF">
      <w:pPr>
        <w:widowControl/>
        <w:spacing w:after="0" w:line="350" w:lineRule="auto"/>
        <w:ind w:firstLine="709"/>
        <w:jc w:val="both"/>
        <w:rPr>
          <w:rFonts w:ascii="Times New Roman" w:hAnsi="Times New Roman"/>
          <w:sz w:val="28"/>
          <w:szCs w:val="28"/>
        </w:rPr>
      </w:pPr>
      <w:r>
        <w:rPr>
          <w:rFonts w:ascii="Times New Roman" w:hAnsi="Times New Roman"/>
          <w:sz w:val="28"/>
          <w:szCs w:val="28"/>
        </w:rPr>
        <w:t>Основные способы словообразования:</w:t>
      </w:r>
    </w:p>
    <w:p w14:paraId="0CAB425B">
      <w:pPr>
        <w:widowControl/>
        <w:spacing w:after="0" w:line="350" w:lineRule="auto"/>
        <w:ind w:firstLine="709"/>
        <w:jc w:val="both"/>
        <w:rPr>
          <w:rFonts w:ascii="Times New Roman" w:hAnsi="Times New Roman"/>
          <w:sz w:val="28"/>
          <w:szCs w:val="28"/>
        </w:rPr>
      </w:pPr>
      <w:r>
        <w:rPr>
          <w:rFonts w:ascii="Times New Roman" w:hAnsi="Times New Roman"/>
          <w:sz w:val="28"/>
          <w:szCs w:val="28"/>
        </w:rPr>
        <w:t>аффиксация:</w:t>
      </w:r>
    </w:p>
    <w:p w14:paraId="387539CC">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имён существительных при помощи префикса un</w:t>
      </w:r>
      <w:r>
        <w:rPr>
          <w:rFonts w:ascii="Times New Roman" w:hAnsi="Times New Roman"/>
          <w:sz w:val="28"/>
          <w:szCs w:val="28"/>
          <w:lang w:val="ru-RU"/>
        </w:rPr>
        <w:t xml:space="preserve"> </w:t>
      </w:r>
      <w:r>
        <w:rPr>
          <w:rFonts w:ascii="Times New Roman" w:hAnsi="Times New Roman"/>
          <w:sz w:val="28"/>
          <w:szCs w:val="28"/>
        </w:rPr>
        <w:t>(unreality) и при помощи суффиксов: -ment (development),</w:t>
      </w:r>
      <w:r>
        <w:rPr>
          <w:rFonts w:ascii="Times New Roman" w:hAnsi="Times New Roman"/>
          <w:sz w:val="28"/>
          <w:szCs w:val="28"/>
          <w:lang w:val="ru-RU"/>
        </w:rPr>
        <w:t xml:space="preserve"> </w:t>
      </w:r>
      <w:r>
        <w:rPr>
          <w:rFonts w:ascii="Times New Roman" w:hAnsi="Times New Roman"/>
          <w:sz w:val="28"/>
          <w:szCs w:val="28"/>
        </w:rPr>
        <w:t>-ness (darkness);</w:t>
      </w:r>
    </w:p>
    <w:p w14:paraId="689525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образование имён прилагательных при помощи суффиксов</w:t>
      </w:r>
      <w:r>
        <w:rPr>
          <w:rFonts w:ascii="Times New Roman" w:hAnsi="Times New Roman"/>
          <w:sz w:val="28"/>
          <w:szCs w:val="28"/>
          <w:lang w:val="ru-RU"/>
        </w:rPr>
        <w:t xml:space="preserve"> -</w:t>
      </w:r>
      <w:r>
        <w:rPr>
          <w:rFonts w:ascii="Times New Roman" w:hAnsi="Times New Roman"/>
          <w:sz w:val="28"/>
          <w:szCs w:val="28"/>
        </w:rPr>
        <w:t>ly</w:t>
      </w:r>
      <w:r>
        <w:rPr>
          <w:rFonts w:ascii="Times New Roman" w:hAnsi="Times New Roman"/>
          <w:sz w:val="28"/>
          <w:szCs w:val="28"/>
          <w:lang w:val="ru-RU"/>
        </w:rPr>
        <w:t xml:space="preserve"> (</w:t>
      </w:r>
      <w:r>
        <w:rPr>
          <w:rFonts w:ascii="Times New Roman" w:hAnsi="Times New Roman"/>
          <w:sz w:val="28"/>
          <w:szCs w:val="28"/>
        </w:rPr>
        <w:t>friendly</w:t>
      </w:r>
      <w:r>
        <w:rPr>
          <w:rFonts w:ascii="Times New Roman" w:hAnsi="Times New Roman"/>
          <w:sz w:val="28"/>
          <w:szCs w:val="28"/>
          <w:lang w:val="ru-RU"/>
        </w:rPr>
        <w:t>), -</w:t>
      </w:r>
      <w:r>
        <w:rPr>
          <w:rFonts w:ascii="Times New Roman" w:hAnsi="Times New Roman"/>
          <w:sz w:val="28"/>
          <w:szCs w:val="28"/>
        </w:rPr>
        <w:t>ous</w:t>
      </w:r>
      <w:r>
        <w:rPr>
          <w:rFonts w:ascii="Times New Roman" w:hAnsi="Times New Roman"/>
          <w:sz w:val="28"/>
          <w:szCs w:val="28"/>
          <w:lang w:val="ru-RU"/>
        </w:rPr>
        <w:t xml:space="preserve"> (</w:t>
      </w:r>
      <w:r>
        <w:rPr>
          <w:rFonts w:ascii="Times New Roman" w:hAnsi="Times New Roman"/>
          <w:sz w:val="28"/>
          <w:szCs w:val="28"/>
        </w:rPr>
        <w:t>famous</w:t>
      </w:r>
      <w:r>
        <w:rPr>
          <w:rFonts w:ascii="Times New Roman" w:hAnsi="Times New Roman"/>
          <w:sz w:val="28"/>
          <w:szCs w:val="28"/>
          <w:lang w:val="ru-RU"/>
        </w:rPr>
        <w:t>), -</w:t>
      </w:r>
      <w:r>
        <w:rPr>
          <w:rFonts w:ascii="Times New Roman" w:hAnsi="Times New Roman"/>
          <w:sz w:val="28"/>
          <w:szCs w:val="28"/>
        </w:rPr>
        <w:t>y</w:t>
      </w:r>
      <w:r>
        <w:rPr>
          <w:rFonts w:ascii="Times New Roman" w:hAnsi="Times New Roman"/>
          <w:sz w:val="28"/>
          <w:szCs w:val="28"/>
          <w:lang w:val="ru-RU"/>
        </w:rPr>
        <w:t xml:space="preserve"> (</w:t>
      </w:r>
      <w:r>
        <w:rPr>
          <w:rFonts w:ascii="Times New Roman" w:hAnsi="Times New Roman"/>
          <w:sz w:val="28"/>
          <w:szCs w:val="28"/>
        </w:rPr>
        <w:t>busy</w:t>
      </w:r>
      <w:r>
        <w:rPr>
          <w:rFonts w:ascii="Times New Roman" w:hAnsi="Times New Roman"/>
          <w:sz w:val="28"/>
          <w:szCs w:val="28"/>
          <w:lang w:val="ru-RU"/>
        </w:rPr>
        <w:t>);</w:t>
      </w:r>
    </w:p>
    <w:p w14:paraId="6D6629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образование</w:t>
      </w:r>
      <w:r>
        <w:rPr>
          <w:rFonts w:ascii="Times New Roman" w:hAnsi="Times New Roman"/>
          <w:sz w:val="28"/>
          <w:szCs w:val="28"/>
          <w:lang w:val="ru-RU"/>
        </w:rPr>
        <w:t xml:space="preserve"> </w:t>
      </w:r>
      <w:r>
        <w:rPr>
          <w:rFonts w:ascii="Times New Roman" w:hAnsi="Times New Roman"/>
          <w:sz w:val="28"/>
          <w:szCs w:val="28"/>
        </w:rPr>
        <w:t>имён</w:t>
      </w:r>
      <w:r>
        <w:rPr>
          <w:rFonts w:ascii="Times New Roman" w:hAnsi="Times New Roman"/>
          <w:sz w:val="28"/>
          <w:szCs w:val="28"/>
          <w:lang w:val="ru-RU"/>
        </w:rPr>
        <w:t xml:space="preserve"> </w:t>
      </w:r>
      <w:r>
        <w:rPr>
          <w:rFonts w:ascii="Times New Roman" w:hAnsi="Times New Roman"/>
          <w:sz w:val="28"/>
          <w:szCs w:val="28"/>
        </w:rPr>
        <w:t>прилагательных</w:t>
      </w:r>
      <w:r>
        <w:rPr>
          <w:rFonts w:ascii="Times New Roman" w:hAnsi="Times New Roman"/>
          <w:sz w:val="28"/>
          <w:szCs w:val="28"/>
          <w:lang w:val="ru-RU"/>
        </w:rPr>
        <w:t xml:space="preserve"> </w:t>
      </w:r>
      <w:r>
        <w:rPr>
          <w:rFonts w:ascii="Times New Roman" w:hAnsi="Times New Roman"/>
          <w:sz w:val="28"/>
          <w:szCs w:val="28"/>
        </w:rPr>
        <w:t>и</w:t>
      </w:r>
      <w:r>
        <w:rPr>
          <w:rFonts w:ascii="Times New Roman" w:hAnsi="Times New Roman"/>
          <w:sz w:val="28"/>
          <w:szCs w:val="28"/>
          <w:lang w:val="ru-RU"/>
        </w:rPr>
        <w:t xml:space="preserve"> </w:t>
      </w:r>
      <w:r>
        <w:rPr>
          <w:rFonts w:ascii="Times New Roman" w:hAnsi="Times New Roman"/>
          <w:sz w:val="28"/>
          <w:szCs w:val="28"/>
        </w:rPr>
        <w:t>наречий</w:t>
      </w:r>
      <w:r>
        <w:rPr>
          <w:rFonts w:ascii="Times New Roman" w:hAnsi="Times New Roman"/>
          <w:sz w:val="28"/>
          <w:szCs w:val="28"/>
          <w:lang w:val="ru-RU"/>
        </w:rPr>
        <w:t xml:space="preserve"> </w:t>
      </w:r>
      <w:r>
        <w:rPr>
          <w:rFonts w:ascii="Times New Roman" w:hAnsi="Times New Roman"/>
          <w:sz w:val="28"/>
          <w:szCs w:val="28"/>
        </w:rPr>
        <w:t>при</w:t>
      </w:r>
      <w:r>
        <w:rPr>
          <w:rFonts w:ascii="Times New Roman" w:hAnsi="Times New Roman"/>
          <w:sz w:val="28"/>
          <w:szCs w:val="28"/>
          <w:lang w:val="ru-RU"/>
        </w:rPr>
        <w:t xml:space="preserve"> </w:t>
      </w:r>
      <w:r>
        <w:rPr>
          <w:rFonts w:ascii="Times New Roman" w:hAnsi="Times New Roman"/>
          <w:sz w:val="28"/>
          <w:szCs w:val="28"/>
        </w:rPr>
        <w:t>помощи</w:t>
      </w:r>
      <w:r>
        <w:rPr>
          <w:rFonts w:ascii="Times New Roman" w:hAnsi="Times New Roman"/>
          <w:sz w:val="28"/>
          <w:szCs w:val="28"/>
          <w:lang w:val="ru-RU"/>
        </w:rPr>
        <w:t xml:space="preserve"> </w:t>
      </w:r>
      <w:r>
        <w:rPr>
          <w:rFonts w:ascii="Times New Roman" w:hAnsi="Times New Roman"/>
          <w:sz w:val="28"/>
          <w:szCs w:val="28"/>
        </w:rPr>
        <w:t>префиксов</w:t>
      </w:r>
      <w:r>
        <w:rPr>
          <w:rFonts w:ascii="Times New Roman" w:hAnsi="Times New Roman"/>
          <w:sz w:val="28"/>
          <w:szCs w:val="28"/>
          <w:lang w:val="ru-RU"/>
        </w:rPr>
        <w:t xml:space="preserve"> </w:t>
      </w:r>
      <w:r>
        <w:rPr>
          <w:rFonts w:ascii="Times New Roman" w:hAnsi="Times New Roman"/>
          <w:sz w:val="28"/>
          <w:szCs w:val="28"/>
        </w:rPr>
        <w:t>in</w:t>
      </w:r>
      <w:r>
        <w:rPr>
          <w:rFonts w:ascii="Times New Roman" w:hAnsi="Times New Roman"/>
          <w:sz w:val="28"/>
          <w:szCs w:val="28"/>
          <w:lang w:val="ru-RU"/>
        </w:rPr>
        <w:t>-/</w:t>
      </w:r>
      <w:r>
        <w:rPr>
          <w:rFonts w:ascii="Times New Roman" w:hAnsi="Times New Roman"/>
          <w:sz w:val="28"/>
          <w:szCs w:val="28"/>
        </w:rPr>
        <w:t>im</w:t>
      </w:r>
      <w:r>
        <w:rPr>
          <w:rFonts w:ascii="Times New Roman" w:hAnsi="Times New Roman"/>
          <w:sz w:val="28"/>
          <w:szCs w:val="28"/>
          <w:lang w:val="ru-RU"/>
        </w:rPr>
        <w:t>- (</w:t>
      </w:r>
      <w:r>
        <w:rPr>
          <w:rFonts w:ascii="Times New Roman" w:hAnsi="Times New Roman"/>
          <w:sz w:val="28"/>
          <w:szCs w:val="28"/>
        </w:rPr>
        <w:t>informal</w:t>
      </w:r>
      <w:r>
        <w:rPr>
          <w:rFonts w:ascii="Times New Roman" w:hAnsi="Times New Roman"/>
          <w:sz w:val="28"/>
          <w:szCs w:val="28"/>
          <w:lang w:val="ru-RU"/>
        </w:rPr>
        <w:t xml:space="preserve">, </w:t>
      </w:r>
      <w:r>
        <w:rPr>
          <w:rFonts w:ascii="Times New Roman" w:hAnsi="Times New Roman"/>
          <w:sz w:val="28"/>
          <w:szCs w:val="28"/>
        </w:rPr>
        <w:t>independently</w:t>
      </w:r>
      <w:r>
        <w:rPr>
          <w:rFonts w:ascii="Times New Roman" w:hAnsi="Times New Roman"/>
          <w:sz w:val="28"/>
          <w:szCs w:val="28"/>
          <w:lang w:val="ru-RU"/>
        </w:rPr>
        <w:t xml:space="preserve">, </w:t>
      </w:r>
      <w:r>
        <w:rPr>
          <w:rFonts w:ascii="Times New Roman" w:hAnsi="Times New Roman"/>
          <w:sz w:val="28"/>
          <w:szCs w:val="28"/>
        </w:rPr>
        <w:t>impossible</w:t>
      </w:r>
      <w:r>
        <w:rPr>
          <w:rFonts w:ascii="Times New Roman" w:hAnsi="Times New Roman"/>
          <w:sz w:val="28"/>
          <w:szCs w:val="28"/>
          <w:lang w:val="ru-RU"/>
        </w:rPr>
        <w:t>);</w:t>
      </w:r>
    </w:p>
    <w:p w14:paraId="4B669BF9">
      <w:pPr>
        <w:widowControl/>
        <w:spacing w:after="0" w:line="350" w:lineRule="auto"/>
        <w:ind w:firstLine="709"/>
        <w:jc w:val="both"/>
        <w:rPr>
          <w:rFonts w:ascii="Times New Roman" w:hAnsi="Times New Roman"/>
          <w:sz w:val="28"/>
          <w:szCs w:val="28"/>
        </w:rPr>
      </w:pPr>
      <w:r>
        <w:rPr>
          <w:rFonts w:ascii="Times New Roman" w:hAnsi="Times New Roman"/>
          <w:sz w:val="28"/>
          <w:szCs w:val="28"/>
        </w:rPr>
        <w:t>словосложение:</w:t>
      </w:r>
    </w:p>
    <w:p w14:paraId="37FE2827">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сложных прилагательных путём соединения основы прилагательного с основой существительного с добавлением суффикса -ed (blue-eyed).</w:t>
      </w:r>
    </w:p>
    <w:p w14:paraId="19FE777D">
      <w:pPr>
        <w:widowControl/>
        <w:spacing w:after="0" w:line="350" w:lineRule="auto"/>
        <w:ind w:firstLine="709"/>
        <w:jc w:val="both"/>
        <w:rPr>
          <w:rFonts w:ascii="Times New Roman" w:hAnsi="Times New Roman"/>
          <w:sz w:val="28"/>
          <w:szCs w:val="28"/>
        </w:rPr>
      </w:pPr>
      <w:r>
        <w:rPr>
          <w:rFonts w:ascii="Times New Roman" w:hAnsi="Times New Roman"/>
          <w:sz w:val="28"/>
          <w:szCs w:val="28"/>
        </w:rPr>
        <w:t>Многозначные лексические единицы. Синонимы. Антонимы. Интернациональные слова. Наиболее частотные фразовые глаголы.</w:t>
      </w:r>
    </w:p>
    <w:p w14:paraId="4801CC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2.4. Грамматическая сторона речи.</w:t>
      </w:r>
    </w:p>
    <w:p w14:paraId="238D4E37">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7E58B021">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о сложным дополнением (Complex Object). Условные предложения реального (Conditional 0, Conditional I) характера.</w:t>
      </w:r>
    </w:p>
    <w:p w14:paraId="29D302C3">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 конструкцией to be going to + инфинитив и формы Future Simple Tense и Present Continuous Tense для выражения будущего действия.</w:t>
      </w:r>
    </w:p>
    <w:p w14:paraId="32817DFA">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я used to + инфинитив глагола.</w:t>
      </w:r>
    </w:p>
    <w:p w14:paraId="491C2601">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ы в наиболее употребительных формах страдательного залога (Present/Past Simple Passive).</w:t>
      </w:r>
    </w:p>
    <w:p w14:paraId="56350605">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ги, употребляемые с глаголами в страдательном залоге.</w:t>
      </w:r>
    </w:p>
    <w:p w14:paraId="68D1639A">
      <w:pPr>
        <w:widowControl/>
        <w:spacing w:after="0" w:line="350" w:lineRule="auto"/>
        <w:ind w:firstLine="709"/>
        <w:jc w:val="both"/>
        <w:rPr>
          <w:rFonts w:ascii="Times New Roman" w:hAnsi="Times New Roman"/>
          <w:sz w:val="28"/>
          <w:szCs w:val="28"/>
        </w:rPr>
      </w:pPr>
      <w:r>
        <w:rPr>
          <w:rFonts w:ascii="Times New Roman" w:hAnsi="Times New Roman"/>
          <w:sz w:val="28"/>
          <w:szCs w:val="28"/>
        </w:rPr>
        <w:t>Модальный глагол might.</w:t>
      </w:r>
    </w:p>
    <w:p w14:paraId="047CDC31">
      <w:pPr>
        <w:widowControl/>
        <w:spacing w:after="0" w:line="350" w:lineRule="auto"/>
        <w:ind w:firstLine="709"/>
        <w:jc w:val="both"/>
        <w:rPr>
          <w:rFonts w:ascii="Times New Roman" w:hAnsi="Times New Roman"/>
          <w:sz w:val="28"/>
          <w:szCs w:val="28"/>
        </w:rPr>
      </w:pPr>
      <w:r>
        <w:rPr>
          <w:rFonts w:ascii="Times New Roman" w:hAnsi="Times New Roman"/>
          <w:sz w:val="28"/>
          <w:szCs w:val="28"/>
        </w:rPr>
        <w:t>Наречия, совпадающие по форме с прилагательными (fast, high; early).</w:t>
      </w:r>
    </w:p>
    <w:p w14:paraId="4EC35B1C">
      <w:pPr>
        <w:widowControl/>
        <w:spacing w:after="0" w:line="350" w:lineRule="auto"/>
        <w:ind w:firstLine="709"/>
        <w:jc w:val="both"/>
        <w:rPr>
          <w:rFonts w:ascii="Times New Roman" w:hAnsi="Times New Roman"/>
          <w:sz w:val="28"/>
          <w:szCs w:val="28"/>
        </w:rPr>
      </w:pPr>
      <w:r>
        <w:rPr>
          <w:rFonts w:ascii="Times New Roman" w:hAnsi="Times New Roman"/>
          <w:sz w:val="28"/>
          <w:szCs w:val="28"/>
        </w:rPr>
        <w:t>Местоимения other/another, both, all, one.</w:t>
      </w:r>
    </w:p>
    <w:p w14:paraId="14265FEC">
      <w:pPr>
        <w:widowControl/>
        <w:spacing w:after="0" w:line="350" w:lineRule="auto"/>
        <w:ind w:firstLine="709"/>
        <w:jc w:val="both"/>
        <w:rPr>
          <w:rFonts w:ascii="Times New Roman" w:hAnsi="Times New Roman"/>
          <w:sz w:val="28"/>
          <w:szCs w:val="28"/>
        </w:rPr>
      </w:pPr>
      <w:r>
        <w:rPr>
          <w:rFonts w:ascii="Times New Roman" w:hAnsi="Times New Roman"/>
          <w:sz w:val="28"/>
          <w:szCs w:val="28"/>
        </w:rPr>
        <w:t>Количественные числительные для обозначения больших чисел (до 1 000 000).</w:t>
      </w:r>
    </w:p>
    <w:p w14:paraId="62609E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3. </w:t>
      </w:r>
      <w:r>
        <w:rPr>
          <w:rFonts w:ascii="Times New Roman" w:hAnsi="Times New Roman"/>
          <w:sz w:val="28"/>
          <w:szCs w:val="28"/>
        </w:rPr>
        <w:t>Социокультурные знания и умения</w:t>
      </w:r>
      <w:r>
        <w:rPr>
          <w:rFonts w:ascii="Times New Roman" w:hAnsi="Times New Roman"/>
          <w:sz w:val="28"/>
          <w:szCs w:val="28"/>
          <w:lang w:val="ru-RU"/>
        </w:rPr>
        <w:t>.</w:t>
      </w:r>
    </w:p>
    <w:p w14:paraId="1760965E">
      <w:pPr>
        <w:widowControl/>
        <w:spacing w:after="0" w:line="350" w:lineRule="auto"/>
        <w:ind w:firstLine="709"/>
        <w:jc w:val="both"/>
        <w:rPr>
          <w:rFonts w:ascii="Times New Roman" w:hAnsi="Times New Roman"/>
          <w:sz w:val="28"/>
          <w:szCs w:val="28"/>
        </w:rPr>
      </w:pPr>
      <w:r>
        <w:rPr>
          <w:rFonts w:ascii="Times New Roman" w:hAnsi="Times New Roman"/>
          <w:sz w:val="28"/>
          <w:szCs w:val="28"/>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1ADABCE8">
      <w:pPr>
        <w:widowControl/>
        <w:spacing w:after="0" w:line="360" w:lineRule="auto"/>
        <w:ind w:firstLine="709"/>
        <w:jc w:val="both"/>
        <w:rPr>
          <w:rFonts w:ascii="Times New Roman" w:hAnsi="Times New Roman"/>
          <w:sz w:val="28"/>
          <w:szCs w:val="28"/>
        </w:rPr>
      </w:pPr>
      <w:r>
        <w:rPr>
          <w:rFonts w:ascii="Times New Roman" w:hAnsi="Times New Roman"/>
          <w:sz w:val="28"/>
          <w:szCs w:val="28"/>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64540DD5">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Pr>
          <w:rFonts w:ascii="Times New Roman" w:hAnsi="Times New Roman"/>
          <w:sz w:val="28"/>
          <w:szCs w:val="28"/>
          <w:lang w:val="ru-RU"/>
        </w:rPr>
        <w:t>других праздников</w:t>
      </w:r>
      <w:r>
        <w:rPr>
          <w:rFonts w:ascii="Times New Roman" w:hAnsi="Times New Roman"/>
          <w:sz w:val="28"/>
          <w:szCs w:val="28"/>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2AE29928">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мений:</w:t>
      </w:r>
    </w:p>
    <w:p w14:paraId="20A310A8">
      <w:pPr>
        <w:widowControl/>
        <w:spacing w:after="0" w:line="350" w:lineRule="auto"/>
        <w:ind w:firstLine="709"/>
        <w:jc w:val="both"/>
        <w:rPr>
          <w:rFonts w:ascii="Times New Roman" w:hAnsi="Times New Roman"/>
          <w:sz w:val="28"/>
          <w:szCs w:val="28"/>
        </w:rPr>
      </w:pPr>
      <w:r>
        <w:rPr>
          <w:rFonts w:ascii="Times New Roman" w:hAnsi="Times New Roman"/>
          <w:sz w:val="28"/>
          <w:szCs w:val="28"/>
        </w:rPr>
        <w:t>писать свои имя и фамилию, а также имена и фамилии своих родственников и друзей на английском языке;</w:t>
      </w:r>
    </w:p>
    <w:p w14:paraId="7030B15D">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 оформлять свой адрес на английском языке (в анкете);</w:t>
      </w:r>
    </w:p>
    <w:p w14:paraId="3E4E81B2">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054E7602">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представлять Россию и страну (страны) изучаемого языка;</w:t>
      </w:r>
    </w:p>
    <w:p w14:paraId="61812795">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4AC7FDE4">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рассказывать о выдающихся людях родной страны и страны (стран) изучаемого языка (учёных, писателях, поэтах, спортсменах).</w:t>
      </w:r>
    </w:p>
    <w:p w14:paraId="73B451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4. </w:t>
      </w:r>
      <w:r>
        <w:rPr>
          <w:rFonts w:ascii="Times New Roman" w:hAnsi="Times New Roman"/>
          <w:sz w:val="28"/>
          <w:szCs w:val="28"/>
        </w:rPr>
        <w:t>Компенсаторные умения</w:t>
      </w:r>
      <w:r>
        <w:rPr>
          <w:rFonts w:ascii="Times New Roman" w:hAnsi="Times New Roman"/>
          <w:sz w:val="28"/>
          <w:szCs w:val="28"/>
          <w:lang w:val="ru-RU"/>
        </w:rPr>
        <w:t>.</w:t>
      </w:r>
    </w:p>
    <w:p w14:paraId="7BCA5109">
      <w:pPr>
        <w:widowControl/>
        <w:spacing w:after="0" w:line="350" w:lineRule="auto"/>
        <w:ind w:firstLine="709"/>
        <w:jc w:val="both"/>
        <w:rPr>
          <w:rFonts w:ascii="Times New Roman" w:hAnsi="Times New Roman"/>
          <w:sz w:val="28"/>
          <w:szCs w:val="28"/>
        </w:rPr>
      </w:pPr>
      <w:r>
        <w:rPr>
          <w:rFonts w:ascii="Times New Roman" w:hAnsi="Times New Roman"/>
          <w:sz w:val="28"/>
          <w:szCs w:val="28"/>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691A01DA">
      <w:pPr>
        <w:widowControl/>
        <w:spacing w:after="0" w:line="350" w:lineRule="auto"/>
        <w:ind w:firstLine="709"/>
        <w:jc w:val="both"/>
        <w:rPr>
          <w:rFonts w:ascii="Times New Roman" w:hAnsi="Times New Roman"/>
          <w:sz w:val="28"/>
          <w:szCs w:val="28"/>
        </w:rPr>
      </w:pPr>
      <w:r>
        <w:rPr>
          <w:rFonts w:ascii="Times New Roman" w:hAnsi="Times New Roman"/>
          <w:sz w:val="28"/>
          <w:szCs w:val="28"/>
        </w:rPr>
        <w:t>Переспрашивать, просить повторить, уточняя значение незнакомых слов.</w:t>
      </w:r>
    </w:p>
    <w:p w14:paraId="47018E4B">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Использование </w:t>
      </w:r>
      <w:r>
        <w:rPr>
          <w:rFonts w:ascii="Times New Roman" w:hAnsi="Times New Roman"/>
          <w:sz w:val="28"/>
          <w:szCs w:val="28"/>
          <w:lang w:val="ru-RU"/>
        </w:rPr>
        <w:t>при формулировании</w:t>
      </w:r>
      <w:r>
        <w:rPr>
          <w:rFonts w:ascii="Times New Roman" w:hAnsi="Times New Roman"/>
          <w:sz w:val="28"/>
          <w:szCs w:val="28"/>
        </w:rPr>
        <w:t xml:space="preserve"> собственных высказываний</w:t>
      </w:r>
      <w:r>
        <w:rPr>
          <w:rFonts w:ascii="Times New Roman" w:hAnsi="Times New Roman"/>
          <w:sz w:val="28"/>
          <w:szCs w:val="28"/>
          <w:lang w:val="ru-RU"/>
        </w:rPr>
        <w:t>,</w:t>
      </w:r>
      <w:r>
        <w:rPr>
          <w:rFonts w:ascii="Times New Roman" w:hAnsi="Times New Roman"/>
          <w:sz w:val="28"/>
          <w:szCs w:val="28"/>
        </w:rPr>
        <w:t xml:space="preserve"> ключевых слов, плана.</w:t>
      </w:r>
    </w:p>
    <w:p w14:paraId="0956763B">
      <w:pPr>
        <w:widowControl/>
        <w:spacing w:after="0" w:line="350" w:lineRule="auto"/>
        <w:ind w:firstLine="709"/>
        <w:jc w:val="both"/>
        <w:rPr>
          <w:rFonts w:ascii="Times New Roman" w:hAnsi="Times New Roman"/>
          <w:sz w:val="28"/>
          <w:szCs w:val="28"/>
        </w:rPr>
      </w:pPr>
      <w:r>
        <w:rPr>
          <w:rFonts w:ascii="Times New Roman" w:hAnsi="Times New Roman"/>
          <w:sz w:val="28"/>
          <w:szCs w:val="28"/>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1BF5201">
      <w:pPr>
        <w:widowControl/>
        <w:spacing w:after="0" w:line="350" w:lineRule="auto"/>
        <w:ind w:firstLine="709"/>
        <w:jc w:val="both"/>
        <w:rPr>
          <w:rFonts w:ascii="Times New Roman" w:hAnsi="Times New Roman"/>
          <w:sz w:val="28"/>
          <w:szCs w:val="28"/>
        </w:rPr>
      </w:pPr>
      <w:r>
        <w:rPr>
          <w:rFonts w:ascii="Times New Roman" w:hAnsi="Times New Roman"/>
          <w:sz w:val="28"/>
          <w:szCs w:val="28"/>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01FA7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 Содержание обучения в 8 классе.</w:t>
      </w:r>
    </w:p>
    <w:p w14:paraId="7F7458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 </w:t>
      </w:r>
      <w:r>
        <w:rPr>
          <w:rFonts w:ascii="Times New Roman" w:hAnsi="Times New Roman"/>
          <w:sz w:val="28"/>
          <w:szCs w:val="28"/>
        </w:rPr>
        <w:t>Коммуникативные умения</w:t>
      </w:r>
      <w:r>
        <w:rPr>
          <w:rFonts w:ascii="Times New Roman" w:hAnsi="Times New Roman"/>
          <w:sz w:val="28"/>
          <w:szCs w:val="28"/>
          <w:lang w:val="ru-RU"/>
        </w:rPr>
        <w:t>.</w:t>
      </w:r>
    </w:p>
    <w:p w14:paraId="7BD2F197">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3CA075F">
      <w:pPr>
        <w:widowControl/>
        <w:spacing w:after="0" w:line="350" w:lineRule="auto"/>
        <w:ind w:firstLine="709"/>
        <w:jc w:val="both"/>
        <w:rPr>
          <w:rFonts w:ascii="Times New Roman" w:hAnsi="Times New Roman"/>
          <w:sz w:val="28"/>
          <w:szCs w:val="28"/>
        </w:rPr>
      </w:pPr>
      <w:r>
        <w:rPr>
          <w:rFonts w:ascii="Times New Roman" w:hAnsi="Times New Roman"/>
          <w:sz w:val="28"/>
          <w:szCs w:val="28"/>
        </w:rPr>
        <w:t>Взаимоотношения в семье и с друзьями.</w:t>
      </w:r>
    </w:p>
    <w:p w14:paraId="13B8B07E">
      <w:pPr>
        <w:widowControl/>
        <w:spacing w:after="0" w:line="350" w:lineRule="auto"/>
        <w:ind w:firstLine="709"/>
        <w:jc w:val="both"/>
        <w:rPr>
          <w:rFonts w:ascii="Times New Roman" w:hAnsi="Times New Roman"/>
          <w:sz w:val="28"/>
          <w:szCs w:val="28"/>
        </w:rPr>
      </w:pPr>
      <w:r>
        <w:rPr>
          <w:rFonts w:ascii="Times New Roman" w:hAnsi="Times New Roman"/>
          <w:sz w:val="28"/>
          <w:szCs w:val="28"/>
        </w:rPr>
        <w:t>Внешность и характер человека (литературного персонажа).</w:t>
      </w:r>
    </w:p>
    <w:p w14:paraId="77877DF4">
      <w:pPr>
        <w:widowControl/>
        <w:spacing w:after="0" w:line="350" w:lineRule="auto"/>
        <w:ind w:firstLine="709"/>
        <w:jc w:val="both"/>
        <w:rPr>
          <w:rFonts w:ascii="Times New Roman" w:hAnsi="Times New Roman"/>
          <w:sz w:val="28"/>
          <w:szCs w:val="28"/>
        </w:rPr>
      </w:pPr>
      <w:r>
        <w:rPr>
          <w:rFonts w:ascii="Times New Roman" w:hAnsi="Times New Roman"/>
          <w:sz w:val="28"/>
          <w:szCs w:val="28"/>
        </w:rPr>
        <w:t>Досуг и увлечения (хобби) современного подростка (чтение,</w:t>
      </w:r>
      <w:r>
        <w:rPr>
          <w:rFonts w:ascii="Times New Roman" w:hAnsi="Times New Roman"/>
          <w:sz w:val="28"/>
          <w:szCs w:val="28"/>
          <w:lang w:val="ru-RU"/>
        </w:rPr>
        <w:t xml:space="preserve"> </w:t>
      </w:r>
      <w:r>
        <w:rPr>
          <w:rFonts w:ascii="Times New Roman" w:hAnsi="Times New Roman"/>
          <w:sz w:val="28"/>
          <w:szCs w:val="28"/>
        </w:rPr>
        <w:t>кино, театр, музей, спорт, музыка).</w:t>
      </w:r>
    </w:p>
    <w:p w14:paraId="23847F43">
      <w:pPr>
        <w:widowControl/>
        <w:spacing w:after="0" w:line="350" w:lineRule="auto"/>
        <w:ind w:firstLine="709"/>
        <w:jc w:val="both"/>
        <w:rPr>
          <w:rFonts w:ascii="Times New Roman" w:hAnsi="Times New Roman"/>
          <w:sz w:val="28"/>
          <w:szCs w:val="28"/>
        </w:rPr>
      </w:pPr>
      <w:r>
        <w:rPr>
          <w:rFonts w:ascii="Times New Roman" w:hAnsi="Times New Roman"/>
          <w:sz w:val="28"/>
          <w:szCs w:val="28"/>
        </w:rPr>
        <w:t>Здоровый образ жизни: режим труда и отдыха, фитнес, сбалансированное питание. Посещение врача.</w:t>
      </w:r>
    </w:p>
    <w:p w14:paraId="0294F22B">
      <w:pPr>
        <w:widowControl/>
        <w:spacing w:after="0" w:line="350" w:lineRule="auto"/>
        <w:ind w:firstLine="709"/>
        <w:jc w:val="both"/>
        <w:rPr>
          <w:rFonts w:ascii="Times New Roman" w:hAnsi="Times New Roman"/>
          <w:sz w:val="28"/>
          <w:szCs w:val="28"/>
        </w:rPr>
      </w:pPr>
      <w:r>
        <w:rPr>
          <w:rFonts w:ascii="Times New Roman" w:hAnsi="Times New Roman"/>
          <w:sz w:val="28"/>
          <w:szCs w:val="28"/>
        </w:rPr>
        <w:t>Покупки: одежда, обувь и продукты питания. Карманные деньги.</w:t>
      </w:r>
    </w:p>
    <w:p w14:paraId="7760A07C">
      <w:pPr>
        <w:widowControl/>
        <w:spacing w:after="0" w:line="350" w:lineRule="auto"/>
        <w:ind w:firstLine="709"/>
        <w:jc w:val="both"/>
        <w:rPr>
          <w:rFonts w:ascii="Times New Roman" w:hAnsi="Times New Roman"/>
          <w:sz w:val="28"/>
          <w:szCs w:val="28"/>
        </w:rPr>
      </w:pPr>
      <w:r>
        <w:rPr>
          <w:rFonts w:ascii="Times New Roman" w:hAnsi="Times New Roman"/>
          <w:sz w:val="28"/>
          <w:szCs w:val="28"/>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5A0F9494">
      <w:pPr>
        <w:widowControl/>
        <w:spacing w:after="0" w:line="350" w:lineRule="auto"/>
        <w:ind w:firstLine="709"/>
        <w:jc w:val="both"/>
        <w:rPr>
          <w:rFonts w:ascii="Times New Roman" w:hAnsi="Times New Roman"/>
          <w:sz w:val="28"/>
          <w:szCs w:val="28"/>
        </w:rPr>
      </w:pPr>
      <w:r>
        <w:rPr>
          <w:rFonts w:ascii="Times New Roman" w:hAnsi="Times New Roman"/>
          <w:sz w:val="28"/>
          <w:szCs w:val="28"/>
        </w:rPr>
        <w:t>Виды отдыха в различное время года. Путешествия по России и иностранным странам.</w:t>
      </w:r>
    </w:p>
    <w:p w14:paraId="01953EB2">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рода: флора и фауна. Проблемы экологии. Климат, погода. Стихийные бедствия.</w:t>
      </w:r>
    </w:p>
    <w:p w14:paraId="6C131C4A">
      <w:pPr>
        <w:widowControl/>
        <w:spacing w:after="0" w:line="350" w:lineRule="auto"/>
        <w:ind w:firstLine="709"/>
        <w:jc w:val="both"/>
        <w:rPr>
          <w:rFonts w:ascii="Times New Roman" w:hAnsi="Times New Roman"/>
          <w:sz w:val="28"/>
          <w:szCs w:val="28"/>
        </w:rPr>
      </w:pPr>
      <w:r>
        <w:rPr>
          <w:rFonts w:ascii="Times New Roman" w:hAnsi="Times New Roman"/>
          <w:sz w:val="28"/>
          <w:szCs w:val="28"/>
        </w:rPr>
        <w:t>Условия проживания в городской (сельской) местности.</w:t>
      </w:r>
      <w:r>
        <w:rPr>
          <w:rFonts w:ascii="Times New Roman" w:hAnsi="Times New Roman"/>
          <w:sz w:val="28"/>
          <w:szCs w:val="28"/>
          <w:lang w:val="ru-RU"/>
        </w:rPr>
        <w:t xml:space="preserve"> </w:t>
      </w:r>
      <w:r>
        <w:rPr>
          <w:rFonts w:ascii="Times New Roman" w:hAnsi="Times New Roman"/>
          <w:sz w:val="28"/>
          <w:szCs w:val="28"/>
        </w:rPr>
        <w:t>Транспорт.</w:t>
      </w:r>
    </w:p>
    <w:p w14:paraId="7FD2F286">
      <w:pPr>
        <w:widowControl/>
        <w:spacing w:after="0" w:line="350" w:lineRule="auto"/>
        <w:ind w:firstLine="709"/>
        <w:jc w:val="both"/>
        <w:rPr>
          <w:rFonts w:ascii="Times New Roman" w:hAnsi="Times New Roman"/>
          <w:sz w:val="28"/>
          <w:szCs w:val="28"/>
        </w:rPr>
      </w:pPr>
      <w:r>
        <w:rPr>
          <w:rFonts w:ascii="Times New Roman" w:hAnsi="Times New Roman"/>
          <w:sz w:val="28"/>
          <w:szCs w:val="28"/>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61F3831B">
      <w:pPr>
        <w:widowControl/>
        <w:spacing w:after="0" w:line="350" w:lineRule="auto"/>
        <w:ind w:firstLine="709"/>
        <w:jc w:val="both"/>
        <w:rPr>
          <w:rFonts w:ascii="Times New Roman" w:hAnsi="Times New Roman"/>
          <w:sz w:val="28"/>
          <w:szCs w:val="28"/>
        </w:rPr>
      </w:pPr>
      <w:r>
        <w:rPr>
          <w:rFonts w:ascii="Times New Roman" w:hAnsi="Times New Roman"/>
          <w:sz w:val="28"/>
          <w:szCs w:val="28"/>
        </w:rPr>
        <w:t>Выдающиеся люди родной страны и страны (стран) изучаемого языка: учёные, писатели, поэты, художники, музыканты, спортсмены.</w:t>
      </w:r>
    </w:p>
    <w:p w14:paraId="250FF8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1. Говорение.</w:t>
      </w:r>
    </w:p>
    <w:p w14:paraId="1B3433BC">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6.1.1.1.</w:t>
      </w:r>
      <w:r>
        <w:rPr>
          <w:rFonts w:ascii="Times New Roman" w:hAnsi="Times New Roman"/>
          <w:sz w:val="28"/>
          <w:szCs w:val="28"/>
        </w:rPr>
        <w:t> 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5CF55BCA">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664DB03">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w:t>
      </w:r>
      <w:r>
        <w:rPr>
          <w:rFonts w:ascii="Times New Roman" w:hAnsi="Times New Roman"/>
          <w:sz w:val="28"/>
          <w:szCs w:val="28"/>
          <w:lang w:val="ru-RU"/>
        </w:rPr>
        <w:t>-</w:t>
      </w:r>
      <w:r>
        <w:rPr>
          <w:rFonts w:ascii="Times New Roman" w:hAnsi="Times New Roman"/>
          <w:sz w:val="28"/>
          <w:szCs w:val="28"/>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69050527">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22B0AFB">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Данные</w:t>
      </w:r>
      <w:r>
        <w:rPr>
          <w:rFonts w:ascii="Times New Roman" w:hAnsi="Times New Roman"/>
          <w:sz w:val="28"/>
          <w:szCs w:val="28"/>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4169D906">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диалога – до 7 реплик со стороны каждого собеседника.</w:t>
      </w:r>
    </w:p>
    <w:p w14:paraId="7F04D5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1.2.</w:t>
      </w:r>
      <w:r>
        <w:rPr>
          <w:rFonts w:ascii="Times New Roman" w:hAnsi="Times New Roman"/>
          <w:sz w:val="28"/>
          <w:szCs w:val="28"/>
        </w:rPr>
        <w:t> </w:t>
      </w:r>
      <w:r>
        <w:rPr>
          <w:rFonts w:ascii="Times New Roman" w:hAnsi="Times New Roman"/>
          <w:sz w:val="28"/>
          <w:szCs w:val="28"/>
          <w:lang w:val="ru-RU"/>
        </w:rPr>
        <w:t>Развитие коммуникативных умений монологической речи:</w:t>
      </w:r>
    </w:p>
    <w:p w14:paraId="42B40238">
      <w:pPr>
        <w:widowControl/>
        <w:spacing w:after="0" w:line="350" w:lineRule="auto"/>
        <w:ind w:firstLine="709"/>
        <w:jc w:val="both"/>
        <w:rPr>
          <w:rFonts w:ascii="Times New Roman" w:hAnsi="Times New Roman"/>
          <w:sz w:val="28"/>
          <w:szCs w:val="28"/>
        </w:rPr>
      </w:pPr>
      <w:r>
        <w:rPr>
          <w:rFonts w:ascii="Times New Roman" w:hAnsi="Times New Roman"/>
          <w:sz w:val="28"/>
          <w:szCs w:val="28"/>
        </w:rPr>
        <w:t>создание устных связных монологических высказываний с использованием основных коммуникативных типов речи:</w:t>
      </w:r>
    </w:p>
    <w:p w14:paraId="4DE17C8E">
      <w:pPr>
        <w:widowControl/>
        <w:spacing w:after="0" w:line="350" w:lineRule="auto"/>
        <w:ind w:firstLine="709"/>
        <w:jc w:val="both"/>
        <w:rPr>
          <w:rFonts w:ascii="Times New Roman" w:hAnsi="Times New Roman"/>
          <w:sz w:val="28"/>
          <w:szCs w:val="28"/>
        </w:rPr>
      </w:pPr>
      <w:r>
        <w:rPr>
          <w:rFonts w:ascii="Times New Roman" w:hAnsi="Times New Roman"/>
          <w:sz w:val="28"/>
          <w:szCs w:val="28"/>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6A7763A7">
      <w:pPr>
        <w:widowControl/>
        <w:spacing w:after="0" w:line="350" w:lineRule="auto"/>
        <w:ind w:firstLine="709"/>
        <w:jc w:val="both"/>
        <w:rPr>
          <w:rFonts w:ascii="Times New Roman" w:hAnsi="Times New Roman"/>
          <w:sz w:val="28"/>
          <w:szCs w:val="28"/>
        </w:rPr>
      </w:pPr>
      <w:r>
        <w:rPr>
          <w:rFonts w:ascii="Times New Roman" w:hAnsi="Times New Roman"/>
          <w:sz w:val="28"/>
          <w:szCs w:val="28"/>
        </w:rPr>
        <w:t>повествование (сообщение);</w:t>
      </w:r>
    </w:p>
    <w:p w14:paraId="0B8AF6AF">
      <w:pPr>
        <w:widowControl/>
        <w:spacing w:after="0" w:line="350" w:lineRule="auto"/>
        <w:ind w:firstLine="709"/>
        <w:jc w:val="both"/>
        <w:rPr>
          <w:rFonts w:ascii="Times New Roman" w:hAnsi="Times New Roman"/>
          <w:sz w:val="28"/>
          <w:szCs w:val="28"/>
        </w:rPr>
      </w:pPr>
      <w:r>
        <w:rPr>
          <w:rFonts w:ascii="Times New Roman" w:hAnsi="Times New Roman"/>
          <w:sz w:val="28"/>
          <w:szCs w:val="28"/>
        </w:rPr>
        <w:t>выражение и аргументирование своего мнения по отношению к услышанному (прочитанному);</w:t>
      </w:r>
    </w:p>
    <w:p w14:paraId="20447759">
      <w:pPr>
        <w:widowControl/>
        <w:spacing w:after="0" w:line="350" w:lineRule="auto"/>
        <w:ind w:firstLine="709"/>
        <w:jc w:val="both"/>
        <w:rPr>
          <w:rFonts w:ascii="Times New Roman" w:hAnsi="Times New Roman"/>
          <w:sz w:val="28"/>
          <w:szCs w:val="28"/>
        </w:rPr>
      </w:pPr>
      <w:r>
        <w:rPr>
          <w:rFonts w:ascii="Times New Roman" w:hAnsi="Times New Roman"/>
          <w:sz w:val="28"/>
          <w:szCs w:val="28"/>
        </w:rPr>
        <w:t>изложение (пересказ) основного содержания, прочитанного (прослушанного) текста;</w:t>
      </w:r>
    </w:p>
    <w:p w14:paraId="7FCD1C2A">
      <w:pPr>
        <w:widowControl/>
        <w:spacing w:after="0" w:line="350" w:lineRule="auto"/>
        <w:ind w:firstLine="709"/>
        <w:jc w:val="both"/>
        <w:rPr>
          <w:rFonts w:ascii="Times New Roman" w:hAnsi="Times New Roman"/>
          <w:sz w:val="28"/>
          <w:szCs w:val="28"/>
        </w:rPr>
      </w:pPr>
      <w:r>
        <w:rPr>
          <w:rFonts w:ascii="Times New Roman" w:hAnsi="Times New Roman"/>
          <w:sz w:val="28"/>
          <w:szCs w:val="28"/>
        </w:rPr>
        <w:t>составление рассказа по картинкам;</w:t>
      </w:r>
    </w:p>
    <w:p w14:paraId="16B2F13D">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изложение результатов выполненной проектной работы. </w:t>
      </w:r>
    </w:p>
    <w:p w14:paraId="199131D4">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Pr>
          <w:rFonts w:ascii="Times New Roman" w:hAnsi="Times New Roman"/>
          <w:sz w:val="28"/>
          <w:szCs w:val="28"/>
          <w:lang w:val="ru-RU"/>
        </w:rPr>
        <w:t>использованием</w:t>
      </w:r>
      <w:r>
        <w:rPr>
          <w:rFonts w:ascii="Times New Roman" w:hAnsi="Times New Roman"/>
          <w:sz w:val="28"/>
          <w:szCs w:val="28"/>
        </w:rPr>
        <w:t xml:space="preserve"> вопрос</w:t>
      </w:r>
      <w:r>
        <w:rPr>
          <w:rFonts w:ascii="Times New Roman" w:hAnsi="Times New Roman"/>
          <w:sz w:val="28"/>
          <w:szCs w:val="28"/>
          <w:lang w:val="ru-RU"/>
        </w:rPr>
        <w:t>ов</w:t>
      </w:r>
      <w:r>
        <w:rPr>
          <w:rFonts w:ascii="Times New Roman" w:hAnsi="Times New Roman"/>
          <w:sz w:val="28"/>
          <w:szCs w:val="28"/>
        </w:rPr>
        <w:t>, ключевы</w:t>
      </w:r>
      <w:r>
        <w:rPr>
          <w:rFonts w:ascii="Times New Roman" w:hAnsi="Times New Roman"/>
          <w:sz w:val="28"/>
          <w:szCs w:val="28"/>
          <w:lang w:val="ru-RU"/>
        </w:rPr>
        <w:t>х</w:t>
      </w:r>
      <w:r>
        <w:rPr>
          <w:rFonts w:ascii="Times New Roman" w:hAnsi="Times New Roman"/>
          <w:sz w:val="28"/>
          <w:szCs w:val="28"/>
        </w:rPr>
        <w:t xml:space="preserve"> слов, план</w:t>
      </w:r>
      <w:r>
        <w:rPr>
          <w:rFonts w:ascii="Times New Roman" w:hAnsi="Times New Roman"/>
          <w:sz w:val="28"/>
          <w:szCs w:val="28"/>
          <w:lang w:val="ru-RU"/>
        </w:rPr>
        <w:t>ов</w:t>
      </w:r>
      <w:r>
        <w:rPr>
          <w:rFonts w:ascii="Times New Roman" w:hAnsi="Times New Roman"/>
          <w:sz w:val="28"/>
          <w:szCs w:val="28"/>
        </w:rPr>
        <w:t xml:space="preserve"> и (или) иллюстраци</w:t>
      </w:r>
      <w:r>
        <w:rPr>
          <w:rFonts w:ascii="Times New Roman" w:hAnsi="Times New Roman"/>
          <w:sz w:val="28"/>
          <w:szCs w:val="28"/>
          <w:lang w:val="ru-RU"/>
        </w:rPr>
        <w:t>й</w:t>
      </w:r>
      <w:r>
        <w:rPr>
          <w:rFonts w:ascii="Times New Roman" w:hAnsi="Times New Roman"/>
          <w:sz w:val="28"/>
          <w:szCs w:val="28"/>
        </w:rPr>
        <w:t>, фотографи</w:t>
      </w:r>
      <w:r>
        <w:rPr>
          <w:rFonts w:ascii="Times New Roman" w:hAnsi="Times New Roman"/>
          <w:sz w:val="28"/>
          <w:szCs w:val="28"/>
          <w:lang w:val="ru-RU"/>
        </w:rPr>
        <w:t>й</w:t>
      </w:r>
      <w:r>
        <w:rPr>
          <w:rFonts w:ascii="Times New Roman" w:hAnsi="Times New Roman"/>
          <w:sz w:val="28"/>
          <w:szCs w:val="28"/>
        </w:rPr>
        <w:t>, таблиц.</w:t>
      </w:r>
    </w:p>
    <w:p w14:paraId="53C8714E">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монологического высказывания – 9–10 фраз.</w:t>
      </w:r>
    </w:p>
    <w:p w14:paraId="756262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2. Аудирование.</w:t>
      </w:r>
    </w:p>
    <w:p w14:paraId="0C98EADB">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22C57421">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5C7A5F8D">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w:t>
      </w:r>
      <w:r>
        <w:rPr>
          <w:rFonts w:ascii="Times New Roman" w:hAnsi="Times New Roman"/>
          <w:sz w:val="28"/>
          <w:szCs w:val="28"/>
          <w:lang w:val="ru-RU"/>
        </w:rPr>
        <w:t>аудирования</w:t>
      </w:r>
      <w:r>
        <w:rPr>
          <w:rFonts w:ascii="Times New Roman" w:hAnsi="Times New Roman"/>
          <w:sz w:val="28"/>
          <w:szCs w:val="28"/>
        </w:rPr>
        <w:t>, игнорировать незнакомые слова, не существенные для понимания основного содержания.</w:t>
      </w:r>
    </w:p>
    <w:p w14:paraId="739054EE">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с пониманием нужной (интересующей, запрашиваемой) информации предполагает умение выделять нужную (интересующую, запрашиваемую</w:t>
      </w:r>
      <w:r>
        <w:rPr>
          <w:rFonts w:ascii="Times New Roman" w:hAnsi="Times New Roman"/>
          <w:sz w:val="28"/>
          <w:szCs w:val="28"/>
          <w:lang w:val="ru-RU"/>
        </w:rPr>
        <w:t>)</w:t>
      </w:r>
      <w:r>
        <w:rPr>
          <w:rFonts w:ascii="Times New Roman" w:hAnsi="Times New Roman"/>
          <w:sz w:val="28"/>
          <w:szCs w:val="28"/>
        </w:rPr>
        <w:t xml:space="preserve"> информацию, представленную в эксплицитной (явной) форме, в воспринимаемом на слух тексте.</w:t>
      </w:r>
    </w:p>
    <w:p w14:paraId="089F45FB">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48C23753">
      <w:pPr>
        <w:widowControl/>
        <w:spacing w:after="0" w:line="350" w:lineRule="auto"/>
        <w:ind w:firstLine="709"/>
        <w:jc w:val="both"/>
        <w:rPr>
          <w:rFonts w:ascii="Times New Roman" w:hAnsi="Times New Roman"/>
          <w:sz w:val="28"/>
          <w:szCs w:val="28"/>
        </w:rPr>
      </w:pPr>
      <w:r>
        <w:rPr>
          <w:rFonts w:ascii="Times New Roman" w:hAnsi="Times New Roman"/>
          <w:sz w:val="28"/>
          <w:szCs w:val="28"/>
        </w:rPr>
        <w:t>Время звучания текста (текстов) для аудирования – до 2 минут.</w:t>
      </w:r>
    </w:p>
    <w:p w14:paraId="67A9B5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3. Смысловое чтение.</w:t>
      </w:r>
    </w:p>
    <w:p w14:paraId="23C60349">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26855CB6">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35F51A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42C8C312">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несплошных текстов (таблиц, диаграмм, схем) и понимание представленной в них информации.</w:t>
      </w:r>
    </w:p>
    <w:p w14:paraId="2123DAD3">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14:paraId="1F9EA6C9">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1178A209">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текста (текстов) для чтения – 350–500 слов.</w:t>
      </w:r>
    </w:p>
    <w:p w14:paraId="617659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4. Письменная речь.</w:t>
      </w:r>
    </w:p>
    <w:p w14:paraId="186E8AB3">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мений письменной речи:</w:t>
      </w:r>
    </w:p>
    <w:p w14:paraId="71BD5121">
      <w:pPr>
        <w:widowControl/>
        <w:spacing w:after="0" w:line="350" w:lineRule="auto"/>
        <w:ind w:firstLine="709"/>
        <w:jc w:val="both"/>
        <w:rPr>
          <w:rFonts w:ascii="Times New Roman" w:hAnsi="Times New Roman"/>
          <w:sz w:val="28"/>
          <w:szCs w:val="28"/>
        </w:rPr>
      </w:pPr>
      <w:r>
        <w:rPr>
          <w:rFonts w:ascii="Times New Roman" w:hAnsi="Times New Roman"/>
          <w:sz w:val="28"/>
          <w:szCs w:val="28"/>
        </w:rPr>
        <w:t>составление плана (тезисов) устного или письменного сообщения;</w:t>
      </w:r>
    </w:p>
    <w:p w14:paraId="2CBD1C02">
      <w:pPr>
        <w:widowControl/>
        <w:spacing w:after="0" w:line="350" w:lineRule="auto"/>
        <w:ind w:firstLine="709"/>
        <w:jc w:val="both"/>
        <w:rPr>
          <w:rFonts w:ascii="Times New Roman" w:hAnsi="Times New Roman"/>
          <w:sz w:val="28"/>
          <w:szCs w:val="28"/>
        </w:rPr>
      </w:pPr>
      <w:r>
        <w:rPr>
          <w:rFonts w:ascii="Times New Roman" w:hAnsi="Times New Roman"/>
          <w:sz w:val="28"/>
          <w:szCs w:val="28"/>
        </w:rPr>
        <w:t>заполнение анкет и формуляров: сообщение о себе основных сведений в соответствии с нормами, принятыми в стране (странах) изучаемого языка;</w:t>
      </w:r>
    </w:p>
    <w:p w14:paraId="40416823">
      <w:pPr>
        <w:widowControl/>
        <w:spacing w:after="0" w:line="360" w:lineRule="auto"/>
        <w:ind w:firstLine="709"/>
        <w:jc w:val="both"/>
        <w:rPr>
          <w:rFonts w:ascii="Times New Roman" w:hAnsi="Times New Roman"/>
          <w:sz w:val="28"/>
          <w:szCs w:val="28"/>
        </w:rPr>
      </w:pPr>
      <w:r>
        <w:rPr>
          <w:rFonts w:ascii="Times New Roman" w:hAnsi="Times New Roman"/>
          <w:sz w:val="28"/>
          <w:szCs w:val="28"/>
        </w:rPr>
        <w:t>написание электронного сообщения личного характера</w:t>
      </w:r>
      <w:r>
        <w:rPr>
          <w:rFonts w:ascii="Times New Roman" w:hAnsi="Times New Roman"/>
          <w:sz w:val="28"/>
          <w:szCs w:val="28"/>
          <w:lang w:val="ru-RU"/>
        </w:rPr>
        <w:t xml:space="preserve"> </w:t>
      </w:r>
      <w:r>
        <w:rPr>
          <w:rFonts w:ascii="Times New Roman" w:hAnsi="Times New Roman"/>
          <w:sz w:val="28"/>
          <w:szCs w:val="28"/>
        </w:rPr>
        <w:t>в соответствии с нормами неофициального общения, принятыми в стране (странах) изучаемого языка. Объём письма – до 110 слов;</w:t>
      </w:r>
    </w:p>
    <w:p w14:paraId="423507FB">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создание небольшого письменного высказывания с </w:t>
      </w:r>
      <w:r>
        <w:rPr>
          <w:rFonts w:ascii="Times New Roman" w:hAnsi="Times New Roman"/>
          <w:sz w:val="28"/>
          <w:szCs w:val="28"/>
          <w:lang w:val="ru-RU"/>
        </w:rPr>
        <w:t>использованием</w:t>
      </w:r>
      <w:r>
        <w:rPr>
          <w:rFonts w:ascii="Times New Roman" w:hAnsi="Times New Roman"/>
          <w:sz w:val="28"/>
          <w:szCs w:val="28"/>
        </w:rPr>
        <w:t xml:space="preserve"> образц</w:t>
      </w:r>
      <w:r>
        <w:rPr>
          <w:rFonts w:ascii="Times New Roman" w:hAnsi="Times New Roman"/>
          <w:sz w:val="28"/>
          <w:szCs w:val="28"/>
          <w:lang w:val="ru-RU"/>
        </w:rPr>
        <w:t>а</w:t>
      </w:r>
      <w:r>
        <w:rPr>
          <w:rFonts w:ascii="Times New Roman" w:hAnsi="Times New Roman"/>
          <w:sz w:val="28"/>
          <w:szCs w:val="28"/>
        </w:rPr>
        <w:t>, план</w:t>
      </w:r>
      <w:r>
        <w:rPr>
          <w:rFonts w:ascii="Times New Roman" w:hAnsi="Times New Roman"/>
          <w:sz w:val="28"/>
          <w:szCs w:val="28"/>
          <w:lang w:val="ru-RU"/>
        </w:rPr>
        <w:t>а</w:t>
      </w:r>
      <w:r>
        <w:rPr>
          <w:rFonts w:ascii="Times New Roman" w:hAnsi="Times New Roman"/>
          <w:sz w:val="28"/>
          <w:szCs w:val="28"/>
        </w:rPr>
        <w:t>, таблиц</w:t>
      </w:r>
      <w:r>
        <w:rPr>
          <w:rFonts w:ascii="Times New Roman" w:hAnsi="Times New Roman"/>
          <w:sz w:val="28"/>
          <w:szCs w:val="28"/>
          <w:lang w:val="ru-RU"/>
        </w:rPr>
        <w:t>ы</w:t>
      </w:r>
      <w:r>
        <w:rPr>
          <w:rFonts w:ascii="Times New Roman" w:hAnsi="Times New Roman"/>
          <w:sz w:val="28"/>
          <w:szCs w:val="28"/>
        </w:rPr>
        <w:t xml:space="preserve"> и (или) прочитанн</w:t>
      </w:r>
      <w:r>
        <w:rPr>
          <w:rFonts w:ascii="Times New Roman" w:hAnsi="Times New Roman"/>
          <w:sz w:val="28"/>
          <w:szCs w:val="28"/>
          <w:lang w:val="ru-RU"/>
        </w:rPr>
        <w:t>ого</w:t>
      </w:r>
      <w:r>
        <w:rPr>
          <w:rFonts w:ascii="Times New Roman" w:hAnsi="Times New Roman"/>
          <w:sz w:val="28"/>
          <w:szCs w:val="28"/>
        </w:rPr>
        <w:t xml:space="preserve"> (прослушанн</w:t>
      </w:r>
      <w:r>
        <w:rPr>
          <w:rFonts w:ascii="Times New Roman" w:hAnsi="Times New Roman"/>
          <w:sz w:val="28"/>
          <w:szCs w:val="28"/>
          <w:lang w:val="ru-RU"/>
        </w:rPr>
        <w:t>ого)</w:t>
      </w:r>
      <w:r>
        <w:rPr>
          <w:rFonts w:ascii="Times New Roman" w:hAnsi="Times New Roman"/>
          <w:sz w:val="28"/>
          <w:szCs w:val="28"/>
        </w:rPr>
        <w:t xml:space="preserve"> текст</w:t>
      </w:r>
      <w:r>
        <w:rPr>
          <w:rFonts w:ascii="Times New Roman" w:hAnsi="Times New Roman"/>
          <w:sz w:val="28"/>
          <w:szCs w:val="28"/>
          <w:lang w:val="ru-RU"/>
        </w:rPr>
        <w:t>а</w:t>
      </w:r>
      <w:r>
        <w:rPr>
          <w:rFonts w:ascii="Times New Roman" w:hAnsi="Times New Roman"/>
          <w:sz w:val="28"/>
          <w:szCs w:val="28"/>
        </w:rPr>
        <w:t>. Объём письменного высказывания – до 110 слов.</w:t>
      </w:r>
    </w:p>
    <w:p w14:paraId="766B9F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2. </w:t>
      </w:r>
      <w:r>
        <w:rPr>
          <w:rFonts w:ascii="Times New Roman" w:hAnsi="Times New Roman"/>
          <w:sz w:val="28"/>
          <w:szCs w:val="28"/>
        </w:rPr>
        <w:t>Языковые знания и умения</w:t>
      </w:r>
      <w:r>
        <w:rPr>
          <w:rFonts w:ascii="Times New Roman" w:hAnsi="Times New Roman"/>
          <w:sz w:val="28"/>
          <w:szCs w:val="28"/>
          <w:lang w:val="ru-RU"/>
        </w:rPr>
        <w:t>.</w:t>
      </w:r>
    </w:p>
    <w:p w14:paraId="6C14E2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2.1. Фонетическая сторона речи.</w:t>
      </w:r>
    </w:p>
    <w:p w14:paraId="1EB752C6">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5D5086CD">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2C06EA97">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чтения вслух: сообщение информационного характера, отрывок из статьи научно-популярного характера, рассказ, диалог (беседа).</w:t>
      </w:r>
    </w:p>
    <w:p w14:paraId="3A8FE6A3">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текста для чтения вслух – до 110 слов.</w:t>
      </w:r>
    </w:p>
    <w:p w14:paraId="5E0FF5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2.2. Графика, орфография и пунктуация.</w:t>
      </w:r>
    </w:p>
    <w:p w14:paraId="1F36E5AD">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е написание изученных слов.</w:t>
      </w:r>
    </w:p>
    <w:p w14:paraId="4047DD21">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14:paraId="0BA9B3AD">
      <w:pPr>
        <w:widowControl/>
        <w:spacing w:after="0" w:line="350" w:lineRule="auto"/>
        <w:ind w:firstLine="709"/>
        <w:jc w:val="both"/>
        <w:rPr>
          <w:rFonts w:ascii="Times New Roman" w:hAnsi="Times New Roman"/>
          <w:sz w:val="28"/>
          <w:szCs w:val="28"/>
        </w:rPr>
      </w:pPr>
      <w:r>
        <w:rPr>
          <w:rFonts w:ascii="Times New Roman" w:hAnsi="Times New Roman"/>
          <w:sz w:val="28"/>
          <w:szCs w:val="28"/>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40CA33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2.3. Лексическая сторона речи.</w:t>
      </w:r>
    </w:p>
    <w:p w14:paraId="0E370049">
      <w:pPr>
        <w:widowControl/>
        <w:spacing w:after="0" w:line="36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013C02BB">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14:paraId="735C4C3A">
      <w:pPr>
        <w:widowControl/>
        <w:spacing w:after="0" w:line="350" w:lineRule="auto"/>
        <w:ind w:firstLine="709"/>
        <w:jc w:val="both"/>
        <w:rPr>
          <w:rFonts w:ascii="Times New Roman" w:hAnsi="Times New Roman"/>
          <w:sz w:val="28"/>
          <w:szCs w:val="28"/>
        </w:rPr>
      </w:pPr>
      <w:r>
        <w:rPr>
          <w:rFonts w:ascii="Times New Roman" w:hAnsi="Times New Roman"/>
          <w:sz w:val="28"/>
          <w:szCs w:val="28"/>
        </w:rPr>
        <w:t>Основные способы словообразования:</w:t>
      </w:r>
    </w:p>
    <w:p w14:paraId="4D980229">
      <w:pPr>
        <w:widowControl/>
        <w:spacing w:after="0" w:line="350" w:lineRule="auto"/>
        <w:ind w:firstLine="709"/>
        <w:jc w:val="both"/>
        <w:rPr>
          <w:rFonts w:ascii="Times New Roman" w:hAnsi="Times New Roman"/>
          <w:sz w:val="28"/>
          <w:szCs w:val="28"/>
        </w:rPr>
      </w:pPr>
      <w:r>
        <w:rPr>
          <w:rFonts w:ascii="Times New Roman" w:hAnsi="Times New Roman"/>
          <w:sz w:val="28"/>
          <w:szCs w:val="28"/>
        </w:rPr>
        <w:t>аффиксация:</w:t>
      </w:r>
    </w:p>
    <w:p w14:paraId="682497C0">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имен существительных при помощи суффиксов: -ance/-ence (performance/residence), -ity (activity); -ship (friendship);</w:t>
      </w:r>
    </w:p>
    <w:p w14:paraId="69477114">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имен прилагательных при помощи префикса inter</w:t>
      </w:r>
      <w:r>
        <w:rPr>
          <w:rFonts w:ascii="Times New Roman" w:hAnsi="Times New Roman"/>
          <w:sz w:val="28"/>
          <w:szCs w:val="28"/>
          <w:lang w:val="ru-RU"/>
        </w:rPr>
        <w:t xml:space="preserve">- </w:t>
      </w:r>
      <w:r>
        <w:rPr>
          <w:rFonts w:ascii="Times New Roman" w:hAnsi="Times New Roman"/>
          <w:sz w:val="28"/>
          <w:szCs w:val="28"/>
        </w:rPr>
        <w:t>(international);</w:t>
      </w:r>
    </w:p>
    <w:p w14:paraId="20B1C430">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имен прилагательных при помощи -ed и -ing (interested/interesting);</w:t>
      </w:r>
    </w:p>
    <w:p w14:paraId="15802D62">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версия:</w:t>
      </w:r>
    </w:p>
    <w:p w14:paraId="49EC5C82">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имени существительного от неопределённой формы глагола (to walk – a walk);</w:t>
      </w:r>
    </w:p>
    <w:p w14:paraId="55200280">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глагола от имени существительного (a present – to present);</w:t>
      </w:r>
    </w:p>
    <w:p w14:paraId="42E80EB8">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имени существительного от прилагательного (rich – the rich);</w:t>
      </w:r>
    </w:p>
    <w:p w14:paraId="2020522E">
      <w:pPr>
        <w:widowControl/>
        <w:spacing w:after="0" w:line="350" w:lineRule="auto"/>
        <w:ind w:firstLine="709"/>
        <w:jc w:val="both"/>
        <w:rPr>
          <w:rFonts w:ascii="Times New Roman" w:hAnsi="Times New Roman"/>
          <w:sz w:val="28"/>
          <w:szCs w:val="28"/>
        </w:rPr>
      </w:pPr>
      <w:r>
        <w:rPr>
          <w:rFonts w:ascii="Times New Roman" w:hAnsi="Times New Roman"/>
          <w:sz w:val="28"/>
          <w:szCs w:val="28"/>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14:paraId="035E8291">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личные средства связи в тексте для обеспечения его целостности (firstly, however, finally, at last, etc.).</w:t>
      </w:r>
    </w:p>
    <w:p w14:paraId="25201B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2.4. Грамматическая сторона речи.</w:t>
      </w:r>
    </w:p>
    <w:p w14:paraId="649D9A40">
      <w:pPr>
        <w:widowControl/>
        <w:spacing w:after="0" w:line="36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089778B4">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о сложным дополнением (Complex Object) (I saw her cross/crossing the road.).</w:t>
      </w:r>
    </w:p>
    <w:p w14:paraId="3A426C39">
      <w:pPr>
        <w:widowControl/>
        <w:spacing w:after="0" w:line="350" w:lineRule="auto"/>
        <w:ind w:firstLine="709"/>
        <w:jc w:val="both"/>
        <w:rPr>
          <w:rFonts w:ascii="Times New Roman" w:hAnsi="Times New Roman"/>
          <w:sz w:val="28"/>
          <w:szCs w:val="28"/>
        </w:rPr>
      </w:pPr>
      <w:r>
        <w:rPr>
          <w:rFonts w:ascii="Times New Roman" w:hAnsi="Times New Roman"/>
          <w:sz w:val="28"/>
          <w:szCs w:val="28"/>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2166208C">
      <w:pPr>
        <w:widowControl/>
        <w:spacing w:after="0" w:line="350" w:lineRule="auto"/>
        <w:ind w:firstLine="709"/>
        <w:jc w:val="both"/>
        <w:rPr>
          <w:rFonts w:ascii="Times New Roman" w:hAnsi="Times New Roman"/>
          <w:sz w:val="28"/>
          <w:szCs w:val="28"/>
        </w:rPr>
      </w:pPr>
      <w:r>
        <w:rPr>
          <w:rFonts w:ascii="Times New Roman" w:hAnsi="Times New Roman"/>
          <w:sz w:val="28"/>
          <w:szCs w:val="28"/>
        </w:rPr>
        <w:t>Все типы вопросительных предложений в Past Perfect Tense. Согласование времен в рамках сложного предложения.</w:t>
      </w:r>
    </w:p>
    <w:p w14:paraId="22212024">
      <w:pPr>
        <w:widowControl/>
        <w:spacing w:after="0" w:line="350" w:lineRule="auto"/>
        <w:ind w:firstLine="709"/>
        <w:jc w:val="both"/>
        <w:rPr>
          <w:rFonts w:ascii="Times New Roman" w:hAnsi="Times New Roman"/>
          <w:sz w:val="28"/>
          <w:szCs w:val="28"/>
        </w:rPr>
      </w:pPr>
      <w:r>
        <w:rPr>
          <w:rFonts w:ascii="Times New Roman" w:hAnsi="Times New Roman"/>
          <w:sz w:val="28"/>
          <w:szCs w:val="28"/>
        </w:rPr>
        <w:t>Согласование подлежащего, выраженного собирательным существительным (family, police) со сказуемым.</w:t>
      </w:r>
    </w:p>
    <w:p w14:paraId="00D89CCA">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с глаголами на -ing: to love/hate doing something.</w:t>
      </w:r>
    </w:p>
    <w:p w14:paraId="284B70C0">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содержащие глаголы-связки to be/to look/to feel/to seem.</w:t>
      </w:r>
    </w:p>
    <w:p w14:paraId="721FA641">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be/get used to + инфинитив глагола, be/get used to + инфинитив глагол, be/get used to doing something, be/get used to something.</w:t>
      </w:r>
    </w:p>
    <w:p w14:paraId="29B9E1F9">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я both … and ….</w:t>
      </w:r>
    </w:p>
    <w:p w14:paraId="337D7A2C">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c глаголами to stop, to remember, to forget (разница в значении to stop doing smth и to stop to do smth).</w:t>
      </w:r>
    </w:p>
    <w:p w14:paraId="664909FC">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ы в видо-временных формах действительного залога в изъявительном наклонении (Past Perfect Tense, Present Perfect Continuous Tense, Future-in-the-Past).</w:t>
      </w:r>
    </w:p>
    <w:p w14:paraId="2062C079">
      <w:pPr>
        <w:widowControl/>
        <w:spacing w:after="0" w:line="350" w:lineRule="auto"/>
        <w:ind w:firstLine="709"/>
        <w:jc w:val="both"/>
        <w:rPr>
          <w:rFonts w:ascii="Times New Roman" w:hAnsi="Times New Roman"/>
          <w:sz w:val="28"/>
          <w:szCs w:val="28"/>
        </w:rPr>
      </w:pPr>
      <w:r>
        <w:rPr>
          <w:rFonts w:ascii="Times New Roman" w:hAnsi="Times New Roman"/>
          <w:sz w:val="28"/>
          <w:szCs w:val="28"/>
        </w:rPr>
        <w:t>Модальные глаголы в косвенной речи в настоящем и прошедшем времени.</w:t>
      </w:r>
    </w:p>
    <w:p w14:paraId="1A1C8594">
      <w:pPr>
        <w:widowControl/>
        <w:spacing w:after="0" w:line="350" w:lineRule="auto"/>
        <w:ind w:firstLine="709"/>
        <w:jc w:val="both"/>
        <w:rPr>
          <w:rFonts w:ascii="Times New Roman" w:hAnsi="Times New Roman"/>
          <w:sz w:val="28"/>
          <w:szCs w:val="28"/>
        </w:rPr>
      </w:pPr>
      <w:r>
        <w:rPr>
          <w:rFonts w:ascii="Times New Roman" w:hAnsi="Times New Roman"/>
          <w:sz w:val="28"/>
          <w:szCs w:val="28"/>
        </w:rPr>
        <w:t>Неличные формы глагола (инфинитив, герундий, причастия настоящего и прошедшего времени).</w:t>
      </w:r>
    </w:p>
    <w:p w14:paraId="76CE29D0">
      <w:pPr>
        <w:widowControl/>
        <w:spacing w:after="0" w:line="350" w:lineRule="auto"/>
        <w:ind w:firstLine="709"/>
        <w:jc w:val="both"/>
        <w:rPr>
          <w:rFonts w:ascii="Times New Roman" w:hAnsi="Times New Roman"/>
          <w:sz w:val="28"/>
          <w:szCs w:val="28"/>
        </w:rPr>
      </w:pPr>
      <w:r>
        <w:rPr>
          <w:rFonts w:ascii="Times New Roman" w:hAnsi="Times New Roman"/>
          <w:sz w:val="28"/>
          <w:szCs w:val="28"/>
        </w:rPr>
        <w:t>Наречия too – enough.</w:t>
      </w:r>
    </w:p>
    <w:p w14:paraId="440AD265">
      <w:pPr>
        <w:widowControl/>
        <w:spacing w:after="0" w:line="350" w:lineRule="auto"/>
        <w:ind w:firstLine="709"/>
        <w:jc w:val="both"/>
        <w:rPr>
          <w:rFonts w:ascii="Times New Roman" w:hAnsi="Times New Roman"/>
          <w:sz w:val="28"/>
          <w:szCs w:val="28"/>
        </w:rPr>
      </w:pPr>
      <w:r>
        <w:rPr>
          <w:rFonts w:ascii="Times New Roman" w:hAnsi="Times New Roman"/>
          <w:sz w:val="28"/>
          <w:szCs w:val="28"/>
        </w:rPr>
        <w:t>Отрицательные местоимения no (и его производные nobody, nothing</w:t>
      </w:r>
      <w:r>
        <w:rPr>
          <w:rFonts w:ascii="Times New Roman" w:hAnsi="Times New Roman"/>
          <w:sz w:val="28"/>
          <w:szCs w:val="28"/>
          <w:lang w:val="ru-RU"/>
        </w:rPr>
        <w:t xml:space="preserve"> и другие</w:t>
      </w:r>
      <w:r>
        <w:rPr>
          <w:rFonts w:ascii="Times New Roman" w:hAnsi="Times New Roman"/>
          <w:sz w:val="28"/>
          <w:szCs w:val="28"/>
        </w:rPr>
        <w:t>), none.</w:t>
      </w:r>
    </w:p>
    <w:p w14:paraId="494492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3. </w:t>
      </w:r>
      <w:r>
        <w:rPr>
          <w:rFonts w:ascii="Times New Roman" w:hAnsi="Times New Roman"/>
          <w:sz w:val="28"/>
          <w:szCs w:val="28"/>
        </w:rPr>
        <w:t>Социокультурные знания и умения</w:t>
      </w:r>
      <w:r>
        <w:rPr>
          <w:rFonts w:ascii="Times New Roman" w:hAnsi="Times New Roman"/>
          <w:sz w:val="28"/>
          <w:szCs w:val="28"/>
          <w:lang w:val="ru-RU"/>
        </w:rPr>
        <w:t>.</w:t>
      </w:r>
    </w:p>
    <w:p w14:paraId="0D2CCF3D">
      <w:pPr>
        <w:widowControl/>
        <w:spacing w:after="0" w:line="360" w:lineRule="auto"/>
        <w:ind w:firstLine="709"/>
        <w:jc w:val="both"/>
        <w:rPr>
          <w:rFonts w:ascii="Times New Roman" w:hAnsi="Times New Roman"/>
          <w:sz w:val="28"/>
          <w:szCs w:val="28"/>
        </w:rPr>
      </w:pPr>
      <w:r>
        <w:rPr>
          <w:rFonts w:ascii="Times New Roman" w:hAnsi="Times New Roman"/>
          <w:sz w:val="28"/>
          <w:szCs w:val="28"/>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4D43EB5C">
      <w:pPr>
        <w:widowControl/>
        <w:spacing w:after="0" w:line="350" w:lineRule="auto"/>
        <w:ind w:firstLine="709"/>
        <w:jc w:val="both"/>
        <w:rPr>
          <w:rFonts w:ascii="Times New Roman" w:hAnsi="Times New Roman"/>
          <w:sz w:val="28"/>
          <w:szCs w:val="28"/>
        </w:rPr>
      </w:pPr>
      <w:r>
        <w:rPr>
          <w:rFonts w:ascii="Times New Roman" w:hAnsi="Times New Roman"/>
          <w:sz w:val="28"/>
          <w:szCs w:val="28"/>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506B211A">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Pr>
          <w:rFonts w:ascii="Times New Roman" w:hAnsi="Times New Roman"/>
          <w:sz w:val="28"/>
          <w:szCs w:val="28"/>
          <w:lang w:val="ru-RU"/>
        </w:rPr>
        <w:t>других праздников</w:t>
      </w:r>
      <w:r>
        <w:rPr>
          <w:rFonts w:ascii="Times New Roman" w:hAnsi="Times New Roman"/>
          <w:sz w:val="28"/>
          <w:szCs w:val="28"/>
        </w:rPr>
        <w:t>),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0FDBFC74">
      <w:pPr>
        <w:widowControl/>
        <w:spacing w:after="0" w:line="350" w:lineRule="auto"/>
        <w:ind w:firstLine="709"/>
        <w:jc w:val="both"/>
        <w:rPr>
          <w:rFonts w:ascii="Times New Roman" w:hAnsi="Times New Roman"/>
          <w:sz w:val="28"/>
          <w:szCs w:val="28"/>
        </w:rPr>
      </w:pPr>
      <w:r>
        <w:rPr>
          <w:rFonts w:ascii="Times New Roman" w:hAnsi="Times New Roman"/>
          <w:sz w:val="28"/>
          <w:szCs w:val="28"/>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9C6EC36">
      <w:pPr>
        <w:widowControl/>
        <w:spacing w:after="0" w:line="350" w:lineRule="auto"/>
        <w:ind w:firstLine="709"/>
        <w:jc w:val="both"/>
        <w:rPr>
          <w:rFonts w:ascii="Times New Roman" w:hAnsi="Times New Roman"/>
          <w:sz w:val="28"/>
          <w:szCs w:val="28"/>
        </w:rPr>
      </w:pPr>
      <w:r>
        <w:rPr>
          <w:rFonts w:ascii="Times New Roman" w:hAnsi="Times New Roman"/>
          <w:sz w:val="28"/>
          <w:szCs w:val="28"/>
        </w:rPr>
        <w:t>Соблюдение нормы вежливости в межкультурном общении.</w:t>
      </w:r>
    </w:p>
    <w:p w14:paraId="70E5F7EA">
      <w:pPr>
        <w:widowControl/>
        <w:spacing w:after="0" w:line="350" w:lineRule="auto"/>
        <w:ind w:firstLine="709"/>
        <w:jc w:val="both"/>
        <w:rPr>
          <w:rFonts w:ascii="Times New Roman" w:hAnsi="Times New Roman"/>
          <w:sz w:val="28"/>
          <w:szCs w:val="28"/>
        </w:rPr>
      </w:pPr>
      <w:r>
        <w:rPr>
          <w:rFonts w:ascii="Times New Roman" w:hAnsi="Times New Roman"/>
          <w:sz w:val="28"/>
          <w:szCs w:val="28"/>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7669F11B">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мений:</w:t>
      </w:r>
    </w:p>
    <w:p w14:paraId="67C8EEA1">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представлять Россию и страну (страны) изучаемого языка (культурные явления, события, достопримечательности);</w:t>
      </w:r>
    </w:p>
    <w:p w14:paraId="3A92FB3E">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w:t>
      </w:r>
      <w:r>
        <w:rPr>
          <w:rFonts w:ascii="Times New Roman" w:hAnsi="Times New Roman"/>
          <w:sz w:val="28"/>
          <w:szCs w:val="28"/>
          <w:lang w:val="ru-RU"/>
        </w:rPr>
        <w:t>других людях</w:t>
      </w:r>
      <w:r>
        <w:rPr>
          <w:rFonts w:ascii="Times New Roman" w:hAnsi="Times New Roman"/>
          <w:sz w:val="28"/>
          <w:szCs w:val="28"/>
        </w:rPr>
        <w:t>);</w:t>
      </w:r>
    </w:p>
    <w:p w14:paraId="6798ED5E">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оказывать помощь </w:t>
      </w:r>
      <w:r>
        <w:rPr>
          <w:rFonts w:ascii="Times New Roman" w:hAnsi="Times New Roman"/>
          <w:sz w:val="28"/>
          <w:szCs w:val="28"/>
          <w:lang w:val="ru-RU"/>
        </w:rPr>
        <w:t>иностранным</w:t>
      </w:r>
      <w:r>
        <w:rPr>
          <w:rFonts w:ascii="Times New Roman" w:hAnsi="Times New Roman"/>
          <w:sz w:val="28"/>
          <w:szCs w:val="28"/>
        </w:rPr>
        <w:t xml:space="preserve"> гостям в ситуациях повседневного общения (объяснить местонахождение объекта, сообщить возможный маршрут</w:t>
      </w:r>
      <w:r>
        <w:rPr>
          <w:rFonts w:ascii="Times New Roman" w:hAnsi="Times New Roman"/>
          <w:sz w:val="28"/>
          <w:szCs w:val="28"/>
          <w:lang w:val="ru-RU"/>
        </w:rPr>
        <w:t xml:space="preserve"> и другие ситуации</w:t>
      </w:r>
      <w:r>
        <w:rPr>
          <w:rFonts w:ascii="Times New Roman" w:hAnsi="Times New Roman"/>
          <w:sz w:val="28"/>
          <w:szCs w:val="28"/>
        </w:rPr>
        <w:t>).</w:t>
      </w:r>
    </w:p>
    <w:p w14:paraId="4E29AC7D">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w:t>
      </w:r>
      <w:r>
        <w:rPr>
          <w:rFonts w:ascii="Times New Roman" w:hAnsi="Times New Roman"/>
          <w:sz w:val="28"/>
          <w:szCs w:val="28"/>
        </w:rPr>
        <w:t>6.4. Компенсаторные умения.</w:t>
      </w:r>
    </w:p>
    <w:p w14:paraId="07D6E17C">
      <w:pPr>
        <w:widowControl/>
        <w:spacing w:after="0" w:line="350" w:lineRule="auto"/>
        <w:ind w:firstLine="709"/>
        <w:jc w:val="both"/>
        <w:rPr>
          <w:rFonts w:ascii="Times New Roman" w:hAnsi="Times New Roman"/>
          <w:sz w:val="28"/>
          <w:szCs w:val="28"/>
        </w:rPr>
      </w:pPr>
      <w:r>
        <w:rPr>
          <w:rFonts w:ascii="Times New Roman" w:hAnsi="Times New Roman"/>
          <w:sz w:val="28"/>
          <w:szCs w:val="28"/>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7632EEFB">
      <w:pPr>
        <w:widowControl/>
        <w:spacing w:after="0" w:line="350" w:lineRule="auto"/>
        <w:ind w:firstLine="709"/>
        <w:jc w:val="both"/>
        <w:rPr>
          <w:rFonts w:ascii="Times New Roman" w:hAnsi="Times New Roman"/>
          <w:sz w:val="28"/>
          <w:szCs w:val="28"/>
        </w:rPr>
      </w:pPr>
      <w:r>
        <w:rPr>
          <w:rFonts w:ascii="Times New Roman" w:hAnsi="Times New Roman"/>
          <w:sz w:val="28"/>
          <w:szCs w:val="28"/>
        </w:rPr>
        <w:t>Переспрашивать, просить повторить, уточняя значение незнакомых слов.</w:t>
      </w:r>
    </w:p>
    <w:p w14:paraId="6FBA66A7">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Использование </w:t>
      </w:r>
      <w:r>
        <w:rPr>
          <w:rFonts w:ascii="Times New Roman" w:hAnsi="Times New Roman"/>
          <w:sz w:val="28"/>
          <w:szCs w:val="28"/>
          <w:lang w:val="ru-RU"/>
        </w:rPr>
        <w:t>при формулировании</w:t>
      </w:r>
      <w:r>
        <w:rPr>
          <w:rFonts w:ascii="Times New Roman" w:hAnsi="Times New Roman"/>
          <w:sz w:val="28"/>
          <w:szCs w:val="28"/>
        </w:rPr>
        <w:t xml:space="preserve"> собственных высказываний</w:t>
      </w:r>
      <w:r>
        <w:rPr>
          <w:rFonts w:ascii="Times New Roman" w:hAnsi="Times New Roman"/>
          <w:sz w:val="28"/>
          <w:szCs w:val="28"/>
          <w:lang w:val="ru-RU"/>
        </w:rPr>
        <w:t>,</w:t>
      </w:r>
      <w:r>
        <w:rPr>
          <w:rFonts w:ascii="Times New Roman" w:hAnsi="Times New Roman"/>
          <w:sz w:val="28"/>
          <w:szCs w:val="28"/>
        </w:rPr>
        <w:t xml:space="preserve"> ключевых слов, плана.</w:t>
      </w:r>
    </w:p>
    <w:p w14:paraId="65ED06F4">
      <w:pPr>
        <w:widowControl/>
        <w:spacing w:after="0" w:line="350" w:lineRule="auto"/>
        <w:ind w:firstLine="709"/>
        <w:jc w:val="both"/>
        <w:rPr>
          <w:rFonts w:ascii="Times New Roman" w:hAnsi="Times New Roman"/>
          <w:sz w:val="28"/>
          <w:szCs w:val="28"/>
        </w:rPr>
      </w:pPr>
      <w:r>
        <w:rPr>
          <w:rFonts w:ascii="Times New Roman" w:hAnsi="Times New Roman"/>
          <w:sz w:val="28"/>
          <w:szCs w:val="28"/>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99C6541">
      <w:pPr>
        <w:widowControl/>
        <w:spacing w:after="0" w:line="350" w:lineRule="auto"/>
        <w:ind w:firstLine="709"/>
        <w:jc w:val="both"/>
        <w:rPr>
          <w:rFonts w:ascii="Times New Roman" w:hAnsi="Times New Roman"/>
          <w:sz w:val="28"/>
          <w:szCs w:val="28"/>
        </w:rPr>
      </w:pPr>
      <w:r>
        <w:rPr>
          <w:rFonts w:ascii="Times New Roman" w:hAnsi="Times New Roman"/>
          <w:sz w:val="28"/>
          <w:szCs w:val="28"/>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54197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 Содержание обучения в 9 классе.</w:t>
      </w:r>
    </w:p>
    <w:p w14:paraId="441781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 </w:t>
      </w:r>
      <w:r>
        <w:rPr>
          <w:rFonts w:ascii="Times New Roman" w:hAnsi="Times New Roman"/>
          <w:sz w:val="28"/>
          <w:szCs w:val="28"/>
        </w:rPr>
        <w:t>Коммуникативные умения</w:t>
      </w:r>
      <w:r>
        <w:rPr>
          <w:rFonts w:ascii="Times New Roman" w:hAnsi="Times New Roman"/>
          <w:sz w:val="28"/>
          <w:szCs w:val="28"/>
          <w:lang w:val="ru-RU"/>
        </w:rPr>
        <w:t>.</w:t>
      </w:r>
    </w:p>
    <w:p w14:paraId="4DEFA524">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423DADA1">
      <w:pPr>
        <w:widowControl/>
        <w:spacing w:after="0" w:line="350" w:lineRule="auto"/>
        <w:ind w:firstLine="709"/>
        <w:jc w:val="both"/>
        <w:rPr>
          <w:rFonts w:ascii="Times New Roman" w:hAnsi="Times New Roman"/>
          <w:sz w:val="28"/>
          <w:szCs w:val="28"/>
        </w:rPr>
      </w:pPr>
      <w:r>
        <w:rPr>
          <w:rFonts w:ascii="Times New Roman" w:hAnsi="Times New Roman"/>
          <w:sz w:val="28"/>
          <w:szCs w:val="28"/>
        </w:rPr>
        <w:t>Взаимоотношения в семье и с друзьями. Конфликты и их разрешение.</w:t>
      </w:r>
    </w:p>
    <w:p w14:paraId="7207EBD3">
      <w:pPr>
        <w:widowControl/>
        <w:spacing w:after="0" w:line="350" w:lineRule="auto"/>
        <w:ind w:firstLine="709"/>
        <w:jc w:val="both"/>
        <w:rPr>
          <w:rFonts w:ascii="Times New Roman" w:hAnsi="Times New Roman"/>
          <w:sz w:val="28"/>
          <w:szCs w:val="28"/>
        </w:rPr>
      </w:pPr>
      <w:r>
        <w:rPr>
          <w:rFonts w:ascii="Times New Roman" w:hAnsi="Times New Roman"/>
          <w:sz w:val="28"/>
          <w:szCs w:val="28"/>
        </w:rPr>
        <w:t>Внешность и характер человека (литературного персонажа).</w:t>
      </w:r>
    </w:p>
    <w:p w14:paraId="6240AC32">
      <w:pPr>
        <w:widowControl/>
        <w:spacing w:after="0" w:line="350" w:lineRule="auto"/>
        <w:ind w:firstLine="709"/>
        <w:jc w:val="both"/>
        <w:rPr>
          <w:rFonts w:ascii="Times New Roman" w:hAnsi="Times New Roman"/>
          <w:sz w:val="28"/>
          <w:szCs w:val="28"/>
        </w:rPr>
      </w:pPr>
      <w:r>
        <w:rPr>
          <w:rFonts w:ascii="Times New Roman" w:hAnsi="Times New Roman"/>
          <w:sz w:val="28"/>
          <w:szCs w:val="28"/>
        </w:rPr>
        <w:t>Досуг и увлечения (хобби) современного подростка (чтение,</w:t>
      </w:r>
      <w:r>
        <w:rPr>
          <w:rFonts w:ascii="Times New Roman" w:hAnsi="Times New Roman"/>
          <w:sz w:val="28"/>
          <w:szCs w:val="28"/>
          <w:lang w:val="ru-RU"/>
        </w:rPr>
        <w:t xml:space="preserve"> </w:t>
      </w:r>
      <w:r>
        <w:rPr>
          <w:rFonts w:ascii="Times New Roman" w:hAnsi="Times New Roman"/>
          <w:sz w:val="28"/>
          <w:szCs w:val="28"/>
        </w:rPr>
        <w:t>кино, театр, музыка, музей, спорт, живопись; компьютерные игры). Роль книги в жизни подростка.</w:t>
      </w:r>
    </w:p>
    <w:p w14:paraId="59AE41EA">
      <w:pPr>
        <w:widowControl/>
        <w:spacing w:after="0" w:line="350" w:lineRule="auto"/>
        <w:ind w:firstLine="709"/>
        <w:jc w:val="both"/>
        <w:rPr>
          <w:rFonts w:ascii="Times New Roman" w:hAnsi="Times New Roman"/>
          <w:sz w:val="28"/>
          <w:szCs w:val="28"/>
        </w:rPr>
      </w:pPr>
      <w:r>
        <w:rPr>
          <w:rFonts w:ascii="Times New Roman" w:hAnsi="Times New Roman"/>
          <w:sz w:val="28"/>
          <w:szCs w:val="28"/>
        </w:rPr>
        <w:t>Здоровый образ жизни: режим труда и отдыха, фитнес, сбалансированное питание. Посещение врача.</w:t>
      </w:r>
    </w:p>
    <w:p w14:paraId="56E2E66A">
      <w:pPr>
        <w:widowControl/>
        <w:spacing w:after="0" w:line="350" w:lineRule="auto"/>
        <w:ind w:firstLine="709"/>
        <w:jc w:val="both"/>
        <w:rPr>
          <w:rFonts w:ascii="Times New Roman" w:hAnsi="Times New Roman"/>
          <w:sz w:val="28"/>
          <w:szCs w:val="28"/>
        </w:rPr>
      </w:pPr>
      <w:r>
        <w:rPr>
          <w:rFonts w:ascii="Times New Roman" w:hAnsi="Times New Roman"/>
          <w:sz w:val="28"/>
          <w:szCs w:val="28"/>
        </w:rPr>
        <w:t>Покупки: одежда, обувь и продукты питания. Карманные деньги. Молодёжная мода.</w:t>
      </w:r>
    </w:p>
    <w:p w14:paraId="2865EA06">
      <w:pPr>
        <w:widowControl/>
        <w:spacing w:after="0" w:line="350" w:lineRule="auto"/>
        <w:ind w:firstLine="709"/>
        <w:jc w:val="both"/>
        <w:rPr>
          <w:rFonts w:ascii="Times New Roman" w:hAnsi="Times New Roman"/>
          <w:sz w:val="28"/>
          <w:szCs w:val="28"/>
        </w:rPr>
      </w:pPr>
      <w:r>
        <w:rPr>
          <w:rFonts w:ascii="Times New Roman" w:hAnsi="Times New Roman"/>
          <w:sz w:val="28"/>
          <w:szCs w:val="28"/>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628E273E">
      <w:pPr>
        <w:widowControl/>
        <w:spacing w:after="0" w:line="350" w:lineRule="auto"/>
        <w:ind w:firstLine="709"/>
        <w:jc w:val="both"/>
        <w:rPr>
          <w:rFonts w:ascii="Times New Roman" w:hAnsi="Times New Roman"/>
          <w:sz w:val="28"/>
          <w:szCs w:val="28"/>
        </w:rPr>
      </w:pPr>
      <w:r>
        <w:rPr>
          <w:rFonts w:ascii="Times New Roman" w:hAnsi="Times New Roman"/>
          <w:sz w:val="28"/>
          <w:szCs w:val="28"/>
        </w:rPr>
        <w:t>Виды отдыха в различное время года. Путешествия по России и иностранным странам. Транспорт.</w:t>
      </w:r>
    </w:p>
    <w:p w14:paraId="33E05D63">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рода: флора и фауна. Проблемы экологии. Защита окружающей среды. Климат, погода. Стихийные бедствия.</w:t>
      </w:r>
    </w:p>
    <w:p w14:paraId="3565F9BE">
      <w:pPr>
        <w:widowControl/>
        <w:spacing w:after="0" w:line="350" w:lineRule="auto"/>
        <w:ind w:firstLine="709"/>
        <w:jc w:val="both"/>
        <w:rPr>
          <w:rFonts w:ascii="Times New Roman" w:hAnsi="Times New Roman"/>
          <w:sz w:val="28"/>
          <w:szCs w:val="28"/>
        </w:rPr>
      </w:pPr>
      <w:r>
        <w:rPr>
          <w:rFonts w:ascii="Times New Roman" w:hAnsi="Times New Roman"/>
          <w:sz w:val="28"/>
          <w:szCs w:val="28"/>
        </w:rPr>
        <w:t>Средства массовой информации (телевидение, радио, пресса, Интернет).</w:t>
      </w:r>
    </w:p>
    <w:p w14:paraId="143F5778">
      <w:pPr>
        <w:widowControl/>
        <w:spacing w:after="0" w:line="350" w:lineRule="auto"/>
        <w:ind w:firstLine="709"/>
        <w:jc w:val="both"/>
        <w:rPr>
          <w:rFonts w:ascii="Times New Roman" w:hAnsi="Times New Roman"/>
          <w:sz w:val="28"/>
          <w:szCs w:val="28"/>
        </w:rPr>
      </w:pPr>
      <w:r>
        <w:rPr>
          <w:rFonts w:ascii="Times New Roman" w:hAnsi="Times New Roman"/>
          <w:sz w:val="28"/>
          <w:szCs w:val="28"/>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2EAE8B13">
      <w:pPr>
        <w:widowControl/>
        <w:spacing w:after="0" w:line="350" w:lineRule="auto"/>
        <w:ind w:firstLine="709"/>
        <w:jc w:val="both"/>
        <w:rPr>
          <w:rFonts w:ascii="Times New Roman" w:hAnsi="Times New Roman"/>
          <w:sz w:val="28"/>
          <w:szCs w:val="28"/>
        </w:rPr>
      </w:pPr>
      <w:r>
        <w:rPr>
          <w:rFonts w:ascii="Times New Roman" w:hAnsi="Times New Roman"/>
          <w:sz w:val="28"/>
          <w:szCs w:val="28"/>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60AE0C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2. Говорение.</w:t>
      </w:r>
    </w:p>
    <w:p w14:paraId="4C2F036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7.1.2.1. </w:t>
      </w:r>
      <w:r>
        <w:rPr>
          <w:rFonts w:ascii="Times New Roman" w:hAnsi="Times New Roman"/>
          <w:sz w:val="28"/>
          <w:szCs w:val="28"/>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w:t>
      </w:r>
      <w:r>
        <w:rPr>
          <w:rFonts w:ascii="Times New Roman" w:hAnsi="Times New Roman"/>
          <w:sz w:val="28"/>
          <w:szCs w:val="28"/>
          <w:lang w:val="ru-RU"/>
        </w:rPr>
        <w:t>-</w:t>
      </w:r>
      <w:r>
        <w:rPr>
          <w:rFonts w:ascii="Times New Roman" w:hAnsi="Times New Roman"/>
          <w:sz w:val="28"/>
          <w:szCs w:val="28"/>
        </w:rPr>
        <w:t>побуждение к действию, диалог-расспрос), диалог</w:t>
      </w:r>
      <w:r>
        <w:rPr>
          <w:rFonts w:ascii="Times New Roman" w:hAnsi="Times New Roman"/>
          <w:sz w:val="28"/>
          <w:szCs w:val="28"/>
          <w:lang w:val="ru-RU"/>
        </w:rPr>
        <w:t>-</w:t>
      </w:r>
      <w:r>
        <w:rPr>
          <w:rFonts w:ascii="Times New Roman" w:hAnsi="Times New Roman"/>
          <w:sz w:val="28"/>
          <w:szCs w:val="28"/>
        </w:rPr>
        <w:t>обмен мнениями:</w:t>
      </w:r>
    </w:p>
    <w:p w14:paraId="4AF6B5FA">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BD5143C">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w:t>
      </w:r>
      <w:r>
        <w:rPr>
          <w:rFonts w:ascii="Times New Roman" w:hAnsi="Times New Roman"/>
          <w:sz w:val="28"/>
          <w:szCs w:val="28"/>
          <w:lang w:val="ru-RU"/>
        </w:rPr>
        <w:t>-</w:t>
      </w:r>
      <w:r>
        <w:rPr>
          <w:rFonts w:ascii="Times New Roman" w:hAnsi="Times New Roman"/>
          <w:sz w:val="28"/>
          <w:szCs w:val="28"/>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9DB4803">
      <w:pPr>
        <w:widowControl/>
        <w:spacing w:after="0" w:line="350" w:lineRule="auto"/>
        <w:ind w:firstLine="709"/>
        <w:jc w:val="both"/>
        <w:rPr>
          <w:rFonts w:ascii="Times New Roman" w:hAnsi="Times New Roman"/>
          <w:sz w:val="28"/>
          <w:szCs w:val="28"/>
        </w:rPr>
      </w:pPr>
      <w:r>
        <w:rPr>
          <w:rFonts w:ascii="Times New Roman" w:hAnsi="Times New Roman"/>
          <w:sz w:val="28"/>
          <w:szCs w:val="28"/>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353410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диалог</w:t>
      </w:r>
      <w:r>
        <w:rPr>
          <w:rFonts w:ascii="Times New Roman" w:hAnsi="Times New Roman"/>
          <w:sz w:val="28"/>
          <w:szCs w:val="28"/>
          <w:lang w:val="ru-RU"/>
        </w:rPr>
        <w:t>-</w:t>
      </w:r>
      <w:r>
        <w:rPr>
          <w:rFonts w:ascii="Times New Roman" w:hAnsi="Times New Roman"/>
          <w:sz w:val="28"/>
          <w:szCs w:val="28"/>
        </w:rPr>
        <w:t xml:space="preserve">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Pr>
          <w:rFonts w:ascii="Times New Roman" w:hAnsi="Times New Roman"/>
          <w:sz w:val="28"/>
          <w:szCs w:val="28"/>
          <w:lang w:val="ru-RU"/>
        </w:rPr>
        <w:t>и так далее.</w:t>
      </w:r>
    </w:p>
    <w:p w14:paraId="31A6DD01">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Данные</w:t>
      </w:r>
      <w:r>
        <w:rPr>
          <w:rFonts w:ascii="Times New Roman" w:hAnsi="Times New Roman"/>
          <w:sz w:val="28"/>
          <w:szCs w:val="28"/>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w:t>
      </w:r>
      <w:r>
        <w:rPr>
          <w:rFonts w:ascii="Times New Roman" w:hAnsi="Times New Roman"/>
          <w:sz w:val="28"/>
          <w:szCs w:val="28"/>
          <w:lang w:val="ru-RU"/>
        </w:rPr>
        <w:t>их использования</w:t>
      </w:r>
      <w:r>
        <w:rPr>
          <w:rFonts w:ascii="Times New Roman" w:hAnsi="Times New Roman"/>
          <w:sz w:val="28"/>
          <w:szCs w:val="28"/>
        </w:rPr>
        <w:t xml:space="preserve"> с соблюдением норм речевого этикета, принятых в стране (странах) изучаемого языка.</w:t>
      </w:r>
    </w:p>
    <w:p w14:paraId="6B758C36">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Pr>
          <w:rFonts w:ascii="Times New Roman" w:hAnsi="Times New Roman"/>
          <w:sz w:val="28"/>
          <w:szCs w:val="28"/>
          <w:lang w:val="ru-RU"/>
        </w:rPr>
        <w:t>-</w:t>
      </w:r>
      <w:r>
        <w:rPr>
          <w:rFonts w:ascii="Times New Roman" w:hAnsi="Times New Roman"/>
          <w:sz w:val="28"/>
          <w:szCs w:val="28"/>
        </w:rPr>
        <w:t>обмена мнениями.</w:t>
      </w:r>
    </w:p>
    <w:p w14:paraId="2342364C">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7.1.2.2. </w:t>
      </w:r>
      <w:r>
        <w:rPr>
          <w:rFonts w:ascii="Times New Roman" w:hAnsi="Times New Roman"/>
          <w:sz w:val="28"/>
          <w:szCs w:val="28"/>
        </w:rPr>
        <w:t>Развитие коммуникативных умений монологической речи: создание устных связных монологических высказываний</w:t>
      </w:r>
      <w:r>
        <w:rPr>
          <w:rFonts w:ascii="Times New Roman" w:hAnsi="Times New Roman"/>
          <w:sz w:val="28"/>
          <w:szCs w:val="28"/>
          <w:lang w:val="ru-RU"/>
        </w:rPr>
        <w:t xml:space="preserve"> </w:t>
      </w:r>
      <w:r>
        <w:rPr>
          <w:rFonts w:ascii="Times New Roman" w:hAnsi="Times New Roman"/>
          <w:sz w:val="28"/>
          <w:szCs w:val="28"/>
        </w:rPr>
        <w:t>с использованием основных коммуникативных типов речи:</w:t>
      </w:r>
    </w:p>
    <w:p w14:paraId="0A928F58">
      <w:pPr>
        <w:widowControl/>
        <w:spacing w:after="0" w:line="350" w:lineRule="auto"/>
        <w:ind w:firstLine="709"/>
        <w:jc w:val="both"/>
        <w:rPr>
          <w:rFonts w:ascii="Times New Roman" w:hAnsi="Times New Roman"/>
          <w:sz w:val="28"/>
          <w:szCs w:val="28"/>
        </w:rPr>
      </w:pPr>
      <w:r>
        <w:rPr>
          <w:rFonts w:ascii="Times New Roman" w:hAnsi="Times New Roman"/>
          <w:sz w:val="28"/>
          <w:szCs w:val="28"/>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6D580902">
      <w:pPr>
        <w:widowControl/>
        <w:spacing w:after="0" w:line="350" w:lineRule="auto"/>
        <w:ind w:firstLine="709"/>
        <w:jc w:val="both"/>
        <w:rPr>
          <w:rFonts w:ascii="Times New Roman" w:hAnsi="Times New Roman"/>
          <w:sz w:val="28"/>
          <w:szCs w:val="28"/>
        </w:rPr>
      </w:pPr>
      <w:r>
        <w:rPr>
          <w:rFonts w:ascii="Times New Roman" w:hAnsi="Times New Roman"/>
          <w:sz w:val="28"/>
          <w:szCs w:val="28"/>
        </w:rPr>
        <w:t>повествование (сообщение);</w:t>
      </w:r>
    </w:p>
    <w:p w14:paraId="71B3E914">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суждение;</w:t>
      </w:r>
    </w:p>
    <w:p w14:paraId="6CE8FA70">
      <w:pPr>
        <w:widowControl/>
        <w:spacing w:after="0" w:line="350" w:lineRule="auto"/>
        <w:ind w:firstLine="709"/>
        <w:jc w:val="both"/>
        <w:rPr>
          <w:rFonts w:ascii="Times New Roman" w:hAnsi="Times New Roman"/>
          <w:sz w:val="28"/>
          <w:szCs w:val="28"/>
        </w:rPr>
      </w:pPr>
      <w:r>
        <w:rPr>
          <w:rFonts w:ascii="Times New Roman" w:hAnsi="Times New Roman"/>
          <w:sz w:val="28"/>
          <w:szCs w:val="28"/>
        </w:rPr>
        <w:t>выражение и краткое аргументирование своего мнения по отношению к услышанному (прочитанному);</w:t>
      </w:r>
    </w:p>
    <w:p w14:paraId="6DF5C821">
      <w:pPr>
        <w:widowControl/>
        <w:spacing w:after="0" w:line="350" w:lineRule="auto"/>
        <w:ind w:firstLine="709"/>
        <w:jc w:val="both"/>
        <w:rPr>
          <w:rFonts w:ascii="Times New Roman" w:hAnsi="Times New Roman"/>
          <w:sz w:val="28"/>
          <w:szCs w:val="28"/>
        </w:rPr>
      </w:pPr>
      <w:r>
        <w:rPr>
          <w:rFonts w:ascii="Times New Roman" w:hAnsi="Times New Roman"/>
          <w:sz w:val="28"/>
          <w:szCs w:val="28"/>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224F5891">
      <w:pPr>
        <w:widowControl/>
        <w:spacing w:after="0" w:line="350" w:lineRule="auto"/>
        <w:ind w:firstLine="709"/>
        <w:jc w:val="both"/>
        <w:rPr>
          <w:rFonts w:ascii="Times New Roman" w:hAnsi="Times New Roman"/>
          <w:sz w:val="28"/>
          <w:szCs w:val="28"/>
        </w:rPr>
      </w:pPr>
      <w:r>
        <w:rPr>
          <w:rFonts w:ascii="Times New Roman" w:hAnsi="Times New Roman"/>
          <w:sz w:val="28"/>
          <w:szCs w:val="28"/>
        </w:rPr>
        <w:t>составление рассказа по картинкам;</w:t>
      </w:r>
    </w:p>
    <w:p w14:paraId="31578937">
      <w:pPr>
        <w:widowControl/>
        <w:spacing w:after="0" w:line="350" w:lineRule="auto"/>
        <w:ind w:firstLine="709"/>
        <w:jc w:val="both"/>
        <w:rPr>
          <w:rFonts w:ascii="Times New Roman" w:hAnsi="Times New Roman"/>
          <w:sz w:val="28"/>
          <w:szCs w:val="28"/>
        </w:rPr>
      </w:pPr>
      <w:r>
        <w:rPr>
          <w:rFonts w:ascii="Times New Roman" w:hAnsi="Times New Roman"/>
          <w:sz w:val="28"/>
          <w:szCs w:val="28"/>
        </w:rPr>
        <w:t>изложение результатов выполненной проектной работы.</w:t>
      </w:r>
    </w:p>
    <w:p w14:paraId="5F654042">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Pr>
          <w:rFonts w:ascii="Times New Roman" w:hAnsi="Times New Roman"/>
          <w:sz w:val="28"/>
          <w:szCs w:val="28"/>
          <w:lang w:val="ru-RU"/>
        </w:rPr>
        <w:t>использованием</w:t>
      </w:r>
      <w:r>
        <w:rPr>
          <w:rFonts w:ascii="Times New Roman" w:hAnsi="Times New Roman"/>
          <w:sz w:val="28"/>
          <w:szCs w:val="28"/>
        </w:rPr>
        <w:t xml:space="preserve"> вопрос</w:t>
      </w:r>
      <w:r>
        <w:rPr>
          <w:rFonts w:ascii="Times New Roman" w:hAnsi="Times New Roman"/>
          <w:sz w:val="28"/>
          <w:szCs w:val="28"/>
          <w:lang w:val="ru-RU"/>
        </w:rPr>
        <w:t>ов</w:t>
      </w:r>
      <w:r>
        <w:rPr>
          <w:rFonts w:ascii="Times New Roman" w:hAnsi="Times New Roman"/>
          <w:sz w:val="28"/>
          <w:szCs w:val="28"/>
        </w:rPr>
        <w:t>, ключевы</w:t>
      </w:r>
      <w:r>
        <w:rPr>
          <w:rFonts w:ascii="Times New Roman" w:hAnsi="Times New Roman"/>
          <w:sz w:val="28"/>
          <w:szCs w:val="28"/>
          <w:lang w:val="ru-RU"/>
        </w:rPr>
        <w:t>х</w:t>
      </w:r>
      <w:r>
        <w:rPr>
          <w:rFonts w:ascii="Times New Roman" w:hAnsi="Times New Roman"/>
          <w:sz w:val="28"/>
          <w:szCs w:val="28"/>
        </w:rPr>
        <w:t xml:space="preserve"> слов, план</w:t>
      </w:r>
      <w:r>
        <w:rPr>
          <w:rFonts w:ascii="Times New Roman" w:hAnsi="Times New Roman"/>
          <w:sz w:val="28"/>
          <w:szCs w:val="28"/>
          <w:lang w:val="ru-RU"/>
        </w:rPr>
        <w:t>а</w:t>
      </w:r>
      <w:r>
        <w:rPr>
          <w:rFonts w:ascii="Times New Roman" w:hAnsi="Times New Roman"/>
          <w:sz w:val="28"/>
          <w:szCs w:val="28"/>
        </w:rPr>
        <w:t xml:space="preserve"> и (или) иллюстраци</w:t>
      </w:r>
      <w:r>
        <w:rPr>
          <w:rFonts w:ascii="Times New Roman" w:hAnsi="Times New Roman"/>
          <w:sz w:val="28"/>
          <w:szCs w:val="28"/>
          <w:lang w:val="ru-RU"/>
        </w:rPr>
        <w:t>й</w:t>
      </w:r>
      <w:r>
        <w:rPr>
          <w:rFonts w:ascii="Times New Roman" w:hAnsi="Times New Roman"/>
          <w:sz w:val="28"/>
          <w:szCs w:val="28"/>
        </w:rPr>
        <w:t>, фотографи</w:t>
      </w:r>
      <w:r>
        <w:rPr>
          <w:rFonts w:ascii="Times New Roman" w:hAnsi="Times New Roman"/>
          <w:sz w:val="28"/>
          <w:szCs w:val="28"/>
          <w:lang w:val="ru-RU"/>
        </w:rPr>
        <w:t>й</w:t>
      </w:r>
      <w:r>
        <w:rPr>
          <w:rFonts w:ascii="Times New Roman" w:hAnsi="Times New Roman"/>
          <w:sz w:val="28"/>
          <w:szCs w:val="28"/>
        </w:rPr>
        <w:t>, таблиц</w:t>
      </w:r>
      <w:r>
        <w:rPr>
          <w:rFonts w:ascii="Times New Roman" w:hAnsi="Times New Roman"/>
          <w:sz w:val="28"/>
          <w:szCs w:val="28"/>
          <w:lang w:val="ru-RU"/>
        </w:rPr>
        <w:t xml:space="preserve"> </w:t>
      </w:r>
      <w:r>
        <w:rPr>
          <w:rFonts w:ascii="Times New Roman" w:hAnsi="Times New Roman"/>
          <w:sz w:val="28"/>
          <w:szCs w:val="28"/>
        </w:rPr>
        <w:t xml:space="preserve">или без </w:t>
      </w:r>
      <w:r>
        <w:rPr>
          <w:rFonts w:ascii="Times New Roman" w:hAnsi="Times New Roman"/>
          <w:sz w:val="28"/>
          <w:szCs w:val="28"/>
          <w:lang w:val="ru-RU"/>
        </w:rPr>
        <w:t>их использования</w:t>
      </w:r>
      <w:r>
        <w:rPr>
          <w:rFonts w:ascii="Times New Roman" w:hAnsi="Times New Roman"/>
          <w:sz w:val="28"/>
          <w:szCs w:val="28"/>
        </w:rPr>
        <w:t>.</w:t>
      </w:r>
    </w:p>
    <w:p w14:paraId="76675ACF">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монологического высказывания – 10–12 фраз.</w:t>
      </w:r>
    </w:p>
    <w:p w14:paraId="18E671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3. Аудирование.</w:t>
      </w:r>
    </w:p>
    <w:p w14:paraId="67E27D2E">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6B61DD70">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1055A070">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4E232962">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с пониманием нужной (интересующей, запрашиваемой) информации предполагает умение выделять нужную (интересующую, запрашиваемую</w:t>
      </w:r>
      <w:r>
        <w:rPr>
          <w:rFonts w:ascii="Times New Roman" w:hAnsi="Times New Roman"/>
          <w:sz w:val="28"/>
          <w:szCs w:val="28"/>
          <w:lang w:val="ru-RU"/>
        </w:rPr>
        <w:t>)</w:t>
      </w:r>
      <w:r>
        <w:rPr>
          <w:rFonts w:ascii="Times New Roman" w:hAnsi="Times New Roman"/>
          <w:sz w:val="28"/>
          <w:szCs w:val="28"/>
        </w:rPr>
        <w:t xml:space="preserve"> информацию, представленную в эксплицитной (явной) форме, в воспринимаемом на слух тексте.</w:t>
      </w:r>
    </w:p>
    <w:p w14:paraId="1DDE0EFE">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59F22B9">
      <w:pPr>
        <w:widowControl/>
        <w:spacing w:after="0" w:line="350" w:lineRule="auto"/>
        <w:ind w:firstLine="709"/>
        <w:jc w:val="both"/>
        <w:rPr>
          <w:rFonts w:ascii="Times New Roman" w:hAnsi="Times New Roman"/>
          <w:sz w:val="28"/>
          <w:szCs w:val="28"/>
        </w:rPr>
      </w:pPr>
      <w:r>
        <w:rPr>
          <w:rFonts w:ascii="Times New Roman" w:hAnsi="Times New Roman"/>
          <w:sz w:val="28"/>
          <w:szCs w:val="28"/>
        </w:rPr>
        <w:t>Языковая сложность текстов для аудирования должна соответствовать базовому уровню (А2 – допороговому уровню по общеевропейской шкале).</w:t>
      </w:r>
    </w:p>
    <w:p w14:paraId="0A2ADDA6">
      <w:pPr>
        <w:widowControl/>
        <w:spacing w:after="0" w:line="350" w:lineRule="auto"/>
        <w:ind w:firstLine="709"/>
        <w:jc w:val="both"/>
        <w:rPr>
          <w:rFonts w:ascii="Times New Roman" w:hAnsi="Times New Roman"/>
          <w:sz w:val="28"/>
          <w:szCs w:val="28"/>
        </w:rPr>
      </w:pPr>
      <w:r>
        <w:rPr>
          <w:rFonts w:ascii="Times New Roman" w:hAnsi="Times New Roman"/>
          <w:sz w:val="28"/>
          <w:szCs w:val="28"/>
        </w:rPr>
        <w:t>Время звучания текста (текстов) для аудирования – до 2 минут.</w:t>
      </w:r>
    </w:p>
    <w:p w14:paraId="3EC02D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4. Смысловое чтение.</w:t>
      </w:r>
    </w:p>
    <w:p w14:paraId="582EABE8">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14:paraId="4F30A517">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7600BBDE">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50EBDC00">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несплошных текстов (таблиц, диаграмм, схем) и понимание представленной в них информации.</w:t>
      </w:r>
    </w:p>
    <w:p w14:paraId="62FB99CB">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49E5BCDD">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2241EF5D">
      <w:pPr>
        <w:widowControl/>
        <w:spacing w:after="0" w:line="350" w:lineRule="auto"/>
        <w:ind w:firstLine="709"/>
        <w:jc w:val="both"/>
        <w:rPr>
          <w:rFonts w:ascii="Times New Roman" w:hAnsi="Times New Roman"/>
          <w:sz w:val="28"/>
          <w:szCs w:val="28"/>
        </w:rPr>
      </w:pPr>
      <w:r>
        <w:rPr>
          <w:rFonts w:ascii="Times New Roman" w:hAnsi="Times New Roman"/>
          <w:sz w:val="28"/>
          <w:szCs w:val="28"/>
        </w:rPr>
        <w:t>Языковая сложность текстов для чтения должна соответствовать базовому уровню (А2 – допороговому уровню по общеевропейской шкале).</w:t>
      </w:r>
    </w:p>
    <w:p w14:paraId="18F95B65">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текста (текстов) для чтения – 500–600 слов.</w:t>
      </w:r>
    </w:p>
    <w:p w14:paraId="0B14B3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5. Письменная речь.</w:t>
      </w:r>
    </w:p>
    <w:p w14:paraId="08A31DD0">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витие умений письменной речи:</w:t>
      </w:r>
    </w:p>
    <w:p w14:paraId="2C747DCD">
      <w:pPr>
        <w:widowControl/>
        <w:spacing w:after="0" w:line="350" w:lineRule="auto"/>
        <w:ind w:firstLine="709"/>
        <w:jc w:val="both"/>
        <w:rPr>
          <w:rFonts w:ascii="Times New Roman" w:hAnsi="Times New Roman"/>
          <w:sz w:val="28"/>
          <w:szCs w:val="28"/>
        </w:rPr>
      </w:pPr>
      <w:r>
        <w:rPr>
          <w:rFonts w:ascii="Times New Roman" w:hAnsi="Times New Roman"/>
          <w:sz w:val="28"/>
          <w:szCs w:val="28"/>
        </w:rPr>
        <w:t>составление плана (тезисов) устного или письменного сообщения;</w:t>
      </w:r>
    </w:p>
    <w:p w14:paraId="5B4B668B">
      <w:pPr>
        <w:widowControl/>
        <w:spacing w:after="0" w:line="350" w:lineRule="auto"/>
        <w:ind w:firstLine="709"/>
        <w:jc w:val="both"/>
        <w:rPr>
          <w:rFonts w:ascii="Times New Roman" w:hAnsi="Times New Roman"/>
          <w:sz w:val="28"/>
          <w:szCs w:val="28"/>
        </w:rPr>
      </w:pPr>
      <w:r>
        <w:rPr>
          <w:rFonts w:ascii="Times New Roman" w:hAnsi="Times New Roman"/>
          <w:sz w:val="28"/>
          <w:szCs w:val="28"/>
        </w:rPr>
        <w:t>заполнение анкет и формуляров: сообщение о себе основных сведений в соответствии с нормами, принятыми в стране (странах) изучаемого языка;</w:t>
      </w:r>
    </w:p>
    <w:p w14:paraId="3D8E0D4F">
      <w:pPr>
        <w:widowControl/>
        <w:spacing w:after="0" w:line="360" w:lineRule="auto"/>
        <w:ind w:firstLine="709"/>
        <w:jc w:val="both"/>
        <w:rPr>
          <w:rFonts w:ascii="Times New Roman" w:hAnsi="Times New Roman"/>
          <w:sz w:val="28"/>
          <w:szCs w:val="28"/>
        </w:rPr>
      </w:pPr>
      <w:r>
        <w:rPr>
          <w:rFonts w:ascii="Times New Roman" w:hAnsi="Times New Roman"/>
          <w:sz w:val="28"/>
          <w:szCs w:val="28"/>
        </w:rPr>
        <w:t>написание электронного сообщения личного характера</w:t>
      </w:r>
      <w:r>
        <w:rPr>
          <w:rFonts w:ascii="Times New Roman" w:hAnsi="Times New Roman"/>
          <w:sz w:val="28"/>
          <w:szCs w:val="28"/>
          <w:lang w:val="ru-RU"/>
        </w:rPr>
        <w:t xml:space="preserve"> </w:t>
      </w:r>
      <w:r>
        <w:rPr>
          <w:rFonts w:ascii="Times New Roman" w:hAnsi="Times New Roman"/>
          <w:sz w:val="28"/>
          <w:szCs w:val="28"/>
        </w:rPr>
        <w:t>в соответствии с нормами неофициального общения, принятыми в стране (странах) изучаемого языка (объём письма – до 120 слов</w:t>
      </w:r>
      <w:r>
        <w:rPr>
          <w:rFonts w:ascii="Times New Roman" w:hAnsi="Times New Roman"/>
          <w:sz w:val="28"/>
          <w:szCs w:val="28"/>
          <w:lang w:val="ru-RU"/>
        </w:rPr>
        <w:t>)</w:t>
      </w:r>
      <w:r>
        <w:rPr>
          <w:rFonts w:ascii="Times New Roman" w:hAnsi="Times New Roman"/>
          <w:sz w:val="28"/>
          <w:szCs w:val="28"/>
        </w:rPr>
        <w:t>;</w:t>
      </w:r>
    </w:p>
    <w:p w14:paraId="4EC2C3D5">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создание небольшого письменного высказывания с </w:t>
      </w:r>
      <w:r>
        <w:rPr>
          <w:rFonts w:ascii="Times New Roman" w:hAnsi="Times New Roman"/>
          <w:sz w:val="28"/>
          <w:szCs w:val="28"/>
          <w:lang w:val="ru-RU"/>
        </w:rPr>
        <w:t>использованием</w:t>
      </w:r>
      <w:r>
        <w:rPr>
          <w:rFonts w:ascii="Times New Roman" w:hAnsi="Times New Roman"/>
          <w:sz w:val="28"/>
          <w:szCs w:val="28"/>
        </w:rPr>
        <w:t xml:space="preserve"> образц</w:t>
      </w:r>
      <w:r>
        <w:rPr>
          <w:rFonts w:ascii="Times New Roman" w:hAnsi="Times New Roman"/>
          <w:sz w:val="28"/>
          <w:szCs w:val="28"/>
          <w:lang w:val="ru-RU"/>
        </w:rPr>
        <w:t>а</w:t>
      </w:r>
      <w:r>
        <w:rPr>
          <w:rFonts w:ascii="Times New Roman" w:hAnsi="Times New Roman"/>
          <w:sz w:val="28"/>
          <w:szCs w:val="28"/>
        </w:rPr>
        <w:t>, план</w:t>
      </w:r>
      <w:r>
        <w:rPr>
          <w:rFonts w:ascii="Times New Roman" w:hAnsi="Times New Roman"/>
          <w:sz w:val="28"/>
          <w:szCs w:val="28"/>
          <w:lang w:val="ru-RU"/>
        </w:rPr>
        <w:t>а</w:t>
      </w:r>
      <w:r>
        <w:rPr>
          <w:rFonts w:ascii="Times New Roman" w:hAnsi="Times New Roman"/>
          <w:sz w:val="28"/>
          <w:szCs w:val="28"/>
        </w:rPr>
        <w:t>, таблиц</w:t>
      </w:r>
      <w:r>
        <w:rPr>
          <w:rFonts w:ascii="Times New Roman" w:hAnsi="Times New Roman"/>
          <w:sz w:val="28"/>
          <w:szCs w:val="28"/>
          <w:lang w:val="ru-RU"/>
        </w:rPr>
        <w:t>ы</w:t>
      </w:r>
      <w:r>
        <w:rPr>
          <w:rFonts w:ascii="Times New Roman" w:hAnsi="Times New Roman"/>
          <w:sz w:val="28"/>
          <w:szCs w:val="28"/>
        </w:rPr>
        <w:t xml:space="preserve"> и (или) прочитанн</w:t>
      </w:r>
      <w:r>
        <w:rPr>
          <w:rFonts w:ascii="Times New Roman" w:hAnsi="Times New Roman"/>
          <w:sz w:val="28"/>
          <w:szCs w:val="28"/>
          <w:lang w:val="ru-RU"/>
        </w:rPr>
        <w:t>ого</w:t>
      </w:r>
      <w:r>
        <w:rPr>
          <w:rFonts w:ascii="Times New Roman" w:hAnsi="Times New Roman"/>
          <w:sz w:val="28"/>
          <w:szCs w:val="28"/>
        </w:rPr>
        <w:t>/прослушанн</w:t>
      </w:r>
      <w:r>
        <w:rPr>
          <w:rFonts w:ascii="Times New Roman" w:hAnsi="Times New Roman"/>
          <w:sz w:val="28"/>
          <w:szCs w:val="28"/>
          <w:lang w:val="ru-RU"/>
        </w:rPr>
        <w:t>ого</w:t>
      </w:r>
      <w:r>
        <w:rPr>
          <w:rFonts w:ascii="Times New Roman" w:hAnsi="Times New Roman"/>
          <w:sz w:val="28"/>
          <w:szCs w:val="28"/>
        </w:rPr>
        <w:t xml:space="preserve"> текст</w:t>
      </w:r>
      <w:r>
        <w:rPr>
          <w:rFonts w:ascii="Times New Roman" w:hAnsi="Times New Roman"/>
          <w:sz w:val="28"/>
          <w:szCs w:val="28"/>
          <w:lang w:val="ru-RU"/>
        </w:rPr>
        <w:t>а</w:t>
      </w:r>
      <w:r>
        <w:rPr>
          <w:rFonts w:ascii="Times New Roman" w:hAnsi="Times New Roman"/>
          <w:sz w:val="28"/>
          <w:szCs w:val="28"/>
        </w:rPr>
        <w:t xml:space="preserve"> </w:t>
      </w:r>
      <w:r>
        <w:rPr>
          <w:rFonts w:ascii="Times New Roman" w:hAnsi="Times New Roman"/>
          <w:sz w:val="28"/>
          <w:szCs w:val="28"/>
          <w:lang w:val="ru-RU"/>
        </w:rPr>
        <w:t>(о</w:t>
      </w:r>
      <w:r>
        <w:rPr>
          <w:rFonts w:ascii="Times New Roman" w:hAnsi="Times New Roman"/>
          <w:sz w:val="28"/>
          <w:szCs w:val="28"/>
        </w:rPr>
        <w:t>бъём письменного высказывания – до 120 слов</w:t>
      </w:r>
      <w:r>
        <w:rPr>
          <w:rFonts w:ascii="Times New Roman" w:hAnsi="Times New Roman"/>
          <w:sz w:val="28"/>
          <w:szCs w:val="28"/>
          <w:lang w:val="ru-RU"/>
        </w:rPr>
        <w:t>)</w:t>
      </w:r>
      <w:r>
        <w:rPr>
          <w:rFonts w:ascii="Times New Roman" w:hAnsi="Times New Roman"/>
          <w:sz w:val="28"/>
          <w:szCs w:val="28"/>
        </w:rPr>
        <w:t>;</w:t>
      </w:r>
    </w:p>
    <w:p w14:paraId="34B2BFF8">
      <w:pPr>
        <w:widowControl/>
        <w:spacing w:after="0" w:line="350" w:lineRule="auto"/>
        <w:ind w:firstLine="709"/>
        <w:jc w:val="both"/>
        <w:rPr>
          <w:rFonts w:ascii="Times New Roman" w:hAnsi="Times New Roman"/>
          <w:sz w:val="28"/>
          <w:szCs w:val="28"/>
        </w:rPr>
      </w:pPr>
      <w:r>
        <w:rPr>
          <w:rFonts w:ascii="Times New Roman" w:hAnsi="Times New Roman"/>
          <w:sz w:val="28"/>
          <w:szCs w:val="28"/>
        </w:rPr>
        <w:t>заполнение таблицы с краткой фиксацией содержания прочитанного (прослушанного) текста;</w:t>
      </w:r>
    </w:p>
    <w:p w14:paraId="638EABB7">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образование таблицы, схемы в текстовый вариант представления информации;</w:t>
      </w:r>
    </w:p>
    <w:p w14:paraId="6372791A">
      <w:pPr>
        <w:widowControl/>
        <w:spacing w:after="0" w:line="350" w:lineRule="auto"/>
        <w:ind w:firstLine="709"/>
        <w:jc w:val="both"/>
        <w:rPr>
          <w:rFonts w:ascii="Times New Roman" w:hAnsi="Times New Roman"/>
          <w:sz w:val="28"/>
          <w:szCs w:val="28"/>
        </w:rPr>
      </w:pPr>
      <w:r>
        <w:rPr>
          <w:rFonts w:ascii="Times New Roman" w:hAnsi="Times New Roman"/>
          <w:sz w:val="28"/>
          <w:szCs w:val="28"/>
        </w:rPr>
        <w:t>письменное представление результатов выполненной проектной работы (объём – 100–120 слов).</w:t>
      </w:r>
    </w:p>
    <w:p w14:paraId="72E27E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2. </w:t>
      </w:r>
      <w:r>
        <w:rPr>
          <w:rFonts w:ascii="Times New Roman" w:hAnsi="Times New Roman"/>
          <w:sz w:val="28"/>
          <w:szCs w:val="28"/>
        </w:rPr>
        <w:t>Языковые знания и умения</w:t>
      </w:r>
      <w:r>
        <w:rPr>
          <w:rFonts w:ascii="Times New Roman" w:hAnsi="Times New Roman"/>
          <w:sz w:val="28"/>
          <w:szCs w:val="28"/>
          <w:lang w:val="ru-RU"/>
        </w:rPr>
        <w:t>.</w:t>
      </w:r>
    </w:p>
    <w:p w14:paraId="52FCFE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2.1. Фонетическая сторона речи.</w:t>
      </w:r>
    </w:p>
    <w:p w14:paraId="3FFE2AE4">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23F1A5B8">
      <w:pPr>
        <w:widowControl/>
        <w:spacing w:after="0" w:line="350" w:lineRule="auto"/>
        <w:ind w:firstLine="709"/>
        <w:jc w:val="both"/>
        <w:rPr>
          <w:rFonts w:ascii="Times New Roman" w:hAnsi="Times New Roman"/>
          <w:sz w:val="28"/>
          <w:szCs w:val="28"/>
        </w:rPr>
      </w:pPr>
      <w:r>
        <w:rPr>
          <w:rFonts w:ascii="Times New Roman" w:hAnsi="Times New Roman"/>
          <w:sz w:val="28"/>
          <w:szCs w:val="28"/>
        </w:rPr>
        <w:t>Выражение модального значения, чувства и эмоции.</w:t>
      </w:r>
    </w:p>
    <w:p w14:paraId="4AE5722D">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личение на слух британского и американского вариантов произношения в прослушанных текстах или услышанных высказываниях.</w:t>
      </w:r>
    </w:p>
    <w:p w14:paraId="05F7A1EB">
      <w:pPr>
        <w:widowControl/>
        <w:spacing w:after="0" w:line="350" w:lineRule="auto"/>
        <w:ind w:firstLine="709"/>
        <w:jc w:val="both"/>
        <w:rPr>
          <w:rFonts w:ascii="Times New Roman" w:hAnsi="Times New Roman"/>
          <w:sz w:val="28"/>
          <w:szCs w:val="28"/>
        </w:rPr>
      </w:pPr>
      <w:r>
        <w:rPr>
          <w:rFonts w:ascii="Times New Roman" w:hAnsi="Times New Roman"/>
          <w:sz w:val="28"/>
          <w:szCs w:val="28"/>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3AB7272B">
      <w:pPr>
        <w:widowControl/>
        <w:spacing w:after="0" w:line="350" w:lineRule="auto"/>
        <w:ind w:firstLine="709"/>
        <w:jc w:val="both"/>
        <w:rPr>
          <w:rFonts w:ascii="Times New Roman" w:hAnsi="Times New Roman"/>
          <w:sz w:val="28"/>
          <w:szCs w:val="28"/>
        </w:rPr>
      </w:pPr>
      <w:r>
        <w:rPr>
          <w:rFonts w:ascii="Times New Roman" w:hAnsi="Times New Roman"/>
          <w:sz w:val="28"/>
          <w:szCs w:val="28"/>
        </w:rPr>
        <w:t>Тексты для чтения вслух: сообщение информационного характера, отрывок из статьи научно-популярного характера, рассказ, диалог (беседа).</w:t>
      </w:r>
    </w:p>
    <w:p w14:paraId="35539626">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текста для чтения вслух – до 110 слов.</w:t>
      </w:r>
    </w:p>
    <w:p w14:paraId="4D47BE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2.2. Графика, орфография и пунктуация.</w:t>
      </w:r>
    </w:p>
    <w:p w14:paraId="1CD8A74C">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е написание изученных слов.</w:t>
      </w:r>
    </w:p>
    <w:p w14:paraId="0A70D708">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е использование знаков препинания: точки, вопросительного и восклицательного знаков в конце предложения</w:t>
      </w:r>
      <w:r>
        <w:rPr>
          <w:rFonts w:ascii="Times New Roman" w:hAnsi="Times New Roman"/>
          <w:sz w:val="28"/>
          <w:szCs w:val="28"/>
          <w:lang w:val="ru-RU"/>
        </w:rPr>
        <w:t>,</w:t>
      </w:r>
      <w:r>
        <w:rPr>
          <w:rFonts w:ascii="Times New Roman" w:hAnsi="Times New Roman"/>
          <w:sz w:val="28"/>
          <w:szCs w:val="28"/>
        </w:rPr>
        <w:t xml:space="preserve">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14:paraId="7A90217E">
      <w:pPr>
        <w:widowControl/>
        <w:spacing w:after="0" w:line="350" w:lineRule="auto"/>
        <w:ind w:firstLine="709"/>
        <w:jc w:val="both"/>
        <w:rPr>
          <w:rFonts w:ascii="Times New Roman" w:hAnsi="Times New Roman"/>
          <w:sz w:val="28"/>
          <w:szCs w:val="28"/>
        </w:rPr>
      </w:pPr>
      <w:r>
        <w:rPr>
          <w:rFonts w:ascii="Times New Roman" w:hAnsi="Times New Roman"/>
          <w:sz w:val="28"/>
          <w:szCs w:val="28"/>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775A00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2.3. Лексическая сторона речи.</w:t>
      </w:r>
    </w:p>
    <w:p w14:paraId="11D510AA">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441933D7">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различных средств связи для обеспечения логичности и целостности высказывания.</w:t>
      </w:r>
    </w:p>
    <w:p w14:paraId="63C85DA1">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14:paraId="0D15F7A8">
      <w:pPr>
        <w:widowControl/>
        <w:spacing w:after="0" w:line="350" w:lineRule="auto"/>
        <w:ind w:firstLine="709"/>
        <w:jc w:val="both"/>
        <w:rPr>
          <w:rFonts w:ascii="Times New Roman" w:hAnsi="Times New Roman"/>
          <w:sz w:val="28"/>
          <w:szCs w:val="28"/>
        </w:rPr>
      </w:pPr>
      <w:r>
        <w:rPr>
          <w:rFonts w:ascii="Times New Roman" w:hAnsi="Times New Roman"/>
          <w:sz w:val="28"/>
          <w:szCs w:val="28"/>
        </w:rPr>
        <w:t>Основные способы словообразования:</w:t>
      </w:r>
    </w:p>
    <w:p w14:paraId="73823732">
      <w:pPr>
        <w:widowControl/>
        <w:spacing w:after="0" w:line="350" w:lineRule="auto"/>
        <w:ind w:firstLine="709"/>
        <w:jc w:val="both"/>
        <w:rPr>
          <w:rFonts w:ascii="Times New Roman" w:hAnsi="Times New Roman"/>
          <w:sz w:val="28"/>
          <w:szCs w:val="28"/>
        </w:rPr>
      </w:pPr>
      <w:r>
        <w:rPr>
          <w:rFonts w:ascii="Times New Roman" w:hAnsi="Times New Roman"/>
          <w:sz w:val="28"/>
          <w:szCs w:val="28"/>
        </w:rPr>
        <w:t>аффиксация:</w:t>
      </w:r>
    </w:p>
    <w:p w14:paraId="7F0D8823">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ов с помощью префиксов under-, over-, dis-, mis-;</w:t>
      </w:r>
    </w:p>
    <w:p w14:paraId="034D3735">
      <w:pPr>
        <w:widowControl/>
        <w:spacing w:after="0" w:line="350" w:lineRule="auto"/>
        <w:ind w:firstLine="709"/>
        <w:jc w:val="both"/>
        <w:rPr>
          <w:rFonts w:ascii="Times New Roman" w:hAnsi="Times New Roman"/>
          <w:sz w:val="28"/>
          <w:szCs w:val="28"/>
        </w:rPr>
      </w:pPr>
      <w:r>
        <w:rPr>
          <w:rFonts w:ascii="Times New Roman" w:hAnsi="Times New Roman"/>
          <w:sz w:val="28"/>
          <w:szCs w:val="28"/>
        </w:rPr>
        <w:t>имён прилагательных с помощью суффиксов -able/-ible;</w:t>
      </w:r>
    </w:p>
    <w:p w14:paraId="305A5874">
      <w:pPr>
        <w:widowControl/>
        <w:spacing w:after="0" w:line="350" w:lineRule="auto"/>
        <w:ind w:firstLine="709"/>
        <w:jc w:val="both"/>
        <w:rPr>
          <w:rFonts w:ascii="Times New Roman" w:hAnsi="Times New Roman"/>
          <w:sz w:val="28"/>
          <w:szCs w:val="28"/>
        </w:rPr>
      </w:pPr>
      <w:r>
        <w:rPr>
          <w:rFonts w:ascii="Times New Roman" w:hAnsi="Times New Roman"/>
          <w:sz w:val="28"/>
          <w:szCs w:val="28"/>
        </w:rPr>
        <w:t>имён существительных с помощью отрицательных префиксов in-/im-;</w:t>
      </w:r>
    </w:p>
    <w:p w14:paraId="554F55E0">
      <w:pPr>
        <w:widowControl/>
        <w:spacing w:after="0" w:line="350" w:lineRule="auto"/>
        <w:ind w:firstLine="709"/>
        <w:jc w:val="both"/>
        <w:rPr>
          <w:rFonts w:ascii="Times New Roman" w:hAnsi="Times New Roman"/>
          <w:sz w:val="28"/>
          <w:szCs w:val="28"/>
        </w:rPr>
      </w:pPr>
      <w:r>
        <w:rPr>
          <w:rFonts w:ascii="Times New Roman" w:hAnsi="Times New Roman"/>
          <w:sz w:val="28"/>
          <w:szCs w:val="28"/>
        </w:rPr>
        <w:t>словосложение:</w:t>
      </w:r>
    </w:p>
    <w:p w14:paraId="4EC16FE3">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сложных существительных путём соединения основы числительного с основой существительного с добавлением суффикса -ed</w:t>
      </w:r>
      <w:r>
        <w:rPr>
          <w:rFonts w:ascii="Times New Roman" w:hAnsi="Times New Roman"/>
          <w:sz w:val="28"/>
          <w:szCs w:val="28"/>
          <w:lang w:val="ru-RU"/>
        </w:rPr>
        <w:t xml:space="preserve"> </w:t>
      </w:r>
      <w:r>
        <w:rPr>
          <w:rFonts w:ascii="Times New Roman" w:hAnsi="Times New Roman"/>
          <w:sz w:val="28"/>
          <w:szCs w:val="28"/>
        </w:rPr>
        <w:t>(eight-legged);</w:t>
      </w:r>
    </w:p>
    <w:p w14:paraId="26969EC0">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сложных существительных путём соединения основ существительных с предлогом (father-in-law);</w:t>
      </w:r>
    </w:p>
    <w:p w14:paraId="2A39B748">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сложных прилагательных путём соединения основы прилагательного с основой причастия настоящего времени (nice-looking);</w:t>
      </w:r>
    </w:p>
    <w:p w14:paraId="2D86661C">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сложных прилагательных путём соединения основы прилагательного с основой причастия прошедшего времени (well-behaved);</w:t>
      </w:r>
    </w:p>
    <w:p w14:paraId="458E3178">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версия:</w:t>
      </w:r>
    </w:p>
    <w:p w14:paraId="2B46B550">
      <w:pPr>
        <w:widowControl/>
        <w:spacing w:after="0" w:line="350" w:lineRule="auto"/>
        <w:ind w:firstLine="709"/>
        <w:jc w:val="both"/>
        <w:rPr>
          <w:rFonts w:ascii="Times New Roman" w:hAnsi="Times New Roman"/>
          <w:sz w:val="28"/>
          <w:szCs w:val="28"/>
        </w:rPr>
      </w:pPr>
      <w:r>
        <w:rPr>
          <w:rFonts w:ascii="Times New Roman" w:hAnsi="Times New Roman"/>
          <w:sz w:val="28"/>
          <w:szCs w:val="28"/>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w:t>
      </w:r>
      <w:r>
        <w:rPr>
          <w:rFonts w:ascii="Times New Roman" w:hAnsi="Times New Roman"/>
          <w:sz w:val="28"/>
          <w:szCs w:val="28"/>
          <w:lang w:val="ru-RU"/>
        </w:rPr>
        <w:t xml:space="preserve"> </w:t>
      </w:r>
      <w:r>
        <w:rPr>
          <w:rFonts w:ascii="Times New Roman" w:hAnsi="Times New Roman"/>
          <w:sz w:val="28"/>
          <w:szCs w:val="28"/>
        </w:rPr>
        <w:t>глаголы. Сокращения и аббревиатуры.</w:t>
      </w:r>
    </w:p>
    <w:p w14:paraId="6498D084">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личные средства связи в тексте для обеспечения его целостности (firstly, however, finally, at last, etc.).</w:t>
      </w:r>
    </w:p>
    <w:p w14:paraId="535CC5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2.4. Грамматическая сторона речи.</w:t>
      </w:r>
    </w:p>
    <w:p w14:paraId="3CBC157D">
      <w:pPr>
        <w:widowControl/>
        <w:spacing w:after="0" w:line="360" w:lineRule="auto"/>
        <w:ind w:firstLine="709"/>
        <w:jc w:val="both"/>
        <w:rPr>
          <w:rFonts w:ascii="Times New Roman" w:hAnsi="Times New Roman"/>
          <w:sz w:val="28"/>
          <w:szCs w:val="28"/>
        </w:rPr>
      </w:pPr>
      <w:r>
        <w:rPr>
          <w:rFonts w:ascii="Times New Roman" w:hAnsi="Times New Roman"/>
          <w:sz w:val="28"/>
          <w:szCs w:val="28"/>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1DBDC765">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о сложным дополнением (Complex Object) (I want to have my hair cut.).</w:t>
      </w:r>
    </w:p>
    <w:p w14:paraId="4AE26AD2">
      <w:pPr>
        <w:widowControl/>
        <w:spacing w:after="0" w:line="350" w:lineRule="auto"/>
        <w:ind w:firstLine="709"/>
        <w:jc w:val="both"/>
        <w:rPr>
          <w:rFonts w:ascii="Times New Roman" w:hAnsi="Times New Roman"/>
          <w:sz w:val="28"/>
          <w:szCs w:val="28"/>
        </w:rPr>
      </w:pPr>
      <w:r>
        <w:rPr>
          <w:rFonts w:ascii="Times New Roman" w:hAnsi="Times New Roman"/>
          <w:sz w:val="28"/>
          <w:szCs w:val="28"/>
        </w:rPr>
        <w:t>Условные предложения нереального характера (Conditional II).</w:t>
      </w:r>
    </w:p>
    <w:p w14:paraId="72A7562A">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для выражения предпочтения I prefer …/I’d prefer …/I’d rather ….</w:t>
      </w:r>
    </w:p>
    <w:p w14:paraId="6206A4B0">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я I wish ….</w:t>
      </w:r>
    </w:p>
    <w:p w14:paraId="34590C16">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 конструкцией either … or, neither … nor.</w:t>
      </w:r>
    </w:p>
    <w:p w14:paraId="66098685">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14:paraId="178A03F2">
      <w:pPr>
        <w:widowControl/>
        <w:spacing w:after="0" w:line="350" w:lineRule="auto"/>
        <w:ind w:firstLine="709"/>
        <w:jc w:val="both"/>
        <w:rPr>
          <w:rFonts w:ascii="Times New Roman" w:hAnsi="Times New Roman"/>
          <w:sz w:val="28"/>
          <w:szCs w:val="28"/>
        </w:rPr>
      </w:pPr>
      <w:r>
        <w:rPr>
          <w:rFonts w:ascii="Times New Roman" w:hAnsi="Times New Roman"/>
          <w:sz w:val="28"/>
          <w:szCs w:val="28"/>
        </w:rPr>
        <w:t>Порядок следования имён прилагательных (nice long blond hair).</w:t>
      </w:r>
    </w:p>
    <w:p w14:paraId="116D0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3. </w:t>
      </w:r>
      <w:r>
        <w:rPr>
          <w:rFonts w:ascii="Times New Roman" w:hAnsi="Times New Roman"/>
          <w:sz w:val="28"/>
          <w:szCs w:val="28"/>
        </w:rPr>
        <w:t>Социокультурные знания и умения</w:t>
      </w:r>
      <w:r>
        <w:rPr>
          <w:rFonts w:ascii="Times New Roman" w:hAnsi="Times New Roman"/>
          <w:sz w:val="28"/>
          <w:szCs w:val="28"/>
          <w:lang w:val="ru-RU"/>
        </w:rPr>
        <w:t>.</w:t>
      </w:r>
    </w:p>
    <w:p w14:paraId="184CE4B8">
      <w:pPr>
        <w:widowControl/>
        <w:spacing w:after="0" w:line="360" w:lineRule="auto"/>
        <w:ind w:firstLine="709"/>
        <w:jc w:val="both"/>
        <w:rPr>
          <w:rFonts w:ascii="Times New Roman" w:hAnsi="Times New Roman"/>
          <w:sz w:val="28"/>
          <w:szCs w:val="28"/>
        </w:rPr>
      </w:pPr>
      <w:r>
        <w:rPr>
          <w:rFonts w:ascii="Times New Roman" w:hAnsi="Times New Roman"/>
          <w:sz w:val="28"/>
          <w:szCs w:val="28"/>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w:t>
      </w:r>
      <w:r>
        <w:rPr>
          <w:rFonts w:ascii="Times New Roman" w:hAnsi="Times New Roman"/>
          <w:sz w:val="28"/>
          <w:szCs w:val="28"/>
          <w:lang w:val="ru-RU"/>
        </w:rPr>
        <w:t>,</w:t>
      </w:r>
      <w:r>
        <w:rPr>
          <w:rFonts w:ascii="Times New Roman" w:hAnsi="Times New Roman"/>
          <w:sz w:val="28"/>
          <w:szCs w:val="28"/>
        </w:rPr>
        <w:t xml:space="preserve"> традиции в питании и проведении досуга, система образования).</w:t>
      </w:r>
    </w:p>
    <w:p w14:paraId="211A0B5E">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Pr>
          <w:rFonts w:ascii="Times New Roman" w:hAnsi="Times New Roman"/>
          <w:sz w:val="28"/>
          <w:szCs w:val="28"/>
          <w:lang w:val="ru-RU"/>
        </w:rPr>
        <w:t>и других праздников</w:t>
      </w:r>
      <w:r>
        <w:rPr>
          <w:rFonts w:ascii="Times New Roman" w:hAnsi="Times New Roman"/>
          <w:sz w:val="28"/>
          <w:szCs w:val="28"/>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7877D250">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ирование элементарного представление о различных вариантах английского языка.</w:t>
      </w:r>
    </w:p>
    <w:p w14:paraId="08DD1CA8">
      <w:pPr>
        <w:widowControl/>
        <w:spacing w:after="0" w:line="350" w:lineRule="auto"/>
        <w:ind w:firstLine="709"/>
        <w:jc w:val="both"/>
        <w:rPr>
          <w:rFonts w:ascii="Times New Roman" w:hAnsi="Times New Roman"/>
          <w:sz w:val="28"/>
          <w:szCs w:val="28"/>
        </w:rPr>
      </w:pPr>
      <w:r>
        <w:rPr>
          <w:rFonts w:ascii="Times New Roman" w:hAnsi="Times New Roman"/>
          <w:sz w:val="28"/>
          <w:szCs w:val="28"/>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625DE44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rPr>
        <w:t xml:space="preserve">Соблюдение норм вежливости в межкультурном общении. </w:t>
      </w:r>
    </w:p>
    <w:p w14:paraId="5369551B">
      <w:pPr>
        <w:widowControl/>
        <w:spacing w:after="0" w:line="360" w:lineRule="auto"/>
        <w:ind w:firstLine="709"/>
        <w:jc w:val="both"/>
        <w:rPr>
          <w:rFonts w:ascii="Times New Roman" w:hAnsi="Times New Roman"/>
          <w:sz w:val="28"/>
          <w:szCs w:val="28"/>
        </w:rPr>
      </w:pPr>
      <w:r>
        <w:rPr>
          <w:rFonts w:ascii="Times New Roman" w:hAnsi="Times New Roman"/>
          <w:sz w:val="28"/>
          <w:szCs w:val="28"/>
        </w:rPr>
        <w:t>Развитие умений:</w:t>
      </w:r>
    </w:p>
    <w:p w14:paraId="16EA7E2E">
      <w:pPr>
        <w:widowControl/>
        <w:spacing w:after="0" w:line="350" w:lineRule="auto"/>
        <w:ind w:firstLine="709"/>
        <w:jc w:val="both"/>
        <w:rPr>
          <w:rFonts w:ascii="Times New Roman" w:hAnsi="Times New Roman"/>
          <w:sz w:val="28"/>
          <w:szCs w:val="28"/>
        </w:rPr>
      </w:pPr>
      <w:r>
        <w:rPr>
          <w:rFonts w:ascii="Times New Roman" w:hAnsi="Times New Roman"/>
          <w:sz w:val="28"/>
          <w:szCs w:val="28"/>
        </w:rPr>
        <w:t>писать свои имя и фамилию, а также имена и фамилии своих родственников и друзей на английском языке;</w:t>
      </w:r>
    </w:p>
    <w:p w14:paraId="789ACC0D">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 оформлять свой адрес на английском языке (в анкете);</w:t>
      </w:r>
    </w:p>
    <w:p w14:paraId="3CD22359">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6319CFD3">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представлять Россию и страну (страны) изучаемого языка;</w:t>
      </w:r>
    </w:p>
    <w:p w14:paraId="5D788DB2">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14:paraId="0E68C10E">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w:t>
      </w:r>
      <w:r>
        <w:rPr>
          <w:rFonts w:ascii="Times New Roman" w:hAnsi="Times New Roman"/>
          <w:sz w:val="28"/>
          <w:szCs w:val="28"/>
          <w:lang w:val="ru-RU"/>
        </w:rPr>
        <w:t>и других людей</w:t>
      </w:r>
      <w:r>
        <w:rPr>
          <w:rFonts w:ascii="Times New Roman" w:hAnsi="Times New Roman"/>
          <w:sz w:val="28"/>
          <w:szCs w:val="28"/>
        </w:rPr>
        <w:t>);</w:t>
      </w:r>
    </w:p>
    <w:p w14:paraId="446075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rPr>
        <w:t xml:space="preserve">оказывать помощь </w:t>
      </w:r>
      <w:r>
        <w:rPr>
          <w:rFonts w:ascii="Times New Roman" w:hAnsi="Times New Roman"/>
          <w:sz w:val="28"/>
          <w:szCs w:val="28"/>
          <w:lang w:val="ru-RU"/>
        </w:rPr>
        <w:t>иностранным</w:t>
      </w:r>
      <w:r>
        <w:rPr>
          <w:rFonts w:ascii="Times New Roman" w:hAnsi="Times New Roman"/>
          <w:sz w:val="28"/>
          <w:szCs w:val="28"/>
        </w:rPr>
        <w:t xml:space="preserve"> гостям в ситуациях повседневного общения (объяснить местонахождение объекта, сообщить возможный маршрут, уточнить часы работы</w:t>
      </w:r>
      <w:r>
        <w:rPr>
          <w:rFonts w:ascii="Times New Roman" w:hAnsi="Times New Roman"/>
          <w:sz w:val="28"/>
          <w:szCs w:val="28"/>
          <w:lang w:val="ru-RU"/>
        </w:rPr>
        <w:t xml:space="preserve"> и другие ситуации).</w:t>
      </w:r>
    </w:p>
    <w:p w14:paraId="580C69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4. </w:t>
      </w:r>
      <w:r>
        <w:rPr>
          <w:rFonts w:ascii="Times New Roman" w:hAnsi="Times New Roman"/>
          <w:sz w:val="28"/>
          <w:szCs w:val="28"/>
        </w:rPr>
        <w:t>Компенсаторные умения</w:t>
      </w:r>
      <w:r>
        <w:rPr>
          <w:rFonts w:ascii="Times New Roman" w:hAnsi="Times New Roman"/>
          <w:sz w:val="28"/>
          <w:szCs w:val="28"/>
          <w:lang w:val="ru-RU"/>
        </w:rPr>
        <w:t>.</w:t>
      </w:r>
    </w:p>
    <w:p w14:paraId="374C3C65">
      <w:pPr>
        <w:widowControl/>
        <w:spacing w:after="0" w:line="350" w:lineRule="auto"/>
        <w:ind w:firstLine="709"/>
        <w:jc w:val="both"/>
        <w:rPr>
          <w:rFonts w:ascii="Times New Roman" w:hAnsi="Times New Roman"/>
          <w:sz w:val="28"/>
          <w:szCs w:val="28"/>
        </w:rPr>
      </w:pPr>
      <w:r>
        <w:rPr>
          <w:rFonts w:ascii="Times New Roman" w:hAnsi="Times New Roman"/>
          <w:sz w:val="28"/>
          <w:szCs w:val="28"/>
        </w:rPr>
        <w:t>Использование при чтении и аудировании языковой, в том числе контекстуальной, догадки; при говорении и письме – перифраза (толкования</w:t>
      </w:r>
      <w:r>
        <w:rPr>
          <w:rFonts w:ascii="Times New Roman" w:hAnsi="Times New Roman"/>
          <w:sz w:val="28"/>
          <w:szCs w:val="28"/>
          <w:lang w:val="ru-RU"/>
        </w:rPr>
        <w:t>)</w:t>
      </w:r>
      <w:r>
        <w:rPr>
          <w:rFonts w:ascii="Times New Roman" w:hAnsi="Times New Roman"/>
          <w:sz w:val="28"/>
          <w:szCs w:val="28"/>
        </w:rPr>
        <w:t>,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70184B9A">
      <w:pPr>
        <w:widowControl/>
        <w:spacing w:after="0" w:line="350" w:lineRule="auto"/>
        <w:ind w:firstLine="709"/>
        <w:jc w:val="both"/>
        <w:rPr>
          <w:rFonts w:ascii="Times New Roman" w:hAnsi="Times New Roman"/>
          <w:sz w:val="28"/>
          <w:szCs w:val="28"/>
        </w:rPr>
      </w:pPr>
      <w:r>
        <w:rPr>
          <w:rFonts w:ascii="Times New Roman" w:hAnsi="Times New Roman"/>
          <w:sz w:val="28"/>
          <w:szCs w:val="28"/>
        </w:rPr>
        <w:t>Переспрашивать, просить повторить, уточняя значение незнакомых слов.</w:t>
      </w:r>
    </w:p>
    <w:p w14:paraId="538620C3">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Использование </w:t>
      </w:r>
      <w:r>
        <w:rPr>
          <w:rFonts w:ascii="Times New Roman" w:hAnsi="Times New Roman"/>
          <w:sz w:val="28"/>
          <w:szCs w:val="28"/>
          <w:lang w:val="ru-RU"/>
        </w:rPr>
        <w:t>при формулировании</w:t>
      </w:r>
      <w:r>
        <w:rPr>
          <w:rFonts w:ascii="Times New Roman" w:hAnsi="Times New Roman"/>
          <w:sz w:val="28"/>
          <w:szCs w:val="28"/>
        </w:rPr>
        <w:t xml:space="preserve"> собственных высказываний</w:t>
      </w:r>
      <w:r>
        <w:rPr>
          <w:rFonts w:ascii="Times New Roman" w:hAnsi="Times New Roman"/>
          <w:sz w:val="28"/>
          <w:szCs w:val="28"/>
          <w:lang w:val="ru-RU"/>
        </w:rPr>
        <w:t>,</w:t>
      </w:r>
      <w:r>
        <w:rPr>
          <w:rFonts w:ascii="Times New Roman" w:hAnsi="Times New Roman"/>
          <w:sz w:val="28"/>
          <w:szCs w:val="28"/>
        </w:rPr>
        <w:t xml:space="preserve"> ключевых слов, плана.</w:t>
      </w:r>
    </w:p>
    <w:p w14:paraId="22CDEC1A">
      <w:pPr>
        <w:widowControl/>
        <w:spacing w:after="0" w:line="350" w:lineRule="auto"/>
        <w:ind w:firstLine="709"/>
        <w:jc w:val="both"/>
        <w:rPr>
          <w:rFonts w:ascii="Times New Roman" w:hAnsi="Times New Roman"/>
          <w:sz w:val="28"/>
          <w:szCs w:val="28"/>
        </w:rPr>
      </w:pPr>
      <w:r>
        <w:rPr>
          <w:rFonts w:ascii="Times New Roman" w:hAnsi="Times New Roman"/>
          <w:sz w:val="28"/>
          <w:szCs w:val="28"/>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7A0E483">
      <w:pPr>
        <w:widowControl/>
        <w:spacing w:after="0" w:line="350" w:lineRule="auto"/>
        <w:ind w:firstLine="709"/>
        <w:jc w:val="both"/>
        <w:rPr>
          <w:rFonts w:ascii="Times New Roman" w:hAnsi="Times New Roman"/>
          <w:sz w:val="28"/>
          <w:szCs w:val="28"/>
        </w:rPr>
      </w:pPr>
      <w:r>
        <w:rPr>
          <w:rFonts w:ascii="Times New Roman" w:hAnsi="Times New Roman"/>
          <w:sz w:val="28"/>
          <w:szCs w:val="28"/>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8D69D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 Планируемые результаты освоения программы по иностранному (английскому) языку на уровне основного общего образования.</w:t>
      </w:r>
    </w:p>
    <w:p w14:paraId="2D37E1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1. 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4C9D9C34">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8.2. </w:t>
      </w:r>
      <w:r>
        <w:rPr>
          <w:rFonts w:ascii="Times New Roman" w:hAnsi="Times New Roman"/>
          <w:sz w:val="28"/>
          <w:szCs w:val="28"/>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Pr>
          <w:rFonts w:ascii="Times New Roman" w:hAnsi="Times New Roman"/>
          <w:sz w:val="28"/>
          <w:szCs w:val="28"/>
          <w:lang w:val="ru-RU"/>
        </w:rPr>
        <w:t>о</w:t>
      </w:r>
      <w:r>
        <w:rPr>
          <w:rFonts w:ascii="Times New Roman" w:hAnsi="Times New Roman"/>
          <w:sz w:val="28"/>
          <w:szCs w:val="28"/>
        </w:rPr>
        <w:t>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7DD10DD9">
      <w:pPr>
        <w:widowControl/>
        <w:spacing w:after="0" w:line="350" w:lineRule="auto"/>
        <w:ind w:firstLine="709"/>
        <w:jc w:val="both"/>
        <w:rPr>
          <w:rFonts w:ascii="Times New Roman" w:hAnsi="Times New Roman"/>
          <w:sz w:val="28"/>
          <w:szCs w:val="28"/>
        </w:rPr>
      </w:pPr>
      <w:r>
        <w:rPr>
          <w:rFonts w:ascii="Times New Roman" w:hAnsi="Times New Roman"/>
          <w:sz w:val="28"/>
          <w:szCs w:val="28"/>
        </w:rPr>
        <w:t>Личностные результаты освоения программы основного общего образования отража</w:t>
      </w:r>
      <w:r>
        <w:rPr>
          <w:rFonts w:ascii="Times New Roman" w:hAnsi="Times New Roman"/>
          <w:sz w:val="28"/>
          <w:szCs w:val="28"/>
          <w:lang w:val="ru-RU"/>
        </w:rPr>
        <w:t>ю</w:t>
      </w:r>
      <w:r>
        <w:rPr>
          <w:rFonts w:ascii="Times New Roman" w:hAnsi="Times New Roman"/>
          <w:sz w:val="28"/>
          <w:szCs w:val="28"/>
        </w:rPr>
        <w:t>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w:t>
      </w:r>
      <w:r>
        <w:rPr>
          <w:rFonts w:ascii="Times New Roman" w:hAnsi="Times New Roman"/>
          <w:sz w:val="28"/>
          <w:szCs w:val="28"/>
          <w:lang w:val="ru-RU"/>
        </w:rPr>
        <w:t xml:space="preserve"> в части</w:t>
      </w:r>
      <w:r>
        <w:rPr>
          <w:rFonts w:ascii="Times New Roman" w:hAnsi="Times New Roman"/>
          <w:sz w:val="28"/>
          <w:szCs w:val="28"/>
        </w:rPr>
        <w:t>:</w:t>
      </w:r>
    </w:p>
    <w:p w14:paraId="5279D689">
      <w:pPr>
        <w:widowControl/>
        <w:numPr>
          <w:ilvl w:val="0"/>
          <w:numId w:val="5"/>
        </w:numPr>
        <w:spacing w:after="0" w:line="350" w:lineRule="auto"/>
        <w:jc w:val="both"/>
        <w:rPr>
          <w:rFonts w:ascii="Times New Roman" w:hAnsi="Times New Roman"/>
          <w:sz w:val="28"/>
          <w:szCs w:val="28"/>
          <w:lang w:val="ru-RU"/>
        </w:rPr>
      </w:pPr>
      <w:r>
        <w:rPr>
          <w:rFonts w:ascii="Times New Roman" w:hAnsi="Times New Roman"/>
          <w:sz w:val="28"/>
          <w:szCs w:val="28"/>
          <w:lang w:val="ru-RU"/>
        </w:rPr>
        <w:t>гражданского воспитания:</w:t>
      </w:r>
    </w:p>
    <w:p w14:paraId="083F719B">
      <w:pPr>
        <w:widowControl/>
        <w:spacing w:after="0" w:line="350" w:lineRule="auto"/>
        <w:ind w:firstLine="709"/>
        <w:jc w:val="both"/>
        <w:rPr>
          <w:rFonts w:ascii="Times New Roman" w:hAnsi="Times New Roman"/>
          <w:sz w:val="28"/>
          <w:szCs w:val="28"/>
        </w:rPr>
      </w:pPr>
      <w:r>
        <w:rPr>
          <w:rFonts w:ascii="Times New Roman" w:hAnsi="Times New Roman"/>
          <w:sz w:val="28"/>
          <w:szCs w:val="28"/>
        </w:rPr>
        <w:t>готовность к выполнению обязанностей гражданина и реализации его прав, уважение прав, свобод и законных интересов других людей;</w:t>
      </w:r>
    </w:p>
    <w:p w14:paraId="69A02D67">
      <w:pPr>
        <w:widowControl/>
        <w:spacing w:after="0" w:line="350" w:lineRule="auto"/>
        <w:ind w:firstLine="709"/>
        <w:jc w:val="both"/>
        <w:rPr>
          <w:rFonts w:ascii="Times New Roman" w:hAnsi="Times New Roman"/>
          <w:sz w:val="28"/>
          <w:szCs w:val="28"/>
        </w:rPr>
      </w:pPr>
      <w:r>
        <w:rPr>
          <w:rFonts w:ascii="Times New Roman" w:hAnsi="Times New Roman"/>
          <w:sz w:val="28"/>
          <w:szCs w:val="28"/>
        </w:rPr>
        <w:t>активное участие в жизни семьи, организации, местного сообщества, родного края, страны;</w:t>
      </w:r>
    </w:p>
    <w:p w14:paraId="7A973A40">
      <w:pPr>
        <w:widowControl/>
        <w:spacing w:after="0" w:line="350" w:lineRule="auto"/>
        <w:ind w:firstLine="709"/>
        <w:jc w:val="both"/>
        <w:rPr>
          <w:rFonts w:ascii="Times New Roman" w:hAnsi="Times New Roman"/>
          <w:sz w:val="28"/>
          <w:szCs w:val="28"/>
        </w:rPr>
      </w:pPr>
      <w:r>
        <w:rPr>
          <w:rFonts w:ascii="Times New Roman" w:hAnsi="Times New Roman"/>
          <w:sz w:val="28"/>
          <w:szCs w:val="28"/>
        </w:rPr>
        <w:t>неприятие любых форм экстремизма, дискриминации;</w:t>
      </w:r>
    </w:p>
    <w:p w14:paraId="387469F7">
      <w:pPr>
        <w:widowControl/>
        <w:spacing w:after="0" w:line="350" w:lineRule="auto"/>
        <w:ind w:firstLine="709"/>
        <w:jc w:val="both"/>
        <w:rPr>
          <w:rFonts w:ascii="Times New Roman" w:hAnsi="Times New Roman"/>
          <w:sz w:val="28"/>
          <w:szCs w:val="28"/>
        </w:rPr>
      </w:pPr>
      <w:r>
        <w:rPr>
          <w:rFonts w:ascii="Times New Roman" w:hAnsi="Times New Roman"/>
          <w:sz w:val="28"/>
          <w:szCs w:val="28"/>
        </w:rPr>
        <w:t>понимание роли различных социальных институтов в жизни человека;</w:t>
      </w:r>
    </w:p>
    <w:p w14:paraId="66DDA51B">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11BAC12E">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ставление о способах противодействия коррупции;</w:t>
      </w:r>
    </w:p>
    <w:p w14:paraId="13F7619B">
      <w:pPr>
        <w:widowControl/>
        <w:spacing w:after="0" w:line="350" w:lineRule="auto"/>
        <w:ind w:firstLine="709"/>
        <w:jc w:val="both"/>
        <w:rPr>
          <w:rFonts w:ascii="Times New Roman" w:hAnsi="Times New Roman"/>
          <w:sz w:val="28"/>
          <w:szCs w:val="28"/>
        </w:rPr>
      </w:pPr>
      <w:r>
        <w:rPr>
          <w:rFonts w:ascii="Times New Roman" w:hAnsi="Times New Roman"/>
          <w:sz w:val="28"/>
          <w:szCs w:val="28"/>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D473158">
      <w:pPr>
        <w:widowControl/>
        <w:spacing w:after="0" w:line="350" w:lineRule="auto"/>
        <w:ind w:firstLine="709"/>
        <w:jc w:val="both"/>
        <w:rPr>
          <w:rFonts w:ascii="Times New Roman" w:hAnsi="Times New Roman"/>
          <w:sz w:val="28"/>
          <w:szCs w:val="28"/>
        </w:rPr>
      </w:pPr>
      <w:r>
        <w:rPr>
          <w:rFonts w:ascii="Times New Roman" w:hAnsi="Times New Roman"/>
          <w:sz w:val="28"/>
          <w:szCs w:val="28"/>
        </w:rPr>
        <w:t>готовность к участию в гуманитарной деятельности (волонтёрство, помощь людям, нуждающимся в ней);</w:t>
      </w:r>
    </w:p>
    <w:p w14:paraId="73787DBF">
      <w:pPr>
        <w:widowControl/>
        <w:numPr>
          <w:ilvl w:val="0"/>
          <w:numId w:val="5"/>
        </w:numPr>
        <w:spacing w:after="0" w:line="350" w:lineRule="auto"/>
        <w:jc w:val="both"/>
        <w:rPr>
          <w:rFonts w:ascii="Times New Roman" w:hAnsi="Times New Roman"/>
          <w:sz w:val="28"/>
          <w:szCs w:val="28"/>
        </w:rPr>
      </w:pPr>
      <w:r>
        <w:rPr>
          <w:rFonts w:ascii="Times New Roman" w:hAnsi="Times New Roman"/>
          <w:sz w:val="28"/>
          <w:szCs w:val="28"/>
        </w:rPr>
        <w:t>патриотическо</w:t>
      </w:r>
      <w:r>
        <w:rPr>
          <w:rFonts w:ascii="Times New Roman" w:hAnsi="Times New Roman"/>
          <w:sz w:val="28"/>
          <w:szCs w:val="28"/>
          <w:lang w:val="ru-RU"/>
        </w:rPr>
        <w:t>го</w:t>
      </w:r>
      <w:r>
        <w:rPr>
          <w:rFonts w:ascii="Times New Roman" w:hAnsi="Times New Roman"/>
          <w:sz w:val="28"/>
          <w:szCs w:val="28"/>
        </w:rPr>
        <w:t xml:space="preserve"> воспитани</w:t>
      </w:r>
      <w:r>
        <w:rPr>
          <w:rFonts w:ascii="Times New Roman" w:hAnsi="Times New Roman"/>
          <w:sz w:val="28"/>
          <w:szCs w:val="28"/>
          <w:lang w:val="ru-RU"/>
        </w:rPr>
        <w:t>я</w:t>
      </w:r>
      <w:r>
        <w:rPr>
          <w:rFonts w:ascii="Times New Roman" w:hAnsi="Times New Roman"/>
          <w:sz w:val="28"/>
          <w:szCs w:val="28"/>
        </w:rPr>
        <w:t>:</w:t>
      </w:r>
    </w:p>
    <w:p w14:paraId="1CA9682A">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577EF012">
      <w:pPr>
        <w:widowControl/>
        <w:spacing w:after="0" w:line="350" w:lineRule="auto"/>
        <w:ind w:firstLine="709"/>
        <w:jc w:val="both"/>
        <w:rPr>
          <w:rFonts w:ascii="Times New Roman" w:hAnsi="Times New Roman"/>
          <w:sz w:val="28"/>
          <w:szCs w:val="28"/>
        </w:rPr>
      </w:pPr>
      <w:r>
        <w:rPr>
          <w:rFonts w:ascii="Times New Roman" w:hAnsi="Times New Roman"/>
          <w:sz w:val="28"/>
          <w:szCs w:val="28"/>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13E9A270">
      <w:pPr>
        <w:widowControl/>
        <w:spacing w:after="0" w:line="350" w:lineRule="auto"/>
        <w:ind w:firstLine="709"/>
        <w:jc w:val="both"/>
        <w:rPr>
          <w:rFonts w:ascii="Times New Roman" w:hAnsi="Times New Roman"/>
          <w:sz w:val="28"/>
          <w:szCs w:val="28"/>
        </w:rPr>
      </w:pPr>
      <w:r>
        <w:rPr>
          <w:rFonts w:ascii="Times New Roman" w:hAnsi="Times New Roman"/>
          <w:sz w:val="28"/>
          <w:szCs w:val="28"/>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3FA833B5">
      <w:pPr>
        <w:widowControl/>
        <w:numPr>
          <w:ilvl w:val="0"/>
          <w:numId w:val="5"/>
        </w:numPr>
        <w:spacing w:after="0" w:line="350" w:lineRule="auto"/>
        <w:jc w:val="both"/>
        <w:rPr>
          <w:rFonts w:ascii="Times New Roman" w:hAnsi="Times New Roman"/>
          <w:sz w:val="28"/>
          <w:szCs w:val="28"/>
        </w:rPr>
      </w:pPr>
      <w:r>
        <w:rPr>
          <w:rFonts w:ascii="Times New Roman" w:hAnsi="Times New Roman"/>
          <w:sz w:val="28"/>
          <w:szCs w:val="28"/>
        </w:rPr>
        <w:t>духовно-нравственно</w:t>
      </w:r>
      <w:r>
        <w:rPr>
          <w:rFonts w:ascii="Times New Roman" w:hAnsi="Times New Roman"/>
          <w:sz w:val="28"/>
          <w:szCs w:val="28"/>
          <w:lang w:val="ru-RU"/>
        </w:rPr>
        <w:t xml:space="preserve">го </w:t>
      </w:r>
      <w:r>
        <w:rPr>
          <w:rFonts w:ascii="Times New Roman" w:hAnsi="Times New Roman"/>
          <w:sz w:val="28"/>
          <w:szCs w:val="28"/>
        </w:rPr>
        <w:t>воспитани</w:t>
      </w:r>
      <w:r>
        <w:rPr>
          <w:rFonts w:ascii="Times New Roman" w:hAnsi="Times New Roman"/>
          <w:sz w:val="28"/>
          <w:szCs w:val="28"/>
          <w:lang w:val="ru-RU"/>
        </w:rPr>
        <w:t>я</w:t>
      </w:r>
      <w:r>
        <w:rPr>
          <w:rFonts w:ascii="Times New Roman" w:hAnsi="Times New Roman"/>
          <w:sz w:val="28"/>
          <w:szCs w:val="28"/>
        </w:rPr>
        <w:t>:</w:t>
      </w:r>
    </w:p>
    <w:p w14:paraId="24BF1384">
      <w:pPr>
        <w:widowControl/>
        <w:spacing w:after="0" w:line="350" w:lineRule="auto"/>
        <w:ind w:firstLine="709"/>
        <w:jc w:val="both"/>
        <w:rPr>
          <w:rFonts w:ascii="Times New Roman" w:hAnsi="Times New Roman"/>
          <w:sz w:val="28"/>
          <w:szCs w:val="28"/>
        </w:rPr>
      </w:pPr>
      <w:r>
        <w:rPr>
          <w:rFonts w:ascii="Times New Roman" w:hAnsi="Times New Roman"/>
          <w:sz w:val="28"/>
          <w:szCs w:val="28"/>
        </w:rPr>
        <w:t>ориентация на моральные ценности и нормы в ситуациях нравственного выбора;</w:t>
      </w:r>
    </w:p>
    <w:p w14:paraId="775D9DBB">
      <w:pPr>
        <w:widowControl/>
        <w:spacing w:after="0" w:line="350" w:lineRule="auto"/>
        <w:ind w:firstLine="709"/>
        <w:jc w:val="both"/>
        <w:rPr>
          <w:rFonts w:ascii="Times New Roman" w:hAnsi="Times New Roman"/>
          <w:sz w:val="28"/>
          <w:szCs w:val="28"/>
        </w:rPr>
      </w:pPr>
      <w:r>
        <w:rPr>
          <w:rFonts w:ascii="Times New Roman" w:hAnsi="Times New Roman"/>
          <w:sz w:val="28"/>
          <w:szCs w:val="28"/>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2D6B1D86">
      <w:pPr>
        <w:widowControl/>
        <w:spacing w:after="0" w:line="350" w:lineRule="auto"/>
        <w:ind w:firstLine="709"/>
        <w:jc w:val="both"/>
        <w:rPr>
          <w:rFonts w:ascii="Times New Roman" w:hAnsi="Times New Roman"/>
          <w:sz w:val="28"/>
          <w:szCs w:val="28"/>
        </w:rPr>
      </w:pPr>
      <w:r>
        <w:rPr>
          <w:rFonts w:ascii="Times New Roman" w:hAnsi="Times New Roman"/>
          <w:sz w:val="28"/>
          <w:szCs w:val="28"/>
        </w:rPr>
        <w:t>активное неприятие асоциальных поступков, свобода и ответственность личности в условиях индивидуального и общественного пространства;</w:t>
      </w:r>
    </w:p>
    <w:p w14:paraId="3F249414">
      <w:pPr>
        <w:widowControl/>
        <w:numPr>
          <w:ilvl w:val="0"/>
          <w:numId w:val="5"/>
        </w:numPr>
        <w:spacing w:after="0" w:line="350" w:lineRule="auto"/>
        <w:jc w:val="both"/>
        <w:rPr>
          <w:rFonts w:ascii="Times New Roman" w:hAnsi="Times New Roman"/>
          <w:sz w:val="28"/>
          <w:szCs w:val="28"/>
        </w:rPr>
      </w:pPr>
      <w:r>
        <w:rPr>
          <w:rFonts w:ascii="Times New Roman" w:hAnsi="Times New Roman"/>
          <w:sz w:val="28"/>
          <w:szCs w:val="28"/>
        </w:rPr>
        <w:t>эстетическо</w:t>
      </w:r>
      <w:r>
        <w:rPr>
          <w:rFonts w:ascii="Times New Roman" w:hAnsi="Times New Roman"/>
          <w:sz w:val="28"/>
          <w:szCs w:val="28"/>
          <w:lang w:val="ru-RU"/>
        </w:rPr>
        <w:t>го</w:t>
      </w:r>
      <w:r>
        <w:rPr>
          <w:rFonts w:ascii="Times New Roman" w:hAnsi="Times New Roman"/>
          <w:sz w:val="28"/>
          <w:szCs w:val="28"/>
        </w:rPr>
        <w:t xml:space="preserve"> воспитани</w:t>
      </w:r>
      <w:r>
        <w:rPr>
          <w:rFonts w:ascii="Times New Roman" w:hAnsi="Times New Roman"/>
          <w:sz w:val="28"/>
          <w:szCs w:val="28"/>
          <w:lang w:val="ru-RU"/>
        </w:rPr>
        <w:t>я</w:t>
      </w:r>
      <w:r>
        <w:rPr>
          <w:rFonts w:ascii="Times New Roman" w:hAnsi="Times New Roman"/>
          <w:sz w:val="28"/>
          <w:szCs w:val="28"/>
        </w:rPr>
        <w:t>:</w:t>
      </w:r>
    </w:p>
    <w:p w14:paraId="6FE55F5E">
      <w:pPr>
        <w:widowControl/>
        <w:spacing w:after="0" w:line="350" w:lineRule="auto"/>
        <w:ind w:firstLine="709"/>
        <w:jc w:val="both"/>
        <w:rPr>
          <w:rFonts w:ascii="Times New Roman" w:hAnsi="Times New Roman"/>
          <w:sz w:val="28"/>
          <w:szCs w:val="28"/>
        </w:rPr>
      </w:pPr>
      <w:r>
        <w:rPr>
          <w:rFonts w:ascii="Times New Roman" w:hAnsi="Times New Roman"/>
          <w:sz w:val="28"/>
          <w:szCs w:val="28"/>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0DA94A5E">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ние важности художественной культуры как средства коммуникации и самовыражения;</w:t>
      </w:r>
    </w:p>
    <w:p w14:paraId="4C3D6267">
      <w:pPr>
        <w:widowControl/>
        <w:spacing w:after="0" w:line="350" w:lineRule="auto"/>
        <w:ind w:firstLine="709"/>
        <w:jc w:val="both"/>
        <w:rPr>
          <w:rFonts w:ascii="Times New Roman" w:hAnsi="Times New Roman"/>
          <w:sz w:val="28"/>
          <w:szCs w:val="28"/>
        </w:rPr>
      </w:pPr>
      <w:r>
        <w:rPr>
          <w:rFonts w:ascii="Times New Roman" w:hAnsi="Times New Roman"/>
          <w:sz w:val="28"/>
          <w:szCs w:val="28"/>
        </w:rPr>
        <w:t>понимание ценности отечественного и мирового искусства, роли этнических культурных традиций и народного творчества;</w:t>
      </w:r>
    </w:p>
    <w:p w14:paraId="4C196526">
      <w:pPr>
        <w:widowControl/>
        <w:spacing w:after="0" w:line="350" w:lineRule="auto"/>
        <w:ind w:firstLine="709"/>
        <w:jc w:val="both"/>
        <w:rPr>
          <w:rFonts w:ascii="Times New Roman" w:hAnsi="Times New Roman"/>
          <w:sz w:val="28"/>
          <w:szCs w:val="28"/>
        </w:rPr>
      </w:pPr>
      <w:r>
        <w:rPr>
          <w:rFonts w:ascii="Times New Roman" w:hAnsi="Times New Roman"/>
          <w:sz w:val="28"/>
          <w:szCs w:val="28"/>
        </w:rPr>
        <w:t>стремление к самовыражению в разных видах искусства;</w:t>
      </w:r>
    </w:p>
    <w:p w14:paraId="2D3E9441">
      <w:pPr>
        <w:widowControl/>
        <w:numPr>
          <w:ilvl w:val="0"/>
          <w:numId w:val="5"/>
        </w:numPr>
        <w:spacing w:after="0" w:line="350" w:lineRule="auto"/>
        <w:ind w:left="0" w:firstLine="709"/>
        <w:jc w:val="both"/>
        <w:rPr>
          <w:rFonts w:ascii="Times New Roman" w:hAnsi="Times New Roman"/>
          <w:sz w:val="28"/>
          <w:szCs w:val="28"/>
        </w:rPr>
      </w:pPr>
      <w:r>
        <w:rPr>
          <w:rFonts w:ascii="Times New Roman" w:hAnsi="Times New Roman"/>
          <w:sz w:val="28"/>
          <w:szCs w:val="28"/>
        </w:rPr>
        <w:t>физическо</w:t>
      </w:r>
      <w:r>
        <w:rPr>
          <w:rFonts w:ascii="Times New Roman" w:hAnsi="Times New Roman"/>
          <w:sz w:val="28"/>
          <w:szCs w:val="28"/>
          <w:lang w:val="ru-RU"/>
        </w:rPr>
        <w:t>го</w:t>
      </w:r>
      <w:r>
        <w:rPr>
          <w:rFonts w:ascii="Times New Roman" w:hAnsi="Times New Roman"/>
          <w:sz w:val="28"/>
          <w:szCs w:val="28"/>
        </w:rPr>
        <w:t xml:space="preserve"> воспитания, формировани</w:t>
      </w:r>
      <w:r>
        <w:rPr>
          <w:rFonts w:ascii="Times New Roman" w:hAnsi="Times New Roman"/>
          <w:sz w:val="28"/>
          <w:szCs w:val="28"/>
          <w:lang w:val="ru-RU"/>
        </w:rPr>
        <w:t>я</w:t>
      </w:r>
      <w:r>
        <w:rPr>
          <w:rFonts w:ascii="Times New Roman" w:hAnsi="Times New Roman"/>
          <w:sz w:val="28"/>
          <w:szCs w:val="28"/>
        </w:rPr>
        <w:t xml:space="preserve"> культуры здоровья и эмоционального благополучия:</w:t>
      </w:r>
    </w:p>
    <w:p w14:paraId="06EE1D3B">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ние ценности жизни;</w:t>
      </w:r>
    </w:p>
    <w:p w14:paraId="7C10F72A">
      <w:pPr>
        <w:widowControl/>
        <w:spacing w:after="0" w:line="350" w:lineRule="auto"/>
        <w:ind w:firstLine="709"/>
        <w:jc w:val="both"/>
        <w:rPr>
          <w:rFonts w:ascii="Times New Roman" w:hAnsi="Times New Roman"/>
          <w:sz w:val="28"/>
          <w:szCs w:val="28"/>
        </w:rPr>
      </w:pPr>
      <w:r>
        <w:rPr>
          <w:rFonts w:ascii="Times New Roman" w:hAnsi="Times New Roman"/>
          <w:sz w:val="28"/>
          <w:szCs w:val="28"/>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08B34F22">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540CEF53">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соблюдение правил безопасности, в том числе навыков безопасного поведения в </w:t>
      </w:r>
      <w:r>
        <w:rPr>
          <w:rFonts w:ascii="Times New Roman" w:hAnsi="Times New Roman"/>
          <w:sz w:val="28"/>
          <w:szCs w:val="28"/>
          <w:lang w:val="ru-RU"/>
        </w:rPr>
        <w:t>Интернет-среде</w:t>
      </w:r>
      <w:r>
        <w:rPr>
          <w:rFonts w:ascii="Times New Roman" w:hAnsi="Times New Roman"/>
          <w:sz w:val="28"/>
          <w:szCs w:val="28"/>
        </w:rPr>
        <w:t>;</w:t>
      </w:r>
    </w:p>
    <w:p w14:paraId="2A04F5A7">
      <w:pPr>
        <w:widowControl/>
        <w:spacing w:after="0" w:line="350" w:lineRule="auto"/>
        <w:ind w:firstLine="709"/>
        <w:jc w:val="both"/>
        <w:rPr>
          <w:rFonts w:ascii="Times New Roman" w:hAnsi="Times New Roman"/>
          <w:sz w:val="28"/>
          <w:szCs w:val="28"/>
        </w:rPr>
      </w:pPr>
      <w:r>
        <w:rPr>
          <w:rFonts w:ascii="Times New Roman" w:hAnsi="Times New Roman"/>
          <w:sz w:val="28"/>
          <w:szCs w:val="28"/>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4E237E9">
      <w:pPr>
        <w:widowControl/>
        <w:spacing w:after="0" w:line="350" w:lineRule="auto"/>
        <w:ind w:firstLine="709"/>
        <w:jc w:val="both"/>
        <w:rPr>
          <w:rFonts w:ascii="Times New Roman" w:hAnsi="Times New Roman"/>
          <w:sz w:val="28"/>
          <w:szCs w:val="28"/>
        </w:rPr>
      </w:pPr>
      <w:r>
        <w:rPr>
          <w:rFonts w:ascii="Times New Roman" w:hAnsi="Times New Roman"/>
          <w:sz w:val="28"/>
          <w:szCs w:val="28"/>
        </w:rPr>
        <w:t>умение принимать себя и других, не осуждая;</w:t>
      </w:r>
    </w:p>
    <w:p w14:paraId="5CD7C6B3">
      <w:pPr>
        <w:widowControl/>
        <w:spacing w:after="0" w:line="350" w:lineRule="auto"/>
        <w:ind w:firstLine="709"/>
        <w:jc w:val="both"/>
        <w:rPr>
          <w:rFonts w:ascii="Times New Roman" w:hAnsi="Times New Roman"/>
          <w:sz w:val="28"/>
          <w:szCs w:val="28"/>
        </w:rPr>
      </w:pPr>
      <w:r>
        <w:rPr>
          <w:rFonts w:ascii="Times New Roman" w:hAnsi="Times New Roman"/>
          <w:sz w:val="28"/>
          <w:szCs w:val="28"/>
        </w:rPr>
        <w:t>умение осознавать эмоциональное состояние себя и других, умение управлять собственным эмоциональным состоянием;</w:t>
      </w:r>
    </w:p>
    <w:p w14:paraId="0AA9A195">
      <w:pPr>
        <w:widowControl/>
        <w:spacing w:after="0" w:line="350" w:lineRule="auto"/>
        <w:ind w:firstLine="709"/>
        <w:jc w:val="both"/>
        <w:rPr>
          <w:rFonts w:ascii="Times New Roman" w:hAnsi="Times New Roman"/>
          <w:sz w:val="28"/>
          <w:szCs w:val="28"/>
        </w:rPr>
      </w:pPr>
      <w:r>
        <w:rPr>
          <w:rFonts w:ascii="Times New Roman" w:hAnsi="Times New Roman"/>
          <w:sz w:val="28"/>
          <w:szCs w:val="28"/>
        </w:rPr>
        <w:t>сформированность навыка рефлексии, признание своего права на ошибку и такого же права другого человека;</w:t>
      </w:r>
    </w:p>
    <w:p w14:paraId="625B34D9">
      <w:pPr>
        <w:widowControl/>
        <w:numPr>
          <w:ilvl w:val="0"/>
          <w:numId w:val="5"/>
        </w:numPr>
        <w:spacing w:after="0" w:line="350" w:lineRule="auto"/>
        <w:jc w:val="both"/>
        <w:rPr>
          <w:rFonts w:ascii="Times New Roman" w:hAnsi="Times New Roman"/>
          <w:sz w:val="28"/>
          <w:szCs w:val="28"/>
        </w:rPr>
      </w:pPr>
      <w:r>
        <w:rPr>
          <w:rFonts w:ascii="Times New Roman" w:hAnsi="Times New Roman"/>
          <w:sz w:val="28"/>
          <w:szCs w:val="28"/>
        </w:rPr>
        <w:t>трудово</w:t>
      </w:r>
      <w:r>
        <w:rPr>
          <w:rFonts w:ascii="Times New Roman" w:hAnsi="Times New Roman"/>
          <w:sz w:val="28"/>
          <w:szCs w:val="28"/>
          <w:lang w:val="ru-RU"/>
        </w:rPr>
        <w:t>го</w:t>
      </w:r>
      <w:r>
        <w:rPr>
          <w:rFonts w:ascii="Times New Roman" w:hAnsi="Times New Roman"/>
          <w:sz w:val="28"/>
          <w:szCs w:val="28"/>
        </w:rPr>
        <w:t xml:space="preserve"> воспитани</w:t>
      </w:r>
      <w:r>
        <w:rPr>
          <w:rFonts w:ascii="Times New Roman" w:hAnsi="Times New Roman"/>
          <w:sz w:val="28"/>
          <w:szCs w:val="28"/>
          <w:lang w:val="ru-RU"/>
        </w:rPr>
        <w:t>я</w:t>
      </w:r>
      <w:r>
        <w:rPr>
          <w:rFonts w:ascii="Times New Roman" w:hAnsi="Times New Roman"/>
          <w:sz w:val="28"/>
          <w:szCs w:val="28"/>
        </w:rPr>
        <w:t>:</w:t>
      </w:r>
    </w:p>
    <w:p w14:paraId="5A1C39AD">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установка на активное участие в решении практических задач (в рамках семьи,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5463D86">
      <w:pPr>
        <w:widowControl/>
        <w:spacing w:after="0" w:line="350" w:lineRule="auto"/>
        <w:ind w:firstLine="709"/>
        <w:jc w:val="both"/>
        <w:rPr>
          <w:rFonts w:ascii="Times New Roman" w:hAnsi="Times New Roman"/>
          <w:sz w:val="28"/>
          <w:szCs w:val="28"/>
        </w:rPr>
      </w:pPr>
      <w:r>
        <w:rPr>
          <w:rFonts w:ascii="Times New Roman" w:hAnsi="Times New Roman"/>
          <w:sz w:val="28"/>
          <w:szCs w:val="28"/>
        </w:rPr>
        <w:t>интерес к практическому изучению профессий и труда различного рода, в том числе на основе применения изучаемого предметного знания;</w:t>
      </w:r>
    </w:p>
    <w:p w14:paraId="56497A5D">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1C4F4E2F">
      <w:pPr>
        <w:widowControl/>
        <w:spacing w:after="0" w:line="350" w:lineRule="auto"/>
        <w:ind w:firstLine="709"/>
        <w:jc w:val="both"/>
        <w:rPr>
          <w:rFonts w:ascii="Times New Roman" w:hAnsi="Times New Roman"/>
          <w:sz w:val="28"/>
          <w:szCs w:val="28"/>
        </w:rPr>
      </w:pPr>
      <w:r>
        <w:rPr>
          <w:rFonts w:ascii="Times New Roman" w:hAnsi="Times New Roman"/>
          <w:sz w:val="28"/>
          <w:szCs w:val="28"/>
        </w:rPr>
        <w:t>готовность адаптироваться в профессиональной среде;</w:t>
      </w:r>
    </w:p>
    <w:p w14:paraId="2CE91BA8">
      <w:pPr>
        <w:widowControl/>
        <w:spacing w:after="0" w:line="350" w:lineRule="auto"/>
        <w:ind w:firstLine="709"/>
        <w:jc w:val="both"/>
        <w:rPr>
          <w:rFonts w:ascii="Times New Roman" w:hAnsi="Times New Roman"/>
          <w:sz w:val="28"/>
          <w:szCs w:val="28"/>
        </w:rPr>
      </w:pPr>
      <w:r>
        <w:rPr>
          <w:rFonts w:ascii="Times New Roman" w:hAnsi="Times New Roman"/>
          <w:sz w:val="28"/>
          <w:szCs w:val="28"/>
        </w:rPr>
        <w:t>уважение к труду и результатам трудовой деятельности;</w:t>
      </w:r>
    </w:p>
    <w:p w14:paraId="3D8D9115">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нный выбор и построение индивидуальной траектории</w:t>
      </w:r>
      <w:r>
        <w:rPr>
          <w:rFonts w:ascii="Times New Roman" w:hAnsi="Times New Roman"/>
          <w:sz w:val="28"/>
          <w:szCs w:val="28"/>
          <w:lang w:val="ru-RU"/>
        </w:rPr>
        <w:t xml:space="preserve"> </w:t>
      </w:r>
      <w:r>
        <w:rPr>
          <w:rFonts w:ascii="Times New Roman" w:hAnsi="Times New Roman"/>
          <w:sz w:val="28"/>
          <w:szCs w:val="28"/>
        </w:rPr>
        <w:t>образования и жизненных планов с учётом личных и общественных интересов, и потребностей;</w:t>
      </w:r>
    </w:p>
    <w:p w14:paraId="2A3F40D1">
      <w:pPr>
        <w:widowControl/>
        <w:numPr>
          <w:ilvl w:val="0"/>
          <w:numId w:val="5"/>
        </w:numPr>
        <w:spacing w:after="0" w:line="350" w:lineRule="auto"/>
        <w:jc w:val="both"/>
        <w:rPr>
          <w:rFonts w:ascii="Times New Roman" w:hAnsi="Times New Roman"/>
          <w:sz w:val="28"/>
          <w:szCs w:val="28"/>
        </w:rPr>
      </w:pPr>
      <w:r>
        <w:rPr>
          <w:rFonts w:ascii="Times New Roman" w:hAnsi="Times New Roman"/>
          <w:sz w:val="28"/>
          <w:szCs w:val="28"/>
        </w:rPr>
        <w:t>экологическо</w:t>
      </w:r>
      <w:r>
        <w:rPr>
          <w:rFonts w:ascii="Times New Roman" w:hAnsi="Times New Roman"/>
          <w:sz w:val="28"/>
          <w:szCs w:val="28"/>
          <w:lang w:val="ru-RU"/>
        </w:rPr>
        <w:t>го</w:t>
      </w:r>
      <w:r>
        <w:rPr>
          <w:rFonts w:ascii="Times New Roman" w:hAnsi="Times New Roman"/>
          <w:sz w:val="28"/>
          <w:szCs w:val="28"/>
        </w:rPr>
        <w:t xml:space="preserve"> воспитани</w:t>
      </w:r>
      <w:r>
        <w:rPr>
          <w:rFonts w:ascii="Times New Roman" w:hAnsi="Times New Roman"/>
          <w:sz w:val="28"/>
          <w:szCs w:val="28"/>
          <w:lang w:val="ru-RU"/>
        </w:rPr>
        <w:t>я</w:t>
      </w:r>
      <w:r>
        <w:rPr>
          <w:rFonts w:ascii="Times New Roman" w:hAnsi="Times New Roman"/>
          <w:sz w:val="28"/>
          <w:szCs w:val="28"/>
        </w:rPr>
        <w:t>:</w:t>
      </w:r>
    </w:p>
    <w:p w14:paraId="507DF88F">
      <w:pPr>
        <w:widowControl/>
        <w:spacing w:after="0" w:line="350" w:lineRule="auto"/>
        <w:ind w:firstLine="709"/>
        <w:jc w:val="both"/>
        <w:rPr>
          <w:rFonts w:ascii="Times New Roman" w:hAnsi="Times New Roman"/>
          <w:sz w:val="28"/>
          <w:szCs w:val="28"/>
        </w:rPr>
      </w:pPr>
      <w:r>
        <w:rPr>
          <w:rFonts w:ascii="Times New Roman" w:hAnsi="Times New Roman"/>
          <w:sz w:val="28"/>
          <w:szCs w:val="28"/>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6C4334EB">
      <w:pPr>
        <w:widowControl/>
        <w:spacing w:after="0" w:line="350" w:lineRule="auto"/>
        <w:ind w:firstLine="709"/>
        <w:jc w:val="both"/>
        <w:rPr>
          <w:rFonts w:ascii="Times New Roman" w:hAnsi="Times New Roman"/>
          <w:sz w:val="28"/>
          <w:szCs w:val="28"/>
        </w:rPr>
      </w:pPr>
      <w:r>
        <w:rPr>
          <w:rFonts w:ascii="Times New Roman" w:hAnsi="Times New Roman"/>
          <w:sz w:val="28"/>
          <w:szCs w:val="28"/>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14:paraId="24846989">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ние своей роли как гражданина и потребителя в условиях взаимосвязи природной, технологической и социальной сред;</w:t>
      </w:r>
    </w:p>
    <w:p w14:paraId="5B9AB5BF">
      <w:pPr>
        <w:widowControl/>
        <w:spacing w:after="0" w:line="350" w:lineRule="auto"/>
        <w:ind w:firstLine="709"/>
        <w:jc w:val="both"/>
        <w:rPr>
          <w:rFonts w:ascii="Times New Roman" w:hAnsi="Times New Roman"/>
          <w:sz w:val="28"/>
          <w:szCs w:val="28"/>
        </w:rPr>
      </w:pPr>
      <w:r>
        <w:rPr>
          <w:rFonts w:ascii="Times New Roman" w:hAnsi="Times New Roman"/>
          <w:sz w:val="28"/>
          <w:szCs w:val="28"/>
        </w:rPr>
        <w:t>готовность к участию в практической деятельности экологической направленности;</w:t>
      </w:r>
    </w:p>
    <w:p w14:paraId="3BA96A2E">
      <w:pPr>
        <w:widowControl/>
        <w:numPr>
          <w:ilvl w:val="0"/>
          <w:numId w:val="5"/>
        </w:numPr>
        <w:spacing w:after="0" w:line="350" w:lineRule="auto"/>
        <w:jc w:val="both"/>
        <w:rPr>
          <w:rFonts w:ascii="Times New Roman" w:hAnsi="Times New Roman"/>
          <w:sz w:val="28"/>
          <w:szCs w:val="28"/>
        </w:rPr>
      </w:pPr>
      <w:r>
        <w:rPr>
          <w:rFonts w:ascii="Times New Roman" w:hAnsi="Times New Roman"/>
          <w:sz w:val="28"/>
          <w:szCs w:val="28"/>
        </w:rPr>
        <w:t>ценности научного познания:</w:t>
      </w:r>
    </w:p>
    <w:p w14:paraId="2F496832">
      <w:pPr>
        <w:widowControl/>
        <w:spacing w:after="0" w:line="350" w:lineRule="auto"/>
        <w:ind w:firstLine="709"/>
        <w:jc w:val="both"/>
        <w:rPr>
          <w:rFonts w:ascii="Times New Roman" w:hAnsi="Times New Roman"/>
          <w:sz w:val="28"/>
          <w:szCs w:val="28"/>
        </w:rPr>
      </w:pPr>
      <w:r>
        <w:rPr>
          <w:rFonts w:ascii="Times New Roman" w:hAnsi="Times New Roman"/>
          <w:sz w:val="28"/>
          <w:szCs w:val="28"/>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2CF27FA4">
      <w:pPr>
        <w:widowControl/>
        <w:spacing w:after="0" w:line="350" w:lineRule="auto"/>
        <w:ind w:firstLine="709"/>
        <w:jc w:val="both"/>
        <w:rPr>
          <w:rFonts w:ascii="Times New Roman" w:hAnsi="Times New Roman"/>
          <w:sz w:val="28"/>
          <w:szCs w:val="28"/>
        </w:rPr>
      </w:pPr>
      <w:r>
        <w:rPr>
          <w:rFonts w:ascii="Times New Roman" w:hAnsi="Times New Roman"/>
          <w:sz w:val="28"/>
          <w:szCs w:val="28"/>
        </w:rPr>
        <w:t>овладение языковой и читательской культурой как средством познания мира;</w:t>
      </w:r>
    </w:p>
    <w:p w14:paraId="3B3FCEDA">
      <w:pPr>
        <w:widowControl/>
        <w:spacing w:after="0" w:line="350" w:lineRule="auto"/>
        <w:ind w:firstLine="709"/>
        <w:jc w:val="both"/>
        <w:rPr>
          <w:rFonts w:ascii="Times New Roman" w:hAnsi="Times New Roman"/>
          <w:sz w:val="28"/>
          <w:szCs w:val="28"/>
        </w:rPr>
      </w:pPr>
      <w:r>
        <w:rPr>
          <w:rFonts w:ascii="Times New Roman" w:hAnsi="Times New Roman"/>
          <w:sz w:val="28"/>
          <w:szCs w:val="28"/>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741E4E9">
      <w:pPr>
        <w:widowControl/>
        <w:numPr>
          <w:ilvl w:val="0"/>
          <w:numId w:val="5"/>
        </w:numPr>
        <w:spacing w:after="0" w:line="350" w:lineRule="auto"/>
        <w:ind w:left="0" w:firstLine="709"/>
        <w:jc w:val="both"/>
        <w:rPr>
          <w:rFonts w:ascii="Times New Roman" w:hAnsi="Times New Roman"/>
          <w:sz w:val="28"/>
          <w:szCs w:val="28"/>
        </w:rPr>
      </w:pPr>
      <w:r>
        <w:rPr>
          <w:rFonts w:ascii="Times New Roman" w:hAnsi="Times New Roman"/>
          <w:sz w:val="28"/>
          <w:szCs w:val="28"/>
        </w:rPr>
        <w:t>адаптаци</w:t>
      </w:r>
      <w:r>
        <w:rPr>
          <w:rFonts w:ascii="Times New Roman" w:hAnsi="Times New Roman"/>
          <w:sz w:val="28"/>
          <w:szCs w:val="28"/>
          <w:lang w:val="ru-RU"/>
        </w:rPr>
        <w:t>и</w:t>
      </w:r>
      <w:r>
        <w:rPr>
          <w:rFonts w:ascii="Times New Roman" w:hAnsi="Times New Roman"/>
          <w:sz w:val="28"/>
          <w:szCs w:val="28"/>
        </w:rPr>
        <w:t xml:space="preserve"> обучающегося к изменяющимся условиям социальной и природной среды:</w:t>
      </w:r>
    </w:p>
    <w:p w14:paraId="6837118F">
      <w:pPr>
        <w:widowControl/>
        <w:spacing w:after="0" w:line="350" w:lineRule="auto"/>
        <w:ind w:firstLine="709"/>
        <w:jc w:val="both"/>
        <w:rPr>
          <w:rFonts w:ascii="Times New Roman" w:hAnsi="Times New Roman"/>
          <w:sz w:val="28"/>
          <w:szCs w:val="28"/>
        </w:rPr>
      </w:pPr>
      <w:r>
        <w:rPr>
          <w:rFonts w:ascii="Times New Roman" w:hAnsi="Times New Roman"/>
          <w:sz w:val="28"/>
          <w:szCs w:val="28"/>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94DD214">
      <w:pPr>
        <w:widowControl/>
        <w:spacing w:after="0" w:line="350" w:lineRule="auto"/>
        <w:ind w:firstLine="709"/>
        <w:jc w:val="both"/>
        <w:rPr>
          <w:rFonts w:ascii="Times New Roman" w:hAnsi="Times New Roman"/>
          <w:sz w:val="28"/>
          <w:szCs w:val="28"/>
        </w:rPr>
      </w:pPr>
      <w:r>
        <w:rPr>
          <w:rFonts w:ascii="Times New Roman" w:hAnsi="Times New Roman"/>
          <w:sz w:val="28"/>
          <w:szCs w:val="28"/>
        </w:rPr>
        <w:t>способность обучающихся взаимодействовать в условиях неопределённости, открытость опыту и знаниям других;</w:t>
      </w:r>
    </w:p>
    <w:p w14:paraId="593BE86F">
      <w:pPr>
        <w:widowControl/>
        <w:spacing w:after="0" w:line="350" w:lineRule="auto"/>
        <w:ind w:firstLine="709"/>
        <w:jc w:val="both"/>
        <w:rPr>
          <w:rFonts w:ascii="Times New Roman" w:hAnsi="Times New Roman"/>
          <w:sz w:val="28"/>
          <w:szCs w:val="28"/>
        </w:rPr>
      </w:pPr>
      <w:r>
        <w:rPr>
          <w:rFonts w:ascii="Times New Roman" w:hAnsi="Times New Roman"/>
          <w:sz w:val="28"/>
          <w:szCs w:val="28"/>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20DFF2EF">
      <w:pPr>
        <w:widowControl/>
        <w:spacing w:after="0" w:line="350" w:lineRule="auto"/>
        <w:ind w:firstLine="709"/>
        <w:jc w:val="both"/>
        <w:rPr>
          <w:rFonts w:ascii="Times New Roman" w:hAnsi="Times New Roman"/>
          <w:sz w:val="28"/>
          <w:szCs w:val="28"/>
        </w:rPr>
      </w:pPr>
      <w:r>
        <w:rPr>
          <w:rFonts w:ascii="Times New Roman" w:hAnsi="Times New Roman"/>
          <w:sz w:val="28"/>
          <w:szCs w:val="28"/>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14:paraId="5CCBBAD2">
      <w:pPr>
        <w:widowControl/>
        <w:spacing w:after="0" w:line="350" w:lineRule="auto"/>
        <w:ind w:firstLine="709"/>
        <w:jc w:val="both"/>
        <w:rPr>
          <w:rFonts w:ascii="Times New Roman" w:hAnsi="Times New Roman"/>
          <w:sz w:val="28"/>
          <w:szCs w:val="28"/>
        </w:rPr>
      </w:pPr>
      <w:r>
        <w:rPr>
          <w:rFonts w:ascii="Times New Roman" w:hAnsi="Times New Roman"/>
          <w:sz w:val="28"/>
          <w:szCs w:val="28"/>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0510395C">
      <w:pPr>
        <w:widowControl/>
        <w:spacing w:after="0" w:line="350" w:lineRule="auto"/>
        <w:ind w:firstLine="709"/>
        <w:jc w:val="both"/>
        <w:rPr>
          <w:rFonts w:ascii="Times New Roman" w:hAnsi="Times New Roman"/>
          <w:sz w:val="28"/>
          <w:szCs w:val="28"/>
        </w:rPr>
      </w:pPr>
      <w:r>
        <w:rPr>
          <w:rFonts w:ascii="Times New Roman" w:hAnsi="Times New Roman"/>
          <w:sz w:val="28"/>
          <w:szCs w:val="28"/>
        </w:rPr>
        <w:t>умение анализировать и выявлять взаимосвязи природы, общества и экономики;</w:t>
      </w:r>
    </w:p>
    <w:p w14:paraId="4823D6A9">
      <w:pPr>
        <w:widowControl/>
        <w:spacing w:after="0" w:line="350" w:lineRule="auto"/>
        <w:ind w:firstLine="709"/>
        <w:jc w:val="both"/>
        <w:rPr>
          <w:rFonts w:ascii="Times New Roman" w:hAnsi="Times New Roman"/>
          <w:sz w:val="28"/>
          <w:szCs w:val="28"/>
        </w:rPr>
      </w:pPr>
      <w:r>
        <w:rPr>
          <w:rFonts w:ascii="Times New Roman" w:hAnsi="Times New Roman"/>
          <w:sz w:val="28"/>
          <w:szCs w:val="28"/>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0EA17B5D">
      <w:pPr>
        <w:widowControl/>
        <w:spacing w:after="0" w:line="350" w:lineRule="auto"/>
        <w:ind w:firstLine="709"/>
        <w:jc w:val="both"/>
        <w:rPr>
          <w:rFonts w:ascii="Times New Roman" w:hAnsi="Times New Roman"/>
          <w:sz w:val="28"/>
          <w:szCs w:val="28"/>
        </w:rPr>
      </w:pPr>
      <w:r>
        <w:rPr>
          <w:rFonts w:ascii="Times New Roman" w:hAnsi="Times New Roman"/>
          <w:sz w:val="28"/>
          <w:szCs w:val="28"/>
        </w:rPr>
        <w:t>способность обучающихся осознавать стрессовую ситуацию, оценивать происходящие изменения и их последствия;</w:t>
      </w:r>
    </w:p>
    <w:p w14:paraId="5938DEAF">
      <w:pPr>
        <w:widowControl/>
        <w:spacing w:after="0" w:line="350" w:lineRule="auto"/>
        <w:ind w:firstLine="709"/>
        <w:jc w:val="both"/>
        <w:rPr>
          <w:rFonts w:ascii="Times New Roman" w:hAnsi="Times New Roman"/>
          <w:sz w:val="28"/>
          <w:szCs w:val="28"/>
        </w:rPr>
      </w:pPr>
      <w:r>
        <w:rPr>
          <w:rFonts w:ascii="Times New Roman" w:hAnsi="Times New Roman"/>
          <w:sz w:val="28"/>
          <w:szCs w:val="28"/>
        </w:rPr>
        <w:t>воспринимать стрессовую ситуацию как вызов, требующий контрмер;</w:t>
      </w:r>
    </w:p>
    <w:p w14:paraId="01FA2E49">
      <w:pPr>
        <w:widowControl/>
        <w:spacing w:after="0" w:line="350" w:lineRule="auto"/>
        <w:ind w:firstLine="709"/>
        <w:jc w:val="both"/>
        <w:rPr>
          <w:rFonts w:ascii="Times New Roman" w:hAnsi="Times New Roman"/>
          <w:sz w:val="28"/>
          <w:szCs w:val="28"/>
        </w:rPr>
      </w:pPr>
      <w:r>
        <w:rPr>
          <w:rFonts w:ascii="Times New Roman" w:hAnsi="Times New Roman"/>
          <w:sz w:val="28"/>
          <w:szCs w:val="28"/>
        </w:rPr>
        <w:t>оценивать ситуацию стресса, корректировать принимаемые решения и действия;</w:t>
      </w:r>
    </w:p>
    <w:p w14:paraId="11D71FC3">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улировать и оценивать риски и последствия, формировать опыт, находить позитивное в произошедшей ситуации;</w:t>
      </w:r>
    </w:p>
    <w:p w14:paraId="2A21BA65">
      <w:pPr>
        <w:widowControl/>
        <w:spacing w:after="0" w:line="350" w:lineRule="auto"/>
        <w:ind w:firstLine="709"/>
        <w:jc w:val="both"/>
        <w:rPr>
          <w:rFonts w:ascii="Times New Roman" w:hAnsi="Times New Roman"/>
          <w:sz w:val="28"/>
          <w:szCs w:val="28"/>
        </w:rPr>
      </w:pPr>
      <w:r>
        <w:rPr>
          <w:rFonts w:ascii="Times New Roman" w:hAnsi="Times New Roman"/>
          <w:sz w:val="28"/>
          <w:szCs w:val="28"/>
        </w:rPr>
        <w:t>быть готовым действовать в отсутствие гарантий успеха.</w:t>
      </w:r>
    </w:p>
    <w:p w14:paraId="6F3305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 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3DAC3A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1. У обучающегося будут сформированы следующие базовые логические действия как часть познавательных универсальных учебных действий:</w:t>
      </w:r>
    </w:p>
    <w:p w14:paraId="318D0E05">
      <w:pPr>
        <w:widowControl/>
        <w:spacing w:after="0" w:line="350" w:lineRule="auto"/>
        <w:ind w:firstLine="709"/>
        <w:jc w:val="both"/>
        <w:rPr>
          <w:rFonts w:ascii="Times New Roman" w:hAnsi="Times New Roman"/>
          <w:sz w:val="28"/>
          <w:szCs w:val="28"/>
        </w:rPr>
      </w:pPr>
      <w:r>
        <w:rPr>
          <w:rFonts w:ascii="Times New Roman" w:hAnsi="Times New Roman"/>
          <w:sz w:val="28"/>
          <w:szCs w:val="28"/>
        </w:rPr>
        <w:t>выявлять и характеризовать существенные признаки объектов (явлений);</w:t>
      </w:r>
    </w:p>
    <w:p w14:paraId="7B9F16F6">
      <w:pPr>
        <w:widowControl/>
        <w:spacing w:after="0" w:line="350" w:lineRule="auto"/>
        <w:ind w:firstLine="709"/>
        <w:jc w:val="both"/>
        <w:rPr>
          <w:rFonts w:ascii="Times New Roman" w:hAnsi="Times New Roman"/>
          <w:sz w:val="28"/>
          <w:szCs w:val="28"/>
        </w:rPr>
      </w:pPr>
      <w:r>
        <w:rPr>
          <w:rFonts w:ascii="Times New Roman" w:hAnsi="Times New Roman"/>
          <w:sz w:val="28"/>
          <w:szCs w:val="28"/>
        </w:rPr>
        <w:t>устанавливать существенный признак классификации, основания для обобщения и сравнения, критерии проводимого анализа;</w:t>
      </w:r>
    </w:p>
    <w:p w14:paraId="78E0F348">
      <w:pPr>
        <w:widowControl/>
        <w:spacing w:after="0" w:line="350" w:lineRule="auto"/>
        <w:ind w:firstLine="709"/>
        <w:jc w:val="both"/>
        <w:rPr>
          <w:rFonts w:ascii="Times New Roman" w:hAnsi="Times New Roman"/>
          <w:sz w:val="28"/>
          <w:szCs w:val="28"/>
        </w:rPr>
      </w:pPr>
      <w:r>
        <w:rPr>
          <w:rFonts w:ascii="Times New Roman" w:hAnsi="Times New Roman"/>
          <w:sz w:val="28"/>
          <w:szCs w:val="28"/>
        </w:rPr>
        <w:t>с учётом предложенной задачи выявлять закономерности и противоречия в рассматриваемых фактах, данных и наблюдениях;</w:t>
      </w:r>
    </w:p>
    <w:p w14:paraId="5BB6C02C">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агать критерии для выявления закономерностей и противоречий;</w:t>
      </w:r>
    </w:p>
    <w:p w14:paraId="4325D47E">
      <w:pPr>
        <w:widowControl/>
        <w:spacing w:after="0" w:line="350" w:lineRule="auto"/>
        <w:ind w:firstLine="709"/>
        <w:jc w:val="both"/>
        <w:rPr>
          <w:rFonts w:ascii="Times New Roman" w:hAnsi="Times New Roman"/>
          <w:sz w:val="28"/>
          <w:szCs w:val="28"/>
        </w:rPr>
      </w:pPr>
      <w:r>
        <w:rPr>
          <w:rFonts w:ascii="Times New Roman" w:hAnsi="Times New Roman"/>
          <w:sz w:val="28"/>
          <w:szCs w:val="28"/>
        </w:rPr>
        <w:t>выявлять дефицит информации, данных, необходимых для решения поставленной задачи;</w:t>
      </w:r>
    </w:p>
    <w:p w14:paraId="7E22CABF">
      <w:pPr>
        <w:widowControl/>
        <w:spacing w:after="0" w:line="350" w:lineRule="auto"/>
        <w:ind w:firstLine="709"/>
        <w:jc w:val="both"/>
        <w:rPr>
          <w:rFonts w:ascii="Times New Roman" w:hAnsi="Times New Roman"/>
          <w:sz w:val="28"/>
          <w:szCs w:val="28"/>
        </w:rPr>
      </w:pPr>
      <w:r>
        <w:rPr>
          <w:rFonts w:ascii="Times New Roman" w:hAnsi="Times New Roman"/>
          <w:sz w:val="28"/>
          <w:szCs w:val="28"/>
        </w:rPr>
        <w:t>выявлять причинно-следственные связи при изучении явлений и процессов;</w:t>
      </w:r>
    </w:p>
    <w:p w14:paraId="5FFBCF20">
      <w:pPr>
        <w:widowControl/>
        <w:spacing w:after="0" w:line="350" w:lineRule="auto"/>
        <w:ind w:firstLine="709"/>
        <w:jc w:val="both"/>
        <w:rPr>
          <w:rFonts w:ascii="Times New Roman" w:hAnsi="Times New Roman"/>
          <w:sz w:val="28"/>
          <w:szCs w:val="28"/>
        </w:rPr>
      </w:pPr>
      <w:r>
        <w:rPr>
          <w:rFonts w:ascii="Times New Roman" w:hAnsi="Times New Roman"/>
          <w:sz w:val="28"/>
          <w:szCs w:val="28"/>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79C09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Pr>
          <w:rFonts w:ascii="Times New Roman" w:hAnsi="Times New Roman"/>
          <w:sz w:val="28"/>
          <w:szCs w:val="28"/>
          <w:lang w:val="ru-RU"/>
        </w:rPr>
        <w:t>.</w:t>
      </w:r>
    </w:p>
    <w:p w14:paraId="5EF94E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2. У обучающегося будут сформированы следующие базовые исследовательские действия как часть познавательных универсальных учебных действий:</w:t>
      </w:r>
    </w:p>
    <w:p w14:paraId="4366BB7D">
      <w:pPr>
        <w:widowControl/>
        <w:spacing w:after="0" w:line="350" w:lineRule="auto"/>
        <w:ind w:firstLine="709"/>
        <w:jc w:val="both"/>
        <w:rPr>
          <w:rFonts w:ascii="Times New Roman" w:hAnsi="Times New Roman"/>
          <w:sz w:val="28"/>
          <w:szCs w:val="28"/>
        </w:rPr>
      </w:pPr>
      <w:r>
        <w:rPr>
          <w:rFonts w:ascii="Times New Roman" w:hAnsi="Times New Roman"/>
          <w:sz w:val="28"/>
          <w:szCs w:val="28"/>
        </w:rPr>
        <w:t>использовать вопросы как исследовательский инструмент познания;</w:t>
      </w:r>
    </w:p>
    <w:p w14:paraId="14D1D233">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6040332F">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улировать гипотезу об истинности собственных суждений и суждений других, аргументировать свою позицию, мнение;</w:t>
      </w:r>
    </w:p>
    <w:p w14:paraId="2212162D">
      <w:pPr>
        <w:widowControl/>
        <w:spacing w:after="0" w:line="350" w:lineRule="auto"/>
        <w:ind w:firstLine="709"/>
        <w:jc w:val="both"/>
        <w:rPr>
          <w:rFonts w:ascii="Times New Roman" w:hAnsi="Times New Roman"/>
          <w:sz w:val="28"/>
          <w:szCs w:val="28"/>
        </w:rPr>
      </w:pPr>
      <w:r>
        <w:rPr>
          <w:rFonts w:ascii="Times New Roman" w:hAnsi="Times New Roman"/>
          <w:sz w:val="28"/>
          <w:szCs w:val="28"/>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14:paraId="17DAB19D">
      <w:pPr>
        <w:widowControl/>
        <w:spacing w:after="0" w:line="350" w:lineRule="auto"/>
        <w:ind w:firstLine="709"/>
        <w:jc w:val="both"/>
        <w:rPr>
          <w:rFonts w:ascii="Times New Roman" w:hAnsi="Times New Roman"/>
          <w:sz w:val="28"/>
          <w:szCs w:val="28"/>
        </w:rPr>
      </w:pPr>
      <w:r>
        <w:rPr>
          <w:rFonts w:ascii="Times New Roman" w:hAnsi="Times New Roman"/>
          <w:sz w:val="28"/>
          <w:szCs w:val="28"/>
        </w:rPr>
        <w:t>оценивать на применимость и достоверность информацию, полученную в ходе исследования (эксперимента);</w:t>
      </w:r>
    </w:p>
    <w:p w14:paraId="34091164">
      <w:pPr>
        <w:widowControl/>
        <w:spacing w:after="0" w:line="350" w:lineRule="auto"/>
        <w:ind w:firstLine="709"/>
        <w:jc w:val="both"/>
        <w:rPr>
          <w:rFonts w:ascii="Times New Roman" w:hAnsi="Times New Roman"/>
          <w:sz w:val="28"/>
          <w:szCs w:val="28"/>
        </w:rPr>
      </w:pPr>
      <w:r>
        <w:rPr>
          <w:rFonts w:ascii="Times New Roman" w:hAnsi="Times New Roman"/>
          <w:sz w:val="28"/>
          <w:szCs w:val="28"/>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523473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r>
        <w:rPr>
          <w:rFonts w:ascii="Times New Roman" w:hAnsi="Times New Roman"/>
          <w:sz w:val="28"/>
          <w:szCs w:val="28"/>
          <w:lang w:val="ru-RU"/>
        </w:rPr>
        <w:t>.</w:t>
      </w:r>
    </w:p>
    <w:p w14:paraId="6C3953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3. У обучающегося будут сформированы умения работать с информацией как часть познавательных универсальных учебных действий:</w:t>
      </w:r>
    </w:p>
    <w:p w14:paraId="0A47A4EE">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7A196FFF">
      <w:pPr>
        <w:widowControl/>
        <w:spacing w:after="0" w:line="350" w:lineRule="auto"/>
        <w:ind w:firstLine="709"/>
        <w:jc w:val="both"/>
        <w:rPr>
          <w:rFonts w:ascii="Times New Roman" w:hAnsi="Times New Roman"/>
          <w:sz w:val="28"/>
          <w:szCs w:val="28"/>
        </w:rPr>
      </w:pPr>
      <w:r>
        <w:rPr>
          <w:rFonts w:ascii="Times New Roman" w:hAnsi="Times New Roman"/>
          <w:sz w:val="28"/>
          <w:szCs w:val="28"/>
        </w:rPr>
        <w:t>выбирать, анализировать, систематизировать и интерпретировать информацию различных видов и форм представления;</w:t>
      </w:r>
    </w:p>
    <w:p w14:paraId="21A7E5A4">
      <w:pPr>
        <w:widowControl/>
        <w:spacing w:after="0" w:line="350" w:lineRule="auto"/>
        <w:ind w:firstLine="709"/>
        <w:jc w:val="both"/>
        <w:rPr>
          <w:rFonts w:ascii="Times New Roman" w:hAnsi="Times New Roman"/>
          <w:sz w:val="28"/>
          <w:szCs w:val="28"/>
        </w:rPr>
      </w:pPr>
      <w:r>
        <w:rPr>
          <w:rFonts w:ascii="Times New Roman" w:hAnsi="Times New Roman"/>
          <w:sz w:val="28"/>
          <w:szCs w:val="28"/>
        </w:rPr>
        <w:t>находить сходные аргументы (подтверждающие или опровергающие одну и ту же идею, версию) в различных информационных источниках;</w:t>
      </w:r>
    </w:p>
    <w:p w14:paraId="2C7FD8AF">
      <w:pPr>
        <w:widowControl/>
        <w:spacing w:after="0" w:line="350" w:lineRule="auto"/>
        <w:ind w:firstLine="709"/>
        <w:jc w:val="both"/>
        <w:rPr>
          <w:rFonts w:ascii="Times New Roman" w:hAnsi="Times New Roman"/>
          <w:sz w:val="28"/>
          <w:szCs w:val="28"/>
        </w:rPr>
      </w:pPr>
      <w:r>
        <w:rPr>
          <w:rFonts w:ascii="Times New Roman" w:hAnsi="Times New Roman"/>
          <w:sz w:val="28"/>
          <w:szCs w:val="28"/>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00B71C0">
      <w:pPr>
        <w:widowControl/>
        <w:spacing w:after="0" w:line="350" w:lineRule="auto"/>
        <w:ind w:firstLine="709"/>
        <w:jc w:val="both"/>
        <w:rPr>
          <w:rFonts w:ascii="Times New Roman" w:hAnsi="Times New Roman"/>
          <w:sz w:val="28"/>
          <w:szCs w:val="28"/>
        </w:rPr>
      </w:pPr>
      <w:r>
        <w:rPr>
          <w:rFonts w:ascii="Times New Roman" w:hAnsi="Times New Roman"/>
          <w:sz w:val="28"/>
          <w:szCs w:val="28"/>
        </w:rPr>
        <w:t>оценивать надёжность информации по критериям, предложенным педагогическим работником или сформулированным самостоятельно;</w:t>
      </w:r>
    </w:p>
    <w:p w14:paraId="59F4DDDF">
      <w:pPr>
        <w:widowControl/>
        <w:spacing w:after="0" w:line="350" w:lineRule="auto"/>
        <w:ind w:firstLine="709"/>
        <w:jc w:val="both"/>
        <w:rPr>
          <w:rFonts w:ascii="Times New Roman" w:hAnsi="Times New Roman"/>
          <w:sz w:val="28"/>
          <w:szCs w:val="28"/>
        </w:rPr>
      </w:pPr>
      <w:r>
        <w:rPr>
          <w:rFonts w:ascii="Times New Roman" w:hAnsi="Times New Roman"/>
          <w:sz w:val="28"/>
          <w:szCs w:val="28"/>
        </w:rPr>
        <w:t>эффективно запоминать и систематизировать информацию.</w:t>
      </w:r>
    </w:p>
    <w:p w14:paraId="315D2A10">
      <w:pPr>
        <w:widowControl/>
        <w:spacing w:after="0" w:line="350" w:lineRule="auto"/>
        <w:ind w:firstLine="709"/>
        <w:jc w:val="both"/>
        <w:rPr>
          <w:rFonts w:ascii="Times New Roman" w:hAnsi="Times New Roman"/>
          <w:sz w:val="28"/>
          <w:szCs w:val="28"/>
        </w:rPr>
      </w:pPr>
      <w:r>
        <w:rPr>
          <w:rFonts w:ascii="Times New Roman" w:hAnsi="Times New Roman"/>
          <w:sz w:val="28"/>
          <w:szCs w:val="28"/>
        </w:rPr>
        <w:t>Овладение системой универсальных учебных познавательных действий обеспечивает сформированность когнитивных навыков у обучающихся.</w:t>
      </w:r>
    </w:p>
    <w:p w14:paraId="798C50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4. У обучающегося будут сформированы умения общения как часть коммуникативных универсальных учебных действий:</w:t>
      </w:r>
    </w:p>
    <w:p w14:paraId="412E873A">
      <w:pPr>
        <w:widowControl/>
        <w:spacing w:after="0" w:line="350" w:lineRule="auto"/>
        <w:ind w:firstLine="709"/>
        <w:jc w:val="both"/>
        <w:rPr>
          <w:rFonts w:ascii="Times New Roman" w:hAnsi="Times New Roman"/>
          <w:sz w:val="28"/>
          <w:szCs w:val="28"/>
        </w:rPr>
      </w:pPr>
      <w:r>
        <w:rPr>
          <w:rFonts w:ascii="Times New Roman" w:hAnsi="Times New Roman"/>
          <w:sz w:val="28"/>
          <w:szCs w:val="28"/>
        </w:rPr>
        <w:t>воспринимать и формулировать суждения, выражать эмоции в соответствии с целями и условиями общения;</w:t>
      </w:r>
    </w:p>
    <w:p w14:paraId="45D45317">
      <w:pPr>
        <w:widowControl/>
        <w:spacing w:after="0" w:line="350" w:lineRule="auto"/>
        <w:ind w:firstLine="709"/>
        <w:jc w:val="both"/>
        <w:rPr>
          <w:rFonts w:ascii="Times New Roman" w:hAnsi="Times New Roman"/>
          <w:sz w:val="28"/>
          <w:szCs w:val="28"/>
        </w:rPr>
      </w:pPr>
      <w:r>
        <w:rPr>
          <w:rFonts w:ascii="Times New Roman" w:hAnsi="Times New Roman"/>
          <w:sz w:val="28"/>
          <w:szCs w:val="28"/>
        </w:rPr>
        <w:t>выражать себя (свою точку зрения) в устных и письменных текстах;</w:t>
      </w:r>
    </w:p>
    <w:p w14:paraId="3AE91A89">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13D39123">
      <w:pPr>
        <w:widowControl/>
        <w:spacing w:after="0" w:line="350" w:lineRule="auto"/>
        <w:ind w:firstLine="709"/>
        <w:jc w:val="both"/>
        <w:rPr>
          <w:rFonts w:ascii="Times New Roman" w:hAnsi="Times New Roman"/>
          <w:sz w:val="28"/>
          <w:szCs w:val="28"/>
        </w:rPr>
      </w:pPr>
      <w:r>
        <w:rPr>
          <w:rFonts w:ascii="Times New Roman" w:hAnsi="Times New Roman"/>
          <w:sz w:val="28"/>
          <w:szCs w:val="28"/>
        </w:rPr>
        <w:t>понимать намерения других, проявлять уважительное отношение к собеседнику и в корректной форме формулировать свои возражения;</w:t>
      </w:r>
    </w:p>
    <w:p w14:paraId="68C097B3">
      <w:pPr>
        <w:widowControl/>
        <w:spacing w:after="0" w:line="360" w:lineRule="auto"/>
        <w:ind w:firstLine="709"/>
        <w:jc w:val="both"/>
        <w:rPr>
          <w:rFonts w:ascii="Times New Roman" w:hAnsi="Times New Roman"/>
          <w:sz w:val="28"/>
          <w:szCs w:val="28"/>
        </w:rPr>
      </w:pPr>
      <w:r>
        <w:rPr>
          <w:rFonts w:ascii="Times New Roman" w:hAnsi="Times New Roman"/>
          <w:sz w:val="28"/>
          <w:szCs w:val="28"/>
        </w:rPr>
        <w:t>в ходе диалога и</w:t>
      </w:r>
      <w:r>
        <w:rPr>
          <w:rFonts w:ascii="Times New Roman" w:hAnsi="Times New Roman"/>
          <w:sz w:val="28"/>
          <w:szCs w:val="28"/>
          <w:lang w:val="ru-RU"/>
        </w:rPr>
        <w:t xml:space="preserve"> </w:t>
      </w:r>
      <w:r>
        <w:rPr>
          <w:rFonts w:ascii="Times New Roman" w:hAnsi="Times New Roman"/>
          <w:sz w:val="28"/>
          <w:szCs w:val="28"/>
        </w:rPr>
        <w:t>(или) дискуссии задавать вопросы по существу обсуждаемой темы и высказывать идеи, нацеленные на решение задачи и поддержание общения;</w:t>
      </w:r>
    </w:p>
    <w:p w14:paraId="44C29614">
      <w:pPr>
        <w:widowControl/>
        <w:spacing w:after="0" w:line="350" w:lineRule="auto"/>
        <w:ind w:firstLine="709"/>
        <w:jc w:val="both"/>
        <w:rPr>
          <w:rFonts w:ascii="Times New Roman" w:hAnsi="Times New Roman"/>
          <w:sz w:val="28"/>
          <w:szCs w:val="28"/>
        </w:rPr>
      </w:pPr>
      <w:r>
        <w:rPr>
          <w:rFonts w:ascii="Times New Roman" w:hAnsi="Times New Roman"/>
          <w:sz w:val="28"/>
          <w:szCs w:val="28"/>
        </w:rPr>
        <w:t>сопоставлять свои суждения с суждениями других участников диалога, обнаруживать различие и сходство позиций;</w:t>
      </w:r>
    </w:p>
    <w:p w14:paraId="141FFE89">
      <w:pPr>
        <w:widowControl/>
        <w:spacing w:after="0" w:line="350" w:lineRule="auto"/>
        <w:ind w:firstLine="709"/>
        <w:jc w:val="both"/>
        <w:rPr>
          <w:rFonts w:ascii="Times New Roman" w:hAnsi="Times New Roman"/>
          <w:sz w:val="28"/>
          <w:szCs w:val="28"/>
        </w:rPr>
      </w:pPr>
      <w:r>
        <w:rPr>
          <w:rFonts w:ascii="Times New Roman" w:hAnsi="Times New Roman"/>
          <w:sz w:val="28"/>
          <w:szCs w:val="28"/>
        </w:rPr>
        <w:t>публично представлять результаты выполненного опыта (эксперимента, исследования, проекта);</w:t>
      </w:r>
    </w:p>
    <w:p w14:paraId="07BB3DF3">
      <w:pPr>
        <w:widowControl/>
        <w:spacing w:after="0" w:line="350" w:lineRule="auto"/>
        <w:ind w:firstLine="709"/>
        <w:jc w:val="both"/>
        <w:rPr>
          <w:rFonts w:ascii="Times New Roman" w:hAnsi="Times New Roman"/>
          <w:sz w:val="28"/>
          <w:szCs w:val="28"/>
        </w:rPr>
      </w:pPr>
      <w:r>
        <w:rPr>
          <w:rFonts w:ascii="Times New Roman" w:hAnsi="Times New Roman"/>
          <w:sz w:val="28"/>
          <w:szCs w:val="28"/>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26FB095">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8.3.5. У обучающегося будут сформированы умения совместной деятельности как часть коммуникативных универсальных учебных действий:</w:t>
      </w:r>
    </w:p>
    <w:p w14:paraId="7413E576">
      <w:pPr>
        <w:widowControl/>
        <w:spacing w:after="0" w:line="350" w:lineRule="auto"/>
        <w:ind w:firstLine="709"/>
        <w:jc w:val="both"/>
        <w:rPr>
          <w:rFonts w:ascii="Times New Roman" w:hAnsi="Times New Roman"/>
          <w:sz w:val="28"/>
          <w:szCs w:val="28"/>
        </w:rPr>
      </w:pPr>
      <w:r>
        <w:rPr>
          <w:rFonts w:ascii="Times New Roman" w:hAnsi="Times New Roman"/>
          <w:sz w:val="28"/>
          <w:szCs w:val="28"/>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3E7AA8E">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AFDF40B">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обобщать мнения нескольких </w:t>
      </w:r>
      <w:r>
        <w:rPr>
          <w:rFonts w:ascii="Times New Roman" w:hAnsi="Times New Roman"/>
          <w:sz w:val="28"/>
          <w:szCs w:val="28"/>
          <w:lang w:val="ru-RU"/>
        </w:rPr>
        <w:t>человек</w:t>
      </w:r>
      <w:r>
        <w:rPr>
          <w:rFonts w:ascii="Times New Roman" w:hAnsi="Times New Roman"/>
          <w:sz w:val="28"/>
          <w:szCs w:val="28"/>
        </w:rPr>
        <w:t>, проявлять готовность руководить, выполнять поручения, подчиняться;</w:t>
      </w:r>
    </w:p>
    <w:p w14:paraId="513CFE6F">
      <w:pPr>
        <w:widowControl/>
        <w:spacing w:after="0" w:line="350" w:lineRule="auto"/>
        <w:ind w:firstLine="709"/>
        <w:jc w:val="both"/>
        <w:rPr>
          <w:rFonts w:ascii="Times New Roman" w:hAnsi="Times New Roman"/>
          <w:sz w:val="28"/>
          <w:szCs w:val="28"/>
        </w:rPr>
      </w:pPr>
      <w:r>
        <w:rPr>
          <w:rFonts w:ascii="Times New Roman" w:hAnsi="Times New Roman"/>
          <w:sz w:val="28"/>
          <w:szCs w:val="28"/>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55E5B1D5">
      <w:pPr>
        <w:widowControl/>
        <w:spacing w:after="0" w:line="350" w:lineRule="auto"/>
        <w:ind w:firstLine="709"/>
        <w:jc w:val="both"/>
        <w:rPr>
          <w:rFonts w:ascii="Times New Roman" w:hAnsi="Times New Roman"/>
          <w:sz w:val="28"/>
          <w:szCs w:val="28"/>
        </w:rPr>
      </w:pPr>
      <w:r>
        <w:rPr>
          <w:rFonts w:ascii="Times New Roman" w:hAnsi="Times New Roman"/>
          <w:sz w:val="28"/>
          <w:szCs w:val="28"/>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13DD1EF">
      <w:pPr>
        <w:widowControl/>
        <w:spacing w:after="0" w:line="350" w:lineRule="auto"/>
        <w:ind w:firstLine="709"/>
        <w:jc w:val="both"/>
        <w:rPr>
          <w:rFonts w:ascii="Times New Roman" w:hAnsi="Times New Roman"/>
          <w:sz w:val="28"/>
          <w:szCs w:val="28"/>
        </w:rPr>
      </w:pPr>
      <w:r>
        <w:rPr>
          <w:rFonts w:ascii="Times New Roman" w:hAnsi="Times New Roman"/>
          <w:sz w:val="28"/>
          <w:szCs w:val="28"/>
        </w:rPr>
        <w:t>оценивать качество своего вклада в общий продукт по критериям, самостоятельно сформулированным участниками взаимодействия;</w:t>
      </w:r>
    </w:p>
    <w:p w14:paraId="2F67E109">
      <w:pPr>
        <w:widowControl/>
        <w:spacing w:after="0" w:line="350" w:lineRule="auto"/>
        <w:ind w:firstLine="709"/>
        <w:jc w:val="both"/>
        <w:rPr>
          <w:rFonts w:ascii="Times New Roman" w:hAnsi="Times New Roman"/>
          <w:sz w:val="28"/>
          <w:szCs w:val="28"/>
        </w:rPr>
      </w:pPr>
      <w:r>
        <w:rPr>
          <w:rFonts w:ascii="Times New Roman" w:hAnsi="Times New Roman"/>
          <w:sz w:val="28"/>
          <w:szCs w:val="28"/>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DED3D83">
      <w:pPr>
        <w:widowControl/>
        <w:spacing w:after="0" w:line="350" w:lineRule="auto"/>
        <w:ind w:firstLine="709"/>
        <w:jc w:val="both"/>
        <w:rPr>
          <w:rFonts w:ascii="Times New Roman" w:hAnsi="Times New Roman"/>
          <w:sz w:val="28"/>
          <w:szCs w:val="28"/>
        </w:rPr>
      </w:pPr>
      <w:r>
        <w:rPr>
          <w:rFonts w:ascii="Times New Roman" w:hAnsi="Times New Roman"/>
          <w:sz w:val="28"/>
          <w:szCs w:val="28"/>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5D9B9D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6. У обучающегося будут сформированы умения самоорганизации как часть регулятивных универсальных учебных действий:</w:t>
      </w:r>
    </w:p>
    <w:p w14:paraId="2864AC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14:paraId="7C963464">
      <w:pPr>
        <w:widowControl/>
        <w:spacing w:after="0" w:line="350" w:lineRule="auto"/>
        <w:ind w:firstLine="709"/>
        <w:jc w:val="both"/>
        <w:rPr>
          <w:rFonts w:ascii="Times New Roman" w:hAnsi="Times New Roman"/>
          <w:sz w:val="28"/>
          <w:szCs w:val="28"/>
        </w:rPr>
      </w:pPr>
      <w:r>
        <w:rPr>
          <w:rFonts w:ascii="Times New Roman" w:hAnsi="Times New Roman"/>
          <w:sz w:val="28"/>
          <w:szCs w:val="28"/>
        </w:rPr>
        <w:t>ориентироваться в различных подходах принятия решений (индивидуальное, принятие решения в группе, принятие решений группой);</w:t>
      </w:r>
    </w:p>
    <w:p w14:paraId="3041630C">
      <w:pPr>
        <w:widowControl/>
        <w:spacing w:after="0" w:line="350" w:lineRule="auto"/>
        <w:ind w:firstLine="709"/>
        <w:jc w:val="both"/>
        <w:rPr>
          <w:rFonts w:ascii="Times New Roman" w:hAnsi="Times New Roman"/>
          <w:sz w:val="28"/>
          <w:szCs w:val="28"/>
        </w:rPr>
      </w:pPr>
      <w:r>
        <w:rPr>
          <w:rFonts w:ascii="Times New Roman" w:hAnsi="Times New Roman"/>
          <w:sz w:val="28"/>
          <w:szCs w:val="28"/>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A257F3C">
      <w:pPr>
        <w:widowControl/>
        <w:spacing w:after="0" w:line="350" w:lineRule="auto"/>
        <w:ind w:firstLine="709"/>
        <w:jc w:val="both"/>
        <w:rPr>
          <w:rFonts w:ascii="Times New Roman" w:hAnsi="Times New Roman"/>
          <w:sz w:val="28"/>
          <w:szCs w:val="28"/>
        </w:rPr>
      </w:pPr>
      <w:r>
        <w:rPr>
          <w:rFonts w:ascii="Times New Roman" w:hAnsi="Times New Roman"/>
          <w:sz w:val="28"/>
          <w:szCs w:val="28"/>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02607FEB">
      <w:pPr>
        <w:widowControl/>
        <w:spacing w:after="0" w:line="350" w:lineRule="auto"/>
        <w:ind w:firstLine="709"/>
        <w:jc w:val="both"/>
        <w:rPr>
          <w:rFonts w:ascii="Times New Roman" w:hAnsi="Times New Roman"/>
          <w:sz w:val="28"/>
          <w:szCs w:val="28"/>
        </w:rPr>
      </w:pPr>
      <w:r>
        <w:rPr>
          <w:rFonts w:ascii="Times New Roman" w:hAnsi="Times New Roman"/>
          <w:sz w:val="28"/>
          <w:szCs w:val="28"/>
        </w:rPr>
        <w:t>проводить выбор и брать ответственность за решение.</w:t>
      </w:r>
    </w:p>
    <w:p w14:paraId="3495D9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7. У обучающегося будут сформированы умения самоконтроля как часть регулятивных универсальных учебных действий:</w:t>
      </w:r>
    </w:p>
    <w:p w14:paraId="15690E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3242B16C">
      <w:pPr>
        <w:widowControl/>
        <w:spacing w:after="0" w:line="360" w:lineRule="auto"/>
        <w:ind w:firstLine="709"/>
        <w:jc w:val="both"/>
        <w:rPr>
          <w:rFonts w:ascii="Times New Roman" w:hAnsi="Times New Roman"/>
          <w:sz w:val="28"/>
          <w:szCs w:val="28"/>
        </w:rPr>
      </w:pPr>
      <w:r>
        <w:rPr>
          <w:rFonts w:ascii="Times New Roman" w:hAnsi="Times New Roman"/>
          <w:sz w:val="28"/>
          <w:szCs w:val="28"/>
        </w:rPr>
        <w:t>давать оценку ситуации и предлагать план её изменения;</w:t>
      </w:r>
    </w:p>
    <w:p w14:paraId="1D2ED822">
      <w:pPr>
        <w:widowControl/>
        <w:spacing w:after="0" w:line="350" w:lineRule="auto"/>
        <w:ind w:firstLine="709"/>
        <w:jc w:val="both"/>
        <w:rPr>
          <w:rFonts w:ascii="Times New Roman" w:hAnsi="Times New Roman"/>
          <w:sz w:val="28"/>
          <w:szCs w:val="28"/>
        </w:rPr>
      </w:pPr>
      <w:r>
        <w:rPr>
          <w:rFonts w:ascii="Times New Roman" w:hAnsi="Times New Roman"/>
          <w:sz w:val="28"/>
          <w:szCs w:val="28"/>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4F664A2">
      <w:pPr>
        <w:widowControl/>
        <w:spacing w:after="0" w:line="350" w:lineRule="auto"/>
        <w:ind w:firstLine="709"/>
        <w:jc w:val="both"/>
        <w:rPr>
          <w:rFonts w:ascii="Times New Roman" w:hAnsi="Times New Roman"/>
          <w:sz w:val="28"/>
          <w:szCs w:val="28"/>
        </w:rPr>
      </w:pPr>
      <w:r>
        <w:rPr>
          <w:rFonts w:ascii="Times New Roman" w:hAnsi="Times New Roman"/>
          <w:sz w:val="28"/>
          <w:szCs w:val="28"/>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55948D25">
      <w:pPr>
        <w:widowControl/>
        <w:spacing w:after="0" w:line="350" w:lineRule="auto"/>
        <w:ind w:firstLine="709"/>
        <w:jc w:val="both"/>
        <w:rPr>
          <w:rFonts w:ascii="Times New Roman" w:hAnsi="Times New Roman"/>
          <w:sz w:val="28"/>
          <w:szCs w:val="28"/>
        </w:rPr>
      </w:pPr>
      <w:r>
        <w:rPr>
          <w:rFonts w:ascii="Times New Roman" w:hAnsi="Times New Roman"/>
          <w:sz w:val="28"/>
          <w:szCs w:val="28"/>
        </w:rPr>
        <w:t>вносить коррективы в деятельность на основе новых обстоятельств, изменившихся ситуаций, установленных ошибок, возникших трудностей;</w:t>
      </w:r>
    </w:p>
    <w:p w14:paraId="7C0F60A7">
      <w:pPr>
        <w:widowControl/>
        <w:spacing w:after="0" w:line="350" w:lineRule="auto"/>
        <w:ind w:firstLine="709"/>
        <w:jc w:val="both"/>
        <w:rPr>
          <w:rFonts w:ascii="Times New Roman" w:hAnsi="Times New Roman"/>
          <w:sz w:val="28"/>
          <w:szCs w:val="28"/>
        </w:rPr>
      </w:pPr>
      <w:r>
        <w:rPr>
          <w:rFonts w:ascii="Times New Roman" w:hAnsi="Times New Roman"/>
          <w:sz w:val="28"/>
          <w:szCs w:val="28"/>
        </w:rPr>
        <w:t>оценивать соответствие результата цели и условиям.</w:t>
      </w:r>
    </w:p>
    <w:p w14:paraId="6C2F77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8. У обучающегося будут сформированы умения эмоционального интеллекта как часть регулятивных универсальных учебных действий:</w:t>
      </w:r>
    </w:p>
    <w:p w14:paraId="164B5C86">
      <w:pPr>
        <w:widowControl/>
        <w:spacing w:after="0" w:line="350" w:lineRule="auto"/>
        <w:ind w:firstLine="709"/>
        <w:jc w:val="both"/>
        <w:rPr>
          <w:rFonts w:ascii="Times New Roman" w:hAnsi="Times New Roman"/>
          <w:sz w:val="28"/>
          <w:szCs w:val="28"/>
        </w:rPr>
      </w:pPr>
      <w:r>
        <w:rPr>
          <w:rFonts w:ascii="Times New Roman" w:hAnsi="Times New Roman"/>
          <w:sz w:val="28"/>
          <w:szCs w:val="28"/>
        </w:rPr>
        <w:t>различать, называть и управлять собственными эмоциями и эмоциями других;</w:t>
      </w:r>
    </w:p>
    <w:p w14:paraId="7E206A4D">
      <w:pPr>
        <w:widowControl/>
        <w:spacing w:after="0" w:line="350" w:lineRule="auto"/>
        <w:ind w:firstLine="709"/>
        <w:jc w:val="both"/>
        <w:rPr>
          <w:rFonts w:ascii="Times New Roman" w:hAnsi="Times New Roman"/>
          <w:sz w:val="28"/>
          <w:szCs w:val="28"/>
        </w:rPr>
      </w:pPr>
      <w:r>
        <w:rPr>
          <w:rFonts w:ascii="Times New Roman" w:hAnsi="Times New Roman"/>
          <w:sz w:val="28"/>
          <w:szCs w:val="28"/>
        </w:rPr>
        <w:t>выявлять и анализировать причины эмоций;</w:t>
      </w:r>
    </w:p>
    <w:p w14:paraId="799C7683">
      <w:pPr>
        <w:widowControl/>
        <w:spacing w:after="0" w:line="350" w:lineRule="auto"/>
        <w:ind w:firstLine="709"/>
        <w:jc w:val="both"/>
        <w:rPr>
          <w:rFonts w:ascii="Times New Roman" w:hAnsi="Times New Roman"/>
          <w:sz w:val="28"/>
          <w:szCs w:val="28"/>
        </w:rPr>
      </w:pPr>
      <w:r>
        <w:rPr>
          <w:rFonts w:ascii="Times New Roman" w:hAnsi="Times New Roman"/>
          <w:sz w:val="28"/>
          <w:szCs w:val="28"/>
        </w:rPr>
        <w:t>ставить себя на место другого человека, понимать мотивы и намерения другого;</w:t>
      </w:r>
    </w:p>
    <w:p w14:paraId="4D87B371">
      <w:pPr>
        <w:widowControl/>
        <w:spacing w:after="0" w:line="350" w:lineRule="auto"/>
        <w:ind w:firstLine="709"/>
        <w:jc w:val="both"/>
        <w:rPr>
          <w:rFonts w:ascii="Times New Roman" w:hAnsi="Times New Roman"/>
          <w:sz w:val="28"/>
          <w:szCs w:val="28"/>
        </w:rPr>
      </w:pPr>
      <w:r>
        <w:rPr>
          <w:rFonts w:ascii="Times New Roman" w:hAnsi="Times New Roman"/>
          <w:sz w:val="28"/>
          <w:szCs w:val="28"/>
        </w:rPr>
        <w:t>регулировать способ выражения эмоций.</w:t>
      </w:r>
    </w:p>
    <w:p w14:paraId="06BDC0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9. У обучающегося будут сформированы умения принимать себя и других как часть регулятивных универсальных учебных действий:</w:t>
      </w:r>
    </w:p>
    <w:p w14:paraId="3CD2B01F">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нно относиться к другому человеку, его мнению; признавать своё право на ошибку и такое же право другого;</w:t>
      </w:r>
    </w:p>
    <w:p w14:paraId="1DC08E79">
      <w:pPr>
        <w:widowControl/>
        <w:spacing w:after="0" w:line="350" w:lineRule="auto"/>
        <w:ind w:firstLine="709"/>
        <w:jc w:val="both"/>
        <w:rPr>
          <w:rFonts w:ascii="Times New Roman" w:hAnsi="Times New Roman"/>
          <w:sz w:val="28"/>
          <w:szCs w:val="28"/>
        </w:rPr>
      </w:pPr>
      <w:r>
        <w:rPr>
          <w:rFonts w:ascii="Times New Roman" w:hAnsi="Times New Roman"/>
          <w:sz w:val="28"/>
          <w:szCs w:val="28"/>
        </w:rPr>
        <w:t>принимать себя и других, не осуждая;</w:t>
      </w:r>
    </w:p>
    <w:p w14:paraId="05A8BAD2">
      <w:pPr>
        <w:widowControl/>
        <w:spacing w:after="0" w:line="350" w:lineRule="auto"/>
        <w:ind w:firstLine="709"/>
        <w:jc w:val="both"/>
        <w:rPr>
          <w:rFonts w:ascii="Times New Roman" w:hAnsi="Times New Roman"/>
          <w:sz w:val="28"/>
          <w:szCs w:val="28"/>
        </w:rPr>
      </w:pPr>
      <w:r>
        <w:rPr>
          <w:rFonts w:ascii="Times New Roman" w:hAnsi="Times New Roman"/>
          <w:sz w:val="28"/>
          <w:szCs w:val="28"/>
        </w:rPr>
        <w:t>открытость себе и другим;</w:t>
      </w:r>
    </w:p>
    <w:p w14:paraId="4CC06E4C">
      <w:pPr>
        <w:widowControl/>
        <w:spacing w:after="0" w:line="350" w:lineRule="auto"/>
        <w:ind w:firstLine="709"/>
        <w:jc w:val="both"/>
        <w:rPr>
          <w:rFonts w:ascii="Times New Roman" w:hAnsi="Times New Roman"/>
          <w:sz w:val="28"/>
          <w:szCs w:val="28"/>
        </w:rPr>
      </w:pPr>
      <w:r>
        <w:rPr>
          <w:rFonts w:ascii="Times New Roman" w:hAnsi="Times New Roman"/>
          <w:sz w:val="28"/>
          <w:szCs w:val="28"/>
        </w:rPr>
        <w:t>осознавать невозможность контролировать всё вокруг.</w:t>
      </w:r>
    </w:p>
    <w:p w14:paraId="08ECDDC3">
      <w:pPr>
        <w:widowControl/>
        <w:spacing w:after="0" w:line="350" w:lineRule="auto"/>
        <w:ind w:firstLine="709"/>
        <w:jc w:val="both"/>
        <w:rPr>
          <w:rFonts w:ascii="Times New Roman" w:hAnsi="Times New Roman"/>
          <w:sz w:val="28"/>
          <w:szCs w:val="28"/>
        </w:rPr>
      </w:pPr>
      <w:r>
        <w:rPr>
          <w:rFonts w:ascii="Times New Roman" w:hAnsi="Times New Roman"/>
          <w:sz w:val="28"/>
          <w:szCs w:val="28"/>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08604E28">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8.4. </w:t>
      </w:r>
      <w:r>
        <w:rPr>
          <w:rFonts w:ascii="Times New Roman" w:hAnsi="Times New Roman"/>
          <w:sz w:val="28"/>
          <w:szCs w:val="28"/>
        </w:rPr>
        <w:t xml:space="preserve">Предметные результаты </w:t>
      </w:r>
      <w:r>
        <w:rPr>
          <w:rFonts w:ascii="Times New Roman" w:hAnsi="Times New Roman"/>
          <w:sz w:val="28"/>
          <w:szCs w:val="28"/>
          <w:lang w:val="ru-RU"/>
        </w:rPr>
        <w:t>освоения программы по и</w:t>
      </w:r>
      <w:r>
        <w:rPr>
          <w:rFonts w:ascii="Times New Roman" w:hAnsi="Times New Roman"/>
          <w:sz w:val="28"/>
          <w:szCs w:val="28"/>
        </w:rPr>
        <w:t>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567DD7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4.1. Предметные результаты освоения программы по иностранному (английскому) языку к концу обучения в 5 классе:</w:t>
      </w:r>
    </w:p>
    <w:p w14:paraId="080A43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14:paraId="4FCDA50A">
      <w:pPr>
        <w:widowControl/>
        <w:spacing w:after="0" w:line="350" w:lineRule="auto"/>
        <w:ind w:firstLine="709"/>
        <w:jc w:val="both"/>
        <w:rPr>
          <w:rFonts w:ascii="Times New Roman" w:hAnsi="Times New Roman"/>
          <w:sz w:val="28"/>
          <w:szCs w:val="28"/>
        </w:rPr>
      </w:pPr>
      <w:r>
        <w:rPr>
          <w:rFonts w:ascii="Times New Roman" w:hAnsi="Times New Roman"/>
          <w:sz w:val="28"/>
          <w:szCs w:val="28"/>
        </w:rPr>
        <w:t>говорение: вести разные виды диалогов (диалог этикетного характера, диалог</w:t>
      </w:r>
      <w:r>
        <w:rPr>
          <w:rFonts w:ascii="Times New Roman" w:hAnsi="Times New Roman"/>
          <w:sz w:val="28"/>
          <w:szCs w:val="28"/>
          <w:lang w:val="ru-RU"/>
        </w:rPr>
        <w:t>-</w:t>
      </w:r>
      <w:r>
        <w:rPr>
          <w:rFonts w:ascii="Times New Roman" w:hAnsi="Times New Roman"/>
          <w:sz w:val="28"/>
          <w:szCs w:val="28"/>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589D962F">
      <w:pPr>
        <w:widowControl/>
        <w:spacing w:after="0" w:line="360" w:lineRule="auto"/>
        <w:ind w:firstLine="709"/>
        <w:jc w:val="both"/>
        <w:rPr>
          <w:rFonts w:ascii="Times New Roman" w:hAnsi="Times New Roman"/>
          <w:sz w:val="28"/>
          <w:szCs w:val="28"/>
        </w:rPr>
      </w:pPr>
      <w:r>
        <w:rPr>
          <w:rFonts w:ascii="Times New Roman" w:hAnsi="Times New Roman"/>
          <w:sz w:val="28"/>
          <w:szCs w:val="28"/>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0B9DD50F">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30BFABE0">
      <w:pPr>
        <w:widowControl/>
        <w:spacing w:after="0" w:line="350" w:lineRule="auto"/>
        <w:ind w:firstLine="709"/>
        <w:jc w:val="both"/>
        <w:rPr>
          <w:rFonts w:ascii="Times New Roman" w:hAnsi="Times New Roman"/>
          <w:sz w:val="28"/>
          <w:szCs w:val="28"/>
        </w:rPr>
      </w:pPr>
      <w:r>
        <w:rPr>
          <w:rFonts w:ascii="Times New Roman" w:hAnsi="Times New Roman"/>
          <w:sz w:val="28"/>
          <w:szCs w:val="28"/>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6F1FCEA4">
      <w:pPr>
        <w:widowControl/>
        <w:spacing w:after="0" w:line="350" w:lineRule="auto"/>
        <w:ind w:firstLine="709"/>
        <w:jc w:val="both"/>
        <w:rPr>
          <w:rFonts w:ascii="Times New Roman" w:hAnsi="Times New Roman"/>
          <w:sz w:val="28"/>
          <w:szCs w:val="28"/>
        </w:rPr>
      </w:pPr>
      <w:r>
        <w:rPr>
          <w:rFonts w:ascii="Times New Roman" w:hAnsi="Times New Roman"/>
          <w:sz w:val="28"/>
          <w:szCs w:val="28"/>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674DB2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566679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1FBFBA28">
      <w:pPr>
        <w:widowControl/>
        <w:spacing w:after="0" w:line="350" w:lineRule="auto"/>
        <w:ind w:firstLine="709"/>
        <w:jc w:val="both"/>
        <w:rPr>
          <w:rFonts w:ascii="Times New Roman" w:hAnsi="Times New Roman"/>
          <w:sz w:val="28"/>
          <w:szCs w:val="28"/>
        </w:rPr>
      </w:pPr>
      <w:r>
        <w:rPr>
          <w:rFonts w:ascii="Times New Roman" w:hAnsi="Times New Roman"/>
          <w:sz w:val="28"/>
          <w:szCs w:val="28"/>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00724E5C">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14:paraId="40060037">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w:t>
      </w:r>
      <w:r>
        <w:rPr>
          <w:rFonts w:ascii="Times New Roman" w:hAnsi="Times New Roman"/>
          <w:sz w:val="28"/>
          <w:szCs w:val="28"/>
          <w:lang w:val="ru-RU"/>
        </w:rPr>
        <w:t>-</w:t>
      </w:r>
      <w:r>
        <w:rPr>
          <w:rFonts w:ascii="Times New Roman" w:hAnsi="Times New Roman"/>
          <w:sz w:val="28"/>
          <w:szCs w:val="28"/>
        </w:rPr>
        <w:t xml:space="preserve">tion, имена прилагательные с суффиксами -ful, -ian/-an, наречия с суффиксом </w:t>
      </w:r>
      <w:r>
        <w:rPr>
          <w:rFonts w:ascii="Times New Roman" w:hAnsi="Times New Roman"/>
          <w:sz w:val="28"/>
          <w:szCs w:val="28"/>
          <w:lang w:val="ru-RU"/>
        </w:rPr>
        <w:t>-</w:t>
      </w:r>
      <w:r>
        <w:rPr>
          <w:rFonts w:ascii="Times New Roman" w:hAnsi="Times New Roman"/>
          <w:sz w:val="28"/>
          <w:szCs w:val="28"/>
        </w:rPr>
        <w:t>ly, имена прилагательные, имена существительные и наречия с отрицательным префиксом un-;</w:t>
      </w:r>
    </w:p>
    <w:p w14:paraId="39C6CE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14:paraId="24F1AF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3A715FAA">
      <w:pPr>
        <w:widowControl/>
        <w:spacing w:after="0" w:line="36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w:t>
      </w:r>
    </w:p>
    <w:p w14:paraId="1514BF9D">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 несколькими обстоятельствами, следующими в определённом порядке;</w:t>
      </w:r>
    </w:p>
    <w:p w14:paraId="2A18D0BC">
      <w:pPr>
        <w:widowControl/>
        <w:spacing w:after="0" w:line="350" w:lineRule="auto"/>
        <w:ind w:firstLine="709"/>
        <w:jc w:val="both"/>
        <w:rPr>
          <w:rFonts w:ascii="Times New Roman" w:hAnsi="Times New Roman"/>
          <w:sz w:val="28"/>
          <w:szCs w:val="28"/>
        </w:rPr>
      </w:pPr>
      <w:r>
        <w:rPr>
          <w:rFonts w:ascii="Times New Roman" w:hAnsi="Times New Roman"/>
          <w:sz w:val="28"/>
          <w:szCs w:val="28"/>
        </w:rPr>
        <w:t>вопросительные предложения (альтернативный и разделительный вопросы в Present/Past/Future Simple Tense);</w:t>
      </w:r>
    </w:p>
    <w:p w14:paraId="751DB5CF">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2A806E35">
      <w:pPr>
        <w:widowControl/>
        <w:spacing w:after="0" w:line="350" w:lineRule="auto"/>
        <w:ind w:firstLine="709"/>
        <w:jc w:val="both"/>
        <w:rPr>
          <w:rFonts w:ascii="Times New Roman" w:hAnsi="Times New Roman"/>
          <w:sz w:val="28"/>
          <w:szCs w:val="28"/>
        </w:rPr>
      </w:pPr>
      <w:r>
        <w:rPr>
          <w:rFonts w:ascii="Times New Roman" w:hAnsi="Times New Roman"/>
          <w:sz w:val="28"/>
          <w:szCs w:val="28"/>
        </w:rPr>
        <w:t>имена существительные во множественном числе, в том числе имена существительные, имеющие форму только множественного числа;</w:t>
      </w:r>
    </w:p>
    <w:p w14:paraId="5B202D25">
      <w:pPr>
        <w:widowControl/>
        <w:spacing w:after="0" w:line="350" w:lineRule="auto"/>
        <w:ind w:firstLine="709"/>
        <w:jc w:val="both"/>
        <w:rPr>
          <w:rFonts w:ascii="Times New Roman" w:hAnsi="Times New Roman"/>
          <w:sz w:val="28"/>
          <w:szCs w:val="28"/>
        </w:rPr>
      </w:pPr>
      <w:r>
        <w:rPr>
          <w:rFonts w:ascii="Times New Roman" w:hAnsi="Times New Roman"/>
          <w:sz w:val="28"/>
          <w:szCs w:val="28"/>
        </w:rPr>
        <w:t>имена существительные с причастиями настоящего и прошедшего времени;</w:t>
      </w:r>
    </w:p>
    <w:p w14:paraId="7FFFD5CF">
      <w:pPr>
        <w:widowControl/>
        <w:spacing w:after="0" w:line="350" w:lineRule="auto"/>
        <w:ind w:firstLine="709"/>
        <w:jc w:val="both"/>
        <w:rPr>
          <w:rFonts w:ascii="Times New Roman" w:hAnsi="Times New Roman"/>
          <w:sz w:val="28"/>
          <w:szCs w:val="28"/>
        </w:rPr>
      </w:pPr>
      <w:r>
        <w:rPr>
          <w:rFonts w:ascii="Times New Roman" w:hAnsi="Times New Roman"/>
          <w:sz w:val="28"/>
          <w:szCs w:val="28"/>
        </w:rPr>
        <w:t>наречия в положительной, сравнительной и превосходной степенях, образованные по правилу, и исключения;</w:t>
      </w:r>
    </w:p>
    <w:p w14:paraId="18CD5D92">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5) владеть социокультурными знаниями и умениями:</w:t>
      </w:r>
    </w:p>
    <w:p w14:paraId="7D966E02">
      <w:pPr>
        <w:widowControl/>
        <w:spacing w:after="0" w:line="350" w:lineRule="auto"/>
        <w:ind w:firstLine="709"/>
        <w:jc w:val="both"/>
        <w:rPr>
          <w:rFonts w:ascii="Times New Roman" w:hAnsi="Times New Roman"/>
          <w:sz w:val="28"/>
          <w:szCs w:val="28"/>
        </w:rPr>
      </w:pPr>
      <w:r>
        <w:rPr>
          <w:rFonts w:ascii="Times New Roman" w:hAnsi="Times New Roman"/>
          <w:sz w:val="28"/>
          <w:szCs w:val="28"/>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3D4DF06A">
      <w:pPr>
        <w:widowControl/>
        <w:spacing w:after="0" w:line="360" w:lineRule="auto"/>
        <w:ind w:firstLine="709"/>
        <w:jc w:val="both"/>
        <w:rPr>
          <w:rFonts w:ascii="Times New Roman" w:hAnsi="Times New Roman"/>
          <w:sz w:val="28"/>
          <w:szCs w:val="28"/>
        </w:rPr>
      </w:pPr>
      <w:r>
        <w:rPr>
          <w:rFonts w:ascii="Times New Roman" w:hAnsi="Times New Roman"/>
          <w:sz w:val="28"/>
          <w:szCs w:val="28"/>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41AC46A0">
      <w:pPr>
        <w:widowControl/>
        <w:spacing w:after="0" w:line="350" w:lineRule="auto"/>
        <w:ind w:firstLine="709"/>
        <w:jc w:val="both"/>
        <w:rPr>
          <w:rFonts w:ascii="Times New Roman" w:hAnsi="Times New Roman"/>
          <w:sz w:val="28"/>
          <w:szCs w:val="28"/>
        </w:rPr>
      </w:pPr>
      <w:r>
        <w:rPr>
          <w:rFonts w:ascii="Times New Roman" w:hAnsi="Times New Roman"/>
          <w:sz w:val="28"/>
          <w:szCs w:val="28"/>
        </w:rPr>
        <w:t>правильно оформлять адрес, писать фамилии и имена (свои, родственников и друзей) на английском языке (в анкете, формуляре);</w:t>
      </w:r>
    </w:p>
    <w:p w14:paraId="1A35C411">
      <w:pPr>
        <w:widowControl/>
        <w:spacing w:after="0" w:line="350" w:lineRule="auto"/>
        <w:ind w:firstLine="709"/>
        <w:jc w:val="both"/>
        <w:rPr>
          <w:rFonts w:ascii="Times New Roman" w:hAnsi="Times New Roman"/>
          <w:sz w:val="28"/>
          <w:szCs w:val="28"/>
        </w:rPr>
      </w:pPr>
      <w:r>
        <w:rPr>
          <w:rFonts w:ascii="Times New Roman" w:hAnsi="Times New Roman"/>
          <w:sz w:val="28"/>
          <w:szCs w:val="28"/>
        </w:rPr>
        <w:t>обладать базовыми знаниями о социокультурном портрете родной страны и страны (стран) изучаемого языка;</w:t>
      </w:r>
    </w:p>
    <w:p w14:paraId="48A84C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кратко представлять Ро</w:t>
      </w:r>
      <w:r>
        <w:rPr>
          <w:rFonts w:ascii="Times New Roman" w:hAnsi="Times New Roman"/>
          <w:sz w:val="28"/>
          <w:szCs w:val="28"/>
          <w:lang w:val="ru-RU"/>
        </w:rPr>
        <w:t>ссию и страны (стран) изучаемого языка;</w:t>
      </w:r>
    </w:p>
    <w:p w14:paraId="739496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559F55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14:paraId="0F1279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14:paraId="523616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4.2. Предметные результаты освоения программы по иностранному (английскому) языку к концу обучения в 6 классе:</w:t>
      </w:r>
    </w:p>
    <w:p w14:paraId="308C1A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14:paraId="4481740A">
      <w:pPr>
        <w:widowControl/>
        <w:spacing w:after="0" w:line="350" w:lineRule="auto"/>
        <w:ind w:firstLine="709"/>
        <w:jc w:val="both"/>
        <w:rPr>
          <w:rFonts w:ascii="Times New Roman" w:hAnsi="Times New Roman"/>
          <w:sz w:val="28"/>
          <w:szCs w:val="28"/>
        </w:rPr>
      </w:pPr>
      <w:r>
        <w:rPr>
          <w:rFonts w:ascii="Times New Roman" w:hAnsi="Times New Roman"/>
          <w:sz w:val="28"/>
          <w:szCs w:val="28"/>
        </w:rPr>
        <w:t>говорение: вести разные виды диалогов (диалог этикетного характера, диалог</w:t>
      </w:r>
      <w:r>
        <w:rPr>
          <w:rFonts w:ascii="Times New Roman" w:hAnsi="Times New Roman"/>
          <w:sz w:val="28"/>
          <w:szCs w:val="28"/>
          <w:lang w:val="ru-RU"/>
        </w:rPr>
        <w:t>-</w:t>
      </w:r>
      <w:r>
        <w:rPr>
          <w:rFonts w:ascii="Times New Roman" w:hAnsi="Times New Roman"/>
          <w:sz w:val="28"/>
          <w:szCs w:val="28"/>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27C8CADA">
      <w:pPr>
        <w:widowControl/>
        <w:spacing w:after="0" w:line="350" w:lineRule="auto"/>
        <w:ind w:firstLine="709"/>
        <w:jc w:val="both"/>
        <w:rPr>
          <w:rFonts w:ascii="Times New Roman" w:hAnsi="Times New Roman"/>
          <w:sz w:val="28"/>
          <w:szCs w:val="28"/>
        </w:rPr>
      </w:pPr>
      <w:r>
        <w:rPr>
          <w:rFonts w:ascii="Times New Roman" w:hAnsi="Times New Roman"/>
          <w:sz w:val="28"/>
          <w:szCs w:val="28"/>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w:t>
      </w:r>
      <w:r>
        <w:rPr>
          <w:rFonts w:ascii="Times New Roman" w:hAnsi="Times New Roman"/>
          <w:sz w:val="28"/>
          <w:szCs w:val="28"/>
          <w:lang w:val="ru-RU"/>
        </w:rPr>
        <w:t xml:space="preserve"> </w:t>
      </w:r>
      <w:r>
        <w:rPr>
          <w:rFonts w:ascii="Times New Roman" w:hAnsi="Times New Roman"/>
          <w:sz w:val="28"/>
          <w:szCs w:val="28"/>
        </w:rPr>
        <w:t>7–8 фраз); кратко излагать результаты выполненной проектной работы (объём –</w:t>
      </w:r>
      <w:r>
        <w:rPr>
          <w:rFonts w:ascii="Times New Roman" w:hAnsi="Times New Roman"/>
          <w:sz w:val="28"/>
          <w:szCs w:val="28"/>
          <w:lang w:val="ru-RU"/>
        </w:rPr>
        <w:t xml:space="preserve"> </w:t>
      </w:r>
      <w:r>
        <w:rPr>
          <w:rFonts w:ascii="Times New Roman" w:hAnsi="Times New Roman"/>
          <w:sz w:val="28"/>
          <w:szCs w:val="28"/>
        </w:rPr>
        <w:t>7–8 фраз);</w:t>
      </w:r>
    </w:p>
    <w:p w14:paraId="11C0C4A7">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6AA8C928">
      <w:pPr>
        <w:widowControl/>
        <w:spacing w:after="0" w:line="350" w:lineRule="auto"/>
        <w:ind w:firstLine="709"/>
        <w:jc w:val="both"/>
        <w:rPr>
          <w:rFonts w:ascii="Times New Roman" w:hAnsi="Times New Roman"/>
          <w:sz w:val="28"/>
          <w:szCs w:val="28"/>
        </w:rPr>
      </w:pPr>
      <w:r>
        <w:rPr>
          <w:rFonts w:ascii="Times New Roman" w:hAnsi="Times New Roman"/>
          <w:sz w:val="28"/>
          <w:szCs w:val="28"/>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14:paraId="3E16A676">
      <w:pPr>
        <w:widowControl/>
        <w:spacing w:after="0" w:line="360" w:lineRule="auto"/>
        <w:ind w:firstLine="709"/>
        <w:jc w:val="both"/>
        <w:rPr>
          <w:rFonts w:ascii="Times New Roman" w:hAnsi="Times New Roman"/>
          <w:sz w:val="28"/>
          <w:szCs w:val="28"/>
        </w:rPr>
      </w:pPr>
      <w:r>
        <w:rPr>
          <w:rFonts w:ascii="Times New Roman" w:hAnsi="Times New Roman"/>
          <w:sz w:val="28"/>
          <w:szCs w:val="28"/>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w:t>
      </w:r>
      <w:r>
        <w:rPr>
          <w:rFonts w:ascii="Times New Roman" w:hAnsi="Times New Roman"/>
          <w:sz w:val="28"/>
          <w:szCs w:val="28"/>
          <w:lang w:val="ru-RU"/>
        </w:rPr>
        <w:t>использованием</w:t>
      </w:r>
      <w:r>
        <w:rPr>
          <w:rFonts w:ascii="Times New Roman" w:hAnsi="Times New Roman"/>
          <w:sz w:val="28"/>
          <w:szCs w:val="28"/>
        </w:rPr>
        <w:t xml:space="preserve"> образц</w:t>
      </w:r>
      <w:r>
        <w:rPr>
          <w:rFonts w:ascii="Times New Roman" w:hAnsi="Times New Roman"/>
          <w:sz w:val="28"/>
          <w:szCs w:val="28"/>
          <w:lang w:val="ru-RU"/>
        </w:rPr>
        <w:t>а</w:t>
      </w:r>
      <w:r>
        <w:rPr>
          <w:rFonts w:ascii="Times New Roman" w:hAnsi="Times New Roman"/>
          <w:sz w:val="28"/>
          <w:szCs w:val="28"/>
        </w:rPr>
        <w:t>, план</w:t>
      </w:r>
      <w:r>
        <w:rPr>
          <w:rFonts w:ascii="Times New Roman" w:hAnsi="Times New Roman"/>
          <w:sz w:val="28"/>
          <w:szCs w:val="28"/>
          <w:lang w:val="ru-RU"/>
        </w:rPr>
        <w:t>а</w:t>
      </w:r>
      <w:r>
        <w:rPr>
          <w:rFonts w:ascii="Times New Roman" w:hAnsi="Times New Roman"/>
          <w:sz w:val="28"/>
          <w:szCs w:val="28"/>
        </w:rPr>
        <w:t>, ключевы</w:t>
      </w:r>
      <w:r>
        <w:rPr>
          <w:rFonts w:ascii="Times New Roman" w:hAnsi="Times New Roman"/>
          <w:sz w:val="28"/>
          <w:szCs w:val="28"/>
          <w:lang w:val="ru-RU"/>
        </w:rPr>
        <w:t>х</w:t>
      </w:r>
      <w:r>
        <w:rPr>
          <w:rFonts w:ascii="Times New Roman" w:hAnsi="Times New Roman"/>
          <w:sz w:val="28"/>
          <w:szCs w:val="28"/>
        </w:rPr>
        <w:t xml:space="preserve"> слов, картин</w:t>
      </w:r>
      <w:r>
        <w:rPr>
          <w:rFonts w:ascii="Times New Roman" w:hAnsi="Times New Roman"/>
          <w:sz w:val="28"/>
          <w:szCs w:val="28"/>
          <w:lang w:val="ru-RU"/>
        </w:rPr>
        <w:t>ок</w:t>
      </w:r>
      <w:r>
        <w:rPr>
          <w:rFonts w:ascii="Times New Roman" w:hAnsi="Times New Roman"/>
          <w:sz w:val="28"/>
          <w:szCs w:val="28"/>
        </w:rPr>
        <w:t xml:space="preserve"> (объём высказывания – до 70 слов);</w:t>
      </w:r>
    </w:p>
    <w:p w14:paraId="6BBAB347">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5AC052D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владеть </w:t>
      </w:r>
      <w:r>
        <w:rPr>
          <w:rFonts w:ascii="Times New Roman" w:hAnsi="Times New Roman"/>
          <w:sz w:val="28"/>
          <w:szCs w:val="28"/>
        </w:rPr>
        <w:t>орфографическими навыками: правильно писать</w:t>
      </w:r>
      <w:r>
        <w:rPr>
          <w:rFonts w:ascii="Times New Roman" w:hAnsi="Times New Roman"/>
          <w:sz w:val="28"/>
          <w:szCs w:val="28"/>
          <w:lang w:val="ru-RU"/>
        </w:rPr>
        <w:t xml:space="preserve"> </w:t>
      </w:r>
      <w:r>
        <w:rPr>
          <w:rFonts w:ascii="Times New Roman" w:hAnsi="Times New Roman"/>
          <w:sz w:val="28"/>
          <w:szCs w:val="28"/>
        </w:rPr>
        <w:t>изученные слова;</w:t>
      </w:r>
    </w:p>
    <w:p w14:paraId="7868DE7E">
      <w:pPr>
        <w:widowControl/>
        <w:spacing w:after="0" w:line="350" w:lineRule="auto"/>
        <w:ind w:firstLine="709"/>
        <w:jc w:val="both"/>
        <w:rPr>
          <w:rFonts w:ascii="Times New Roman" w:hAnsi="Times New Roman"/>
          <w:sz w:val="28"/>
          <w:szCs w:val="28"/>
        </w:rPr>
      </w:pPr>
      <w:r>
        <w:rPr>
          <w:rFonts w:ascii="Times New Roman" w:hAnsi="Times New Roman"/>
          <w:sz w:val="28"/>
          <w:szCs w:val="28"/>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141D1016">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60178549">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14:paraId="6CEA61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14:paraId="526B14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14:paraId="66D398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15F0469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108A5E02">
      <w:pPr>
        <w:widowControl/>
        <w:spacing w:after="0" w:line="350" w:lineRule="auto"/>
        <w:ind w:firstLine="709"/>
        <w:jc w:val="both"/>
        <w:rPr>
          <w:rFonts w:ascii="Times New Roman" w:hAnsi="Times New Roman"/>
          <w:sz w:val="28"/>
          <w:szCs w:val="28"/>
        </w:rPr>
      </w:pPr>
      <w:r>
        <w:rPr>
          <w:rFonts w:ascii="Times New Roman" w:hAnsi="Times New Roman"/>
          <w:sz w:val="28"/>
          <w:szCs w:val="28"/>
        </w:rPr>
        <w:t>сложноподчинённые предложения с придаточными определительными с союзными словами who, which, that;</w:t>
      </w:r>
    </w:p>
    <w:p w14:paraId="3C6DCB67">
      <w:pPr>
        <w:widowControl/>
        <w:spacing w:after="0" w:line="350" w:lineRule="auto"/>
        <w:ind w:firstLine="709"/>
        <w:jc w:val="both"/>
        <w:rPr>
          <w:rFonts w:ascii="Times New Roman" w:hAnsi="Times New Roman"/>
          <w:sz w:val="28"/>
          <w:szCs w:val="28"/>
        </w:rPr>
      </w:pPr>
      <w:r>
        <w:rPr>
          <w:rFonts w:ascii="Times New Roman" w:hAnsi="Times New Roman"/>
          <w:sz w:val="28"/>
          <w:szCs w:val="28"/>
        </w:rPr>
        <w:t>сложноподчинённые предложения с придаточными времени с союзами for, since;</w:t>
      </w:r>
    </w:p>
    <w:p w14:paraId="61FD7969">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 конструкциями as … as, not so … as;</w:t>
      </w:r>
    </w:p>
    <w:p w14:paraId="57C2085F">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ы в видовременных формах действительного залога в изъявительном наклонении в Present/Past Continuous Tense;</w:t>
      </w:r>
    </w:p>
    <w:p w14:paraId="0EA10B4A">
      <w:pPr>
        <w:widowControl/>
        <w:spacing w:after="0" w:line="350" w:lineRule="auto"/>
        <w:ind w:firstLine="709"/>
        <w:jc w:val="both"/>
        <w:rPr>
          <w:rFonts w:ascii="Times New Roman" w:hAnsi="Times New Roman"/>
          <w:sz w:val="28"/>
          <w:szCs w:val="28"/>
        </w:rPr>
      </w:pPr>
      <w:r>
        <w:rPr>
          <w:rFonts w:ascii="Times New Roman" w:hAnsi="Times New Roman"/>
          <w:sz w:val="28"/>
          <w:szCs w:val="28"/>
        </w:rPr>
        <w:t>все типы вопросительных предложений (общий, специальный, альтернативный, разделительный вопросы) в Present/ Past Continuous Tense;</w:t>
      </w:r>
    </w:p>
    <w:p w14:paraId="60780441">
      <w:pPr>
        <w:widowControl/>
        <w:spacing w:after="0" w:line="350" w:lineRule="auto"/>
        <w:ind w:firstLine="709"/>
        <w:jc w:val="both"/>
        <w:rPr>
          <w:rFonts w:ascii="Times New Roman" w:hAnsi="Times New Roman"/>
          <w:sz w:val="28"/>
          <w:szCs w:val="28"/>
        </w:rPr>
      </w:pPr>
      <w:r>
        <w:rPr>
          <w:rFonts w:ascii="Times New Roman" w:hAnsi="Times New Roman"/>
          <w:sz w:val="28"/>
          <w:szCs w:val="28"/>
        </w:rPr>
        <w:t>модальные глаголы и их эквиваленты (can/be able to, must/ have to, may, should, need);</w:t>
      </w:r>
    </w:p>
    <w:p w14:paraId="7B5C1CBD">
      <w:pPr>
        <w:widowControl/>
        <w:spacing w:after="0" w:line="350" w:lineRule="auto"/>
        <w:ind w:firstLine="709"/>
        <w:jc w:val="both"/>
        <w:rPr>
          <w:rFonts w:ascii="Times New Roman" w:hAnsi="Times New Roman"/>
          <w:sz w:val="28"/>
          <w:szCs w:val="28"/>
        </w:rPr>
      </w:pPr>
      <w:r>
        <w:rPr>
          <w:rFonts w:ascii="Times New Roman" w:hAnsi="Times New Roman"/>
          <w:sz w:val="28"/>
          <w:szCs w:val="28"/>
        </w:rPr>
        <w:t>cлова, выражающие количество (little/a little, few/a few);</w:t>
      </w:r>
    </w:p>
    <w:p w14:paraId="2A3540DD">
      <w:pPr>
        <w:widowControl/>
        <w:spacing w:after="0" w:line="360" w:lineRule="auto"/>
        <w:ind w:firstLine="709"/>
        <w:jc w:val="both"/>
        <w:rPr>
          <w:rFonts w:ascii="Times New Roman" w:hAnsi="Times New Roman"/>
          <w:sz w:val="28"/>
          <w:szCs w:val="28"/>
        </w:rPr>
      </w:pPr>
      <w:r>
        <w:rPr>
          <w:rFonts w:ascii="Times New Roman" w:hAnsi="Times New Roman"/>
          <w:sz w:val="28"/>
          <w:szCs w:val="28"/>
        </w:rPr>
        <w:t>возвратные, неопределённые местоимения some, any и их производные (somebody, anybody; something, anything, etc.)</w:t>
      </w:r>
      <w:r>
        <w:rPr>
          <w:rFonts w:ascii="Times New Roman" w:hAnsi="Times New Roman"/>
          <w:sz w:val="28"/>
          <w:szCs w:val="28"/>
          <w:lang w:val="ru-RU"/>
        </w:rPr>
        <w:t>,</w:t>
      </w:r>
      <w:r>
        <w:rPr>
          <w:rFonts w:ascii="Times New Roman" w:hAnsi="Times New Roman"/>
          <w:sz w:val="28"/>
          <w:szCs w:val="28"/>
        </w:rPr>
        <w:t xml:space="preserve"> every и производные (everybody, everything</w:t>
      </w:r>
      <w:r>
        <w:rPr>
          <w:rFonts w:ascii="Times New Roman" w:hAnsi="Times New Roman"/>
          <w:sz w:val="28"/>
          <w:szCs w:val="28"/>
          <w:lang w:val="ru-RU"/>
        </w:rPr>
        <w:t xml:space="preserve"> и другие</w:t>
      </w:r>
      <w:r>
        <w:rPr>
          <w:rFonts w:ascii="Times New Roman" w:hAnsi="Times New Roman"/>
          <w:sz w:val="28"/>
          <w:szCs w:val="28"/>
        </w:rPr>
        <w:t>) в повествовательных (утвердительных и отрицательных) и вопросительных предложениях;</w:t>
      </w:r>
    </w:p>
    <w:p w14:paraId="349E30CD">
      <w:pPr>
        <w:widowControl/>
        <w:spacing w:after="0" w:line="350" w:lineRule="auto"/>
        <w:ind w:firstLine="709"/>
        <w:jc w:val="both"/>
        <w:rPr>
          <w:rFonts w:ascii="Times New Roman" w:hAnsi="Times New Roman"/>
          <w:sz w:val="28"/>
          <w:szCs w:val="28"/>
        </w:rPr>
      </w:pPr>
      <w:r>
        <w:rPr>
          <w:rFonts w:ascii="Times New Roman" w:hAnsi="Times New Roman"/>
          <w:sz w:val="28"/>
          <w:szCs w:val="28"/>
        </w:rPr>
        <w:t>числительные для обозначения дат и больших чисел (100</w:t>
      </w:r>
      <w:r>
        <w:rPr>
          <w:rFonts w:ascii="Times New Roman" w:hAnsi="Times New Roman"/>
          <w:sz w:val="28"/>
          <w:szCs w:val="28"/>
          <w:lang w:val="ru-RU"/>
        </w:rPr>
        <w:t>–</w:t>
      </w:r>
      <w:r>
        <w:rPr>
          <w:rFonts w:ascii="Times New Roman" w:hAnsi="Times New Roman"/>
          <w:sz w:val="28"/>
          <w:szCs w:val="28"/>
        </w:rPr>
        <w:t>1000);</w:t>
      </w:r>
    </w:p>
    <w:p w14:paraId="26F9A02E">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5) владеть социокультурными знаниями и умениями:</w:t>
      </w:r>
    </w:p>
    <w:p w14:paraId="7F61E0F2">
      <w:pPr>
        <w:widowControl/>
        <w:spacing w:after="0" w:line="350" w:lineRule="auto"/>
        <w:ind w:firstLine="709"/>
        <w:jc w:val="both"/>
        <w:rPr>
          <w:rFonts w:ascii="Times New Roman" w:hAnsi="Times New Roman"/>
          <w:sz w:val="28"/>
          <w:szCs w:val="28"/>
        </w:rPr>
      </w:pPr>
      <w:r>
        <w:rPr>
          <w:rFonts w:ascii="Times New Roman" w:hAnsi="Times New Roman"/>
          <w:sz w:val="28"/>
          <w:szCs w:val="28"/>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7CFD296A">
      <w:pPr>
        <w:widowControl/>
        <w:spacing w:after="0" w:line="360" w:lineRule="auto"/>
        <w:ind w:firstLine="709"/>
        <w:jc w:val="both"/>
        <w:rPr>
          <w:rFonts w:ascii="Times New Roman" w:hAnsi="Times New Roman"/>
          <w:sz w:val="28"/>
          <w:szCs w:val="28"/>
        </w:rPr>
      </w:pPr>
      <w:r>
        <w:rPr>
          <w:rFonts w:ascii="Times New Roman" w:hAnsi="Times New Roman"/>
          <w:sz w:val="28"/>
          <w:szCs w:val="28"/>
        </w:rPr>
        <w:t>понимать и использовать в устной и письменной речи наиболее употребительную лексику</w:t>
      </w:r>
      <w:r>
        <w:rPr>
          <w:rFonts w:ascii="Times New Roman" w:hAnsi="Times New Roman"/>
          <w:sz w:val="28"/>
          <w:szCs w:val="28"/>
          <w:lang w:val="ru-RU"/>
        </w:rPr>
        <w:t xml:space="preserve"> </w:t>
      </w:r>
      <w:r>
        <w:rPr>
          <w:rFonts w:ascii="Times New Roman" w:hAnsi="Times New Roman"/>
          <w:sz w:val="28"/>
          <w:szCs w:val="28"/>
        </w:rPr>
        <w:t>страны (стран) изучаемого языка в рамках тематического содержания речи;</w:t>
      </w:r>
    </w:p>
    <w:p w14:paraId="207D8528">
      <w:pPr>
        <w:widowControl/>
        <w:spacing w:after="0" w:line="350" w:lineRule="auto"/>
        <w:ind w:firstLine="709"/>
        <w:jc w:val="both"/>
        <w:rPr>
          <w:rFonts w:ascii="Times New Roman" w:hAnsi="Times New Roman"/>
          <w:sz w:val="28"/>
          <w:szCs w:val="28"/>
        </w:rPr>
      </w:pPr>
      <w:r>
        <w:rPr>
          <w:rFonts w:ascii="Times New Roman" w:hAnsi="Times New Roman"/>
          <w:sz w:val="28"/>
          <w:szCs w:val="28"/>
        </w:rPr>
        <w:t>обладать базовыми знаниями о социокультурном портрете родной страны и страны (стран) изучаемого языка;</w:t>
      </w:r>
    </w:p>
    <w:p w14:paraId="300F3C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кратко предс</w:t>
      </w:r>
      <w:r>
        <w:rPr>
          <w:rFonts w:ascii="Times New Roman" w:hAnsi="Times New Roman"/>
          <w:sz w:val="28"/>
          <w:szCs w:val="28"/>
          <w:lang w:val="ru-RU"/>
        </w:rPr>
        <w:t>тавлять Россию и страну (страны) изучаемого языка;</w:t>
      </w:r>
    </w:p>
    <w:p w14:paraId="0BA54E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67C60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2C93A0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14:paraId="5388DE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достигать взаимопонимания в процессе устного и письменного общения с носителями иностранного языка, с людьми другой культуры;</w:t>
      </w:r>
    </w:p>
    <w:p w14:paraId="474A69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59CDFF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4.3. Предметные результаты освоения программы по иностранному (английскому) языку к концу обучения в 7 классе:</w:t>
      </w:r>
    </w:p>
    <w:p w14:paraId="61A739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14:paraId="3CA5B23B">
      <w:pPr>
        <w:widowControl/>
        <w:spacing w:after="0" w:line="350" w:lineRule="auto"/>
        <w:ind w:firstLine="709"/>
        <w:jc w:val="both"/>
        <w:rPr>
          <w:rFonts w:ascii="Times New Roman" w:hAnsi="Times New Roman"/>
          <w:sz w:val="28"/>
          <w:szCs w:val="28"/>
        </w:rPr>
      </w:pPr>
      <w:r>
        <w:rPr>
          <w:rFonts w:ascii="Times New Roman" w:hAnsi="Times New Roman"/>
          <w:sz w:val="28"/>
          <w:szCs w:val="28"/>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616EB1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43C92950">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w:t>
      </w:r>
      <w:r>
        <w:rPr>
          <w:rFonts w:ascii="Times New Roman" w:hAnsi="Times New Roman"/>
          <w:sz w:val="28"/>
          <w:szCs w:val="28"/>
          <w:lang w:val="ru-RU"/>
        </w:rPr>
        <w:t xml:space="preserve"> </w:t>
      </w:r>
      <w:r>
        <w:rPr>
          <w:rFonts w:ascii="Times New Roman" w:hAnsi="Times New Roman"/>
          <w:sz w:val="28"/>
          <w:szCs w:val="28"/>
        </w:rPr>
        <w:t>до 1,5 минут);</w:t>
      </w:r>
    </w:p>
    <w:p w14:paraId="3A8A2876">
      <w:pPr>
        <w:widowControl/>
        <w:spacing w:after="0" w:line="350" w:lineRule="auto"/>
        <w:ind w:firstLine="709"/>
        <w:jc w:val="both"/>
        <w:rPr>
          <w:rFonts w:ascii="Times New Roman" w:hAnsi="Times New Roman"/>
          <w:sz w:val="28"/>
          <w:szCs w:val="28"/>
        </w:rPr>
      </w:pPr>
      <w:r>
        <w:rPr>
          <w:rFonts w:ascii="Times New Roman" w:hAnsi="Times New Roman"/>
          <w:sz w:val="28"/>
          <w:szCs w:val="28"/>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Pr>
          <w:rFonts w:ascii="Times New Roman" w:hAnsi="Times New Roman"/>
          <w:sz w:val="28"/>
          <w:szCs w:val="28"/>
          <w:lang w:val="ru-RU"/>
        </w:rPr>
        <w:t>)</w:t>
      </w:r>
      <w:r>
        <w:rPr>
          <w:rFonts w:ascii="Times New Roman" w:hAnsi="Times New Roman"/>
          <w:sz w:val="28"/>
          <w:szCs w:val="28"/>
        </w:rPr>
        <w:t xml:space="preserve"> форме (объём текста (текстов) для чтения –</w:t>
      </w:r>
      <w:r>
        <w:rPr>
          <w:rFonts w:ascii="Times New Roman" w:hAnsi="Times New Roman"/>
          <w:sz w:val="28"/>
          <w:szCs w:val="28"/>
          <w:lang w:val="ru-RU"/>
        </w:rPr>
        <w:t xml:space="preserve"> </w:t>
      </w:r>
      <w:r>
        <w:rPr>
          <w:rFonts w:ascii="Times New Roman" w:hAnsi="Times New Roman"/>
          <w:sz w:val="28"/>
          <w:szCs w:val="28"/>
        </w:rP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75335159">
      <w:pPr>
        <w:widowControl/>
        <w:spacing w:after="0" w:line="360" w:lineRule="auto"/>
        <w:ind w:firstLine="709"/>
        <w:jc w:val="both"/>
        <w:rPr>
          <w:rFonts w:ascii="Times New Roman" w:hAnsi="Times New Roman"/>
          <w:sz w:val="28"/>
          <w:szCs w:val="28"/>
        </w:rPr>
      </w:pPr>
      <w:r>
        <w:rPr>
          <w:rFonts w:ascii="Times New Roman" w:hAnsi="Times New Roman"/>
          <w:sz w:val="28"/>
          <w:szCs w:val="28"/>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w:t>
      </w:r>
      <w:r>
        <w:rPr>
          <w:rFonts w:ascii="Times New Roman" w:hAnsi="Times New Roman"/>
          <w:sz w:val="28"/>
          <w:szCs w:val="28"/>
          <w:lang w:val="ru-RU"/>
        </w:rPr>
        <w:t xml:space="preserve"> </w:t>
      </w:r>
      <w:r>
        <w:rPr>
          <w:rFonts w:ascii="Times New Roman" w:hAnsi="Times New Roman"/>
          <w:sz w:val="28"/>
          <w:szCs w:val="28"/>
        </w:rPr>
        <w:t xml:space="preserve">до 90 слов), создавать небольшое письменное высказывание с </w:t>
      </w:r>
      <w:r>
        <w:rPr>
          <w:rFonts w:ascii="Times New Roman" w:hAnsi="Times New Roman"/>
          <w:sz w:val="28"/>
          <w:szCs w:val="28"/>
          <w:lang w:val="ru-RU"/>
        </w:rPr>
        <w:t>использованием</w:t>
      </w:r>
      <w:r>
        <w:rPr>
          <w:rFonts w:ascii="Times New Roman" w:hAnsi="Times New Roman"/>
          <w:sz w:val="28"/>
          <w:szCs w:val="28"/>
        </w:rPr>
        <w:t xml:space="preserve"> образц</w:t>
      </w:r>
      <w:r>
        <w:rPr>
          <w:rFonts w:ascii="Times New Roman" w:hAnsi="Times New Roman"/>
          <w:sz w:val="28"/>
          <w:szCs w:val="28"/>
          <w:lang w:val="ru-RU"/>
        </w:rPr>
        <w:t>а</w:t>
      </w:r>
      <w:r>
        <w:rPr>
          <w:rFonts w:ascii="Times New Roman" w:hAnsi="Times New Roman"/>
          <w:sz w:val="28"/>
          <w:szCs w:val="28"/>
        </w:rPr>
        <w:t>, план</w:t>
      </w:r>
      <w:r>
        <w:rPr>
          <w:rFonts w:ascii="Times New Roman" w:hAnsi="Times New Roman"/>
          <w:sz w:val="28"/>
          <w:szCs w:val="28"/>
          <w:lang w:val="ru-RU"/>
        </w:rPr>
        <w:t>а</w:t>
      </w:r>
      <w:r>
        <w:rPr>
          <w:rFonts w:ascii="Times New Roman" w:hAnsi="Times New Roman"/>
          <w:sz w:val="28"/>
          <w:szCs w:val="28"/>
        </w:rPr>
        <w:t>, ключевы</w:t>
      </w:r>
      <w:r>
        <w:rPr>
          <w:rFonts w:ascii="Times New Roman" w:hAnsi="Times New Roman"/>
          <w:sz w:val="28"/>
          <w:szCs w:val="28"/>
          <w:lang w:val="ru-RU"/>
        </w:rPr>
        <w:t>х</w:t>
      </w:r>
      <w:r>
        <w:rPr>
          <w:rFonts w:ascii="Times New Roman" w:hAnsi="Times New Roman"/>
          <w:sz w:val="28"/>
          <w:szCs w:val="28"/>
        </w:rPr>
        <w:t xml:space="preserve"> слов, таблиц</w:t>
      </w:r>
      <w:r>
        <w:rPr>
          <w:rFonts w:ascii="Times New Roman" w:hAnsi="Times New Roman"/>
          <w:sz w:val="28"/>
          <w:szCs w:val="28"/>
          <w:lang w:val="ru-RU"/>
        </w:rPr>
        <w:t xml:space="preserve">ы </w:t>
      </w:r>
      <w:r>
        <w:rPr>
          <w:rFonts w:ascii="Times New Roman" w:hAnsi="Times New Roman"/>
          <w:sz w:val="28"/>
          <w:szCs w:val="28"/>
        </w:rPr>
        <w:t>(объём высказывания – до 90 слов);</w:t>
      </w:r>
    </w:p>
    <w:p w14:paraId="6CDB504C">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33A78E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3EE49A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247D13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4C67647D">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w:t>
      </w:r>
      <w:r>
        <w:rPr>
          <w:rFonts w:ascii="Times New Roman" w:hAnsi="Times New Roman"/>
          <w:sz w:val="28"/>
          <w:szCs w:val="28"/>
          <w:lang w:val="ru-RU"/>
        </w:rPr>
        <w:t xml:space="preserve"> </w:t>
      </w:r>
      <w:r>
        <w:rPr>
          <w:rFonts w:ascii="Times New Roman" w:hAnsi="Times New Roman"/>
          <w:sz w:val="28"/>
          <w:szCs w:val="28"/>
        </w:rPr>
        <w:t>-ment, имена прилагательные с помощью суффиксов -ous, -ly,</w:t>
      </w:r>
      <w:r>
        <w:rPr>
          <w:rFonts w:ascii="Times New Roman" w:hAnsi="Times New Roman"/>
          <w:sz w:val="28"/>
          <w:szCs w:val="28"/>
          <w:lang w:val="ru-RU"/>
        </w:rPr>
        <w:t xml:space="preserve"> </w:t>
      </w:r>
      <w:r>
        <w:rPr>
          <w:rFonts w:ascii="Times New Roman" w:hAnsi="Times New Roman"/>
          <w:sz w:val="28"/>
          <w:szCs w:val="28"/>
        </w:rPr>
        <w:t>-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14:paraId="295EDDA7">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14:paraId="00DB9F21">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05D04D30">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4) понимать особенности структуры простых и сложных предложений и различных коммуникативных типов предложений английского языка;</w:t>
      </w:r>
    </w:p>
    <w:p w14:paraId="675640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3163673A">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о сложным дополнением (Complex Object);</w:t>
      </w:r>
    </w:p>
    <w:p w14:paraId="6ADC3884">
      <w:pPr>
        <w:widowControl/>
        <w:spacing w:after="0" w:line="350" w:lineRule="auto"/>
        <w:ind w:firstLine="709"/>
        <w:jc w:val="both"/>
        <w:rPr>
          <w:rFonts w:ascii="Times New Roman" w:hAnsi="Times New Roman"/>
          <w:sz w:val="28"/>
          <w:szCs w:val="28"/>
        </w:rPr>
      </w:pPr>
      <w:r>
        <w:rPr>
          <w:rFonts w:ascii="Times New Roman" w:hAnsi="Times New Roman"/>
          <w:sz w:val="28"/>
          <w:szCs w:val="28"/>
        </w:rPr>
        <w:t>условные предложения реального (Conditional 0, Conditional I) характера;</w:t>
      </w:r>
    </w:p>
    <w:p w14:paraId="1A205121">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 конструкцией to be going to + инфинитив и формы Future Simple Tense и Present Continuous Tense для выражения будущего действия;</w:t>
      </w:r>
    </w:p>
    <w:p w14:paraId="1D5EF105">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ю used to + инфинитив глагола;</w:t>
      </w:r>
    </w:p>
    <w:p w14:paraId="3CC4BE4B">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ы в наиболее употребительных формах страдательного залога (Present/Past Simple Passive);</w:t>
      </w:r>
    </w:p>
    <w:p w14:paraId="3601AC98">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ги, употребляемые с глаголами в страдательном залоге;</w:t>
      </w:r>
    </w:p>
    <w:p w14:paraId="58FA3CD3">
      <w:pPr>
        <w:widowControl/>
        <w:spacing w:after="0" w:line="350" w:lineRule="auto"/>
        <w:ind w:firstLine="709"/>
        <w:jc w:val="both"/>
        <w:rPr>
          <w:rFonts w:ascii="Times New Roman" w:hAnsi="Times New Roman"/>
          <w:sz w:val="28"/>
          <w:szCs w:val="28"/>
        </w:rPr>
      </w:pPr>
      <w:r>
        <w:rPr>
          <w:rFonts w:ascii="Times New Roman" w:hAnsi="Times New Roman"/>
          <w:sz w:val="28"/>
          <w:szCs w:val="28"/>
        </w:rPr>
        <w:t>модальный глагол might;</w:t>
      </w:r>
    </w:p>
    <w:p w14:paraId="3D534FBE">
      <w:pPr>
        <w:widowControl/>
        <w:spacing w:after="0" w:line="350" w:lineRule="auto"/>
        <w:ind w:firstLine="709"/>
        <w:jc w:val="both"/>
        <w:rPr>
          <w:rFonts w:ascii="Times New Roman" w:hAnsi="Times New Roman"/>
          <w:sz w:val="28"/>
          <w:szCs w:val="28"/>
        </w:rPr>
      </w:pPr>
      <w:r>
        <w:rPr>
          <w:rFonts w:ascii="Times New Roman" w:hAnsi="Times New Roman"/>
          <w:sz w:val="28"/>
          <w:szCs w:val="28"/>
        </w:rPr>
        <w:t>наречия, совпадающие по форме с прилагательными (fast, high; early);</w:t>
      </w:r>
    </w:p>
    <w:p w14:paraId="72FF4E37">
      <w:pPr>
        <w:widowControl/>
        <w:spacing w:after="0" w:line="350" w:lineRule="auto"/>
        <w:ind w:firstLine="709"/>
        <w:jc w:val="both"/>
        <w:rPr>
          <w:rFonts w:ascii="Times New Roman" w:hAnsi="Times New Roman"/>
          <w:sz w:val="28"/>
          <w:szCs w:val="28"/>
        </w:rPr>
      </w:pPr>
      <w:r>
        <w:rPr>
          <w:rFonts w:ascii="Times New Roman" w:hAnsi="Times New Roman"/>
          <w:sz w:val="28"/>
          <w:szCs w:val="28"/>
        </w:rPr>
        <w:t>местоимения other/another, both, all, one;</w:t>
      </w:r>
    </w:p>
    <w:p w14:paraId="536CBDE6">
      <w:pPr>
        <w:widowControl/>
        <w:spacing w:after="0" w:line="350" w:lineRule="auto"/>
        <w:ind w:firstLine="709"/>
        <w:jc w:val="both"/>
        <w:rPr>
          <w:rFonts w:ascii="Times New Roman" w:hAnsi="Times New Roman"/>
          <w:sz w:val="28"/>
          <w:szCs w:val="28"/>
        </w:rPr>
      </w:pPr>
      <w:r>
        <w:rPr>
          <w:rFonts w:ascii="Times New Roman" w:hAnsi="Times New Roman"/>
          <w:sz w:val="28"/>
          <w:szCs w:val="28"/>
        </w:rPr>
        <w:t>количественные числительные для обозначения больших чисел (до 1 000 000);</w:t>
      </w:r>
    </w:p>
    <w:p w14:paraId="6C1FEE7E">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5) владеть социокультурными знаниями и умениями:</w:t>
      </w:r>
    </w:p>
    <w:p w14:paraId="187B523C">
      <w:pPr>
        <w:widowControl/>
        <w:spacing w:after="0" w:line="350" w:lineRule="auto"/>
        <w:ind w:firstLine="709"/>
        <w:jc w:val="both"/>
        <w:rPr>
          <w:rFonts w:ascii="Times New Roman" w:hAnsi="Times New Roman"/>
          <w:sz w:val="28"/>
          <w:szCs w:val="28"/>
        </w:rPr>
      </w:pPr>
      <w:r>
        <w:rPr>
          <w:rFonts w:ascii="Times New Roman" w:hAnsi="Times New Roman"/>
          <w:sz w:val="28"/>
          <w:szCs w:val="28"/>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0B744880">
      <w:pPr>
        <w:widowControl/>
        <w:spacing w:after="0" w:line="360" w:lineRule="auto"/>
        <w:ind w:firstLine="709"/>
        <w:jc w:val="both"/>
        <w:rPr>
          <w:rFonts w:ascii="Times New Roman" w:hAnsi="Times New Roman"/>
          <w:sz w:val="28"/>
          <w:szCs w:val="28"/>
        </w:rPr>
      </w:pPr>
      <w:r>
        <w:rPr>
          <w:rFonts w:ascii="Times New Roman" w:hAnsi="Times New Roman"/>
          <w:sz w:val="28"/>
          <w:szCs w:val="28"/>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24DC28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028307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640D46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2C49E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73BA8C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14:paraId="46558F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достигать взаимопонимания в процессе устного и письменного общения с носителями иностранного языка, с людьми другой культуры;</w:t>
      </w:r>
    </w:p>
    <w:p w14:paraId="56EFC2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2EC3DB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4.4. Предметные результаты освоения программы по иностранному (английскому) языку к концу обучения в 8 классе:</w:t>
      </w:r>
    </w:p>
    <w:p w14:paraId="669E69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14:paraId="6B44AD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14:paraId="2AE2C6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676D06C7">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14:paraId="0F60C396">
      <w:pPr>
        <w:widowControl/>
        <w:spacing w:after="0" w:line="350" w:lineRule="auto"/>
        <w:ind w:firstLine="709"/>
        <w:jc w:val="both"/>
        <w:rPr>
          <w:rFonts w:ascii="Times New Roman" w:hAnsi="Times New Roman"/>
          <w:sz w:val="28"/>
          <w:szCs w:val="28"/>
        </w:rPr>
      </w:pPr>
      <w:r>
        <w:rPr>
          <w:rFonts w:ascii="Times New Roman" w:hAnsi="Times New Roman"/>
          <w:sz w:val="28"/>
          <w:szCs w:val="28"/>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42557C9E">
      <w:pPr>
        <w:widowControl/>
        <w:spacing w:after="0" w:line="360" w:lineRule="auto"/>
        <w:ind w:firstLine="709"/>
        <w:jc w:val="both"/>
        <w:rPr>
          <w:rFonts w:ascii="Times New Roman" w:hAnsi="Times New Roman"/>
          <w:sz w:val="28"/>
          <w:szCs w:val="28"/>
        </w:rPr>
      </w:pPr>
      <w:r>
        <w:rPr>
          <w:rFonts w:ascii="Times New Roman" w:hAnsi="Times New Roman"/>
          <w:sz w:val="28"/>
          <w:szCs w:val="28"/>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Pr>
          <w:rFonts w:ascii="Times New Roman" w:hAnsi="Times New Roman"/>
          <w:sz w:val="28"/>
          <w:szCs w:val="28"/>
          <w:lang w:val="ru-RU"/>
        </w:rPr>
        <w:t xml:space="preserve"> </w:t>
      </w:r>
      <w:r>
        <w:rPr>
          <w:rFonts w:ascii="Times New Roman" w:hAnsi="Times New Roman"/>
          <w:sz w:val="28"/>
          <w:szCs w:val="28"/>
        </w:rPr>
        <w:t xml:space="preserve">110 слов), создавать небольшое письменное высказывание с </w:t>
      </w:r>
      <w:r>
        <w:rPr>
          <w:rFonts w:ascii="Times New Roman" w:hAnsi="Times New Roman"/>
          <w:sz w:val="28"/>
          <w:szCs w:val="28"/>
          <w:lang w:val="ru-RU"/>
        </w:rPr>
        <w:t>использованием</w:t>
      </w:r>
      <w:r>
        <w:rPr>
          <w:rFonts w:ascii="Times New Roman" w:hAnsi="Times New Roman"/>
          <w:sz w:val="28"/>
          <w:szCs w:val="28"/>
        </w:rPr>
        <w:t xml:space="preserve"> образц</w:t>
      </w:r>
      <w:r>
        <w:rPr>
          <w:rFonts w:ascii="Times New Roman" w:hAnsi="Times New Roman"/>
          <w:sz w:val="28"/>
          <w:szCs w:val="28"/>
          <w:lang w:val="ru-RU"/>
        </w:rPr>
        <w:t>а</w:t>
      </w:r>
      <w:r>
        <w:rPr>
          <w:rFonts w:ascii="Times New Roman" w:hAnsi="Times New Roman"/>
          <w:sz w:val="28"/>
          <w:szCs w:val="28"/>
        </w:rPr>
        <w:t>, план</w:t>
      </w:r>
      <w:r>
        <w:rPr>
          <w:rFonts w:ascii="Times New Roman" w:hAnsi="Times New Roman"/>
          <w:sz w:val="28"/>
          <w:szCs w:val="28"/>
          <w:lang w:val="ru-RU"/>
        </w:rPr>
        <w:t>а</w:t>
      </w:r>
      <w:r>
        <w:rPr>
          <w:rFonts w:ascii="Times New Roman" w:hAnsi="Times New Roman"/>
          <w:sz w:val="28"/>
          <w:szCs w:val="28"/>
        </w:rPr>
        <w:t>, таблиц</w:t>
      </w:r>
      <w:r>
        <w:rPr>
          <w:rFonts w:ascii="Times New Roman" w:hAnsi="Times New Roman"/>
          <w:sz w:val="28"/>
          <w:szCs w:val="28"/>
          <w:lang w:val="ru-RU"/>
        </w:rPr>
        <w:t>ы</w:t>
      </w:r>
      <w:r>
        <w:rPr>
          <w:rFonts w:ascii="Times New Roman" w:hAnsi="Times New Roman"/>
          <w:sz w:val="28"/>
          <w:szCs w:val="28"/>
        </w:rPr>
        <w:t xml:space="preserve"> и (или) прочитанн</w:t>
      </w:r>
      <w:r>
        <w:rPr>
          <w:rFonts w:ascii="Times New Roman" w:hAnsi="Times New Roman"/>
          <w:sz w:val="28"/>
          <w:szCs w:val="28"/>
          <w:lang w:val="ru-RU"/>
        </w:rPr>
        <w:t>ого</w:t>
      </w:r>
      <w:r>
        <w:rPr>
          <w:rFonts w:ascii="Times New Roman" w:hAnsi="Times New Roman"/>
          <w:sz w:val="28"/>
          <w:szCs w:val="28"/>
        </w:rPr>
        <w:t xml:space="preserve"> (прослушанн</w:t>
      </w:r>
      <w:r>
        <w:rPr>
          <w:rFonts w:ascii="Times New Roman" w:hAnsi="Times New Roman"/>
          <w:sz w:val="28"/>
          <w:szCs w:val="28"/>
          <w:lang w:val="ru-RU"/>
        </w:rPr>
        <w:t>ого)</w:t>
      </w:r>
      <w:r>
        <w:rPr>
          <w:rFonts w:ascii="Times New Roman" w:hAnsi="Times New Roman"/>
          <w:sz w:val="28"/>
          <w:szCs w:val="28"/>
        </w:rPr>
        <w:t xml:space="preserve"> текст</w:t>
      </w:r>
      <w:r>
        <w:rPr>
          <w:rFonts w:ascii="Times New Roman" w:hAnsi="Times New Roman"/>
          <w:sz w:val="28"/>
          <w:szCs w:val="28"/>
          <w:lang w:val="ru-RU"/>
        </w:rPr>
        <w:t>а</w:t>
      </w:r>
      <w:r>
        <w:rPr>
          <w:rFonts w:ascii="Times New Roman" w:hAnsi="Times New Roman"/>
          <w:sz w:val="28"/>
          <w:szCs w:val="28"/>
        </w:rPr>
        <w:t xml:space="preserve"> (объём высказывания – до 110 слов);</w:t>
      </w:r>
    </w:p>
    <w:p w14:paraId="1F4C30A2">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14:paraId="14E19F96">
      <w:pPr>
        <w:widowControl/>
        <w:spacing w:after="0" w:line="350" w:lineRule="auto"/>
        <w:ind w:firstLine="709"/>
        <w:jc w:val="both"/>
        <w:rPr>
          <w:rFonts w:ascii="Times New Roman" w:hAnsi="Times New Roman"/>
          <w:sz w:val="28"/>
          <w:szCs w:val="28"/>
        </w:rPr>
      </w:pPr>
      <w:r>
        <w:rPr>
          <w:rFonts w:ascii="Times New Roman" w:hAnsi="Times New Roman"/>
          <w:sz w:val="28"/>
          <w:szCs w:val="28"/>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7ADB9FCD">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72E75ACC">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w:t>
      </w:r>
      <w:r>
        <w:rPr>
          <w:rFonts w:ascii="Times New Roman" w:hAnsi="Times New Roman"/>
          <w:sz w:val="28"/>
          <w:szCs w:val="28"/>
          <w:lang w:val="ru-RU"/>
        </w:rPr>
        <w:t xml:space="preserve"> </w:t>
      </w:r>
      <w:r>
        <w:rPr>
          <w:rFonts w:ascii="Times New Roman" w:hAnsi="Times New Roman"/>
          <w:sz w:val="28"/>
          <w:szCs w:val="28"/>
        </w:rPr>
        <w:t>-ance/-ence, имена прилагательные с помощью префикса inter-;</w:t>
      </w:r>
    </w:p>
    <w:p w14:paraId="6A2D0F67">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14:paraId="3256D99A">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14:paraId="62452847">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3EC690E9">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14:paraId="2187F091">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w:t>
      </w:r>
    </w:p>
    <w:p w14:paraId="3F2FD018">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о сложным дополнением (Complex Object);</w:t>
      </w:r>
    </w:p>
    <w:p w14:paraId="41DDAA33">
      <w:pPr>
        <w:widowControl/>
        <w:spacing w:after="0" w:line="350" w:lineRule="auto"/>
        <w:ind w:firstLine="709"/>
        <w:jc w:val="both"/>
        <w:rPr>
          <w:rFonts w:ascii="Times New Roman" w:hAnsi="Times New Roman"/>
          <w:sz w:val="28"/>
          <w:szCs w:val="28"/>
        </w:rPr>
      </w:pPr>
      <w:r>
        <w:rPr>
          <w:rFonts w:ascii="Times New Roman" w:hAnsi="Times New Roman"/>
          <w:sz w:val="28"/>
          <w:szCs w:val="28"/>
        </w:rPr>
        <w:t>все типы вопросительных предложений в Past Perfect Tense;</w:t>
      </w:r>
    </w:p>
    <w:p w14:paraId="2B5FE484">
      <w:pPr>
        <w:widowControl/>
        <w:spacing w:after="0" w:line="350" w:lineRule="auto"/>
        <w:ind w:firstLine="709"/>
        <w:jc w:val="both"/>
        <w:rPr>
          <w:rFonts w:ascii="Times New Roman" w:hAnsi="Times New Roman"/>
          <w:sz w:val="28"/>
          <w:szCs w:val="28"/>
        </w:rPr>
      </w:pPr>
      <w:r>
        <w:rPr>
          <w:rFonts w:ascii="Times New Roman" w:hAnsi="Times New Roman"/>
          <w:sz w:val="28"/>
          <w:szCs w:val="28"/>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122C6213">
      <w:pPr>
        <w:widowControl/>
        <w:spacing w:after="0" w:line="350" w:lineRule="auto"/>
        <w:ind w:firstLine="709"/>
        <w:jc w:val="both"/>
        <w:rPr>
          <w:rFonts w:ascii="Times New Roman" w:hAnsi="Times New Roman"/>
          <w:sz w:val="28"/>
          <w:szCs w:val="28"/>
        </w:rPr>
      </w:pPr>
      <w:r>
        <w:rPr>
          <w:rFonts w:ascii="Times New Roman" w:hAnsi="Times New Roman"/>
          <w:sz w:val="28"/>
          <w:szCs w:val="28"/>
        </w:rPr>
        <w:t>согласование времён в рамках сложного предложения;</w:t>
      </w:r>
    </w:p>
    <w:p w14:paraId="3F1BF917">
      <w:pPr>
        <w:widowControl/>
        <w:spacing w:after="0" w:line="350" w:lineRule="auto"/>
        <w:ind w:firstLine="709"/>
        <w:jc w:val="both"/>
        <w:rPr>
          <w:rFonts w:ascii="Times New Roman" w:hAnsi="Times New Roman"/>
          <w:sz w:val="28"/>
          <w:szCs w:val="28"/>
        </w:rPr>
      </w:pPr>
      <w:r>
        <w:rPr>
          <w:rFonts w:ascii="Times New Roman" w:hAnsi="Times New Roman"/>
          <w:sz w:val="28"/>
          <w:szCs w:val="28"/>
        </w:rPr>
        <w:t>согласование подлежащего, выраженного собирательным существительным (family, police), со сказуемым;</w:t>
      </w:r>
    </w:p>
    <w:p w14:paraId="0D126F1F">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с глаголами на -ing: to love/hate doing something;</w:t>
      </w:r>
    </w:p>
    <w:p w14:paraId="7DB849A6">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содержащие глаголы-связки to be/to look/to feel/to seem;</w:t>
      </w:r>
    </w:p>
    <w:p w14:paraId="348590C7">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be/get used to do something; be/get used doing something;</w:t>
      </w:r>
    </w:p>
    <w:p w14:paraId="0123A2DF">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ю both … and …;</w:t>
      </w:r>
    </w:p>
    <w:p w14:paraId="45A5D424">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c глаголами to stop, to remember, to forget (разница в значении to stop doing smth и to stop to do smth);</w:t>
      </w:r>
    </w:p>
    <w:p w14:paraId="41A96735">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ы в видовременных формах действительного залога в изъявительном наклонении (Past Perfect Tense, Present Perfect Continuous Tense, Future-in-the-Past);</w:t>
      </w:r>
    </w:p>
    <w:p w14:paraId="1ABE05B0">
      <w:pPr>
        <w:widowControl/>
        <w:spacing w:after="0" w:line="350" w:lineRule="auto"/>
        <w:ind w:firstLine="709"/>
        <w:jc w:val="both"/>
        <w:rPr>
          <w:rFonts w:ascii="Times New Roman" w:hAnsi="Times New Roman"/>
          <w:sz w:val="28"/>
          <w:szCs w:val="28"/>
        </w:rPr>
      </w:pPr>
      <w:r>
        <w:rPr>
          <w:rFonts w:ascii="Times New Roman" w:hAnsi="Times New Roman"/>
          <w:sz w:val="28"/>
          <w:szCs w:val="28"/>
        </w:rPr>
        <w:t>модальные глаголы в косвенной речи в настоящем и прошедшем времени;</w:t>
      </w:r>
    </w:p>
    <w:p w14:paraId="03C7D00D">
      <w:pPr>
        <w:widowControl/>
        <w:spacing w:after="0" w:line="350" w:lineRule="auto"/>
        <w:ind w:firstLine="709"/>
        <w:jc w:val="both"/>
        <w:rPr>
          <w:rFonts w:ascii="Times New Roman" w:hAnsi="Times New Roman"/>
          <w:sz w:val="28"/>
          <w:szCs w:val="28"/>
        </w:rPr>
      </w:pPr>
      <w:r>
        <w:rPr>
          <w:rFonts w:ascii="Times New Roman" w:hAnsi="Times New Roman"/>
          <w:sz w:val="28"/>
          <w:szCs w:val="28"/>
        </w:rPr>
        <w:t>неличные формы глагола (инфинитив, герундий, причастия настоящего и прошедшего времени);</w:t>
      </w:r>
    </w:p>
    <w:p w14:paraId="533A0524">
      <w:pPr>
        <w:widowControl/>
        <w:spacing w:after="0" w:line="350" w:lineRule="auto"/>
        <w:ind w:firstLine="709"/>
        <w:jc w:val="both"/>
        <w:rPr>
          <w:rFonts w:ascii="Times New Roman" w:hAnsi="Times New Roman"/>
          <w:sz w:val="28"/>
          <w:szCs w:val="28"/>
        </w:rPr>
      </w:pPr>
      <w:r>
        <w:rPr>
          <w:rFonts w:ascii="Times New Roman" w:hAnsi="Times New Roman"/>
          <w:sz w:val="28"/>
          <w:szCs w:val="28"/>
        </w:rPr>
        <w:t>наречия too – enough;</w:t>
      </w:r>
    </w:p>
    <w:p w14:paraId="1728BEF1">
      <w:pPr>
        <w:widowControl/>
        <w:spacing w:after="0" w:line="350" w:lineRule="auto"/>
        <w:ind w:firstLine="709"/>
        <w:jc w:val="both"/>
        <w:rPr>
          <w:rFonts w:ascii="Times New Roman" w:hAnsi="Times New Roman"/>
          <w:sz w:val="28"/>
          <w:szCs w:val="28"/>
        </w:rPr>
      </w:pPr>
      <w:r>
        <w:rPr>
          <w:rFonts w:ascii="Times New Roman" w:hAnsi="Times New Roman"/>
          <w:sz w:val="28"/>
          <w:szCs w:val="28"/>
        </w:rPr>
        <w:t>отрицательные местоимения no (и его производные nobody, nothing, etc.), none;</w:t>
      </w:r>
    </w:p>
    <w:p w14:paraId="05175E5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5) владеть социокультурными знаниями и умениями:</w:t>
      </w:r>
    </w:p>
    <w:p w14:paraId="6A02F38A">
      <w:pPr>
        <w:widowControl/>
        <w:spacing w:after="0" w:line="350" w:lineRule="auto"/>
        <w:ind w:firstLine="709"/>
        <w:jc w:val="both"/>
        <w:rPr>
          <w:rFonts w:ascii="Times New Roman" w:hAnsi="Times New Roman"/>
          <w:sz w:val="28"/>
          <w:szCs w:val="28"/>
        </w:rPr>
      </w:pPr>
      <w:r>
        <w:rPr>
          <w:rFonts w:ascii="Times New Roman" w:hAnsi="Times New Roman"/>
          <w:sz w:val="28"/>
          <w:szCs w:val="28"/>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68FA9A8D">
      <w:pPr>
        <w:widowControl/>
        <w:spacing w:after="0" w:line="350" w:lineRule="auto"/>
        <w:ind w:firstLine="709"/>
        <w:jc w:val="both"/>
        <w:rPr>
          <w:rFonts w:ascii="Times New Roman" w:hAnsi="Times New Roman"/>
          <w:sz w:val="28"/>
          <w:szCs w:val="28"/>
        </w:rPr>
      </w:pPr>
      <w:r>
        <w:rPr>
          <w:rFonts w:ascii="Times New Roman" w:hAnsi="Times New Roman"/>
          <w:sz w:val="28"/>
          <w:szCs w:val="28"/>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14:paraId="7291C0E2">
      <w:pPr>
        <w:widowControl/>
        <w:spacing w:after="0" w:line="350" w:lineRule="auto"/>
        <w:ind w:firstLine="709"/>
        <w:jc w:val="both"/>
        <w:rPr>
          <w:rFonts w:ascii="Times New Roman" w:hAnsi="Times New Roman"/>
          <w:sz w:val="28"/>
          <w:szCs w:val="28"/>
        </w:rPr>
      </w:pPr>
      <w:r>
        <w:rPr>
          <w:rFonts w:ascii="Times New Roman" w:hAnsi="Times New Roman"/>
          <w:sz w:val="28"/>
          <w:szCs w:val="28"/>
        </w:rPr>
        <w:t>оказывать помощь иностранным гостям в ситуациях повседневного общения (объяснить местонахождение объекта, сообщить возможный маршрут);</w:t>
      </w:r>
    </w:p>
    <w:p w14:paraId="763ADD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CEC3D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64E63E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рассматривать несколько вариантов решения коммуникативной задачи в продуктивных видах речевой деятельности (говорении и письменной речи);</w:t>
      </w:r>
    </w:p>
    <w:p w14:paraId="317348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2A2C77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использовать иноязычные словари и справочники, в том числе информационно-справочные системы в электронной форме;</w:t>
      </w:r>
    </w:p>
    <w:p w14:paraId="1FC77E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 достигать взаимопонимания в процессе устного и письменного общения с носителями иностранного языка, людьми другой культуры;</w:t>
      </w:r>
    </w:p>
    <w:p w14:paraId="783EF9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29F9E9D">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6.8.4.5. Предметные результаты освоения программы по иностранному (английскому) языку к концу обучения в 9 классе:</w:t>
      </w:r>
    </w:p>
    <w:p w14:paraId="018C5B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14:paraId="350F4A55">
      <w:pPr>
        <w:widowControl/>
        <w:spacing w:after="0" w:line="350" w:lineRule="auto"/>
        <w:ind w:firstLine="709"/>
        <w:jc w:val="both"/>
        <w:rPr>
          <w:rFonts w:ascii="Times New Roman" w:hAnsi="Times New Roman"/>
          <w:sz w:val="28"/>
          <w:szCs w:val="28"/>
        </w:rPr>
      </w:pPr>
      <w:r>
        <w:rPr>
          <w:rFonts w:ascii="Times New Roman" w:hAnsi="Times New Roman"/>
          <w:sz w:val="28"/>
          <w:szCs w:val="28"/>
        </w:rPr>
        <w:t>говорение: вести комбинированный диалог, включающий различные виды диалогов (диалог этикетного характера, диалог</w:t>
      </w:r>
      <w:r>
        <w:rPr>
          <w:rFonts w:ascii="Times New Roman" w:hAnsi="Times New Roman"/>
          <w:sz w:val="28"/>
          <w:szCs w:val="28"/>
          <w:lang w:val="ru-RU"/>
        </w:rPr>
        <w:t>-</w:t>
      </w:r>
      <w:r>
        <w:rPr>
          <w:rFonts w:ascii="Times New Roman" w:hAnsi="Times New Roman"/>
          <w:sz w:val="28"/>
          <w:szCs w:val="28"/>
        </w:rPr>
        <w:t>побуждение к действию, диалог-расспрос), диалог</w:t>
      </w:r>
      <w:r>
        <w:rPr>
          <w:rFonts w:ascii="Times New Roman" w:hAnsi="Times New Roman"/>
          <w:sz w:val="28"/>
          <w:szCs w:val="28"/>
          <w:lang w:val="ru-RU"/>
        </w:rPr>
        <w:t>-</w:t>
      </w:r>
      <w:r>
        <w:rPr>
          <w:rFonts w:ascii="Times New Roman" w:hAnsi="Times New Roman"/>
          <w:sz w:val="28"/>
          <w:szCs w:val="28"/>
        </w:rPr>
        <w:t>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7DEAC7F2">
      <w:pPr>
        <w:widowControl/>
        <w:spacing w:after="0" w:line="350" w:lineRule="auto"/>
        <w:ind w:firstLine="709"/>
        <w:jc w:val="both"/>
        <w:rPr>
          <w:rFonts w:ascii="Times New Roman" w:hAnsi="Times New Roman"/>
          <w:sz w:val="28"/>
          <w:szCs w:val="28"/>
        </w:rPr>
      </w:pPr>
      <w:r>
        <w:rPr>
          <w:rFonts w:ascii="Times New Roman" w:hAnsi="Times New Roman"/>
          <w:sz w:val="28"/>
          <w:szCs w:val="28"/>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1D3B8C78">
      <w:pPr>
        <w:widowControl/>
        <w:spacing w:after="0" w:line="350" w:lineRule="auto"/>
        <w:ind w:firstLine="709"/>
        <w:jc w:val="both"/>
        <w:rPr>
          <w:rFonts w:ascii="Times New Roman" w:hAnsi="Times New Roman"/>
          <w:sz w:val="28"/>
          <w:szCs w:val="28"/>
        </w:rPr>
      </w:pPr>
      <w:r>
        <w:rPr>
          <w:rFonts w:ascii="Times New Roman" w:hAnsi="Times New Roman"/>
          <w:sz w:val="28"/>
          <w:szCs w:val="28"/>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3695F933">
      <w:pPr>
        <w:widowControl/>
        <w:spacing w:after="0" w:line="350" w:lineRule="auto"/>
        <w:ind w:firstLine="709"/>
        <w:jc w:val="both"/>
        <w:rPr>
          <w:rFonts w:ascii="Times New Roman" w:hAnsi="Times New Roman"/>
          <w:sz w:val="28"/>
          <w:szCs w:val="28"/>
        </w:rPr>
      </w:pPr>
      <w:r>
        <w:rPr>
          <w:rFonts w:ascii="Times New Roman" w:hAnsi="Times New Roman"/>
          <w:sz w:val="28"/>
          <w:szCs w:val="28"/>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058E4498">
      <w:pPr>
        <w:widowControl/>
        <w:spacing w:after="0" w:line="360" w:lineRule="auto"/>
        <w:ind w:firstLine="709"/>
        <w:jc w:val="both"/>
        <w:rPr>
          <w:rFonts w:ascii="Times New Roman" w:hAnsi="Times New Roman"/>
          <w:sz w:val="28"/>
          <w:szCs w:val="28"/>
        </w:rPr>
      </w:pPr>
      <w:r>
        <w:rPr>
          <w:rFonts w:ascii="Times New Roman" w:hAnsi="Times New Roman"/>
          <w:sz w:val="28"/>
          <w:szCs w:val="28"/>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Pr>
          <w:rFonts w:ascii="Times New Roman" w:hAnsi="Times New Roman"/>
          <w:sz w:val="28"/>
          <w:szCs w:val="28"/>
          <w:lang w:val="ru-RU"/>
        </w:rPr>
        <w:t xml:space="preserve"> </w:t>
      </w:r>
      <w:r>
        <w:rPr>
          <w:rFonts w:ascii="Times New Roman" w:hAnsi="Times New Roman"/>
          <w:sz w:val="28"/>
          <w:szCs w:val="28"/>
        </w:rPr>
        <w:t xml:space="preserve">120 слов), создавать небольшое письменное высказывание с </w:t>
      </w:r>
      <w:r>
        <w:rPr>
          <w:rFonts w:ascii="Times New Roman" w:hAnsi="Times New Roman"/>
          <w:sz w:val="28"/>
          <w:szCs w:val="28"/>
          <w:lang w:val="ru-RU"/>
        </w:rPr>
        <w:t>использованием</w:t>
      </w:r>
      <w:r>
        <w:rPr>
          <w:rFonts w:ascii="Times New Roman" w:hAnsi="Times New Roman"/>
          <w:sz w:val="28"/>
          <w:szCs w:val="28"/>
        </w:rPr>
        <w:t xml:space="preserve"> образц</w:t>
      </w:r>
      <w:r>
        <w:rPr>
          <w:rFonts w:ascii="Times New Roman" w:hAnsi="Times New Roman"/>
          <w:sz w:val="28"/>
          <w:szCs w:val="28"/>
          <w:lang w:val="ru-RU"/>
        </w:rPr>
        <w:t>а</w:t>
      </w:r>
      <w:r>
        <w:rPr>
          <w:rFonts w:ascii="Times New Roman" w:hAnsi="Times New Roman"/>
          <w:sz w:val="28"/>
          <w:szCs w:val="28"/>
        </w:rPr>
        <w:t>, план</w:t>
      </w:r>
      <w:r>
        <w:rPr>
          <w:rFonts w:ascii="Times New Roman" w:hAnsi="Times New Roman"/>
          <w:sz w:val="28"/>
          <w:szCs w:val="28"/>
          <w:lang w:val="ru-RU"/>
        </w:rPr>
        <w:t>а</w:t>
      </w:r>
      <w:r>
        <w:rPr>
          <w:rFonts w:ascii="Times New Roman" w:hAnsi="Times New Roman"/>
          <w:sz w:val="28"/>
          <w:szCs w:val="28"/>
        </w:rPr>
        <w:t>, таблиц</w:t>
      </w:r>
      <w:r>
        <w:rPr>
          <w:rFonts w:ascii="Times New Roman" w:hAnsi="Times New Roman"/>
          <w:sz w:val="28"/>
          <w:szCs w:val="28"/>
          <w:lang w:val="ru-RU"/>
        </w:rPr>
        <w:t>ы</w:t>
      </w:r>
      <w:r>
        <w:rPr>
          <w:rFonts w:ascii="Times New Roman" w:hAnsi="Times New Roman"/>
          <w:sz w:val="28"/>
          <w:szCs w:val="28"/>
        </w:rPr>
        <w:t>, прочитанн</w:t>
      </w:r>
      <w:r>
        <w:rPr>
          <w:rFonts w:ascii="Times New Roman" w:hAnsi="Times New Roman"/>
          <w:sz w:val="28"/>
          <w:szCs w:val="28"/>
          <w:lang w:val="ru-RU"/>
        </w:rPr>
        <w:t>ого</w:t>
      </w:r>
      <w:r>
        <w:rPr>
          <w:rFonts w:ascii="Times New Roman" w:hAnsi="Times New Roman"/>
          <w:sz w:val="28"/>
          <w:szCs w:val="28"/>
        </w:rPr>
        <w:t xml:space="preserve"> (прослушанн</w:t>
      </w:r>
      <w:r>
        <w:rPr>
          <w:rFonts w:ascii="Times New Roman" w:hAnsi="Times New Roman"/>
          <w:sz w:val="28"/>
          <w:szCs w:val="28"/>
          <w:lang w:val="ru-RU"/>
        </w:rPr>
        <w:t>ого)</w:t>
      </w:r>
      <w:r>
        <w:rPr>
          <w:rFonts w:ascii="Times New Roman" w:hAnsi="Times New Roman"/>
          <w:sz w:val="28"/>
          <w:szCs w:val="28"/>
        </w:rPr>
        <w:t xml:space="preserve"> текст</w:t>
      </w:r>
      <w:r>
        <w:rPr>
          <w:rFonts w:ascii="Times New Roman" w:hAnsi="Times New Roman"/>
          <w:sz w:val="28"/>
          <w:szCs w:val="28"/>
          <w:lang w:val="ru-RU"/>
        </w:rPr>
        <w:t>а</w:t>
      </w:r>
      <w:r>
        <w:rPr>
          <w:rFonts w:ascii="Times New Roman" w:hAnsi="Times New Roman"/>
          <w:sz w:val="28"/>
          <w:szCs w:val="28"/>
        </w:rPr>
        <w:t xml:space="preserve">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021FB26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33A475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1193B8A1">
      <w:pPr>
        <w:widowControl/>
        <w:spacing w:after="0" w:line="350" w:lineRule="auto"/>
        <w:ind w:firstLine="709"/>
        <w:jc w:val="both"/>
        <w:rPr>
          <w:rFonts w:ascii="Times New Roman" w:hAnsi="Times New Roman"/>
          <w:sz w:val="28"/>
          <w:szCs w:val="28"/>
        </w:rPr>
      </w:pPr>
      <w:r>
        <w:rPr>
          <w:rFonts w:ascii="Times New Roman" w:hAnsi="Times New Roman"/>
          <w:sz w:val="28"/>
          <w:szCs w:val="28"/>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1F35A303">
      <w:pPr>
        <w:widowControl/>
        <w:spacing w:after="0" w:line="360" w:lineRule="auto"/>
        <w:ind w:firstLine="709"/>
        <w:jc w:val="both"/>
        <w:rPr>
          <w:rFonts w:ascii="Times New Roman" w:hAnsi="Times New Roman"/>
          <w:sz w:val="28"/>
          <w:szCs w:val="28"/>
        </w:rPr>
      </w:pPr>
      <w:r>
        <w:rPr>
          <w:rFonts w:ascii="Times New Roman" w:hAnsi="Times New Roman"/>
          <w:sz w:val="28"/>
          <w:szCs w:val="28"/>
          <w:lang w:val="ru-RU"/>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77FB19D2">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 (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14:paraId="6D8AA4AD">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14:paraId="3CD840ED">
      <w:pPr>
        <w:widowControl/>
        <w:spacing w:after="0" w:line="35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 различные средства связи в тексте для обеспечения логичности</w:t>
      </w:r>
      <w:r>
        <w:rPr>
          <w:rFonts w:ascii="Times New Roman" w:hAnsi="Times New Roman"/>
          <w:sz w:val="28"/>
          <w:szCs w:val="28"/>
          <w:lang w:val="ru-RU"/>
        </w:rPr>
        <w:t xml:space="preserve"> </w:t>
      </w:r>
      <w:r>
        <w:rPr>
          <w:rFonts w:ascii="Times New Roman" w:hAnsi="Times New Roman"/>
          <w:sz w:val="28"/>
          <w:szCs w:val="28"/>
        </w:rPr>
        <w:t>и целостности высказывания;</w:t>
      </w:r>
    </w:p>
    <w:p w14:paraId="326F4CD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4) понимать особенности структуры простых и сложных предложений и различных коммуникативных типов предложений английского языка;</w:t>
      </w:r>
    </w:p>
    <w:p w14:paraId="55CBC68C">
      <w:pPr>
        <w:widowControl/>
        <w:spacing w:after="0" w:line="360" w:lineRule="auto"/>
        <w:ind w:firstLine="709"/>
        <w:jc w:val="both"/>
        <w:rPr>
          <w:rFonts w:ascii="Times New Roman" w:hAnsi="Times New Roman"/>
          <w:sz w:val="28"/>
          <w:szCs w:val="28"/>
        </w:rPr>
      </w:pPr>
      <w:r>
        <w:rPr>
          <w:rFonts w:ascii="Times New Roman" w:hAnsi="Times New Roman"/>
          <w:sz w:val="28"/>
          <w:szCs w:val="28"/>
        </w:rPr>
        <w:t>распознавать и употреблять в устной и письменной речи:</w:t>
      </w:r>
    </w:p>
    <w:p w14:paraId="4E061968">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о сложным дополнением (Complex Object) (I want to have my hair cut.);</w:t>
      </w:r>
    </w:p>
    <w:p w14:paraId="04DABAF9">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 I wish;</w:t>
      </w:r>
    </w:p>
    <w:p w14:paraId="6C3A719C">
      <w:pPr>
        <w:widowControl/>
        <w:spacing w:after="0" w:line="350" w:lineRule="auto"/>
        <w:ind w:firstLine="709"/>
        <w:jc w:val="both"/>
        <w:rPr>
          <w:rFonts w:ascii="Times New Roman" w:hAnsi="Times New Roman"/>
          <w:sz w:val="28"/>
          <w:szCs w:val="28"/>
        </w:rPr>
      </w:pPr>
      <w:r>
        <w:rPr>
          <w:rFonts w:ascii="Times New Roman" w:hAnsi="Times New Roman"/>
          <w:sz w:val="28"/>
          <w:szCs w:val="28"/>
        </w:rPr>
        <w:t>условные предложения нереального характера (Conditional II);</w:t>
      </w:r>
    </w:p>
    <w:p w14:paraId="40681347">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ю для выражения предпочтения I prefer …/I’d prefer …/I’d rather…;</w:t>
      </w:r>
    </w:p>
    <w:p w14:paraId="14A8B269">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 конструкцией either … or, neither … nor;</w:t>
      </w:r>
    </w:p>
    <w:p w14:paraId="42ABED56">
      <w:pPr>
        <w:widowControl/>
        <w:spacing w:after="0" w:line="350" w:lineRule="auto"/>
        <w:ind w:firstLine="709"/>
        <w:jc w:val="both"/>
        <w:rPr>
          <w:rFonts w:ascii="Times New Roman" w:hAnsi="Times New Roman"/>
          <w:sz w:val="28"/>
          <w:szCs w:val="28"/>
        </w:rPr>
      </w:pPr>
      <w:r>
        <w:rPr>
          <w:rFonts w:ascii="Times New Roman" w:hAnsi="Times New Roman"/>
          <w:sz w:val="28"/>
          <w:szCs w:val="28"/>
        </w:rPr>
        <w:t>формы страдательного залога Present Perfect Passive;</w:t>
      </w:r>
    </w:p>
    <w:p w14:paraId="3863C7DE">
      <w:pPr>
        <w:widowControl/>
        <w:spacing w:after="0" w:line="350" w:lineRule="auto"/>
        <w:ind w:firstLine="709"/>
        <w:jc w:val="both"/>
        <w:rPr>
          <w:rFonts w:ascii="Times New Roman" w:hAnsi="Times New Roman"/>
          <w:sz w:val="28"/>
          <w:szCs w:val="28"/>
        </w:rPr>
      </w:pPr>
      <w:r>
        <w:rPr>
          <w:rFonts w:ascii="Times New Roman" w:hAnsi="Times New Roman"/>
          <w:sz w:val="28"/>
          <w:szCs w:val="28"/>
        </w:rPr>
        <w:t>порядок следования имён прилагательных (nice long blond hair);</w:t>
      </w:r>
    </w:p>
    <w:p w14:paraId="0D8E3BA9">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5) владеть социокультурными знаниями и умениями:</w:t>
      </w:r>
    </w:p>
    <w:p w14:paraId="0CED6BF7">
      <w:pPr>
        <w:widowControl/>
        <w:spacing w:after="0" w:line="360" w:lineRule="auto"/>
        <w:ind w:firstLine="709"/>
        <w:jc w:val="both"/>
        <w:rPr>
          <w:rFonts w:ascii="Times New Roman" w:hAnsi="Times New Roman"/>
          <w:sz w:val="28"/>
          <w:szCs w:val="28"/>
        </w:rPr>
      </w:pPr>
      <w:r>
        <w:rPr>
          <w:rFonts w:ascii="Times New Roman" w:hAnsi="Times New Roman"/>
          <w:sz w:val="28"/>
          <w:szCs w:val="28"/>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3D9A3DA2">
      <w:pPr>
        <w:widowControl/>
        <w:spacing w:after="0" w:line="350" w:lineRule="auto"/>
        <w:ind w:firstLine="709"/>
        <w:jc w:val="both"/>
        <w:rPr>
          <w:rFonts w:ascii="Times New Roman" w:hAnsi="Times New Roman"/>
          <w:sz w:val="28"/>
          <w:szCs w:val="28"/>
        </w:rPr>
      </w:pPr>
      <w:r>
        <w:rPr>
          <w:rFonts w:ascii="Times New Roman" w:hAnsi="Times New Roman"/>
          <w:sz w:val="28"/>
          <w:szCs w:val="28"/>
        </w:rPr>
        <w:t>выражать модальные значения, чувства и эмоции;</w:t>
      </w:r>
    </w:p>
    <w:p w14:paraId="137C0D21">
      <w:pPr>
        <w:widowControl/>
        <w:spacing w:after="0" w:line="350" w:lineRule="auto"/>
        <w:ind w:firstLine="709"/>
        <w:jc w:val="both"/>
        <w:rPr>
          <w:rFonts w:ascii="Times New Roman" w:hAnsi="Times New Roman"/>
          <w:sz w:val="28"/>
          <w:szCs w:val="28"/>
        </w:rPr>
      </w:pPr>
      <w:r>
        <w:rPr>
          <w:rFonts w:ascii="Times New Roman" w:hAnsi="Times New Roman"/>
          <w:sz w:val="28"/>
          <w:szCs w:val="28"/>
        </w:rPr>
        <w:t>иметь элементарные представления о различных вариантах английского языка;</w:t>
      </w:r>
    </w:p>
    <w:p w14:paraId="34FB9192">
      <w:pPr>
        <w:widowControl/>
        <w:spacing w:after="0" w:line="350" w:lineRule="auto"/>
        <w:ind w:firstLine="709"/>
        <w:jc w:val="both"/>
        <w:rPr>
          <w:rFonts w:ascii="Times New Roman" w:hAnsi="Times New Roman"/>
          <w:sz w:val="28"/>
          <w:szCs w:val="28"/>
        </w:rPr>
      </w:pPr>
      <w:r>
        <w:rPr>
          <w:rFonts w:ascii="Times New Roman" w:hAnsi="Times New Roman"/>
          <w:sz w:val="28"/>
          <w:szCs w:val="28"/>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7484F5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30F82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рассматривать несколько вариантов решения коммуникативной задачи в продуктивных видах речевой деятельности (говорении и письменной речи);</w:t>
      </w:r>
    </w:p>
    <w:p w14:paraId="560190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362973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использовать иноязычные словари и справочники, в том числе информационно-справочные системы в электронной форме;</w:t>
      </w:r>
    </w:p>
    <w:p w14:paraId="2BA8B2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достигать взаимопонимания в процессе устного и письменного общения с носителями иностранного языка, людьми другой культуры;</w:t>
      </w:r>
    </w:p>
    <w:p w14:paraId="333C85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6FFEA28">
      <w:pPr>
        <w:pStyle w:val="2"/>
        <w:pBdr>
          <w:bottom w:val="none" w:color="auto" w:sz="0" w:space="0"/>
        </w:pBdr>
        <w:spacing w:before="0" w:line="350" w:lineRule="auto"/>
        <w:ind w:firstLine="708"/>
        <w:jc w:val="both"/>
        <w:rPr>
          <w:b w:val="0"/>
          <w:szCs w:val="28"/>
          <w:lang w:val="ru-RU"/>
        </w:rPr>
      </w:pPr>
      <w:r>
        <w:rPr>
          <w:b w:val="0"/>
          <w:szCs w:val="28"/>
          <w:lang w:val="ru-RU"/>
        </w:rPr>
        <w:t>137. Федеральная рабочая программа по учебному предмету «Иностранный (немецкий) язык».</w:t>
      </w:r>
    </w:p>
    <w:p w14:paraId="595A37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1. Федеральная рабочая программа по учебному предмету «Иностранный (немецкий) язык» (предметная область «Иностранные языки») (далее соответственно – программа по иностранному (немецкому) языку, иностранный (немецкий) язык) включает пояснительную записку, содержание обучения, планируемые результаты освоения программы по иностранному (немецкому) языку.</w:t>
      </w:r>
    </w:p>
    <w:p w14:paraId="1784C4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 Пояснительная записка.</w:t>
      </w:r>
    </w:p>
    <w:p w14:paraId="0ED33850">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7.2.1. П</w:t>
      </w:r>
      <w:r>
        <w:rPr>
          <w:rFonts w:ascii="Times New Roman" w:hAnsi="Times New Roman"/>
          <w:sz w:val="28"/>
          <w:szCs w:val="28"/>
        </w:rPr>
        <w:t xml:space="preserve">рограмма по </w:t>
      </w:r>
      <w:r>
        <w:rPr>
          <w:rFonts w:ascii="Times New Roman" w:hAnsi="Times New Roman"/>
          <w:sz w:val="28"/>
          <w:szCs w:val="28"/>
          <w:lang w:val="ru-RU"/>
        </w:rPr>
        <w:t>иностранному (</w:t>
      </w:r>
      <w:r>
        <w:rPr>
          <w:rFonts w:ascii="Times New Roman" w:hAnsi="Times New Roman"/>
          <w:sz w:val="28"/>
          <w:szCs w:val="28"/>
        </w:rPr>
        <w:t>немецкому</w:t>
      </w:r>
      <w:r>
        <w:rPr>
          <w:rFonts w:ascii="Times New Roman" w:hAnsi="Times New Roman"/>
          <w:sz w:val="28"/>
          <w:szCs w:val="28"/>
          <w:lang w:val="ru-RU"/>
        </w:rPr>
        <w:t>)</w:t>
      </w:r>
      <w:r>
        <w:rPr>
          <w:rFonts w:ascii="Times New Roman" w:hAnsi="Times New Roman"/>
          <w:sz w:val="28"/>
          <w:szCs w:val="28"/>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w:t>
      </w:r>
      <w:r>
        <w:rPr>
          <w:rFonts w:ascii="Times New Roman" w:hAnsi="Times New Roman"/>
          <w:sz w:val="28"/>
          <w:szCs w:val="28"/>
          <w:lang w:val="ru-RU"/>
        </w:rPr>
        <w:t>ФГОС ООО</w:t>
      </w:r>
      <w:r>
        <w:rPr>
          <w:rFonts w:ascii="Times New Roman" w:hAnsi="Times New Roman"/>
          <w:sz w:val="28"/>
          <w:szCs w:val="28"/>
        </w:rPr>
        <w:t xml:space="preserve">, а также на основе характеристики планируемых результатов духовно-нравственного развития, воспитания и социализации обучающихся, представленной в </w:t>
      </w:r>
      <w:r>
        <w:rPr>
          <w:rFonts w:ascii="Times New Roman" w:hAnsi="Times New Roman"/>
          <w:sz w:val="28"/>
          <w:szCs w:val="28"/>
          <w:lang w:val="ru-RU"/>
        </w:rPr>
        <w:t>федеральной</w:t>
      </w:r>
      <w:r>
        <w:rPr>
          <w:rFonts w:ascii="Times New Roman" w:hAnsi="Times New Roman"/>
          <w:sz w:val="28"/>
          <w:szCs w:val="28"/>
        </w:rPr>
        <w:t xml:space="preserve"> </w:t>
      </w:r>
      <w:r>
        <w:rPr>
          <w:rFonts w:ascii="Times New Roman" w:hAnsi="Times New Roman"/>
          <w:sz w:val="28"/>
          <w:szCs w:val="28"/>
          <w:lang w:val="ru-RU"/>
        </w:rPr>
        <w:t xml:space="preserve">рабочей </w:t>
      </w:r>
      <w:r>
        <w:rPr>
          <w:rFonts w:ascii="Times New Roman" w:hAnsi="Times New Roman"/>
          <w:sz w:val="28"/>
          <w:szCs w:val="28"/>
        </w:rPr>
        <w:t>программе воспитания.</w:t>
      </w:r>
    </w:p>
    <w:p w14:paraId="008FDA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7.2.2. Программа </w:t>
      </w:r>
      <w:r>
        <w:rPr>
          <w:rFonts w:ascii="Times New Roman" w:hAnsi="Times New Roman"/>
          <w:sz w:val="28"/>
          <w:szCs w:val="28"/>
        </w:rPr>
        <w:t xml:space="preserve">по </w:t>
      </w:r>
      <w:r>
        <w:rPr>
          <w:rFonts w:ascii="Times New Roman" w:hAnsi="Times New Roman"/>
          <w:sz w:val="28"/>
          <w:szCs w:val="28"/>
          <w:lang w:val="ru-RU"/>
        </w:rPr>
        <w:t>иностранному (немецкому)</w:t>
      </w:r>
      <w:r>
        <w:rPr>
          <w:rFonts w:ascii="Times New Roman" w:hAnsi="Times New Roman"/>
          <w:sz w:val="28"/>
          <w:szCs w:val="28"/>
        </w:rPr>
        <w:t xml:space="preserve"> языку разработана с целью оказания методической помощи учителю в создании рабочей программы по учебному предмету</w:t>
      </w:r>
      <w:r>
        <w:rPr>
          <w:rFonts w:ascii="Times New Roman" w:hAnsi="Times New Roman"/>
          <w:sz w:val="28"/>
          <w:szCs w:val="28"/>
          <w:lang w:val="ru-RU"/>
        </w:rPr>
        <w:t xml:space="preserve">, даёт представление о целях образования, развития и воспитания обучающихся на уровне основного общего образования средствами учебного предмета, определяет обязательную (инвариантную) часть содержания программы по иностранному (немецкому) языку. Программа </w:t>
      </w:r>
      <w:r>
        <w:rPr>
          <w:rFonts w:ascii="Times New Roman" w:hAnsi="Times New Roman"/>
          <w:sz w:val="28"/>
          <w:szCs w:val="28"/>
        </w:rPr>
        <w:t xml:space="preserve">по </w:t>
      </w:r>
      <w:r>
        <w:rPr>
          <w:rFonts w:ascii="Times New Roman" w:hAnsi="Times New Roman"/>
          <w:sz w:val="28"/>
          <w:szCs w:val="28"/>
          <w:lang w:val="ru-RU"/>
        </w:rPr>
        <w:t>иностранному (немецкому)</w:t>
      </w:r>
      <w:r>
        <w:rPr>
          <w:rFonts w:ascii="Times New Roman" w:hAnsi="Times New Roman"/>
          <w:sz w:val="28"/>
          <w:szCs w:val="28"/>
        </w:rPr>
        <w:t xml:space="preserve"> языку </w:t>
      </w:r>
      <w:r>
        <w:rPr>
          <w:rFonts w:ascii="Times New Roman" w:hAnsi="Times New Roman"/>
          <w:sz w:val="28"/>
          <w:szCs w:val="28"/>
          <w:lang w:val="ru-RU"/>
        </w:rPr>
        <w:t xml:space="preserve">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иностранного (немецкого) языка с содержанием учебных предметов, изучаемых на уровне основного общего образования с учётом возрастных особенностей обучающихся. В программе по иностранному (немецкому) языку для основного общего образования предусмотрено развитие речевых умений и </w:t>
      </w:r>
      <w:r>
        <w:rPr>
          <w:rFonts w:ascii="Times New Roman" w:hAnsi="Times New Roman" w:eastAsia="Times New Roman"/>
          <w:sz w:val="28"/>
          <w:szCs w:val="28"/>
          <w:lang w:val="ru-RU" w:eastAsia="ru-RU"/>
        </w:rPr>
        <w:t>языковых навыков</w:t>
      </w:r>
      <w:r>
        <w:rPr>
          <w:rFonts w:ascii="Times New Roman" w:hAnsi="Times New Roman"/>
          <w:sz w:val="28"/>
          <w:szCs w:val="28"/>
          <w:lang w:val="ru-RU"/>
        </w:rPr>
        <w:t>, представленных в федеральной рабочей программе по иностранному (немецкому) языку начального общего образования, что обеспечивает преемственность между уровнями общего образования.</w:t>
      </w:r>
    </w:p>
    <w:p w14:paraId="2E60E6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7.2.3. Изучение иностранного (немец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14:paraId="4D71E3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4. Построение программы по иностранному (немецкому) языку</w:t>
      </w:r>
      <w:r>
        <w:rPr>
          <w:rFonts w:ascii="Times New Roman" w:hAnsi="Times New Roman"/>
          <w:sz w:val="28"/>
          <w:szCs w:val="28"/>
        </w:rPr>
        <w:t xml:space="preserve"> </w:t>
      </w:r>
      <w:r>
        <w:rPr>
          <w:rFonts w:ascii="Times New Roman" w:hAnsi="Times New Roman"/>
          <w:sz w:val="28"/>
          <w:szCs w:val="28"/>
          <w:lang w:val="ru-RU"/>
        </w:rPr>
        <w:t>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07568D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растание значимости владения иностранными языками приводит к переосмыслению целей и содержания обучения иностранному (немецкому) языку</w:t>
      </w:r>
      <w:r>
        <w:rPr>
          <w:rFonts w:ascii="Times New Roman" w:hAnsi="Times New Roman"/>
          <w:sz w:val="28"/>
          <w:szCs w:val="28"/>
        </w:rPr>
        <w:t>.</w:t>
      </w:r>
    </w:p>
    <w:p w14:paraId="1433FC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5. 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14:paraId="52FEA7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6. Целью иноязычного образования является формирование коммуникативной компетенции обучающихся в единстве таких её составляющих, как:</w:t>
      </w:r>
    </w:p>
    <w:p w14:paraId="075774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3218FD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2B46B2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0A536A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66883A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37.2.7. Наряду с иноязычной коммуникативной компетенцией средствами иностранного (немецкого) языка </w:t>
      </w:r>
      <w:r>
        <w:rPr>
          <w:rFonts w:ascii="Times New Roman" w:hAnsi="Times New Roman"/>
          <w:sz w:val="28"/>
          <w:szCs w:val="28"/>
        </w:rPr>
        <w:t>формируются компетенции</w:t>
      </w:r>
      <w:r>
        <w:rPr>
          <w:rFonts w:ascii="Times New Roman" w:hAnsi="Times New Roman"/>
          <w:sz w:val="28"/>
          <w:szCs w:val="28"/>
          <w:lang w:val="ru-RU"/>
        </w:rPr>
        <w:t>:</w:t>
      </w:r>
      <w:r>
        <w:rPr>
          <w:rFonts w:ascii="Times New Roman" w:hAnsi="Times New Roman"/>
          <w:sz w:val="28"/>
          <w:szCs w:val="28"/>
        </w:rPr>
        <w:t xml:space="preserve"> образовательн</w:t>
      </w:r>
      <w:r>
        <w:rPr>
          <w:rFonts w:ascii="Times New Roman" w:hAnsi="Times New Roman"/>
          <w:sz w:val="28"/>
          <w:szCs w:val="28"/>
          <w:lang w:val="ru-RU"/>
        </w:rPr>
        <w:t>ая</w:t>
      </w:r>
      <w:r>
        <w:rPr>
          <w:rFonts w:ascii="Times New Roman" w:hAnsi="Times New Roman"/>
          <w:sz w:val="28"/>
          <w:szCs w:val="28"/>
        </w:rPr>
        <w:t>, ценностно-ориентационн</w:t>
      </w:r>
      <w:r>
        <w:rPr>
          <w:rFonts w:ascii="Times New Roman" w:hAnsi="Times New Roman"/>
          <w:sz w:val="28"/>
          <w:szCs w:val="28"/>
          <w:lang w:val="ru-RU"/>
        </w:rPr>
        <w:t>ая</w:t>
      </w:r>
      <w:r>
        <w:rPr>
          <w:rFonts w:ascii="Times New Roman" w:hAnsi="Times New Roman"/>
          <w:sz w:val="28"/>
          <w:szCs w:val="28"/>
        </w:rPr>
        <w:t>, общекультурн</w:t>
      </w:r>
      <w:r>
        <w:rPr>
          <w:rFonts w:ascii="Times New Roman" w:hAnsi="Times New Roman"/>
          <w:sz w:val="28"/>
          <w:szCs w:val="28"/>
          <w:lang w:val="ru-RU"/>
        </w:rPr>
        <w:t>ая</w:t>
      </w:r>
      <w:r>
        <w:rPr>
          <w:rFonts w:ascii="Times New Roman" w:hAnsi="Times New Roman"/>
          <w:sz w:val="28"/>
          <w:szCs w:val="28"/>
        </w:rPr>
        <w:t>, учебно-познавательн</w:t>
      </w:r>
      <w:r>
        <w:rPr>
          <w:rFonts w:ascii="Times New Roman" w:hAnsi="Times New Roman"/>
          <w:sz w:val="28"/>
          <w:szCs w:val="28"/>
          <w:lang w:val="ru-RU"/>
        </w:rPr>
        <w:t>ая</w:t>
      </w:r>
      <w:r>
        <w:rPr>
          <w:rFonts w:ascii="Times New Roman" w:hAnsi="Times New Roman"/>
          <w:sz w:val="28"/>
          <w:szCs w:val="28"/>
        </w:rPr>
        <w:t>, информационн</w:t>
      </w:r>
      <w:r>
        <w:rPr>
          <w:rFonts w:ascii="Times New Roman" w:hAnsi="Times New Roman"/>
          <w:sz w:val="28"/>
          <w:szCs w:val="28"/>
          <w:lang w:val="ru-RU"/>
        </w:rPr>
        <w:t>ая</w:t>
      </w:r>
      <w:r>
        <w:rPr>
          <w:rFonts w:ascii="Times New Roman" w:hAnsi="Times New Roman"/>
          <w:sz w:val="28"/>
          <w:szCs w:val="28"/>
        </w:rPr>
        <w:t>, социально-трудов</w:t>
      </w:r>
      <w:r>
        <w:rPr>
          <w:rFonts w:ascii="Times New Roman" w:hAnsi="Times New Roman"/>
          <w:sz w:val="28"/>
          <w:szCs w:val="28"/>
          <w:lang w:val="ru-RU"/>
        </w:rPr>
        <w:t>ая</w:t>
      </w:r>
      <w:r>
        <w:rPr>
          <w:rFonts w:ascii="Times New Roman" w:hAnsi="Times New Roman"/>
          <w:sz w:val="28"/>
          <w:szCs w:val="28"/>
        </w:rPr>
        <w:t xml:space="preserve"> и компетенци</w:t>
      </w:r>
      <w:r>
        <w:rPr>
          <w:rFonts w:ascii="Times New Roman" w:hAnsi="Times New Roman"/>
          <w:sz w:val="28"/>
          <w:szCs w:val="28"/>
          <w:lang w:val="ru-RU"/>
        </w:rPr>
        <w:t>я</w:t>
      </w:r>
      <w:r>
        <w:rPr>
          <w:rFonts w:ascii="Times New Roman" w:hAnsi="Times New Roman"/>
          <w:sz w:val="28"/>
          <w:szCs w:val="28"/>
        </w:rPr>
        <w:t xml:space="preserve"> личностного самосовершенствования.</w:t>
      </w:r>
    </w:p>
    <w:p w14:paraId="18C0223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7.2.8. Основными подходами к обучению иностранному (немец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14:paraId="75CC74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9. Общее число часов, рекомендованных для изучения иностранного (немецкого) языка, – 510 часов: в 5 классе – 102 часа (3 часа в неделю), в 6 классе – 102 часа (3 часа неделю), в 7 классе – 102 часа (3 часа в неделю), в 8 классе –102 часа (3 часа в неделю), в 9 классе – 102 часа (3 часа в неделю).</w:t>
      </w:r>
    </w:p>
    <w:p w14:paraId="25B606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10.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немец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обучающимся использовать иностранный (немецкий) язык для продолжения образования на уровне среднего общего образования и для дальнейшего самообразования.</w:t>
      </w:r>
    </w:p>
    <w:p w14:paraId="6D6401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 Содержание обучения в 5 классе.</w:t>
      </w:r>
    </w:p>
    <w:p w14:paraId="6C56E9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 Коммуникативные умения.</w:t>
      </w:r>
    </w:p>
    <w:p w14:paraId="52F2F7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F03BE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14:paraId="35C1AC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  Досуг и увлечения (хобби) современного подростка (чтение, кино, спорт).</w:t>
      </w:r>
    </w:p>
    <w:p w14:paraId="34F4B1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14:paraId="4EA77E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14:paraId="3EB51E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14:paraId="305EB9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14:paraId="2377E0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огода.</w:t>
      </w:r>
    </w:p>
    <w:p w14:paraId="1A0CEE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14:paraId="6D1CED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5D22DD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14:paraId="6DCE68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1. Говорение.</w:t>
      </w:r>
    </w:p>
    <w:p w14:paraId="66508C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1.1. Развитие коммуникативных умений диалогической речи на базе умений, сформированных на уровне начального общего образования:</w:t>
      </w:r>
    </w:p>
    <w:p w14:paraId="425A52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56FA2A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236C0F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1F4B17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09DAFB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3E27FC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1.2. Развитие коммуникативных умений монологической речи, на базе умений, сформированных на уровне начального общего образования:</w:t>
      </w:r>
    </w:p>
    <w:p w14:paraId="375ADF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713B4E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341232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или сообщение;</w:t>
      </w:r>
    </w:p>
    <w:p w14:paraId="57E1C0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507071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10D61F7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вопросов, плана и (или) иллюстраций, фотографий.</w:t>
      </w:r>
    </w:p>
    <w:p w14:paraId="4244A6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14:paraId="008E0F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2. Аудирование.</w:t>
      </w:r>
    </w:p>
    <w:p w14:paraId="4326C8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 на базе умений, сформированных на уровне начального общего образования:</w:t>
      </w:r>
    </w:p>
    <w:p w14:paraId="2B2B6E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66DB836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14:paraId="10C051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445CB7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674DCF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774ED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53A236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3. Смысловое чтение.</w:t>
      </w:r>
    </w:p>
    <w:p w14:paraId="5676A6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сформированного на уровне начального общего образования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0BE9C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0B928F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2BAE0E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24E745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776A73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80–200 слов.</w:t>
      </w:r>
    </w:p>
    <w:p w14:paraId="3DEFCA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4. Письменная речь.</w:t>
      </w:r>
    </w:p>
    <w:p w14:paraId="62D305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 на базе умений, сформированных на уровне начального общего образования:</w:t>
      </w:r>
    </w:p>
    <w:p w14:paraId="22ED7D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05D175F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коротких поздравлений с праздниками (с Новым годом, Рождеством, днём рождения);</w:t>
      </w:r>
    </w:p>
    <w:p w14:paraId="5D0C10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14:paraId="582649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ообщение кратких сведений о себе, оформление обращения, завершающей фразы и подписи в соответствии с нормами неофициального общения, принятыми в стране (странах) изучаемого языка. Объём сообщения – до 60 слов.</w:t>
      </w:r>
    </w:p>
    <w:p w14:paraId="3E10CF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2. Языковые знания и умения.</w:t>
      </w:r>
    </w:p>
    <w:p w14:paraId="0CBAA5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2.1. Фонетическая сторона речи.</w:t>
      </w:r>
    </w:p>
    <w:p w14:paraId="1CC09D6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4793A7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01BF46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14:paraId="3020CB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0 слов.</w:t>
      </w:r>
    </w:p>
    <w:p w14:paraId="372593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2.2. Орфография и пунктуация.</w:t>
      </w:r>
    </w:p>
    <w:p w14:paraId="1806BB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03ADFE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394932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01710B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2.3. Лексическая сторона речи.</w:t>
      </w:r>
    </w:p>
    <w:p w14:paraId="6677953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342BF1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изучаемой лексики: 625 лексических единиц для продуктивного использования (включая 500 лексических единиц, изученных на уровне начального общего образования) и 675 лексических единиц для рецептивного усвоения (включая 625 лексических единиц продуктивного минимума).</w:t>
      </w:r>
    </w:p>
    <w:p w14:paraId="2BAB37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7ADCD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14:paraId="62ABF4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er (der Lehrer), -ler (der Sportler), -in (die Lehrerin), -chen (das Tischchen);</w:t>
      </w:r>
    </w:p>
    <w:p w14:paraId="35218F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прилагательных при помощи суффиксов -ig (sonnig), -lich (freundlich);</w:t>
      </w:r>
    </w:p>
    <w:p w14:paraId="502DB3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при помощи суффиксов -zehn, -zig, -te, -ste (fünfzehn, fünfzig, fünfte, fünfzigste);</w:t>
      </w:r>
    </w:p>
    <w:p w14:paraId="42F509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основ существительных (das Klassenzimmer).</w:t>
      </w:r>
    </w:p>
    <w:p w14:paraId="077981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Интернациональные слова.</w:t>
      </w:r>
    </w:p>
    <w:p w14:paraId="5D95F2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2.4. Грамматическая сторона речи.</w:t>
      </w:r>
    </w:p>
    <w:p w14:paraId="7D721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14:paraId="292D79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3B500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простым (Er liest.) и составным глагольным сказуемым (Er kann lesen.), с составным именным сказуемым (Der Tisch ist blau.), в том числе с дополнениями в дательном и винительном падежах (Er liest ein Buch. Sie hilft der Mutter.).</w:t>
      </w:r>
    </w:p>
    <w:p w14:paraId="7CE7D7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предложения, в том числе в отрицательной форме (Schreib den Satz! Öffne die Tür nicht!).</w:t>
      </w:r>
    </w:p>
    <w:p w14:paraId="21B681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Futur I.</w:t>
      </w:r>
    </w:p>
    <w:p w14:paraId="647777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dürfen (в Präsens).</w:t>
      </w:r>
    </w:p>
    <w:p w14:paraId="55BC62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в положительной, сравнительной и превосходной степенях сравнения, образованные по правилу и исключения (schön – schöner – am schönsten/der, die, das schönste, gut – besser – am besten/der, die, das beste).</w:t>
      </w:r>
    </w:p>
    <w:p w14:paraId="58C6B8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jener).</w:t>
      </w:r>
    </w:p>
    <w:p w14:paraId="2FE359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er, was, wohin, wo, warum).</w:t>
      </w:r>
    </w:p>
    <w:p w14:paraId="50623E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и порядковые числительные (до 100).</w:t>
      </w:r>
    </w:p>
    <w:p w14:paraId="0EFCF1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3. Социокультурные знания и умения.</w:t>
      </w:r>
    </w:p>
    <w:p w14:paraId="68836D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3176D3D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6C1614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х достопримечательностях, выдающихся людях), с доступными в языковом отношении образцами детской поэзии и прозы на немецком языке.</w:t>
      </w:r>
    </w:p>
    <w:p w14:paraId="6B019B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44CCC0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212217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 формуляре);</w:t>
      </w:r>
    </w:p>
    <w:p w14:paraId="4C6045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665C62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32D740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4. Компенсаторные умения.</w:t>
      </w:r>
    </w:p>
    <w:p w14:paraId="24FD23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51DA060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520871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CC155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9C56B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 Содержание обучения в 6 классе.</w:t>
      </w:r>
    </w:p>
    <w:p w14:paraId="3E359F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 Коммуникативные умения.</w:t>
      </w:r>
    </w:p>
    <w:p w14:paraId="1A5839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613AE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14:paraId="7C33E2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271CF3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спорт).</w:t>
      </w:r>
    </w:p>
    <w:p w14:paraId="3CF7A9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w:t>
      </w:r>
    </w:p>
    <w:p w14:paraId="404E61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14:paraId="29B6CC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любимый предмет, правила поведения в школе.</w:t>
      </w:r>
    </w:p>
    <w:p w14:paraId="6D6A82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писка с иностранными сверстниками.</w:t>
      </w:r>
    </w:p>
    <w:p w14:paraId="273915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14:paraId="24964C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w:t>
      </w:r>
    </w:p>
    <w:p w14:paraId="49908B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16F13B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51AA3F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263630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14:paraId="664C15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1. Говорение.</w:t>
      </w:r>
    </w:p>
    <w:p w14:paraId="25E307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1.1. Развитие коммуникативных умений диалогической речи, а именно умений вести:</w:t>
      </w:r>
    </w:p>
    <w:p w14:paraId="190F92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82D19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39A850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7F5DC7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5BA9C4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449A86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1.2. Развитие коммуникативных умений монологической речи:</w:t>
      </w:r>
    </w:p>
    <w:p w14:paraId="411D32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631D75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316557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или сообщение;</w:t>
      </w:r>
    </w:p>
    <w:p w14:paraId="3AC193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25A63E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4547484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w:t>
      </w:r>
    </w:p>
    <w:p w14:paraId="645481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14:paraId="09D9E0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2. Аудирование.</w:t>
      </w:r>
    </w:p>
    <w:p w14:paraId="7553B3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2A4C38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37042D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w:t>
      </w:r>
    </w:p>
    <w:p w14:paraId="2B5C94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268DC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0B5F72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718AAD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3. Смысловое чтение.</w:t>
      </w:r>
    </w:p>
    <w:p w14:paraId="7F6491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1AC19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0D3040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63127F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71757C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7AC815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14:paraId="7E4036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4. Письменная речь.</w:t>
      </w:r>
    </w:p>
    <w:p w14:paraId="154CA1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6D6011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6AE0F2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немецкоговорящих странах;</w:t>
      </w:r>
    </w:p>
    <w:p w14:paraId="02C2979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0 слов;</w:t>
      </w:r>
    </w:p>
    <w:p w14:paraId="5AD1BAF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70 слов.</w:t>
      </w:r>
    </w:p>
    <w:p w14:paraId="7D652E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2. Языковые знания и умения.</w:t>
      </w:r>
    </w:p>
    <w:p w14:paraId="22FA73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2.1. Фонетическая сторона речи.</w:t>
      </w:r>
    </w:p>
    <w:p w14:paraId="59A268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85755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7BE069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643CDB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5 слов.</w:t>
      </w:r>
    </w:p>
    <w:p w14:paraId="20F179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2.2. Орфография и пунктуация.</w:t>
      </w:r>
    </w:p>
    <w:p w14:paraId="3531D8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535774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52A82E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26D3D9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2.3. Лексическая сторона речи.</w:t>
      </w:r>
    </w:p>
    <w:p w14:paraId="52DA2E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6F333C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14:paraId="5EBAC3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52EB47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14:paraId="07C16B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keit, (die Möglichkeit), -heit (die Schönheit), -ung (die Erzählung);</w:t>
      </w:r>
    </w:p>
    <w:p w14:paraId="657E56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прилагательных при помощи суффикса -isch (dramatisch);</w:t>
      </w:r>
    </w:p>
    <w:p w14:paraId="077616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и наречий при помощи отрицательного префикса un-;</w:t>
      </w:r>
    </w:p>
    <w:p w14:paraId="51C63F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я: образование имён существительных от глагола (das Lesen);</w:t>
      </w:r>
    </w:p>
    <w:p w14:paraId="27DA37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глагола и существительного (der Schreibtisch).</w:t>
      </w:r>
    </w:p>
    <w:p w14:paraId="555454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2.4. Грамматическая сторона речи.</w:t>
      </w:r>
    </w:p>
    <w:p w14:paraId="29CD97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и употребление в устной и письменной речи изученных морфологических форм и синтаксических конструкций немецкого языка. </w:t>
      </w:r>
    </w:p>
    <w:p w14:paraId="614F96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2A89F8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ом denn.</w:t>
      </w:r>
    </w:p>
    <w:p w14:paraId="48648D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äteritum.</w:t>
      </w:r>
    </w:p>
    <w:p w14:paraId="3E77BA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отделяемыми и неотделяемыми приставками. Глаголы с возвратным местоимением sich.</w:t>
      </w:r>
    </w:p>
    <w:p w14:paraId="740B06B7">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ы</w:t>
      </w:r>
      <w:r>
        <w:rPr>
          <w:rFonts w:ascii="Times New Roman" w:hAnsi="Times New Roman"/>
          <w:sz w:val="28"/>
          <w:szCs w:val="28"/>
        </w:rPr>
        <w:t xml:space="preserve"> sitzen – setzen, liegen – legen, stehen – stellen, hängen.</w:t>
      </w:r>
    </w:p>
    <w:p w14:paraId="402DC1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sollen (в Präsens).</w:t>
      </w:r>
    </w:p>
    <w:p w14:paraId="53CDCC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в единственном и множественном числе в родительном падеже.</w:t>
      </w:r>
    </w:p>
    <w:p w14:paraId="3FFD0A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винительном и дательном падежах (в некоторых речевых образцах).</w:t>
      </w:r>
    </w:p>
    <w:p w14:paraId="5BF855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е местоимение (welch-).</w:t>
      </w:r>
    </w:p>
    <w:p w14:paraId="274576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100–1000).</w:t>
      </w:r>
    </w:p>
    <w:p w14:paraId="5ACD28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требующие дательного падежа при ответе на вопрос Wo? и винительного при ответе на вопрос Wohin?</w:t>
      </w:r>
    </w:p>
    <w:p w14:paraId="13666A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3. Социокультурные знания и умения.</w:t>
      </w:r>
    </w:p>
    <w:p w14:paraId="30F306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274AD80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3CA8D5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немецком языке.</w:t>
      </w:r>
    </w:p>
    <w:p w14:paraId="0EDE44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095C31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6C2221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 формуляре);</w:t>
      </w:r>
    </w:p>
    <w:p w14:paraId="17106E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67FCC4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617C7E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14:paraId="44B4FF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4. Компенсаторные умения.</w:t>
      </w:r>
    </w:p>
    <w:p w14:paraId="6A420C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w:t>
      </w:r>
    </w:p>
    <w:p w14:paraId="6822E14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6A121A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F7657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42999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 Содержание обучения в 7 классе.</w:t>
      </w:r>
    </w:p>
    <w:p w14:paraId="137CB1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 Коммуникативные умения.</w:t>
      </w:r>
    </w:p>
    <w:p w14:paraId="2BA349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AB5F5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14:paraId="2B2B5B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4E0BB3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315A6F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39E097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14:paraId="1681A7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любимый предмет, правила поведения в школе. Переписка с иностранными сверстниками.</w:t>
      </w:r>
    </w:p>
    <w:p w14:paraId="4E16E5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52693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роблемы экологии. Климат, погода.</w:t>
      </w:r>
    </w:p>
    <w:p w14:paraId="1E835C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204A7B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14:paraId="22DEDF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4989B5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14:paraId="2AE6E7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1. Говорение.</w:t>
      </w:r>
    </w:p>
    <w:p w14:paraId="5AC779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14:paraId="1CF52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7299D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593E4B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3B678E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w:t>
      </w:r>
    </w:p>
    <w:p w14:paraId="08C4C0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6 реплик со стороны каждого собеседника.</w:t>
      </w:r>
    </w:p>
    <w:p w14:paraId="6203C6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1.2. Развитие коммуникативных умений монологической речи:</w:t>
      </w:r>
    </w:p>
    <w:p w14:paraId="4400EE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3C192B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000752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или сообщение;</w:t>
      </w:r>
    </w:p>
    <w:p w14:paraId="3DBC1E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14:paraId="75DEB1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52737D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w:t>
      </w:r>
    </w:p>
    <w:p w14:paraId="6D8799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8–9 фраз.</w:t>
      </w:r>
    </w:p>
    <w:p w14:paraId="653AF1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2. Аудирование.</w:t>
      </w:r>
    </w:p>
    <w:p w14:paraId="6AA8E5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7FB210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98188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318BB3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413722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114659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ы.</w:t>
      </w:r>
    </w:p>
    <w:p w14:paraId="6E7194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3. Смысловое чтение.</w:t>
      </w:r>
    </w:p>
    <w:p w14:paraId="6CE77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7D3F6C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313F7F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1C2057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280E8A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14:paraId="269F70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2503A8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350 слов.</w:t>
      </w:r>
    </w:p>
    <w:p w14:paraId="48F8AC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4. Письменная речь.</w:t>
      </w:r>
    </w:p>
    <w:p w14:paraId="227708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5710BB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20CBAA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13643D7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14:paraId="0E6FFC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90 слов.</w:t>
      </w:r>
    </w:p>
    <w:p w14:paraId="462ADF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2. Языковые знания и умения.</w:t>
      </w:r>
    </w:p>
    <w:p w14:paraId="2F76FC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2.1. Фонетическая сторона речи.</w:t>
      </w:r>
    </w:p>
    <w:p w14:paraId="12E4AA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6A3F36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31A10C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14:paraId="4847C9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00 слов.</w:t>
      </w:r>
    </w:p>
    <w:p w14:paraId="2AA710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2.2. Орфография и пунктуация.</w:t>
      </w:r>
    </w:p>
    <w:p w14:paraId="529319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1FDE2A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29062F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4ECEFD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2.3. Лексическая сторона речи.</w:t>
      </w:r>
    </w:p>
    <w:p w14:paraId="2673CA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6BE446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14:paraId="44F781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492283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14:paraId="1159F0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суффикса -ieren (interessieren);</w:t>
      </w:r>
    </w:p>
    <w:p w14:paraId="42868E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существительных при помощи суффиксов -schaft (die Freundschaft), -tion (die Organisation), префикса un- (das Unglück);</w:t>
      </w:r>
    </w:p>
    <w:p w14:paraId="6F29F7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я: имён существительных от прилагательных (das Grün);</w:t>
      </w:r>
    </w:p>
    <w:p w14:paraId="5BA0FE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прилагательного и существительного (die Kleinstadt).</w:t>
      </w:r>
    </w:p>
    <w:p w14:paraId="01B332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ые лексические единицы. Синонимы. Антонимы.</w:t>
      </w:r>
    </w:p>
    <w:p w14:paraId="286736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zum Schluss usw).</w:t>
      </w:r>
    </w:p>
    <w:p w14:paraId="0C0FD3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2.4. Грамматическая сторона речи.</w:t>
      </w:r>
    </w:p>
    <w:p w14:paraId="48ABDB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14:paraId="3F0C31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79E59F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наречием darum.</w:t>
      </w:r>
    </w:p>
    <w:p w14:paraId="0B09D2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дополнительные (с союзом dass), причины (с союзом weil), условия (с союзом wenn).</w:t>
      </w:r>
    </w:p>
    <w:p w14:paraId="1E9C28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ами, требующими употребления после них частицы zu и инфинитива.</w:t>
      </w:r>
    </w:p>
    <w:p w14:paraId="225CE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неопределённо-личным местоимением man, в том числе с модальными глаголами (Man spricht Deutsch. Man darf hier Ball spielen.).</w:t>
      </w:r>
    </w:p>
    <w:p w14:paraId="18A90D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в Präteritum. </w:t>
      </w:r>
    </w:p>
    <w:p w14:paraId="664515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Oтрицания kein, nicht, doch.</w:t>
      </w:r>
    </w:p>
    <w:p w14:paraId="21A176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до 1 000 000).</w:t>
      </w:r>
    </w:p>
    <w:p w14:paraId="5929DE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3. Социокультурные знания и умения.</w:t>
      </w:r>
    </w:p>
    <w:p w14:paraId="4C070E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10D3A51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690D52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немецком языке.</w:t>
      </w:r>
    </w:p>
    <w:p w14:paraId="12D0C7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5A01EA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0E3ABD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w:t>
      </w:r>
    </w:p>
    <w:p w14:paraId="190C72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75C205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23A0C5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0B62DD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14:paraId="7BD8C1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4. Компенсаторные умения.</w:t>
      </w:r>
    </w:p>
    <w:p w14:paraId="036EF0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31A214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ние, просьба повторить, уточняя значение незнакомых слов.</w:t>
      </w:r>
    </w:p>
    <w:p w14:paraId="19645CD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1DFFC4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0EC5C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1A9A0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 Содержание обучения в 8 классе.</w:t>
      </w:r>
    </w:p>
    <w:p w14:paraId="3143C2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 Коммуникативные умения.</w:t>
      </w:r>
    </w:p>
    <w:p w14:paraId="2FF55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97156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14:paraId="474CEB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0D9CF8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19C01C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056855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14:paraId="17A0E0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105409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14:paraId="5E2A1B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Климат, погода.</w:t>
      </w:r>
    </w:p>
    <w:p w14:paraId="3615F0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14:paraId="1782EE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28187C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61907C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художники, музыканты.</w:t>
      </w:r>
    </w:p>
    <w:p w14:paraId="6F44F2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1. Говорение.</w:t>
      </w:r>
    </w:p>
    <w:p w14:paraId="624036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1.1. 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157C0E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w:t>
      </w:r>
    </w:p>
    <w:p w14:paraId="0C2F09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 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30E8F8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60414FC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5F1E24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7 реплик со стороны каждого собеседника.</w:t>
      </w:r>
    </w:p>
    <w:p w14:paraId="0817DA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1.2. Развитие коммуникативных умений монологической речи:</w:t>
      </w:r>
    </w:p>
    <w:p w14:paraId="4CD0D8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49B452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394D0F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или сообщение;</w:t>
      </w:r>
    </w:p>
    <w:p w14:paraId="7EC7D9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аргументирование своего мнения по отношению к услышанному (прочитанному);</w:t>
      </w:r>
    </w:p>
    <w:p w14:paraId="787DC2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14:paraId="1441AA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0636FD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1109000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20BDEC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9–10 фраз.</w:t>
      </w:r>
    </w:p>
    <w:p w14:paraId="144D22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2. Аудирование.</w:t>
      </w:r>
    </w:p>
    <w:p w14:paraId="503F72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w:t>
      </w:r>
    </w:p>
    <w:p w14:paraId="1915C6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3AB6720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14:paraId="4BB86E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0E2474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8B31C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14:paraId="74A189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3. Смысловое чтение.</w:t>
      </w:r>
    </w:p>
    <w:p w14:paraId="1A2962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341334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72D73A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757F58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4B2581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14:paraId="03D57A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1A92A9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350–500 слов.</w:t>
      </w:r>
    </w:p>
    <w:p w14:paraId="24F4B6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4. Письменная речь.</w:t>
      </w:r>
    </w:p>
    <w:p w14:paraId="0DF9F0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5ACEA7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31D992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79B52BF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10 слов;</w:t>
      </w:r>
    </w:p>
    <w:p w14:paraId="13C9ED6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14:paraId="363826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2. Языковые знания и умения.</w:t>
      </w:r>
    </w:p>
    <w:p w14:paraId="59F316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2.1. Фонетическая сторона речи.</w:t>
      </w:r>
    </w:p>
    <w:p w14:paraId="7D6E18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11890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25B179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2BCCF1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10 слов.</w:t>
      </w:r>
    </w:p>
    <w:p w14:paraId="52632F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2.2. Орфография и пунктуация.</w:t>
      </w:r>
    </w:p>
    <w:p w14:paraId="2718D0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2259BD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403B41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084920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2.3. Лексическая сторона речи.</w:t>
      </w:r>
    </w:p>
    <w:p w14:paraId="6FFF3B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10761A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1050 лексических единиц для продуктивного использования (включая лексических единиц, изученных ранее) и 1250 лексических единиц для рецептивного усвоения (включая 1050 лексических единиц продуктивного минимума).</w:t>
      </w:r>
    </w:p>
    <w:p w14:paraId="572C81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46C53F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14:paraId="56140E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а -ik (Grammatik);</w:t>
      </w:r>
    </w:p>
    <w:p w14:paraId="1A65C7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а -los (geschmacklos);</w:t>
      </w:r>
    </w:p>
    <w:p w14:paraId="140114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прилагательных путём соединения двух прилагательных (dunkelblau).</w:t>
      </w:r>
    </w:p>
    <w:p w14:paraId="65C3DF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ые лексические единицы. Синонимы. Антонимы.</w:t>
      </w:r>
    </w:p>
    <w:p w14:paraId="57D545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zum Schluss usw.).</w:t>
      </w:r>
    </w:p>
    <w:p w14:paraId="315AE6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2.4. Грамматическая сторона речи.</w:t>
      </w:r>
    </w:p>
    <w:p w14:paraId="5F06DF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14:paraId="70CF04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2A22BC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ами wenn, als.</w:t>
      </w:r>
    </w:p>
    <w:p w14:paraId="0CEC86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страдательного наклонения (Präsens, Präteritum).</w:t>
      </w:r>
    </w:p>
    <w:p w14:paraId="41F77E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распространённые глаголы с управлением и местоимённые наречия.</w:t>
      </w:r>
    </w:p>
    <w:p w14:paraId="773860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14:paraId="03CFC9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используемые с дательным падежом. </w:t>
      </w:r>
    </w:p>
    <w:p w14:paraId="2635EF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используемые с винительным падежом.</w:t>
      </w:r>
    </w:p>
    <w:p w14:paraId="766E8C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3. Социокультурные знания и умения.</w:t>
      </w:r>
    </w:p>
    <w:p w14:paraId="6E2F9E2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2D15A0A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7EF833B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вежливости в межкультурном общении. </w:t>
      </w:r>
    </w:p>
    <w:p w14:paraId="1723ED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ы поэзии и прозы, доступные в языковом отношении.</w:t>
      </w:r>
    </w:p>
    <w:p w14:paraId="5CE149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32FB8C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14C035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w:t>
      </w:r>
    </w:p>
    <w:p w14:paraId="58CABA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еных, писателях, поэтах, художниках, музыкантах, спортсменах).</w:t>
      </w:r>
    </w:p>
    <w:p w14:paraId="5766E3C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ое).</w:t>
      </w:r>
    </w:p>
    <w:p w14:paraId="292F20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4. Компенсаторные умения.</w:t>
      </w:r>
    </w:p>
    <w:p w14:paraId="02FA92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48102D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я незнакомых слов.</w:t>
      </w:r>
    </w:p>
    <w:p w14:paraId="33CBE5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375B14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D98B8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64E8FE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 Содержание обучения в 9 классе.</w:t>
      </w:r>
    </w:p>
    <w:p w14:paraId="1CC9AB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 Коммуникативные умения.</w:t>
      </w:r>
    </w:p>
    <w:p w14:paraId="228322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86666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14:paraId="7306C6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0E2249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14:paraId="4A0F4A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28E498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14:paraId="59A202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76A662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14:paraId="6870E1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14:paraId="768816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25ECB9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22B16A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6A4771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1. Говорение.</w:t>
      </w:r>
    </w:p>
    <w:p w14:paraId="6F4202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1.1. 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32636E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91D41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F4DE9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ACEDA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14:paraId="2A538E4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ы речевого этикета, принятых в стране (странах) изучаемого языка.</w:t>
      </w:r>
    </w:p>
    <w:p w14:paraId="4196EC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14:paraId="3584B5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1.2. 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14:paraId="60D2A7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425B38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ествование или сообщение; </w:t>
      </w:r>
    </w:p>
    <w:p w14:paraId="61BEB8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ение;</w:t>
      </w:r>
    </w:p>
    <w:p w14:paraId="71CF88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услышанному (прочитанному);</w:t>
      </w:r>
    </w:p>
    <w:p w14:paraId="57D0B8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71C24F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56343F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5F6AE1E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14:paraId="34E66F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10–12 фраз.</w:t>
      </w:r>
    </w:p>
    <w:p w14:paraId="37839A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2. Аудирование.</w:t>
      </w:r>
    </w:p>
    <w:p w14:paraId="2D5CD5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14:paraId="7CC64B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14FDF6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14:paraId="29965FA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3C8FF6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E9023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14:paraId="227550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14:paraId="7BC264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3. Смысловое чтение.</w:t>
      </w:r>
    </w:p>
    <w:p w14:paraId="56D686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14:paraId="377F5F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231B2F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66E1C5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043EA8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14:paraId="150944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695ED7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14:paraId="06F9FA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500–600 слов.</w:t>
      </w:r>
    </w:p>
    <w:p w14:paraId="3722D0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4. Письменная речь.</w:t>
      </w:r>
    </w:p>
    <w:p w14:paraId="037182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2685EE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тезисов устного или письменного сообщения;</w:t>
      </w:r>
    </w:p>
    <w:p w14:paraId="14B534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705057F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w:t>
      </w:r>
    </w:p>
    <w:p w14:paraId="2BB0A29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20 слов;</w:t>
      </w:r>
    </w:p>
    <w:p w14:paraId="0C9134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14:paraId="2F6E47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таблицы, схемы в текстовый вариант представления информации;</w:t>
      </w:r>
    </w:p>
    <w:p w14:paraId="595FA3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 100–120 слов).</w:t>
      </w:r>
    </w:p>
    <w:p w14:paraId="0DC9E4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2. Языковые знания и умения.</w:t>
      </w:r>
    </w:p>
    <w:p w14:paraId="487B7A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2.1. Фонетическая сторона речи.</w:t>
      </w:r>
    </w:p>
    <w:p w14:paraId="3A02FD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6A787E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ение модального значения, чувства и эмоции. </w:t>
      </w:r>
    </w:p>
    <w:p w14:paraId="2F0CDD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4F7A89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621F68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10 слов.</w:t>
      </w:r>
    </w:p>
    <w:p w14:paraId="62888B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2.2. Орфография и пунктуация.</w:t>
      </w:r>
    </w:p>
    <w:p w14:paraId="4F97A4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7B26A1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63C7FA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A59E1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2.3. Лексическая сторона речи.</w:t>
      </w:r>
    </w:p>
    <w:p w14:paraId="6CC49F3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10B7E9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14:paraId="75B1AD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4EB00F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14:paraId="172249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ie (die Biologie), -um (das Museum);</w:t>
      </w:r>
    </w:p>
    <w:p w14:paraId="42C07B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ов -sam (erholsam), -bar (lesbar);</w:t>
      </w:r>
    </w:p>
    <w:p w14:paraId="74D223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ость лексических единиц. Синонимы. Антонимы. Сокращения и аббревиатуры.</w:t>
      </w:r>
    </w:p>
    <w:p w14:paraId="2D235B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zum Schluss usw).</w:t>
      </w:r>
    </w:p>
    <w:p w14:paraId="5BE2CD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2.4. Грамматическая сторона речи.</w:t>
      </w:r>
    </w:p>
    <w:p w14:paraId="5DF34C9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14:paraId="556804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4596CE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наречием deshalb.</w:t>
      </w:r>
    </w:p>
    <w:p w14:paraId="685B7B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ом nachdem, цели с союзом damit.</w:t>
      </w:r>
    </w:p>
    <w:p w14:paraId="6A6040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сослагательного наклонения от глаголов haben, sein, werden, können, mögen, сочетание würde + Infinitiv.</w:t>
      </w:r>
    </w:p>
    <w:p w14:paraId="3ABE73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3. Социокультурные знания и умения.</w:t>
      </w:r>
    </w:p>
    <w:p w14:paraId="4DA7531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w:t>
      </w:r>
    </w:p>
    <w:p w14:paraId="0C198E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7ED395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я о различных вариантах немецкого языка.</w:t>
      </w:r>
    </w:p>
    <w:p w14:paraId="1F1AA3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41BB0B0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вежливости в межкультурном общении. </w:t>
      </w:r>
    </w:p>
    <w:p w14:paraId="543BEA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56D5CF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11EE99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w:t>
      </w:r>
    </w:p>
    <w:p w14:paraId="2A9B05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454765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0502F6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14:paraId="3F4B90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w:t>
      </w:r>
    </w:p>
    <w:p w14:paraId="620233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х ситуациях).</w:t>
      </w:r>
    </w:p>
    <w:p w14:paraId="75060A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4. Компенсаторные умения.</w:t>
      </w:r>
    </w:p>
    <w:p w14:paraId="67DEDB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17065A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659F21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6C2636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A45BC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ение (в том числе установление основания для сравнения) объектов, явлений, процессов, их элементов и основных функций в рамках изученной тематики. </w:t>
      </w:r>
    </w:p>
    <w:p w14:paraId="00161F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 Планируемые результаты освоения программы по иностранному (немецкому) языку на уровне основного общего образования.</w:t>
      </w:r>
    </w:p>
    <w:p w14:paraId="755162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1. В результате изучения иностранного (немец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56BE1F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иностранного языка на уровне основного общего образования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w:t>
      </w:r>
    </w:p>
    <w:p w14:paraId="7A9B36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19E7C5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2. 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4CC210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5394AE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5CF690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14:paraId="342484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p>
    <w:p w14:paraId="329D29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180D805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339DBC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F8331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436E1C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7D3C83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2C110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737FEB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14:paraId="75896C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w:t>
      </w:r>
    </w:p>
    <w:p w14:paraId="7C4E56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77852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424BBF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DE364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76C4A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23A76C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14:paraId="4B2598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0578C2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3F1A5B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среде;</w:t>
      </w:r>
    </w:p>
    <w:p w14:paraId="6D20A4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00B56B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0CBBCD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14:paraId="21D661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14:paraId="56D54F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190E48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7B9FB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14:paraId="6B304B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730C7D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3598AD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4E5FC0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2DA93B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012746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14:paraId="53441B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4D4BC6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62A7AF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77646B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317D97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095B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70E280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7494F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во взаимодействии в условиях неопределенности, открытость опыту и знаниям других;</w:t>
      </w:r>
    </w:p>
    <w:p w14:paraId="1A6A80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7AE788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14:paraId="4498A8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55B53D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14:paraId="77F3F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14:paraId="320CF3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14:paraId="5385C8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14:paraId="2A5246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14:paraId="378F5E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7BDA6D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 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5FE242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1. У обучающегося будут сформированы следующие базовые логические действия как часть познавательных универсальных учебных действий:</w:t>
      </w:r>
    </w:p>
    <w:p w14:paraId="2B6A72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14:paraId="5225F6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0E3F21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14:paraId="7E7EC8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14:paraId="3062A8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14:paraId="18B95C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14:paraId="11D32A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43CDF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16F28D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2. У обучающегося будут сформированы следующие базовые исследовательские действия как часть познавательных универсальных учебных действий:</w:t>
      </w:r>
    </w:p>
    <w:p w14:paraId="52F3ED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428ACA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015929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14:paraId="79AC23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200AAD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14:paraId="3EBB9C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4A4C77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67F23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3. У обучающегося будут сформированы умения работать с информацией как часть познавательных универсальных учебных действий:</w:t>
      </w:r>
    </w:p>
    <w:p w14:paraId="537039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3D7DE4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w:t>
      </w:r>
    </w:p>
    <w:p w14:paraId="352B18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7ABCAD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14:paraId="291B18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ффективно запоминать и систематизировать информацию. </w:t>
      </w:r>
    </w:p>
    <w:p w14:paraId="64EDB7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14:paraId="22D2CF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4. У обучающегося будут сформированы умения общения как часть коммуникативных универсальных учебных действий:</w:t>
      </w:r>
    </w:p>
    <w:p w14:paraId="5997C7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14:paraId="1650354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ю точку зрения в устной и письменной речи;</w:t>
      </w:r>
    </w:p>
    <w:p w14:paraId="5E5F3E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415D8F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ABCF3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2CBD1E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14:paraId="10D2C5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29533E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5. У обучающегося будут сформированы умения совместной деятельности как часть коммуникативных универсальных учебных действий:</w:t>
      </w:r>
    </w:p>
    <w:p w14:paraId="52A76E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3B1C4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3715795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6F1E71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79A713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36F649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01A5B8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14:paraId="3AE781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26B13F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6. У обучающегося будут сформированы умения самоорганизации как часть регулятивных универсальных учебных действий:</w:t>
      </w:r>
    </w:p>
    <w:p w14:paraId="53AFE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14:paraId="32FE78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730861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5F431D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 проводить выбор и брать ответственность за решение.</w:t>
      </w:r>
    </w:p>
    <w:p w14:paraId="29F3EC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7. У обучающегося будут сформированы умения самоконтроля как часть регулятивных универсальных учебных действий:</w:t>
      </w:r>
    </w:p>
    <w:p w14:paraId="4C9305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31E5917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3ABD4C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енному опыту, находить позитивное в произошедшей ситуации; </w:t>
      </w:r>
    </w:p>
    <w:p w14:paraId="2F4D7D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14:paraId="6C42F7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8. У обучающегося будут сформированы умения эмоционального интеллекта как часть регулятивных универсальных учебных действий:</w:t>
      </w:r>
    </w:p>
    <w:p w14:paraId="180592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5773AC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080DF4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регулировать способ выражения эмоций.</w:t>
      </w:r>
    </w:p>
    <w:p w14:paraId="4C1AB5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9. У обучающегося будут сформированы умения принимать себя и других как часть регулятивных универсальных учебных действий:</w:t>
      </w:r>
    </w:p>
    <w:p w14:paraId="120585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но относиться к другому человеку, его мнению; </w:t>
      </w:r>
    </w:p>
    <w:p w14:paraId="152DA8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знавать свое право на ошибку и такое же право другого; </w:t>
      </w:r>
    </w:p>
    <w:p w14:paraId="019E29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14:paraId="5923CD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крытость себе и другим; </w:t>
      </w:r>
    </w:p>
    <w:p w14:paraId="1FD985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14:paraId="79C64E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14A581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 Предметные результаты освоения программы по иностранному (немецкому) языку для основного общего образования с учётом уровня владения немецким языком, достигнутого на уровне начального общего образования (2–4 классы).</w:t>
      </w:r>
    </w:p>
    <w:p w14:paraId="7A23DB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1. Предметные результаты освоения программы по иностранному (немецкому) языку к концу обучения в 5 классе.</w:t>
      </w:r>
    </w:p>
    <w:p w14:paraId="5542B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Коммуникативные умения.</w:t>
      </w:r>
    </w:p>
    <w:p w14:paraId="1ABA4D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4E716C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тематического содержания речи для 5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пяти реплик со стороны каждого собеседника);</w:t>
      </w:r>
    </w:p>
    <w:p w14:paraId="0C3761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для 5 класса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11D66E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55A0A8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313415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5278FC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2FD750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098842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короткие поздравления с праздниками; </w:t>
      </w:r>
    </w:p>
    <w:p w14:paraId="42B1AC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полнять анкеты и формуляры, сообщая о себе основные сведения, в соответствии с нормами, принятыми в стране (странах) изучаемого языка; </w:t>
      </w:r>
    </w:p>
    <w:p w14:paraId="731B06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087647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Языковые знания и умения.</w:t>
      </w:r>
    </w:p>
    <w:p w14:paraId="1E18EA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14:paraId="1AA08E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w:t>
      </w:r>
    </w:p>
    <w:p w14:paraId="0945C9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0B17E3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14:paraId="53AC54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 писать изученные слова; </w:t>
      </w:r>
    </w:p>
    <w:p w14:paraId="1A7927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конце предложения, запятую при перечислении; </w:t>
      </w:r>
    </w:p>
    <w:p w14:paraId="014BC8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оформлять электронное сообщение личного характера.</w:t>
      </w:r>
    </w:p>
    <w:p w14:paraId="243E05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14:paraId="26B9A9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 </w:t>
      </w:r>
    </w:p>
    <w:p w14:paraId="3835ED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 -ler, -in, -chen, имена прилагательные с суффиксами -ig, -lich, числительные образованные при помощи суффиксов -zehn, -zig, -te, -ste, имена существительные, образованные путём соединения основ существительных (das Klassenzimmer), распознавать и употреблять в устной и письменной речи изученные синонимы и интернациональные слова.</w:t>
      </w:r>
    </w:p>
    <w:p w14:paraId="3E1C82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14:paraId="4CD0BC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02B7BF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04D7D9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простым и составным глагольным сказуемым, с составным именным сказуемым), в том числе с дополнениями в дательном и винительном падежах;</w:t>
      </w:r>
    </w:p>
    <w:p w14:paraId="76BCF7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предложения (в том числе в отрицательной форме);</w:t>
      </w:r>
    </w:p>
    <w:p w14:paraId="0974E4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Futur I;</w:t>
      </w:r>
    </w:p>
    <w:p w14:paraId="745738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dürfen (в Präsens);</w:t>
      </w:r>
    </w:p>
    <w:p w14:paraId="39BC22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в положительной, сравнительной и превосходной степенях сравнения, образованные по правилу и исключения;</w:t>
      </w:r>
    </w:p>
    <w:p w14:paraId="4C7C31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ое местоимение jener;</w:t>
      </w:r>
    </w:p>
    <w:p w14:paraId="2F4A04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er, was, wohin, wo, warum);</w:t>
      </w:r>
    </w:p>
    <w:p w14:paraId="77F05E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и порядковые числительные (до 100).</w:t>
      </w:r>
    </w:p>
    <w:p w14:paraId="71725D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Социокультурные знания и умения:</w:t>
      </w:r>
    </w:p>
    <w:p w14:paraId="19B5A3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0C57AF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392094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немецком языке (в анкете, формуляре);</w:t>
      </w:r>
    </w:p>
    <w:p w14:paraId="32C01F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2E4B8B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ы (стран)у изучаемого языка.</w:t>
      </w:r>
    </w:p>
    <w:p w14:paraId="76FA5D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Компенсаторные умения:</w:t>
      </w:r>
    </w:p>
    <w:p w14:paraId="3A58AA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5A4A7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классифицировать лексические единицы по темам в рамках тематического содержания речи;</w:t>
      </w:r>
    </w:p>
    <w:p w14:paraId="15B9DB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14:paraId="72B7F6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000C45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28BC07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2. Предметные результаты освоения программы по иностранному (немецкому) языку к концу обучения в 6 классе.</w:t>
      </w:r>
    </w:p>
    <w:p w14:paraId="600F91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Коммуникативные умения.</w:t>
      </w:r>
    </w:p>
    <w:p w14:paraId="66A43C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25FABF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пяти реплик со стороны каждого собеседника);</w:t>
      </w:r>
    </w:p>
    <w:p w14:paraId="327068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14:paraId="5B16D5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42B76D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190A9C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39BBE1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w:t>
      </w:r>
    </w:p>
    <w:p w14:paraId="765784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44877C2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14:paraId="64F8D0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Языковые знания и умения.</w:t>
      </w:r>
    </w:p>
    <w:p w14:paraId="4EA363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14:paraId="3A0ABB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и, читать новые слова согласно основным правилам чтения.</w:t>
      </w:r>
    </w:p>
    <w:p w14:paraId="495D8A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14:paraId="58E65B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5610A0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конце предложения, запятую при перечислении; </w:t>
      </w:r>
    </w:p>
    <w:p w14:paraId="7C3922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оформлять электронное сообщение личного характера.</w:t>
      </w:r>
    </w:p>
    <w:p w14:paraId="324103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14:paraId="1B0FDE4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46F021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keit, -heit, -ung, имена прилагательные при помощи суффикса -isch, имена прилагательные и наречия при помощи отрицательного префикса un-, при помощи конверсии: имена существительные от глагола (das Lesen), при помощи словосложения: соединения глагола и существительного (der Schreibtisch);</w:t>
      </w:r>
    </w:p>
    <w:p w14:paraId="035761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14:paraId="35435A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14:paraId="2F5A92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14:paraId="13F2AC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61F6F13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5C8DE6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ом denn;</w:t>
      </w:r>
    </w:p>
    <w:p w14:paraId="4C697D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äteritum;</w:t>
      </w:r>
    </w:p>
    <w:p w14:paraId="0F5F00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отделяемыми и неотделяемыми приставками;</w:t>
      </w:r>
    </w:p>
    <w:p w14:paraId="22D372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возвратным местоимением sich;</w:t>
      </w:r>
    </w:p>
    <w:p w14:paraId="058155A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ы</w:t>
      </w:r>
      <w:r>
        <w:rPr>
          <w:rFonts w:ascii="Times New Roman" w:hAnsi="Times New Roman"/>
          <w:sz w:val="28"/>
          <w:szCs w:val="28"/>
        </w:rPr>
        <w:t xml:space="preserve"> sitzen – setzen, liegen – legen, stehen – stellen, hängen;</w:t>
      </w:r>
    </w:p>
    <w:p w14:paraId="071762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sollen (в Präsens);</w:t>
      </w:r>
    </w:p>
    <w:p w14:paraId="546DA1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в единственном и множественном числе в родительном падеже;</w:t>
      </w:r>
    </w:p>
    <w:p w14:paraId="1BE613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винительном и дательном падежах;</w:t>
      </w:r>
    </w:p>
    <w:p w14:paraId="31169D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е местоимение welch-;</w:t>
      </w:r>
    </w:p>
    <w:p w14:paraId="4183A6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100–1000);</w:t>
      </w:r>
    </w:p>
    <w:p w14:paraId="2C3B26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требующие дательного падежа при ответе на вопрос Wo? и винительного при ответе на вопрос Wohin?.</w:t>
      </w:r>
    </w:p>
    <w:p w14:paraId="5EB436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Социокультурные знания и умения:</w:t>
      </w:r>
    </w:p>
    <w:p w14:paraId="06B7C1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50728E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14:paraId="561D14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23C13C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490F1F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Компенсаторные умения:</w:t>
      </w:r>
    </w:p>
    <w:p w14:paraId="6C4B5E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7FFCE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7F5AA8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14:paraId="387238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6C33B8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14:paraId="7FADDF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77256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3. Предметные результаты освоения программы по иностранному (немецкому) языку к концу обучения в 7 классе.</w:t>
      </w:r>
    </w:p>
    <w:p w14:paraId="1B9EE2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Коммуникативные умения.</w:t>
      </w:r>
    </w:p>
    <w:p w14:paraId="6A106B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33B5C7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1CBCB1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5DCA7B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3BA61D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4188D3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11083A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w:t>
      </w:r>
    </w:p>
    <w:p w14:paraId="49A7D0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41C25C4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ключевых слов, таблиц (объём высказывания – до 90 слов).</w:t>
      </w:r>
    </w:p>
    <w:p w14:paraId="4BC3CC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Языковые знания и умения.</w:t>
      </w:r>
    </w:p>
    <w:p w14:paraId="36F65A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14:paraId="143DD9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545F03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14:paraId="2311C7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14BF12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4195EF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14:paraId="5636AF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02CDC2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глаголы при помощи суффикса -ieren, имена существительные при помощи суффиксов -schaft, -tion, префикса un-, при помощи конверсии: имена существительные от прилагательных (das Grün), при помощи словосложения: соединения прилагательного и существительного (die Kleinstadt);</w:t>
      </w:r>
    </w:p>
    <w:p w14:paraId="621AC9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w:t>
      </w:r>
    </w:p>
    <w:p w14:paraId="61B5A1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03DE7C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14:paraId="7606CF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14:paraId="11DE3F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037C9F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наречием darum;</w:t>
      </w:r>
    </w:p>
    <w:p w14:paraId="46D35A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дополнительные (с союзом dass), причины (с союзом weil), условия (с союзом wenn);</w:t>
      </w:r>
    </w:p>
    <w:p w14:paraId="69A2A2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ами, требующими употребления после них частицы zu и инфинитива;</w:t>
      </w:r>
    </w:p>
    <w:p w14:paraId="5FB846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неопределённо-личным местоимением man, в том числе с модальными глаголами;</w:t>
      </w:r>
    </w:p>
    <w:p w14:paraId="735617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 Präteritum;</w:t>
      </w:r>
    </w:p>
    <w:p w14:paraId="1384E7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ния kein, nicht, doch;</w:t>
      </w:r>
    </w:p>
    <w:p w14:paraId="0080CF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до 1 000 000).</w:t>
      </w:r>
    </w:p>
    <w:p w14:paraId="244BFC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Социокультурные знания и умения:</w:t>
      </w:r>
    </w:p>
    <w:p w14:paraId="116F89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77417F9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3DF711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3932F3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654DED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Компенсаторные умения:</w:t>
      </w:r>
    </w:p>
    <w:p w14:paraId="2A2624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14816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14CEC9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14:paraId="753816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3AB94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14:paraId="34CB25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5868F8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4. Предметные результаты освоения программы по иностранному (немецкому) языку к концу обучения в 8 классе.</w:t>
      </w:r>
    </w:p>
    <w:p w14:paraId="639D3F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Коммуникативные умения.</w:t>
      </w:r>
    </w:p>
    <w:p w14:paraId="73EA91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724F73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семи реплик со стороны каждого собеседника);</w:t>
      </w:r>
    </w:p>
    <w:p w14:paraId="03670C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4D1880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5B71CE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3773E0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5D0FCD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w:t>
      </w:r>
    </w:p>
    <w:p w14:paraId="05B5A9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13E6BF6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прослушанного текста (объём высказывания – до 110 слов).</w:t>
      </w:r>
    </w:p>
    <w:p w14:paraId="69C2A6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Языковые знания и умения.</w:t>
      </w:r>
    </w:p>
    <w:p w14:paraId="22A825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14:paraId="2505C3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7A086C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14:paraId="5939EF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1A6B7C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2ECB45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14:paraId="4EF542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3408BD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ik, имена прилагательные при помощи суффикса -los, имена прилагательные путём соединения двух прилагательных (dunkelblau);</w:t>
      </w:r>
    </w:p>
    <w:p w14:paraId="5917F1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многозначные слова, синонимы, антонимы, сокращения и аббревиатуры;</w:t>
      </w:r>
    </w:p>
    <w:p w14:paraId="0D3005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2FEF38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14:paraId="746E76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5B068E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092F3E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ами wenn, als;</w:t>
      </w:r>
    </w:p>
    <w:p w14:paraId="68724D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страдательного залога (Präsens, Prästeritum);</w:t>
      </w:r>
    </w:p>
    <w:p w14:paraId="29679D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распространённые глаголы с управлением и местоимённые наречия;</w:t>
      </w:r>
    </w:p>
    <w:p w14:paraId="0AE808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14:paraId="497D7A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используемые с дательным падежом;</w:t>
      </w:r>
    </w:p>
    <w:p w14:paraId="22216A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используемые с винительным падежом.</w:t>
      </w:r>
    </w:p>
    <w:p w14:paraId="40ED94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Социокультурные знания:</w:t>
      </w:r>
    </w:p>
    <w:p w14:paraId="001A07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7E59D3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14:paraId="515A7B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х ситуациях).</w:t>
      </w:r>
    </w:p>
    <w:p w14:paraId="2C5331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Компенсаторные умения:</w:t>
      </w:r>
    </w:p>
    <w:p w14:paraId="76AD26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3C5B3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7A6D7F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4E4519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14:paraId="30B411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2CD093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14:paraId="1E9963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9D387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5. Предметные результаты освоения программы по иностранному (немецкому) языку к концу обучения в 9 классе.</w:t>
      </w:r>
    </w:p>
    <w:p w14:paraId="66DDCA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Коммуникативные умения.</w:t>
      </w:r>
    </w:p>
    <w:p w14:paraId="543A6A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625BEA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1F8B11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331672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06F7D9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566905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751B75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w:t>
      </w:r>
    </w:p>
    <w:p w14:paraId="79C305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2812BE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100– 120 слов).</w:t>
      </w:r>
    </w:p>
    <w:p w14:paraId="6C902D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Языковые знания и умения.</w:t>
      </w:r>
    </w:p>
    <w:p w14:paraId="48A055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14:paraId="45EEDD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w:t>
      </w:r>
    </w:p>
    <w:p w14:paraId="49D3AB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w:t>
      </w:r>
    </w:p>
    <w:p w14:paraId="7291FD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согласно основным правилам чтения.</w:t>
      </w:r>
    </w:p>
    <w:p w14:paraId="3F4E78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14:paraId="6C6224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69AAAA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05248D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14:paraId="11B7F3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66589F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ie, -um, имена прилагательные при помощи суффиксов -sam, -bar;</w:t>
      </w:r>
    </w:p>
    <w:p w14:paraId="7E614A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329D70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14:paraId="21AFF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14:paraId="33F906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402F63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наречием deshalb;</w:t>
      </w:r>
    </w:p>
    <w:p w14:paraId="258189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ом nachdem, цели с союзом damit;</w:t>
      </w:r>
    </w:p>
    <w:p w14:paraId="53B8FE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сослагательного наклонения от глаголов haben, sein, werden, können, mögen, сочетание würde + Infinitiv.</w:t>
      </w:r>
    </w:p>
    <w:p w14:paraId="4B1889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Социокультурные знания и умения:</w:t>
      </w:r>
    </w:p>
    <w:p w14:paraId="3F9C0C9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0AA368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немецкого языка;</w:t>
      </w:r>
    </w:p>
    <w:p w14:paraId="3379E1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7627BE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Компенсаторные умения:</w:t>
      </w:r>
    </w:p>
    <w:p w14:paraId="0ADB54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60E38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126C12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220EFB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ностранном языке с применением информационно-технологических технологий, соблюдая правила информационной безопасности при работе в сети Интернет;</w:t>
      </w:r>
    </w:p>
    <w:p w14:paraId="29D937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407493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14:paraId="11C2BA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D137354">
      <w:pPr>
        <w:pStyle w:val="2"/>
        <w:pBdr>
          <w:bottom w:val="none" w:color="auto" w:sz="0" w:space="0"/>
        </w:pBdr>
        <w:spacing w:before="0" w:line="350" w:lineRule="auto"/>
        <w:ind w:firstLine="708"/>
        <w:jc w:val="both"/>
        <w:rPr>
          <w:b w:val="0"/>
          <w:szCs w:val="28"/>
          <w:lang w:val="ru-RU"/>
        </w:rPr>
      </w:pPr>
      <w:r>
        <w:rPr>
          <w:b w:val="0"/>
          <w:szCs w:val="28"/>
          <w:lang w:val="ru-RU"/>
        </w:rPr>
        <w:t>138. Федеральная рабочая программа по учебному предмету «Иностранный (французский) язык».</w:t>
      </w:r>
    </w:p>
    <w:p w14:paraId="4A44E2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1. Федеральная рабочая программа по учебному предмету «Иностранный (французский) язык» (предметная область «Иностранный язык») (далее соответственно – программа по иностранному (французскому) языку, иностранный (французский) язык) включает пояснительную записку, содержание обучения, планируемые результаты освоения программы по иностранному (французскому) языку.</w:t>
      </w:r>
    </w:p>
    <w:p w14:paraId="5A3751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 Пояснительная записка.</w:t>
      </w:r>
    </w:p>
    <w:p w14:paraId="7C8AD7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1. Программа по иностранному (французскому) языку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440311C9">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138.2.2. Программа по иностранному (французскому) языку разработана с целью оказания методической помощи учителю в создании рабочей программы по учебному предмету, даёт представление о целях иноязычного образования, развития и воспитания обучающихся на уровне основного общего образования. Программа по иностранному (французскому) языку устанавливает распределение обязательного предметного содержания по классам (годам обучения), последовательность их изучения с учётом особенностей структуры французского языка, межпредметных связей французского языка с содержанием других общеобразовательных предметов на уровне основного общего образования с учетом возрастных особенностей обучающихся. В программе по иностранному (французскому) языку для основного общего образования предусмотрено дальнейшее развитие речевых умений и </w:t>
      </w:r>
      <w:r>
        <w:rPr>
          <w:rFonts w:ascii="Times New Roman" w:hAnsi="Times New Roman" w:eastAsia="Times New Roman"/>
          <w:sz w:val="28"/>
          <w:szCs w:val="28"/>
          <w:lang w:val="ru-RU" w:eastAsia="ru-RU"/>
        </w:rPr>
        <w:t>языковых навыков</w:t>
      </w:r>
      <w:r>
        <w:rPr>
          <w:rFonts w:ascii="Times New Roman" w:hAnsi="Times New Roman"/>
          <w:sz w:val="28"/>
          <w:szCs w:val="28"/>
        </w:rPr>
        <w:t>, представленны</w:t>
      </w:r>
      <w:r>
        <w:rPr>
          <w:rFonts w:ascii="Times New Roman" w:hAnsi="Times New Roman"/>
          <w:sz w:val="28"/>
          <w:szCs w:val="28"/>
          <w:lang w:val="ru-RU"/>
        </w:rPr>
        <w:t>х</w:t>
      </w:r>
      <w:r>
        <w:rPr>
          <w:rFonts w:ascii="Times New Roman" w:hAnsi="Times New Roman"/>
          <w:sz w:val="28"/>
          <w:szCs w:val="28"/>
        </w:rPr>
        <w:t xml:space="preserve"> в </w:t>
      </w:r>
      <w:r>
        <w:rPr>
          <w:rFonts w:ascii="Times New Roman" w:hAnsi="Times New Roman"/>
          <w:sz w:val="28"/>
          <w:szCs w:val="28"/>
          <w:lang w:val="ru-RU"/>
        </w:rPr>
        <w:t>федеральной</w:t>
      </w:r>
      <w:r>
        <w:rPr>
          <w:rFonts w:ascii="Times New Roman" w:hAnsi="Times New Roman"/>
          <w:sz w:val="28"/>
          <w:szCs w:val="28"/>
        </w:rPr>
        <w:t xml:space="preserve"> рабоч</w:t>
      </w:r>
      <w:r>
        <w:rPr>
          <w:rFonts w:ascii="Times New Roman" w:hAnsi="Times New Roman"/>
          <w:sz w:val="28"/>
          <w:szCs w:val="28"/>
          <w:lang w:val="ru-RU"/>
        </w:rPr>
        <w:t>ей</w:t>
      </w:r>
      <w:r>
        <w:rPr>
          <w:rFonts w:ascii="Times New Roman" w:hAnsi="Times New Roman"/>
          <w:sz w:val="28"/>
          <w:szCs w:val="28"/>
        </w:rPr>
        <w:t xml:space="preserve"> программ</w:t>
      </w:r>
      <w:r>
        <w:rPr>
          <w:rFonts w:ascii="Times New Roman" w:hAnsi="Times New Roman"/>
          <w:sz w:val="28"/>
          <w:szCs w:val="28"/>
          <w:lang w:val="ru-RU"/>
        </w:rPr>
        <w:t>е по иностранному (французскому) языку</w:t>
      </w:r>
      <w:r>
        <w:rPr>
          <w:rFonts w:ascii="Times New Roman" w:hAnsi="Times New Roman"/>
          <w:sz w:val="28"/>
          <w:szCs w:val="28"/>
        </w:rPr>
        <w:t xml:space="preserve"> начального общего образования, что обеспечивает преемственность между </w:t>
      </w:r>
      <w:r>
        <w:rPr>
          <w:rFonts w:ascii="Times New Roman" w:hAnsi="Times New Roman"/>
          <w:sz w:val="28"/>
          <w:szCs w:val="28"/>
          <w:lang w:val="ru-RU"/>
        </w:rPr>
        <w:t>уровнями</w:t>
      </w:r>
      <w:r>
        <w:rPr>
          <w:rFonts w:ascii="Times New Roman" w:hAnsi="Times New Roman"/>
          <w:sz w:val="28"/>
          <w:szCs w:val="28"/>
        </w:rPr>
        <w:t xml:space="preserve"> </w:t>
      </w:r>
      <w:r>
        <w:rPr>
          <w:rFonts w:ascii="Times New Roman" w:hAnsi="Times New Roman"/>
          <w:sz w:val="28"/>
          <w:szCs w:val="28"/>
          <w:lang w:val="ru-RU"/>
        </w:rPr>
        <w:t>общего</w:t>
      </w:r>
      <w:r>
        <w:rPr>
          <w:rFonts w:ascii="Times New Roman" w:hAnsi="Times New Roman"/>
          <w:sz w:val="28"/>
          <w:szCs w:val="28"/>
        </w:rPr>
        <w:t xml:space="preserve"> образования.</w:t>
      </w:r>
    </w:p>
    <w:p w14:paraId="2455CA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8.2.3. Изучение иностранного (французского) языка направлено на формирование коммуникативной культуры обучающихся, способствует общему речевому развитию, воспитанию гражданской идентичности, расширению кругозора, воспитанию чувств и эмоций. </w:t>
      </w:r>
    </w:p>
    <w:p w14:paraId="00F0AB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4. Построение программы по иностранному (француз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30DD2D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5. В</w:t>
      </w:r>
      <w:r>
        <w:rPr>
          <w:rFonts w:ascii="Times New Roman" w:hAnsi="Times New Roman"/>
          <w:sz w:val="28"/>
          <w:szCs w:val="28"/>
        </w:rPr>
        <w:t xml:space="preserve">озрастание значимости владения иностранными языками приводит к переосмыслению целей и содержания обучения </w:t>
      </w:r>
      <w:r>
        <w:rPr>
          <w:rFonts w:ascii="Times New Roman" w:hAnsi="Times New Roman"/>
          <w:sz w:val="28"/>
          <w:szCs w:val="28"/>
          <w:lang w:val="ru-RU"/>
        </w:rPr>
        <w:t>иностранному (французскому) языку</w:t>
      </w:r>
      <w:r>
        <w:rPr>
          <w:rFonts w:ascii="Times New Roman" w:hAnsi="Times New Roman"/>
          <w:sz w:val="28"/>
          <w:szCs w:val="28"/>
        </w:rPr>
        <w:t>.</w:t>
      </w:r>
    </w:p>
    <w:p w14:paraId="6E2AFD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w:t>
      </w:r>
      <w:r>
        <w:rPr>
          <w:rFonts w:ascii="Times New Roman" w:hAnsi="Times New Roman"/>
          <w:sz w:val="28"/>
          <w:szCs w:val="28"/>
        </w:rPr>
        <w:t>ели иноязычного образования формулируются на ценностном, когнитивном и прагматическом уровнях и</w:t>
      </w:r>
      <w:r>
        <w:rPr>
          <w:rFonts w:ascii="Times New Roman" w:hAnsi="Times New Roman"/>
          <w:sz w:val="28"/>
          <w:szCs w:val="28"/>
          <w:lang w:val="ru-RU"/>
        </w:rPr>
        <w:t xml:space="preserve"> </w:t>
      </w:r>
      <w:r>
        <w:rPr>
          <w:rFonts w:ascii="Times New Roman" w:hAnsi="Times New Roman"/>
          <w:sz w:val="28"/>
          <w:szCs w:val="28"/>
        </w:rPr>
        <w:t xml:space="preserve">воплощаются в личностных, метапредметных и предметных результатах обучения. </w:t>
      </w:r>
      <w:r>
        <w:rPr>
          <w:rFonts w:ascii="Times New Roman" w:hAnsi="Times New Roman"/>
          <w:sz w:val="28"/>
          <w:szCs w:val="28"/>
          <w:lang w:val="ru-RU"/>
        </w:rPr>
        <w:t>И</w:t>
      </w:r>
      <w:r>
        <w:rPr>
          <w:rFonts w:ascii="Times New Roman" w:hAnsi="Times New Roman"/>
          <w:sz w:val="28"/>
          <w:szCs w:val="28"/>
        </w:rPr>
        <w:t xml:space="preserve">ностранные языки </w:t>
      </w:r>
      <w:r>
        <w:rPr>
          <w:rFonts w:ascii="Times New Roman" w:hAnsi="Times New Roman"/>
          <w:sz w:val="28"/>
          <w:szCs w:val="28"/>
          <w:lang w:val="ru-RU"/>
        </w:rPr>
        <w:t xml:space="preserve">являются </w:t>
      </w:r>
      <w:r>
        <w:rPr>
          <w:rFonts w:ascii="Times New Roman" w:hAnsi="Times New Roman"/>
          <w:sz w:val="28"/>
          <w:szCs w:val="28"/>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Pr>
          <w:rFonts w:ascii="Times New Roman" w:hAnsi="Times New Roman"/>
          <w:sz w:val="28"/>
          <w:szCs w:val="28"/>
          <w:lang w:val="ru-RU"/>
        </w:rPr>
        <w:t>.</w:t>
      </w:r>
    </w:p>
    <w:p w14:paraId="40C7F7F0">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38.2.6. Ц</w:t>
      </w:r>
      <w:r>
        <w:rPr>
          <w:rFonts w:ascii="Times New Roman" w:hAnsi="Times New Roman"/>
          <w:sz w:val="28"/>
          <w:szCs w:val="28"/>
        </w:rPr>
        <w:t xml:space="preserve">елью иноязычного образования </w:t>
      </w:r>
      <w:r>
        <w:rPr>
          <w:rFonts w:ascii="Times New Roman" w:hAnsi="Times New Roman"/>
          <w:sz w:val="28"/>
          <w:szCs w:val="28"/>
          <w:lang w:val="ru-RU"/>
        </w:rPr>
        <w:t xml:space="preserve">является </w:t>
      </w:r>
      <w:r>
        <w:rPr>
          <w:rFonts w:ascii="Times New Roman" w:hAnsi="Times New Roman"/>
          <w:sz w:val="28"/>
          <w:szCs w:val="28"/>
        </w:rPr>
        <w:t>формирование коммуникативной компетенции обучающихся в единстве таких её составляющих, как</w:t>
      </w:r>
      <w:r>
        <w:rPr>
          <w:rFonts w:ascii="Times New Roman" w:hAnsi="Times New Roman"/>
          <w:sz w:val="28"/>
          <w:szCs w:val="28"/>
          <w:lang w:val="ru-RU"/>
        </w:rPr>
        <w:t>:</w:t>
      </w:r>
    </w:p>
    <w:p w14:paraId="5B30CD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699F0A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го общего образования, освоение знаний о языковых явлениях изучаемого языка, разных способах выражения мысли в родном и изучаемом языках;</w:t>
      </w:r>
    </w:p>
    <w:p w14:paraId="6F7C15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обучающихся к культуре, традициям и реалиям страны (стран) изучаемого иностранного языка в рамках тем, сфер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3716E3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3588AC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8.2.7. Наряду с иноязычной коммуникативной компетенцией средствами иностранного (французского) языка </w:t>
      </w:r>
      <w:r>
        <w:rPr>
          <w:rFonts w:ascii="Times New Roman" w:hAnsi="Times New Roman"/>
          <w:sz w:val="28"/>
          <w:szCs w:val="28"/>
        </w:rPr>
        <w:t>формируются компетенции</w:t>
      </w:r>
      <w:r>
        <w:rPr>
          <w:rFonts w:ascii="Times New Roman" w:hAnsi="Times New Roman"/>
          <w:sz w:val="28"/>
          <w:szCs w:val="28"/>
          <w:lang w:val="ru-RU"/>
        </w:rPr>
        <w:t>:</w:t>
      </w:r>
      <w:r>
        <w:rPr>
          <w:rFonts w:ascii="Times New Roman" w:hAnsi="Times New Roman"/>
          <w:sz w:val="28"/>
          <w:szCs w:val="28"/>
        </w:rPr>
        <w:t xml:space="preserve"> образовательн</w:t>
      </w:r>
      <w:r>
        <w:rPr>
          <w:rFonts w:ascii="Times New Roman" w:hAnsi="Times New Roman"/>
          <w:sz w:val="28"/>
          <w:szCs w:val="28"/>
          <w:lang w:val="ru-RU"/>
        </w:rPr>
        <w:t>ая</w:t>
      </w:r>
      <w:r>
        <w:rPr>
          <w:rFonts w:ascii="Times New Roman" w:hAnsi="Times New Roman"/>
          <w:sz w:val="28"/>
          <w:szCs w:val="28"/>
        </w:rPr>
        <w:t>, ценностно-ориентационн</w:t>
      </w:r>
      <w:r>
        <w:rPr>
          <w:rFonts w:ascii="Times New Roman" w:hAnsi="Times New Roman"/>
          <w:sz w:val="28"/>
          <w:szCs w:val="28"/>
          <w:lang w:val="ru-RU"/>
        </w:rPr>
        <w:t>ая</w:t>
      </w:r>
      <w:r>
        <w:rPr>
          <w:rFonts w:ascii="Times New Roman" w:hAnsi="Times New Roman"/>
          <w:sz w:val="28"/>
          <w:szCs w:val="28"/>
        </w:rPr>
        <w:t>, общекультурн</w:t>
      </w:r>
      <w:r>
        <w:rPr>
          <w:rFonts w:ascii="Times New Roman" w:hAnsi="Times New Roman"/>
          <w:sz w:val="28"/>
          <w:szCs w:val="28"/>
          <w:lang w:val="ru-RU"/>
        </w:rPr>
        <w:t>ая</w:t>
      </w:r>
      <w:r>
        <w:rPr>
          <w:rFonts w:ascii="Times New Roman" w:hAnsi="Times New Roman"/>
          <w:sz w:val="28"/>
          <w:szCs w:val="28"/>
        </w:rPr>
        <w:t>, учебно-познавательн</w:t>
      </w:r>
      <w:r>
        <w:rPr>
          <w:rFonts w:ascii="Times New Roman" w:hAnsi="Times New Roman"/>
          <w:sz w:val="28"/>
          <w:szCs w:val="28"/>
          <w:lang w:val="ru-RU"/>
        </w:rPr>
        <w:t>ая</w:t>
      </w:r>
      <w:r>
        <w:rPr>
          <w:rFonts w:ascii="Times New Roman" w:hAnsi="Times New Roman"/>
          <w:sz w:val="28"/>
          <w:szCs w:val="28"/>
        </w:rPr>
        <w:t>, информационн</w:t>
      </w:r>
      <w:r>
        <w:rPr>
          <w:rFonts w:ascii="Times New Roman" w:hAnsi="Times New Roman"/>
          <w:sz w:val="28"/>
          <w:szCs w:val="28"/>
          <w:lang w:val="ru-RU"/>
        </w:rPr>
        <w:t>ая</w:t>
      </w:r>
      <w:r>
        <w:rPr>
          <w:rFonts w:ascii="Times New Roman" w:hAnsi="Times New Roman"/>
          <w:sz w:val="28"/>
          <w:szCs w:val="28"/>
        </w:rPr>
        <w:t>, социально-трудов</w:t>
      </w:r>
      <w:r>
        <w:rPr>
          <w:rFonts w:ascii="Times New Roman" w:hAnsi="Times New Roman"/>
          <w:sz w:val="28"/>
          <w:szCs w:val="28"/>
          <w:lang w:val="ru-RU"/>
        </w:rPr>
        <w:t>ая</w:t>
      </w:r>
      <w:r>
        <w:rPr>
          <w:rFonts w:ascii="Times New Roman" w:hAnsi="Times New Roman"/>
          <w:sz w:val="28"/>
          <w:szCs w:val="28"/>
        </w:rPr>
        <w:t xml:space="preserve"> и компетенци</w:t>
      </w:r>
      <w:r>
        <w:rPr>
          <w:rFonts w:ascii="Times New Roman" w:hAnsi="Times New Roman"/>
          <w:sz w:val="28"/>
          <w:szCs w:val="28"/>
          <w:lang w:val="ru-RU"/>
        </w:rPr>
        <w:t>я</w:t>
      </w:r>
      <w:r>
        <w:rPr>
          <w:rFonts w:ascii="Times New Roman" w:hAnsi="Times New Roman"/>
          <w:sz w:val="28"/>
          <w:szCs w:val="28"/>
        </w:rPr>
        <w:t xml:space="preserve"> личностного самосовершенствования</w:t>
      </w:r>
      <w:r>
        <w:rPr>
          <w:rFonts w:ascii="Times New Roman" w:hAnsi="Times New Roman"/>
          <w:sz w:val="28"/>
          <w:szCs w:val="28"/>
          <w:lang w:val="ru-RU"/>
        </w:rPr>
        <w:t>.</w:t>
      </w:r>
    </w:p>
    <w:p w14:paraId="377DF8F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8.2.8. Основными подходами к обучению иностранным языкам признаются компетентностный, системно-деятельностный, межкультурный и коммуникативно-когнитивный,</w:t>
      </w:r>
      <w:r>
        <w:rPr>
          <w:rFonts w:ascii="Times New Roman" w:hAnsi="Times New Roman"/>
          <w:sz w:val="28"/>
          <w:szCs w:val="28"/>
        </w:rPr>
        <w:t xml:space="preserve"> </w:t>
      </w:r>
      <w:r>
        <w:rPr>
          <w:rFonts w:ascii="Times New Roman" w:hAnsi="Times New Roman"/>
          <w:sz w:val="28"/>
          <w:szCs w:val="28"/>
          <w:lang w:val="ru-RU"/>
        </w:rPr>
        <w:t>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14:paraId="0E3EC7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9. Общее число часов, рекомендованных для изучения иностранного (французского) языка, – 510 часов: в 5 классе – 102 часа (3 часа в неделю), в 6 классе – 102 часа (3 часа неделю), в 7 классе – 102 часа (3 часа в неделю), в 8 классе – 102 часа (3 часа в неделю), в 9 классе – 102 часа (3 часа в неделю).</w:t>
      </w:r>
    </w:p>
    <w:p w14:paraId="2460F4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10.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француз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выпускникам 9 классов использовать иностранный (французский) язык для продолжения образования на уровне среднего общего образования и для дальнейшего самообразования.</w:t>
      </w:r>
    </w:p>
    <w:p w14:paraId="1B33FC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 Содержание обучения в 5 классе.</w:t>
      </w:r>
    </w:p>
    <w:p w14:paraId="0311B7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1. Коммуникативные умения.</w:t>
      </w:r>
    </w:p>
    <w:p w14:paraId="351124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1C0CC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14:paraId="5A29EB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7E66A5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спорт).</w:t>
      </w:r>
    </w:p>
    <w:p w14:paraId="5C9BE8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14:paraId="6476F6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4DF32D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14:paraId="256C3E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14:paraId="3DEAB3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дикие и домашние животные. Погода. </w:t>
      </w:r>
    </w:p>
    <w:p w14:paraId="0A2F4C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14:paraId="2879B7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500E37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14:paraId="3AB647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2. Виды речевой деятельности.</w:t>
      </w:r>
    </w:p>
    <w:p w14:paraId="6FAACB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2.1. Говорение.</w:t>
      </w:r>
    </w:p>
    <w:p w14:paraId="5BEC07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на базе умений, сформированных на уровне начального общего образования:</w:t>
      </w:r>
    </w:p>
    <w:p w14:paraId="6A4D86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99BD1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5AECF6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014EB9F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17E375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33521A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на базе умений, сформированных на уровне начального общего образования:</w:t>
      </w:r>
    </w:p>
    <w:p w14:paraId="6ED500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7AD8DE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6DF9EF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2A0A00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633844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68380C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w:t>
      </w:r>
    </w:p>
    <w:p w14:paraId="5DEB7E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14:paraId="5CD9FD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2.2. Аудирование.</w:t>
      </w:r>
    </w:p>
    <w:p w14:paraId="6EA49F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 на базе умений, сформированных на уровне начального общего образования:</w:t>
      </w:r>
    </w:p>
    <w:p w14:paraId="127D23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2D343E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 </w:t>
      </w:r>
    </w:p>
    <w:p w14:paraId="0E78EB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6011E8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6BCF2E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177A6E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324251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2.3. Смысловое чтение.</w:t>
      </w:r>
    </w:p>
    <w:p w14:paraId="7F5D00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сформированного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0DC19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7AC3AD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0F96F1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5AC27C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4A8379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80–200 слов.</w:t>
      </w:r>
    </w:p>
    <w:p w14:paraId="2DFB44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2.4. Письменная речь.</w:t>
      </w:r>
    </w:p>
    <w:p w14:paraId="4EA0D2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 на базе умений, сформированных на уровне начального общего образования:</w:t>
      </w:r>
    </w:p>
    <w:p w14:paraId="7DD698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72E7B7F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коротких поздравлений с праздниками (с Новым годом, Рождеством, днём рождения);</w:t>
      </w:r>
    </w:p>
    <w:p w14:paraId="628C98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14:paraId="220351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w:t>
      </w:r>
    </w:p>
    <w:p w14:paraId="7CF872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сообщения – до 60 слов.</w:t>
      </w:r>
    </w:p>
    <w:p w14:paraId="418BF5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3. Языковые навыки и умения.</w:t>
      </w:r>
    </w:p>
    <w:p w14:paraId="672C74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3.1. Фонетическая сторона речи.</w:t>
      </w:r>
    </w:p>
    <w:p w14:paraId="12F948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A4110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35321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14:paraId="23BD74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0 слов.</w:t>
      </w:r>
    </w:p>
    <w:p w14:paraId="19B33A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3.2. Орфография и пунктуация.</w:t>
      </w:r>
    </w:p>
    <w:p w14:paraId="17DDF1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7A933B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0BE276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41B39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3.3. Лексическая сторона речи.</w:t>
      </w:r>
    </w:p>
    <w:p w14:paraId="0FBD6C1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675 лексических единиц и правильное употребление в устной и письменной речи 625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3308365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 употребление в устной и письменной речи изученных синонимов и интернациональных слов.</w:t>
      </w:r>
    </w:p>
    <w:p w14:paraId="4FA0B1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67D1E9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с помощью суффиксов: -er/-ère, -eur/ -euse, -ien/-ienne, -ais/-aise, -ois/-oise, -erie, -ment;</w:t>
      </w:r>
    </w:p>
    <w:p w14:paraId="3F4922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с помощью суффиксов: -eux/-euse, -ien/-ienne, -ais/-aise, -ois/-oise;</w:t>
      </w:r>
    </w:p>
    <w:p w14:paraId="2DFBC1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с помощью суффиксов: -ier/-ière, -ième.</w:t>
      </w:r>
    </w:p>
    <w:p w14:paraId="2EDF44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3.4. Грамматическая сторона речи.</w:t>
      </w:r>
    </w:p>
    <w:p w14:paraId="5042A1F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 употребление в устной и письменной речи:</w:t>
      </w:r>
    </w:p>
    <w:p w14:paraId="637E00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несколькими обстоятельствами, следующими в определённом порядке;</w:t>
      </w:r>
    </w:p>
    <w:p w14:paraId="6A32C8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х предложений с союзами et, mais, ou;</w:t>
      </w:r>
    </w:p>
    <w:p w14:paraId="023336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предложений с местоимениями qui, que и наречиями où, quand, comment, combien, pourquoi;</w:t>
      </w:r>
    </w:p>
    <w:p w14:paraId="4E0DB2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меющих особые формы в настоящем времени (présent), типа préférer, mener, jeter, appeler, commencer, manger, conjuguer;</w:t>
      </w:r>
    </w:p>
    <w:p w14:paraId="13286D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спрягающихся в сложных формах с вспомогательными глаголами avoir или être;</w:t>
      </w:r>
    </w:p>
    <w:p w14:paraId="353857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х местоимений в функции прямых и косвенных дополнений;</w:t>
      </w:r>
    </w:p>
    <w:p w14:paraId="402DF7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х местоимений on, tout;</w:t>
      </w:r>
    </w:p>
    <w:p w14:paraId="3720E4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1-100).</w:t>
      </w:r>
    </w:p>
    <w:p w14:paraId="5D5828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4. Социокультурные знания и умения.</w:t>
      </w:r>
    </w:p>
    <w:p w14:paraId="5BA7FA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08EE36E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0DA2F2F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е), с особенностями образа жизни и культуры страны (стран) изучаемого языка (достопримечательностями, выдающимися людьми и другое), с доступными в языковом отношении образцами детской поэзии и прозы на французском языке.</w:t>
      </w:r>
    </w:p>
    <w:p w14:paraId="77A84F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23F3DB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французском языке;</w:t>
      </w:r>
    </w:p>
    <w:p w14:paraId="0E585C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 формуляре);</w:t>
      </w:r>
    </w:p>
    <w:p w14:paraId="3D90C6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3FE71E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2223E0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5. Компенсаторные умения.</w:t>
      </w:r>
    </w:p>
    <w:p w14:paraId="6FAEB3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484DE2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0BD823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71260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AF682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 Содержание обучения в 6 классе.</w:t>
      </w:r>
    </w:p>
    <w:p w14:paraId="6F7E9C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1. Коммуникативные умения.</w:t>
      </w:r>
    </w:p>
    <w:p w14:paraId="07B8CE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C417D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14:paraId="2DCFAA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0208F4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спорт).</w:t>
      </w:r>
    </w:p>
    <w:p w14:paraId="0D5CC6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475557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20E98E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21F69F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3311BA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4472B6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713F4A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5EDBF2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14:paraId="22F98E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2. Виды речевой деятельности.</w:t>
      </w:r>
    </w:p>
    <w:p w14:paraId="46FE60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2.1. Говорение.</w:t>
      </w:r>
    </w:p>
    <w:p w14:paraId="253533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14:paraId="5F7E3D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37703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0E53C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7BDF2C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529010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521828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769532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317099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6D7AA0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0115E5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6F2C68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4426EC6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w:t>
      </w:r>
    </w:p>
    <w:p w14:paraId="77293A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14:paraId="0BCE75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2.2. Аудирование.</w:t>
      </w:r>
    </w:p>
    <w:p w14:paraId="0BD8B0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7299B5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9B33B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4B9BBC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38DC8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3BC23E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169056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2.3. Смысловое чтение.</w:t>
      </w:r>
    </w:p>
    <w:p w14:paraId="471781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08A325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7D902E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58B4A7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3BCEDE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2A53DD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14:paraId="6DC822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2.4. Письменная речь.</w:t>
      </w:r>
    </w:p>
    <w:p w14:paraId="28CFE2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2E4E77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0898DA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франкоговорящих странах;</w:t>
      </w:r>
    </w:p>
    <w:p w14:paraId="1F9B3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ообщать краткие сведения о себе, расспрашивать друга (подругу) по переписке о его (её) увлечениях, выражать благодарность, извинение, оформлять обращение, завершающую фразу и подпись в соответствии с нормами неофициального общения, принятыми в стране (странах) изучаемого языка (объём письма – до 70 слов);</w:t>
      </w:r>
    </w:p>
    <w:p w14:paraId="423F88D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70 слов).</w:t>
      </w:r>
    </w:p>
    <w:p w14:paraId="40B735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3. Языковые навыки и умения.</w:t>
      </w:r>
    </w:p>
    <w:p w14:paraId="712C9C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3.1. Фонетическая сторона речи.</w:t>
      </w:r>
    </w:p>
    <w:p w14:paraId="2EE43E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44DBF5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7B4FFF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1CF788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5 слов.</w:t>
      </w:r>
    </w:p>
    <w:p w14:paraId="4EAF4C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3.2. Орфография и пунктуация.</w:t>
      </w:r>
    </w:p>
    <w:p w14:paraId="287C59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58E79D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073490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0CBA67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3.3. Лексическая сторона речи.</w:t>
      </w:r>
    </w:p>
    <w:p w14:paraId="60ED7B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800 лексических единиц и правильное употребление в устной и письменной речи 7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06BDF4E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14:paraId="2EF2A0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синонимов, антонимов и интернациональных слов;</w:t>
      </w:r>
    </w:p>
    <w:p w14:paraId="2F727F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w:t>
      </w:r>
    </w:p>
    <w:p w14:paraId="0236278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 образование родственных слов с использованием аффиксации:</w:t>
      </w:r>
    </w:p>
    <w:p w14:paraId="474B20B2">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имён</w:t>
      </w:r>
      <w:r>
        <w:rPr>
          <w:rFonts w:ascii="Times New Roman" w:hAnsi="Times New Roman"/>
          <w:sz w:val="28"/>
          <w:szCs w:val="28"/>
        </w:rPr>
        <w:t xml:space="preserve"> </w:t>
      </w:r>
      <w:r>
        <w:rPr>
          <w:rFonts w:ascii="Times New Roman" w:hAnsi="Times New Roman"/>
          <w:sz w:val="28"/>
          <w:szCs w:val="28"/>
          <w:lang w:val="ru-RU"/>
        </w:rPr>
        <w:t>существительных</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омощью</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teur/ -trice, -ain/-aine, -ette, -ique, -iste, -isme, -tion/-sion, -ture;</w:t>
      </w:r>
    </w:p>
    <w:p w14:paraId="11F5C4FD">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имён</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омощью</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ain/aine, -ique, -ant, -aire; -ible, -able; </w:t>
      </w:r>
    </w:p>
    <w:p w14:paraId="1564E3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с помощью суффикса -ment;</w:t>
      </w:r>
    </w:p>
    <w:p w14:paraId="2A8C0A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с помощью префиксов re-/ré-, r-.</w:t>
      </w:r>
    </w:p>
    <w:p w14:paraId="5CBFC9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3.4. Грамматическая сторона речи.</w:t>
      </w:r>
    </w:p>
    <w:p w14:paraId="5E31819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14:paraId="2E9A5C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х предложений с союзами que, quand;</w:t>
      </w:r>
    </w:p>
    <w:p w14:paraId="79E0E0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ряжения глаголов II группы;</w:t>
      </w:r>
    </w:p>
    <w:p w14:paraId="56ED6E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в будущем простом времени (futur simple);</w:t>
      </w:r>
    </w:p>
    <w:p w14:paraId="49CDCF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в активном и пассивном залоге в настоящем времени изъявительного наклонения (présent de l’indicatif);</w:t>
      </w:r>
    </w:p>
    <w:p w14:paraId="27BA39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ых с указательными и притяжательными прилагательными;</w:t>
      </w:r>
    </w:p>
    <w:p w14:paraId="43AFF9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ых форм существительных женского рода и множественного числа (travail–travaux);</w:t>
      </w:r>
    </w:p>
    <w:p w14:paraId="31CC81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ых форм прилагательных женского рода и множественного числа (belle–beau, long–longue);</w:t>
      </w:r>
    </w:p>
    <w:p w14:paraId="002C23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ей сравнения прилагательных и наречий;</w:t>
      </w:r>
    </w:p>
    <w:p w14:paraId="2C13A4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на -ment;</w:t>
      </w:r>
    </w:p>
    <w:p w14:paraId="335B04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й и наречий en и y;</w:t>
      </w:r>
    </w:p>
    <w:p w14:paraId="5DD53D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го местоимения quoi, всех форм вопросительного прилагательного quel;</w:t>
      </w:r>
    </w:p>
    <w:p w14:paraId="67526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для обозначения дат и больших чисел (100–1000).</w:t>
      </w:r>
    </w:p>
    <w:p w14:paraId="17633D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4. Социокультурные знания и умения.</w:t>
      </w:r>
    </w:p>
    <w:p w14:paraId="0A2FAF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0B6304A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5857E6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французском языке.</w:t>
      </w:r>
    </w:p>
    <w:p w14:paraId="3EB5FF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431603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французском языке;</w:t>
      </w:r>
    </w:p>
    <w:p w14:paraId="1F5261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 формуляре);</w:t>
      </w:r>
    </w:p>
    <w:p w14:paraId="1E168C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272780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701A53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учёные, писатели, поэты).</w:t>
      </w:r>
    </w:p>
    <w:p w14:paraId="76BFDB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5. Компенсаторные умения.</w:t>
      </w:r>
    </w:p>
    <w:p w14:paraId="482C01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w:t>
      </w:r>
    </w:p>
    <w:p w14:paraId="199DD6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качестве опоры при составлении собственных высказываний ключевых слова плана.</w:t>
      </w:r>
    </w:p>
    <w:p w14:paraId="7BBA9B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00A50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63ED16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 Содержание обучения в 7 классе.</w:t>
      </w:r>
    </w:p>
    <w:p w14:paraId="68A0A3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1. Коммуникативные умения.</w:t>
      </w:r>
    </w:p>
    <w:p w14:paraId="173151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0EF0D7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14:paraId="7E04DA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27CAD5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4E9327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0F7FAB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6D877C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14:paraId="34FDCC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279F9F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6D95D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0656AE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14:paraId="759C0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05C351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14:paraId="068464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2. Виды речевой деятельности.</w:t>
      </w:r>
    </w:p>
    <w:p w14:paraId="47C12B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2.1. Говорение.</w:t>
      </w:r>
    </w:p>
    <w:p w14:paraId="7C8039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14:paraId="7B481F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4E659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0AE4D0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B9003F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для 5–7 классов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5E4118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6 реплик со стороны каждого собеседника.</w:t>
      </w:r>
    </w:p>
    <w:p w14:paraId="5AC710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3220CB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68CC2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7F272D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2FC1C5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14:paraId="700634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63BAF3B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w:t>
      </w:r>
    </w:p>
    <w:p w14:paraId="44CFAB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8–9 фраз.</w:t>
      </w:r>
    </w:p>
    <w:p w14:paraId="5AF7AF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2.2. Аудирование.</w:t>
      </w:r>
    </w:p>
    <w:p w14:paraId="05E555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76E66E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5E2E0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497CCC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2E2CD9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1B468B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ы.</w:t>
      </w:r>
    </w:p>
    <w:p w14:paraId="3BBD66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2.3. Смысловое чтение.</w:t>
      </w:r>
    </w:p>
    <w:p w14:paraId="3E76EC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0853B2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606856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49E879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66DCED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14:paraId="6CF036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58B475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350 слов.</w:t>
      </w:r>
    </w:p>
    <w:p w14:paraId="567FDD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2.4. Письменная речь.</w:t>
      </w:r>
    </w:p>
    <w:p w14:paraId="2076F9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3BE360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4A214E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прочитанного текста;</w:t>
      </w:r>
    </w:p>
    <w:p w14:paraId="0A6BDF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4FEDB15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14:paraId="41489A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90 слов).</w:t>
      </w:r>
    </w:p>
    <w:p w14:paraId="7E6820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3. Языковые навыки и умения.</w:t>
      </w:r>
    </w:p>
    <w:p w14:paraId="305B34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3.1. Фонетическая сторона речи.</w:t>
      </w:r>
    </w:p>
    <w:p w14:paraId="6AA74F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360D5C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49F47C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14:paraId="41C821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00 слов.</w:t>
      </w:r>
    </w:p>
    <w:p w14:paraId="22919D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3.2. Орфография и пунктуация.</w:t>
      </w:r>
    </w:p>
    <w:p w14:paraId="4F5E0D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7CECC9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3B840F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31C9CE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3.3. Лексическая сторона речи.</w:t>
      </w:r>
    </w:p>
    <w:p w14:paraId="6FF5C1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1000 лексических единиц и правильное употребление в устной и письменной речи 9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3C1BC1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14:paraId="5BC26F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w:t>
      </w:r>
    </w:p>
    <w:p w14:paraId="4569C7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 (d’abord, ensuite, encore, donc и другие).</w:t>
      </w:r>
    </w:p>
    <w:p w14:paraId="0B86EB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6FEC33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с помощью суффиксов -al/-ale;</w:t>
      </w:r>
    </w:p>
    <w:p w14:paraId="1BE1FD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мён существительных, имён прилагательных и наречий с помощью отрицательных префиксов -in/im-, dé-/dés-.</w:t>
      </w:r>
    </w:p>
    <w:p w14:paraId="3F94AC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и образование сложных прилагательных путём словосложения:</w:t>
      </w:r>
    </w:p>
    <w:p w14:paraId="6E0BA4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существительное (télécarte);</w:t>
      </w:r>
    </w:p>
    <w:p w14:paraId="74A5B1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предлог + существительное (sac-à-dos);</w:t>
      </w:r>
    </w:p>
    <w:p w14:paraId="7B8436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ое + существительное (cybercafé);</w:t>
      </w:r>
    </w:p>
    <w:p w14:paraId="1229CC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местоимение (rendez-vous);</w:t>
      </w:r>
    </w:p>
    <w:p w14:paraId="3CB9BE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существительное (passe-temps);</w:t>
      </w:r>
    </w:p>
    <w:p w14:paraId="3A34A2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 существительное (sous-sol).</w:t>
      </w:r>
    </w:p>
    <w:p w14:paraId="046CA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3.4. Грамматическая сторона речи.</w:t>
      </w:r>
    </w:p>
    <w:p w14:paraId="50ED71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14:paraId="533DD2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зличных и неопределённо-личных предложений с местоимением on;</w:t>
      </w:r>
    </w:p>
    <w:p w14:paraId="0B98EF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х предложений с союзом parce que;</w:t>
      </w:r>
    </w:p>
    <w:p w14:paraId="62FAD3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х предложений с союзами que, quand, parce que, lorsque;</w:t>
      </w:r>
    </w:p>
    <w:p w14:paraId="36C04B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пассивного залога в настоящем времени изъявительного наклонения (présent de l’indicatif);</w:t>
      </w:r>
    </w:p>
    <w:p w14:paraId="6B2EA7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го наклонения (impératif) регулярных глаголов в утвердительной и отрицательной форме;</w:t>
      </w:r>
    </w:p>
    <w:p w14:paraId="28A051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ого наклонения conditionnel présent в независимом предложении для выражения пожелания;</w:t>
      </w:r>
    </w:p>
    <w:p w14:paraId="2186CB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арных и безударных форм личных местоимений.</w:t>
      </w:r>
    </w:p>
    <w:p w14:paraId="50B578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4. Социокультурные знания и умения.</w:t>
      </w:r>
    </w:p>
    <w:p w14:paraId="60F5F1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5E85222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3C5363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французском языке.</w:t>
      </w:r>
    </w:p>
    <w:p w14:paraId="0C4FF9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63A109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французском языке;</w:t>
      </w:r>
    </w:p>
    <w:p w14:paraId="1F2529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w:t>
      </w:r>
    </w:p>
    <w:p w14:paraId="3FCCAC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0F7214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некоторые культурные явления (основные национальные праздники, традиции в проведении досуга и питании), наиболее известные достопримечательности, выдающиеся люди (учёные, писатели, поэты, спортсмены и другие).</w:t>
      </w:r>
    </w:p>
    <w:p w14:paraId="56A980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5. Компенсаторные умения.</w:t>
      </w:r>
    </w:p>
    <w:p w14:paraId="2EEA48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35DAE7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ние, просьба повторить, уточняя значение незнакомых слов.</w:t>
      </w:r>
    </w:p>
    <w:p w14:paraId="6FC53E9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6A372D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7008C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625D5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 Содержание обучения в 8 классе.</w:t>
      </w:r>
    </w:p>
    <w:p w14:paraId="2D7049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1. Коммуникативные умения.</w:t>
      </w:r>
    </w:p>
    <w:p w14:paraId="7E0E88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6A5D8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14:paraId="742FDB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015F2D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4507A9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182C95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14:paraId="2C5C3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508B0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14:paraId="6B7605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14:paraId="514404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14:paraId="11E40C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122B3F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45BBD2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14:paraId="296DA3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2. Виды речевой деятельности.</w:t>
      </w:r>
    </w:p>
    <w:p w14:paraId="3C11C1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2.1. Говорение.</w:t>
      </w:r>
    </w:p>
    <w:p w14:paraId="1B2407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4B6C89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5B7AD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538AB5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56A25CD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158E23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7 реплик со стороны каждого собеседника.</w:t>
      </w:r>
    </w:p>
    <w:p w14:paraId="6E7A2E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21428A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57DDDB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4B248A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аргументирование своего мнения по отношению к услышанному (прочитанному);</w:t>
      </w:r>
    </w:p>
    <w:p w14:paraId="2EE454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14:paraId="04A454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5609E3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3F059BC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таблиц.</w:t>
      </w:r>
    </w:p>
    <w:p w14:paraId="5AF715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9–10 фраз.</w:t>
      </w:r>
    </w:p>
    <w:p w14:paraId="6CED52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2.2. Аудирование.</w:t>
      </w:r>
    </w:p>
    <w:p w14:paraId="0F71A2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w:t>
      </w:r>
    </w:p>
    <w:p w14:paraId="2B72F4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3B5F58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14:paraId="02358F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3686F1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A20ED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14:paraId="617DA2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2.3. Смысловое чтение.</w:t>
      </w:r>
    </w:p>
    <w:p w14:paraId="19C8E8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5C0728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2ACE3A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1D0B1B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неизученные языковые явления. </w:t>
      </w:r>
    </w:p>
    <w:p w14:paraId="4DAE48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14:paraId="565E94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2CBC6F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35CEC7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350–500 слов.</w:t>
      </w:r>
    </w:p>
    <w:p w14:paraId="319E4C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2.4. Письменная речь.</w:t>
      </w:r>
    </w:p>
    <w:p w14:paraId="4228E1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553E64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25951E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1C7C8BB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10 слов);</w:t>
      </w:r>
    </w:p>
    <w:p w14:paraId="128CFA5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14:paraId="120032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3. Языковые навыки и умения.</w:t>
      </w:r>
    </w:p>
    <w:p w14:paraId="7616B6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3.1. Фонетическая сторона речи.</w:t>
      </w:r>
    </w:p>
    <w:p w14:paraId="50D92D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57807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656D46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48044B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10 слов.</w:t>
      </w:r>
    </w:p>
    <w:p w14:paraId="5BDEBD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3.2. Орфография и пунктуация.</w:t>
      </w:r>
    </w:p>
    <w:p w14:paraId="5F7DA0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4E92B8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44BDB9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3228DC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3.3. Лексическая сторона речи.</w:t>
      </w:r>
    </w:p>
    <w:p w14:paraId="67B26ED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1250 лексических единиц и правильное употребление в устной и письменной речи 10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7B750E3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 употребление в устной и письменной речи:</w:t>
      </w:r>
    </w:p>
    <w:p w14:paraId="6A81C0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 сокращений и аббревиатур;</w:t>
      </w:r>
    </w:p>
    <w:p w14:paraId="152B99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 (premièrement, deuxièmement, au début, à la fin, puis, alors и другие).</w:t>
      </w:r>
    </w:p>
    <w:p w14:paraId="00BD10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450492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при помощи префикса pré-;</w:t>
      </w:r>
    </w:p>
    <w:p w14:paraId="16B60E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при помощи суффиксов: -oir/-oire, -té, -ude, -aison, -ure, -ise;</w:t>
      </w:r>
    </w:p>
    <w:p w14:paraId="07D7E3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при помощи суффиксов: -el/-elle, -ile, -il/-ille, -eau/-elle, -aire, -atif/-ative.</w:t>
      </w:r>
    </w:p>
    <w:p w14:paraId="03FCCE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3.4. Грамматическая сторона речи.</w:t>
      </w:r>
    </w:p>
    <w:p w14:paraId="5F10CAE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14:paraId="632DC5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х предложений с союзом места où и с союзами причины puisque, car, comme.</w:t>
      </w:r>
    </w:p>
    <w:p w14:paraId="1C5F65E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14:paraId="49120B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граничительного оборота ne… que;</w:t>
      </w:r>
    </w:p>
    <w:p w14:paraId="1C92AD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в предпрошедшем времени (plus-que-parfait);</w:t>
      </w:r>
    </w:p>
    <w:p w14:paraId="758E99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avoir, être, savoir в повелительном наклонении;</w:t>
      </w:r>
    </w:p>
    <w:p w14:paraId="69E561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ого наклонения conditionnel présent в сложноподчинённом предложении с обстоятельственным придаточным условия;</w:t>
      </w:r>
    </w:p>
    <w:p w14:paraId="1EDC52E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трицательных</w:t>
      </w:r>
      <w:r>
        <w:rPr>
          <w:rFonts w:ascii="Times New Roman" w:hAnsi="Times New Roman"/>
          <w:sz w:val="28"/>
          <w:szCs w:val="28"/>
        </w:rPr>
        <w:t xml:space="preserve"> </w:t>
      </w:r>
      <w:r>
        <w:rPr>
          <w:rFonts w:ascii="Times New Roman" w:hAnsi="Times New Roman"/>
          <w:sz w:val="28"/>
          <w:szCs w:val="28"/>
          <w:lang w:val="ru-RU"/>
        </w:rPr>
        <w:t>частиц</w:t>
      </w:r>
      <w:r>
        <w:rPr>
          <w:rFonts w:ascii="Times New Roman" w:hAnsi="Times New Roman"/>
          <w:sz w:val="28"/>
          <w:szCs w:val="28"/>
        </w:rPr>
        <w:t xml:space="preserve"> jamais, rien, personne, ni… ni;</w:t>
      </w:r>
    </w:p>
    <w:p w14:paraId="56E698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времени и образа действия;</w:t>
      </w:r>
    </w:p>
    <w:p w14:paraId="0A8822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х наречий;</w:t>
      </w:r>
    </w:p>
    <w:p w14:paraId="3F70F0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quel(s)/quelle(s);</w:t>
      </w:r>
    </w:p>
    <w:p w14:paraId="7E1F2FC6">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еопределённых</w:t>
      </w:r>
      <w:r>
        <w:rPr>
          <w:rFonts w:ascii="Times New Roman" w:hAnsi="Times New Roman"/>
          <w:sz w:val="28"/>
          <w:szCs w:val="28"/>
        </w:rPr>
        <w:t xml:space="preserve"> </w:t>
      </w:r>
      <w:r>
        <w:rPr>
          <w:rFonts w:ascii="Times New Roman" w:hAnsi="Times New Roman"/>
          <w:sz w:val="28"/>
          <w:szCs w:val="28"/>
          <w:lang w:val="ru-RU"/>
        </w:rPr>
        <w:t>местоимений</w:t>
      </w:r>
      <w:r>
        <w:rPr>
          <w:rFonts w:ascii="Times New Roman" w:hAnsi="Times New Roman"/>
          <w:sz w:val="28"/>
          <w:szCs w:val="28"/>
        </w:rPr>
        <w:t xml:space="preserve"> aucun(e), certain(e)(s), quelqu’un/quelques-uns, tel/telle;</w:t>
      </w:r>
    </w:p>
    <w:p w14:paraId="13C0D5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х относительных местоимений qui, quе;</w:t>
      </w:r>
    </w:p>
    <w:p w14:paraId="23066C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х и притяжательных местоимений celui/celle/ceux, le mien/la mienne/les miens/les miennes;</w:t>
      </w:r>
    </w:p>
    <w:p w14:paraId="253D60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ов, употребляемых в пассивном залоге.</w:t>
      </w:r>
    </w:p>
    <w:p w14:paraId="246FEA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4. Социокультурные знания и умения.</w:t>
      </w:r>
    </w:p>
    <w:p w14:paraId="08868DD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фран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 (основные национальные праздники, традиции, обычаи, традиции в питании и проведении досуга, система образования).</w:t>
      </w:r>
    </w:p>
    <w:p w14:paraId="434BBC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образцы поэзии и прозы, доступные в языковом отношении.</w:t>
      </w:r>
    </w:p>
    <w:p w14:paraId="79F0A69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w:t>
      </w:r>
    </w:p>
    <w:p w14:paraId="49347B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3C2F54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рассказывать о некоторых выдающихся людях родной страны и страны (стран) изучаемого языка (ученых, писателях, поэтах, художниках, музыкантах, спортсменах и других);</w:t>
      </w:r>
    </w:p>
    <w:p w14:paraId="7FF1C5C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2C0228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5. Компенсаторные умения.</w:t>
      </w:r>
    </w:p>
    <w:p w14:paraId="7E7512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я незнакомых слов. Использование при формулировании собственных высказываний ключевых слов, плана.</w:t>
      </w:r>
    </w:p>
    <w:p w14:paraId="5DC72E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5C725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6A21A4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 Содержание обучения в 9 классе.</w:t>
      </w:r>
    </w:p>
    <w:p w14:paraId="7CAB3A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1. Коммуникативные умения.</w:t>
      </w:r>
    </w:p>
    <w:p w14:paraId="3363FD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F42C4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14:paraId="024F17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63DC1B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14:paraId="267D31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0FAFB5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14:paraId="59C30D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3C9B9E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14:paraId="595323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14:paraId="6C50A3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5471A2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44AB17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30D577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2. Виды речевой деятельности.</w:t>
      </w:r>
    </w:p>
    <w:p w14:paraId="2B5A8C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2.1. Говорение.</w:t>
      </w:r>
    </w:p>
    <w:p w14:paraId="7EBCF6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631ECB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A94BB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4B6201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16B0FA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обмен мнениями: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14:paraId="3528672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ы речевого этикета, принятых в стране (странах) изучаемого языка.</w:t>
      </w:r>
    </w:p>
    <w:p w14:paraId="2C443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w:t>
      </w:r>
    </w:p>
    <w:p w14:paraId="770DE4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 8 реплик со стороны каждого собеседника в рамках комбинированного диалога;</w:t>
      </w:r>
    </w:p>
    <w:p w14:paraId="294549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 6 реплик со стороны каждого собеседника в рамках диалога-обмена мнениями.</w:t>
      </w:r>
    </w:p>
    <w:p w14:paraId="1D48B0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055427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20A5B5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78C00E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 рассуждение;</w:t>
      </w:r>
    </w:p>
    <w:p w14:paraId="1E4925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услышанному (прочитанному);</w:t>
      </w:r>
    </w:p>
    <w:p w14:paraId="6173BA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 составление рассказа по картинкам;</w:t>
      </w:r>
    </w:p>
    <w:p w14:paraId="473026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65982FE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таблиц или без их использования.</w:t>
      </w:r>
    </w:p>
    <w:p w14:paraId="1171C2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10–12 фраз.</w:t>
      </w:r>
    </w:p>
    <w:p w14:paraId="0E7CE0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2.2. Аудирование.</w:t>
      </w:r>
    </w:p>
    <w:p w14:paraId="00BED0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14:paraId="3E9A89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724168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14:paraId="187CC5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16AEDF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A38A3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14:paraId="2AE830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14:paraId="6CD81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2.3. Смысловое чтение.</w:t>
      </w:r>
    </w:p>
    <w:p w14:paraId="6B6D0E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14:paraId="63AEA0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w:t>
      </w:r>
    </w:p>
    <w:p w14:paraId="4EF895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основную мысль), выделять главные факты (события) (опуская второстепенные), прогнозировать содержание текста по заголовку (началу текста);</w:t>
      </w:r>
    </w:p>
    <w:p w14:paraId="21EF50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логическую последовательность главных фактов, событий, разбивать текст на относительно самостоятельные смысловые части;</w:t>
      </w:r>
    </w:p>
    <w:p w14:paraId="5A9366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аглавливать текст (его отдельные части);</w:t>
      </w:r>
    </w:p>
    <w:p w14:paraId="4AC002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существенные для понимания основного содержания, понимать интернациональные слова.</w:t>
      </w:r>
    </w:p>
    <w:p w14:paraId="317910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я: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4E42C0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предполагает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14:paraId="0F30C8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72A274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78A51D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14:paraId="6D266B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500–600 слов.</w:t>
      </w:r>
    </w:p>
    <w:p w14:paraId="34229E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2.4. Письменная речь.</w:t>
      </w:r>
    </w:p>
    <w:p w14:paraId="3DD83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773230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08F440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х сведений (имя, фамилия, пол, возраст, гражданство, адрес, увлечения) в соответствии с нормами, принятыми в стране (странах) изучаемого языка;</w:t>
      </w:r>
    </w:p>
    <w:p w14:paraId="0E7653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w:t>
      </w:r>
    </w:p>
    <w:p w14:paraId="26793DE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20 слов);</w:t>
      </w:r>
    </w:p>
    <w:p w14:paraId="41D93D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14:paraId="5F5F4D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образование таблицы, схемы в текстовый вариант представления информации; </w:t>
      </w:r>
    </w:p>
    <w:p w14:paraId="18CD65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 100–120 слов).</w:t>
      </w:r>
    </w:p>
    <w:p w14:paraId="1F7403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3. Языковые навыки и умения.</w:t>
      </w:r>
    </w:p>
    <w:p w14:paraId="62D718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3.1. Фонетическая сторона речи.</w:t>
      </w:r>
    </w:p>
    <w:p w14:paraId="17A541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2B2A5E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а и эмоции.</w:t>
      </w:r>
    </w:p>
    <w:p w14:paraId="5BCF46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7810F4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288F5F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10 слов.</w:t>
      </w:r>
    </w:p>
    <w:p w14:paraId="7E224D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3.2. Орфография и пунктуация.</w:t>
      </w:r>
    </w:p>
    <w:p w14:paraId="540D13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7D530D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05A175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7E54E0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3.3. Лексическая сторона речи.</w:t>
      </w:r>
    </w:p>
    <w:p w14:paraId="0B73F1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1350 лексических единиц и правильное употребление в устной и письменной речи 12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3DA076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14:paraId="0B51AA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 сокращений и аббревиатур;</w:t>
      </w:r>
    </w:p>
    <w:p w14:paraId="139753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w:t>
      </w:r>
    </w:p>
    <w:p w14:paraId="220CD1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1D5DCD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с помощью префиксов dé-, dis-;</w:t>
      </w:r>
    </w:p>
    <w:p w14:paraId="024885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имён прилагательных и наречий с помощью отрицательного префикса mé-;</w:t>
      </w:r>
    </w:p>
    <w:p w14:paraId="03FC5C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с помощью суффиксов: -ence/-ance, -esse, -ure, -issement, -age, -issage;</w:t>
      </w:r>
    </w:p>
    <w:p w14:paraId="4EA525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с помощью суффиксов: -emment/-amment.</w:t>
      </w:r>
    </w:p>
    <w:p w14:paraId="6F7BFE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3.4. Грамматическая сторона речи.</w:t>
      </w:r>
    </w:p>
    <w:p w14:paraId="7BC2611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14:paraId="221133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х предложений с придаточными определительными (dont, où), следствия (ainsi), цели (pour que);</w:t>
      </w:r>
    </w:p>
    <w:p w14:paraId="0C1D83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в форме будущего времени в прошедшем (futur dans le passé);</w:t>
      </w:r>
    </w:p>
    <w:p w14:paraId="37E291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х правил согласования времён в рамках сложного предложения в плане настоящего и прошлого;</w:t>
      </w:r>
    </w:p>
    <w:p w14:paraId="570AAE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 сослагательного наклонения subjonctif présent регулярных и нерегулярных глаголов;</w:t>
      </w:r>
    </w:p>
    <w:p w14:paraId="34386F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я (gérondif);</w:t>
      </w:r>
    </w:p>
    <w:p w14:paraId="39B886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х относительных местоимений dont, où;</w:t>
      </w:r>
    </w:p>
    <w:p w14:paraId="57D5CF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для обозначения больших чисел (до 1 000 000 000).</w:t>
      </w:r>
    </w:p>
    <w:p w14:paraId="45F27F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4. Социокультурные знания и умения.</w:t>
      </w:r>
    </w:p>
    <w:p w14:paraId="62A756B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франк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14:paraId="0E7C48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1C7845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я о различных вариантах французского языка.</w:t>
      </w:r>
    </w:p>
    <w:p w14:paraId="47156F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Соблюдение норм вежливости в межкультурном общении.</w:t>
      </w:r>
    </w:p>
    <w:p w14:paraId="45DD97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03613B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французском языке, правильно оформлять свой адрес на французском языке (в анкете);</w:t>
      </w:r>
    </w:p>
    <w:p w14:paraId="425031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1386D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культурные явления, события, достопримечательности, 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 и других);</w:t>
      </w:r>
    </w:p>
    <w:p w14:paraId="4993F3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14:paraId="1A5572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5. Компенсаторные умения.</w:t>
      </w:r>
    </w:p>
    <w:p w14:paraId="194E43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а (толкования), синонимических средства, описания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w:t>
      </w:r>
    </w:p>
    <w:p w14:paraId="28C6A5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401447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DD52C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62076C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 Планируемые результаты освоения программы по иностранному (французскому) языку на уровне основного общего образования.</w:t>
      </w:r>
    </w:p>
    <w:p w14:paraId="4C6F8C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1. В результате изучения иностранного (француз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071163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034A9B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формируемые при изучении иностранного языка, должны отражать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14:paraId="342A189C">
      <w:pPr>
        <w:widowControl/>
        <w:numPr>
          <w:ilvl w:val="0"/>
          <w:numId w:val="6"/>
        </w:numPr>
        <w:spacing w:after="0" w:line="350" w:lineRule="auto"/>
        <w:jc w:val="both"/>
        <w:rPr>
          <w:rFonts w:ascii="Times New Roman" w:hAnsi="Times New Roman"/>
          <w:sz w:val="28"/>
          <w:szCs w:val="28"/>
          <w:lang w:val="ru-RU"/>
        </w:rPr>
      </w:pPr>
      <w:r>
        <w:rPr>
          <w:rFonts w:ascii="Times New Roman" w:hAnsi="Times New Roman"/>
          <w:sz w:val="28"/>
          <w:szCs w:val="28"/>
          <w:lang w:val="ru-RU"/>
        </w:rPr>
        <w:t>гражданского воспитания:</w:t>
      </w:r>
    </w:p>
    <w:p w14:paraId="045A09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5208B0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бразовательной организации, местного сообщества, родного края, страны;</w:t>
      </w:r>
    </w:p>
    <w:p w14:paraId="2A827A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приятие любых форм экстремизма, дискриминации; </w:t>
      </w:r>
    </w:p>
    <w:p w14:paraId="5D0747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1A59AC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1CE3D0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 способах противодействия коррупции; </w:t>
      </w:r>
    </w:p>
    <w:p w14:paraId="2F272B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7F0CFA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14:paraId="215B7B3C">
      <w:pPr>
        <w:widowControl/>
        <w:numPr>
          <w:ilvl w:val="0"/>
          <w:numId w:val="6"/>
        </w:numPr>
        <w:spacing w:after="0" w:line="350" w:lineRule="auto"/>
        <w:jc w:val="both"/>
        <w:rPr>
          <w:rFonts w:ascii="Times New Roman" w:hAnsi="Times New Roman"/>
          <w:sz w:val="28"/>
          <w:szCs w:val="28"/>
          <w:lang w:val="ru-RU"/>
        </w:rPr>
      </w:pPr>
      <w:r>
        <w:rPr>
          <w:rFonts w:ascii="Times New Roman" w:hAnsi="Times New Roman"/>
          <w:sz w:val="28"/>
          <w:szCs w:val="28"/>
          <w:lang w:val="ru-RU"/>
        </w:rPr>
        <w:t>патриотического воспитания:</w:t>
      </w:r>
    </w:p>
    <w:p w14:paraId="3B9101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6806C0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5CE020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C02D9D7">
      <w:pPr>
        <w:widowControl/>
        <w:numPr>
          <w:ilvl w:val="0"/>
          <w:numId w:val="6"/>
        </w:numPr>
        <w:spacing w:after="0" w:line="350" w:lineRule="auto"/>
        <w:jc w:val="both"/>
        <w:rPr>
          <w:rFonts w:ascii="Times New Roman" w:hAnsi="Times New Roman"/>
          <w:sz w:val="28"/>
          <w:szCs w:val="28"/>
          <w:lang w:val="ru-RU"/>
        </w:rPr>
      </w:pPr>
      <w:r>
        <w:rPr>
          <w:rFonts w:ascii="Times New Roman" w:hAnsi="Times New Roman"/>
          <w:sz w:val="28"/>
          <w:szCs w:val="28"/>
          <w:lang w:val="ru-RU"/>
        </w:rPr>
        <w:t>духовно-нравственного воспитания:</w:t>
      </w:r>
    </w:p>
    <w:p w14:paraId="2620EA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14:paraId="4C6FBD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е поведение и поступки, поведение и поступки других людей с позиции нравственных и правовых норм с учётом осознания последствий поступков;</w:t>
      </w:r>
    </w:p>
    <w:p w14:paraId="17A769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61AE1B3D">
      <w:pPr>
        <w:widowControl/>
        <w:numPr>
          <w:ilvl w:val="0"/>
          <w:numId w:val="6"/>
        </w:numPr>
        <w:spacing w:after="0" w:line="350" w:lineRule="auto"/>
        <w:jc w:val="both"/>
        <w:rPr>
          <w:rFonts w:ascii="Times New Roman" w:hAnsi="Times New Roman"/>
          <w:sz w:val="28"/>
          <w:szCs w:val="28"/>
          <w:lang w:val="ru-RU"/>
        </w:rPr>
      </w:pPr>
      <w:r>
        <w:rPr>
          <w:rFonts w:ascii="Times New Roman" w:hAnsi="Times New Roman"/>
          <w:sz w:val="28"/>
          <w:szCs w:val="28"/>
          <w:lang w:val="ru-RU"/>
        </w:rPr>
        <w:t>эстетического воспитания:</w:t>
      </w:r>
    </w:p>
    <w:p w14:paraId="115D7B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79EE3C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культуры как средства коммуникации и самовыражения;</w:t>
      </w:r>
    </w:p>
    <w:p w14:paraId="5824E7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6183E1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1C4F63B8">
      <w:pPr>
        <w:widowControl/>
        <w:numPr>
          <w:ilvl w:val="0"/>
          <w:numId w:val="6"/>
        </w:numPr>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физического воспитания, формирование культуры здоровья и эмоционального благополучия:</w:t>
      </w:r>
    </w:p>
    <w:p w14:paraId="666F1B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14:paraId="6131F6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1878F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549ECD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и безопасного поведения в Интернет-среде;</w:t>
      </w:r>
    </w:p>
    <w:p w14:paraId="51269B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6BF21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101EA9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правлять собственным эмоциональным состоянием;</w:t>
      </w:r>
    </w:p>
    <w:p w14:paraId="246D50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14:paraId="300F6426">
      <w:pPr>
        <w:widowControl/>
        <w:numPr>
          <w:ilvl w:val="0"/>
          <w:numId w:val="6"/>
        </w:numPr>
        <w:spacing w:after="0" w:line="350" w:lineRule="auto"/>
        <w:jc w:val="both"/>
        <w:rPr>
          <w:rFonts w:ascii="Times New Roman" w:hAnsi="Times New Roman"/>
          <w:sz w:val="28"/>
          <w:szCs w:val="28"/>
          <w:lang w:val="ru-RU"/>
        </w:rPr>
      </w:pPr>
      <w:r>
        <w:rPr>
          <w:rFonts w:ascii="Times New Roman" w:hAnsi="Times New Roman"/>
          <w:sz w:val="28"/>
          <w:szCs w:val="28"/>
          <w:lang w:val="ru-RU"/>
        </w:rPr>
        <w:t>трудового воспитания:</w:t>
      </w:r>
    </w:p>
    <w:p w14:paraId="321F42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8890E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ностранного языка);</w:t>
      </w:r>
    </w:p>
    <w:p w14:paraId="5A4999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79C67C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адаптироваться в профессиональной среде; </w:t>
      </w:r>
    </w:p>
    <w:p w14:paraId="2F0BC8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труду и результатам трудовой деятельности; </w:t>
      </w:r>
    </w:p>
    <w:p w14:paraId="1327EE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257A675">
      <w:pPr>
        <w:widowControl/>
        <w:numPr>
          <w:ilvl w:val="0"/>
          <w:numId w:val="6"/>
        </w:numPr>
        <w:spacing w:after="0" w:line="350" w:lineRule="auto"/>
        <w:jc w:val="both"/>
        <w:rPr>
          <w:rFonts w:ascii="Times New Roman" w:hAnsi="Times New Roman"/>
          <w:sz w:val="28"/>
          <w:szCs w:val="28"/>
          <w:lang w:val="ru-RU"/>
        </w:rPr>
      </w:pPr>
      <w:r>
        <w:rPr>
          <w:rFonts w:ascii="Times New Roman" w:hAnsi="Times New Roman"/>
          <w:sz w:val="28"/>
          <w:szCs w:val="28"/>
          <w:lang w:val="ru-RU"/>
        </w:rPr>
        <w:t>экологического воспитания:</w:t>
      </w:r>
    </w:p>
    <w:p w14:paraId="5BC302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572C6B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7250DA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14:paraId="5D9169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14:paraId="13C517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14:paraId="561D7594">
      <w:pPr>
        <w:widowControl/>
        <w:numPr>
          <w:ilvl w:val="0"/>
          <w:numId w:val="6"/>
        </w:numPr>
        <w:spacing w:after="0" w:line="350" w:lineRule="auto"/>
        <w:jc w:val="both"/>
        <w:rPr>
          <w:rFonts w:ascii="Times New Roman" w:hAnsi="Times New Roman"/>
          <w:sz w:val="28"/>
          <w:szCs w:val="28"/>
          <w:lang w:val="ru-RU"/>
        </w:rPr>
      </w:pPr>
      <w:r>
        <w:rPr>
          <w:rFonts w:ascii="Times New Roman" w:hAnsi="Times New Roman"/>
          <w:sz w:val="28"/>
          <w:szCs w:val="28"/>
          <w:lang w:val="ru-RU"/>
        </w:rPr>
        <w:t>ценности научного познания:</w:t>
      </w:r>
    </w:p>
    <w:p w14:paraId="23A1D1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488D5B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26DF2B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BDF567A">
      <w:pPr>
        <w:widowControl/>
        <w:numPr>
          <w:ilvl w:val="0"/>
          <w:numId w:val="6"/>
        </w:numPr>
        <w:spacing w:after="0" w:line="350" w:lineRule="auto"/>
        <w:jc w:val="both"/>
        <w:rPr>
          <w:rFonts w:ascii="Times New Roman" w:hAnsi="Times New Roman"/>
          <w:sz w:val="28"/>
          <w:szCs w:val="28"/>
          <w:lang w:val="ru-RU"/>
        </w:rPr>
      </w:pPr>
      <w:r>
        <w:rPr>
          <w:rFonts w:ascii="Times New Roman" w:hAnsi="Times New Roman"/>
          <w:sz w:val="28"/>
          <w:szCs w:val="28"/>
          <w:lang w:val="ru-RU"/>
        </w:rPr>
        <w:t>адаптации к изменяющимся условиям социальной и природной среды:</w:t>
      </w:r>
    </w:p>
    <w:p w14:paraId="313D50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75893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требность во взаимодействии в условиях неопределенности, открытость опыту и знаниям других;</w:t>
      </w:r>
    </w:p>
    <w:p w14:paraId="2301D2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680C6E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14:paraId="113368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76EA74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14:paraId="5D1A55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3CAC8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w:t>
      </w:r>
    </w:p>
    <w:p w14:paraId="635966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14:paraId="1EFC86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14:paraId="633D65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14:paraId="237990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14:paraId="3747DC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 В результате изучения иностранного (француз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5751C8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1. У обучающегося будут сформированы следующие базовые логические действия как часть познавательных универсальных учебных действий:</w:t>
      </w:r>
    </w:p>
    <w:p w14:paraId="2AACD7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14:paraId="38AA82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5498F8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14:paraId="5DC0CE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14:paraId="78715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14:paraId="3C4BF8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14:paraId="00458D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8588A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2A5653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2. У обучающегося будут сформированы следующие базовые исследовательские действия как часть познавательных универсальных учебных действий:</w:t>
      </w:r>
    </w:p>
    <w:p w14:paraId="1C0169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7283FC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764F7B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14:paraId="7020BC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7FB0F6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14:paraId="67CA80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4494B5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4C815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3. У обучающегося будут сформированы умения работать с информацией как часть познавательных универсальных учебных действий:</w:t>
      </w:r>
    </w:p>
    <w:p w14:paraId="08C1B5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18B4DB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21826D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54B60F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0475E0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14:paraId="262DBA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0DF521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14:paraId="3279E4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4. У обучающегося будут сформированы умения общения как часть коммуникативных универсальных учебных действий:</w:t>
      </w:r>
    </w:p>
    <w:p w14:paraId="63951F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14:paraId="66C063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14:paraId="562A77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71500B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5E31DF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5A4233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4F2F07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14:paraId="1EF356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9E3AF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5. У обучающегося будут сформированы умения совместной деятельности как часть коммуникативных универсальных учебных действий:</w:t>
      </w:r>
    </w:p>
    <w:p w14:paraId="355797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9D5B5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0DF2CE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4E315B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0B4756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F21E4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41CFBF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14:paraId="615D2E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4B8F18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6. У обучающегося будут сформированы умения самоорганизации как часть регулятивных универсальных учебных действий:</w:t>
      </w:r>
    </w:p>
    <w:p w14:paraId="206CD7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14:paraId="75CD81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21AB12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266A4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14:paraId="39352E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1FC49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7. У обучающегося будут сформированы умения самоконтроля как часть регулятивных универсальных учебных действий:</w:t>
      </w:r>
    </w:p>
    <w:p w14:paraId="2DD519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22FFA64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w:t>
      </w:r>
    </w:p>
    <w:p w14:paraId="1A341A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9DE7F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енному опыту, находить позитивное в произошедшей ситуации;</w:t>
      </w:r>
    </w:p>
    <w:p w14:paraId="3AE36F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036587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452466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8. У обучающегося будут сформированы умения эмоционального интеллекта как часть регулятивных универсальных учебных действий:</w:t>
      </w:r>
    </w:p>
    <w:p w14:paraId="2FE228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5E5B95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4EE931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5256BA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14:paraId="6CC0A7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9. У обучающегося будут сформированы умения принимать себя и других как часть регулятивных универсальных учебных действий:</w:t>
      </w:r>
    </w:p>
    <w:p w14:paraId="1401CB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но относиться к другому человеку, его мнению; </w:t>
      </w:r>
    </w:p>
    <w:p w14:paraId="482431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знавать свое право на ошибку и такое же право другого; </w:t>
      </w:r>
    </w:p>
    <w:p w14:paraId="516101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17863E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14:paraId="78341C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14:paraId="1149CE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6494DF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 Предметные результаты освоения программы по иностранному (француз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е составляющих – речевой, языковой, социокультурной, компенсаторной, метапредметной (учебно-познавательной).</w:t>
      </w:r>
    </w:p>
    <w:p w14:paraId="442227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1. Предметные результаты освоения программы по иностранному (французскому) языку к концу обучения в 5 классе.</w:t>
      </w:r>
    </w:p>
    <w:p w14:paraId="0FC3AE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1.1. Коммуникативные умения:</w:t>
      </w:r>
    </w:p>
    <w:p w14:paraId="7D23F0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 владеть основными видами речевой деятельности:</w:t>
      </w:r>
    </w:p>
    <w:p w14:paraId="5CAF92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792967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 побуждения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172A20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5–6 фраз), кратко излагать результаты выполненной проектной работы (объём –до 6 фраз);</w:t>
      </w:r>
    </w:p>
    <w:p w14:paraId="51BE56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039B8C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42836B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10ED7F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1.2. Языковые навыки и умения:</w:t>
      </w:r>
    </w:p>
    <w:p w14:paraId="036C53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с соблюдением правил чтения и соответствующей интонацией, читать новые слова согласно основным правилам чтения;</w:t>
      </w:r>
    </w:p>
    <w:p w14:paraId="0BDDC4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009E3B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5AC8C7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14:paraId="7D35CB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14:paraId="4F889E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14:paraId="434F4B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при помощи суффиксов: -er/-ère, -eur/-euse, -ien/-ienne, -ais/-aise, -ois/-oise, -erie, -ment;</w:t>
      </w:r>
    </w:p>
    <w:p w14:paraId="40D01B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при помощи суффиксов: -eux/-euse,-ien/-ienne, -ais/-aise, -ois/-oise;</w:t>
      </w:r>
    </w:p>
    <w:p w14:paraId="056F4C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при помощи суффиксов: -ier/-ière, -ième;</w:t>
      </w:r>
    </w:p>
    <w:p w14:paraId="729569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французского языка; различных коммуникативных типов предложений французского языка;</w:t>
      </w:r>
    </w:p>
    <w:p w14:paraId="5BD573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265A59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несколькими обстоятельствами, следующими в определённом порядке;</w:t>
      </w:r>
    </w:p>
    <w:p w14:paraId="4C6FDE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ами: et, mais, ou;</w:t>
      </w:r>
    </w:p>
    <w:p w14:paraId="0796FC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с местоимениями qui, que и наречиями où, quand, comment, combien, pourquoi;</w:t>
      </w:r>
    </w:p>
    <w:p w14:paraId="5ACAC6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меющие особые формы в настоящем времени (présent), типа préférer, mener, jeter, appeler, commencer, manger, conjuguer;</w:t>
      </w:r>
    </w:p>
    <w:p w14:paraId="57D7BA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прягающиеся в сложных формах со вспомогательными глаголами avoir или être;</w:t>
      </w:r>
    </w:p>
    <w:p w14:paraId="2A807A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функции прямых и косвенных дополнений;</w:t>
      </w:r>
    </w:p>
    <w:p w14:paraId="4296FD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е местоимения on, tout;</w:t>
      </w:r>
    </w:p>
    <w:p w14:paraId="01D830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1–100;</w:t>
      </w:r>
    </w:p>
    <w:p w14:paraId="3BEECD3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62EE59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550075A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450FD8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французском языке (в анкете, формуляре);</w:t>
      </w:r>
    </w:p>
    <w:p w14:paraId="1A7B0D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5ABB2C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286AECF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BFFD3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нформационно-коммуникативных технологий, соблюдая правила информационной безопасности при работе в Интернете;</w:t>
      </w:r>
    </w:p>
    <w:p w14:paraId="51C713E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1993083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764B8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2. Предметные результаты освоения программы по иностранному (французскому) языку к концу обучения в 6 классе.</w:t>
      </w:r>
    </w:p>
    <w:p w14:paraId="50AE3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2.1. Коммуникативные умения:</w:t>
      </w:r>
    </w:p>
    <w:p w14:paraId="066713D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202EA9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32F00F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0F690E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14:paraId="5FDC54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1C2C4F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w:t>
      </w:r>
    </w:p>
    <w:p w14:paraId="0D5E1F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14:paraId="25BE2E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2.2. Языковые навыки и умения:</w:t>
      </w:r>
    </w:p>
    <w:p w14:paraId="707F1E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с соблюдением правил чтения и соответствующей интонацией, читать новые слова согласно основным правилам чтения;</w:t>
      </w:r>
    </w:p>
    <w:p w14:paraId="0B1C0D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410101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20A145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4D24391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50BBF0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синонимы, антонимы и интернациональные слова;</w:t>
      </w:r>
    </w:p>
    <w:p w14:paraId="6C8F6D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w:t>
      </w:r>
    </w:p>
    <w:p w14:paraId="6AE4A9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14:paraId="544423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при помощи суффиксов: -teur/-trice, -ain/-aine, -ette, -ique, -iste, -isme, -tion/-sion, -ture;</w:t>
      </w:r>
    </w:p>
    <w:p w14:paraId="137B34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при помощи суффиксов: -ain/-aine, -ique, -ant, -aire, -ible, -able;</w:t>
      </w:r>
    </w:p>
    <w:p w14:paraId="4696E7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при помощи суффикса -ment;</w:t>
      </w:r>
    </w:p>
    <w:p w14:paraId="3BCE78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при помощи префиксов re-/ré-, r-;</w:t>
      </w:r>
    </w:p>
    <w:p w14:paraId="4B30B1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французского языка, различных коммуникативных типов предложений французского языка;</w:t>
      </w:r>
    </w:p>
    <w:p w14:paraId="6DBC890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2FA31C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quand;</w:t>
      </w:r>
    </w:p>
    <w:p w14:paraId="0B5198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 формы глаголов II группы;</w:t>
      </w:r>
    </w:p>
    <w:p w14:paraId="0FAE97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будущем простом времени (futur simple);</w:t>
      </w:r>
    </w:p>
    <w:p w14:paraId="365251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активном и пассивном залоге в настоящем времени изъявительного наклонения (présent de l’indicatif);</w:t>
      </w:r>
    </w:p>
    <w:p w14:paraId="0DC707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ые с указательными и притяжательными прилагательными;</w:t>
      </w:r>
    </w:p>
    <w:p w14:paraId="7DE253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ые формы существительных женского рода и множественного числа (travail – travaux);</w:t>
      </w:r>
    </w:p>
    <w:p w14:paraId="31A58E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ые формы прилагательных женского рода (beau – belle, long – longue) и множественного числа (national – nationaux);</w:t>
      </w:r>
    </w:p>
    <w:p w14:paraId="759DF5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и наречий;</w:t>
      </w:r>
    </w:p>
    <w:p w14:paraId="5669BD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на -ment;</w:t>
      </w:r>
    </w:p>
    <w:p w14:paraId="1675D9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и наречия en и y;</w:t>
      </w:r>
    </w:p>
    <w:p w14:paraId="7AE5FA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е местоимение quoi и все формы вопросительного прилагательного quel;</w:t>
      </w:r>
    </w:p>
    <w:p w14:paraId="126946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100–1000);</w:t>
      </w:r>
    </w:p>
    <w:p w14:paraId="7BD9D0D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4A350C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5042F40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14:paraId="5AC5F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2098DA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7F25C70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CC2217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нформационно-коммуникативных технологий, соблюдая правила информационной безопасности при работе в Интернете;</w:t>
      </w:r>
    </w:p>
    <w:p w14:paraId="01D354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1A40111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14:paraId="6EA60A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0F077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3. Предметные результаты освоения программы по иностранному (французскому) языку к концу обучения в 7 классе.</w:t>
      </w:r>
    </w:p>
    <w:p w14:paraId="46EF11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3.1. Коммуникативные умения:</w:t>
      </w:r>
    </w:p>
    <w:p w14:paraId="12012BA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5596AA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7CD3BC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5A056D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28FD12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517ADB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w:t>
      </w:r>
    </w:p>
    <w:p w14:paraId="2651156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ключевых слов, таблиц (объём высказывания – до 90 слов).</w:t>
      </w:r>
    </w:p>
    <w:p w14:paraId="4CD0F3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3.2. Языковые навыки и умения:</w:t>
      </w:r>
    </w:p>
    <w:p w14:paraId="6BF988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5D4252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384B62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6B7588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4CFCEB5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58612D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многозначные лексические единицы, синонимы, антонимы, наиболее частотные фразовые глаголы;</w:t>
      </w:r>
    </w:p>
    <w:p w14:paraId="2FF9DD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 (d’abord, ensuite, encore, donc и другие);</w:t>
      </w:r>
    </w:p>
    <w:p w14:paraId="0921B5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14:paraId="455018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при помощи суффиксов -al/-ale;</w:t>
      </w:r>
    </w:p>
    <w:p w14:paraId="2BCF29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мена существительные, имена прилагательные, наречия при помощи отрицательных префиксов in-/im-, dé-/ dés-;</w:t>
      </w:r>
    </w:p>
    <w:p w14:paraId="4B6283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сложные существительные путём словосложения:</w:t>
      </w:r>
    </w:p>
    <w:p w14:paraId="41748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существительное (télécarte);</w:t>
      </w:r>
    </w:p>
    <w:p w14:paraId="76B13C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предлог + существительное (sac-à-dos);</w:t>
      </w:r>
    </w:p>
    <w:p w14:paraId="07008F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ое + существительное (cybercafé);</w:t>
      </w:r>
    </w:p>
    <w:p w14:paraId="218606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местоимение (rendez-vous);</w:t>
      </w:r>
    </w:p>
    <w:p w14:paraId="133C1B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существительное (passe-temps);</w:t>
      </w:r>
    </w:p>
    <w:p w14:paraId="717C94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 существительное (sous-sol);</w:t>
      </w:r>
    </w:p>
    <w:p w14:paraId="684507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французского языка;</w:t>
      </w:r>
    </w:p>
    <w:p w14:paraId="0061EB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3BF7F5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зличные и неопределённо-личные предложения с местоимением on;</w:t>
      </w:r>
    </w:p>
    <w:p w14:paraId="4524C4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parce que, lorsque;</w:t>
      </w:r>
    </w:p>
    <w:p w14:paraId="07C8F4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пассивного залога в настоящем времени изъявительного наклонения (présent de l’indicatif);</w:t>
      </w:r>
    </w:p>
    <w:p w14:paraId="2F3FC6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глаголы в повелительном наклонении (impératif) в утвердительной и отрицательной форме;</w:t>
      </w:r>
    </w:p>
    <w:p w14:paraId="572C3D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ое наклонение conditionnel présent в независимом предложении для выражения пожелания;</w:t>
      </w:r>
    </w:p>
    <w:p w14:paraId="394D55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арные и безударные формы личных местоимений;</w:t>
      </w:r>
    </w:p>
    <w:p w14:paraId="41018A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7B852C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7834DCB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77387D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538D64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5EECC96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8F05B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нформационно-коммуникативных технологий, соблюдая правила информационной безопасности при работе в Интернете;</w:t>
      </w:r>
    </w:p>
    <w:p w14:paraId="117E189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1A577B6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14:paraId="27F856D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8013F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4. Предметные результаты освоения программы по иностранному (французскому) языку к концу обучения в 8 классе.</w:t>
      </w:r>
    </w:p>
    <w:p w14:paraId="09221E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4.1. Коммуникативные умения:</w:t>
      </w:r>
    </w:p>
    <w:p w14:paraId="0ABA9A8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3B52B3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3456F2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14:paraId="6ED768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е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139AB6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07FACD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w:t>
      </w:r>
    </w:p>
    <w:p w14:paraId="79D4C56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14:paraId="20584E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4.2. Языковые навыки и умения:</w:t>
      </w:r>
    </w:p>
    <w:p w14:paraId="2512B6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1AE92F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2623B2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7E6CA0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63EE899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6FE607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многозначные лексические единицы, синонимы, антонимы, наиболее частотные фразовые глаголы, сокращения и аббревиатуры;</w:t>
      </w:r>
    </w:p>
    <w:p w14:paraId="3B6A0E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 (premièrement, deuxièmement, au début, à la fin, puis, alors и другие);</w:t>
      </w:r>
    </w:p>
    <w:p w14:paraId="192BD7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14:paraId="68DC60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при помощи префикса pré-;</w:t>
      </w:r>
    </w:p>
    <w:p w14:paraId="6DA66B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при помощи суффиксов: -oir/-oire,-té, -ude, -aison, -ure, -ise;</w:t>
      </w:r>
    </w:p>
    <w:p w14:paraId="273384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при помощи суффиксов: -el/-elle, -ile,-il/-ille, -eau/-elle, -aire, -atif/-ative;</w:t>
      </w:r>
    </w:p>
    <w:p w14:paraId="0FD37E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французского языка, различных коммуникативных типов предложений французского языка;</w:t>
      </w:r>
    </w:p>
    <w:p w14:paraId="55E856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ом места où и с союзами причины puisque, car, comme;</w:t>
      </w:r>
    </w:p>
    <w:p w14:paraId="07E0DE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граничительный оборот ne… que;</w:t>
      </w:r>
    </w:p>
    <w:p w14:paraId="6AFB60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предпрошедшем времени (plus-que-parfait);</w:t>
      </w:r>
    </w:p>
    <w:p w14:paraId="3865FB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avoir, être, savoir в повелительном наклонении;</w:t>
      </w:r>
    </w:p>
    <w:p w14:paraId="08C981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ое наклонение conditionnel présent в сложноподчинённом предложении с обстоятельственным придаточным условия;</w:t>
      </w:r>
    </w:p>
    <w:p w14:paraId="08186F6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трицательные</w:t>
      </w:r>
      <w:r>
        <w:rPr>
          <w:rFonts w:ascii="Times New Roman" w:hAnsi="Times New Roman"/>
          <w:sz w:val="28"/>
          <w:szCs w:val="28"/>
        </w:rPr>
        <w:t xml:space="preserve"> </w:t>
      </w:r>
      <w:r>
        <w:rPr>
          <w:rFonts w:ascii="Times New Roman" w:hAnsi="Times New Roman"/>
          <w:sz w:val="28"/>
          <w:szCs w:val="28"/>
          <w:lang w:val="ru-RU"/>
        </w:rPr>
        <w:t>частицы</w:t>
      </w:r>
      <w:r>
        <w:rPr>
          <w:rFonts w:ascii="Times New Roman" w:hAnsi="Times New Roman"/>
          <w:sz w:val="28"/>
          <w:szCs w:val="28"/>
        </w:rPr>
        <w:t xml:space="preserve"> jamais, rien, personne, ni… ni;</w:t>
      </w:r>
    </w:p>
    <w:p w14:paraId="75140B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времени и образа действия;</w:t>
      </w:r>
    </w:p>
    <w:p w14:paraId="6836DB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наречия;</w:t>
      </w:r>
    </w:p>
    <w:p w14:paraId="77C548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quel(s)/quelle(s);</w:t>
      </w:r>
    </w:p>
    <w:p w14:paraId="59BBA9D7">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еопределённые</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 xml:space="preserve"> aucun(e), certain(e)(s), quelqu’un/quelques-uns, tel/telle;</w:t>
      </w:r>
    </w:p>
    <w:p w14:paraId="60CB7B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относительные местоимения qui, que;</w:t>
      </w:r>
    </w:p>
    <w:p w14:paraId="5E1A56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и притяжательные местоимения celui/celle/ceux, le mien/la mienne/les miens/les miennes;</w:t>
      </w:r>
    </w:p>
    <w:p w14:paraId="4399EB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употребляемые в пассивном залоге.</w:t>
      </w:r>
    </w:p>
    <w:p w14:paraId="530B78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680D0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61792E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14:paraId="6A80771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29A0CC4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40FC8F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79CA43B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нформационно-коммуникативных технологий, соблюдая правила информационной безопасности при работе в Интернете;</w:t>
      </w:r>
    </w:p>
    <w:p w14:paraId="054FFC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56F44FF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14:paraId="58BB992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6972A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5. Предметные результаты освоения программы по иностранному (французскому) языку к концу обучения в 9 классе.</w:t>
      </w:r>
    </w:p>
    <w:p w14:paraId="5DE712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5.1. Коммуникативные умения:</w:t>
      </w:r>
    </w:p>
    <w:p w14:paraId="0CC8032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403079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1ED014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 побуждения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218B11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1FE67A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1C498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w:t>
      </w:r>
    </w:p>
    <w:p w14:paraId="1301901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100–120 слов).</w:t>
      </w:r>
    </w:p>
    <w:p w14:paraId="379E1D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5.2. Языковые навыки и умения:</w:t>
      </w:r>
    </w:p>
    <w:p w14:paraId="47B82C6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23ED9E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76CA33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3203245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4EFD417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27E7E9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многозначные лексические единицы, синонимы, антонимы, наиболее частотные фразовые глаголы, сокращения и аббревиатуры;</w:t>
      </w:r>
    </w:p>
    <w:p w14:paraId="020498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w:t>
      </w:r>
    </w:p>
    <w:p w14:paraId="0671C1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14:paraId="70E631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при помощи префиксов dé-, dis-;</w:t>
      </w:r>
    </w:p>
    <w:p w14:paraId="7B685D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имена прилагательные и наречия при помощи отрицательного префикса mé-;</w:t>
      </w:r>
    </w:p>
    <w:p w14:paraId="1DD2A1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при помощи суффиксов: -ence/-ance, -esse, -ure, -issement, -age, -issage;</w:t>
      </w:r>
    </w:p>
    <w:p w14:paraId="386093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при помощи суффиксов -emment/-amment;</w:t>
      </w:r>
    </w:p>
    <w:p w14:paraId="56389A4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французского языка;</w:t>
      </w:r>
    </w:p>
    <w:p w14:paraId="481B6E8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147559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dont, où), следствия (ainsi), цели (pour que);</w:t>
      </w:r>
    </w:p>
    <w:p w14:paraId="299AFA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форме будущего времени в прошедшем (le futur dans le passé);</w:t>
      </w:r>
    </w:p>
    <w:p w14:paraId="48A534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правила согласования времён в рамках сложного предложения в плане настоящего и прошлого;</w:t>
      </w:r>
    </w:p>
    <w:p w14:paraId="4090DC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сослагательного наклонения subjonctif présent регулярных и нерегулярных глаголов;</w:t>
      </w:r>
    </w:p>
    <w:p w14:paraId="3C9A8B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я (gérondif);</w:t>
      </w:r>
    </w:p>
    <w:p w14:paraId="3C7667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относительные местоимения dont, où;</w:t>
      </w:r>
    </w:p>
    <w:p w14:paraId="57E656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больших чисел (до 1 000 000 000);</w:t>
      </w:r>
    </w:p>
    <w:p w14:paraId="12AC018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327FA4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014B97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французского языка;</w:t>
      </w:r>
    </w:p>
    <w:p w14:paraId="6442EEB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5797BE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58B4B07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3547503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нформационно-коммуникативных технологий, соблюдая правила информационной безопасности при работе в Интернете;</w:t>
      </w:r>
    </w:p>
    <w:p w14:paraId="450DE42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0166474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14:paraId="3C64832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28288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2. </w:t>
      </w:r>
      <w:r>
        <w:rPr>
          <w:rFonts w:ascii="Times New Roman" w:hAnsi="Times New Roman"/>
          <w:sz w:val="28"/>
          <w:szCs w:val="28"/>
        </w:rPr>
        <w:t>Пояснительная</w:t>
      </w:r>
      <w:r>
        <w:rPr>
          <w:rFonts w:ascii="Times New Roman" w:hAnsi="Times New Roman"/>
          <w:sz w:val="28"/>
          <w:szCs w:val="28"/>
          <w:lang w:val="ru-RU"/>
        </w:rPr>
        <w:t xml:space="preserve"> записка.</w:t>
      </w:r>
    </w:p>
    <w:p w14:paraId="7EFF9F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2.1. Программа по иностранному (испан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w:t>
      </w:r>
    </w:p>
    <w:p w14:paraId="04B031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2.2. Программа по иностранному (испанскому) языку </w:t>
      </w:r>
      <w:r>
        <w:rPr>
          <w:rFonts w:ascii="Times New Roman" w:hAnsi="Times New Roman"/>
          <w:sz w:val="28"/>
          <w:szCs w:val="28"/>
        </w:rPr>
        <w:t>разработана с целью оказания методической помощи учителю в создании рабочей программы по учебному предмету</w:t>
      </w:r>
      <w:r>
        <w:rPr>
          <w:rFonts w:ascii="Times New Roman" w:hAnsi="Times New Roman"/>
          <w:sz w:val="28"/>
          <w:szCs w:val="28"/>
          <w:lang w:val="ru-RU"/>
        </w:rPr>
        <w:t xml:space="preserve">, 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иностранному (испанскому) языку устанавливает распределение обязательного предметного содержания по годам обучения, последовательность их изучения с учетом особенностей структуры испанского языка межпредметных связей иностранного (испанского) языка с содержанием учебных предметов, изучаемых на уровне основного общего образования с учётом возрастных особенностей обучающихся. В программе по иностранному (испанскому) языку для основного общего образования предусмотрено развитие речевых умений и </w:t>
      </w:r>
      <w:r>
        <w:rPr>
          <w:rFonts w:ascii="Times New Roman" w:hAnsi="Times New Roman" w:eastAsia="Times New Roman"/>
          <w:sz w:val="28"/>
          <w:szCs w:val="28"/>
          <w:lang w:val="ru-RU" w:eastAsia="ru-RU"/>
        </w:rPr>
        <w:t>языковых навыков</w:t>
      </w:r>
      <w:r>
        <w:rPr>
          <w:rFonts w:ascii="Times New Roman" w:hAnsi="Times New Roman"/>
          <w:sz w:val="28"/>
          <w:szCs w:val="28"/>
          <w:lang w:val="ru-RU"/>
        </w:rPr>
        <w:t>, представленных в федеральной рабочей программе по иностранному (испанскому) языку начального общего образования, что обеспечивает преемственность между уровнями общего образования.</w:t>
      </w:r>
    </w:p>
    <w:p w14:paraId="4B1AB7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2.3. Изучение иностранного (испанс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14:paraId="44CEF1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2.4. Построение программы по иностранному (испан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732CA1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растание значимости владения иностранными языками приводит к переосмыслению целей и содержания обучения учебному предмету.</w:t>
      </w:r>
    </w:p>
    <w:p w14:paraId="6306EA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2.5. 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14:paraId="7EBF83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2.6. Целью иноязычного образования является формирование коммуникативной компетенции обучающихся в единстве таких её составляющих, как:</w:t>
      </w:r>
    </w:p>
    <w:p w14:paraId="712916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ех основных видах речевой деятельности (говорении, аудировании, чтении, письме);</w:t>
      </w:r>
    </w:p>
    <w:p w14:paraId="6BA9D9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18145C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е культуру в условиях межкультурного общения;</w:t>
      </w:r>
    </w:p>
    <w:p w14:paraId="71FDAA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6141C3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2.7. Наряду с иноязычной коммуникативной компетенцией средствами иностранного (испанского) языка </w:t>
      </w:r>
      <w:r>
        <w:rPr>
          <w:rFonts w:ascii="Times New Roman" w:hAnsi="Times New Roman"/>
          <w:sz w:val="28"/>
          <w:szCs w:val="28"/>
        </w:rPr>
        <w:t>формируются компетенции</w:t>
      </w:r>
      <w:r>
        <w:rPr>
          <w:rFonts w:ascii="Times New Roman" w:hAnsi="Times New Roman"/>
          <w:sz w:val="28"/>
          <w:szCs w:val="28"/>
          <w:lang w:val="ru-RU"/>
        </w:rPr>
        <w:t>:</w:t>
      </w:r>
      <w:r>
        <w:rPr>
          <w:rFonts w:ascii="Times New Roman" w:hAnsi="Times New Roman"/>
          <w:sz w:val="28"/>
          <w:szCs w:val="28"/>
        </w:rPr>
        <w:t xml:space="preserve"> образовательн</w:t>
      </w:r>
      <w:r>
        <w:rPr>
          <w:rFonts w:ascii="Times New Roman" w:hAnsi="Times New Roman"/>
          <w:sz w:val="28"/>
          <w:szCs w:val="28"/>
          <w:lang w:val="ru-RU"/>
        </w:rPr>
        <w:t>ая</w:t>
      </w:r>
      <w:r>
        <w:rPr>
          <w:rFonts w:ascii="Times New Roman" w:hAnsi="Times New Roman"/>
          <w:sz w:val="28"/>
          <w:szCs w:val="28"/>
        </w:rPr>
        <w:t>, ценностно-ориентационн</w:t>
      </w:r>
      <w:r>
        <w:rPr>
          <w:rFonts w:ascii="Times New Roman" w:hAnsi="Times New Roman"/>
          <w:sz w:val="28"/>
          <w:szCs w:val="28"/>
          <w:lang w:val="ru-RU"/>
        </w:rPr>
        <w:t>ая</w:t>
      </w:r>
      <w:r>
        <w:rPr>
          <w:rFonts w:ascii="Times New Roman" w:hAnsi="Times New Roman"/>
          <w:sz w:val="28"/>
          <w:szCs w:val="28"/>
        </w:rPr>
        <w:t>, общекультурн</w:t>
      </w:r>
      <w:r>
        <w:rPr>
          <w:rFonts w:ascii="Times New Roman" w:hAnsi="Times New Roman"/>
          <w:sz w:val="28"/>
          <w:szCs w:val="28"/>
          <w:lang w:val="ru-RU"/>
        </w:rPr>
        <w:t>ая</w:t>
      </w:r>
      <w:r>
        <w:rPr>
          <w:rFonts w:ascii="Times New Roman" w:hAnsi="Times New Roman"/>
          <w:sz w:val="28"/>
          <w:szCs w:val="28"/>
        </w:rPr>
        <w:t>, учебно-познавательн</w:t>
      </w:r>
      <w:r>
        <w:rPr>
          <w:rFonts w:ascii="Times New Roman" w:hAnsi="Times New Roman"/>
          <w:sz w:val="28"/>
          <w:szCs w:val="28"/>
          <w:lang w:val="ru-RU"/>
        </w:rPr>
        <w:t>ая</w:t>
      </w:r>
      <w:r>
        <w:rPr>
          <w:rFonts w:ascii="Times New Roman" w:hAnsi="Times New Roman"/>
          <w:sz w:val="28"/>
          <w:szCs w:val="28"/>
        </w:rPr>
        <w:t>, информационн</w:t>
      </w:r>
      <w:r>
        <w:rPr>
          <w:rFonts w:ascii="Times New Roman" w:hAnsi="Times New Roman"/>
          <w:sz w:val="28"/>
          <w:szCs w:val="28"/>
          <w:lang w:val="ru-RU"/>
        </w:rPr>
        <w:t>ая</w:t>
      </w:r>
      <w:r>
        <w:rPr>
          <w:rFonts w:ascii="Times New Roman" w:hAnsi="Times New Roman"/>
          <w:sz w:val="28"/>
          <w:szCs w:val="28"/>
        </w:rPr>
        <w:t>, социально-трудов</w:t>
      </w:r>
      <w:r>
        <w:rPr>
          <w:rFonts w:ascii="Times New Roman" w:hAnsi="Times New Roman"/>
          <w:sz w:val="28"/>
          <w:szCs w:val="28"/>
          <w:lang w:val="ru-RU"/>
        </w:rPr>
        <w:t>ая</w:t>
      </w:r>
      <w:r>
        <w:rPr>
          <w:rFonts w:ascii="Times New Roman" w:hAnsi="Times New Roman"/>
          <w:sz w:val="28"/>
          <w:szCs w:val="28"/>
        </w:rPr>
        <w:t xml:space="preserve"> и компетенци</w:t>
      </w:r>
      <w:r>
        <w:rPr>
          <w:rFonts w:ascii="Times New Roman" w:hAnsi="Times New Roman"/>
          <w:sz w:val="28"/>
          <w:szCs w:val="28"/>
          <w:lang w:val="ru-RU"/>
        </w:rPr>
        <w:t>я</w:t>
      </w:r>
      <w:r>
        <w:rPr>
          <w:rFonts w:ascii="Times New Roman" w:hAnsi="Times New Roman"/>
          <w:sz w:val="28"/>
          <w:szCs w:val="28"/>
        </w:rPr>
        <w:t xml:space="preserve"> личностного самосовершенствования</w:t>
      </w:r>
      <w:r>
        <w:rPr>
          <w:rFonts w:ascii="Times New Roman" w:hAnsi="Times New Roman"/>
          <w:sz w:val="28"/>
          <w:szCs w:val="28"/>
          <w:lang w:val="ru-RU"/>
        </w:rPr>
        <w:t>.</w:t>
      </w:r>
    </w:p>
    <w:p w14:paraId="7F4F8AD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9.2.8 Основными подходами к обучению иностранному (испан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14:paraId="547DF4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2.9. Общее число часов, рекомендованных для изучения иностранного (испанского) языка на уровне основного общего образования, 510 –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w:t>
      </w:r>
    </w:p>
    <w:p w14:paraId="2A2D22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испан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выпускникам 9 классов использовать иностранный язык для продолжения образования на уровне среднего общего образования и для дальнейшего самообразования.</w:t>
      </w:r>
    </w:p>
    <w:p w14:paraId="3456DD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 Содержание обучения в 5 классе.</w:t>
      </w:r>
    </w:p>
    <w:p w14:paraId="5D99C8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1. Коммуникативные умения.</w:t>
      </w:r>
    </w:p>
    <w:p w14:paraId="130CD8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0943B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14:paraId="311D26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1EBABD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современного подростка.</w:t>
      </w:r>
    </w:p>
    <w:p w14:paraId="7B5004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14:paraId="22DC71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032AC8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14:paraId="088CA5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14:paraId="68E063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дикие и домашние животные. </w:t>
      </w:r>
    </w:p>
    <w:p w14:paraId="46725E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года. Родной город (село). Транспорт.</w:t>
      </w:r>
    </w:p>
    <w:p w14:paraId="59A1C8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крупные города, достопримечательности, культурные особенности (национальные праздники, традиции, обычаи).</w:t>
      </w:r>
    </w:p>
    <w:p w14:paraId="55278B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14:paraId="4923ED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2. Виды речевой деятельности.</w:t>
      </w:r>
    </w:p>
    <w:p w14:paraId="4205E9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2.1. Говорение.</w:t>
      </w:r>
    </w:p>
    <w:p w14:paraId="5FDFCFF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на основе умений, сформированных на уровне начального общего образования, в стандартных ситуациях неофициального общения в рамках тематического содержания речи для 5 класса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7502AB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79D0DE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530E30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31F5CD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2C40EEC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на базе умений, сформированных на уровне начального общего образования, в стандартных ситуациях неофициального общения в рамках тематического содержания речи 5 класса с использованием речевых ситуаций, ключевых слов и (или) иллюстраций, фотографий:</w:t>
      </w:r>
    </w:p>
    <w:p w14:paraId="6ABFE39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в том числе характеристика, повествование (сообщение);</w:t>
      </w:r>
    </w:p>
    <w:p w14:paraId="4415DF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7ECF07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5ED45B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14:paraId="4C66D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2.2. Аудирование.</w:t>
      </w:r>
    </w:p>
    <w:p w14:paraId="32DEC4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 на базе умений, сформированных на уровне начального общего образования:</w:t>
      </w:r>
    </w:p>
    <w:p w14:paraId="6E9FEB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14:paraId="743A868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 а также с использованием языковой, в том числе контекстуальной, догадки.</w:t>
      </w:r>
    </w:p>
    <w:p w14:paraId="78DA8D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5AD928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2.3. Смысловое чтение.</w:t>
      </w:r>
    </w:p>
    <w:p w14:paraId="6ED42C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сформированного на уровне начального общего образования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55940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4000AC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50B017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0F1EF9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0433DE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80–200 слов.</w:t>
      </w:r>
    </w:p>
    <w:p w14:paraId="34EB05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2.4. Письменная речь.</w:t>
      </w:r>
    </w:p>
    <w:p w14:paraId="25B39A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 на базе умений, сформированных на уровне начального общего образования:</w:t>
      </w:r>
    </w:p>
    <w:p w14:paraId="4BEFBE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1F27E4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принятыми в стране (странах) изучаемого языка;</w:t>
      </w:r>
    </w:p>
    <w:p w14:paraId="5E94AF3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w:t>
      </w:r>
    </w:p>
    <w:p w14:paraId="30CA13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сообщения – до 60 слов.</w:t>
      </w:r>
    </w:p>
    <w:p w14:paraId="54CB7E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3. Языковые навыки и умения.</w:t>
      </w:r>
    </w:p>
    <w:p w14:paraId="5C2702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3.1. Фонетическая сторона речи.</w:t>
      </w:r>
    </w:p>
    <w:p w14:paraId="2BBB9A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14:paraId="66B741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14:paraId="33B469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14:paraId="55F0FC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14:paraId="729582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w:t>
      </w:r>
    </w:p>
    <w:p w14:paraId="185740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интонации перечисления.</w:t>
      </w:r>
    </w:p>
    <w:p w14:paraId="501C6E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14:paraId="1B206E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90 слов.</w:t>
      </w:r>
    </w:p>
    <w:p w14:paraId="271792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 например, ch, ll, rr, ce/ci, que/qui, ge/gi, gue/-gui (noche, calle, zorra, cerca, cinco, queso, aquí, inteligente, ágil, Miguel, guitarra).</w:t>
      </w:r>
    </w:p>
    <w:p w14:paraId="5AC42E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14:paraId="730F61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небольших произведений детского фольклора (стихов, песен), образцов (фрагментов) поэтических произведений известных испаноязычных авторов и авторов детской литературы.</w:t>
      </w:r>
    </w:p>
    <w:p w14:paraId="1A2563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3.2. Графика, орфография и пунктуация.</w:t>
      </w:r>
    </w:p>
    <w:p w14:paraId="093F21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14:paraId="3EB8A8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списывание слов и предложений, применение правила графического ударения (acento gráfico).</w:t>
      </w:r>
    </w:p>
    <w:p w14:paraId="590FAE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14:paraId="6788D1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BB6D3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3.3. Лексическая сторона речи.</w:t>
      </w:r>
    </w:p>
    <w:p w14:paraId="068BF7E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675 лексических единиц и правильное употребление в устной и письменной речи с соблюдением существующей нормы лексической сочетаемости не менее 625 лексических единиц (слов, словосочетаний, речевых клише), обслуживающих ситуации общения в рамках тематического содержания речи для 5 класса, включая 500 лексических единиц, освоенных в предыдущие годы обучения.</w:t>
      </w:r>
    </w:p>
    <w:p w14:paraId="533380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74E1C2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ффикса глаголов -ear;</w:t>
      </w:r>
    </w:p>
    <w:p w14:paraId="145AAD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ен существительных -dor/-tor, -ista, -ción/-sión, -dad;</w:t>
      </w:r>
    </w:p>
    <w:p w14:paraId="0AB9B6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ен прилагательных -oso, -al;</w:t>
      </w:r>
    </w:p>
    <w:p w14:paraId="154EAD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ффиксов наречий -mente.</w:t>
      </w:r>
    </w:p>
    <w:p w14:paraId="53F153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и образование родственных слов с использованием словосложения: </w:t>
      </w:r>
    </w:p>
    <w:p w14:paraId="6551E3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на основе глагол + существительное; </w:t>
      </w:r>
    </w:p>
    <w:p w14:paraId="5298BB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личественных числительных. </w:t>
      </w:r>
    </w:p>
    <w:p w14:paraId="170C54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синонимов и интернациональных слов.</w:t>
      </w:r>
    </w:p>
    <w:p w14:paraId="040DBA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3.4. Грамматическая сторона речи.</w:t>
      </w:r>
    </w:p>
    <w:p w14:paraId="522E797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испанского языка.</w:t>
      </w:r>
    </w:p>
    <w:p w14:paraId="65CD9F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альтернативный вопросы), побудительные (в утвердительной и отрицательной форме).</w:t>
      </w:r>
    </w:p>
    <w:p w14:paraId="704372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несколькими обстоятельствами, следующими в определённом порядке.</w:t>
      </w:r>
    </w:p>
    <w:p w14:paraId="4B7FBC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 с простым глагольным сказуемым (Yo hablo español), составным именным сказуемым (Yo soy alumno/-a) и составным глагольным сказуемым (Acabo de leer el cuento).</w:t>
      </w:r>
    </w:p>
    <w:p w14:paraId="5EAFE2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14:paraId="29B9E0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si, cuando, como.</w:t>
      </w:r>
    </w:p>
    <w:p w14:paraId="513216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типа (Si hace buen tiempo, paseo por el parque.)</w:t>
      </w:r>
    </w:p>
    <w:p w14:paraId="23FB7B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w:t>
      </w:r>
    </w:p>
    <w:p w14:paraId="357B8B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14:paraId="090365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14:paraId="15FC99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14:paraId="63081E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герундия (estudiando, aprendiendo, leyendo, vistiendo).</w:t>
      </w:r>
    </w:p>
    <w:p w14:paraId="56B7145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Конструкции с глаголом gustar: Me gusta leer. </w:t>
      </w:r>
      <w:r>
        <w:rPr>
          <w:rFonts w:ascii="Times New Roman" w:hAnsi="Times New Roman"/>
          <w:sz w:val="28"/>
          <w:szCs w:val="28"/>
        </w:rPr>
        <w:t>Me gusta el verano. Me gustan los perros.</w:t>
      </w:r>
    </w:p>
    <w:p w14:paraId="74AD749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w:t>
      </w:r>
    </w:p>
    <w:p w14:paraId="26A29B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 глаголом hace для описания погоды и глагольные формы llueve, nieva.</w:t>
      </w:r>
    </w:p>
    <w:p w14:paraId="70D0A3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14:paraId="614BF3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ий род существительных (наиболее распространённые случаи и исключения): alumno/a, director/a, (la) mano, (el) día.</w:t>
      </w:r>
    </w:p>
    <w:p w14:paraId="2321E3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существительные, имеющие форму только множественного числа (lunes, gafas, tijeras), и существительные, употребляемые только в единственном числе (gente, calor).</w:t>
      </w:r>
    </w:p>
    <w:p w14:paraId="4BFE4D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14:paraId="49003D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места, времени, образа действия, количества (mucho/poco, muy), вопросительные (¿cuándo?, cómo?, ¿dónde?).</w:t>
      </w:r>
    </w:p>
    <w:p w14:paraId="272E03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притяжательные (ударные и безударные), указательные, неопределенные, отрицательные, возвратные, вопросительные.</w:t>
      </w:r>
    </w:p>
    <w:p w14:paraId="6DF138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 порядковые числительные (1–15).</w:t>
      </w:r>
    </w:p>
    <w:p w14:paraId="49C69A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значение даты и года.</w:t>
      </w:r>
    </w:p>
    <w:p w14:paraId="0ABB28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сложные предлоги места, времени, предлоги направления (a, hacia).</w:t>
      </w:r>
    </w:p>
    <w:p w14:paraId="082FCB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4. Социокультурные знания и умения.</w:t>
      </w:r>
    </w:p>
    <w:p w14:paraId="7CA0AF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3914004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 </w:t>
      </w:r>
    </w:p>
    <w:p w14:paraId="4F0B97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социокультурного портрета родной страны и страны (стран) изучаемого языка: </w:t>
      </w:r>
    </w:p>
    <w:p w14:paraId="1E5222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и других праздников); </w:t>
      </w:r>
    </w:p>
    <w:p w14:paraId="311F4D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особенностями образа жизни и культуры страны (стран) изучаемого языка (известных достопримечательностях, выдающихся людях); </w:t>
      </w:r>
    </w:p>
    <w:p w14:paraId="79828B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доступными в языковом отношении образцами детской поэзии и прозы на испанском языке.</w:t>
      </w:r>
    </w:p>
    <w:p w14:paraId="42787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579280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w:t>
      </w:r>
    </w:p>
    <w:p w14:paraId="5ED8F0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 формуляре);</w:t>
      </w:r>
    </w:p>
    <w:p w14:paraId="2C04DE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4B504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42938A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5. Компенсаторные умения.</w:t>
      </w:r>
    </w:p>
    <w:p w14:paraId="0131C5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4ECC6D5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73FFB0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6B55D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F5EB9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 Содержание обучения в 6 классе.</w:t>
      </w:r>
    </w:p>
    <w:p w14:paraId="257FEB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1. Коммуникативные умения.</w:t>
      </w:r>
    </w:p>
    <w:p w14:paraId="5B9420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0A9A2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14:paraId="39D8E8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467FCE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средства массовой информации, кино, театр, спорт).</w:t>
      </w:r>
    </w:p>
    <w:p w14:paraId="5DB35F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w:t>
      </w:r>
    </w:p>
    <w:p w14:paraId="68C395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64D2CC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кола, школьная жизнь, школьная форма, изучаемые предметы, любимый предмет, правила поведения в школе. Переписка с иностранными сверстниками. </w:t>
      </w:r>
    </w:p>
    <w:p w14:paraId="1EB616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6935C2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дикие и домашние животные. Климат, погода. </w:t>
      </w:r>
    </w:p>
    <w:p w14:paraId="51CC61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226AE7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1537C6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14:paraId="31202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2. Виды речевой деятельности.</w:t>
      </w:r>
    </w:p>
    <w:p w14:paraId="1B973A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2.1. Говорение.</w:t>
      </w:r>
    </w:p>
    <w:p w14:paraId="3A2FFC5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5–6 классов с использованием ключевых слов, вопросов, планов и (или) иллюстраций, фотографий с соблюдением норм речевого этикета, принятых в стране (странах) изучаемого языка:</w:t>
      </w:r>
    </w:p>
    <w:p w14:paraId="2609B7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5E5541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07C77B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14:paraId="361D6D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65AAF93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для 5–6 классов с использованием ключевых слов, вопросов, планов и (или) иллюстраций, фотографий:</w:t>
      </w:r>
    </w:p>
    <w:p w14:paraId="679053F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в том числе характеристика, повествование (сообщение);</w:t>
      </w:r>
    </w:p>
    <w:p w14:paraId="4FDD35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0C16AB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08B890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14:paraId="25F960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2.2. Аудирование.</w:t>
      </w:r>
    </w:p>
    <w:p w14:paraId="4C9864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14:paraId="6C6CB6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14:paraId="3936F4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умений восприятия на слух и понимания с использованием языковой (в том числе контекстуальной) догадки и игнорированием незнакомых слов, не препятствующих решению коммуникативной задачи, несложных адаптированных аутентичных текстов с разной глубиной проникновения в их содержание: с пониманием основного содержания (в том числе основной идеи прослушанного текста), с пониманием запрашиваемой информации с использованием и без использования иллюстраций.</w:t>
      </w:r>
    </w:p>
    <w:p w14:paraId="2C6406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сообщение информационного характера, рассказ.</w:t>
      </w:r>
    </w:p>
    <w:p w14:paraId="6F8AAF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ы.</w:t>
      </w:r>
    </w:p>
    <w:p w14:paraId="55DB4F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2.3. Смысловое чтение.</w:t>
      </w:r>
    </w:p>
    <w:p w14:paraId="627189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0788D8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464D2D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0154AF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5D7985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477037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14:paraId="0F3BE3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2.4. Письменная речь.</w:t>
      </w:r>
    </w:p>
    <w:p w14:paraId="207226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05E1FB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5623F2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14:paraId="1CEB25F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70 слов);</w:t>
      </w:r>
    </w:p>
    <w:p w14:paraId="044AF88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70 слов).</w:t>
      </w:r>
    </w:p>
    <w:p w14:paraId="2AF54E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3. Языковые навыки и умения.</w:t>
      </w:r>
    </w:p>
    <w:p w14:paraId="63973D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3.1. Фонетическая сторона речи.</w:t>
      </w:r>
    </w:p>
    <w:p w14:paraId="54568E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14:paraId="7E264F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произношения: отсутствие редукции гласных звуков в безударном положении, отсутствие смягчения согласных звуков перед гласными, озвончение, соблюдение фонетического сцепления и связное произношение слов внутри ритмических групп.</w:t>
      </w:r>
    </w:p>
    <w:p w14:paraId="07EE5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14:paraId="0BBF60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объём текста – до 95 слов.</w:t>
      </w:r>
    </w:p>
    <w:p w14:paraId="0DBCBC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14:paraId="665ECF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14:paraId="077651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небольших произведений детского фольклора (стихов, песен), стихотворений (фрагментов поэтических произведений) известных испаноязычных поэтов и авторов испаноязычной детской литературы.</w:t>
      </w:r>
    </w:p>
    <w:p w14:paraId="36B2C1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3.2. Графика, орфография и пунктуация.</w:t>
      </w:r>
    </w:p>
    <w:p w14:paraId="354336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14:paraId="132B06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14:paraId="62F963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14:paraId="288527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14:paraId="77B264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3.3. Лексическая сторона речи.</w:t>
      </w:r>
    </w:p>
    <w:p w14:paraId="7F4C66F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800 лексических единиц и правильное употребление в устной и письменной речи, с соблюдением существующей нормы лексической сочетаемости, не менее 750 лексических единиц (слов, словосочетаний, речевых клише), обслуживающих ситуации общения в рамках тематического содержания речи для 6 класса, включая 625 лексических единиц, освоенных в предыдущие годы обучения.</w:t>
      </w:r>
    </w:p>
    <w:p w14:paraId="4ADB48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и образование родственных слов с использованием аффиксации:</w:t>
      </w:r>
    </w:p>
    <w:p w14:paraId="14DDCF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re-, de-/des-, pro-;</w:t>
      </w:r>
    </w:p>
    <w:p w14:paraId="7D036D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существительных при помощи суффиксов: -ería, -ero, -ito/-illo, -ón;</w:t>
      </w:r>
    </w:p>
    <w:p w14:paraId="478D6F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ование имен прилагательных при помощи префикса </w:t>
      </w:r>
      <w:r>
        <w:rPr>
          <w:rFonts w:ascii="Times New Roman" w:hAnsi="Times New Roman"/>
          <w:sz w:val="28"/>
          <w:szCs w:val="28"/>
        </w:rPr>
        <w:t>inter</w:t>
      </w:r>
      <w:r>
        <w:rPr>
          <w:rFonts w:ascii="Times New Roman" w:hAnsi="Times New Roman"/>
          <w:sz w:val="28"/>
          <w:szCs w:val="28"/>
          <w:lang w:val="ru-RU"/>
        </w:rPr>
        <w:t xml:space="preserve">- и суффиксов </w:t>
      </w:r>
      <w:r>
        <w:rPr>
          <w:rFonts w:ascii="Times New Roman" w:hAnsi="Times New Roman"/>
          <w:sz w:val="28"/>
          <w:szCs w:val="28"/>
        </w:rPr>
        <w:t>able</w:t>
      </w:r>
      <w:r>
        <w:rPr>
          <w:rFonts w:ascii="Times New Roman" w:hAnsi="Times New Roman"/>
          <w:sz w:val="28"/>
          <w:szCs w:val="28"/>
          <w:lang w:val="ru-RU"/>
        </w:rPr>
        <w:t>/-</w:t>
      </w:r>
      <w:r>
        <w:rPr>
          <w:rFonts w:ascii="Times New Roman" w:hAnsi="Times New Roman"/>
          <w:sz w:val="28"/>
          <w:szCs w:val="28"/>
        </w:rPr>
        <w:t>ible</w:t>
      </w:r>
      <w:r>
        <w:rPr>
          <w:rFonts w:ascii="Times New Roman" w:hAnsi="Times New Roman"/>
          <w:sz w:val="28"/>
          <w:szCs w:val="28"/>
          <w:lang w:val="ru-RU"/>
        </w:rPr>
        <w:t>, -</w:t>
      </w:r>
      <w:r>
        <w:rPr>
          <w:rFonts w:ascii="Times New Roman" w:hAnsi="Times New Roman"/>
          <w:sz w:val="28"/>
          <w:szCs w:val="28"/>
        </w:rPr>
        <w:t>ante</w:t>
      </w:r>
      <w:r>
        <w:rPr>
          <w:rFonts w:ascii="Times New Roman" w:hAnsi="Times New Roman"/>
          <w:sz w:val="28"/>
          <w:szCs w:val="28"/>
          <w:lang w:val="ru-RU"/>
        </w:rPr>
        <w:t>/-</w:t>
      </w:r>
      <w:r>
        <w:rPr>
          <w:rFonts w:ascii="Times New Roman" w:hAnsi="Times New Roman"/>
          <w:sz w:val="28"/>
          <w:szCs w:val="28"/>
        </w:rPr>
        <w:t>iente</w:t>
      </w:r>
      <w:r>
        <w:rPr>
          <w:rFonts w:ascii="Times New Roman" w:hAnsi="Times New Roman"/>
          <w:sz w:val="28"/>
          <w:szCs w:val="28"/>
          <w:lang w:val="ru-RU"/>
        </w:rPr>
        <w:t>, -é</w:t>
      </w:r>
      <w:r>
        <w:rPr>
          <w:rFonts w:ascii="Times New Roman" w:hAnsi="Times New Roman"/>
          <w:sz w:val="28"/>
          <w:szCs w:val="28"/>
        </w:rPr>
        <w:t>s</w:t>
      </w:r>
      <w:r>
        <w:rPr>
          <w:rFonts w:ascii="Times New Roman" w:hAnsi="Times New Roman"/>
          <w:sz w:val="28"/>
          <w:szCs w:val="28"/>
          <w:lang w:val="ru-RU"/>
        </w:rPr>
        <w:t>/-</w:t>
      </w:r>
      <w:r>
        <w:rPr>
          <w:rFonts w:ascii="Times New Roman" w:hAnsi="Times New Roman"/>
          <w:sz w:val="28"/>
          <w:szCs w:val="28"/>
        </w:rPr>
        <w:t>esa</w:t>
      </w:r>
      <w:r>
        <w:rPr>
          <w:rFonts w:ascii="Times New Roman" w:hAnsi="Times New Roman"/>
          <w:sz w:val="28"/>
          <w:szCs w:val="28"/>
          <w:lang w:val="ru-RU"/>
        </w:rPr>
        <w:t>, -(</w:t>
      </w:r>
      <w:r>
        <w:rPr>
          <w:rFonts w:ascii="Times New Roman" w:hAnsi="Times New Roman"/>
          <w:sz w:val="28"/>
          <w:szCs w:val="28"/>
        </w:rPr>
        <w:t>i</w:t>
      </w:r>
      <w:r>
        <w:rPr>
          <w:rFonts w:ascii="Times New Roman" w:hAnsi="Times New Roman"/>
          <w:sz w:val="28"/>
          <w:szCs w:val="28"/>
          <w:lang w:val="ru-RU"/>
        </w:rPr>
        <w:t>)</w:t>
      </w:r>
      <w:r>
        <w:rPr>
          <w:rFonts w:ascii="Times New Roman" w:hAnsi="Times New Roman"/>
          <w:sz w:val="28"/>
          <w:szCs w:val="28"/>
        </w:rPr>
        <w:t>ense</w:t>
      </w:r>
      <w:r>
        <w:rPr>
          <w:rFonts w:ascii="Times New Roman" w:hAnsi="Times New Roman"/>
          <w:sz w:val="28"/>
          <w:szCs w:val="28"/>
          <w:lang w:val="ru-RU"/>
        </w:rPr>
        <w:t>, -</w:t>
      </w:r>
      <w:r>
        <w:rPr>
          <w:rFonts w:ascii="Times New Roman" w:hAnsi="Times New Roman"/>
          <w:sz w:val="28"/>
          <w:szCs w:val="28"/>
        </w:rPr>
        <w:t>an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in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e</w:t>
      </w:r>
      <w:r>
        <w:rPr>
          <w:rFonts w:ascii="Times New Roman" w:hAnsi="Times New Roman"/>
          <w:sz w:val="28"/>
          <w:szCs w:val="28"/>
          <w:lang w:val="ru-RU"/>
        </w:rPr>
        <w:t>ñ</w:t>
      </w:r>
      <w:r>
        <w:rPr>
          <w:rFonts w:ascii="Times New Roman" w:hAnsi="Times New Roman"/>
          <w:sz w:val="28"/>
          <w:szCs w:val="28"/>
        </w:rPr>
        <w:t>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w:t>
      </w:r>
    </w:p>
    <w:p w14:paraId="507982F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 образование родственных с использованием словосложения: образование порядковых числительных.</w:t>
      </w:r>
    </w:p>
    <w:p w14:paraId="546452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в устной речи и письменном тексте и образование родственных с использованием конверсии: образование имен существительных от имен прилагательных – субстантивация (el viejo, la vecina).</w:t>
      </w:r>
    </w:p>
    <w:p w14:paraId="7A9F405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синонимов, антонимов, сокращений, аббревиатур (bici, cole, boli, Sr., pág.) и интернациональных слов.</w:t>
      </w:r>
    </w:p>
    <w:p w14:paraId="025309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 (además, por eso, por ejemplo, también, porque и другие).</w:t>
      </w:r>
    </w:p>
    <w:p w14:paraId="41AEA7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3.4. Грамматическая сторона речи.</w:t>
      </w:r>
    </w:p>
    <w:p w14:paraId="1C4111F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14:paraId="1B7443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альтернативный вопросы), побудительные (в утвердительной и отрицательной форме).</w:t>
      </w:r>
    </w:p>
    <w:p w14:paraId="5A3E49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безличным глаголом hay (¿Qué hay aquí? Aquí hay un sofá, dos sillones y una mesita.) и с безличными оборотами с глаголом hace (hace calor) для описания погоды.</w:t>
      </w:r>
    </w:p>
    <w:p w14:paraId="7E455B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14:paraId="05D071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времени (Si estudias, aprobarás el examen).</w:t>
      </w:r>
    </w:p>
    <w:p w14:paraId="3BA4D6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w:t>
      </w:r>
    </w:p>
    <w:p w14:paraId="7F37DE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стоящее время сослагательного наклонения Presente de Subjuntivo в простом предложении после наречий quizá(s), tal vez, acaso, и частицы que (Tal vez me escribas. ¡Que tengas suerte!) и в придаточных дополнительных предложениях с союзом que после глаголов волеизъявления (Quiero que me lo cuentes).</w:t>
      </w:r>
    </w:p>
    <w:p w14:paraId="419D4F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14:paraId="781BFE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el artículo es publicado, la casa fue construida) и в местоименной форме страдательного залога voz pasiva refleja (se construye, se publicó).</w:t>
      </w:r>
    </w:p>
    <w:p w14:paraId="312539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14:paraId="6ADE79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герундия (estudiando, aprendiendo, leyendo, vistiendo).</w:t>
      </w:r>
    </w:p>
    <w:p w14:paraId="0BA386E0">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14:paraId="12E64F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14:paraId="53379F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14:paraId="234918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14:paraId="00E088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w:t>
      </w:r>
    </w:p>
    <w:p w14:paraId="76489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значение дат и больших чисел (100–1000).</w:t>
      </w:r>
    </w:p>
    <w:p w14:paraId="621721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4. Социокультурные знания и умения.</w:t>
      </w:r>
    </w:p>
    <w:p w14:paraId="1A6E85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4A1D525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проведении досуга и другое).</w:t>
      </w:r>
    </w:p>
    <w:p w14:paraId="44984F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социокультурного портрета родной страны и страны (стран) изучаемого языка: </w:t>
      </w:r>
    </w:p>
    <w:p w14:paraId="4FAA2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государственной символикой (флагом), некоторыми национальными символами; </w:t>
      </w:r>
    </w:p>
    <w:p w14:paraId="0995C8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адициями проведения основных национальных праздников (Рождества, Нового года, Дня матери и других праздников); </w:t>
      </w:r>
    </w:p>
    <w:p w14:paraId="112C22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особенностями образа жизни и культуры страны (стран) изучаемого языка (известными достопримечательностями, некоторыми выдающимися людьми); </w:t>
      </w:r>
    </w:p>
    <w:p w14:paraId="499514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доступными в языковом отношении образцами детской поэзии и прозы на испанском языке.</w:t>
      </w:r>
    </w:p>
    <w:p w14:paraId="6067A2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54AA58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своё имя и фамилию, а также имена и фамилии своих родственников и друзей на испанском языке; </w:t>
      </w:r>
    </w:p>
    <w:p w14:paraId="770B8B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 формуляре);</w:t>
      </w:r>
    </w:p>
    <w:p w14:paraId="36748E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4BB95B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6FE463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14:paraId="1ACF64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5. Компенсаторные умения.</w:t>
      </w:r>
    </w:p>
    <w:p w14:paraId="4D2F3D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ние при чтении и аудировании языковой, в том числе контекстуальной, догадки; </w:t>
      </w:r>
    </w:p>
    <w:p w14:paraId="1E2736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догадываться о значении незнакомых слов с помощью используемых собеседником жестов и мимики.</w:t>
      </w:r>
    </w:p>
    <w:p w14:paraId="3ACAFE2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2043654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4A00EC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6D213C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2E612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 Содержание обучения в 7 классе.</w:t>
      </w:r>
    </w:p>
    <w:p w14:paraId="3405C3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1. Коммуникативные умения.</w:t>
      </w:r>
    </w:p>
    <w:p w14:paraId="149168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7F0EF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14:paraId="12E2B6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24E919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6E2D2A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w:t>
      </w:r>
    </w:p>
    <w:p w14:paraId="70C8C7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1A8A31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14:paraId="1C1F16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5950FC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3609DE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457D0C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14:paraId="26BEA5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6AAC1A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14:paraId="07F284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2. Виды речевой деятельности.</w:t>
      </w:r>
    </w:p>
    <w:p w14:paraId="4CCF9B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2.1. Говорение.</w:t>
      </w:r>
    </w:p>
    <w:p w14:paraId="17D99E7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5–7 классов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2F24B5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92474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66AD3F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14:paraId="4D61053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бинированный диалог, включающий различные виды диалога (диалог этикетного характера, диалог-побуждение к действию, диалог-расспрос), с использованием картинок, фотографий и (или) ключевых слов, речевых ситуаций в стандартных ситуациях неофициального общения с соблюдением норм речевого этикета, принятых в стране (странах) изучаемого языка.</w:t>
      </w:r>
    </w:p>
    <w:p w14:paraId="756F6E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6 реплик со стороны каждого собеседника.</w:t>
      </w:r>
    </w:p>
    <w:p w14:paraId="01A5526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для 5–7 классов с использованием ключевых слов, вопросов, планов и (или) иллюстраций, фотографий:</w:t>
      </w:r>
    </w:p>
    <w:p w14:paraId="11AC832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характеристика), повествование (сообщение) с использованием ключевых слов, вопросов, планов и (или) иллюстраций, фотографий;</w:t>
      </w:r>
    </w:p>
    <w:p w14:paraId="1B81DD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 без использования картинок, фотографий, таблиц и (или) ключевых слов, планов, вопросов;</w:t>
      </w:r>
    </w:p>
    <w:p w14:paraId="028129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4CEB98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8–9 фраз.</w:t>
      </w:r>
    </w:p>
    <w:p w14:paraId="7E5840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2.2. Аудирование.</w:t>
      </w:r>
    </w:p>
    <w:p w14:paraId="635CB5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14:paraId="69E990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14:paraId="54462D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льнейшее развитие умений восприятия на слух и понимания с использованием языковой (в том числе контекстуальной) догадки и игнорированием незнакомых слов, не препятствующих решению коммуникативной задачи, несложных адаптированных аутентичных текстов с разной глубиной проникновения в их содержание: </w:t>
      </w:r>
    </w:p>
    <w:p w14:paraId="6D61093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пониманием основного содержания (в том числе основной идеи прослушанного текста), с пониманием запрашиваемой информации с использованием и без использования иллюстраций.</w:t>
      </w:r>
    </w:p>
    <w:p w14:paraId="64E8DE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сообщение информационного характера, рассказ.</w:t>
      </w:r>
    </w:p>
    <w:p w14:paraId="7301EC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ы.</w:t>
      </w:r>
    </w:p>
    <w:p w14:paraId="5BE67E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2.3. Смысловое чтение.</w:t>
      </w:r>
    </w:p>
    <w:p w14:paraId="428812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w:t>
      </w:r>
    </w:p>
    <w:p w14:paraId="49ACF9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 </w:t>
      </w:r>
    </w:p>
    <w:p w14:paraId="55AC9B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4FD9ED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1167D9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14:paraId="2883F0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59F4E6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350 слов.</w:t>
      </w:r>
    </w:p>
    <w:p w14:paraId="087080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2.4. Письменная речь.</w:t>
      </w:r>
    </w:p>
    <w:p w14:paraId="3214FB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233304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исывание текста и выписывание из него слов, словосочетаний, предложений в соответствии с решаемой коммуникативной задачей; </w:t>
      </w:r>
    </w:p>
    <w:p w14:paraId="763FEF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прочитанного текста;</w:t>
      </w:r>
    </w:p>
    <w:p w14:paraId="384326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14:paraId="195E743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90 слов);</w:t>
      </w:r>
    </w:p>
    <w:p w14:paraId="2F3EDB9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90 слов).</w:t>
      </w:r>
    </w:p>
    <w:p w14:paraId="0ACD80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3. Языковые навыки и умения.</w:t>
      </w:r>
    </w:p>
    <w:p w14:paraId="2FF182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3.1. Фонетическая сторона речи.</w:t>
      </w:r>
    </w:p>
    <w:p w14:paraId="3CD2CE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14:paraId="3072AF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произношения: отсутствие редукции гласных звуков в безударном положении, отсутствие смягчения согласных звуков перед гласными, озвончение; соблюдение фонетического сцепления и связное произношение слов внутри ритмических групп.</w:t>
      </w:r>
    </w:p>
    <w:p w14:paraId="0A3E4D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14:paraId="5EA58A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14:paraId="2FA3F1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100 слов.</w:t>
      </w:r>
    </w:p>
    <w:p w14:paraId="2E07E1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14:paraId="11D067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14:paraId="624B6A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стихотворений (фрагментов поэтических произведений) известных испаноязычных поэтов и авторов испаноязычной детской литературы.</w:t>
      </w:r>
    </w:p>
    <w:p w14:paraId="6ACA33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3.2. Графика, орфография и пунктуация.</w:t>
      </w:r>
    </w:p>
    <w:p w14:paraId="30B601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14:paraId="2B2081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14:paraId="3BF600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14:paraId="58A745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14:paraId="392F07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3.3. Лексическая сторона речи.</w:t>
      </w:r>
    </w:p>
    <w:p w14:paraId="6BCEE3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1000 лексических единиц и правильное употребление в устной и письменной речи, с соблюдением существующей нормы лексической сочетаемости, не менее 900 лексических единиц (слов, словосочетаний, речевых клише), обслуживающих ситуации общения в рамках тематического содержания речи для 7 класса, включая 750 лексических единиц, освоенных в предыдущие годы обучения.</w:t>
      </w:r>
    </w:p>
    <w:p w14:paraId="6D73B7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578F07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а in(m)-, a-;</w:t>
      </w:r>
    </w:p>
    <w:p w14:paraId="688C76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существительных при помощи суффиксов -ta/-isa, -ismo, -miento;</w:t>
      </w:r>
    </w:p>
    <w:p w14:paraId="2EA2A3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прилагательных при помощи префиксов in-/im-, des-/dis-.</w:t>
      </w:r>
    </w:p>
    <w:p w14:paraId="746805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конверсии:</w:t>
      </w:r>
    </w:p>
    <w:p w14:paraId="4191EA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существительных от инфинитива глагола (субстантивация: el ser, el poder, el deber).</w:t>
      </w:r>
    </w:p>
    <w:p w14:paraId="569B9F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ногозначных лексических единиц, синонимов, антонимов, сокращений, аббревиатур (bici, cole, boli, Sr., pág.), интернациональных слов и речевых клише.</w:t>
      </w:r>
    </w:p>
    <w:p w14:paraId="45DE914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 (además, por eso, por ejemplo, por lo tanto, por esa razón, en mi opinión, primero, luego и другие).</w:t>
      </w:r>
    </w:p>
    <w:p w14:paraId="06292EF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9.5.3.4. Грамматическая сторона речи.</w:t>
      </w:r>
    </w:p>
    <w:p w14:paraId="1A4F0A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14:paraId="244C376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нверсионного порядка слов (прямое и косвенное дополнение) в повествовательном предложении (Esta fruta la acabo de comprar en el mercado. A los niños les gustan estos juguetes.)</w:t>
      </w:r>
    </w:p>
    <w:p w14:paraId="231975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14:paraId="0C938B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сложноподчиненных определительных предложений с союзами: que, quien, cuyo, el/la que.</w:t>
      </w:r>
    </w:p>
    <w:p w14:paraId="4BBC9B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и прошедшего времени (Si estudias, aprobarás el examen. Le dije que si estudiaba, aprobaría el examen).</w:t>
      </w:r>
    </w:p>
    <w:p w14:paraId="5794C1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и вопрос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14:paraId="755E3E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 Pretérito Pluscuamperfesto, Condicional Simple с временным значением будущего действия в плане прошедшего) (Ayer supe que tendríamos el trabajo de control.).</w:t>
      </w:r>
    </w:p>
    <w:p w14:paraId="3D4ADA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w:t>
      </w:r>
    </w:p>
    <w:p w14:paraId="21ADB8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остом предложении после наречий quizá(s), tal vez, acaso, междометия ojalá, и частицы que (Tal vez me escribas. ¡Que tengas suerte! ¡Ojalá él me escriba!); </w:t>
      </w:r>
    </w:p>
    <w:p w14:paraId="3294303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в придаточных предложениях подлежащных и дополнительных с союзом que после выражений и глаголов волеизъявления, сомнения, эмоции (Quiero que me lo cuentes. </w:t>
      </w:r>
      <w:r>
        <w:rPr>
          <w:rFonts w:ascii="Times New Roman" w:hAnsi="Times New Roman"/>
          <w:sz w:val="28"/>
          <w:szCs w:val="28"/>
        </w:rPr>
        <w:t xml:space="preserve">Es importante que me lo cuentes. Dudo que me diga la verdad. Me alegra que me ayudes); </w:t>
      </w:r>
    </w:p>
    <w:p w14:paraId="5EA52AF0">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придаточных</w:t>
      </w:r>
      <w:r>
        <w:rPr>
          <w:rFonts w:ascii="Times New Roman" w:hAnsi="Times New Roman"/>
          <w:sz w:val="28"/>
          <w:szCs w:val="28"/>
        </w:rPr>
        <w:t xml:space="preserve"> </w:t>
      </w:r>
      <w:r>
        <w:rPr>
          <w:rFonts w:ascii="Times New Roman" w:hAnsi="Times New Roman"/>
          <w:sz w:val="28"/>
          <w:szCs w:val="28"/>
          <w:lang w:val="ru-RU"/>
        </w:rPr>
        <w:t>предложениях</w:t>
      </w:r>
      <w:r>
        <w:rPr>
          <w:rFonts w:ascii="Times New Roman" w:hAnsi="Times New Roman"/>
          <w:sz w:val="28"/>
          <w:szCs w:val="28"/>
        </w:rPr>
        <w:t xml:space="preserve"> </w:t>
      </w:r>
      <w:r>
        <w:rPr>
          <w:rFonts w:ascii="Times New Roman" w:hAnsi="Times New Roman"/>
          <w:sz w:val="28"/>
          <w:szCs w:val="28"/>
          <w:lang w:val="ru-RU"/>
        </w:rPr>
        <w:t>цели</w:t>
      </w:r>
      <w:r>
        <w:rPr>
          <w:rFonts w:ascii="Times New Roman" w:hAnsi="Times New Roman"/>
          <w:sz w:val="28"/>
          <w:szCs w:val="28"/>
        </w:rPr>
        <w:t xml:space="preserve"> </w:t>
      </w:r>
      <w:r>
        <w:rPr>
          <w:rFonts w:ascii="Times New Roman" w:hAnsi="Times New Roman"/>
          <w:sz w:val="28"/>
          <w:szCs w:val="28"/>
          <w:lang w:val="ru-RU"/>
        </w:rPr>
        <w:t>после</w:t>
      </w:r>
      <w:r>
        <w:rPr>
          <w:rFonts w:ascii="Times New Roman" w:hAnsi="Times New Roman"/>
          <w:sz w:val="28"/>
          <w:szCs w:val="28"/>
        </w:rPr>
        <w:t xml:space="preserve"> </w:t>
      </w:r>
      <w:r>
        <w:rPr>
          <w:rFonts w:ascii="Times New Roman" w:hAnsi="Times New Roman"/>
          <w:sz w:val="28"/>
          <w:szCs w:val="28"/>
          <w:lang w:val="ru-RU"/>
        </w:rPr>
        <w:t>союза</w:t>
      </w:r>
      <w:r>
        <w:rPr>
          <w:rFonts w:ascii="Times New Roman" w:hAnsi="Times New Roman"/>
          <w:sz w:val="28"/>
          <w:szCs w:val="28"/>
        </w:rPr>
        <w:t xml:space="preserve"> para que (Habla en voz alta para que todos te oigan bien).</w:t>
      </w:r>
    </w:p>
    <w:p w14:paraId="764A09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14:paraId="05DD65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Presente de Subjuntivo и в утвердительной и отрицательной форме повелительного наклонения.</w:t>
      </w:r>
    </w:p>
    <w:p w14:paraId="6892C4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el artículo es publicado, la casa fue construida) и в местоименной форме страдательного залога voz pasiva refleja (se construye, se publicó);</w:t>
      </w:r>
    </w:p>
    <w:p w14:paraId="40A3016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ы</w:t>
      </w:r>
      <w:r>
        <w:rPr>
          <w:rFonts w:ascii="Times New Roman" w:hAnsi="Times New Roman"/>
          <w:sz w:val="28"/>
          <w:szCs w:val="28"/>
        </w:rPr>
        <w:t xml:space="preserve"> ser/estar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рилагательными</w:t>
      </w:r>
      <w:r>
        <w:rPr>
          <w:rFonts w:ascii="Times New Roman" w:hAnsi="Times New Roman"/>
          <w:sz w:val="28"/>
          <w:szCs w:val="28"/>
        </w:rPr>
        <w:t xml:space="preserve"> (es generoso, estoy triste). </w:t>
      </w:r>
    </w:p>
    <w:p w14:paraId="6642A3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14:paraId="4B28C847">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ом</w:t>
      </w:r>
      <w:r>
        <w:rPr>
          <w:rFonts w:ascii="Times New Roman" w:hAnsi="Times New Roman"/>
          <w:sz w:val="28"/>
          <w:szCs w:val="28"/>
        </w:rPr>
        <w:t xml:space="preserve"> gustar.</w:t>
      </w:r>
    </w:p>
    <w:p w14:paraId="698A8E3E">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14:paraId="0901C6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14:paraId="74C943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исчисляемые и исчисляемые существительные (agua, un libro).</w:t>
      </w:r>
    </w:p>
    <w:p w14:paraId="5408C6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лагательные и наречия в положительной, сравнительной и превосходной степени, образованные по правилу, и исключения. </w:t>
      </w:r>
    </w:p>
    <w:p w14:paraId="05F38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бсолютная превосходная степень прилагательных, образованная с помощью наречия “muy” (muy interesante) и с помощью окончания “-ísimo” (interesantísimo).</w:t>
      </w:r>
    </w:p>
    <w:p w14:paraId="18469A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14:paraId="723E65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простые и сложные предлоги места, времени, направления. Предлог por с глаголами в страдательном залоге.</w:t>
      </w:r>
    </w:p>
    <w:p w14:paraId="5919A4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w:t>
      </w:r>
    </w:p>
    <w:p w14:paraId="150ABA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значение дат и больших чисел (до 1000000).</w:t>
      </w:r>
    </w:p>
    <w:p w14:paraId="552CEE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4. Социокультурные знания и умения.</w:t>
      </w:r>
    </w:p>
    <w:p w14:paraId="1D6F9A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6EA7DBE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0D9853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w:t>
      </w:r>
    </w:p>
    <w:p w14:paraId="33FD22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Дня матери и других праздников); </w:t>
      </w:r>
    </w:p>
    <w:p w14:paraId="3FBD95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особенностями образа жизни и культуры страны (стран) изучаемого языка (известными достопримечательностями, некоторыми выдающимися людьми); </w:t>
      </w:r>
    </w:p>
    <w:p w14:paraId="3E7C1F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доступными в языковом отношении образцами поэзии и прозы для подростков на испанском языке.</w:t>
      </w:r>
    </w:p>
    <w:p w14:paraId="3F0F6E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4461EF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своё имя и фамилию, а также имена и фамилии своих родственников и друзей на испанском языке; </w:t>
      </w:r>
    </w:p>
    <w:p w14:paraId="7DB211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w:t>
      </w:r>
    </w:p>
    <w:p w14:paraId="0AE380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 </w:t>
      </w:r>
    </w:p>
    <w:p w14:paraId="2BABDD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311171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04B97D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14:paraId="6428F3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5. Компенсаторные умения.</w:t>
      </w:r>
    </w:p>
    <w:p w14:paraId="74F679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540F59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2B1B47A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641ED0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4981FD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72295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 Содержание обучения в 8 классе.</w:t>
      </w:r>
    </w:p>
    <w:p w14:paraId="206048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1. Коммуникативные умения.</w:t>
      </w:r>
    </w:p>
    <w:p w14:paraId="762B47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4F5A1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14:paraId="010333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6C81F1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239283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20C14C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14:paraId="0315DA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роблемы выбора профессии. Посещение школьной библиотеки (ресурсного центра). Переписка с иностранными сверстниками.</w:t>
      </w:r>
    </w:p>
    <w:p w14:paraId="10E1B0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14:paraId="2736B8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14:paraId="7432DC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14:paraId="6DE9AC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06499D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2A1E95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14:paraId="24BCCE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2. Виды речевой деятельности.</w:t>
      </w:r>
    </w:p>
    <w:p w14:paraId="5B7A47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2.1. Говорение.</w:t>
      </w:r>
    </w:p>
    <w:p w14:paraId="7F4560C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8 класса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367B05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527F1B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6B73A8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14:paraId="7A5AE17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бинированный диалог, включающий различные виды диалога, (диалог этикетного характера, диалог-побуждение к действию, диалог-расспрос), с использованием картинок, фотографий и (или) ключевых слов, речевых ситуаций в стандартных ситуациях неофициального общения с соблюдением норм речевого этикета, принятых в стране (странах) изучаемого языка.</w:t>
      </w:r>
    </w:p>
    <w:p w14:paraId="3FD289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7 реплик со стороны каждого собеседника.</w:t>
      </w:r>
    </w:p>
    <w:p w14:paraId="36B6803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для 8 класса с использованием ключевых слов, вопросов, планов и (или) иллюстраций, фотографий:</w:t>
      </w:r>
    </w:p>
    <w:p w14:paraId="667A25D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характеристика), повествование (сообщение) с использованием ключевых слов, вопросов, планов и (или) иллюстраций, фотографий;</w:t>
      </w:r>
    </w:p>
    <w:p w14:paraId="3EA60E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прочитанному (услышанному);</w:t>
      </w:r>
    </w:p>
    <w:p w14:paraId="07879D5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 без использования картинок, фотографий, таблиц и (или) ключевых слов, планов, вопросов;</w:t>
      </w:r>
    </w:p>
    <w:p w14:paraId="29FF81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611A98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2D212C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9–10 фраз.</w:t>
      </w:r>
    </w:p>
    <w:p w14:paraId="57F743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2.2. Аудирование.</w:t>
      </w:r>
    </w:p>
    <w:p w14:paraId="4FD4AD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14:paraId="1981FB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14:paraId="13E3F3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восприятия на слух и понимания с использованием языковой, в том числе контекстуальной, догадки и игнорированием незнакомых слов и неизученных языковых явлений, не препятствующих решению коммуникативной задачи, несложные аутентичные тексты с разной глубиной проникновения в их содержание: с пониманием основного содержания текстов, с пониманием нужной (интересующей, запрашиваемой) информации;</w:t>
      </w:r>
    </w:p>
    <w:p w14:paraId="2CD95C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звучащего текста по началу сообщения.</w:t>
      </w:r>
    </w:p>
    <w:p w14:paraId="04BD25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интервью), сообщение информационного характера, рассказ.</w:t>
      </w:r>
    </w:p>
    <w:p w14:paraId="6F5FA4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14:paraId="71F048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2.3. Смысловое чтение.</w:t>
      </w:r>
    </w:p>
    <w:p w14:paraId="00AFFA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5F4CBB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1403A6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0104E0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7A42EA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неизученные языковые явления.</w:t>
      </w:r>
    </w:p>
    <w:p w14:paraId="163FE4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14:paraId="59694A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7319B6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350–500 слов.</w:t>
      </w:r>
    </w:p>
    <w:p w14:paraId="653758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2.4. Письменная речь.</w:t>
      </w:r>
    </w:p>
    <w:p w14:paraId="4DF887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2F2EC2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181BC6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14:paraId="72BEC4D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110 слов);</w:t>
      </w:r>
    </w:p>
    <w:p w14:paraId="36EA502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ние небольшого письменного высказывания с использованием образца, плана, иллюстраций, таблиц, прочитанного (прослушаного) текста (объём письменного высказывания – до 110 слов). </w:t>
      </w:r>
    </w:p>
    <w:p w14:paraId="468F2E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3. Языковые навыки и умения.</w:t>
      </w:r>
    </w:p>
    <w:p w14:paraId="439E5C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3.1. Фонетическая сторона речи.</w:t>
      </w:r>
    </w:p>
    <w:p w14:paraId="1CD1C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14:paraId="346626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произношения: отсутствие редукции гласных звуков в безударном положении, отсутствие смягчения согласных звуков перед гласными, озвончение; соблюдение фонетического сцепления и связное произношение слов внутри ритмических групп.</w:t>
      </w:r>
    </w:p>
    <w:p w14:paraId="77D756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14:paraId="1D23EAA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объём текста – до 110 слов).</w:t>
      </w:r>
    </w:p>
    <w:p w14:paraId="0D17E5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14:paraId="0B5323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14:paraId="13D42A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3.2. Графика, орфография и пунктуация.</w:t>
      </w:r>
    </w:p>
    <w:p w14:paraId="7B17A5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14:paraId="28EFF7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14:paraId="0DB4E3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14:paraId="7F4D40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14:paraId="6C3894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3.3. Лексическая сторона речи.</w:t>
      </w:r>
    </w:p>
    <w:p w14:paraId="355D889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1250 лексических единиц и правильное употребление в устной и письменной речи, с соблюдением существующей нормы лексической сочетаемости, не менее 1050 лексических единиц (слов, словосочетаний, речевых клише), обслуживающих ситуации общения в рамках тематического содержания речи для 8 класса, включая 900 лексических единиц, освоенных в предыдущие годы обучения.</w:t>
      </w:r>
    </w:p>
    <w:p w14:paraId="00F996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0BC08D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trans-/tras-, pre-, co(n)-;</w:t>
      </w:r>
    </w:p>
    <w:p w14:paraId="60A3B1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существительных при помощи суффиксов -azo, -a/-o/-e;</w:t>
      </w:r>
    </w:p>
    <w:p w14:paraId="41015F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прилагательных при помощи префиксов bi-, poli-, sub-super- и суффикса –udo.</w:t>
      </w:r>
    </w:p>
    <w:p w14:paraId="3888E96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ногозначных лексических единиц, синонимов, антонимов, сокращений, аббревиатур, интернациональных слов и речевых клише.</w:t>
      </w:r>
    </w:p>
    <w:p w14:paraId="770B6CB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14:paraId="6663A5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3.4. Грамматическая сторона речи.</w:t>
      </w:r>
    </w:p>
    <w:p w14:paraId="5CF5BA0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14:paraId="43E303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ya que, para que, si, cuando, mientras (que), como.</w:t>
      </w:r>
    </w:p>
    <w:p w14:paraId="7A6B14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вопросительных и побуд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14:paraId="3040D7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 Pretérito Perfecto de Subjuntivo (Me alegra que hayas sacado buenas notas), Imperfecto de Subjuntivo (Quería que me lo contaras. Te preparé agua salada para que hicieras gárgaras).</w:t>
      </w:r>
    </w:p>
    <w:p w14:paraId="1B33AAD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Presente de Subjuntivo в простом предложении после наречий quizá(s), tal vez, acaso, междометия ojalá, и частицы que (Tal vez me escribas. ¡Que tengas suerte! ¡Ojalá él me escriba!), в придаточных предложениях подлежащных и дополнительных с союзом que после выражений и глаголов волеизъявления, сомнения, эмоции (Quiero que me lo cuentes. </w:t>
      </w:r>
      <w:r>
        <w:rPr>
          <w:rFonts w:ascii="Times New Roman" w:hAnsi="Times New Roman"/>
          <w:sz w:val="28"/>
          <w:szCs w:val="28"/>
        </w:rPr>
        <w:t xml:space="preserve">Es importante que me lo cuentes. Dudo que me diga la verdad. Me alegra que me ayudes), </w:t>
      </w: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придаточных</w:t>
      </w:r>
      <w:r>
        <w:rPr>
          <w:rFonts w:ascii="Times New Roman" w:hAnsi="Times New Roman"/>
          <w:sz w:val="28"/>
          <w:szCs w:val="28"/>
        </w:rPr>
        <w:t xml:space="preserve"> </w:t>
      </w:r>
      <w:r>
        <w:rPr>
          <w:rFonts w:ascii="Times New Roman" w:hAnsi="Times New Roman"/>
          <w:sz w:val="28"/>
          <w:szCs w:val="28"/>
          <w:lang w:val="ru-RU"/>
        </w:rPr>
        <w:t>предложениях</w:t>
      </w:r>
      <w:r>
        <w:rPr>
          <w:rFonts w:ascii="Times New Roman" w:hAnsi="Times New Roman"/>
          <w:sz w:val="28"/>
          <w:szCs w:val="28"/>
        </w:rPr>
        <w:t xml:space="preserve"> </w:t>
      </w:r>
      <w:r>
        <w:rPr>
          <w:rFonts w:ascii="Times New Roman" w:hAnsi="Times New Roman"/>
          <w:sz w:val="28"/>
          <w:szCs w:val="28"/>
          <w:lang w:val="ru-RU"/>
        </w:rPr>
        <w:t>цели</w:t>
      </w:r>
      <w:r>
        <w:rPr>
          <w:rFonts w:ascii="Times New Roman" w:hAnsi="Times New Roman"/>
          <w:sz w:val="28"/>
          <w:szCs w:val="28"/>
        </w:rPr>
        <w:t xml:space="preserve"> </w:t>
      </w:r>
      <w:r>
        <w:rPr>
          <w:rFonts w:ascii="Times New Roman" w:hAnsi="Times New Roman"/>
          <w:sz w:val="28"/>
          <w:szCs w:val="28"/>
          <w:lang w:val="ru-RU"/>
        </w:rPr>
        <w:t>после</w:t>
      </w:r>
      <w:r>
        <w:rPr>
          <w:rFonts w:ascii="Times New Roman" w:hAnsi="Times New Roman"/>
          <w:sz w:val="28"/>
          <w:szCs w:val="28"/>
        </w:rPr>
        <w:t xml:space="preserve"> </w:t>
      </w:r>
      <w:r>
        <w:rPr>
          <w:rFonts w:ascii="Times New Roman" w:hAnsi="Times New Roman"/>
          <w:sz w:val="28"/>
          <w:szCs w:val="28"/>
          <w:lang w:val="ru-RU"/>
        </w:rPr>
        <w:t>союза</w:t>
      </w:r>
      <w:r>
        <w:rPr>
          <w:rFonts w:ascii="Times New Roman" w:hAnsi="Times New Roman"/>
          <w:sz w:val="28"/>
          <w:szCs w:val="28"/>
        </w:rPr>
        <w:t xml:space="preserve"> para que (Habla en voz alta para que todos te oigan bien)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w:t>
      </w:r>
      <w:r>
        <w:rPr>
          <w:rFonts w:ascii="Times New Roman" w:hAnsi="Times New Roman"/>
          <w:sz w:val="28"/>
          <w:szCs w:val="28"/>
          <w:lang w:val="ru-RU"/>
        </w:rPr>
        <w:t>относящихся</w:t>
      </w:r>
      <w:r>
        <w:rPr>
          <w:rFonts w:ascii="Times New Roman" w:hAnsi="Times New Roman"/>
          <w:sz w:val="28"/>
          <w:szCs w:val="28"/>
        </w:rPr>
        <w:t xml:space="preserve"> </w:t>
      </w:r>
      <w:r>
        <w:rPr>
          <w:rFonts w:ascii="Times New Roman" w:hAnsi="Times New Roman"/>
          <w:sz w:val="28"/>
          <w:szCs w:val="28"/>
          <w:lang w:val="ru-RU"/>
        </w:rPr>
        <w:t>к</w:t>
      </w:r>
      <w:r>
        <w:rPr>
          <w:rFonts w:ascii="Times New Roman" w:hAnsi="Times New Roman"/>
          <w:sz w:val="28"/>
          <w:szCs w:val="28"/>
        </w:rPr>
        <w:t xml:space="preserve"> </w:t>
      </w:r>
      <w:r>
        <w:rPr>
          <w:rFonts w:ascii="Times New Roman" w:hAnsi="Times New Roman"/>
          <w:sz w:val="28"/>
          <w:szCs w:val="28"/>
          <w:lang w:val="ru-RU"/>
        </w:rPr>
        <w:t>будущему</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союзом</w:t>
      </w:r>
      <w:r>
        <w:rPr>
          <w:rFonts w:ascii="Times New Roman" w:hAnsi="Times New Roman"/>
          <w:sz w:val="28"/>
          <w:szCs w:val="28"/>
        </w:rPr>
        <w:t xml:space="preserve"> cuando (Cuando sea mayor seré capitán).</w:t>
      </w:r>
    </w:p>
    <w:p w14:paraId="28F7DB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14:paraId="20E40E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Presente de Subjuntivo, Pretérito Perfecto de Subjuntivo, Imperfecto de Subjuntivo) и в утвердительной и отрицательной форме повелительного наклонения.</w:t>
      </w:r>
    </w:p>
    <w:p w14:paraId="34780A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енной форме страдательного залога voz pasiva refleja в простых и сложных временах (la casa fue construida/la casa había sido construida, el periódico se publicó/el periódico se ha publicado).</w:t>
      </w:r>
    </w:p>
    <w:p w14:paraId="23C0697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Простое будущее время Futuro Simple в модальном значении. </w:t>
      </w:r>
      <w:r>
        <w:rPr>
          <w:rFonts w:ascii="Times New Roman" w:hAnsi="Times New Roman"/>
          <w:sz w:val="28"/>
          <w:szCs w:val="28"/>
        </w:rPr>
        <w:t>(Hoy Pablo no ha venido a clase, estará enfermo.)</w:t>
      </w:r>
    </w:p>
    <w:p w14:paraId="0033C631">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Condicional Simple c </w:t>
      </w:r>
      <w:r>
        <w:rPr>
          <w:rFonts w:ascii="Times New Roman" w:hAnsi="Times New Roman"/>
          <w:sz w:val="28"/>
          <w:szCs w:val="28"/>
          <w:lang w:val="ru-RU"/>
        </w:rPr>
        <w:t>условным</w:t>
      </w:r>
      <w:r>
        <w:rPr>
          <w:rFonts w:ascii="Times New Roman" w:hAnsi="Times New Roman"/>
          <w:sz w:val="28"/>
          <w:szCs w:val="28"/>
        </w:rPr>
        <w:t xml:space="preserve"> </w:t>
      </w:r>
      <w:r>
        <w:rPr>
          <w:rFonts w:ascii="Times New Roman" w:hAnsi="Times New Roman"/>
          <w:sz w:val="28"/>
          <w:szCs w:val="28"/>
          <w:lang w:val="ru-RU"/>
        </w:rPr>
        <w:t>значением</w:t>
      </w:r>
      <w:r>
        <w:rPr>
          <w:rFonts w:ascii="Times New Roman" w:hAnsi="Times New Roman"/>
          <w:sz w:val="28"/>
          <w:szCs w:val="28"/>
        </w:rPr>
        <w:t xml:space="preserve"> </w:t>
      </w: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настоящем</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w:t>
      </w:r>
      <w:r>
        <w:rPr>
          <w:rFonts w:ascii="Times New Roman" w:hAnsi="Times New Roman"/>
          <w:sz w:val="28"/>
          <w:szCs w:val="28"/>
          <w:lang w:val="ru-RU"/>
        </w:rPr>
        <w:t>для</w:t>
      </w:r>
      <w:r>
        <w:rPr>
          <w:rFonts w:ascii="Times New Roman" w:hAnsi="Times New Roman"/>
          <w:sz w:val="28"/>
          <w:szCs w:val="28"/>
        </w:rPr>
        <w:t xml:space="preserve"> </w:t>
      </w:r>
      <w:r>
        <w:rPr>
          <w:rFonts w:ascii="Times New Roman" w:hAnsi="Times New Roman"/>
          <w:sz w:val="28"/>
          <w:szCs w:val="28"/>
          <w:lang w:val="ru-RU"/>
        </w:rPr>
        <w:t>выражения</w:t>
      </w:r>
      <w:r>
        <w:rPr>
          <w:rFonts w:ascii="Times New Roman" w:hAnsi="Times New Roman"/>
          <w:sz w:val="28"/>
          <w:szCs w:val="28"/>
        </w:rPr>
        <w:t xml:space="preserve"> </w:t>
      </w:r>
      <w:r>
        <w:rPr>
          <w:rFonts w:ascii="Times New Roman" w:hAnsi="Times New Roman"/>
          <w:sz w:val="28"/>
          <w:szCs w:val="28"/>
          <w:lang w:val="ru-RU"/>
        </w:rPr>
        <w:t>нереального</w:t>
      </w:r>
      <w:r>
        <w:rPr>
          <w:rFonts w:ascii="Times New Roman" w:hAnsi="Times New Roman"/>
          <w:sz w:val="28"/>
          <w:szCs w:val="28"/>
        </w:rPr>
        <w:t xml:space="preserve"> </w:t>
      </w:r>
      <w:r>
        <w:rPr>
          <w:rFonts w:ascii="Times New Roman" w:hAnsi="Times New Roman"/>
          <w:sz w:val="28"/>
          <w:szCs w:val="28"/>
          <w:lang w:val="ru-RU"/>
        </w:rPr>
        <w:t>желаемого</w:t>
      </w:r>
      <w:r>
        <w:rPr>
          <w:rFonts w:ascii="Times New Roman" w:hAnsi="Times New Roman"/>
          <w:sz w:val="28"/>
          <w:szCs w:val="28"/>
        </w:rPr>
        <w:t xml:space="preserve"> </w:t>
      </w:r>
      <w:r>
        <w:rPr>
          <w:rFonts w:ascii="Times New Roman" w:hAnsi="Times New Roman"/>
          <w:sz w:val="28"/>
          <w:szCs w:val="28"/>
          <w:lang w:val="ru-RU"/>
        </w:rPr>
        <w:t>действия</w:t>
      </w:r>
      <w:r>
        <w:rPr>
          <w:rFonts w:ascii="Times New Roman" w:hAnsi="Times New Roman"/>
          <w:sz w:val="28"/>
          <w:szCs w:val="28"/>
        </w:rPr>
        <w:t xml:space="preserve"> (Iría a pasear pero hoy llueve a cántaros) </w:t>
      </w:r>
      <w:r>
        <w:rPr>
          <w:rFonts w:ascii="Times New Roman" w:hAnsi="Times New Roman"/>
          <w:sz w:val="28"/>
          <w:szCs w:val="28"/>
          <w:lang w:val="ru-RU"/>
        </w:rPr>
        <w:t>или</w:t>
      </w:r>
      <w:r>
        <w:rPr>
          <w:rFonts w:ascii="Times New Roman" w:hAnsi="Times New Roman"/>
          <w:sz w:val="28"/>
          <w:szCs w:val="28"/>
        </w:rPr>
        <w:t xml:space="preserve"> </w:t>
      </w:r>
      <w:r>
        <w:rPr>
          <w:rFonts w:ascii="Times New Roman" w:hAnsi="Times New Roman"/>
          <w:sz w:val="28"/>
          <w:szCs w:val="28"/>
          <w:lang w:val="ru-RU"/>
        </w:rPr>
        <w:t>совета</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речевыми</w:t>
      </w:r>
      <w:r>
        <w:rPr>
          <w:rFonts w:ascii="Times New Roman" w:hAnsi="Times New Roman"/>
          <w:sz w:val="28"/>
          <w:szCs w:val="28"/>
        </w:rPr>
        <w:t xml:space="preserve"> </w:t>
      </w:r>
      <w:r>
        <w:rPr>
          <w:rFonts w:ascii="Times New Roman" w:hAnsi="Times New Roman"/>
          <w:sz w:val="28"/>
          <w:szCs w:val="28"/>
          <w:lang w:val="ru-RU"/>
        </w:rPr>
        <w:t>конструкциями</w:t>
      </w:r>
      <w:r>
        <w:rPr>
          <w:rFonts w:ascii="Times New Roman" w:hAnsi="Times New Roman"/>
          <w:sz w:val="28"/>
          <w:szCs w:val="28"/>
        </w:rPr>
        <w:t xml:space="preserve"> Yo que tú/Yo en tu lugar (Yo en tu lugar no iría a la fiesta).</w:t>
      </w:r>
    </w:p>
    <w:p w14:paraId="134B70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14:paraId="0F4B7896">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14:paraId="2C99BF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Определённый артикль с географическими названиями. Нейтральный артикль lo.</w:t>
      </w:r>
    </w:p>
    <w:p w14:paraId="29880A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Существительные, имеющие форму только множественного числа (lunes, gafas, tijeras), и существительные, употребляемые только в единственном числе (gente, calor).</w:t>
      </w:r>
    </w:p>
    <w:p w14:paraId="47B43FC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наречий, выражающих неуверенность (a lo mejor)</w:t>
      </w:r>
    </w:p>
    <w:p w14:paraId="4FF0DF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относительные (que, quien(-es), el/la/los/las que, el/la/los/las cual(-es), cuyo/a/-os/-as), неопределённые, отрицательные, возвратные, вопросительные.</w:t>
      </w:r>
    </w:p>
    <w:p w14:paraId="09FB6E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времени, направления.</w:t>
      </w:r>
    </w:p>
    <w:p w14:paraId="31336D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 Обозначение дат и больших чисел (до 1000000).</w:t>
      </w:r>
    </w:p>
    <w:p w14:paraId="2A8305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4. Социокультурные знания и умения.</w:t>
      </w:r>
    </w:p>
    <w:p w14:paraId="00A8F48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основные национальные праздники, традиции, обычаи, традиции в питании и проведении досуга, система образования).</w:t>
      </w:r>
    </w:p>
    <w:p w14:paraId="1739B2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испанском языке.</w:t>
      </w:r>
    </w:p>
    <w:p w14:paraId="725DBE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28AA0B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w:t>
      </w:r>
    </w:p>
    <w:p w14:paraId="0F80BE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673E11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 правильно оформлять свой адрес на испанском языке (в анкете);</w:t>
      </w:r>
    </w:p>
    <w:p w14:paraId="10B53D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028E15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4D6B9C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19CD5C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еных, писателях, поэтах, художниках, музыкантах, спортсменах и других людях);</w:t>
      </w:r>
    </w:p>
    <w:p w14:paraId="1783CE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59EC1F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5. Компенсаторные умения.</w:t>
      </w:r>
    </w:p>
    <w:p w14:paraId="476907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462633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04E285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е слова, план.</w:t>
      </w:r>
    </w:p>
    <w:p w14:paraId="22201C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D4A09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EFBDF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 Содержание обучения в 9 классе.</w:t>
      </w:r>
    </w:p>
    <w:p w14:paraId="33A15A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1. Коммуникативные умения.</w:t>
      </w:r>
    </w:p>
    <w:p w14:paraId="3DE58A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57C38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14:paraId="6D7746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072A15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14:paraId="65B59A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168816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14:paraId="3A743E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роблемы выбора профессии. Переписка с иностранными сверстниками.</w:t>
      </w:r>
    </w:p>
    <w:p w14:paraId="4A88BF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14:paraId="55F95C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14:paraId="51D627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3755AF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53F62B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430CCC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2. Виды речевой деятельности.</w:t>
      </w:r>
    </w:p>
    <w:p w14:paraId="2E5FF9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2.1. Говорение.</w:t>
      </w:r>
    </w:p>
    <w:p w14:paraId="2DE578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36742C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предполагает умения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0FBE06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предполагает умения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7523E9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предполагает умения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14:paraId="71082E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иалог-обмен мнениями предполагает умения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 эмоции). </w:t>
      </w:r>
    </w:p>
    <w:p w14:paraId="059B618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диалогической речи осуществляется в стандартных ситуациях неофициального и официального общения в рамках тематического содержания речи для 8–9 классов с использованием речевых ситуаций, ключевых слов и (или) иллюстраций, фотографий и без их использования, с соблюдением норм речевого этикета, принятых в стране (странах) изучаемого языка.</w:t>
      </w:r>
    </w:p>
    <w:p w14:paraId="5FEB92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14:paraId="508652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рамках тематического содержания речи для 8–9 классов:</w:t>
      </w:r>
    </w:p>
    <w:p w14:paraId="31EC55B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характеристика), повествование (сообщение) с использованием или без использования ключевых слов, вопросов, план и (или) иллюстраций, фотографий;</w:t>
      </w:r>
    </w:p>
    <w:p w14:paraId="2A2F58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прочитанному (услышанному);</w:t>
      </w:r>
    </w:p>
    <w:p w14:paraId="54B765C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ли без использования картинок, фотографий, таблиц и (или) ключевых слов, плана, вопросов;</w:t>
      </w:r>
    </w:p>
    <w:p w14:paraId="20CF87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21C28D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544193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10–12 фраз.</w:t>
      </w:r>
    </w:p>
    <w:p w14:paraId="421801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2.2. Аудирование.</w:t>
      </w:r>
    </w:p>
    <w:p w14:paraId="0C97BE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14:paraId="0A3FB5F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деталей;</w:t>
      </w:r>
    </w:p>
    <w:p w14:paraId="7EB3FA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льнейшее развитие восприятия на слух и понимания с использованием языковой, в том числе контекстуальной, догадки и игнорирования незнакомых слов и неизученных языковых явлений, не препятствующих решению коммуникативной задачи, несложных аутентичных текстов с разной глубиной проникновения в их содержание: с пониманием основного содержания текстов, с пониманием нужной (интересующей, запрашиваемой) информации, представленной в эксплицитной (явной) форме в воспринимаемом на слух тексте. </w:t>
      </w:r>
    </w:p>
    <w:p w14:paraId="7FBE01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ый уровень по общеевропейской шкале).</w:t>
      </w:r>
    </w:p>
    <w:p w14:paraId="3290CE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14:paraId="22DEC9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2.3. Смысловое чтение.</w:t>
      </w:r>
    </w:p>
    <w:p w14:paraId="4385E3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614208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129FE0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0B725C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33D8C9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14:paraId="1FC45C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отрывок из статьи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653FF7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14:paraId="552EF7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500–600 слов.</w:t>
      </w:r>
    </w:p>
    <w:p w14:paraId="4F1188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2.4. Письменная речь.</w:t>
      </w:r>
    </w:p>
    <w:p w14:paraId="1891EB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1400BD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779EB4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14:paraId="29153D1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120 слов);</w:t>
      </w:r>
    </w:p>
    <w:p w14:paraId="3CC987D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таблицы, прочитанного (прослушанного) текста, объём письменного высказывания – до 120 слов;</w:t>
      </w:r>
    </w:p>
    <w:p w14:paraId="025D30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14:paraId="0E22AD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таблицы, схемы в текстовый вариант представления информации;</w:t>
      </w:r>
    </w:p>
    <w:p w14:paraId="5F1290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100–120 слов).</w:t>
      </w:r>
    </w:p>
    <w:p w14:paraId="1591F9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3. Языковые навыки и умения.</w:t>
      </w:r>
    </w:p>
    <w:p w14:paraId="60BD3B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3.1. Фонетическая сторона речи.</w:t>
      </w:r>
    </w:p>
    <w:p w14:paraId="66D023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произношения: отсутствие редукции гласных звуков в безударном положении, отсутствие смягчения согласных звуков перед гласными, озвончение, соблюдение фонетического сцепления и связное произношение слов внутри ритмических групп.</w:t>
      </w:r>
    </w:p>
    <w:p w14:paraId="243746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14:paraId="249AB8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объём текста – до 110 слов.</w:t>
      </w:r>
    </w:p>
    <w:p w14:paraId="6FD991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звукобуквенных сочетаний и сложных сочетаний букв.</w:t>
      </w:r>
    </w:p>
    <w:p w14:paraId="0909F7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14:paraId="20663E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 и эмоций.</w:t>
      </w:r>
    </w:p>
    <w:p w14:paraId="448CF5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национальных вариантов произношения испанского языка, иберийского и латиноамериканского, в прослушанных текстах или в услышанных высказываниях.</w:t>
      </w:r>
    </w:p>
    <w:p w14:paraId="2D0C3E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демонстрирующее понимание текста, с соблюдением правил чтения и соответствующей интонации.</w:t>
      </w:r>
    </w:p>
    <w:p w14:paraId="53ED7E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3.2. Графика, орфография и пунктуация.</w:t>
      </w:r>
    </w:p>
    <w:p w14:paraId="384A91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14:paraId="64CC7F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14:paraId="77BA44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делового) письма (электронного сообщения личного характера).</w:t>
      </w:r>
    </w:p>
    <w:p w14:paraId="0A8144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3.3. Лексическая сторона речи.</w:t>
      </w:r>
    </w:p>
    <w:p w14:paraId="7BFC59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1350 лексических единиц и правильное употребление в устной и письменной речи, с соблюдением существующей нормы лексической сочетаемости, не менее 1200 лексических единиц (слов, словосочетаний, речевых клише), обслуживающих ситуации общения в рамках тематического содержания речи для 9 класса, включая 1050 лексических единиц, освоенных в предыдущие годы обучения.</w:t>
      </w:r>
    </w:p>
    <w:p w14:paraId="34467A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в устной и письменной речи родственных слов с использованием основных способов словообразования:</w:t>
      </w:r>
    </w:p>
    <w:p w14:paraId="42187036">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аффиксация</w:t>
      </w:r>
      <w:r>
        <w:rPr>
          <w:rFonts w:ascii="Times New Roman" w:hAnsi="Times New Roman"/>
          <w:sz w:val="28"/>
          <w:szCs w:val="28"/>
        </w:rPr>
        <w:t>:</w:t>
      </w:r>
    </w:p>
    <w:p w14:paraId="62B551AE">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глаголов</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des-/dis-, in-/im-, pre-, re-, inter- (deshacer, disgustar, inquietar, imposibilitar, prever, reconocer, intervenir)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ear, -ecer/-ocer/-ucir, -izar (finalizar);</w:t>
      </w:r>
    </w:p>
    <w:p w14:paraId="2213302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существительных</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ero, -dor/-tor, -ista, -ción/-sión, -miento, -dad, -ez/-eza, -ante/-ente, -ismo, -ancia/encia (cartero, pescador/escritor, ciclista, canción, expresión, movimiento, verdad, niñez, belleza estudiante, presidente, optimismo, elegancia, paciencia), </w:t>
      </w:r>
      <w:r>
        <w:rPr>
          <w:rFonts w:ascii="Times New Roman" w:hAnsi="Times New Roman"/>
          <w:sz w:val="28"/>
          <w:szCs w:val="28"/>
          <w:lang w:val="ru-RU"/>
        </w:rPr>
        <w:t>суффиксов</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оттеночным</w:t>
      </w:r>
      <w:r>
        <w:rPr>
          <w:rFonts w:ascii="Times New Roman" w:hAnsi="Times New Roman"/>
          <w:sz w:val="28"/>
          <w:szCs w:val="28"/>
        </w:rPr>
        <w:t xml:space="preserve"> </w:t>
      </w:r>
      <w:r>
        <w:rPr>
          <w:rFonts w:ascii="Times New Roman" w:hAnsi="Times New Roman"/>
          <w:sz w:val="28"/>
          <w:szCs w:val="28"/>
          <w:lang w:val="ru-RU"/>
        </w:rPr>
        <w:t>значением</w:t>
      </w:r>
      <w:r>
        <w:rPr>
          <w:rFonts w:ascii="Times New Roman" w:hAnsi="Times New Roman"/>
          <w:sz w:val="28"/>
          <w:szCs w:val="28"/>
        </w:rPr>
        <w:t xml:space="preserve"> </w:t>
      </w:r>
      <w:r>
        <w:rPr>
          <w:rFonts w:ascii="Times New Roman" w:hAnsi="Times New Roman"/>
          <w:sz w:val="28"/>
          <w:szCs w:val="28"/>
          <w:lang w:val="ru-RU"/>
        </w:rPr>
        <w:t>преувеличения</w:t>
      </w:r>
      <w:r>
        <w:rPr>
          <w:rFonts w:ascii="Times New Roman" w:hAnsi="Times New Roman"/>
          <w:sz w:val="28"/>
          <w:szCs w:val="28"/>
        </w:rPr>
        <w:t xml:space="preserve"> -ón, -azo (tristón, cochazo), </w:t>
      </w:r>
      <w:r>
        <w:rPr>
          <w:rFonts w:ascii="Times New Roman" w:hAnsi="Times New Roman"/>
          <w:sz w:val="28"/>
          <w:szCs w:val="28"/>
          <w:lang w:val="ru-RU"/>
        </w:rPr>
        <w:t>уменьшительно</w:t>
      </w:r>
      <w:r>
        <w:rPr>
          <w:rFonts w:ascii="Times New Roman" w:hAnsi="Times New Roman"/>
          <w:sz w:val="28"/>
          <w:szCs w:val="28"/>
        </w:rPr>
        <w:t>-</w:t>
      </w:r>
      <w:r>
        <w:rPr>
          <w:rFonts w:ascii="Times New Roman" w:hAnsi="Times New Roman"/>
          <w:sz w:val="28"/>
          <w:szCs w:val="28"/>
          <w:lang w:val="ru-RU"/>
        </w:rPr>
        <w:t>ласкательных</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ito/-illo (abuelita, florecilla);</w:t>
      </w:r>
    </w:p>
    <w:p w14:paraId="6FCDE9BC">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des-, in-/im-, pre-, inter-, super-, poli- (descontento, increíble, imposible, precolombino, intermedio, superdivertido, polideportivo), </w:t>
      </w:r>
      <w:r>
        <w:rPr>
          <w:rFonts w:ascii="Times New Roman" w:hAnsi="Times New Roman"/>
          <w:sz w:val="28"/>
          <w:szCs w:val="28"/>
          <w:lang w:val="ru-RU"/>
        </w:rPr>
        <w:t>суффиксов</w:t>
      </w:r>
      <w:r>
        <w:rPr>
          <w:rFonts w:ascii="Times New Roman" w:hAnsi="Times New Roman"/>
          <w:sz w:val="28"/>
          <w:szCs w:val="28"/>
        </w:rPr>
        <w:t xml:space="preserve"> -oso, -al, -ivo, -able/-ible (generoso, racional, festivo, variable, disponible), </w:t>
      </w:r>
      <w:r>
        <w:rPr>
          <w:rFonts w:ascii="Times New Roman" w:hAnsi="Times New Roman"/>
          <w:sz w:val="28"/>
          <w:szCs w:val="28"/>
          <w:lang w:val="ru-RU"/>
        </w:rPr>
        <w:t>суффиксов</w:t>
      </w:r>
      <w:r>
        <w:rPr>
          <w:rFonts w:ascii="Times New Roman" w:hAnsi="Times New Roman"/>
          <w:sz w:val="28"/>
          <w:szCs w:val="28"/>
        </w:rPr>
        <w:t xml:space="preserve"> -és, -ano, -ino, -eño (francés, mexicano, argentino, brasileño) </w:t>
      </w:r>
      <w:r>
        <w:rPr>
          <w:rFonts w:ascii="Times New Roman" w:hAnsi="Times New Roman"/>
          <w:sz w:val="28"/>
          <w:szCs w:val="28"/>
          <w:lang w:val="ru-RU"/>
        </w:rPr>
        <w:t>для</w:t>
      </w:r>
      <w:r>
        <w:rPr>
          <w:rFonts w:ascii="Times New Roman" w:hAnsi="Times New Roman"/>
          <w:sz w:val="28"/>
          <w:szCs w:val="28"/>
        </w:rPr>
        <w:t xml:space="preserve"> </w:t>
      </w:r>
      <w:r>
        <w:rPr>
          <w:rFonts w:ascii="Times New Roman" w:hAnsi="Times New Roman"/>
          <w:sz w:val="28"/>
          <w:szCs w:val="28"/>
          <w:lang w:val="ru-RU"/>
        </w:rPr>
        <w:t>обозначения</w:t>
      </w:r>
      <w:r>
        <w:rPr>
          <w:rFonts w:ascii="Times New Roman" w:hAnsi="Times New Roman"/>
          <w:sz w:val="28"/>
          <w:szCs w:val="28"/>
        </w:rPr>
        <w:t xml:space="preserve"> </w:t>
      </w:r>
      <w:r>
        <w:rPr>
          <w:rFonts w:ascii="Times New Roman" w:hAnsi="Times New Roman"/>
          <w:sz w:val="28"/>
          <w:szCs w:val="28"/>
          <w:lang w:val="ru-RU"/>
        </w:rPr>
        <w:t>принадлежности</w:t>
      </w:r>
      <w:r>
        <w:rPr>
          <w:rFonts w:ascii="Times New Roman" w:hAnsi="Times New Roman"/>
          <w:sz w:val="28"/>
          <w:szCs w:val="28"/>
        </w:rPr>
        <w:t xml:space="preserve"> </w:t>
      </w:r>
      <w:r>
        <w:rPr>
          <w:rFonts w:ascii="Times New Roman" w:hAnsi="Times New Roman"/>
          <w:sz w:val="28"/>
          <w:szCs w:val="28"/>
          <w:lang w:val="ru-RU"/>
        </w:rPr>
        <w:t>к</w:t>
      </w:r>
      <w:r>
        <w:rPr>
          <w:rFonts w:ascii="Times New Roman" w:hAnsi="Times New Roman"/>
          <w:sz w:val="28"/>
          <w:szCs w:val="28"/>
        </w:rPr>
        <w:t xml:space="preserve"> </w:t>
      </w:r>
      <w:r>
        <w:rPr>
          <w:rFonts w:ascii="Times New Roman" w:hAnsi="Times New Roman"/>
          <w:sz w:val="28"/>
          <w:szCs w:val="28"/>
          <w:lang w:val="ru-RU"/>
        </w:rPr>
        <w:t>какой</w:t>
      </w:r>
      <w:r>
        <w:rPr>
          <w:rFonts w:ascii="Times New Roman" w:hAnsi="Times New Roman"/>
          <w:sz w:val="28"/>
          <w:szCs w:val="28"/>
        </w:rPr>
        <w:t>-</w:t>
      </w:r>
      <w:r>
        <w:rPr>
          <w:rFonts w:ascii="Times New Roman" w:hAnsi="Times New Roman"/>
          <w:sz w:val="28"/>
          <w:szCs w:val="28"/>
          <w:lang w:val="ru-RU"/>
        </w:rPr>
        <w:t>либо</w:t>
      </w:r>
      <w:r>
        <w:rPr>
          <w:rFonts w:ascii="Times New Roman" w:hAnsi="Times New Roman"/>
          <w:sz w:val="28"/>
          <w:szCs w:val="28"/>
        </w:rPr>
        <w:t xml:space="preserve"> </w:t>
      </w:r>
      <w:r>
        <w:rPr>
          <w:rFonts w:ascii="Times New Roman" w:hAnsi="Times New Roman"/>
          <w:sz w:val="28"/>
          <w:szCs w:val="28"/>
          <w:lang w:val="ru-RU"/>
        </w:rPr>
        <w:t>нации</w:t>
      </w:r>
      <w:r>
        <w:rPr>
          <w:rFonts w:ascii="Times New Roman" w:hAnsi="Times New Roman"/>
          <w:sz w:val="28"/>
          <w:szCs w:val="28"/>
        </w:rPr>
        <w:t xml:space="preserve">, </w:t>
      </w:r>
      <w:r>
        <w:rPr>
          <w:rFonts w:ascii="Times New Roman" w:hAnsi="Times New Roman"/>
          <w:sz w:val="28"/>
          <w:szCs w:val="28"/>
          <w:lang w:val="ru-RU"/>
        </w:rPr>
        <w:t>народу</w:t>
      </w:r>
      <w:r>
        <w:rPr>
          <w:rFonts w:ascii="Times New Roman" w:hAnsi="Times New Roman"/>
          <w:sz w:val="28"/>
          <w:szCs w:val="28"/>
        </w:rPr>
        <w:t xml:space="preserve"> (gentilicios), </w:t>
      </w:r>
      <w:r>
        <w:rPr>
          <w:rFonts w:ascii="Times New Roman" w:hAnsi="Times New Roman"/>
          <w:sz w:val="28"/>
          <w:szCs w:val="28"/>
          <w:lang w:val="ru-RU"/>
        </w:rPr>
        <w:t>суффиксов</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оттеночным</w:t>
      </w:r>
      <w:r>
        <w:rPr>
          <w:rFonts w:ascii="Times New Roman" w:hAnsi="Times New Roman"/>
          <w:sz w:val="28"/>
          <w:szCs w:val="28"/>
        </w:rPr>
        <w:t xml:space="preserve"> </w:t>
      </w:r>
      <w:r>
        <w:rPr>
          <w:rFonts w:ascii="Times New Roman" w:hAnsi="Times New Roman"/>
          <w:sz w:val="28"/>
          <w:szCs w:val="28"/>
          <w:lang w:val="ru-RU"/>
        </w:rPr>
        <w:t>значением</w:t>
      </w:r>
      <w:r>
        <w:rPr>
          <w:rFonts w:ascii="Times New Roman" w:hAnsi="Times New Roman"/>
          <w:sz w:val="28"/>
          <w:szCs w:val="28"/>
        </w:rPr>
        <w:t xml:space="preserve"> </w:t>
      </w:r>
      <w:r>
        <w:rPr>
          <w:rFonts w:ascii="Times New Roman" w:hAnsi="Times New Roman"/>
          <w:sz w:val="28"/>
          <w:szCs w:val="28"/>
          <w:lang w:val="ru-RU"/>
        </w:rPr>
        <w:t>преувеличения</w:t>
      </w:r>
      <w:r>
        <w:rPr>
          <w:rFonts w:ascii="Times New Roman" w:hAnsi="Times New Roman"/>
          <w:sz w:val="28"/>
          <w:szCs w:val="28"/>
        </w:rPr>
        <w:t xml:space="preserve"> -ucho, -ote (delgaducho, grandote);</w:t>
      </w:r>
    </w:p>
    <w:p w14:paraId="3C7DED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при помощи суффикса -mente (cuidadosamente);</w:t>
      </w:r>
    </w:p>
    <w:p w14:paraId="0CBF42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w:t>
      </w:r>
    </w:p>
    <w:p w14:paraId="3BED45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количественных числительных от 16 до 29 (dieciséis, veinticinco) и разряда сотен (seiscientos);</w:t>
      </w:r>
    </w:p>
    <w:p w14:paraId="74A81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существительных на основе: глагол + существительное (salvavidas), существительное + существительное (bocacalle), прилагательное + существительное (altavoz), наречие + глагол в неопределенной форме (malestar);</w:t>
      </w:r>
    </w:p>
    <w:p w14:paraId="50A984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прилагательных путем соединения основ прилагательных (agridulce, verdinegro), наречия и прилагательного/причастия (malsano, maleducado);</w:t>
      </w:r>
    </w:p>
    <w:p w14:paraId="7280DF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я:</w:t>
      </w:r>
    </w:p>
    <w:p w14:paraId="681EE8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существительных путем соединения определенного/ неопределенного артикля и прилагательного, нейтрального артикля lo и прилагательного, определенного артикля и неопределенной формы глагола: el + infinitivo (viejo/el viejo, joven/la joven, bueno/lo bueno, el ser, el poder, el titular).</w:t>
      </w:r>
    </w:p>
    <w:p w14:paraId="6DFDE99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ногозначных лексических единиц, синонимов, антонимов, сокращений, аббревиатур, интернациональных слов и речевых клише.</w:t>
      </w:r>
    </w:p>
    <w:p w14:paraId="716485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14:paraId="798EB4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3.4. Грамматическая сторона речи.</w:t>
      </w:r>
    </w:p>
    <w:p w14:paraId="0C67AF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quien, cuando, en cuanto, mientras (que), hasta que, antes de que, como, como si, sin que, porque, ya que, para que, si, donde, aunque, a pesar de que.</w:t>
      </w:r>
    </w:p>
    <w:p w14:paraId="252228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действительного залога сослагательного наклонения (Presente de Subjuntivo, Pretérito Perfecto de Subjuntivo, Imperfecto de Subjuntivo, Pluscuamperfecto de Subjuntivo).</w:t>
      </w:r>
    </w:p>
    <w:p w14:paraId="45241F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 в простом предложении и в придаточных предложениях подлежащных, дополнительных, определительных, цели, времени, уступки, образа действия.</w:t>
      </w:r>
    </w:p>
    <w:p w14:paraId="6167D5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presente de indicativo/presente de subjuntivo в независимых предложениях со значением неуверенности и в придаточных предложениях после глаголов и словосочетаний со значением уверенности (неуверенности), выражения мнения.</w:t>
      </w:r>
    </w:p>
    <w:p w14:paraId="35BFA5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глаголов ser, poder, tener в imperfecto de subjuntivo (-ra) для выражения нереального условия в условном периоде II типа.</w:t>
      </w:r>
    </w:p>
    <w:p w14:paraId="712581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14:paraId="67760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и в утвердительной и отрицательной форме повелительного наклонения.</w:t>
      </w:r>
    </w:p>
    <w:p w14:paraId="5914DE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енной форме страдательного залога voz pasiva refleja в простых и сложных временах (la casa fue construida/la casa había sido construida, el periódico se publicó/el periódico se ha publicado).</w:t>
      </w:r>
    </w:p>
    <w:p w14:paraId="7A62A8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будущее время Futuro Simple с модальным значением (</w:t>
      </w:r>
      <w:r>
        <w:rPr>
          <w:rFonts w:ascii="Times New Roman" w:hAnsi="Times New Roman"/>
          <w:sz w:val="28"/>
          <w:szCs w:val="28"/>
        </w:rPr>
        <w:t>Hoy</w:t>
      </w:r>
      <w:r>
        <w:rPr>
          <w:rFonts w:ascii="Times New Roman" w:hAnsi="Times New Roman"/>
          <w:sz w:val="28"/>
          <w:szCs w:val="28"/>
          <w:lang w:val="ru-RU"/>
        </w:rPr>
        <w:t xml:space="preserve"> </w:t>
      </w:r>
      <w:r>
        <w:rPr>
          <w:rFonts w:ascii="Times New Roman" w:hAnsi="Times New Roman"/>
          <w:sz w:val="28"/>
          <w:szCs w:val="28"/>
        </w:rPr>
        <w:t>Pablo</w:t>
      </w:r>
      <w:r>
        <w:rPr>
          <w:rFonts w:ascii="Times New Roman" w:hAnsi="Times New Roman"/>
          <w:sz w:val="28"/>
          <w:szCs w:val="28"/>
          <w:lang w:val="ru-RU"/>
        </w:rPr>
        <w:t xml:space="preserve"> </w:t>
      </w:r>
      <w:r>
        <w:rPr>
          <w:rFonts w:ascii="Times New Roman" w:hAnsi="Times New Roman"/>
          <w:sz w:val="28"/>
          <w:szCs w:val="28"/>
        </w:rPr>
        <w:t>no</w:t>
      </w:r>
      <w:r>
        <w:rPr>
          <w:rFonts w:ascii="Times New Roman" w:hAnsi="Times New Roman"/>
          <w:sz w:val="28"/>
          <w:szCs w:val="28"/>
          <w:lang w:val="ru-RU"/>
        </w:rPr>
        <w:t xml:space="preserve"> </w:t>
      </w:r>
      <w:r>
        <w:rPr>
          <w:rFonts w:ascii="Times New Roman" w:hAnsi="Times New Roman"/>
          <w:sz w:val="28"/>
          <w:szCs w:val="28"/>
        </w:rPr>
        <w:t>ha</w:t>
      </w:r>
      <w:r>
        <w:rPr>
          <w:rFonts w:ascii="Times New Roman" w:hAnsi="Times New Roman"/>
          <w:sz w:val="28"/>
          <w:szCs w:val="28"/>
          <w:lang w:val="ru-RU"/>
        </w:rPr>
        <w:t xml:space="preserve"> </w:t>
      </w:r>
      <w:r>
        <w:rPr>
          <w:rFonts w:ascii="Times New Roman" w:hAnsi="Times New Roman"/>
          <w:sz w:val="28"/>
          <w:szCs w:val="28"/>
        </w:rPr>
        <w:t>venido</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clase</w:t>
      </w:r>
      <w:r>
        <w:rPr>
          <w:rFonts w:ascii="Times New Roman" w:hAnsi="Times New Roman"/>
          <w:sz w:val="28"/>
          <w:szCs w:val="28"/>
          <w:lang w:val="ru-RU"/>
        </w:rPr>
        <w:t xml:space="preserve">, </w:t>
      </w:r>
      <w:r>
        <w:rPr>
          <w:rFonts w:ascii="Times New Roman" w:hAnsi="Times New Roman"/>
          <w:sz w:val="28"/>
          <w:szCs w:val="28"/>
        </w:rPr>
        <w:t>estar</w:t>
      </w:r>
      <w:r>
        <w:rPr>
          <w:rFonts w:ascii="Times New Roman" w:hAnsi="Times New Roman"/>
          <w:sz w:val="28"/>
          <w:szCs w:val="28"/>
          <w:lang w:val="ru-RU"/>
        </w:rPr>
        <w:t xml:space="preserve">á </w:t>
      </w:r>
      <w:r>
        <w:rPr>
          <w:rFonts w:ascii="Times New Roman" w:hAnsi="Times New Roman"/>
          <w:sz w:val="28"/>
          <w:szCs w:val="28"/>
        </w:rPr>
        <w:t>enfermo</w:t>
      </w:r>
      <w:r>
        <w:rPr>
          <w:rFonts w:ascii="Times New Roman" w:hAnsi="Times New Roman"/>
          <w:sz w:val="28"/>
          <w:szCs w:val="28"/>
          <w:lang w:val="ru-RU"/>
        </w:rPr>
        <w:t>.)</w:t>
      </w:r>
    </w:p>
    <w:p w14:paraId="61DF1E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Condicional</w:t>
      </w:r>
      <w:r>
        <w:rPr>
          <w:rFonts w:ascii="Times New Roman" w:hAnsi="Times New Roman"/>
          <w:sz w:val="28"/>
          <w:szCs w:val="28"/>
          <w:lang w:val="ru-RU"/>
        </w:rPr>
        <w:t xml:space="preserve"> </w:t>
      </w:r>
      <w:r>
        <w:rPr>
          <w:rFonts w:ascii="Times New Roman" w:hAnsi="Times New Roman"/>
          <w:sz w:val="28"/>
          <w:szCs w:val="28"/>
        </w:rPr>
        <w:t>Simple</w:t>
      </w:r>
      <w:r>
        <w:rPr>
          <w:rFonts w:ascii="Times New Roman" w:hAnsi="Times New Roman"/>
          <w:sz w:val="28"/>
          <w:szCs w:val="28"/>
          <w:lang w:val="ru-RU"/>
        </w:rPr>
        <w:t xml:space="preserve"> с условным значением в настоящем времени для выражения нереального желаемого действия (</w:t>
      </w:r>
      <w:r>
        <w:rPr>
          <w:rFonts w:ascii="Times New Roman" w:hAnsi="Times New Roman"/>
          <w:sz w:val="28"/>
          <w:szCs w:val="28"/>
        </w:rPr>
        <w:t>Ir</w:t>
      </w:r>
      <w:r>
        <w:rPr>
          <w:rFonts w:ascii="Times New Roman" w:hAnsi="Times New Roman"/>
          <w:sz w:val="28"/>
          <w:szCs w:val="28"/>
          <w:lang w:val="ru-RU"/>
        </w:rPr>
        <w:t>í</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pasear</w:t>
      </w:r>
      <w:r>
        <w:rPr>
          <w:rFonts w:ascii="Times New Roman" w:hAnsi="Times New Roman"/>
          <w:sz w:val="28"/>
          <w:szCs w:val="28"/>
          <w:lang w:val="ru-RU"/>
        </w:rPr>
        <w:t xml:space="preserve"> </w:t>
      </w:r>
      <w:r>
        <w:rPr>
          <w:rFonts w:ascii="Times New Roman" w:hAnsi="Times New Roman"/>
          <w:sz w:val="28"/>
          <w:szCs w:val="28"/>
        </w:rPr>
        <w:t>pero</w:t>
      </w:r>
      <w:r>
        <w:rPr>
          <w:rFonts w:ascii="Times New Roman" w:hAnsi="Times New Roman"/>
          <w:sz w:val="28"/>
          <w:szCs w:val="28"/>
          <w:lang w:val="ru-RU"/>
        </w:rPr>
        <w:t xml:space="preserve"> </w:t>
      </w:r>
      <w:r>
        <w:rPr>
          <w:rFonts w:ascii="Times New Roman" w:hAnsi="Times New Roman"/>
          <w:sz w:val="28"/>
          <w:szCs w:val="28"/>
        </w:rPr>
        <w:t>hoy</w:t>
      </w:r>
      <w:r>
        <w:rPr>
          <w:rFonts w:ascii="Times New Roman" w:hAnsi="Times New Roman"/>
          <w:sz w:val="28"/>
          <w:szCs w:val="28"/>
          <w:lang w:val="ru-RU"/>
        </w:rPr>
        <w:t xml:space="preserve"> </w:t>
      </w:r>
      <w:r>
        <w:rPr>
          <w:rFonts w:ascii="Times New Roman" w:hAnsi="Times New Roman"/>
          <w:sz w:val="28"/>
          <w:szCs w:val="28"/>
        </w:rPr>
        <w:t>llueve</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c</w:t>
      </w:r>
      <w:r>
        <w:rPr>
          <w:rFonts w:ascii="Times New Roman" w:hAnsi="Times New Roman"/>
          <w:sz w:val="28"/>
          <w:szCs w:val="28"/>
          <w:lang w:val="ru-RU"/>
        </w:rPr>
        <w:t>á</w:t>
      </w:r>
      <w:r>
        <w:rPr>
          <w:rFonts w:ascii="Times New Roman" w:hAnsi="Times New Roman"/>
          <w:sz w:val="28"/>
          <w:szCs w:val="28"/>
        </w:rPr>
        <w:t>ntaros</w:t>
      </w:r>
      <w:r>
        <w:rPr>
          <w:rFonts w:ascii="Times New Roman" w:hAnsi="Times New Roman"/>
          <w:sz w:val="28"/>
          <w:szCs w:val="28"/>
          <w:lang w:val="ru-RU"/>
        </w:rPr>
        <w:t xml:space="preserve">) или совета в речевых конструкциях </w:t>
      </w:r>
      <w:r>
        <w:rPr>
          <w:rFonts w:ascii="Times New Roman" w:hAnsi="Times New Roman"/>
          <w:sz w:val="28"/>
          <w:szCs w:val="28"/>
        </w:rPr>
        <w:t>Yo</w:t>
      </w:r>
      <w:r>
        <w:rPr>
          <w:rFonts w:ascii="Times New Roman" w:hAnsi="Times New Roman"/>
          <w:sz w:val="28"/>
          <w:szCs w:val="28"/>
          <w:lang w:val="ru-RU"/>
        </w:rPr>
        <w:t xml:space="preserve"> </w:t>
      </w:r>
      <w:r>
        <w:rPr>
          <w:rFonts w:ascii="Times New Roman" w:hAnsi="Times New Roman"/>
          <w:sz w:val="28"/>
          <w:szCs w:val="28"/>
        </w:rPr>
        <w:t>que</w:t>
      </w:r>
      <w:r>
        <w:rPr>
          <w:rFonts w:ascii="Times New Roman" w:hAnsi="Times New Roman"/>
          <w:sz w:val="28"/>
          <w:szCs w:val="28"/>
          <w:lang w:val="ru-RU"/>
        </w:rPr>
        <w:t xml:space="preserve"> </w:t>
      </w:r>
      <w:r>
        <w:rPr>
          <w:rFonts w:ascii="Times New Roman" w:hAnsi="Times New Roman"/>
          <w:sz w:val="28"/>
          <w:szCs w:val="28"/>
        </w:rPr>
        <w:t>t</w:t>
      </w:r>
      <w:r>
        <w:rPr>
          <w:rFonts w:ascii="Times New Roman" w:hAnsi="Times New Roman"/>
          <w:sz w:val="28"/>
          <w:szCs w:val="28"/>
          <w:lang w:val="ru-RU"/>
        </w:rPr>
        <w:t>ú/</w:t>
      </w:r>
      <w:r>
        <w:rPr>
          <w:rFonts w:ascii="Times New Roman" w:hAnsi="Times New Roman"/>
          <w:sz w:val="28"/>
          <w:szCs w:val="28"/>
        </w:rPr>
        <w:t>Yo</w:t>
      </w:r>
      <w:r>
        <w:rPr>
          <w:rFonts w:ascii="Times New Roman" w:hAnsi="Times New Roman"/>
          <w:sz w:val="28"/>
          <w:szCs w:val="28"/>
          <w:lang w:val="ru-RU"/>
        </w:rPr>
        <w:t xml:space="preserve"> </w:t>
      </w:r>
      <w:r>
        <w:rPr>
          <w:rFonts w:ascii="Times New Roman" w:hAnsi="Times New Roman"/>
          <w:sz w:val="28"/>
          <w:szCs w:val="28"/>
        </w:rPr>
        <w:t>en</w:t>
      </w:r>
      <w:r>
        <w:rPr>
          <w:rFonts w:ascii="Times New Roman" w:hAnsi="Times New Roman"/>
          <w:sz w:val="28"/>
          <w:szCs w:val="28"/>
          <w:lang w:val="ru-RU"/>
        </w:rPr>
        <w:t xml:space="preserve"> </w:t>
      </w:r>
      <w:r>
        <w:rPr>
          <w:rFonts w:ascii="Times New Roman" w:hAnsi="Times New Roman"/>
          <w:sz w:val="28"/>
          <w:szCs w:val="28"/>
        </w:rPr>
        <w:t>tu</w:t>
      </w:r>
      <w:r>
        <w:rPr>
          <w:rFonts w:ascii="Times New Roman" w:hAnsi="Times New Roman"/>
          <w:sz w:val="28"/>
          <w:szCs w:val="28"/>
          <w:lang w:val="ru-RU"/>
        </w:rPr>
        <w:t xml:space="preserve"> </w:t>
      </w:r>
      <w:r>
        <w:rPr>
          <w:rFonts w:ascii="Times New Roman" w:hAnsi="Times New Roman"/>
          <w:sz w:val="28"/>
          <w:szCs w:val="28"/>
        </w:rPr>
        <w:t>lugar</w:t>
      </w:r>
      <w:r>
        <w:rPr>
          <w:rFonts w:ascii="Times New Roman" w:hAnsi="Times New Roman"/>
          <w:sz w:val="28"/>
          <w:szCs w:val="28"/>
          <w:lang w:val="ru-RU"/>
        </w:rPr>
        <w:t xml:space="preserve"> (</w:t>
      </w:r>
      <w:r>
        <w:rPr>
          <w:rFonts w:ascii="Times New Roman" w:hAnsi="Times New Roman"/>
          <w:sz w:val="28"/>
          <w:szCs w:val="28"/>
        </w:rPr>
        <w:t>Yo</w:t>
      </w:r>
      <w:r>
        <w:rPr>
          <w:rFonts w:ascii="Times New Roman" w:hAnsi="Times New Roman"/>
          <w:sz w:val="28"/>
          <w:szCs w:val="28"/>
          <w:lang w:val="ru-RU"/>
        </w:rPr>
        <w:t xml:space="preserve"> </w:t>
      </w:r>
      <w:r>
        <w:rPr>
          <w:rFonts w:ascii="Times New Roman" w:hAnsi="Times New Roman"/>
          <w:sz w:val="28"/>
          <w:szCs w:val="28"/>
        </w:rPr>
        <w:t>en</w:t>
      </w:r>
      <w:r>
        <w:rPr>
          <w:rFonts w:ascii="Times New Roman" w:hAnsi="Times New Roman"/>
          <w:sz w:val="28"/>
          <w:szCs w:val="28"/>
          <w:lang w:val="ru-RU"/>
        </w:rPr>
        <w:t xml:space="preserve"> </w:t>
      </w:r>
      <w:r>
        <w:rPr>
          <w:rFonts w:ascii="Times New Roman" w:hAnsi="Times New Roman"/>
          <w:sz w:val="28"/>
          <w:szCs w:val="28"/>
        </w:rPr>
        <w:t>tu</w:t>
      </w:r>
      <w:r>
        <w:rPr>
          <w:rFonts w:ascii="Times New Roman" w:hAnsi="Times New Roman"/>
          <w:sz w:val="28"/>
          <w:szCs w:val="28"/>
          <w:lang w:val="ru-RU"/>
        </w:rPr>
        <w:t xml:space="preserve"> </w:t>
      </w:r>
      <w:r>
        <w:rPr>
          <w:rFonts w:ascii="Times New Roman" w:hAnsi="Times New Roman"/>
          <w:sz w:val="28"/>
          <w:szCs w:val="28"/>
        </w:rPr>
        <w:t>lugar</w:t>
      </w:r>
      <w:r>
        <w:rPr>
          <w:rFonts w:ascii="Times New Roman" w:hAnsi="Times New Roman"/>
          <w:sz w:val="28"/>
          <w:szCs w:val="28"/>
          <w:lang w:val="ru-RU"/>
        </w:rPr>
        <w:t xml:space="preserve"> </w:t>
      </w:r>
      <w:r>
        <w:rPr>
          <w:rFonts w:ascii="Times New Roman" w:hAnsi="Times New Roman"/>
          <w:sz w:val="28"/>
          <w:szCs w:val="28"/>
        </w:rPr>
        <w:t>no</w:t>
      </w:r>
      <w:r>
        <w:rPr>
          <w:rFonts w:ascii="Times New Roman" w:hAnsi="Times New Roman"/>
          <w:sz w:val="28"/>
          <w:szCs w:val="28"/>
          <w:lang w:val="ru-RU"/>
        </w:rPr>
        <w:t xml:space="preserve"> </w:t>
      </w:r>
      <w:r>
        <w:rPr>
          <w:rFonts w:ascii="Times New Roman" w:hAnsi="Times New Roman"/>
          <w:sz w:val="28"/>
          <w:szCs w:val="28"/>
        </w:rPr>
        <w:t>ir</w:t>
      </w:r>
      <w:r>
        <w:rPr>
          <w:rFonts w:ascii="Times New Roman" w:hAnsi="Times New Roman"/>
          <w:sz w:val="28"/>
          <w:szCs w:val="28"/>
          <w:lang w:val="ru-RU"/>
        </w:rPr>
        <w:t>í</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la</w:t>
      </w:r>
      <w:r>
        <w:rPr>
          <w:rFonts w:ascii="Times New Roman" w:hAnsi="Times New Roman"/>
          <w:sz w:val="28"/>
          <w:szCs w:val="28"/>
          <w:lang w:val="ru-RU"/>
        </w:rPr>
        <w:t xml:space="preserve"> </w:t>
      </w:r>
      <w:r>
        <w:rPr>
          <w:rFonts w:ascii="Times New Roman" w:hAnsi="Times New Roman"/>
          <w:sz w:val="28"/>
          <w:szCs w:val="28"/>
        </w:rPr>
        <w:t>fiesta</w:t>
      </w:r>
      <w:r>
        <w:rPr>
          <w:rFonts w:ascii="Times New Roman" w:hAnsi="Times New Roman"/>
          <w:sz w:val="28"/>
          <w:szCs w:val="28"/>
          <w:lang w:val="ru-RU"/>
        </w:rPr>
        <w:t>).</w:t>
      </w:r>
    </w:p>
    <w:p w14:paraId="0767C0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14:paraId="71A4312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ом</w:t>
      </w:r>
      <w:r>
        <w:rPr>
          <w:rFonts w:ascii="Times New Roman" w:hAnsi="Times New Roman"/>
          <w:sz w:val="28"/>
          <w:szCs w:val="28"/>
        </w:rPr>
        <w:t xml:space="preserve"> gustar.</w:t>
      </w:r>
    </w:p>
    <w:p w14:paraId="5FB7E907">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continuar + gerundio.</w:t>
      </w:r>
    </w:p>
    <w:p w14:paraId="48AB6DF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конструкцию acusativo con infinitivo.</w:t>
      </w:r>
    </w:p>
    <w:p w14:paraId="1D0D92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4. Социокультурные знания и умения.</w:t>
      </w:r>
    </w:p>
    <w:p w14:paraId="741D3F8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14:paraId="73C62F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испанском языке.</w:t>
      </w:r>
    </w:p>
    <w:p w14:paraId="7AF79E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я о различных вариантах испанского языка.</w:t>
      </w:r>
    </w:p>
    <w:p w14:paraId="73BEF2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5E992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вежливости в межкультурном общении. </w:t>
      </w:r>
    </w:p>
    <w:p w14:paraId="51E4B6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умений: </w:t>
      </w:r>
    </w:p>
    <w:p w14:paraId="26BE17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w:t>
      </w:r>
    </w:p>
    <w:p w14:paraId="486B55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w:t>
      </w:r>
    </w:p>
    <w:p w14:paraId="15F866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28205E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0F9CF8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14:paraId="38466E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 и других людях);</w:t>
      </w:r>
    </w:p>
    <w:p w14:paraId="03E5AF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14:paraId="186416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5. Компенсаторные умения.</w:t>
      </w:r>
    </w:p>
    <w:p w14:paraId="131D7C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перифраза (толкования), синонимических средств, описания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40E844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0307E79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3F49E1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461CAD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A6DB3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 Планируемые результаты освоения программы по иностранному (испанскому) языку на уровне основного общего образования.</w:t>
      </w:r>
    </w:p>
    <w:p w14:paraId="22B813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1. В результате изучения иностранного (испан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6270D9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7A74B7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Личностные результаты</w:t>
      </w:r>
      <w:r>
        <w:rPr>
          <w:rFonts w:ascii="Times New Roman" w:hAnsi="Times New Roman"/>
          <w:sz w:val="28"/>
          <w:szCs w:val="28"/>
          <w:lang w:val="ru-RU"/>
        </w:rPr>
        <w:t xml:space="preserve">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64033FB7">
      <w:pPr>
        <w:widowControl/>
        <w:numPr>
          <w:ilvl w:val="0"/>
          <w:numId w:val="7"/>
        </w:numPr>
        <w:spacing w:after="0" w:line="350" w:lineRule="auto"/>
        <w:jc w:val="both"/>
        <w:rPr>
          <w:rFonts w:ascii="Times New Roman" w:hAnsi="Times New Roman"/>
          <w:sz w:val="28"/>
          <w:szCs w:val="28"/>
          <w:lang w:val="ru-RU"/>
        </w:rPr>
      </w:pPr>
      <w:r>
        <w:rPr>
          <w:rFonts w:ascii="Times New Roman" w:hAnsi="Times New Roman"/>
          <w:sz w:val="28"/>
          <w:szCs w:val="28"/>
          <w:lang w:val="ru-RU"/>
        </w:rPr>
        <w:t> гражданского воспитания:</w:t>
      </w:r>
    </w:p>
    <w:p w14:paraId="1B5716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050E8D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14:paraId="28062E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приятие любых форм экстремизма, дискриминации; </w:t>
      </w:r>
    </w:p>
    <w:p w14:paraId="04B7F0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6F4E47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45CA8D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 способах противодействия коррупции; </w:t>
      </w:r>
    </w:p>
    <w:p w14:paraId="6D9532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6CB98E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14:paraId="7BA01704">
      <w:pPr>
        <w:widowControl/>
        <w:numPr>
          <w:ilvl w:val="0"/>
          <w:numId w:val="7"/>
        </w:numPr>
        <w:spacing w:after="0" w:line="350" w:lineRule="auto"/>
        <w:jc w:val="both"/>
        <w:rPr>
          <w:rFonts w:ascii="Times New Roman" w:hAnsi="Times New Roman"/>
          <w:sz w:val="28"/>
          <w:szCs w:val="28"/>
          <w:lang w:val="ru-RU"/>
        </w:rPr>
      </w:pPr>
      <w:r>
        <w:rPr>
          <w:rFonts w:ascii="Times New Roman" w:hAnsi="Times New Roman"/>
          <w:sz w:val="28"/>
          <w:szCs w:val="28"/>
          <w:lang w:val="ru-RU"/>
        </w:rPr>
        <w:t> патриотического воспитания:</w:t>
      </w:r>
    </w:p>
    <w:p w14:paraId="00122E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0ADC43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2FA746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3E390588">
      <w:pPr>
        <w:widowControl/>
        <w:numPr>
          <w:ilvl w:val="0"/>
          <w:numId w:val="7"/>
        </w:numPr>
        <w:spacing w:after="0" w:line="350" w:lineRule="auto"/>
        <w:jc w:val="both"/>
        <w:rPr>
          <w:rFonts w:ascii="Times New Roman" w:hAnsi="Times New Roman"/>
          <w:sz w:val="28"/>
          <w:szCs w:val="28"/>
          <w:lang w:val="ru-RU"/>
        </w:rPr>
      </w:pPr>
      <w:r>
        <w:rPr>
          <w:rFonts w:ascii="Times New Roman" w:hAnsi="Times New Roman"/>
          <w:sz w:val="28"/>
          <w:szCs w:val="28"/>
          <w:lang w:val="ru-RU"/>
        </w:rPr>
        <w:t> духовно-нравственного воспитания:</w:t>
      </w:r>
    </w:p>
    <w:p w14:paraId="527FE5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14:paraId="21BE8A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w:t>
      </w:r>
    </w:p>
    <w:p w14:paraId="526C96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664F1CEC">
      <w:pPr>
        <w:widowControl/>
        <w:numPr>
          <w:ilvl w:val="0"/>
          <w:numId w:val="7"/>
        </w:numPr>
        <w:spacing w:after="0" w:line="350" w:lineRule="auto"/>
        <w:jc w:val="both"/>
        <w:rPr>
          <w:rFonts w:ascii="Times New Roman" w:hAnsi="Times New Roman"/>
          <w:sz w:val="28"/>
          <w:szCs w:val="28"/>
          <w:lang w:val="ru-RU"/>
        </w:rPr>
      </w:pPr>
      <w:r>
        <w:rPr>
          <w:rFonts w:ascii="Times New Roman" w:hAnsi="Times New Roman"/>
          <w:sz w:val="28"/>
          <w:szCs w:val="28"/>
          <w:lang w:val="ru-RU"/>
        </w:rPr>
        <w:t> эстетического воспитания:</w:t>
      </w:r>
    </w:p>
    <w:p w14:paraId="6B17AD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w:t>
      </w:r>
    </w:p>
    <w:p w14:paraId="552806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культуры как средства коммуникации и самовыражения;</w:t>
      </w:r>
    </w:p>
    <w:p w14:paraId="73CFE1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138C58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00A2E950">
      <w:pPr>
        <w:widowControl/>
        <w:numPr>
          <w:ilvl w:val="0"/>
          <w:numId w:val="7"/>
        </w:numPr>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 физического воспитания, формирования культуры здоровья и эмоционального благополучия:</w:t>
      </w:r>
    </w:p>
    <w:p w14:paraId="1090D5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14:paraId="79930C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7759D3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5C9F5F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среде;</w:t>
      </w:r>
    </w:p>
    <w:p w14:paraId="352925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6FD8FC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612277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14:paraId="30F38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14:paraId="3E132F40">
      <w:pPr>
        <w:widowControl/>
        <w:numPr>
          <w:ilvl w:val="0"/>
          <w:numId w:val="7"/>
        </w:numPr>
        <w:spacing w:after="0" w:line="350" w:lineRule="auto"/>
        <w:jc w:val="both"/>
        <w:rPr>
          <w:rFonts w:ascii="Times New Roman" w:hAnsi="Times New Roman"/>
          <w:sz w:val="28"/>
          <w:szCs w:val="28"/>
          <w:lang w:val="ru-RU"/>
        </w:rPr>
      </w:pPr>
      <w:r>
        <w:rPr>
          <w:rFonts w:ascii="Times New Roman" w:hAnsi="Times New Roman"/>
          <w:sz w:val="28"/>
          <w:szCs w:val="28"/>
          <w:lang w:val="ru-RU"/>
        </w:rPr>
        <w:t> трудового воспитания:</w:t>
      </w:r>
    </w:p>
    <w:p w14:paraId="417D59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2E479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14:paraId="16035E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0FC742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адаптироваться в профессиональной среде; </w:t>
      </w:r>
    </w:p>
    <w:p w14:paraId="43CDA2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труду и результатам трудовой деятельности; </w:t>
      </w:r>
    </w:p>
    <w:p w14:paraId="183F2D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56E03D51">
      <w:pPr>
        <w:widowControl/>
        <w:numPr>
          <w:ilvl w:val="0"/>
          <w:numId w:val="7"/>
        </w:numPr>
        <w:spacing w:after="0" w:line="350" w:lineRule="auto"/>
        <w:jc w:val="both"/>
        <w:rPr>
          <w:rFonts w:ascii="Times New Roman" w:hAnsi="Times New Roman"/>
          <w:sz w:val="28"/>
          <w:szCs w:val="28"/>
          <w:lang w:val="ru-RU"/>
        </w:rPr>
      </w:pPr>
      <w:r>
        <w:rPr>
          <w:rFonts w:ascii="Times New Roman" w:hAnsi="Times New Roman"/>
          <w:sz w:val="28"/>
          <w:szCs w:val="28"/>
          <w:lang w:val="ru-RU"/>
        </w:rPr>
        <w:t> экологического воспитания:</w:t>
      </w:r>
    </w:p>
    <w:p w14:paraId="5F3F25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2840A4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35FAD3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14:paraId="452E55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своей роли как гражданина и потребителя в условиях взаимосвязи природной, технологической и социальной сред; </w:t>
      </w:r>
    </w:p>
    <w:p w14:paraId="771C62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14:paraId="6933FA25">
      <w:pPr>
        <w:widowControl/>
        <w:numPr>
          <w:ilvl w:val="0"/>
          <w:numId w:val="7"/>
        </w:numPr>
        <w:spacing w:after="0" w:line="350" w:lineRule="auto"/>
        <w:jc w:val="both"/>
        <w:rPr>
          <w:rFonts w:ascii="Times New Roman" w:hAnsi="Times New Roman"/>
          <w:sz w:val="28"/>
          <w:szCs w:val="28"/>
          <w:lang w:val="ru-RU"/>
        </w:rPr>
      </w:pPr>
      <w:r>
        <w:rPr>
          <w:rFonts w:ascii="Times New Roman" w:hAnsi="Times New Roman"/>
          <w:sz w:val="28"/>
          <w:szCs w:val="28"/>
          <w:lang w:val="ru-RU"/>
        </w:rPr>
        <w:t> ценности научного познания:</w:t>
      </w:r>
    </w:p>
    <w:p w14:paraId="6C16E0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7C4B62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5F088A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B2AE3A8">
      <w:pPr>
        <w:widowControl/>
        <w:numPr>
          <w:ilvl w:val="0"/>
          <w:numId w:val="7"/>
        </w:numPr>
        <w:spacing w:after="0" w:line="350" w:lineRule="auto"/>
        <w:jc w:val="both"/>
        <w:rPr>
          <w:rFonts w:ascii="Times New Roman" w:hAnsi="Times New Roman"/>
          <w:sz w:val="28"/>
          <w:szCs w:val="28"/>
          <w:lang w:val="ru-RU"/>
        </w:rPr>
      </w:pPr>
      <w:r>
        <w:rPr>
          <w:rFonts w:ascii="Times New Roman" w:hAnsi="Times New Roman"/>
          <w:sz w:val="28"/>
          <w:szCs w:val="28"/>
          <w:lang w:val="ru-RU"/>
        </w:rPr>
        <w:t> адаптации к изменяющимся условиям социальной и природной среды:</w:t>
      </w:r>
    </w:p>
    <w:p w14:paraId="76FBD6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09A3C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во взаимодействии в условиях неопределенности, открытость опыту и знаниям других;</w:t>
      </w:r>
    </w:p>
    <w:p w14:paraId="057B05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119FE1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14:paraId="299E5E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22792D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14:paraId="76136A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14:paraId="57B863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14:paraId="3E149E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14:paraId="1F0954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14:paraId="5EF8B2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14:paraId="63B302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14:paraId="07AFFF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 В результате изучения иностранного (испа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3726CE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1. У обучающегося будут сформированы следующие базовые логические действия как часть познавательных универсальных учебных действий:</w:t>
      </w:r>
    </w:p>
    <w:p w14:paraId="5D9D7D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14:paraId="125B13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5429FA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14:paraId="28D03A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14:paraId="188A86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14:paraId="4E2E97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14:paraId="38F527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E8E04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670AA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2. У обучающегося будут сформированы следующие базовые исследовательские действия как часть познавательных универсальных учебных действий:</w:t>
      </w:r>
    </w:p>
    <w:p w14:paraId="7C66EA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22DD4C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347053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14:paraId="2BA25B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61312F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14:paraId="5EC270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665E4B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01CEC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3. У обучающегося будут сформированы умения работать с информацией как часть познавательных универсальных учебных действий:</w:t>
      </w:r>
    </w:p>
    <w:p w14:paraId="0E5D89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7E86CF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406ED4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8E886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D1E90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14:paraId="5072C2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ффективно запоминать и систематизировать информацию. </w:t>
      </w:r>
    </w:p>
    <w:p w14:paraId="19ADE2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14:paraId="724180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4. У обучающегося будут сформированы умения общения как часть коммуникативных универсальных учебных действий:</w:t>
      </w:r>
    </w:p>
    <w:p w14:paraId="73B9FC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14:paraId="607307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14:paraId="505C9E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787628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ABEF7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14:paraId="3354CF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поставлять свои суждения с суждениями других участников диалога, обнаруживать различие и сходство позиций; </w:t>
      </w:r>
    </w:p>
    <w:p w14:paraId="622197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14:paraId="6193EA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C5835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5. У обучающегося будут сформированы умения совместной деятельности как часть коммуникативных универсальных учебных действий:</w:t>
      </w:r>
    </w:p>
    <w:p w14:paraId="170D5A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0E737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6FFDFA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30978B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9F7E0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5AC2F0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7758D9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14:paraId="398F69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14:paraId="70F1C9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6. У обучающегося будут сформированы умения самоорганизации как часть регулятивных универсальных учебных действий:</w:t>
      </w:r>
    </w:p>
    <w:p w14:paraId="1C24E5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14:paraId="7661AF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076B64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27EBEB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14:paraId="46EE7D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3B1CB2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7. У обучающегося будут сформированы умения самоконтроля как часть регулятивных универсальных учебных действий:</w:t>
      </w:r>
    </w:p>
    <w:p w14:paraId="2BD846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3C71B20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w:t>
      </w:r>
    </w:p>
    <w:p w14:paraId="3EACE6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42CC6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енному опыту, находить позитивное в произошедшей ситуации;</w:t>
      </w:r>
    </w:p>
    <w:p w14:paraId="01A0FF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21E748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27946D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8.3.8. У обучающегося будут сформированы умения эмоционального интеллекта как часть </w:t>
      </w:r>
      <w:r>
        <w:rPr>
          <w:rFonts w:ascii="Times New Roman" w:hAnsi="Times New Roman"/>
          <w:bCs/>
          <w:sz w:val="28"/>
          <w:szCs w:val="28"/>
          <w:lang w:val="ru-RU"/>
        </w:rPr>
        <w:t>регулятивных универсальных учебных действий</w:t>
      </w:r>
      <w:r>
        <w:rPr>
          <w:rFonts w:ascii="Times New Roman" w:hAnsi="Times New Roman"/>
          <w:sz w:val="28"/>
          <w:szCs w:val="28"/>
          <w:lang w:val="ru-RU"/>
        </w:rPr>
        <w:t>:</w:t>
      </w:r>
    </w:p>
    <w:p w14:paraId="7197A6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28AE4D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1A6E15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661582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14:paraId="178B47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8.3.9. У обучающегося будут сформированы умения принимать себя и других как часть </w:t>
      </w:r>
      <w:r>
        <w:rPr>
          <w:rFonts w:ascii="Times New Roman" w:hAnsi="Times New Roman"/>
          <w:bCs/>
          <w:sz w:val="28"/>
          <w:szCs w:val="28"/>
          <w:lang w:val="ru-RU"/>
        </w:rPr>
        <w:t>регулятивных универсальных учебных действий</w:t>
      </w:r>
      <w:r>
        <w:rPr>
          <w:rFonts w:ascii="Times New Roman" w:hAnsi="Times New Roman"/>
          <w:sz w:val="28"/>
          <w:szCs w:val="28"/>
          <w:lang w:val="ru-RU"/>
        </w:rPr>
        <w:t>:</w:t>
      </w:r>
    </w:p>
    <w:p w14:paraId="544880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но относиться к другому человеку, его мнению; </w:t>
      </w:r>
    </w:p>
    <w:p w14:paraId="39C1D8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знавать свое право на ошибку и такое же право другого; </w:t>
      </w:r>
    </w:p>
    <w:p w14:paraId="48626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7871CE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14:paraId="124052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14:paraId="4535D7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1350FA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 Предметные результаты по иностранному (испан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допорогового уровня в совокупности её составляющих – речевой, языковой, социокультурной, компенсаторной, метапредметной (учебно-познавательной).</w:t>
      </w:r>
    </w:p>
    <w:p w14:paraId="3DA567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1. Предметные результаты изучения иностранного (испанского) языка к концу обучения в 5 классе.</w:t>
      </w:r>
    </w:p>
    <w:p w14:paraId="03F737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4C8291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537614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069F14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 побуждения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0117CC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56BC32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5CE045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2C11D0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32CEE5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1ECF59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62591E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3AF474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4E99B3F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1DED1AC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соблюдать особенности интонации в различных коммуникативных типах предложения, читать вслух новые слова согласно основным правилам чтения, читать вслух и понимать учебные и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w:t>
      </w:r>
    </w:p>
    <w:p w14:paraId="312C41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w:t>
      </w:r>
    </w:p>
    <w:p w14:paraId="6427FC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графически и каллиграфически корректно все буквы испанского алфавита, правильно писать изученные слова;</w:t>
      </w:r>
    </w:p>
    <w:p w14:paraId="1601E2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w:t>
      </w:r>
    </w:p>
    <w:p w14:paraId="065F0C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начале и в конце предложения, запятую при обращении и в перечислении, применять правило графического ударения (acento gráfico);</w:t>
      </w:r>
    </w:p>
    <w:p w14:paraId="303D06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письменном тексте и устной речи 675 лексических единиц и правильно употреблять в устной и письменной речи, с соблюдением существующей нормы лексической сочетаемости, не менее 625 лексических единиц (слов, словосочетаний, речевых клише), обслуживающих ситуации общения в рамках тематического содержания речи для 5 класса;</w:t>
      </w:r>
    </w:p>
    <w:p w14:paraId="656940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суффикса глаголов -ear, суффиксов имен существительных -dor/-tor, -ista, -ción/-sión, -dad, суффиксов имен прилагательных -oso, -al, суффиксов наречий –mente;</w:t>
      </w:r>
    </w:p>
    <w:p w14:paraId="27D39D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словосложения: существительных на основе глагол + существительное, количественных числительных;</w:t>
      </w:r>
    </w:p>
    <w:p w14:paraId="6E0000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14:paraId="1C9814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различных коммуникативных типов предложений испанского языка;</w:t>
      </w:r>
    </w:p>
    <w:p w14:paraId="062535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11350D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муникативные типы предложений: повествовательные (в утвердительной и отрицательной форме), вопросительные (общий, специальный и альтернативный вопросы), побудительные (в утвердительной и отрицательной формах);</w:t>
      </w:r>
    </w:p>
    <w:p w14:paraId="13464B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несколькими обстоятельствами, следующими в определённом порядке;</w:t>
      </w:r>
    </w:p>
    <w:p w14:paraId="130C7E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 с простым глагольным сказуемым (Yo hablo español), составным именным сказуемым (Yo soy alumno/a) и составным глагольным сказуемым (Acabo de leer el cuento);</w:t>
      </w:r>
    </w:p>
    <w:p w14:paraId="34C5C7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14:paraId="798619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si, cuando, comо;</w:t>
      </w:r>
    </w:p>
    <w:p w14:paraId="39A2C5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типа (Si hace buen tiempo, paseo por el parque);</w:t>
      </w:r>
    </w:p>
    <w:p w14:paraId="2AFC78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в изъявительном наклонении (Presente, Pretérito Perfecto Compuesto, Futuro Imperfecto, Pretérito Indefinido, Pretérito Imperfecto);</w:t>
      </w:r>
    </w:p>
    <w:p w14:paraId="1ACCC7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14:paraId="661649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14:paraId="5283FE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 регулярные и нерегулярные формы герундия;</w:t>
      </w:r>
    </w:p>
    <w:p w14:paraId="173E7BB2">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конструкции с глаголом gustar: Me gusta leer. </w:t>
      </w:r>
      <w:r>
        <w:rPr>
          <w:rFonts w:ascii="Times New Roman" w:hAnsi="Times New Roman"/>
          <w:sz w:val="28"/>
          <w:szCs w:val="28"/>
        </w:rPr>
        <w:t>Me gusta el verano. Me gustan los perro;</w:t>
      </w:r>
    </w:p>
    <w:p w14:paraId="596A007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estar + participio, estar + gerundio;</w:t>
      </w:r>
    </w:p>
    <w:p w14:paraId="07B49E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 глаголом hace для описания погоды и глагольные формы llueve, nieva;</w:t>
      </w:r>
    </w:p>
    <w:p w14:paraId="62F3E6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14:paraId="549DF1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ий род существительных (наиболее распространённые случаи и исключения): alumno/a, director/a, (la) mano, (el) día;</w:t>
      </w:r>
    </w:p>
    <w:p w14:paraId="4AE8A3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ножественное число существительных; </w:t>
      </w:r>
    </w:p>
    <w:p w14:paraId="050DF5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ые, имеющие форму только множественного числа (lunes, gafas, tijeras), и существительные, употребляемые только в единственном числе (gente, calor);</w:t>
      </w:r>
    </w:p>
    <w:p w14:paraId="578C89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14:paraId="5B6D5B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места, времени и образа действия, количества (mucho/poco, muy), вопросительные (¿cuándo?, cómo?, ¿dónde?);</w:t>
      </w:r>
    </w:p>
    <w:p w14:paraId="1F5C77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притяжательные (ударные и безударные), указательные, неопределённые, отрицательные, возвратные, вопросительные;</w:t>
      </w:r>
    </w:p>
    <w:p w14:paraId="4AF653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 порядковые числительные (1–15), обозначение даты и года;</w:t>
      </w:r>
    </w:p>
    <w:p w14:paraId="39378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простые и сложные предлоги места и времени, предлоги направления (a, hacia);</w:t>
      </w:r>
    </w:p>
    <w:p w14:paraId="364772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1CF847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43FFA0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 (основные национальные праздники, традиции в проведении досуга и питании);</w:t>
      </w:r>
    </w:p>
    <w:p w14:paraId="7524C8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испанском языке (в анкете, формуляре);</w:t>
      </w:r>
    </w:p>
    <w:p w14:paraId="76E659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372170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ы (стран)у изучаемого языка;</w:t>
      </w:r>
    </w:p>
    <w:p w14:paraId="203D61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традиции в питании и проведении досуга, праздники);</w:t>
      </w:r>
    </w:p>
    <w:p w14:paraId="2C9A4FE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компенсаторными умениями: </w:t>
      </w:r>
    </w:p>
    <w:p w14:paraId="502E56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14:paraId="14CDA4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E46C1B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14:paraId="73B79E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вуязычные словари, словари в картинках и другие справочные материалы, включая ресурсы в Интернете;</w:t>
      </w:r>
    </w:p>
    <w:p w14:paraId="13EE62F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6D66A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2. Предметные результаты изучения иностранного (испанского) языка к концу обучения в 6 классе.</w:t>
      </w:r>
    </w:p>
    <w:p w14:paraId="56359D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683B19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687410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567A79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615375D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14:paraId="76524E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7F370F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32107D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359C2F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до 250–300 слов), читать про себя несплошные тексты (таблицы) и понимать представленную в них информацию;</w:t>
      </w:r>
    </w:p>
    <w:p w14:paraId="27F401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65E0D9F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14:paraId="5B09E3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29D4998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0B7A35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соблюдать особенности интонации в различных коммуникативных типах предложения, читать вслух новые слова согласно основным правилам чтения, читать вслух и понимать учебные и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обеспечивая восприятие читаемого слушателями;</w:t>
      </w:r>
    </w:p>
    <w:p w14:paraId="0DBCED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w:t>
      </w:r>
    </w:p>
    <w:p w14:paraId="59EDC1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графически и каллиграфически корректно все буквы испанского алфавита, правильно писать изученные слова;</w:t>
      </w:r>
    </w:p>
    <w:p w14:paraId="4B48B3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w:t>
      </w:r>
    </w:p>
    <w:p w14:paraId="3871EC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начале и в конце предложения, запятую при обращении и в перечислении, применять правило графического ударения (acento gráfico), 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14:paraId="131E8E3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письменном тексте и устной речи 800 лексических единиц и правильно употреблять в устной и письменной речи, с соблюдением существующей нормы лексической сочетаемости, не менее 750 лексических единиц (слов, словосочетаний, речевых клише), обслуживающих ситуации общения в рамках тематического содержания речи для 6 класса, включая 625 лексических единиц, освоенных в предыдущие годы обучения;</w:t>
      </w:r>
    </w:p>
    <w:p w14:paraId="0C88A18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образовывать родственные слова с использованием аффиксации: образование глаголов при помощи префиксов re-, de-/des-, pro-, суффиксов имен существительных -ería, -ero, -ito/-illo, -ón, префикса </w:t>
      </w:r>
      <w:r>
        <w:rPr>
          <w:rFonts w:ascii="Times New Roman" w:hAnsi="Times New Roman"/>
          <w:sz w:val="28"/>
          <w:szCs w:val="28"/>
        </w:rPr>
        <w:t>inter</w:t>
      </w:r>
      <w:r>
        <w:rPr>
          <w:rFonts w:ascii="Times New Roman" w:hAnsi="Times New Roman"/>
          <w:sz w:val="28"/>
          <w:szCs w:val="28"/>
          <w:lang w:val="ru-RU"/>
        </w:rPr>
        <w:t>- и суффиксов имен прилагательных -</w:t>
      </w:r>
      <w:r>
        <w:rPr>
          <w:rFonts w:ascii="Times New Roman" w:hAnsi="Times New Roman"/>
          <w:sz w:val="28"/>
          <w:szCs w:val="28"/>
        </w:rPr>
        <w:t>able</w:t>
      </w:r>
      <w:r>
        <w:rPr>
          <w:rFonts w:ascii="Times New Roman" w:hAnsi="Times New Roman"/>
          <w:sz w:val="28"/>
          <w:szCs w:val="28"/>
          <w:lang w:val="ru-RU"/>
        </w:rPr>
        <w:t>/-</w:t>
      </w:r>
      <w:r>
        <w:rPr>
          <w:rFonts w:ascii="Times New Roman" w:hAnsi="Times New Roman"/>
          <w:sz w:val="28"/>
          <w:szCs w:val="28"/>
        </w:rPr>
        <w:t>ible</w:t>
      </w:r>
      <w:r>
        <w:rPr>
          <w:rFonts w:ascii="Times New Roman" w:hAnsi="Times New Roman"/>
          <w:sz w:val="28"/>
          <w:szCs w:val="28"/>
          <w:lang w:val="ru-RU"/>
        </w:rPr>
        <w:t>, -</w:t>
      </w:r>
      <w:r>
        <w:rPr>
          <w:rFonts w:ascii="Times New Roman" w:hAnsi="Times New Roman"/>
          <w:sz w:val="28"/>
          <w:szCs w:val="28"/>
        </w:rPr>
        <w:t>ante</w:t>
      </w:r>
      <w:r>
        <w:rPr>
          <w:rFonts w:ascii="Times New Roman" w:hAnsi="Times New Roman"/>
          <w:sz w:val="28"/>
          <w:szCs w:val="28"/>
          <w:lang w:val="ru-RU"/>
        </w:rPr>
        <w:t>/-</w:t>
      </w:r>
      <w:r>
        <w:rPr>
          <w:rFonts w:ascii="Times New Roman" w:hAnsi="Times New Roman"/>
          <w:sz w:val="28"/>
          <w:szCs w:val="28"/>
        </w:rPr>
        <w:t>iente</w:t>
      </w:r>
      <w:r>
        <w:rPr>
          <w:rFonts w:ascii="Times New Roman" w:hAnsi="Times New Roman"/>
          <w:sz w:val="28"/>
          <w:szCs w:val="28"/>
          <w:lang w:val="ru-RU"/>
        </w:rPr>
        <w:t>, -é</w:t>
      </w:r>
      <w:r>
        <w:rPr>
          <w:rFonts w:ascii="Times New Roman" w:hAnsi="Times New Roman"/>
          <w:sz w:val="28"/>
          <w:szCs w:val="28"/>
        </w:rPr>
        <w:t>s</w:t>
      </w:r>
      <w:r>
        <w:rPr>
          <w:rFonts w:ascii="Times New Roman" w:hAnsi="Times New Roman"/>
          <w:sz w:val="28"/>
          <w:szCs w:val="28"/>
          <w:lang w:val="ru-RU"/>
        </w:rPr>
        <w:t>/-</w:t>
      </w:r>
      <w:r>
        <w:rPr>
          <w:rFonts w:ascii="Times New Roman" w:hAnsi="Times New Roman"/>
          <w:sz w:val="28"/>
          <w:szCs w:val="28"/>
        </w:rPr>
        <w:t>esa</w:t>
      </w:r>
      <w:r>
        <w:rPr>
          <w:rFonts w:ascii="Times New Roman" w:hAnsi="Times New Roman"/>
          <w:sz w:val="28"/>
          <w:szCs w:val="28"/>
          <w:lang w:val="ru-RU"/>
        </w:rPr>
        <w:t>, -(</w:t>
      </w:r>
      <w:r>
        <w:rPr>
          <w:rFonts w:ascii="Times New Roman" w:hAnsi="Times New Roman"/>
          <w:sz w:val="28"/>
          <w:szCs w:val="28"/>
        </w:rPr>
        <w:t>i</w:t>
      </w:r>
      <w:r>
        <w:rPr>
          <w:rFonts w:ascii="Times New Roman" w:hAnsi="Times New Roman"/>
          <w:sz w:val="28"/>
          <w:szCs w:val="28"/>
          <w:lang w:val="ru-RU"/>
        </w:rPr>
        <w:t>)</w:t>
      </w:r>
      <w:r>
        <w:rPr>
          <w:rFonts w:ascii="Times New Roman" w:hAnsi="Times New Roman"/>
          <w:sz w:val="28"/>
          <w:szCs w:val="28"/>
        </w:rPr>
        <w:t>ense</w:t>
      </w:r>
      <w:r>
        <w:rPr>
          <w:rFonts w:ascii="Times New Roman" w:hAnsi="Times New Roman"/>
          <w:sz w:val="28"/>
          <w:szCs w:val="28"/>
          <w:lang w:val="ru-RU"/>
        </w:rPr>
        <w:t>, -</w:t>
      </w:r>
      <w:r>
        <w:rPr>
          <w:rFonts w:ascii="Times New Roman" w:hAnsi="Times New Roman"/>
          <w:sz w:val="28"/>
          <w:szCs w:val="28"/>
        </w:rPr>
        <w:t>an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in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e</w:t>
      </w:r>
      <w:r>
        <w:rPr>
          <w:rFonts w:ascii="Times New Roman" w:hAnsi="Times New Roman"/>
          <w:sz w:val="28"/>
          <w:szCs w:val="28"/>
          <w:lang w:val="ru-RU"/>
        </w:rPr>
        <w:t>ñ</w:t>
      </w:r>
      <w:r>
        <w:rPr>
          <w:rFonts w:ascii="Times New Roman" w:hAnsi="Times New Roman"/>
          <w:sz w:val="28"/>
          <w:szCs w:val="28"/>
        </w:rPr>
        <w:t>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w:t>
      </w:r>
    </w:p>
    <w:p w14:paraId="43B192F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 использованием словосложения, образование порядковых числительных;</w:t>
      </w:r>
    </w:p>
    <w:p w14:paraId="7FEE7A4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 использованием конверсии: образовывать имена существительные от имен прилагательных – субстантивация (el viejo, la vecina);</w:t>
      </w:r>
    </w:p>
    <w:p w14:paraId="0865BD4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сложносочиненные предложения с сочинительными союзами pero/sino;</w:t>
      </w:r>
    </w:p>
    <w:p w14:paraId="50F1EB4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нтернациональные слова, сокращения и аббревиатуры;</w:t>
      </w:r>
    </w:p>
    <w:p w14:paraId="407A92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логичности и целостности высказывания;</w:t>
      </w:r>
    </w:p>
    <w:p w14:paraId="34F6E15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различных коммуникативных типов предложений испанского языка;</w:t>
      </w:r>
    </w:p>
    <w:p w14:paraId="6BE7449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316D28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муникативные типы предложений: повествовательные (в утвердительной и отрицательной форме), вопросительные (общий, специальный и альтернативный вопросы), побудительные (в утвердительной и отрицательной формах);</w:t>
      </w:r>
    </w:p>
    <w:p w14:paraId="39BF70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безличным глаголом hay; </w:t>
      </w:r>
    </w:p>
    <w:p w14:paraId="2E67A5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безличными оборотами с глаголом hace для описания погоды;</w:t>
      </w:r>
    </w:p>
    <w:p w14:paraId="298599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14:paraId="0D0725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времени;</w:t>
      </w:r>
    </w:p>
    <w:p w14:paraId="34F4A6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w:t>
      </w:r>
    </w:p>
    <w:p w14:paraId="389753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 в простом предложении после наречий quizá(s), tal vez, acaso, и частицы que, в придаточных дополнительных предложениях с союзом que после глаголов волеизъявления;</w:t>
      </w:r>
    </w:p>
    <w:p w14:paraId="610428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14:paraId="5C1E6D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el artículo es publicado, la casa fue construida) и в местоименной форме страдательного залога voz pasiva refleja (se construye, se publicó);</w:t>
      </w:r>
    </w:p>
    <w:p w14:paraId="1CB8CF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 регулярные и нерегулярные формы герундия;</w:t>
      </w:r>
    </w:p>
    <w:p w14:paraId="61C98EF4">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14:paraId="552F09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14:paraId="0679EC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14:paraId="492C20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14:paraId="393B99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 обозначение дат и больших чисел (100–1000);</w:t>
      </w:r>
    </w:p>
    <w:p w14:paraId="56AC793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068C63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15AE25A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изучаемого языка в рамках тематического содержания речи (основные национальные праздники, традиции в питании и проведении досуга, особенности посещения гостей);</w:t>
      </w:r>
    </w:p>
    <w:p w14:paraId="740406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668343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25759C2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66CE8A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14:paraId="2EC052B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вуязычные словари, словари в картинках и другие справочные материалы, включая ресурсы в Интернете;</w:t>
      </w:r>
    </w:p>
    <w:p w14:paraId="037BE56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203C1D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3. Предметные результаты изучения иностранного (испанского) языка к концу обучения в 7 классе.</w:t>
      </w:r>
    </w:p>
    <w:p w14:paraId="570788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729CBA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5EB8EA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14:paraId="003378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394EBA1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113DE6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082D4B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22D795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15C9B2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2B2CBD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ей,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w:t>
      </w:r>
    </w:p>
    <w:p w14:paraId="2E33F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498293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ов, ключевых слов, таблиц (объём высказывания – до 90 слов).</w:t>
      </w:r>
    </w:p>
    <w:p w14:paraId="51EF1F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59BC318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6CC36C2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соблюдать особенности интонации в различных коммуникативных типах предложения, читать вслух новые слова согласно основным правилам чтения, читать вслух и понимать учебные и адаптированные аутентичные тексты объёмом до 105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w:t>
      </w:r>
    </w:p>
    <w:p w14:paraId="1BCC74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w:t>
      </w:r>
    </w:p>
    <w:p w14:paraId="587584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графически и каллиграфически корректно все буквы испанского алфавита, правильно писать изученные слова;</w:t>
      </w:r>
    </w:p>
    <w:p w14:paraId="645CD3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w:t>
      </w:r>
    </w:p>
    <w:p w14:paraId="009642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начале и в конце предложения, запятую при обращении и в перечислении, применять правило графического ударения (acento gráfico), 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14:paraId="19C207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письменном тексте и устной речи 1000 лексических единиц и правильно употреблять в устной и письменной речи, с соблюдением существующей нормы лексической сочетаемости, не менее 900 лексических единиц (слов, словосочетаний, речевых клише), обслуживающих ситуации общения в рамках тематического содержания речи для 7 класса, включая 750 лексических единиц, освоенных в предыдущие годы обучения;</w:t>
      </w:r>
    </w:p>
    <w:p w14:paraId="12E68A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образование глаголов при помощи префикса in(m)-, a-, имен существительных при помощи суффиксов -a/-isa, -ismo, -miento, имен прилагательных при помощи префиксов in-/im-, des-/dis-;</w:t>
      </w:r>
    </w:p>
    <w:p w14:paraId="65667F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конверсии: образование имен существительных от инфинитива глагола (субстантивация: el ser, el poder, el deber);</w:t>
      </w:r>
    </w:p>
    <w:p w14:paraId="5940688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интернациональные слова, сокращения, аббревиатуры и речевые клише;</w:t>
      </w:r>
    </w:p>
    <w:p w14:paraId="1D39CE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14:paraId="5E80136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различных коммуникативных типов предложений испанского языка;</w:t>
      </w:r>
    </w:p>
    <w:p w14:paraId="63A47D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7EAB33B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версионный порядок слов (прямое и косвенное дополнение) в повествовательном предложении (Esta fruta la acabo de comprar en el mercado. A los niños les gustan estos juguetes.);</w:t>
      </w:r>
    </w:p>
    <w:p w14:paraId="60D92A5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cложносочинённые предложения с сочинительными союзами y/e, pero, o/u; </w:t>
      </w:r>
    </w:p>
    <w:p w14:paraId="3F547C4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устной и письменной речи сложноподчиненные определительные предложений с союзами que, quien, cuyo, el/la que;</w:t>
      </w:r>
    </w:p>
    <w:p w14:paraId="688E54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и прошедшего времени;</w:t>
      </w:r>
    </w:p>
    <w:p w14:paraId="07E77D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ую речь в утвердительных и вопрос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14:paraId="052BEB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 Pretérito Pluscuamperfeсto, Condicional Simple с временным значением будущего действия в плане прошедшего);</w:t>
      </w:r>
    </w:p>
    <w:p w14:paraId="4F3C25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 в простом предложении после наречий quizá(s), tal vez, acaso, междометия ojalá, и частицы que, в придаточных предложениях подлежащных и дополнительных с союзом que после выражений и глаголов волеизъявления, сомнения, эмоции, в придаточных предложениях цели после союза para que;</w:t>
      </w:r>
    </w:p>
    <w:p w14:paraId="625A61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14:paraId="2232E5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в настоящем времени сослагательного наклонения Presente de Subjuntivo и в утвердительной и отрицательной форме повелительного наклонения;</w:t>
      </w:r>
    </w:p>
    <w:p w14:paraId="00CE53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енной форме страдательного залога voz pasiva refleja;</w:t>
      </w:r>
    </w:p>
    <w:p w14:paraId="38FF55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ser/estar с прилагательными;</w:t>
      </w:r>
    </w:p>
    <w:p w14:paraId="09766592">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14:paraId="32648B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14:paraId="3D1866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исчисляемые и исчисляемые существительные (agua, un libro);</w:t>
      </w:r>
    </w:p>
    <w:p w14:paraId="67038D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14:paraId="4A17F8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бсолютная превосходная степень прилагательных, образованная с помощью наречия “muy” и с помощью окончания “-ísimo”;</w:t>
      </w:r>
    </w:p>
    <w:p w14:paraId="5A0DC3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14:paraId="0A08D0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 обозначение дат и больших чисел (100–1000000);</w:t>
      </w:r>
    </w:p>
    <w:p w14:paraId="0FC634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сложные предлоги места и времени, предлоги направления, предлог por с глаголами в страдательном залоге;</w:t>
      </w:r>
    </w:p>
    <w:p w14:paraId="00E62FE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428A9C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685424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система образования);</w:t>
      </w:r>
    </w:p>
    <w:p w14:paraId="6B89D8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5A6F48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7C56D98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91579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14:paraId="3436495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вуязычные словари, словари в картинках и другие справочные материалы, включая ресурсы в Интернете;</w:t>
      </w:r>
    </w:p>
    <w:p w14:paraId="2E0A466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363F80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4. Предметные результаты изучения иностранного (испанского) языка к концу обучения в 8 классе.</w:t>
      </w:r>
    </w:p>
    <w:p w14:paraId="1B6282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351017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4CF8E2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3FCCB8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14:paraId="62CB18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для (объём монологического высказывания – до 9–10 фраз), выражать и кратко аргументировать свое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446AC3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32CC27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от 1,5 до 2 минут);</w:t>
      </w:r>
    </w:p>
    <w:p w14:paraId="405A31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08C9B1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w:t>
      </w:r>
    </w:p>
    <w:p w14:paraId="06FD15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6690F36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14:paraId="3911D5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4A16FE4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5D1F081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соблюдать особенности интонации в различных коммуникативных типах предложения, читать вслух новые слова согласно основным правилам чтения, читать вслух и понимать учебные и адаптированные аутентичные тексты объёмом до 11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w:t>
      </w:r>
    </w:p>
    <w:p w14:paraId="5FF99D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w:t>
      </w:r>
    </w:p>
    <w:p w14:paraId="11EED5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графически и каллиграфически корректно все буквы испанского алфавита, правильно писать изученные слова;</w:t>
      </w:r>
    </w:p>
    <w:p w14:paraId="283453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w:t>
      </w:r>
    </w:p>
    <w:p w14:paraId="556C69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начале и в конце предложения, запятую при обращении и в перечислении, применять правило графического ударения (acento gráfico), 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14:paraId="7C8D8FA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письменном тексте и устной речи 1250 лексических единиц и правильно употреблять в устной и письменной речи, с соблюдением существующей нормы лексической сочетаемости, не менее 1050 лексических единиц (слов, словосочетаний, речевых клише), обслуживающих ситуации общения в рамках тематического содержания речи для 8 класса, включая 900 лексических единиц, освоенных в предыдущие годы обучения;</w:t>
      </w:r>
    </w:p>
    <w:p w14:paraId="1D238E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образование глаголов при помощи префиксов trans-/tras-, pre-, co(n)-, имен существительных при помощи суффиксов -azo, -a/-o/-e, имен прилагательных при помощи префиксов bi-, poli-, sub-super и суффикса -udo;</w:t>
      </w:r>
    </w:p>
    <w:p w14:paraId="6A53D01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многозначные лексические единицы, синонимы, антонимы, интернациональные слова, сокращения, аббревиатуры и речевые клише;</w:t>
      </w:r>
    </w:p>
    <w:p w14:paraId="25C78CD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логичности и целостности высказывания;</w:t>
      </w:r>
    </w:p>
    <w:p w14:paraId="4E12210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различных коммуникативных типов предложений испанского языка;</w:t>
      </w:r>
    </w:p>
    <w:p w14:paraId="3A6D922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396DD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ya que, para que, si, cuando, mientras (que), como;</w:t>
      </w:r>
    </w:p>
    <w:p w14:paraId="037AB6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ую речь в утвердительных, вопросительных и побуд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14:paraId="7274EB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 Pretérito Perfecto Compuesto, Imperfecto de Subjuntivo;</w:t>
      </w:r>
    </w:p>
    <w:p w14:paraId="74B458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 в простом предложении после наречий quizá(s), tal vez, acaso, междометия ojalá, и частицы que, в придаточных предложениях подлежащных и дополнительных с союзом que после выражений и глаголов волеизъявления, сомнения, эмоции, в придаточных предложениях цели после союза para que и в придаточных предложениях времени, относящихся к будущему, с союзом cuando;</w:t>
      </w:r>
    </w:p>
    <w:p w14:paraId="466EA2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Presente de Subjuntivo, Pretérito Perfecto de Subjuntivo, Imperfecto de Subjuntivo), и в утвердительной и отрицательной форме повелительного наклонения;</w:t>
      </w:r>
    </w:p>
    <w:p w14:paraId="7B306D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будущее время Futuro Simple в модальном значении;</w:t>
      </w:r>
    </w:p>
    <w:p w14:paraId="17B26A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ondicional Simple в условном значении в настоящем времени для выражения нереального желаемого действия или совета с речевыми конструкциями Yo que tú/Yo en tu lugar;</w:t>
      </w:r>
    </w:p>
    <w:p w14:paraId="3AAA5F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ser/estar с прилагательными и причастиями, и в функции сказуемого;</w:t>
      </w:r>
    </w:p>
    <w:p w14:paraId="479EBC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14:paraId="166439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ейтральный артикль lo;</w:t>
      </w:r>
    </w:p>
    <w:p w14:paraId="7AB2BD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выражающие неуверенность (a lo mejor);</w:t>
      </w:r>
    </w:p>
    <w:p w14:paraId="4B2F8D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относительные, неопределённые, отрицательные, возвратные, вопросительные;</w:t>
      </w:r>
    </w:p>
    <w:p w14:paraId="3C1F2C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12C9D7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281B56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14:paraId="6758C39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5CB1432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CA952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14:paraId="1F1E532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вуязычные словари, словари словосочетаний, детские энциклопедии на испанском языке и другие справочные материалы, включая ресурсы в Интернете;</w:t>
      </w:r>
    </w:p>
    <w:p w14:paraId="271A34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42793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явления, процессы, их элементы и основные функции в рамках изученной тематики.</w:t>
      </w:r>
    </w:p>
    <w:p w14:paraId="104BE1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5. Предметные результаты изучения иностранного (испанского) языка к концу обучения в 9 классе.</w:t>
      </w:r>
    </w:p>
    <w:p w14:paraId="510315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6F5639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4AAEA7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14:paraId="374E5C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5AD897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55C82D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2402F3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263EB4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5E435C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w:t>
      </w:r>
    </w:p>
    <w:p w14:paraId="6CC7E2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4FC425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625642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10B11E1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фонетическими навыками: </w:t>
      </w:r>
    </w:p>
    <w:p w14:paraId="489A55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соблюдать особенности интонации в различных коммуникативных типах предложения, читать вслух новые слова согласно основным правилам чтения, читать вслух и понимать учебные и адаптированные аутентичные тексты объёмом до 12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 выражать модальные значения, чувства и эмоции, различать на слух национальные варианты произношения испанского языка, иберийский и латиноамериканский, в прослушанных текстах или в услышанных высказываниях;</w:t>
      </w:r>
    </w:p>
    <w:p w14:paraId="112496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w:t>
      </w:r>
    </w:p>
    <w:p w14:paraId="47B7F8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ладеть пунктуационными навыками: использовать точку, вопросительный и восклицательный знаки в начале и в конце предложения, запятую при обращении и в перечислении, применять правило графического ударения (acento gráfico), пунктуационно правильно, в соответствии с нормами речевого этикета, принятыми в стране (странах) изучаемого языка, оформлять личное/деловое письмо/электронное сообщение личного характера;</w:t>
      </w:r>
    </w:p>
    <w:p w14:paraId="6E7973E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письменном тексте и устной речи 1350 лексических единиц и правильно употреблять в устной и письменной речи, с соблюдением существующей нормы лексической сочетаемости, не менее 1200 лексических единиц (слов, слово-сочетаний, речевых клише), обслуживающих ситуации общения в рамках тематического содержания речи для 9 класса, включая 1050 лексических единиц, освоенных в предыдущие годы обучения;</w:t>
      </w:r>
    </w:p>
    <w:p w14:paraId="21FCD7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в устной и письменной речи родственные слова с использованием аффиксации:</w:t>
      </w:r>
    </w:p>
    <w:p w14:paraId="0C9C82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при помощи префиксов </w:t>
      </w:r>
      <w:r>
        <w:rPr>
          <w:rFonts w:ascii="Times New Roman" w:hAnsi="Times New Roman"/>
          <w:sz w:val="28"/>
          <w:szCs w:val="28"/>
        </w:rPr>
        <w:t>re</w:t>
      </w:r>
      <w:r>
        <w:rPr>
          <w:rFonts w:ascii="Times New Roman" w:hAnsi="Times New Roman"/>
          <w:sz w:val="28"/>
          <w:szCs w:val="28"/>
          <w:lang w:val="ru-RU"/>
        </w:rPr>
        <w:t xml:space="preserve">-, </w:t>
      </w:r>
      <w:r>
        <w:rPr>
          <w:rFonts w:ascii="Times New Roman" w:hAnsi="Times New Roman"/>
          <w:sz w:val="28"/>
          <w:szCs w:val="28"/>
        </w:rPr>
        <w:t>de</w:t>
      </w:r>
      <w:r>
        <w:rPr>
          <w:rFonts w:ascii="Times New Roman" w:hAnsi="Times New Roman"/>
          <w:sz w:val="28"/>
          <w:szCs w:val="28"/>
          <w:lang w:val="ru-RU"/>
        </w:rPr>
        <w:t>-/</w:t>
      </w:r>
      <w:r>
        <w:rPr>
          <w:rFonts w:ascii="Times New Roman" w:hAnsi="Times New Roman"/>
          <w:sz w:val="28"/>
          <w:szCs w:val="28"/>
        </w:rPr>
        <w:t>des</w:t>
      </w:r>
      <w:r>
        <w:rPr>
          <w:rFonts w:ascii="Times New Roman" w:hAnsi="Times New Roman"/>
          <w:sz w:val="28"/>
          <w:szCs w:val="28"/>
          <w:lang w:val="ru-RU"/>
        </w:rPr>
        <w:t xml:space="preserve">-, </w:t>
      </w:r>
      <w:r>
        <w:rPr>
          <w:rFonts w:ascii="Times New Roman" w:hAnsi="Times New Roman"/>
          <w:sz w:val="28"/>
          <w:szCs w:val="28"/>
        </w:rPr>
        <w:t>pro</w:t>
      </w:r>
      <w:r>
        <w:rPr>
          <w:rFonts w:ascii="Times New Roman" w:hAnsi="Times New Roman"/>
          <w:sz w:val="28"/>
          <w:szCs w:val="28"/>
          <w:lang w:val="ru-RU"/>
        </w:rPr>
        <w:t xml:space="preserve">-, </w:t>
      </w:r>
      <w:r>
        <w:rPr>
          <w:rFonts w:ascii="Times New Roman" w:hAnsi="Times New Roman"/>
          <w:sz w:val="28"/>
          <w:szCs w:val="28"/>
        </w:rPr>
        <w:t>en</w:t>
      </w:r>
      <w:r>
        <w:rPr>
          <w:rFonts w:ascii="Times New Roman" w:hAnsi="Times New Roman"/>
          <w:sz w:val="28"/>
          <w:szCs w:val="28"/>
          <w:lang w:val="ru-RU"/>
        </w:rPr>
        <w:t>(</w:t>
      </w:r>
      <w:r>
        <w:rPr>
          <w:rFonts w:ascii="Times New Roman" w:hAnsi="Times New Roman"/>
          <w:sz w:val="28"/>
          <w:szCs w:val="28"/>
        </w:rPr>
        <w:t>m</w:t>
      </w:r>
      <w:r>
        <w:rPr>
          <w:rFonts w:ascii="Times New Roman" w:hAnsi="Times New Roman"/>
          <w:sz w:val="28"/>
          <w:szCs w:val="28"/>
          <w:lang w:val="ru-RU"/>
        </w:rPr>
        <w:t xml:space="preserve">)-, </w:t>
      </w:r>
      <w:r>
        <w:rPr>
          <w:rFonts w:ascii="Times New Roman" w:hAnsi="Times New Roman"/>
          <w:sz w:val="28"/>
          <w:szCs w:val="28"/>
        </w:rPr>
        <w:t>trans</w:t>
      </w:r>
      <w:r>
        <w:rPr>
          <w:rFonts w:ascii="Times New Roman" w:hAnsi="Times New Roman"/>
          <w:sz w:val="28"/>
          <w:szCs w:val="28"/>
          <w:lang w:val="ru-RU"/>
        </w:rPr>
        <w:t>-/</w:t>
      </w:r>
      <w:r>
        <w:rPr>
          <w:rFonts w:ascii="Times New Roman" w:hAnsi="Times New Roman"/>
          <w:sz w:val="28"/>
          <w:szCs w:val="28"/>
        </w:rPr>
        <w:t>tras</w:t>
      </w:r>
      <w:r>
        <w:rPr>
          <w:rFonts w:ascii="Times New Roman" w:hAnsi="Times New Roman"/>
          <w:sz w:val="28"/>
          <w:szCs w:val="28"/>
          <w:lang w:val="ru-RU"/>
        </w:rPr>
        <w:t xml:space="preserve">-, </w:t>
      </w:r>
      <w:r>
        <w:rPr>
          <w:rFonts w:ascii="Times New Roman" w:hAnsi="Times New Roman"/>
          <w:sz w:val="28"/>
          <w:szCs w:val="28"/>
        </w:rPr>
        <w:t>pre</w:t>
      </w:r>
      <w:r>
        <w:rPr>
          <w:rFonts w:ascii="Times New Roman" w:hAnsi="Times New Roman"/>
          <w:sz w:val="28"/>
          <w:szCs w:val="28"/>
          <w:lang w:val="ru-RU"/>
        </w:rPr>
        <w:t xml:space="preserve">-, </w:t>
      </w:r>
      <w:r>
        <w:rPr>
          <w:rFonts w:ascii="Times New Roman" w:hAnsi="Times New Roman"/>
          <w:sz w:val="28"/>
          <w:szCs w:val="28"/>
        </w:rPr>
        <w:t>co</w:t>
      </w:r>
      <w:r>
        <w:rPr>
          <w:rFonts w:ascii="Times New Roman" w:hAnsi="Times New Roman"/>
          <w:sz w:val="28"/>
          <w:szCs w:val="28"/>
          <w:lang w:val="ru-RU"/>
        </w:rPr>
        <w:t>(</w:t>
      </w:r>
      <w:r>
        <w:rPr>
          <w:rFonts w:ascii="Times New Roman" w:hAnsi="Times New Roman"/>
          <w:sz w:val="28"/>
          <w:szCs w:val="28"/>
        </w:rPr>
        <w:t>n</w:t>
      </w:r>
      <w:r>
        <w:rPr>
          <w:rFonts w:ascii="Times New Roman" w:hAnsi="Times New Roman"/>
          <w:sz w:val="28"/>
          <w:szCs w:val="28"/>
          <w:lang w:val="ru-RU"/>
        </w:rPr>
        <w:t>)и суффикса –</w:t>
      </w:r>
      <w:r>
        <w:rPr>
          <w:rFonts w:ascii="Times New Roman" w:hAnsi="Times New Roman"/>
          <w:sz w:val="28"/>
          <w:szCs w:val="28"/>
        </w:rPr>
        <w:t>ear</w:t>
      </w:r>
      <w:r>
        <w:rPr>
          <w:rFonts w:ascii="Times New Roman" w:hAnsi="Times New Roman"/>
          <w:sz w:val="28"/>
          <w:szCs w:val="28"/>
          <w:lang w:val="ru-RU"/>
        </w:rPr>
        <w:t xml:space="preserve">, имена существительные при помощи префиксов </w:t>
      </w:r>
      <w:r>
        <w:rPr>
          <w:rFonts w:ascii="Times New Roman" w:hAnsi="Times New Roman"/>
          <w:sz w:val="28"/>
          <w:szCs w:val="28"/>
        </w:rPr>
        <w:t>super</w:t>
      </w:r>
      <w:r>
        <w:rPr>
          <w:rFonts w:ascii="Times New Roman" w:hAnsi="Times New Roman"/>
          <w:sz w:val="28"/>
          <w:szCs w:val="28"/>
          <w:lang w:val="ru-RU"/>
        </w:rPr>
        <w:t xml:space="preserve">-, </w:t>
      </w:r>
      <w:r>
        <w:rPr>
          <w:rFonts w:ascii="Times New Roman" w:hAnsi="Times New Roman"/>
          <w:sz w:val="28"/>
          <w:szCs w:val="28"/>
        </w:rPr>
        <w:t>pre</w:t>
      </w:r>
      <w:r>
        <w:rPr>
          <w:rFonts w:ascii="Times New Roman" w:hAnsi="Times New Roman"/>
          <w:sz w:val="28"/>
          <w:szCs w:val="28"/>
          <w:lang w:val="ru-RU"/>
        </w:rPr>
        <w:t>- и суффиксов -</w:t>
      </w:r>
      <w:r>
        <w:rPr>
          <w:rFonts w:ascii="Times New Roman" w:hAnsi="Times New Roman"/>
          <w:sz w:val="28"/>
          <w:szCs w:val="28"/>
        </w:rPr>
        <w:t>dor</w:t>
      </w:r>
      <w:r>
        <w:rPr>
          <w:rFonts w:ascii="Times New Roman" w:hAnsi="Times New Roman"/>
          <w:sz w:val="28"/>
          <w:szCs w:val="28"/>
          <w:lang w:val="ru-RU"/>
        </w:rPr>
        <w:t>/-</w:t>
      </w:r>
      <w:r>
        <w:rPr>
          <w:rFonts w:ascii="Times New Roman" w:hAnsi="Times New Roman"/>
          <w:sz w:val="28"/>
          <w:szCs w:val="28"/>
        </w:rPr>
        <w:t>tor</w:t>
      </w:r>
      <w:r>
        <w:rPr>
          <w:rFonts w:ascii="Times New Roman" w:hAnsi="Times New Roman"/>
          <w:sz w:val="28"/>
          <w:szCs w:val="28"/>
          <w:lang w:val="ru-RU"/>
        </w:rPr>
        <w:t>, -</w:t>
      </w:r>
      <w:r>
        <w:rPr>
          <w:rFonts w:ascii="Times New Roman" w:hAnsi="Times New Roman"/>
          <w:sz w:val="28"/>
          <w:szCs w:val="28"/>
        </w:rPr>
        <w:t>ista</w:t>
      </w:r>
      <w:r>
        <w:rPr>
          <w:rFonts w:ascii="Times New Roman" w:hAnsi="Times New Roman"/>
          <w:sz w:val="28"/>
          <w:szCs w:val="28"/>
          <w:lang w:val="ru-RU"/>
        </w:rPr>
        <w:t>, -</w:t>
      </w:r>
      <w:r>
        <w:rPr>
          <w:rFonts w:ascii="Times New Roman" w:hAnsi="Times New Roman"/>
          <w:sz w:val="28"/>
          <w:szCs w:val="28"/>
        </w:rPr>
        <w:t>ci</w:t>
      </w:r>
      <w:r>
        <w:rPr>
          <w:rFonts w:ascii="Times New Roman" w:hAnsi="Times New Roman"/>
          <w:sz w:val="28"/>
          <w:szCs w:val="28"/>
          <w:lang w:val="ru-RU"/>
        </w:rPr>
        <w:t>ó</w:t>
      </w:r>
      <w:r>
        <w:rPr>
          <w:rFonts w:ascii="Times New Roman" w:hAnsi="Times New Roman"/>
          <w:sz w:val="28"/>
          <w:szCs w:val="28"/>
        </w:rPr>
        <w:t>n</w:t>
      </w:r>
      <w:r>
        <w:rPr>
          <w:rFonts w:ascii="Times New Roman" w:hAnsi="Times New Roman"/>
          <w:sz w:val="28"/>
          <w:szCs w:val="28"/>
          <w:lang w:val="ru-RU"/>
        </w:rPr>
        <w:t>/-</w:t>
      </w:r>
      <w:r>
        <w:rPr>
          <w:rFonts w:ascii="Times New Roman" w:hAnsi="Times New Roman"/>
          <w:sz w:val="28"/>
          <w:szCs w:val="28"/>
        </w:rPr>
        <w:t>si</w:t>
      </w:r>
      <w:r>
        <w:rPr>
          <w:rFonts w:ascii="Times New Roman" w:hAnsi="Times New Roman"/>
          <w:sz w:val="28"/>
          <w:szCs w:val="28"/>
          <w:lang w:val="ru-RU"/>
        </w:rPr>
        <w:t>ó</w:t>
      </w:r>
      <w:r>
        <w:rPr>
          <w:rFonts w:ascii="Times New Roman" w:hAnsi="Times New Roman"/>
          <w:sz w:val="28"/>
          <w:szCs w:val="28"/>
        </w:rPr>
        <w:t>n</w:t>
      </w:r>
      <w:r>
        <w:rPr>
          <w:rFonts w:ascii="Times New Roman" w:hAnsi="Times New Roman"/>
          <w:sz w:val="28"/>
          <w:szCs w:val="28"/>
          <w:lang w:val="ru-RU"/>
        </w:rPr>
        <w:t>, -</w:t>
      </w:r>
      <w:r>
        <w:rPr>
          <w:rFonts w:ascii="Times New Roman" w:hAnsi="Times New Roman"/>
          <w:sz w:val="28"/>
          <w:szCs w:val="28"/>
        </w:rPr>
        <w:t>dad</w:t>
      </w:r>
      <w:r>
        <w:rPr>
          <w:rFonts w:ascii="Times New Roman" w:hAnsi="Times New Roman"/>
          <w:sz w:val="28"/>
          <w:szCs w:val="28"/>
          <w:lang w:val="ru-RU"/>
        </w:rPr>
        <w:t>, -</w:t>
      </w:r>
      <w:r>
        <w:rPr>
          <w:rFonts w:ascii="Times New Roman" w:hAnsi="Times New Roman"/>
          <w:sz w:val="28"/>
          <w:szCs w:val="28"/>
        </w:rPr>
        <w:t>er</w:t>
      </w:r>
      <w:r>
        <w:rPr>
          <w:rFonts w:ascii="Times New Roman" w:hAnsi="Times New Roman"/>
          <w:sz w:val="28"/>
          <w:szCs w:val="28"/>
          <w:lang w:val="ru-RU"/>
        </w:rPr>
        <w:t>í</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ero</w:t>
      </w:r>
      <w:r>
        <w:rPr>
          <w:rFonts w:ascii="Times New Roman" w:hAnsi="Times New Roman"/>
          <w:sz w:val="28"/>
          <w:szCs w:val="28"/>
          <w:lang w:val="ru-RU"/>
        </w:rPr>
        <w:t>, -</w:t>
      </w:r>
      <w:r>
        <w:rPr>
          <w:rFonts w:ascii="Times New Roman" w:hAnsi="Times New Roman"/>
          <w:sz w:val="28"/>
          <w:szCs w:val="28"/>
        </w:rPr>
        <w:t>ito</w:t>
      </w:r>
      <w:r>
        <w:rPr>
          <w:rFonts w:ascii="Times New Roman" w:hAnsi="Times New Roman"/>
          <w:sz w:val="28"/>
          <w:szCs w:val="28"/>
          <w:lang w:val="ru-RU"/>
        </w:rPr>
        <w:t>/-</w:t>
      </w:r>
      <w:r>
        <w:rPr>
          <w:rFonts w:ascii="Times New Roman" w:hAnsi="Times New Roman"/>
          <w:sz w:val="28"/>
          <w:szCs w:val="28"/>
        </w:rPr>
        <w:t>illo</w:t>
      </w:r>
      <w:r>
        <w:rPr>
          <w:rFonts w:ascii="Times New Roman" w:hAnsi="Times New Roman"/>
          <w:sz w:val="28"/>
          <w:szCs w:val="28"/>
          <w:lang w:val="ru-RU"/>
        </w:rPr>
        <w:t>, -ó</w:t>
      </w:r>
      <w:r>
        <w:rPr>
          <w:rFonts w:ascii="Times New Roman" w:hAnsi="Times New Roman"/>
          <w:sz w:val="28"/>
          <w:szCs w:val="28"/>
        </w:rPr>
        <w:t>n</w:t>
      </w:r>
      <w:r>
        <w:rPr>
          <w:rFonts w:ascii="Times New Roman" w:hAnsi="Times New Roman"/>
          <w:sz w:val="28"/>
          <w:szCs w:val="28"/>
          <w:lang w:val="ru-RU"/>
        </w:rPr>
        <w:t>, -</w:t>
      </w:r>
      <w:r>
        <w:rPr>
          <w:rFonts w:ascii="Times New Roman" w:hAnsi="Times New Roman"/>
          <w:sz w:val="28"/>
          <w:szCs w:val="28"/>
        </w:rPr>
        <w:t>ta</w:t>
      </w:r>
      <w:r>
        <w:rPr>
          <w:rFonts w:ascii="Times New Roman" w:hAnsi="Times New Roman"/>
          <w:sz w:val="28"/>
          <w:szCs w:val="28"/>
          <w:lang w:val="ru-RU"/>
        </w:rPr>
        <w:t>/-</w:t>
      </w:r>
      <w:r>
        <w:rPr>
          <w:rFonts w:ascii="Times New Roman" w:hAnsi="Times New Roman"/>
          <w:sz w:val="28"/>
          <w:szCs w:val="28"/>
        </w:rPr>
        <w:t>isa</w:t>
      </w:r>
      <w:r>
        <w:rPr>
          <w:rFonts w:ascii="Times New Roman" w:hAnsi="Times New Roman"/>
          <w:sz w:val="28"/>
          <w:szCs w:val="28"/>
          <w:lang w:val="ru-RU"/>
        </w:rPr>
        <w:t>, -</w:t>
      </w:r>
      <w:r>
        <w:rPr>
          <w:rFonts w:ascii="Times New Roman" w:hAnsi="Times New Roman"/>
          <w:sz w:val="28"/>
          <w:szCs w:val="28"/>
        </w:rPr>
        <w:t>ismo</w:t>
      </w:r>
      <w:r>
        <w:rPr>
          <w:rFonts w:ascii="Times New Roman" w:hAnsi="Times New Roman"/>
          <w:sz w:val="28"/>
          <w:szCs w:val="28"/>
          <w:lang w:val="ru-RU"/>
        </w:rPr>
        <w:t>, -</w:t>
      </w:r>
      <w:r>
        <w:rPr>
          <w:rFonts w:ascii="Times New Roman" w:hAnsi="Times New Roman"/>
          <w:sz w:val="28"/>
          <w:szCs w:val="28"/>
        </w:rPr>
        <w:t>miento</w:t>
      </w:r>
      <w:r>
        <w:rPr>
          <w:rFonts w:ascii="Times New Roman" w:hAnsi="Times New Roman"/>
          <w:sz w:val="28"/>
          <w:szCs w:val="28"/>
          <w:lang w:val="ru-RU"/>
        </w:rPr>
        <w:t>, -</w:t>
      </w:r>
      <w:r>
        <w:rPr>
          <w:rFonts w:ascii="Times New Roman" w:hAnsi="Times New Roman"/>
          <w:sz w:val="28"/>
          <w:szCs w:val="28"/>
        </w:rPr>
        <w:t>azo</w:t>
      </w:r>
      <w:r>
        <w:rPr>
          <w:rFonts w:ascii="Times New Roman" w:hAnsi="Times New Roman"/>
          <w:sz w:val="28"/>
          <w:szCs w:val="28"/>
          <w:lang w:val="ru-RU"/>
        </w:rPr>
        <w:t>, -</w:t>
      </w:r>
      <w:r>
        <w:rPr>
          <w:rFonts w:ascii="Times New Roman" w:hAnsi="Times New Roman"/>
          <w:sz w:val="28"/>
          <w:szCs w:val="28"/>
        </w:rPr>
        <w:t>a</w:t>
      </w:r>
      <w:r>
        <w:rPr>
          <w:rFonts w:ascii="Times New Roman" w:hAnsi="Times New Roman"/>
          <w:sz w:val="28"/>
          <w:szCs w:val="28"/>
          <w:lang w:val="ru-RU"/>
        </w:rPr>
        <w:t>/-</w:t>
      </w:r>
      <w:r>
        <w:rPr>
          <w:rFonts w:ascii="Times New Roman" w:hAnsi="Times New Roman"/>
          <w:sz w:val="28"/>
          <w:szCs w:val="28"/>
        </w:rPr>
        <w:t>o</w:t>
      </w:r>
      <w:r>
        <w:rPr>
          <w:rFonts w:ascii="Times New Roman" w:hAnsi="Times New Roman"/>
          <w:sz w:val="28"/>
          <w:szCs w:val="28"/>
          <w:lang w:val="ru-RU"/>
        </w:rPr>
        <w:t>/-</w:t>
      </w:r>
      <w:r>
        <w:rPr>
          <w:rFonts w:ascii="Times New Roman" w:hAnsi="Times New Roman"/>
          <w:sz w:val="28"/>
          <w:szCs w:val="28"/>
        </w:rPr>
        <w:t>e</w:t>
      </w:r>
      <w:r>
        <w:rPr>
          <w:rFonts w:ascii="Times New Roman" w:hAnsi="Times New Roman"/>
          <w:sz w:val="28"/>
          <w:szCs w:val="28"/>
          <w:lang w:val="ru-RU"/>
        </w:rPr>
        <w:t xml:space="preserve">, имена прилагательные при помощи префиксов </w:t>
      </w:r>
      <w:r>
        <w:rPr>
          <w:rFonts w:ascii="Times New Roman" w:hAnsi="Times New Roman"/>
          <w:sz w:val="28"/>
          <w:szCs w:val="28"/>
        </w:rPr>
        <w:t>in</w:t>
      </w:r>
      <w:r>
        <w:rPr>
          <w:rFonts w:ascii="Times New Roman" w:hAnsi="Times New Roman"/>
          <w:sz w:val="28"/>
          <w:szCs w:val="28"/>
          <w:lang w:val="ru-RU"/>
        </w:rPr>
        <w:t>-/</w:t>
      </w:r>
      <w:r>
        <w:rPr>
          <w:rFonts w:ascii="Times New Roman" w:hAnsi="Times New Roman"/>
          <w:sz w:val="28"/>
          <w:szCs w:val="28"/>
        </w:rPr>
        <w:t>im</w:t>
      </w:r>
      <w:r>
        <w:rPr>
          <w:rFonts w:ascii="Times New Roman" w:hAnsi="Times New Roman"/>
          <w:sz w:val="28"/>
          <w:szCs w:val="28"/>
          <w:lang w:val="ru-RU"/>
        </w:rPr>
        <w:t>-/</w:t>
      </w:r>
      <w:r>
        <w:rPr>
          <w:rFonts w:ascii="Times New Roman" w:hAnsi="Times New Roman"/>
          <w:sz w:val="28"/>
          <w:szCs w:val="28"/>
        </w:rPr>
        <w:t>ir</w:t>
      </w:r>
      <w:r>
        <w:rPr>
          <w:rFonts w:ascii="Times New Roman" w:hAnsi="Times New Roman"/>
          <w:sz w:val="28"/>
          <w:szCs w:val="28"/>
          <w:lang w:val="ru-RU"/>
        </w:rPr>
        <w:t xml:space="preserve">-, </w:t>
      </w:r>
      <w:r>
        <w:rPr>
          <w:rFonts w:ascii="Times New Roman" w:hAnsi="Times New Roman"/>
          <w:sz w:val="28"/>
          <w:szCs w:val="28"/>
        </w:rPr>
        <w:t>inter</w:t>
      </w:r>
      <w:r>
        <w:rPr>
          <w:rFonts w:ascii="Times New Roman" w:hAnsi="Times New Roman"/>
          <w:sz w:val="28"/>
          <w:szCs w:val="28"/>
          <w:lang w:val="ru-RU"/>
        </w:rPr>
        <w:t xml:space="preserve">-, </w:t>
      </w:r>
      <w:r>
        <w:rPr>
          <w:rFonts w:ascii="Times New Roman" w:hAnsi="Times New Roman"/>
          <w:sz w:val="28"/>
          <w:szCs w:val="28"/>
        </w:rPr>
        <w:t>bi</w:t>
      </w:r>
      <w:r>
        <w:rPr>
          <w:rFonts w:ascii="Times New Roman" w:hAnsi="Times New Roman"/>
          <w:sz w:val="28"/>
          <w:szCs w:val="28"/>
          <w:lang w:val="ru-RU"/>
        </w:rPr>
        <w:t xml:space="preserve">-, </w:t>
      </w:r>
      <w:r>
        <w:rPr>
          <w:rFonts w:ascii="Times New Roman" w:hAnsi="Times New Roman"/>
          <w:sz w:val="28"/>
          <w:szCs w:val="28"/>
        </w:rPr>
        <w:t>poli</w:t>
      </w:r>
      <w:r>
        <w:rPr>
          <w:rFonts w:ascii="Times New Roman" w:hAnsi="Times New Roman"/>
          <w:sz w:val="28"/>
          <w:szCs w:val="28"/>
          <w:lang w:val="ru-RU"/>
        </w:rPr>
        <w:t xml:space="preserve">-, </w:t>
      </w:r>
      <w:r>
        <w:rPr>
          <w:rFonts w:ascii="Times New Roman" w:hAnsi="Times New Roman"/>
          <w:sz w:val="28"/>
          <w:szCs w:val="28"/>
        </w:rPr>
        <w:t>sub</w:t>
      </w:r>
      <w:r>
        <w:rPr>
          <w:rFonts w:ascii="Times New Roman" w:hAnsi="Times New Roman"/>
          <w:sz w:val="28"/>
          <w:szCs w:val="28"/>
          <w:lang w:val="ru-RU"/>
        </w:rPr>
        <w:t>-/</w:t>
      </w:r>
      <w:r>
        <w:rPr>
          <w:rFonts w:ascii="Times New Roman" w:hAnsi="Times New Roman"/>
          <w:sz w:val="28"/>
          <w:szCs w:val="28"/>
        </w:rPr>
        <w:t>super</w:t>
      </w:r>
      <w:r>
        <w:rPr>
          <w:rFonts w:ascii="Times New Roman" w:hAnsi="Times New Roman"/>
          <w:sz w:val="28"/>
          <w:szCs w:val="28"/>
          <w:lang w:val="ru-RU"/>
        </w:rPr>
        <w:t xml:space="preserve">-, </w:t>
      </w:r>
      <w:r>
        <w:rPr>
          <w:rFonts w:ascii="Times New Roman" w:hAnsi="Times New Roman"/>
          <w:sz w:val="28"/>
          <w:szCs w:val="28"/>
        </w:rPr>
        <w:t>des</w:t>
      </w:r>
      <w:r>
        <w:rPr>
          <w:rFonts w:ascii="Times New Roman" w:hAnsi="Times New Roman"/>
          <w:sz w:val="28"/>
          <w:szCs w:val="28"/>
          <w:lang w:val="ru-RU"/>
        </w:rPr>
        <w:t>- и суффиксов -</w:t>
      </w:r>
      <w:r>
        <w:rPr>
          <w:rFonts w:ascii="Times New Roman" w:hAnsi="Times New Roman"/>
          <w:sz w:val="28"/>
          <w:szCs w:val="28"/>
        </w:rPr>
        <w:t>oso</w:t>
      </w:r>
      <w:r>
        <w:rPr>
          <w:rFonts w:ascii="Times New Roman" w:hAnsi="Times New Roman"/>
          <w:sz w:val="28"/>
          <w:szCs w:val="28"/>
          <w:lang w:val="ru-RU"/>
        </w:rPr>
        <w:t>, -</w:t>
      </w:r>
      <w:r>
        <w:rPr>
          <w:rFonts w:ascii="Times New Roman" w:hAnsi="Times New Roman"/>
          <w:sz w:val="28"/>
          <w:szCs w:val="28"/>
        </w:rPr>
        <w:t>al</w:t>
      </w:r>
      <w:r>
        <w:rPr>
          <w:rFonts w:ascii="Times New Roman" w:hAnsi="Times New Roman"/>
          <w:sz w:val="28"/>
          <w:szCs w:val="28"/>
          <w:lang w:val="ru-RU"/>
        </w:rPr>
        <w:t>, -</w:t>
      </w:r>
      <w:r>
        <w:rPr>
          <w:rFonts w:ascii="Times New Roman" w:hAnsi="Times New Roman"/>
          <w:sz w:val="28"/>
          <w:szCs w:val="28"/>
        </w:rPr>
        <w:t>able</w:t>
      </w:r>
      <w:r>
        <w:rPr>
          <w:rFonts w:ascii="Times New Roman" w:hAnsi="Times New Roman"/>
          <w:sz w:val="28"/>
          <w:szCs w:val="28"/>
          <w:lang w:val="ru-RU"/>
        </w:rPr>
        <w:t>/-</w:t>
      </w:r>
      <w:r>
        <w:rPr>
          <w:rFonts w:ascii="Times New Roman" w:hAnsi="Times New Roman"/>
          <w:sz w:val="28"/>
          <w:szCs w:val="28"/>
        </w:rPr>
        <w:t>ible</w:t>
      </w:r>
      <w:r>
        <w:rPr>
          <w:rFonts w:ascii="Times New Roman" w:hAnsi="Times New Roman"/>
          <w:sz w:val="28"/>
          <w:szCs w:val="28"/>
          <w:lang w:val="ru-RU"/>
        </w:rPr>
        <w:t>, -</w:t>
      </w:r>
      <w:r>
        <w:rPr>
          <w:rFonts w:ascii="Times New Roman" w:hAnsi="Times New Roman"/>
          <w:sz w:val="28"/>
          <w:szCs w:val="28"/>
        </w:rPr>
        <w:t>ante</w:t>
      </w:r>
      <w:r>
        <w:rPr>
          <w:rFonts w:ascii="Times New Roman" w:hAnsi="Times New Roman"/>
          <w:sz w:val="28"/>
          <w:szCs w:val="28"/>
          <w:lang w:val="ru-RU"/>
        </w:rPr>
        <w:t>/-</w:t>
      </w:r>
      <w:r>
        <w:rPr>
          <w:rFonts w:ascii="Times New Roman" w:hAnsi="Times New Roman"/>
          <w:sz w:val="28"/>
          <w:szCs w:val="28"/>
        </w:rPr>
        <w:t>iente</w:t>
      </w:r>
      <w:r>
        <w:rPr>
          <w:rFonts w:ascii="Times New Roman" w:hAnsi="Times New Roman"/>
          <w:sz w:val="28"/>
          <w:szCs w:val="28"/>
          <w:lang w:val="ru-RU"/>
        </w:rPr>
        <w:t>, -é</w:t>
      </w:r>
      <w:r>
        <w:rPr>
          <w:rFonts w:ascii="Times New Roman" w:hAnsi="Times New Roman"/>
          <w:sz w:val="28"/>
          <w:szCs w:val="28"/>
        </w:rPr>
        <w:t>s</w:t>
      </w:r>
      <w:r>
        <w:rPr>
          <w:rFonts w:ascii="Times New Roman" w:hAnsi="Times New Roman"/>
          <w:sz w:val="28"/>
          <w:szCs w:val="28"/>
          <w:lang w:val="ru-RU"/>
        </w:rPr>
        <w:t>/-</w:t>
      </w:r>
      <w:r>
        <w:rPr>
          <w:rFonts w:ascii="Times New Roman" w:hAnsi="Times New Roman"/>
          <w:sz w:val="28"/>
          <w:szCs w:val="28"/>
        </w:rPr>
        <w:t>esa</w:t>
      </w:r>
      <w:r>
        <w:rPr>
          <w:rFonts w:ascii="Times New Roman" w:hAnsi="Times New Roman"/>
          <w:sz w:val="28"/>
          <w:szCs w:val="28"/>
          <w:lang w:val="ru-RU"/>
        </w:rPr>
        <w:t>, -(</w:t>
      </w:r>
      <w:r>
        <w:rPr>
          <w:rFonts w:ascii="Times New Roman" w:hAnsi="Times New Roman"/>
          <w:sz w:val="28"/>
          <w:szCs w:val="28"/>
        </w:rPr>
        <w:t>i</w:t>
      </w:r>
      <w:r>
        <w:rPr>
          <w:rFonts w:ascii="Times New Roman" w:hAnsi="Times New Roman"/>
          <w:sz w:val="28"/>
          <w:szCs w:val="28"/>
          <w:lang w:val="ru-RU"/>
        </w:rPr>
        <w:t>)</w:t>
      </w:r>
      <w:r>
        <w:rPr>
          <w:rFonts w:ascii="Times New Roman" w:hAnsi="Times New Roman"/>
          <w:sz w:val="28"/>
          <w:szCs w:val="28"/>
        </w:rPr>
        <w:t>ense</w:t>
      </w:r>
      <w:r>
        <w:rPr>
          <w:rFonts w:ascii="Times New Roman" w:hAnsi="Times New Roman"/>
          <w:sz w:val="28"/>
          <w:szCs w:val="28"/>
          <w:lang w:val="ru-RU"/>
        </w:rPr>
        <w:t>, -</w:t>
      </w:r>
      <w:r>
        <w:rPr>
          <w:rFonts w:ascii="Times New Roman" w:hAnsi="Times New Roman"/>
          <w:sz w:val="28"/>
          <w:szCs w:val="28"/>
        </w:rPr>
        <w:t>ano</w:t>
      </w:r>
      <w:r>
        <w:rPr>
          <w:rFonts w:ascii="Times New Roman" w:hAnsi="Times New Roman"/>
          <w:sz w:val="28"/>
          <w:szCs w:val="28"/>
          <w:lang w:val="ru-RU"/>
        </w:rPr>
        <w:t>/-</w:t>
      </w:r>
      <w:r>
        <w:rPr>
          <w:rFonts w:ascii="Times New Roman" w:hAnsi="Times New Roman"/>
          <w:sz w:val="28"/>
          <w:szCs w:val="28"/>
        </w:rPr>
        <w:t>eno</w:t>
      </w:r>
      <w:r>
        <w:rPr>
          <w:rFonts w:ascii="Times New Roman" w:hAnsi="Times New Roman"/>
          <w:sz w:val="28"/>
          <w:szCs w:val="28"/>
          <w:lang w:val="ru-RU"/>
        </w:rPr>
        <w:t>, -</w:t>
      </w:r>
      <w:r>
        <w:rPr>
          <w:rFonts w:ascii="Times New Roman" w:hAnsi="Times New Roman"/>
          <w:sz w:val="28"/>
          <w:szCs w:val="28"/>
        </w:rPr>
        <w:t>ino</w:t>
      </w:r>
      <w:r>
        <w:rPr>
          <w:rFonts w:ascii="Times New Roman" w:hAnsi="Times New Roman"/>
          <w:sz w:val="28"/>
          <w:szCs w:val="28"/>
          <w:lang w:val="ru-RU"/>
        </w:rPr>
        <w:t>, -</w:t>
      </w:r>
      <w:r>
        <w:rPr>
          <w:rFonts w:ascii="Times New Roman" w:hAnsi="Times New Roman"/>
          <w:sz w:val="28"/>
          <w:szCs w:val="28"/>
        </w:rPr>
        <w:t>e</w:t>
      </w:r>
      <w:r>
        <w:rPr>
          <w:rFonts w:ascii="Times New Roman" w:hAnsi="Times New Roman"/>
          <w:sz w:val="28"/>
          <w:szCs w:val="28"/>
          <w:lang w:val="ru-RU"/>
        </w:rPr>
        <w:t>ñ</w:t>
      </w:r>
      <w:r>
        <w:rPr>
          <w:rFonts w:ascii="Times New Roman" w:hAnsi="Times New Roman"/>
          <w:sz w:val="28"/>
          <w:szCs w:val="28"/>
        </w:rPr>
        <w:t>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udo</w:t>
      </w:r>
      <w:r>
        <w:rPr>
          <w:rFonts w:ascii="Times New Roman" w:hAnsi="Times New Roman"/>
          <w:sz w:val="28"/>
          <w:szCs w:val="28"/>
          <w:lang w:val="ru-RU"/>
        </w:rPr>
        <w:t>, наречия при помощи суффикса -mente;</w:t>
      </w:r>
    </w:p>
    <w:p w14:paraId="0DD4BC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я для образования количественных, порядковых числительных и разряда сотен, существительных на основе глагол + существительное, прилагательных путем соединения основ прилагательных (agridulce, verdinegro), наречия и прилагательного/причастия (malsano, maleducado);</w:t>
      </w:r>
    </w:p>
    <w:p w14:paraId="01E3FE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и для образования существительных путем соединения определённого/неопределённого артикля и прилагательного, нейтрального артикля lo и прилагательного, определённого артикля и неопределённой формы глагола: el + infinitivo;</w:t>
      </w:r>
    </w:p>
    <w:p w14:paraId="0F085D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интернациональные слова, сокращения, аббревиатуры и речевые клише;</w:t>
      </w:r>
    </w:p>
    <w:p w14:paraId="00B85BA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14:paraId="50D59FB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различных коммуникативных типов предложений испанского языка;</w:t>
      </w:r>
    </w:p>
    <w:p w14:paraId="7EB40C95">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ложноподчинённые</w:t>
      </w:r>
      <w:r>
        <w:rPr>
          <w:rFonts w:ascii="Times New Roman" w:hAnsi="Times New Roman"/>
          <w:sz w:val="28"/>
          <w:szCs w:val="28"/>
        </w:rPr>
        <w:t xml:space="preserve"> </w:t>
      </w: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союзами</w:t>
      </w:r>
      <w:r>
        <w:rPr>
          <w:rFonts w:ascii="Times New Roman" w:hAnsi="Times New Roman"/>
          <w:sz w:val="28"/>
          <w:szCs w:val="28"/>
        </w:rPr>
        <w:t xml:space="preserve"> que, quien, porque, ya que, para que, si, cuando, en cuanto, mientras (que), hasta que, antes de que, como, como si, sin que, donde, aunque, a pesar de que;</w:t>
      </w:r>
    </w:p>
    <w:p w14:paraId="3AFFE38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аиболее</w:t>
      </w:r>
      <w:r>
        <w:rPr>
          <w:rFonts w:ascii="Times New Roman" w:hAnsi="Times New Roman"/>
          <w:sz w:val="28"/>
          <w:szCs w:val="28"/>
        </w:rPr>
        <w:t xml:space="preserve"> </w:t>
      </w:r>
      <w:r>
        <w:rPr>
          <w:rFonts w:ascii="Times New Roman" w:hAnsi="Times New Roman"/>
          <w:sz w:val="28"/>
          <w:szCs w:val="28"/>
          <w:lang w:val="ru-RU"/>
        </w:rPr>
        <w:t>употребительные</w:t>
      </w:r>
      <w:r>
        <w:rPr>
          <w:rFonts w:ascii="Times New Roman" w:hAnsi="Times New Roman"/>
          <w:sz w:val="28"/>
          <w:szCs w:val="28"/>
        </w:rPr>
        <w:t xml:space="preserve"> </w:t>
      </w:r>
      <w:r>
        <w:rPr>
          <w:rFonts w:ascii="Times New Roman" w:hAnsi="Times New Roman"/>
          <w:sz w:val="28"/>
          <w:szCs w:val="28"/>
          <w:lang w:val="ru-RU"/>
        </w:rPr>
        <w:t>регулярные</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нерегуляр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во</w:t>
      </w:r>
      <w:r>
        <w:rPr>
          <w:rFonts w:ascii="Times New Roman" w:hAnsi="Times New Roman"/>
          <w:sz w:val="28"/>
          <w:szCs w:val="28"/>
        </w:rPr>
        <w:t xml:space="preserve"> </w:t>
      </w:r>
      <w:r>
        <w:rPr>
          <w:rFonts w:ascii="Times New Roman" w:hAnsi="Times New Roman"/>
          <w:sz w:val="28"/>
          <w:szCs w:val="28"/>
          <w:lang w:val="ru-RU"/>
        </w:rPr>
        <w:t>временных</w:t>
      </w:r>
      <w:r>
        <w:rPr>
          <w:rFonts w:ascii="Times New Roman" w:hAnsi="Times New Roman"/>
          <w:sz w:val="28"/>
          <w:szCs w:val="28"/>
        </w:rPr>
        <w:t xml:space="preserve"> </w:t>
      </w:r>
      <w:r>
        <w:rPr>
          <w:rFonts w:ascii="Times New Roman" w:hAnsi="Times New Roman"/>
          <w:sz w:val="28"/>
          <w:szCs w:val="28"/>
          <w:lang w:val="ru-RU"/>
        </w:rPr>
        <w:t>формах</w:t>
      </w:r>
      <w:r>
        <w:rPr>
          <w:rFonts w:ascii="Times New Roman" w:hAnsi="Times New Roman"/>
          <w:sz w:val="28"/>
          <w:szCs w:val="28"/>
        </w:rPr>
        <w:t xml:space="preserve"> </w:t>
      </w:r>
      <w:r>
        <w:rPr>
          <w:rFonts w:ascii="Times New Roman" w:hAnsi="Times New Roman"/>
          <w:sz w:val="28"/>
          <w:szCs w:val="28"/>
          <w:lang w:val="ru-RU"/>
        </w:rPr>
        <w:t>действительного</w:t>
      </w:r>
      <w:r>
        <w:rPr>
          <w:rFonts w:ascii="Times New Roman" w:hAnsi="Times New Roman"/>
          <w:sz w:val="28"/>
          <w:szCs w:val="28"/>
        </w:rPr>
        <w:t xml:space="preserve"> </w:t>
      </w:r>
      <w:r>
        <w:rPr>
          <w:rFonts w:ascii="Times New Roman" w:hAnsi="Times New Roman"/>
          <w:sz w:val="28"/>
          <w:szCs w:val="28"/>
          <w:lang w:val="ru-RU"/>
        </w:rPr>
        <w:t>залога</w:t>
      </w:r>
      <w:r>
        <w:rPr>
          <w:rFonts w:ascii="Times New Roman" w:hAnsi="Times New Roman"/>
          <w:sz w:val="28"/>
          <w:szCs w:val="28"/>
        </w:rPr>
        <w:t xml:space="preserve"> </w:t>
      </w:r>
      <w:r>
        <w:rPr>
          <w:rFonts w:ascii="Times New Roman" w:hAnsi="Times New Roman"/>
          <w:sz w:val="28"/>
          <w:szCs w:val="28"/>
          <w:lang w:val="ru-RU"/>
        </w:rPr>
        <w:t>сослагательного</w:t>
      </w:r>
      <w:r>
        <w:rPr>
          <w:rFonts w:ascii="Times New Roman" w:hAnsi="Times New Roman"/>
          <w:sz w:val="28"/>
          <w:szCs w:val="28"/>
        </w:rPr>
        <w:t xml:space="preserve"> </w:t>
      </w:r>
      <w:r>
        <w:rPr>
          <w:rFonts w:ascii="Times New Roman" w:hAnsi="Times New Roman"/>
          <w:sz w:val="28"/>
          <w:szCs w:val="28"/>
          <w:lang w:val="ru-RU"/>
        </w:rPr>
        <w:t>наклонения</w:t>
      </w:r>
      <w:r>
        <w:rPr>
          <w:rFonts w:ascii="Times New Roman" w:hAnsi="Times New Roman"/>
          <w:sz w:val="28"/>
          <w:szCs w:val="28"/>
        </w:rPr>
        <w:t xml:space="preserve"> (Presente de Subjuntivo, Pretérito Perfecto de Subjuntivo, Imperfecto de Subjuntivo, Pluscuamperfecto de Subjuntivo);</w:t>
      </w:r>
    </w:p>
    <w:p w14:paraId="67A41E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 в простом предложении и в придаточных предложениях подлежащных, дополнительных, определительных, цели, времени, уступки, образа действия;</w:t>
      </w:r>
    </w:p>
    <w:p w14:paraId="222E884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глаголов ser, poder, tener в imperfecto de subjuntivo (-ra) для выражения нереального условия в условном периоде II типа;</w:t>
      </w:r>
    </w:p>
    <w:p w14:paraId="3B470BA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presente de indicativo/presente de subjuntivo в независимых предложениях со значением неуверенности и в придаточных предложениях после глаголов и словосочетаний со значением уверенности (неуверенности), выражения мнения;</w:t>
      </w:r>
    </w:p>
    <w:p w14:paraId="484959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ondicional Simple в условном значении для выражения нереального желаемого действия в настоящем времени или совета с речевыми конструкциями Yo que tú/Yo en tu lugar;</w:t>
      </w:r>
    </w:p>
    <w:p w14:paraId="194CE1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 регулярные и нерегулярные формы герундия;</w:t>
      </w:r>
    </w:p>
    <w:p w14:paraId="6908BA1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continuar + gerundio;</w:t>
      </w:r>
    </w:p>
    <w:p w14:paraId="5DDF746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конструкцию acusativo con infinitivo;</w:t>
      </w:r>
    </w:p>
    <w:p w14:paraId="7780992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644221A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речи и письменном тексте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33F022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испанского языка;</w:t>
      </w:r>
    </w:p>
    <w:p w14:paraId="6D8E38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ладать базовыми знаниями о социокультурном портрете и культурном наследии родной страны и страны (стран) изучаемого языка; </w:t>
      </w:r>
    </w:p>
    <w:p w14:paraId="7BD7D8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оссию и страну (страны) изучаемого языка;</w:t>
      </w:r>
    </w:p>
    <w:p w14:paraId="73B3A8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странным гостям в ситуациях повседневного общения;</w:t>
      </w:r>
    </w:p>
    <w:p w14:paraId="145F24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B8CB15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14:paraId="7E691C6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вуязычные словари, словари словосочетаний, детские энциклопедии на испанском языке, лингвострановедческие словари и другие справочные материалы, включая ресурсы в Интернете;</w:t>
      </w:r>
    </w:p>
    <w:p w14:paraId="5D6E43F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F85B2A2">
      <w:pPr>
        <w:pStyle w:val="2"/>
        <w:pBdr>
          <w:bottom w:val="none" w:color="auto" w:sz="0" w:space="0"/>
        </w:pBdr>
        <w:spacing w:before="0" w:line="350" w:lineRule="auto"/>
        <w:ind w:firstLine="708"/>
        <w:jc w:val="both"/>
        <w:rPr>
          <w:b w:val="0"/>
          <w:szCs w:val="28"/>
          <w:lang w:val="ru-RU"/>
        </w:rPr>
      </w:pPr>
      <w:r>
        <w:rPr>
          <w:b w:val="0"/>
          <w:szCs w:val="28"/>
          <w:lang w:val="ru-RU"/>
        </w:rPr>
        <w:t>140. Федеральная рабочая программа по учебному предмету «Иностранный (китайский) язык».</w:t>
      </w:r>
    </w:p>
    <w:p w14:paraId="37DA97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1. Федеральная рабочая программа по учебному предмету «Иностранный (китайский) язык» (предметная область «Иностранные языки») (далее соответственно – программа по иностранному (китайскому) языку, иностранный (китайский) язык) включает пояснительную записку, содержание обучения, планируемые результаты освоения программы по иностранному (китайскому) языку.</w:t>
      </w:r>
    </w:p>
    <w:p w14:paraId="013994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 Пояснительная записка.</w:t>
      </w:r>
    </w:p>
    <w:p w14:paraId="2EECFC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1. Программа по иностранному (китайскому) языку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5D6DDF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0.2.2. Программа </w:t>
      </w:r>
      <w:r>
        <w:rPr>
          <w:rFonts w:ascii="Times New Roman" w:hAnsi="Times New Roman"/>
          <w:sz w:val="28"/>
          <w:szCs w:val="28"/>
        </w:rPr>
        <w:t xml:space="preserve">по </w:t>
      </w:r>
      <w:r>
        <w:rPr>
          <w:rFonts w:ascii="Times New Roman" w:hAnsi="Times New Roman"/>
          <w:sz w:val="28"/>
          <w:szCs w:val="28"/>
          <w:lang w:val="ru-RU"/>
        </w:rPr>
        <w:t>иностранному (китайскому)</w:t>
      </w:r>
      <w:r>
        <w:rPr>
          <w:rFonts w:ascii="Times New Roman" w:hAnsi="Times New Roman"/>
          <w:sz w:val="28"/>
          <w:szCs w:val="28"/>
        </w:rPr>
        <w:t xml:space="preserve"> языку разработана с целью оказания методической помощи учителю в создании рабочей программы по учебному предмету</w:t>
      </w:r>
      <w:r>
        <w:rPr>
          <w:rFonts w:ascii="Times New Roman" w:hAnsi="Times New Roman"/>
          <w:sz w:val="28"/>
          <w:szCs w:val="28"/>
          <w:lang w:val="ru-RU"/>
        </w:rPr>
        <w:t xml:space="preserve">, даёт представление о целях образования, развития и воспитания обучающихся на уровне основного общего образования средствами учебного предмета «Иностранный (китайский) язык». Программа </w:t>
      </w:r>
      <w:r>
        <w:rPr>
          <w:rFonts w:ascii="Times New Roman" w:hAnsi="Times New Roman"/>
          <w:sz w:val="28"/>
          <w:szCs w:val="28"/>
        </w:rPr>
        <w:t xml:space="preserve">по </w:t>
      </w:r>
      <w:r>
        <w:rPr>
          <w:rFonts w:ascii="Times New Roman" w:hAnsi="Times New Roman"/>
          <w:sz w:val="28"/>
          <w:szCs w:val="28"/>
          <w:lang w:val="ru-RU"/>
        </w:rPr>
        <w:t>иностранному (китайскому)</w:t>
      </w:r>
      <w:r>
        <w:rPr>
          <w:rFonts w:ascii="Times New Roman" w:hAnsi="Times New Roman"/>
          <w:sz w:val="28"/>
          <w:szCs w:val="28"/>
        </w:rPr>
        <w:t xml:space="preserve"> языку </w:t>
      </w:r>
      <w:r>
        <w:rPr>
          <w:rFonts w:ascii="Times New Roman" w:hAnsi="Times New Roman"/>
          <w:sz w:val="28"/>
          <w:szCs w:val="28"/>
          <w:lang w:val="ru-RU"/>
        </w:rPr>
        <w:t xml:space="preserve">устанавливает распределение обязательного предметного содержания по годам обучения, последовательность их изучения с учетом особенностей структуры китайского языка и родного (русского) языка обучающихся, межпредметных связей китайского языка с содержанием других общеобразовательных предметов на уровне основного общего образования, с учетом возрастных особенностей обучающихся. В программе </w:t>
      </w:r>
      <w:r>
        <w:rPr>
          <w:rFonts w:ascii="Times New Roman" w:hAnsi="Times New Roman"/>
          <w:sz w:val="28"/>
          <w:szCs w:val="28"/>
        </w:rPr>
        <w:t xml:space="preserve">по </w:t>
      </w:r>
      <w:r>
        <w:rPr>
          <w:rFonts w:ascii="Times New Roman" w:hAnsi="Times New Roman"/>
          <w:sz w:val="28"/>
          <w:szCs w:val="28"/>
          <w:lang w:val="ru-RU"/>
        </w:rPr>
        <w:t>иностранному (китайскому)</w:t>
      </w:r>
      <w:r>
        <w:rPr>
          <w:rFonts w:ascii="Times New Roman" w:hAnsi="Times New Roman"/>
          <w:sz w:val="28"/>
          <w:szCs w:val="28"/>
        </w:rPr>
        <w:t xml:space="preserve"> языку </w:t>
      </w:r>
      <w:r>
        <w:rPr>
          <w:rFonts w:ascii="Times New Roman" w:hAnsi="Times New Roman"/>
          <w:sz w:val="28"/>
          <w:szCs w:val="28"/>
          <w:lang w:val="ru-RU"/>
        </w:rPr>
        <w:t>для основного общего образования предусмотрено дальнейшее развитие всех речевых умений и овладение языковыми средствами, представленными в федеральной рабочей программе начального общего образования, что обеспечивает преемственность между уровнями общего образования по китайскому языку.</w:t>
      </w:r>
    </w:p>
    <w:p w14:paraId="02764E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3. Иностранный (китайский)</w:t>
      </w:r>
      <w:r>
        <w:rPr>
          <w:rFonts w:ascii="Times New Roman" w:hAnsi="Times New Roman"/>
          <w:sz w:val="28"/>
          <w:szCs w:val="28"/>
        </w:rPr>
        <w:t xml:space="preserve"> язык </w:t>
      </w:r>
      <w:r>
        <w:rPr>
          <w:rFonts w:ascii="Times New Roman" w:hAnsi="Times New Roman"/>
          <w:sz w:val="28"/>
          <w:szCs w:val="28"/>
          <w:lang w:val="ru-RU"/>
        </w:rPr>
        <w:t>играет важную роль в образовании и воспитании современного обучающегося, живущего в условиях динамичного, стремительно меняющегося поликультурного и плюрилингвального мира. Иностранный (китайский) язык способствует общему речевому, эмоциональному и интеллектуальному развитию, расширению кругозора, воспитанию гражданской идентичности, формированию коммуникативной культуры и пониманию важности диалога культур.</w:t>
      </w:r>
    </w:p>
    <w:p w14:paraId="028A9D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0.2.4. Построение программы </w:t>
      </w:r>
      <w:r>
        <w:rPr>
          <w:rFonts w:ascii="Times New Roman" w:hAnsi="Times New Roman"/>
          <w:sz w:val="28"/>
          <w:szCs w:val="28"/>
        </w:rPr>
        <w:t xml:space="preserve">по </w:t>
      </w:r>
      <w:r>
        <w:rPr>
          <w:rFonts w:ascii="Times New Roman" w:hAnsi="Times New Roman"/>
          <w:sz w:val="28"/>
          <w:szCs w:val="28"/>
          <w:lang w:val="ru-RU"/>
        </w:rPr>
        <w:t>иностранному (китайскому)</w:t>
      </w:r>
      <w:r>
        <w:rPr>
          <w:rFonts w:ascii="Times New Roman" w:hAnsi="Times New Roman"/>
          <w:sz w:val="28"/>
          <w:szCs w:val="28"/>
        </w:rPr>
        <w:t xml:space="preserve"> языку </w:t>
      </w:r>
      <w:r>
        <w:rPr>
          <w:rFonts w:ascii="Times New Roman" w:hAnsi="Times New Roman"/>
          <w:sz w:val="28"/>
          <w:szCs w:val="28"/>
          <w:lang w:val="ru-RU"/>
        </w:rPr>
        <w:t xml:space="preserve">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 </w:t>
      </w:r>
    </w:p>
    <w:p w14:paraId="1ED70B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5. Изучение иностранного (китайского) языка значительно расширяет кругозор обучающихся, формирует многоплановую картину мира, культуру толерантности и диалога, навыки мирного разрешения противоречий, сотрудничества и уважения к культурным и личностным различиям, навыки представления родной страны на изучаемом языке.</w:t>
      </w:r>
    </w:p>
    <w:p w14:paraId="729FF8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6. Ц</w:t>
      </w:r>
      <w:r>
        <w:rPr>
          <w:rFonts w:ascii="Times New Roman" w:hAnsi="Times New Roman"/>
          <w:sz w:val="28"/>
          <w:szCs w:val="28"/>
        </w:rPr>
        <w:t>ели иноязычного образования формулируются на ценностном, когнитивном и прагматическом уровнях и</w:t>
      </w:r>
      <w:r>
        <w:rPr>
          <w:rFonts w:ascii="Times New Roman" w:hAnsi="Times New Roman"/>
          <w:sz w:val="28"/>
          <w:szCs w:val="28"/>
          <w:lang w:val="ru-RU"/>
        </w:rPr>
        <w:t xml:space="preserve"> </w:t>
      </w:r>
      <w:r>
        <w:rPr>
          <w:rFonts w:ascii="Times New Roman" w:hAnsi="Times New Roman"/>
          <w:sz w:val="28"/>
          <w:szCs w:val="28"/>
        </w:rPr>
        <w:t xml:space="preserve">воплощаются в личностных, метапредметных и предметных результатах обучения. </w:t>
      </w:r>
      <w:r>
        <w:rPr>
          <w:rFonts w:ascii="Times New Roman" w:hAnsi="Times New Roman"/>
          <w:sz w:val="28"/>
          <w:szCs w:val="28"/>
          <w:lang w:val="ru-RU"/>
        </w:rPr>
        <w:t>И</w:t>
      </w:r>
      <w:r>
        <w:rPr>
          <w:rFonts w:ascii="Times New Roman" w:hAnsi="Times New Roman"/>
          <w:sz w:val="28"/>
          <w:szCs w:val="28"/>
        </w:rPr>
        <w:t xml:space="preserve">ностранные языки </w:t>
      </w:r>
      <w:r>
        <w:rPr>
          <w:rFonts w:ascii="Times New Roman" w:hAnsi="Times New Roman"/>
          <w:sz w:val="28"/>
          <w:szCs w:val="28"/>
          <w:lang w:val="ru-RU"/>
        </w:rPr>
        <w:t xml:space="preserve">являются </w:t>
      </w:r>
      <w:r>
        <w:rPr>
          <w:rFonts w:ascii="Times New Roman" w:hAnsi="Times New Roman"/>
          <w:sz w:val="28"/>
          <w:szCs w:val="28"/>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Pr>
          <w:rFonts w:ascii="Times New Roman" w:hAnsi="Times New Roman"/>
          <w:sz w:val="28"/>
          <w:szCs w:val="28"/>
          <w:lang w:val="ru-RU"/>
        </w:rPr>
        <w:t>.</w:t>
      </w:r>
    </w:p>
    <w:p w14:paraId="1DB58BDE">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140.2.7.</w:t>
      </w:r>
      <w:r>
        <w:rPr>
          <w:rFonts w:ascii="Times New Roman" w:hAnsi="Times New Roman"/>
          <w:sz w:val="28"/>
          <w:szCs w:val="28"/>
        </w:rPr>
        <w:t> </w:t>
      </w:r>
      <w:r>
        <w:rPr>
          <w:rFonts w:ascii="Times New Roman" w:hAnsi="Times New Roman"/>
          <w:sz w:val="28"/>
          <w:szCs w:val="28"/>
          <w:lang w:val="ru-RU"/>
        </w:rPr>
        <w:t>Ц</w:t>
      </w:r>
      <w:r>
        <w:rPr>
          <w:rFonts w:ascii="Times New Roman" w:hAnsi="Times New Roman"/>
          <w:sz w:val="28"/>
          <w:szCs w:val="28"/>
        </w:rPr>
        <w:t xml:space="preserve">елью иноязычного образования </w:t>
      </w:r>
      <w:r>
        <w:rPr>
          <w:rFonts w:ascii="Times New Roman" w:hAnsi="Times New Roman"/>
          <w:sz w:val="28"/>
          <w:szCs w:val="28"/>
          <w:lang w:val="ru-RU"/>
        </w:rPr>
        <w:t xml:space="preserve">является </w:t>
      </w:r>
      <w:r>
        <w:rPr>
          <w:rFonts w:ascii="Times New Roman" w:hAnsi="Times New Roman"/>
          <w:sz w:val="28"/>
          <w:szCs w:val="28"/>
        </w:rPr>
        <w:t>формирование коммуникативной компетенции обучающихся в единстве таких её составляющих, как</w:t>
      </w:r>
      <w:r>
        <w:rPr>
          <w:rFonts w:ascii="Times New Roman" w:hAnsi="Times New Roman"/>
          <w:sz w:val="28"/>
          <w:szCs w:val="28"/>
          <w:lang w:val="ru-RU"/>
        </w:rPr>
        <w:t>:</w:t>
      </w:r>
    </w:p>
    <w:p w14:paraId="0E792F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ех основных видах речевой деятельности (говорении, аудировании, чтении, письме);</w:t>
      </w:r>
    </w:p>
    <w:p w14:paraId="11B39A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зыковая компетенция – овладение новыми языковыми средствами (фонетическими, орфографическими, лексическими, грамматическими) в соответствии </w:t>
      </w:r>
      <w:r>
        <w:rPr>
          <w:rFonts w:ascii="Times New Roman" w:hAnsi="Times New Roman"/>
          <w:sz w:val="28"/>
          <w:szCs w:val="28"/>
        </w:rPr>
        <w:t>c</w:t>
      </w:r>
      <w:r>
        <w:rPr>
          <w:rFonts w:ascii="Times New Roman" w:hAnsi="Times New Roman"/>
          <w:sz w:val="28"/>
          <w:szCs w:val="28"/>
          <w:lang w:val="ru-RU"/>
        </w:rPr>
        <w:t xml:space="preserve">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7CC745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008A27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10BB1E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8.</w:t>
      </w:r>
      <w:r>
        <w:rPr>
          <w:rFonts w:ascii="Times New Roman" w:hAnsi="Times New Roman"/>
          <w:sz w:val="28"/>
          <w:szCs w:val="28"/>
        </w:rPr>
        <w:t> </w:t>
      </w:r>
      <w:r>
        <w:rPr>
          <w:rFonts w:ascii="Times New Roman" w:hAnsi="Times New Roman"/>
          <w:sz w:val="28"/>
          <w:szCs w:val="28"/>
          <w:lang w:val="ru-RU"/>
        </w:rPr>
        <w:t xml:space="preserve">Наряду с иноязычной коммуникативной компетенцией, средствами иностранного (китайского) языка </w:t>
      </w:r>
      <w:r>
        <w:rPr>
          <w:rFonts w:ascii="Times New Roman" w:hAnsi="Times New Roman"/>
          <w:sz w:val="28"/>
          <w:szCs w:val="28"/>
        </w:rPr>
        <w:t>формируются компетенции</w:t>
      </w:r>
      <w:r>
        <w:rPr>
          <w:rFonts w:ascii="Times New Roman" w:hAnsi="Times New Roman"/>
          <w:sz w:val="28"/>
          <w:szCs w:val="28"/>
          <w:lang w:val="ru-RU"/>
        </w:rPr>
        <w:t>:</w:t>
      </w:r>
      <w:r>
        <w:rPr>
          <w:rFonts w:ascii="Times New Roman" w:hAnsi="Times New Roman"/>
          <w:sz w:val="28"/>
          <w:szCs w:val="28"/>
        </w:rPr>
        <w:t xml:space="preserve"> образовательн</w:t>
      </w:r>
      <w:r>
        <w:rPr>
          <w:rFonts w:ascii="Times New Roman" w:hAnsi="Times New Roman"/>
          <w:sz w:val="28"/>
          <w:szCs w:val="28"/>
          <w:lang w:val="ru-RU"/>
        </w:rPr>
        <w:t>ая</w:t>
      </w:r>
      <w:r>
        <w:rPr>
          <w:rFonts w:ascii="Times New Roman" w:hAnsi="Times New Roman"/>
          <w:sz w:val="28"/>
          <w:szCs w:val="28"/>
        </w:rPr>
        <w:t>, ценностно-ориентационн</w:t>
      </w:r>
      <w:r>
        <w:rPr>
          <w:rFonts w:ascii="Times New Roman" w:hAnsi="Times New Roman"/>
          <w:sz w:val="28"/>
          <w:szCs w:val="28"/>
          <w:lang w:val="ru-RU"/>
        </w:rPr>
        <w:t>ая</w:t>
      </w:r>
      <w:r>
        <w:rPr>
          <w:rFonts w:ascii="Times New Roman" w:hAnsi="Times New Roman"/>
          <w:sz w:val="28"/>
          <w:szCs w:val="28"/>
        </w:rPr>
        <w:t>, общекультурн</w:t>
      </w:r>
      <w:r>
        <w:rPr>
          <w:rFonts w:ascii="Times New Roman" w:hAnsi="Times New Roman"/>
          <w:sz w:val="28"/>
          <w:szCs w:val="28"/>
          <w:lang w:val="ru-RU"/>
        </w:rPr>
        <w:t>ая</w:t>
      </w:r>
      <w:r>
        <w:rPr>
          <w:rFonts w:ascii="Times New Roman" w:hAnsi="Times New Roman"/>
          <w:sz w:val="28"/>
          <w:szCs w:val="28"/>
        </w:rPr>
        <w:t>, учебно-познавательн</w:t>
      </w:r>
      <w:r>
        <w:rPr>
          <w:rFonts w:ascii="Times New Roman" w:hAnsi="Times New Roman"/>
          <w:sz w:val="28"/>
          <w:szCs w:val="28"/>
          <w:lang w:val="ru-RU"/>
        </w:rPr>
        <w:t>ая</w:t>
      </w:r>
      <w:r>
        <w:rPr>
          <w:rFonts w:ascii="Times New Roman" w:hAnsi="Times New Roman"/>
          <w:sz w:val="28"/>
          <w:szCs w:val="28"/>
        </w:rPr>
        <w:t>, информационн</w:t>
      </w:r>
      <w:r>
        <w:rPr>
          <w:rFonts w:ascii="Times New Roman" w:hAnsi="Times New Roman"/>
          <w:sz w:val="28"/>
          <w:szCs w:val="28"/>
          <w:lang w:val="ru-RU"/>
        </w:rPr>
        <w:t>ая</w:t>
      </w:r>
      <w:r>
        <w:rPr>
          <w:rFonts w:ascii="Times New Roman" w:hAnsi="Times New Roman"/>
          <w:sz w:val="28"/>
          <w:szCs w:val="28"/>
        </w:rPr>
        <w:t>, социально-трудов</w:t>
      </w:r>
      <w:r>
        <w:rPr>
          <w:rFonts w:ascii="Times New Roman" w:hAnsi="Times New Roman"/>
          <w:sz w:val="28"/>
          <w:szCs w:val="28"/>
          <w:lang w:val="ru-RU"/>
        </w:rPr>
        <w:t>ая</w:t>
      </w:r>
      <w:r>
        <w:rPr>
          <w:rFonts w:ascii="Times New Roman" w:hAnsi="Times New Roman"/>
          <w:sz w:val="28"/>
          <w:szCs w:val="28"/>
        </w:rPr>
        <w:t xml:space="preserve"> и компетенци</w:t>
      </w:r>
      <w:r>
        <w:rPr>
          <w:rFonts w:ascii="Times New Roman" w:hAnsi="Times New Roman"/>
          <w:sz w:val="28"/>
          <w:szCs w:val="28"/>
          <w:lang w:val="ru-RU"/>
        </w:rPr>
        <w:t>я</w:t>
      </w:r>
      <w:r>
        <w:rPr>
          <w:rFonts w:ascii="Times New Roman" w:hAnsi="Times New Roman"/>
          <w:sz w:val="28"/>
          <w:szCs w:val="28"/>
        </w:rPr>
        <w:t xml:space="preserve"> личностного самосовершенствования</w:t>
      </w:r>
      <w:r>
        <w:rPr>
          <w:rFonts w:ascii="Times New Roman" w:hAnsi="Times New Roman"/>
          <w:sz w:val="28"/>
          <w:szCs w:val="28"/>
          <w:lang w:val="ru-RU"/>
        </w:rPr>
        <w:t>.</w:t>
      </w:r>
    </w:p>
    <w:p w14:paraId="2E5594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9.</w:t>
      </w:r>
      <w:r>
        <w:rPr>
          <w:rFonts w:ascii="Times New Roman" w:hAnsi="Times New Roman"/>
          <w:sz w:val="28"/>
          <w:szCs w:val="28"/>
        </w:rPr>
        <w:t> </w:t>
      </w:r>
      <w:r>
        <w:rPr>
          <w:rFonts w:ascii="Times New Roman" w:hAnsi="Times New Roman"/>
          <w:sz w:val="28"/>
          <w:szCs w:val="28"/>
          <w:lang w:val="ru-RU"/>
        </w:rPr>
        <w:t>В соответствии с личностно-ориентированной парадигмой образования, основными подходами к обучению иностранному (китай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14:paraId="3B3A95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10.</w:t>
      </w:r>
      <w:r>
        <w:rPr>
          <w:rFonts w:ascii="Times New Roman" w:hAnsi="Times New Roman"/>
          <w:sz w:val="28"/>
          <w:szCs w:val="28"/>
        </w:rPr>
        <w:t> </w:t>
      </w:r>
      <w:r>
        <w:rPr>
          <w:rFonts w:ascii="Times New Roman" w:hAnsi="Times New Roman"/>
          <w:sz w:val="28"/>
          <w:szCs w:val="28"/>
          <w:lang w:val="ru-RU"/>
        </w:rPr>
        <w:t>Общее число часов, рекомендованных для изучения иностранного (китайского) языка, – 510 часов: в 5 классе – 102 часа (3 часа в неделю), в 6 классе –102 часа (3 часа в неделю), в 7 классе – 102 часа (3 часа в неделю), в 8 классе –102 часа (3 часа в неделю), в 9 классе – 102 часа (3 часа в неделю).</w:t>
      </w:r>
    </w:p>
    <w:p w14:paraId="0192186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0.2.11.</w:t>
      </w:r>
      <w:r>
        <w:rPr>
          <w:rFonts w:ascii="Times New Roman" w:hAnsi="Times New Roman"/>
          <w:sz w:val="28"/>
          <w:szCs w:val="28"/>
        </w:rPr>
        <w:t> </w:t>
      </w:r>
      <w:r>
        <w:rPr>
          <w:rFonts w:ascii="Times New Roman" w:hAnsi="Times New Roman"/>
          <w:sz w:val="28"/>
          <w:szCs w:val="28"/>
          <w:lang w:val="ru-RU"/>
        </w:rPr>
        <w:t>Поскольку, в отличие от европейских языков, для китайского языка определение уровня в соответствии с Общеевропейскими компетенциями владения иностранным языком является затруднительным, среди ключевых предметных результатов на уровне основного общего образования можно зафиксировать владение выпускником 9 класса умениями осуществлять устную и письменную коммуникацию на китайском языке непосредственно и опосредованно (в том числе в Интернете) на уровне, сопоставимом с допороговым (А2 или А2+ в соответствии с Общеевропейскими компетенциями владения иностранным языком). Развитие коммуникативной компетенции на данном уровне позволит успешно применять китайский язык для продолжения образования на уровне среднего общего образования, дальнейшего самообразования и практики общения в пределах изученного языкового материала.</w:t>
      </w:r>
    </w:p>
    <w:p w14:paraId="7C38CC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w:t>
      </w:r>
      <w:r>
        <w:rPr>
          <w:rFonts w:ascii="Times New Roman" w:hAnsi="Times New Roman"/>
          <w:sz w:val="28"/>
          <w:szCs w:val="28"/>
        </w:rPr>
        <w:t> </w:t>
      </w:r>
      <w:r>
        <w:rPr>
          <w:rFonts w:ascii="Times New Roman" w:hAnsi="Times New Roman"/>
          <w:sz w:val="28"/>
          <w:szCs w:val="28"/>
          <w:lang w:val="ru-RU"/>
        </w:rPr>
        <w:t>Содержание обучения в 5 классе.</w:t>
      </w:r>
    </w:p>
    <w:p w14:paraId="48A347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1.</w:t>
      </w:r>
      <w:r>
        <w:rPr>
          <w:rFonts w:ascii="Times New Roman" w:hAnsi="Times New Roman"/>
          <w:sz w:val="28"/>
          <w:szCs w:val="28"/>
        </w:rPr>
        <w:t> </w:t>
      </w:r>
      <w:r>
        <w:rPr>
          <w:rFonts w:ascii="Times New Roman" w:hAnsi="Times New Roman"/>
          <w:sz w:val="28"/>
          <w:szCs w:val="28"/>
          <w:lang w:val="ru-RU"/>
        </w:rPr>
        <w:t>Коммуникативные умения.</w:t>
      </w:r>
    </w:p>
    <w:p w14:paraId="0921D8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A3574F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14:paraId="7E2667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704402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спорт).</w:t>
      </w:r>
    </w:p>
    <w:p w14:paraId="595322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14:paraId="070155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4B9ED4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14:paraId="00AB91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14:paraId="3BA82D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огода. Родной город (село). Транспорт.</w:t>
      </w:r>
    </w:p>
    <w:p w14:paraId="41B7C9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76545C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14:paraId="6BAF0E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w:t>
      </w:r>
      <w:r>
        <w:rPr>
          <w:rFonts w:ascii="Times New Roman" w:hAnsi="Times New Roman"/>
          <w:sz w:val="28"/>
          <w:szCs w:val="28"/>
        </w:rPr>
        <w:t> </w:t>
      </w:r>
      <w:r>
        <w:rPr>
          <w:rFonts w:ascii="Times New Roman" w:hAnsi="Times New Roman"/>
          <w:sz w:val="28"/>
          <w:szCs w:val="28"/>
          <w:lang w:val="ru-RU"/>
        </w:rPr>
        <w:t>Виды речевой деятельности.</w:t>
      </w:r>
    </w:p>
    <w:p w14:paraId="0A7B8E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1.</w:t>
      </w:r>
      <w:r>
        <w:rPr>
          <w:rFonts w:ascii="Times New Roman" w:hAnsi="Times New Roman"/>
          <w:sz w:val="28"/>
          <w:szCs w:val="28"/>
        </w:rPr>
        <w:t> </w:t>
      </w:r>
      <w:r>
        <w:rPr>
          <w:rFonts w:ascii="Times New Roman" w:hAnsi="Times New Roman"/>
          <w:sz w:val="28"/>
          <w:szCs w:val="28"/>
          <w:lang w:val="ru-RU"/>
        </w:rPr>
        <w:t>Говорение.</w:t>
      </w:r>
    </w:p>
    <w:p w14:paraId="5E9B5A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1.1.</w:t>
      </w:r>
      <w:r>
        <w:rPr>
          <w:rFonts w:ascii="Times New Roman" w:hAnsi="Times New Roman"/>
          <w:sz w:val="28"/>
          <w:szCs w:val="28"/>
        </w:rPr>
        <w:t> </w:t>
      </w:r>
      <w:r>
        <w:rPr>
          <w:rFonts w:ascii="Times New Roman" w:hAnsi="Times New Roman"/>
          <w:sz w:val="28"/>
          <w:szCs w:val="28"/>
          <w:lang w:val="ru-RU"/>
        </w:rPr>
        <w:t>Диалогическая речь.</w:t>
      </w:r>
    </w:p>
    <w:p w14:paraId="6B9640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чинать, поддерживать и заканчивать разговор, в том числе по телефону, поздравлять с праздником и вежливо реагировать на поздравление, выражать благодарность.</w:t>
      </w:r>
    </w:p>
    <w:p w14:paraId="3AE888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275BAA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бщать фактическую информацию, отвечая на вопросы разных видов, запрашивать интересующую информацию.</w:t>
      </w:r>
    </w:p>
    <w:p w14:paraId="08FF85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диалог в соответствии с поставленной коммуникативной задачей с использованием образца, ключевых слов, речевых ситуаций и (или) иллюстраций, фотографий.</w:t>
      </w:r>
    </w:p>
    <w:p w14:paraId="717C5E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1.2.</w:t>
      </w:r>
      <w:r>
        <w:rPr>
          <w:rFonts w:ascii="Times New Roman" w:hAnsi="Times New Roman"/>
          <w:sz w:val="28"/>
          <w:szCs w:val="28"/>
        </w:rPr>
        <w:t> </w:t>
      </w:r>
      <w:r>
        <w:rPr>
          <w:rFonts w:ascii="Times New Roman" w:hAnsi="Times New Roman"/>
          <w:sz w:val="28"/>
          <w:szCs w:val="28"/>
          <w:lang w:val="ru-RU"/>
        </w:rPr>
        <w:t>Монологическая речь.</w:t>
      </w:r>
    </w:p>
    <w:p w14:paraId="36911C2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характеристика, повествование) с использованием образца, ключевых слов, речевых ситуаций и (или) иллюстраций, фотографий.</w:t>
      </w:r>
    </w:p>
    <w:p w14:paraId="4A61B5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14:paraId="7F606E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текста с использованием образца, ключевых слов, речевых ситуаций и (или) иллюстраций, фотографий.</w:t>
      </w:r>
    </w:p>
    <w:p w14:paraId="558F1B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14:paraId="3D8B5C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14:paraId="51B0BC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2.</w:t>
      </w:r>
      <w:r>
        <w:rPr>
          <w:rFonts w:ascii="Times New Roman" w:hAnsi="Times New Roman"/>
          <w:sz w:val="28"/>
          <w:szCs w:val="28"/>
        </w:rPr>
        <w:t> </w:t>
      </w:r>
      <w:r>
        <w:rPr>
          <w:rFonts w:ascii="Times New Roman" w:hAnsi="Times New Roman"/>
          <w:sz w:val="28"/>
          <w:szCs w:val="28"/>
          <w:lang w:val="ru-RU"/>
        </w:rPr>
        <w:t>Аудирование.</w:t>
      </w:r>
    </w:p>
    <w:p w14:paraId="2E03AC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ведению урока.</w:t>
      </w:r>
    </w:p>
    <w:p w14:paraId="3766CA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w:t>
      </w:r>
    </w:p>
    <w:p w14:paraId="464712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 Воспринимать на слух и понимать основное содержание несложных аутентичных текстов, содержащие отдельные незнакомые слова.</w:t>
      </w:r>
    </w:p>
    <w:p w14:paraId="27E257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w:t>
      </w:r>
    </w:p>
    <w:p w14:paraId="4E63E3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14:paraId="5D4CF7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догадку при восприятии на слух текстов, содержащих незнакомые слова.</w:t>
      </w:r>
    </w:p>
    <w:p w14:paraId="57A947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мешающие понимать содержание текста.</w:t>
      </w:r>
    </w:p>
    <w:p w14:paraId="523767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3.</w:t>
      </w:r>
      <w:r>
        <w:rPr>
          <w:rFonts w:ascii="Times New Roman" w:hAnsi="Times New Roman"/>
          <w:sz w:val="28"/>
          <w:szCs w:val="28"/>
        </w:rPr>
        <w:t> </w:t>
      </w:r>
      <w:r>
        <w:rPr>
          <w:rFonts w:ascii="Times New Roman" w:hAnsi="Times New Roman"/>
          <w:sz w:val="28"/>
          <w:szCs w:val="28"/>
          <w:lang w:val="ru-RU"/>
        </w:rPr>
        <w:t>Смысловое чтение.</w:t>
      </w:r>
    </w:p>
    <w:p w14:paraId="117920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ую информацию, представленную в явном и неявном виде, несложных адаптированных аутентичных текстов разных жанров и стилей, содержащих отдельные незнакомые слова объёмом до 110 знаков.</w:t>
      </w:r>
    </w:p>
    <w:p w14:paraId="2FFC1D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90 знаков.</w:t>
      </w:r>
    </w:p>
    <w:p w14:paraId="4AB26E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ение в несложных аутентичных текстах различных стилей и жанров главную информацию от второстепенной, выявление наиболее значимых фактов.</w:t>
      </w:r>
    </w:p>
    <w:p w14:paraId="43D68F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например, таблицах, диаграммах).</w:t>
      </w:r>
    </w:p>
    <w:p w14:paraId="3523FF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4.</w:t>
      </w:r>
      <w:r>
        <w:rPr>
          <w:rFonts w:ascii="Times New Roman" w:hAnsi="Times New Roman"/>
          <w:sz w:val="28"/>
          <w:szCs w:val="28"/>
        </w:rPr>
        <w:t> </w:t>
      </w:r>
      <w:r>
        <w:rPr>
          <w:rFonts w:ascii="Times New Roman" w:hAnsi="Times New Roman"/>
          <w:sz w:val="28"/>
          <w:szCs w:val="28"/>
          <w:lang w:val="ru-RU"/>
        </w:rPr>
        <w:t>Письменная речь.</w:t>
      </w:r>
    </w:p>
    <w:p w14:paraId="122639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14:paraId="76EBE36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50 знаков.</w:t>
      </w:r>
    </w:p>
    <w:p w14:paraId="7DA7FE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w:t>
      </w:r>
    </w:p>
    <w:p w14:paraId="742CF54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в соответствии с нормами речевого этикета, принятых в стране изучаемого языка.</w:t>
      </w:r>
    </w:p>
    <w:p w14:paraId="08DE9D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3.</w:t>
      </w:r>
      <w:r>
        <w:rPr>
          <w:rFonts w:ascii="Times New Roman" w:hAnsi="Times New Roman"/>
          <w:sz w:val="28"/>
          <w:szCs w:val="28"/>
        </w:rPr>
        <w:t> </w:t>
      </w:r>
      <w:r>
        <w:rPr>
          <w:rFonts w:ascii="Times New Roman" w:hAnsi="Times New Roman"/>
          <w:sz w:val="28"/>
          <w:szCs w:val="28"/>
          <w:lang w:val="ru-RU"/>
        </w:rPr>
        <w:t>Языковая сторона речи.</w:t>
      </w:r>
    </w:p>
    <w:p w14:paraId="7217CA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3.1.</w:t>
      </w:r>
      <w:r>
        <w:rPr>
          <w:rFonts w:ascii="Times New Roman" w:hAnsi="Times New Roman"/>
          <w:sz w:val="28"/>
          <w:szCs w:val="28"/>
        </w:rPr>
        <w:t> </w:t>
      </w:r>
      <w:r>
        <w:rPr>
          <w:rFonts w:ascii="Times New Roman" w:hAnsi="Times New Roman"/>
          <w:sz w:val="28"/>
          <w:szCs w:val="28"/>
          <w:lang w:val="ru-RU"/>
        </w:rPr>
        <w:t>Фонетическая сторона речи.</w:t>
      </w:r>
    </w:p>
    <w:p w14:paraId="7CF750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ными навыками различения на слух и произношения всех звуков китайского языка.</w:t>
      </w:r>
    </w:p>
    <w:p w14:paraId="451E0A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hint="eastAsia" w:ascii="MingLiU" w:hAnsi="MingLiU" w:eastAsia="MingLiU" w:cs="MingLiU"/>
          <w:sz w:val="28"/>
          <w:szCs w:val="28"/>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14:paraId="70F47B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14:paraId="6A7C72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14:paraId="098487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14:paraId="506E89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14:paraId="79C890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14:paraId="44EE38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90 знаков, построенных на изученном языковом материале, с соблюдением правил чтения и соответствующей интонацией.</w:t>
      </w:r>
    </w:p>
    <w:p w14:paraId="09D3ED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3.2.</w:t>
      </w:r>
      <w:r>
        <w:rPr>
          <w:rFonts w:ascii="Times New Roman" w:hAnsi="Times New Roman"/>
          <w:sz w:val="28"/>
          <w:szCs w:val="28"/>
        </w:rPr>
        <w:t> </w:t>
      </w:r>
      <w:r>
        <w:rPr>
          <w:rFonts w:ascii="Times New Roman" w:hAnsi="Times New Roman"/>
          <w:sz w:val="28"/>
          <w:szCs w:val="28"/>
          <w:lang w:val="ru-RU"/>
        </w:rPr>
        <w:t>Иероглифика, орфография и пунктуация</w:t>
      </w:r>
    </w:p>
    <w:p w14:paraId="2ED755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14:paraId="723B16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14:paraId="5AF95F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я в написании изученных иероглифов.</w:t>
      </w:r>
    </w:p>
    <w:p w14:paraId="7E4E3F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14:paraId="58985B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14:paraId="0A5295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14:paraId="52B4BE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14:paraId="435FDC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14:paraId="792AC2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14:paraId="23A37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 Набор иероглифического текста на компьютере, использование иероглифики при поиске информации в Интернете. 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7E729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3.3.</w:t>
      </w:r>
      <w:r>
        <w:rPr>
          <w:rFonts w:ascii="Times New Roman" w:hAnsi="Times New Roman"/>
          <w:sz w:val="28"/>
          <w:szCs w:val="28"/>
        </w:rPr>
        <w:t> </w:t>
      </w:r>
      <w:r>
        <w:rPr>
          <w:rFonts w:ascii="Times New Roman" w:hAnsi="Times New Roman"/>
          <w:sz w:val="28"/>
          <w:szCs w:val="28"/>
          <w:lang w:val="ru-RU"/>
        </w:rPr>
        <w:t>Лексическая сторона речи.</w:t>
      </w:r>
    </w:p>
    <w:p w14:paraId="6AEE615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69079B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енных реплик-клише речевого этикета, наиболее характерных для культуры Китая и других стран изучаемого языка.</w:t>
      </w:r>
    </w:p>
    <w:p w14:paraId="0E6DBC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14:paraId="28FDFE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14:paraId="1A383A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14:paraId="285BA4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3.4.</w:t>
      </w:r>
      <w:r>
        <w:rPr>
          <w:rFonts w:ascii="Times New Roman" w:hAnsi="Times New Roman"/>
          <w:sz w:val="28"/>
          <w:szCs w:val="28"/>
        </w:rPr>
        <w:t> </w:t>
      </w:r>
      <w:r>
        <w:rPr>
          <w:rFonts w:ascii="Times New Roman" w:hAnsi="Times New Roman"/>
          <w:sz w:val="28"/>
          <w:szCs w:val="28"/>
          <w:lang w:val="ru-RU"/>
        </w:rPr>
        <w:t>Грамматическая сторона речи.</w:t>
      </w:r>
    </w:p>
    <w:p w14:paraId="593C0A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14:paraId="7E349B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его вопроса с частицей </w:t>
      </w:r>
      <w:r>
        <w:rPr>
          <w:rFonts w:hint="eastAsia" w:ascii="MingLiU" w:hAnsi="MingLiU" w:eastAsia="MingLiU" w:cs="MingLiU"/>
          <w:sz w:val="28"/>
          <w:szCs w:val="28"/>
        </w:rPr>
        <w:t>吗</w:t>
      </w:r>
      <w:r>
        <w:rPr>
          <w:rFonts w:hint="eastAsia" w:ascii="Times New Roman" w:hAnsi="Times New Roman"/>
          <w:sz w:val="28"/>
          <w:szCs w:val="28"/>
          <w:lang w:val="ru-RU"/>
        </w:rPr>
        <w:t xml:space="preserve"> </w:t>
      </w:r>
      <w:r>
        <w:rPr>
          <w:rFonts w:ascii="Times New Roman" w:hAnsi="Times New Roman"/>
          <w:sz w:val="28"/>
          <w:szCs w:val="28"/>
          <w:lang w:val="ru-RU"/>
        </w:rPr>
        <w:t>и в утвердительно отрицательной форме, специального вопроса с вопросительными местоимениями), побудительных, восклицательных;</w:t>
      </w:r>
    </w:p>
    <w:p w14:paraId="20880D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14:paraId="17A76A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hint="eastAsia" w:ascii="MS Gothic" w:hAnsi="MS Gothic" w:eastAsia="MS Gothic" w:cs="MS Gothic"/>
          <w:sz w:val="28"/>
          <w:szCs w:val="28"/>
        </w:rPr>
        <w:t>是</w:t>
      </w:r>
      <w:r>
        <w:rPr>
          <w:rFonts w:hint="eastAsia" w:ascii="Times New Roman" w:hAnsi="Times New Roman"/>
          <w:sz w:val="28"/>
          <w:szCs w:val="28"/>
          <w:lang w:val="ru-RU"/>
        </w:rPr>
        <w:t xml:space="preserve"> </w:t>
      </w:r>
      <w:r>
        <w:rPr>
          <w:rFonts w:ascii="Times New Roman" w:hAnsi="Times New Roman"/>
          <w:sz w:val="28"/>
          <w:szCs w:val="28"/>
          <w:lang w:val="ru-RU"/>
        </w:rPr>
        <w:t xml:space="preserve">и без 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4A649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х фраз с качественным сказуемым;</w:t>
      </w:r>
    </w:p>
    <w:p w14:paraId="5FA537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14:paraId="5D4803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hint="eastAsia" w:ascii="MS Gothic" w:hAnsi="MS Gothic" w:eastAsia="MS Gothic" w:cs="MS Gothic"/>
          <w:sz w:val="28"/>
          <w:szCs w:val="28"/>
        </w:rPr>
        <w:t>有</w:t>
      </w:r>
      <w:r>
        <w:rPr>
          <w:rFonts w:ascii="Times New Roman" w:hAnsi="Times New Roman"/>
          <w:sz w:val="28"/>
          <w:szCs w:val="28"/>
          <w:lang w:val="ru-RU"/>
        </w:rPr>
        <w:t>;</w:t>
      </w:r>
    </w:p>
    <w:p w14:paraId="6379FA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иветствие и прощание, благодарность и ответ на нее, предложение (приглашение) и ответ на него, одобрение и комплименты; </w:t>
      </w:r>
    </w:p>
    <w:p w14:paraId="18D4E6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hint="eastAsia" w:ascii="MingLiU" w:hAnsi="MingLiU" w:eastAsia="MingLiU" w:cs="MingLiU"/>
          <w:sz w:val="28"/>
          <w:szCs w:val="28"/>
        </w:rPr>
        <w:t>请</w:t>
      </w:r>
      <w:r>
        <w:rPr>
          <w:rFonts w:ascii="Times New Roman" w:hAnsi="Times New Roman"/>
          <w:sz w:val="28"/>
          <w:szCs w:val="28"/>
          <w:lang w:val="ru-RU"/>
        </w:rPr>
        <w:t>;</w:t>
      </w:r>
    </w:p>
    <w:p w14:paraId="4B6F4B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2AC3F1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14:paraId="27C022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hint="eastAsia" w:ascii="MingLiU" w:hAnsi="MingLiU" w:eastAsia="MingLiU" w:cs="MingLiU"/>
          <w:sz w:val="28"/>
          <w:szCs w:val="28"/>
        </w:rPr>
        <w:t>谁</w:t>
      </w:r>
      <w:r>
        <w:rPr>
          <w:rFonts w:ascii="Times New Roman" w:hAnsi="Times New Roman"/>
          <w:sz w:val="28"/>
          <w:szCs w:val="28"/>
          <w:lang w:val="ru-RU"/>
        </w:rPr>
        <w:t xml:space="preserve">, </w:t>
      </w:r>
      <w:r>
        <w:rPr>
          <w:rFonts w:hint="eastAsia" w:ascii="MS Gothic" w:hAnsi="MS Gothic" w:eastAsia="MS Gothic" w:cs="MS Gothic"/>
          <w:sz w:val="28"/>
          <w:szCs w:val="28"/>
        </w:rPr>
        <w:t>什么</w:t>
      </w:r>
      <w:r>
        <w:rPr>
          <w:rFonts w:ascii="Times New Roman" w:hAnsi="Times New Roman"/>
          <w:sz w:val="28"/>
          <w:szCs w:val="28"/>
          <w:lang w:val="ru-RU"/>
        </w:rPr>
        <w:t xml:space="preserve">, </w:t>
      </w:r>
      <w:r>
        <w:rPr>
          <w:rFonts w:hint="eastAsia" w:ascii="MS Gothic" w:hAnsi="MS Gothic" w:eastAsia="MS Gothic" w:cs="MS Gothic"/>
          <w:sz w:val="28"/>
          <w:szCs w:val="28"/>
        </w:rPr>
        <w:t>哪</w:t>
      </w:r>
      <w:r>
        <w:rPr>
          <w:rFonts w:ascii="Times New Roman" w:hAnsi="Times New Roman"/>
          <w:sz w:val="28"/>
          <w:szCs w:val="28"/>
          <w:lang w:val="ru-RU"/>
        </w:rPr>
        <w:t xml:space="preserve">, </w:t>
      </w:r>
      <w:r>
        <w:rPr>
          <w:rFonts w:hint="eastAsia" w:ascii="MS Gothic" w:hAnsi="MS Gothic" w:eastAsia="MS Gothic" w:cs="MS Gothic"/>
          <w:sz w:val="28"/>
          <w:szCs w:val="28"/>
        </w:rPr>
        <w:t>几</w:t>
      </w:r>
      <w:r>
        <w:rPr>
          <w:rFonts w:ascii="Times New Roman" w:hAnsi="Times New Roman"/>
          <w:sz w:val="28"/>
          <w:szCs w:val="28"/>
          <w:lang w:val="ru-RU"/>
        </w:rPr>
        <w:t xml:space="preserve">, </w:t>
      </w:r>
      <w:r>
        <w:rPr>
          <w:rFonts w:hint="eastAsia" w:ascii="MS Gothic" w:hAnsi="MS Gothic" w:eastAsia="MS Gothic" w:cs="MS Gothic"/>
          <w:sz w:val="28"/>
          <w:szCs w:val="28"/>
        </w:rPr>
        <w:t>多大</w:t>
      </w:r>
      <w:r>
        <w:rPr>
          <w:rFonts w:ascii="Times New Roman" w:hAnsi="Times New Roman"/>
          <w:sz w:val="28"/>
          <w:szCs w:val="28"/>
          <w:lang w:val="ru-RU"/>
        </w:rPr>
        <w:t xml:space="preserve">, </w:t>
      </w:r>
      <w:r>
        <w:rPr>
          <w:rFonts w:hint="eastAsia" w:ascii="MS Gothic" w:hAnsi="MS Gothic" w:eastAsia="MS Gothic" w:cs="MS Gothic"/>
          <w:sz w:val="28"/>
          <w:szCs w:val="28"/>
        </w:rPr>
        <w:t>多少</w:t>
      </w:r>
      <w:r>
        <w:rPr>
          <w:rFonts w:ascii="Times New Roman" w:hAnsi="Times New Roman"/>
          <w:sz w:val="28"/>
          <w:szCs w:val="28"/>
          <w:lang w:val="ru-RU"/>
        </w:rPr>
        <w:t>);</w:t>
      </w:r>
    </w:p>
    <w:p w14:paraId="5D6DC1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hint="eastAsia" w:ascii="MingLiU" w:hAnsi="MingLiU" w:eastAsia="MingLiU" w:cs="MingLiU"/>
          <w:sz w:val="28"/>
          <w:szCs w:val="28"/>
        </w:rPr>
        <w:t>谁的</w:t>
      </w:r>
      <w:r>
        <w:rPr>
          <w:rFonts w:ascii="Times New Roman" w:hAnsi="Times New Roman"/>
          <w:sz w:val="28"/>
          <w:szCs w:val="28"/>
          <w:lang w:val="ru-RU"/>
        </w:rPr>
        <w:t>;</w:t>
      </w:r>
    </w:p>
    <w:p w14:paraId="5867D8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hint="eastAsia" w:ascii="MS Gothic" w:hAnsi="MS Gothic" w:eastAsia="MS Gothic" w:cs="MS Gothic"/>
          <w:sz w:val="28"/>
          <w:szCs w:val="28"/>
        </w:rPr>
        <w:t>什么</w:t>
      </w:r>
      <w:r>
        <w:rPr>
          <w:rFonts w:ascii="Times New Roman" w:hAnsi="Times New Roman"/>
          <w:sz w:val="28"/>
          <w:szCs w:val="28"/>
          <w:lang w:val="ru-RU"/>
        </w:rPr>
        <w:t xml:space="preserve"> в значении «какой» и в роли дополнения;</w:t>
      </w:r>
    </w:p>
    <w:p w14:paraId="6489E7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69186D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hint="eastAsia" w:ascii="MS Gothic" w:hAnsi="MS Gothic" w:eastAsia="MS Gothic" w:cs="MS Gothic"/>
          <w:sz w:val="28"/>
          <w:szCs w:val="28"/>
        </w:rPr>
        <w:t>的</w:t>
      </w:r>
      <w:r>
        <w:rPr>
          <w:rFonts w:ascii="Times New Roman" w:hAnsi="Times New Roman"/>
          <w:sz w:val="28"/>
          <w:szCs w:val="28"/>
          <w:lang w:val="ru-RU"/>
        </w:rPr>
        <w:t>;</w:t>
      </w:r>
    </w:p>
    <w:p w14:paraId="4EB686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14:paraId="086EC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hint="eastAsia" w:ascii="MS Gothic" w:hAnsi="MS Gothic" w:eastAsia="MS Gothic" w:cs="MS Gothic"/>
          <w:sz w:val="28"/>
          <w:szCs w:val="28"/>
        </w:rPr>
        <w:t>不</w:t>
      </w:r>
      <w:r>
        <w:rPr>
          <w:rFonts w:ascii="Times New Roman" w:hAnsi="Times New Roman"/>
          <w:sz w:val="28"/>
          <w:szCs w:val="28"/>
          <w:lang w:val="ru-RU"/>
        </w:rPr>
        <w:t xml:space="preserve">, </w:t>
      </w:r>
      <w:r>
        <w:rPr>
          <w:rFonts w:hint="eastAsia" w:ascii="MS Gothic" w:hAnsi="MS Gothic" w:eastAsia="MS Gothic" w:cs="MS Gothic"/>
          <w:sz w:val="28"/>
          <w:szCs w:val="28"/>
        </w:rPr>
        <w:t>没</w:t>
      </w:r>
      <w:r>
        <w:rPr>
          <w:rFonts w:ascii="Times New Roman" w:hAnsi="Times New Roman"/>
          <w:sz w:val="28"/>
          <w:szCs w:val="28"/>
          <w:lang w:val="ru-RU"/>
        </w:rPr>
        <w:t>;</w:t>
      </w:r>
    </w:p>
    <w:p w14:paraId="12F4DA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 глагольно-объектных словосочетаний;</w:t>
      </w:r>
    </w:p>
    <w:p w14:paraId="2763BA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hint="eastAsia" w:ascii="MS Gothic" w:hAnsi="MS Gothic" w:eastAsia="MS Gothic" w:cs="MS Gothic"/>
          <w:sz w:val="28"/>
          <w:szCs w:val="28"/>
        </w:rPr>
        <w:t>借</w:t>
      </w:r>
      <w:r>
        <w:rPr>
          <w:rFonts w:hint="eastAsia" w:ascii="Times New Roman" w:hAnsi="Times New Roman"/>
          <w:sz w:val="28"/>
          <w:szCs w:val="28"/>
          <w:lang w:val="ru-RU"/>
        </w:rPr>
        <w:t xml:space="preserve"> </w:t>
      </w:r>
      <w:r>
        <w:rPr>
          <w:rFonts w:ascii="Times New Roman" w:hAnsi="Times New Roman"/>
          <w:sz w:val="28"/>
          <w:szCs w:val="28"/>
          <w:lang w:val="ru-RU"/>
        </w:rPr>
        <w:t>в значениях «брать в долг» и «давать в долг»;</w:t>
      </w:r>
    </w:p>
    <w:p w14:paraId="6D380D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hint="eastAsia" w:ascii="MS Gothic" w:hAnsi="MS Gothic" w:eastAsia="MS Gothic" w:cs="MS Gothic"/>
          <w:sz w:val="28"/>
          <w:szCs w:val="28"/>
        </w:rPr>
        <w:t>喜</w:t>
      </w:r>
      <w:r>
        <w:rPr>
          <w:rFonts w:hint="eastAsia" w:ascii="MingLiU" w:hAnsi="MingLiU" w:eastAsia="MingLiU" w:cs="MingLiU"/>
          <w:sz w:val="28"/>
          <w:szCs w:val="28"/>
        </w:rPr>
        <w:t>欢</w:t>
      </w:r>
      <w:r>
        <w:rPr>
          <w:rFonts w:ascii="Times New Roman" w:hAnsi="Times New Roman"/>
          <w:sz w:val="28"/>
          <w:szCs w:val="28"/>
          <w:lang w:val="ru-RU"/>
        </w:rPr>
        <w:t xml:space="preserve"> с дополнением;</w:t>
      </w:r>
    </w:p>
    <w:p w14:paraId="7C94D7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hint="eastAsia" w:ascii="MS Gothic" w:hAnsi="MS Gothic" w:eastAsia="MS Gothic" w:cs="MS Gothic"/>
          <w:sz w:val="28"/>
          <w:szCs w:val="28"/>
        </w:rPr>
        <w:t>想</w:t>
      </w:r>
      <w:r>
        <w:rPr>
          <w:rFonts w:ascii="Times New Roman" w:hAnsi="Times New Roman"/>
          <w:sz w:val="28"/>
          <w:szCs w:val="28"/>
          <w:lang w:val="ru-RU"/>
        </w:rPr>
        <w:t xml:space="preserve">, </w:t>
      </w:r>
      <w:r>
        <w:rPr>
          <w:rFonts w:hint="eastAsia" w:ascii="MS Gothic" w:hAnsi="MS Gothic" w:eastAsia="MS Gothic" w:cs="MS Gothic"/>
          <w:sz w:val="28"/>
          <w:szCs w:val="28"/>
        </w:rPr>
        <w:t>要</w:t>
      </w:r>
      <w:r>
        <w:rPr>
          <w:rFonts w:ascii="Times New Roman" w:hAnsi="Times New Roman"/>
          <w:sz w:val="28"/>
          <w:szCs w:val="28"/>
          <w:lang w:val="ru-RU"/>
        </w:rPr>
        <w:t>);</w:t>
      </w:r>
    </w:p>
    <w:p w14:paraId="3DF5FA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hint="eastAsia" w:ascii="MS Gothic" w:hAnsi="MS Gothic" w:eastAsia="MS Gothic" w:cs="MS Gothic"/>
          <w:sz w:val="28"/>
          <w:szCs w:val="28"/>
        </w:rPr>
        <w:t>会</w:t>
      </w:r>
      <w:r>
        <w:rPr>
          <w:rFonts w:ascii="Times New Roman" w:hAnsi="Times New Roman"/>
          <w:sz w:val="28"/>
          <w:szCs w:val="28"/>
          <w:lang w:val="ru-RU"/>
        </w:rPr>
        <w:t xml:space="preserve">, </w:t>
      </w:r>
      <w:r>
        <w:rPr>
          <w:rFonts w:hint="eastAsia" w:ascii="MS Gothic" w:hAnsi="MS Gothic" w:eastAsia="MS Gothic" w:cs="MS Gothic"/>
          <w:sz w:val="28"/>
          <w:szCs w:val="28"/>
        </w:rPr>
        <w:t>可以</w:t>
      </w:r>
      <w:r>
        <w:rPr>
          <w:rFonts w:ascii="Times New Roman" w:hAnsi="Times New Roman"/>
          <w:sz w:val="28"/>
          <w:szCs w:val="28"/>
          <w:lang w:val="ru-RU"/>
        </w:rPr>
        <w:t xml:space="preserve">, </w:t>
      </w:r>
      <w:r>
        <w:rPr>
          <w:rFonts w:hint="eastAsia" w:ascii="MS Gothic" w:hAnsi="MS Gothic" w:eastAsia="MS Gothic" w:cs="MS Gothic"/>
          <w:sz w:val="28"/>
          <w:szCs w:val="28"/>
        </w:rPr>
        <w:t>能</w:t>
      </w:r>
      <w:r>
        <w:rPr>
          <w:rFonts w:ascii="Times New Roman" w:hAnsi="Times New Roman"/>
          <w:sz w:val="28"/>
          <w:szCs w:val="28"/>
          <w:lang w:val="ru-RU"/>
        </w:rPr>
        <w:t xml:space="preserve">); </w:t>
      </w:r>
    </w:p>
    <w:p w14:paraId="59F4A4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hint="eastAsia" w:ascii="MingLiU" w:hAnsi="MingLiU" w:eastAsia="MingLiU" w:cs="MingLiU"/>
          <w:sz w:val="28"/>
          <w:szCs w:val="28"/>
        </w:rPr>
        <w:t>让</w:t>
      </w:r>
      <w:r>
        <w:rPr>
          <w:rFonts w:hint="eastAsia" w:ascii="Times New Roman" w:hAnsi="Times New Roman"/>
          <w:sz w:val="28"/>
          <w:szCs w:val="28"/>
          <w:lang w:val="ru-RU"/>
        </w:rPr>
        <w:t xml:space="preserve"> </w:t>
      </w:r>
      <w:r>
        <w:rPr>
          <w:rFonts w:ascii="Times New Roman" w:hAnsi="Times New Roman"/>
          <w:sz w:val="28"/>
          <w:szCs w:val="28"/>
          <w:lang w:val="ru-RU"/>
        </w:rPr>
        <w:t>и другие);</w:t>
      </w:r>
    </w:p>
    <w:p w14:paraId="651DB9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14:paraId="18B57A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14:paraId="3CE89C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hint="eastAsia" w:ascii="MS Gothic" w:hAnsi="MS Gothic" w:eastAsia="MS Gothic" w:cs="MS Gothic"/>
          <w:sz w:val="28"/>
          <w:szCs w:val="28"/>
          <w:lang w:val="ru-RU"/>
        </w:rPr>
        <w:t>很</w:t>
      </w:r>
      <w:r>
        <w:rPr>
          <w:rFonts w:ascii="Times New Roman" w:hAnsi="Times New Roman"/>
          <w:sz w:val="28"/>
          <w:szCs w:val="28"/>
          <w:lang w:val="ru-RU"/>
        </w:rPr>
        <w:t>;</w:t>
      </w:r>
    </w:p>
    <w:p w14:paraId="066199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最</w:t>
      </w:r>
      <w:r>
        <w:rPr>
          <w:rFonts w:hint="eastAsia" w:ascii="Times New Roman" w:hAnsi="Times New Roman"/>
          <w:sz w:val="28"/>
          <w:szCs w:val="28"/>
          <w:lang w:val="ru-RU"/>
        </w:rPr>
        <w:t xml:space="preserve"> </w:t>
      </w:r>
      <w:r>
        <w:rPr>
          <w:rFonts w:ascii="Times New Roman" w:hAnsi="Times New Roman"/>
          <w:sz w:val="28"/>
          <w:szCs w:val="28"/>
          <w:lang w:val="ru-RU"/>
        </w:rPr>
        <w:t>и формирования превосходной степени сравнения прилагательных;</w:t>
      </w:r>
    </w:p>
    <w:p w14:paraId="648B30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hint="eastAsia" w:ascii="MS Gothic" w:hAnsi="MS Gothic" w:eastAsia="MS Gothic" w:cs="MS Gothic"/>
          <w:sz w:val="28"/>
          <w:szCs w:val="28"/>
          <w:lang w:val="ru-RU"/>
        </w:rPr>
        <w:t>都</w:t>
      </w:r>
      <w:r>
        <w:rPr>
          <w:rFonts w:ascii="Times New Roman" w:hAnsi="Times New Roman"/>
          <w:sz w:val="28"/>
          <w:szCs w:val="28"/>
          <w:lang w:val="ru-RU"/>
        </w:rPr>
        <w:t xml:space="preserve">, </w:t>
      </w:r>
      <w:r>
        <w:rPr>
          <w:rFonts w:hint="eastAsia" w:ascii="MS Gothic" w:hAnsi="MS Gothic" w:eastAsia="MS Gothic" w:cs="MS Gothic"/>
          <w:sz w:val="28"/>
          <w:szCs w:val="28"/>
          <w:lang w:val="ru-RU"/>
        </w:rPr>
        <w:t>也</w:t>
      </w:r>
      <w:r>
        <w:rPr>
          <w:rFonts w:ascii="Times New Roman" w:hAnsi="Times New Roman"/>
          <w:sz w:val="28"/>
          <w:szCs w:val="28"/>
          <w:lang w:val="ru-RU"/>
        </w:rPr>
        <w:t xml:space="preserve">, </w:t>
      </w:r>
      <w:r>
        <w:rPr>
          <w:rFonts w:hint="eastAsia" w:ascii="MS Gothic" w:hAnsi="MS Gothic" w:eastAsia="MS Gothic" w:cs="MS Gothic"/>
          <w:sz w:val="28"/>
          <w:szCs w:val="28"/>
          <w:lang w:val="ru-RU"/>
        </w:rPr>
        <w:t>常</w:t>
      </w:r>
      <w:r>
        <w:rPr>
          <w:rFonts w:hint="eastAsia" w:ascii="Times New Roman" w:hAnsi="Times New Roman"/>
          <w:sz w:val="28"/>
          <w:szCs w:val="28"/>
          <w:lang w:val="ru-RU"/>
        </w:rPr>
        <w:t xml:space="preserve"> </w:t>
      </w:r>
      <w:r>
        <w:rPr>
          <w:rFonts w:ascii="Times New Roman" w:hAnsi="Times New Roman"/>
          <w:sz w:val="28"/>
          <w:szCs w:val="28"/>
          <w:lang w:val="ru-RU"/>
        </w:rPr>
        <w:t>(</w:t>
      </w:r>
      <w:r>
        <w:rPr>
          <w:rFonts w:hint="eastAsia" w:ascii="MS Gothic" w:hAnsi="MS Gothic" w:eastAsia="MS Gothic" w:cs="MS Gothic"/>
          <w:sz w:val="28"/>
          <w:szCs w:val="28"/>
          <w:lang w:val="ru-RU"/>
        </w:rPr>
        <w:t>常常</w:t>
      </w:r>
      <w:r>
        <w:rPr>
          <w:rFonts w:ascii="Times New Roman" w:hAnsi="Times New Roman"/>
          <w:sz w:val="28"/>
          <w:szCs w:val="28"/>
          <w:lang w:val="ru-RU"/>
        </w:rPr>
        <w:t>);</w:t>
      </w:r>
    </w:p>
    <w:p w14:paraId="731AD3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ов </w:t>
      </w:r>
      <w:r>
        <w:rPr>
          <w:rFonts w:hint="eastAsia" w:ascii="MS Gothic" w:hAnsi="MS Gothic" w:eastAsia="MS Gothic" w:cs="MS Gothic"/>
          <w:sz w:val="28"/>
          <w:szCs w:val="28"/>
          <w:lang w:val="ru-RU"/>
        </w:rPr>
        <w:t>和</w:t>
      </w:r>
      <w:r>
        <w:rPr>
          <w:rFonts w:ascii="Times New Roman" w:hAnsi="Times New Roman"/>
          <w:sz w:val="28"/>
          <w:szCs w:val="28"/>
          <w:lang w:val="ru-RU"/>
        </w:rPr>
        <w:t xml:space="preserve">, </w:t>
      </w:r>
      <w:r>
        <w:rPr>
          <w:rFonts w:hint="eastAsia" w:ascii="MS Gothic" w:hAnsi="MS Gothic" w:eastAsia="MS Gothic" w:cs="MS Gothic"/>
          <w:sz w:val="28"/>
          <w:szCs w:val="28"/>
          <w:lang w:val="ru-RU"/>
        </w:rPr>
        <w:t>或者</w:t>
      </w:r>
      <w:r>
        <w:rPr>
          <w:rFonts w:ascii="Times New Roman" w:hAnsi="Times New Roman"/>
          <w:sz w:val="28"/>
          <w:szCs w:val="28"/>
          <w:lang w:val="ru-RU"/>
        </w:rPr>
        <w:t>;</w:t>
      </w:r>
    </w:p>
    <w:p w14:paraId="7DBD2F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hint="eastAsia" w:ascii="MingLiU" w:hAnsi="MingLiU" w:eastAsia="MingLiU" w:cs="MingLiU"/>
          <w:sz w:val="28"/>
          <w:szCs w:val="28"/>
          <w:lang w:val="ru-RU"/>
        </w:rPr>
        <w:t>还是</w:t>
      </w:r>
      <w:r>
        <w:rPr>
          <w:rFonts w:ascii="Times New Roman" w:hAnsi="Times New Roman"/>
          <w:sz w:val="28"/>
          <w:szCs w:val="28"/>
          <w:lang w:val="ru-RU"/>
        </w:rPr>
        <w:t xml:space="preserve"> и его использования в альтернативном вопросе; </w:t>
      </w:r>
    </w:p>
    <w:p w14:paraId="6E6045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S Gothic" w:hAnsi="MS Gothic" w:eastAsia="MS Gothic" w:cs="MS Gothic"/>
          <w:sz w:val="28"/>
          <w:szCs w:val="28"/>
        </w:rPr>
        <w:t>跟</w:t>
      </w:r>
      <w:r>
        <w:rPr>
          <w:rFonts w:hint="eastAsia" w:ascii="Times New Roman" w:hAnsi="Times New Roman"/>
          <w:sz w:val="28"/>
          <w:szCs w:val="28"/>
          <w:lang w:val="ru-RU"/>
        </w:rPr>
        <w:t xml:space="preserve"> </w:t>
      </w:r>
      <w:r>
        <w:rPr>
          <w:rFonts w:ascii="Times New Roman" w:hAnsi="Times New Roman"/>
          <w:sz w:val="28"/>
          <w:szCs w:val="28"/>
          <w:lang w:val="ru-RU"/>
        </w:rPr>
        <w:t>(«с») и предложной конструкции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ascii="Times New Roman" w:hAnsi="Times New Roman"/>
          <w:sz w:val="28"/>
          <w:szCs w:val="28"/>
          <w:lang w:val="ru-RU"/>
        </w:rPr>
        <w:t xml:space="preserve"> </w:t>
      </w:r>
      <w:r>
        <w:rPr>
          <w:rFonts w:hint="eastAsia" w:ascii="MS Gothic" w:hAnsi="MS Gothic" w:eastAsia="MS Gothic" w:cs="MS Gothic"/>
          <w:sz w:val="28"/>
          <w:szCs w:val="28"/>
        </w:rPr>
        <w:t>起</w:t>
      </w:r>
      <w:r>
        <w:rPr>
          <w:rFonts w:ascii="Times New Roman" w:hAnsi="Times New Roman"/>
          <w:sz w:val="28"/>
          <w:szCs w:val="28"/>
          <w:lang w:val="ru-RU"/>
        </w:rPr>
        <w:t>……;</w:t>
      </w:r>
    </w:p>
    <w:p w14:paraId="434F98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S Gothic" w:hAnsi="MS Gothic" w:eastAsia="MS Gothic" w:cs="MS Gothic"/>
          <w:sz w:val="28"/>
          <w:szCs w:val="28"/>
        </w:rPr>
        <w:t>从</w:t>
      </w:r>
      <w:r>
        <w:rPr>
          <w:rFonts w:hint="eastAsia" w:ascii="Times New Roman" w:hAnsi="Times New Roman"/>
          <w:sz w:val="28"/>
          <w:szCs w:val="28"/>
          <w:lang w:val="ru-RU"/>
        </w:rPr>
        <w:t xml:space="preserve"> </w:t>
      </w:r>
      <w:r>
        <w:rPr>
          <w:rFonts w:ascii="Times New Roman" w:hAnsi="Times New Roman"/>
          <w:sz w:val="28"/>
          <w:szCs w:val="28"/>
          <w:lang w:val="ru-RU"/>
        </w:rPr>
        <w:t xml:space="preserve">(«от»), предлога </w:t>
      </w:r>
      <w:r>
        <w:rPr>
          <w:rFonts w:hint="eastAsia" w:ascii="MingLiU" w:hAnsi="MingLiU" w:eastAsia="MingLiU" w:cs="MingLiU"/>
          <w:sz w:val="28"/>
          <w:szCs w:val="28"/>
        </w:rPr>
        <w:t>给</w:t>
      </w:r>
      <w:r>
        <w:rPr>
          <w:rFonts w:hint="eastAsia" w:ascii="Times New Roman" w:hAnsi="Times New Roman"/>
          <w:sz w:val="28"/>
          <w:szCs w:val="28"/>
          <w:lang w:val="ru-RU"/>
        </w:rPr>
        <w:t xml:space="preserve"> </w:t>
      </w:r>
      <w:r>
        <w:rPr>
          <w:rFonts w:ascii="Times New Roman" w:hAnsi="Times New Roman"/>
          <w:sz w:val="28"/>
          <w:szCs w:val="28"/>
          <w:lang w:val="ru-RU"/>
        </w:rPr>
        <w:t>и предложной конструкции, отвечающей на вопросы «кому?», «чему?»;</w:t>
      </w:r>
    </w:p>
    <w:p w14:paraId="32D3EF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х от 1 до 100, числительные </w:t>
      </w:r>
      <w:r>
        <w:rPr>
          <w:rFonts w:hint="eastAsia" w:ascii="MS Gothic" w:hAnsi="MS Gothic" w:eastAsia="MS Gothic" w:cs="MS Gothic"/>
          <w:sz w:val="28"/>
          <w:szCs w:val="28"/>
        </w:rPr>
        <w:t>二</w:t>
      </w:r>
      <w:r>
        <w:rPr>
          <w:rFonts w:ascii="Times New Roman" w:hAnsi="Times New Roman"/>
          <w:sz w:val="28"/>
          <w:szCs w:val="28"/>
          <w:lang w:val="ru-RU"/>
        </w:rPr>
        <w:t xml:space="preserve"> и </w:t>
      </w:r>
      <w:r>
        <w:rPr>
          <w:rFonts w:hint="eastAsia" w:ascii="MS Gothic" w:hAnsi="MS Gothic" w:eastAsia="MS Gothic" w:cs="MS Gothic"/>
          <w:sz w:val="28"/>
          <w:szCs w:val="28"/>
        </w:rPr>
        <w:t>两</w:t>
      </w:r>
      <w:r>
        <w:rPr>
          <w:rFonts w:ascii="Times New Roman" w:hAnsi="Times New Roman"/>
          <w:sz w:val="28"/>
          <w:szCs w:val="28"/>
          <w:lang w:val="ru-RU"/>
        </w:rPr>
        <w:t>;</w:t>
      </w:r>
    </w:p>
    <w:p w14:paraId="138916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hint="eastAsia" w:ascii="MS Gothic" w:hAnsi="MS Gothic" w:eastAsia="MS Gothic" w:cs="MS Gothic"/>
          <w:sz w:val="28"/>
          <w:szCs w:val="28"/>
        </w:rPr>
        <w:t>第</w:t>
      </w:r>
      <w:r>
        <w:rPr>
          <w:rFonts w:ascii="Times New Roman" w:hAnsi="Times New Roman"/>
          <w:sz w:val="28"/>
          <w:szCs w:val="28"/>
          <w:lang w:val="ru-RU"/>
        </w:rPr>
        <w:t>;</w:t>
      </w:r>
    </w:p>
    <w:p w14:paraId="7D0294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х слов (классификаторов) (</w:t>
      </w:r>
      <w:r>
        <w:rPr>
          <w:rFonts w:hint="eastAsia" w:ascii="MS Gothic" w:hAnsi="MS Gothic" w:eastAsia="MS Gothic" w:cs="MS Gothic"/>
          <w:sz w:val="28"/>
          <w:szCs w:val="28"/>
        </w:rPr>
        <w:t>碗</w:t>
      </w:r>
      <w:r>
        <w:rPr>
          <w:rFonts w:ascii="Times New Roman" w:hAnsi="Times New Roman"/>
          <w:sz w:val="28"/>
          <w:szCs w:val="28"/>
          <w:lang w:val="ru-RU"/>
        </w:rPr>
        <w:t xml:space="preserve">, </w:t>
      </w:r>
      <w:r>
        <w:rPr>
          <w:rFonts w:hint="eastAsia" w:ascii="MS Gothic" w:hAnsi="MS Gothic" w:eastAsia="MS Gothic" w:cs="MS Gothic"/>
          <w:sz w:val="28"/>
          <w:szCs w:val="28"/>
        </w:rPr>
        <w:t>种</w:t>
      </w:r>
      <w:r>
        <w:rPr>
          <w:rFonts w:ascii="Times New Roman" w:hAnsi="Times New Roman"/>
          <w:sz w:val="28"/>
          <w:szCs w:val="28"/>
          <w:lang w:val="ru-RU"/>
        </w:rPr>
        <w:t xml:space="preserve"> и других), универсального счётного слова </w:t>
      </w:r>
      <w:r>
        <w:rPr>
          <w:rFonts w:hint="eastAsia" w:ascii="MS Gothic" w:hAnsi="MS Gothic" w:eastAsia="MS Gothic" w:cs="MS Gothic"/>
          <w:sz w:val="28"/>
          <w:szCs w:val="28"/>
        </w:rPr>
        <w:t>个</w:t>
      </w:r>
      <w:r>
        <w:rPr>
          <w:rFonts w:ascii="Times New Roman" w:hAnsi="Times New Roman"/>
          <w:sz w:val="28"/>
          <w:szCs w:val="28"/>
          <w:lang w:val="ru-RU"/>
        </w:rPr>
        <w:t>;</w:t>
      </w:r>
    </w:p>
    <w:p w14:paraId="0EE44B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hint="eastAsia" w:ascii="MingLiU" w:hAnsi="MingLiU" w:eastAsia="MingLiU" w:cs="MingLiU"/>
          <w:sz w:val="28"/>
          <w:szCs w:val="28"/>
        </w:rPr>
        <w:t>吗</w:t>
      </w:r>
      <w:r>
        <w:rPr>
          <w:rFonts w:ascii="Times New Roman" w:hAnsi="Times New Roman"/>
          <w:sz w:val="28"/>
          <w:szCs w:val="28"/>
          <w:lang w:val="ru-RU"/>
        </w:rPr>
        <w:t>;</w:t>
      </w:r>
    </w:p>
    <w:p w14:paraId="6A9FFC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呢</w:t>
      </w:r>
      <w:r>
        <w:rPr>
          <w:rFonts w:hint="eastAsia" w:ascii="Times New Roman" w:hAnsi="Times New Roman"/>
          <w:sz w:val="28"/>
          <w:szCs w:val="28"/>
          <w:lang w:val="ru-RU"/>
        </w:rPr>
        <w:t xml:space="preserve"> </w:t>
      </w:r>
      <w:r>
        <w:rPr>
          <w:rFonts w:ascii="Times New Roman" w:hAnsi="Times New Roman"/>
          <w:sz w:val="28"/>
          <w:szCs w:val="28"/>
          <w:lang w:val="ru-RU"/>
        </w:rPr>
        <w:t>для формирования неполного вопроса;</w:t>
      </w:r>
    </w:p>
    <w:p w14:paraId="601EC6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了</w:t>
      </w:r>
      <w:r>
        <w:rPr>
          <w:rFonts w:ascii="Times New Roman" w:hAnsi="Times New Roman"/>
          <w:sz w:val="28"/>
          <w:szCs w:val="28"/>
          <w:lang w:val="ru-RU"/>
        </w:rPr>
        <w:t>;</w:t>
      </w:r>
    </w:p>
    <w:p w14:paraId="2AAB84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hint="eastAsia" w:ascii="MS Gothic" w:hAnsi="MS Gothic" w:eastAsia="MS Gothic" w:cs="MS Gothic"/>
          <w:sz w:val="28"/>
          <w:szCs w:val="28"/>
        </w:rPr>
        <w:t>吧</w:t>
      </w:r>
      <w:r>
        <w:rPr>
          <w:rFonts w:hint="eastAsia" w:ascii="Times New Roman" w:hAnsi="Times New Roman"/>
          <w:sz w:val="28"/>
          <w:szCs w:val="28"/>
          <w:lang w:val="ru-RU"/>
        </w:rPr>
        <w:t xml:space="preserve"> </w:t>
      </w:r>
      <w:r>
        <w:rPr>
          <w:rFonts w:ascii="Times New Roman" w:hAnsi="Times New Roman"/>
          <w:sz w:val="28"/>
          <w:szCs w:val="28"/>
          <w:lang w:val="ru-RU"/>
        </w:rPr>
        <w:t>в побудительных предложениях;</w:t>
      </w:r>
    </w:p>
    <w:p w14:paraId="1B00DC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hint="eastAsia" w:ascii="MS Gothic" w:hAnsi="MS Gothic" w:eastAsia="MS Gothic" w:cs="MS Gothic"/>
          <w:sz w:val="28"/>
          <w:szCs w:val="28"/>
        </w:rPr>
        <w:t>了</w:t>
      </w:r>
      <w:r>
        <w:rPr>
          <w:rFonts w:ascii="Times New Roman" w:hAnsi="Times New Roman"/>
          <w:sz w:val="28"/>
          <w:szCs w:val="28"/>
          <w:lang w:val="ru-RU"/>
        </w:rPr>
        <w:t xml:space="preserve"> (для обозначения завершенности действия);</w:t>
      </w:r>
    </w:p>
    <w:p w14:paraId="7AFAD46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для выражения чувств и эмоций;</w:t>
      </w:r>
    </w:p>
    <w:p w14:paraId="51A5DCB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обозначения дат в китайском языке; </w:t>
      </w:r>
    </w:p>
    <w:p w14:paraId="6D36DA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14:paraId="3C7903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14:paraId="0FC061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 в том числе неопределённого количества: счётного слова/наречия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w:t>
      </w:r>
    </w:p>
    <w:p w14:paraId="410D48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有</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 xml:space="preserve">, отличия от </w:t>
      </w:r>
      <w:r>
        <w:rPr>
          <w:rFonts w:hint="eastAsia" w:ascii="MS Gothic" w:hAnsi="MS Gothic" w:eastAsia="MS Gothic" w:cs="MS Gothic"/>
          <w:sz w:val="28"/>
          <w:szCs w:val="28"/>
        </w:rPr>
        <w:t>一点儿</w:t>
      </w:r>
      <w:r>
        <w:rPr>
          <w:rFonts w:ascii="Times New Roman" w:hAnsi="Times New Roman"/>
          <w:sz w:val="28"/>
          <w:szCs w:val="28"/>
          <w:lang w:val="ru-RU"/>
        </w:rPr>
        <w:t>;</w:t>
      </w:r>
    </w:p>
    <w:p w14:paraId="5D6961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14:paraId="0A70DE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3FF745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hint="eastAsia" w:ascii="MS Gothic" w:hAnsi="MS Gothic" w:eastAsia="MS Gothic" w:cs="MS Gothic"/>
          <w:sz w:val="28"/>
          <w:szCs w:val="28"/>
        </w:rPr>
        <w:t>几点</w:t>
      </w:r>
      <w:r>
        <w:rPr>
          <w:rFonts w:ascii="Times New Roman" w:hAnsi="Times New Roman"/>
          <w:sz w:val="28"/>
          <w:szCs w:val="28"/>
          <w:lang w:val="ru-RU"/>
        </w:rPr>
        <w:t xml:space="preserve"> 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3AD9F2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14:paraId="6CF848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hint="eastAsia" w:ascii="MS Gothic" w:hAnsi="MS Gothic" w:eastAsia="MS Gothic" w:cs="MS Gothic"/>
          <w:sz w:val="28"/>
          <w:szCs w:val="28"/>
        </w:rPr>
        <w:t>里</w:t>
      </w:r>
      <w:r>
        <w:rPr>
          <w:rFonts w:ascii="Times New Roman" w:hAnsi="Times New Roman"/>
          <w:sz w:val="28"/>
          <w:szCs w:val="28"/>
          <w:lang w:val="ru-RU"/>
        </w:rPr>
        <w:t xml:space="preserve">, </w:t>
      </w:r>
      <w:r>
        <w:rPr>
          <w:rFonts w:hint="eastAsia" w:ascii="MS Gothic" w:hAnsi="MS Gothic" w:eastAsia="MS Gothic" w:cs="MS Gothic"/>
          <w:sz w:val="28"/>
          <w:szCs w:val="28"/>
        </w:rPr>
        <w:t>上</w:t>
      </w:r>
      <w:r>
        <w:rPr>
          <w:rFonts w:ascii="Times New Roman" w:hAnsi="Times New Roman"/>
          <w:sz w:val="28"/>
          <w:szCs w:val="28"/>
          <w:lang w:val="ru-RU"/>
        </w:rPr>
        <w:t xml:space="preserve"> и других) и их сочетания с </w:t>
      </w:r>
      <w:r>
        <w:rPr>
          <w:rFonts w:hint="eastAsia" w:ascii="MS Gothic" w:hAnsi="MS Gothic" w:eastAsia="MS Gothic" w:cs="MS Gothic"/>
          <w:sz w:val="28"/>
          <w:szCs w:val="28"/>
        </w:rPr>
        <w:t>面</w:t>
      </w:r>
      <w:r>
        <w:rPr>
          <w:rFonts w:ascii="Times New Roman" w:hAnsi="Times New Roman"/>
          <w:sz w:val="28"/>
          <w:szCs w:val="28"/>
          <w:lang w:val="ru-RU"/>
        </w:rPr>
        <w:t xml:space="preserve"> и </w:t>
      </w:r>
      <w:r>
        <w:rPr>
          <w:rFonts w:hint="eastAsia" w:ascii="MingLiU" w:hAnsi="MingLiU" w:eastAsia="MingLiU" w:cs="MingLiU"/>
          <w:sz w:val="28"/>
          <w:szCs w:val="28"/>
        </w:rPr>
        <w:t>边</w:t>
      </w:r>
      <w:r>
        <w:rPr>
          <w:rFonts w:ascii="Times New Roman" w:hAnsi="Times New Roman"/>
          <w:sz w:val="28"/>
          <w:szCs w:val="28"/>
          <w:lang w:val="ru-RU"/>
        </w:rPr>
        <w:t>, послелогов со значением места (</w:t>
      </w:r>
      <w:r>
        <w:rPr>
          <w:rFonts w:hint="eastAsia" w:ascii="MS Gothic" w:hAnsi="MS Gothic" w:eastAsia="MS Gothic" w:cs="MS Gothic"/>
          <w:sz w:val="28"/>
          <w:szCs w:val="28"/>
        </w:rPr>
        <w:t>上面</w:t>
      </w:r>
      <w:r>
        <w:rPr>
          <w:rFonts w:ascii="Times New Roman" w:hAnsi="Times New Roman"/>
          <w:sz w:val="28"/>
          <w:szCs w:val="28"/>
          <w:lang w:val="ru-RU"/>
        </w:rPr>
        <w:t xml:space="preserve">, </w:t>
      </w:r>
      <w:r>
        <w:rPr>
          <w:rFonts w:hint="eastAsia" w:ascii="MS Gothic" w:hAnsi="MS Gothic" w:eastAsia="MS Gothic" w:cs="MS Gothic"/>
          <w:sz w:val="28"/>
          <w:szCs w:val="28"/>
        </w:rPr>
        <w:t>下面</w:t>
      </w:r>
      <w:r>
        <w:rPr>
          <w:rFonts w:ascii="Times New Roman" w:hAnsi="Times New Roman"/>
          <w:sz w:val="28"/>
          <w:szCs w:val="28"/>
          <w:lang w:val="ru-RU"/>
        </w:rPr>
        <w:t xml:space="preserve">, </w:t>
      </w:r>
      <w:r>
        <w:rPr>
          <w:rFonts w:hint="eastAsia" w:ascii="MS Gothic" w:hAnsi="MS Gothic" w:eastAsia="MS Gothic" w:cs="MS Gothic"/>
          <w:sz w:val="28"/>
          <w:szCs w:val="28"/>
        </w:rPr>
        <w:t>左</w:t>
      </w:r>
      <w:r>
        <w:rPr>
          <w:rFonts w:ascii="Times New Roman" w:hAnsi="Times New Roman"/>
          <w:sz w:val="28"/>
          <w:szCs w:val="28"/>
          <w:lang w:val="ru-RU"/>
        </w:rPr>
        <w:t xml:space="preserve">, </w:t>
      </w:r>
      <w:r>
        <w:rPr>
          <w:rFonts w:hint="eastAsia" w:ascii="MS Gothic" w:hAnsi="MS Gothic" w:eastAsia="MS Gothic" w:cs="MS Gothic"/>
          <w:sz w:val="28"/>
          <w:szCs w:val="28"/>
        </w:rPr>
        <w:t>右</w:t>
      </w:r>
      <w:r>
        <w:rPr>
          <w:rFonts w:ascii="Times New Roman" w:hAnsi="Times New Roman"/>
          <w:sz w:val="28"/>
          <w:szCs w:val="28"/>
          <w:lang w:val="ru-RU"/>
        </w:rPr>
        <w:t xml:space="preserve"> и других);</w:t>
      </w:r>
    </w:p>
    <w:p w14:paraId="277F35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hint="eastAsia" w:ascii="MS Gothic" w:hAnsi="MS Gothic" w:eastAsia="MS Gothic" w:cs="MS Gothic"/>
          <w:sz w:val="28"/>
          <w:szCs w:val="28"/>
        </w:rPr>
        <w:t>在</w:t>
      </w:r>
      <w:r>
        <w:rPr>
          <w:rFonts w:hint="eastAsia" w:ascii="Times New Roman" w:hAnsi="Times New Roman"/>
          <w:sz w:val="28"/>
          <w:szCs w:val="28"/>
          <w:lang w:val="ru-RU"/>
        </w:rPr>
        <w:t xml:space="preserve"> </w:t>
      </w:r>
      <w:r>
        <w:rPr>
          <w:rFonts w:ascii="Times New Roman" w:hAnsi="Times New Roman"/>
          <w:sz w:val="28"/>
          <w:szCs w:val="28"/>
          <w:lang w:val="ru-RU"/>
        </w:rPr>
        <w:t xml:space="preserve">в сочетании с личными местоимениями </w:t>
      </w:r>
      <w:r>
        <w:rPr>
          <w:rFonts w:hint="eastAsia" w:ascii="MingLiU" w:hAnsi="MingLiU" w:eastAsia="MingLiU" w:cs="MingLiU"/>
          <w:sz w:val="28"/>
          <w:szCs w:val="28"/>
        </w:rPr>
        <w:t>这儿</w:t>
      </w:r>
      <w:r>
        <w:rPr>
          <w:rFonts w:ascii="Times New Roman" w:hAnsi="Times New Roman"/>
          <w:sz w:val="28"/>
          <w:szCs w:val="28"/>
          <w:lang w:val="ru-RU"/>
        </w:rPr>
        <w:t xml:space="preserve"> и </w:t>
      </w:r>
      <w:r>
        <w:rPr>
          <w:rFonts w:hint="eastAsia" w:ascii="MS Gothic" w:hAnsi="MS Gothic" w:eastAsia="MS Gothic" w:cs="MS Gothic"/>
          <w:sz w:val="28"/>
          <w:szCs w:val="28"/>
        </w:rPr>
        <w:t>那儿</w:t>
      </w:r>
      <w:r>
        <w:rPr>
          <w:rFonts w:ascii="Times New Roman" w:hAnsi="Times New Roman"/>
          <w:sz w:val="28"/>
          <w:szCs w:val="28"/>
          <w:lang w:val="ru-RU"/>
        </w:rPr>
        <w:t>;</w:t>
      </w:r>
    </w:p>
    <w:p w14:paraId="17B15E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住在</w:t>
      </w:r>
      <w:r>
        <w:rPr>
          <w:rFonts w:ascii="Times New Roman" w:hAnsi="Times New Roman"/>
          <w:sz w:val="28"/>
          <w:szCs w:val="28"/>
          <w:lang w:val="ru-RU"/>
        </w:rPr>
        <w:t xml:space="preserve"> в сочетании с существительным со значением места;</w:t>
      </w:r>
    </w:p>
    <w:p w14:paraId="3CA6EB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наличия с помощью глагола-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5D160C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hint="eastAsia" w:ascii="MS Gothic" w:hAnsi="MS Gothic" w:eastAsia="MS Gothic" w:cs="MS Gothic"/>
          <w:sz w:val="28"/>
          <w:szCs w:val="28"/>
        </w:rPr>
        <w:t>不</w:t>
      </w:r>
      <w:r>
        <w:rPr>
          <w:rFonts w:ascii="Times New Roman" w:hAnsi="Times New Roman"/>
          <w:sz w:val="28"/>
          <w:szCs w:val="28"/>
          <w:lang w:val="ru-RU"/>
        </w:rPr>
        <w:t>……</w:t>
      </w:r>
      <w:r>
        <w:rPr>
          <w:rFonts w:hint="eastAsia" w:ascii="MS Gothic" w:hAnsi="MS Gothic" w:eastAsia="MS Gothic" w:cs="MS Gothic"/>
          <w:sz w:val="28"/>
          <w:szCs w:val="28"/>
        </w:rPr>
        <w:t>也不</w:t>
      </w:r>
      <w:r>
        <w:rPr>
          <w:rFonts w:ascii="Times New Roman" w:hAnsi="Times New Roman"/>
          <w:sz w:val="28"/>
          <w:szCs w:val="28"/>
          <w:lang w:val="ru-RU"/>
        </w:rPr>
        <w:t xml:space="preserve">……; </w:t>
      </w:r>
      <w:r>
        <w:rPr>
          <w:rFonts w:hint="eastAsia" w:ascii="MS Gothic" w:hAnsi="MS Gothic" w:eastAsia="MS Gothic" w:cs="MS Gothic"/>
          <w:sz w:val="28"/>
          <w:szCs w:val="28"/>
        </w:rPr>
        <w:t>有的</w:t>
      </w:r>
      <w:r>
        <w:rPr>
          <w:rFonts w:ascii="Times New Roman" w:hAnsi="Times New Roman"/>
          <w:sz w:val="28"/>
          <w:szCs w:val="28"/>
          <w:lang w:val="ru-RU"/>
        </w:rPr>
        <w:t>……</w:t>
      </w:r>
      <w:r>
        <w:rPr>
          <w:rFonts w:hint="eastAsia" w:ascii="MS Gothic" w:hAnsi="MS Gothic" w:eastAsia="MS Gothic" w:cs="MS Gothic"/>
          <w:sz w:val="28"/>
          <w:szCs w:val="28"/>
          <w:lang w:val="ru-RU"/>
        </w:rPr>
        <w:t>，</w:t>
      </w:r>
      <w:r>
        <w:rPr>
          <w:rFonts w:hint="eastAsia" w:ascii="MS Gothic" w:hAnsi="MS Gothic" w:eastAsia="MS Gothic" w:cs="MS Gothic"/>
          <w:sz w:val="28"/>
          <w:szCs w:val="28"/>
        </w:rPr>
        <w:t>有的</w:t>
      </w:r>
      <w:r>
        <w:rPr>
          <w:rFonts w:ascii="Times New Roman" w:hAnsi="Times New Roman"/>
          <w:sz w:val="28"/>
          <w:szCs w:val="28"/>
          <w:lang w:val="ru-RU"/>
        </w:rPr>
        <w:t>…….</w:t>
      </w:r>
    </w:p>
    <w:p w14:paraId="32AFFF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4.</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14:paraId="4CA79E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14:paraId="320C12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14:paraId="406AAE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090E33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14:paraId="6655E7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14:paraId="53C89D8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14:paraId="359DA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61007F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китайском языке;</w:t>
      </w:r>
    </w:p>
    <w:p w14:paraId="094C76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53951B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75FC50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5.</w:t>
      </w:r>
      <w:r>
        <w:rPr>
          <w:rFonts w:ascii="Times New Roman" w:hAnsi="Times New Roman"/>
          <w:sz w:val="28"/>
          <w:szCs w:val="28"/>
        </w:rPr>
        <w:t> </w:t>
      </w:r>
      <w:r>
        <w:rPr>
          <w:rFonts w:ascii="Times New Roman" w:hAnsi="Times New Roman"/>
          <w:sz w:val="28"/>
          <w:szCs w:val="28"/>
          <w:lang w:val="ru-RU"/>
        </w:rPr>
        <w:t>Компенсаторные умения.</w:t>
      </w:r>
    </w:p>
    <w:p w14:paraId="188BAD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1815409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0EEB3B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A0E45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14:paraId="333BC5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14:paraId="6E193F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1F5A0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w:t>
      </w:r>
      <w:r>
        <w:rPr>
          <w:rFonts w:ascii="Times New Roman" w:hAnsi="Times New Roman"/>
          <w:sz w:val="28"/>
          <w:szCs w:val="28"/>
        </w:rPr>
        <w:t> </w:t>
      </w:r>
      <w:r>
        <w:rPr>
          <w:rFonts w:ascii="Times New Roman" w:hAnsi="Times New Roman"/>
          <w:sz w:val="28"/>
          <w:szCs w:val="28"/>
          <w:lang w:val="ru-RU"/>
        </w:rPr>
        <w:t>Содержание обучения в 6 классе.</w:t>
      </w:r>
    </w:p>
    <w:p w14:paraId="5B5FC2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1.</w:t>
      </w:r>
      <w:r>
        <w:rPr>
          <w:rFonts w:ascii="Times New Roman" w:hAnsi="Times New Roman"/>
          <w:sz w:val="28"/>
          <w:szCs w:val="28"/>
        </w:rPr>
        <w:t> </w:t>
      </w:r>
      <w:r>
        <w:rPr>
          <w:rFonts w:ascii="Times New Roman" w:hAnsi="Times New Roman"/>
          <w:sz w:val="28"/>
          <w:szCs w:val="28"/>
          <w:lang w:val="ru-RU"/>
        </w:rPr>
        <w:t>Коммуникативные умения.</w:t>
      </w:r>
    </w:p>
    <w:p w14:paraId="58ECA1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FC5C9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14:paraId="3CF3A7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0F468B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спорт).</w:t>
      </w:r>
    </w:p>
    <w:p w14:paraId="01FF7C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w:t>
      </w:r>
    </w:p>
    <w:p w14:paraId="21AC61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Посещение врача.</w:t>
      </w:r>
    </w:p>
    <w:p w14:paraId="57771E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w:t>
      </w:r>
    </w:p>
    <w:p w14:paraId="2748B9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писка с иностранными сверстниками.</w:t>
      </w:r>
    </w:p>
    <w:p w14:paraId="0225A8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14:paraId="77567D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 Природа: дикие и домашние животные. Климат, погода.</w:t>
      </w:r>
    </w:p>
    <w:p w14:paraId="31ECF2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75AC5A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220BE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14:paraId="55A6B2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w:t>
      </w:r>
      <w:r>
        <w:rPr>
          <w:rFonts w:ascii="Times New Roman" w:hAnsi="Times New Roman"/>
          <w:sz w:val="28"/>
          <w:szCs w:val="28"/>
        </w:rPr>
        <w:t> </w:t>
      </w:r>
      <w:r>
        <w:rPr>
          <w:rFonts w:ascii="Times New Roman" w:hAnsi="Times New Roman"/>
          <w:sz w:val="28"/>
          <w:szCs w:val="28"/>
          <w:lang w:val="ru-RU"/>
        </w:rPr>
        <w:t xml:space="preserve">Виды речевой деятельности </w:t>
      </w:r>
    </w:p>
    <w:p w14:paraId="0E4FF2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1.</w:t>
      </w:r>
      <w:r>
        <w:rPr>
          <w:rFonts w:ascii="Times New Roman" w:hAnsi="Times New Roman"/>
          <w:sz w:val="28"/>
          <w:szCs w:val="28"/>
        </w:rPr>
        <w:t> </w:t>
      </w:r>
      <w:r>
        <w:rPr>
          <w:rFonts w:ascii="Times New Roman" w:hAnsi="Times New Roman"/>
          <w:sz w:val="28"/>
          <w:szCs w:val="28"/>
          <w:lang w:val="ru-RU"/>
        </w:rPr>
        <w:t xml:space="preserve">Говорение. </w:t>
      </w:r>
    </w:p>
    <w:p w14:paraId="2AB5B5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1.1.</w:t>
      </w:r>
      <w:r>
        <w:rPr>
          <w:rFonts w:ascii="Times New Roman" w:hAnsi="Times New Roman"/>
          <w:sz w:val="28"/>
          <w:szCs w:val="28"/>
        </w:rPr>
        <w:t> </w:t>
      </w:r>
      <w:r>
        <w:rPr>
          <w:rFonts w:ascii="Times New Roman" w:hAnsi="Times New Roman"/>
          <w:sz w:val="28"/>
          <w:szCs w:val="28"/>
          <w:lang w:val="ru-RU"/>
        </w:rPr>
        <w:t>Диалогическая речь.</w:t>
      </w:r>
    </w:p>
    <w:p w14:paraId="1A4586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w:t>
      </w:r>
    </w:p>
    <w:p w14:paraId="08BF8F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64CED5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15A13F8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диалог в соответствии с поставленной коммуникативной задачей с использованием образца, речевых ситуаций, ключевых слов и (или) иллюстраций, фотографий.</w:t>
      </w:r>
    </w:p>
    <w:p w14:paraId="652FE0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1.2.</w:t>
      </w:r>
      <w:r>
        <w:rPr>
          <w:rFonts w:ascii="Times New Roman" w:hAnsi="Times New Roman"/>
          <w:sz w:val="28"/>
          <w:szCs w:val="28"/>
        </w:rPr>
        <w:t> </w:t>
      </w:r>
      <w:r>
        <w:rPr>
          <w:rFonts w:ascii="Times New Roman" w:hAnsi="Times New Roman"/>
          <w:sz w:val="28"/>
          <w:szCs w:val="28"/>
          <w:lang w:val="ru-RU"/>
        </w:rPr>
        <w:t>Монологическая речь.</w:t>
      </w:r>
    </w:p>
    <w:p w14:paraId="7F401B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или характеристика, повествование) с использованием образца, речевых ситуаций, ключевых слов и (или) иллюстраций, фотографий.</w:t>
      </w:r>
    </w:p>
    <w:p w14:paraId="409F91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14:paraId="41FF5E6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текста с использованием образца, речевых ситуаций, ключевых слов и (или) иллюстраций, фотографий.</w:t>
      </w:r>
    </w:p>
    <w:p w14:paraId="730D71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14:paraId="74F97A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14:paraId="2B38FA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2.</w:t>
      </w:r>
      <w:r>
        <w:rPr>
          <w:rFonts w:ascii="Times New Roman" w:hAnsi="Times New Roman"/>
          <w:sz w:val="28"/>
          <w:szCs w:val="28"/>
        </w:rPr>
        <w:t> </w:t>
      </w:r>
      <w:r>
        <w:rPr>
          <w:rFonts w:ascii="Times New Roman" w:hAnsi="Times New Roman"/>
          <w:sz w:val="28"/>
          <w:szCs w:val="28"/>
          <w:lang w:val="ru-RU"/>
        </w:rPr>
        <w:t>Аудирование.</w:t>
      </w:r>
    </w:p>
    <w:p w14:paraId="3467E2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ведению урока.</w:t>
      </w:r>
    </w:p>
    <w:p w14:paraId="0ED9A4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14:paraId="37E211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14:paraId="220D36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 Воспринимать на слух и понимать основное содержание несложных аутентичных текстов, содержащих отдельные незнакомые слова.</w:t>
      </w:r>
    </w:p>
    <w:p w14:paraId="565B7A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14:paraId="32F72C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14:paraId="7EFA43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слова.</w:t>
      </w:r>
    </w:p>
    <w:p w14:paraId="311E1B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мешающие понимать содержание текста.</w:t>
      </w:r>
    </w:p>
    <w:p w14:paraId="222ECF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3.</w:t>
      </w:r>
      <w:r>
        <w:rPr>
          <w:rFonts w:ascii="Times New Roman" w:hAnsi="Times New Roman"/>
          <w:sz w:val="28"/>
          <w:szCs w:val="28"/>
        </w:rPr>
        <w:t> </w:t>
      </w:r>
      <w:r>
        <w:rPr>
          <w:rFonts w:ascii="Times New Roman" w:hAnsi="Times New Roman"/>
          <w:sz w:val="28"/>
          <w:szCs w:val="28"/>
          <w:lang w:val="ru-RU"/>
        </w:rPr>
        <w:t>Смысловое чтение.</w:t>
      </w:r>
    </w:p>
    <w:p w14:paraId="0A15AE5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20 знаков.</w:t>
      </w:r>
    </w:p>
    <w:p w14:paraId="252963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100 знаков.</w:t>
      </w:r>
    </w:p>
    <w:p w14:paraId="005310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ение в несложных аутентичных текстах различных стилей и жанров главную информацию от второстепенной, выявление наиболее значимых фактов.</w:t>
      </w:r>
    </w:p>
    <w:p w14:paraId="684090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например, таблицах, диаграммах).</w:t>
      </w:r>
    </w:p>
    <w:p w14:paraId="69F565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14:paraId="016CF8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4.</w:t>
      </w:r>
      <w:r>
        <w:rPr>
          <w:rFonts w:ascii="Times New Roman" w:hAnsi="Times New Roman"/>
          <w:sz w:val="28"/>
          <w:szCs w:val="28"/>
        </w:rPr>
        <w:t> </w:t>
      </w:r>
      <w:r>
        <w:rPr>
          <w:rFonts w:ascii="Times New Roman" w:hAnsi="Times New Roman"/>
          <w:sz w:val="28"/>
          <w:szCs w:val="28"/>
          <w:lang w:val="ru-RU"/>
        </w:rPr>
        <w:t>Письменная речь.</w:t>
      </w:r>
    </w:p>
    <w:p w14:paraId="29FD6E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14:paraId="29FABD9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60 знаков.</w:t>
      </w:r>
    </w:p>
    <w:p w14:paraId="65E9FE4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объёмом до 55 знаков.</w:t>
      </w:r>
    </w:p>
    <w:p w14:paraId="2AF157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формул речевого этикета, принятых в стране изучаемого языка.</w:t>
      </w:r>
    </w:p>
    <w:p w14:paraId="33C7EE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w:t>
      </w:r>
    </w:p>
    <w:p w14:paraId="7EC5D5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3.</w:t>
      </w:r>
      <w:r>
        <w:rPr>
          <w:rFonts w:ascii="Times New Roman" w:hAnsi="Times New Roman"/>
          <w:sz w:val="28"/>
          <w:szCs w:val="28"/>
        </w:rPr>
        <w:t> </w:t>
      </w:r>
      <w:r>
        <w:rPr>
          <w:rFonts w:ascii="Times New Roman" w:hAnsi="Times New Roman"/>
          <w:sz w:val="28"/>
          <w:szCs w:val="28"/>
          <w:lang w:val="ru-RU"/>
        </w:rPr>
        <w:t>Языковая сторона речи.</w:t>
      </w:r>
    </w:p>
    <w:p w14:paraId="24915D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3.1.</w:t>
      </w:r>
      <w:r>
        <w:rPr>
          <w:rFonts w:ascii="Times New Roman" w:hAnsi="Times New Roman"/>
          <w:sz w:val="28"/>
          <w:szCs w:val="28"/>
        </w:rPr>
        <w:t> </w:t>
      </w:r>
      <w:r>
        <w:rPr>
          <w:rFonts w:ascii="Times New Roman" w:hAnsi="Times New Roman"/>
          <w:sz w:val="28"/>
          <w:szCs w:val="28"/>
          <w:lang w:val="ru-RU"/>
        </w:rPr>
        <w:t>Фонетическая сторона речи.</w:t>
      </w:r>
    </w:p>
    <w:p w14:paraId="160571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ными навыками различения на слух и произношения всех звуков китайского языка.</w:t>
      </w:r>
    </w:p>
    <w:p w14:paraId="6F3560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hint="eastAsia" w:ascii="MingLiU" w:hAnsi="MingLiU" w:eastAsia="MingLiU" w:cs="MingLiU"/>
          <w:sz w:val="28"/>
          <w:szCs w:val="28"/>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14:paraId="39A275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14:paraId="36EBFB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14:paraId="6BDFD3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14:paraId="769A8D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14:paraId="25E78B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14:paraId="7BCC0A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100 знаков, построенных на изученном языковом материале, с соблюдением правил чтения и соответствующей интонацией.</w:t>
      </w:r>
    </w:p>
    <w:p w14:paraId="3625E6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14:paraId="1D8D5F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14:paraId="285ABB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3.2.</w:t>
      </w:r>
      <w:r>
        <w:rPr>
          <w:rFonts w:ascii="Times New Roman" w:hAnsi="Times New Roman"/>
          <w:sz w:val="28"/>
          <w:szCs w:val="28"/>
        </w:rPr>
        <w:t> </w:t>
      </w:r>
      <w:r>
        <w:rPr>
          <w:rFonts w:ascii="Times New Roman" w:hAnsi="Times New Roman"/>
          <w:sz w:val="28"/>
          <w:szCs w:val="28"/>
          <w:lang w:val="ru-RU"/>
        </w:rPr>
        <w:t>Иероглифика, орфография и пунктуация.</w:t>
      </w:r>
    </w:p>
    <w:p w14:paraId="547C78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14:paraId="2AC8EC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14:paraId="43F590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я в написании изученных иероглифов.</w:t>
      </w:r>
    </w:p>
    <w:p w14:paraId="13E547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14:paraId="5D6F0D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14:paraId="647ABA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14:paraId="19956B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14:paraId="435130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14:paraId="67FE59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14:paraId="162F17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 Набор иероглифического текста на компьютере, использование иероглифики при поиске информации в Интернете.</w:t>
      </w:r>
    </w:p>
    <w:p w14:paraId="3E5514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14:paraId="6E58A2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произведений на компьютере.</w:t>
      </w:r>
    </w:p>
    <w:p w14:paraId="40BF00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F18C8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3.3.</w:t>
      </w:r>
      <w:r>
        <w:rPr>
          <w:rFonts w:ascii="Times New Roman" w:hAnsi="Times New Roman"/>
          <w:sz w:val="28"/>
          <w:szCs w:val="28"/>
        </w:rPr>
        <w:t> </w:t>
      </w:r>
      <w:r>
        <w:rPr>
          <w:rFonts w:ascii="Times New Roman" w:hAnsi="Times New Roman"/>
          <w:sz w:val="28"/>
          <w:szCs w:val="28"/>
          <w:lang w:val="ru-RU"/>
        </w:rPr>
        <w:t>Лексическая сторона речи.</w:t>
      </w:r>
    </w:p>
    <w:p w14:paraId="309F86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3214B3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енных реплик-клише речевого этикета, наиболее характерных для культуры Китая и других стран изучаемого языка.</w:t>
      </w:r>
    </w:p>
    <w:p w14:paraId="6E9F82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14:paraId="191838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14:paraId="3541D3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14:paraId="0C21C0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14:paraId="311A74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3.4.</w:t>
      </w:r>
      <w:r>
        <w:rPr>
          <w:rFonts w:ascii="Times New Roman" w:hAnsi="Times New Roman"/>
          <w:sz w:val="28"/>
          <w:szCs w:val="28"/>
        </w:rPr>
        <w:t> </w:t>
      </w:r>
      <w:r>
        <w:rPr>
          <w:rFonts w:ascii="Times New Roman" w:hAnsi="Times New Roman"/>
          <w:sz w:val="28"/>
          <w:szCs w:val="28"/>
          <w:lang w:val="ru-RU"/>
        </w:rPr>
        <w:t>Грамматическая сторона речи.</w:t>
      </w:r>
    </w:p>
    <w:p w14:paraId="78E979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14:paraId="6EB4DA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его вопроса с частицей </w:t>
      </w:r>
      <w:r>
        <w:rPr>
          <w:rFonts w:hint="eastAsia" w:ascii="MingLiU" w:hAnsi="MingLiU" w:eastAsia="MingLiU" w:cs="MingLiU"/>
          <w:sz w:val="28"/>
          <w:szCs w:val="28"/>
        </w:rPr>
        <w:t>吗</w:t>
      </w:r>
      <w:r>
        <w:rPr>
          <w:rFonts w:hint="eastAsia" w:ascii="Times New Roman" w:hAnsi="Times New Roman"/>
          <w:sz w:val="28"/>
          <w:szCs w:val="28"/>
          <w:lang w:val="ru-RU"/>
        </w:rPr>
        <w:t xml:space="preserve"> </w:t>
      </w:r>
      <w:r>
        <w:rPr>
          <w:rFonts w:ascii="Times New Roman" w:hAnsi="Times New Roman"/>
          <w:sz w:val="28"/>
          <w:szCs w:val="28"/>
          <w:lang w:val="ru-RU"/>
        </w:rPr>
        <w:t>и в утвердительно отрицательной форме, специального вопроса с вопросительными местоимениями), побудительных, восклицательных;</w:t>
      </w:r>
    </w:p>
    <w:p w14:paraId="26FC69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14:paraId="1A496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hint="eastAsia" w:ascii="MS Gothic" w:hAnsi="MS Gothic" w:eastAsia="MS Gothic" w:cs="MS Gothic"/>
          <w:sz w:val="28"/>
          <w:szCs w:val="28"/>
        </w:rPr>
        <w:t>是</w:t>
      </w:r>
      <w:r>
        <w:rPr>
          <w:rFonts w:hint="eastAsia" w:ascii="Times New Roman" w:hAnsi="Times New Roman"/>
          <w:sz w:val="28"/>
          <w:szCs w:val="28"/>
          <w:lang w:val="ru-RU"/>
        </w:rPr>
        <w:t xml:space="preserve"> </w:t>
      </w:r>
      <w:r>
        <w:rPr>
          <w:rFonts w:ascii="Times New Roman" w:hAnsi="Times New Roman"/>
          <w:sz w:val="28"/>
          <w:szCs w:val="28"/>
          <w:lang w:val="ru-RU"/>
        </w:rPr>
        <w:t xml:space="preserve">и без 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5AD673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х фраз с качественным сказуемым;</w:t>
      </w:r>
    </w:p>
    <w:p w14:paraId="4B76C1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14:paraId="444DD0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глагольным сказуемым, принимающих двойное дополнение;</w:t>
      </w:r>
    </w:p>
    <w:p w14:paraId="26A1DD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hint="eastAsia" w:ascii="MS Gothic" w:hAnsi="MS Gothic" w:eastAsia="MS Gothic" w:cs="MS Gothic"/>
          <w:sz w:val="28"/>
          <w:szCs w:val="28"/>
        </w:rPr>
        <w:t>有</w:t>
      </w:r>
      <w:r>
        <w:rPr>
          <w:rFonts w:ascii="Times New Roman" w:hAnsi="Times New Roman"/>
          <w:sz w:val="28"/>
          <w:szCs w:val="28"/>
          <w:lang w:val="ru-RU"/>
        </w:rPr>
        <w:t>;</w:t>
      </w:r>
    </w:p>
    <w:p w14:paraId="79B4D5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клицательного предложения по форме « </w:t>
      </w:r>
      <w:r>
        <w:rPr>
          <w:rFonts w:hint="eastAsia" w:ascii="MS Gothic" w:hAnsi="MS Gothic" w:eastAsia="MS Gothic" w:cs="MS Gothic"/>
          <w:sz w:val="28"/>
          <w:szCs w:val="28"/>
        </w:rPr>
        <w:t>太</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с наречиями </w:t>
      </w:r>
      <w:r>
        <w:rPr>
          <w:rFonts w:hint="eastAsia" w:ascii="MS Gothic" w:hAnsi="MS Gothic" w:eastAsia="MS Gothic" w:cs="MS Gothic"/>
          <w:sz w:val="28"/>
          <w:szCs w:val="28"/>
        </w:rPr>
        <w:t>多</w:t>
      </w:r>
      <w:r>
        <w:rPr>
          <w:rFonts w:ascii="Times New Roman" w:hAnsi="Times New Roman"/>
          <w:sz w:val="28"/>
          <w:szCs w:val="28"/>
          <w:lang w:val="ru-RU"/>
        </w:rPr>
        <w:t xml:space="preserve">, </w:t>
      </w:r>
      <w:r>
        <w:rPr>
          <w:rFonts w:hint="eastAsia" w:ascii="MS Gothic" w:hAnsi="MS Gothic" w:eastAsia="MS Gothic" w:cs="MS Gothic"/>
          <w:sz w:val="28"/>
          <w:szCs w:val="28"/>
        </w:rPr>
        <w:t>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好</w:t>
      </w:r>
      <w:r>
        <w:rPr>
          <w:rFonts w:ascii="Times New Roman" w:hAnsi="Times New Roman"/>
          <w:sz w:val="28"/>
          <w:szCs w:val="28"/>
          <w:lang w:val="ru-RU"/>
        </w:rPr>
        <w:t xml:space="preserve"> и фразовыми частицами </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啊</w:t>
      </w:r>
      <w:r>
        <w:rPr>
          <w:rFonts w:ascii="Times New Roman" w:hAnsi="Times New Roman"/>
          <w:sz w:val="28"/>
          <w:szCs w:val="28"/>
          <w:lang w:val="ru-RU"/>
        </w:rPr>
        <w:t xml:space="preserve">, </w:t>
      </w:r>
      <w:r>
        <w:rPr>
          <w:rFonts w:hint="eastAsia" w:ascii="MS Gothic" w:hAnsi="MS Gothic" w:eastAsia="MS Gothic" w:cs="MS Gothic"/>
          <w:sz w:val="28"/>
          <w:szCs w:val="28"/>
        </w:rPr>
        <w:t>啦</w:t>
      </w:r>
      <w:r>
        <w:rPr>
          <w:rFonts w:ascii="Times New Roman" w:hAnsi="Times New Roman"/>
          <w:sz w:val="28"/>
          <w:szCs w:val="28"/>
          <w:lang w:val="ru-RU"/>
        </w:rPr>
        <w:t>);</w:t>
      </w:r>
    </w:p>
    <w:p w14:paraId="00BA2C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х предложений;</w:t>
      </w:r>
    </w:p>
    <w:p w14:paraId="2CAB9F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ой структуры/глагольного словосочетания в роли подлежащего;</w:t>
      </w:r>
    </w:p>
    <w:p w14:paraId="056044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иветствие и прощание, благодарность и ответ на нее, предложение (приглашение) и ответ на него, одобрение и комплименты; </w:t>
      </w:r>
    </w:p>
    <w:p w14:paraId="521803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hint="eastAsia" w:ascii="MingLiU" w:hAnsi="MingLiU" w:eastAsia="MingLiU" w:cs="MingLiU"/>
          <w:sz w:val="28"/>
          <w:szCs w:val="28"/>
        </w:rPr>
        <w:t>请</w:t>
      </w:r>
      <w:r>
        <w:rPr>
          <w:rFonts w:ascii="Times New Roman" w:hAnsi="Times New Roman"/>
          <w:sz w:val="28"/>
          <w:szCs w:val="28"/>
          <w:lang w:val="ru-RU"/>
        </w:rPr>
        <w:t>;</w:t>
      </w:r>
    </w:p>
    <w:p w14:paraId="5395BD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04AC7B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14:paraId="204800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hint="eastAsia" w:ascii="MingLiU" w:hAnsi="MingLiU" w:eastAsia="MingLiU" w:cs="MingLiU"/>
          <w:sz w:val="28"/>
          <w:szCs w:val="28"/>
        </w:rPr>
        <w:t>谁</w:t>
      </w:r>
      <w:r>
        <w:rPr>
          <w:rFonts w:ascii="Times New Roman" w:hAnsi="Times New Roman"/>
          <w:sz w:val="28"/>
          <w:szCs w:val="28"/>
          <w:lang w:val="ru-RU"/>
        </w:rPr>
        <w:t xml:space="preserve">, </w:t>
      </w:r>
      <w:r>
        <w:rPr>
          <w:rFonts w:hint="eastAsia" w:ascii="MS Gothic" w:hAnsi="MS Gothic" w:eastAsia="MS Gothic" w:cs="MS Gothic"/>
          <w:sz w:val="28"/>
          <w:szCs w:val="28"/>
        </w:rPr>
        <w:t>什么</w:t>
      </w:r>
      <w:r>
        <w:rPr>
          <w:rFonts w:ascii="Times New Roman" w:hAnsi="Times New Roman"/>
          <w:sz w:val="28"/>
          <w:szCs w:val="28"/>
          <w:lang w:val="ru-RU"/>
        </w:rPr>
        <w:t xml:space="preserve">, </w:t>
      </w:r>
      <w:r>
        <w:rPr>
          <w:rFonts w:hint="eastAsia" w:ascii="MS Gothic" w:hAnsi="MS Gothic" w:eastAsia="MS Gothic" w:cs="MS Gothic"/>
          <w:sz w:val="28"/>
          <w:szCs w:val="28"/>
        </w:rPr>
        <w:t>哪</w:t>
      </w:r>
      <w:r>
        <w:rPr>
          <w:rFonts w:ascii="Times New Roman" w:hAnsi="Times New Roman"/>
          <w:sz w:val="28"/>
          <w:szCs w:val="28"/>
          <w:lang w:val="ru-RU"/>
        </w:rPr>
        <w:t xml:space="preserve">, </w:t>
      </w:r>
      <w:r>
        <w:rPr>
          <w:rFonts w:hint="eastAsia" w:ascii="MS Gothic" w:hAnsi="MS Gothic" w:eastAsia="MS Gothic" w:cs="MS Gothic"/>
          <w:sz w:val="28"/>
          <w:szCs w:val="28"/>
        </w:rPr>
        <w:t>几</w:t>
      </w:r>
      <w:r>
        <w:rPr>
          <w:rFonts w:ascii="Times New Roman" w:hAnsi="Times New Roman"/>
          <w:sz w:val="28"/>
          <w:szCs w:val="28"/>
          <w:lang w:val="ru-RU"/>
        </w:rPr>
        <w:t xml:space="preserve">, </w:t>
      </w:r>
      <w:r>
        <w:rPr>
          <w:rFonts w:hint="eastAsia" w:ascii="MS Gothic" w:hAnsi="MS Gothic" w:eastAsia="MS Gothic" w:cs="MS Gothic"/>
          <w:sz w:val="28"/>
          <w:szCs w:val="28"/>
        </w:rPr>
        <w:t>多大</w:t>
      </w:r>
      <w:r>
        <w:rPr>
          <w:rFonts w:ascii="Times New Roman" w:hAnsi="Times New Roman"/>
          <w:sz w:val="28"/>
          <w:szCs w:val="28"/>
          <w:lang w:val="ru-RU"/>
        </w:rPr>
        <w:t xml:space="preserve">, </w:t>
      </w:r>
      <w:r>
        <w:rPr>
          <w:rFonts w:hint="eastAsia" w:ascii="MS Gothic" w:hAnsi="MS Gothic" w:eastAsia="MS Gothic" w:cs="MS Gothic"/>
          <w:sz w:val="28"/>
          <w:szCs w:val="28"/>
        </w:rPr>
        <w:t>多少</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MingLiU" w:hAnsi="MingLiU" w:eastAsia="MingLiU" w:cs="MingLiU"/>
          <w:sz w:val="28"/>
          <w:szCs w:val="28"/>
        </w:rPr>
        <w:t>样</w:t>
      </w:r>
      <w:r>
        <w:rPr>
          <w:rFonts w:ascii="Times New Roman" w:hAnsi="Times New Roman"/>
          <w:sz w:val="28"/>
          <w:szCs w:val="28"/>
          <w:lang w:val="ru-RU"/>
        </w:rPr>
        <w:t xml:space="preserve"> (в том числе для запроса оценки), </w:t>
      </w:r>
      <w:r>
        <w:rPr>
          <w:rFonts w:hint="eastAsia" w:ascii="MingLiU" w:hAnsi="MingLiU" w:eastAsia="MingLiU" w:cs="MingLiU"/>
          <w:sz w:val="28"/>
          <w:szCs w:val="28"/>
        </w:rPr>
        <w:t>为什么</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Times New Roman" w:hAnsi="Times New Roman"/>
          <w:sz w:val="28"/>
          <w:szCs w:val="28"/>
          <w:lang w:val="ru-RU"/>
        </w:rPr>
        <w:t xml:space="preserve"> </w:t>
      </w:r>
      <w:r>
        <w:rPr>
          <w:rFonts w:ascii="Times New Roman" w:hAnsi="Times New Roman"/>
          <w:sz w:val="28"/>
          <w:szCs w:val="28"/>
          <w:lang w:val="ru-RU"/>
        </w:rPr>
        <w:t>(в том числе в значении «почему»);</w:t>
      </w:r>
    </w:p>
    <w:p w14:paraId="10E3BE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hint="eastAsia" w:ascii="MingLiU" w:hAnsi="MingLiU" w:eastAsia="MingLiU" w:cs="MingLiU"/>
          <w:sz w:val="28"/>
          <w:szCs w:val="28"/>
        </w:rPr>
        <w:t>谁的</w:t>
      </w:r>
      <w:r>
        <w:rPr>
          <w:rFonts w:ascii="Times New Roman" w:hAnsi="Times New Roman"/>
          <w:sz w:val="28"/>
          <w:szCs w:val="28"/>
          <w:lang w:val="ru-RU"/>
        </w:rPr>
        <w:t>;</w:t>
      </w:r>
    </w:p>
    <w:p w14:paraId="5E3403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hint="eastAsia" w:ascii="MS Gothic" w:hAnsi="MS Gothic" w:eastAsia="MS Gothic" w:cs="MS Gothic"/>
          <w:sz w:val="28"/>
          <w:szCs w:val="28"/>
        </w:rPr>
        <w:t>什么</w:t>
      </w:r>
      <w:r>
        <w:rPr>
          <w:rFonts w:ascii="Times New Roman" w:hAnsi="Times New Roman"/>
          <w:sz w:val="28"/>
          <w:szCs w:val="28"/>
          <w:lang w:val="ru-RU"/>
        </w:rPr>
        <w:t xml:space="preserve"> в значении «какой» и в роли дополнения;</w:t>
      </w:r>
    </w:p>
    <w:p w14:paraId="486ADA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49F6C7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ов конверсионной омонимии в китайском языке (</w:t>
      </w:r>
      <w:r>
        <w:rPr>
          <w:rFonts w:hint="eastAsia" w:ascii="MingLiU" w:hAnsi="MingLiU" w:eastAsia="MingLiU" w:cs="MingLiU"/>
          <w:sz w:val="28"/>
          <w:szCs w:val="28"/>
        </w:rPr>
        <w:t>爱好</w:t>
      </w:r>
      <w:r>
        <w:rPr>
          <w:rFonts w:ascii="Times New Roman" w:hAnsi="Times New Roman"/>
          <w:sz w:val="28"/>
          <w:szCs w:val="28"/>
          <w:lang w:val="ru-RU"/>
        </w:rPr>
        <w:t xml:space="preserve"> и другие);</w:t>
      </w:r>
    </w:p>
    <w:p w14:paraId="1DE35C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hint="eastAsia" w:ascii="MS Gothic" w:hAnsi="MS Gothic" w:eastAsia="MS Gothic" w:cs="MS Gothic"/>
          <w:sz w:val="28"/>
          <w:szCs w:val="28"/>
        </w:rPr>
        <w:t>的</w:t>
      </w:r>
      <w:r>
        <w:rPr>
          <w:rFonts w:ascii="Times New Roman" w:hAnsi="Times New Roman"/>
          <w:sz w:val="28"/>
          <w:szCs w:val="28"/>
          <w:lang w:val="ru-RU"/>
        </w:rPr>
        <w:t>;</w:t>
      </w:r>
    </w:p>
    <w:p w14:paraId="51989E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14:paraId="182751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hint="eastAsia" w:ascii="MS Gothic" w:hAnsi="MS Gothic" w:eastAsia="MS Gothic" w:cs="MS Gothic"/>
          <w:sz w:val="28"/>
          <w:szCs w:val="28"/>
        </w:rPr>
        <w:t>不</w:t>
      </w:r>
      <w:r>
        <w:rPr>
          <w:rFonts w:ascii="Times New Roman" w:hAnsi="Times New Roman"/>
          <w:sz w:val="28"/>
          <w:szCs w:val="28"/>
          <w:lang w:val="ru-RU"/>
        </w:rPr>
        <w:t xml:space="preserve">, </w:t>
      </w:r>
      <w:r>
        <w:rPr>
          <w:rFonts w:hint="eastAsia" w:ascii="MS Gothic" w:hAnsi="MS Gothic" w:eastAsia="MS Gothic" w:cs="MS Gothic"/>
          <w:sz w:val="28"/>
          <w:szCs w:val="28"/>
        </w:rPr>
        <w:t>没</w:t>
      </w:r>
      <w:r>
        <w:rPr>
          <w:rFonts w:ascii="Times New Roman" w:hAnsi="Times New Roman"/>
          <w:sz w:val="28"/>
          <w:szCs w:val="28"/>
          <w:lang w:val="ru-RU"/>
        </w:rPr>
        <w:t>;</w:t>
      </w:r>
    </w:p>
    <w:p w14:paraId="6D65D1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 глагольно-объектных словосочетаний (</w:t>
      </w:r>
      <w:r>
        <w:rPr>
          <w:rFonts w:hint="eastAsia" w:ascii="MingLiU" w:hAnsi="MingLiU" w:eastAsia="MingLiU" w:cs="MingLiU"/>
          <w:sz w:val="28"/>
          <w:szCs w:val="28"/>
        </w:rPr>
        <w:t>见面</w:t>
      </w:r>
      <w:r>
        <w:rPr>
          <w:rFonts w:ascii="Times New Roman" w:hAnsi="Times New Roman"/>
          <w:sz w:val="28"/>
          <w:szCs w:val="28"/>
          <w:lang w:val="ru-RU"/>
        </w:rPr>
        <w:t xml:space="preserve"> и так далее);</w:t>
      </w:r>
    </w:p>
    <w:p w14:paraId="1B7D32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ов </w:t>
      </w:r>
      <w:r>
        <w:rPr>
          <w:rFonts w:hint="eastAsia" w:ascii="MS Gothic" w:hAnsi="MS Gothic" w:eastAsia="MS Gothic" w:cs="MS Gothic"/>
          <w:sz w:val="28"/>
          <w:szCs w:val="28"/>
        </w:rPr>
        <w:t>打算</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 xml:space="preserve"> в значении «намереваться», глаголов </w:t>
      </w:r>
      <w:r>
        <w:rPr>
          <w:rFonts w:hint="eastAsia" w:ascii="MingLiU" w:hAnsi="MingLiU" w:eastAsia="MingLiU" w:cs="MingLiU"/>
          <w:sz w:val="28"/>
          <w:szCs w:val="28"/>
        </w:rPr>
        <w:t>觉得</w:t>
      </w:r>
      <w:r>
        <w:rPr>
          <w:rFonts w:ascii="Times New Roman" w:hAnsi="Times New Roman"/>
          <w:sz w:val="28"/>
          <w:szCs w:val="28"/>
          <w:lang w:val="ru-RU"/>
        </w:rPr>
        <w:t xml:space="preserve">, </w:t>
      </w:r>
      <w:r>
        <w:rPr>
          <w:rFonts w:hint="eastAsia" w:ascii="MS Gothic" w:hAnsi="MS Gothic" w:eastAsia="MS Gothic" w:cs="MS Gothic"/>
          <w:sz w:val="28"/>
          <w:szCs w:val="28"/>
        </w:rPr>
        <w:t>建</w:t>
      </w:r>
      <w:r>
        <w:rPr>
          <w:rFonts w:hint="eastAsia" w:ascii="MingLiU" w:hAnsi="MingLiU" w:eastAsia="MingLiU" w:cs="MingLiU"/>
          <w:sz w:val="28"/>
          <w:szCs w:val="28"/>
        </w:rPr>
        <w:t>议</w:t>
      </w:r>
      <w:r>
        <w:rPr>
          <w:rFonts w:hint="eastAsia" w:ascii="Times New Roman" w:hAnsi="Times New Roman"/>
          <w:sz w:val="28"/>
          <w:szCs w:val="28"/>
          <w:lang w:val="ru-RU"/>
        </w:rPr>
        <w:t xml:space="preserve"> </w:t>
      </w:r>
      <w:r>
        <w:rPr>
          <w:rFonts w:ascii="Times New Roman" w:hAnsi="Times New Roman"/>
          <w:sz w:val="28"/>
          <w:szCs w:val="28"/>
          <w:lang w:val="ru-RU"/>
        </w:rPr>
        <w:t>и другие;</w:t>
      </w:r>
    </w:p>
    <w:p w14:paraId="5A7A85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hint="eastAsia" w:ascii="MS Gothic" w:hAnsi="MS Gothic" w:eastAsia="MS Gothic" w:cs="MS Gothic"/>
          <w:sz w:val="28"/>
          <w:szCs w:val="28"/>
        </w:rPr>
        <w:t>借</w:t>
      </w:r>
      <w:r>
        <w:rPr>
          <w:rFonts w:hint="eastAsia" w:ascii="Times New Roman" w:hAnsi="Times New Roman"/>
          <w:sz w:val="28"/>
          <w:szCs w:val="28"/>
          <w:lang w:val="ru-RU"/>
        </w:rPr>
        <w:t xml:space="preserve"> </w:t>
      </w:r>
      <w:r>
        <w:rPr>
          <w:rFonts w:ascii="Times New Roman" w:hAnsi="Times New Roman"/>
          <w:sz w:val="28"/>
          <w:szCs w:val="28"/>
          <w:lang w:val="ru-RU"/>
        </w:rPr>
        <w:t>в значениях «брать в долг» и «давать в долг»;</w:t>
      </w:r>
    </w:p>
    <w:p w14:paraId="003C0D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ого глагола </w:t>
      </w:r>
      <w:r>
        <w:rPr>
          <w:rFonts w:hint="eastAsia" w:ascii="MS Gothic" w:hAnsi="MS Gothic" w:eastAsia="MS Gothic" w:cs="MS Gothic"/>
          <w:sz w:val="28"/>
          <w:szCs w:val="28"/>
        </w:rPr>
        <w:t>可能</w:t>
      </w:r>
      <w:r>
        <w:rPr>
          <w:rFonts w:ascii="Times New Roman" w:hAnsi="Times New Roman"/>
          <w:sz w:val="28"/>
          <w:szCs w:val="28"/>
          <w:lang w:val="ru-RU"/>
        </w:rPr>
        <w:t>;</w:t>
      </w:r>
    </w:p>
    <w:p w14:paraId="003CFE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hint="eastAsia" w:ascii="MS Gothic" w:hAnsi="MS Gothic" w:eastAsia="MS Gothic" w:cs="MS Gothic"/>
          <w:sz w:val="28"/>
          <w:szCs w:val="28"/>
        </w:rPr>
        <w:t>喜</w:t>
      </w:r>
      <w:r>
        <w:rPr>
          <w:rFonts w:hint="eastAsia" w:ascii="MingLiU" w:hAnsi="MingLiU" w:eastAsia="MingLiU" w:cs="MingLiU"/>
          <w:sz w:val="28"/>
          <w:szCs w:val="28"/>
        </w:rPr>
        <w:t>欢</w:t>
      </w:r>
      <w:r>
        <w:rPr>
          <w:rFonts w:ascii="Times New Roman" w:hAnsi="Times New Roman"/>
          <w:sz w:val="28"/>
          <w:szCs w:val="28"/>
          <w:lang w:val="ru-RU"/>
        </w:rPr>
        <w:t xml:space="preserve"> с дополнением;</w:t>
      </w:r>
    </w:p>
    <w:p w14:paraId="0983C6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hint="eastAsia" w:ascii="MS Gothic" w:hAnsi="MS Gothic" w:eastAsia="MS Gothic" w:cs="MS Gothic"/>
          <w:sz w:val="28"/>
          <w:szCs w:val="28"/>
        </w:rPr>
        <w:t>想</w:t>
      </w:r>
      <w:r>
        <w:rPr>
          <w:rFonts w:ascii="Times New Roman" w:hAnsi="Times New Roman"/>
          <w:sz w:val="28"/>
          <w:szCs w:val="28"/>
          <w:lang w:val="ru-RU"/>
        </w:rPr>
        <w:t xml:space="preserve">, </w:t>
      </w:r>
      <w:r>
        <w:rPr>
          <w:rFonts w:hint="eastAsia" w:ascii="MS Gothic" w:hAnsi="MS Gothic" w:eastAsia="MS Gothic" w:cs="MS Gothic"/>
          <w:sz w:val="28"/>
          <w:szCs w:val="28"/>
        </w:rPr>
        <w:t>要</w:t>
      </w:r>
      <w:r>
        <w:rPr>
          <w:rFonts w:ascii="Times New Roman" w:hAnsi="Times New Roman"/>
          <w:sz w:val="28"/>
          <w:szCs w:val="28"/>
          <w:lang w:val="ru-RU"/>
        </w:rPr>
        <w:t>);</w:t>
      </w:r>
    </w:p>
    <w:p w14:paraId="47898D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hint="eastAsia" w:ascii="MS Gothic" w:hAnsi="MS Gothic" w:eastAsia="MS Gothic" w:cs="MS Gothic"/>
          <w:sz w:val="28"/>
          <w:szCs w:val="28"/>
        </w:rPr>
        <w:t>会</w:t>
      </w:r>
      <w:r>
        <w:rPr>
          <w:rFonts w:ascii="Times New Roman" w:hAnsi="Times New Roman"/>
          <w:sz w:val="28"/>
          <w:szCs w:val="28"/>
          <w:lang w:val="ru-RU"/>
        </w:rPr>
        <w:t xml:space="preserve">, </w:t>
      </w:r>
      <w:r>
        <w:rPr>
          <w:rFonts w:hint="eastAsia" w:ascii="MS Gothic" w:hAnsi="MS Gothic" w:eastAsia="MS Gothic" w:cs="MS Gothic"/>
          <w:sz w:val="28"/>
          <w:szCs w:val="28"/>
        </w:rPr>
        <w:t>可以</w:t>
      </w:r>
      <w:r>
        <w:rPr>
          <w:rFonts w:ascii="Times New Roman" w:hAnsi="Times New Roman"/>
          <w:sz w:val="28"/>
          <w:szCs w:val="28"/>
          <w:lang w:val="ru-RU"/>
        </w:rPr>
        <w:t xml:space="preserve">, </w:t>
      </w:r>
      <w:r>
        <w:rPr>
          <w:rFonts w:hint="eastAsia" w:ascii="MS Gothic" w:hAnsi="MS Gothic" w:eastAsia="MS Gothic" w:cs="MS Gothic"/>
          <w:sz w:val="28"/>
          <w:szCs w:val="28"/>
        </w:rPr>
        <w:t>能</w:t>
      </w:r>
      <w:r>
        <w:rPr>
          <w:rFonts w:ascii="Times New Roman" w:hAnsi="Times New Roman"/>
          <w:sz w:val="28"/>
          <w:szCs w:val="28"/>
          <w:lang w:val="ru-RU"/>
        </w:rPr>
        <w:t>);</w:t>
      </w:r>
    </w:p>
    <w:p w14:paraId="3FC50D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hint="eastAsia" w:ascii="MingLiU" w:hAnsi="MingLiU" w:eastAsia="MingLiU" w:cs="MingLiU"/>
          <w:sz w:val="28"/>
          <w:szCs w:val="28"/>
        </w:rPr>
        <w:t>让</w:t>
      </w:r>
      <w:r>
        <w:rPr>
          <w:rFonts w:ascii="Times New Roman" w:hAnsi="Times New Roman"/>
          <w:sz w:val="28"/>
          <w:szCs w:val="28"/>
          <w:lang w:val="ru-RU"/>
        </w:rPr>
        <w:t xml:space="preserve"> и другие);</w:t>
      </w:r>
    </w:p>
    <w:p w14:paraId="5F6D03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долженствования (</w:t>
      </w:r>
      <w:r>
        <w:rPr>
          <w:rFonts w:hint="eastAsia" w:ascii="MS Gothic" w:hAnsi="MS Gothic" w:eastAsia="MS Gothic" w:cs="MS Gothic"/>
          <w:sz w:val="28"/>
          <w:szCs w:val="28"/>
        </w:rPr>
        <w:t>要</w:t>
      </w:r>
      <w:r>
        <w:rPr>
          <w:rFonts w:ascii="Times New Roman" w:hAnsi="Times New Roman"/>
          <w:sz w:val="28"/>
          <w:szCs w:val="28"/>
          <w:lang w:val="ru-RU"/>
        </w:rPr>
        <w:t xml:space="preserve">, </w:t>
      </w:r>
      <w:r>
        <w:rPr>
          <w:rFonts w:hint="eastAsia" w:ascii="MingLiU" w:hAnsi="MingLiU" w:eastAsia="MingLiU" w:cs="MingLiU"/>
          <w:sz w:val="28"/>
          <w:szCs w:val="28"/>
        </w:rPr>
        <w:t>应该</w:t>
      </w:r>
      <w:r>
        <w:rPr>
          <w:rFonts w:ascii="Times New Roman" w:hAnsi="Times New Roman"/>
          <w:sz w:val="28"/>
          <w:szCs w:val="28"/>
          <w:lang w:val="ru-RU"/>
        </w:rPr>
        <w:t>);</w:t>
      </w:r>
    </w:p>
    <w:p w14:paraId="781D5D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hint="eastAsia" w:ascii="MingLiU" w:hAnsi="MingLiU" w:eastAsia="MingLiU" w:cs="MingLiU"/>
          <w:sz w:val="28"/>
          <w:szCs w:val="28"/>
        </w:rPr>
        <w:t>让</w:t>
      </w:r>
      <w:r>
        <w:rPr>
          <w:rFonts w:ascii="Times New Roman" w:hAnsi="Times New Roman"/>
          <w:sz w:val="28"/>
          <w:szCs w:val="28"/>
          <w:lang w:val="ru-RU"/>
        </w:rPr>
        <w:t xml:space="preserve"> и другие);</w:t>
      </w:r>
    </w:p>
    <w:p w14:paraId="0D5147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14:paraId="524B64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14:paraId="5679D3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hint="eastAsia" w:ascii="MS Gothic" w:hAnsi="MS Gothic" w:eastAsia="MS Gothic" w:cs="MS Gothic"/>
          <w:sz w:val="28"/>
          <w:szCs w:val="28"/>
        </w:rPr>
        <w:t>很</w:t>
      </w:r>
      <w:r>
        <w:rPr>
          <w:rFonts w:ascii="Times New Roman" w:hAnsi="Times New Roman"/>
          <w:sz w:val="28"/>
          <w:szCs w:val="28"/>
          <w:lang w:val="ru-RU"/>
        </w:rPr>
        <w:t>;</w:t>
      </w:r>
    </w:p>
    <w:p w14:paraId="58E6A8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最</w:t>
      </w:r>
      <w:r>
        <w:rPr>
          <w:rFonts w:ascii="Times New Roman" w:hAnsi="Times New Roman"/>
          <w:sz w:val="28"/>
          <w:szCs w:val="28"/>
          <w:lang w:val="ru-RU"/>
        </w:rPr>
        <w:t xml:space="preserve"> и формирования превосходной степени сравнения прилагательных;</w:t>
      </w:r>
    </w:p>
    <w:p w14:paraId="533F04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更</w:t>
      </w:r>
      <w:r>
        <w:rPr>
          <w:rFonts w:ascii="Times New Roman" w:hAnsi="Times New Roman"/>
          <w:sz w:val="28"/>
          <w:szCs w:val="28"/>
          <w:lang w:val="ru-RU"/>
        </w:rPr>
        <w:t>, образования сравнительной степени;</w:t>
      </w:r>
    </w:p>
    <w:p w14:paraId="11BEE5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hint="eastAsia" w:ascii="MS Gothic" w:hAnsi="MS Gothic" w:eastAsia="MS Gothic" w:cs="MS Gothic"/>
          <w:sz w:val="28"/>
          <w:szCs w:val="28"/>
        </w:rPr>
        <w:t>都</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ascii="Times New Roman" w:hAnsi="Times New Roman"/>
          <w:sz w:val="28"/>
          <w:szCs w:val="28"/>
          <w:lang w:val="ru-RU"/>
        </w:rPr>
        <w:t xml:space="preserve">, </w:t>
      </w:r>
      <w:r>
        <w:rPr>
          <w:rFonts w:hint="eastAsia" w:ascii="MS Gothic" w:hAnsi="MS Gothic" w:eastAsia="MS Gothic" w:cs="MS Gothic"/>
          <w:sz w:val="28"/>
          <w:szCs w:val="28"/>
        </w:rPr>
        <w:t>常</w:t>
      </w:r>
      <w:r>
        <w:rPr>
          <w:rFonts w:ascii="Times New Roman" w:hAnsi="Times New Roman"/>
          <w:sz w:val="28"/>
          <w:szCs w:val="28"/>
          <w:lang w:val="ru-RU"/>
        </w:rPr>
        <w:t xml:space="preserve"> (</w:t>
      </w:r>
      <w:r>
        <w:rPr>
          <w:rFonts w:hint="eastAsia" w:ascii="MS Gothic" w:hAnsi="MS Gothic" w:eastAsia="MS Gothic" w:cs="MS Gothic"/>
          <w:sz w:val="28"/>
          <w:szCs w:val="28"/>
        </w:rPr>
        <w:t>常常</w:t>
      </w:r>
      <w:r>
        <w:rPr>
          <w:rFonts w:ascii="Times New Roman" w:hAnsi="Times New Roman"/>
          <w:sz w:val="28"/>
          <w:szCs w:val="28"/>
          <w:lang w:val="ru-RU"/>
        </w:rPr>
        <w:t xml:space="preserve">), </w:t>
      </w:r>
      <w:r>
        <w:rPr>
          <w:rFonts w:hint="eastAsia" w:ascii="MS Gothic" w:hAnsi="MS Gothic" w:eastAsia="MS Gothic" w:cs="MS Gothic"/>
          <w:sz w:val="28"/>
          <w:szCs w:val="28"/>
        </w:rPr>
        <w:t>一共</w:t>
      </w:r>
      <w:r>
        <w:rPr>
          <w:rFonts w:ascii="Times New Roman" w:hAnsi="Times New Roman"/>
          <w:sz w:val="28"/>
          <w:szCs w:val="28"/>
          <w:lang w:val="ru-RU"/>
        </w:rPr>
        <w:t xml:space="preserve">, </w:t>
      </w:r>
      <w:r>
        <w:rPr>
          <w:rFonts w:hint="eastAsia" w:ascii="MS Gothic" w:hAnsi="MS Gothic" w:eastAsia="MS Gothic" w:cs="MS Gothic"/>
          <w:sz w:val="28"/>
          <w:szCs w:val="28"/>
        </w:rPr>
        <w:t>一直</w:t>
      </w:r>
      <w:r>
        <w:rPr>
          <w:rFonts w:ascii="Times New Roman" w:hAnsi="Times New Roman"/>
          <w:sz w:val="28"/>
          <w:szCs w:val="28"/>
          <w:lang w:val="ru-RU"/>
        </w:rPr>
        <w:t xml:space="preserve">, </w:t>
      </w:r>
      <w:r>
        <w:rPr>
          <w:rFonts w:hint="eastAsia" w:ascii="MS Gothic" w:hAnsi="MS Gothic" w:eastAsia="MS Gothic" w:cs="MS Gothic"/>
          <w:sz w:val="28"/>
          <w:szCs w:val="28"/>
        </w:rPr>
        <w:t>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w:t>
      </w:r>
    </w:p>
    <w:p w14:paraId="7E1737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已</w:t>
      </w:r>
      <w:r>
        <w:rPr>
          <w:rFonts w:hint="eastAsia" w:ascii="MingLiU" w:hAnsi="MingLiU" w:eastAsia="MingLiU" w:cs="MingLiU"/>
          <w:sz w:val="28"/>
          <w:szCs w:val="28"/>
        </w:rPr>
        <w:t>经</w:t>
      </w:r>
      <w:r>
        <w:rPr>
          <w:rFonts w:ascii="Times New Roman" w:hAnsi="Times New Roman"/>
          <w:sz w:val="28"/>
          <w:szCs w:val="28"/>
          <w:lang w:val="ru-RU"/>
        </w:rPr>
        <w:t xml:space="preserve"> (и его сочетание с частицей </w:t>
      </w:r>
      <w:r>
        <w:rPr>
          <w:rFonts w:hint="eastAsia" w:ascii="MS Gothic" w:hAnsi="MS Gothic" w:eastAsia="MS Gothic" w:cs="MS Gothic"/>
          <w:sz w:val="28"/>
          <w:szCs w:val="28"/>
        </w:rPr>
        <w:t>了</w:t>
      </w:r>
      <w:r>
        <w:rPr>
          <w:rFonts w:ascii="Times New Roman" w:hAnsi="Times New Roman"/>
          <w:sz w:val="28"/>
          <w:szCs w:val="28"/>
          <w:lang w:val="ru-RU"/>
        </w:rPr>
        <w:t>);</w:t>
      </w:r>
    </w:p>
    <w:p w14:paraId="5E98FF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ingLiU" w:hAnsi="MingLiU" w:eastAsia="MingLiU" w:cs="MingLiU"/>
          <w:sz w:val="28"/>
          <w:szCs w:val="28"/>
        </w:rPr>
        <w:t>还</w:t>
      </w:r>
      <w:r>
        <w:rPr>
          <w:rFonts w:ascii="Times New Roman" w:hAnsi="Times New Roman"/>
          <w:sz w:val="28"/>
          <w:szCs w:val="28"/>
          <w:lang w:val="ru-RU"/>
        </w:rPr>
        <w:t>, указывающего на продолженное действие;</w:t>
      </w:r>
    </w:p>
    <w:p w14:paraId="118C98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最</w:t>
      </w:r>
      <w:r>
        <w:rPr>
          <w:rFonts w:hint="eastAsia" w:ascii="Times New Roman" w:hAnsi="Times New Roman"/>
          <w:sz w:val="28"/>
          <w:szCs w:val="28"/>
          <w:lang w:val="ru-RU"/>
        </w:rPr>
        <w:t xml:space="preserve"> </w:t>
      </w:r>
      <w:r>
        <w:rPr>
          <w:rFonts w:ascii="Times New Roman" w:hAnsi="Times New Roman"/>
          <w:sz w:val="28"/>
          <w:szCs w:val="28"/>
          <w:lang w:val="ru-RU"/>
        </w:rPr>
        <w:t>в сочетании с глаголами;</w:t>
      </w:r>
    </w:p>
    <w:p w14:paraId="5DDAF3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最好</w:t>
      </w:r>
      <w:r>
        <w:rPr>
          <w:rFonts w:ascii="Times New Roman" w:hAnsi="Times New Roman"/>
          <w:sz w:val="28"/>
          <w:szCs w:val="28"/>
          <w:lang w:val="ru-RU"/>
        </w:rPr>
        <w:t xml:space="preserve"> в рекомендательных фразах;</w:t>
      </w:r>
    </w:p>
    <w:p w14:paraId="774A10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го наречия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hint="eastAsia" w:ascii="Times New Roman" w:hAnsi="Times New Roman"/>
          <w:sz w:val="28"/>
          <w:szCs w:val="28"/>
          <w:lang w:val="ru-RU"/>
        </w:rPr>
        <w:t xml:space="preserve"> </w:t>
      </w:r>
      <w:r>
        <w:rPr>
          <w:rFonts w:ascii="Times New Roman" w:hAnsi="Times New Roman"/>
          <w:sz w:val="28"/>
          <w:szCs w:val="28"/>
          <w:lang w:val="ru-RU"/>
        </w:rPr>
        <w:t>при обозначении продолженного действия, конструкции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w:t>
      </w:r>
      <w:r>
        <w:rPr>
          <w:rFonts w:hint="eastAsia" w:ascii="MS Gothic" w:hAnsi="MS Gothic" w:eastAsia="MS Gothic" w:cs="MS Gothic"/>
          <w:sz w:val="28"/>
          <w:szCs w:val="28"/>
        </w:rPr>
        <w:t>呢</w:t>
      </w:r>
      <w:r>
        <w:rPr>
          <w:rFonts w:ascii="Times New Roman" w:hAnsi="Times New Roman"/>
          <w:sz w:val="28"/>
          <w:szCs w:val="28"/>
          <w:lang w:val="ru-RU"/>
        </w:rPr>
        <w:t>;</w:t>
      </w:r>
    </w:p>
    <w:p w14:paraId="4F7672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ов </w:t>
      </w:r>
      <w:r>
        <w:rPr>
          <w:rFonts w:hint="eastAsia" w:ascii="MS Gothic" w:hAnsi="MS Gothic" w:eastAsia="MS Gothic" w:cs="MS Gothic"/>
          <w:sz w:val="28"/>
          <w:szCs w:val="28"/>
        </w:rPr>
        <w:t>和</w:t>
      </w:r>
      <w:r>
        <w:rPr>
          <w:rFonts w:ascii="Times New Roman" w:hAnsi="Times New Roman"/>
          <w:sz w:val="28"/>
          <w:szCs w:val="28"/>
          <w:lang w:val="ru-RU"/>
        </w:rPr>
        <w:t xml:space="preserve">, </w:t>
      </w:r>
      <w:r>
        <w:rPr>
          <w:rFonts w:hint="eastAsia" w:ascii="MS Gothic" w:hAnsi="MS Gothic" w:eastAsia="MS Gothic" w:cs="MS Gothic"/>
          <w:sz w:val="28"/>
          <w:szCs w:val="28"/>
        </w:rPr>
        <w:t>或者</w:t>
      </w:r>
      <w:r>
        <w:rPr>
          <w:rFonts w:ascii="Times New Roman" w:hAnsi="Times New Roman"/>
          <w:sz w:val="28"/>
          <w:szCs w:val="28"/>
          <w:lang w:val="ru-RU"/>
        </w:rPr>
        <w:t>;</w:t>
      </w:r>
    </w:p>
    <w:p w14:paraId="32A327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hint="eastAsia" w:ascii="MS Gothic" w:hAnsi="MS Gothic" w:eastAsia="MS Gothic" w:cs="MS Gothic"/>
          <w:sz w:val="28"/>
          <w:szCs w:val="28"/>
        </w:rPr>
        <w:t>不</w:t>
      </w:r>
      <w:r>
        <w:rPr>
          <w:rFonts w:hint="eastAsia" w:ascii="MingLiU" w:hAnsi="MingLiU" w:eastAsia="MingLiU" w:cs="MingLiU"/>
          <w:sz w:val="28"/>
          <w:szCs w:val="28"/>
        </w:rPr>
        <w:t>过</w:t>
      </w:r>
      <w:r>
        <w:rPr>
          <w:rFonts w:ascii="Times New Roman" w:hAnsi="Times New Roman"/>
          <w:sz w:val="28"/>
          <w:szCs w:val="28"/>
          <w:lang w:val="ru-RU"/>
        </w:rPr>
        <w:t xml:space="preserve"> в сложных предложениях и в значении «лишь»;</w:t>
      </w:r>
    </w:p>
    <w:p w14:paraId="1AFD6B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hint="eastAsia" w:ascii="MingLiU" w:hAnsi="MingLiU" w:eastAsia="MingLiU" w:cs="MingLiU"/>
          <w:sz w:val="28"/>
          <w:szCs w:val="28"/>
        </w:rPr>
        <w:t>还</w:t>
      </w:r>
      <w:r>
        <w:rPr>
          <w:rFonts w:hint="eastAsia" w:ascii="MS Gothic" w:hAnsi="MS Gothic" w:eastAsia="MS Gothic" w:cs="MS Gothic"/>
          <w:sz w:val="28"/>
          <w:szCs w:val="28"/>
        </w:rPr>
        <w:t>是</w:t>
      </w:r>
      <w:r>
        <w:rPr>
          <w:rFonts w:ascii="Times New Roman" w:hAnsi="Times New Roman"/>
          <w:sz w:val="28"/>
          <w:szCs w:val="28"/>
          <w:lang w:val="ru-RU"/>
        </w:rPr>
        <w:t>, его использование в альтернативном вопросе;</w:t>
      </w:r>
    </w:p>
    <w:p w14:paraId="3B6B34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S Gothic" w:hAnsi="MS Gothic" w:eastAsia="MS Gothic" w:cs="MS Gothic"/>
          <w:sz w:val="28"/>
          <w:szCs w:val="28"/>
        </w:rPr>
        <w:t>跟</w:t>
      </w:r>
      <w:r>
        <w:rPr>
          <w:rFonts w:ascii="Times New Roman" w:hAnsi="Times New Roman"/>
          <w:sz w:val="28"/>
          <w:szCs w:val="28"/>
          <w:lang w:val="ru-RU"/>
        </w:rPr>
        <w:t xml:space="preserve"> («с») и предложной конструкции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起</w:t>
      </w:r>
      <w:r>
        <w:rPr>
          <w:rFonts w:ascii="Times New Roman" w:hAnsi="Times New Roman"/>
          <w:sz w:val="28"/>
          <w:szCs w:val="28"/>
          <w:lang w:val="ru-RU"/>
        </w:rPr>
        <w:t>……;</w:t>
      </w:r>
    </w:p>
    <w:p w14:paraId="69DC09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S Gothic" w:hAnsi="MS Gothic" w:eastAsia="MS Gothic" w:cs="MS Gothic"/>
          <w:sz w:val="28"/>
          <w:szCs w:val="28"/>
        </w:rPr>
        <w:t>从</w:t>
      </w:r>
      <w:r>
        <w:rPr>
          <w:rFonts w:ascii="Times New Roman" w:hAnsi="Times New Roman"/>
          <w:sz w:val="28"/>
          <w:szCs w:val="28"/>
          <w:lang w:val="ru-RU"/>
        </w:rPr>
        <w:t xml:space="preserve"> («от»), предлога </w:t>
      </w:r>
      <w:r>
        <w:rPr>
          <w:rFonts w:hint="eastAsia" w:ascii="MingLiU" w:hAnsi="MingLiU" w:eastAsia="MingLiU" w:cs="MingLiU"/>
          <w:sz w:val="28"/>
          <w:szCs w:val="28"/>
        </w:rPr>
        <w:t>给</w:t>
      </w:r>
      <w:r>
        <w:rPr>
          <w:rFonts w:ascii="Times New Roman" w:hAnsi="Times New Roman"/>
          <w:sz w:val="28"/>
          <w:szCs w:val="28"/>
          <w:lang w:val="ru-RU"/>
        </w:rPr>
        <w:t xml:space="preserve"> и предложной конструкции, отвечающей на вопросы «кому?», «чему?»;</w:t>
      </w:r>
    </w:p>
    <w:p w14:paraId="783E61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х от 1 до 1000, числительных </w:t>
      </w:r>
      <w:r>
        <w:rPr>
          <w:rFonts w:hint="eastAsia" w:ascii="MS Gothic" w:hAnsi="MS Gothic" w:eastAsia="MS Gothic" w:cs="MS Gothic"/>
          <w:sz w:val="28"/>
          <w:szCs w:val="28"/>
        </w:rPr>
        <w:t>二</w:t>
      </w:r>
      <w:r>
        <w:rPr>
          <w:rFonts w:ascii="Times New Roman" w:hAnsi="Times New Roman"/>
          <w:sz w:val="28"/>
          <w:szCs w:val="28"/>
          <w:lang w:val="ru-RU"/>
        </w:rPr>
        <w:t xml:space="preserve"> и </w:t>
      </w:r>
      <w:r>
        <w:rPr>
          <w:rFonts w:hint="eastAsia" w:ascii="MS Gothic" w:hAnsi="MS Gothic" w:eastAsia="MS Gothic" w:cs="MS Gothic"/>
          <w:sz w:val="28"/>
          <w:szCs w:val="28"/>
        </w:rPr>
        <w:t>两</w:t>
      </w:r>
      <w:r>
        <w:rPr>
          <w:rFonts w:ascii="Times New Roman" w:hAnsi="Times New Roman"/>
          <w:sz w:val="28"/>
          <w:szCs w:val="28"/>
          <w:lang w:val="ru-RU"/>
        </w:rPr>
        <w:t>;</w:t>
      </w:r>
    </w:p>
    <w:p w14:paraId="1DFE6E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hint="eastAsia" w:ascii="MS Gothic" w:hAnsi="MS Gothic" w:eastAsia="MS Gothic" w:cs="MS Gothic"/>
          <w:sz w:val="28"/>
          <w:szCs w:val="28"/>
        </w:rPr>
        <w:t>第</w:t>
      </w:r>
      <w:r>
        <w:rPr>
          <w:rFonts w:ascii="Times New Roman" w:hAnsi="Times New Roman"/>
          <w:sz w:val="28"/>
          <w:szCs w:val="28"/>
          <w:lang w:val="ru-RU"/>
        </w:rPr>
        <w:t>;</w:t>
      </w:r>
    </w:p>
    <w:p w14:paraId="5ED577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х слов (классификаторов) (</w:t>
      </w:r>
      <w:r>
        <w:rPr>
          <w:rFonts w:hint="eastAsia" w:ascii="MS Gothic" w:hAnsi="MS Gothic" w:eastAsia="MS Gothic" w:cs="MS Gothic"/>
          <w:sz w:val="28"/>
          <w:szCs w:val="28"/>
        </w:rPr>
        <w:t>碗</w:t>
      </w:r>
      <w:r>
        <w:rPr>
          <w:rFonts w:ascii="Times New Roman" w:hAnsi="Times New Roman"/>
          <w:sz w:val="28"/>
          <w:szCs w:val="28"/>
          <w:lang w:val="ru-RU"/>
        </w:rPr>
        <w:t xml:space="preserve">, </w:t>
      </w:r>
      <w:r>
        <w:rPr>
          <w:rFonts w:hint="eastAsia" w:ascii="MS Gothic" w:hAnsi="MS Gothic" w:eastAsia="MS Gothic" w:cs="MS Gothic"/>
          <w:sz w:val="28"/>
          <w:szCs w:val="28"/>
        </w:rPr>
        <w:t>种</w:t>
      </w:r>
      <w:r>
        <w:rPr>
          <w:rFonts w:hint="eastAsia" w:ascii="Times New Roman" w:hAnsi="Times New Roman"/>
          <w:sz w:val="28"/>
          <w:szCs w:val="28"/>
          <w:lang w:val="ru-RU"/>
        </w:rPr>
        <w:t xml:space="preserve"> </w:t>
      </w:r>
      <w:r>
        <w:rPr>
          <w:rFonts w:ascii="Times New Roman" w:hAnsi="Times New Roman"/>
          <w:sz w:val="28"/>
          <w:szCs w:val="28"/>
          <w:lang w:val="ru-RU"/>
        </w:rPr>
        <w:t xml:space="preserve">и другие), универсального счётного слова </w:t>
      </w:r>
      <w:r>
        <w:rPr>
          <w:rFonts w:hint="eastAsia" w:ascii="MS Gothic" w:hAnsi="MS Gothic" w:eastAsia="MS Gothic" w:cs="MS Gothic"/>
          <w:sz w:val="28"/>
          <w:szCs w:val="28"/>
        </w:rPr>
        <w:t>个</w:t>
      </w:r>
      <w:r>
        <w:rPr>
          <w:rFonts w:ascii="Times New Roman" w:hAnsi="Times New Roman"/>
          <w:sz w:val="28"/>
          <w:szCs w:val="28"/>
          <w:lang w:val="ru-RU"/>
        </w:rPr>
        <w:t>;</w:t>
      </w:r>
    </w:p>
    <w:p w14:paraId="302C97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hint="eastAsia" w:ascii="MingLiU" w:hAnsi="MingLiU" w:eastAsia="MingLiU" w:cs="MingLiU"/>
          <w:sz w:val="28"/>
          <w:szCs w:val="28"/>
        </w:rPr>
        <w:t>吗</w:t>
      </w:r>
      <w:r>
        <w:rPr>
          <w:rFonts w:ascii="Times New Roman" w:hAnsi="Times New Roman"/>
          <w:sz w:val="28"/>
          <w:szCs w:val="28"/>
          <w:lang w:val="ru-RU"/>
        </w:rPr>
        <w:t>;</w:t>
      </w:r>
    </w:p>
    <w:p w14:paraId="36639F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呢</w:t>
      </w:r>
      <w:r>
        <w:rPr>
          <w:rFonts w:ascii="Times New Roman" w:hAnsi="Times New Roman"/>
          <w:sz w:val="28"/>
          <w:szCs w:val="28"/>
          <w:lang w:val="ru-RU"/>
        </w:rPr>
        <w:t xml:space="preserve"> для формирования неполного вопроса;</w:t>
      </w:r>
    </w:p>
    <w:p w14:paraId="6B323E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了</w:t>
      </w:r>
      <w:r>
        <w:rPr>
          <w:rFonts w:ascii="Times New Roman" w:hAnsi="Times New Roman"/>
          <w:sz w:val="28"/>
          <w:szCs w:val="28"/>
          <w:lang w:val="ru-RU"/>
        </w:rPr>
        <w:t>;</w:t>
      </w:r>
    </w:p>
    <w:p w14:paraId="25208D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hint="eastAsia" w:ascii="MS Gothic" w:hAnsi="MS Gothic" w:eastAsia="MS Gothic" w:cs="MS Gothic"/>
          <w:sz w:val="28"/>
          <w:szCs w:val="28"/>
        </w:rPr>
        <w:t>吧</w:t>
      </w:r>
      <w:r>
        <w:rPr>
          <w:rFonts w:ascii="Times New Roman" w:hAnsi="Times New Roman"/>
          <w:sz w:val="28"/>
          <w:szCs w:val="28"/>
          <w:lang w:val="ru-RU"/>
        </w:rPr>
        <w:t xml:space="preserve"> в побудительных предложениях;</w:t>
      </w:r>
    </w:p>
    <w:p w14:paraId="79D1D0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吧</w:t>
      </w:r>
      <w:r>
        <w:rPr>
          <w:rFonts w:ascii="Times New Roman" w:hAnsi="Times New Roman"/>
          <w:sz w:val="28"/>
          <w:szCs w:val="28"/>
          <w:lang w:val="ru-RU"/>
        </w:rPr>
        <w:t xml:space="preserve"> для выражения неопределённости или предположения;</w:t>
      </w:r>
    </w:p>
    <w:p w14:paraId="4FA0D4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hint="eastAsia" w:ascii="MS Gothic" w:hAnsi="MS Gothic" w:eastAsia="MS Gothic" w:cs="MS Gothic"/>
          <w:sz w:val="28"/>
          <w:szCs w:val="28"/>
        </w:rPr>
        <w:t>了</w:t>
      </w:r>
      <w:r>
        <w:rPr>
          <w:rFonts w:ascii="Times New Roman" w:hAnsi="Times New Roman"/>
          <w:sz w:val="28"/>
          <w:szCs w:val="28"/>
          <w:lang w:val="ru-RU"/>
        </w:rPr>
        <w:t xml:space="preserve"> (для обозначения завершенности действия), </w:t>
      </w:r>
      <w:r>
        <w:rPr>
          <w:rFonts w:hint="eastAsia" w:ascii="MingLiU" w:hAnsi="MingLiU" w:eastAsia="MingLiU" w:cs="MingLiU"/>
          <w:sz w:val="28"/>
          <w:szCs w:val="28"/>
        </w:rPr>
        <w:t>过</w:t>
      </w:r>
      <w:r>
        <w:rPr>
          <w:rFonts w:ascii="Times New Roman" w:hAnsi="Times New Roman"/>
          <w:sz w:val="28"/>
          <w:szCs w:val="28"/>
          <w:lang w:val="ru-RU"/>
        </w:rPr>
        <w:t>;</w:t>
      </w:r>
    </w:p>
    <w:p w14:paraId="449E0B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w:t>
      </w:r>
      <w:r>
        <w:rPr>
          <w:rFonts w:hint="eastAsia" w:ascii="MS Gothic" w:hAnsi="MS Gothic" w:eastAsia="MS Gothic" w:cs="MS Gothic"/>
          <w:sz w:val="28"/>
          <w:szCs w:val="28"/>
        </w:rPr>
        <w:t>啊</w:t>
      </w:r>
      <w:r>
        <w:rPr>
          <w:rFonts w:hint="eastAsia" w:ascii="MS Gothic" w:hAnsi="MS Gothic" w:eastAsia="MS Gothic" w:cs="MS Gothic"/>
          <w:sz w:val="28"/>
          <w:szCs w:val="28"/>
          <w:lang w:val="ru-RU"/>
        </w:rPr>
        <w:t>，</w:t>
      </w:r>
      <w:r>
        <w:rPr>
          <w:rFonts w:hint="eastAsia" w:ascii="MS Gothic" w:hAnsi="MS Gothic" w:eastAsia="MS Gothic" w:cs="MS Gothic"/>
          <w:sz w:val="28"/>
          <w:szCs w:val="28"/>
        </w:rPr>
        <w:t>唉</w:t>
      </w:r>
      <w:r>
        <w:rPr>
          <w:rFonts w:hint="eastAsia" w:ascii="MS Gothic" w:hAnsi="MS Gothic" w:eastAsia="MS Gothic" w:cs="MS Gothic"/>
          <w:sz w:val="28"/>
          <w:szCs w:val="28"/>
          <w:lang w:val="ru-RU"/>
        </w:rPr>
        <w:t>，</w:t>
      </w:r>
      <w:r>
        <w:rPr>
          <w:rFonts w:hint="eastAsia" w:ascii="MS Gothic" w:hAnsi="MS Gothic" w:eastAsia="MS Gothic" w:cs="MS Gothic"/>
          <w:sz w:val="28"/>
          <w:szCs w:val="28"/>
        </w:rPr>
        <w:t>哦</w:t>
      </w:r>
      <w:r>
        <w:rPr>
          <w:rFonts w:ascii="Times New Roman" w:hAnsi="Times New Roman"/>
          <w:sz w:val="28"/>
          <w:szCs w:val="28"/>
          <w:lang w:val="ru-RU"/>
        </w:rPr>
        <w:t xml:space="preserve"> и другое.,) для выражения чувств и эмоций в соответствии с коммуникативной ситуацией;</w:t>
      </w:r>
    </w:p>
    <w:p w14:paraId="4B55D2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ат в китайском языке;</w:t>
      </w:r>
    </w:p>
    <w:p w14:paraId="0AABE7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14:paraId="2D6BEE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14:paraId="0259A2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 в том числе неопределённого количества: счётного слова/наречия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w:t>
      </w:r>
    </w:p>
    <w:p w14:paraId="1F70FC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有</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 xml:space="preserve">, отличия от </w:t>
      </w:r>
      <w:r>
        <w:rPr>
          <w:rFonts w:hint="eastAsia" w:ascii="MS Gothic" w:hAnsi="MS Gothic" w:eastAsia="MS Gothic" w:cs="MS Gothic"/>
          <w:sz w:val="28"/>
          <w:szCs w:val="28"/>
        </w:rPr>
        <w:t>一点儿</w:t>
      </w:r>
      <w:r>
        <w:rPr>
          <w:rFonts w:ascii="Times New Roman" w:hAnsi="Times New Roman"/>
          <w:sz w:val="28"/>
          <w:szCs w:val="28"/>
          <w:lang w:val="ru-RU"/>
        </w:rPr>
        <w:t>;</w:t>
      </w:r>
    </w:p>
    <w:p w14:paraId="4CFE7F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14:paraId="0DB3C2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4E5B0E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hint="eastAsia" w:ascii="MS Gothic" w:hAnsi="MS Gothic" w:eastAsia="MS Gothic" w:cs="MS Gothic"/>
          <w:sz w:val="28"/>
          <w:szCs w:val="28"/>
        </w:rPr>
        <w:t>几点</w:t>
      </w:r>
      <w:r>
        <w:rPr>
          <w:rFonts w:ascii="Times New Roman" w:hAnsi="Times New Roman"/>
          <w:sz w:val="28"/>
          <w:szCs w:val="28"/>
          <w:lang w:val="ru-RU"/>
        </w:rPr>
        <w:t xml:space="preserve"> 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7ED99B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14:paraId="61B2FB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hint="eastAsia" w:ascii="MS Gothic" w:hAnsi="MS Gothic" w:eastAsia="MS Gothic" w:cs="MS Gothic"/>
          <w:sz w:val="28"/>
          <w:szCs w:val="28"/>
        </w:rPr>
        <w:t>里</w:t>
      </w:r>
      <w:r>
        <w:rPr>
          <w:rFonts w:ascii="Times New Roman" w:hAnsi="Times New Roman"/>
          <w:sz w:val="28"/>
          <w:szCs w:val="28"/>
          <w:lang w:val="ru-RU"/>
        </w:rPr>
        <w:t xml:space="preserve">, </w:t>
      </w:r>
      <w:r>
        <w:rPr>
          <w:rFonts w:hint="eastAsia" w:ascii="MS Gothic" w:hAnsi="MS Gothic" w:eastAsia="MS Gothic" w:cs="MS Gothic"/>
          <w:sz w:val="28"/>
          <w:szCs w:val="28"/>
        </w:rPr>
        <w:t>上</w:t>
      </w:r>
      <w:r>
        <w:rPr>
          <w:rFonts w:ascii="Times New Roman" w:hAnsi="Times New Roman"/>
          <w:sz w:val="28"/>
          <w:szCs w:val="28"/>
          <w:lang w:val="ru-RU"/>
        </w:rPr>
        <w:t xml:space="preserve"> и других) и их сочетания с </w:t>
      </w:r>
      <w:r>
        <w:rPr>
          <w:rFonts w:hint="eastAsia" w:ascii="MS Gothic" w:hAnsi="MS Gothic" w:eastAsia="MS Gothic" w:cs="MS Gothic"/>
          <w:sz w:val="28"/>
          <w:szCs w:val="28"/>
        </w:rPr>
        <w:t>面</w:t>
      </w:r>
      <w:r>
        <w:rPr>
          <w:rFonts w:ascii="Times New Roman" w:hAnsi="Times New Roman"/>
          <w:sz w:val="28"/>
          <w:szCs w:val="28"/>
          <w:lang w:val="ru-RU"/>
        </w:rPr>
        <w:t xml:space="preserve"> и </w:t>
      </w:r>
      <w:r>
        <w:rPr>
          <w:rFonts w:hint="eastAsia" w:ascii="MingLiU" w:hAnsi="MingLiU" w:eastAsia="MingLiU" w:cs="MingLiU"/>
          <w:sz w:val="28"/>
          <w:szCs w:val="28"/>
        </w:rPr>
        <w:t>边</w:t>
      </w:r>
      <w:r>
        <w:rPr>
          <w:rFonts w:ascii="Times New Roman" w:hAnsi="Times New Roman"/>
          <w:sz w:val="28"/>
          <w:szCs w:val="28"/>
          <w:lang w:val="ru-RU"/>
        </w:rPr>
        <w:t>,</w:t>
      </w:r>
    </w:p>
    <w:p w14:paraId="004DAB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ов со значением места (</w:t>
      </w:r>
      <w:r>
        <w:rPr>
          <w:rFonts w:hint="eastAsia" w:ascii="MS Gothic" w:hAnsi="MS Gothic" w:eastAsia="MS Gothic" w:cs="MS Gothic"/>
          <w:sz w:val="28"/>
          <w:szCs w:val="28"/>
        </w:rPr>
        <w:t>上面</w:t>
      </w:r>
      <w:r>
        <w:rPr>
          <w:rFonts w:ascii="Times New Roman" w:hAnsi="Times New Roman"/>
          <w:sz w:val="28"/>
          <w:szCs w:val="28"/>
          <w:lang w:val="ru-RU"/>
        </w:rPr>
        <w:t xml:space="preserve">, </w:t>
      </w:r>
      <w:r>
        <w:rPr>
          <w:rFonts w:hint="eastAsia" w:ascii="MS Gothic" w:hAnsi="MS Gothic" w:eastAsia="MS Gothic" w:cs="MS Gothic"/>
          <w:sz w:val="28"/>
          <w:szCs w:val="28"/>
        </w:rPr>
        <w:t>下面</w:t>
      </w:r>
      <w:r>
        <w:rPr>
          <w:rFonts w:ascii="Times New Roman" w:hAnsi="Times New Roman"/>
          <w:sz w:val="28"/>
          <w:szCs w:val="28"/>
          <w:lang w:val="ru-RU"/>
        </w:rPr>
        <w:t xml:space="preserve">, </w:t>
      </w:r>
      <w:r>
        <w:rPr>
          <w:rFonts w:hint="eastAsia" w:ascii="MS Gothic" w:hAnsi="MS Gothic" w:eastAsia="MS Gothic" w:cs="MS Gothic"/>
          <w:sz w:val="28"/>
          <w:szCs w:val="28"/>
        </w:rPr>
        <w:t>左</w:t>
      </w:r>
      <w:r>
        <w:rPr>
          <w:rFonts w:ascii="Times New Roman" w:hAnsi="Times New Roman"/>
          <w:sz w:val="28"/>
          <w:szCs w:val="28"/>
          <w:lang w:val="ru-RU"/>
        </w:rPr>
        <w:t xml:space="preserve">, </w:t>
      </w:r>
      <w:r>
        <w:rPr>
          <w:rFonts w:hint="eastAsia" w:ascii="MS Gothic" w:hAnsi="MS Gothic" w:eastAsia="MS Gothic" w:cs="MS Gothic"/>
          <w:sz w:val="28"/>
          <w:szCs w:val="28"/>
        </w:rPr>
        <w:t>右</w:t>
      </w:r>
      <w:r>
        <w:rPr>
          <w:rFonts w:ascii="Times New Roman" w:hAnsi="Times New Roman"/>
          <w:sz w:val="28"/>
          <w:szCs w:val="28"/>
          <w:lang w:val="ru-RU"/>
        </w:rPr>
        <w:t xml:space="preserve"> и другие);</w:t>
      </w:r>
    </w:p>
    <w:p w14:paraId="33D951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hint="eastAsia" w:ascii="MS Gothic" w:hAnsi="MS Gothic" w:eastAsia="MS Gothic" w:cs="MS Gothic"/>
          <w:sz w:val="28"/>
          <w:szCs w:val="28"/>
        </w:rPr>
        <w:t>在</w:t>
      </w:r>
      <w:r>
        <w:rPr>
          <w:rFonts w:ascii="Times New Roman" w:hAnsi="Times New Roman"/>
          <w:sz w:val="28"/>
          <w:szCs w:val="28"/>
          <w:lang w:val="ru-RU"/>
        </w:rPr>
        <w:t xml:space="preserve"> в сочетании с личными местоимениями </w:t>
      </w:r>
      <w:r>
        <w:rPr>
          <w:rFonts w:hint="eastAsia" w:ascii="MingLiU" w:hAnsi="MingLiU" w:eastAsia="MingLiU" w:cs="MingLiU"/>
          <w:sz w:val="28"/>
          <w:szCs w:val="28"/>
        </w:rPr>
        <w:t>这</w:t>
      </w:r>
      <w:r>
        <w:rPr>
          <w:rFonts w:hint="eastAsia" w:ascii="MS Gothic" w:hAnsi="MS Gothic" w:eastAsia="MS Gothic" w:cs="MS Gothic"/>
          <w:sz w:val="28"/>
          <w:szCs w:val="28"/>
        </w:rPr>
        <w:t>儿</w:t>
      </w:r>
      <w:r>
        <w:rPr>
          <w:rFonts w:ascii="Times New Roman" w:hAnsi="Times New Roman"/>
          <w:sz w:val="28"/>
          <w:szCs w:val="28"/>
          <w:lang w:val="ru-RU"/>
        </w:rPr>
        <w:t xml:space="preserve"> и </w:t>
      </w:r>
      <w:r>
        <w:rPr>
          <w:rFonts w:hint="eastAsia" w:ascii="MS Gothic" w:hAnsi="MS Gothic" w:eastAsia="MS Gothic" w:cs="MS Gothic"/>
          <w:sz w:val="28"/>
          <w:szCs w:val="28"/>
        </w:rPr>
        <w:t>那儿</w:t>
      </w:r>
      <w:r>
        <w:rPr>
          <w:rFonts w:ascii="Times New Roman" w:hAnsi="Times New Roman"/>
          <w:sz w:val="28"/>
          <w:szCs w:val="28"/>
          <w:lang w:val="ru-RU"/>
        </w:rPr>
        <w:t>;</w:t>
      </w:r>
    </w:p>
    <w:p w14:paraId="008640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住在</w:t>
      </w:r>
      <w:r>
        <w:rPr>
          <w:rFonts w:ascii="Times New Roman" w:hAnsi="Times New Roman"/>
          <w:sz w:val="28"/>
          <w:szCs w:val="28"/>
          <w:lang w:val="ru-RU"/>
        </w:rPr>
        <w:t xml:space="preserve"> в сочетании с существительным со значением места;</w:t>
      </w:r>
    </w:p>
    <w:p w14:paraId="70FCAA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наличия с помощью глагола-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426429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hint="eastAsia" w:ascii="MS Gothic" w:hAnsi="MS Gothic" w:eastAsia="MS Gothic" w:cs="MS Gothic"/>
          <w:sz w:val="28"/>
          <w:szCs w:val="28"/>
        </w:rPr>
        <w:t>不</w:t>
      </w:r>
      <w:r>
        <w:rPr>
          <w:rFonts w:ascii="Times New Roman" w:hAnsi="Times New Roman"/>
          <w:sz w:val="28"/>
          <w:szCs w:val="28"/>
          <w:lang w:val="ru-RU"/>
        </w:rPr>
        <w:t>……</w:t>
      </w:r>
      <w:r>
        <w:rPr>
          <w:rFonts w:hint="eastAsia" w:ascii="MS Gothic" w:hAnsi="MS Gothic" w:eastAsia="MS Gothic" w:cs="MS Gothic"/>
          <w:sz w:val="28"/>
          <w:szCs w:val="28"/>
        </w:rPr>
        <w:t>也不</w:t>
      </w:r>
      <w:r>
        <w:rPr>
          <w:rFonts w:ascii="Times New Roman" w:hAnsi="Times New Roman"/>
          <w:sz w:val="28"/>
          <w:szCs w:val="28"/>
          <w:lang w:val="ru-RU"/>
        </w:rPr>
        <w:t xml:space="preserve">……; </w:t>
      </w:r>
      <w:r>
        <w:rPr>
          <w:rFonts w:hint="eastAsia" w:ascii="MS Gothic" w:hAnsi="MS Gothic" w:eastAsia="MS Gothic" w:cs="MS Gothic"/>
          <w:sz w:val="28"/>
          <w:szCs w:val="28"/>
        </w:rPr>
        <w:t>有的</w:t>
      </w:r>
      <w:r>
        <w:rPr>
          <w:rFonts w:ascii="Times New Roman" w:hAnsi="Times New Roman"/>
          <w:sz w:val="28"/>
          <w:szCs w:val="28"/>
          <w:lang w:val="ru-RU"/>
        </w:rPr>
        <w:t>……</w:t>
      </w:r>
      <w:r>
        <w:rPr>
          <w:rFonts w:hint="eastAsia" w:ascii="MS Gothic" w:hAnsi="MS Gothic" w:eastAsia="MS Gothic" w:cs="MS Gothic"/>
          <w:sz w:val="28"/>
          <w:szCs w:val="28"/>
          <w:lang w:val="ru-RU"/>
        </w:rPr>
        <w:t>，</w:t>
      </w:r>
      <w:r>
        <w:rPr>
          <w:rFonts w:hint="eastAsia" w:ascii="MS Gothic" w:hAnsi="MS Gothic" w:eastAsia="MS Gothic" w:cs="MS Gothic"/>
          <w:sz w:val="28"/>
          <w:szCs w:val="28"/>
        </w:rPr>
        <w:t>有的</w:t>
      </w:r>
      <w:r>
        <w:rPr>
          <w:rFonts w:ascii="Times New Roman" w:hAnsi="Times New Roman"/>
          <w:sz w:val="28"/>
          <w:szCs w:val="28"/>
          <w:lang w:val="ru-RU"/>
        </w:rPr>
        <w:t>…….;</w:t>
      </w:r>
    </w:p>
    <w:p w14:paraId="42EA2B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ой конструкции </w:t>
      </w:r>
      <w:r>
        <w:rPr>
          <w:rFonts w:hint="eastAsia" w:ascii="MS Gothic" w:hAnsi="MS Gothic" w:eastAsia="MS Gothic" w:cs="MS Gothic"/>
          <w:sz w:val="28"/>
          <w:szCs w:val="28"/>
        </w:rPr>
        <w:t>因</w:t>
      </w:r>
      <w:r>
        <w:rPr>
          <w:rFonts w:hint="eastAsia" w:ascii="MingLiU" w:hAnsi="MingLiU" w:eastAsia="MingLiU" w:cs="MingLiU"/>
          <w:sz w:val="28"/>
          <w:szCs w:val="28"/>
        </w:rPr>
        <w:t>为</w:t>
      </w:r>
      <w:r>
        <w:rPr>
          <w:rFonts w:ascii="Times New Roman" w:hAnsi="Times New Roman"/>
          <w:sz w:val="28"/>
          <w:szCs w:val="28"/>
          <w:lang w:val="ru-RU"/>
        </w:rPr>
        <w:t>……, (</w:t>
      </w:r>
      <w:r>
        <w:rPr>
          <w:rFonts w:hint="eastAsia" w:ascii="MS Gothic" w:hAnsi="MS Gothic" w:eastAsia="MS Gothic" w:cs="MS Gothic"/>
          <w:sz w:val="28"/>
          <w:szCs w:val="28"/>
        </w:rPr>
        <w:t>所以</w:t>
      </w:r>
      <w:r>
        <w:rPr>
          <w:rFonts w:ascii="Times New Roman" w:hAnsi="Times New Roman"/>
          <w:sz w:val="28"/>
          <w:szCs w:val="28"/>
          <w:lang w:val="ru-RU"/>
        </w:rPr>
        <w:t>……), оформляющей причинно-следственную связь;</w:t>
      </w:r>
    </w:p>
    <w:p w14:paraId="60C097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конструкцией </w:t>
      </w:r>
      <w:r>
        <w:rPr>
          <w:rFonts w:hint="eastAsia" w:ascii="MS Gothic" w:hAnsi="MS Gothic" w:eastAsia="MS Gothic" w:cs="MS Gothic"/>
          <w:sz w:val="28"/>
          <w:szCs w:val="28"/>
        </w:rPr>
        <w:t>如果</w:t>
      </w:r>
      <w:r>
        <w:rPr>
          <w:rFonts w:ascii="Times New Roman" w:hAnsi="Times New Roman"/>
          <w:sz w:val="28"/>
          <w:szCs w:val="28"/>
          <w:lang w:val="ru-RU"/>
        </w:rPr>
        <w:t xml:space="preserve">……, </w:t>
      </w:r>
      <w:r>
        <w:rPr>
          <w:rFonts w:hint="eastAsia" w:ascii="MS Gothic" w:hAnsi="MS Gothic" w:eastAsia="MS Gothic" w:cs="MS Gothic"/>
          <w:sz w:val="28"/>
          <w:szCs w:val="28"/>
        </w:rPr>
        <w:t>就</w:t>
      </w:r>
      <w:r>
        <w:rPr>
          <w:rFonts w:ascii="Times New Roman" w:hAnsi="Times New Roman"/>
          <w:sz w:val="28"/>
          <w:szCs w:val="28"/>
          <w:lang w:val="ru-RU"/>
        </w:rPr>
        <w:t>……;</w:t>
      </w:r>
    </w:p>
    <w:p w14:paraId="5DAEA5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союзом </w:t>
      </w:r>
      <w:r>
        <w:rPr>
          <w:rFonts w:hint="eastAsia" w:ascii="MS Gothic" w:hAnsi="MS Gothic" w:eastAsia="MS Gothic" w:cs="MS Gothic"/>
          <w:sz w:val="28"/>
          <w:szCs w:val="28"/>
        </w:rPr>
        <w:t>要是</w:t>
      </w:r>
      <w:r>
        <w:rPr>
          <w:rFonts w:ascii="Times New Roman" w:hAnsi="Times New Roman"/>
          <w:sz w:val="28"/>
          <w:szCs w:val="28"/>
          <w:lang w:val="ru-RU"/>
        </w:rPr>
        <w:t>;</w:t>
      </w:r>
    </w:p>
    <w:p w14:paraId="33996F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hint="eastAsia" w:ascii="MS Gothic" w:hAnsi="MS Gothic" w:eastAsia="MS Gothic" w:cs="MS Gothic"/>
          <w:sz w:val="28"/>
          <w:szCs w:val="28"/>
        </w:rPr>
        <w:t>就要</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从</w:t>
      </w:r>
      <w:r>
        <w:rPr>
          <w:rFonts w:ascii="Times New Roman" w:hAnsi="Times New Roman"/>
          <w:sz w:val="28"/>
          <w:szCs w:val="28"/>
          <w:lang w:val="ru-RU"/>
        </w:rPr>
        <w:t>……</w:t>
      </w:r>
      <w:r>
        <w:rPr>
          <w:rFonts w:hint="eastAsia" w:ascii="MS Gothic" w:hAnsi="MS Gothic" w:eastAsia="MS Gothic" w:cs="MS Gothic"/>
          <w:sz w:val="28"/>
          <w:szCs w:val="28"/>
        </w:rPr>
        <w:t>到</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w:t>
      </w:r>
      <w:r>
        <w:rPr>
          <w:rFonts w:hint="eastAsia" w:ascii="MS Gothic" w:hAnsi="MS Gothic" w:eastAsia="MS Gothic" w:cs="MS Gothic"/>
          <w:sz w:val="28"/>
          <w:szCs w:val="28"/>
        </w:rPr>
        <w:t>又</w:t>
      </w:r>
      <w:r>
        <w:rPr>
          <w:rFonts w:ascii="Times New Roman" w:hAnsi="Times New Roman"/>
          <w:sz w:val="28"/>
          <w:szCs w:val="28"/>
          <w:lang w:val="ru-RU"/>
        </w:rPr>
        <w:t>……;</w:t>
      </w:r>
    </w:p>
    <w:p w14:paraId="051B37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его отрицательной формой (</w:t>
      </w:r>
      <w:r>
        <w:rPr>
          <w:rFonts w:hint="eastAsia" w:ascii="MS Gothic" w:hAnsi="MS Gothic" w:eastAsia="MS Gothic" w:cs="MS Gothic"/>
          <w:sz w:val="28"/>
          <w:szCs w:val="28"/>
        </w:rPr>
        <w:t>没有</w:t>
      </w:r>
      <w:r>
        <w:rPr>
          <w:rFonts w:ascii="Times New Roman" w:hAnsi="Times New Roman"/>
          <w:sz w:val="28"/>
          <w:szCs w:val="28"/>
          <w:lang w:val="ru-RU"/>
        </w:rPr>
        <w:t>);</w:t>
      </w:r>
    </w:p>
    <w:p w14:paraId="28A3A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hint="eastAsia" w:ascii="MS Gothic" w:hAnsi="MS Gothic" w:eastAsia="MS Gothic" w:cs="MS Gothic"/>
          <w:sz w:val="28"/>
          <w:szCs w:val="28"/>
        </w:rPr>
        <w:t>比</w:t>
      </w:r>
      <w:r>
        <w:rPr>
          <w:rFonts w:ascii="Times New Roman" w:hAnsi="Times New Roman"/>
          <w:sz w:val="28"/>
          <w:szCs w:val="28"/>
          <w:lang w:val="ru-RU"/>
        </w:rPr>
        <w:t>……</w:t>
      </w:r>
      <w:r>
        <w:rPr>
          <w:rFonts w:hint="eastAsia" w:ascii="MS Gothic" w:hAnsi="MS Gothic" w:eastAsia="MS Gothic" w:cs="MS Gothic"/>
          <w:sz w:val="28"/>
          <w:szCs w:val="28"/>
        </w:rPr>
        <w:t>更</w:t>
      </w:r>
      <w:r>
        <w:rPr>
          <w:rFonts w:ascii="Times New Roman" w:hAnsi="Times New Roman"/>
          <w:sz w:val="28"/>
          <w:szCs w:val="28"/>
          <w:lang w:val="ru-RU"/>
        </w:rPr>
        <w:t xml:space="preserve"> + прилагательное;</w:t>
      </w:r>
    </w:p>
    <w:p w14:paraId="06ADB6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xml:space="preserve"> и </w:t>
      </w:r>
      <w:r>
        <w:rPr>
          <w:rFonts w:hint="eastAsia" w:ascii="MS Gothic" w:hAnsi="MS Gothic" w:eastAsia="MS Gothic" w:cs="MS Gothic"/>
          <w:sz w:val="28"/>
          <w:szCs w:val="28"/>
        </w:rPr>
        <w:t>和</w:t>
      </w:r>
      <w:r>
        <w:rPr>
          <w:rFonts w:ascii="Times New Roman" w:hAnsi="Times New Roman"/>
          <w:sz w:val="28"/>
          <w:szCs w:val="28"/>
          <w:lang w:val="ru-RU"/>
        </w:rPr>
        <w:t>/</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xml:space="preserve"> + прилагательное;</w:t>
      </w:r>
    </w:p>
    <w:p w14:paraId="75BA84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14:paraId="51C16B8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ого элемента, результата и результативных морфем (</w:t>
      </w:r>
      <w:r>
        <w:rPr>
          <w:rFonts w:hint="eastAsia" w:ascii="MS Gothic" w:hAnsi="MS Gothic" w:eastAsia="MS Gothic" w:cs="MS Gothic"/>
          <w:sz w:val="28"/>
          <w:szCs w:val="28"/>
        </w:rPr>
        <w:t>完</w:t>
      </w:r>
      <w:r>
        <w:rPr>
          <w:rFonts w:ascii="MS Gothic" w:hAnsi="MS Gothic" w:eastAsia="MS Gothic" w:cs="MS Gothic"/>
          <w:sz w:val="28"/>
          <w:szCs w:val="28"/>
          <w:lang w:val="ru-RU"/>
        </w:rPr>
        <w:t xml:space="preserve"> </w:t>
      </w:r>
      <w:r>
        <w:rPr>
          <w:rFonts w:ascii="Times New Roman" w:hAnsi="Times New Roman"/>
          <w:sz w:val="28"/>
          <w:szCs w:val="28"/>
          <w:lang w:val="ru-RU"/>
        </w:rPr>
        <w:t>и другие);</w:t>
      </w:r>
    </w:p>
    <w:p w14:paraId="497387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й и косвенной речи.</w:t>
      </w:r>
    </w:p>
    <w:p w14:paraId="6B899A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4.</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14:paraId="304295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14:paraId="1C3B02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14:paraId="14AF0A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69F316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14:paraId="064A0D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14:paraId="3F329BE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14:paraId="588019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14:paraId="7BB261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19F170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китайском языке;</w:t>
      </w:r>
    </w:p>
    <w:p w14:paraId="518A76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69CD92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 выдающихся людей родной страны и стран (страны) изучаемого языка (учёных, писателей, поэтов).</w:t>
      </w:r>
    </w:p>
    <w:p w14:paraId="7288BE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5.</w:t>
      </w:r>
      <w:r>
        <w:rPr>
          <w:rFonts w:ascii="Times New Roman" w:hAnsi="Times New Roman"/>
          <w:sz w:val="28"/>
          <w:szCs w:val="28"/>
        </w:rPr>
        <w:t> </w:t>
      </w:r>
      <w:r>
        <w:rPr>
          <w:rFonts w:ascii="Times New Roman" w:hAnsi="Times New Roman"/>
          <w:sz w:val="28"/>
          <w:szCs w:val="28"/>
          <w:lang w:val="ru-RU"/>
        </w:rPr>
        <w:t>Компенсаторные умения.</w:t>
      </w:r>
    </w:p>
    <w:p w14:paraId="4F7281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456ADB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19BAE0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4C9886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14:paraId="579893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14:paraId="36BFE2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14:paraId="2CA20A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97183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w:t>
      </w:r>
      <w:r>
        <w:rPr>
          <w:rFonts w:ascii="Times New Roman" w:hAnsi="Times New Roman"/>
          <w:sz w:val="28"/>
          <w:szCs w:val="28"/>
        </w:rPr>
        <w:t> </w:t>
      </w:r>
      <w:r>
        <w:rPr>
          <w:rFonts w:ascii="Times New Roman" w:hAnsi="Times New Roman"/>
          <w:sz w:val="28"/>
          <w:szCs w:val="28"/>
          <w:lang w:val="ru-RU"/>
        </w:rPr>
        <w:t>Содержание обучения в 7 классе.</w:t>
      </w:r>
    </w:p>
    <w:p w14:paraId="7AFA71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1.</w:t>
      </w:r>
      <w:r>
        <w:rPr>
          <w:rFonts w:ascii="Times New Roman" w:hAnsi="Times New Roman"/>
          <w:sz w:val="28"/>
          <w:szCs w:val="28"/>
        </w:rPr>
        <w:t> </w:t>
      </w:r>
      <w:r>
        <w:rPr>
          <w:rFonts w:ascii="Times New Roman" w:hAnsi="Times New Roman"/>
          <w:sz w:val="28"/>
          <w:szCs w:val="28"/>
          <w:lang w:val="ru-RU"/>
        </w:rPr>
        <w:t>Коммуникативные умения.</w:t>
      </w:r>
    </w:p>
    <w:p w14:paraId="32B703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4BEF04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14:paraId="2E9EDB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1E4E2A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75B8BC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0C21CE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37662F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14:paraId="4BBA2A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4120F9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34C2AE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713CBB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14:paraId="25A6E3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A560E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14:paraId="69041B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w:t>
      </w:r>
      <w:r>
        <w:rPr>
          <w:rFonts w:ascii="Times New Roman" w:hAnsi="Times New Roman"/>
          <w:sz w:val="28"/>
          <w:szCs w:val="28"/>
        </w:rPr>
        <w:t> </w:t>
      </w:r>
      <w:r>
        <w:rPr>
          <w:rFonts w:ascii="Times New Roman" w:hAnsi="Times New Roman"/>
          <w:sz w:val="28"/>
          <w:szCs w:val="28"/>
          <w:lang w:val="ru-RU"/>
        </w:rPr>
        <w:t>Виды речевой деятельности.</w:t>
      </w:r>
    </w:p>
    <w:p w14:paraId="326C80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1.</w:t>
      </w:r>
      <w:r>
        <w:rPr>
          <w:rFonts w:ascii="Times New Roman" w:hAnsi="Times New Roman"/>
          <w:sz w:val="28"/>
          <w:szCs w:val="28"/>
        </w:rPr>
        <w:t> </w:t>
      </w:r>
      <w:r>
        <w:rPr>
          <w:rFonts w:ascii="Times New Roman" w:hAnsi="Times New Roman"/>
          <w:sz w:val="28"/>
          <w:szCs w:val="28"/>
          <w:lang w:val="ru-RU"/>
        </w:rPr>
        <w:t>Говорение.</w:t>
      </w:r>
    </w:p>
    <w:p w14:paraId="618458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1.1.</w:t>
      </w:r>
      <w:r>
        <w:rPr>
          <w:rFonts w:ascii="Times New Roman" w:hAnsi="Times New Roman"/>
          <w:sz w:val="28"/>
          <w:szCs w:val="28"/>
        </w:rPr>
        <w:t> </w:t>
      </w:r>
      <w:r>
        <w:rPr>
          <w:rFonts w:ascii="Times New Roman" w:hAnsi="Times New Roman"/>
          <w:sz w:val="28"/>
          <w:szCs w:val="28"/>
          <w:lang w:val="ru-RU"/>
        </w:rPr>
        <w:t>Диалогическая речь.</w:t>
      </w:r>
    </w:p>
    <w:p w14:paraId="426312A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комбинированный диалог, включающий различные виды диалога, в соответствии с поставленной коммуникативной задачей с использованием образца, речевых ситуаций, ключевых слов и (или) иллюстраций, фотографий.</w:t>
      </w:r>
    </w:p>
    <w:p w14:paraId="28D0DB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1.2.</w:t>
      </w:r>
      <w:r>
        <w:rPr>
          <w:rFonts w:ascii="Times New Roman" w:hAnsi="Times New Roman"/>
          <w:sz w:val="28"/>
          <w:szCs w:val="28"/>
        </w:rPr>
        <w:t> </w:t>
      </w:r>
      <w:r>
        <w:rPr>
          <w:rFonts w:ascii="Times New Roman" w:hAnsi="Times New Roman"/>
          <w:sz w:val="28"/>
          <w:szCs w:val="28"/>
          <w:lang w:val="ru-RU"/>
        </w:rPr>
        <w:t>Монологическая речь</w:t>
      </w:r>
    </w:p>
    <w:p w14:paraId="1741BD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или характеристика, повествование или сообщение) с использованием образца, речевых ситуаций, ключевых слов и (или) иллюстраций, фотографий.</w:t>
      </w:r>
    </w:p>
    <w:p w14:paraId="4CB9B2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14:paraId="214221A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прослушанного) текста с использованием образца, речевых ситуаций, ключевых слов и (или) иллюстраций, фотографий.</w:t>
      </w:r>
    </w:p>
    <w:p w14:paraId="5A8534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14:paraId="1E7630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749108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 Работать индивидуально и в группе при выполнении проектной работы.</w:t>
      </w:r>
    </w:p>
    <w:p w14:paraId="5534E9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2.</w:t>
      </w:r>
      <w:r>
        <w:rPr>
          <w:rFonts w:ascii="Times New Roman" w:hAnsi="Times New Roman"/>
          <w:sz w:val="28"/>
          <w:szCs w:val="28"/>
        </w:rPr>
        <w:t> </w:t>
      </w:r>
      <w:r>
        <w:rPr>
          <w:rFonts w:ascii="Times New Roman" w:hAnsi="Times New Roman"/>
          <w:sz w:val="28"/>
          <w:szCs w:val="28"/>
          <w:lang w:val="ru-RU"/>
        </w:rPr>
        <w:t>Аудирование.</w:t>
      </w:r>
    </w:p>
    <w:p w14:paraId="1436641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на уроке.</w:t>
      </w:r>
    </w:p>
    <w:p w14:paraId="7D80A6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14:paraId="14D9F9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14:paraId="4248B8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14:paraId="2EF4DF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разных жанров и стилей, содержащие отдельные незнакомые слова.</w:t>
      </w:r>
    </w:p>
    <w:p w14:paraId="45965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14:paraId="67ADE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14:paraId="76CD5F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онтекстуальную, в том числе языковую, догадку при восприятии на слух текстов, содержащих незнакомые слова.</w:t>
      </w:r>
    </w:p>
    <w:p w14:paraId="5A678A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влияющие на понимание текста.</w:t>
      </w:r>
    </w:p>
    <w:p w14:paraId="74DC16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3.</w:t>
      </w:r>
      <w:r>
        <w:rPr>
          <w:rFonts w:ascii="Times New Roman" w:hAnsi="Times New Roman"/>
          <w:sz w:val="28"/>
          <w:szCs w:val="28"/>
        </w:rPr>
        <w:t> </w:t>
      </w:r>
      <w:r>
        <w:rPr>
          <w:rFonts w:ascii="Times New Roman" w:hAnsi="Times New Roman"/>
          <w:sz w:val="28"/>
          <w:szCs w:val="28"/>
          <w:lang w:val="ru-RU"/>
        </w:rPr>
        <w:t>Смысловое чтение.</w:t>
      </w:r>
    </w:p>
    <w:p w14:paraId="3F806A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30 знаков.</w:t>
      </w:r>
    </w:p>
    <w:p w14:paraId="5953BD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110 знаков.</w:t>
      </w:r>
    </w:p>
    <w:p w14:paraId="2C5C2D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ение в несложных аутентичных текстах различных стилей и жанров главную информацию от второстепенной, выявление наиболее значимых фактов.</w:t>
      </w:r>
    </w:p>
    <w:p w14:paraId="6ABD16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например, таблицах, диаграммах).</w:t>
      </w:r>
    </w:p>
    <w:p w14:paraId="732C94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14:paraId="658DB4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14:paraId="3703F9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4.</w:t>
      </w:r>
      <w:r>
        <w:rPr>
          <w:rFonts w:ascii="Times New Roman" w:hAnsi="Times New Roman"/>
          <w:sz w:val="28"/>
          <w:szCs w:val="28"/>
        </w:rPr>
        <w:t> </w:t>
      </w:r>
      <w:r>
        <w:rPr>
          <w:rFonts w:ascii="Times New Roman" w:hAnsi="Times New Roman"/>
          <w:sz w:val="28"/>
          <w:szCs w:val="28"/>
          <w:lang w:val="ru-RU"/>
        </w:rPr>
        <w:t>Письменная речь.</w:t>
      </w:r>
    </w:p>
    <w:p w14:paraId="302C9F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14:paraId="1D10720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80 знаков.</w:t>
      </w:r>
    </w:p>
    <w:p w14:paraId="524DE2B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70 знаков.</w:t>
      </w:r>
    </w:p>
    <w:p w14:paraId="24657D8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в соответствии с нормами речевого этикета, принятых в стране изучаемого языка.</w:t>
      </w:r>
    </w:p>
    <w:p w14:paraId="2AD37E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w:t>
      </w:r>
    </w:p>
    <w:p w14:paraId="28EFC5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 (письменного) сообщения, описания диаграмм и графиков.</w:t>
      </w:r>
    </w:p>
    <w:p w14:paraId="59011F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3.</w:t>
      </w:r>
      <w:r>
        <w:rPr>
          <w:rFonts w:ascii="Times New Roman" w:hAnsi="Times New Roman"/>
          <w:sz w:val="28"/>
          <w:szCs w:val="28"/>
        </w:rPr>
        <w:t> </w:t>
      </w:r>
      <w:r>
        <w:rPr>
          <w:rFonts w:ascii="Times New Roman" w:hAnsi="Times New Roman"/>
          <w:sz w:val="28"/>
          <w:szCs w:val="28"/>
          <w:lang w:val="ru-RU"/>
        </w:rPr>
        <w:t>Языковая сторона речи.</w:t>
      </w:r>
    </w:p>
    <w:p w14:paraId="521E63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3.1.</w:t>
      </w:r>
      <w:r>
        <w:rPr>
          <w:rFonts w:ascii="Times New Roman" w:hAnsi="Times New Roman"/>
          <w:sz w:val="28"/>
          <w:szCs w:val="28"/>
        </w:rPr>
        <w:t> </w:t>
      </w:r>
      <w:r>
        <w:rPr>
          <w:rFonts w:ascii="Times New Roman" w:hAnsi="Times New Roman"/>
          <w:sz w:val="28"/>
          <w:szCs w:val="28"/>
          <w:lang w:val="ru-RU"/>
        </w:rPr>
        <w:t>Фонетическая сторона речи.</w:t>
      </w:r>
    </w:p>
    <w:p w14:paraId="66C41C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ными навыками различения на слух и произношения всех звуков китайского языка.</w:t>
      </w:r>
    </w:p>
    <w:p w14:paraId="60A8AA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hint="eastAsia" w:ascii="MingLiU" w:hAnsi="MingLiU" w:eastAsia="MingLiU" w:cs="MingLiU"/>
          <w:sz w:val="28"/>
          <w:szCs w:val="28"/>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14:paraId="5DBE18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14:paraId="29F44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14:paraId="3DFA57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14:paraId="4249F2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14:paraId="4F2CA3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14:paraId="2B563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110 знаков, построенных на изученном языковом материале, с соблюдением правил чтения и соответствующей интонацией.</w:t>
      </w:r>
    </w:p>
    <w:p w14:paraId="2CE0C8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14:paraId="6157A5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14:paraId="4E43FB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аспознавания и различения пекинского диалекта (путунхуа) от других местных диалектов Китая.</w:t>
      </w:r>
    </w:p>
    <w:p w14:paraId="7D3108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3.2.</w:t>
      </w:r>
      <w:r>
        <w:rPr>
          <w:rFonts w:ascii="Times New Roman" w:hAnsi="Times New Roman"/>
          <w:sz w:val="28"/>
          <w:szCs w:val="28"/>
        </w:rPr>
        <w:t> </w:t>
      </w:r>
      <w:r>
        <w:rPr>
          <w:rFonts w:ascii="Times New Roman" w:hAnsi="Times New Roman"/>
          <w:sz w:val="28"/>
          <w:szCs w:val="28"/>
          <w:lang w:val="ru-RU"/>
        </w:rPr>
        <w:t>Иероглифика, орфография и пунктуация</w:t>
      </w:r>
    </w:p>
    <w:p w14:paraId="5B3A05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14:paraId="4FA9E8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14:paraId="29A2B1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я в написании изученных иероглифов.</w:t>
      </w:r>
    </w:p>
    <w:p w14:paraId="0F9F64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14:paraId="63E3E1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14:paraId="43C696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14:paraId="70841F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14:paraId="1C0E8E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14:paraId="0C4D76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14:paraId="14049B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 Набор иероглифического текста на компьютере, использование иероглифики при поиске информации в Интернете. Использование иероглифической догадки в случаях выявления незнакомого сочетания иероглифов.</w:t>
      </w:r>
    </w:p>
    <w:p w14:paraId="6F594A8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заданий на компьютере.</w:t>
      </w:r>
    </w:p>
    <w:p w14:paraId="47F044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14:paraId="7B02E1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FC4CD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3.3.</w:t>
      </w:r>
      <w:r>
        <w:rPr>
          <w:rFonts w:ascii="Times New Roman" w:hAnsi="Times New Roman"/>
          <w:sz w:val="28"/>
          <w:szCs w:val="28"/>
        </w:rPr>
        <w:t> </w:t>
      </w:r>
      <w:r>
        <w:rPr>
          <w:rFonts w:ascii="Times New Roman" w:hAnsi="Times New Roman"/>
          <w:sz w:val="28"/>
          <w:szCs w:val="28"/>
          <w:lang w:val="ru-RU"/>
        </w:rPr>
        <w:t>Лексическая сторона речи.</w:t>
      </w:r>
    </w:p>
    <w:p w14:paraId="3BDF2EE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75A2F8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енных реплик-клише речевого этикета, наиболее характерных для культуры Китая и других стран изучаемого языка.</w:t>
      </w:r>
    </w:p>
    <w:p w14:paraId="0BCB08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14:paraId="7A137B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14:paraId="1203B6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14:paraId="2D2513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w:t>
      </w:r>
    </w:p>
    <w:p w14:paraId="16D532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14:paraId="045D20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3.4.</w:t>
      </w:r>
      <w:r>
        <w:rPr>
          <w:rFonts w:ascii="Times New Roman" w:hAnsi="Times New Roman"/>
          <w:sz w:val="28"/>
          <w:szCs w:val="28"/>
        </w:rPr>
        <w:t> </w:t>
      </w:r>
      <w:r>
        <w:rPr>
          <w:rFonts w:ascii="Times New Roman" w:hAnsi="Times New Roman"/>
          <w:sz w:val="28"/>
          <w:szCs w:val="28"/>
          <w:lang w:val="ru-RU"/>
        </w:rPr>
        <w:t>Грамматическая сторона речи.</w:t>
      </w:r>
    </w:p>
    <w:p w14:paraId="386CB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14:paraId="098F7A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его вопроса с частицей </w:t>
      </w:r>
      <w:r>
        <w:rPr>
          <w:rFonts w:hint="eastAsia" w:ascii="MingLiU" w:hAnsi="MingLiU" w:eastAsia="MingLiU" w:cs="MingLiU"/>
          <w:sz w:val="28"/>
          <w:szCs w:val="28"/>
        </w:rPr>
        <w:t>吗</w:t>
      </w:r>
      <w:r>
        <w:rPr>
          <w:rFonts w:ascii="Times New Roman" w:hAnsi="Times New Roman"/>
          <w:sz w:val="28"/>
          <w:szCs w:val="28"/>
          <w:lang w:val="ru-RU"/>
        </w:rPr>
        <w:t xml:space="preserve"> и в утвердительно-отрицательной форме, специального вопроса с вопросительными местоимениями), побудительных, восклицательных;</w:t>
      </w:r>
    </w:p>
    <w:p w14:paraId="2D1066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14:paraId="2EF7D0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hint="eastAsia" w:ascii="MS Gothic" w:hAnsi="MS Gothic" w:eastAsia="MS Gothic" w:cs="MS Gothic"/>
          <w:sz w:val="28"/>
          <w:szCs w:val="28"/>
        </w:rPr>
        <w:t>是</w:t>
      </w:r>
      <w:r>
        <w:rPr>
          <w:rFonts w:ascii="Times New Roman" w:hAnsi="Times New Roman"/>
          <w:sz w:val="28"/>
          <w:szCs w:val="28"/>
          <w:lang w:val="ru-RU"/>
        </w:rPr>
        <w:t xml:space="preserve"> и без 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155E0E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х фраз с качественным сказуемым;</w:t>
      </w:r>
    </w:p>
    <w:p w14:paraId="75CF1A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14:paraId="2A959F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глагольным сказуемым, принимающих двойное дополнение;</w:t>
      </w:r>
    </w:p>
    <w:p w14:paraId="134BEE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глагольным сказуемым, принимающих прямое дополнение и дополнительный элемент результата с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1E4A1E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hint="eastAsia" w:ascii="MS Gothic" w:hAnsi="MS Gothic" w:eastAsia="MS Gothic" w:cs="MS Gothic"/>
          <w:sz w:val="28"/>
          <w:szCs w:val="28"/>
        </w:rPr>
        <w:t>有</w:t>
      </w:r>
      <w:r>
        <w:rPr>
          <w:rFonts w:ascii="Times New Roman" w:hAnsi="Times New Roman"/>
          <w:sz w:val="28"/>
          <w:szCs w:val="28"/>
          <w:lang w:val="ru-RU"/>
        </w:rPr>
        <w:t>;</w:t>
      </w:r>
    </w:p>
    <w:p w14:paraId="5FC40B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клицательного предложения по форме « </w:t>
      </w:r>
      <w:r>
        <w:rPr>
          <w:rFonts w:hint="eastAsia" w:ascii="MS Gothic" w:hAnsi="MS Gothic" w:eastAsia="MS Gothic" w:cs="MS Gothic"/>
          <w:sz w:val="28"/>
          <w:szCs w:val="28"/>
        </w:rPr>
        <w:t>太</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с наречиями </w:t>
      </w:r>
      <w:r>
        <w:rPr>
          <w:rFonts w:hint="eastAsia" w:ascii="MS Gothic" w:hAnsi="MS Gothic" w:eastAsia="MS Gothic" w:cs="MS Gothic"/>
          <w:sz w:val="28"/>
          <w:szCs w:val="28"/>
        </w:rPr>
        <w:t>多</w:t>
      </w:r>
      <w:r>
        <w:rPr>
          <w:rFonts w:ascii="Times New Roman" w:hAnsi="Times New Roman"/>
          <w:sz w:val="28"/>
          <w:szCs w:val="28"/>
          <w:lang w:val="ru-RU"/>
        </w:rPr>
        <w:t xml:space="preserve">, </w:t>
      </w:r>
      <w:r>
        <w:rPr>
          <w:rFonts w:hint="eastAsia" w:ascii="MS Gothic" w:hAnsi="MS Gothic" w:eastAsia="MS Gothic" w:cs="MS Gothic"/>
          <w:sz w:val="28"/>
          <w:szCs w:val="28"/>
        </w:rPr>
        <w:t>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好</w:t>
      </w:r>
      <w:r>
        <w:rPr>
          <w:rFonts w:ascii="Times New Roman" w:hAnsi="Times New Roman"/>
          <w:sz w:val="28"/>
          <w:szCs w:val="28"/>
          <w:lang w:val="ru-RU"/>
        </w:rPr>
        <w:t xml:space="preserve"> и фразовыми частицами </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啊</w:t>
      </w:r>
      <w:r>
        <w:rPr>
          <w:rFonts w:ascii="Times New Roman" w:hAnsi="Times New Roman"/>
          <w:sz w:val="28"/>
          <w:szCs w:val="28"/>
          <w:lang w:val="ru-RU"/>
        </w:rPr>
        <w:t xml:space="preserve">, </w:t>
      </w:r>
      <w:r>
        <w:rPr>
          <w:rFonts w:hint="eastAsia" w:ascii="MS Gothic" w:hAnsi="MS Gothic" w:eastAsia="MS Gothic" w:cs="MS Gothic"/>
          <w:sz w:val="28"/>
          <w:szCs w:val="28"/>
        </w:rPr>
        <w:t>啦</w:t>
      </w:r>
      <w:r>
        <w:rPr>
          <w:rFonts w:ascii="Times New Roman" w:hAnsi="Times New Roman"/>
          <w:sz w:val="28"/>
          <w:szCs w:val="28"/>
          <w:lang w:val="ru-RU"/>
        </w:rPr>
        <w:t xml:space="preserve">); </w:t>
      </w:r>
    </w:p>
    <w:p w14:paraId="44C6C8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х предложений;</w:t>
      </w:r>
    </w:p>
    <w:p w14:paraId="4C2E66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ой структуры/глагольного словосочетания в роли подлежащего;</w:t>
      </w:r>
    </w:p>
    <w:p w14:paraId="185960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 выражающих приветствие и прощание, благодарность и ответ на нее, предложение (приглашение) и ответ на него, одобрение и комплименты;</w:t>
      </w:r>
    </w:p>
    <w:p w14:paraId="132729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hint="eastAsia" w:ascii="MingLiU" w:hAnsi="MingLiU" w:eastAsia="MingLiU" w:cs="MingLiU"/>
          <w:sz w:val="28"/>
          <w:szCs w:val="28"/>
        </w:rPr>
        <w:t>请</w:t>
      </w:r>
      <w:r>
        <w:rPr>
          <w:rFonts w:ascii="Times New Roman" w:hAnsi="Times New Roman"/>
          <w:sz w:val="28"/>
          <w:szCs w:val="28"/>
          <w:lang w:val="ru-RU"/>
        </w:rPr>
        <w:t>;</w:t>
      </w:r>
    </w:p>
    <w:p w14:paraId="784377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68E528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14:paraId="3666AF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hint="eastAsia" w:ascii="MingLiU" w:hAnsi="MingLiU" w:eastAsia="MingLiU" w:cs="MingLiU"/>
          <w:sz w:val="28"/>
          <w:szCs w:val="28"/>
        </w:rPr>
        <w:t>谁</w:t>
      </w:r>
      <w:r>
        <w:rPr>
          <w:rFonts w:ascii="Times New Roman" w:hAnsi="Times New Roman"/>
          <w:sz w:val="28"/>
          <w:szCs w:val="28"/>
          <w:lang w:val="ru-RU"/>
        </w:rPr>
        <w:t xml:space="preserve">, </w:t>
      </w:r>
      <w:r>
        <w:rPr>
          <w:rFonts w:hint="eastAsia" w:ascii="MS Gothic" w:hAnsi="MS Gothic" w:eastAsia="MS Gothic" w:cs="MS Gothic"/>
          <w:sz w:val="28"/>
          <w:szCs w:val="28"/>
        </w:rPr>
        <w:t>什么</w:t>
      </w:r>
      <w:r>
        <w:rPr>
          <w:rFonts w:ascii="Times New Roman" w:hAnsi="Times New Roman"/>
          <w:sz w:val="28"/>
          <w:szCs w:val="28"/>
          <w:lang w:val="ru-RU"/>
        </w:rPr>
        <w:t xml:space="preserve">, </w:t>
      </w:r>
      <w:r>
        <w:rPr>
          <w:rFonts w:hint="eastAsia" w:ascii="MS Gothic" w:hAnsi="MS Gothic" w:eastAsia="MS Gothic" w:cs="MS Gothic"/>
          <w:sz w:val="28"/>
          <w:szCs w:val="28"/>
        </w:rPr>
        <w:t>哪</w:t>
      </w:r>
      <w:r>
        <w:rPr>
          <w:rFonts w:ascii="Times New Roman" w:hAnsi="Times New Roman"/>
          <w:sz w:val="28"/>
          <w:szCs w:val="28"/>
          <w:lang w:val="ru-RU"/>
        </w:rPr>
        <w:t xml:space="preserve">, </w:t>
      </w:r>
      <w:r>
        <w:rPr>
          <w:rFonts w:hint="eastAsia" w:ascii="MS Gothic" w:hAnsi="MS Gothic" w:eastAsia="MS Gothic" w:cs="MS Gothic"/>
          <w:sz w:val="28"/>
          <w:szCs w:val="28"/>
        </w:rPr>
        <w:t>几</w:t>
      </w:r>
      <w:r>
        <w:rPr>
          <w:rFonts w:ascii="Times New Roman" w:hAnsi="Times New Roman"/>
          <w:sz w:val="28"/>
          <w:szCs w:val="28"/>
          <w:lang w:val="ru-RU"/>
        </w:rPr>
        <w:t xml:space="preserve">, </w:t>
      </w:r>
      <w:r>
        <w:rPr>
          <w:rFonts w:hint="eastAsia" w:ascii="MS Gothic" w:hAnsi="MS Gothic" w:eastAsia="MS Gothic" w:cs="MS Gothic"/>
          <w:sz w:val="28"/>
          <w:szCs w:val="28"/>
        </w:rPr>
        <w:t>多大</w:t>
      </w:r>
      <w:r>
        <w:rPr>
          <w:rFonts w:ascii="Times New Roman" w:hAnsi="Times New Roman"/>
          <w:sz w:val="28"/>
          <w:szCs w:val="28"/>
          <w:lang w:val="ru-RU"/>
        </w:rPr>
        <w:t xml:space="preserve">, </w:t>
      </w:r>
      <w:r>
        <w:rPr>
          <w:rFonts w:hint="eastAsia" w:ascii="MS Gothic" w:hAnsi="MS Gothic" w:eastAsia="MS Gothic" w:cs="MS Gothic"/>
          <w:sz w:val="28"/>
          <w:szCs w:val="28"/>
        </w:rPr>
        <w:t>多少</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MingLiU" w:hAnsi="MingLiU" w:eastAsia="MingLiU" w:cs="MingLiU"/>
          <w:sz w:val="28"/>
          <w:szCs w:val="28"/>
        </w:rPr>
        <w:t>样</w:t>
      </w:r>
      <w:r>
        <w:rPr>
          <w:rFonts w:ascii="Times New Roman" w:hAnsi="Times New Roman"/>
          <w:sz w:val="28"/>
          <w:szCs w:val="28"/>
          <w:lang w:val="ru-RU"/>
        </w:rPr>
        <w:t xml:space="preserve"> (в том числе для запроса оценки), </w:t>
      </w:r>
      <w:r>
        <w:rPr>
          <w:rFonts w:hint="eastAsia" w:ascii="MingLiU" w:hAnsi="MingLiU" w:eastAsia="MingLiU" w:cs="MingLiU"/>
          <w:sz w:val="28"/>
          <w:szCs w:val="28"/>
        </w:rPr>
        <w:t>为什么</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Times New Roman" w:hAnsi="Times New Roman"/>
          <w:sz w:val="28"/>
          <w:szCs w:val="28"/>
          <w:lang w:val="ru-RU"/>
        </w:rPr>
        <w:t xml:space="preserve"> </w:t>
      </w:r>
      <w:r>
        <w:rPr>
          <w:rFonts w:ascii="Times New Roman" w:hAnsi="Times New Roman"/>
          <w:sz w:val="28"/>
          <w:szCs w:val="28"/>
          <w:lang w:val="ru-RU"/>
        </w:rPr>
        <w:t>(в том числе в значении «почему»);</w:t>
      </w:r>
    </w:p>
    <w:p w14:paraId="04E278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hint="eastAsia" w:ascii="MingLiU" w:hAnsi="MingLiU" w:eastAsia="MingLiU" w:cs="MingLiU"/>
          <w:sz w:val="28"/>
          <w:szCs w:val="28"/>
        </w:rPr>
        <w:t>谁的</w:t>
      </w:r>
      <w:r>
        <w:rPr>
          <w:rFonts w:ascii="Times New Roman" w:hAnsi="Times New Roman"/>
          <w:sz w:val="28"/>
          <w:szCs w:val="28"/>
          <w:lang w:val="ru-RU"/>
        </w:rPr>
        <w:t>;</w:t>
      </w:r>
    </w:p>
    <w:p w14:paraId="075592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hint="eastAsia" w:ascii="MS Gothic" w:hAnsi="MS Gothic" w:eastAsia="MS Gothic" w:cs="MS Gothic"/>
          <w:sz w:val="28"/>
          <w:szCs w:val="28"/>
        </w:rPr>
        <w:t>什么</w:t>
      </w:r>
      <w:r>
        <w:rPr>
          <w:rFonts w:ascii="Times New Roman" w:hAnsi="Times New Roman"/>
          <w:sz w:val="28"/>
          <w:szCs w:val="28"/>
          <w:lang w:val="ru-RU"/>
        </w:rPr>
        <w:t xml:space="preserve"> в значении «какой» и в роли дополнения;</w:t>
      </w:r>
    </w:p>
    <w:p w14:paraId="3B1720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41999D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ов конверсионной омонимии в китайском языке (</w:t>
      </w:r>
      <w:r>
        <w:rPr>
          <w:rFonts w:hint="eastAsia" w:ascii="MingLiU" w:hAnsi="MingLiU" w:eastAsia="MingLiU" w:cs="MingLiU"/>
          <w:sz w:val="28"/>
          <w:szCs w:val="28"/>
        </w:rPr>
        <w:t>爱</w:t>
      </w:r>
      <w:r>
        <w:rPr>
          <w:rFonts w:hint="eastAsia" w:ascii="MS Gothic" w:hAnsi="MS Gothic" w:eastAsia="MS Gothic" w:cs="MS Gothic"/>
          <w:sz w:val="28"/>
          <w:szCs w:val="28"/>
        </w:rPr>
        <w:t>好</w:t>
      </w:r>
      <w:r>
        <w:rPr>
          <w:rFonts w:ascii="Times New Roman" w:hAnsi="Times New Roman"/>
          <w:sz w:val="28"/>
          <w:szCs w:val="28"/>
          <w:lang w:val="ru-RU"/>
        </w:rPr>
        <w:t xml:space="preserve"> и другие);</w:t>
      </w:r>
    </w:p>
    <w:p w14:paraId="5A72A5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hint="eastAsia" w:ascii="MS Gothic" w:hAnsi="MS Gothic" w:eastAsia="MS Gothic" w:cs="MS Gothic"/>
          <w:sz w:val="28"/>
          <w:szCs w:val="28"/>
        </w:rPr>
        <w:t>的</w:t>
      </w:r>
      <w:r>
        <w:rPr>
          <w:rFonts w:ascii="Times New Roman" w:hAnsi="Times New Roman"/>
          <w:sz w:val="28"/>
          <w:szCs w:val="28"/>
          <w:lang w:val="ru-RU"/>
        </w:rPr>
        <w:t>;</w:t>
      </w:r>
    </w:p>
    <w:p w14:paraId="292301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14:paraId="7AA0AE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hint="eastAsia" w:ascii="MS Gothic" w:hAnsi="MS Gothic" w:eastAsia="MS Gothic" w:cs="MS Gothic"/>
          <w:sz w:val="28"/>
          <w:szCs w:val="28"/>
        </w:rPr>
        <w:t>不</w:t>
      </w:r>
      <w:r>
        <w:rPr>
          <w:rFonts w:ascii="Times New Roman" w:hAnsi="Times New Roman"/>
          <w:sz w:val="28"/>
          <w:szCs w:val="28"/>
          <w:lang w:val="ru-RU"/>
        </w:rPr>
        <w:t xml:space="preserve">, </w:t>
      </w:r>
      <w:r>
        <w:rPr>
          <w:rFonts w:hint="eastAsia" w:ascii="MS Gothic" w:hAnsi="MS Gothic" w:eastAsia="MS Gothic" w:cs="MS Gothic"/>
          <w:sz w:val="28"/>
          <w:szCs w:val="28"/>
        </w:rPr>
        <w:t>没</w:t>
      </w:r>
      <w:r>
        <w:rPr>
          <w:rFonts w:ascii="Times New Roman" w:hAnsi="Times New Roman"/>
          <w:sz w:val="28"/>
          <w:szCs w:val="28"/>
          <w:lang w:val="ru-RU"/>
        </w:rPr>
        <w:t>;</w:t>
      </w:r>
    </w:p>
    <w:p w14:paraId="03412E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 глагольно-объектных словосочетаний (</w:t>
      </w:r>
      <w:r>
        <w:rPr>
          <w:rFonts w:hint="eastAsia" w:ascii="MingLiU" w:hAnsi="MingLiU" w:eastAsia="MingLiU" w:cs="MingLiU"/>
          <w:sz w:val="28"/>
          <w:szCs w:val="28"/>
        </w:rPr>
        <w:t>见</w:t>
      </w:r>
      <w:r>
        <w:rPr>
          <w:rFonts w:hint="eastAsia" w:ascii="MS Gothic" w:hAnsi="MS Gothic" w:eastAsia="MS Gothic" w:cs="MS Gothic"/>
          <w:sz w:val="28"/>
          <w:szCs w:val="28"/>
        </w:rPr>
        <w:t>面</w:t>
      </w:r>
      <w:r>
        <w:rPr>
          <w:rFonts w:ascii="Times New Roman" w:hAnsi="Times New Roman"/>
          <w:sz w:val="28"/>
          <w:szCs w:val="28"/>
          <w:lang w:val="ru-RU"/>
        </w:rPr>
        <w:t xml:space="preserve"> и другие);</w:t>
      </w:r>
    </w:p>
    <w:p w14:paraId="11DD4D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ов </w:t>
      </w:r>
      <w:r>
        <w:rPr>
          <w:rFonts w:hint="eastAsia" w:ascii="MS Gothic" w:hAnsi="MS Gothic" w:eastAsia="MS Gothic" w:cs="MS Gothic"/>
          <w:sz w:val="28"/>
          <w:szCs w:val="28"/>
        </w:rPr>
        <w:t>打算</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 xml:space="preserve"> в значении «намереваться», глаголов </w:t>
      </w:r>
      <w:r>
        <w:rPr>
          <w:rFonts w:hint="eastAsia" w:ascii="MingLiU" w:hAnsi="MingLiU" w:eastAsia="MingLiU" w:cs="MingLiU"/>
          <w:sz w:val="28"/>
          <w:szCs w:val="28"/>
        </w:rPr>
        <w:t>觉</w:t>
      </w:r>
      <w:r>
        <w:rPr>
          <w:rFonts w:ascii="Times New Roman" w:hAnsi="Times New Roman"/>
          <w:sz w:val="28"/>
          <w:szCs w:val="28"/>
          <w:lang w:val="ru-RU"/>
        </w:rPr>
        <w:t xml:space="preserve"> </w:t>
      </w:r>
      <w:r>
        <w:rPr>
          <w:rFonts w:hint="eastAsia" w:ascii="MS Gothic" w:hAnsi="MS Gothic" w:eastAsia="MS Gothic" w:cs="MS Gothic"/>
          <w:sz w:val="28"/>
          <w:szCs w:val="28"/>
        </w:rPr>
        <w:t>得</w:t>
      </w:r>
      <w:r>
        <w:rPr>
          <w:rFonts w:ascii="Times New Roman" w:hAnsi="Times New Roman"/>
          <w:sz w:val="28"/>
          <w:szCs w:val="28"/>
          <w:lang w:val="ru-RU"/>
        </w:rPr>
        <w:t xml:space="preserve">, </w:t>
      </w:r>
      <w:r>
        <w:rPr>
          <w:rFonts w:hint="eastAsia" w:ascii="MS Gothic" w:hAnsi="MS Gothic" w:eastAsia="MS Gothic" w:cs="MS Gothic"/>
          <w:sz w:val="28"/>
          <w:szCs w:val="28"/>
        </w:rPr>
        <w:t>建</w:t>
      </w:r>
      <w:r>
        <w:rPr>
          <w:rFonts w:hint="eastAsia" w:ascii="MingLiU" w:hAnsi="MingLiU" w:eastAsia="MingLiU" w:cs="MingLiU"/>
          <w:sz w:val="28"/>
          <w:szCs w:val="28"/>
        </w:rPr>
        <w:t>议</w:t>
      </w:r>
      <w:r>
        <w:rPr>
          <w:rFonts w:ascii="Times New Roman" w:hAnsi="Times New Roman"/>
          <w:sz w:val="28"/>
          <w:szCs w:val="28"/>
          <w:lang w:val="ru-RU"/>
        </w:rPr>
        <w:t xml:space="preserve">, </w:t>
      </w:r>
      <w:r>
        <w:rPr>
          <w:rFonts w:hint="eastAsia" w:ascii="MS Gothic" w:hAnsi="MS Gothic" w:eastAsia="MS Gothic" w:cs="MS Gothic"/>
          <w:sz w:val="28"/>
          <w:szCs w:val="28"/>
        </w:rPr>
        <w:t>禁止</w:t>
      </w:r>
      <w:r>
        <w:rPr>
          <w:rFonts w:ascii="Times New Roman" w:hAnsi="Times New Roman"/>
          <w:sz w:val="28"/>
          <w:szCs w:val="28"/>
          <w:lang w:val="ru-RU"/>
        </w:rPr>
        <w:t xml:space="preserve"> и другие;</w:t>
      </w:r>
    </w:p>
    <w:p w14:paraId="359539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hint="eastAsia" w:ascii="MS Gothic" w:hAnsi="MS Gothic" w:eastAsia="MS Gothic" w:cs="MS Gothic"/>
          <w:sz w:val="28"/>
          <w:szCs w:val="28"/>
        </w:rPr>
        <w:t>借</w:t>
      </w:r>
      <w:r>
        <w:rPr>
          <w:rFonts w:ascii="Times New Roman" w:hAnsi="Times New Roman"/>
          <w:sz w:val="28"/>
          <w:szCs w:val="28"/>
          <w:lang w:val="ru-RU"/>
        </w:rPr>
        <w:t xml:space="preserve"> в значениях «брать в долг» и «давать в долг»;</w:t>
      </w:r>
    </w:p>
    <w:p w14:paraId="0D935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ого глагола </w:t>
      </w:r>
      <w:r>
        <w:rPr>
          <w:rFonts w:hint="eastAsia" w:ascii="MS Gothic" w:hAnsi="MS Gothic" w:eastAsia="MS Gothic" w:cs="MS Gothic"/>
          <w:sz w:val="28"/>
          <w:szCs w:val="28"/>
        </w:rPr>
        <w:t>可能</w:t>
      </w:r>
      <w:r>
        <w:rPr>
          <w:rFonts w:ascii="Times New Roman" w:hAnsi="Times New Roman"/>
          <w:sz w:val="28"/>
          <w:szCs w:val="28"/>
          <w:lang w:val="ru-RU"/>
        </w:rPr>
        <w:t>;</w:t>
      </w:r>
    </w:p>
    <w:p w14:paraId="3CE3D4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hint="eastAsia" w:ascii="MS Gothic" w:hAnsi="MS Gothic" w:eastAsia="MS Gothic" w:cs="MS Gothic"/>
          <w:sz w:val="28"/>
          <w:szCs w:val="28"/>
        </w:rPr>
        <w:t>喜</w:t>
      </w:r>
      <w:r>
        <w:rPr>
          <w:rFonts w:hint="eastAsia" w:ascii="MingLiU" w:hAnsi="MingLiU" w:eastAsia="MingLiU" w:cs="MingLiU"/>
          <w:sz w:val="28"/>
          <w:szCs w:val="28"/>
        </w:rPr>
        <w:t>欢</w:t>
      </w:r>
      <w:r>
        <w:rPr>
          <w:rFonts w:ascii="Times New Roman" w:hAnsi="Times New Roman"/>
          <w:sz w:val="28"/>
          <w:szCs w:val="28"/>
          <w:lang w:val="ru-RU"/>
        </w:rPr>
        <w:t xml:space="preserve"> с дополнением;</w:t>
      </w:r>
    </w:p>
    <w:p w14:paraId="3D232A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hint="eastAsia" w:ascii="MS Gothic" w:hAnsi="MS Gothic" w:eastAsia="MS Gothic" w:cs="MS Gothic"/>
          <w:sz w:val="28"/>
          <w:szCs w:val="28"/>
        </w:rPr>
        <w:t>想</w:t>
      </w:r>
      <w:r>
        <w:rPr>
          <w:rFonts w:ascii="Times New Roman" w:hAnsi="Times New Roman"/>
          <w:sz w:val="28"/>
          <w:szCs w:val="28"/>
          <w:lang w:val="ru-RU"/>
        </w:rPr>
        <w:t xml:space="preserve">, </w:t>
      </w:r>
      <w:r>
        <w:rPr>
          <w:rFonts w:hint="eastAsia" w:ascii="MS Gothic" w:hAnsi="MS Gothic" w:eastAsia="MS Gothic" w:cs="MS Gothic"/>
          <w:sz w:val="28"/>
          <w:szCs w:val="28"/>
        </w:rPr>
        <w:t>要</w:t>
      </w:r>
      <w:r>
        <w:rPr>
          <w:rFonts w:ascii="Times New Roman" w:hAnsi="Times New Roman"/>
          <w:sz w:val="28"/>
          <w:szCs w:val="28"/>
          <w:lang w:val="ru-RU"/>
        </w:rPr>
        <w:t>);</w:t>
      </w:r>
    </w:p>
    <w:p w14:paraId="689B1E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hint="eastAsia" w:ascii="MS Gothic" w:hAnsi="MS Gothic" w:eastAsia="MS Gothic" w:cs="MS Gothic"/>
          <w:sz w:val="28"/>
          <w:szCs w:val="28"/>
        </w:rPr>
        <w:t>会</w:t>
      </w:r>
      <w:r>
        <w:rPr>
          <w:rFonts w:ascii="Times New Roman" w:hAnsi="Times New Roman"/>
          <w:sz w:val="28"/>
          <w:szCs w:val="28"/>
          <w:lang w:val="ru-RU"/>
        </w:rPr>
        <w:t xml:space="preserve">, </w:t>
      </w:r>
      <w:r>
        <w:rPr>
          <w:rFonts w:hint="eastAsia" w:ascii="MS Gothic" w:hAnsi="MS Gothic" w:eastAsia="MS Gothic" w:cs="MS Gothic"/>
          <w:sz w:val="28"/>
          <w:szCs w:val="28"/>
        </w:rPr>
        <w:t>可以</w:t>
      </w:r>
      <w:r>
        <w:rPr>
          <w:rFonts w:ascii="Times New Roman" w:hAnsi="Times New Roman"/>
          <w:sz w:val="28"/>
          <w:szCs w:val="28"/>
          <w:lang w:val="ru-RU"/>
        </w:rPr>
        <w:t xml:space="preserve">, </w:t>
      </w:r>
      <w:r>
        <w:rPr>
          <w:rFonts w:hint="eastAsia" w:ascii="MS Gothic" w:hAnsi="MS Gothic" w:eastAsia="MS Gothic" w:cs="MS Gothic"/>
          <w:sz w:val="28"/>
          <w:szCs w:val="28"/>
        </w:rPr>
        <w:t>能</w:t>
      </w:r>
      <w:r>
        <w:rPr>
          <w:rFonts w:ascii="Times New Roman" w:hAnsi="Times New Roman"/>
          <w:sz w:val="28"/>
          <w:szCs w:val="28"/>
          <w:lang w:val="ru-RU"/>
        </w:rPr>
        <w:t>);</w:t>
      </w:r>
    </w:p>
    <w:p w14:paraId="381548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hint="eastAsia" w:ascii="MingLiU" w:hAnsi="MingLiU" w:eastAsia="MingLiU" w:cs="MingLiU"/>
          <w:sz w:val="28"/>
          <w:szCs w:val="28"/>
        </w:rPr>
        <w:t>让</w:t>
      </w:r>
      <w:r>
        <w:rPr>
          <w:rFonts w:ascii="Times New Roman" w:hAnsi="Times New Roman"/>
          <w:sz w:val="28"/>
          <w:szCs w:val="28"/>
          <w:lang w:val="ru-RU"/>
        </w:rPr>
        <w:t xml:space="preserve"> и другие);</w:t>
      </w:r>
    </w:p>
    <w:p w14:paraId="6EC477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долженствования (</w:t>
      </w:r>
      <w:r>
        <w:rPr>
          <w:rFonts w:hint="eastAsia" w:ascii="MS Gothic" w:hAnsi="MS Gothic" w:eastAsia="MS Gothic" w:cs="MS Gothic"/>
          <w:sz w:val="28"/>
          <w:szCs w:val="28"/>
        </w:rPr>
        <w:t>要</w:t>
      </w:r>
      <w:r>
        <w:rPr>
          <w:rFonts w:ascii="Times New Roman" w:hAnsi="Times New Roman"/>
          <w:sz w:val="28"/>
          <w:szCs w:val="28"/>
          <w:lang w:val="ru-RU"/>
        </w:rPr>
        <w:t xml:space="preserve">, </w:t>
      </w:r>
      <w:r>
        <w:rPr>
          <w:rFonts w:hint="eastAsia" w:ascii="MingLiU" w:hAnsi="MingLiU" w:eastAsia="MingLiU" w:cs="MingLiU"/>
          <w:sz w:val="28"/>
          <w:szCs w:val="28"/>
        </w:rPr>
        <w:t>应该</w:t>
      </w:r>
      <w:r>
        <w:rPr>
          <w:rFonts w:ascii="Times New Roman" w:hAnsi="Times New Roman"/>
          <w:sz w:val="28"/>
          <w:szCs w:val="28"/>
          <w:lang w:val="ru-RU"/>
        </w:rPr>
        <w:t>);</w:t>
      </w:r>
    </w:p>
    <w:p w14:paraId="126790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hint="eastAsia" w:ascii="MS Gothic" w:hAnsi="MS Gothic" w:eastAsia="MS Gothic" w:cs="MS Gothic"/>
          <w:sz w:val="28"/>
          <w:szCs w:val="28"/>
        </w:rPr>
        <w:t>可以</w:t>
      </w:r>
      <w:r>
        <w:rPr>
          <w:rFonts w:ascii="Times New Roman" w:hAnsi="Times New Roman"/>
          <w:sz w:val="28"/>
          <w:szCs w:val="28"/>
          <w:lang w:val="ru-RU"/>
        </w:rPr>
        <w:t xml:space="preserve"> в разрешительном значении, его отрицательной формы </w:t>
      </w:r>
      <w:r>
        <w:rPr>
          <w:rFonts w:hint="eastAsia" w:ascii="MS Gothic" w:hAnsi="MS Gothic" w:eastAsia="MS Gothic" w:cs="MS Gothic"/>
          <w:sz w:val="28"/>
          <w:szCs w:val="28"/>
        </w:rPr>
        <w:t>不能</w:t>
      </w:r>
      <w:r>
        <w:rPr>
          <w:rFonts w:ascii="Times New Roman" w:hAnsi="Times New Roman"/>
          <w:sz w:val="28"/>
          <w:szCs w:val="28"/>
          <w:lang w:val="ru-RU"/>
        </w:rPr>
        <w:t>;</w:t>
      </w:r>
    </w:p>
    <w:p w14:paraId="6ED53B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ого глагола предположения (</w:t>
      </w:r>
      <w:r>
        <w:rPr>
          <w:rFonts w:hint="eastAsia" w:ascii="MS Gothic" w:hAnsi="MS Gothic" w:eastAsia="MS Gothic" w:cs="MS Gothic"/>
          <w:sz w:val="28"/>
          <w:szCs w:val="28"/>
        </w:rPr>
        <w:t>会</w:t>
      </w:r>
      <w:r>
        <w:rPr>
          <w:rFonts w:ascii="Times New Roman" w:hAnsi="Times New Roman"/>
          <w:sz w:val="28"/>
          <w:szCs w:val="28"/>
          <w:lang w:val="ru-RU"/>
        </w:rPr>
        <w:t>);</w:t>
      </w:r>
    </w:p>
    <w:p w14:paraId="665FA9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hint="eastAsia" w:ascii="MingLiU" w:hAnsi="MingLiU" w:eastAsia="MingLiU" w:cs="MingLiU"/>
          <w:sz w:val="28"/>
          <w:szCs w:val="28"/>
        </w:rPr>
        <w:t>让</w:t>
      </w:r>
      <w:r>
        <w:rPr>
          <w:rFonts w:ascii="Times New Roman" w:hAnsi="Times New Roman"/>
          <w:sz w:val="28"/>
          <w:szCs w:val="28"/>
          <w:lang w:val="ru-RU"/>
        </w:rPr>
        <w:t xml:space="preserve"> и другие);</w:t>
      </w:r>
    </w:p>
    <w:p w14:paraId="3474F0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14:paraId="482EEE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14:paraId="4E7B39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hint="eastAsia" w:ascii="MS Gothic" w:hAnsi="MS Gothic" w:eastAsia="MS Gothic" w:cs="MS Gothic"/>
          <w:sz w:val="28"/>
          <w:szCs w:val="28"/>
        </w:rPr>
        <w:t>很</w:t>
      </w:r>
      <w:r>
        <w:rPr>
          <w:rFonts w:ascii="Times New Roman" w:hAnsi="Times New Roman"/>
          <w:sz w:val="28"/>
          <w:szCs w:val="28"/>
          <w:lang w:val="ru-RU"/>
        </w:rPr>
        <w:t>;</w:t>
      </w:r>
    </w:p>
    <w:p w14:paraId="54C740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最</w:t>
      </w:r>
      <w:r>
        <w:rPr>
          <w:rFonts w:ascii="Times New Roman" w:hAnsi="Times New Roman"/>
          <w:sz w:val="28"/>
          <w:szCs w:val="28"/>
          <w:lang w:val="ru-RU"/>
        </w:rPr>
        <w:t xml:space="preserve"> и формирования превосходной степени сравнения прилагательных;</w:t>
      </w:r>
    </w:p>
    <w:p w14:paraId="076316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更</w:t>
      </w:r>
      <w:r>
        <w:rPr>
          <w:rFonts w:ascii="Times New Roman" w:hAnsi="Times New Roman"/>
          <w:sz w:val="28"/>
          <w:szCs w:val="28"/>
          <w:lang w:val="ru-RU"/>
        </w:rPr>
        <w:t>, образования сравнительной степени;</w:t>
      </w:r>
    </w:p>
    <w:p w14:paraId="09528F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hint="eastAsia" w:ascii="MS Gothic" w:hAnsi="MS Gothic" w:eastAsia="MS Gothic" w:cs="MS Gothic"/>
          <w:sz w:val="28"/>
          <w:szCs w:val="28"/>
        </w:rPr>
        <w:t>都</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ascii="Times New Roman" w:hAnsi="Times New Roman"/>
          <w:sz w:val="28"/>
          <w:szCs w:val="28"/>
          <w:lang w:val="ru-RU"/>
        </w:rPr>
        <w:t xml:space="preserve">, </w:t>
      </w:r>
      <w:r>
        <w:rPr>
          <w:rFonts w:hint="eastAsia" w:ascii="MS Gothic" w:hAnsi="MS Gothic" w:eastAsia="MS Gothic" w:cs="MS Gothic"/>
          <w:sz w:val="28"/>
          <w:szCs w:val="28"/>
        </w:rPr>
        <w:t>常</w:t>
      </w:r>
      <w:r>
        <w:rPr>
          <w:rFonts w:ascii="Times New Roman" w:hAnsi="Times New Roman"/>
          <w:sz w:val="28"/>
          <w:szCs w:val="28"/>
          <w:lang w:val="ru-RU"/>
        </w:rPr>
        <w:t xml:space="preserve"> (</w:t>
      </w:r>
      <w:r>
        <w:rPr>
          <w:rFonts w:hint="eastAsia" w:ascii="MS Gothic" w:hAnsi="MS Gothic" w:eastAsia="MS Gothic" w:cs="MS Gothic"/>
          <w:sz w:val="28"/>
          <w:szCs w:val="28"/>
        </w:rPr>
        <w:t>常常</w:t>
      </w:r>
      <w:r>
        <w:rPr>
          <w:rFonts w:ascii="Times New Roman" w:hAnsi="Times New Roman"/>
          <w:sz w:val="28"/>
          <w:szCs w:val="28"/>
          <w:lang w:val="ru-RU"/>
        </w:rPr>
        <w:t xml:space="preserve">), </w:t>
      </w:r>
      <w:r>
        <w:rPr>
          <w:rFonts w:hint="eastAsia" w:ascii="MS Gothic" w:hAnsi="MS Gothic" w:eastAsia="MS Gothic" w:cs="MS Gothic"/>
          <w:sz w:val="28"/>
          <w:szCs w:val="28"/>
        </w:rPr>
        <w:t>一共</w:t>
      </w:r>
      <w:r>
        <w:rPr>
          <w:rFonts w:ascii="Times New Roman" w:hAnsi="Times New Roman"/>
          <w:sz w:val="28"/>
          <w:szCs w:val="28"/>
          <w:lang w:val="ru-RU"/>
        </w:rPr>
        <w:t xml:space="preserve">, </w:t>
      </w:r>
      <w:r>
        <w:rPr>
          <w:rFonts w:hint="eastAsia" w:ascii="MS Gothic" w:hAnsi="MS Gothic" w:eastAsia="MS Gothic" w:cs="MS Gothic"/>
          <w:sz w:val="28"/>
          <w:szCs w:val="28"/>
        </w:rPr>
        <w:t>一直</w:t>
      </w:r>
      <w:r>
        <w:rPr>
          <w:rFonts w:ascii="Times New Roman" w:hAnsi="Times New Roman"/>
          <w:sz w:val="28"/>
          <w:szCs w:val="28"/>
          <w:lang w:val="ru-RU"/>
        </w:rPr>
        <w:t xml:space="preserve">, </w:t>
      </w:r>
      <w:r>
        <w:rPr>
          <w:rFonts w:hint="eastAsia" w:ascii="MS Gothic" w:hAnsi="MS Gothic" w:eastAsia="MS Gothic" w:cs="MS Gothic"/>
          <w:sz w:val="28"/>
          <w:szCs w:val="28"/>
        </w:rPr>
        <w:t>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ingLiU" w:hAnsi="MingLiU" w:eastAsia="MingLiU" w:cs="MingLiU"/>
          <w:sz w:val="28"/>
          <w:szCs w:val="28"/>
        </w:rPr>
        <w:t>刚</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S Gothic" w:hAnsi="MS Gothic" w:eastAsia="MS Gothic" w:cs="MS Gothic"/>
          <w:sz w:val="28"/>
          <w:szCs w:val="28"/>
        </w:rPr>
        <w:t>后来</w:t>
      </w:r>
      <w:r>
        <w:rPr>
          <w:rFonts w:ascii="Times New Roman" w:hAnsi="Times New Roman"/>
          <w:sz w:val="28"/>
          <w:szCs w:val="28"/>
          <w:lang w:val="ru-RU"/>
        </w:rPr>
        <w:t xml:space="preserve">, </w:t>
      </w:r>
      <w:r>
        <w:rPr>
          <w:rFonts w:hint="eastAsia" w:ascii="MingLiU" w:hAnsi="MingLiU" w:eastAsia="MingLiU" w:cs="MingLiU"/>
          <w:sz w:val="28"/>
          <w:szCs w:val="28"/>
        </w:rPr>
        <w:t>别</w:t>
      </w:r>
      <w:r>
        <w:rPr>
          <w:rFonts w:ascii="Times New Roman" w:hAnsi="Times New Roman"/>
          <w:sz w:val="28"/>
          <w:szCs w:val="28"/>
          <w:lang w:val="ru-RU"/>
        </w:rPr>
        <w:t>;</w:t>
      </w:r>
    </w:p>
    <w:p w14:paraId="08CF8D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已</w:t>
      </w:r>
      <w:r>
        <w:rPr>
          <w:rFonts w:hint="eastAsia" w:ascii="MingLiU" w:hAnsi="MingLiU" w:eastAsia="MingLiU" w:cs="MingLiU"/>
          <w:sz w:val="28"/>
          <w:szCs w:val="28"/>
        </w:rPr>
        <w:t>经</w:t>
      </w:r>
      <w:r>
        <w:rPr>
          <w:rFonts w:ascii="Times New Roman" w:hAnsi="Times New Roman"/>
          <w:sz w:val="28"/>
          <w:szCs w:val="28"/>
          <w:lang w:val="ru-RU"/>
        </w:rPr>
        <w:t xml:space="preserve"> (и его сочетание с частицей </w:t>
      </w:r>
      <w:r>
        <w:rPr>
          <w:rFonts w:hint="eastAsia" w:ascii="MS Gothic" w:hAnsi="MS Gothic" w:eastAsia="MS Gothic" w:cs="MS Gothic"/>
          <w:sz w:val="28"/>
          <w:szCs w:val="28"/>
        </w:rPr>
        <w:t>了</w:t>
      </w:r>
      <w:r>
        <w:rPr>
          <w:rFonts w:ascii="Times New Roman" w:hAnsi="Times New Roman"/>
          <w:sz w:val="28"/>
          <w:szCs w:val="28"/>
          <w:lang w:val="ru-RU"/>
        </w:rPr>
        <w:t>);</w:t>
      </w:r>
    </w:p>
    <w:p w14:paraId="6305CB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ingLiU" w:hAnsi="MingLiU" w:eastAsia="MingLiU" w:cs="MingLiU"/>
          <w:sz w:val="28"/>
          <w:szCs w:val="28"/>
        </w:rPr>
        <w:t>还</w:t>
      </w:r>
      <w:r>
        <w:rPr>
          <w:rFonts w:ascii="Times New Roman" w:hAnsi="Times New Roman"/>
          <w:sz w:val="28"/>
          <w:szCs w:val="28"/>
          <w:lang w:val="ru-RU"/>
        </w:rPr>
        <w:t>, указывающего на продолженное действие;</w:t>
      </w:r>
    </w:p>
    <w:p w14:paraId="312573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最</w:t>
      </w:r>
      <w:r>
        <w:rPr>
          <w:rFonts w:ascii="Times New Roman" w:hAnsi="Times New Roman"/>
          <w:sz w:val="28"/>
          <w:szCs w:val="28"/>
          <w:lang w:val="ru-RU"/>
        </w:rPr>
        <w:t xml:space="preserve"> в сочетании с глаголами;</w:t>
      </w:r>
    </w:p>
    <w:p w14:paraId="775AAA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最好</w:t>
      </w:r>
      <w:r>
        <w:rPr>
          <w:rFonts w:ascii="Times New Roman" w:hAnsi="Times New Roman"/>
          <w:sz w:val="28"/>
          <w:szCs w:val="28"/>
          <w:lang w:val="ru-RU"/>
        </w:rPr>
        <w:t xml:space="preserve"> в рекомендательных фразах;</w:t>
      </w:r>
    </w:p>
    <w:p w14:paraId="3BF749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го наречия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при обозначении продолженного действия, конструкции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w:t>
      </w:r>
      <w:r>
        <w:rPr>
          <w:rFonts w:hint="eastAsia" w:ascii="MS Gothic" w:hAnsi="MS Gothic" w:eastAsia="MS Gothic" w:cs="MS Gothic"/>
          <w:sz w:val="28"/>
          <w:szCs w:val="28"/>
        </w:rPr>
        <w:t>呢</w:t>
      </w:r>
      <w:r>
        <w:rPr>
          <w:rFonts w:ascii="Times New Roman" w:hAnsi="Times New Roman"/>
          <w:sz w:val="28"/>
          <w:szCs w:val="28"/>
          <w:lang w:val="ru-RU"/>
        </w:rPr>
        <w:t>;</w:t>
      </w:r>
    </w:p>
    <w:p w14:paraId="152E3E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必</w:t>
      </w:r>
      <w:r>
        <w:rPr>
          <w:rFonts w:hint="eastAsia" w:ascii="MingLiU" w:hAnsi="MingLiU" w:eastAsia="MingLiU" w:cs="MingLiU"/>
          <w:sz w:val="28"/>
          <w:szCs w:val="28"/>
        </w:rPr>
        <w:t>须</w:t>
      </w:r>
      <w:r>
        <w:rPr>
          <w:rFonts w:ascii="Times New Roman" w:hAnsi="Times New Roman"/>
          <w:sz w:val="28"/>
          <w:szCs w:val="28"/>
          <w:lang w:val="ru-RU"/>
        </w:rPr>
        <w:t xml:space="preserve"> и его отрицательной формы (</w:t>
      </w:r>
      <w:r>
        <w:rPr>
          <w:rFonts w:hint="eastAsia" w:ascii="MS Gothic" w:hAnsi="MS Gothic" w:eastAsia="MS Gothic" w:cs="MS Gothic"/>
          <w:sz w:val="28"/>
          <w:szCs w:val="28"/>
        </w:rPr>
        <w:t>不必</w:t>
      </w:r>
      <w:r>
        <w:rPr>
          <w:rFonts w:ascii="Times New Roman" w:hAnsi="Times New Roman"/>
          <w:sz w:val="28"/>
          <w:szCs w:val="28"/>
          <w:lang w:val="ru-RU"/>
        </w:rPr>
        <w:t>);</w:t>
      </w:r>
    </w:p>
    <w:p w14:paraId="6D625B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ов </w:t>
      </w:r>
      <w:r>
        <w:rPr>
          <w:rFonts w:hint="eastAsia" w:ascii="MS Gothic" w:hAnsi="MS Gothic" w:eastAsia="MS Gothic" w:cs="MS Gothic"/>
          <w:sz w:val="28"/>
          <w:szCs w:val="28"/>
        </w:rPr>
        <w:t>和</w:t>
      </w:r>
      <w:r>
        <w:rPr>
          <w:rFonts w:ascii="Times New Roman" w:hAnsi="Times New Roman"/>
          <w:sz w:val="28"/>
          <w:szCs w:val="28"/>
          <w:lang w:val="ru-RU"/>
        </w:rPr>
        <w:t xml:space="preserve">, </w:t>
      </w:r>
      <w:r>
        <w:rPr>
          <w:rFonts w:hint="eastAsia" w:ascii="MS Gothic" w:hAnsi="MS Gothic" w:eastAsia="MS Gothic" w:cs="MS Gothic"/>
          <w:sz w:val="28"/>
          <w:szCs w:val="28"/>
        </w:rPr>
        <w:t>或者</w:t>
      </w:r>
      <w:r>
        <w:rPr>
          <w:rFonts w:ascii="Times New Roman" w:hAnsi="Times New Roman"/>
          <w:sz w:val="28"/>
          <w:szCs w:val="28"/>
          <w:lang w:val="ru-RU"/>
        </w:rPr>
        <w:t>;</w:t>
      </w:r>
    </w:p>
    <w:p w14:paraId="61C40F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hint="eastAsia" w:ascii="MS Gothic" w:hAnsi="MS Gothic" w:eastAsia="MS Gothic" w:cs="MS Gothic"/>
          <w:sz w:val="28"/>
          <w:szCs w:val="28"/>
        </w:rPr>
        <w:t>不</w:t>
      </w:r>
      <w:r>
        <w:rPr>
          <w:rFonts w:hint="eastAsia" w:ascii="MingLiU" w:hAnsi="MingLiU" w:eastAsia="MingLiU" w:cs="MingLiU"/>
          <w:sz w:val="28"/>
          <w:szCs w:val="28"/>
        </w:rPr>
        <w:t>过</w:t>
      </w:r>
      <w:r>
        <w:rPr>
          <w:rFonts w:ascii="Times New Roman" w:hAnsi="Times New Roman"/>
          <w:sz w:val="28"/>
          <w:szCs w:val="28"/>
          <w:lang w:val="ru-RU"/>
        </w:rPr>
        <w:t xml:space="preserve"> в сложных предложениях и в значении «лишь»;</w:t>
      </w:r>
    </w:p>
    <w:p w14:paraId="0CFB86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hint="eastAsia" w:ascii="MingLiU" w:hAnsi="MingLiU" w:eastAsia="MingLiU" w:cs="MingLiU"/>
          <w:sz w:val="28"/>
          <w:szCs w:val="28"/>
        </w:rPr>
        <w:t>还</w:t>
      </w:r>
      <w:r>
        <w:rPr>
          <w:rFonts w:hint="eastAsia" w:ascii="MS Gothic" w:hAnsi="MS Gothic" w:eastAsia="MS Gothic" w:cs="MS Gothic"/>
          <w:sz w:val="28"/>
          <w:szCs w:val="28"/>
        </w:rPr>
        <w:t>是</w:t>
      </w:r>
      <w:r>
        <w:rPr>
          <w:rFonts w:ascii="Times New Roman" w:hAnsi="Times New Roman"/>
          <w:sz w:val="28"/>
          <w:szCs w:val="28"/>
          <w:lang w:val="ru-RU"/>
        </w:rPr>
        <w:t>, его использование в альтернативном вопросе;</w:t>
      </w:r>
    </w:p>
    <w:p w14:paraId="04556B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S Gothic" w:hAnsi="MS Gothic" w:eastAsia="MS Gothic" w:cs="MS Gothic"/>
          <w:sz w:val="28"/>
          <w:szCs w:val="28"/>
        </w:rPr>
        <w:t>跟</w:t>
      </w:r>
      <w:r>
        <w:rPr>
          <w:rFonts w:ascii="Times New Roman" w:hAnsi="Times New Roman"/>
          <w:sz w:val="28"/>
          <w:szCs w:val="28"/>
          <w:lang w:val="ru-RU"/>
        </w:rPr>
        <w:t xml:space="preserve"> («с») и предложной конструкции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起</w:t>
      </w:r>
      <w:r>
        <w:rPr>
          <w:rFonts w:ascii="Times New Roman" w:hAnsi="Times New Roman"/>
          <w:sz w:val="28"/>
          <w:szCs w:val="28"/>
          <w:lang w:val="ru-RU"/>
        </w:rPr>
        <w:t xml:space="preserve">……; </w:t>
      </w:r>
    </w:p>
    <w:p w14:paraId="77F756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S Gothic" w:hAnsi="MS Gothic" w:eastAsia="MS Gothic" w:cs="MS Gothic"/>
          <w:sz w:val="28"/>
          <w:szCs w:val="28"/>
        </w:rPr>
        <w:t>从</w:t>
      </w:r>
      <w:r>
        <w:rPr>
          <w:rFonts w:ascii="Times New Roman" w:hAnsi="Times New Roman"/>
          <w:sz w:val="28"/>
          <w:szCs w:val="28"/>
          <w:lang w:val="ru-RU"/>
        </w:rPr>
        <w:t xml:space="preserve"> («от»), предлога </w:t>
      </w:r>
      <w:r>
        <w:rPr>
          <w:rFonts w:hint="eastAsia" w:ascii="MingLiU" w:hAnsi="MingLiU" w:eastAsia="MingLiU" w:cs="MingLiU"/>
          <w:sz w:val="28"/>
          <w:szCs w:val="28"/>
        </w:rPr>
        <w:t>给</w:t>
      </w:r>
      <w:r>
        <w:rPr>
          <w:rFonts w:ascii="Times New Roman" w:hAnsi="Times New Roman"/>
          <w:sz w:val="28"/>
          <w:szCs w:val="28"/>
          <w:lang w:val="ru-RU"/>
        </w:rPr>
        <w:t xml:space="preserve"> и предложной конструкции, отвечающей на вопросы «кому?», «чему?»;</w:t>
      </w:r>
    </w:p>
    <w:p w14:paraId="3381C6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ов </w:t>
      </w:r>
      <w:r>
        <w:rPr>
          <w:rFonts w:hint="eastAsia" w:ascii="MS Gothic" w:hAnsi="MS Gothic" w:eastAsia="MS Gothic" w:cs="MS Gothic"/>
          <w:sz w:val="28"/>
          <w:szCs w:val="28"/>
        </w:rPr>
        <w:t>向</w:t>
      </w:r>
      <w:r>
        <w:rPr>
          <w:rFonts w:ascii="Times New Roman" w:hAnsi="Times New Roman"/>
          <w:sz w:val="28"/>
          <w:szCs w:val="28"/>
          <w:lang w:val="ru-RU"/>
        </w:rPr>
        <w:t xml:space="preserve">, </w:t>
      </w:r>
      <w:r>
        <w:rPr>
          <w:rFonts w:hint="eastAsia" w:ascii="MS Gothic" w:hAnsi="MS Gothic" w:eastAsia="MS Gothic" w:cs="MS Gothic"/>
          <w:sz w:val="28"/>
          <w:szCs w:val="28"/>
        </w:rPr>
        <w:t>往</w:t>
      </w:r>
      <w:r>
        <w:rPr>
          <w:rFonts w:ascii="Times New Roman" w:hAnsi="Times New Roman"/>
          <w:sz w:val="28"/>
          <w:szCs w:val="28"/>
          <w:lang w:val="ru-RU"/>
        </w:rPr>
        <w:t xml:space="preserve"> и предложных конструкций, вводящих направление действия;</w:t>
      </w:r>
    </w:p>
    <w:p w14:paraId="3F2FD2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ingLiU" w:hAnsi="MingLiU" w:eastAsia="MingLiU" w:cs="MingLiU"/>
          <w:sz w:val="28"/>
          <w:szCs w:val="28"/>
        </w:rPr>
        <w:t>为</w:t>
      </w:r>
      <w:r>
        <w:rPr>
          <w:rFonts w:ascii="Times New Roman" w:hAnsi="Times New Roman"/>
          <w:sz w:val="28"/>
          <w:szCs w:val="28"/>
          <w:lang w:val="ru-RU"/>
        </w:rPr>
        <w:t xml:space="preserve"> и предложной конструкции, уточняющей адресата или цель действия;</w:t>
      </w:r>
    </w:p>
    <w:p w14:paraId="1A2871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от 1 до 10000 (</w:t>
      </w:r>
      <w:r>
        <w:rPr>
          <w:rFonts w:hint="eastAsia" w:ascii="MS Gothic" w:hAnsi="MS Gothic" w:eastAsia="MS Gothic" w:cs="MS Gothic"/>
          <w:sz w:val="28"/>
          <w:szCs w:val="28"/>
        </w:rPr>
        <w:t>千</w:t>
      </w:r>
      <w:r>
        <w:rPr>
          <w:rFonts w:hint="eastAsia" w:ascii="MS Gothic" w:hAnsi="MS Gothic" w:eastAsia="MS Gothic" w:cs="MS Gothic"/>
          <w:sz w:val="28"/>
          <w:szCs w:val="28"/>
          <w:lang w:val="ru-RU"/>
        </w:rPr>
        <w:t>，</w:t>
      </w:r>
      <w:r>
        <w:rPr>
          <w:rFonts w:hint="eastAsia" w:ascii="MS Gothic" w:hAnsi="MS Gothic" w:eastAsia="MS Gothic" w:cs="MS Gothic"/>
          <w:sz w:val="28"/>
          <w:szCs w:val="28"/>
        </w:rPr>
        <w:t>万</w:t>
      </w:r>
      <w:r>
        <w:rPr>
          <w:rFonts w:ascii="Times New Roman" w:hAnsi="Times New Roman"/>
          <w:sz w:val="28"/>
          <w:szCs w:val="28"/>
          <w:lang w:val="ru-RU"/>
        </w:rPr>
        <w:t xml:space="preserve">), числительных </w:t>
      </w:r>
      <w:r>
        <w:rPr>
          <w:rFonts w:hint="eastAsia" w:ascii="MS Gothic" w:hAnsi="MS Gothic" w:eastAsia="MS Gothic" w:cs="MS Gothic"/>
          <w:sz w:val="28"/>
          <w:szCs w:val="28"/>
        </w:rPr>
        <w:t>二</w:t>
      </w:r>
      <w:r>
        <w:rPr>
          <w:rFonts w:ascii="Times New Roman" w:hAnsi="Times New Roman"/>
          <w:sz w:val="28"/>
          <w:szCs w:val="28"/>
          <w:lang w:val="ru-RU"/>
        </w:rPr>
        <w:t xml:space="preserve"> и </w:t>
      </w:r>
      <w:r>
        <w:rPr>
          <w:rFonts w:hint="eastAsia" w:ascii="MS Gothic" w:hAnsi="MS Gothic" w:eastAsia="MS Gothic" w:cs="MS Gothic"/>
          <w:sz w:val="28"/>
          <w:szCs w:val="28"/>
        </w:rPr>
        <w:t>两</w:t>
      </w:r>
      <w:r>
        <w:rPr>
          <w:rFonts w:ascii="Times New Roman" w:hAnsi="Times New Roman"/>
          <w:sz w:val="28"/>
          <w:szCs w:val="28"/>
          <w:lang w:val="ru-RU"/>
        </w:rPr>
        <w:t>;</w:t>
      </w:r>
    </w:p>
    <w:p w14:paraId="2F470B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hint="eastAsia" w:ascii="MS Gothic" w:hAnsi="MS Gothic" w:eastAsia="MS Gothic" w:cs="MS Gothic"/>
          <w:sz w:val="28"/>
          <w:szCs w:val="28"/>
        </w:rPr>
        <w:t>第</w:t>
      </w:r>
      <w:r>
        <w:rPr>
          <w:rFonts w:ascii="Times New Roman" w:hAnsi="Times New Roman"/>
          <w:sz w:val="28"/>
          <w:szCs w:val="28"/>
          <w:lang w:val="ru-RU"/>
        </w:rPr>
        <w:t>;</w:t>
      </w:r>
    </w:p>
    <w:p w14:paraId="6C31BD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х слов (классификаторов) (</w:t>
      </w:r>
      <w:r>
        <w:rPr>
          <w:rFonts w:hint="eastAsia" w:ascii="MS Gothic" w:hAnsi="MS Gothic" w:eastAsia="MS Gothic" w:cs="MS Gothic"/>
          <w:sz w:val="28"/>
          <w:szCs w:val="28"/>
        </w:rPr>
        <w:t>碗</w:t>
      </w:r>
      <w:r>
        <w:rPr>
          <w:rFonts w:ascii="Times New Roman" w:hAnsi="Times New Roman"/>
          <w:sz w:val="28"/>
          <w:szCs w:val="28"/>
          <w:lang w:val="ru-RU"/>
        </w:rPr>
        <w:t xml:space="preserve">, </w:t>
      </w:r>
      <w:r>
        <w:rPr>
          <w:rFonts w:hint="eastAsia" w:ascii="MS Gothic" w:hAnsi="MS Gothic" w:eastAsia="MS Gothic" w:cs="MS Gothic"/>
          <w:sz w:val="28"/>
          <w:szCs w:val="28"/>
        </w:rPr>
        <w:t>种</w:t>
      </w:r>
      <w:r>
        <w:rPr>
          <w:rFonts w:ascii="Times New Roman" w:hAnsi="Times New Roman"/>
          <w:sz w:val="28"/>
          <w:szCs w:val="28"/>
          <w:lang w:val="ru-RU"/>
        </w:rPr>
        <w:t xml:space="preserve"> и другие), универсального счётного слова </w:t>
      </w:r>
      <w:r>
        <w:rPr>
          <w:rFonts w:hint="eastAsia" w:ascii="MS Gothic" w:hAnsi="MS Gothic" w:eastAsia="MS Gothic" w:cs="MS Gothic"/>
          <w:sz w:val="28"/>
          <w:szCs w:val="28"/>
        </w:rPr>
        <w:t>个</w:t>
      </w:r>
      <w:r>
        <w:rPr>
          <w:rFonts w:ascii="Times New Roman" w:hAnsi="Times New Roman"/>
          <w:sz w:val="28"/>
          <w:szCs w:val="28"/>
          <w:lang w:val="ru-RU"/>
        </w:rPr>
        <w:t>;</w:t>
      </w:r>
    </w:p>
    <w:p w14:paraId="1A93A0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hint="eastAsia" w:ascii="MingLiU" w:hAnsi="MingLiU" w:eastAsia="MingLiU" w:cs="MingLiU"/>
          <w:sz w:val="28"/>
          <w:szCs w:val="28"/>
        </w:rPr>
        <w:t>吗</w:t>
      </w:r>
      <w:r>
        <w:rPr>
          <w:rFonts w:ascii="Times New Roman" w:hAnsi="Times New Roman"/>
          <w:sz w:val="28"/>
          <w:szCs w:val="28"/>
          <w:lang w:val="ru-RU"/>
        </w:rPr>
        <w:t>;</w:t>
      </w:r>
    </w:p>
    <w:p w14:paraId="54950E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呢</w:t>
      </w:r>
      <w:r>
        <w:rPr>
          <w:rFonts w:ascii="Times New Roman" w:hAnsi="Times New Roman"/>
          <w:sz w:val="28"/>
          <w:szCs w:val="28"/>
          <w:lang w:val="ru-RU"/>
        </w:rPr>
        <w:t xml:space="preserve"> для формирования неполного вопроса;</w:t>
      </w:r>
    </w:p>
    <w:p w14:paraId="1235DD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了</w:t>
      </w:r>
      <w:r>
        <w:rPr>
          <w:rFonts w:ascii="Times New Roman" w:hAnsi="Times New Roman"/>
          <w:sz w:val="28"/>
          <w:szCs w:val="28"/>
          <w:lang w:val="ru-RU"/>
        </w:rPr>
        <w:t>;</w:t>
      </w:r>
    </w:p>
    <w:p w14:paraId="5B493A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hint="eastAsia" w:ascii="MS Gothic" w:hAnsi="MS Gothic" w:eastAsia="MS Gothic" w:cs="MS Gothic"/>
          <w:sz w:val="28"/>
          <w:szCs w:val="28"/>
        </w:rPr>
        <w:t>吧</w:t>
      </w:r>
      <w:r>
        <w:rPr>
          <w:rFonts w:ascii="Times New Roman" w:hAnsi="Times New Roman"/>
          <w:sz w:val="28"/>
          <w:szCs w:val="28"/>
          <w:lang w:val="ru-RU"/>
        </w:rPr>
        <w:t xml:space="preserve"> в побудительных предложениях;</w:t>
      </w:r>
    </w:p>
    <w:p w14:paraId="6437E6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吧</w:t>
      </w:r>
      <w:r>
        <w:rPr>
          <w:rFonts w:ascii="Times New Roman" w:hAnsi="Times New Roman"/>
          <w:sz w:val="28"/>
          <w:szCs w:val="28"/>
          <w:lang w:val="ru-RU"/>
        </w:rPr>
        <w:t xml:space="preserve"> для выражения неопределённости или предположения;</w:t>
      </w:r>
    </w:p>
    <w:p w14:paraId="52F634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hint="eastAsia" w:ascii="MS Gothic" w:hAnsi="MS Gothic" w:eastAsia="MS Gothic" w:cs="MS Gothic"/>
          <w:sz w:val="28"/>
          <w:szCs w:val="28"/>
        </w:rPr>
        <w:t>了</w:t>
      </w:r>
      <w:r>
        <w:rPr>
          <w:rFonts w:ascii="Times New Roman" w:hAnsi="Times New Roman"/>
          <w:sz w:val="28"/>
          <w:szCs w:val="28"/>
          <w:lang w:val="ru-RU"/>
        </w:rPr>
        <w:t xml:space="preserve"> (для обозначения завершенности действия), </w:t>
      </w:r>
      <w:r>
        <w:rPr>
          <w:rFonts w:hint="eastAsia" w:ascii="MingLiU" w:hAnsi="MingLiU" w:eastAsia="MingLiU" w:cs="MingLiU"/>
          <w:sz w:val="28"/>
          <w:szCs w:val="28"/>
        </w:rPr>
        <w:t>过</w:t>
      </w:r>
      <w:r>
        <w:rPr>
          <w:rFonts w:ascii="Times New Roman" w:hAnsi="Times New Roman"/>
          <w:sz w:val="28"/>
          <w:szCs w:val="28"/>
          <w:lang w:val="ru-RU"/>
        </w:rPr>
        <w:t xml:space="preserve">, </w:t>
      </w:r>
      <w:r>
        <w:rPr>
          <w:rFonts w:hint="eastAsia" w:ascii="MS Gothic" w:hAnsi="MS Gothic" w:eastAsia="MS Gothic" w:cs="MS Gothic"/>
          <w:sz w:val="28"/>
          <w:szCs w:val="28"/>
        </w:rPr>
        <w:t>着</w:t>
      </w:r>
      <w:r>
        <w:rPr>
          <w:rFonts w:ascii="Times New Roman" w:hAnsi="Times New Roman"/>
          <w:sz w:val="28"/>
          <w:szCs w:val="28"/>
          <w:lang w:val="ru-RU"/>
        </w:rPr>
        <w:t>;</w:t>
      </w:r>
    </w:p>
    <w:p w14:paraId="1600F7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w:t>
      </w:r>
      <w:r>
        <w:rPr>
          <w:rFonts w:hint="eastAsia" w:ascii="MS Gothic" w:hAnsi="MS Gothic" w:eastAsia="MS Gothic" w:cs="MS Gothic"/>
          <w:sz w:val="28"/>
          <w:szCs w:val="28"/>
        </w:rPr>
        <w:t>啊</w:t>
      </w:r>
      <w:r>
        <w:rPr>
          <w:rFonts w:hint="eastAsia" w:ascii="MS Gothic" w:hAnsi="MS Gothic" w:eastAsia="MS Gothic" w:cs="MS Gothic"/>
          <w:sz w:val="28"/>
          <w:szCs w:val="28"/>
          <w:lang w:val="ru-RU"/>
        </w:rPr>
        <w:t>，</w:t>
      </w:r>
      <w:r>
        <w:rPr>
          <w:rFonts w:hint="eastAsia" w:ascii="MS Gothic" w:hAnsi="MS Gothic" w:eastAsia="MS Gothic" w:cs="MS Gothic"/>
          <w:sz w:val="28"/>
          <w:szCs w:val="28"/>
        </w:rPr>
        <w:t>唉</w:t>
      </w:r>
      <w:r>
        <w:rPr>
          <w:rFonts w:hint="eastAsia" w:ascii="MS Gothic" w:hAnsi="MS Gothic" w:eastAsia="MS Gothic" w:cs="MS Gothic"/>
          <w:sz w:val="28"/>
          <w:szCs w:val="28"/>
          <w:lang w:val="ru-RU"/>
        </w:rPr>
        <w:t>，</w:t>
      </w:r>
      <w:r>
        <w:rPr>
          <w:rFonts w:hint="eastAsia" w:ascii="MS Gothic" w:hAnsi="MS Gothic" w:eastAsia="MS Gothic" w:cs="MS Gothic"/>
          <w:sz w:val="28"/>
          <w:szCs w:val="28"/>
        </w:rPr>
        <w:t>哦</w:t>
      </w:r>
      <w:r>
        <w:rPr>
          <w:rFonts w:hint="eastAsia" w:ascii="Times New Roman" w:hAnsi="Times New Roman"/>
          <w:sz w:val="28"/>
          <w:szCs w:val="28"/>
          <w:lang w:val="ru-RU"/>
        </w:rPr>
        <w:t xml:space="preserve"> </w:t>
      </w:r>
      <w:r>
        <w:rPr>
          <w:rFonts w:ascii="Times New Roman" w:hAnsi="Times New Roman"/>
          <w:sz w:val="28"/>
          <w:szCs w:val="28"/>
          <w:lang w:val="ru-RU"/>
        </w:rPr>
        <w:t>и других) для выражения чувств и эмоций в соответствии с коммуникативной ситуацией;</w:t>
      </w:r>
    </w:p>
    <w:p w14:paraId="70C55F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ат в китайском языке;</w:t>
      </w:r>
    </w:p>
    <w:p w14:paraId="2BAABD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14:paraId="17F7CD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14:paraId="0BEB59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 в том числе неопределённого количества: счётного слова/наречия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w:t>
      </w:r>
    </w:p>
    <w:p w14:paraId="69E1EB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有</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 xml:space="preserve">, отличия от </w:t>
      </w:r>
      <w:r>
        <w:rPr>
          <w:rFonts w:hint="eastAsia" w:ascii="MS Gothic" w:hAnsi="MS Gothic" w:eastAsia="MS Gothic" w:cs="MS Gothic"/>
          <w:sz w:val="28"/>
          <w:szCs w:val="28"/>
        </w:rPr>
        <w:t>一点儿</w:t>
      </w:r>
      <w:r>
        <w:rPr>
          <w:rFonts w:ascii="Times New Roman" w:hAnsi="Times New Roman"/>
          <w:sz w:val="28"/>
          <w:szCs w:val="28"/>
          <w:lang w:val="ru-RU"/>
        </w:rPr>
        <w:t>;</w:t>
      </w:r>
    </w:p>
    <w:p w14:paraId="3FE9D7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一下儿</w:t>
      </w:r>
      <w:r>
        <w:rPr>
          <w:rFonts w:ascii="Times New Roman" w:hAnsi="Times New Roman"/>
          <w:sz w:val="28"/>
          <w:szCs w:val="28"/>
          <w:lang w:val="ru-RU"/>
        </w:rPr>
        <w:t xml:space="preserve"> с глаголом;</w:t>
      </w:r>
    </w:p>
    <w:p w14:paraId="686874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14:paraId="029FFF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504A9F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hint="eastAsia" w:ascii="MS Gothic" w:hAnsi="MS Gothic" w:eastAsia="MS Gothic" w:cs="MS Gothic"/>
          <w:sz w:val="28"/>
          <w:szCs w:val="28"/>
        </w:rPr>
        <w:t>几点</w:t>
      </w:r>
      <w:r>
        <w:rPr>
          <w:rFonts w:ascii="Times New Roman" w:hAnsi="Times New Roman"/>
          <w:sz w:val="28"/>
          <w:szCs w:val="28"/>
          <w:lang w:val="ru-RU"/>
        </w:rPr>
        <w:t xml:space="preserve"> 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574F10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14:paraId="6D4C2B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6ECD58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hint="eastAsia" w:ascii="MS Gothic" w:hAnsi="MS Gothic" w:eastAsia="MS Gothic" w:cs="MS Gothic"/>
          <w:sz w:val="28"/>
          <w:szCs w:val="28"/>
        </w:rPr>
        <w:t>几点</w:t>
      </w:r>
      <w:r>
        <w:rPr>
          <w:rFonts w:ascii="Times New Roman" w:hAnsi="Times New Roman"/>
          <w:sz w:val="28"/>
          <w:szCs w:val="28"/>
          <w:lang w:val="ru-RU"/>
        </w:rPr>
        <w:t xml:space="preserve"> 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2B840B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14:paraId="653D01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hint="eastAsia" w:ascii="MS Gothic" w:hAnsi="MS Gothic" w:eastAsia="MS Gothic" w:cs="MS Gothic"/>
          <w:sz w:val="28"/>
          <w:szCs w:val="28"/>
        </w:rPr>
        <w:t>里</w:t>
      </w:r>
      <w:r>
        <w:rPr>
          <w:rFonts w:ascii="Times New Roman" w:hAnsi="Times New Roman"/>
          <w:sz w:val="28"/>
          <w:szCs w:val="28"/>
          <w:lang w:val="ru-RU"/>
        </w:rPr>
        <w:t xml:space="preserve">, </w:t>
      </w:r>
      <w:r>
        <w:rPr>
          <w:rFonts w:hint="eastAsia" w:ascii="MS Gothic" w:hAnsi="MS Gothic" w:eastAsia="MS Gothic" w:cs="MS Gothic"/>
          <w:sz w:val="28"/>
          <w:szCs w:val="28"/>
        </w:rPr>
        <w:t>上</w:t>
      </w:r>
      <w:r>
        <w:rPr>
          <w:rFonts w:ascii="Times New Roman" w:hAnsi="Times New Roman"/>
          <w:sz w:val="28"/>
          <w:szCs w:val="28"/>
          <w:lang w:val="ru-RU"/>
        </w:rPr>
        <w:t xml:space="preserve"> и других) и их сочетания с </w:t>
      </w:r>
      <w:r>
        <w:rPr>
          <w:rFonts w:hint="eastAsia" w:ascii="MS Gothic" w:hAnsi="MS Gothic" w:eastAsia="MS Gothic" w:cs="MS Gothic"/>
          <w:sz w:val="28"/>
          <w:szCs w:val="28"/>
        </w:rPr>
        <w:t>面</w:t>
      </w:r>
      <w:r>
        <w:rPr>
          <w:rFonts w:ascii="Times New Roman" w:hAnsi="Times New Roman"/>
          <w:sz w:val="28"/>
          <w:szCs w:val="28"/>
          <w:lang w:val="ru-RU"/>
        </w:rPr>
        <w:t xml:space="preserve"> и </w:t>
      </w:r>
      <w:r>
        <w:rPr>
          <w:rFonts w:hint="eastAsia" w:ascii="MingLiU" w:hAnsi="MingLiU" w:eastAsia="MingLiU" w:cs="MingLiU"/>
          <w:sz w:val="28"/>
          <w:szCs w:val="28"/>
        </w:rPr>
        <w:t>边</w:t>
      </w:r>
      <w:r>
        <w:rPr>
          <w:rFonts w:ascii="Times New Roman" w:hAnsi="Times New Roman"/>
          <w:sz w:val="28"/>
          <w:szCs w:val="28"/>
          <w:lang w:val="ru-RU"/>
        </w:rPr>
        <w:t>, послелогов со значением места (</w:t>
      </w:r>
      <w:r>
        <w:rPr>
          <w:rFonts w:hint="eastAsia" w:ascii="MS Gothic" w:hAnsi="MS Gothic" w:eastAsia="MS Gothic" w:cs="MS Gothic"/>
          <w:sz w:val="28"/>
          <w:szCs w:val="28"/>
        </w:rPr>
        <w:t>上面</w:t>
      </w:r>
      <w:r>
        <w:rPr>
          <w:rFonts w:ascii="Times New Roman" w:hAnsi="Times New Roman"/>
          <w:sz w:val="28"/>
          <w:szCs w:val="28"/>
          <w:lang w:val="ru-RU"/>
        </w:rPr>
        <w:t xml:space="preserve">, </w:t>
      </w:r>
      <w:r>
        <w:rPr>
          <w:rFonts w:hint="eastAsia" w:ascii="MS Gothic" w:hAnsi="MS Gothic" w:eastAsia="MS Gothic" w:cs="MS Gothic"/>
          <w:sz w:val="28"/>
          <w:szCs w:val="28"/>
        </w:rPr>
        <w:t>下面</w:t>
      </w:r>
      <w:r>
        <w:rPr>
          <w:rFonts w:ascii="Times New Roman" w:hAnsi="Times New Roman"/>
          <w:sz w:val="28"/>
          <w:szCs w:val="28"/>
          <w:lang w:val="ru-RU"/>
        </w:rPr>
        <w:t xml:space="preserve">, </w:t>
      </w:r>
      <w:r>
        <w:rPr>
          <w:rFonts w:hint="eastAsia" w:ascii="MS Gothic" w:hAnsi="MS Gothic" w:eastAsia="MS Gothic" w:cs="MS Gothic"/>
          <w:sz w:val="28"/>
          <w:szCs w:val="28"/>
        </w:rPr>
        <w:t>左</w:t>
      </w:r>
      <w:r>
        <w:rPr>
          <w:rFonts w:ascii="Times New Roman" w:hAnsi="Times New Roman"/>
          <w:sz w:val="28"/>
          <w:szCs w:val="28"/>
          <w:lang w:val="ru-RU"/>
        </w:rPr>
        <w:t xml:space="preserve">, </w:t>
      </w:r>
      <w:r>
        <w:rPr>
          <w:rFonts w:hint="eastAsia" w:ascii="MS Gothic" w:hAnsi="MS Gothic" w:eastAsia="MS Gothic" w:cs="MS Gothic"/>
          <w:sz w:val="28"/>
          <w:szCs w:val="28"/>
        </w:rPr>
        <w:t>右</w:t>
      </w:r>
      <w:r>
        <w:rPr>
          <w:rFonts w:hint="eastAsia" w:ascii="Times New Roman" w:hAnsi="Times New Roman"/>
          <w:sz w:val="28"/>
          <w:szCs w:val="28"/>
          <w:lang w:val="ru-RU"/>
        </w:rPr>
        <w:t xml:space="preserve"> </w:t>
      </w:r>
      <w:r>
        <w:rPr>
          <w:rFonts w:ascii="Times New Roman" w:hAnsi="Times New Roman"/>
          <w:sz w:val="28"/>
          <w:szCs w:val="28"/>
          <w:lang w:val="ru-RU"/>
        </w:rPr>
        <w:t>и другие);</w:t>
      </w:r>
    </w:p>
    <w:p w14:paraId="7F9602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hint="eastAsia" w:ascii="MS Gothic" w:hAnsi="MS Gothic" w:eastAsia="MS Gothic" w:cs="MS Gothic"/>
          <w:sz w:val="28"/>
          <w:szCs w:val="28"/>
        </w:rPr>
        <w:t>在</w:t>
      </w:r>
      <w:r>
        <w:rPr>
          <w:rFonts w:ascii="Times New Roman" w:hAnsi="Times New Roman"/>
          <w:sz w:val="28"/>
          <w:szCs w:val="28"/>
          <w:lang w:val="ru-RU"/>
        </w:rPr>
        <w:t xml:space="preserve"> в сочетании с личными местоимениями </w:t>
      </w:r>
      <w:r>
        <w:rPr>
          <w:rFonts w:hint="eastAsia" w:ascii="MingLiU" w:hAnsi="MingLiU" w:eastAsia="MingLiU" w:cs="MingLiU"/>
          <w:sz w:val="28"/>
          <w:szCs w:val="28"/>
        </w:rPr>
        <w:t>这</w:t>
      </w:r>
      <w:r>
        <w:rPr>
          <w:rFonts w:hint="eastAsia" w:ascii="MS Gothic" w:hAnsi="MS Gothic" w:eastAsia="MS Gothic" w:cs="MS Gothic"/>
          <w:sz w:val="28"/>
          <w:szCs w:val="28"/>
        </w:rPr>
        <w:t>儿</w:t>
      </w:r>
      <w:r>
        <w:rPr>
          <w:rFonts w:ascii="Times New Roman" w:hAnsi="Times New Roman"/>
          <w:sz w:val="28"/>
          <w:szCs w:val="28"/>
          <w:lang w:val="ru-RU"/>
        </w:rPr>
        <w:t xml:space="preserve"> и </w:t>
      </w:r>
      <w:r>
        <w:rPr>
          <w:rFonts w:hint="eastAsia" w:ascii="MS Gothic" w:hAnsi="MS Gothic" w:eastAsia="MS Gothic" w:cs="MS Gothic"/>
          <w:sz w:val="28"/>
          <w:szCs w:val="28"/>
        </w:rPr>
        <w:t>那儿</w:t>
      </w:r>
      <w:r>
        <w:rPr>
          <w:rFonts w:ascii="Times New Roman" w:hAnsi="Times New Roman"/>
          <w:sz w:val="28"/>
          <w:szCs w:val="28"/>
          <w:lang w:val="ru-RU"/>
        </w:rPr>
        <w:t>;</w:t>
      </w:r>
    </w:p>
    <w:p w14:paraId="0F693D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住在</w:t>
      </w:r>
      <w:r>
        <w:rPr>
          <w:rFonts w:ascii="Times New Roman" w:hAnsi="Times New Roman"/>
          <w:sz w:val="28"/>
          <w:szCs w:val="28"/>
          <w:lang w:val="ru-RU"/>
        </w:rPr>
        <w:t xml:space="preserve"> в сочетании с существительным со значением места;</w:t>
      </w:r>
    </w:p>
    <w:p w14:paraId="38D575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наличия с помощью глагола-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518CA7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hint="eastAsia" w:ascii="MS Gothic" w:hAnsi="MS Gothic" w:eastAsia="MS Gothic" w:cs="MS Gothic"/>
          <w:sz w:val="28"/>
          <w:szCs w:val="28"/>
        </w:rPr>
        <w:t>不</w:t>
      </w:r>
      <w:r>
        <w:rPr>
          <w:rFonts w:ascii="Times New Roman" w:hAnsi="Times New Roman"/>
          <w:sz w:val="28"/>
          <w:szCs w:val="28"/>
          <w:lang w:val="ru-RU"/>
        </w:rPr>
        <w:t>……</w:t>
      </w:r>
      <w:r>
        <w:rPr>
          <w:rFonts w:hint="eastAsia" w:ascii="MS Gothic" w:hAnsi="MS Gothic" w:eastAsia="MS Gothic" w:cs="MS Gothic"/>
          <w:sz w:val="28"/>
          <w:szCs w:val="28"/>
        </w:rPr>
        <w:t>也不</w:t>
      </w:r>
      <w:r>
        <w:rPr>
          <w:rFonts w:ascii="Times New Roman" w:hAnsi="Times New Roman"/>
          <w:sz w:val="28"/>
          <w:szCs w:val="28"/>
          <w:lang w:val="ru-RU"/>
        </w:rPr>
        <w:t xml:space="preserve">……; </w:t>
      </w:r>
      <w:r>
        <w:rPr>
          <w:rFonts w:hint="eastAsia" w:ascii="MS Gothic" w:hAnsi="MS Gothic" w:eastAsia="MS Gothic" w:cs="MS Gothic"/>
          <w:sz w:val="28"/>
          <w:szCs w:val="28"/>
        </w:rPr>
        <w:t>有的</w:t>
      </w:r>
      <w:r>
        <w:rPr>
          <w:rFonts w:ascii="Times New Roman" w:hAnsi="Times New Roman"/>
          <w:sz w:val="28"/>
          <w:szCs w:val="28"/>
          <w:lang w:val="ru-RU"/>
        </w:rPr>
        <w:t>……</w:t>
      </w:r>
      <w:r>
        <w:rPr>
          <w:rFonts w:hint="eastAsia" w:ascii="MS Gothic" w:hAnsi="MS Gothic" w:eastAsia="MS Gothic" w:cs="MS Gothic"/>
          <w:sz w:val="28"/>
          <w:szCs w:val="28"/>
          <w:lang w:val="ru-RU"/>
        </w:rPr>
        <w:t>，</w:t>
      </w:r>
      <w:r>
        <w:rPr>
          <w:rFonts w:hint="eastAsia" w:ascii="MS Gothic" w:hAnsi="MS Gothic" w:eastAsia="MS Gothic" w:cs="MS Gothic"/>
          <w:sz w:val="28"/>
          <w:szCs w:val="28"/>
        </w:rPr>
        <w:t>有的</w:t>
      </w:r>
      <w:r>
        <w:rPr>
          <w:rFonts w:ascii="Times New Roman" w:hAnsi="Times New Roman"/>
          <w:sz w:val="28"/>
          <w:szCs w:val="28"/>
          <w:lang w:val="ru-RU"/>
        </w:rPr>
        <w:t>…….;</w:t>
      </w:r>
    </w:p>
    <w:p w14:paraId="65C483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ой конструкции </w:t>
      </w:r>
      <w:r>
        <w:rPr>
          <w:rFonts w:hint="eastAsia" w:ascii="MS Gothic" w:hAnsi="MS Gothic" w:eastAsia="MS Gothic" w:cs="MS Gothic"/>
          <w:sz w:val="28"/>
          <w:szCs w:val="28"/>
        </w:rPr>
        <w:t>因</w:t>
      </w:r>
      <w:r>
        <w:rPr>
          <w:rFonts w:hint="eastAsia" w:ascii="MingLiU" w:hAnsi="MingLiU" w:eastAsia="MingLiU" w:cs="MingLiU"/>
          <w:sz w:val="28"/>
          <w:szCs w:val="28"/>
        </w:rPr>
        <w:t>为</w:t>
      </w:r>
      <w:r>
        <w:rPr>
          <w:rFonts w:ascii="Times New Roman" w:hAnsi="Times New Roman"/>
          <w:sz w:val="28"/>
          <w:szCs w:val="28"/>
          <w:lang w:val="ru-RU"/>
        </w:rPr>
        <w:t>……, (</w:t>
      </w:r>
      <w:r>
        <w:rPr>
          <w:rFonts w:hint="eastAsia" w:ascii="MS Gothic" w:hAnsi="MS Gothic" w:eastAsia="MS Gothic" w:cs="MS Gothic"/>
          <w:sz w:val="28"/>
          <w:szCs w:val="28"/>
        </w:rPr>
        <w:t>所以</w:t>
      </w:r>
      <w:r>
        <w:rPr>
          <w:rFonts w:ascii="Times New Roman" w:hAnsi="Times New Roman"/>
          <w:sz w:val="28"/>
          <w:szCs w:val="28"/>
          <w:lang w:val="ru-RU"/>
        </w:rPr>
        <w:t>……), оформляющей причинно-следственную связь;</w:t>
      </w:r>
    </w:p>
    <w:p w14:paraId="5894D1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конструкцией </w:t>
      </w:r>
      <w:r>
        <w:rPr>
          <w:rFonts w:hint="eastAsia" w:ascii="MS Gothic" w:hAnsi="MS Gothic" w:eastAsia="MS Gothic" w:cs="MS Gothic"/>
          <w:sz w:val="28"/>
          <w:szCs w:val="28"/>
        </w:rPr>
        <w:t>如果</w:t>
      </w:r>
      <w:r>
        <w:rPr>
          <w:rFonts w:ascii="Times New Roman" w:hAnsi="Times New Roman"/>
          <w:sz w:val="28"/>
          <w:szCs w:val="28"/>
          <w:lang w:val="ru-RU"/>
        </w:rPr>
        <w:t xml:space="preserve">……, </w:t>
      </w:r>
      <w:r>
        <w:rPr>
          <w:rFonts w:hint="eastAsia" w:ascii="MS Gothic" w:hAnsi="MS Gothic" w:eastAsia="MS Gothic" w:cs="MS Gothic"/>
          <w:sz w:val="28"/>
          <w:szCs w:val="28"/>
        </w:rPr>
        <w:t>就</w:t>
      </w:r>
      <w:r>
        <w:rPr>
          <w:rFonts w:ascii="Times New Roman" w:hAnsi="Times New Roman"/>
          <w:sz w:val="28"/>
          <w:szCs w:val="28"/>
          <w:lang w:val="ru-RU"/>
        </w:rPr>
        <w:t>……;</w:t>
      </w:r>
    </w:p>
    <w:p w14:paraId="710B35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союзом </w:t>
      </w:r>
      <w:r>
        <w:rPr>
          <w:rFonts w:hint="eastAsia" w:ascii="MS Gothic" w:hAnsi="MS Gothic" w:eastAsia="MS Gothic" w:cs="MS Gothic"/>
          <w:sz w:val="28"/>
          <w:szCs w:val="28"/>
        </w:rPr>
        <w:t>要是</w:t>
      </w:r>
      <w:r>
        <w:rPr>
          <w:rFonts w:ascii="Times New Roman" w:hAnsi="Times New Roman"/>
          <w:sz w:val="28"/>
          <w:szCs w:val="28"/>
          <w:lang w:val="ru-RU"/>
        </w:rPr>
        <w:t>;</w:t>
      </w:r>
    </w:p>
    <w:p w14:paraId="396425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hint="eastAsia" w:ascii="MS Gothic" w:hAnsi="MS Gothic" w:eastAsia="MS Gothic" w:cs="MS Gothic"/>
          <w:sz w:val="28"/>
          <w:szCs w:val="28"/>
        </w:rPr>
        <w:t>就要</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从</w:t>
      </w:r>
      <w:r>
        <w:rPr>
          <w:rFonts w:ascii="Times New Roman" w:hAnsi="Times New Roman"/>
          <w:sz w:val="28"/>
          <w:szCs w:val="28"/>
          <w:lang w:val="ru-RU"/>
        </w:rPr>
        <w:t>……</w:t>
      </w:r>
      <w:r>
        <w:rPr>
          <w:rFonts w:hint="eastAsia" w:ascii="MS Gothic" w:hAnsi="MS Gothic" w:eastAsia="MS Gothic" w:cs="MS Gothic"/>
          <w:sz w:val="28"/>
          <w:szCs w:val="28"/>
        </w:rPr>
        <w:t>到</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w:t>
      </w:r>
      <w:r>
        <w:rPr>
          <w:rFonts w:hint="eastAsia" w:ascii="MS Gothic" w:hAnsi="MS Gothic" w:eastAsia="MS Gothic" w:cs="MS Gothic"/>
          <w:sz w:val="28"/>
          <w:szCs w:val="28"/>
        </w:rPr>
        <w:t>又</w:t>
      </w:r>
      <w:r>
        <w:rPr>
          <w:rFonts w:ascii="Times New Roman" w:hAnsi="Times New Roman"/>
          <w:sz w:val="28"/>
          <w:szCs w:val="28"/>
          <w:lang w:val="ru-RU"/>
        </w:rPr>
        <w:t>……;</w:t>
      </w:r>
    </w:p>
    <w:p w14:paraId="5B97F0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его отрицательной формой (</w:t>
      </w:r>
      <w:r>
        <w:rPr>
          <w:rFonts w:hint="eastAsia" w:ascii="MS Gothic" w:hAnsi="MS Gothic" w:eastAsia="MS Gothic" w:cs="MS Gothic"/>
          <w:sz w:val="28"/>
          <w:szCs w:val="28"/>
        </w:rPr>
        <w:t>没有</w:t>
      </w:r>
      <w:r>
        <w:rPr>
          <w:rFonts w:ascii="Times New Roman" w:hAnsi="Times New Roman"/>
          <w:sz w:val="28"/>
          <w:szCs w:val="28"/>
          <w:lang w:val="ru-RU"/>
        </w:rPr>
        <w:t>);</w:t>
      </w:r>
    </w:p>
    <w:p w14:paraId="202E0F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hint="eastAsia" w:ascii="MS Gothic" w:hAnsi="MS Gothic" w:eastAsia="MS Gothic" w:cs="MS Gothic"/>
          <w:sz w:val="28"/>
          <w:szCs w:val="28"/>
        </w:rPr>
        <w:t>比</w:t>
      </w:r>
      <w:r>
        <w:rPr>
          <w:rFonts w:ascii="Times New Roman" w:hAnsi="Times New Roman"/>
          <w:sz w:val="28"/>
          <w:szCs w:val="28"/>
          <w:lang w:val="ru-RU"/>
        </w:rPr>
        <w:t>……</w:t>
      </w:r>
      <w:r>
        <w:rPr>
          <w:rFonts w:hint="eastAsia" w:ascii="MS Gothic" w:hAnsi="MS Gothic" w:eastAsia="MS Gothic" w:cs="MS Gothic"/>
          <w:sz w:val="28"/>
          <w:szCs w:val="28"/>
        </w:rPr>
        <w:t>更</w:t>
      </w:r>
      <w:r>
        <w:rPr>
          <w:rFonts w:ascii="Times New Roman" w:hAnsi="Times New Roman"/>
          <w:sz w:val="28"/>
          <w:szCs w:val="28"/>
          <w:lang w:val="ru-RU"/>
        </w:rPr>
        <w:t xml:space="preserve"> + прилагательное;</w:t>
      </w:r>
    </w:p>
    <w:p w14:paraId="068A03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xml:space="preserve"> и </w:t>
      </w:r>
      <w:r>
        <w:rPr>
          <w:rFonts w:hint="eastAsia" w:ascii="MS Gothic" w:hAnsi="MS Gothic" w:eastAsia="MS Gothic" w:cs="MS Gothic"/>
          <w:sz w:val="28"/>
          <w:szCs w:val="28"/>
        </w:rPr>
        <w:t>和</w:t>
      </w:r>
      <w:r>
        <w:rPr>
          <w:rFonts w:ascii="Times New Roman" w:hAnsi="Times New Roman"/>
          <w:sz w:val="28"/>
          <w:szCs w:val="28"/>
          <w:lang w:val="ru-RU"/>
        </w:rPr>
        <w:t>/</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прилагательное;</w:t>
      </w:r>
    </w:p>
    <w:p w14:paraId="3724AF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14:paraId="0D789A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инверсии прямого дополнения;</w:t>
      </w:r>
    </w:p>
    <w:p w14:paraId="669F04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конструкцией «</w:t>
      </w:r>
      <w:r>
        <w:rPr>
          <w:rFonts w:hint="eastAsia" w:ascii="MS Gothic" w:hAnsi="MS Gothic" w:eastAsia="MS Gothic" w:cs="MS Gothic"/>
          <w:sz w:val="28"/>
          <w:szCs w:val="28"/>
        </w:rPr>
        <w:t>在</w:t>
      </w:r>
      <w:r>
        <w:rPr>
          <w:rFonts w:ascii="Times New Roman" w:hAnsi="Times New Roman"/>
          <w:sz w:val="28"/>
          <w:szCs w:val="28"/>
          <w:lang w:val="ru-RU"/>
        </w:rPr>
        <w:t xml:space="preserve"> + существительное/местоимение/имя собственное + локатив»;</w:t>
      </w:r>
    </w:p>
    <w:p w14:paraId="7F0691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х элементов результата, степени или образа действия со специальным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0CBE2C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ого элемента результата и результативных морфем (</w:t>
      </w:r>
      <w:r>
        <w:rPr>
          <w:rFonts w:hint="eastAsia" w:ascii="MS Gothic" w:hAnsi="MS Gothic" w:eastAsia="MS Gothic" w:cs="MS Gothic"/>
          <w:sz w:val="28"/>
          <w:szCs w:val="28"/>
        </w:rPr>
        <w:t>完</w:t>
      </w:r>
      <w:r>
        <w:rPr>
          <w:rFonts w:ascii="Times New Roman" w:hAnsi="Times New Roman"/>
          <w:sz w:val="28"/>
          <w:szCs w:val="28"/>
          <w:lang w:val="ru-RU"/>
        </w:rPr>
        <w:t xml:space="preserve"> и другие);</w:t>
      </w:r>
    </w:p>
    <w:p w14:paraId="2CB007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х глаголов;</w:t>
      </w:r>
    </w:p>
    <w:p w14:paraId="73EC90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х модификаторов направления </w:t>
      </w:r>
      <w:r>
        <w:rPr>
          <w:rFonts w:hint="eastAsia" w:ascii="MS Gothic" w:hAnsi="MS Gothic" w:eastAsia="MS Gothic" w:cs="MS Gothic"/>
          <w:sz w:val="28"/>
          <w:szCs w:val="28"/>
        </w:rPr>
        <w:t>去</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w:t>
      </w:r>
    </w:p>
    <w:p w14:paraId="1DD530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й и косвенной речи.</w:t>
      </w:r>
    </w:p>
    <w:p w14:paraId="44808B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4.</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14:paraId="3D6002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14:paraId="505C21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14:paraId="27F46D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41913F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14:paraId="52A690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14:paraId="11877D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14:paraId="1F6ED8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14:paraId="42B3F3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1F7CB7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китайском языке;</w:t>
      </w:r>
    </w:p>
    <w:p w14:paraId="400545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3CD8FD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5280E6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 выдающихся людей родной страны и стран (страны) изучаемого языка (учёных, писателей, поэтов).</w:t>
      </w:r>
    </w:p>
    <w:p w14:paraId="72C4EB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5.</w:t>
      </w:r>
      <w:r>
        <w:rPr>
          <w:rFonts w:ascii="Times New Roman" w:hAnsi="Times New Roman"/>
          <w:sz w:val="28"/>
          <w:szCs w:val="28"/>
        </w:rPr>
        <w:t> </w:t>
      </w:r>
      <w:r>
        <w:rPr>
          <w:rFonts w:ascii="Times New Roman" w:hAnsi="Times New Roman"/>
          <w:sz w:val="28"/>
          <w:szCs w:val="28"/>
          <w:lang w:val="ru-RU"/>
        </w:rPr>
        <w:t>Компенсаторные умения.</w:t>
      </w:r>
    </w:p>
    <w:p w14:paraId="2C8F95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18F319D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61BE4C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D40FE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14:paraId="549632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14:paraId="409656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14:paraId="6E3407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9F877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w:t>
      </w:r>
      <w:r>
        <w:rPr>
          <w:rFonts w:ascii="Times New Roman" w:hAnsi="Times New Roman"/>
          <w:sz w:val="28"/>
          <w:szCs w:val="28"/>
        </w:rPr>
        <w:t> </w:t>
      </w:r>
      <w:r>
        <w:rPr>
          <w:rFonts w:ascii="Times New Roman" w:hAnsi="Times New Roman"/>
          <w:sz w:val="28"/>
          <w:szCs w:val="28"/>
          <w:lang w:val="ru-RU"/>
        </w:rPr>
        <w:t>Содержание обучения в 8 классе.</w:t>
      </w:r>
    </w:p>
    <w:p w14:paraId="4694EB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1.</w:t>
      </w:r>
      <w:r>
        <w:rPr>
          <w:rFonts w:ascii="Times New Roman" w:hAnsi="Times New Roman"/>
          <w:sz w:val="28"/>
          <w:szCs w:val="28"/>
        </w:rPr>
        <w:t> </w:t>
      </w:r>
      <w:r>
        <w:rPr>
          <w:rFonts w:ascii="Times New Roman" w:hAnsi="Times New Roman"/>
          <w:sz w:val="28"/>
          <w:szCs w:val="28"/>
          <w:lang w:val="ru-RU"/>
        </w:rPr>
        <w:t>Коммуникативные умения.</w:t>
      </w:r>
    </w:p>
    <w:p w14:paraId="6BD7E7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D9C08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14:paraId="10776B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661C89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1D146C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338271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14:paraId="3CC62D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1AD3DF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14:paraId="7C80DA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14:paraId="004498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14:paraId="2D8453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69B773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48B24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14:paraId="1FC8C6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w:t>
      </w:r>
      <w:r>
        <w:rPr>
          <w:rFonts w:ascii="Times New Roman" w:hAnsi="Times New Roman"/>
          <w:sz w:val="28"/>
          <w:szCs w:val="28"/>
        </w:rPr>
        <w:t> </w:t>
      </w:r>
      <w:r>
        <w:rPr>
          <w:rFonts w:ascii="Times New Roman" w:hAnsi="Times New Roman"/>
          <w:sz w:val="28"/>
          <w:szCs w:val="28"/>
          <w:lang w:val="ru-RU"/>
        </w:rPr>
        <w:t>Виды речевой деятельности</w:t>
      </w:r>
    </w:p>
    <w:p w14:paraId="4C0EC4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1.</w:t>
      </w:r>
      <w:r>
        <w:rPr>
          <w:rFonts w:ascii="Times New Roman" w:hAnsi="Times New Roman"/>
          <w:sz w:val="28"/>
          <w:szCs w:val="28"/>
        </w:rPr>
        <w:t> </w:t>
      </w:r>
      <w:r>
        <w:rPr>
          <w:rFonts w:ascii="Times New Roman" w:hAnsi="Times New Roman"/>
          <w:sz w:val="28"/>
          <w:szCs w:val="28"/>
          <w:lang w:val="ru-RU"/>
        </w:rPr>
        <w:t>Говорение.</w:t>
      </w:r>
    </w:p>
    <w:p w14:paraId="30EA05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1.1.</w:t>
      </w:r>
      <w:r>
        <w:rPr>
          <w:rFonts w:ascii="Times New Roman" w:hAnsi="Times New Roman"/>
          <w:sz w:val="28"/>
          <w:szCs w:val="28"/>
        </w:rPr>
        <w:t> </w:t>
      </w:r>
      <w:r>
        <w:rPr>
          <w:rFonts w:ascii="Times New Roman" w:hAnsi="Times New Roman"/>
          <w:sz w:val="28"/>
          <w:szCs w:val="28"/>
          <w:lang w:val="ru-RU"/>
        </w:rPr>
        <w:t>Диалогическая речь</w:t>
      </w:r>
    </w:p>
    <w:p w14:paraId="0478C9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комбинированный диалог, включающий различные виды диалога, в соответствии с поставленной коммуникативной задачей с использованием образца, речевых ситуаций, ключевых слов и (или) иллюстраций, фотографий.</w:t>
      </w:r>
    </w:p>
    <w:p w14:paraId="56657E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751F60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1.2.</w:t>
      </w:r>
      <w:r>
        <w:rPr>
          <w:rFonts w:ascii="Times New Roman" w:hAnsi="Times New Roman"/>
          <w:sz w:val="28"/>
          <w:szCs w:val="28"/>
        </w:rPr>
        <w:t> </w:t>
      </w:r>
      <w:r>
        <w:rPr>
          <w:rFonts w:ascii="Times New Roman" w:hAnsi="Times New Roman"/>
          <w:sz w:val="28"/>
          <w:szCs w:val="28"/>
          <w:lang w:val="ru-RU"/>
        </w:rPr>
        <w:t>Монологическая речь</w:t>
      </w:r>
    </w:p>
    <w:p w14:paraId="6C5EF1B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или характеристика, повествование или сообщение) с использованием образца, речевых ситуаций, ключевых слов и (или) иллюстраций, фотографий.</w:t>
      </w:r>
    </w:p>
    <w:p w14:paraId="4C16C2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14:paraId="24FB621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прослушанного) текста с использованием образца, речевых ситуаций, ключевых слов и (или) иллюстраций, фотографий.</w:t>
      </w:r>
    </w:p>
    <w:p w14:paraId="6C733A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14:paraId="04F0DF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ссказ по картинкам.</w:t>
      </w:r>
    </w:p>
    <w:p w14:paraId="4CAA99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14:paraId="2392C3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14:paraId="7026853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0.6.2.2.</w:t>
      </w:r>
      <w:r>
        <w:rPr>
          <w:rFonts w:ascii="Times New Roman" w:hAnsi="Times New Roman"/>
          <w:sz w:val="28"/>
          <w:szCs w:val="28"/>
        </w:rPr>
        <w:t> </w:t>
      </w:r>
      <w:r>
        <w:rPr>
          <w:rFonts w:ascii="Times New Roman" w:hAnsi="Times New Roman"/>
          <w:sz w:val="28"/>
          <w:szCs w:val="28"/>
          <w:lang w:val="ru-RU"/>
        </w:rPr>
        <w:t xml:space="preserve">Аудирование. </w:t>
      </w:r>
    </w:p>
    <w:p w14:paraId="3A42A3D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на уроке.</w:t>
      </w:r>
    </w:p>
    <w:p w14:paraId="44EFD5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14:paraId="7CD179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14:paraId="567773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14:paraId="7BECD6F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содержащих отдельные неизученные языковые явления.</w:t>
      </w:r>
    </w:p>
    <w:p w14:paraId="68E018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идею и главные события/факты прослушанного текста.</w:t>
      </w:r>
    </w:p>
    <w:p w14:paraId="225C1C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главные факты, опуская второстепенные. Прогнозировать содержание текста по началу сообщения. Воспринимать на слух и понимать нужную (интересующую, запрашиваемую) информацию, представленную в явном виде в несложных аутентичных текстах, содержащих отдельные неизученные языковые явления.</w:t>
      </w:r>
    </w:p>
    <w:p w14:paraId="59DFB2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нформацию с точки зрения её полезности (достоверности).</w:t>
      </w:r>
    </w:p>
    <w:p w14:paraId="12750E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языковые явления.</w:t>
      </w:r>
    </w:p>
    <w:p w14:paraId="03E7DD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языковые явления, не влияющие на понимание текста.</w:t>
      </w:r>
    </w:p>
    <w:p w14:paraId="57A7BF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3.</w:t>
      </w:r>
      <w:r>
        <w:rPr>
          <w:rFonts w:ascii="Times New Roman" w:hAnsi="Times New Roman"/>
          <w:sz w:val="28"/>
          <w:szCs w:val="28"/>
        </w:rPr>
        <w:t> </w:t>
      </w:r>
      <w:r>
        <w:rPr>
          <w:rFonts w:ascii="Times New Roman" w:hAnsi="Times New Roman"/>
          <w:sz w:val="28"/>
          <w:szCs w:val="28"/>
          <w:lang w:val="ru-RU"/>
        </w:rPr>
        <w:t>Смысловое чтение.</w:t>
      </w:r>
    </w:p>
    <w:p w14:paraId="08ADDE0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50 знаков.</w:t>
      </w:r>
    </w:p>
    <w:p w14:paraId="1C6E77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130 знаков.</w:t>
      </w:r>
    </w:p>
    <w:p w14:paraId="208E6C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ение в несложных аутентичных текстах различных стилей и жанров главную информацию от второстепенной, выявление наиболее значимых фактов.</w:t>
      </w:r>
    </w:p>
    <w:p w14:paraId="1EFA18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например, таблицах, диаграммах).</w:t>
      </w:r>
    </w:p>
    <w:p w14:paraId="17C775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14:paraId="6035DB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14:paraId="362522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4.</w:t>
      </w:r>
      <w:r>
        <w:rPr>
          <w:rFonts w:ascii="Times New Roman" w:hAnsi="Times New Roman"/>
          <w:sz w:val="28"/>
          <w:szCs w:val="28"/>
        </w:rPr>
        <w:t> </w:t>
      </w:r>
      <w:r>
        <w:rPr>
          <w:rFonts w:ascii="Times New Roman" w:hAnsi="Times New Roman"/>
          <w:sz w:val="28"/>
          <w:szCs w:val="28"/>
          <w:lang w:val="ru-RU"/>
        </w:rPr>
        <w:t>Письменная речь.</w:t>
      </w:r>
    </w:p>
    <w:p w14:paraId="1CB2E9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14:paraId="2C2DED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150 знаков).</w:t>
      </w:r>
    </w:p>
    <w:p w14:paraId="6FD592A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85 знаков).</w:t>
      </w:r>
    </w:p>
    <w:p w14:paraId="1105116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в соответствии с нормами речевого этикета, принятых в стране изучаемого языка (объёмом до 150 знаков).</w:t>
      </w:r>
    </w:p>
    <w:p w14:paraId="3754BC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w:t>
      </w:r>
    </w:p>
    <w:p w14:paraId="69C8C0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письменного сообщения, описания диаграмм и графиков.</w:t>
      </w:r>
    </w:p>
    <w:p w14:paraId="68DFC4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3.</w:t>
      </w:r>
      <w:r>
        <w:rPr>
          <w:rFonts w:ascii="Times New Roman" w:hAnsi="Times New Roman"/>
          <w:sz w:val="28"/>
          <w:szCs w:val="28"/>
        </w:rPr>
        <w:t> </w:t>
      </w:r>
      <w:r>
        <w:rPr>
          <w:rFonts w:ascii="Times New Roman" w:hAnsi="Times New Roman"/>
          <w:sz w:val="28"/>
          <w:szCs w:val="28"/>
          <w:lang w:val="ru-RU"/>
        </w:rPr>
        <w:t>Языковая сторона речи.</w:t>
      </w:r>
    </w:p>
    <w:p w14:paraId="7C17FA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3.1.</w:t>
      </w:r>
      <w:r>
        <w:rPr>
          <w:rFonts w:ascii="Times New Roman" w:hAnsi="Times New Roman"/>
          <w:sz w:val="28"/>
          <w:szCs w:val="28"/>
        </w:rPr>
        <w:t> </w:t>
      </w:r>
      <w:r>
        <w:rPr>
          <w:rFonts w:ascii="Times New Roman" w:hAnsi="Times New Roman"/>
          <w:sz w:val="28"/>
          <w:szCs w:val="28"/>
          <w:lang w:val="ru-RU"/>
        </w:rPr>
        <w:t>Фонетическая сторона речи.</w:t>
      </w:r>
    </w:p>
    <w:p w14:paraId="6499C5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ными навыками различения на слух и произношения всех звуков китайского языка.</w:t>
      </w:r>
    </w:p>
    <w:p w14:paraId="37146F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hint="eastAsia" w:ascii="MingLiU" w:hAnsi="MingLiU" w:eastAsia="MingLiU" w:cs="MingLiU"/>
          <w:sz w:val="28"/>
          <w:szCs w:val="28"/>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14:paraId="599F4A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14:paraId="001C67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14:paraId="18040C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14:paraId="028801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14:paraId="12B423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14:paraId="7C4922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е чтение вслух небольших адаптированных аутентичных текстов объёмом до 130 знаков, построенных на изученном языковом материале, с соблюдением правил чтения и соответствующей интонацией. </w:t>
      </w:r>
    </w:p>
    <w:p w14:paraId="39E24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14:paraId="5151E4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14:paraId="0D90B1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аспознавания и различения пекинского диалекта (путунхуа) от других местных диалектов Китая.</w:t>
      </w:r>
    </w:p>
    <w:p w14:paraId="025319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3.2.</w:t>
      </w:r>
      <w:r>
        <w:rPr>
          <w:rFonts w:ascii="Times New Roman" w:hAnsi="Times New Roman"/>
          <w:sz w:val="28"/>
          <w:szCs w:val="28"/>
        </w:rPr>
        <w:t> </w:t>
      </w:r>
      <w:r>
        <w:rPr>
          <w:rFonts w:ascii="Times New Roman" w:hAnsi="Times New Roman"/>
          <w:sz w:val="28"/>
          <w:szCs w:val="28"/>
          <w:lang w:val="ru-RU"/>
        </w:rPr>
        <w:t>Иероглифика, орфография и пунктуация.</w:t>
      </w:r>
    </w:p>
    <w:p w14:paraId="5CB8E9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14:paraId="079E0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14:paraId="4FE764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я в написании изученных иероглифов.</w:t>
      </w:r>
    </w:p>
    <w:p w14:paraId="636D32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14:paraId="3FDD14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14:paraId="560141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14:paraId="38C1F2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14:paraId="260331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14:paraId="4FC818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14:paraId="315416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 Набор иероглифического текста на компьютере, использование иероглифики при поиске информации в Интернете.</w:t>
      </w:r>
    </w:p>
    <w:p w14:paraId="2F8F25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14:paraId="00330C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произведений на компьютере.</w:t>
      </w:r>
    </w:p>
    <w:p w14:paraId="3B1929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14:paraId="74F23E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29AD3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3.3.</w:t>
      </w:r>
      <w:r>
        <w:rPr>
          <w:rFonts w:ascii="Times New Roman" w:hAnsi="Times New Roman"/>
          <w:sz w:val="28"/>
          <w:szCs w:val="28"/>
        </w:rPr>
        <w:t> </w:t>
      </w:r>
      <w:r>
        <w:rPr>
          <w:rFonts w:ascii="Times New Roman" w:hAnsi="Times New Roman"/>
          <w:sz w:val="28"/>
          <w:szCs w:val="28"/>
          <w:lang w:val="ru-RU"/>
        </w:rPr>
        <w:t>Лексическая сторона речи.</w:t>
      </w:r>
    </w:p>
    <w:p w14:paraId="23528A7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266CD8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енных реплик-клише речевого этикета, наиболее характерных для культуры Китая и других стран изучаемого языка.</w:t>
      </w:r>
    </w:p>
    <w:p w14:paraId="119828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14:paraId="19377D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14:paraId="309FB8F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14:paraId="5946A6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w:t>
      </w:r>
    </w:p>
    <w:p w14:paraId="0788B9A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соответствии с правилами грамматики лексических единиц, обозначающих меры длины, веса и объёма.</w:t>
      </w:r>
    </w:p>
    <w:p w14:paraId="5AF5F01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14:paraId="19D4EB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3.4.</w:t>
      </w:r>
      <w:r>
        <w:rPr>
          <w:rFonts w:ascii="Times New Roman" w:hAnsi="Times New Roman"/>
          <w:sz w:val="28"/>
          <w:szCs w:val="28"/>
        </w:rPr>
        <w:t> </w:t>
      </w:r>
      <w:r>
        <w:rPr>
          <w:rFonts w:ascii="Times New Roman" w:hAnsi="Times New Roman"/>
          <w:sz w:val="28"/>
          <w:szCs w:val="28"/>
          <w:lang w:val="ru-RU"/>
        </w:rPr>
        <w:t>Грамматическая сторона речи.</w:t>
      </w:r>
    </w:p>
    <w:p w14:paraId="54C3FB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14:paraId="530002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его вопроса с частицей </w:t>
      </w:r>
      <w:r>
        <w:rPr>
          <w:rFonts w:hint="eastAsia" w:ascii="MingLiU" w:hAnsi="MingLiU" w:eastAsia="MingLiU" w:cs="MingLiU"/>
          <w:sz w:val="28"/>
          <w:szCs w:val="28"/>
        </w:rPr>
        <w:t>吗</w:t>
      </w:r>
      <w:r>
        <w:rPr>
          <w:rFonts w:hint="eastAsia" w:ascii="Times New Roman" w:hAnsi="Times New Roman"/>
          <w:sz w:val="28"/>
          <w:szCs w:val="28"/>
          <w:lang w:val="ru-RU"/>
        </w:rPr>
        <w:t xml:space="preserve"> </w:t>
      </w:r>
      <w:r>
        <w:rPr>
          <w:rFonts w:ascii="Times New Roman" w:hAnsi="Times New Roman"/>
          <w:sz w:val="28"/>
          <w:szCs w:val="28"/>
          <w:lang w:val="ru-RU"/>
        </w:rPr>
        <w:t>и в утвердительно-отрицательной форме, специального вопроса с вопросительными местоимениями), побудительных, восклицательных;</w:t>
      </w:r>
    </w:p>
    <w:p w14:paraId="63CB04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14:paraId="4D6E25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hint="eastAsia" w:ascii="MS Gothic" w:hAnsi="MS Gothic" w:eastAsia="MS Gothic" w:cs="MS Gothic"/>
          <w:sz w:val="28"/>
          <w:szCs w:val="28"/>
        </w:rPr>
        <w:t>是</w:t>
      </w:r>
      <w:r>
        <w:rPr>
          <w:rFonts w:ascii="Times New Roman" w:hAnsi="Times New Roman"/>
          <w:sz w:val="28"/>
          <w:szCs w:val="28"/>
          <w:lang w:val="ru-RU"/>
        </w:rPr>
        <w:t xml:space="preserve"> и без 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792009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х фраз с качественным сказуемым;</w:t>
      </w:r>
    </w:p>
    <w:p w14:paraId="01F39D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14:paraId="0743B9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глагольным сказуемым, принимающих двойное дополнение;</w:t>
      </w:r>
    </w:p>
    <w:p w14:paraId="147D12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глагольным сказуемым, принимающих прямое дополнение и дополнительный элемент результата с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13036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hint="eastAsia" w:ascii="MS Gothic" w:hAnsi="MS Gothic" w:eastAsia="MS Gothic" w:cs="MS Gothic"/>
          <w:sz w:val="28"/>
          <w:szCs w:val="28"/>
        </w:rPr>
        <w:t>有</w:t>
      </w:r>
      <w:r>
        <w:rPr>
          <w:rFonts w:ascii="Times New Roman" w:hAnsi="Times New Roman"/>
          <w:sz w:val="28"/>
          <w:szCs w:val="28"/>
          <w:lang w:val="ru-RU"/>
        </w:rPr>
        <w:t>;</w:t>
      </w:r>
    </w:p>
    <w:p w14:paraId="50EF6D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го предложения по форме «</w:t>
      </w:r>
      <w:r>
        <w:rPr>
          <w:rFonts w:hint="eastAsia" w:ascii="MS Gothic" w:hAnsi="MS Gothic" w:eastAsia="MS Gothic" w:cs="MS Gothic"/>
          <w:sz w:val="28"/>
          <w:szCs w:val="28"/>
        </w:rPr>
        <w:t>太</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с наречиями </w:t>
      </w:r>
      <w:r>
        <w:rPr>
          <w:rFonts w:hint="eastAsia" w:ascii="MS Gothic" w:hAnsi="MS Gothic" w:eastAsia="MS Gothic" w:cs="MS Gothic"/>
          <w:sz w:val="28"/>
          <w:szCs w:val="28"/>
        </w:rPr>
        <w:t>多</w:t>
      </w:r>
      <w:r>
        <w:rPr>
          <w:rFonts w:ascii="Times New Roman" w:hAnsi="Times New Roman"/>
          <w:sz w:val="28"/>
          <w:szCs w:val="28"/>
          <w:lang w:val="ru-RU"/>
        </w:rPr>
        <w:t xml:space="preserve">, </w:t>
      </w:r>
      <w:r>
        <w:rPr>
          <w:rFonts w:hint="eastAsia" w:ascii="MS Gothic" w:hAnsi="MS Gothic" w:eastAsia="MS Gothic" w:cs="MS Gothic"/>
          <w:sz w:val="28"/>
          <w:szCs w:val="28"/>
        </w:rPr>
        <w:t>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好</w:t>
      </w:r>
      <w:r>
        <w:rPr>
          <w:rFonts w:ascii="Times New Roman" w:hAnsi="Times New Roman"/>
          <w:sz w:val="28"/>
          <w:szCs w:val="28"/>
          <w:lang w:val="ru-RU"/>
        </w:rPr>
        <w:t xml:space="preserve"> и фразовыми частицами </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啊</w:t>
      </w:r>
      <w:r>
        <w:rPr>
          <w:rFonts w:ascii="Times New Roman" w:hAnsi="Times New Roman"/>
          <w:sz w:val="28"/>
          <w:szCs w:val="28"/>
          <w:lang w:val="ru-RU"/>
        </w:rPr>
        <w:t xml:space="preserve">, </w:t>
      </w:r>
      <w:r>
        <w:rPr>
          <w:rFonts w:hint="eastAsia" w:ascii="MS Gothic" w:hAnsi="MS Gothic" w:eastAsia="MS Gothic" w:cs="MS Gothic"/>
          <w:sz w:val="28"/>
          <w:szCs w:val="28"/>
        </w:rPr>
        <w:t>啦</w:t>
      </w:r>
      <w:r>
        <w:rPr>
          <w:rFonts w:ascii="Times New Roman" w:hAnsi="Times New Roman"/>
          <w:sz w:val="28"/>
          <w:szCs w:val="28"/>
          <w:lang w:val="ru-RU"/>
        </w:rPr>
        <w:t>);</w:t>
      </w:r>
    </w:p>
    <w:p w14:paraId="7DB9ED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х предложений;</w:t>
      </w:r>
    </w:p>
    <w:p w14:paraId="799895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ой структуры/глагольного словосочетания в роли подлежащего;</w:t>
      </w:r>
    </w:p>
    <w:p w14:paraId="3529B9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 выражающих приветствие и прощание, благодарность и ответ на нее, предложение (приглашение) и ответ на него, одобрение и комплименты;</w:t>
      </w:r>
    </w:p>
    <w:p w14:paraId="62525D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hint="eastAsia" w:ascii="MingLiU" w:hAnsi="MingLiU" w:eastAsia="MingLiU" w:cs="MingLiU"/>
          <w:sz w:val="28"/>
          <w:szCs w:val="28"/>
        </w:rPr>
        <w:t>请</w:t>
      </w:r>
      <w:r>
        <w:rPr>
          <w:rFonts w:ascii="Times New Roman" w:hAnsi="Times New Roman"/>
          <w:sz w:val="28"/>
          <w:szCs w:val="28"/>
          <w:lang w:val="ru-RU"/>
        </w:rPr>
        <w:t>;</w:t>
      </w:r>
    </w:p>
    <w:p w14:paraId="331406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03D9C6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14:paraId="4E6AF1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hint="eastAsia" w:ascii="MingLiU" w:hAnsi="MingLiU" w:eastAsia="MingLiU" w:cs="MingLiU"/>
          <w:sz w:val="28"/>
          <w:szCs w:val="28"/>
        </w:rPr>
        <w:t>谁</w:t>
      </w:r>
      <w:r>
        <w:rPr>
          <w:rFonts w:ascii="Times New Roman" w:hAnsi="Times New Roman"/>
          <w:sz w:val="28"/>
          <w:szCs w:val="28"/>
          <w:lang w:val="ru-RU"/>
        </w:rPr>
        <w:t xml:space="preserve">, </w:t>
      </w:r>
      <w:r>
        <w:rPr>
          <w:rFonts w:hint="eastAsia" w:ascii="MS Gothic" w:hAnsi="MS Gothic" w:eastAsia="MS Gothic" w:cs="MS Gothic"/>
          <w:sz w:val="28"/>
          <w:szCs w:val="28"/>
        </w:rPr>
        <w:t>什么</w:t>
      </w:r>
      <w:r>
        <w:rPr>
          <w:rFonts w:ascii="Times New Roman" w:hAnsi="Times New Roman"/>
          <w:sz w:val="28"/>
          <w:szCs w:val="28"/>
          <w:lang w:val="ru-RU"/>
        </w:rPr>
        <w:t xml:space="preserve">, </w:t>
      </w:r>
      <w:r>
        <w:rPr>
          <w:rFonts w:hint="eastAsia" w:ascii="MS Gothic" w:hAnsi="MS Gothic" w:eastAsia="MS Gothic" w:cs="MS Gothic"/>
          <w:sz w:val="28"/>
          <w:szCs w:val="28"/>
        </w:rPr>
        <w:t>哪</w:t>
      </w:r>
      <w:r>
        <w:rPr>
          <w:rFonts w:ascii="Times New Roman" w:hAnsi="Times New Roman"/>
          <w:sz w:val="28"/>
          <w:szCs w:val="28"/>
          <w:lang w:val="ru-RU"/>
        </w:rPr>
        <w:t xml:space="preserve">, </w:t>
      </w:r>
      <w:r>
        <w:rPr>
          <w:rFonts w:hint="eastAsia" w:ascii="MS Gothic" w:hAnsi="MS Gothic" w:eastAsia="MS Gothic" w:cs="MS Gothic"/>
          <w:sz w:val="28"/>
          <w:szCs w:val="28"/>
        </w:rPr>
        <w:t>几</w:t>
      </w:r>
      <w:r>
        <w:rPr>
          <w:rFonts w:ascii="Times New Roman" w:hAnsi="Times New Roman"/>
          <w:sz w:val="28"/>
          <w:szCs w:val="28"/>
          <w:lang w:val="ru-RU"/>
        </w:rPr>
        <w:t xml:space="preserve">, </w:t>
      </w:r>
      <w:r>
        <w:rPr>
          <w:rFonts w:hint="eastAsia" w:ascii="MS Gothic" w:hAnsi="MS Gothic" w:eastAsia="MS Gothic" w:cs="MS Gothic"/>
          <w:sz w:val="28"/>
          <w:szCs w:val="28"/>
        </w:rPr>
        <w:t>多大</w:t>
      </w:r>
      <w:r>
        <w:rPr>
          <w:rFonts w:ascii="Times New Roman" w:hAnsi="Times New Roman"/>
          <w:sz w:val="28"/>
          <w:szCs w:val="28"/>
          <w:lang w:val="ru-RU"/>
        </w:rPr>
        <w:t xml:space="preserve">, </w:t>
      </w:r>
      <w:r>
        <w:rPr>
          <w:rFonts w:hint="eastAsia" w:ascii="MS Gothic" w:hAnsi="MS Gothic" w:eastAsia="MS Gothic" w:cs="MS Gothic"/>
          <w:sz w:val="28"/>
          <w:szCs w:val="28"/>
        </w:rPr>
        <w:t>多少</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MingLiU" w:hAnsi="MingLiU" w:eastAsia="MingLiU" w:cs="MingLiU"/>
          <w:sz w:val="28"/>
          <w:szCs w:val="28"/>
        </w:rPr>
        <w:t>样</w:t>
      </w:r>
      <w:r>
        <w:rPr>
          <w:rFonts w:ascii="Times New Roman" w:hAnsi="Times New Roman"/>
          <w:sz w:val="28"/>
          <w:szCs w:val="28"/>
          <w:lang w:val="ru-RU"/>
        </w:rPr>
        <w:t xml:space="preserve"> (в том числе для запроса оценки), </w:t>
      </w:r>
      <w:r>
        <w:rPr>
          <w:rFonts w:hint="eastAsia" w:ascii="MingLiU" w:hAnsi="MingLiU" w:eastAsia="MingLiU" w:cs="MingLiU"/>
          <w:sz w:val="28"/>
          <w:szCs w:val="28"/>
        </w:rPr>
        <w:t>为什么</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Times New Roman" w:hAnsi="Times New Roman"/>
          <w:sz w:val="28"/>
          <w:szCs w:val="28"/>
          <w:lang w:val="ru-RU"/>
        </w:rPr>
        <w:t xml:space="preserve"> </w:t>
      </w:r>
      <w:r>
        <w:rPr>
          <w:rFonts w:ascii="Times New Roman" w:hAnsi="Times New Roman"/>
          <w:sz w:val="28"/>
          <w:szCs w:val="28"/>
          <w:lang w:val="ru-RU"/>
        </w:rPr>
        <w:t>(в том числе в значении «почему»);</w:t>
      </w:r>
    </w:p>
    <w:p w14:paraId="6DBF20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hint="eastAsia" w:ascii="MingLiU" w:hAnsi="MingLiU" w:eastAsia="MingLiU" w:cs="MingLiU"/>
          <w:sz w:val="28"/>
          <w:szCs w:val="28"/>
        </w:rPr>
        <w:t>谁的</w:t>
      </w:r>
      <w:r>
        <w:rPr>
          <w:rFonts w:ascii="Times New Roman" w:hAnsi="Times New Roman"/>
          <w:sz w:val="28"/>
          <w:szCs w:val="28"/>
          <w:lang w:val="ru-RU"/>
        </w:rPr>
        <w:t>;</w:t>
      </w:r>
    </w:p>
    <w:p w14:paraId="4EC667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hint="eastAsia" w:ascii="MS Gothic" w:hAnsi="MS Gothic" w:eastAsia="MS Gothic" w:cs="MS Gothic"/>
          <w:sz w:val="28"/>
          <w:szCs w:val="28"/>
        </w:rPr>
        <w:t>什么</w:t>
      </w:r>
      <w:r>
        <w:rPr>
          <w:rFonts w:ascii="Times New Roman" w:hAnsi="Times New Roman"/>
          <w:sz w:val="28"/>
          <w:szCs w:val="28"/>
          <w:lang w:val="ru-RU"/>
        </w:rPr>
        <w:t xml:space="preserve"> в значении «какой» и в роли дополнения;</w:t>
      </w:r>
    </w:p>
    <w:p w14:paraId="516631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什么的</w:t>
      </w:r>
      <w:r>
        <w:rPr>
          <w:rFonts w:ascii="Times New Roman" w:hAnsi="Times New Roman"/>
          <w:sz w:val="28"/>
          <w:szCs w:val="28"/>
          <w:lang w:val="ru-RU"/>
        </w:rPr>
        <w:t>;</w:t>
      </w:r>
    </w:p>
    <w:p w14:paraId="3072DC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47B63D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ов конверсионной омонимии в китайском языке (</w:t>
      </w:r>
      <w:r>
        <w:rPr>
          <w:rFonts w:hint="eastAsia" w:ascii="MingLiU" w:hAnsi="MingLiU" w:eastAsia="MingLiU" w:cs="MingLiU"/>
          <w:sz w:val="28"/>
          <w:szCs w:val="28"/>
        </w:rPr>
        <w:t>爱</w:t>
      </w:r>
      <w:r>
        <w:rPr>
          <w:rFonts w:hint="eastAsia" w:ascii="MS Gothic" w:hAnsi="MS Gothic" w:eastAsia="MS Gothic" w:cs="MS Gothic"/>
          <w:sz w:val="28"/>
          <w:szCs w:val="28"/>
        </w:rPr>
        <w:t>好</w:t>
      </w:r>
      <w:r>
        <w:rPr>
          <w:rFonts w:ascii="Times New Roman" w:hAnsi="Times New Roman"/>
          <w:sz w:val="28"/>
          <w:szCs w:val="28"/>
          <w:lang w:val="ru-RU"/>
        </w:rPr>
        <w:t xml:space="preserve"> и другие);</w:t>
      </w:r>
    </w:p>
    <w:p w14:paraId="4B2C59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hint="eastAsia" w:ascii="MS Gothic" w:hAnsi="MS Gothic" w:eastAsia="MS Gothic" w:cs="MS Gothic"/>
          <w:sz w:val="28"/>
          <w:szCs w:val="28"/>
        </w:rPr>
        <w:t>的</w:t>
      </w:r>
      <w:r>
        <w:rPr>
          <w:rFonts w:ascii="Times New Roman" w:hAnsi="Times New Roman"/>
          <w:sz w:val="28"/>
          <w:szCs w:val="28"/>
          <w:lang w:val="ru-RU"/>
        </w:rPr>
        <w:t>;</w:t>
      </w:r>
    </w:p>
    <w:p w14:paraId="42F417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14:paraId="6E910D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а </w:t>
      </w:r>
      <w:r>
        <w:rPr>
          <w:rFonts w:hint="eastAsia" w:ascii="MS Gothic" w:hAnsi="MS Gothic" w:eastAsia="MS Gothic" w:cs="MS Gothic"/>
          <w:sz w:val="28"/>
          <w:szCs w:val="28"/>
        </w:rPr>
        <w:t>老</w:t>
      </w:r>
      <w:r>
        <w:rPr>
          <w:rFonts w:ascii="Times New Roman" w:hAnsi="Times New Roman"/>
          <w:sz w:val="28"/>
          <w:szCs w:val="28"/>
          <w:lang w:val="ru-RU"/>
        </w:rPr>
        <w:t xml:space="preserve"> при обозначении старшинства;</w:t>
      </w:r>
    </w:p>
    <w:p w14:paraId="39DF4C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hint="eastAsia" w:ascii="MS Gothic" w:hAnsi="MS Gothic" w:eastAsia="MS Gothic" w:cs="MS Gothic"/>
          <w:sz w:val="28"/>
          <w:szCs w:val="28"/>
        </w:rPr>
        <w:t>不</w:t>
      </w:r>
      <w:r>
        <w:rPr>
          <w:rFonts w:ascii="Times New Roman" w:hAnsi="Times New Roman"/>
          <w:sz w:val="28"/>
          <w:szCs w:val="28"/>
          <w:lang w:val="ru-RU"/>
        </w:rPr>
        <w:t xml:space="preserve">, </w:t>
      </w:r>
      <w:r>
        <w:rPr>
          <w:rFonts w:hint="eastAsia" w:ascii="MS Gothic" w:hAnsi="MS Gothic" w:eastAsia="MS Gothic" w:cs="MS Gothic"/>
          <w:sz w:val="28"/>
          <w:szCs w:val="28"/>
        </w:rPr>
        <w:t>没</w:t>
      </w:r>
      <w:r>
        <w:rPr>
          <w:rFonts w:ascii="Times New Roman" w:hAnsi="Times New Roman"/>
          <w:sz w:val="28"/>
          <w:szCs w:val="28"/>
          <w:lang w:val="ru-RU"/>
        </w:rPr>
        <w:t>;</w:t>
      </w:r>
    </w:p>
    <w:p w14:paraId="375AEF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 глагольно-объектных словосочетаний (</w:t>
      </w:r>
      <w:r>
        <w:rPr>
          <w:rFonts w:hint="eastAsia" w:ascii="MingLiU" w:hAnsi="MingLiU" w:eastAsia="MingLiU" w:cs="MingLiU"/>
          <w:sz w:val="28"/>
          <w:szCs w:val="28"/>
        </w:rPr>
        <w:t>见面</w:t>
      </w:r>
      <w:r>
        <w:rPr>
          <w:rFonts w:ascii="Times New Roman" w:hAnsi="Times New Roman"/>
          <w:sz w:val="28"/>
          <w:szCs w:val="28"/>
          <w:lang w:val="ru-RU"/>
        </w:rPr>
        <w:t xml:space="preserve"> и так далее);</w:t>
      </w:r>
    </w:p>
    <w:p w14:paraId="41F0E9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ов </w:t>
      </w:r>
      <w:r>
        <w:rPr>
          <w:rFonts w:hint="eastAsia" w:ascii="MS Gothic" w:hAnsi="MS Gothic" w:eastAsia="MS Gothic" w:cs="MS Gothic"/>
          <w:sz w:val="28"/>
          <w:szCs w:val="28"/>
        </w:rPr>
        <w:t>打算</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hint="eastAsia" w:ascii="Times New Roman" w:hAnsi="Times New Roman"/>
          <w:sz w:val="28"/>
          <w:szCs w:val="28"/>
          <w:lang w:val="ru-RU"/>
        </w:rPr>
        <w:t xml:space="preserve"> </w:t>
      </w:r>
      <w:r>
        <w:rPr>
          <w:rFonts w:ascii="Times New Roman" w:hAnsi="Times New Roman"/>
          <w:sz w:val="28"/>
          <w:szCs w:val="28"/>
          <w:lang w:val="ru-RU"/>
        </w:rPr>
        <w:t xml:space="preserve">в значении «намереваться», глаголов </w:t>
      </w:r>
      <w:r>
        <w:rPr>
          <w:rFonts w:hint="eastAsia" w:ascii="MingLiU" w:hAnsi="MingLiU" w:eastAsia="MingLiU" w:cs="MingLiU"/>
          <w:sz w:val="28"/>
          <w:szCs w:val="28"/>
        </w:rPr>
        <w:t>觉</w:t>
      </w:r>
      <w:r>
        <w:rPr>
          <w:rFonts w:ascii="Times New Roman" w:hAnsi="Times New Roman"/>
          <w:sz w:val="28"/>
          <w:szCs w:val="28"/>
          <w:lang w:val="ru-RU"/>
        </w:rPr>
        <w:t xml:space="preserve"> </w:t>
      </w:r>
      <w:r>
        <w:rPr>
          <w:rFonts w:hint="eastAsia" w:ascii="MS Gothic" w:hAnsi="MS Gothic" w:eastAsia="MS Gothic" w:cs="MS Gothic"/>
          <w:sz w:val="28"/>
          <w:szCs w:val="28"/>
        </w:rPr>
        <w:t>得</w:t>
      </w:r>
      <w:r>
        <w:rPr>
          <w:rFonts w:ascii="Times New Roman" w:hAnsi="Times New Roman"/>
          <w:sz w:val="28"/>
          <w:szCs w:val="28"/>
          <w:lang w:val="ru-RU"/>
        </w:rPr>
        <w:t xml:space="preserve">, </w:t>
      </w:r>
      <w:r>
        <w:rPr>
          <w:rFonts w:hint="eastAsia" w:ascii="MS Gothic" w:hAnsi="MS Gothic" w:eastAsia="MS Gothic" w:cs="MS Gothic"/>
          <w:sz w:val="28"/>
          <w:szCs w:val="28"/>
        </w:rPr>
        <w:t>建</w:t>
      </w:r>
      <w:r>
        <w:rPr>
          <w:rFonts w:hint="eastAsia" w:ascii="MingLiU" w:hAnsi="MingLiU" w:eastAsia="MingLiU" w:cs="MingLiU"/>
          <w:sz w:val="28"/>
          <w:szCs w:val="28"/>
        </w:rPr>
        <w:t>议</w:t>
      </w:r>
      <w:r>
        <w:rPr>
          <w:rFonts w:ascii="Times New Roman" w:hAnsi="Times New Roman"/>
          <w:sz w:val="28"/>
          <w:szCs w:val="28"/>
          <w:lang w:val="ru-RU"/>
        </w:rPr>
        <w:t xml:space="preserve"> и другие;</w:t>
      </w:r>
    </w:p>
    <w:p w14:paraId="0729A9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hint="eastAsia" w:ascii="MS Gothic" w:hAnsi="MS Gothic" w:eastAsia="MS Gothic" w:cs="MS Gothic"/>
          <w:sz w:val="28"/>
          <w:szCs w:val="28"/>
        </w:rPr>
        <w:t>借</w:t>
      </w:r>
      <w:r>
        <w:rPr>
          <w:rFonts w:ascii="Times New Roman" w:hAnsi="Times New Roman"/>
          <w:sz w:val="28"/>
          <w:szCs w:val="28"/>
          <w:lang w:val="ru-RU"/>
        </w:rPr>
        <w:t xml:space="preserve"> в значениях «брать в долг» и «давать в долг»;</w:t>
      </w:r>
    </w:p>
    <w:p w14:paraId="6FAB3F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ого глагола </w:t>
      </w:r>
      <w:r>
        <w:rPr>
          <w:rFonts w:hint="eastAsia" w:ascii="MS Gothic" w:hAnsi="MS Gothic" w:eastAsia="MS Gothic" w:cs="MS Gothic"/>
          <w:sz w:val="28"/>
          <w:szCs w:val="28"/>
        </w:rPr>
        <w:t>可能</w:t>
      </w:r>
      <w:r>
        <w:rPr>
          <w:rFonts w:ascii="Times New Roman" w:hAnsi="Times New Roman"/>
          <w:sz w:val="28"/>
          <w:szCs w:val="28"/>
          <w:lang w:val="ru-RU"/>
        </w:rPr>
        <w:t>;</w:t>
      </w:r>
    </w:p>
    <w:p w14:paraId="31309C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hint="eastAsia" w:ascii="MS Gothic" w:hAnsi="MS Gothic" w:eastAsia="MS Gothic" w:cs="MS Gothic"/>
          <w:sz w:val="28"/>
          <w:szCs w:val="28"/>
        </w:rPr>
        <w:t>喜</w:t>
      </w:r>
      <w:r>
        <w:rPr>
          <w:rFonts w:hint="eastAsia" w:ascii="MingLiU" w:hAnsi="MingLiU" w:eastAsia="MingLiU" w:cs="MingLiU"/>
          <w:sz w:val="28"/>
          <w:szCs w:val="28"/>
        </w:rPr>
        <w:t>欢</w:t>
      </w:r>
      <w:r>
        <w:rPr>
          <w:rFonts w:ascii="Times New Roman" w:hAnsi="Times New Roman"/>
          <w:sz w:val="28"/>
          <w:szCs w:val="28"/>
          <w:lang w:val="ru-RU"/>
        </w:rPr>
        <w:t xml:space="preserve"> с дополнением;</w:t>
      </w:r>
    </w:p>
    <w:p w14:paraId="1CD754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hint="eastAsia" w:ascii="MS Gothic" w:hAnsi="MS Gothic" w:eastAsia="MS Gothic" w:cs="MS Gothic"/>
          <w:sz w:val="28"/>
          <w:szCs w:val="28"/>
        </w:rPr>
        <w:t>想</w:t>
      </w:r>
      <w:r>
        <w:rPr>
          <w:rFonts w:ascii="Times New Roman" w:hAnsi="Times New Roman"/>
          <w:sz w:val="28"/>
          <w:szCs w:val="28"/>
          <w:lang w:val="ru-RU"/>
        </w:rPr>
        <w:t xml:space="preserve">, </w:t>
      </w:r>
      <w:r>
        <w:rPr>
          <w:rFonts w:hint="eastAsia" w:ascii="MS Gothic" w:hAnsi="MS Gothic" w:eastAsia="MS Gothic" w:cs="MS Gothic"/>
          <w:sz w:val="28"/>
          <w:szCs w:val="28"/>
        </w:rPr>
        <w:t>要</w:t>
      </w:r>
      <w:r>
        <w:rPr>
          <w:rFonts w:ascii="Times New Roman" w:hAnsi="Times New Roman"/>
          <w:sz w:val="28"/>
          <w:szCs w:val="28"/>
          <w:lang w:val="ru-RU"/>
        </w:rPr>
        <w:t>);</w:t>
      </w:r>
    </w:p>
    <w:p w14:paraId="037D94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hint="eastAsia" w:ascii="MS Gothic" w:hAnsi="MS Gothic" w:eastAsia="MS Gothic" w:cs="MS Gothic"/>
          <w:sz w:val="28"/>
          <w:szCs w:val="28"/>
        </w:rPr>
        <w:t>会</w:t>
      </w:r>
      <w:r>
        <w:rPr>
          <w:rFonts w:ascii="Times New Roman" w:hAnsi="Times New Roman"/>
          <w:sz w:val="28"/>
          <w:szCs w:val="28"/>
          <w:lang w:val="ru-RU"/>
        </w:rPr>
        <w:t xml:space="preserve">, </w:t>
      </w:r>
      <w:r>
        <w:rPr>
          <w:rFonts w:hint="eastAsia" w:ascii="MS Gothic" w:hAnsi="MS Gothic" w:eastAsia="MS Gothic" w:cs="MS Gothic"/>
          <w:sz w:val="28"/>
          <w:szCs w:val="28"/>
        </w:rPr>
        <w:t>可以</w:t>
      </w:r>
      <w:r>
        <w:rPr>
          <w:rFonts w:ascii="Times New Roman" w:hAnsi="Times New Roman"/>
          <w:sz w:val="28"/>
          <w:szCs w:val="28"/>
          <w:lang w:val="ru-RU"/>
        </w:rPr>
        <w:t xml:space="preserve">, </w:t>
      </w:r>
      <w:r>
        <w:rPr>
          <w:rFonts w:hint="eastAsia" w:ascii="MS Gothic" w:hAnsi="MS Gothic" w:eastAsia="MS Gothic" w:cs="MS Gothic"/>
          <w:sz w:val="28"/>
          <w:szCs w:val="28"/>
        </w:rPr>
        <w:t>能</w:t>
      </w:r>
      <w:r>
        <w:rPr>
          <w:rFonts w:ascii="Times New Roman" w:hAnsi="Times New Roman"/>
          <w:sz w:val="28"/>
          <w:szCs w:val="28"/>
          <w:lang w:val="ru-RU"/>
        </w:rPr>
        <w:t>);</w:t>
      </w:r>
    </w:p>
    <w:p w14:paraId="2C33F1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hint="eastAsia" w:ascii="MingLiU" w:hAnsi="MingLiU" w:eastAsia="MingLiU" w:cs="MingLiU"/>
          <w:sz w:val="28"/>
          <w:szCs w:val="28"/>
        </w:rPr>
        <w:t>让</w:t>
      </w:r>
      <w:r>
        <w:rPr>
          <w:rFonts w:ascii="Times New Roman" w:hAnsi="Times New Roman"/>
          <w:sz w:val="28"/>
          <w:szCs w:val="28"/>
          <w:lang w:val="ru-RU"/>
        </w:rPr>
        <w:t xml:space="preserve"> и другие);</w:t>
      </w:r>
    </w:p>
    <w:p w14:paraId="308174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долженствования (</w:t>
      </w:r>
      <w:r>
        <w:rPr>
          <w:rFonts w:hint="eastAsia" w:ascii="MS Gothic" w:hAnsi="MS Gothic" w:eastAsia="MS Gothic" w:cs="MS Gothic"/>
          <w:sz w:val="28"/>
          <w:szCs w:val="28"/>
        </w:rPr>
        <w:t>要</w:t>
      </w:r>
      <w:r>
        <w:rPr>
          <w:rFonts w:ascii="Times New Roman" w:hAnsi="Times New Roman"/>
          <w:sz w:val="28"/>
          <w:szCs w:val="28"/>
          <w:lang w:val="ru-RU"/>
        </w:rPr>
        <w:t xml:space="preserve">, </w:t>
      </w:r>
      <w:r>
        <w:rPr>
          <w:rFonts w:hint="eastAsia" w:ascii="MingLiU" w:hAnsi="MingLiU" w:eastAsia="MingLiU" w:cs="MingLiU"/>
          <w:sz w:val="28"/>
          <w:szCs w:val="28"/>
        </w:rPr>
        <w:t>应该</w:t>
      </w:r>
      <w:r>
        <w:rPr>
          <w:rFonts w:ascii="Times New Roman" w:hAnsi="Times New Roman"/>
          <w:sz w:val="28"/>
          <w:szCs w:val="28"/>
          <w:lang w:val="ru-RU"/>
        </w:rPr>
        <w:t>);</w:t>
      </w:r>
    </w:p>
    <w:p w14:paraId="135991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hint="eastAsia" w:ascii="MS Gothic" w:hAnsi="MS Gothic" w:eastAsia="MS Gothic" w:cs="MS Gothic"/>
          <w:sz w:val="28"/>
          <w:szCs w:val="28"/>
        </w:rPr>
        <w:t>可以</w:t>
      </w:r>
      <w:r>
        <w:rPr>
          <w:rFonts w:ascii="Times New Roman" w:hAnsi="Times New Roman"/>
          <w:sz w:val="28"/>
          <w:szCs w:val="28"/>
          <w:lang w:val="ru-RU"/>
        </w:rPr>
        <w:t xml:space="preserve"> в разрешительном значении, его отрицательной формы </w:t>
      </w:r>
      <w:r>
        <w:rPr>
          <w:rFonts w:hint="eastAsia" w:ascii="MS Gothic" w:hAnsi="MS Gothic" w:eastAsia="MS Gothic" w:cs="MS Gothic"/>
          <w:sz w:val="28"/>
          <w:szCs w:val="28"/>
        </w:rPr>
        <w:t>不能</w:t>
      </w:r>
      <w:r>
        <w:rPr>
          <w:rFonts w:ascii="Times New Roman" w:hAnsi="Times New Roman"/>
          <w:sz w:val="28"/>
          <w:szCs w:val="28"/>
          <w:lang w:val="ru-RU"/>
        </w:rPr>
        <w:t>;</w:t>
      </w:r>
    </w:p>
    <w:p w14:paraId="3492B1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ого глагола предположения (</w:t>
      </w:r>
      <w:r>
        <w:rPr>
          <w:rFonts w:hint="eastAsia" w:ascii="MS Gothic" w:hAnsi="MS Gothic" w:eastAsia="MS Gothic" w:cs="MS Gothic"/>
          <w:sz w:val="28"/>
          <w:szCs w:val="28"/>
        </w:rPr>
        <w:t>会</w:t>
      </w:r>
      <w:r>
        <w:rPr>
          <w:rFonts w:ascii="Times New Roman" w:hAnsi="Times New Roman"/>
          <w:sz w:val="28"/>
          <w:szCs w:val="28"/>
          <w:lang w:val="ru-RU"/>
        </w:rPr>
        <w:t>);</w:t>
      </w:r>
    </w:p>
    <w:p w14:paraId="476FA9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hint="eastAsia" w:ascii="MingLiU" w:hAnsi="MingLiU" w:eastAsia="MingLiU" w:cs="MingLiU"/>
          <w:sz w:val="28"/>
          <w:szCs w:val="28"/>
        </w:rPr>
        <w:t>让</w:t>
      </w:r>
      <w:r>
        <w:rPr>
          <w:rFonts w:ascii="Times New Roman" w:hAnsi="Times New Roman"/>
          <w:sz w:val="28"/>
          <w:szCs w:val="28"/>
          <w:lang w:val="ru-RU"/>
        </w:rPr>
        <w:t xml:space="preserve"> и другие);</w:t>
      </w:r>
    </w:p>
    <w:p w14:paraId="315BDC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14:paraId="052ED4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14:paraId="29010F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односложных прилагательных;</w:t>
      </w:r>
    </w:p>
    <w:p w14:paraId="590D0D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степени </w:t>
      </w:r>
      <w:r>
        <w:rPr>
          <w:rFonts w:hint="eastAsia" w:ascii="MS Gothic" w:hAnsi="MS Gothic" w:eastAsia="MS Gothic" w:cs="MS Gothic"/>
          <w:sz w:val="28"/>
          <w:szCs w:val="28"/>
        </w:rPr>
        <w:t>很</w:t>
      </w:r>
      <w:r>
        <w:rPr>
          <w:rFonts w:ascii="Times New Roman" w:hAnsi="Times New Roman"/>
          <w:sz w:val="28"/>
          <w:szCs w:val="28"/>
          <w:lang w:val="ru-RU"/>
        </w:rPr>
        <w:t xml:space="preserve">, </w:t>
      </w:r>
      <w:r>
        <w:rPr>
          <w:rFonts w:hint="eastAsia" w:ascii="MS Gothic" w:hAnsi="MS Gothic" w:eastAsia="MS Gothic" w:cs="MS Gothic"/>
          <w:sz w:val="28"/>
          <w:szCs w:val="28"/>
        </w:rPr>
        <w:t>挺</w:t>
      </w:r>
      <w:r>
        <w:rPr>
          <w:rFonts w:ascii="Times New Roman" w:hAnsi="Times New Roman"/>
          <w:sz w:val="28"/>
          <w:szCs w:val="28"/>
          <w:lang w:val="ru-RU"/>
        </w:rPr>
        <w:t xml:space="preserve">, </w:t>
      </w:r>
      <w:r>
        <w:rPr>
          <w:rFonts w:hint="eastAsia" w:ascii="MS Gothic" w:hAnsi="MS Gothic" w:eastAsia="MS Gothic" w:cs="MS Gothic"/>
          <w:sz w:val="28"/>
          <w:szCs w:val="28"/>
        </w:rPr>
        <w:t>非常</w:t>
      </w:r>
      <w:r>
        <w:rPr>
          <w:rFonts w:ascii="Times New Roman" w:hAnsi="Times New Roman"/>
          <w:sz w:val="28"/>
          <w:szCs w:val="28"/>
          <w:lang w:val="ru-RU"/>
        </w:rPr>
        <w:t>;</w:t>
      </w:r>
    </w:p>
    <w:p w14:paraId="3142AA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最</w:t>
      </w:r>
      <w:r>
        <w:rPr>
          <w:rFonts w:ascii="Times New Roman" w:hAnsi="Times New Roman"/>
          <w:sz w:val="28"/>
          <w:szCs w:val="28"/>
          <w:lang w:val="ru-RU"/>
        </w:rPr>
        <w:t xml:space="preserve"> и формирования превосходной степени сравнения прилагательных;</w:t>
      </w:r>
    </w:p>
    <w:p w14:paraId="697013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прилагательное + </w:t>
      </w:r>
      <w:r>
        <w:rPr>
          <w:rFonts w:hint="eastAsia" w:ascii="MS Gothic" w:hAnsi="MS Gothic" w:eastAsia="MS Gothic" w:cs="MS Gothic"/>
          <w:sz w:val="28"/>
          <w:szCs w:val="28"/>
        </w:rPr>
        <w:t>极了</w:t>
      </w:r>
      <w:r>
        <w:rPr>
          <w:rFonts w:ascii="Times New Roman" w:hAnsi="Times New Roman"/>
          <w:sz w:val="28"/>
          <w:szCs w:val="28"/>
          <w:lang w:val="ru-RU"/>
        </w:rPr>
        <w:t>» для передачи превосходной степени признака;</w:t>
      </w:r>
    </w:p>
    <w:p w14:paraId="2E479D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更</w:t>
      </w:r>
      <w:r>
        <w:rPr>
          <w:rFonts w:ascii="Times New Roman" w:hAnsi="Times New Roman"/>
          <w:sz w:val="28"/>
          <w:szCs w:val="28"/>
          <w:lang w:val="ru-RU"/>
        </w:rPr>
        <w:t>, образования сравнительной степени;</w:t>
      </w:r>
    </w:p>
    <w:p w14:paraId="7E2704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hint="eastAsia" w:ascii="MS Gothic" w:hAnsi="MS Gothic" w:eastAsia="MS Gothic" w:cs="MS Gothic"/>
          <w:sz w:val="28"/>
          <w:szCs w:val="28"/>
        </w:rPr>
        <w:t>都</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ascii="Times New Roman" w:hAnsi="Times New Roman"/>
          <w:sz w:val="28"/>
          <w:szCs w:val="28"/>
          <w:lang w:val="ru-RU"/>
        </w:rPr>
        <w:t xml:space="preserve">, </w:t>
      </w:r>
      <w:r>
        <w:rPr>
          <w:rFonts w:hint="eastAsia" w:ascii="MS Gothic" w:hAnsi="MS Gothic" w:eastAsia="MS Gothic" w:cs="MS Gothic"/>
          <w:sz w:val="28"/>
          <w:szCs w:val="28"/>
        </w:rPr>
        <w:t>常</w:t>
      </w:r>
      <w:r>
        <w:rPr>
          <w:rFonts w:ascii="Times New Roman" w:hAnsi="Times New Roman"/>
          <w:sz w:val="28"/>
          <w:szCs w:val="28"/>
          <w:lang w:val="ru-RU"/>
        </w:rPr>
        <w:t xml:space="preserve"> (</w:t>
      </w:r>
      <w:r>
        <w:rPr>
          <w:rFonts w:hint="eastAsia" w:ascii="MS Gothic" w:hAnsi="MS Gothic" w:eastAsia="MS Gothic" w:cs="MS Gothic"/>
          <w:sz w:val="28"/>
          <w:szCs w:val="28"/>
        </w:rPr>
        <w:t>常常</w:t>
      </w:r>
      <w:r>
        <w:rPr>
          <w:rFonts w:ascii="Times New Roman" w:hAnsi="Times New Roman"/>
          <w:sz w:val="28"/>
          <w:szCs w:val="28"/>
          <w:lang w:val="ru-RU"/>
        </w:rPr>
        <w:t xml:space="preserve">), </w:t>
      </w:r>
      <w:r>
        <w:rPr>
          <w:rFonts w:hint="eastAsia" w:ascii="MS Gothic" w:hAnsi="MS Gothic" w:eastAsia="MS Gothic" w:cs="MS Gothic"/>
          <w:sz w:val="28"/>
          <w:szCs w:val="28"/>
        </w:rPr>
        <w:t>一共</w:t>
      </w:r>
      <w:r>
        <w:rPr>
          <w:rFonts w:ascii="Times New Roman" w:hAnsi="Times New Roman"/>
          <w:sz w:val="28"/>
          <w:szCs w:val="28"/>
          <w:lang w:val="ru-RU"/>
        </w:rPr>
        <w:t xml:space="preserve">, </w:t>
      </w:r>
      <w:r>
        <w:rPr>
          <w:rFonts w:hint="eastAsia" w:ascii="MS Gothic" w:hAnsi="MS Gothic" w:eastAsia="MS Gothic" w:cs="MS Gothic"/>
          <w:sz w:val="28"/>
          <w:szCs w:val="28"/>
        </w:rPr>
        <w:t>一直</w:t>
      </w:r>
      <w:r>
        <w:rPr>
          <w:rFonts w:ascii="Times New Roman" w:hAnsi="Times New Roman"/>
          <w:sz w:val="28"/>
          <w:szCs w:val="28"/>
          <w:lang w:val="ru-RU"/>
        </w:rPr>
        <w:t xml:space="preserve">, </w:t>
      </w:r>
      <w:r>
        <w:rPr>
          <w:rFonts w:hint="eastAsia" w:ascii="MS Gothic" w:hAnsi="MS Gothic" w:eastAsia="MS Gothic" w:cs="MS Gothic"/>
          <w:sz w:val="28"/>
          <w:szCs w:val="28"/>
        </w:rPr>
        <w:t>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ingLiU" w:hAnsi="MingLiU" w:eastAsia="MingLiU" w:cs="MingLiU"/>
          <w:sz w:val="28"/>
          <w:szCs w:val="28"/>
        </w:rPr>
        <w:t>刚</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S Gothic" w:hAnsi="MS Gothic" w:eastAsia="MS Gothic" w:cs="MS Gothic"/>
          <w:sz w:val="28"/>
          <w:szCs w:val="28"/>
        </w:rPr>
        <w:t>后来</w:t>
      </w:r>
      <w:r>
        <w:rPr>
          <w:rFonts w:ascii="Times New Roman" w:hAnsi="Times New Roman"/>
          <w:sz w:val="28"/>
          <w:szCs w:val="28"/>
          <w:lang w:val="ru-RU"/>
        </w:rPr>
        <w:t xml:space="preserve">, </w:t>
      </w:r>
      <w:r>
        <w:rPr>
          <w:rFonts w:hint="eastAsia" w:ascii="MingLiU" w:hAnsi="MingLiU" w:eastAsia="MingLiU" w:cs="MingLiU"/>
          <w:sz w:val="28"/>
          <w:szCs w:val="28"/>
        </w:rPr>
        <w:t>别</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hint="eastAsia" w:ascii="MingLiU" w:hAnsi="MingLiU" w:eastAsia="MingLiU" w:cs="MingLiU"/>
          <w:sz w:val="28"/>
          <w:szCs w:val="28"/>
        </w:rPr>
        <w:t>许</w:t>
      </w:r>
      <w:r>
        <w:rPr>
          <w:rFonts w:ascii="Times New Roman" w:hAnsi="Times New Roman"/>
          <w:sz w:val="28"/>
          <w:szCs w:val="28"/>
          <w:lang w:val="ru-RU"/>
        </w:rPr>
        <w:t xml:space="preserve">, </w:t>
      </w:r>
      <w:r>
        <w:rPr>
          <w:rFonts w:hint="eastAsia" w:ascii="MS Gothic" w:hAnsi="MS Gothic" w:eastAsia="MS Gothic" w:cs="MS Gothic"/>
          <w:sz w:val="28"/>
          <w:szCs w:val="28"/>
        </w:rPr>
        <w:t>差点儿</w:t>
      </w:r>
      <w:r>
        <w:rPr>
          <w:rFonts w:ascii="Times New Roman" w:hAnsi="Times New Roman"/>
          <w:sz w:val="28"/>
          <w:szCs w:val="28"/>
          <w:lang w:val="ru-RU"/>
        </w:rPr>
        <w:t>;</w:t>
      </w:r>
    </w:p>
    <w:p w14:paraId="3D6C40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已</w:t>
      </w:r>
      <w:r>
        <w:rPr>
          <w:rFonts w:hint="eastAsia" w:ascii="MingLiU" w:hAnsi="MingLiU" w:eastAsia="MingLiU" w:cs="MingLiU"/>
          <w:sz w:val="28"/>
          <w:szCs w:val="28"/>
        </w:rPr>
        <w:t>经</w:t>
      </w:r>
      <w:r>
        <w:rPr>
          <w:rFonts w:ascii="Times New Roman" w:hAnsi="Times New Roman"/>
          <w:sz w:val="28"/>
          <w:szCs w:val="28"/>
          <w:lang w:val="ru-RU"/>
        </w:rPr>
        <w:t xml:space="preserve"> (и его сочетание с частицей </w:t>
      </w:r>
      <w:r>
        <w:rPr>
          <w:rFonts w:hint="eastAsia" w:ascii="MS Gothic" w:hAnsi="MS Gothic" w:eastAsia="MS Gothic" w:cs="MS Gothic"/>
          <w:sz w:val="28"/>
          <w:szCs w:val="28"/>
        </w:rPr>
        <w:t>了</w:t>
      </w:r>
      <w:r>
        <w:rPr>
          <w:rFonts w:ascii="Times New Roman" w:hAnsi="Times New Roman"/>
          <w:sz w:val="28"/>
          <w:szCs w:val="28"/>
          <w:lang w:val="ru-RU"/>
        </w:rPr>
        <w:t>);</w:t>
      </w:r>
    </w:p>
    <w:p w14:paraId="59B1B2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ingLiU" w:hAnsi="MingLiU" w:eastAsia="MingLiU" w:cs="MingLiU"/>
          <w:sz w:val="28"/>
          <w:szCs w:val="28"/>
        </w:rPr>
        <w:t>还</w:t>
      </w:r>
      <w:r>
        <w:rPr>
          <w:rFonts w:ascii="Times New Roman" w:hAnsi="Times New Roman"/>
          <w:sz w:val="28"/>
          <w:szCs w:val="28"/>
          <w:lang w:val="ru-RU"/>
        </w:rPr>
        <w:t>, указывающего на продолженное действие;</w:t>
      </w:r>
    </w:p>
    <w:p w14:paraId="31CD22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最</w:t>
      </w:r>
      <w:r>
        <w:rPr>
          <w:rFonts w:ascii="Times New Roman" w:hAnsi="Times New Roman"/>
          <w:sz w:val="28"/>
          <w:szCs w:val="28"/>
          <w:lang w:val="ru-RU"/>
        </w:rPr>
        <w:t xml:space="preserve"> в сочетании с глаголами;</w:t>
      </w:r>
    </w:p>
    <w:p w14:paraId="15F4F7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最好</w:t>
      </w:r>
      <w:r>
        <w:rPr>
          <w:rFonts w:ascii="Times New Roman" w:hAnsi="Times New Roman"/>
          <w:sz w:val="28"/>
          <w:szCs w:val="28"/>
          <w:lang w:val="ru-RU"/>
        </w:rPr>
        <w:t xml:space="preserve"> в рекомендательных фразах;</w:t>
      </w:r>
    </w:p>
    <w:p w14:paraId="62CAA4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го наречия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при обозначении продолженного действия, конструкции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w:t>
      </w:r>
      <w:r>
        <w:rPr>
          <w:rFonts w:hint="eastAsia" w:ascii="MS Gothic" w:hAnsi="MS Gothic" w:eastAsia="MS Gothic" w:cs="MS Gothic"/>
          <w:sz w:val="28"/>
          <w:szCs w:val="28"/>
        </w:rPr>
        <w:t>呢</w:t>
      </w:r>
      <w:r>
        <w:rPr>
          <w:rFonts w:ascii="Times New Roman" w:hAnsi="Times New Roman"/>
          <w:sz w:val="28"/>
          <w:szCs w:val="28"/>
          <w:lang w:val="ru-RU"/>
        </w:rPr>
        <w:t>;</w:t>
      </w:r>
    </w:p>
    <w:p w14:paraId="3FDFB9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必</w:t>
      </w:r>
      <w:r>
        <w:rPr>
          <w:rFonts w:hint="eastAsia" w:ascii="MingLiU" w:hAnsi="MingLiU" w:eastAsia="MingLiU" w:cs="MingLiU"/>
          <w:sz w:val="28"/>
          <w:szCs w:val="28"/>
        </w:rPr>
        <w:t>须</w:t>
      </w:r>
      <w:r>
        <w:rPr>
          <w:rFonts w:ascii="Times New Roman" w:hAnsi="Times New Roman"/>
          <w:sz w:val="28"/>
          <w:szCs w:val="28"/>
          <w:lang w:val="ru-RU"/>
        </w:rPr>
        <w:t xml:space="preserve"> и его отрицательной формы (</w:t>
      </w:r>
      <w:r>
        <w:rPr>
          <w:rFonts w:hint="eastAsia" w:ascii="MS Gothic" w:hAnsi="MS Gothic" w:eastAsia="MS Gothic" w:cs="MS Gothic"/>
          <w:sz w:val="28"/>
          <w:szCs w:val="28"/>
        </w:rPr>
        <w:t>不必</w:t>
      </w:r>
      <w:r>
        <w:rPr>
          <w:rFonts w:ascii="Times New Roman" w:hAnsi="Times New Roman"/>
          <w:sz w:val="28"/>
          <w:szCs w:val="28"/>
          <w:lang w:val="ru-RU"/>
        </w:rPr>
        <w:t>);</w:t>
      </w:r>
    </w:p>
    <w:p w14:paraId="144942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ов </w:t>
      </w:r>
      <w:r>
        <w:rPr>
          <w:rFonts w:hint="eastAsia" w:ascii="MS Gothic" w:hAnsi="MS Gothic" w:eastAsia="MS Gothic" w:cs="MS Gothic"/>
          <w:sz w:val="28"/>
          <w:szCs w:val="28"/>
        </w:rPr>
        <w:t>和</w:t>
      </w:r>
      <w:r>
        <w:rPr>
          <w:rFonts w:ascii="Times New Roman" w:hAnsi="Times New Roman"/>
          <w:sz w:val="28"/>
          <w:szCs w:val="28"/>
          <w:lang w:val="ru-RU"/>
        </w:rPr>
        <w:t xml:space="preserve">, </w:t>
      </w:r>
      <w:r>
        <w:rPr>
          <w:rFonts w:hint="eastAsia" w:ascii="MS Gothic" w:hAnsi="MS Gothic" w:eastAsia="MS Gothic" w:cs="MS Gothic"/>
          <w:sz w:val="28"/>
          <w:szCs w:val="28"/>
        </w:rPr>
        <w:t>或者</w:t>
      </w:r>
      <w:r>
        <w:rPr>
          <w:rFonts w:ascii="Times New Roman" w:hAnsi="Times New Roman"/>
          <w:sz w:val="28"/>
          <w:szCs w:val="28"/>
          <w:lang w:val="ru-RU"/>
        </w:rPr>
        <w:t>;</w:t>
      </w:r>
    </w:p>
    <w:p w14:paraId="4EB431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hint="eastAsia" w:ascii="MS Gothic" w:hAnsi="MS Gothic" w:eastAsia="MS Gothic" w:cs="MS Gothic"/>
          <w:sz w:val="28"/>
          <w:szCs w:val="28"/>
        </w:rPr>
        <w:t>不</w:t>
      </w:r>
      <w:r>
        <w:rPr>
          <w:rFonts w:hint="eastAsia" w:ascii="MingLiU" w:hAnsi="MingLiU" w:eastAsia="MingLiU" w:cs="MingLiU"/>
          <w:sz w:val="28"/>
          <w:szCs w:val="28"/>
        </w:rPr>
        <w:t>过</w:t>
      </w:r>
      <w:r>
        <w:rPr>
          <w:rFonts w:ascii="Times New Roman" w:hAnsi="Times New Roman"/>
          <w:sz w:val="28"/>
          <w:szCs w:val="28"/>
          <w:lang w:val="ru-RU"/>
        </w:rPr>
        <w:t xml:space="preserve"> в сложных предложениях и в значении «лишь»;</w:t>
      </w:r>
    </w:p>
    <w:p w14:paraId="1046CF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hint="eastAsia" w:ascii="MingLiU" w:hAnsi="MingLiU" w:eastAsia="MingLiU" w:cs="MingLiU"/>
          <w:sz w:val="28"/>
          <w:szCs w:val="28"/>
        </w:rPr>
        <w:t>还</w:t>
      </w:r>
      <w:r>
        <w:rPr>
          <w:rFonts w:hint="eastAsia" w:ascii="MS Gothic" w:hAnsi="MS Gothic" w:eastAsia="MS Gothic" w:cs="MS Gothic"/>
          <w:sz w:val="28"/>
          <w:szCs w:val="28"/>
        </w:rPr>
        <w:t>是</w:t>
      </w:r>
      <w:r>
        <w:rPr>
          <w:rFonts w:ascii="Times New Roman" w:hAnsi="Times New Roman"/>
          <w:sz w:val="28"/>
          <w:szCs w:val="28"/>
          <w:lang w:val="ru-RU"/>
        </w:rPr>
        <w:t>, его использование в альтернативном вопросе;</w:t>
      </w:r>
    </w:p>
    <w:p w14:paraId="50BA93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S Gothic" w:hAnsi="MS Gothic" w:eastAsia="MS Gothic" w:cs="MS Gothic"/>
          <w:sz w:val="28"/>
          <w:szCs w:val="28"/>
        </w:rPr>
        <w:t>跟</w:t>
      </w:r>
      <w:r>
        <w:rPr>
          <w:rFonts w:ascii="Times New Roman" w:hAnsi="Times New Roman"/>
          <w:sz w:val="28"/>
          <w:szCs w:val="28"/>
          <w:lang w:val="ru-RU"/>
        </w:rPr>
        <w:t xml:space="preserve"> («с») и предложной конструкции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起</w:t>
      </w:r>
      <w:r>
        <w:rPr>
          <w:rFonts w:ascii="Times New Roman" w:hAnsi="Times New Roman"/>
          <w:sz w:val="28"/>
          <w:szCs w:val="28"/>
          <w:lang w:val="ru-RU"/>
        </w:rPr>
        <w:t>……;</w:t>
      </w:r>
    </w:p>
    <w:p w14:paraId="5A023C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S Gothic" w:hAnsi="MS Gothic" w:eastAsia="MS Gothic" w:cs="MS Gothic"/>
          <w:sz w:val="28"/>
          <w:szCs w:val="28"/>
        </w:rPr>
        <w:t>从</w:t>
      </w:r>
      <w:r>
        <w:rPr>
          <w:rFonts w:ascii="Times New Roman" w:hAnsi="Times New Roman"/>
          <w:sz w:val="28"/>
          <w:szCs w:val="28"/>
          <w:lang w:val="ru-RU"/>
        </w:rPr>
        <w:t xml:space="preserve"> («от»), предлога </w:t>
      </w:r>
      <w:r>
        <w:rPr>
          <w:rFonts w:hint="eastAsia" w:ascii="MingLiU" w:hAnsi="MingLiU" w:eastAsia="MingLiU" w:cs="MingLiU"/>
          <w:sz w:val="28"/>
          <w:szCs w:val="28"/>
        </w:rPr>
        <w:t>给</w:t>
      </w:r>
      <w:r>
        <w:rPr>
          <w:rFonts w:ascii="Times New Roman" w:hAnsi="Times New Roman"/>
          <w:sz w:val="28"/>
          <w:szCs w:val="28"/>
          <w:lang w:val="ru-RU"/>
        </w:rPr>
        <w:t xml:space="preserve"> и предложной конструкции, отвечающей на вопросы «кому?», «чему?»;</w:t>
      </w:r>
    </w:p>
    <w:p w14:paraId="6F9E02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ов </w:t>
      </w:r>
      <w:r>
        <w:rPr>
          <w:rFonts w:hint="eastAsia" w:ascii="MS Gothic" w:hAnsi="MS Gothic" w:eastAsia="MS Gothic" w:cs="MS Gothic"/>
          <w:sz w:val="28"/>
          <w:szCs w:val="28"/>
        </w:rPr>
        <w:t>向</w:t>
      </w:r>
      <w:r>
        <w:rPr>
          <w:rFonts w:ascii="Times New Roman" w:hAnsi="Times New Roman"/>
          <w:sz w:val="28"/>
          <w:szCs w:val="28"/>
          <w:lang w:val="ru-RU"/>
        </w:rPr>
        <w:t xml:space="preserve">, </w:t>
      </w:r>
      <w:r>
        <w:rPr>
          <w:rFonts w:hint="eastAsia" w:ascii="MS Gothic" w:hAnsi="MS Gothic" w:eastAsia="MS Gothic" w:cs="MS Gothic"/>
          <w:sz w:val="28"/>
          <w:szCs w:val="28"/>
        </w:rPr>
        <w:t>往</w:t>
      </w:r>
      <w:r>
        <w:rPr>
          <w:rFonts w:ascii="Times New Roman" w:hAnsi="Times New Roman"/>
          <w:sz w:val="28"/>
          <w:szCs w:val="28"/>
          <w:lang w:val="ru-RU"/>
        </w:rPr>
        <w:t xml:space="preserve"> и предложных конструкций, вводящих направление действия;</w:t>
      </w:r>
    </w:p>
    <w:p w14:paraId="3BC543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ingLiU" w:hAnsi="MingLiU" w:eastAsia="MingLiU" w:cs="MingLiU"/>
          <w:sz w:val="28"/>
          <w:szCs w:val="28"/>
        </w:rPr>
        <w:t>为</w:t>
      </w:r>
      <w:r>
        <w:rPr>
          <w:rFonts w:ascii="Times New Roman" w:hAnsi="Times New Roman"/>
          <w:sz w:val="28"/>
          <w:szCs w:val="28"/>
          <w:lang w:val="ru-RU"/>
        </w:rPr>
        <w:t xml:space="preserve"> и предложной конструкции, уточняющей адресата или цель действия;</w:t>
      </w:r>
    </w:p>
    <w:p w14:paraId="4B29D5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от 1 до 1000000 (</w:t>
      </w:r>
      <w:r>
        <w:rPr>
          <w:rFonts w:hint="eastAsia" w:ascii="MS Gothic" w:hAnsi="MS Gothic" w:eastAsia="MS Gothic" w:cs="MS Gothic"/>
          <w:sz w:val="28"/>
          <w:szCs w:val="28"/>
        </w:rPr>
        <w:t>千</w:t>
      </w:r>
      <w:r>
        <w:rPr>
          <w:rFonts w:hint="eastAsia" w:ascii="MS Gothic" w:hAnsi="MS Gothic" w:eastAsia="MS Gothic" w:cs="MS Gothic"/>
          <w:sz w:val="28"/>
          <w:szCs w:val="28"/>
          <w:lang w:val="ru-RU"/>
        </w:rPr>
        <w:t>，</w:t>
      </w:r>
      <w:r>
        <w:rPr>
          <w:rFonts w:hint="eastAsia" w:ascii="MS Gothic" w:hAnsi="MS Gothic" w:eastAsia="MS Gothic" w:cs="MS Gothic"/>
          <w:sz w:val="28"/>
          <w:szCs w:val="28"/>
        </w:rPr>
        <w:t>百万</w:t>
      </w:r>
      <w:r>
        <w:rPr>
          <w:rFonts w:ascii="Times New Roman" w:hAnsi="Times New Roman"/>
          <w:sz w:val="28"/>
          <w:szCs w:val="28"/>
          <w:lang w:val="ru-RU"/>
        </w:rPr>
        <w:t xml:space="preserve">), числительных </w:t>
      </w:r>
      <w:r>
        <w:rPr>
          <w:rFonts w:hint="eastAsia" w:ascii="MS Gothic" w:hAnsi="MS Gothic" w:eastAsia="MS Gothic" w:cs="MS Gothic"/>
          <w:sz w:val="28"/>
          <w:szCs w:val="28"/>
        </w:rPr>
        <w:t>二</w:t>
      </w:r>
      <w:r>
        <w:rPr>
          <w:rFonts w:ascii="Times New Roman" w:hAnsi="Times New Roman"/>
          <w:sz w:val="28"/>
          <w:szCs w:val="28"/>
          <w:lang w:val="ru-RU"/>
        </w:rPr>
        <w:t xml:space="preserve"> и </w:t>
      </w:r>
      <w:r>
        <w:rPr>
          <w:rFonts w:hint="eastAsia" w:ascii="MS Gothic" w:hAnsi="MS Gothic" w:eastAsia="MS Gothic" w:cs="MS Gothic"/>
          <w:sz w:val="28"/>
          <w:szCs w:val="28"/>
        </w:rPr>
        <w:t>两</w:t>
      </w:r>
      <w:r>
        <w:rPr>
          <w:rFonts w:ascii="Times New Roman" w:hAnsi="Times New Roman"/>
          <w:sz w:val="28"/>
          <w:szCs w:val="28"/>
          <w:lang w:val="ru-RU"/>
        </w:rPr>
        <w:t>;</w:t>
      </w:r>
    </w:p>
    <w:p w14:paraId="6F2D13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hint="eastAsia" w:ascii="MS Gothic" w:hAnsi="MS Gothic" w:eastAsia="MS Gothic" w:cs="MS Gothic"/>
          <w:sz w:val="28"/>
          <w:szCs w:val="28"/>
        </w:rPr>
        <w:t>第</w:t>
      </w:r>
      <w:r>
        <w:rPr>
          <w:rFonts w:ascii="Times New Roman" w:hAnsi="Times New Roman"/>
          <w:sz w:val="28"/>
          <w:szCs w:val="28"/>
          <w:lang w:val="ru-RU"/>
        </w:rPr>
        <w:t>;</w:t>
      </w:r>
    </w:p>
    <w:p w14:paraId="4666D0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х слов (классификаторов) (</w:t>
      </w:r>
      <w:r>
        <w:rPr>
          <w:rFonts w:hint="eastAsia" w:ascii="MS Gothic" w:hAnsi="MS Gothic" w:eastAsia="MS Gothic" w:cs="MS Gothic"/>
          <w:sz w:val="28"/>
          <w:szCs w:val="28"/>
        </w:rPr>
        <w:t>碗</w:t>
      </w:r>
      <w:r>
        <w:rPr>
          <w:rFonts w:ascii="Times New Roman" w:hAnsi="Times New Roman"/>
          <w:sz w:val="28"/>
          <w:szCs w:val="28"/>
          <w:lang w:val="ru-RU"/>
        </w:rPr>
        <w:t xml:space="preserve">, </w:t>
      </w:r>
      <w:r>
        <w:rPr>
          <w:rFonts w:hint="eastAsia" w:ascii="MS Gothic" w:hAnsi="MS Gothic" w:eastAsia="MS Gothic" w:cs="MS Gothic"/>
          <w:sz w:val="28"/>
          <w:szCs w:val="28"/>
        </w:rPr>
        <w:t>种</w:t>
      </w:r>
      <w:r>
        <w:rPr>
          <w:rFonts w:hint="eastAsia" w:ascii="Times New Roman" w:hAnsi="Times New Roman"/>
          <w:sz w:val="28"/>
          <w:szCs w:val="28"/>
          <w:lang w:val="ru-RU"/>
        </w:rPr>
        <w:t xml:space="preserve"> </w:t>
      </w:r>
      <w:r>
        <w:rPr>
          <w:rFonts w:ascii="Times New Roman" w:hAnsi="Times New Roman"/>
          <w:sz w:val="28"/>
          <w:szCs w:val="28"/>
          <w:lang w:val="ru-RU"/>
        </w:rPr>
        <w:t xml:space="preserve">и другие), универсального счётного слова </w:t>
      </w:r>
      <w:r>
        <w:rPr>
          <w:rFonts w:hint="eastAsia" w:ascii="MS Gothic" w:hAnsi="MS Gothic" w:eastAsia="MS Gothic" w:cs="MS Gothic"/>
          <w:sz w:val="28"/>
          <w:szCs w:val="28"/>
        </w:rPr>
        <w:t>个</w:t>
      </w:r>
      <w:r>
        <w:rPr>
          <w:rFonts w:ascii="Times New Roman" w:hAnsi="Times New Roman"/>
          <w:sz w:val="28"/>
          <w:szCs w:val="28"/>
          <w:lang w:val="ru-RU"/>
        </w:rPr>
        <w:t>;</w:t>
      </w:r>
    </w:p>
    <w:p w14:paraId="301E0C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hint="eastAsia" w:ascii="MingLiU" w:hAnsi="MingLiU" w:eastAsia="MingLiU" w:cs="MingLiU"/>
          <w:sz w:val="28"/>
          <w:szCs w:val="28"/>
        </w:rPr>
        <w:t>吗</w:t>
      </w:r>
      <w:r>
        <w:rPr>
          <w:rFonts w:ascii="Times New Roman" w:hAnsi="Times New Roman"/>
          <w:sz w:val="28"/>
          <w:szCs w:val="28"/>
          <w:lang w:val="ru-RU"/>
        </w:rPr>
        <w:t>;</w:t>
      </w:r>
    </w:p>
    <w:p w14:paraId="02AF23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呢</w:t>
      </w:r>
      <w:r>
        <w:rPr>
          <w:rFonts w:ascii="Times New Roman" w:hAnsi="Times New Roman"/>
          <w:sz w:val="28"/>
          <w:szCs w:val="28"/>
          <w:lang w:val="ru-RU"/>
        </w:rPr>
        <w:t xml:space="preserve"> для формирования неполного вопроса;</w:t>
      </w:r>
    </w:p>
    <w:p w14:paraId="0903A7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了</w:t>
      </w:r>
      <w:r>
        <w:rPr>
          <w:rFonts w:ascii="Times New Roman" w:hAnsi="Times New Roman"/>
          <w:sz w:val="28"/>
          <w:szCs w:val="28"/>
          <w:lang w:val="ru-RU"/>
        </w:rPr>
        <w:t>;</w:t>
      </w:r>
    </w:p>
    <w:p w14:paraId="349C8B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hint="eastAsia" w:ascii="MS Gothic" w:hAnsi="MS Gothic" w:eastAsia="MS Gothic" w:cs="MS Gothic"/>
          <w:sz w:val="28"/>
          <w:szCs w:val="28"/>
        </w:rPr>
        <w:t>吧</w:t>
      </w:r>
      <w:r>
        <w:rPr>
          <w:rFonts w:ascii="Times New Roman" w:hAnsi="Times New Roman"/>
          <w:sz w:val="28"/>
          <w:szCs w:val="28"/>
          <w:lang w:val="ru-RU"/>
        </w:rPr>
        <w:t xml:space="preserve"> в побудительных предложениях;</w:t>
      </w:r>
    </w:p>
    <w:p w14:paraId="20EA81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吧</w:t>
      </w:r>
      <w:r>
        <w:rPr>
          <w:rFonts w:ascii="Times New Roman" w:hAnsi="Times New Roman"/>
          <w:sz w:val="28"/>
          <w:szCs w:val="28"/>
          <w:lang w:val="ru-RU"/>
        </w:rPr>
        <w:t xml:space="preserve"> для выражения неопределённости или предположения;</w:t>
      </w:r>
    </w:p>
    <w:p w14:paraId="1778EE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hint="eastAsia" w:ascii="MS Gothic" w:hAnsi="MS Gothic" w:eastAsia="MS Gothic" w:cs="MS Gothic"/>
          <w:sz w:val="28"/>
          <w:szCs w:val="28"/>
        </w:rPr>
        <w:t>了</w:t>
      </w:r>
      <w:r>
        <w:rPr>
          <w:rFonts w:ascii="Times New Roman" w:hAnsi="Times New Roman"/>
          <w:sz w:val="28"/>
          <w:szCs w:val="28"/>
          <w:lang w:val="ru-RU"/>
        </w:rPr>
        <w:t xml:space="preserve"> (для обозначения завершенности действия), </w:t>
      </w:r>
      <w:r>
        <w:rPr>
          <w:rFonts w:hint="eastAsia" w:ascii="MingLiU" w:hAnsi="MingLiU" w:eastAsia="MingLiU" w:cs="MingLiU"/>
          <w:sz w:val="28"/>
          <w:szCs w:val="28"/>
        </w:rPr>
        <w:t>过</w:t>
      </w:r>
      <w:r>
        <w:rPr>
          <w:rFonts w:ascii="Times New Roman" w:hAnsi="Times New Roman"/>
          <w:sz w:val="28"/>
          <w:szCs w:val="28"/>
          <w:lang w:val="ru-RU"/>
        </w:rPr>
        <w:t>;</w:t>
      </w:r>
    </w:p>
    <w:p w14:paraId="1225ED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w:t>
      </w:r>
      <w:r>
        <w:rPr>
          <w:rFonts w:hint="eastAsia" w:ascii="MS Gothic" w:hAnsi="MS Gothic" w:eastAsia="MS Gothic" w:cs="MS Gothic"/>
          <w:sz w:val="28"/>
          <w:szCs w:val="28"/>
        </w:rPr>
        <w:t>啊</w:t>
      </w:r>
      <w:r>
        <w:rPr>
          <w:rFonts w:hint="eastAsia" w:ascii="MS Gothic" w:hAnsi="MS Gothic" w:eastAsia="MS Gothic" w:cs="MS Gothic"/>
          <w:sz w:val="28"/>
          <w:szCs w:val="28"/>
          <w:lang w:val="ru-RU"/>
        </w:rPr>
        <w:t>，</w:t>
      </w:r>
      <w:r>
        <w:rPr>
          <w:rFonts w:hint="eastAsia" w:ascii="MS Gothic" w:hAnsi="MS Gothic" w:eastAsia="MS Gothic" w:cs="MS Gothic"/>
          <w:sz w:val="28"/>
          <w:szCs w:val="28"/>
        </w:rPr>
        <w:t>唉</w:t>
      </w:r>
      <w:r>
        <w:rPr>
          <w:rFonts w:hint="eastAsia" w:ascii="MS Gothic" w:hAnsi="MS Gothic" w:eastAsia="MS Gothic" w:cs="MS Gothic"/>
          <w:sz w:val="28"/>
          <w:szCs w:val="28"/>
          <w:lang w:val="ru-RU"/>
        </w:rPr>
        <w:t>，</w:t>
      </w:r>
      <w:r>
        <w:rPr>
          <w:rFonts w:hint="eastAsia" w:ascii="MS Gothic" w:hAnsi="MS Gothic" w:eastAsia="MS Gothic" w:cs="MS Gothic"/>
          <w:sz w:val="28"/>
          <w:szCs w:val="28"/>
        </w:rPr>
        <w:t>哦</w:t>
      </w:r>
      <w:r>
        <w:rPr>
          <w:rFonts w:hint="eastAsia" w:ascii="Times New Roman" w:hAnsi="Times New Roman"/>
          <w:sz w:val="28"/>
          <w:szCs w:val="28"/>
          <w:lang w:val="ru-RU"/>
        </w:rPr>
        <w:t xml:space="preserve"> </w:t>
      </w:r>
      <w:r>
        <w:rPr>
          <w:rFonts w:ascii="Times New Roman" w:hAnsi="Times New Roman"/>
          <w:sz w:val="28"/>
          <w:szCs w:val="28"/>
          <w:lang w:val="ru-RU"/>
        </w:rPr>
        <w:t>и другие) для выражения чувств и эмоций в соответствии с коммуникативной ситуацией;</w:t>
      </w:r>
    </w:p>
    <w:p w14:paraId="019883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ат в китайском языке;</w:t>
      </w:r>
    </w:p>
    <w:p w14:paraId="2E664D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14:paraId="70CA5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14:paraId="2B18FA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 в том числе неопределённого количества: счётного слова/наречия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w:t>
      </w:r>
    </w:p>
    <w:p w14:paraId="63E990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有</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 xml:space="preserve">, отличия от </w:t>
      </w:r>
      <w:r>
        <w:rPr>
          <w:rFonts w:hint="eastAsia" w:ascii="MS Gothic" w:hAnsi="MS Gothic" w:eastAsia="MS Gothic" w:cs="MS Gothic"/>
          <w:sz w:val="28"/>
          <w:szCs w:val="28"/>
        </w:rPr>
        <w:t>一点儿</w:t>
      </w:r>
      <w:r>
        <w:rPr>
          <w:rFonts w:ascii="Times New Roman" w:hAnsi="Times New Roman"/>
          <w:sz w:val="28"/>
          <w:szCs w:val="28"/>
          <w:lang w:val="ru-RU"/>
        </w:rPr>
        <w:t>;</w:t>
      </w:r>
    </w:p>
    <w:p w14:paraId="61A3CE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一下儿</w:t>
      </w:r>
      <w:r>
        <w:rPr>
          <w:rFonts w:ascii="Times New Roman" w:hAnsi="Times New Roman"/>
          <w:sz w:val="28"/>
          <w:szCs w:val="28"/>
          <w:lang w:val="ru-RU"/>
        </w:rPr>
        <w:t xml:space="preserve"> с глаголом;</w:t>
      </w:r>
    </w:p>
    <w:p w14:paraId="44CB35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14:paraId="55222D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70C5E8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hint="eastAsia" w:ascii="MS Gothic" w:hAnsi="MS Gothic" w:eastAsia="MS Gothic" w:cs="MS Gothic"/>
          <w:sz w:val="28"/>
          <w:szCs w:val="28"/>
        </w:rPr>
        <w:t>几点</w:t>
      </w:r>
      <w:r>
        <w:rPr>
          <w:rFonts w:ascii="Times New Roman" w:hAnsi="Times New Roman"/>
          <w:sz w:val="28"/>
          <w:szCs w:val="28"/>
          <w:lang w:val="ru-RU"/>
        </w:rPr>
        <w:t xml:space="preserve"> 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2E23C1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14:paraId="59224A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60FC36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hint="eastAsia" w:ascii="MS Gothic" w:hAnsi="MS Gothic" w:eastAsia="MS Gothic" w:cs="MS Gothic"/>
          <w:sz w:val="28"/>
          <w:szCs w:val="28"/>
        </w:rPr>
        <w:t>几点</w:t>
      </w:r>
      <w:r>
        <w:rPr>
          <w:rFonts w:ascii="MS Gothic" w:hAnsi="MS Gothic" w:eastAsia="MS Gothic" w:cs="MS Gothic"/>
          <w:sz w:val="28"/>
          <w:szCs w:val="28"/>
          <w:lang w:val="ru-RU"/>
        </w:rPr>
        <w:t xml:space="preserve"> </w:t>
      </w:r>
      <w:r>
        <w:rPr>
          <w:rFonts w:ascii="Times New Roman" w:hAnsi="Times New Roman"/>
          <w:sz w:val="28"/>
          <w:szCs w:val="28"/>
          <w:lang w:val="ru-RU"/>
        </w:rPr>
        <w:t xml:space="preserve">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3E2146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14:paraId="1835D8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hint="eastAsia" w:ascii="MS Gothic" w:hAnsi="MS Gothic" w:eastAsia="MS Gothic" w:cs="MS Gothic"/>
          <w:sz w:val="28"/>
          <w:szCs w:val="28"/>
        </w:rPr>
        <w:t>里</w:t>
      </w:r>
      <w:r>
        <w:rPr>
          <w:rFonts w:ascii="Times New Roman" w:hAnsi="Times New Roman"/>
          <w:sz w:val="28"/>
          <w:szCs w:val="28"/>
          <w:lang w:val="ru-RU"/>
        </w:rPr>
        <w:t xml:space="preserve">, </w:t>
      </w:r>
      <w:r>
        <w:rPr>
          <w:rFonts w:hint="eastAsia" w:ascii="MS Gothic" w:hAnsi="MS Gothic" w:eastAsia="MS Gothic" w:cs="MS Gothic"/>
          <w:sz w:val="28"/>
          <w:szCs w:val="28"/>
        </w:rPr>
        <w:t>上</w:t>
      </w:r>
      <w:r>
        <w:rPr>
          <w:rFonts w:ascii="Times New Roman" w:hAnsi="Times New Roman"/>
          <w:sz w:val="28"/>
          <w:szCs w:val="28"/>
          <w:lang w:val="ru-RU"/>
        </w:rPr>
        <w:t xml:space="preserve"> и других) и их сочетания с </w:t>
      </w:r>
      <w:r>
        <w:rPr>
          <w:rFonts w:hint="eastAsia" w:ascii="MS Gothic" w:hAnsi="MS Gothic" w:eastAsia="MS Gothic" w:cs="MS Gothic"/>
          <w:sz w:val="28"/>
          <w:szCs w:val="28"/>
        </w:rPr>
        <w:t>面</w:t>
      </w:r>
      <w:r>
        <w:rPr>
          <w:rFonts w:ascii="Times New Roman" w:hAnsi="Times New Roman"/>
          <w:sz w:val="28"/>
          <w:szCs w:val="28"/>
          <w:lang w:val="ru-RU"/>
        </w:rPr>
        <w:t xml:space="preserve"> и </w:t>
      </w:r>
      <w:r>
        <w:rPr>
          <w:rFonts w:hint="eastAsia" w:ascii="MingLiU" w:hAnsi="MingLiU" w:eastAsia="MingLiU" w:cs="MingLiU"/>
          <w:sz w:val="28"/>
          <w:szCs w:val="28"/>
        </w:rPr>
        <w:t>边</w:t>
      </w:r>
      <w:r>
        <w:rPr>
          <w:rFonts w:ascii="Times New Roman" w:hAnsi="Times New Roman"/>
          <w:sz w:val="28"/>
          <w:szCs w:val="28"/>
          <w:lang w:val="ru-RU"/>
        </w:rPr>
        <w:t>;</w:t>
      </w:r>
    </w:p>
    <w:p w14:paraId="4975A7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ов со значением места (</w:t>
      </w:r>
      <w:r>
        <w:rPr>
          <w:rFonts w:hint="eastAsia" w:ascii="MS Gothic" w:hAnsi="MS Gothic" w:eastAsia="MS Gothic" w:cs="MS Gothic"/>
          <w:sz w:val="28"/>
          <w:szCs w:val="28"/>
        </w:rPr>
        <w:t>上面</w:t>
      </w:r>
      <w:r>
        <w:rPr>
          <w:rFonts w:ascii="Times New Roman" w:hAnsi="Times New Roman"/>
          <w:sz w:val="28"/>
          <w:szCs w:val="28"/>
          <w:lang w:val="ru-RU"/>
        </w:rPr>
        <w:t xml:space="preserve">, </w:t>
      </w:r>
      <w:r>
        <w:rPr>
          <w:rFonts w:hint="eastAsia" w:ascii="MS Gothic" w:hAnsi="MS Gothic" w:eastAsia="MS Gothic" w:cs="MS Gothic"/>
          <w:sz w:val="28"/>
          <w:szCs w:val="28"/>
        </w:rPr>
        <w:t>下面</w:t>
      </w:r>
      <w:r>
        <w:rPr>
          <w:rFonts w:ascii="Times New Roman" w:hAnsi="Times New Roman"/>
          <w:sz w:val="28"/>
          <w:szCs w:val="28"/>
          <w:lang w:val="ru-RU"/>
        </w:rPr>
        <w:t xml:space="preserve">, </w:t>
      </w:r>
      <w:r>
        <w:rPr>
          <w:rFonts w:hint="eastAsia" w:ascii="MS Gothic" w:hAnsi="MS Gothic" w:eastAsia="MS Gothic" w:cs="MS Gothic"/>
          <w:sz w:val="28"/>
          <w:szCs w:val="28"/>
        </w:rPr>
        <w:t>左</w:t>
      </w:r>
      <w:r>
        <w:rPr>
          <w:rFonts w:ascii="Times New Roman" w:hAnsi="Times New Roman"/>
          <w:sz w:val="28"/>
          <w:szCs w:val="28"/>
          <w:lang w:val="ru-RU"/>
        </w:rPr>
        <w:t xml:space="preserve">, </w:t>
      </w:r>
      <w:r>
        <w:rPr>
          <w:rFonts w:hint="eastAsia" w:ascii="MS Gothic" w:hAnsi="MS Gothic" w:eastAsia="MS Gothic" w:cs="MS Gothic"/>
          <w:sz w:val="28"/>
          <w:szCs w:val="28"/>
        </w:rPr>
        <w:t>右</w:t>
      </w:r>
      <w:r>
        <w:rPr>
          <w:rFonts w:hint="eastAsia" w:ascii="Times New Roman" w:hAnsi="Times New Roman"/>
          <w:sz w:val="28"/>
          <w:szCs w:val="28"/>
          <w:lang w:val="ru-RU"/>
        </w:rPr>
        <w:t xml:space="preserve"> </w:t>
      </w:r>
      <w:r>
        <w:rPr>
          <w:rFonts w:ascii="Times New Roman" w:hAnsi="Times New Roman"/>
          <w:sz w:val="28"/>
          <w:szCs w:val="28"/>
          <w:lang w:val="ru-RU"/>
        </w:rPr>
        <w:t>и другие);</w:t>
      </w:r>
    </w:p>
    <w:p w14:paraId="104F8D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hint="eastAsia" w:ascii="MS Gothic" w:hAnsi="MS Gothic" w:eastAsia="MS Gothic" w:cs="MS Gothic"/>
          <w:sz w:val="28"/>
          <w:szCs w:val="28"/>
        </w:rPr>
        <w:t>在</w:t>
      </w:r>
      <w:r>
        <w:rPr>
          <w:rFonts w:ascii="Times New Roman" w:hAnsi="Times New Roman"/>
          <w:sz w:val="28"/>
          <w:szCs w:val="28"/>
          <w:lang w:val="ru-RU"/>
        </w:rPr>
        <w:t xml:space="preserve"> в сочетании с личными местоимениями </w:t>
      </w:r>
      <w:r>
        <w:rPr>
          <w:rFonts w:hint="eastAsia" w:ascii="MingLiU" w:hAnsi="MingLiU" w:eastAsia="MingLiU" w:cs="MingLiU"/>
          <w:sz w:val="28"/>
          <w:szCs w:val="28"/>
        </w:rPr>
        <w:t>这</w:t>
      </w:r>
      <w:r>
        <w:rPr>
          <w:rFonts w:hint="eastAsia" w:ascii="MS Gothic" w:hAnsi="MS Gothic" w:eastAsia="MS Gothic" w:cs="MS Gothic"/>
          <w:sz w:val="28"/>
          <w:szCs w:val="28"/>
        </w:rPr>
        <w:t>儿</w:t>
      </w:r>
      <w:r>
        <w:rPr>
          <w:rFonts w:ascii="Times New Roman" w:hAnsi="Times New Roman"/>
          <w:sz w:val="28"/>
          <w:szCs w:val="28"/>
          <w:lang w:val="ru-RU"/>
        </w:rPr>
        <w:t xml:space="preserve"> и </w:t>
      </w:r>
      <w:r>
        <w:rPr>
          <w:rFonts w:hint="eastAsia" w:ascii="MS Gothic" w:hAnsi="MS Gothic" w:eastAsia="MS Gothic" w:cs="MS Gothic"/>
          <w:sz w:val="28"/>
          <w:szCs w:val="28"/>
        </w:rPr>
        <w:t>那儿</w:t>
      </w:r>
      <w:r>
        <w:rPr>
          <w:rFonts w:ascii="Times New Roman" w:hAnsi="Times New Roman"/>
          <w:sz w:val="28"/>
          <w:szCs w:val="28"/>
          <w:lang w:val="ru-RU"/>
        </w:rPr>
        <w:t>;</w:t>
      </w:r>
    </w:p>
    <w:p w14:paraId="4E8C83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住在</w:t>
      </w:r>
      <w:r>
        <w:rPr>
          <w:rFonts w:ascii="Times New Roman" w:hAnsi="Times New Roman"/>
          <w:sz w:val="28"/>
          <w:szCs w:val="28"/>
          <w:lang w:val="ru-RU"/>
        </w:rPr>
        <w:t xml:space="preserve"> в сочетании с существительным со значением места;</w:t>
      </w:r>
    </w:p>
    <w:p w14:paraId="03C458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 (наличия) с помощью глагола-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1E1F98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hint="eastAsia" w:ascii="MS Gothic" w:hAnsi="MS Gothic" w:eastAsia="MS Gothic" w:cs="MS Gothic"/>
          <w:sz w:val="28"/>
          <w:szCs w:val="28"/>
        </w:rPr>
        <w:t>不</w:t>
      </w:r>
      <w:r>
        <w:rPr>
          <w:rFonts w:ascii="Times New Roman" w:hAnsi="Times New Roman"/>
          <w:sz w:val="28"/>
          <w:szCs w:val="28"/>
          <w:lang w:val="ru-RU"/>
        </w:rPr>
        <w:t>……</w:t>
      </w:r>
      <w:r>
        <w:rPr>
          <w:rFonts w:hint="eastAsia" w:ascii="MS Gothic" w:hAnsi="MS Gothic" w:eastAsia="MS Gothic" w:cs="MS Gothic"/>
          <w:sz w:val="28"/>
          <w:szCs w:val="28"/>
        </w:rPr>
        <w:t>也不</w:t>
      </w:r>
      <w:r>
        <w:rPr>
          <w:rFonts w:ascii="Times New Roman" w:hAnsi="Times New Roman"/>
          <w:sz w:val="28"/>
          <w:szCs w:val="28"/>
          <w:lang w:val="ru-RU"/>
        </w:rPr>
        <w:t xml:space="preserve">……; </w:t>
      </w:r>
      <w:r>
        <w:rPr>
          <w:rFonts w:hint="eastAsia" w:ascii="MS Gothic" w:hAnsi="MS Gothic" w:eastAsia="MS Gothic" w:cs="MS Gothic"/>
          <w:sz w:val="28"/>
          <w:szCs w:val="28"/>
        </w:rPr>
        <w:t>有的</w:t>
      </w:r>
      <w:r>
        <w:rPr>
          <w:rFonts w:ascii="Times New Roman" w:hAnsi="Times New Roman"/>
          <w:sz w:val="28"/>
          <w:szCs w:val="28"/>
          <w:lang w:val="ru-RU"/>
        </w:rPr>
        <w:t>……</w:t>
      </w:r>
      <w:r>
        <w:rPr>
          <w:rFonts w:hint="eastAsia" w:ascii="MS Gothic" w:hAnsi="MS Gothic" w:eastAsia="MS Gothic" w:cs="MS Gothic"/>
          <w:sz w:val="28"/>
          <w:szCs w:val="28"/>
          <w:lang w:val="ru-RU"/>
        </w:rPr>
        <w:t>，</w:t>
      </w:r>
      <w:r>
        <w:rPr>
          <w:rFonts w:hint="eastAsia" w:ascii="MS Gothic" w:hAnsi="MS Gothic" w:eastAsia="MS Gothic" w:cs="MS Gothic"/>
          <w:sz w:val="28"/>
          <w:szCs w:val="28"/>
        </w:rPr>
        <w:t>有的</w:t>
      </w:r>
      <w:r>
        <w:rPr>
          <w:rFonts w:ascii="Times New Roman" w:hAnsi="Times New Roman"/>
          <w:sz w:val="28"/>
          <w:szCs w:val="28"/>
          <w:lang w:val="ru-RU"/>
        </w:rPr>
        <w:t>…….;</w:t>
      </w:r>
    </w:p>
    <w:p w14:paraId="76AD9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ой конструкции </w:t>
      </w:r>
      <w:r>
        <w:rPr>
          <w:rFonts w:hint="eastAsia" w:ascii="MS Gothic" w:hAnsi="MS Gothic" w:eastAsia="MS Gothic" w:cs="MS Gothic"/>
          <w:sz w:val="28"/>
          <w:szCs w:val="28"/>
        </w:rPr>
        <w:t>因</w:t>
      </w:r>
      <w:r>
        <w:rPr>
          <w:rFonts w:hint="eastAsia" w:ascii="MingLiU" w:hAnsi="MingLiU" w:eastAsia="MingLiU" w:cs="MingLiU"/>
          <w:sz w:val="28"/>
          <w:szCs w:val="28"/>
        </w:rPr>
        <w:t>为</w:t>
      </w:r>
      <w:r>
        <w:rPr>
          <w:rFonts w:ascii="Times New Roman" w:hAnsi="Times New Roman"/>
          <w:sz w:val="28"/>
          <w:szCs w:val="28"/>
          <w:lang w:val="ru-RU"/>
        </w:rPr>
        <w:t>……, (</w:t>
      </w:r>
      <w:r>
        <w:rPr>
          <w:rFonts w:hint="eastAsia" w:ascii="MS Gothic" w:hAnsi="MS Gothic" w:eastAsia="MS Gothic" w:cs="MS Gothic"/>
          <w:sz w:val="28"/>
          <w:szCs w:val="28"/>
        </w:rPr>
        <w:t>所以</w:t>
      </w:r>
      <w:r>
        <w:rPr>
          <w:rFonts w:ascii="Times New Roman" w:hAnsi="Times New Roman"/>
          <w:sz w:val="28"/>
          <w:szCs w:val="28"/>
          <w:lang w:val="ru-RU"/>
        </w:rPr>
        <w:t>……), оформляющей причинно-следственную связь;</w:t>
      </w:r>
    </w:p>
    <w:p w14:paraId="33AFDF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конструкцией </w:t>
      </w:r>
      <w:r>
        <w:rPr>
          <w:rFonts w:hint="eastAsia" w:ascii="MS Gothic" w:hAnsi="MS Gothic" w:eastAsia="MS Gothic" w:cs="MS Gothic"/>
          <w:sz w:val="28"/>
          <w:szCs w:val="28"/>
        </w:rPr>
        <w:t>如果</w:t>
      </w:r>
      <w:r>
        <w:rPr>
          <w:rFonts w:ascii="Times New Roman" w:hAnsi="Times New Roman"/>
          <w:sz w:val="28"/>
          <w:szCs w:val="28"/>
          <w:lang w:val="ru-RU"/>
        </w:rPr>
        <w:t xml:space="preserve">……, </w:t>
      </w:r>
      <w:r>
        <w:rPr>
          <w:rFonts w:hint="eastAsia" w:ascii="MS Gothic" w:hAnsi="MS Gothic" w:eastAsia="MS Gothic" w:cs="MS Gothic"/>
          <w:sz w:val="28"/>
          <w:szCs w:val="28"/>
        </w:rPr>
        <w:t>就</w:t>
      </w:r>
      <w:r>
        <w:rPr>
          <w:rFonts w:ascii="Times New Roman" w:hAnsi="Times New Roman"/>
          <w:sz w:val="28"/>
          <w:szCs w:val="28"/>
          <w:lang w:val="ru-RU"/>
        </w:rPr>
        <w:t>……;</w:t>
      </w:r>
    </w:p>
    <w:p w14:paraId="220109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союзом </w:t>
      </w:r>
      <w:r>
        <w:rPr>
          <w:rFonts w:hint="eastAsia" w:ascii="MS Gothic" w:hAnsi="MS Gothic" w:eastAsia="MS Gothic" w:cs="MS Gothic"/>
          <w:sz w:val="28"/>
          <w:szCs w:val="28"/>
        </w:rPr>
        <w:t>要是</w:t>
      </w:r>
      <w:r>
        <w:rPr>
          <w:rFonts w:ascii="Times New Roman" w:hAnsi="Times New Roman"/>
          <w:sz w:val="28"/>
          <w:szCs w:val="28"/>
          <w:lang w:val="ru-RU"/>
        </w:rPr>
        <w:t>;</w:t>
      </w:r>
    </w:p>
    <w:p w14:paraId="19307A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hint="eastAsia" w:ascii="MS Gothic" w:hAnsi="MS Gothic" w:eastAsia="MS Gothic" w:cs="MS Gothic"/>
          <w:sz w:val="28"/>
          <w:szCs w:val="28"/>
        </w:rPr>
        <w:t>就要</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从</w:t>
      </w:r>
      <w:r>
        <w:rPr>
          <w:rFonts w:ascii="Times New Roman" w:hAnsi="Times New Roman"/>
          <w:sz w:val="28"/>
          <w:szCs w:val="28"/>
          <w:lang w:val="ru-RU"/>
        </w:rPr>
        <w:t>……</w:t>
      </w:r>
      <w:r>
        <w:rPr>
          <w:rFonts w:hint="eastAsia" w:ascii="MS Gothic" w:hAnsi="MS Gothic" w:eastAsia="MS Gothic" w:cs="MS Gothic"/>
          <w:sz w:val="28"/>
          <w:szCs w:val="28"/>
        </w:rPr>
        <w:t>到</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w:t>
      </w:r>
      <w:r>
        <w:rPr>
          <w:rFonts w:hint="eastAsia" w:ascii="MS Gothic" w:hAnsi="MS Gothic" w:eastAsia="MS Gothic" w:cs="MS Gothic"/>
          <w:sz w:val="28"/>
          <w:szCs w:val="28"/>
        </w:rPr>
        <w:t>又</w:t>
      </w:r>
      <w:r>
        <w:rPr>
          <w:rFonts w:ascii="Times New Roman" w:hAnsi="Times New Roman"/>
          <w:sz w:val="28"/>
          <w:szCs w:val="28"/>
          <w:lang w:val="ru-RU"/>
        </w:rPr>
        <w:t>……;</w:t>
      </w:r>
    </w:p>
    <w:p w14:paraId="605D2B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его отрицательной формой (</w:t>
      </w:r>
      <w:r>
        <w:rPr>
          <w:rFonts w:hint="eastAsia" w:ascii="MS Gothic" w:hAnsi="MS Gothic" w:eastAsia="MS Gothic" w:cs="MS Gothic"/>
          <w:sz w:val="28"/>
          <w:szCs w:val="28"/>
        </w:rPr>
        <w:t>没有</w:t>
      </w:r>
      <w:r>
        <w:rPr>
          <w:rFonts w:ascii="Times New Roman" w:hAnsi="Times New Roman"/>
          <w:sz w:val="28"/>
          <w:szCs w:val="28"/>
          <w:lang w:val="ru-RU"/>
        </w:rPr>
        <w:t>);</w:t>
      </w:r>
    </w:p>
    <w:p w14:paraId="650173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hint="eastAsia" w:ascii="MS Gothic" w:hAnsi="MS Gothic" w:eastAsia="MS Gothic" w:cs="MS Gothic"/>
          <w:sz w:val="28"/>
          <w:szCs w:val="28"/>
        </w:rPr>
        <w:t>比</w:t>
      </w:r>
      <w:r>
        <w:rPr>
          <w:rFonts w:ascii="Times New Roman" w:hAnsi="Times New Roman"/>
          <w:sz w:val="28"/>
          <w:szCs w:val="28"/>
          <w:lang w:val="ru-RU"/>
        </w:rPr>
        <w:t>……</w:t>
      </w:r>
      <w:r>
        <w:rPr>
          <w:rFonts w:hint="eastAsia" w:ascii="MS Gothic" w:hAnsi="MS Gothic" w:eastAsia="MS Gothic" w:cs="MS Gothic"/>
          <w:sz w:val="28"/>
          <w:szCs w:val="28"/>
        </w:rPr>
        <w:t>更</w:t>
      </w:r>
      <w:r>
        <w:rPr>
          <w:rFonts w:ascii="Times New Roman" w:hAnsi="Times New Roman"/>
          <w:sz w:val="28"/>
          <w:szCs w:val="28"/>
          <w:lang w:val="ru-RU"/>
        </w:rPr>
        <w:t xml:space="preserve"> + прилагательное;</w:t>
      </w:r>
    </w:p>
    <w:p w14:paraId="57276D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словосочетаниями </w:t>
      </w:r>
      <w:r>
        <w:rPr>
          <w:rFonts w:hint="eastAsia" w:ascii="MS Gothic" w:hAnsi="MS Gothic" w:eastAsia="MS Gothic" w:cs="MS Gothic"/>
          <w:sz w:val="28"/>
          <w:szCs w:val="28"/>
        </w:rPr>
        <w:t>得多</w:t>
      </w:r>
      <w:r>
        <w:rPr>
          <w:rFonts w:ascii="Times New Roman" w:hAnsi="Times New Roman"/>
          <w:sz w:val="28"/>
          <w:szCs w:val="28"/>
          <w:lang w:val="ru-RU"/>
        </w:rPr>
        <w:t xml:space="preserve">, </w:t>
      </w:r>
      <w:r>
        <w:rPr>
          <w:rFonts w:hint="eastAsia" w:ascii="MS Gothic" w:hAnsi="MS Gothic" w:eastAsia="MS Gothic" w:cs="MS Gothic"/>
          <w:sz w:val="28"/>
          <w:szCs w:val="28"/>
        </w:rPr>
        <w:t>多了</w:t>
      </w:r>
      <w:r>
        <w:rPr>
          <w:rFonts w:ascii="Times New Roman" w:hAnsi="Times New Roman"/>
          <w:sz w:val="28"/>
          <w:szCs w:val="28"/>
          <w:lang w:val="ru-RU"/>
        </w:rPr>
        <w:t xml:space="preserve">, </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w:t>
      </w:r>
      <w:r>
        <w:rPr>
          <w:rFonts w:hint="eastAsia" w:ascii="MS Gothic" w:hAnsi="MS Gothic" w:eastAsia="MS Gothic" w:cs="MS Gothic"/>
          <w:sz w:val="28"/>
          <w:szCs w:val="28"/>
          <w:lang w:val="ru-RU"/>
        </w:rPr>
        <w:t>（</w:t>
      </w:r>
      <w:r>
        <w:rPr>
          <w:rFonts w:hint="eastAsia" w:ascii="MS Gothic" w:hAnsi="MS Gothic" w:eastAsia="MS Gothic" w:cs="MS Gothic"/>
          <w:sz w:val="28"/>
          <w:szCs w:val="28"/>
        </w:rPr>
        <w:t>儿</w:t>
      </w:r>
      <w:r>
        <w:rPr>
          <w:rFonts w:hint="eastAsia" w:ascii="MS Gothic" w:hAnsi="MS Gothic" w:eastAsia="MS Gothic" w:cs="MS Gothic"/>
          <w:sz w:val="28"/>
          <w:szCs w:val="28"/>
          <w:lang w:val="ru-RU"/>
        </w:rPr>
        <w:t>）</w:t>
      </w:r>
      <w:r>
        <w:rPr>
          <w:rFonts w:ascii="Times New Roman" w:hAnsi="Times New Roman"/>
          <w:sz w:val="28"/>
          <w:szCs w:val="28"/>
          <w:lang w:val="ru-RU"/>
        </w:rPr>
        <w:t xml:space="preserve">, </w:t>
      </w:r>
      <w:r>
        <w:rPr>
          <w:rFonts w:hint="eastAsia" w:ascii="MS Gothic" w:hAnsi="MS Gothic" w:eastAsia="MS Gothic" w:cs="MS Gothic"/>
          <w:sz w:val="28"/>
          <w:szCs w:val="28"/>
        </w:rPr>
        <w:t>一些</w:t>
      </w:r>
      <w:r>
        <w:rPr>
          <w:rFonts w:hint="eastAsia" w:ascii="MS Gothic" w:hAnsi="MS Gothic" w:eastAsia="MS Gothic" w:cs="MS Gothic"/>
          <w:sz w:val="28"/>
          <w:szCs w:val="28"/>
          <w:lang w:val="ru-RU"/>
        </w:rPr>
        <w:t>（</w:t>
      </w:r>
      <w:r>
        <w:rPr>
          <w:rFonts w:hint="eastAsia" w:ascii="MS Gothic" w:hAnsi="MS Gothic" w:eastAsia="MS Gothic" w:cs="MS Gothic"/>
          <w:sz w:val="28"/>
          <w:szCs w:val="28"/>
        </w:rPr>
        <w:t>些</w:t>
      </w:r>
      <w:r>
        <w:rPr>
          <w:rFonts w:hint="eastAsia" w:ascii="MS Gothic" w:hAnsi="MS Gothic" w:eastAsia="MS Gothic" w:cs="MS Gothic"/>
          <w:sz w:val="28"/>
          <w:szCs w:val="28"/>
          <w:lang w:val="ru-RU"/>
        </w:rPr>
        <w:t>）</w:t>
      </w:r>
      <w:r>
        <w:rPr>
          <w:rFonts w:ascii="Times New Roman" w:hAnsi="Times New Roman"/>
          <w:sz w:val="28"/>
          <w:szCs w:val="28"/>
          <w:lang w:val="ru-RU"/>
        </w:rPr>
        <w:t>;</w:t>
      </w:r>
    </w:p>
    <w:p w14:paraId="1262C6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указанием количественной разницы;</w:t>
      </w:r>
    </w:p>
    <w:p w14:paraId="012D32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xml:space="preserve"> и </w:t>
      </w:r>
      <w:r>
        <w:rPr>
          <w:rFonts w:hint="eastAsia" w:ascii="MS Gothic" w:hAnsi="MS Gothic" w:eastAsia="MS Gothic" w:cs="MS Gothic"/>
          <w:sz w:val="28"/>
          <w:szCs w:val="28"/>
        </w:rPr>
        <w:t>和</w:t>
      </w:r>
      <w:r>
        <w:rPr>
          <w:rFonts w:ascii="Times New Roman" w:hAnsi="Times New Roman"/>
          <w:sz w:val="28"/>
          <w:szCs w:val="28"/>
          <w:lang w:val="ru-RU"/>
        </w:rPr>
        <w:t>/</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xml:space="preserve"> + прилагательное;</w:t>
      </w:r>
    </w:p>
    <w:p w14:paraId="188924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14:paraId="1A45C2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инверсии прямого дополнения;</w:t>
      </w:r>
    </w:p>
    <w:p w14:paraId="1F3B07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конструкцией «</w:t>
      </w:r>
      <w:r>
        <w:rPr>
          <w:rFonts w:hint="eastAsia" w:ascii="MS Gothic" w:hAnsi="MS Gothic" w:eastAsia="MS Gothic" w:cs="MS Gothic"/>
          <w:sz w:val="28"/>
          <w:szCs w:val="28"/>
        </w:rPr>
        <w:t>在</w:t>
      </w:r>
      <w:r>
        <w:rPr>
          <w:rFonts w:ascii="Times New Roman" w:hAnsi="Times New Roman"/>
          <w:sz w:val="28"/>
          <w:szCs w:val="28"/>
          <w:lang w:val="ru-RU"/>
        </w:rPr>
        <w:t xml:space="preserve"> + существительное/местоимение/имя собственное + локатив»;</w:t>
      </w:r>
    </w:p>
    <w:p w14:paraId="232F97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ой конструкции </w:t>
      </w:r>
      <w:r>
        <w:rPr>
          <w:rFonts w:hint="eastAsia" w:ascii="MS Gothic" w:hAnsi="MS Gothic" w:eastAsia="MS Gothic" w:cs="MS Gothic"/>
          <w:sz w:val="28"/>
          <w:szCs w:val="28"/>
        </w:rPr>
        <w:t>越</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hint="eastAsia" w:ascii="MS Gothic" w:hAnsi="MS Gothic" w:eastAsia="MS Gothic" w:cs="MS Gothic"/>
          <w:sz w:val="28"/>
          <w:szCs w:val="28"/>
        </w:rPr>
        <w:t>越</w:t>
      </w:r>
      <w:r>
        <w:rPr>
          <w:rFonts w:ascii="Times New Roman" w:hAnsi="Times New Roman"/>
          <w:sz w:val="28"/>
          <w:szCs w:val="28"/>
          <w:lang w:val="ru-RU"/>
        </w:rPr>
        <w:t xml:space="preserve"> </w:t>
      </w:r>
      <w:r>
        <w:rPr>
          <w:rFonts w:ascii="Times New Roman" w:hAnsi="Times New Roman"/>
          <w:sz w:val="28"/>
          <w:szCs w:val="28"/>
        </w:rPr>
        <w:t>B</w:t>
      </w:r>
      <w:r>
        <w:rPr>
          <w:rFonts w:ascii="Times New Roman" w:hAnsi="Times New Roman"/>
          <w:sz w:val="28"/>
          <w:szCs w:val="28"/>
          <w:lang w:val="ru-RU"/>
        </w:rPr>
        <w:t>;</w:t>
      </w:r>
    </w:p>
    <w:p w14:paraId="3CCA1B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w:t>
      </w:r>
      <w:r>
        <w:rPr>
          <w:rFonts w:hint="eastAsia" w:ascii="MS Gothic" w:hAnsi="MS Gothic" w:eastAsia="MS Gothic" w:cs="MS Gothic"/>
          <w:sz w:val="28"/>
          <w:szCs w:val="28"/>
        </w:rPr>
        <w:t>越来越</w:t>
      </w:r>
      <w:r>
        <w:rPr>
          <w:rFonts w:ascii="Times New Roman" w:hAnsi="Times New Roman"/>
          <w:sz w:val="28"/>
          <w:szCs w:val="28"/>
          <w:lang w:val="ru-RU"/>
        </w:rPr>
        <w:t xml:space="preserve"> + прилагательное/глагол»;</w:t>
      </w:r>
    </w:p>
    <w:p w14:paraId="7D0121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елительной конструкции « </w:t>
      </w:r>
      <w:r>
        <w:rPr>
          <w:rFonts w:hint="eastAsia" w:ascii="MS Gothic" w:hAnsi="MS Gothic" w:eastAsia="MS Gothic" w:cs="MS Gothic"/>
          <w:sz w:val="28"/>
          <w:szCs w:val="28"/>
        </w:rPr>
        <w:t>不是</w:t>
      </w:r>
      <w:r>
        <w:rPr>
          <w:rFonts w:ascii="Times New Roman" w:hAnsi="Times New Roman"/>
          <w:sz w:val="28"/>
          <w:szCs w:val="28"/>
          <w:lang w:val="ru-RU"/>
        </w:rPr>
        <w:t>……</w:t>
      </w:r>
      <w:r>
        <w:rPr>
          <w:rFonts w:hint="eastAsia" w:ascii="MingLiU" w:hAnsi="MingLiU" w:eastAsia="MingLiU" w:cs="MingLiU"/>
          <w:sz w:val="28"/>
          <w:szCs w:val="28"/>
        </w:rPr>
        <w:t>吗</w:t>
      </w:r>
      <w:r>
        <w:rPr>
          <w:rFonts w:ascii="Times New Roman" w:hAnsi="Times New Roman"/>
          <w:sz w:val="28"/>
          <w:szCs w:val="28"/>
          <w:lang w:val="ru-RU"/>
        </w:rPr>
        <w:t>?»;</w:t>
      </w:r>
    </w:p>
    <w:p w14:paraId="782DA1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х элементов результата, степени или образа действия со специальным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3783B3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14:paraId="635D29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ого элемента и результативных морфем (</w:t>
      </w:r>
      <w:r>
        <w:rPr>
          <w:rFonts w:hint="eastAsia" w:ascii="MS Gothic" w:hAnsi="MS Gothic" w:eastAsia="MS Gothic" w:cs="MS Gothic"/>
          <w:sz w:val="28"/>
          <w:szCs w:val="28"/>
        </w:rPr>
        <w:t>完</w:t>
      </w:r>
      <w:r>
        <w:rPr>
          <w:rFonts w:ascii="Times New Roman" w:hAnsi="Times New Roman"/>
          <w:sz w:val="28"/>
          <w:szCs w:val="28"/>
          <w:lang w:val="ru-RU"/>
        </w:rPr>
        <w:t xml:space="preserve"> и другие);</w:t>
      </w:r>
    </w:p>
    <w:p w14:paraId="733B4A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длительности;</w:t>
      </w:r>
    </w:p>
    <w:p w14:paraId="7653EF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х глаголов;</w:t>
      </w:r>
    </w:p>
    <w:p w14:paraId="7D906E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х модификаторов направления </w:t>
      </w:r>
      <w:r>
        <w:rPr>
          <w:rFonts w:hint="eastAsia" w:ascii="MS Gothic" w:hAnsi="MS Gothic" w:eastAsia="MS Gothic" w:cs="MS Gothic"/>
          <w:sz w:val="28"/>
          <w:szCs w:val="28"/>
        </w:rPr>
        <w:t>去</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w:t>
      </w:r>
    </w:p>
    <w:p w14:paraId="02D219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х модификаторов направления (</w:t>
      </w:r>
      <w:r>
        <w:rPr>
          <w:rFonts w:hint="eastAsia" w:ascii="MS Gothic" w:hAnsi="MS Gothic" w:eastAsia="MS Gothic" w:cs="MS Gothic"/>
          <w:sz w:val="28"/>
          <w:szCs w:val="28"/>
        </w:rPr>
        <w:t>起来</w:t>
      </w:r>
      <w:r>
        <w:rPr>
          <w:rFonts w:ascii="Times New Roman" w:hAnsi="Times New Roman"/>
          <w:sz w:val="28"/>
          <w:szCs w:val="28"/>
          <w:lang w:val="ru-RU"/>
        </w:rPr>
        <w:t xml:space="preserve">, </w:t>
      </w:r>
      <w:r>
        <w:rPr>
          <w:rFonts w:hint="eastAsia" w:ascii="MS Gothic" w:hAnsi="MS Gothic" w:eastAsia="MS Gothic" w:cs="MS Gothic"/>
          <w:sz w:val="28"/>
          <w:szCs w:val="28"/>
        </w:rPr>
        <w:t>回来</w:t>
      </w:r>
      <w:r>
        <w:rPr>
          <w:rFonts w:ascii="Times New Roman" w:hAnsi="Times New Roman"/>
          <w:sz w:val="28"/>
          <w:szCs w:val="28"/>
          <w:lang w:val="ru-RU"/>
        </w:rPr>
        <w:t xml:space="preserve">, </w:t>
      </w:r>
      <w:r>
        <w:rPr>
          <w:rFonts w:hint="eastAsia" w:ascii="MS Gothic" w:hAnsi="MS Gothic" w:eastAsia="MS Gothic" w:cs="MS Gothic"/>
          <w:sz w:val="28"/>
          <w:szCs w:val="28"/>
        </w:rPr>
        <w:t>回去</w:t>
      </w:r>
      <w:r>
        <w:rPr>
          <w:rFonts w:ascii="Times New Roman" w:hAnsi="Times New Roman"/>
          <w:sz w:val="28"/>
          <w:szCs w:val="28"/>
          <w:lang w:val="ru-RU"/>
        </w:rPr>
        <w:t xml:space="preserve"> и другие) и их использования с глагольно-объектными словосочетаниями;</w:t>
      </w:r>
    </w:p>
    <w:p w14:paraId="1224B2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й и косвенной речи;</w:t>
      </w:r>
    </w:p>
    <w:p w14:paraId="3342BE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х идиом сообразно коммуникативной ситуации.</w:t>
      </w:r>
    </w:p>
    <w:p w14:paraId="6B649F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4.</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14:paraId="0FBC7F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14:paraId="5BB986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14:paraId="1717CE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4ECE1A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14:paraId="1A5068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14:paraId="6C721F2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14:paraId="1F378B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14:paraId="5650C7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1DBC14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китайском языке;</w:t>
      </w:r>
    </w:p>
    <w:p w14:paraId="139DD9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120A38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3BF64A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художниках, музыкантах);</w:t>
      </w:r>
    </w:p>
    <w:p w14:paraId="72BC0F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7BE094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5.</w:t>
      </w:r>
      <w:r>
        <w:rPr>
          <w:rFonts w:ascii="Times New Roman" w:hAnsi="Times New Roman"/>
          <w:sz w:val="28"/>
          <w:szCs w:val="28"/>
        </w:rPr>
        <w:t> </w:t>
      </w:r>
      <w:r>
        <w:rPr>
          <w:rFonts w:ascii="Times New Roman" w:hAnsi="Times New Roman"/>
          <w:sz w:val="28"/>
          <w:szCs w:val="28"/>
          <w:lang w:val="ru-RU"/>
        </w:rPr>
        <w:t>Компенсаторные умения.</w:t>
      </w:r>
    </w:p>
    <w:p w14:paraId="677BD0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2626207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6F5229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418B3C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14:paraId="167241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14:paraId="39DE9B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14:paraId="2F17A9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7256F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w:t>
      </w:r>
      <w:r>
        <w:rPr>
          <w:rFonts w:ascii="Times New Roman" w:hAnsi="Times New Roman"/>
          <w:sz w:val="28"/>
          <w:szCs w:val="28"/>
        </w:rPr>
        <w:t> </w:t>
      </w:r>
      <w:r>
        <w:rPr>
          <w:rFonts w:ascii="Times New Roman" w:hAnsi="Times New Roman"/>
          <w:sz w:val="28"/>
          <w:szCs w:val="28"/>
          <w:lang w:val="ru-RU"/>
        </w:rPr>
        <w:t>Содержание обучения в 9 классе.</w:t>
      </w:r>
    </w:p>
    <w:p w14:paraId="63BA22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1.</w:t>
      </w:r>
      <w:r>
        <w:rPr>
          <w:rFonts w:ascii="Times New Roman" w:hAnsi="Times New Roman"/>
          <w:sz w:val="28"/>
          <w:szCs w:val="28"/>
        </w:rPr>
        <w:t> </w:t>
      </w:r>
      <w:r>
        <w:rPr>
          <w:rFonts w:ascii="Times New Roman" w:hAnsi="Times New Roman"/>
          <w:sz w:val="28"/>
          <w:szCs w:val="28"/>
          <w:lang w:val="ru-RU"/>
        </w:rPr>
        <w:t>Коммуникативные умения.</w:t>
      </w:r>
    </w:p>
    <w:p w14:paraId="7F2AC6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138C18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14:paraId="6E77F2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71DEFA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14:paraId="1173F7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Обращение за медицинской помощью. Опасность вредных привычек.</w:t>
      </w:r>
    </w:p>
    <w:p w14:paraId="0A3226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14:paraId="386FB7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02D8E4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14:paraId="70B443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14:paraId="6A1CAE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7E3754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049DED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51DB61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w:t>
      </w:r>
      <w:r>
        <w:rPr>
          <w:rFonts w:ascii="Times New Roman" w:hAnsi="Times New Roman"/>
          <w:sz w:val="28"/>
          <w:szCs w:val="28"/>
        </w:rPr>
        <w:t> </w:t>
      </w:r>
      <w:r>
        <w:rPr>
          <w:rFonts w:ascii="Times New Roman" w:hAnsi="Times New Roman"/>
          <w:sz w:val="28"/>
          <w:szCs w:val="28"/>
          <w:lang w:val="ru-RU"/>
        </w:rPr>
        <w:t>Виды речевой деятельности.</w:t>
      </w:r>
    </w:p>
    <w:p w14:paraId="5BE35C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1.</w:t>
      </w:r>
      <w:r>
        <w:rPr>
          <w:rFonts w:ascii="Times New Roman" w:hAnsi="Times New Roman"/>
          <w:sz w:val="28"/>
          <w:szCs w:val="28"/>
        </w:rPr>
        <w:t> </w:t>
      </w:r>
      <w:r>
        <w:rPr>
          <w:rFonts w:ascii="Times New Roman" w:hAnsi="Times New Roman"/>
          <w:sz w:val="28"/>
          <w:szCs w:val="28"/>
          <w:lang w:val="ru-RU"/>
        </w:rPr>
        <w:t>Говорение.</w:t>
      </w:r>
    </w:p>
    <w:p w14:paraId="1CAB40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1.1.</w:t>
      </w:r>
      <w:r>
        <w:rPr>
          <w:rFonts w:ascii="Times New Roman" w:hAnsi="Times New Roman"/>
          <w:sz w:val="28"/>
          <w:szCs w:val="28"/>
        </w:rPr>
        <w:t> </w:t>
      </w:r>
      <w:r>
        <w:rPr>
          <w:rFonts w:ascii="Times New Roman" w:hAnsi="Times New Roman"/>
          <w:sz w:val="28"/>
          <w:szCs w:val="28"/>
          <w:lang w:val="ru-RU"/>
        </w:rPr>
        <w:t>Диалогическая речь</w:t>
      </w:r>
    </w:p>
    <w:p w14:paraId="342DE9E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комбинированный диалог, включающий различные виды диалога, в соответствии с поставленной коммуникативной задачей с использованием речевых ситуаций, ключевых слов и (или) иллюстраций, фотографий или без их использования.</w:t>
      </w:r>
    </w:p>
    <w:p w14:paraId="0403BD6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w:t>
      </w:r>
    </w:p>
    <w:p w14:paraId="7412FE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28C53E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1.2.</w:t>
      </w:r>
      <w:r>
        <w:rPr>
          <w:rFonts w:ascii="Times New Roman" w:hAnsi="Times New Roman"/>
          <w:sz w:val="28"/>
          <w:szCs w:val="28"/>
        </w:rPr>
        <w:t> </w:t>
      </w:r>
      <w:r>
        <w:rPr>
          <w:rFonts w:ascii="Times New Roman" w:hAnsi="Times New Roman"/>
          <w:sz w:val="28"/>
          <w:szCs w:val="28"/>
          <w:lang w:val="ru-RU"/>
        </w:rPr>
        <w:t>Монологическая речь</w:t>
      </w:r>
    </w:p>
    <w:p w14:paraId="07AB868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или характеристика, повествование или сообщение, рассуждение) с использованием речевых ситуаций, ключевых слов и (или) иллюстраций, фотографий.</w:t>
      </w:r>
    </w:p>
    <w:p w14:paraId="58F275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плану.</w:t>
      </w:r>
    </w:p>
    <w:p w14:paraId="159AE66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основную мысль прочитанного (прослушанного) текста с использованием речевых ситуаций, ключевых слов и (или) иллюстраций, фотографий.</w:t>
      </w:r>
    </w:p>
    <w:p w14:paraId="1DB296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14:paraId="072DF54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ссказ с использованием серии картинок.</w:t>
      </w:r>
    </w:p>
    <w:p w14:paraId="415A13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14:paraId="2D56BD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14:paraId="5A3C1E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2.</w:t>
      </w:r>
      <w:r>
        <w:rPr>
          <w:rFonts w:ascii="Times New Roman" w:hAnsi="Times New Roman"/>
          <w:sz w:val="28"/>
          <w:szCs w:val="28"/>
        </w:rPr>
        <w:t> </w:t>
      </w:r>
      <w:r>
        <w:rPr>
          <w:rFonts w:ascii="Times New Roman" w:hAnsi="Times New Roman"/>
          <w:sz w:val="28"/>
          <w:szCs w:val="28"/>
          <w:lang w:val="ru-RU"/>
        </w:rPr>
        <w:t>Аудирование.</w:t>
      </w:r>
    </w:p>
    <w:p w14:paraId="46E0F8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ведению урока.</w:t>
      </w:r>
    </w:p>
    <w:p w14:paraId="47C21A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14:paraId="6D29D0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14:paraId="3F0AEF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14:paraId="66D037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содержащие отдельные неизученные языковые явления.</w:t>
      </w:r>
    </w:p>
    <w:p w14:paraId="598942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14:paraId="14FA9C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текста по началу сообщения. Воспринимать на слух и понимать нужную/интересующую/запрашиваемую информацию в несложных аутентичных текстах, содержащих отдельные неизученные языковые явления.</w:t>
      </w:r>
    </w:p>
    <w:p w14:paraId="2D86E1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нформацию с точки зрения её полезности (достоверности).</w:t>
      </w:r>
    </w:p>
    <w:p w14:paraId="3E1DF0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языковые явления.</w:t>
      </w:r>
    </w:p>
    <w:p w14:paraId="4E68B1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языковые явления, не влияющие на понимание текста.</w:t>
      </w:r>
    </w:p>
    <w:p w14:paraId="7266D6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3.</w:t>
      </w:r>
      <w:r>
        <w:rPr>
          <w:rFonts w:ascii="Times New Roman" w:hAnsi="Times New Roman"/>
          <w:sz w:val="28"/>
          <w:szCs w:val="28"/>
        </w:rPr>
        <w:t> </w:t>
      </w:r>
      <w:r>
        <w:rPr>
          <w:rFonts w:ascii="Times New Roman" w:hAnsi="Times New Roman"/>
          <w:sz w:val="28"/>
          <w:szCs w:val="28"/>
          <w:lang w:val="ru-RU"/>
        </w:rPr>
        <w:t>Смысловое чтение.</w:t>
      </w:r>
    </w:p>
    <w:p w14:paraId="2CC703F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70 знаков).</w:t>
      </w:r>
    </w:p>
    <w:p w14:paraId="7F990C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до 150 знаков).</w:t>
      </w:r>
    </w:p>
    <w:p w14:paraId="7F967E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14:paraId="2754B9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объёмом до 150 знаков.</w:t>
      </w:r>
    </w:p>
    <w:p w14:paraId="4A8CA0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14:paraId="2DD670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14:paraId="1E01DE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4.</w:t>
      </w:r>
      <w:r>
        <w:rPr>
          <w:rFonts w:ascii="Times New Roman" w:hAnsi="Times New Roman"/>
          <w:sz w:val="28"/>
          <w:szCs w:val="28"/>
        </w:rPr>
        <w:t> </w:t>
      </w:r>
      <w:r>
        <w:rPr>
          <w:rFonts w:ascii="Times New Roman" w:hAnsi="Times New Roman"/>
          <w:sz w:val="28"/>
          <w:szCs w:val="28"/>
          <w:lang w:val="ru-RU"/>
        </w:rPr>
        <w:t>Письменная речь.</w:t>
      </w:r>
    </w:p>
    <w:p w14:paraId="15C5FB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14:paraId="698E3F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150 знаков).</w:t>
      </w:r>
    </w:p>
    <w:p w14:paraId="35B194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100 знаков).</w:t>
      </w:r>
    </w:p>
    <w:p w14:paraId="38ACAA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в соответствии с нормами речевого этикета, принятых в стране изучаемого языка.</w:t>
      </w:r>
    </w:p>
    <w:p w14:paraId="170C14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в письменном виде результатов проектной деятельности.</w:t>
      </w:r>
    </w:p>
    <w:p w14:paraId="1016F8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письменного сообщения, описания диаграмм и графиков.</w:t>
      </w:r>
    </w:p>
    <w:p w14:paraId="44FA15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3.</w:t>
      </w:r>
      <w:r>
        <w:rPr>
          <w:rFonts w:ascii="Times New Roman" w:hAnsi="Times New Roman"/>
          <w:sz w:val="28"/>
          <w:szCs w:val="28"/>
        </w:rPr>
        <w:t> </w:t>
      </w:r>
      <w:r>
        <w:rPr>
          <w:rFonts w:ascii="Times New Roman" w:hAnsi="Times New Roman"/>
          <w:sz w:val="28"/>
          <w:szCs w:val="28"/>
          <w:lang w:val="ru-RU"/>
        </w:rPr>
        <w:t>Языковая сторона речи</w:t>
      </w:r>
    </w:p>
    <w:p w14:paraId="654656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3.1.</w:t>
      </w:r>
      <w:r>
        <w:rPr>
          <w:rFonts w:ascii="Times New Roman" w:hAnsi="Times New Roman"/>
          <w:sz w:val="28"/>
          <w:szCs w:val="28"/>
        </w:rPr>
        <w:t> </w:t>
      </w:r>
      <w:r>
        <w:rPr>
          <w:rFonts w:ascii="Times New Roman" w:hAnsi="Times New Roman"/>
          <w:sz w:val="28"/>
          <w:szCs w:val="28"/>
          <w:lang w:val="ru-RU"/>
        </w:rPr>
        <w:t>Фонетическая сторона речи.</w:t>
      </w:r>
    </w:p>
    <w:p w14:paraId="2641CF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ными навыками различения на слух и произношения всех звуков китайского языка.</w:t>
      </w:r>
    </w:p>
    <w:p w14:paraId="20B8B8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hint="eastAsia" w:ascii="MingLiU" w:hAnsi="MingLiU" w:eastAsia="MingLiU" w:cs="MingLiU"/>
          <w:sz w:val="28"/>
          <w:szCs w:val="28"/>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14:paraId="7CEFED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14:paraId="2C8019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14:paraId="3038CE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14:paraId="10391C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14:paraId="7A16C2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14:paraId="28BE93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150 знаков, построенных на изученном языковом материале, с соблюдением правил чтения и соответствующей интонацией.</w:t>
      </w:r>
    </w:p>
    <w:p w14:paraId="2C8424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14:paraId="602A8C1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и обеспечивая восприятие читаемого слушающими.</w:t>
      </w:r>
    </w:p>
    <w:p w14:paraId="04ADE5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14:paraId="6D82DA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аспознавания и различения пекинского диалекта (путунхуа) от других местных диалектов Китая.</w:t>
      </w:r>
    </w:p>
    <w:p w14:paraId="6C0118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3.2.</w:t>
      </w:r>
      <w:r>
        <w:rPr>
          <w:rFonts w:ascii="Times New Roman" w:hAnsi="Times New Roman"/>
          <w:sz w:val="28"/>
          <w:szCs w:val="28"/>
        </w:rPr>
        <w:t> </w:t>
      </w:r>
      <w:r>
        <w:rPr>
          <w:rFonts w:ascii="Times New Roman" w:hAnsi="Times New Roman"/>
          <w:sz w:val="28"/>
          <w:szCs w:val="28"/>
          <w:lang w:val="ru-RU"/>
        </w:rPr>
        <w:t>Иероглифика, орфография и пунктуация</w:t>
      </w:r>
    </w:p>
    <w:p w14:paraId="2614B0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14:paraId="5FE87B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14:paraId="723269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я в написании изученных иероглифов.</w:t>
      </w:r>
    </w:p>
    <w:p w14:paraId="28A71E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14:paraId="3CD8E9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14:paraId="575E10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14:paraId="75552C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14:paraId="4AA893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14:paraId="1FBD12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14:paraId="102192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 Набор иероглифического текста на компьютере, использование иероглифики при поиске информации в Интернете.</w:t>
      </w:r>
    </w:p>
    <w:p w14:paraId="314F40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14:paraId="2B8D8DB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заданий на компьютере.</w:t>
      </w:r>
    </w:p>
    <w:p w14:paraId="499559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14:paraId="090BD0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462C5C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3.3.</w:t>
      </w:r>
      <w:r>
        <w:rPr>
          <w:rFonts w:ascii="Times New Roman" w:hAnsi="Times New Roman"/>
          <w:sz w:val="28"/>
          <w:szCs w:val="28"/>
        </w:rPr>
        <w:t> </w:t>
      </w:r>
      <w:r>
        <w:rPr>
          <w:rFonts w:ascii="Times New Roman" w:hAnsi="Times New Roman"/>
          <w:sz w:val="28"/>
          <w:szCs w:val="28"/>
          <w:lang w:val="ru-RU"/>
        </w:rPr>
        <w:t>Лексическая сторона речи.</w:t>
      </w:r>
    </w:p>
    <w:p w14:paraId="160CDAD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3C840F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енных реплик-клише речевого этикета, наиболее характерных для культуры Китая и других стран изучаемого языка.</w:t>
      </w:r>
    </w:p>
    <w:p w14:paraId="5DCC0C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14:paraId="7B8849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14:paraId="5E4A035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14:paraId="00FC11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 категорического утверждения и отрицания, предложений пассивного строя.</w:t>
      </w:r>
    </w:p>
    <w:p w14:paraId="5EE138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 Использование в соответствии с правилами грамматики лексических единиц, обозначающих меры длины, веса и объёма.</w:t>
      </w:r>
    </w:p>
    <w:p w14:paraId="07B21B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14:paraId="06819DE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речи некоторые идиомы в соответствии с коммуникативной ситуацией.</w:t>
      </w:r>
    </w:p>
    <w:p w14:paraId="41E211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3.4.</w:t>
      </w:r>
      <w:r>
        <w:rPr>
          <w:rFonts w:ascii="Times New Roman" w:hAnsi="Times New Roman"/>
          <w:sz w:val="28"/>
          <w:szCs w:val="28"/>
        </w:rPr>
        <w:t> </w:t>
      </w:r>
      <w:r>
        <w:rPr>
          <w:rFonts w:ascii="Times New Roman" w:hAnsi="Times New Roman"/>
          <w:sz w:val="28"/>
          <w:szCs w:val="28"/>
          <w:lang w:val="ru-RU"/>
        </w:rPr>
        <w:t>Грамматическая сторона речи.</w:t>
      </w:r>
    </w:p>
    <w:p w14:paraId="7872D5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14:paraId="2C2D2B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его вопроса с частицей </w:t>
      </w:r>
      <w:r>
        <w:rPr>
          <w:rFonts w:hint="eastAsia" w:ascii="MingLiU" w:hAnsi="MingLiU" w:eastAsia="MingLiU" w:cs="MingLiU"/>
          <w:sz w:val="28"/>
          <w:szCs w:val="28"/>
        </w:rPr>
        <w:t>吗</w:t>
      </w:r>
      <w:r>
        <w:rPr>
          <w:rFonts w:ascii="Times New Roman" w:hAnsi="Times New Roman"/>
          <w:sz w:val="28"/>
          <w:szCs w:val="28"/>
          <w:lang w:val="ru-RU"/>
        </w:rPr>
        <w:t xml:space="preserve"> и в утвердительно отрицательной форме, специального вопроса с вопросительными местоимениями), побудительных, восклицательных;</w:t>
      </w:r>
    </w:p>
    <w:p w14:paraId="4266A1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14:paraId="37734F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hint="eastAsia" w:ascii="MS Gothic" w:hAnsi="MS Gothic" w:eastAsia="MS Gothic" w:cs="MS Gothic"/>
          <w:sz w:val="28"/>
          <w:szCs w:val="28"/>
        </w:rPr>
        <w:t>是</w:t>
      </w:r>
      <w:r>
        <w:rPr>
          <w:rFonts w:ascii="Times New Roman" w:hAnsi="Times New Roman"/>
          <w:sz w:val="28"/>
          <w:szCs w:val="28"/>
          <w:lang w:val="ru-RU"/>
        </w:rPr>
        <w:t xml:space="preserve"> и без 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3AC908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х фраз с качественным сказуемым;</w:t>
      </w:r>
    </w:p>
    <w:p w14:paraId="5AA545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14:paraId="76423B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глагольным сказуемым, принимающих двойное дополнение;</w:t>
      </w:r>
    </w:p>
    <w:p w14:paraId="06361F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глагольным сказуемым, принимающих прямое дополнение и дополнительный элемент результата с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5E64C9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hint="eastAsia" w:ascii="MS Gothic" w:hAnsi="MS Gothic" w:eastAsia="MS Gothic" w:cs="MS Gothic"/>
          <w:sz w:val="28"/>
          <w:szCs w:val="28"/>
        </w:rPr>
        <w:t>有</w:t>
      </w:r>
      <w:r>
        <w:rPr>
          <w:rFonts w:ascii="Times New Roman" w:hAnsi="Times New Roman"/>
          <w:sz w:val="28"/>
          <w:szCs w:val="28"/>
          <w:lang w:val="ru-RU"/>
        </w:rPr>
        <w:t>;</w:t>
      </w:r>
    </w:p>
    <w:p w14:paraId="737949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го предложения по форме «</w:t>
      </w:r>
      <w:r>
        <w:rPr>
          <w:rFonts w:hint="eastAsia" w:ascii="MS Gothic" w:hAnsi="MS Gothic" w:eastAsia="MS Gothic" w:cs="MS Gothic"/>
          <w:sz w:val="28"/>
          <w:szCs w:val="28"/>
        </w:rPr>
        <w:t>太</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с наречиями </w:t>
      </w:r>
      <w:r>
        <w:rPr>
          <w:rFonts w:hint="eastAsia" w:ascii="MS Gothic" w:hAnsi="MS Gothic" w:eastAsia="MS Gothic" w:cs="MS Gothic"/>
          <w:sz w:val="28"/>
          <w:szCs w:val="28"/>
        </w:rPr>
        <w:t>多</w:t>
      </w:r>
      <w:r>
        <w:rPr>
          <w:rFonts w:ascii="Times New Roman" w:hAnsi="Times New Roman"/>
          <w:sz w:val="28"/>
          <w:szCs w:val="28"/>
          <w:lang w:val="ru-RU"/>
        </w:rPr>
        <w:t xml:space="preserve">, </w:t>
      </w:r>
      <w:r>
        <w:rPr>
          <w:rFonts w:hint="eastAsia" w:ascii="MS Gothic" w:hAnsi="MS Gothic" w:eastAsia="MS Gothic" w:cs="MS Gothic"/>
          <w:sz w:val="28"/>
          <w:szCs w:val="28"/>
        </w:rPr>
        <w:t>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好</w:t>
      </w:r>
      <w:r>
        <w:rPr>
          <w:rFonts w:ascii="Times New Roman" w:hAnsi="Times New Roman"/>
          <w:sz w:val="28"/>
          <w:szCs w:val="28"/>
          <w:lang w:val="ru-RU"/>
        </w:rPr>
        <w:t xml:space="preserve"> и фразовыми частицами </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啊</w:t>
      </w:r>
      <w:r>
        <w:rPr>
          <w:rFonts w:ascii="Times New Roman" w:hAnsi="Times New Roman"/>
          <w:sz w:val="28"/>
          <w:szCs w:val="28"/>
          <w:lang w:val="ru-RU"/>
        </w:rPr>
        <w:t xml:space="preserve">, </w:t>
      </w:r>
      <w:r>
        <w:rPr>
          <w:rFonts w:hint="eastAsia" w:ascii="MS Gothic" w:hAnsi="MS Gothic" w:eastAsia="MS Gothic" w:cs="MS Gothic"/>
          <w:sz w:val="28"/>
          <w:szCs w:val="28"/>
        </w:rPr>
        <w:t>啦</w:t>
      </w:r>
      <w:r>
        <w:rPr>
          <w:rFonts w:ascii="Times New Roman" w:hAnsi="Times New Roman"/>
          <w:sz w:val="28"/>
          <w:szCs w:val="28"/>
          <w:lang w:val="ru-RU"/>
        </w:rPr>
        <w:t>);</w:t>
      </w:r>
    </w:p>
    <w:p w14:paraId="7F081E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х предложений;</w:t>
      </w:r>
    </w:p>
    <w:p w14:paraId="1D0DDF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пассивного строя (с предлогом </w:t>
      </w:r>
      <w:r>
        <w:rPr>
          <w:rFonts w:hint="eastAsia" w:ascii="MS Gothic" w:hAnsi="MS Gothic" w:eastAsia="MS Gothic" w:cs="MS Gothic"/>
          <w:sz w:val="28"/>
          <w:szCs w:val="28"/>
        </w:rPr>
        <w:t>被</w:t>
      </w:r>
      <w:r>
        <w:rPr>
          <w:rFonts w:ascii="Times New Roman" w:hAnsi="Times New Roman"/>
          <w:sz w:val="28"/>
          <w:szCs w:val="28"/>
          <w:lang w:val="ru-RU"/>
        </w:rPr>
        <w:t>);</w:t>
      </w:r>
    </w:p>
    <w:p w14:paraId="53833D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ой структуры/глагольного словосочетания в роли подлежащего;</w:t>
      </w:r>
    </w:p>
    <w:p w14:paraId="06EB16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иветствие и прощание, благодарность и ответ на нее, предложение (приглашение) и ответ на него, одобрение и комплименты; </w:t>
      </w:r>
    </w:p>
    <w:p w14:paraId="4FAB03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hint="eastAsia" w:ascii="MingLiU" w:hAnsi="MingLiU" w:eastAsia="MingLiU" w:cs="MingLiU"/>
          <w:sz w:val="28"/>
          <w:szCs w:val="28"/>
        </w:rPr>
        <w:t>请</w:t>
      </w:r>
      <w:r>
        <w:rPr>
          <w:rFonts w:ascii="Times New Roman" w:hAnsi="Times New Roman"/>
          <w:sz w:val="28"/>
          <w:szCs w:val="28"/>
          <w:lang w:val="ru-RU"/>
        </w:rPr>
        <w:t>;</w:t>
      </w:r>
    </w:p>
    <w:p w14:paraId="191FA3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0284AE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14:paraId="395F2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hint="eastAsia" w:ascii="MingLiU" w:hAnsi="MingLiU" w:eastAsia="MingLiU" w:cs="MingLiU"/>
          <w:sz w:val="28"/>
          <w:szCs w:val="28"/>
        </w:rPr>
        <w:t>谁</w:t>
      </w:r>
      <w:r>
        <w:rPr>
          <w:rFonts w:ascii="Times New Roman" w:hAnsi="Times New Roman"/>
          <w:sz w:val="28"/>
          <w:szCs w:val="28"/>
          <w:lang w:val="ru-RU"/>
        </w:rPr>
        <w:t xml:space="preserve">, </w:t>
      </w:r>
      <w:r>
        <w:rPr>
          <w:rFonts w:hint="eastAsia" w:ascii="MS Gothic" w:hAnsi="MS Gothic" w:eastAsia="MS Gothic" w:cs="MS Gothic"/>
          <w:sz w:val="28"/>
          <w:szCs w:val="28"/>
        </w:rPr>
        <w:t>什么</w:t>
      </w:r>
      <w:r>
        <w:rPr>
          <w:rFonts w:ascii="Times New Roman" w:hAnsi="Times New Roman"/>
          <w:sz w:val="28"/>
          <w:szCs w:val="28"/>
          <w:lang w:val="ru-RU"/>
        </w:rPr>
        <w:t xml:space="preserve">, </w:t>
      </w:r>
      <w:r>
        <w:rPr>
          <w:rFonts w:hint="eastAsia" w:ascii="MS Gothic" w:hAnsi="MS Gothic" w:eastAsia="MS Gothic" w:cs="MS Gothic"/>
          <w:sz w:val="28"/>
          <w:szCs w:val="28"/>
        </w:rPr>
        <w:t>哪</w:t>
      </w:r>
      <w:r>
        <w:rPr>
          <w:rFonts w:ascii="Times New Roman" w:hAnsi="Times New Roman"/>
          <w:sz w:val="28"/>
          <w:szCs w:val="28"/>
          <w:lang w:val="ru-RU"/>
        </w:rPr>
        <w:t xml:space="preserve">, </w:t>
      </w:r>
      <w:r>
        <w:rPr>
          <w:rFonts w:hint="eastAsia" w:ascii="MS Gothic" w:hAnsi="MS Gothic" w:eastAsia="MS Gothic" w:cs="MS Gothic"/>
          <w:sz w:val="28"/>
          <w:szCs w:val="28"/>
        </w:rPr>
        <w:t>几</w:t>
      </w:r>
      <w:r>
        <w:rPr>
          <w:rFonts w:ascii="Times New Roman" w:hAnsi="Times New Roman"/>
          <w:sz w:val="28"/>
          <w:szCs w:val="28"/>
          <w:lang w:val="ru-RU"/>
        </w:rPr>
        <w:t xml:space="preserve">, </w:t>
      </w:r>
      <w:r>
        <w:rPr>
          <w:rFonts w:hint="eastAsia" w:ascii="MS Gothic" w:hAnsi="MS Gothic" w:eastAsia="MS Gothic" w:cs="MS Gothic"/>
          <w:sz w:val="28"/>
          <w:szCs w:val="28"/>
        </w:rPr>
        <w:t>多大</w:t>
      </w:r>
      <w:r>
        <w:rPr>
          <w:rFonts w:ascii="Times New Roman" w:hAnsi="Times New Roman"/>
          <w:sz w:val="28"/>
          <w:szCs w:val="28"/>
          <w:lang w:val="ru-RU"/>
        </w:rPr>
        <w:t xml:space="preserve">, </w:t>
      </w:r>
      <w:r>
        <w:rPr>
          <w:rFonts w:hint="eastAsia" w:ascii="MS Gothic" w:hAnsi="MS Gothic" w:eastAsia="MS Gothic" w:cs="MS Gothic"/>
          <w:sz w:val="28"/>
          <w:szCs w:val="28"/>
        </w:rPr>
        <w:t>多少</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MingLiU" w:hAnsi="MingLiU" w:eastAsia="MingLiU" w:cs="MingLiU"/>
          <w:sz w:val="28"/>
          <w:szCs w:val="28"/>
        </w:rPr>
        <w:t>样</w:t>
      </w:r>
      <w:r>
        <w:rPr>
          <w:rFonts w:ascii="Times New Roman" w:hAnsi="Times New Roman"/>
          <w:sz w:val="28"/>
          <w:szCs w:val="28"/>
          <w:lang w:val="ru-RU"/>
        </w:rPr>
        <w:t xml:space="preserve"> (в том числе для запроса оценки), </w:t>
      </w:r>
      <w:r>
        <w:rPr>
          <w:rFonts w:hint="eastAsia" w:ascii="MingLiU" w:hAnsi="MingLiU" w:eastAsia="MingLiU" w:cs="MingLiU"/>
          <w:sz w:val="28"/>
          <w:szCs w:val="28"/>
        </w:rPr>
        <w:t>为什么</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Times New Roman" w:hAnsi="Times New Roman"/>
          <w:sz w:val="28"/>
          <w:szCs w:val="28"/>
          <w:lang w:val="ru-RU"/>
        </w:rPr>
        <w:t xml:space="preserve"> </w:t>
      </w:r>
      <w:r>
        <w:rPr>
          <w:rFonts w:ascii="Times New Roman" w:hAnsi="Times New Roman"/>
          <w:sz w:val="28"/>
          <w:szCs w:val="28"/>
          <w:lang w:val="ru-RU"/>
        </w:rPr>
        <w:t>(в том числе в значении «почему»);</w:t>
      </w:r>
    </w:p>
    <w:p w14:paraId="614BC5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hint="eastAsia" w:ascii="MingLiU" w:hAnsi="MingLiU" w:eastAsia="MingLiU" w:cs="MingLiU"/>
          <w:sz w:val="28"/>
          <w:szCs w:val="28"/>
        </w:rPr>
        <w:t>谁的</w:t>
      </w:r>
      <w:r>
        <w:rPr>
          <w:rFonts w:ascii="Times New Roman" w:hAnsi="Times New Roman"/>
          <w:sz w:val="28"/>
          <w:szCs w:val="28"/>
          <w:lang w:val="ru-RU"/>
        </w:rPr>
        <w:t>;</w:t>
      </w:r>
    </w:p>
    <w:p w14:paraId="452FAB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hint="eastAsia" w:ascii="MS Gothic" w:hAnsi="MS Gothic" w:eastAsia="MS Gothic" w:cs="MS Gothic"/>
          <w:sz w:val="28"/>
          <w:szCs w:val="28"/>
        </w:rPr>
        <w:t>什么</w:t>
      </w:r>
      <w:r>
        <w:rPr>
          <w:rFonts w:ascii="Times New Roman" w:hAnsi="Times New Roman"/>
          <w:sz w:val="28"/>
          <w:szCs w:val="28"/>
          <w:lang w:val="ru-RU"/>
        </w:rPr>
        <w:t xml:space="preserve"> в значении «какой» и в роли дополнения;</w:t>
      </w:r>
    </w:p>
    <w:p w14:paraId="012FA2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什么的</w:t>
      </w:r>
      <w:r>
        <w:rPr>
          <w:rFonts w:ascii="Times New Roman" w:hAnsi="Times New Roman"/>
          <w:sz w:val="28"/>
          <w:szCs w:val="28"/>
          <w:lang w:val="ru-RU"/>
        </w:rPr>
        <w:t>;</w:t>
      </w:r>
    </w:p>
    <w:p w14:paraId="1CFEE7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550D73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ов конверсионной омонимии в китайском языке (</w:t>
      </w:r>
      <w:r>
        <w:rPr>
          <w:rFonts w:hint="eastAsia" w:ascii="MingLiU" w:hAnsi="MingLiU" w:eastAsia="MingLiU" w:cs="MingLiU"/>
          <w:sz w:val="28"/>
          <w:szCs w:val="28"/>
        </w:rPr>
        <w:t>爱</w:t>
      </w:r>
      <w:r>
        <w:rPr>
          <w:rFonts w:hint="eastAsia" w:ascii="MS Gothic" w:hAnsi="MS Gothic" w:eastAsia="MS Gothic" w:cs="MS Gothic"/>
          <w:sz w:val="28"/>
          <w:szCs w:val="28"/>
        </w:rPr>
        <w:t>好</w:t>
      </w:r>
      <w:r>
        <w:rPr>
          <w:rFonts w:ascii="Times New Roman" w:hAnsi="Times New Roman"/>
          <w:sz w:val="28"/>
          <w:szCs w:val="28"/>
          <w:lang w:val="ru-RU"/>
        </w:rPr>
        <w:t xml:space="preserve"> и другие);</w:t>
      </w:r>
    </w:p>
    <w:p w14:paraId="4F4B75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hint="eastAsia" w:ascii="MS Gothic" w:hAnsi="MS Gothic" w:eastAsia="MS Gothic" w:cs="MS Gothic"/>
          <w:sz w:val="28"/>
          <w:szCs w:val="28"/>
        </w:rPr>
        <w:t>的</w:t>
      </w:r>
      <w:r>
        <w:rPr>
          <w:rFonts w:ascii="Times New Roman" w:hAnsi="Times New Roman"/>
          <w:sz w:val="28"/>
          <w:szCs w:val="28"/>
          <w:lang w:val="ru-RU"/>
        </w:rPr>
        <w:t>;</w:t>
      </w:r>
    </w:p>
    <w:p w14:paraId="5100BD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14:paraId="6E1DBA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а </w:t>
      </w:r>
      <w:r>
        <w:rPr>
          <w:rFonts w:hint="eastAsia" w:ascii="MS Gothic" w:hAnsi="MS Gothic" w:eastAsia="MS Gothic" w:cs="MS Gothic"/>
          <w:sz w:val="28"/>
          <w:szCs w:val="28"/>
        </w:rPr>
        <w:t>老</w:t>
      </w:r>
      <w:r>
        <w:rPr>
          <w:rFonts w:ascii="Times New Roman" w:hAnsi="Times New Roman"/>
          <w:sz w:val="28"/>
          <w:szCs w:val="28"/>
          <w:lang w:val="ru-RU"/>
        </w:rPr>
        <w:t xml:space="preserve"> при обозначении старшинства;</w:t>
      </w:r>
    </w:p>
    <w:p w14:paraId="64D872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hint="eastAsia" w:ascii="MS Gothic" w:hAnsi="MS Gothic" w:eastAsia="MS Gothic" w:cs="MS Gothic"/>
          <w:sz w:val="28"/>
          <w:szCs w:val="28"/>
        </w:rPr>
        <w:t>不</w:t>
      </w:r>
      <w:r>
        <w:rPr>
          <w:rFonts w:ascii="Times New Roman" w:hAnsi="Times New Roman"/>
          <w:sz w:val="28"/>
          <w:szCs w:val="28"/>
          <w:lang w:val="ru-RU"/>
        </w:rPr>
        <w:t xml:space="preserve">, </w:t>
      </w:r>
      <w:r>
        <w:rPr>
          <w:rFonts w:hint="eastAsia" w:ascii="MS Gothic" w:hAnsi="MS Gothic" w:eastAsia="MS Gothic" w:cs="MS Gothic"/>
          <w:sz w:val="28"/>
          <w:szCs w:val="28"/>
        </w:rPr>
        <w:t>没</w:t>
      </w:r>
      <w:r>
        <w:rPr>
          <w:rFonts w:ascii="Times New Roman" w:hAnsi="Times New Roman"/>
          <w:sz w:val="28"/>
          <w:szCs w:val="28"/>
          <w:lang w:val="ru-RU"/>
        </w:rPr>
        <w:t>;</w:t>
      </w:r>
    </w:p>
    <w:p w14:paraId="5850E3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w:t>
      </w:r>
      <w:r>
        <w:rPr>
          <w:rFonts w:ascii="Times New Roman" w:hAnsi="Times New Roman"/>
          <w:sz w:val="28"/>
          <w:szCs w:val="28"/>
          <w:lang w:val="ru-RU"/>
        </w:rPr>
        <w:tab/>
      </w:r>
      <w:r>
        <w:rPr>
          <w:rFonts w:ascii="Times New Roman" w:hAnsi="Times New Roman"/>
          <w:sz w:val="28"/>
          <w:szCs w:val="28"/>
          <w:lang w:val="ru-RU"/>
        </w:rPr>
        <w:t>и</w:t>
      </w:r>
      <w:r>
        <w:rPr>
          <w:rFonts w:ascii="Times New Roman" w:hAnsi="Times New Roman"/>
          <w:sz w:val="28"/>
          <w:szCs w:val="28"/>
          <w:lang w:val="ru-RU"/>
        </w:rPr>
        <w:tab/>
      </w:r>
      <w:r>
        <w:rPr>
          <w:rFonts w:ascii="Times New Roman" w:hAnsi="Times New Roman"/>
          <w:sz w:val="28"/>
          <w:szCs w:val="28"/>
          <w:lang w:val="ru-RU"/>
        </w:rPr>
        <w:t>глагольно-объектных</w:t>
      </w:r>
      <w:r>
        <w:rPr>
          <w:rFonts w:ascii="Times New Roman" w:hAnsi="Times New Roman"/>
          <w:sz w:val="28"/>
          <w:szCs w:val="28"/>
          <w:lang w:val="ru-RU"/>
        </w:rPr>
        <w:tab/>
      </w:r>
      <w:r>
        <w:rPr>
          <w:rFonts w:ascii="Times New Roman" w:hAnsi="Times New Roman"/>
          <w:sz w:val="28"/>
          <w:szCs w:val="28"/>
          <w:lang w:val="ru-RU"/>
        </w:rPr>
        <w:t>словосочетаний</w:t>
      </w:r>
      <w:r>
        <w:rPr>
          <w:rFonts w:ascii="Times New Roman" w:hAnsi="Times New Roman"/>
          <w:sz w:val="28"/>
          <w:szCs w:val="28"/>
          <w:lang w:val="ru-RU"/>
        </w:rPr>
        <w:tab/>
      </w:r>
      <w:r>
        <w:rPr>
          <w:rFonts w:ascii="Times New Roman" w:hAnsi="Times New Roman"/>
          <w:sz w:val="28"/>
          <w:szCs w:val="28"/>
          <w:lang w:val="ru-RU"/>
        </w:rPr>
        <w:t>(</w:t>
      </w:r>
      <w:r>
        <w:rPr>
          <w:rFonts w:hint="eastAsia" w:ascii="MingLiU" w:hAnsi="MingLiU" w:eastAsia="MingLiU" w:cs="MingLiU"/>
          <w:sz w:val="28"/>
          <w:szCs w:val="28"/>
        </w:rPr>
        <w:t>见面</w:t>
      </w:r>
      <w:r>
        <w:rPr>
          <w:rFonts w:hint="eastAsia" w:ascii="Times New Roman" w:hAnsi="Times New Roman"/>
          <w:sz w:val="28"/>
          <w:szCs w:val="28"/>
          <w:lang w:val="ru-RU"/>
        </w:rPr>
        <w:t xml:space="preserve"> </w:t>
      </w:r>
      <w:r>
        <w:rPr>
          <w:rFonts w:ascii="Times New Roman" w:hAnsi="Times New Roman"/>
          <w:sz w:val="28"/>
          <w:szCs w:val="28"/>
          <w:lang w:val="ru-RU"/>
        </w:rPr>
        <w:t>и так далее);</w:t>
      </w:r>
    </w:p>
    <w:p w14:paraId="03ADDF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ов </w:t>
      </w:r>
      <w:r>
        <w:rPr>
          <w:rFonts w:hint="eastAsia" w:ascii="MS Gothic" w:hAnsi="MS Gothic" w:eastAsia="MS Gothic" w:cs="MS Gothic"/>
          <w:sz w:val="28"/>
          <w:szCs w:val="28"/>
        </w:rPr>
        <w:t>打算</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 xml:space="preserve"> в значении «намереваться», глаголов </w:t>
      </w:r>
      <w:r>
        <w:rPr>
          <w:rFonts w:hint="eastAsia" w:ascii="MingLiU" w:hAnsi="MingLiU" w:eastAsia="MingLiU" w:cs="MingLiU"/>
          <w:sz w:val="28"/>
          <w:szCs w:val="28"/>
        </w:rPr>
        <w:t>觉</w:t>
      </w:r>
      <w:r>
        <w:rPr>
          <w:rFonts w:ascii="Times New Roman" w:hAnsi="Times New Roman"/>
          <w:sz w:val="28"/>
          <w:szCs w:val="28"/>
          <w:lang w:val="ru-RU"/>
        </w:rPr>
        <w:t xml:space="preserve"> </w:t>
      </w:r>
      <w:r>
        <w:rPr>
          <w:rFonts w:hint="eastAsia" w:ascii="MS Gothic" w:hAnsi="MS Gothic" w:eastAsia="MS Gothic" w:cs="MS Gothic"/>
          <w:sz w:val="28"/>
          <w:szCs w:val="28"/>
        </w:rPr>
        <w:t>得</w:t>
      </w:r>
      <w:r>
        <w:rPr>
          <w:rFonts w:ascii="Times New Roman" w:hAnsi="Times New Roman"/>
          <w:sz w:val="28"/>
          <w:szCs w:val="28"/>
          <w:lang w:val="ru-RU"/>
        </w:rPr>
        <w:t xml:space="preserve">, </w:t>
      </w:r>
      <w:r>
        <w:rPr>
          <w:rFonts w:hint="eastAsia" w:ascii="MS Gothic" w:hAnsi="MS Gothic" w:eastAsia="MS Gothic" w:cs="MS Gothic"/>
          <w:sz w:val="28"/>
          <w:szCs w:val="28"/>
        </w:rPr>
        <w:t>建</w:t>
      </w:r>
      <w:r>
        <w:rPr>
          <w:rFonts w:hint="eastAsia" w:ascii="MingLiU" w:hAnsi="MingLiU" w:eastAsia="MingLiU" w:cs="MingLiU"/>
          <w:sz w:val="28"/>
          <w:szCs w:val="28"/>
        </w:rPr>
        <w:t>议</w:t>
      </w:r>
      <w:r>
        <w:rPr>
          <w:rFonts w:hint="eastAsia" w:ascii="Times New Roman" w:hAnsi="Times New Roman"/>
          <w:sz w:val="28"/>
          <w:szCs w:val="28"/>
          <w:lang w:val="ru-RU"/>
        </w:rPr>
        <w:t xml:space="preserve"> </w:t>
      </w:r>
      <w:r>
        <w:rPr>
          <w:rFonts w:ascii="Times New Roman" w:hAnsi="Times New Roman"/>
          <w:sz w:val="28"/>
          <w:szCs w:val="28"/>
          <w:lang w:val="ru-RU"/>
        </w:rPr>
        <w:t>и другие;</w:t>
      </w:r>
    </w:p>
    <w:p w14:paraId="6FF9C9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hint="eastAsia" w:ascii="MS Gothic" w:hAnsi="MS Gothic" w:eastAsia="MS Gothic" w:cs="MS Gothic"/>
          <w:sz w:val="28"/>
          <w:szCs w:val="28"/>
        </w:rPr>
        <w:t>借</w:t>
      </w:r>
      <w:r>
        <w:rPr>
          <w:rFonts w:ascii="Times New Roman" w:hAnsi="Times New Roman"/>
          <w:sz w:val="28"/>
          <w:szCs w:val="28"/>
          <w:lang w:val="ru-RU"/>
        </w:rPr>
        <w:t xml:space="preserve"> в значениях «брать в долг» и «давать в долг»;</w:t>
      </w:r>
    </w:p>
    <w:p w14:paraId="7EB914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ого глагола </w:t>
      </w:r>
      <w:r>
        <w:rPr>
          <w:rFonts w:hint="eastAsia" w:ascii="MS Gothic" w:hAnsi="MS Gothic" w:eastAsia="MS Gothic" w:cs="MS Gothic"/>
          <w:sz w:val="28"/>
          <w:szCs w:val="28"/>
        </w:rPr>
        <w:t>可能</w:t>
      </w:r>
      <w:r>
        <w:rPr>
          <w:rFonts w:ascii="Times New Roman" w:hAnsi="Times New Roman"/>
          <w:sz w:val="28"/>
          <w:szCs w:val="28"/>
          <w:lang w:val="ru-RU"/>
        </w:rPr>
        <w:t>;</w:t>
      </w:r>
    </w:p>
    <w:p w14:paraId="4C33BF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hint="eastAsia" w:ascii="MS Gothic" w:hAnsi="MS Gothic" w:eastAsia="MS Gothic" w:cs="MS Gothic"/>
          <w:sz w:val="28"/>
          <w:szCs w:val="28"/>
        </w:rPr>
        <w:t>喜</w:t>
      </w:r>
      <w:r>
        <w:rPr>
          <w:rFonts w:hint="eastAsia" w:ascii="MingLiU" w:hAnsi="MingLiU" w:eastAsia="MingLiU" w:cs="MingLiU"/>
          <w:sz w:val="28"/>
          <w:szCs w:val="28"/>
        </w:rPr>
        <w:t>欢</w:t>
      </w:r>
      <w:r>
        <w:rPr>
          <w:rFonts w:ascii="Times New Roman" w:hAnsi="Times New Roman"/>
          <w:sz w:val="28"/>
          <w:szCs w:val="28"/>
          <w:lang w:val="ru-RU"/>
        </w:rPr>
        <w:t xml:space="preserve"> с дополнением;</w:t>
      </w:r>
    </w:p>
    <w:p w14:paraId="5A130B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hint="eastAsia" w:ascii="MS Gothic" w:hAnsi="MS Gothic" w:eastAsia="MS Gothic" w:cs="MS Gothic"/>
          <w:sz w:val="28"/>
          <w:szCs w:val="28"/>
        </w:rPr>
        <w:t>想</w:t>
      </w:r>
      <w:r>
        <w:rPr>
          <w:rFonts w:ascii="Times New Roman" w:hAnsi="Times New Roman"/>
          <w:sz w:val="28"/>
          <w:szCs w:val="28"/>
          <w:lang w:val="ru-RU"/>
        </w:rPr>
        <w:t xml:space="preserve">, </w:t>
      </w:r>
      <w:r>
        <w:rPr>
          <w:rFonts w:hint="eastAsia" w:ascii="MS Gothic" w:hAnsi="MS Gothic" w:eastAsia="MS Gothic" w:cs="MS Gothic"/>
          <w:sz w:val="28"/>
          <w:szCs w:val="28"/>
        </w:rPr>
        <w:t>要</w:t>
      </w:r>
      <w:r>
        <w:rPr>
          <w:rFonts w:ascii="Times New Roman" w:hAnsi="Times New Roman"/>
          <w:sz w:val="28"/>
          <w:szCs w:val="28"/>
          <w:lang w:val="ru-RU"/>
        </w:rPr>
        <w:t>);</w:t>
      </w:r>
    </w:p>
    <w:p w14:paraId="29F12D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hint="eastAsia" w:ascii="MS Gothic" w:hAnsi="MS Gothic" w:eastAsia="MS Gothic" w:cs="MS Gothic"/>
          <w:sz w:val="28"/>
          <w:szCs w:val="28"/>
        </w:rPr>
        <w:t>会</w:t>
      </w:r>
      <w:r>
        <w:rPr>
          <w:rFonts w:ascii="Times New Roman" w:hAnsi="Times New Roman"/>
          <w:sz w:val="28"/>
          <w:szCs w:val="28"/>
          <w:lang w:val="ru-RU"/>
        </w:rPr>
        <w:t xml:space="preserve">, </w:t>
      </w:r>
      <w:r>
        <w:rPr>
          <w:rFonts w:hint="eastAsia" w:ascii="MS Gothic" w:hAnsi="MS Gothic" w:eastAsia="MS Gothic" w:cs="MS Gothic"/>
          <w:sz w:val="28"/>
          <w:szCs w:val="28"/>
        </w:rPr>
        <w:t>可以</w:t>
      </w:r>
      <w:r>
        <w:rPr>
          <w:rFonts w:ascii="Times New Roman" w:hAnsi="Times New Roman"/>
          <w:sz w:val="28"/>
          <w:szCs w:val="28"/>
          <w:lang w:val="ru-RU"/>
        </w:rPr>
        <w:t xml:space="preserve">, </w:t>
      </w:r>
      <w:r>
        <w:rPr>
          <w:rFonts w:hint="eastAsia" w:ascii="MS Gothic" w:hAnsi="MS Gothic" w:eastAsia="MS Gothic" w:cs="MS Gothic"/>
          <w:sz w:val="28"/>
          <w:szCs w:val="28"/>
        </w:rPr>
        <w:t>能</w:t>
      </w:r>
      <w:r>
        <w:rPr>
          <w:rFonts w:ascii="Times New Roman" w:hAnsi="Times New Roman"/>
          <w:sz w:val="28"/>
          <w:szCs w:val="28"/>
          <w:lang w:val="ru-RU"/>
        </w:rPr>
        <w:t>);</w:t>
      </w:r>
    </w:p>
    <w:p w14:paraId="168767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hint="eastAsia" w:ascii="MingLiU" w:hAnsi="MingLiU" w:eastAsia="MingLiU" w:cs="MingLiU"/>
          <w:sz w:val="28"/>
          <w:szCs w:val="28"/>
        </w:rPr>
        <w:t>让</w:t>
      </w:r>
      <w:r>
        <w:rPr>
          <w:rFonts w:ascii="Times New Roman" w:hAnsi="Times New Roman"/>
          <w:sz w:val="28"/>
          <w:szCs w:val="28"/>
          <w:lang w:val="ru-RU"/>
        </w:rPr>
        <w:t xml:space="preserve"> и другие);</w:t>
      </w:r>
    </w:p>
    <w:p w14:paraId="25F5EE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долженствования (</w:t>
      </w:r>
      <w:r>
        <w:rPr>
          <w:rFonts w:hint="eastAsia" w:ascii="MS Gothic" w:hAnsi="MS Gothic" w:eastAsia="MS Gothic" w:cs="MS Gothic"/>
          <w:sz w:val="28"/>
          <w:szCs w:val="28"/>
        </w:rPr>
        <w:t>要</w:t>
      </w:r>
      <w:r>
        <w:rPr>
          <w:rFonts w:ascii="Times New Roman" w:hAnsi="Times New Roman"/>
          <w:sz w:val="28"/>
          <w:szCs w:val="28"/>
          <w:lang w:val="ru-RU"/>
        </w:rPr>
        <w:t xml:space="preserve">, </w:t>
      </w:r>
      <w:r>
        <w:rPr>
          <w:rFonts w:hint="eastAsia" w:ascii="MingLiU" w:hAnsi="MingLiU" w:eastAsia="MingLiU" w:cs="MingLiU"/>
          <w:sz w:val="28"/>
          <w:szCs w:val="28"/>
        </w:rPr>
        <w:t>应该</w:t>
      </w:r>
      <w:r>
        <w:rPr>
          <w:rFonts w:ascii="Times New Roman" w:hAnsi="Times New Roman"/>
          <w:sz w:val="28"/>
          <w:szCs w:val="28"/>
          <w:lang w:val="ru-RU"/>
        </w:rPr>
        <w:t>);</w:t>
      </w:r>
    </w:p>
    <w:p w14:paraId="0F467C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hint="eastAsia" w:ascii="MS Gothic" w:hAnsi="MS Gothic" w:eastAsia="MS Gothic" w:cs="MS Gothic"/>
          <w:sz w:val="28"/>
          <w:szCs w:val="28"/>
        </w:rPr>
        <w:t>可以</w:t>
      </w:r>
      <w:r>
        <w:rPr>
          <w:rFonts w:ascii="Times New Roman" w:hAnsi="Times New Roman"/>
          <w:sz w:val="28"/>
          <w:szCs w:val="28"/>
          <w:lang w:val="ru-RU"/>
        </w:rPr>
        <w:t xml:space="preserve"> в разрешительном значении, его отрицательной формы </w:t>
      </w:r>
      <w:r>
        <w:rPr>
          <w:rFonts w:hint="eastAsia" w:ascii="MS Gothic" w:hAnsi="MS Gothic" w:eastAsia="MS Gothic" w:cs="MS Gothic"/>
          <w:sz w:val="28"/>
          <w:szCs w:val="28"/>
        </w:rPr>
        <w:t>不能</w:t>
      </w:r>
      <w:r>
        <w:rPr>
          <w:rFonts w:ascii="Times New Roman" w:hAnsi="Times New Roman"/>
          <w:sz w:val="28"/>
          <w:szCs w:val="28"/>
          <w:lang w:val="ru-RU"/>
        </w:rPr>
        <w:t>;</w:t>
      </w:r>
    </w:p>
    <w:p w14:paraId="2D511C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ого глагола предположения (</w:t>
      </w:r>
      <w:r>
        <w:rPr>
          <w:rFonts w:hint="eastAsia" w:ascii="MS Gothic" w:hAnsi="MS Gothic" w:eastAsia="MS Gothic" w:cs="MS Gothic"/>
          <w:sz w:val="28"/>
          <w:szCs w:val="28"/>
        </w:rPr>
        <w:t>会</w:t>
      </w:r>
      <w:r>
        <w:rPr>
          <w:rFonts w:ascii="Times New Roman" w:hAnsi="Times New Roman"/>
          <w:sz w:val="28"/>
          <w:szCs w:val="28"/>
          <w:lang w:val="ru-RU"/>
        </w:rPr>
        <w:t>);</w:t>
      </w:r>
    </w:p>
    <w:p w14:paraId="16CE65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hint="eastAsia" w:ascii="MingLiU" w:hAnsi="MingLiU" w:eastAsia="MingLiU" w:cs="MingLiU"/>
          <w:sz w:val="28"/>
          <w:szCs w:val="28"/>
        </w:rPr>
        <w:t>让</w:t>
      </w:r>
      <w:r>
        <w:rPr>
          <w:rFonts w:ascii="Times New Roman" w:hAnsi="Times New Roman"/>
          <w:sz w:val="28"/>
          <w:szCs w:val="28"/>
          <w:lang w:val="ru-RU"/>
        </w:rPr>
        <w:t xml:space="preserve"> и другие);</w:t>
      </w:r>
    </w:p>
    <w:p w14:paraId="02E338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14:paraId="10C1AD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14:paraId="476648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односложных прилагательных;</w:t>
      </w:r>
    </w:p>
    <w:p w14:paraId="799F7D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степени </w:t>
      </w:r>
      <w:r>
        <w:rPr>
          <w:rFonts w:hint="eastAsia" w:ascii="MS Gothic" w:hAnsi="MS Gothic" w:eastAsia="MS Gothic" w:cs="MS Gothic"/>
          <w:sz w:val="28"/>
          <w:szCs w:val="28"/>
        </w:rPr>
        <w:t>很</w:t>
      </w:r>
      <w:r>
        <w:rPr>
          <w:rFonts w:ascii="Times New Roman" w:hAnsi="Times New Roman"/>
          <w:sz w:val="28"/>
          <w:szCs w:val="28"/>
          <w:lang w:val="ru-RU"/>
        </w:rPr>
        <w:t xml:space="preserve">, </w:t>
      </w:r>
      <w:r>
        <w:rPr>
          <w:rFonts w:hint="eastAsia" w:ascii="MS Gothic" w:hAnsi="MS Gothic" w:eastAsia="MS Gothic" w:cs="MS Gothic"/>
          <w:sz w:val="28"/>
          <w:szCs w:val="28"/>
        </w:rPr>
        <w:t>挺</w:t>
      </w:r>
      <w:r>
        <w:rPr>
          <w:rFonts w:ascii="Times New Roman" w:hAnsi="Times New Roman"/>
          <w:sz w:val="28"/>
          <w:szCs w:val="28"/>
          <w:lang w:val="ru-RU"/>
        </w:rPr>
        <w:t xml:space="preserve">, </w:t>
      </w:r>
      <w:r>
        <w:rPr>
          <w:rFonts w:hint="eastAsia" w:ascii="MS Gothic" w:hAnsi="MS Gothic" w:eastAsia="MS Gothic" w:cs="MS Gothic"/>
          <w:sz w:val="28"/>
          <w:szCs w:val="28"/>
        </w:rPr>
        <w:t>非常</w:t>
      </w:r>
      <w:r>
        <w:rPr>
          <w:rFonts w:ascii="Times New Roman" w:hAnsi="Times New Roman"/>
          <w:sz w:val="28"/>
          <w:szCs w:val="28"/>
          <w:lang w:val="ru-RU"/>
        </w:rPr>
        <w:t xml:space="preserve">; </w:t>
      </w:r>
      <w:r>
        <w:rPr>
          <w:rFonts w:hint="eastAsia" w:ascii="MS Gothic" w:hAnsi="MS Gothic" w:eastAsia="MS Gothic" w:cs="MS Gothic"/>
          <w:sz w:val="28"/>
          <w:szCs w:val="28"/>
        </w:rPr>
        <w:t>太</w:t>
      </w:r>
      <w:r>
        <w:rPr>
          <w:rFonts w:ascii="Times New Roman" w:hAnsi="Times New Roman"/>
          <w:sz w:val="28"/>
          <w:szCs w:val="28"/>
          <w:lang w:val="ru-RU"/>
        </w:rPr>
        <w:t xml:space="preserve">, </w:t>
      </w:r>
      <w:r>
        <w:rPr>
          <w:rFonts w:hint="eastAsia" w:ascii="MS Gothic" w:hAnsi="MS Gothic" w:eastAsia="MS Gothic" w:cs="MS Gothic"/>
          <w:sz w:val="28"/>
          <w:szCs w:val="28"/>
        </w:rPr>
        <w:t>可</w:t>
      </w:r>
      <w:r>
        <w:rPr>
          <w:rFonts w:ascii="Times New Roman" w:hAnsi="Times New Roman"/>
          <w:sz w:val="28"/>
          <w:szCs w:val="28"/>
          <w:lang w:val="ru-RU"/>
        </w:rPr>
        <w:t xml:space="preserve">, </w:t>
      </w:r>
      <w:r>
        <w:rPr>
          <w:rFonts w:hint="eastAsia" w:ascii="MS Gothic" w:hAnsi="MS Gothic" w:eastAsia="MS Gothic" w:cs="MS Gothic"/>
          <w:sz w:val="28"/>
          <w:szCs w:val="28"/>
        </w:rPr>
        <w:t>比</w:t>
      </w:r>
      <w:r>
        <w:rPr>
          <w:rFonts w:hint="eastAsia" w:ascii="MingLiU" w:hAnsi="MingLiU" w:eastAsia="MingLiU" w:cs="MingLiU"/>
          <w:sz w:val="28"/>
          <w:szCs w:val="28"/>
        </w:rPr>
        <w:t>较</w:t>
      </w:r>
      <w:r>
        <w:rPr>
          <w:rFonts w:hint="eastAsia" w:ascii="Times New Roman" w:hAnsi="Times New Roman"/>
          <w:sz w:val="28"/>
          <w:szCs w:val="28"/>
          <w:lang w:val="ru-RU"/>
        </w:rPr>
        <w:t xml:space="preserve"> </w:t>
      </w:r>
      <w:r>
        <w:rPr>
          <w:rFonts w:ascii="Times New Roman" w:hAnsi="Times New Roman"/>
          <w:sz w:val="28"/>
          <w:szCs w:val="28"/>
          <w:lang w:val="ru-RU"/>
        </w:rPr>
        <w:t>и другие;</w:t>
      </w:r>
    </w:p>
    <w:p w14:paraId="03B21C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最</w:t>
      </w:r>
      <w:r>
        <w:rPr>
          <w:rFonts w:ascii="Times New Roman" w:hAnsi="Times New Roman"/>
          <w:sz w:val="28"/>
          <w:szCs w:val="28"/>
          <w:lang w:val="ru-RU"/>
        </w:rPr>
        <w:t xml:space="preserve"> и формирования превосходной степени сравнения прилагательных;</w:t>
      </w:r>
    </w:p>
    <w:p w14:paraId="11E71F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прилагательное + </w:t>
      </w:r>
      <w:r>
        <w:rPr>
          <w:rFonts w:hint="eastAsia" w:ascii="MS Gothic" w:hAnsi="MS Gothic" w:eastAsia="MS Gothic" w:cs="MS Gothic"/>
          <w:sz w:val="28"/>
          <w:szCs w:val="28"/>
        </w:rPr>
        <w:t>极了</w:t>
      </w:r>
      <w:r>
        <w:rPr>
          <w:rFonts w:ascii="Times New Roman" w:hAnsi="Times New Roman"/>
          <w:sz w:val="28"/>
          <w:szCs w:val="28"/>
          <w:lang w:val="ru-RU"/>
        </w:rPr>
        <w:t>» для передачи превосходной степени признака;</w:t>
      </w:r>
    </w:p>
    <w:p w14:paraId="7B00BF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更</w:t>
      </w:r>
      <w:r>
        <w:rPr>
          <w:rFonts w:ascii="Times New Roman" w:hAnsi="Times New Roman"/>
          <w:sz w:val="28"/>
          <w:szCs w:val="28"/>
          <w:lang w:val="ru-RU"/>
        </w:rPr>
        <w:t>, образования сравнительной степени;</w:t>
      </w:r>
    </w:p>
    <w:p w14:paraId="781327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hint="eastAsia" w:ascii="MS Gothic" w:hAnsi="MS Gothic" w:eastAsia="MS Gothic" w:cs="MS Gothic"/>
          <w:sz w:val="28"/>
          <w:szCs w:val="28"/>
        </w:rPr>
        <w:t>都</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ascii="Times New Roman" w:hAnsi="Times New Roman"/>
          <w:sz w:val="28"/>
          <w:szCs w:val="28"/>
          <w:lang w:val="ru-RU"/>
        </w:rPr>
        <w:t xml:space="preserve">, </w:t>
      </w:r>
      <w:r>
        <w:rPr>
          <w:rFonts w:hint="eastAsia" w:ascii="MS Gothic" w:hAnsi="MS Gothic" w:eastAsia="MS Gothic" w:cs="MS Gothic"/>
          <w:sz w:val="28"/>
          <w:szCs w:val="28"/>
        </w:rPr>
        <w:t>常</w:t>
      </w:r>
      <w:r>
        <w:rPr>
          <w:rFonts w:ascii="Times New Roman" w:hAnsi="Times New Roman"/>
          <w:sz w:val="28"/>
          <w:szCs w:val="28"/>
          <w:lang w:val="ru-RU"/>
        </w:rPr>
        <w:t xml:space="preserve"> (</w:t>
      </w:r>
      <w:r>
        <w:rPr>
          <w:rFonts w:hint="eastAsia" w:ascii="MS Gothic" w:hAnsi="MS Gothic" w:eastAsia="MS Gothic" w:cs="MS Gothic"/>
          <w:sz w:val="28"/>
          <w:szCs w:val="28"/>
        </w:rPr>
        <w:t>常常</w:t>
      </w:r>
      <w:r>
        <w:rPr>
          <w:rFonts w:ascii="Times New Roman" w:hAnsi="Times New Roman"/>
          <w:sz w:val="28"/>
          <w:szCs w:val="28"/>
          <w:lang w:val="ru-RU"/>
        </w:rPr>
        <w:t xml:space="preserve">), </w:t>
      </w:r>
      <w:r>
        <w:rPr>
          <w:rFonts w:hint="eastAsia" w:ascii="MS Gothic" w:hAnsi="MS Gothic" w:eastAsia="MS Gothic" w:cs="MS Gothic"/>
          <w:sz w:val="28"/>
          <w:szCs w:val="28"/>
        </w:rPr>
        <w:t>一共</w:t>
      </w:r>
      <w:r>
        <w:rPr>
          <w:rFonts w:ascii="Times New Roman" w:hAnsi="Times New Roman"/>
          <w:sz w:val="28"/>
          <w:szCs w:val="28"/>
          <w:lang w:val="ru-RU"/>
        </w:rPr>
        <w:t xml:space="preserve">, </w:t>
      </w:r>
      <w:r>
        <w:rPr>
          <w:rFonts w:hint="eastAsia" w:ascii="MS Gothic" w:hAnsi="MS Gothic" w:eastAsia="MS Gothic" w:cs="MS Gothic"/>
          <w:sz w:val="28"/>
          <w:szCs w:val="28"/>
        </w:rPr>
        <w:t>一直</w:t>
      </w:r>
      <w:r>
        <w:rPr>
          <w:rFonts w:ascii="Times New Roman" w:hAnsi="Times New Roman"/>
          <w:sz w:val="28"/>
          <w:szCs w:val="28"/>
          <w:lang w:val="ru-RU"/>
        </w:rPr>
        <w:t xml:space="preserve">, </w:t>
      </w:r>
      <w:r>
        <w:rPr>
          <w:rFonts w:hint="eastAsia" w:ascii="MS Gothic" w:hAnsi="MS Gothic" w:eastAsia="MS Gothic" w:cs="MS Gothic"/>
          <w:sz w:val="28"/>
          <w:szCs w:val="28"/>
        </w:rPr>
        <w:t>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ingLiU" w:hAnsi="MingLiU" w:eastAsia="MingLiU" w:cs="MingLiU"/>
          <w:sz w:val="28"/>
          <w:szCs w:val="28"/>
        </w:rPr>
        <w:t>刚</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S Gothic" w:hAnsi="MS Gothic" w:eastAsia="MS Gothic" w:cs="MS Gothic"/>
          <w:sz w:val="28"/>
          <w:szCs w:val="28"/>
        </w:rPr>
        <w:t>后来</w:t>
      </w:r>
      <w:r>
        <w:rPr>
          <w:rFonts w:ascii="Times New Roman" w:hAnsi="Times New Roman"/>
          <w:sz w:val="28"/>
          <w:szCs w:val="28"/>
          <w:lang w:val="ru-RU"/>
        </w:rPr>
        <w:t xml:space="preserve">, </w:t>
      </w:r>
      <w:r>
        <w:rPr>
          <w:rFonts w:hint="eastAsia" w:ascii="MingLiU" w:hAnsi="MingLiU" w:eastAsia="MingLiU" w:cs="MingLiU"/>
          <w:sz w:val="28"/>
          <w:szCs w:val="28"/>
        </w:rPr>
        <w:t>别</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hint="eastAsia" w:ascii="MingLiU" w:hAnsi="MingLiU" w:eastAsia="MingLiU" w:cs="MingLiU"/>
          <w:sz w:val="28"/>
          <w:szCs w:val="28"/>
        </w:rPr>
        <w:t>许</w:t>
      </w:r>
      <w:r>
        <w:rPr>
          <w:rFonts w:ascii="Times New Roman" w:hAnsi="Times New Roman"/>
          <w:sz w:val="28"/>
          <w:szCs w:val="28"/>
          <w:lang w:val="ru-RU"/>
        </w:rPr>
        <w:t xml:space="preserve">, </w:t>
      </w:r>
      <w:r>
        <w:rPr>
          <w:rFonts w:hint="eastAsia" w:ascii="MS Gothic" w:hAnsi="MS Gothic" w:eastAsia="MS Gothic" w:cs="MS Gothic"/>
          <w:sz w:val="28"/>
          <w:szCs w:val="28"/>
        </w:rPr>
        <w:t>差点儿</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 xml:space="preserve">, </w:t>
      </w:r>
      <w:r>
        <w:rPr>
          <w:rFonts w:hint="eastAsia" w:ascii="MS Gothic" w:hAnsi="MS Gothic" w:eastAsia="MS Gothic" w:cs="MS Gothic"/>
          <w:sz w:val="28"/>
          <w:szCs w:val="28"/>
        </w:rPr>
        <w:t>甚至</w:t>
      </w:r>
      <w:r>
        <w:rPr>
          <w:rFonts w:ascii="Times New Roman" w:hAnsi="Times New Roman"/>
          <w:sz w:val="28"/>
          <w:szCs w:val="28"/>
          <w:lang w:val="ru-RU"/>
        </w:rPr>
        <w:t>;</w:t>
      </w:r>
    </w:p>
    <w:p w14:paraId="3C4AF8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已</w:t>
      </w:r>
      <w:r>
        <w:rPr>
          <w:rFonts w:hint="eastAsia" w:ascii="MingLiU" w:hAnsi="MingLiU" w:eastAsia="MingLiU" w:cs="MingLiU"/>
          <w:sz w:val="28"/>
          <w:szCs w:val="28"/>
        </w:rPr>
        <w:t>经</w:t>
      </w:r>
      <w:r>
        <w:rPr>
          <w:rFonts w:ascii="Times New Roman" w:hAnsi="Times New Roman"/>
          <w:sz w:val="28"/>
          <w:szCs w:val="28"/>
          <w:lang w:val="ru-RU"/>
        </w:rPr>
        <w:t xml:space="preserve"> (и его сочетание с частицей </w:t>
      </w:r>
      <w:r>
        <w:rPr>
          <w:rFonts w:hint="eastAsia" w:ascii="MS Gothic" w:hAnsi="MS Gothic" w:eastAsia="MS Gothic" w:cs="MS Gothic"/>
          <w:sz w:val="28"/>
          <w:szCs w:val="28"/>
        </w:rPr>
        <w:t>了</w:t>
      </w:r>
      <w:r>
        <w:rPr>
          <w:rFonts w:ascii="Times New Roman" w:hAnsi="Times New Roman"/>
          <w:sz w:val="28"/>
          <w:szCs w:val="28"/>
          <w:lang w:val="ru-RU"/>
        </w:rPr>
        <w:t>);</w:t>
      </w:r>
    </w:p>
    <w:p w14:paraId="765999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ingLiU" w:hAnsi="MingLiU" w:eastAsia="MingLiU" w:cs="MingLiU"/>
          <w:sz w:val="28"/>
          <w:szCs w:val="28"/>
        </w:rPr>
        <w:t>还</w:t>
      </w:r>
      <w:r>
        <w:rPr>
          <w:rFonts w:ascii="Times New Roman" w:hAnsi="Times New Roman"/>
          <w:sz w:val="28"/>
          <w:szCs w:val="28"/>
          <w:lang w:val="ru-RU"/>
        </w:rPr>
        <w:t>, указывающего на продолженное действие;</w:t>
      </w:r>
    </w:p>
    <w:p w14:paraId="62367E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最</w:t>
      </w:r>
      <w:r>
        <w:rPr>
          <w:rFonts w:ascii="Times New Roman" w:hAnsi="Times New Roman"/>
          <w:sz w:val="28"/>
          <w:szCs w:val="28"/>
          <w:lang w:val="ru-RU"/>
        </w:rPr>
        <w:t xml:space="preserve"> в сочетании с глаголами;</w:t>
      </w:r>
    </w:p>
    <w:p w14:paraId="4D7F1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最好</w:t>
      </w:r>
      <w:r>
        <w:rPr>
          <w:rFonts w:ascii="Times New Roman" w:hAnsi="Times New Roman"/>
          <w:sz w:val="28"/>
          <w:szCs w:val="28"/>
          <w:lang w:val="ru-RU"/>
        </w:rPr>
        <w:t xml:space="preserve"> в рекомендательных фразах;</w:t>
      </w:r>
    </w:p>
    <w:p w14:paraId="08E39D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го наречия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при обозначении продолженного действия, конструкции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w:t>
      </w:r>
      <w:r>
        <w:rPr>
          <w:rFonts w:hint="eastAsia" w:ascii="MS Gothic" w:hAnsi="MS Gothic" w:eastAsia="MS Gothic" w:cs="MS Gothic"/>
          <w:sz w:val="28"/>
          <w:szCs w:val="28"/>
        </w:rPr>
        <w:t>呢</w:t>
      </w:r>
      <w:r>
        <w:rPr>
          <w:rFonts w:ascii="Times New Roman" w:hAnsi="Times New Roman"/>
          <w:sz w:val="28"/>
          <w:szCs w:val="28"/>
          <w:lang w:val="ru-RU"/>
        </w:rPr>
        <w:t>;</w:t>
      </w:r>
    </w:p>
    <w:p w14:paraId="403B60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必</w:t>
      </w:r>
      <w:r>
        <w:rPr>
          <w:rFonts w:hint="eastAsia" w:ascii="MingLiU" w:hAnsi="MingLiU" w:eastAsia="MingLiU" w:cs="MingLiU"/>
          <w:sz w:val="28"/>
          <w:szCs w:val="28"/>
        </w:rPr>
        <w:t>须</w:t>
      </w:r>
      <w:r>
        <w:rPr>
          <w:rFonts w:ascii="Times New Roman" w:hAnsi="Times New Roman"/>
          <w:sz w:val="28"/>
          <w:szCs w:val="28"/>
          <w:lang w:val="ru-RU"/>
        </w:rPr>
        <w:t xml:space="preserve"> и его отрицательной формы (</w:t>
      </w:r>
      <w:r>
        <w:rPr>
          <w:rFonts w:hint="eastAsia" w:ascii="MS Gothic" w:hAnsi="MS Gothic" w:eastAsia="MS Gothic" w:cs="MS Gothic"/>
          <w:sz w:val="28"/>
          <w:szCs w:val="28"/>
        </w:rPr>
        <w:t>不必</w:t>
      </w:r>
      <w:r>
        <w:rPr>
          <w:rFonts w:ascii="Times New Roman" w:hAnsi="Times New Roman"/>
          <w:sz w:val="28"/>
          <w:szCs w:val="28"/>
          <w:lang w:val="ru-RU"/>
        </w:rPr>
        <w:t>);</w:t>
      </w:r>
    </w:p>
    <w:p w14:paraId="7BC9B2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ов </w:t>
      </w:r>
      <w:r>
        <w:rPr>
          <w:rFonts w:hint="eastAsia" w:ascii="MS Gothic" w:hAnsi="MS Gothic" w:eastAsia="MS Gothic" w:cs="MS Gothic"/>
          <w:sz w:val="28"/>
          <w:szCs w:val="28"/>
        </w:rPr>
        <w:t>和</w:t>
      </w:r>
      <w:r>
        <w:rPr>
          <w:rFonts w:ascii="Times New Roman" w:hAnsi="Times New Roman"/>
          <w:sz w:val="28"/>
          <w:szCs w:val="28"/>
          <w:lang w:val="ru-RU"/>
        </w:rPr>
        <w:t xml:space="preserve">, </w:t>
      </w:r>
      <w:r>
        <w:rPr>
          <w:rFonts w:hint="eastAsia" w:ascii="MS Gothic" w:hAnsi="MS Gothic" w:eastAsia="MS Gothic" w:cs="MS Gothic"/>
          <w:sz w:val="28"/>
          <w:szCs w:val="28"/>
        </w:rPr>
        <w:t>或者</w:t>
      </w:r>
      <w:r>
        <w:rPr>
          <w:rFonts w:ascii="Times New Roman" w:hAnsi="Times New Roman"/>
          <w:sz w:val="28"/>
          <w:szCs w:val="28"/>
          <w:lang w:val="ru-RU"/>
        </w:rPr>
        <w:t>;</w:t>
      </w:r>
    </w:p>
    <w:p w14:paraId="7073B9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hint="eastAsia" w:ascii="MS Gothic" w:hAnsi="MS Gothic" w:eastAsia="MS Gothic" w:cs="MS Gothic"/>
          <w:sz w:val="28"/>
          <w:szCs w:val="28"/>
        </w:rPr>
        <w:t>不</w:t>
      </w:r>
      <w:r>
        <w:rPr>
          <w:rFonts w:hint="eastAsia" w:ascii="MingLiU" w:hAnsi="MingLiU" w:eastAsia="MingLiU" w:cs="MingLiU"/>
          <w:sz w:val="28"/>
          <w:szCs w:val="28"/>
        </w:rPr>
        <w:t>过</w:t>
      </w:r>
      <w:r>
        <w:rPr>
          <w:rFonts w:ascii="Times New Roman" w:hAnsi="Times New Roman"/>
          <w:sz w:val="28"/>
          <w:szCs w:val="28"/>
          <w:lang w:val="ru-RU"/>
        </w:rPr>
        <w:t xml:space="preserve"> в сложных предложениях и в значении «лишь»;</w:t>
      </w:r>
    </w:p>
    <w:p w14:paraId="413F30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hint="eastAsia" w:ascii="MingLiU" w:hAnsi="MingLiU" w:eastAsia="MingLiU" w:cs="MingLiU"/>
          <w:sz w:val="28"/>
          <w:szCs w:val="28"/>
        </w:rPr>
        <w:t>还</w:t>
      </w:r>
      <w:r>
        <w:rPr>
          <w:rFonts w:hint="eastAsia" w:ascii="MS Gothic" w:hAnsi="MS Gothic" w:eastAsia="MS Gothic" w:cs="MS Gothic"/>
          <w:sz w:val="28"/>
          <w:szCs w:val="28"/>
        </w:rPr>
        <w:t>是</w:t>
      </w:r>
      <w:r>
        <w:rPr>
          <w:rFonts w:ascii="Times New Roman" w:hAnsi="Times New Roman"/>
          <w:sz w:val="28"/>
          <w:szCs w:val="28"/>
          <w:lang w:val="ru-RU"/>
        </w:rPr>
        <w:t>, его использование в альтернативном вопросе;</w:t>
      </w:r>
    </w:p>
    <w:p w14:paraId="5E8E4C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S Gothic" w:hAnsi="MS Gothic" w:eastAsia="MS Gothic" w:cs="MS Gothic"/>
          <w:sz w:val="28"/>
          <w:szCs w:val="28"/>
        </w:rPr>
        <w:t>跟</w:t>
      </w:r>
      <w:r>
        <w:rPr>
          <w:rFonts w:ascii="Times New Roman" w:hAnsi="Times New Roman"/>
          <w:sz w:val="28"/>
          <w:szCs w:val="28"/>
          <w:lang w:val="ru-RU"/>
        </w:rPr>
        <w:t xml:space="preserve"> («с») и предложной конструкции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起</w:t>
      </w:r>
      <w:r>
        <w:rPr>
          <w:rFonts w:ascii="Times New Roman" w:hAnsi="Times New Roman"/>
          <w:sz w:val="28"/>
          <w:szCs w:val="28"/>
          <w:lang w:val="ru-RU"/>
        </w:rPr>
        <w:t>……;</w:t>
      </w:r>
    </w:p>
    <w:p w14:paraId="6567A4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S Gothic" w:hAnsi="MS Gothic" w:eastAsia="MS Gothic" w:cs="MS Gothic"/>
          <w:sz w:val="28"/>
          <w:szCs w:val="28"/>
        </w:rPr>
        <w:t>从</w:t>
      </w:r>
      <w:r>
        <w:rPr>
          <w:rFonts w:ascii="Times New Roman" w:hAnsi="Times New Roman"/>
          <w:sz w:val="28"/>
          <w:szCs w:val="28"/>
          <w:lang w:val="ru-RU"/>
        </w:rPr>
        <w:t xml:space="preserve"> («от»), предлога </w:t>
      </w:r>
      <w:r>
        <w:rPr>
          <w:rFonts w:hint="eastAsia" w:ascii="MingLiU" w:hAnsi="MingLiU" w:eastAsia="MingLiU" w:cs="MingLiU"/>
          <w:sz w:val="28"/>
          <w:szCs w:val="28"/>
        </w:rPr>
        <w:t>给</w:t>
      </w:r>
      <w:r>
        <w:rPr>
          <w:rFonts w:ascii="Times New Roman" w:hAnsi="Times New Roman"/>
          <w:sz w:val="28"/>
          <w:szCs w:val="28"/>
          <w:lang w:val="ru-RU"/>
        </w:rPr>
        <w:t xml:space="preserve"> и предложной конструкции, отвечающей на вопросы «кому?», «чему?»;</w:t>
      </w:r>
    </w:p>
    <w:p w14:paraId="6D827F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ов </w:t>
      </w:r>
      <w:r>
        <w:rPr>
          <w:rFonts w:hint="eastAsia" w:ascii="MS Gothic" w:hAnsi="MS Gothic" w:eastAsia="MS Gothic" w:cs="MS Gothic"/>
          <w:sz w:val="28"/>
          <w:szCs w:val="28"/>
        </w:rPr>
        <w:t>向</w:t>
      </w:r>
      <w:r>
        <w:rPr>
          <w:rFonts w:ascii="Times New Roman" w:hAnsi="Times New Roman"/>
          <w:sz w:val="28"/>
          <w:szCs w:val="28"/>
          <w:lang w:val="ru-RU"/>
        </w:rPr>
        <w:t xml:space="preserve">, </w:t>
      </w:r>
      <w:r>
        <w:rPr>
          <w:rFonts w:hint="eastAsia" w:ascii="MS Gothic" w:hAnsi="MS Gothic" w:eastAsia="MS Gothic" w:cs="MS Gothic"/>
          <w:sz w:val="28"/>
          <w:szCs w:val="28"/>
        </w:rPr>
        <w:t>往</w:t>
      </w:r>
      <w:r>
        <w:rPr>
          <w:rFonts w:ascii="Times New Roman" w:hAnsi="Times New Roman"/>
          <w:sz w:val="28"/>
          <w:szCs w:val="28"/>
          <w:lang w:val="ru-RU"/>
        </w:rPr>
        <w:t xml:space="preserve"> и предложных конструкций, вводящих направление действия;</w:t>
      </w:r>
    </w:p>
    <w:p w14:paraId="04A679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ingLiU" w:hAnsi="MingLiU" w:eastAsia="MingLiU" w:cs="MingLiU"/>
          <w:sz w:val="28"/>
          <w:szCs w:val="28"/>
        </w:rPr>
        <w:t>为</w:t>
      </w:r>
      <w:r>
        <w:rPr>
          <w:rFonts w:ascii="Times New Roman" w:hAnsi="Times New Roman"/>
          <w:sz w:val="28"/>
          <w:szCs w:val="28"/>
          <w:lang w:val="ru-RU"/>
        </w:rPr>
        <w:t xml:space="preserve"> и предложной конструкции, уточняющей адресата или цель действия;</w:t>
      </w:r>
    </w:p>
    <w:p w14:paraId="00E58B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hint="eastAsia" w:ascii="MS Gothic" w:hAnsi="MS Gothic" w:eastAsia="MS Gothic" w:cs="MS Gothic"/>
          <w:sz w:val="28"/>
          <w:szCs w:val="28"/>
        </w:rPr>
        <w:t>离</w:t>
      </w:r>
      <w:r>
        <w:rPr>
          <w:rFonts w:ascii="Times New Roman" w:hAnsi="Times New Roman"/>
          <w:sz w:val="28"/>
          <w:szCs w:val="28"/>
          <w:lang w:val="ru-RU"/>
        </w:rPr>
        <w:t xml:space="preserve"> и предложной конструкции для обозначения расстояния между объектами;</w:t>
      </w:r>
    </w:p>
    <w:p w14:paraId="1A1FAE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от 1 до 1000000 (</w:t>
      </w:r>
      <w:r>
        <w:rPr>
          <w:rFonts w:hint="eastAsia" w:ascii="MS Gothic" w:hAnsi="MS Gothic" w:eastAsia="MS Gothic" w:cs="MS Gothic"/>
          <w:sz w:val="28"/>
          <w:szCs w:val="28"/>
        </w:rPr>
        <w:t>千</w:t>
      </w:r>
      <w:r>
        <w:rPr>
          <w:rFonts w:hint="eastAsia" w:ascii="MS Gothic" w:hAnsi="MS Gothic" w:eastAsia="MS Gothic" w:cs="MS Gothic"/>
          <w:sz w:val="28"/>
          <w:szCs w:val="28"/>
          <w:lang w:val="ru-RU"/>
        </w:rPr>
        <w:t>，</w:t>
      </w:r>
      <w:r>
        <w:rPr>
          <w:rFonts w:hint="eastAsia" w:ascii="MS Gothic" w:hAnsi="MS Gothic" w:eastAsia="MS Gothic" w:cs="MS Gothic"/>
          <w:sz w:val="28"/>
          <w:szCs w:val="28"/>
        </w:rPr>
        <w:t>百万</w:t>
      </w:r>
      <w:r>
        <w:rPr>
          <w:rFonts w:ascii="Times New Roman" w:hAnsi="Times New Roman"/>
          <w:sz w:val="28"/>
          <w:szCs w:val="28"/>
          <w:lang w:val="ru-RU"/>
        </w:rPr>
        <w:t xml:space="preserve">); числительных </w:t>
      </w:r>
      <w:r>
        <w:rPr>
          <w:rFonts w:hint="eastAsia" w:ascii="MS Gothic" w:hAnsi="MS Gothic" w:eastAsia="MS Gothic" w:cs="MS Gothic"/>
          <w:sz w:val="28"/>
          <w:szCs w:val="28"/>
        </w:rPr>
        <w:t>二</w:t>
      </w:r>
      <w:r>
        <w:rPr>
          <w:rFonts w:hint="eastAsia" w:ascii="Times New Roman" w:hAnsi="Times New Roman"/>
          <w:sz w:val="28"/>
          <w:szCs w:val="28"/>
          <w:lang w:val="ru-RU"/>
        </w:rPr>
        <w:t xml:space="preserve"> </w:t>
      </w:r>
      <w:r>
        <w:rPr>
          <w:rFonts w:ascii="Times New Roman" w:hAnsi="Times New Roman"/>
          <w:sz w:val="28"/>
          <w:szCs w:val="28"/>
          <w:lang w:val="ru-RU"/>
        </w:rPr>
        <w:t xml:space="preserve">и </w:t>
      </w:r>
      <w:r>
        <w:rPr>
          <w:rFonts w:hint="eastAsia" w:ascii="MS Gothic" w:hAnsi="MS Gothic" w:eastAsia="MS Gothic" w:cs="MS Gothic"/>
          <w:sz w:val="28"/>
          <w:szCs w:val="28"/>
        </w:rPr>
        <w:t>两</w:t>
      </w:r>
      <w:r>
        <w:rPr>
          <w:rFonts w:ascii="Times New Roman" w:hAnsi="Times New Roman"/>
          <w:sz w:val="28"/>
          <w:szCs w:val="28"/>
          <w:lang w:val="ru-RU"/>
        </w:rPr>
        <w:t>;</w:t>
      </w:r>
    </w:p>
    <w:p w14:paraId="1E5597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hint="eastAsia" w:ascii="MS Gothic" w:hAnsi="MS Gothic" w:eastAsia="MS Gothic" w:cs="MS Gothic"/>
          <w:sz w:val="28"/>
          <w:szCs w:val="28"/>
        </w:rPr>
        <w:t>第</w:t>
      </w:r>
      <w:r>
        <w:rPr>
          <w:rFonts w:ascii="Times New Roman" w:hAnsi="Times New Roman"/>
          <w:sz w:val="28"/>
          <w:szCs w:val="28"/>
          <w:lang w:val="ru-RU"/>
        </w:rPr>
        <w:t>;</w:t>
      </w:r>
    </w:p>
    <w:p w14:paraId="704503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hint="eastAsia" w:ascii="MS Gothic" w:hAnsi="MS Gothic" w:eastAsia="MS Gothic" w:cs="MS Gothic"/>
          <w:sz w:val="28"/>
          <w:szCs w:val="28"/>
        </w:rPr>
        <w:t>第</w:t>
      </w:r>
      <w:r>
        <w:rPr>
          <w:rFonts w:ascii="Times New Roman" w:hAnsi="Times New Roman"/>
          <w:sz w:val="28"/>
          <w:szCs w:val="28"/>
          <w:lang w:val="ru-RU"/>
        </w:rPr>
        <w:t>;</w:t>
      </w:r>
    </w:p>
    <w:p w14:paraId="15DA7D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х слов (классификаторов) (</w:t>
      </w:r>
      <w:r>
        <w:rPr>
          <w:rFonts w:hint="eastAsia" w:ascii="MS Gothic" w:hAnsi="MS Gothic" w:eastAsia="MS Gothic" w:cs="MS Gothic"/>
          <w:sz w:val="28"/>
          <w:szCs w:val="28"/>
        </w:rPr>
        <w:t>碗</w:t>
      </w:r>
      <w:r>
        <w:rPr>
          <w:rFonts w:ascii="Times New Roman" w:hAnsi="Times New Roman"/>
          <w:sz w:val="28"/>
          <w:szCs w:val="28"/>
          <w:lang w:val="ru-RU"/>
        </w:rPr>
        <w:t xml:space="preserve">, </w:t>
      </w:r>
      <w:r>
        <w:rPr>
          <w:rFonts w:hint="eastAsia" w:ascii="MS Gothic" w:hAnsi="MS Gothic" w:eastAsia="MS Gothic" w:cs="MS Gothic"/>
          <w:sz w:val="28"/>
          <w:szCs w:val="28"/>
        </w:rPr>
        <w:t>种</w:t>
      </w:r>
      <w:r>
        <w:rPr>
          <w:rFonts w:ascii="Times New Roman" w:hAnsi="Times New Roman"/>
          <w:sz w:val="28"/>
          <w:szCs w:val="28"/>
          <w:lang w:val="ru-RU"/>
        </w:rPr>
        <w:t xml:space="preserve"> и другие), универсального счётного слова </w:t>
      </w:r>
      <w:r>
        <w:rPr>
          <w:rFonts w:hint="eastAsia" w:ascii="MS Gothic" w:hAnsi="MS Gothic" w:eastAsia="MS Gothic" w:cs="MS Gothic"/>
          <w:sz w:val="28"/>
          <w:szCs w:val="28"/>
        </w:rPr>
        <w:t>个</w:t>
      </w:r>
      <w:r>
        <w:rPr>
          <w:rFonts w:ascii="Times New Roman" w:hAnsi="Times New Roman"/>
          <w:sz w:val="28"/>
          <w:szCs w:val="28"/>
          <w:lang w:val="ru-RU"/>
        </w:rPr>
        <w:t>;</w:t>
      </w:r>
    </w:p>
    <w:p w14:paraId="3D2D74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hint="eastAsia" w:ascii="MingLiU" w:hAnsi="MingLiU" w:eastAsia="MingLiU" w:cs="MingLiU"/>
          <w:sz w:val="28"/>
          <w:szCs w:val="28"/>
        </w:rPr>
        <w:t>吗</w:t>
      </w:r>
      <w:r>
        <w:rPr>
          <w:rFonts w:ascii="Times New Roman" w:hAnsi="Times New Roman"/>
          <w:sz w:val="28"/>
          <w:szCs w:val="28"/>
          <w:lang w:val="ru-RU"/>
        </w:rPr>
        <w:t>;</w:t>
      </w:r>
    </w:p>
    <w:p w14:paraId="297B70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呢</w:t>
      </w:r>
      <w:r>
        <w:rPr>
          <w:rFonts w:ascii="Times New Roman" w:hAnsi="Times New Roman"/>
          <w:sz w:val="28"/>
          <w:szCs w:val="28"/>
          <w:lang w:val="ru-RU"/>
        </w:rPr>
        <w:t xml:space="preserve"> для формирования неполного вопроса;</w:t>
      </w:r>
    </w:p>
    <w:p w14:paraId="45597F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了</w:t>
      </w:r>
      <w:r>
        <w:rPr>
          <w:rFonts w:ascii="Times New Roman" w:hAnsi="Times New Roman"/>
          <w:sz w:val="28"/>
          <w:szCs w:val="28"/>
          <w:lang w:val="ru-RU"/>
        </w:rPr>
        <w:t>;</w:t>
      </w:r>
    </w:p>
    <w:p w14:paraId="05518F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hint="eastAsia" w:ascii="MS Gothic" w:hAnsi="MS Gothic" w:eastAsia="MS Gothic" w:cs="MS Gothic"/>
          <w:sz w:val="28"/>
          <w:szCs w:val="28"/>
        </w:rPr>
        <w:t>吧</w:t>
      </w:r>
      <w:r>
        <w:rPr>
          <w:rFonts w:ascii="Times New Roman" w:hAnsi="Times New Roman"/>
          <w:sz w:val="28"/>
          <w:szCs w:val="28"/>
          <w:lang w:val="ru-RU"/>
        </w:rPr>
        <w:t xml:space="preserve"> в побудительных предложениях;</w:t>
      </w:r>
    </w:p>
    <w:p w14:paraId="4AA9FA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hint="eastAsia" w:ascii="MS Gothic" w:hAnsi="MS Gothic" w:eastAsia="MS Gothic" w:cs="MS Gothic"/>
          <w:sz w:val="28"/>
          <w:szCs w:val="28"/>
        </w:rPr>
        <w:t>吧</w:t>
      </w:r>
      <w:r>
        <w:rPr>
          <w:rFonts w:ascii="Times New Roman" w:hAnsi="Times New Roman"/>
          <w:sz w:val="28"/>
          <w:szCs w:val="28"/>
          <w:lang w:val="ru-RU"/>
        </w:rPr>
        <w:t xml:space="preserve"> для выражения неопределённости или предположения;</w:t>
      </w:r>
    </w:p>
    <w:p w14:paraId="701E73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hint="eastAsia" w:ascii="MS Gothic" w:hAnsi="MS Gothic" w:eastAsia="MS Gothic" w:cs="MS Gothic"/>
          <w:sz w:val="28"/>
          <w:szCs w:val="28"/>
        </w:rPr>
        <w:t>了</w:t>
      </w:r>
      <w:r>
        <w:rPr>
          <w:rFonts w:ascii="Times New Roman" w:hAnsi="Times New Roman"/>
          <w:sz w:val="28"/>
          <w:szCs w:val="28"/>
          <w:lang w:val="ru-RU"/>
        </w:rPr>
        <w:t xml:space="preserve"> (для обозначения завершенности действия), </w:t>
      </w:r>
      <w:r>
        <w:rPr>
          <w:rFonts w:hint="eastAsia" w:ascii="MingLiU" w:hAnsi="MingLiU" w:eastAsia="MingLiU" w:cs="MingLiU"/>
          <w:sz w:val="28"/>
          <w:szCs w:val="28"/>
        </w:rPr>
        <w:t>过</w:t>
      </w:r>
      <w:r>
        <w:rPr>
          <w:rFonts w:ascii="Times New Roman" w:hAnsi="Times New Roman"/>
          <w:sz w:val="28"/>
          <w:szCs w:val="28"/>
          <w:lang w:val="ru-RU"/>
        </w:rPr>
        <w:t xml:space="preserve">, </w:t>
      </w:r>
      <w:r>
        <w:rPr>
          <w:rFonts w:hint="eastAsia" w:ascii="MS Gothic" w:hAnsi="MS Gothic" w:eastAsia="MS Gothic" w:cs="MS Gothic"/>
          <w:sz w:val="28"/>
          <w:szCs w:val="28"/>
        </w:rPr>
        <w:t>着</w:t>
      </w:r>
      <w:r>
        <w:rPr>
          <w:rFonts w:ascii="Times New Roman" w:hAnsi="Times New Roman"/>
          <w:sz w:val="28"/>
          <w:szCs w:val="28"/>
          <w:lang w:val="ru-RU"/>
        </w:rPr>
        <w:t>;</w:t>
      </w:r>
    </w:p>
    <w:p w14:paraId="13C13B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жебного слова </w:t>
      </w:r>
      <w:r>
        <w:rPr>
          <w:rFonts w:hint="eastAsia" w:ascii="MS Gothic" w:hAnsi="MS Gothic" w:eastAsia="MS Gothic" w:cs="MS Gothic"/>
          <w:sz w:val="28"/>
          <w:szCs w:val="28"/>
        </w:rPr>
        <w:t>地</w:t>
      </w:r>
      <w:r>
        <w:rPr>
          <w:rFonts w:ascii="Times New Roman" w:hAnsi="Times New Roman"/>
          <w:sz w:val="28"/>
          <w:szCs w:val="28"/>
          <w:lang w:val="ru-RU"/>
        </w:rPr>
        <w:t>;</w:t>
      </w:r>
    </w:p>
    <w:p w14:paraId="71CE28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w:t>
      </w:r>
      <w:r>
        <w:rPr>
          <w:rFonts w:hint="eastAsia" w:ascii="MS Gothic" w:hAnsi="MS Gothic" w:eastAsia="MS Gothic" w:cs="MS Gothic"/>
          <w:sz w:val="28"/>
          <w:szCs w:val="28"/>
        </w:rPr>
        <w:t>啊</w:t>
      </w:r>
      <w:r>
        <w:rPr>
          <w:rFonts w:hint="eastAsia" w:ascii="MS Gothic" w:hAnsi="MS Gothic" w:eastAsia="MS Gothic" w:cs="MS Gothic"/>
          <w:sz w:val="28"/>
          <w:szCs w:val="28"/>
          <w:lang w:val="ru-RU"/>
        </w:rPr>
        <w:t>，</w:t>
      </w:r>
      <w:r>
        <w:rPr>
          <w:rFonts w:hint="eastAsia" w:ascii="MS Gothic" w:hAnsi="MS Gothic" w:eastAsia="MS Gothic" w:cs="MS Gothic"/>
          <w:sz w:val="28"/>
          <w:szCs w:val="28"/>
        </w:rPr>
        <w:t>唉</w:t>
      </w:r>
      <w:r>
        <w:rPr>
          <w:rFonts w:hint="eastAsia" w:ascii="MS Gothic" w:hAnsi="MS Gothic" w:eastAsia="MS Gothic" w:cs="MS Gothic"/>
          <w:sz w:val="28"/>
          <w:szCs w:val="28"/>
          <w:lang w:val="ru-RU"/>
        </w:rPr>
        <w:t>，</w:t>
      </w:r>
      <w:r>
        <w:rPr>
          <w:rFonts w:hint="eastAsia" w:ascii="MS Gothic" w:hAnsi="MS Gothic" w:eastAsia="MS Gothic" w:cs="MS Gothic"/>
          <w:sz w:val="28"/>
          <w:szCs w:val="28"/>
        </w:rPr>
        <w:t>哦</w:t>
      </w:r>
      <w:r>
        <w:rPr>
          <w:rFonts w:hint="eastAsia" w:ascii="Times New Roman" w:hAnsi="Times New Roman"/>
          <w:sz w:val="28"/>
          <w:szCs w:val="28"/>
          <w:lang w:val="ru-RU"/>
        </w:rPr>
        <w:t xml:space="preserve"> </w:t>
      </w:r>
      <w:r>
        <w:rPr>
          <w:rFonts w:ascii="Times New Roman" w:hAnsi="Times New Roman"/>
          <w:sz w:val="28"/>
          <w:szCs w:val="28"/>
          <w:lang w:val="ru-RU"/>
        </w:rPr>
        <w:t>и другие) для выражения чувств и эмоций в соответствии с коммуникативной ситуацией;</w:t>
      </w:r>
    </w:p>
    <w:p w14:paraId="2423A4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ат в китайском языке;</w:t>
      </w:r>
    </w:p>
    <w:p w14:paraId="65BB1B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14:paraId="169DB7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14:paraId="582D60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 в том числе неопределённого количества: счётных слов/наречий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w:t>
      </w:r>
    </w:p>
    <w:p w14:paraId="7D4D62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близительного количества (с использованием соседних чисел и других);</w:t>
      </w:r>
    </w:p>
    <w:p w14:paraId="0292EE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有</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 xml:space="preserve">, отличия от </w:t>
      </w:r>
      <w:r>
        <w:rPr>
          <w:rFonts w:hint="eastAsia" w:ascii="MS Gothic" w:hAnsi="MS Gothic" w:eastAsia="MS Gothic" w:cs="MS Gothic"/>
          <w:sz w:val="28"/>
          <w:szCs w:val="28"/>
        </w:rPr>
        <w:t>一点儿</w:t>
      </w:r>
      <w:r>
        <w:rPr>
          <w:rFonts w:ascii="Times New Roman" w:hAnsi="Times New Roman"/>
          <w:sz w:val="28"/>
          <w:szCs w:val="28"/>
          <w:lang w:val="ru-RU"/>
        </w:rPr>
        <w:t>;</w:t>
      </w:r>
    </w:p>
    <w:p w14:paraId="7849EF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一下儿</w:t>
      </w:r>
      <w:r>
        <w:rPr>
          <w:rFonts w:ascii="Times New Roman" w:hAnsi="Times New Roman"/>
          <w:sz w:val="28"/>
          <w:szCs w:val="28"/>
          <w:lang w:val="ru-RU"/>
        </w:rPr>
        <w:t xml:space="preserve"> с глаголом;</w:t>
      </w:r>
    </w:p>
    <w:p w14:paraId="7BF071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14:paraId="7989C8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67F6A0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hint="eastAsia" w:ascii="MS Gothic" w:hAnsi="MS Gothic" w:eastAsia="MS Gothic" w:cs="MS Gothic"/>
          <w:sz w:val="28"/>
          <w:szCs w:val="28"/>
        </w:rPr>
        <w:t>几点</w:t>
      </w:r>
      <w:r>
        <w:rPr>
          <w:rFonts w:ascii="Times New Roman" w:hAnsi="Times New Roman"/>
          <w:sz w:val="28"/>
          <w:szCs w:val="28"/>
          <w:lang w:val="ru-RU"/>
        </w:rPr>
        <w:t xml:space="preserve"> 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2C562F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14:paraId="54274A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hint="eastAsia" w:ascii="MS Gothic" w:hAnsi="MS Gothic" w:eastAsia="MS Gothic" w:cs="MS Gothic"/>
          <w:sz w:val="28"/>
          <w:szCs w:val="28"/>
        </w:rPr>
        <w:t>里</w:t>
      </w:r>
      <w:r>
        <w:rPr>
          <w:rFonts w:ascii="Times New Roman" w:hAnsi="Times New Roman"/>
          <w:sz w:val="28"/>
          <w:szCs w:val="28"/>
          <w:lang w:val="ru-RU"/>
        </w:rPr>
        <w:t xml:space="preserve">, </w:t>
      </w:r>
      <w:r>
        <w:rPr>
          <w:rFonts w:hint="eastAsia" w:ascii="MS Gothic" w:hAnsi="MS Gothic" w:eastAsia="MS Gothic" w:cs="MS Gothic"/>
          <w:sz w:val="28"/>
          <w:szCs w:val="28"/>
        </w:rPr>
        <w:t>上</w:t>
      </w:r>
      <w:r>
        <w:rPr>
          <w:rFonts w:ascii="Times New Roman" w:hAnsi="Times New Roman"/>
          <w:sz w:val="28"/>
          <w:szCs w:val="28"/>
          <w:lang w:val="ru-RU"/>
        </w:rPr>
        <w:t xml:space="preserve"> и других) и их сочетания с </w:t>
      </w:r>
      <w:r>
        <w:rPr>
          <w:rFonts w:hint="eastAsia" w:ascii="MS Gothic" w:hAnsi="MS Gothic" w:eastAsia="MS Gothic" w:cs="MS Gothic"/>
          <w:sz w:val="28"/>
          <w:szCs w:val="28"/>
        </w:rPr>
        <w:t>面</w:t>
      </w:r>
      <w:r>
        <w:rPr>
          <w:rFonts w:ascii="Times New Roman" w:hAnsi="Times New Roman"/>
          <w:sz w:val="28"/>
          <w:szCs w:val="28"/>
          <w:lang w:val="ru-RU"/>
        </w:rPr>
        <w:t xml:space="preserve"> и </w:t>
      </w:r>
      <w:r>
        <w:rPr>
          <w:rFonts w:hint="eastAsia" w:ascii="MingLiU" w:hAnsi="MingLiU" w:eastAsia="MingLiU" w:cs="MingLiU"/>
          <w:sz w:val="28"/>
          <w:szCs w:val="28"/>
        </w:rPr>
        <w:t>边</w:t>
      </w:r>
      <w:r>
        <w:rPr>
          <w:rFonts w:ascii="Times New Roman" w:hAnsi="Times New Roman"/>
          <w:sz w:val="28"/>
          <w:szCs w:val="28"/>
          <w:lang w:val="ru-RU"/>
        </w:rPr>
        <w:t>, послелогов со значением места (</w:t>
      </w:r>
      <w:r>
        <w:rPr>
          <w:rFonts w:hint="eastAsia" w:ascii="MS Gothic" w:hAnsi="MS Gothic" w:eastAsia="MS Gothic" w:cs="MS Gothic"/>
          <w:sz w:val="28"/>
          <w:szCs w:val="28"/>
        </w:rPr>
        <w:t>上面</w:t>
      </w:r>
      <w:r>
        <w:rPr>
          <w:rFonts w:ascii="Times New Roman" w:hAnsi="Times New Roman"/>
          <w:sz w:val="28"/>
          <w:szCs w:val="28"/>
          <w:lang w:val="ru-RU"/>
        </w:rPr>
        <w:t xml:space="preserve">, </w:t>
      </w:r>
      <w:r>
        <w:rPr>
          <w:rFonts w:hint="eastAsia" w:ascii="MS Gothic" w:hAnsi="MS Gothic" w:eastAsia="MS Gothic" w:cs="MS Gothic"/>
          <w:sz w:val="28"/>
          <w:szCs w:val="28"/>
        </w:rPr>
        <w:t>下面</w:t>
      </w:r>
      <w:r>
        <w:rPr>
          <w:rFonts w:ascii="Times New Roman" w:hAnsi="Times New Roman"/>
          <w:sz w:val="28"/>
          <w:szCs w:val="28"/>
          <w:lang w:val="ru-RU"/>
        </w:rPr>
        <w:t xml:space="preserve">, </w:t>
      </w:r>
      <w:r>
        <w:rPr>
          <w:rFonts w:hint="eastAsia" w:ascii="MS Gothic" w:hAnsi="MS Gothic" w:eastAsia="MS Gothic" w:cs="MS Gothic"/>
          <w:sz w:val="28"/>
          <w:szCs w:val="28"/>
        </w:rPr>
        <w:t>左</w:t>
      </w:r>
      <w:r>
        <w:rPr>
          <w:rFonts w:ascii="Times New Roman" w:hAnsi="Times New Roman"/>
          <w:sz w:val="28"/>
          <w:szCs w:val="28"/>
          <w:lang w:val="ru-RU"/>
        </w:rPr>
        <w:t xml:space="preserve">, </w:t>
      </w:r>
      <w:r>
        <w:rPr>
          <w:rFonts w:hint="eastAsia" w:ascii="MS Gothic" w:hAnsi="MS Gothic" w:eastAsia="MS Gothic" w:cs="MS Gothic"/>
          <w:sz w:val="28"/>
          <w:szCs w:val="28"/>
        </w:rPr>
        <w:t>右</w:t>
      </w:r>
      <w:r>
        <w:rPr>
          <w:rFonts w:ascii="Times New Roman" w:hAnsi="Times New Roman"/>
          <w:sz w:val="28"/>
          <w:szCs w:val="28"/>
          <w:lang w:val="ru-RU"/>
        </w:rPr>
        <w:t xml:space="preserve"> и другие);</w:t>
      </w:r>
    </w:p>
    <w:p w14:paraId="3F9C82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hint="eastAsia" w:ascii="MS Gothic" w:hAnsi="MS Gothic" w:eastAsia="MS Gothic" w:cs="MS Gothic"/>
          <w:sz w:val="28"/>
          <w:szCs w:val="28"/>
        </w:rPr>
        <w:t>在</w:t>
      </w:r>
      <w:r>
        <w:rPr>
          <w:rFonts w:ascii="Times New Roman" w:hAnsi="Times New Roman"/>
          <w:sz w:val="28"/>
          <w:szCs w:val="28"/>
          <w:lang w:val="ru-RU"/>
        </w:rPr>
        <w:t xml:space="preserve"> в сочетании с личными местоимениями </w:t>
      </w:r>
      <w:r>
        <w:rPr>
          <w:rFonts w:hint="eastAsia" w:ascii="MingLiU" w:hAnsi="MingLiU" w:eastAsia="MingLiU" w:cs="MingLiU"/>
          <w:sz w:val="28"/>
          <w:szCs w:val="28"/>
        </w:rPr>
        <w:t>这</w:t>
      </w:r>
      <w:r>
        <w:rPr>
          <w:rFonts w:hint="eastAsia" w:ascii="MS Gothic" w:hAnsi="MS Gothic" w:eastAsia="MS Gothic" w:cs="MS Gothic"/>
          <w:sz w:val="28"/>
          <w:szCs w:val="28"/>
        </w:rPr>
        <w:t>儿</w:t>
      </w:r>
      <w:r>
        <w:rPr>
          <w:rFonts w:ascii="Times New Roman" w:hAnsi="Times New Roman"/>
          <w:sz w:val="28"/>
          <w:szCs w:val="28"/>
          <w:lang w:val="ru-RU"/>
        </w:rPr>
        <w:t xml:space="preserve"> и </w:t>
      </w:r>
      <w:r>
        <w:rPr>
          <w:rFonts w:hint="eastAsia" w:ascii="MS Gothic" w:hAnsi="MS Gothic" w:eastAsia="MS Gothic" w:cs="MS Gothic"/>
          <w:sz w:val="28"/>
          <w:szCs w:val="28"/>
        </w:rPr>
        <w:t>那儿</w:t>
      </w:r>
      <w:r>
        <w:rPr>
          <w:rFonts w:ascii="Times New Roman" w:hAnsi="Times New Roman"/>
          <w:sz w:val="28"/>
          <w:szCs w:val="28"/>
          <w:lang w:val="ru-RU"/>
        </w:rPr>
        <w:t>;</w:t>
      </w:r>
    </w:p>
    <w:p w14:paraId="039DE6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hint="eastAsia" w:ascii="MS Gothic" w:hAnsi="MS Gothic" w:eastAsia="MS Gothic" w:cs="MS Gothic"/>
          <w:sz w:val="28"/>
          <w:szCs w:val="28"/>
        </w:rPr>
        <w:t>住在</w:t>
      </w:r>
      <w:r>
        <w:rPr>
          <w:rFonts w:ascii="Times New Roman" w:hAnsi="Times New Roman"/>
          <w:sz w:val="28"/>
          <w:szCs w:val="28"/>
          <w:lang w:val="ru-RU"/>
        </w:rPr>
        <w:t xml:space="preserve"> в сочетании с существительным со значением места;</w:t>
      </w:r>
    </w:p>
    <w:p w14:paraId="75685B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наличия с помощью глагола-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75D423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стоятельства образа действия (в том числе со служебным словом </w:t>
      </w:r>
      <w:r>
        <w:rPr>
          <w:rFonts w:hint="eastAsia" w:ascii="MS Gothic" w:hAnsi="MS Gothic" w:eastAsia="MS Gothic" w:cs="MS Gothic"/>
          <w:sz w:val="28"/>
          <w:szCs w:val="28"/>
        </w:rPr>
        <w:t>地</w:t>
      </w:r>
      <w:r>
        <w:rPr>
          <w:rFonts w:ascii="Times New Roman" w:hAnsi="Times New Roman"/>
          <w:sz w:val="28"/>
          <w:szCs w:val="28"/>
          <w:lang w:val="ru-RU"/>
        </w:rPr>
        <w:t>);</w:t>
      </w:r>
    </w:p>
    <w:p w14:paraId="454FC8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hint="eastAsia" w:ascii="MS Gothic" w:hAnsi="MS Gothic" w:eastAsia="MS Gothic" w:cs="MS Gothic"/>
          <w:sz w:val="28"/>
          <w:szCs w:val="28"/>
        </w:rPr>
        <w:t>不</w:t>
      </w:r>
      <w:r>
        <w:rPr>
          <w:rFonts w:ascii="Times New Roman" w:hAnsi="Times New Roman"/>
          <w:sz w:val="28"/>
          <w:szCs w:val="28"/>
          <w:lang w:val="ru-RU"/>
        </w:rPr>
        <w:t>……</w:t>
      </w:r>
      <w:r>
        <w:rPr>
          <w:rFonts w:hint="eastAsia" w:ascii="MS Gothic" w:hAnsi="MS Gothic" w:eastAsia="MS Gothic" w:cs="MS Gothic"/>
          <w:sz w:val="28"/>
          <w:szCs w:val="28"/>
        </w:rPr>
        <w:t>也不</w:t>
      </w:r>
      <w:r>
        <w:rPr>
          <w:rFonts w:ascii="Times New Roman" w:hAnsi="Times New Roman"/>
          <w:sz w:val="28"/>
          <w:szCs w:val="28"/>
          <w:lang w:val="ru-RU"/>
        </w:rPr>
        <w:t xml:space="preserve">……; </w:t>
      </w:r>
      <w:r>
        <w:rPr>
          <w:rFonts w:hint="eastAsia" w:ascii="MS Gothic" w:hAnsi="MS Gothic" w:eastAsia="MS Gothic" w:cs="MS Gothic"/>
          <w:sz w:val="28"/>
          <w:szCs w:val="28"/>
        </w:rPr>
        <w:t>有的</w:t>
      </w:r>
      <w:r>
        <w:rPr>
          <w:rFonts w:ascii="Times New Roman" w:hAnsi="Times New Roman"/>
          <w:sz w:val="28"/>
          <w:szCs w:val="28"/>
          <w:lang w:val="ru-RU"/>
        </w:rPr>
        <w:t>……</w:t>
      </w:r>
      <w:r>
        <w:rPr>
          <w:rFonts w:hint="eastAsia" w:ascii="MS Gothic" w:hAnsi="MS Gothic" w:eastAsia="MS Gothic" w:cs="MS Gothic"/>
          <w:sz w:val="28"/>
          <w:szCs w:val="28"/>
          <w:lang w:val="ru-RU"/>
        </w:rPr>
        <w:t>，</w:t>
      </w:r>
      <w:r>
        <w:rPr>
          <w:rFonts w:hint="eastAsia" w:ascii="MS Gothic" w:hAnsi="MS Gothic" w:eastAsia="MS Gothic" w:cs="MS Gothic"/>
          <w:sz w:val="28"/>
          <w:szCs w:val="28"/>
        </w:rPr>
        <w:t>有的</w:t>
      </w:r>
      <w:r>
        <w:rPr>
          <w:rFonts w:ascii="Times New Roman" w:hAnsi="Times New Roman"/>
          <w:sz w:val="28"/>
          <w:szCs w:val="28"/>
          <w:lang w:val="ru-RU"/>
        </w:rPr>
        <w:t xml:space="preserve">……; </w:t>
      </w:r>
      <w:r>
        <w:rPr>
          <w:rFonts w:hint="eastAsia" w:ascii="MS Gothic" w:hAnsi="MS Gothic" w:eastAsia="MS Gothic" w:cs="MS Gothic"/>
          <w:sz w:val="28"/>
          <w:szCs w:val="28"/>
        </w:rPr>
        <w:t>就要</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从</w:t>
      </w:r>
      <w:r>
        <w:rPr>
          <w:rFonts w:ascii="Times New Roman" w:hAnsi="Times New Roman"/>
          <w:sz w:val="28"/>
          <w:szCs w:val="28"/>
          <w:lang w:val="ru-RU"/>
        </w:rPr>
        <w:t>……</w:t>
      </w:r>
      <w:r>
        <w:rPr>
          <w:rFonts w:hint="eastAsia" w:ascii="MS Gothic" w:hAnsi="MS Gothic" w:eastAsia="MS Gothic" w:cs="MS Gothic"/>
          <w:sz w:val="28"/>
          <w:szCs w:val="28"/>
        </w:rPr>
        <w:t>到</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w:t>
      </w:r>
      <w:r>
        <w:rPr>
          <w:rFonts w:hint="eastAsia" w:ascii="MS Gothic" w:hAnsi="MS Gothic" w:eastAsia="MS Gothic" w:cs="MS Gothic"/>
          <w:sz w:val="28"/>
          <w:szCs w:val="28"/>
        </w:rPr>
        <w:t>又</w:t>
      </w:r>
      <w:r>
        <w:rPr>
          <w:rFonts w:ascii="Times New Roman" w:hAnsi="Times New Roman"/>
          <w:sz w:val="28"/>
          <w:szCs w:val="28"/>
          <w:lang w:val="ru-RU"/>
        </w:rPr>
        <w:t xml:space="preserve">……; </w:t>
      </w:r>
      <w:r>
        <w:rPr>
          <w:rFonts w:hint="eastAsia" w:ascii="MS Gothic" w:hAnsi="MS Gothic" w:eastAsia="MS Gothic" w:cs="MS Gothic"/>
          <w:sz w:val="28"/>
          <w:szCs w:val="28"/>
        </w:rPr>
        <w:t>先</w:t>
      </w:r>
      <w:r>
        <w:rPr>
          <w:rFonts w:ascii="Times New Roman" w:hAnsi="Times New Roman"/>
          <w:sz w:val="28"/>
          <w:szCs w:val="28"/>
          <w:lang w:val="ru-RU"/>
        </w:rPr>
        <w:t xml:space="preserve">……, </w:t>
      </w:r>
      <w:r>
        <w:rPr>
          <w:rFonts w:hint="eastAsia" w:ascii="MS Gothic" w:hAnsi="MS Gothic" w:eastAsia="MS Gothic" w:cs="MS Gothic"/>
          <w:sz w:val="28"/>
          <w:szCs w:val="28"/>
        </w:rPr>
        <w:t>然后</w:t>
      </w:r>
      <w:r>
        <w:rPr>
          <w:rFonts w:ascii="Times New Roman" w:hAnsi="Times New Roman"/>
          <w:sz w:val="28"/>
          <w:szCs w:val="28"/>
          <w:lang w:val="ru-RU"/>
        </w:rPr>
        <w:t xml:space="preserve">……;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就</w:t>
      </w:r>
      <w:r>
        <w:rPr>
          <w:rFonts w:ascii="Times New Roman" w:hAnsi="Times New Roman"/>
          <w:sz w:val="28"/>
          <w:szCs w:val="28"/>
          <w:lang w:val="ru-RU"/>
        </w:rPr>
        <w:t xml:space="preserve">……; </w:t>
      </w:r>
      <w:r>
        <w:rPr>
          <w:rFonts w:hint="eastAsia" w:ascii="MS Gothic" w:hAnsi="MS Gothic" w:eastAsia="MS Gothic" w:cs="MS Gothic"/>
          <w:sz w:val="28"/>
          <w:szCs w:val="28"/>
        </w:rPr>
        <w:t>一</w:t>
      </w:r>
      <w:r>
        <w:rPr>
          <w:rFonts w:ascii="Times New Roman" w:hAnsi="Times New Roman"/>
          <w:sz w:val="28"/>
          <w:szCs w:val="28"/>
          <w:lang w:val="ru-RU"/>
        </w:rPr>
        <w:t xml:space="preserve"> </w:t>
      </w:r>
      <w:r>
        <w:rPr>
          <w:rFonts w:hint="eastAsia" w:ascii="MingLiU" w:hAnsi="MingLiU" w:eastAsia="MingLiU" w:cs="MingLiU"/>
          <w:sz w:val="28"/>
          <w:szCs w:val="28"/>
        </w:rPr>
        <w:t>边</w:t>
      </w:r>
      <w:r>
        <w:rPr>
          <w:rFonts w:ascii="Times New Roman" w:hAnsi="Times New Roman"/>
          <w:sz w:val="28"/>
          <w:szCs w:val="28"/>
          <w:lang w:val="ru-RU"/>
        </w:rPr>
        <w:t xml:space="preserve">…… </w:t>
      </w:r>
      <w:r>
        <w:rPr>
          <w:rFonts w:hint="eastAsia" w:ascii="MS Gothic" w:hAnsi="MS Gothic" w:eastAsia="MS Gothic" w:cs="MS Gothic"/>
          <w:sz w:val="28"/>
          <w:szCs w:val="28"/>
          <w:lang w:val="ru-RU"/>
        </w:rPr>
        <w:t>，</w:t>
      </w:r>
      <w:r>
        <w:rPr>
          <w:rFonts w:ascii="Times New Roman" w:hAnsi="Times New Roman"/>
          <w:sz w:val="28"/>
          <w:szCs w:val="28"/>
          <w:lang w:val="ru-RU"/>
        </w:rPr>
        <w:t xml:space="preserve"> </w:t>
      </w:r>
      <w:r>
        <w:rPr>
          <w:rFonts w:hint="eastAsia" w:ascii="MS Gothic" w:hAnsi="MS Gothic" w:eastAsia="MS Gothic" w:cs="MS Gothic"/>
          <w:sz w:val="28"/>
          <w:szCs w:val="28"/>
        </w:rPr>
        <w:t>一</w:t>
      </w:r>
      <w:r>
        <w:rPr>
          <w:rFonts w:hint="eastAsia" w:ascii="MingLiU" w:hAnsi="MingLiU" w:eastAsia="MingLiU" w:cs="MingLiU"/>
          <w:sz w:val="28"/>
          <w:szCs w:val="28"/>
        </w:rPr>
        <w:t>边</w:t>
      </w:r>
      <w:r>
        <w:rPr>
          <w:rFonts w:ascii="Times New Roman" w:hAnsi="Times New Roman"/>
          <w:sz w:val="28"/>
          <w:szCs w:val="28"/>
          <w:lang w:val="ru-RU"/>
        </w:rPr>
        <w:t>……;</w:t>
      </w:r>
    </w:p>
    <w:p w14:paraId="4D1152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типов связей в рамках сверхфразового единства, оформляемых союзами и конструкциями (противительных, причинно-следственных, целевых и других);</w:t>
      </w:r>
    </w:p>
    <w:p w14:paraId="5D3862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ых конструкций </w:t>
      </w:r>
      <w:r>
        <w:rPr>
          <w:rFonts w:hint="eastAsia" w:ascii="MS Gothic" w:hAnsi="MS Gothic" w:eastAsia="MS Gothic" w:cs="MS Gothic"/>
          <w:sz w:val="28"/>
          <w:szCs w:val="28"/>
        </w:rPr>
        <w:t>因</w:t>
      </w:r>
      <w:r>
        <w:rPr>
          <w:rFonts w:hint="eastAsia" w:ascii="MingLiU" w:hAnsi="MingLiU" w:eastAsia="MingLiU" w:cs="MingLiU"/>
          <w:sz w:val="28"/>
          <w:szCs w:val="28"/>
        </w:rPr>
        <w:t>为</w:t>
      </w:r>
      <w:r>
        <w:rPr>
          <w:rFonts w:ascii="Times New Roman" w:hAnsi="Times New Roman"/>
          <w:sz w:val="28"/>
          <w:szCs w:val="28"/>
          <w:lang w:val="ru-RU"/>
        </w:rPr>
        <w:t>……, (</w:t>
      </w:r>
      <w:r>
        <w:rPr>
          <w:rFonts w:hint="eastAsia" w:ascii="MS Gothic" w:hAnsi="MS Gothic" w:eastAsia="MS Gothic" w:cs="MS Gothic"/>
          <w:sz w:val="28"/>
          <w:szCs w:val="28"/>
        </w:rPr>
        <w:t>所以</w:t>
      </w:r>
      <w:r>
        <w:rPr>
          <w:rFonts w:ascii="Times New Roman" w:hAnsi="Times New Roman"/>
          <w:sz w:val="28"/>
          <w:szCs w:val="28"/>
          <w:lang w:val="ru-RU"/>
        </w:rPr>
        <w:t>……), оформляющих причинно-следственную связь;</w:t>
      </w:r>
    </w:p>
    <w:p w14:paraId="7D9337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ых предложений условия с конструкцией </w:t>
      </w:r>
      <w:r>
        <w:rPr>
          <w:rFonts w:hint="eastAsia" w:ascii="MS Gothic" w:hAnsi="MS Gothic" w:eastAsia="MS Gothic" w:cs="MS Gothic"/>
          <w:sz w:val="28"/>
          <w:szCs w:val="28"/>
        </w:rPr>
        <w:t>如果</w:t>
      </w:r>
      <w:r>
        <w:rPr>
          <w:rFonts w:ascii="Times New Roman" w:hAnsi="Times New Roman"/>
          <w:sz w:val="28"/>
          <w:szCs w:val="28"/>
          <w:lang w:val="ru-RU"/>
        </w:rPr>
        <w:t xml:space="preserve">……, </w:t>
      </w:r>
      <w:r>
        <w:rPr>
          <w:rFonts w:hint="eastAsia" w:ascii="MS Gothic" w:hAnsi="MS Gothic" w:eastAsia="MS Gothic" w:cs="MS Gothic"/>
          <w:sz w:val="28"/>
          <w:szCs w:val="28"/>
        </w:rPr>
        <w:t>就</w:t>
      </w:r>
      <w:r>
        <w:rPr>
          <w:rFonts w:ascii="Times New Roman" w:hAnsi="Times New Roman"/>
          <w:sz w:val="28"/>
          <w:szCs w:val="28"/>
          <w:lang w:val="ru-RU"/>
        </w:rPr>
        <w:t>……;</w:t>
      </w:r>
    </w:p>
    <w:p w14:paraId="2D7608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ых предложений условия с союзом </w:t>
      </w:r>
      <w:r>
        <w:rPr>
          <w:rFonts w:hint="eastAsia" w:ascii="MS Gothic" w:hAnsi="MS Gothic" w:eastAsia="MS Gothic" w:cs="MS Gothic"/>
          <w:sz w:val="28"/>
          <w:szCs w:val="28"/>
        </w:rPr>
        <w:t>要是</w:t>
      </w:r>
      <w:r>
        <w:rPr>
          <w:rFonts w:ascii="Times New Roman" w:hAnsi="Times New Roman"/>
          <w:sz w:val="28"/>
          <w:szCs w:val="28"/>
          <w:lang w:val="ru-RU"/>
        </w:rPr>
        <w:t>;</w:t>
      </w:r>
    </w:p>
    <w:p w14:paraId="7E0968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hint="eastAsia" w:ascii="MS Gothic" w:hAnsi="MS Gothic" w:eastAsia="MS Gothic" w:cs="MS Gothic"/>
          <w:sz w:val="28"/>
          <w:szCs w:val="28"/>
        </w:rPr>
        <w:t>就要</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从</w:t>
      </w:r>
      <w:r>
        <w:rPr>
          <w:rFonts w:ascii="Times New Roman" w:hAnsi="Times New Roman"/>
          <w:sz w:val="28"/>
          <w:szCs w:val="28"/>
          <w:lang w:val="ru-RU"/>
        </w:rPr>
        <w:t>……</w:t>
      </w:r>
      <w:r>
        <w:rPr>
          <w:rFonts w:hint="eastAsia" w:ascii="MS Gothic" w:hAnsi="MS Gothic" w:eastAsia="MS Gothic" w:cs="MS Gothic"/>
          <w:sz w:val="28"/>
          <w:szCs w:val="28"/>
        </w:rPr>
        <w:t>到</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w:t>
      </w:r>
      <w:r>
        <w:rPr>
          <w:rFonts w:hint="eastAsia" w:ascii="MS Gothic" w:hAnsi="MS Gothic" w:eastAsia="MS Gothic" w:cs="MS Gothic"/>
          <w:sz w:val="28"/>
          <w:szCs w:val="28"/>
        </w:rPr>
        <w:t>又</w:t>
      </w:r>
      <w:r>
        <w:rPr>
          <w:rFonts w:ascii="Times New Roman" w:hAnsi="Times New Roman"/>
          <w:sz w:val="28"/>
          <w:szCs w:val="28"/>
          <w:lang w:val="ru-RU"/>
        </w:rPr>
        <w:t>……;</w:t>
      </w:r>
    </w:p>
    <w:p w14:paraId="09DB5C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её отрицательной формы (</w:t>
      </w:r>
      <w:r>
        <w:rPr>
          <w:rFonts w:hint="eastAsia" w:ascii="MS Gothic" w:hAnsi="MS Gothic" w:eastAsia="MS Gothic" w:cs="MS Gothic"/>
          <w:sz w:val="28"/>
          <w:szCs w:val="28"/>
        </w:rPr>
        <w:t>没有</w:t>
      </w:r>
      <w:r>
        <w:rPr>
          <w:rFonts w:ascii="Times New Roman" w:hAnsi="Times New Roman"/>
          <w:sz w:val="28"/>
          <w:szCs w:val="28"/>
          <w:lang w:val="ru-RU"/>
        </w:rPr>
        <w:t>);</w:t>
      </w:r>
    </w:p>
    <w:p w14:paraId="5C5394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словосочетаниями </w:t>
      </w:r>
      <w:r>
        <w:rPr>
          <w:rFonts w:hint="eastAsia" w:ascii="MS Gothic" w:hAnsi="MS Gothic" w:eastAsia="MS Gothic" w:cs="MS Gothic"/>
          <w:sz w:val="28"/>
          <w:szCs w:val="28"/>
        </w:rPr>
        <w:t>得多</w:t>
      </w:r>
      <w:r>
        <w:rPr>
          <w:rFonts w:ascii="Times New Roman" w:hAnsi="Times New Roman"/>
          <w:sz w:val="28"/>
          <w:szCs w:val="28"/>
          <w:lang w:val="ru-RU"/>
        </w:rPr>
        <w:t xml:space="preserve">, </w:t>
      </w:r>
      <w:r>
        <w:rPr>
          <w:rFonts w:hint="eastAsia" w:ascii="MS Gothic" w:hAnsi="MS Gothic" w:eastAsia="MS Gothic" w:cs="MS Gothic"/>
          <w:sz w:val="28"/>
          <w:szCs w:val="28"/>
        </w:rPr>
        <w:t>多了</w:t>
      </w:r>
      <w:r>
        <w:rPr>
          <w:rFonts w:ascii="Times New Roman" w:hAnsi="Times New Roman"/>
          <w:sz w:val="28"/>
          <w:szCs w:val="28"/>
          <w:lang w:val="ru-RU"/>
        </w:rPr>
        <w:t xml:space="preserve">, </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w:t>
      </w:r>
      <w:r>
        <w:rPr>
          <w:rFonts w:hint="eastAsia" w:ascii="MS Gothic" w:hAnsi="MS Gothic" w:eastAsia="MS Gothic" w:cs="MS Gothic"/>
          <w:sz w:val="28"/>
          <w:szCs w:val="28"/>
          <w:lang w:val="ru-RU"/>
        </w:rPr>
        <w:t>（</w:t>
      </w:r>
      <w:r>
        <w:rPr>
          <w:rFonts w:hint="eastAsia" w:ascii="MS Gothic" w:hAnsi="MS Gothic" w:eastAsia="MS Gothic" w:cs="MS Gothic"/>
          <w:sz w:val="28"/>
          <w:szCs w:val="28"/>
        </w:rPr>
        <w:t>儿</w:t>
      </w:r>
      <w:r>
        <w:rPr>
          <w:rFonts w:hint="eastAsia" w:ascii="MS Gothic" w:hAnsi="MS Gothic" w:eastAsia="MS Gothic" w:cs="MS Gothic"/>
          <w:sz w:val="28"/>
          <w:szCs w:val="28"/>
          <w:lang w:val="ru-RU"/>
        </w:rPr>
        <w:t>）</w:t>
      </w:r>
      <w:r>
        <w:rPr>
          <w:rFonts w:ascii="Times New Roman" w:hAnsi="Times New Roman"/>
          <w:sz w:val="28"/>
          <w:szCs w:val="28"/>
          <w:lang w:val="ru-RU"/>
        </w:rPr>
        <w:t xml:space="preserve">, </w:t>
      </w:r>
      <w:r>
        <w:rPr>
          <w:rFonts w:hint="eastAsia" w:ascii="MS Gothic" w:hAnsi="MS Gothic" w:eastAsia="MS Gothic" w:cs="MS Gothic"/>
          <w:sz w:val="28"/>
          <w:szCs w:val="28"/>
        </w:rPr>
        <w:t>一些</w:t>
      </w:r>
      <w:r>
        <w:rPr>
          <w:rFonts w:hint="eastAsia" w:ascii="MS Gothic" w:hAnsi="MS Gothic" w:eastAsia="MS Gothic" w:cs="MS Gothic"/>
          <w:sz w:val="28"/>
          <w:szCs w:val="28"/>
          <w:lang w:val="ru-RU"/>
        </w:rPr>
        <w:t>（</w:t>
      </w:r>
      <w:r>
        <w:rPr>
          <w:rFonts w:hint="eastAsia" w:ascii="MS Gothic" w:hAnsi="MS Gothic" w:eastAsia="MS Gothic" w:cs="MS Gothic"/>
          <w:sz w:val="28"/>
          <w:szCs w:val="28"/>
        </w:rPr>
        <w:t>些</w:t>
      </w:r>
      <w:r>
        <w:rPr>
          <w:rFonts w:hint="eastAsia" w:ascii="MS Gothic" w:hAnsi="MS Gothic" w:eastAsia="MS Gothic" w:cs="MS Gothic"/>
          <w:sz w:val="28"/>
          <w:szCs w:val="28"/>
          <w:lang w:val="ru-RU"/>
        </w:rPr>
        <w:t>）</w:t>
      </w:r>
      <w:r>
        <w:rPr>
          <w:rFonts w:ascii="Times New Roman" w:hAnsi="Times New Roman"/>
          <w:sz w:val="28"/>
          <w:szCs w:val="28"/>
          <w:lang w:val="ru-RU"/>
        </w:rPr>
        <w:t>;</w:t>
      </w:r>
    </w:p>
    <w:p w14:paraId="13ED50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указанием количественной разницы;</w:t>
      </w:r>
    </w:p>
    <w:p w14:paraId="62E461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о сравнительной конструкцией и глагольным сказуемым;</w:t>
      </w:r>
    </w:p>
    <w:p w14:paraId="386146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hint="eastAsia" w:ascii="MS Gothic" w:hAnsi="MS Gothic" w:eastAsia="MS Gothic" w:cs="MS Gothic"/>
          <w:sz w:val="28"/>
          <w:szCs w:val="28"/>
        </w:rPr>
        <w:t>比</w:t>
      </w:r>
      <w:r>
        <w:rPr>
          <w:rFonts w:ascii="Times New Roman" w:hAnsi="Times New Roman"/>
          <w:sz w:val="28"/>
          <w:szCs w:val="28"/>
          <w:lang w:val="ru-RU"/>
        </w:rPr>
        <w:t>……</w:t>
      </w:r>
      <w:r>
        <w:rPr>
          <w:rFonts w:hint="eastAsia" w:ascii="MS Gothic" w:hAnsi="MS Gothic" w:eastAsia="MS Gothic" w:cs="MS Gothic"/>
          <w:sz w:val="28"/>
          <w:szCs w:val="28"/>
        </w:rPr>
        <w:t>更</w:t>
      </w:r>
      <w:r>
        <w:rPr>
          <w:rFonts w:ascii="Times New Roman" w:hAnsi="Times New Roman"/>
          <w:sz w:val="28"/>
          <w:szCs w:val="28"/>
          <w:lang w:val="ru-RU"/>
        </w:rPr>
        <w:t xml:space="preserve"> + прилагательное;</w:t>
      </w:r>
    </w:p>
    <w:p w14:paraId="77EDE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hint="eastAsia" w:ascii="MS Gothic" w:hAnsi="MS Gothic" w:eastAsia="MS Gothic" w:cs="MS Gothic"/>
          <w:sz w:val="28"/>
          <w:szCs w:val="28"/>
        </w:rPr>
        <w:t>比</w:t>
      </w:r>
      <w:r>
        <w:rPr>
          <w:rFonts w:ascii="Times New Roman" w:hAnsi="Times New Roman"/>
          <w:sz w:val="28"/>
          <w:szCs w:val="28"/>
          <w:lang w:val="ru-RU"/>
        </w:rPr>
        <w:t>……</w:t>
      </w:r>
      <w:r>
        <w:rPr>
          <w:rFonts w:hint="eastAsia" w:ascii="MingLiU" w:hAnsi="MingLiU" w:eastAsia="MingLiU" w:cs="MingLiU"/>
          <w:sz w:val="28"/>
          <w:szCs w:val="28"/>
        </w:rPr>
        <w:t>还</w:t>
      </w:r>
      <w:r>
        <w:rPr>
          <w:rFonts w:ascii="Times New Roman" w:hAnsi="Times New Roman"/>
          <w:sz w:val="28"/>
          <w:szCs w:val="28"/>
          <w:lang w:val="ru-RU"/>
        </w:rPr>
        <w:t>+ прилагательное;</w:t>
      </w:r>
    </w:p>
    <w:p w14:paraId="382468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уподобления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xml:space="preserve"> и </w:t>
      </w:r>
      <w:r>
        <w:rPr>
          <w:rFonts w:hint="eastAsia" w:ascii="MS Gothic" w:hAnsi="MS Gothic" w:eastAsia="MS Gothic" w:cs="MS Gothic"/>
          <w:sz w:val="28"/>
          <w:szCs w:val="28"/>
        </w:rPr>
        <w:t>和</w:t>
      </w:r>
      <w:r>
        <w:rPr>
          <w:rFonts w:ascii="Times New Roman" w:hAnsi="Times New Roman"/>
          <w:sz w:val="28"/>
          <w:szCs w:val="28"/>
          <w:lang w:val="ru-RU"/>
        </w:rPr>
        <w:t>/</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hint="eastAsia" w:ascii="MS Gothic" w:hAnsi="MS Gothic" w:eastAsia="MS Gothic" w:cs="MS Gothic"/>
          <w:sz w:val="28"/>
          <w:szCs w:val="28"/>
          <w:lang w:val="ru-RU"/>
        </w:rPr>
        <w:t>＋</w:t>
      </w:r>
      <w:r>
        <w:rPr>
          <w:rFonts w:ascii="Times New Roman" w:hAnsi="Times New Roman"/>
          <w:sz w:val="28"/>
          <w:szCs w:val="28"/>
          <w:lang w:val="ru-RU"/>
        </w:rPr>
        <w:t xml:space="preserve"> прилагательное;</w:t>
      </w:r>
    </w:p>
    <w:p w14:paraId="30AB75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инверсии прямого дополнения;</w:t>
      </w:r>
    </w:p>
    <w:p w14:paraId="1E7F4A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конструкцией «</w:t>
      </w:r>
      <w:r>
        <w:rPr>
          <w:rFonts w:hint="eastAsia" w:ascii="MS Gothic" w:hAnsi="MS Gothic" w:eastAsia="MS Gothic" w:cs="MS Gothic"/>
          <w:sz w:val="28"/>
          <w:szCs w:val="28"/>
        </w:rPr>
        <w:t>在</w:t>
      </w:r>
      <w:r>
        <w:rPr>
          <w:rFonts w:ascii="Times New Roman" w:hAnsi="Times New Roman"/>
          <w:sz w:val="28"/>
          <w:szCs w:val="28"/>
          <w:lang w:val="ru-RU"/>
        </w:rPr>
        <w:t xml:space="preserve"> + существительное/местоимение/имя собственное + локатив»;</w:t>
      </w:r>
    </w:p>
    <w:p w14:paraId="5852FF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ой конструкцию </w:t>
      </w:r>
      <w:r>
        <w:rPr>
          <w:rFonts w:hint="eastAsia" w:ascii="MS Gothic" w:hAnsi="MS Gothic" w:eastAsia="MS Gothic" w:cs="MS Gothic"/>
          <w:sz w:val="28"/>
          <w:szCs w:val="28"/>
        </w:rPr>
        <w:t>越</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hint="eastAsia" w:ascii="MS Gothic" w:hAnsi="MS Gothic" w:eastAsia="MS Gothic" w:cs="MS Gothic"/>
          <w:sz w:val="28"/>
          <w:szCs w:val="28"/>
        </w:rPr>
        <w:t>越</w:t>
      </w:r>
      <w:r>
        <w:rPr>
          <w:rFonts w:ascii="Times New Roman" w:hAnsi="Times New Roman"/>
          <w:sz w:val="28"/>
          <w:szCs w:val="28"/>
          <w:lang w:val="ru-RU"/>
        </w:rPr>
        <w:t xml:space="preserve"> </w:t>
      </w:r>
      <w:r>
        <w:rPr>
          <w:rFonts w:ascii="Times New Roman" w:hAnsi="Times New Roman"/>
          <w:sz w:val="28"/>
          <w:szCs w:val="28"/>
        </w:rPr>
        <w:t>B</w:t>
      </w:r>
      <w:r>
        <w:rPr>
          <w:rFonts w:ascii="Times New Roman" w:hAnsi="Times New Roman"/>
          <w:sz w:val="28"/>
          <w:szCs w:val="28"/>
          <w:lang w:val="ru-RU"/>
        </w:rPr>
        <w:t>;</w:t>
      </w:r>
    </w:p>
    <w:p w14:paraId="6F78A4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w:t>
      </w:r>
      <w:r>
        <w:rPr>
          <w:rFonts w:hint="eastAsia" w:ascii="MS Gothic" w:hAnsi="MS Gothic" w:eastAsia="MS Gothic" w:cs="MS Gothic"/>
          <w:sz w:val="28"/>
          <w:szCs w:val="28"/>
        </w:rPr>
        <w:t>越来越</w:t>
      </w:r>
      <w:r>
        <w:rPr>
          <w:rFonts w:ascii="Times New Roman" w:hAnsi="Times New Roman"/>
          <w:sz w:val="28"/>
          <w:szCs w:val="28"/>
          <w:lang w:val="ru-RU"/>
        </w:rPr>
        <w:t xml:space="preserve"> + прилагательное/глагол»;</w:t>
      </w:r>
    </w:p>
    <w:p w14:paraId="04D02F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елительной конструкции « </w:t>
      </w:r>
      <w:r>
        <w:rPr>
          <w:rFonts w:hint="eastAsia" w:ascii="MS Gothic" w:hAnsi="MS Gothic" w:eastAsia="MS Gothic" w:cs="MS Gothic"/>
          <w:sz w:val="28"/>
          <w:szCs w:val="28"/>
        </w:rPr>
        <w:t>不是</w:t>
      </w:r>
      <w:r>
        <w:rPr>
          <w:rFonts w:ascii="Times New Roman" w:hAnsi="Times New Roman"/>
          <w:sz w:val="28"/>
          <w:szCs w:val="28"/>
          <w:lang w:val="ru-RU"/>
        </w:rPr>
        <w:t>……</w:t>
      </w:r>
      <w:r>
        <w:rPr>
          <w:rFonts w:hint="eastAsia" w:ascii="MingLiU" w:hAnsi="MingLiU" w:eastAsia="MingLiU" w:cs="MingLiU"/>
          <w:sz w:val="28"/>
          <w:szCs w:val="28"/>
        </w:rPr>
        <w:t>吗</w:t>
      </w:r>
      <w:r>
        <w:rPr>
          <w:rFonts w:ascii="Times New Roman" w:hAnsi="Times New Roman"/>
          <w:sz w:val="28"/>
          <w:szCs w:val="28"/>
          <w:lang w:val="ru-RU"/>
        </w:rPr>
        <w:t>?»;</w:t>
      </w:r>
    </w:p>
    <w:p w14:paraId="7167F9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х элементов результата, степени или образа действия со специальным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492371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14:paraId="51EBA3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ых элементов результата и результативных морфем (</w:t>
      </w:r>
      <w:r>
        <w:rPr>
          <w:rFonts w:hint="eastAsia" w:ascii="MS Gothic" w:hAnsi="MS Gothic" w:eastAsia="MS Gothic" w:cs="MS Gothic"/>
          <w:sz w:val="28"/>
          <w:szCs w:val="28"/>
        </w:rPr>
        <w:t>完</w:t>
      </w:r>
      <w:r>
        <w:rPr>
          <w:rFonts w:ascii="Times New Roman" w:hAnsi="Times New Roman"/>
          <w:sz w:val="28"/>
          <w:szCs w:val="28"/>
          <w:lang w:val="ru-RU"/>
        </w:rPr>
        <w:t xml:space="preserve"> и другие);</w:t>
      </w:r>
    </w:p>
    <w:p w14:paraId="692979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длительности;</w:t>
      </w:r>
    </w:p>
    <w:p w14:paraId="779A22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кратности, глагольных счётных слов (</w:t>
      </w:r>
      <w:r>
        <w:rPr>
          <w:rFonts w:hint="eastAsia" w:ascii="MS Gothic" w:hAnsi="MS Gothic" w:eastAsia="MS Gothic" w:cs="MS Gothic"/>
          <w:sz w:val="28"/>
          <w:szCs w:val="28"/>
        </w:rPr>
        <w:t>次</w:t>
      </w:r>
      <w:r>
        <w:rPr>
          <w:rFonts w:ascii="Times New Roman" w:hAnsi="Times New Roman"/>
          <w:sz w:val="28"/>
          <w:szCs w:val="28"/>
          <w:lang w:val="ru-RU"/>
        </w:rPr>
        <w:t xml:space="preserve">, </w:t>
      </w:r>
      <w:r>
        <w:rPr>
          <w:rFonts w:hint="eastAsia" w:ascii="MS Gothic" w:hAnsi="MS Gothic" w:eastAsia="MS Gothic" w:cs="MS Gothic"/>
          <w:sz w:val="28"/>
          <w:szCs w:val="28"/>
        </w:rPr>
        <w:t>遍</w:t>
      </w:r>
      <w:r>
        <w:rPr>
          <w:rFonts w:ascii="Times New Roman" w:hAnsi="Times New Roman"/>
          <w:sz w:val="28"/>
          <w:szCs w:val="28"/>
          <w:lang w:val="ru-RU"/>
        </w:rPr>
        <w:t xml:space="preserve">, </w:t>
      </w:r>
      <w:r>
        <w:rPr>
          <w:rFonts w:hint="eastAsia" w:ascii="MS Gothic" w:hAnsi="MS Gothic" w:eastAsia="MS Gothic" w:cs="MS Gothic"/>
          <w:sz w:val="28"/>
          <w:szCs w:val="28"/>
        </w:rPr>
        <w:t>回</w:t>
      </w:r>
      <w:r>
        <w:rPr>
          <w:rFonts w:hint="eastAsia" w:ascii="Times New Roman" w:hAnsi="Times New Roman"/>
          <w:sz w:val="28"/>
          <w:szCs w:val="28"/>
          <w:lang w:val="ru-RU"/>
        </w:rPr>
        <w:t xml:space="preserve"> </w:t>
      </w:r>
      <w:r>
        <w:rPr>
          <w:rFonts w:ascii="Times New Roman" w:hAnsi="Times New Roman"/>
          <w:sz w:val="28"/>
          <w:szCs w:val="28"/>
          <w:lang w:val="ru-RU"/>
        </w:rPr>
        <w:t>и другие);</w:t>
      </w:r>
    </w:p>
    <w:p w14:paraId="2DFDCA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х глаголов (и другое.);</w:t>
      </w:r>
    </w:p>
    <w:p w14:paraId="2D955A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х модификаторов направления </w:t>
      </w:r>
      <w:r>
        <w:rPr>
          <w:rFonts w:hint="eastAsia" w:ascii="MS Gothic" w:hAnsi="MS Gothic" w:eastAsia="MS Gothic" w:cs="MS Gothic"/>
          <w:sz w:val="28"/>
          <w:szCs w:val="28"/>
        </w:rPr>
        <w:t>去</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w:t>
      </w:r>
    </w:p>
    <w:p w14:paraId="42643E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х модификаторов направления (</w:t>
      </w:r>
      <w:r>
        <w:rPr>
          <w:rFonts w:hint="eastAsia" w:ascii="MS Gothic" w:hAnsi="MS Gothic" w:eastAsia="MS Gothic" w:cs="MS Gothic"/>
          <w:sz w:val="28"/>
          <w:szCs w:val="28"/>
        </w:rPr>
        <w:t>起来</w:t>
      </w:r>
      <w:r>
        <w:rPr>
          <w:rFonts w:ascii="Times New Roman" w:hAnsi="Times New Roman"/>
          <w:sz w:val="28"/>
          <w:szCs w:val="28"/>
          <w:lang w:val="ru-RU"/>
        </w:rPr>
        <w:t xml:space="preserve">, </w:t>
      </w:r>
      <w:r>
        <w:rPr>
          <w:rFonts w:hint="eastAsia" w:ascii="MS Gothic" w:hAnsi="MS Gothic" w:eastAsia="MS Gothic" w:cs="MS Gothic"/>
          <w:sz w:val="28"/>
          <w:szCs w:val="28"/>
        </w:rPr>
        <w:t>回来</w:t>
      </w:r>
      <w:r>
        <w:rPr>
          <w:rFonts w:ascii="Times New Roman" w:hAnsi="Times New Roman"/>
          <w:sz w:val="28"/>
          <w:szCs w:val="28"/>
          <w:lang w:val="ru-RU"/>
        </w:rPr>
        <w:t xml:space="preserve">, </w:t>
      </w:r>
      <w:r>
        <w:rPr>
          <w:rFonts w:hint="eastAsia" w:ascii="MS Gothic" w:hAnsi="MS Gothic" w:eastAsia="MS Gothic" w:cs="MS Gothic"/>
          <w:sz w:val="28"/>
          <w:szCs w:val="28"/>
        </w:rPr>
        <w:t>回去</w:t>
      </w:r>
      <w:r>
        <w:rPr>
          <w:rFonts w:hint="eastAsia" w:ascii="Times New Roman" w:hAnsi="Times New Roman"/>
          <w:sz w:val="28"/>
          <w:szCs w:val="28"/>
          <w:lang w:val="ru-RU"/>
        </w:rPr>
        <w:t xml:space="preserve"> </w:t>
      </w:r>
      <w:r>
        <w:rPr>
          <w:rFonts w:ascii="Times New Roman" w:hAnsi="Times New Roman"/>
          <w:sz w:val="28"/>
          <w:szCs w:val="28"/>
          <w:lang w:val="ru-RU"/>
        </w:rPr>
        <w:t>и так далее) и их использования с глагольно-объектными словосочетаниями;</w:t>
      </w:r>
    </w:p>
    <w:p w14:paraId="7D2E9C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й и косвенной речи;</w:t>
      </w:r>
    </w:p>
    <w:p w14:paraId="3F3162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 категорического утверждения и отрицания;</w:t>
      </w:r>
    </w:p>
    <w:p w14:paraId="25870B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х идиом сообразно коммуникативной ситуации;</w:t>
      </w:r>
    </w:p>
    <w:p w14:paraId="38100A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х вводных фраз (</w:t>
      </w:r>
      <w:r>
        <w:rPr>
          <w:rFonts w:hint="eastAsia" w:ascii="MS Gothic" w:hAnsi="MS Gothic" w:eastAsia="MS Gothic" w:cs="MS Gothic"/>
          <w:sz w:val="28"/>
          <w:szCs w:val="28"/>
        </w:rPr>
        <w:t>看来</w:t>
      </w:r>
      <w:r>
        <w:rPr>
          <w:rFonts w:ascii="Times New Roman" w:hAnsi="Times New Roman"/>
          <w:sz w:val="28"/>
          <w:szCs w:val="28"/>
          <w:lang w:val="ru-RU"/>
        </w:rPr>
        <w:t xml:space="preserve"> и другие).</w:t>
      </w:r>
    </w:p>
    <w:p w14:paraId="0CCB9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4.</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14:paraId="66281B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14:paraId="1E4A4B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14:paraId="4C3CB5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048BFF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14:paraId="559471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14:paraId="7DDD695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14:paraId="4B7F71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14:paraId="3C35DE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некоторых культурных явлений родной страны и страны (стран) изучаемого языка (основных национальных праздников, традиций в проведении досуга и питании).</w:t>
      </w:r>
    </w:p>
    <w:p w14:paraId="014656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некоторых выдающихся людях родной страны и страны (стран) изучаемого языка (ученых, писателей, поэтов, художников, музыкантов, спортсменов).</w:t>
      </w:r>
    </w:p>
    <w:p w14:paraId="6ADB52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0D7ABA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китайском языке;</w:t>
      </w:r>
    </w:p>
    <w:p w14:paraId="59ED0C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487A0C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культурные явления, события, достопримечательности), кратко рассказывать о некоторых выдающихся людях родной страны и страны (стран) изучаемого языка (учёных, писателях, художниках, музыкантах);</w:t>
      </w:r>
    </w:p>
    <w:p w14:paraId="4A7C42B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292647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5.</w:t>
      </w:r>
      <w:r>
        <w:rPr>
          <w:rFonts w:ascii="Times New Roman" w:hAnsi="Times New Roman"/>
          <w:sz w:val="28"/>
          <w:szCs w:val="28"/>
        </w:rPr>
        <w:t> </w:t>
      </w:r>
      <w:r>
        <w:rPr>
          <w:rFonts w:ascii="Times New Roman" w:hAnsi="Times New Roman"/>
          <w:sz w:val="28"/>
          <w:szCs w:val="28"/>
          <w:lang w:val="ru-RU"/>
        </w:rPr>
        <w:t>Компенсаторные умения.</w:t>
      </w:r>
    </w:p>
    <w:p w14:paraId="245AEE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4C9AF3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е слова, план.</w:t>
      </w:r>
    </w:p>
    <w:p w14:paraId="18F4A6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B7793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14:paraId="38C06A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14:paraId="4E1EA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14:paraId="09A65F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E4008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w:t>
      </w:r>
      <w:r>
        <w:rPr>
          <w:rFonts w:ascii="Times New Roman" w:hAnsi="Times New Roman"/>
          <w:sz w:val="28"/>
          <w:szCs w:val="28"/>
        </w:rPr>
        <w:t> </w:t>
      </w:r>
      <w:r>
        <w:rPr>
          <w:rFonts w:ascii="Times New Roman" w:hAnsi="Times New Roman"/>
          <w:sz w:val="28"/>
          <w:szCs w:val="28"/>
          <w:lang w:val="ru-RU"/>
        </w:rPr>
        <w:t>Планируемые результаты освоения программы по иностранному (китайскому) языку на уровне основного общего образования.</w:t>
      </w:r>
    </w:p>
    <w:p w14:paraId="513459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1.</w:t>
      </w:r>
      <w:r>
        <w:rPr>
          <w:rFonts w:ascii="Times New Roman" w:hAnsi="Times New Roman"/>
          <w:sz w:val="28"/>
          <w:szCs w:val="28"/>
        </w:rPr>
        <w:t> </w:t>
      </w:r>
      <w:r>
        <w:rPr>
          <w:rFonts w:ascii="Times New Roman" w:hAnsi="Times New Roman"/>
          <w:sz w:val="28"/>
          <w:szCs w:val="28"/>
          <w:lang w:val="ru-RU"/>
        </w:rPr>
        <w:t>В результате изучения иностранного (кита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41E039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иностранного языка на уровне основного общего образования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w:t>
      </w:r>
    </w:p>
    <w:p w14:paraId="0F338C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2.</w:t>
      </w:r>
      <w:r>
        <w:rPr>
          <w:rFonts w:ascii="Times New Roman" w:hAnsi="Times New Roman"/>
          <w:sz w:val="28"/>
          <w:szCs w:val="28"/>
        </w:rPr>
        <w:t> </w:t>
      </w:r>
      <w:r>
        <w:rPr>
          <w:rFonts w:ascii="Times New Roman" w:hAnsi="Times New Roman"/>
          <w:sz w:val="28"/>
          <w:szCs w:val="28"/>
          <w:lang w:val="ru-RU"/>
        </w:rPr>
        <w:t>Личностные результаты освоения программы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0891B1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2C7314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w:t>
      </w:r>
      <w:r>
        <w:rPr>
          <w:rFonts w:ascii="Times New Roman" w:hAnsi="Times New Roman"/>
          <w:sz w:val="28"/>
          <w:szCs w:val="28"/>
        </w:rPr>
        <w:t> </w:t>
      </w:r>
      <w:r>
        <w:rPr>
          <w:rFonts w:ascii="Times New Roman" w:hAnsi="Times New Roman"/>
          <w:sz w:val="28"/>
          <w:szCs w:val="28"/>
          <w:lang w:val="ru-RU"/>
        </w:rPr>
        <w:t>гражданского воспитания:</w:t>
      </w:r>
    </w:p>
    <w:p w14:paraId="01F06B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6DA154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14:paraId="005FDF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7F0E07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7EAFD8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230104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пособах противодействия коррупции;</w:t>
      </w:r>
    </w:p>
    <w:p w14:paraId="76A658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6A0AF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14:paraId="0A4821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w:t>
      </w:r>
      <w:r>
        <w:rPr>
          <w:rFonts w:ascii="Times New Roman" w:hAnsi="Times New Roman"/>
          <w:sz w:val="28"/>
          <w:szCs w:val="28"/>
        </w:rPr>
        <w:t> </w:t>
      </w:r>
      <w:r>
        <w:rPr>
          <w:rFonts w:ascii="Times New Roman" w:hAnsi="Times New Roman"/>
          <w:sz w:val="28"/>
          <w:szCs w:val="28"/>
          <w:lang w:val="ru-RU"/>
        </w:rPr>
        <w:t>патриотического воспитания:</w:t>
      </w:r>
    </w:p>
    <w:p w14:paraId="0C7FB1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5A2B3A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5C4E09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C7E48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w:t>
      </w:r>
      <w:r>
        <w:rPr>
          <w:rFonts w:ascii="Times New Roman" w:hAnsi="Times New Roman"/>
          <w:sz w:val="28"/>
          <w:szCs w:val="28"/>
        </w:rPr>
        <w:t> </w:t>
      </w:r>
      <w:r>
        <w:rPr>
          <w:rFonts w:ascii="Times New Roman" w:hAnsi="Times New Roman"/>
          <w:sz w:val="28"/>
          <w:szCs w:val="28"/>
          <w:lang w:val="ru-RU"/>
        </w:rPr>
        <w:t>духовно-нравственного воспитания:</w:t>
      </w:r>
    </w:p>
    <w:p w14:paraId="6FAF32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14:paraId="4FBB4F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w:t>
      </w:r>
    </w:p>
    <w:p w14:paraId="036229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BA5B2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w:t>
      </w:r>
      <w:r>
        <w:rPr>
          <w:rFonts w:ascii="Times New Roman" w:hAnsi="Times New Roman"/>
          <w:sz w:val="28"/>
          <w:szCs w:val="28"/>
        </w:rPr>
        <w:t> </w:t>
      </w:r>
      <w:r>
        <w:rPr>
          <w:rFonts w:ascii="Times New Roman" w:hAnsi="Times New Roman"/>
          <w:sz w:val="28"/>
          <w:szCs w:val="28"/>
          <w:lang w:val="ru-RU"/>
        </w:rPr>
        <w:t>эстетического воспитания:</w:t>
      </w:r>
    </w:p>
    <w:p w14:paraId="2D2251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00AB90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культуры как средства коммуникации и самовыражения;</w:t>
      </w:r>
    </w:p>
    <w:p w14:paraId="69E65B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0274C1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3A32CD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w:t>
      </w:r>
      <w:r>
        <w:rPr>
          <w:rFonts w:ascii="Times New Roman" w:hAnsi="Times New Roman"/>
          <w:sz w:val="28"/>
          <w:szCs w:val="28"/>
        </w:rPr>
        <w:t> </w:t>
      </w:r>
      <w:r>
        <w:rPr>
          <w:rFonts w:ascii="Times New Roman" w:hAnsi="Times New Roman"/>
          <w:sz w:val="28"/>
          <w:szCs w:val="28"/>
          <w:lang w:val="ru-RU"/>
        </w:rPr>
        <w:t>физического воспитания, формирования культуры здоровья и эмоционального благополучия:</w:t>
      </w:r>
    </w:p>
    <w:p w14:paraId="7A9C9E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14:paraId="7F1505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3F057C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604FA1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среде;</w:t>
      </w:r>
    </w:p>
    <w:p w14:paraId="4AAAF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22E526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4548E0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14:paraId="281BA7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14:paraId="1E7E67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w:t>
      </w:r>
      <w:r>
        <w:rPr>
          <w:rFonts w:ascii="Times New Roman" w:hAnsi="Times New Roman"/>
          <w:sz w:val="28"/>
          <w:szCs w:val="28"/>
        </w:rPr>
        <w:t> </w:t>
      </w:r>
      <w:r>
        <w:rPr>
          <w:rFonts w:ascii="Times New Roman" w:hAnsi="Times New Roman"/>
          <w:sz w:val="28"/>
          <w:szCs w:val="28"/>
          <w:lang w:val="ru-RU"/>
        </w:rPr>
        <w:t>трудового воспитания:</w:t>
      </w:r>
    </w:p>
    <w:p w14:paraId="783C18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23045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14:paraId="0F4C1E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021470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w:t>
      </w:r>
    </w:p>
    <w:p w14:paraId="2936DF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труду и результатам трудовой деятельности;</w:t>
      </w:r>
    </w:p>
    <w:p w14:paraId="3960DE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426AD9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w:t>
      </w:r>
      <w:r>
        <w:rPr>
          <w:rFonts w:ascii="Times New Roman" w:hAnsi="Times New Roman"/>
          <w:sz w:val="28"/>
          <w:szCs w:val="28"/>
        </w:rPr>
        <w:t> </w:t>
      </w:r>
      <w:r>
        <w:rPr>
          <w:rFonts w:ascii="Times New Roman" w:hAnsi="Times New Roman"/>
          <w:sz w:val="28"/>
          <w:szCs w:val="28"/>
          <w:lang w:val="ru-RU"/>
        </w:rPr>
        <w:t>экологического воспитания:</w:t>
      </w:r>
    </w:p>
    <w:p w14:paraId="41E200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6E809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53DA93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14:paraId="04DE72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14:paraId="6E9CCE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14:paraId="40783B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w:t>
      </w:r>
      <w:r>
        <w:rPr>
          <w:rFonts w:ascii="Times New Roman" w:hAnsi="Times New Roman"/>
          <w:sz w:val="28"/>
          <w:szCs w:val="28"/>
        </w:rPr>
        <w:t> </w:t>
      </w:r>
      <w:r>
        <w:rPr>
          <w:rFonts w:ascii="Times New Roman" w:hAnsi="Times New Roman"/>
          <w:sz w:val="28"/>
          <w:szCs w:val="28"/>
          <w:lang w:val="ru-RU"/>
        </w:rPr>
        <w:t>ценности научного познания:</w:t>
      </w:r>
    </w:p>
    <w:p w14:paraId="590B20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4BD437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267E12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F4CDF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w:t>
      </w:r>
      <w:r>
        <w:rPr>
          <w:rFonts w:ascii="Times New Roman" w:hAnsi="Times New Roman"/>
          <w:sz w:val="28"/>
          <w:szCs w:val="28"/>
        </w:rPr>
        <w:t> </w:t>
      </w:r>
      <w:r>
        <w:rPr>
          <w:rFonts w:ascii="Times New Roman" w:hAnsi="Times New Roman"/>
          <w:sz w:val="28"/>
          <w:szCs w:val="28"/>
          <w:lang w:val="ru-RU"/>
        </w:rPr>
        <w:t>адаптации к изменяющимся условиям социальной и природной среды:</w:t>
      </w:r>
    </w:p>
    <w:p w14:paraId="2A7C22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2F6C2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во взаимодействии в условиях неопределенности, открытость опыту и знаниям других;</w:t>
      </w:r>
    </w:p>
    <w:p w14:paraId="448952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36F26E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14:paraId="0A55BB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669171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14:paraId="6C6B91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14:paraId="6A95A6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14:paraId="496BA4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14:paraId="0B2CCF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14:paraId="0EBAD5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14:paraId="60D6D7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14:paraId="518398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w:t>
      </w:r>
      <w:r>
        <w:rPr>
          <w:rFonts w:ascii="Times New Roman" w:hAnsi="Times New Roman"/>
          <w:sz w:val="28"/>
          <w:szCs w:val="28"/>
        </w:rPr>
        <w:t> </w:t>
      </w:r>
      <w:r>
        <w:rPr>
          <w:rFonts w:ascii="Times New Roman" w:hAnsi="Times New Roman"/>
          <w:sz w:val="28"/>
          <w:szCs w:val="28"/>
          <w:lang w:val="ru-RU"/>
        </w:rPr>
        <w:t>В результате изучения иностранного (кита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F8B0E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1.</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логические действия как часть познавательных универсальных учебных действий:</w:t>
      </w:r>
    </w:p>
    <w:p w14:paraId="23CEF0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14:paraId="538DA4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6F43AE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14:paraId="7ADBA0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14:paraId="0844A0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14:paraId="203856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14:paraId="4A0129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FE993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4D1117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2.</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45F1C9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619C0E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3FCD87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14:paraId="4ECE8A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23A23F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14:paraId="23A5BE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3FA3F1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2301F0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3.</w:t>
      </w:r>
      <w:r>
        <w:rPr>
          <w:rFonts w:ascii="Times New Roman" w:hAnsi="Times New Roman"/>
          <w:sz w:val="28"/>
          <w:szCs w:val="28"/>
        </w:rPr>
        <w:t> </w:t>
      </w:r>
      <w:r>
        <w:rPr>
          <w:rFonts w:ascii="Times New Roman" w:hAnsi="Times New Roman"/>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14:paraId="52C8E2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 обучающегося будут сформированы умения работать с информацией как часть познавательных универсальных учебных действий:</w:t>
      </w:r>
    </w:p>
    <w:p w14:paraId="03FE88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6A7C3D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5FA2DB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884F9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283659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14:paraId="368666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67D21F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4.</w:t>
      </w:r>
      <w:r>
        <w:rPr>
          <w:rFonts w:ascii="Times New Roman" w:hAnsi="Times New Roman"/>
          <w:sz w:val="28"/>
          <w:szCs w:val="28"/>
        </w:rPr>
        <w:t> </w:t>
      </w:r>
      <w:r>
        <w:rPr>
          <w:rFonts w:ascii="Times New Roman" w:hAnsi="Times New Roman"/>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3945EB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14:paraId="4E688D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14:paraId="0ADB4B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14:paraId="339A7A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25F0CD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26850F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65B5C0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5FA08B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14:paraId="719882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22DEC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5.</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овместной деятельности как часть коммуникативных универсальных учебных действий:</w:t>
      </w:r>
    </w:p>
    <w:p w14:paraId="3F9E3F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52694D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5E067A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2771D1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4D17FC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3C7B99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507E67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14:paraId="11FA6D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6.</w:t>
      </w:r>
      <w:r>
        <w:rPr>
          <w:rFonts w:ascii="Times New Roman" w:hAnsi="Times New Roman"/>
          <w:sz w:val="28"/>
          <w:szCs w:val="28"/>
        </w:rPr>
        <w:t> </w:t>
      </w:r>
      <w:r>
        <w:rPr>
          <w:rFonts w:ascii="Times New Roman" w:hAnsi="Times New Roman"/>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02E438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 обучающегося будут сформированы умения самоорганизации как часть регулятивных универсальных учебных действий:</w:t>
      </w:r>
    </w:p>
    <w:p w14:paraId="417B2B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14:paraId="0E6D08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0CAA59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057250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14:paraId="2B9F36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1D918F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7.</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амоконтроля как часть регулятивных универсальных учебных действий:</w:t>
      </w:r>
    </w:p>
    <w:p w14:paraId="281916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4DFDB0C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w:t>
      </w:r>
    </w:p>
    <w:p w14:paraId="3A82BCD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w:t>
      </w:r>
    </w:p>
    <w:p w14:paraId="22F8389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решении учебной задачи адаптировать решение к меняющимся обстоятельствам;</w:t>
      </w:r>
    </w:p>
    <w:p w14:paraId="748A02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енному опыту, находить позитивное в произошедшей ситуации;</w:t>
      </w:r>
    </w:p>
    <w:p w14:paraId="257C5F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6DCFE6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1C2895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8.</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эмоционального интеллекта как часть регулятивных универсальных учебных действий:</w:t>
      </w:r>
    </w:p>
    <w:p w14:paraId="3D77A6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67685E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3D625F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4559A6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14:paraId="7D5B9A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9.</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принимать себя и других как часть регулятивных универсальных учебных действий:</w:t>
      </w:r>
    </w:p>
    <w:p w14:paraId="7DE046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w:t>
      </w:r>
    </w:p>
    <w:p w14:paraId="482C43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е право на ошибку и такое же право другого;</w:t>
      </w:r>
    </w:p>
    <w:p w14:paraId="012809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4177B2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14:paraId="147C7F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14:paraId="2F01F8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w:t>
      </w:r>
      <w:r>
        <w:rPr>
          <w:rFonts w:ascii="Times New Roman" w:hAnsi="Times New Roman"/>
          <w:sz w:val="28"/>
          <w:szCs w:val="28"/>
        </w:rPr>
        <w:t> </w:t>
      </w:r>
      <w:r>
        <w:rPr>
          <w:rFonts w:ascii="Times New Roman" w:hAnsi="Times New Roman"/>
          <w:sz w:val="28"/>
          <w:szCs w:val="28"/>
          <w:lang w:val="ru-RU"/>
        </w:rPr>
        <w:t>Предметные результаты по иностранному (кита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0BF708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1.</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иностранному (китайскому) языку концу обучения в 5 классе.</w:t>
      </w:r>
    </w:p>
    <w:p w14:paraId="29E63F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1.1.</w:t>
      </w:r>
      <w:r>
        <w:rPr>
          <w:rFonts w:ascii="Times New Roman" w:hAnsi="Times New Roman"/>
          <w:sz w:val="28"/>
          <w:szCs w:val="28"/>
        </w:rPr>
        <w:t> </w:t>
      </w:r>
      <w:r>
        <w:rPr>
          <w:rFonts w:ascii="Times New Roman" w:hAnsi="Times New Roman"/>
          <w:sz w:val="28"/>
          <w:szCs w:val="28"/>
          <w:lang w:val="ru-RU"/>
        </w:rPr>
        <w:t>Коммуникативные умения.</w:t>
      </w:r>
    </w:p>
    <w:p w14:paraId="211AF13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459A4E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036DF2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5–6 фраз), кратко излагать результаты выполненной проектной работы (объём –5–6 фраз);</w:t>
      </w:r>
    </w:p>
    <w:p w14:paraId="3EF2E3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47B07E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10 знаков), читать про себя несплошные тексты (таблицы) и понимать представленную в них информацию;</w:t>
      </w:r>
    </w:p>
    <w:p w14:paraId="49C0AC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50 знаков).</w:t>
      </w:r>
    </w:p>
    <w:p w14:paraId="094730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1.2.</w:t>
      </w:r>
      <w:r>
        <w:rPr>
          <w:rFonts w:ascii="Times New Roman" w:hAnsi="Times New Roman"/>
          <w:sz w:val="28"/>
          <w:szCs w:val="28"/>
        </w:rPr>
        <w:t> </w:t>
      </w:r>
      <w:r>
        <w:rPr>
          <w:rFonts w:ascii="Times New Roman" w:hAnsi="Times New Roman"/>
          <w:sz w:val="28"/>
          <w:szCs w:val="28"/>
          <w:lang w:val="ru-RU"/>
        </w:rPr>
        <w:t>Языковые навыки и умения.</w:t>
      </w:r>
    </w:p>
    <w:p w14:paraId="083C236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26EE96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звуки китайского языка;</w:t>
      </w:r>
    </w:p>
    <w:p w14:paraId="3D75E013">
      <w:pPr>
        <w:widowControl/>
        <w:spacing w:after="0" w:line="350" w:lineRule="auto"/>
        <w:ind w:firstLine="709"/>
        <w:jc w:val="both"/>
        <w:rPr>
          <w:rFonts w:ascii="Times New Roman" w:hAnsi="Times New Roman"/>
          <w:sz w:val="28"/>
          <w:szCs w:val="28"/>
          <w:lang w:val="ru-RU"/>
        </w:rPr>
      </w:pPr>
      <w:r>
        <w:rPr>
          <w:rFonts w:ascii="Times New Roman" w:hAnsi="Times New Roman" w:eastAsia="SchoolBookSanPin"/>
          <w:bCs/>
          <w:sz w:val="28"/>
          <w:szCs w:val="28"/>
          <w:lang w:val="ru-RU"/>
        </w:rPr>
        <w:t>иметь представление о</w:t>
      </w:r>
      <w:r>
        <w:rPr>
          <w:rFonts w:ascii="Times New Roman" w:hAnsi="Times New Roman"/>
          <w:sz w:val="28"/>
          <w:szCs w:val="28"/>
          <w:lang w:val="ru-RU"/>
        </w:rPr>
        <w:t xml:space="preserve"> правилах тональной системы китайского языка и корректно их использовать (изменение тонов, неполный третий тон, лёгкий тон);</w:t>
      </w:r>
    </w:p>
    <w:p w14:paraId="59338A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все звуки китайского языка;</w:t>
      </w:r>
    </w:p>
    <w:p w14:paraId="015130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я букв китайского звукобуквенного алфавита пиньинь (также называемого «фонетической транскрипцией»), иницили и финали, и фонетически корректно их озвучивать; </w:t>
      </w:r>
    </w:p>
    <w:p w14:paraId="60F3A5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14:paraId="0BC307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14:paraId="1EB10E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90 знаков);</w:t>
      </w:r>
    </w:p>
    <w:p w14:paraId="61C3E1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выками ритмико-интонационного оформления речи в зависимости от коммуникативной ситуации.</w:t>
      </w:r>
    </w:p>
    <w:p w14:paraId="504F25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14:paraId="53C82B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14:paraId="3AD7C1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14:paraId="3CC5D6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а и различия в написании изученных иероглифов;</w:t>
      </w:r>
    </w:p>
    <w:p w14:paraId="0B54EE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14:paraId="0A97FD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14:paraId="5A6C53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14:paraId="26D0E7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14:paraId="564C73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14:paraId="189B6A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14:paraId="16E4D0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14:paraId="336EBB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14:paraId="0E8487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380 лексических единиц и правильно употреблять в устной и письменной речи 3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6E5D0A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14:paraId="0B56D1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14:paraId="2FA4E7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14:paraId="2D2C1C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14:paraId="2948A7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14:paraId="6837F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и письменной речи:</w:t>
      </w:r>
    </w:p>
    <w:p w14:paraId="637266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hint="eastAsia" w:ascii="MingLiU" w:hAnsi="MingLiU" w:eastAsia="MingLiU" w:cs="MingLiU"/>
          <w:sz w:val="28"/>
          <w:szCs w:val="28"/>
        </w:rPr>
        <w:t>吗</w:t>
      </w:r>
      <w:r>
        <w:rPr>
          <w:rFonts w:ascii="Times New Roman" w:hAnsi="Times New Roman"/>
          <w:sz w:val="28"/>
          <w:szCs w:val="28"/>
          <w:lang w:val="ru-RU"/>
        </w:rPr>
        <w:t xml:space="preserve"> и в утвердительно отрицательной форме, специальный вопрос с вопросительными местоимениями), побудительные, восклицательные;</w:t>
      </w:r>
    </w:p>
    <w:p w14:paraId="12E6F7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енные и распространенные простые предложения;</w:t>
      </w:r>
    </w:p>
    <w:p w14:paraId="6DEBBB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hint="eastAsia" w:ascii="MS Gothic" w:hAnsi="MS Gothic" w:eastAsia="MS Gothic" w:cs="MS Gothic"/>
          <w:sz w:val="28"/>
          <w:szCs w:val="28"/>
        </w:rPr>
        <w:t>是</w:t>
      </w:r>
      <w:r>
        <w:rPr>
          <w:rFonts w:ascii="Times New Roman" w:hAnsi="Times New Roman"/>
          <w:sz w:val="28"/>
          <w:szCs w:val="28"/>
          <w:lang w:val="ru-RU"/>
        </w:rPr>
        <w:t xml:space="preserve"> и без 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0BA0AB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14:paraId="5991EA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14:paraId="41F716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hint="eastAsia" w:ascii="MS Gothic" w:hAnsi="MS Gothic" w:eastAsia="MS Gothic" w:cs="MS Gothic"/>
          <w:sz w:val="28"/>
          <w:szCs w:val="28"/>
        </w:rPr>
        <w:t>有</w:t>
      </w:r>
      <w:r>
        <w:rPr>
          <w:rFonts w:ascii="Times New Roman" w:hAnsi="Times New Roman"/>
          <w:sz w:val="28"/>
          <w:szCs w:val="28"/>
          <w:lang w:val="ru-RU"/>
        </w:rPr>
        <w:t>;</w:t>
      </w:r>
    </w:p>
    <w:p w14:paraId="0C9611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иветствие и прощание, благодарность и ответ на нее, предложение (приглашение) и ответ на него, одобрение и комплименты, фразы, выражающие просьбу, с глаголом </w:t>
      </w:r>
      <w:r>
        <w:rPr>
          <w:rFonts w:hint="eastAsia" w:ascii="MingLiU" w:hAnsi="MingLiU" w:eastAsia="MingLiU" w:cs="MingLiU"/>
          <w:sz w:val="28"/>
          <w:szCs w:val="28"/>
        </w:rPr>
        <w:t>请</w:t>
      </w:r>
      <w:r>
        <w:rPr>
          <w:rFonts w:ascii="Times New Roman" w:hAnsi="Times New Roman"/>
          <w:sz w:val="28"/>
          <w:szCs w:val="28"/>
          <w:lang w:val="ru-RU"/>
        </w:rPr>
        <w:t>;</w:t>
      </w:r>
    </w:p>
    <w:p w14:paraId="76BDAF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518BC5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14:paraId="2E5740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t>
      </w:r>
      <w:r>
        <w:rPr>
          <w:rFonts w:hint="eastAsia" w:ascii="MingLiU" w:hAnsi="MingLiU" w:eastAsia="MingLiU" w:cs="MingLiU"/>
          <w:sz w:val="28"/>
          <w:szCs w:val="28"/>
        </w:rPr>
        <w:t>谁</w:t>
      </w:r>
      <w:r>
        <w:rPr>
          <w:rFonts w:ascii="Times New Roman" w:hAnsi="Times New Roman"/>
          <w:sz w:val="28"/>
          <w:szCs w:val="28"/>
          <w:lang w:val="ru-RU"/>
        </w:rPr>
        <w:t xml:space="preserve">, </w:t>
      </w:r>
      <w:r>
        <w:rPr>
          <w:rFonts w:hint="eastAsia" w:ascii="MS Gothic" w:hAnsi="MS Gothic" w:eastAsia="MS Gothic" w:cs="MS Gothic"/>
          <w:sz w:val="28"/>
          <w:szCs w:val="28"/>
        </w:rPr>
        <w:t>什么</w:t>
      </w:r>
      <w:r>
        <w:rPr>
          <w:rFonts w:ascii="Times New Roman" w:hAnsi="Times New Roman"/>
          <w:sz w:val="28"/>
          <w:szCs w:val="28"/>
          <w:lang w:val="ru-RU"/>
        </w:rPr>
        <w:t xml:space="preserve">, </w:t>
      </w:r>
      <w:r>
        <w:rPr>
          <w:rFonts w:hint="eastAsia" w:ascii="MS Gothic" w:hAnsi="MS Gothic" w:eastAsia="MS Gothic" w:cs="MS Gothic"/>
          <w:sz w:val="28"/>
          <w:szCs w:val="28"/>
        </w:rPr>
        <w:t>哪</w:t>
      </w:r>
      <w:r>
        <w:rPr>
          <w:rFonts w:ascii="Times New Roman" w:hAnsi="Times New Roman"/>
          <w:sz w:val="28"/>
          <w:szCs w:val="28"/>
          <w:lang w:val="ru-RU"/>
        </w:rPr>
        <w:t xml:space="preserve">, </w:t>
      </w:r>
      <w:r>
        <w:rPr>
          <w:rFonts w:hint="eastAsia" w:ascii="MS Gothic" w:hAnsi="MS Gothic" w:eastAsia="MS Gothic" w:cs="MS Gothic"/>
          <w:sz w:val="28"/>
          <w:szCs w:val="28"/>
        </w:rPr>
        <w:t>几</w:t>
      </w:r>
      <w:r>
        <w:rPr>
          <w:rFonts w:ascii="Times New Roman" w:hAnsi="Times New Roman"/>
          <w:sz w:val="28"/>
          <w:szCs w:val="28"/>
          <w:lang w:val="ru-RU"/>
        </w:rPr>
        <w:t xml:space="preserve">, </w:t>
      </w:r>
      <w:r>
        <w:rPr>
          <w:rFonts w:hint="eastAsia" w:ascii="MS Gothic" w:hAnsi="MS Gothic" w:eastAsia="MS Gothic" w:cs="MS Gothic"/>
          <w:sz w:val="28"/>
          <w:szCs w:val="28"/>
        </w:rPr>
        <w:t>多大</w:t>
      </w:r>
      <w:r>
        <w:rPr>
          <w:rFonts w:ascii="Times New Roman" w:hAnsi="Times New Roman"/>
          <w:sz w:val="28"/>
          <w:szCs w:val="28"/>
          <w:lang w:val="ru-RU"/>
        </w:rPr>
        <w:t xml:space="preserve">, </w:t>
      </w:r>
      <w:r>
        <w:rPr>
          <w:rFonts w:hint="eastAsia" w:ascii="MS Gothic" w:hAnsi="MS Gothic" w:eastAsia="MS Gothic" w:cs="MS Gothic"/>
          <w:sz w:val="28"/>
          <w:szCs w:val="28"/>
        </w:rPr>
        <w:t>多少</w:t>
      </w:r>
      <w:r>
        <w:rPr>
          <w:rFonts w:ascii="Times New Roman" w:hAnsi="Times New Roman"/>
          <w:sz w:val="28"/>
          <w:szCs w:val="28"/>
          <w:lang w:val="ru-RU"/>
        </w:rPr>
        <w:t>);</w:t>
      </w:r>
    </w:p>
    <w:p w14:paraId="2C1C50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hint="eastAsia" w:ascii="MingLiU" w:hAnsi="MingLiU" w:eastAsia="MingLiU" w:cs="MingLiU"/>
          <w:sz w:val="28"/>
          <w:szCs w:val="28"/>
        </w:rPr>
        <w:t>谁</w:t>
      </w:r>
      <w:r>
        <w:rPr>
          <w:rFonts w:hint="eastAsia" w:ascii="MS Gothic" w:hAnsi="MS Gothic" w:eastAsia="MS Gothic" w:cs="MS Gothic"/>
          <w:sz w:val="28"/>
          <w:szCs w:val="28"/>
        </w:rPr>
        <w:t>的</w:t>
      </w:r>
      <w:r>
        <w:rPr>
          <w:rFonts w:ascii="Times New Roman" w:hAnsi="Times New Roman"/>
          <w:sz w:val="28"/>
          <w:szCs w:val="28"/>
          <w:lang w:val="ru-RU"/>
        </w:rPr>
        <w:t>;</w:t>
      </w:r>
    </w:p>
    <w:p w14:paraId="738855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hint="eastAsia" w:ascii="MS Gothic" w:hAnsi="MS Gothic" w:eastAsia="MS Gothic" w:cs="MS Gothic"/>
          <w:sz w:val="28"/>
          <w:szCs w:val="28"/>
        </w:rPr>
        <w:t>什么</w:t>
      </w:r>
      <w:r>
        <w:rPr>
          <w:rFonts w:ascii="Times New Roman" w:hAnsi="Times New Roman"/>
          <w:sz w:val="28"/>
          <w:szCs w:val="28"/>
          <w:lang w:val="ru-RU"/>
        </w:rPr>
        <w:t xml:space="preserve"> в значении «какой» и в роли дополнения;</w:t>
      </w:r>
    </w:p>
    <w:p w14:paraId="18DBB6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5E3A1F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ую частицу) </w:t>
      </w:r>
      <w:r>
        <w:rPr>
          <w:rFonts w:hint="eastAsia" w:ascii="MS Gothic" w:hAnsi="MS Gothic" w:eastAsia="MS Gothic" w:cs="MS Gothic"/>
          <w:sz w:val="28"/>
          <w:szCs w:val="28"/>
        </w:rPr>
        <w:t>的</w:t>
      </w:r>
      <w:r>
        <w:rPr>
          <w:rFonts w:ascii="Times New Roman" w:hAnsi="Times New Roman"/>
          <w:sz w:val="28"/>
          <w:szCs w:val="28"/>
          <w:lang w:val="ru-RU"/>
        </w:rPr>
        <w:t>;</w:t>
      </w:r>
    </w:p>
    <w:p w14:paraId="64ED55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ен по-китайски;</w:t>
      </w:r>
    </w:p>
    <w:p w14:paraId="2147EB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hint="eastAsia" w:ascii="MS Gothic" w:hAnsi="MS Gothic" w:eastAsia="MS Gothic" w:cs="MS Gothic"/>
          <w:sz w:val="28"/>
          <w:szCs w:val="28"/>
        </w:rPr>
        <w:t>不</w:t>
      </w:r>
      <w:r>
        <w:rPr>
          <w:rFonts w:ascii="Times New Roman" w:hAnsi="Times New Roman"/>
          <w:sz w:val="28"/>
          <w:szCs w:val="28"/>
          <w:lang w:val="ru-RU"/>
        </w:rPr>
        <w:t xml:space="preserve">, </w:t>
      </w:r>
      <w:r>
        <w:rPr>
          <w:rFonts w:hint="eastAsia" w:ascii="MS Gothic" w:hAnsi="MS Gothic" w:eastAsia="MS Gothic" w:cs="MS Gothic"/>
          <w:sz w:val="28"/>
          <w:szCs w:val="28"/>
        </w:rPr>
        <w:t>没</w:t>
      </w:r>
      <w:r>
        <w:rPr>
          <w:rFonts w:ascii="Times New Roman" w:hAnsi="Times New Roman"/>
          <w:sz w:val="28"/>
          <w:szCs w:val="28"/>
          <w:lang w:val="ru-RU"/>
        </w:rPr>
        <w:t>;</w:t>
      </w:r>
    </w:p>
    <w:p w14:paraId="0145A0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и глагольно-объектные словосочетания глагол </w:t>
      </w:r>
      <w:r>
        <w:rPr>
          <w:rFonts w:hint="eastAsia" w:ascii="MS Gothic" w:hAnsi="MS Gothic" w:eastAsia="MS Gothic" w:cs="MS Gothic"/>
          <w:sz w:val="28"/>
          <w:szCs w:val="28"/>
        </w:rPr>
        <w:t>借</w:t>
      </w:r>
      <w:r>
        <w:rPr>
          <w:rFonts w:ascii="Times New Roman" w:hAnsi="Times New Roman"/>
          <w:sz w:val="28"/>
          <w:szCs w:val="28"/>
          <w:lang w:val="ru-RU"/>
        </w:rPr>
        <w:t xml:space="preserve"> в значениях «брать в долг» и «давать в долг»;</w:t>
      </w:r>
    </w:p>
    <w:p w14:paraId="77C743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hint="eastAsia" w:ascii="MS Gothic" w:hAnsi="MS Gothic" w:eastAsia="MS Gothic" w:cs="MS Gothic"/>
          <w:sz w:val="28"/>
          <w:szCs w:val="28"/>
        </w:rPr>
        <w:t>喜</w:t>
      </w:r>
      <w:r>
        <w:rPr>
          <w:rFonts w:hint="eastAsia" w:ascii="MingLiU" w:hAnsi="MingLiU" w:eastAsia="MingLiU" w:cs="MingLiU"/>
          <w:sz w:val="28"/>
          <w:szCs w:val="28"/>
        </w:rPr>
        <w:t>欢</w:t>
      </w:r>
      <w:r>
        <w:rPr>
          <w:rFonts w:ascii="Times New Roman" w:hAnsi="Times New Roman"/>
          <w:sz w:val="28"/>
          <w:szCs w:val="28"/>
          <w:lang w:val="ru-RU"/>
        </w:rPr>
        <w:t xml:space="preserve"> с дополнением;</w:t>
      </w:r>
    </w:p>
    <w:p w14:paraId="3CED8C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hint="eastAsia" w:ascii="MS Gothic" w:hAnsi="MS Gothic" w:eastAsia="MS Gothic" w:cs="MS Gothic"/>
          <w:sz w:val="28"/>
          <w:szCs w:val="28"/>
        </w:rPr>
        <w:t>想</w:t>
      </w:r>
      <w:r>
        <w:rPr>
          <w:rFonts w:ascii="Times New Roman" w:hAnsi="Times New Roman"/>
          <w:sz w:val="28"/>
          <w:szCs w:val="28"/>
          <w:lang w:val="ru-RU"/>
        </w:rPr>
        <w:t xml:space="preserve">, </w:t>
      </w:r>
      <w:r>
        <w:rPr>
          <w:rFonts w:hint="eastAsia" w:ascii="MS Gothic" w:hAnsi="MS Gothic" w:eastAsia="MS Gothic" w:cs="MS Gothic"/>
          <w:sz w:val="28"/>
          <w:szCs w:val="28"/>
        </w:rPr>
        <w:t>要</w:t>
      </w:r>
      <w:r>
        <w:rPr>
          <w:rFonts w:ascii="Times New Roman" w:hAnsi="Times New Roman"/>
          <w:sz w:val="28"/>
          <w:szCs w:val="28"/>
          <w:lang w:val="ru-RU"/>
        </w:rPr>
        <w:t>);</w:t>
      </w:r>
    </w:p>
    <w:p w14:paraId="6187D2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hint="eastAsia" w:ascii="MS Gothic" w:hAnsi="MS Gothic" w:eastAsia="MS Gothic" w:cs="MS Gothic"/>
          <w:sz w:val="28"/>
          <w:szCs w:val="28"/>
        </w:rPr>
        <w:t>会</w:t>
      </w:r>
      <w:r>
        <w:rPr>
          <w:rFonts w:ascii="Times New Roman" w:hAnsi="Times New Roman"/>
          <w:sz w:val="28"/>
          <w:szCs w:val="28"/>
          <w:lang w:val="ru-RU"/>
        </w:rPr>
        <w:t xml:space="preserve">, </w:t>
      </w:r>
      <w:r>
        <w:rPr>
          <w:rFonts w:hint="eastAsia" w:ascii="MS Gothic" w:hAnsi="MS Gothic" w:eastAsia="MS Gothic" w:cs="MS Gothic"/>
          <w:sz w:val="28"/>
          <w:szCs w:val="28"/>
        </w:rPr>
        <w:t>可以</w:t>
      </w:r>
      <w:r>
        <w:rPr>
          <w:rFonts w:ascii="Times New Roman" w:hAnsi="Times New Roman"/>
          <w:sz w:val="28"/>
          <w:szCs w:val="28"/>
          <w:lang w:val="ru-RU"/>
        </w:rPr>
        <w:t xml:space="preserve">, </w:t>
      </w:r>
      <w:r>
        <w:rPr>
          <w:rFonts w:hint="eastAsia" w:ascii="MS Gothic" w:hAnsi="MS Gothic" w:eastAsia="MS Gothic" w:cs="MS Gothic"/>
          <w:sz w:val="28"/>
          <w:szCs w:val="28"/>
        </w:rPr>
        <w:t>能</w:t>
      </w:r>
      <w:r>
        <w:rPr>
          <w:rFonts w:ascii="Times New Roman" w:hAnsi="Times New Roman"/>
          <w:sz w:val="28"/>
          <w:szCs w:val="28"/>
          <w:lang w:val="ru-RU"/>
        </w:rPr>
        <w:t>);</w:t>
      </w:r>
    </w:p>
    <w:p w14:paraId="4953BD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hint="eastAsia" w:ascii="MingLiU" w:hAnsi="MingLiU" w:eastAsia="MingLiU" w:cs="MingLiU"/>
          <w:sz w:val="28"/>
          <w:szCs w:val="28"/>
        </w:rPr>
        <w:t>让</w:t>
      </w:r>
      <w:r>
        <w:rPr>
          <w:rFonts w:ascii="Times New Roman" w:hAnsi="Times New Roman"/>
          <w:sz w:val="28"/>
          <w:szCs w:val="28"/>
          <w:lang w:val="ru-RU"/>
        </w:rPr>
        <w:t xml:space="preserve"> и другие);</w:t>
      </w:r>
    </w:p>
    <w:p w14:paraId="634DBD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глагола;</w:t>
      </w:r>
    </w:p>
    <w:p w14:paraId="3882B8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14:paraId="50B9D6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степени </w:t>
      </w:r>
      <w:r>
        <w:rPr>
          <w:rFonts w:hint="eastAsia" w:ascii="MS Gothic" w:hAnsi="MS Gothic" w:eastAsia="MS Gothic" w:cs="MS Gothic"/>
          <w:sz w:val="28"/>
          <w:szCs w:val="28"/>
        </w:rPr>
        <w:t>很</w:t>
      </w:r>
      <w:r>
        <w:rPr>
          <w:rFonts w:ascii="Times New Roman" w:hAnsi="Times New Roman"/>
          <w:sz w:val="28"/>
          <w:szCs w:val="28"/>
          <w:lang w:val="ru-RU"/>
        </w:rPr>
        <w:t>;</w:t>
      </w:r>
    </w:p>
    <w:p w14:paraId="4F1D80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最</w:t>
      </w:r>
      <w:r>
        <w:rPr>
          <w:rFonts w:ascii="Times New Roman" w:hAnsi="Times New Roman"/>
          <w:sz w:val="28"/>
          <w:szCs w:val="28"/>
          <w:lang w:val="ru-RU"/>
        </w:rPr>
        <w:t xml:space="preserve"> и формирование превосходной степени сравнения прилагательных;</w:t>
      </w:r>
    </w:p>
    <w:p w14:paraId="3C191E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都</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ascii="Times New Roman" w:hAnsi="Times New Roman"/>
          <w:sz w:val="28"/>
          <w:szCs w:val="28"/>
          <w:lang w:val="ru-RU"/>
        </w:rPr>
        <w:t xml:space="preserve">, </w:t>
      </w:r>
      <w:r>
        <w:rPr>
          <w:rFonts w:hint="eastAsia" w:ascii="MS Gothic" w:hAnsi="MS Gothic" w:eastAsia="MS Gothic" w:cs="MS Gothic"/>
          <w:sz w:val="28"/>
          <w:szCs w:val="28"/>
        </w:rPr>
        <w:t>常</w:t>
      </w:r>
      <w:r>
        <w:rPr>
          <w:rFonts w:ascii="Times New Roman" w:hAnsi="Times New Roman"/>
          <w:sz w:val="28"/>
          <w:szCs w:val="28"/>
          <w:lang w:val="ru-RU"/>
        </w:rPr>
        <w:t xml:space="preserve"> (</w:t>
      </w:r>
      <w:r>
        <w:rPr>
          <w:rFonts w:hint="eastAsia" w:ascii="MS Gothic" w:hAnsi="MS Gothic" w:eastAsia="MS Gothic" w:cs="MS Gothic"/>
          <w:sz w:val="28"/>
          <w:szCs w:val="28"/>
        </w:rPr>
        <w:t>常常</w:t>
      </w:r>
      <w:r>
        <w:rPr>
          <w:rFonts w:ascii="Times New Roman" w:hAnsi="Times New Roman"/>
          <w:sz w:val="28"/>
          <w:szCs w:val="28"/>
          <w:lang w:val="ru-RU"/>
        </w:rPr>
        <w:t>);</w:t>
      </w:r>
    </w:p>
    <w:p w14:paraId="0CE645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ы </w:t>
      </w:r>
      <w:r>
        <w:rPr>
          <w:rFonts w:hint="eastAsia" w:ascii="MS Gothic" w:hAnsi="MS Gothic" w:eastAsia="MS Gothic" w:cs="MS Gothic"/>
          <w:sz w:val="28"/>
          <w:szCs w:val="28"/>
        </w:rPr>
        <w:t>和</w:t>
      </w:r>
      <w:r>
        <w:rPr>
          <w:rFonts w:ascii="Times New Roman" w:hAnsi="Times New Roman"/>
          <w:sz w:val="28"/>
          <w:szCs w:val="28"/>
          <w:lang w:val="ru-RU"/>
        </w:rPr>
        <w:t xml:space="preserve">, </w:t>
      </w:r>
      <w:r>
        <w:rPr>
          <w:rFonts w:hint="eastAsia" w:ascii="MS Gothic" w:hAnsi="MS Gothic" w:eastAsia="MS Gothic" w:cs="MS Gothic"/>
          <w:sz w:val="28"/>
          <w:szCs w:val="28"/>
        </w:rPr>
        <w:t>或者</w:t>
      </w:r>
      <w:r>
        <w:rPr>
          <w:rFonts w:ascii="Times New Roman" w:hAnsi="Times New Roman"/>
          <w:sz w:val="28"/>
          <w:szCs w:val="28"/>
          <w:lang w:val="ru-RU"/>
        </w:rPr>
        <w:t>;</w:t>
      </w:r>
    </w:p>
    <w:p w14:paraId="7702AD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hint="eastAsia" w:ascii="MingLiU" w:hAnsi="MingLiU" w:eastAsia="MingLiU" w:cs="MingLiU"/>
          <w:sz w:val="28"/>
          <w:szCs w:val="28"/>
        </w:rPr>
        <w:t>还是</w:t>
      </w:r>
      <w:r>
        <w:rPr>
          <w:rFonts w:ascii="Times New Roman" w:hAnsi="Times New Roman"/>
          <w:sz w:val="28"/>
          <w:szCs w:val="28"/>
          <w:lang w:val="ru-RU"/>
        </w:rPr>
        <w:t xml:space="preserve"> и его использование в альтернативном вопросе;</w:t>
      </w:r>
    </w:p>
    <w:p w14:paraId="62C8F2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S Gothic" w:hAnsi="MS Gothic" w:eastAsia="MS Gothic" w:cs="MS Gothic"/>
          <w:sz w:val="28"/>
          <w:szCs w:val="28"/>
        </w:rPr>
        <w:t>跟</w:t>
      </w:r>
      <w:r>
        <w:rPr>
          <w:rFonts w:ascii="Times New Roman" w:hAnsi="Times New Roman"/>
          <w:sz w:val="28"/>
          <w:szCs w:val="28"/>
          <w:lang w:val="ru-RU"/>
        </w:rPr>
        <w:t>(«с») и предложную конструкцию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ascii="Times New Roman" w:hAnsi="Times New Roman"/>
          <w:sz w:val="28"/>
          <w:szCs w:val="28"/>
          <w:lang w:val="ru-RU"/>
        </w:rPr>
        <w:t xml:space="preserve"> </w:t>
      </w:r>
      <w:r>
        <w:rPr>
          <w:rFonts w:hint="eastAsia" w:ascii="MS Gothic" w:hAnsi="MS Gothic" w:eastAsia="MS Gothic" w:cs="MS Gothic"/>
          <w:sz w:val="28"/>
          <w:szCs w:val="28"/>
        </w:rPr>
        <w:t>起</w:t>
      </w:r>
      <w:r>
        <w:rPr>
          <w:rFonts w:ascii="Times New Roman" w:hAnsi="Times New Roman"/>
          <w:sz w:val="28"/>
          <w:szCs w:val="28"/>
          <w:lang w:val="ru-RU"/>
        </w:rPr>
        <w:t>……;</w:t>
      </w:r>
    </w:p>
    <w:p w14:paraId="7B117F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S Gothic" w:hAnsi="MS Gothic" w:eastAsia="MS Gothic" w:cs="MS Gothic"/>
          <w:sz w:val="28"/>
          <w:szCs w:val="28"/>
        </w:rPr>
        <w:t>从</w:t>
      </w:r>
      <w:r>
        <w:rPr>
          <w:rFonts w:ascii="Times New Roman" w:hAnsi="Times New Roman"/>
          <w:sz w:val="28"/>
          <w:szCs w:val="28"/>
          <w:lang w:val="ru-RU"/>
        </w:rPr>
        <w:t xml:space="preserve"> («от»), предлог </w:t>
      </w:r>
      <w:r>
        <w:rPr>
          <w:rFonts w:hint="eastAsia" w:ascii="MingLiU" w:hAnsi="MingLiU" w:eastAsia="MingLiU" w:cs="MingLiU"/>
          <w:sz w:val="28"/>
          <w:szCs w:val="28"/>
        </w:rPr>
        <w:t>给</w:t>
      </w:r>
      <w:r>
        <w:rPr>
          <w:rFonts w:ascii="Times New Roman" w:hAnsi="Times New Roman"/>
          <w:sz w:val="28"/>
          <w:szCs w:val="28"/>
          <w:lang w:val="ru-RU"/>
        </w:rPr>
        <w:t xml:space="preserve"> и предложную конструкцию, отвечающую на вопросы «кому?», «чему?»;</w:t>
      </w:r>
    </w:p>
    <w:p w14:paraId="70BF28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е от 1 до 100, числительные </w:t>
      </w:r>
      <w:r>
        <w:rPr>
          <w:rFonts w:hint="eastAsia" w:ascii="MS Gothic" w:hAnsi="MS Gothic" w:eastAsia="MS Gothic" w:cs="MS Gothic"/>
          <w:sz w:val="28"/>
          <w:szCs w:val="28"/>
        </w:rPr>
        <w:t>二</w:t>
      </w:r>
      <w:r>
        <w:rPr>
          <w:rFonts w:ascii="Times New Roman" w:hAnsi="Times New Roman"/>
          <w:sz w:val="28"/>
          <w:szCs w:val="28"/>
          <w:lang w:val="ru-RU"/>
        </w:rPr>
        <w:t xml:space="preserve"> и </w:t>
      </w:r>
      <w:r>
        <w:rPr>
          <w:rFonts w:hint="eastAsia" w:ascii="MS Gothic" w:hAnsi="MS Gothic" w:eastAsia="MS Gothic" w:cs="MS Gothic"/>
          <w:sz w:val="28"/>
          <w:szCs w:val="28"/>
        </w:rPr>
        <w:t>两</w:t>
      </w:r>
      <w:r>
        <w:rPr>
          <w:rFonts w:ascii="Times New Roman" w:hAnsi="Times New Roman"/>
          <w:sz w:val="28"/>
          <w:szCs w:val="28"/>
          <w:lang w:val="ru-RU"/>
        </w:rPr>
        <w:t>;</w:t>
      </w:r>
    </w:p>
    <w:p w14:paraId="458F38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hint="eastAsia" w:ascii="MS Gothic" w:hAnsi="MS Gothic" w:eastAsia="MS Gothic" w:cs="MS Gothic"/>
          <w:sz w:val="28"/>
          <w:szCs w:val="28"/>
        </w:rPr>
        <w:t>第</w:t>
      </w:r>
      <w:r>
        <w:rPr>
          <w:rFonts w:ascii="Times New Roman" w:hAnsi="Times New Roman"/>
          <w:sz w:val="28"/>
          <w:szCs w:val="28"/>
          <w:lang w:val="ru-RU"/>
        </w:rPr>
        <w:t>;</w:t>
      </w:r>
    </w:p>
    <w:p w14:paraId="06F4BF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е слова (классификаторы) (</w:t>
      </w:r>
      <w:r>
        <w:rPr>
          <w:rFonts w:hint="eastAsia" w:ascii="MS Gothic" w:hAnsi="MS Gothic" w:eastAsia="MS Gothic" w:cs="MS Gothic"/>
          <w:sz w:val="28"/>
          <w:szCs w:val="28"/>
        </w:rPr>
        <w:t>碗</w:t>
      </w:r>
      <w:r>
        <w:rPr>
          <w:rFonts w:ascii="Times New Roman" w:hAnsi="Times New Roman"/>
          <w:sz w:val="28"/>
          <w:szCs w:val="28"/>
          <w:lang w:val="ru-RU"/>
        </w:rPr>
        <w:t xml:space="preserve">, </w:t>
      </w:r>
      <w:r>
        <w:rPr>
          <w:rFonts w:hint="eastAsia" w:ascii="MS Gothic" w:hAnsi="MS Gothic" w:eastAsia="MS Gothic" w:cs="MS Gothic"/>
          <w:sz w:val="28"/>
          <w:szCs w:val="28"/>
        </w:rPr>
        <w:t>种</w:t>
      </w:r>
      <w:r>
        <w:rPr>
          <w:rFonts w:hint="eastAsia" w:ascii="Times New Roman" w:hAnsi="Times New Roman"/>
          <w:sz w:val="28"/>
          <w:szCs w:val="28"/>
          <w:lang w:val="ru-RU"/>
        </w:rPr>
        <w:t xml:space="preserve"> </w:t>
      </w:r>
      <w:r>
        <w:rPr>
          <w:rFonts w:ascii="Times New Roman" w:hAnsi="Times New Roman"/>
          <w:sz w:val="28"/>
          <w:szCs w:val="28"/>
          <w:lang w:val="ru-RU"/>
        </w:rPr>
        <w:t xml:space="preserve">и другое.), универсальное счётное слово </w:t>
      </w:r>
      <w:r>
        <w:rPr>
          <w:rFonts w:hint="eastAsia" w:ascii="MS Gothic" w:hAnsi="MS Gothic" w:eastAsia="MS Gothic" w:cs="MS Gothic"/>
          <w:sz w:val="28"/>
          <w:szCs w:val="28"/>
        </w:rPr>
        <w:t>个</w:t>
      </w:r>
      <w:r>
        <w:rPr>
          <w:rFonts w:ascii="Times New Roman" w:hAnsi="Times New Roman"/>
          <w:sz w:val="28"/>
          <w:szCs w:val="28"/>
          <w:lang w:val="ru-RU"/>
        </w:rPr>
        <w:t xml:space="preserve">, вопросительную частицу </w:t>
      </w:r>
      <w:r>
        <w:rPr>
          <w:rFonts w:hint="eastAsia" w:ascii="MingLiU" w:hAnsi="MingLiU" w:eastAsia="MingLiU" w:cs="MingLiU"/>
          <w:sz w:val="28"/>
          <w:szCs w:val="28"/>
        </w:rPr>
        <w:t>吗</w:t>
      </w:r>
      <w:r>
        <w:rPr>
          <w:rFonts w:ascii="Times New Roman" w:hAnsi="Times New Roman"/>
          <w:sz w:val="28"/>
          <w:szCs w:val="28"/>
          <w:lang w:val="ru-RU"/>
        </w:rPr>
        <w:t>;</w:t>
      </w:r>
    </w:p>
    <w:p w14:paraId="0CF7CF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呢</w:t>
      </w:r>
      <w:r>
        <w:rPr>
          <w:rFonts w:ascii="Times New Roman" w:hAnsi="Times New Roman"/>
          <w:sz w:val="28"/>
          <w:szCs w:val="28"/>
          <w:lang w:val="ru-RU"/>
        </w:rPr>
        <w:t xml:space="preserve"> для формирования неполного вопроса;</w:t>
      </w:r>
    </w:p>
    <w:p w14:paraId="7F38E7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了</w:t>
      </w:r>
      <w:r>
        <w:rPr>
          <w:rFonts w:ascii="Times New Roman" w:hAnsi="Times New Roman"/>
          <w:sz w:val="28"/>
          <w:szCs w:val="28"/>
          <w:lang w:val="ru-RU"/>
        </w:rPr>
        <w:t>;</w:t>
      </w:r>
    </w:p>
    <w:p w14:paraId="56C1AE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hint="eastAsia" w:ascii="MS Gothic" w:hAnsi="MS Gothic" w:eastAsia="MS Gothic" w:cs="MS Gothic"/>
          <w:sz w:val="28"/>
          <w:szCs w:val="28"/>
        </w:rPr>
        <w:t>吧</w:t>
      </w:r>
      <w:r>
        <w:rPr>
          <w:rFonts w:ascii="Times New Roman" w:hAnsi="Times New Roman"/>
          <w:sz w:val="28"/>
          <w:szCs w:val="28"/>
          <w:lang w:val="ru-RU"/>
        </w:rPr>
        <w:t xml:space="preserve"> в побудительных предложениях;</w:t>
      </w:r>
    </w:p>
    <w:p w14:paraId="4E1098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 </w:t>
      </w:r>
      <w:r>
        <w:rPr>
          <w:rFonts w:hint="eastAsia" w:ascii="MS Gothic" w:hAnsi="MS Gothic" w:eastAsia="MS Gothic" w:cs="MS Gothic"/>
          <w:sz w:val="28"/>
          <w:szCs w:val="28"/>
        </w:rPr>
        <w:t>了</w:t>
      </w:r>
      <w:r>
        <w:rPr>
          <w:rFonts w:ascii="Times New Roman" w:hAnsi="Times New Roman"/>
          <w:sz w:val="28"/>
          <w:szCs w:val="28"/>
          <w:lang w:val="ru-RU"/>
        </w:rPr>
        <w:t xml:space="preserve"> (для обозначения завершенности действия);</w:t>
      </w:r>
    </w:p>
    <w:p w14:paraId="3D5213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для выражения чувств и эмоций; способы обозначения дат в китайском языке;</w:t>
      </w:r>
    </w:p>
    <w:p w14:paraId="345453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14:paraId="6EE457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14:paraId="0BD833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 в том числе неопределённого количества: счётное слово/наречие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w:t>
      </w:r>
    </w:p>
    <w:p w14:paraId="466980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有</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 xml:space="preserve">, отличие от </w:t>
      </w:r>
      <w:r>
        <w:rPr>
          <w:rFonts w:hint="eastAsia" w:ascii="MS Gothic" w:hAnsi="MS Gothic" w:eastAsia="MS Gothic" w:cs="MS Gothic"/>
          <w:sz w:val="28"/>
          <w:szCs w:val="28"/>
        </w:rPr>
        <w:t>一点儿</w:t>
      </w:r>
      <w:r>
        <w:rPr>
          <w:rFonts w:ascii="Times New Roman" w:hAnsi="Times New Roman"/>
          <w:sz w:val="28"/>
          <w:szCs w:val="28"/>
          <w:lang w:val="ru-RU"/>
        </w:rPr>
        <w:t>;</w:t>
      </w:r>
    </w:p>
    <w:p w14:paraId="5AFE18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14:paraId="39EF81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0F05BD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hint="eastAsia" w:ascii="MS Gothic" w:hAnsi="MS Gothic" w:eastAsia="MS Gothic" w:cs="MS Gothic"/>
          <w:sz w:val="28"/>
          <w:szCs w:val="28"/>
        </w:rPr>
        <w:t>几点</w:t>
      </w:r>
      <w:r>
        <w:rPr>
          <w:rFonts w:ascii="Times New Roman" w:hAnsi="Times New Roman"/>
          <w:sz w:val="28"/>
          <w:szCs w:val="28"/>
          <w:lang w:val="ru-RU"/>
        </w:rPr>
        <w:t xml:space="preserve"> 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6B3C6C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14:paraId="6220C9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hint="eastAsia" w:ascii="MS Gothic" w:hAnsi="MS Gothic" w:eastAsia="MS Gothic" w:cs="MS Gothic"/>
          <w:sz w:val="28"/>
          <w:szCs w:val="28"/>
        </w:rPr>
        <w:t>里</w:t>
      </w:r>
      <w:r>
        <w:rPr>
          <w:rFonts w:ascii="Times New Roman" w:hAnsi="Times New Roman"/>
          <w:sz w:val="28"/>
          <w:szCs w:val="28"/>
          <w:lang w:val="ru-RU"/>
        </w:rPr>
        <w:t xml:space="preserve">, </w:t>
      </w:r>
      <w:r>
        <w:rPr>
          <w:rFonts w:hint="eastAsia" w:ascii="MS Gothic" w:hAnsi="MS Gothic" w:eastAsia="MS Gothic" w:cs="MS Gothic"/>
          <w:sz w:val="28"/>
          <w:szCs w:val="28"/>
        </w:rPr>
        <w:t>上</w:t>
      </w:r>
      <w:r>
        <w:rPr>
          <w:rFonts w:ascii="Times New Roman" w:hAnsi="Times New Roman"/>
          <w:sz w:val="28"/>
          <w:szCs w:val="28"/>
          <w:lang w:val="ru-RU"/>
        </w:rPr>
        <w:t xml:space="preserve"> и других) и их сочетания с </w:t>
      </w:r>
      <w:r>
        <w:rPr>
          <w:rFonts w:hint="eastAsia" w:ascii="MS Gothic" w:hAnsi="MS Gothic" w:eastAsia="MS Gothic" w:cs="MS Gothic"/>
          <w:sz w:val="28"/>
          <w:szCs w:val="28"/>
        </w:rPr>
        <w:t>面</w:t>
      </w:r>
      <w:r>
        <w:rPr>
          <w:rFonts w:ascii="Times New Roman" w:hAnsi="Times New Roman"/>
          <w:sz w:val="28"/>
          <w:szCs w:val="28"/>
          <w:lang w:val="ru-RU"/>
        </w:rPr>
        <w:t xml:space="preserve"> и </w:t>
      </w:r>
      <w:r>
        <w:rPr>
          <w:rFonts w:hint="eastAsia" w:ascii="MingLiU" w:hAnsi="MingLiU" w:eastAsia="MingLiU" w:cs="MingLiU"/>
          <w:sz w:val="28"/>
          <w:szCs w:val="28"/>
        </w:rPr>
        <w:t>边</w:t>
      </w:r>
      <w:r>
        <w:rPr>
          <w:rFonts w:ascii="Times New Roman" w:hAnsi="Times New Roman"/>
          <w:sz w:val="28"/>
          <w:szCs w:val="28"/>
          <w:lang w:val="ru-RU"/>
        </w:rPr>
        <w:t>, послелоги со значением места (</w:t>
      </w:r>
      <w:r>
        <w:rPr>
          <w:rFonts w:hint="eastAsia" w:ascii="MS Gothic" w:hAnsi="MS Gothic" w:eastAsia="MS Gothic" w:cs="MS Gothic"/>
          <w:sz w:val="28"/>
          <w:szCs w:val="28"/>
        </w:rPr>
        <w:t>上面</w:t>
      </w:r>
      <w:r>
        <w:rPr>
          <w:rFonts w:ascii="Times New Roman" w:hAnsi="Times New Roman"/>
          <w:sz w:val="28"/>
          <w:szCs w:val="28"/>
          <w:lang w:val="ru-RU"/>
        </w:rPr>
        <w:t xml:space="preserve">, </w:t>
      </w:r>
      <w:r>
        <w:rPr>
          <w:rFonts w:hint="eastAsia" w:ascii="MS Gothic" w:hAnsi="MS Gothic" w:eastAsia="MS Gothic" w:cs="MS Gothic"/>
          <w:sz w:val="28"/>
          <w:szCs w:val="28"/>
        </w:rPr>
        <w:t>下面</w:t>
      </w:r>
      <w:r>
        <w:rPr>
          <w:rFonts w:ascii="Times New Roman" w:hAnsi="Times New Roman"/>
          <w:sz w:val="28"/>
          <w:szCs w:val="28"/>
          <w:lang w:val="ru-RU"/>
        </w:rPr>
        <w:t xml:space="preserve">, </w:t>
      </w:r>
      <w:r>
        <w:rPr>
          <w:rFonts w:hint="eastAsia" w:ascii="MS Gothic" w:hAnsi="MS Gothic" w:eastAsia="MS Gothic" w:cs="MS Gothic"/>
          <w:sz w:val="28"/>
          <w:szCs w:val="28"/>
        </w:rPr>
        <w:t>左</w:t>
      </w:r>
      <w:r>
        <w:rPr>
          <w:rFonts w:ascii="Times New Roman" w:hAnsi="Times New Roman"/>
          <w:sz w:val="28"/>
          <w:szCs w:val="28"/>
          <w:lang w:val="ru-RU"/>
        </w:rPr>
        <w:t xml:space="preserve">, </w:t>
      </w:r>
      <w:r>
        <w:rPr>
          <w:rFonts w:hint="eastAsia" w:ascii="MS Gothic" w:hAnsi="MS Gothic" w:eastAsia="MS Gothic" w:cs="MS Gothic"/>
          <w:sz w:val="28"/>
          <w:szCs w:val="28"/>
        </w:rPr>
        <w:t>右</w:t>
      </w:r>
      <w:r>
        <w:rPr>
          <w:rFonts w:ascii="Times New Roman" w:hAnsi="Times New Roman"/>
          <w:sz w:val="28"/>
          <w:szCs w:val="28"/>
          <w:lang w:val="ru-RU"/>
        </w:rPr>
        <w:t xml:space="preserve"> и другие);</w:t>
      </w:r>
    </w:p>
    <w:p w14:paraId="6A3EC8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hint="eastAsia" w:ascii="MS Gothic" w:hAnsi="MS Gothic" w:eastAsia="MS Gothic" w:cs="MS Gothic"/>
          <w:sz w:val="28"/>
          <w:szCs w:val="28"/>
        </w:rPr>
        <w:t>在</w:t>
      </w:r>
      <w:r>
        <w:rPr>
          <w:rFonts w:ascii="Times New Roman" w:hAnsi="Times New Roman"/>
          <w:sz w:val="28"/>
          <w:szCs w:val="28"/>
          <w:lang w:val="ru-RU"/>
        </w:rPr>
        <w:t xml:space="preserve"> в сочетании с личными местоимениями </w:t>
      </w:r>
      <w:r>
        <w:rPr>
          <w:rFonts w:hint="eastAsia" w:ascii="MingLiU" w:hAnsi="MingLiU" w:eastAsia="MingLiU" w:cs="MingLiU"/>
          <w:sz w:val="28"/>
          <w:szCs w:val="28"/>
        </w:rPr>
        <w:t>这</w:t>
      </w:r>
      <w:r>
        <w:rPr>
          <w:rFonts w:hint="eastAsia" w:ascii="MS Gothic" w:hAnsi="MS Gothic" w:eastAsia="MS Gothic" w:cs="MS Gothic"/>
          <w:sz w:val="28"/>
          <w:szCs w:val="28"/>
        </w:rPr>
        <w:t>儿</w:t>
      </w:r>
      <w:r>
        <w:rPr>
          <w:rFonts w:ascii="Times New Roman" w:hAnsi="Times New Roman"/>
          <w:sz w:val="28"/>
          <w:szCs w:val="28"/>
          <w:lang w:val="ru-RU"/>
        </w:rPr>
        <w:t xml:space="preserve"> и </w:t>
      </w:r>
      <w:r>
        <w:rPr>
          <w:rFonts w:hint="eastAsia" w:ascii="MS Gothic" w:hAnsi="MS Gothic" w:eastAsia="MS Gothic" w:cs="MS Gothic"/>
          <w:sz w:val="28"/>
          <w:szCs w:val="28"/>
        </w:rPr>
        <w:t>那儿</w:t>
      </w:r>
      <w:r>
        <w:rPr>
          <w:rFonts w:ascii="Times New Roman" w:hAnsi="Times New Roman"/>
          <w:sz w:val="28"/>
          <w:szCs w:val="28"/>
          <w:lang w:val="ru-RU"/>
        </w:rPr>
        <w:t>;</w:t>
      </w:r>
    </w:p>
    <w:p w14:paraId="0077CD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住在</w:t>
      </w:r>
      <w:r>
        <w:rPr>
          <w:rFonts w:ascii="Times New Roman" w:hAnsi="Times New Roman"/>
          <w:sz w:val="28"/>
          <w:szCs w:val="28"/>
          <w:lang w:val="ru-RU"/>
        </w:rPr>
        <w:t xml:space="preserve"> в сочетании с существительным со значением места;</w:t>
      </w:r>
    </w:p>
    <w:p w14:paraId="0F57AC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 (наличия) с помощью глагола-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3CF983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hint="eastAsia" w:ascii="MS Gothic" w:hAnsi="MS Gothic" w:eastAsia="MS Gothic" w:cs="MS Gothic"/>
          <w:sz w:val="28"/>
          <w:szCs w:val="28"/>
        </w:rPr>
        <w:t>不</w:t>
      </w:r>
      <w:r>
        <w:rPr>
          <w:rFonts w:ascii="Times New Roman" w:hAnsi="Times New Roman"/>
          <w:sz w:val="28"/>
          <w:szCs w:val="28"/>
          <w:lang w:val="ru-RU"/>
        </w:rPr>
        <w:t>……</w:t>
      </w:r>
      <w:r>
        <w:rPr>
          <w:rFonts w:hint="eastAsia" w:ascii="MS Gothic" w:hAnsi="MS Gothic" w:eastAsia="MS Gothic" w:cs="MS Gothic"/>
          <w:sz w:val="28"/>
          <w:szCs w:val="28"/>
        </w:rPr>
        <w:t>也不</w:t>
      </w:r>
      <w:r>
        <w:rPr>
          <w:rFonts w:ascii="Times New Roman" w:hAnsi="Times New Roman"/>
          <w:sz w:val="28"/>
          <w:szCs w:val="28"/>
          <w:lang w:val="ru-RU"/>
        </w:rPr>
        <w:t xml:space="preserve">……; </w:t>
      </w:r>
      <w:r>
        <w:rPr>
          <w:rFonts w:hint="eastAsia" w:ascii="MS Gothic" w:hAnsi="MS Gothic" w:eastAsia="MS Gothic" w:cs="MS Gothic"/>
          <w:sz w:val="28"/>
          <w:szCs w:val="28"/>
        </w:rPr>
        <w:t>有的</w:t>
      </w:r>
      <w:r>
        <w:rPr>
          <w:rFonts w:ascii="Times New Roman" w:hAnsi="Times New Roman"/>
          <w:sz w:val="28"/>
          <w:szCs w:val="28"/>
          <w:lang w:val="ru-RU"/>
        </w:rPr>
        <w:t>……</w:t>
      </w:r>
      <w:r>
        <w:rPr>
          <w:rFonts w:hint="eastAsia" w:ascii="MS Gothic" w:hAnsi="MS Gothic" w:eastAsia="MS Gothic" w:cs="MS Gothic"/>
          <w:sz w:val="28"/>
          <w:szCs w:val="28"/>
          <w:lang w:val="ru-RU"/>
        </w:rPr>
        <w:t>，</w:t>
      </w:r>
      <w:r>
        <w:rPr>
          <w:rFonts w:hint="eastAsia" w:ascii="MS Gothic" w:hAnsi="MS Gothic" w:eastAsia="MS Gothic" w:cs="MS Gothic"/>
          <w:sz w:val="28"/>
          <w:szCs w:val="28"/>
        </w:rPr>
        <w:t>有的</w:t>
      </w:r>
      <w:r>
        <w:rPr>
          <w:rFonts w:ascii="Times New Roman" w:hAnsi="Times New Roman"/>
          <w:sz w:val="28"/>
          <w:szCs w:val="28"/>
          <w:lang w:val="ru-RU"/>
        </w:rPr>
        <w:t>…….</w:t>
      </w:r>
    </w:p>
    <w:p w14:paraId="4FBEFF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7CE614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14:paraId="66756D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14:paraId="01EC3A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35DA41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14:paraId="35BAD6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14:paraId="0D3EDE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14:paraId="17379B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65E53E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14:paraId="3A0813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14:paraId="71119D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6E173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14:paraId="4FE943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14:paraId="613CD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A903B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2.</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иностранному (китайскому) языку концу обучения в 6 классе.</w:t>
      </w:r>
    </w:p>
    <w:p w14:paraId="2265D9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2.1.</w:t>
      </w:r>
      <w:r>
        <w:rPr>
          <w:rFonts w:ascii="Times New Roman" w:hAnsi="Times New Roman"/>
          <w:sz w:val="28"/>
          <w:szCs w:val="28"/>
        </w:rPr>
        <w:t> </w:t>
      </w:r>
      <w:r>
        <w:rPr>
          <w:rFonts w:ascii="Times New Roman" w:hAnsi="Times New Roman"/>
          <w:sz w:val="28"/>
          <w:szCs w:val="28"/>
          <w:lang w:val="ru-RU"/>
        </w:rPr>
        <w:t>Коммуникативные умения.</w:t>
      </w:r>
    </w:p>
    <w:p w14:paraId="290198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322F24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01D3CC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7–8 фраз), кратко излагать результаты выполненной проектной работы (объём –7–8 фраз);</w:t>
      </w:r>
    </w:p>
    <w:p w14:paraId="7F014E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328749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до 120 знаков слов), читать про себя несплошные тексты (таблицы) и понимать представленную в них информацию;</w:t>
      </w:r>
    </w:p>
    <w:p w14:paraId="1A062DD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60 знаков), создавать небольшое письменное высказывание с использованием речевых ситуаций, ключевых слов, картинок (объём высказывания – до 55 знаков);</w:t>
      </w:r>
    </w:p>
    <w:p w14:paraId="26CF1B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2.2.</w:t>
      </w:r>
      <w:r>
        <w:rPr>
          <w:rFonts w:ascii="Times New Roman" w:hAnsi="Times New Roman"/>
          <w:sz w:val="28"/>
          <w:szCs w:val="28"/>
        </w:rPr>
        <w:t> </w:t>
      </w:r>
      <w:r>
        <w:rPr>
          <w:rFonts w:ascii="Times New Roman" w:hAnsi="Times New Roman"/>
          <w:sz w:val="28"/>
          <w:szCs w:val="28"/>
          <w:lang w:val="ru-RU"/>
        </w:rPr>
        <w:t>Языковые навыки и умения.</w:t>
      </w:r>
    </w:p>
    <w:p w14:paraId="04719C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245046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14:paraId="100008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hint="eastAsia" w:ascii="MingLiU" w:hAnsi="MingLiU" w:eastAsia="MingLiU" w:cs="MingLiU"/>
          <w:sz w:val="28"/>
          <w:szCs w:val="28"/>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14:paraId="1C115B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14:paraId="1843CA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14:paraId="2DB2AA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14:paraId="3E59B7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14:paraId="63784B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00 знаков);</w:t>
      </w:r>
    </w:p>
    <w:p w14:paraId="3FC4E4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14:paraId="26461A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14:paraId="17B851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14:paraId="6D2A4A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14:paraId="68FF1D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14:paraId="1990FF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а и различия в написании изученных иероглифов;</w:t>
      </w:r>
    </w:p>
    <w:p w14:paraId="4924F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14:paraId="4A1F80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14:paraId="50471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14:paraId="64CCBA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14:paraId="37CA43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14:paraId="2D6C12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14:paraId="5CD11C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14:paraId="27C7D4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14:paraId="31AD9D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14:paraId="2F6616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14:paraId="377659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530 лексических единиц и правильно употреблять в устной и письменной речи 4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5D7A76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14:paraId="7EAFB4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14:paraId="70A16C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14:paraId="771811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14:paraId="01AB57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14:paraId="2897D2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14:paraId="120E15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14:paraId="51032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399186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hint="eastAsia" w:ascii="MingLiU" w:hAnsi="MingLiU" w:eastAsia="MingLiU" w:cs="MingLiU"/>
          <w:sz w:val="28"/>
          <w:szCs w:val="28"/>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е, восклицательные;</w:t>
      </w:r>
    </w:p>
    <w:p w14:paraId="0E85E6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енные и распространенные простые предложения;</w:t>
      </w:r>
    </w:p>
    <w:p w14:paraId="1C27B4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hint="eastAsia" w:ascii="MS Gothic" w:hAnsi="MS Gothic" w:eastAsia="MS Gothic" w:cs="MS Gothic"/>
          <w:sz w:val="28"/>
          <w:szCs w:val="28"/>
        </w:rPr>
        <w:t>是</w:t>
      </w:r>
      <w:r>
        <w:rPr>
          <w:rFonts w:ascii="Times New Roman" w:hAnsi="Times New Roman"/>
          <w:sz w:val="28"/>
          <w:szCs w:val="28"/>
          <w:lang w:val="ru-RU"/>
        </w:rPr>
        <w:t xml:space="preserve"> и без 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0203C1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14:paraId="6A5016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14:paraId="7AAC69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ьным сказуемым, принимающим двойное дополнение;</w:t>
      </w:r>
    </w:p>
    <w:p w14:paraId="5EBE79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hint="eastAsia" w:ascii="MS Gothic" w:hAnsi="MS Gothic" w:eastAsia="MS Gothic" w:cs="MS Gothic"/>
          <w:sz w:val="28"/>
          <w:szCs w:val="28"/>
        </w:rPr>
        <w:t>有</w:t>
      </w:r>
      <w:r>
        <w:rPr>
          <w:rFonts w:ascii="Times New Roman" w:hAnsi="Times New Roman"/>
          <w:sz w:val="28"/>
          <w:szCs w:val="28"/>
          <w:lang w:val="ru-RU"/>
        </w:rPr>
        <w:t>;</w:t>
      </w:r>
    </w:p>
    <w:p w14:paraId="0775AE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е предложение по форме «</w:t>
      </w:r>
      <w:r>
        <w:rPr>
          <w:rFonts w:hint="eastAsia" w:ascii="MS Gothic" w:hAnsi="MS Gothic" w:eastAsia="MS Gothic" w:cs="MS Gothic"/>
          <w:sz w:val="28"/>
          <w:szCs w:val="28"/>
        </w:rPr>
        <w:t>太</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с наречиями </w:t>
      </w:r>
      <w:r>
        <w:rPr>
          <w:rFonts w:hint="eastAsia" w:ascii="MS Gothic" w:hAnsi="MS Gothic" w:eastAsia="MS Gothic" w:cs="MS Gothic"/>
          <w:sz w:val="28"/>
          <w:szCs w:val="28"/>
        </w:rPr>
        <w:t>多</w:t>
      </w:r>
      <w:r>
        <w:rPr>
          <w:rFonts w:ascii="Times New Roman" w:hAnsi="Times New Roman"/>
          <w:sz w:val="28"/>
          <w:szCs w:val="28"/>
          <w:lang w:val="ru-RU"/>
        </w:rPr>
        <w:t xml:space="preserve">, </w:t>
      </w:r>
      <w:r>
        <w:rPr>
          <w:rFonts w:hint="eastAsia" w:ascii="MS Gothic" w:hAnsi="MS Gothic" w:eastAsia="MS Gothic" w:cs="MS Gothic"/>
          <w:sz w:val="28"/>
          <w:szCs w:val="28"/>
        </w:rPr>
        <w:t>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好</w:t>
      </w:r>
      <w:r>
        <w:rPr>
          <w:rFonts w:ascii="Times New Roman" w:hAnsi="Times New Roman"/>
          <w:sz w:val="28"/>
          <w:szCs w:val="28"/>
          <w:lang w:val="ru-RU"/>
        </w:rPr>
        <w:t xml:space="preserve"> и фразовыми частицами </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啊</w:t>
      </w:r>
      <w:r>
        <w:rPr>
          <w:rFonts w:ascii="Times New Roman" w:hAnsi="Times New Roman"/>
          <w:sz w:val="28"/>
          <w:szCs w:val="28"/>
          <w:lang w:val="ru-RU"/>
        </w:rPr>
        <w:t xml:space="preserve">, </w:t>
      </w:r>
      <w:r>
        <w:rPr>
          <w:rFonts w:hint="eastAsia" w:ascii="MS Gothic" w:hAnsi="MS Gothic" w:eastAsia="MS Gothic" w:cs="MS Gothic"/>
          <w:sz w:val="28"/>
          <w:szCs w:val="28"/>
        </w:rPr>
        <w:t>啦</w:t>
      </w:r>
      <w:r>
        <w:rPr>
          <w:rFonts w:ascii="Times New Roman" w:hAnsi="Times New Roman"/>
          <w:sz w:val="28"/>
          <w:szCs w:val="28"/>
          <w:lang w:val="ru-RU"/>
        </w:rPr>
        <w:t>);</w:t>
      </w:r>
    </w:p>
    <w:p w14:paraId="70C4E8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е предложения;</w:t>
      </w:r>
    </w:p>
    <w:p w14:paraId="782E2D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ую структуру/глагольное словосочетание в роли подлежащего;</w:t>
      </w:r>
    </w:p>
    <w:p w14:paraId="4CD2BA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иветствие и прощание, благодарность и ответ на нее, предложение (приглашение) и ответ на него, одобрение и комплименты, фразы, выражающие просьбу, с глаголом </w:t>
      </w:r>
      <w:r>
        <w:rPr>
          <w:rFonts w:hint="eastAsia" w:ascii="MingLiU" w:hAnsi="MingLiU" w:eastAsia="MingLiU" w:cs="MingLiU"/>
          <w:sz w:val="28"/>
          <w:szCs w:val="28"/>
        </w:rPr>
        <w:t>请</w:t>
      </w:r>
      <w:r>
        <w:rPr>
          <w:rFonts w:ascii="Times New Roman" w:hAnsi="Times New Roman"/>
          <w:sz w:val="28"/>
          <w:szCs w:val="28"/>
          <w:lang w:val="ru-RU"/>
        </w:rPr>
        <w:t>;</w:t>
      </w:r>
    </w:p>
    <w:p w14:paraId="1D4DA6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23C219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14:paraId="44B817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ые местоимения </w:t>
      </w:r>
      <w:r>
        <w:rPr>
          <w:rFonts w:hint="eastAsia" w:ascii="MingLiU" w:hAnsi="MingLiU" w:eastAsia="MingLiU" w:cs="MingLiU"/>
          <w:sz w:val="28"/>
          <w:szCs w:val="28"/>
        </w:rPr>
        <w:t>谁</w:t>
      </w:r>
      <w:r>
        <w:rPr>
          <w:rFonts w:ascii="Times New Roman" w:hAnsi="Times New Roman"/>
          <w:sz w:val="28"/>
          <w:szCs w:val="28"/>
          <w:lang w:val="ru-RU"/>
        </w:rPr>
        <w:t xml:space="preserve">, </w:t>
      </w:r>
      <w:r>
        <w:rPr>
          <w:rFonts w:hint="eastAsia" w:ascii="MS Gothic" w:hAnsi="MS Gothic" w:eastAsia="MS Gothic" w:cs="MS Gothic"/>
          <w:sz w:val="28"/>
          <w:szCs w:val="28"/>
        </w:rPr>
        <w:t>什么</w:t>
      </w:r>
      <w:r>
        <w:rPr>
          <w:rFonts w:ascii="Times New Roman" w:hAnsi="Times New Roman"/>
          <w:sz w:val="28"/>
          <w:szCs w:val="28"/>
          <w:lang w:val="ru-RU"/>
        </w:rPr>
        <w:t xml:space="preserve">, </w:t>
      </w:r>
      <w:r>
        <w:rPr>
          <w:rFonts w:hint="eastAsia" w:ascii="MS Gothic" w:hAnsi="MS Gothic" w:eastAsia="MS Gothic" w:cs="MS Gothic"/>
          <w:sz w:val="28"/>
          <w:szCs w:val="28"/>
        </w:rPr>
        <w:t>哪</w:t>
      </w:r>
      <w:r>
        <w:rPr>
          <w:rFonts w:ascii="Times New Roman" w:hAnsi="Times New Roman"/>
          <w:sz w:val="28"/>
          <w:szCs w:val="28"/>
          <w:lang w:val="ru-RU"/>
        </w:rPr>
        <w:t xml:space="preserve">, </w:t>
      </w:r>
      <w:r>
        <w:rPr>
          <w:rFonts w:hint="eastAsia" w:ascii="MS Gothic" w:hAnsi="MS Gothic" w:eastAsia="MS Gothic" w:cs="MS Gothic"/>
          <w:sz w:val="28"/>
          <w:szCs w:val="28"/>
        </w:rPr>
        <w:t>几</w:t>
      </w:r>
      <w:r>
        <w:rPr>
          <w:rFonts w:ascii="Times New Roman" w:hAnsi="Times New Roman"/>
          <w:sz w:val="28"/>
          <w:szCs w:val="28"/>
          <w:lang w:val="ru-RU"/>
        </w:rPr>
        <w:t xml:space="preserve">, </w:t>
      </w:r>
      <w:r>
        <w:rPr>
          <w:rFonts w:hint="eastAsia" w:ascii="MS Gothic" w:hAnsi="MS Gothic" w:eastAsia="MS Gothic" w:cs="MS Gothic"/>
          <w:sz w:val="28"/>
          <w:szCs w:val="28"/>
        </w:rPr>
        <w:t>多大</w:t>
      </w:r>
      <w:r>
        <w:rPr>
          <w:rFonts w:ascii="Times New Roman" w:hAnsi="Times New Roman"/>
          <w:sz w:val="28"/>
          <w:szCs w:val="28"/>
          <w:lang w:val="ru-RU"/>
        </w:rPr>
        <w:t xml:space="preserve">, </w:t>
      </w:r>
      <w:r>
        <w:rPr>
          <w:rFonts w:hint="eastAsia" w:ascii="MS Gothic" w:hAnsi="MS Gothic" w:eastAsia="MS Gothic" w:cs="MS Gothic"/>
          <w:sz w:val="28"/>
          <w:szCs w:val="28"/>
        </w:rPr>
        <w:t>多少</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MingLiU" w:hAnsi="MingLiU" w:eastAsia="MingLiU" w:cs="MingLiU"/>
          <w:sz w:val="28"/>
          <w:szCs w:val="28"/>
        </w:rPr>
        <w:t>样</w:t>
      </w:r>
      <w:r>
        <w:rPr>
          <w:rFonts w:ascii="Times New Roman" w:hAnsi="Times New Roman"/>
          <w:sz w:val="28"/>
          <w:szCs w:val="28"/>
          <w:lang w:val="ru-RU"/>
        </w:rPr>
        <w:t xml:space="preserve"> ( в том числе для запроса оценки), </w:t>
      </w:r>
      <w:r>
        <w:rPr>
          <w:rFonts w:hint="eastAsia" w:ascii="MingLiU" w:hAnsi="MingLiU" w:eastAsia="MingLiU" w:cs="MingLiU"/>
          <w:sz w:val="28"/>
          <w:szCs w:val="28"/>
        </w:rPr>
        <w:t>为什么</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Times New Roman" w:hAnsi="Times New Roman"/>
          <w:sz w:val="28"/>
          <w:szCs w:val="28"/>
          <w:lang w:val="ru-RU"/>
        </w:rPr>
        <w:t xml:space="preserve"> </w:t>
      </w:r>
      <w:r>
        <w:rPr>
          <w:rFonts w:ascii="Times New Roman" w:hAnsi="Times New Roman"/>
          <w:sz w:val="28"/>
          <w:szCs w:val="28"/>
          <w:lang w:val="ru-RU"/>
        </w:rPr>
        <w:t>(в том числе в значении «почему»);</w:t>
      </w:r>
    </w:p>
    <w:p w14:paraId="5C604D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hint="eastAsia" w:ascii="MingLiU" w:hAnsi="MingLiU" w:eastAsia="MingLiU" w:cs="MingLiU"/>
          <w:sz w:val="28"/>
          <w:szCs w:val="28"/>
        </w:rPr>
        <w:t>谁的</w:t>
      </w:r>
      <w:r>
        <w:rPr>
          <w:rFonts w:ascii="Times New Roman" w:hAnsi="Times New Roman"/>
          <w:sz w:val="28"/>
          <w:szCs w:val="28"/>
          <w:lang w:val="ru-RU"/>
        </w:rPr>
        <w:t>;</w:t>
      </w:r>
    </w:p>
    <w:p w14:paraId="747EAC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hint="eastAsia" w:ascii="MS Gothic" w:hAnsi="MS Gothic" w:eastAsia="MS Gothic" w:cs="MS Gothic"/>
          <w:sz w:val="28"/>
          <w:szCs w:val="28"/>
        </w:rPr>
        <w:t>什么</w:t>
      </w:r>
      <w:r>
        <w:rPr>
          <w:rFonts w:ascii="Times New Roman" w:hAnsi="Times New Roman"/>
          <w:sz w:val="28"/>
          <w:szCs w:val="28"/>
          <w:lang w:val="ru-RU"/>
        </w:rPr>
        <w:t xml:space="preserve"> в значении «какой» и в роли дополнения;</w:t>
      </w:r>
    </w:p>
    <w:p w14:paraId="0472E7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7914AD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ы конверсионной омонимии в китайском языке (</w:t>
      </w:r>
      <w:r>
        <w:rPr>
          <w:rFonts w:hint="eastAsia" w:ascii="MingLiU" w:hAnsi="MingLiU" w:eastAsia="MingLiU" w:cs="MingLiU"/>
          <w:sz w:val="28"/>
          <w:szCs w:val="28"/>
        </w:rPr>
        <w:t>爱</w:t>
      </w:r>
      <w:r>
        <w:rPr>
          <w:rFonts w:hint="eastAsia" w:ascii="MS Gothic" w:hAnsi="MS Gothic" w:eastAsia="MS Gothic" w:cs="MS Gothic"/>
          <w:sz w:val="28"/>
          <w:szCs w:val="28"/>
        </w:rPr>
        <w:t>好</w:t>
      </w:r>
      <w:r>
        <w:rPr>
          <w:rFonts w:ascii="Times New Roman" w:hAnsi="Times New Roman"/>
          <w:sz w:val="28"/>
          <w:szCs w:val="28"/>
          <w:lang w:val="ru-RU"/>
        </w:rPr>
        <w:t xml:space="preserve"> и другие);</w:t>
      </w:r>
    </w:p>
    <w:p w14:paraId="66C05D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ую частицу) </w:t>
      </w:r>
      <w:r>
        <w:rPr>
          <w:rFonts w:hint="eastAsia" w:ascii="MS Gothic" w:hAnsi="MS Gothic" w:eastAsia="MS Gothic" w:cs="MS Gothic"/>
          <w:sz w:val="28"/>
          <w:szCs w:val="28"/>
        </w:rPr>
        <w:t>的</w:t>
      </w:r>
      <w:r>
        <w:rPr>
          <w:rFonts w:ascii="Times New Roman" w:hAnsi="Times New Roman"/>
          <w:sz w:val="28"/>
          <w:szCs w:val="28"/>
          <w:lang w:val="ru-RU"/>
        </w:rPr>
        <w:t>;</w:t>
      </w:r>
    </w:p>
    <w:p w14:paraId="1DA871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ен по-китайски;</w:t>
      </w:r>
    </w:p>
    <w:p w14:paraId="460C81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hint="eastAsia" w:ascii="MS Gothic" w:hAnsi="MS Gothic" w:eastAsia="MS Gothic" w:cs="MS Gothic"/>
          <w:sz w:val="28"/>
          <w:szCs w:val="28"/>
        </w:rPr>
        <w:t>不</w:t>
      </w:r>
      <w:r>
        <w:rPr>
          <w:rFonts w:ascii="Times New Roman" w:hAnsi="Times New Roman"/>
          <w:sz w:val="28"/>
          <w:szCs w:val="28"/>
          <w:lang w:val="ru-RU"/>
        </w:rPr>
        <w:t xml:space="preserve">, </w:t>
      </w:r>
      <w:r>
        <w:rPr>
          <w:rFonts w:hint="eastAsia" w:ascii="MS Gothic" w:hAnsi="MS Gothic" w:eastAsia="MS Gothic" w:cs="MS Gothic"/>
          <w:sz w:val="28"/>
          <w:szCs w:val="28"/>
        </w:rPr>
        <w:t>没</w:t>
      </w:r>
      <w:r>
        <w:rPr>
          <w:rFonts w:ascii="Times New Roman" w:hAnsi="Times New Roman"/>
          <w:sz w:val="28"/>
          <w:szCs w:val="28"/>
          <w:lang w:val="ru-RU"/>
        </w:rPr>
        <w:t>;</w:t>
      </w:r>
    </w:p>
    <w:p w14:paraId="3D227C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 глагольно-объектные словосочетания (</w:t>
      </w:r>
      <w:r>
        <w:rPr>
          <w:rFonts w:hint="eastAsia" w:ascii="MingLiU" w:hAnsi="MingLiU" w:eastAsia="MingLiU" w:cs="MingLiU"/>
          <w:sz w:val="28"/>
          <w:szCs w:val="28"/>
        </w:rPr>
        <w:t>见</w:t>
      </w:r>
      <w:r>
        <w:rPr>
          <w:rFonts w:hint="eastAsia" w:ascii="MS Gothic" w:hAnsi="MS Gothic" w:eastAsia="MS Gothic" w:cs="MS Gothic"/>
          <w:sz w:val="28"/>
          <w:szCs w:val="28"/>
        </w:rPr>
        <w:t>面</w:t>
      </w:r>
      <w:r>
        <w:rPr>
          <w:rFonts w:ascii="Times New Roman" w:hAnsi="Times New Roman"/>
          <w:sz w:val="28"/>
          <w:szCs w:val="28"/>
          <w:lang w:val="ru-RU"/>
        </w:rPr>
        <w:t xml:space="preserve"> и другие);</w:t>
      </w:r>
    </w:p>
    <w:p w14:paraId="3237CD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hint="eastAsia" w:ascii="MS Gothic" w:hAnsi="MS Gothic" w:eastAsia="MS Gothic" w:cs="MS Gothic"/>
          <w:sz w:val="28"/>
          <w:szCs w:val="28"/>
        </w:rPr>
        <w:t>打算</w:t>
      </w:r>
      <w:r>
        <w:rPr>
          <w:rFonts w:hint="eastAsia" w:ascii="Times New Roman" w:hAnsi="Times New Roman"/>
          <w:sz w:val="28"/>
          <w:szCs w:val="28"/>
          <w:lang w:val="ru-RU"/>
        </w:rPr>
        <w:t xml:space="preserve"> </w:t>
      </w:r>
      <w:r>
        <w:rPr>
          <w:rFonts w:ascii="Times New Roman" w:hAnsi="Times New Roman"/>
          <w:sz w:val="28"/>
          <w:szCs w:val="28"/>
          <w:lang w:val="ru-RU"/>
        </w:rPr>
        <w:t xml:space="preserve">и </w:t>
      </w:r>
      <w:r>
        <w:rPr>
          <w:rFonts w:hint="eastAsia" w:ascii="MS Gothic" w:hAnsi="MS Gothic" w:eastAsia="MS Gothic" w:cs="MS Gothic"/>
          <w:sz w:val="28"/>
          <w:szCs w:val="28"/>
        </w:rPr>
        <w:t>来</w:t>
      </w:r>
      <w:r>
        <w:rPr>
          <w:rFonts w:ascii="Times New Roman" w:hAnsi="Times New Roman"/>
          <w:sz w:val="28"/>
          <w:szCs w:val="28"/>
          <w:lang w:val="ru-RU"/>
        </w:rPr>
        <w:t xml:space="preserve"> в значении «намереваться», глаголы </w:t>
      </w:r>
      <w:r>
        <w:rPr>
          <w:rFonts w:hint="eastAsia" w:ascii="MingLiU" w:hAnsi="MingLiU" w:eastAsia="MingLiU" w:cs="MingLiU"/>
          <w:sz w:val="28"/>
          <w:szCs w:val="28"/>
        </w:rPr>
        <w:t>觉</w:t>
      </w:r>
      <w:r>
        <w:rPr>
          <w:rFonts w:ascii="Times New Roman" w:hAnsi="Times New Roman"/>
          <w:sz w:val="28"/>
          <w:szCs w:val="28"/>
          <w:lang w:val="ru-RU"/>
        </w:rPr>
        <w:t xml:space="preserve"> </w:t>
      </w:r>
      <w:r>
        <w:rPr>
          <w:rFonts w:hint="eastAsia" w:ascii="MS Gothic" w:hAnsi="MS Gothic" w:eastAsia="MS Gothic" w:cs="MS Gothic"/>
          <w:sz w:val="28"/>
          <w:szCs w:val="28"/>
        </w:rPr>
        <w:t>得</w:t>
      </w:r>
      <w:r>
        <w:rPr>
          <w:rFonts w:ascii="Times New Roman" w:hAnsi="Times New Roman"/>
          <w:sz w:val="28"/>
          <w:szCs w:val="28"/>
          <w:lang w:val="ru-RU"/>
        </w:rPr>
        <w:t xml:space="preserve">, </w:t>
      </w:r>
      <w:r>
        <w:rPr>
          <w:rFonts w:hint="eastAsia" w:ascii="MS Gothic" w:hAnsi="MS Gothic" w:eastAsia="MS Gothic" w:cs="MS Gothic"/>
          <w:sz w:val="28"/>
          <w:szCs w:val="28"/>
        </w:rPr>
        <w:t>建</w:t>
      </w:r>
      <w:r>
        <w:rPr>
          <w:rFonts w:hint="eastAsia" w:ascii="MingLiU" w:hAnsi="MingLiU" w:eastAsia="MingLiU" w:cs="MingLiU"/>
          <w:sz w:val="28"/>
          <w:szCs w:val="28"/>
        </w:rPr>
        <w:t>议</w:t>
      </w:r>
      <w:r>
        <w:rPr>
          <w:rFonts w:hint="eastAsia" w:ascii="Times New Roman" w:hAnsi="Times New Roman"/>
          <w:sz w:val="28"/>
          <w:szCs w:val="28"/>
          <w:lang w:val="ru-RU"/>
        </w:rPr>
        <w:t xml:space="preserve"> </w:t>
      </w:r>
      <w:r>
        <w:rPr>
          <w:rFonts w:ascii="Times New Roman" w:hAnsi="Times New Roman"/>
          <w:sz w:val="28"/>
          <w:szCs w:val="28"/>
          <w:lang w:val="ru-RU"/>
        </w:rPr>
        <w:t>и другие;</w:t>
      </w:r>
    </w:p>
    <w:p w14:paraId="39E228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hint="eastAsia" w:ascii="MS Gothic" w:hAnsi="MS Gothic" w:eastAsia="MS Gothic" w:cs="MS Gothic"/>
          <w:sz w:val="28"/>
          <w:szCs w:val="28"/>
        </w:rPr>
        <w:t>借</w:t>
      </w:r>
      <w:r>
        <w:rPr>
          <w:rFonts w:ascii="Times New Roman" w:hAnsi="Times New Roman"/>
          <w:sz w:val="28"/>
          <w:szCs w:val="28"/>
          <w:lang w:val="ru-RU"/>
        </w:rPr>
        <w:t xml:space="preserve"> в значениях «брать в долг» и «давать в долг»;</w:t>
      </w:r>
    </w:p>
    <w:p w14:paraId="3D1FE5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ый глагол </w:t>
      </w:r>
      <w:r>
        <w:rPr>
          <w:rFonts w:hint="eastAsia" w:ascii="MS Gothic" w:hAnsi="MS Gothic" w:eastAsia="MS Gothic" w:cs="MS Gothic"/>
          <w:sz w:val="28"/>
          <w:szCs w:val="28"/>
        </w:rPr>
        <w:t>可能</w:t>
      </w:r>
      <w:r>
        <w:rPr>
          <w:rFonts w:ascii="Times New Roman" w:hAnsi="Times New Roman"/>
          <w:sz w:val="28"/>
          <w:szCs w:val="28"/>
          <w:lang w:val="ru-RU"/>
        </w:rPr>
        <w:t>;</w:t>
      </w:r>
    </w:p>
    <w:p w14:paraId="03756D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hint="eastAsia" w:ascii="MS Gothic" w:hAnsi="MS Gothic" w:eastAsia="MS Gothic" w:cs="MS Gothic"/>
          <w:sz w:val="28"/>
          <w:szCs w:val="28"/>
        </w:rPr>
        <w:t>喜</w:t>
      </w:r>
      <w:r>
        <w:rPr>
          <w:rFonts w:hint="eastAsia" w:ascii="MingLiU" w:hAnsi="MingLiU" w:eastAsia="MingLiU" w:cs="MingLiU"/>
          <w:sz w:val="28"/>
          <w:szCs w:val="28"/>
        </w:rPr>
        <w:t>欢</w:t>
      </w:r>
      <w:r>
        <w:rPr>
          <w:rFonts w:ascii="Times New Roman" w:hAnsi="Times New Roman"/>
          <w:sz w:val="28"/>
          <w:szCs w:val="28"/>
          <w:lang w:val="ru-RU"/>
        </w:rPr>
        <w:t xml:space="preserve"> с дополнением;</w:t>
      </w:r>
    </w:p>
    <w:p w14:paraId="5AACF1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hint="eastAsia" w:ascii="MS Gothic" w:hAnsi="MS Gothic" w:eastAsia="MS Gothic" w:cs="MS Gothic"/>
          <w:sz w:val="28"/>
          <w:szCs w:val="28"/>
        </w:rPr>
        <w:t>想</w:t>
      </w:r>
      <w:r>
        <w:rPr>
          <w:rFonts w:ascii="Times New Roman" w:hAnsi="Times New Roman"/>
          <w:sz w:val="28"/>
          <w:szCs w:val="28"/>
          <w:lang w:val="ru-RU"/>
        </w:rPr>
        <w:t xml:space="preserve">, </w:t>
      </w:r>
      <w:r>
        <w:rPr>
          <w:rFonts w:hint="eastAsia" w:ascii="MS Gothic" w:hAnsi="MS Gothic" w:eastAsia="MS Gothic" w:cs="MS Gothic"/>
          <w:sz w:val="28"/>
          <w:szCs w:val="28"/>
        </w:rPr>
        <w:t>要</w:t>
      </w:r>
      <w:r>
        <w:rPr>
          <w:rFonts w:ascii="Times New Roman" w:hAnsi="Times New Roman"/>
          <w:sz w:val="28"/>
          <w:szCs w:val="28"/>
          <w:lang w:val="ru-RU"/>
        </w:rPr>
        <w:t>);</w:t>
      </w:r>
    </w:p>
    <w:p w14:paraId="0458C7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hint="eastAsia" w:ascii="MS Gothic" w:hAnsi="MS Gothic" w:eastAsia="MS Gothic" w:cs="MS Gothic"/>
          <w:sz w:val="28"/>
          <w:szCs w:val="28"/>
        </w:rPr>
        <w:t>会</w:t>
      </w:r>
      <w:r>
        <w:rPr>
          <w:rFonts w:ascii="Times New Roman" w:hAnsi="Times New Roman"/>
          <w:sz w:val="28"/>
          <w:szCs w:val="28"/>
          <w:lang w:val="ru-RU"/>
        </w:rPr>
        <w:t xml:space="preserve">, </w:t>
      </w:r>
      <w:r>
        <w:rPr>
          <w:rFonts w:hint="eastAsia" w:ascii="MS Gothic" w:hAnsi="MS Gothic" w:eastAsia="MS Gothic" w:cs="MS Gothic"/>
          <w:sz w:val="28"/>
          <w:szCs w:val="28"/>
        </w:rPr>
        <w:t>可以</w:t>
      </w:r>
      <w:r>
        <w:rPr>
          <w:rFonts w:ascii="Times New Roman" w:hAnsi="Times New Roman"/>
          <w:sz w:val="28"/>
          <w:szCs w:val="28"/>
          <w:lang w:val="ru-RU"/>
        </w:rPr>
        <w:t xml:space="preserve">, </w:t>
      </w:r>
      <w:r>
        <w:rPr>
          <w:rFonts w:hint="eastAsia" w:ascii="MS Gothic" w:hAnsi="MS Gothic" w:eastAsia="MS Gothic" w:cs="MS Gothic"/>
          <w:sz w:val="28"/>
          <w:szCs w:val="28"/>
        </w:rPr>
        <w:t>能</w:t>
      </w:r>
      <w:r>
        <w:rPr>
          <w:rFonts w:ascii="Times New Roman" w:hAnsi="Times New Roman"/>
          <w:sz w:val="28"/>
          <w:szCs w:val="28"/>
          <w:lang w:val="ru-RU"/>
        </w:rPr>
        <w:t>);</w:t>
      </w:r>
    </w:p>
    <w:p w14:paraId="7D3EA2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долженствования (</w:t>
      </w:r>
      <w:r>
        <w:rPr>
          <w:rFonts w:hint="eastAsia" w:ascii="MS Gothic" w:hAnsi="MS Gothic" w:eastAsia="MS Gothic" w:cs="MS Gothic"/>
          <w:sz w:val="28"/>
          <w:szCs w:val="28"/>
        </w:rPr>
        <w:t>要</w:t>
      </w:r>
      <w:r>
        <w:rPr>
          <w:rFonts w:ascii="Times New Roman" w:hAnsi="Times New Roman"/>
          <w:sz w:val="28"/>
          <w:szCs w:val="28"/>
          <w:lang w:val="ru-RU"/>
        </w:rPr>
        <w:t xml:space="preserve">, </w:t>
      </w:r>
      <w:r>
        <w:rPr>
          <w:rFonts w:hint="eastAsia" w:ascii="MingLiU" w:hAnsi="MingLiU" w:eastAsia="MingLiU" w:cs="MingLiU"/>
          <w:sz w:val="28"/>
          <w:szCs w:val="28"/>
        </w:rPr>
        <w:t>应该</w:t>
      </w:r>
      <w:r>
        <w:rPr>
          <w:rFonts w:ascii="Times New Roman" w:hAnsi="Times New Roman"/>
          <w:sz w:val="28"/>
          <w:szCs w:val="28"/>
          <w:lang w:val="ru-RU"/>
        </w:rPr>
        <w:t>);</w:t>
      </w:r>
    </w:p>
    <w:p w14:paraId="23B12B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hint="eastAsia" w:ascii="MingLiU" w:hAnsi="MingLiU" w:eastAsia="MingLiU" w:cs="MingLiU"/>
          <w:sz w:val="28"/>
          <w:szCs w:val="28"/>
        </w:rPr>
        <w:t>让</w:t>
      </w:r>
      <w:r>
        <w:rPr>
          <w:rFonts w:ascii="Times New Roman" w:hAnsi="Times New Roman"/>
          <w:sz w:val="28"/>
          <w:szCs w:val="28"/>
          <w:lang w:val="ru-RU"/>
        </w:rPr>
        <w:t xml:space="preserve"> и другие);</w:t>
      </w:r>
    </w:p>
    <w:p w14:paraId="13811D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глагола;</w:t>
      </w:r>
    </w:p>
    <w:p w14:paraId="0D2674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14:paraId="62D0AA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степени </w:t>
      </w:r>
      <w:r>
        <w:rPr>
          <w:rFonts w:hint="eastAsia" w:ascii="MS Gothic" w:hAnsi="MS Gothic" w:eastAsia="MS Gothic" w:cs="MS Gothic"/>
          <w:sz w:val="28"/>
          <w:szCs w:val="28"/>
        </w:rPr>
        <w:t>很</w:t>
      </w:r>
      <w:r>
        <w:rPr>
          <w:rFonts w:ascii="Times New Roman" w:hAnsi="Times New Roman"/>
          <w:sz w:val="28"/>
          <w:szCs w:val="28"/>
          <w:lang w:val="ru-RU"/>
        </w:rPr>
        <w:t>;</w:t>
      </w:r>
    </w:p>
    <w:p w14:paraId="54BCB5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最</w:t>
      </w:r>
      <w:r>
        <w:rPr>
          <w:rFonts w:ascii="Times New Roman" w:hAnsi="Times New Roman"/>
          <w:sz w:val="28"/>
          <w:szCs w:val="28"/>
          <w:lang w:val="ru-RU"/>
        </w:rPr>
        <w:t xml:space="preserve"> и формирование превосходной степени сравнения прилагательных;</w:t>
      </w:r>
    </w:p>
    <w:p w14:paraId="6318F2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更</w:t>
      </w:r>
      <w:r>
        <w:rPr>
          <w:rFonts w:ascii="Times New Roman" w:hAnsi="Times New Roman"/>
          <w:sz w:val="28"/>
          <w:szCs w:val="28"/>
          <w:lang w:val="ru-RU"/>
        </w:rPr>
        <w:t xml:space="preserve"> и образование сравнительной степени;</w:t>
      </w:r>
    </w:p>
    <w:p w14:paraId="2AC34A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都</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ascii="Times New Roman" w:hAnsi="Times New Roman"/>
          <w:sz w:val="28"/>
          <w:szCs w:val="28"/>
          <w:lang w:val="ru-RU"/>
        </w:rPr>
        <w:t xml:space="preserve">, </w:t>
      </w:r>
      <w:r>
        <w:rPr>
          <w:rFonts w:hint="eastAsia" w:ascii="MS Gothic" w:hAnsi="MS Gothic" w:eastAsia="MS Gothic" w:cs="MS Gothic"/>
          <w:sz w:val="28"/>
          <w:szCs w:val="28"/>
        </w:rPr>
        <w:t>常</w:t>
      </w:r>
      <w:r>
        <w:rPr>
          <w:rFonts w:ascii="Times New Roman" w:hAnsi="Times New Roman"/>
          <w:sz w:val="28"/>
          <w:szCs w:val="28"/>
          <w:lang w:val="ru-RU"/>
        </w:rPr>
        <w:t xml:space="preserve"> (</w:t>
      </w:r>
      <w:r>
        <w:rPr>
          <w:rFonts w:hint="eastAsia" w:ascii="MS Gothic" w:hAnsi="MS Gothic" w:eastAsia="MS Gothic" w:cs="MS Gothic"/>
          <w:sz w:val="28"/>
          <w:szCs w:val="28"/>
        </w:rPr>
        <w:t>常常</w:t>
      </w:r>
      <w:r>
        <w:rPr>
          <w:rFonts w:ascii="Times New Roman" w:hAnsi="Times New Roman"/>
          <w:sz w:val="28"/>
          <w:szCs w:val="28"/>
          <w:lang w:val="ru-RU"/>
        </w:rPr>
        <w:t xml:space="preserve">), </w:t>
      </w:r>
      <w:r>
        <w:rPr>
          <w:rFonts w:hint="eastAsia" w:ascii="MS Gothic" w:hAnsi="MS Gothic" w:eastAsia="MS Gothic" w:cs="MS Gothic"/>
          <w:sz w:val="28"/>
          <w:szCs w:val="28"/>
        </w:rPr>
        <w:t>一共</w:t>
      </w:r>
      <w:r>
        <w:rPr>
          <w:rFonts w:ascii="Times New Roman" w:hAnsi="Times New Roman"/>
          <w:sz w:val="28"/>
          <w:szCs w:val="28"/>
          <w:lang w:val="ru-RU"/>
        </w:rPr>
        <w:t xml:space="preserve">, </w:t>
      </w:r>
      <w:r>
        <w:rPr>
          <w:rFonts w:hint="eastAsia" w:ascii="MS Gothic" w:hAnsi="MS Gothic" w:eastAsia="MS Gothic" w:cs="MS Gothic"/>
          <w:sz w:val="28"/>
          <w:szCs w:val="28"/>
        </w:rPr>
        <w:t>一直</w:t>
      </w:r>
      <w:r>
        <w:rPr>
          <w:rFonts w:ascii="Times New Roman" w:hAnsi="Times New Roman"/>
          <w:sz w:val="28"/>
          <w:szCs w:val="28"/>
          <w:lang w:val="ru-RU"/>
        </w:rPr>
        <w:t xml:space="preserve">, </w:t>
      </w:r>
      <w:r>
        <w:rPr>
          <w:rFonts w:hint="eastAsia" w:ascii="MS Gothic" w:hAnsi="MS Gothic" w:eastAsia="MS Gothic" w:cs="MS Gothic"/>
          <w:sz w:val="28"/>
          <w:szCs w:val="28"/>
        </w:rPr>
        <w:t>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w:t>
      </w:r>
    </w:p>
    <w:p w14:paraId="368DAE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已</w:t>
      </w:r>
      <w:r>
        <w:rPr>
          <w:rFonts w:hint="eastAsia" w:ascii="MingLiU" w:hAnsi="MingLiU" w:eastAsia="MingLiU" w:cs="MingLiU"/>
          <w:sz w:val="28"/>
          <w:szCs w:val="28"/>
        </w:rPr>
        <w:t>经</w:t>
      </w:r>
      <w:r>
        <w:rPr>
          <w:rFonts w:ascii="Times New Roman" w:hAnsi="Times New Roman"/>
          <w:sz w:val="28"/>
          <w:szCs w:val="28"/>
          <w:lang w:val="ru-RU"/>
        </w:rPr>
        <w:t xml:space="preserve"> (и его сочетание с частицей </w:t>
      </w:r>
      <w:r>
        <w:rPr>
          <w:rFonts w:hint="eastAsia" w:ascii="MS Gothic" w:hAnsi="MS Gothic" w:eastAsia="MS Gothic" w:cs="MS Gothic"/>
          <w:sz w:val="28"/>
          <w:szCs w:val="28"/>
        </w:rPr>
        <w:t>了</w:t>
      </w:r>
      <w:r>
        <w:rPr>
          <w:rFonts w:ascii="Times New Roman" w:hAnsi="Times New Roman"/>
          <w:sz w:val="28"/>
          <w:szCs w:val="28"/>
          <w:lang w:val="ru-RU"/>
        </w:rPr>
        <w:t>);</w:t>
      </w:r>
    </w:p>
    <w:p w14:paraId="55B766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ingLiU" w:hAnsi="MingLiU" w:eastAsia="MingLiU" w:cs="MingLiU"/>
          <w:sz w:val="28"/>
          <w:szCs w:val="28"/>
        </w:rPr>
        <w:t>还</w:t>
      </w:r>
      <w:r>
        <w:rPr>
          <w:rFonts w:ascii="Times New Roman" w:hAnsi="Times New Roman"/>
          <w:sz w:val="28"/>
          <w:szCs w:val="28"/>
          <w:lang w:val="ru-RU"/>
        </w:rPr>
        <w:t>, указывающее на продолженное действие;</w:t>
      </w:r>
    </w:p>
    <w:p w14:paraId="4F21D1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最</w:t>
      </w:r>
      <w:r>
        <w:rPr>
          <w:rFonts w:ascii="Times New Roman" w:hAnsi="Times New Roman"/>
          <w:sz w:val="28"/>
          <w:szCs w:val="28"/>
          <w:lang w:val="ru-RU"/>
        </w:rPr>
        <w:t xml:space="preserve"> в сочетании с глаголами;</w:t>
      </w:r>
    </w:p>
    <w:p w14:paraId="67D143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最好</w:t>
      </w:r>
      <w:r>
        <w:rPr>
          <w:rFonts w:ascii="Times New Roman" w:hAnsi="Times New Roman"/>
          <w:sz w:val="28"/>
          <w:szCs w:val="28"/>
          <w:lang w:val="ru-RU"/>
        </w:rPr>
        <w:t xml:space="preserve"> в рекомендательных фразах;</w:t>
      </w:r>
    </w:p>
    <w:p w14:paraId="5D3BBA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е наречие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при обозначении продолженного действия, конструкцию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w:t>
      </w:r>
      <w:r>
        <w:rPr>
          <w:rFonts w:hint="eastAsia" w:ascii="MS Gothic" w:hAnsi="MS Gothic" w:eastAsia="MS Gothic" w:cs="MS Gothic"/>
          <w:sz w:val="28"/>
          <w:szCs w:val="28"/>
        </w:rPr>
        <w:t>呢</w:t>
      </w:r>
      <w:r>
        <w:rPr>
          <w:rFonts w:ascii="Times New Roman" w:hAnsi="Times New Roman"/>
          <w:sz w:val="28"/>
          <w:szCs w:val="28"/>
          <w:lang w:val="ru-RU"/>
        </w:rPr>
        <w:t>;</w:t>
      </w:r>
    </w:p>
    <w:p w14:paraId="358E71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ы </w:t>
      </w:r>
      <w:r>
        <w:rPr>
          <w:rFonts w:hint="eastAsia" w:ascii="MS Gothic" w:hAnsi="MS Gothic" w:eastAsia="MS Gothic" w:cs="MS Gothic"/>
          <w:sz w:val="28"/>
          <w:szCs w:val="28"/>
        </w:rPr>
        <w:t>和</w:t>
      </w:r>
      <w:r>
        <w:rPr>
          <w:rFonts w:ascii="Times New Roman" w:hAnsi="Times New Roman"/>
          <w:sz w:val="28"/>
          <w:szCs w:val="28"/>
          <w:lang w:val="ru-RU"/>
        </w:rPr>
        <w:t xml:space="preserve">, </w:t>
      </w:r>
      <w:r>
        <w:rPr>
          <w:rFonts w:hint="eastAsia" w:ascii="MS Gothic" w:hAnsi="MS Gothic" w:eastAsia="MS Gothic" w:cs="MS Gothic"/>
          <w:sz w:val="28"/>
          <w:szCs w:val="28"/>
        </w:rPr>
        <w:t>或者</w:t>
      </w:r>
      <w:r>
        <w:rPr>
          <w:rFonts w:ascii="Times New Roman" w:hAnsi="Times New Roman"/>
          <w:sz w:val="28"/>
          <w:szCs w:val="28"/>
          <w:lang w:val="ru-RU"/>
        </w:rPr>
        <w:t>;</w:t>
      </w:r>
    </w:p>
    <w:p w14:paraId="60538C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hint="eastAsia" w:ascii="MS Gothic" w:hAnsi="MS Gothic" w:eastAsia="MS Gothic" w:cs="MS Gothic"/>
          <w:sz w:val="28"/>
          <w:szCs w:val="28"/>
        </w:rPr>
        <w:t>不</w:t>
      </w:r>
      <w:r>
        <w:rPr>
          <w:rFonts w:hint="eastAsia" w:ascii="MingLiU" w:hAnsi="MingLiU" w:eastAsia="MingLiU" w:cs="MingLiU"/>
          <w:sz w:val="28"/>
          <w:szCs w:val="28"/>
        </w:rPr>
        <w:t>过</w:t>
      </w:r>
      <w:r>
        <w:rPr>
          <w:rFonts w:ascii="Times New Roman" w:hAnsi="Times New Roman"/>
          <w:sz w:val="28"/>
          <w:szCs w:val="28"/>
          <w:lang w:val="ru-RU"/>
        </w:rPr>
        <w:t xml:space="preserve"> в сложных предложениях и в значении «лишь»;</w:t>
      </w:r>
    </w:p>
    <w:p w14:paraId="43DCAB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hint="eastAsia" w:ascii="MingLiU" w:hAnsi="MingLiU" w:eastAsia="MingLiU" w:cs="MingLiU"/>
          <w:sz w:val="28"/>
          <w:szCs w:val="28"/>
        </w:rPr>
        <w:t>还是</w:t>
      </w:r>
      <w:r>
        <w:rPr>
          <w:rFonts w:ascii="Times New Roman" w:hAnsi="Times New Roman"/>
          <w:sz w:val="28"/>
          <w:szCs w:val="28"/>
          <w:lang w:val="ru-RU"/>
        </w:rPr>
        <w:t xml:space="preserve"> и его использование в альтернативном вопросе;</w:t>
      </w:r>
    </w:p>
    <w:p w14:paraId="6826FD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S Gothic" w:hAnsi="MS Gothic" w:eastAsia="MS Gothic" w:cs="MS Gothic"/>
          <w:sz w:val="28"/>
          <w:szCs w:val="28"/>
        </w:rPr>
        <w:t>跟</w:t>
      </w:r>
      <w:r>
        <w:rPr>
          <w:rFonts w:ascii="Times New Roman" w:hAnsi="Times New Roman"/>
          <w:sz w:val="28"/>
          <w:szCs w:val="28"/>
          <w:lang w:val="ru-RU"/>
        </w:rPr>
        <w:t xml:space="preserve"> («с») и предложную конструкцию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ascii="Times New Roman" w:hAnsi="Times New Roman"/>
          <w:sz w:val="28"/>
          <w:szCs w:val="28"/>
          <w:lang w:val="ru-RU"/>
        </w:rPr>
        <w:t xml:space="preserve"> </w:t>
      </w:r>
      <w:r>
        <w:rPr>
          <w:rFonts w:hint="eastAsia" w:ascii="MS Gothic" w:hAnsi="MS Gothic" w:eastAsia="MS Gothic" w:cs="MS Gothic"/>
          <w:sz w:val="28"/>
          <w:szCs w:val="28"/>
        </w:rPr>
        <w:t>起</w:t>
      </w:r>
      <w:r>
        <w:rPr>
          <w:rFonts w:ascii="Times New Roman" w:hAnsi="Times New Roman"/>
          <w:sz w:val="28"/>
          <w:szCs w:val="28"/>
          <w:lang w:val="ru-RU"/>
        </w:rPr>
        <w:t>……;</w:t>
      </w:r>
    </w:p>
    <w:p w14:paraId="017C60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S Gothic" w:hAnsi="MS Gothic" w:eastAsia="MS Gothic" w:cs="MS Gothic"/>
          <w:sz w:val="28"/>
          <w:szCs w:val="28"/>
        </w:rPr>
        <w:t>从</w:t>
      </w:r>
      <w:r>
        <w:rPr>
          <w:rFonts w:ascii="Times New Roman" w:hAnsi="Times New Roman"/>
          <w:sz w:val="28"/>
          <w:szCs w:val="28"/>
          <w:lang w:val="ru-RU"/>
        </w:rPr>
        <w:t xml:space="preserve"> («от»), предлог </w:t>
      </w:r>
      <w:r>
        <w:rPr>
          <w:rFonts w:hint="eastAsia" w:ascii="MingLiU" w:hAnsi="MingLiU" w:eastAsia="MingLiU" w:cs="MingLiU"/>
          <w:sz w:val="28"/>
          <w:szCs w:val="28"/>
        </w:rPr>
        <w:t>给</w:t>
      </w:r>
      <w:r>
        <w:rPr>
          <w:rFonts w:ascii="Times New Roman" w:hAnsi="Times New Roman"/>
          <w:sz w:val="28"/>
          <w:szCs w:val="28"/>
          <w:lang w:val="ru-RU"/>
        </w:rPr>
        <w:t xml:space="preserve"> и предложную конструкцию, отвечающую на вопросы «кому?», «чему?»;</w:t>
      </w:r>
    </w:p>
    <w:p w14:paraId="784F88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е от 1 до 1000, числительные </w:t>
      </w:r>
      <w:r>
        <w:rPr>
          <w:rFonts w:hint="eastAsia" w:ascii="MS Gothic" w:hAnsi="MS Gothic" w:eastAsia="MS Gothic" w:cs="MS Gothic"/>
          <w:sz w:val="28"/>
          <w:szCs w:val="28"/>
        </w:rPr>
        <w:t>二</w:t>
      </w:r>
      <w:r>
        <w:rPr>
          <w:rFonts w:ascii="Times New Roman" w:hAnsi="Times New Roman"/>
          <w:sz w:val="28"/>
          <w:szCs w:val="28"/>
          <w:lang w:val="ru-RU"/>
        </w:rPr>
        <w:t xml:space="preserve"> и </w:t>
      </w:r>
      <w:r>
        <w:rPr>
          <w:rFonts w:hint="eastAsia" w:ascii="MS Gothic" w:hAnsi="MS Gothic" w:eastAsia="MS Gothic" w:cs="MS Gothic"/>
          <w:sz w:val="28"/>
          <w:szCs w:val="28"/>
        </w:rPr>
        <w:t>两</w:t>
      </w:r>
      <w:r>
        <w:rPr>
          <w:rFonts w:ascii="Times New Roman" w:hAnsi="Times New Roman"/>
          <w:sz w:val="28"/>
          <w:szCs w:val="28"/>
          <w:lang w:val="ru-RU"/>
        </w:rPr>
        <w:t>;</w:t>
      </w:r>
    </w:p>
    <w:p w14:paraId="3C4BE5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hint="eastAsia" w:ascii="MS Gothic" w:hAnsi="MS Gothic" w:eastAsia="MS Gothic" w:cs="MS Gothic"/>
          <w:sz w:val="28"/>
          <w:szCs w:val="28"/>
        </w:rPr>
        <w:t>第</w:t>
      </w:r>
      <w:r>
        <w:rPr>
          <w:rFonts w:ascii="Times New Roman" w:hAnsi="Times New Roman"/>
          <w:sz w:val="28"/>
          <w:szCs w:val="28"/>
          <w:lang w:val="ru-RU"/>
        </w:rPr>
        <w:t>;</w:t>
      </w:r>
    </w:p>
    <w:p w14:paraId="4CD045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е слова (классификаторы) (</w:t>
      </w:r>
      <w:r>
        <w:rPr>
          <w:rFonts w:hint="eastAsia" w:ascii="MS Gothic" w:hAnsi="MS Gothic" w:eastAsia="MS Gothic" w:cs="MS Gothic"/>
          <w:sz w:val="28"/>
          <w:szCs w:val="28"/>
        </w:rPr>
        <w:t>碗</w:t>
      </w:r>
      <w:r>
        <w:rPr>
          <w:rFonts w:ascii="Times New Roman" w:hAnsi="Times New Roman"/>
          <w:sz w:val="28"/>
          <w:szCs w:val="28"/>
          <w:lang w:val="ru-RU"/>
        </w:rPr>
        <w:t xml:space="preserve">, </w:t>
      </w:r>
      <w:r>
        <w:rPr>
          <w:rFonts w:hint="eastAsia" w:ascii="MS Gothic" w:hAnsi="MS Gothic" w:eastAsia="MS Gothic" w:cs="MS Gothic"/>
          <w:sz w:val="28"/>
          <w:szCs w:val="28"/>
        </w:rPr>
        <w:t>种</w:t>
      </w:r>
      <w:r>
        <w:rPr>
          <w:rFonts w:hint="eastAsia" w:ascii="Times New Roman" w:hAnsi="Times New Roman"/>
          <w:sz w:val="28"/>
          <w:szCs w:val="28"/>
          <w:lang w:val="ru-RU"/>
        </w:rPr>
        <w:t xml:space="preserve"> </w:t>
      </w:r>
      <w:r>
        <w:rPr>
          <w:rFonts w:ascii="Times New Roman" w:hAnsi="Times New Roman"/>
          <w:sz w:val="28"/>
          <w:szCs w:val="28"/>
          <w:lang w:val="ru-RU"/>
        </w:rPr>
        <w:t xml:space="preserve">и другое.), универсальное счётное слово </w:t>
      </w:r>
      <w:r>
        <w:rPr>
          <w:rFonts w:hint="eastAsia" w:ascii="MS Gothic" w:hAnsi="MS Gothic" w:eastAsia="MS Gothic" w:cs="MS Gothic"/>
          <w:sz w:val="28"/>
          <w:szCs w:val="28"/>
        </w:rPr>
        <w:t>个</w:t>
      </w:r>
      <w:r>
        <w:rPr>
          <w:rFonts w:ascii="Times New Roman" w:hAnsi="Times New Roman"/>
          <w:sz w:val="28"/>
          <w:szCs w:val="28"/>
          <w:lang w:val="ru-RU"/>
        </w:rPr>
        <w:t>;</w:t>
      </w:r>
    </w:p>
    <w:p w14:paraId="220F1E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ую частицу </w:t>
      </w:r>
      <w:r>
        <w:rPr>
          <w:rFonts w:hint="eastAsia" w:ascii="MingLiU" w:hAnsi="MingLiU" w:eastAsia="MingLiU" w:cs="MingLiU"/>
          <w:sz w:val="28"/>
          <w:szCs w:val="28"/>
        </w:rPr>
        <w:t>吗</w:t>
      </w:r>
      <w:r>
        <w:rPr>
          <w:rFonts w:ascii="Times New Roman" w:hAnsi="Times New Roman"/>
          <w:sz w:val="28"/>
          <w:szCs w:val="28"/>
          <w:lang w:val="ru-RU"/>
        </w:rPr>
        <w:t>;</w:t>
      </w:r>
    </w:p>
    <w:p w14:paraId="5002C1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呢</w:t>
      </w:r>
      <w:r>
        <w:rPr>
          <w:rFonts w:ascii="Times New Roman" w:hAnsi="Times New Roman"/>
          <w:sz w:val="28"/>
          <w:szCs w:val="28"/>
          <w:lang w:val="ru-RU"/>
        </w:rPr>
        <w:t xml:space="preserve"> для формирования неполного вопроса;</w:t>
      </w:r>
    </w:p>
    <w:p w14:paraId="410FE2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了</w:t>
      </w:r>
      <w:r>
        <w:rPr>
          <w:rFonts w:ascii="Times New Roman" w:hAnsi="Times New Roman"/>
          <w:sz w:val="28"/>
          <w:szCs w:val="28"/>
          <w:lang w:val="ru-RU"/>
        </w:rPr>
        <w:t>;</w:t>
      </w:r>
    </w:p>
    <w:p w14:paraId="6A6B73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hint="eastAsia" w:ascii="MS Gothic" w:hAnsi="MS Gothic" w:eastAsia="MS Gothic" w:cs="MS Gothic"/>
          <w:sz w:val="28"/>
          <w:szCs w:val="28"/>
        </w:rPr>
        <w:t>吧</w:t>
      </w:r>
      <w:r>
        <w:rPr>
          <w:rFonts w:ascii="Times New Roman" w:hAnsi="Times New Roman"/>
          <w:sz w:val="28"/>
          <w:szCs w:val="28"/>
          <w:lang w:val="ru-RU"/>
        </w:rPr>
        <w:t xml:space="preserve"> в побудительных предложениях;</w:t>
      </w:r>
    </w:p>
    <w:p w14:paraId="38C7FA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吧</w:t>
      </w:r>
      <w:r>
        <w:rPr>
          <w:rFonts w:ascii="Times New Roman" w:hAnsi="Times New Roman"/>
          <w:sz w:val="28"/>
          <w:szCs w:val="28"/>
          <w:lang w:val="ru-RU"/>
        </w:rPr>
        <w:t xml:space="preserve"> для выражения неопределённости или предположения;</w:t>
      </w:r>
    </w:p>
    <w:p w14:paraId="3CD9F5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ы </w:t>
      </w:r>
      <w:r>
        <w:rPr>
          <w:rFonts w:hint="eastAsia" w:ascii="MS Gothic" w:hAnsi="MS Gothic" w:eastAsia="MS Gothic" w:cs="MS Gothic"/>
          <w:sz w:val="28"/>
          <w:szCs w:val="28"/>
        </w:rPr>
        <w:t>了</w:t>
      </w:r>
      <w:r>
        <w:rPr>
          <w:rFonts w:ascii="Times New Roman" w:hAnsi="Times New Roman"/>
          <w:sz w:val="28"/>
          <w:szCs w:val="28"/>
          <w:lang w:val="ru-RU"/>
        </w:rPr>
        <w:t xml:space="preserve"> (для обозначения завершенности действия), </w:t>
      </w:r>
      <w:r>
        <w:rPr>
          <w:rFonts w:hint="eastAsia" w:ascii="MingLiU" w:hAnsi="MingLiU" w:eastAsia="MingLiU" w:cs="MingLiU"/>
          <w:sz w:val="28"/>
          <w:szCs w:val="28"/>
        </w:rPr>
        <w:t>过</w:t>
      </w:r>
      <w:r>
        <w:rPr>
          <w:rFonts w:ascii="Times New Roman" w:hAnsi="Times New Roman"/>
          <w:sz w:val="28"/>
          <w:szCs w:val="28"/>
          <w:lang w:val="ru-RU"/>
        </w:rPr>
        <w:t xml:space="preserve">; </w:t>
      </w:r>
    </w:p>
    <w:p w14:paraId="613616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w:t>
      </w:r>
      <w:r>
        <w:rPr>
          <w:rFonts w:hint="eastAsia" w:ascii="MS Gothic" w:hAnsi="MS Gothic" w:eastAsia="MS Gothic" w:cs="MS Gothic"/>
          <w:sz w:val="28"/>
          <w:szCs w:val="28"/>
        </w:rPr>
        <w:t>啊</w:t>
      </w:r>
      <w:r>
        <w:rPr>
          <w:rFonts w:hint="eastAsia" w:ascii="MS Gothic" w:hAnsi="MS Gothic" w:eastAsia="MS Gothic" w:cs="MS Gothic"/>
          <w:sz w:val="28"/>
          <w:szCs w:val="28"/>
          <w:lang w:val="ru-RU"/>
        </w:rPr>
        <w:t>，</w:t>
      </w:r>
      <w:r>
        <w:rPr>
          <w:rFonts w:hint="eastAsia" w:ascii="MS Gothic" w:hAnsi="MS Gothic" w:eastAsia="MS Gothic" w:cs="MS Gothic"/>
          <w:sz w:val="28"/>
          <w:szCs w:val="28"/>
        </w:rPr>
        <w:t>唉</w:t>
      </w:r>
      <w:r>
        <w:rPr>
          <w:rFonts w:hint="eastAsia" w:ascii="MS Gothic" w:hAnsi="MS Gothic" w:eastAsia="MS Gothic" w:cs="MS Gothic"/>
          <w:sz w:val="28"/>
          <w:szCs w:val="28"/>
          <w:lang w:val="ru-RU"/>
        </w:rPr>
        <w:t>，</w:t>
      </w:r>
      <w:r>
        <w:rPr>
          <w:rFonts w:hint="eastAsia" w:ascii="MS Gothic" w:hAnsi="MS Gothic" w:eastAsia="MS Gothic" w:cs="MS Gothic"/>
          <w:sz w:val="28"/>
          <w:szCs w:val="28"/>
        </w:rPr>
        <w:t>哦</w:t>
      </w:r>
      <w:r>
        <w:rPr>
          <w:rFonts w:hint="eastAsia" w:ascii="Times New Roman" w:hAnsi="Times New Roman"/>
          <w:sz w:val="28"/>
          <w:szCs w:val="28"/>
          <w:lang w:val="ru-RU"/>
        </w:rPr>
        <w:t xml:space="preserve"> </w:t>
      </w:r>
      <w:r>
        <w:rPr>
          <w:rFonts w:ascii="Times New Roman" w:hAnsi="Times New Roman"/>
          <w:sz w:val="28"/>
          <w:szCs w:val="28"/>
          <w:lang w:val="ru-RU"/>
        </w:rPr>
        <w:t>и другое.,) для выражения чувств и эмоций в соответствии с коммуникативной ситуацией;</w:t>
      </w:r>
    </w:p>
    <w:p w14:paraId="7D2D8F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ат в китайском языке;</w:t>
      </w:r>
    </w:p>
    <w:p w14:paraId="484550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14:paraId="29F096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14:paraId="5A39AA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 в том числе неопределённого количества: счетное слово/наречие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w:t>
      </w:r>
    </w:p>
    <w:p w14:paraId="2344DC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有</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 xml:space="preserve">, отличие от </w:t>
      </w:r>
      <w:r>
        <w:rPr>
          <w:rFonts w:hint="eastAsia" w:ascii="MS Gothic" w:hAnsi="MS Gothic" w:eastAsia="MS Gothic" w:cs="MS Gothic"/>
          <w:sz w:val="28"/>
          <w:szCs w:val="28"/>
        </w:rPr>
        <w:t>一点儿</w:t>
      </w:r>
      <w:r>
        <w:rPr>
          <w:rFonts w:ascii="Times New Roman" w:hAnsi="Times New Roman"/>
          <w:sz w:val="28"/>
          <w:szCs w:val="28"/>
          <w:lang w:val="ru-RU"/>
        </w:rPr>
        <w:t>;</w:t>
      </w:r>
    </w:p>
    <w:p w14:paraId="2AF66A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14:paraId="2F2442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11804F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hint="eastAsia" w:ascii="MS Gothic" w:hAnsi="MS Gothic" w:eastAsia="MS Gothic" w:cs="MS Gothic"/>
          <w:sz w:val="28"/>
          <w:szCs w:val="28"/>
        </w:rPr>
        <w:t>几点</w:t>
      </w:r>
      <w:r>
        <w:rPr>
          <w:rFonts w:ascii="Times New Roman" w:hAnsi="Times New Roman"/>
          <w:sz w:val="28"/>
          <w:szCs w:val="28"/>
          <w:lang w:val="ru-RU"/>
        </w:rPr>
        <w:t xml:space="preserve"> 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320ECE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14:paraId="4567CC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hint="eastAsia" w:ascii="MS Gothic" w:hAnsi="MS Gothic" w:eastAsia="MS Gothic" w:cs="MS Gothic"/>
          <w:sz w:val="28"/>
          <w:szCs w:val="28"/>
        </w:rPr>
        <w:t>里</w:t>
      </w:r>
      <w:r>
        <w:rPr>
          <w:rFonts w:ascii="Times New Roman" w:hAnsi="Times New Roman"/>
          <w:sz w:val="28"/>
          <w:szCs w:val="28"/>
          <w:lang w:val="ru-RU"/>
        </w:rPr>
        <w:t xml:space="preserve">, </w:t>
      </w:r>
      <w:r>
        <w:rPr>
          <w:rFonts w:hint="eastAsia" w:ascii="MS Gothic" w:hAnsi="MS Gothic" w:eastAsia="MS Gothic" w:cs="MS Gothic"/>
          <w:sz w:val="28"/>
          <w:szCs w:val="28"/>
        </w:rPr>
        <w:t>上</w:t>
      </w:r>
      <w:r>
        <w:rPr>
          <w:rFonts w:ascii="Times New Roman" w:hAnsi="Times New Roman"/>
          <w:sz w:val="28"/>
          <w:szCs w:val="28"/>
          <w:lang w:val="ru-RU"/>
        </w:rPr>
        <w:t xml:space="preserve"> и других) и их сочетания с </w:t>
      </w:r>
      <w:r>
        <w:rPr>
          <w:rFonts w:hint="eastAsia" w:ascii="MS Gothic" w:hAnsi="MS Gothic" w:eastAsia="MS Gothic" w:cs="MS Gothic"/>
          <w:sz w:val="28"/>
          <w:szCs w:val="28"/>
        </w:rPr>
        <w:t>面</w:t>
      </w:r>
      <w:r>
        <w:rPr>
          <w:rFonts w:ascii="Times New Roman" w:hAnsi="Times New Roman"/>
          <w:sz w:val="28"/>
          <w:szCs w:val="28"/>
          <w:lang w:val="ru-RU"/>
        </w:rPr>
        <w:t xml:space="preserve"> и </w:t>
      </w:r>
      <w:r>
        <w:rPr>
          <w:rFonts w:hint="eastAsia" w:ascii="MingLiU" w:hAnsi="MingLiU" w:eastAsia="MingLiU" w:cs="MingLiU"/>
          <w:sz w:val="28"/>
          <w:szCs w:val="28"/>
        </w:rPr>
        <w:t>边</w:t>
      </w:r>
      <w:r>
        <w:rPr>
          <w:rFonts w:ascii="Times New Roman" w:hAnsi="Times New Roman"/>
          <w:sz w:val="28"/>
          <w:szCs w:val="28"/>
          <w:lang w:val="ru-RU"/>
        </w:rPr>
        <w:t>, послелоги со значением места (</w:t>
      </w:r>
      <w:r>
        <w:rPr>
          <w:rFonts w:hint="eastAsia" w:ascii="MS Gothic" w:hAnsi="MS Gothic" w:eastAsia="MS Gothic" w:cs="MS Gothic"/>
          <w:sz w:val="28"/>
          <w:szCs w:val="28"/>
        </w:rPr>
        <w:t>上面</w:t>
      </w:r>
      <w:r>
        <w:rPr>
          <w:rFonts w:ascii="Times New Roman" w:hAnsi="Times New Roman"/>
          <w:sz w:val="28"/>
          <w:szCs w:val="28"/>
          <w:lang w:val="ru-RU"/>
        </w:rPr>
        <w:t xml:space="preserve">, </w:t>
      </w:r>
      <w:r>
        <w:rPr>
          <w:rFonts w:hint="eastAsia" w:ascii="MS Gothic" w:hAnsi="MS Gothic" w:eastAsia="MS Gothic" w:cs="MS Gothic"/>
          <w:sz w:val="28"/>
          <w:szCs w:val="28"/>
        </w:rPr>
        <w:t>下面</w:t>
      </w:r>
      <w:r>
        <w:rPr>
          <w:rFonts w:ascii="Times New Roman" w:hAnsi="Times New Roman"/>
          <w:sz w:val="28"/>
          <w:szCs w:val="28"/>
          <w:lang w:val="ru-RU"/>
        </w:rPr>
        <w:t xml:space="preserve">, </w:t>
      </w:r>
      <w:r>
        <w:rPr>
          <w:rFonts w:hint="eastAsia" w:ascii="MS Gothic" w:hAnsi="MS Gothic" w:eastAsia="MS Gothic" w:cs="MS Gothic"/>
          <w:sz w:val="28"/>
          <w:szCs w:val="28"/>
        </w:rPr>
        <w:t>左</w:t>
      </w:r>
      <w:r>
        <w:rPr>
          <w:rFonts w:ascii="Times New Roman" w:hAnsi="Times New Roman"/>
          <w:sz w:val="28"/>
          <w:szCs w:val="28"/>
          <w:lang w:val="ru-RU"/>
        </w:rPr>
        <w:t xml:space="preserve">, </w:t>
      </w:r>
      <w:r>
        <w:rPr>
          <w:rFonts w:hint="eastAsia" w:ascii="MS Gothic" w:hAnsi="MS Gothic" w:eastAsia="MS Gothic" w:cs="MS Gothic"/>
          <w:sz w:val="28"/>
          <w:szCs w:val="28"/>
        </w:rPr>
        <w:t>右</w:t>
      </w:r>
      <w:r>
        <w:rPr>
          <w:rFonts w:ascii="Times New Roman" w:hAnsi="Times New Roman"/>
          <w:sz w:val="28"/>
          <w:szCs w:val="28"/>
          <w:lang w:val="ru-RU"/>
        </w:rPr>
        <w:t xml:space="preserve"> и другие);</w:t>
      </w:r>
    </w:p>
    <w:p w14:paraId="0FBB1F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hint="eastAsia" w:ascii="MS Gothic" w:hAnsi="MS Gothic" w:eastAsia="MS Gothic" w:cs="MS Gothic"/>
          <w:sz w:val="28"/>
          <w:szCs w:val="28"/>
        </w:rPr>
        <w:t>在</w:t>
      </w:r>
      <w:r>
        <w:rPr>
          <w:rFonts w:ascii="Times New Roman" w:hAnsi="Times New Roman"/>
          <w:sz w:val="28"/>
          <w:szCs w:val="28"/>
          <w:lang w:val="ru-RU"/>
        </w:rPr>
        <w:t xml:space="preserve"> в сочетании с личными местоимениями </w:t>
      </w:r>
      <w:r>
        <w:rPr>
          <w:rFonts w:hint="eastAsia" w:ascii="MingLiU" w:hAnsi="MingLiU" w:eastAsia="MingLiU" w:cs="MingLiU"/>
          <w:sz w:val="28"/>
          <w:szCs w:val="28"/>
        </w:rPr>
        <w:t>这</w:t>
      </w:r>
      <w:r>
        <w:rPr>
          <w:rFonts w:hint="eastAsia" w:ascii="MS Gothic" w:hAnsi="MS Gothic" w:eastAsia="MS Gothic" w:cs="MS Gothic"/>
          <w:sz w:val="28"/>
          <w:szCs w:val="28"/>
        </w:rPr>
        <w:t>儿</w:t>
      </w:r>
      <w:r>
        <w:rPr>
          <w:rFonts w:ascii="Times New Roman" w:hAnsi="Times New Roman"/>
          <w:sz w:val="28"/>
          <w:szCs w:val="28"/>
          <w:lang w:val="ru-RU"/>
        </w:rPr>
        <w:t xml:space="preserve"> и </w:t>
      </w:r>
      <w:r>
        <w:rPr>
          <w:rFonts w:hint="eastAsia" w:ascii="MS Gothic" w:hAnsi="MS Gothic" w:eastAsia="MS Gothic" w:cs="MS Gothic"/>
          <w:sz w:val="28"/>
          <w:szCs w:val="28"/>
        </w:rPr>
        <w:t>那儿</w:t>
      </w:r>
      <w:r>
        <w:rPr>
          <w:rFonts w:ascii="Times New Roman" w:hAnsi="Times New Roman"/>
          <w:sz w:val="28"/>
          <w:szCs w:val="28"/>
          <w:lang w:val="ru-RU"/>
        </w:rPr>
        <w:t>;</w:t>
      </w:r>
    </w:p>
    <w:p w14:paraId="798BA9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住在</w:t>
      </w:r>
      <w:r>
        <w:rPr>
          <w:rFonts w:ascii="Times New Roman" w:hAnsi="Times New Roman"/>
          <w:sz w:val="28"/>
          <w:szCs w:val="28"/>
          <w:lang w:val="ru-RU"/>
        </w:rPr>
        <w:t xml:space="preserve"> в сочетании с существительным со значением места;</w:t>
      </w:r>
    </w:p>
    <w:p w14:paraId="5C1FA2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наличия с помощью глагола-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2A8873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hint="eastAsia" w:ascii="MS Gothic" w:hAnsi="MS Gothic" w:eastAsia="MS Gothic" w:cs="MS Gothic"/>
          <w:sz w:val="28"/>
          <w:szCs w:val="28"/>
        </w:rPr>
        <w:t>不</w:t>
      </w:r>
      <w:r>
        <w:rPr>
          <w:rFonts w:ascii="Times New Roman" w:hAnsi="Times New Roman"/>
          <w:sz w:val="28"/>
          <w:szCs w:val="28"/>
          <w:lang w:val="ru-RU"/>
        </w:rPr>
        <w:t>……</w:t>
      </w:r>
      <w:r>
        <w:rPr>
          <w:rFonts w:hint="eastAsia" w:ascii="MS Gothic" w:hAnsi="MS Gothic" w:eastAsia="MS Gothic" w:cs="MS Gothic"/>
          <w:sz w:val="28"/>
          <w:szCs w:val="28"/>
        </w:rPr>
        <w:t>也不</w:t>
      </w:r>
      <w:r>
        <w:rPr>
          <w:rFonts w:ascii="Times New Roman" w:hAnsi="Times New Roman"/>
          <w:sz w:val="28"/>
          <w:szCs w:val="28"/>
          <w:lang w:val="ru-RU"/>
        </w:rPr>
        <w:t xml:space="preserve">……; </w:t>
      </w:r>
      <w:r>
        <w:rPr>
          <w:rFonts w:hint="eastAsia" w:ascii="MS Gothic" w:hAnsi="MS Gothic" w:eastAsia="MS Gothic" w:cs="MS Gothic"/>
          <w:sz w:val="28"/>
          <w:szCs w:val="28"/>
        </w:rPr>
        <w:t>有的</w:t>
      </w:r>
      <w:r>
        <w:rPr>
          <w:rFonts w:ascii="Times New Roman" w:hAnsi="Times New Roman"/>
          <w:sz w:val="28"/>
          <w:szCs w:val="28"/>
          <w:lang w:val="ru-RU"/>
        </w:rPr>
        <w:t>……</w:t>
      </w:r>
      <w:r>
        <w:rPr>
          <w:rFonts w:hint="eastAsia" w:ascii="MS Gothic" w:hAnsi="MS Gothic" w:eastAsia="MS Gothic" w:cs="MS Gothic"/>
          <w:sz w:val="28"/>
          <w:szCs w:val="28"/>
          <w:lang w:val="ru-RU"/>
        </w:rPr>
        <w:t>，</w:t>
      </w:r>
      <w:r>
        <w:rPr>
          <w:rFonts w:hint="eastAsia" w:ascii="MS Gothic" w:hAnsi="MS Gothic" w:eastAsia="MS Gothic" w:cs="MS Gothic"/>
          <w:sz w:val="28"/>
          <w:szCs w:val="28"/>
        </w:rPr>
        <w:t>有的</w:t>
      </w:r>
      <w:r>
        <w:rPr>
          <w:rFonts w:ascii="Times New Roman" w:hAnsi="Times New Roman"/>
          <w:sz w:val="28"/>
          <w:szCs w:val="28"/>
          <w:lang w:val="ru-RU"/>
        </w:rPr>
        <w:t>……;</w:t>
      </w:r>
    </w:p>
    <w:p w14:paraId="5EFFA9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ая конструкция </w:t>
      </w:r>
      <w:r>
        <w:rPr>
          <w:rFonts w:hint="eastAsia" w:ascii="MS Gothic" w:hAnsi="MS Gothic" w:eastAsia="MS Gothic" w:cs="MS Gothic"/>
          <w:sz w:val="28"/>
          <w:szCs w:val="28"/>
        </w:rPr>
        <w:t>因</w:t>
      </w:r>
      <w:r>
        <w:rPr>
          <w:rFonts w:hint="eastAsia" w:ascii="MingLiU" w:hAnsi="MingLiU" w:eastAsia="MingLiU" w:cs="MingLiU"/>
          <w:sz w:val="28"/>
          <w:szCs w:val="28"/>
        </w:rPr>
        <w:t>为</w:t>
      </w:r>
      <w:r>
        <w:rPr>
          <w:rFonts w:ascii="Times New Roman" w:hAnsi="Times New Roman"/>
          <w:sz w:val="28"/>
          <w:szCs w:val="28"/>
          <w:lang w:val="ru-RU"/>
        </w:rPr>
        <w:t>……, (</w:t>
      </w:r>
      <w:r>
        <w:rPr>
          <w:rFonts w:hint="eastAsia" w:ascii="MS Gothic" w:hAnsi="MS Gothic" w:eastAsia="MS Gothic" w:cs="MS Gothic"/>
          <w:sz w:val="28"/>
          <w:szCs w:val="28"/>
        </w:rPr>
        <w:t>所以</w:t>
      </w:r>
      <w:r>
        <w:rPr>
          <w:rFonts w:ascii="Times New Roman" w:hAnsi="Times New Roman"/>
          <w:sz w:val="28"/>
          <w:szCs w:val="28"/>
          <w:lang w:val="ru-RU"/>
        </w:rPr>
        <w:t>……), оформляющая причинно-следственную связь;</w:t>
      </w:r>
    </w:p>
    <w:p w14:paraId="4A06A0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hint="eastAsia" w:ascii="MS Gothic" w:hAnsi="MS Gothic" w:eastAsia="MS Gothic" w:cs="MS Gothic"/>
          <w:sz w:val="28"/>
          <w:szCs w:val="28"/>
        </w:rPr>
        <w:t>如果</w:t>
      </w:r>
      <w:r>
        <w:rPr>
          <w:rFonts w:ascii="Times New Roman" w:hAnsi="Times New Roman"/>
          <w:sz w:val="28"/>
          <w:szCs w:val="28"/>
          <w:lang w:val="ru-RU"/>
        </w:rPr>
        <w:t xml:space="preserve">……, </w:t>
      </w:r>
      <w:r>
        <w:rPr>
          <w:rFonts w:hint="eastAsia" w:ascii="MS Gothic" w:hAnsi="MS Gothic" w:eastAsia="MS Gothic" w:cs="MS Gothic"/>
          <w:sz w:val="28"/>
          <w:szCs w:val="28"/>
        </w:rPr>
        <w:t>就</w:t>
      </w:r>
      <w:r>
        <w:rPr>
          <w:rFonts w:ascii="Times New Roman" w:hAnsi="Times New Roman"/>
          <w:sz w:val="28"/>
          <w:szCs w:val="28"/>
          <w:lang w:val="ru-RU"/>
        </w:rPr>
        <w:t>……;</w:t>
      </w:r>
    </w:p>
    <w:p w14:paraId="63597D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союзом </w:t>
      </w:r>
      <w:r>
        <w:rPr>
          <w:rFonts w:hint="eastAsia" w:ascii="MS Gothic" w:hAnsi="MS Gothic" w:eastAsia="MS Gothic" w:cs="MS Gothic"/>
          <w:sz w:val="28"/>
          <w:szCs w:val="28"/>
        </w:rPr>
        <w:t>要是</w:t>
      </w:r>
      <w:r>
        <w:rPr>
          <w:rFonts w:ascii="Times New Roman" w:hAnsi="Times New Roman"/>
          <w:sz w:val="28"/>
          <w:szCs w:val="28"/>
          <w:lang w:val="ru-RU"/>
        </w:rPr>
        <w:t>;</w:t>
      </w:r>
    </w:p>
    <w:p w14:paraId="7282D4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hint="eastAsia" w:ascii="MS Gothic" w:hAnsi="MS Gothic" w:eastAsia="MS Gothic" w:cs="MS Gothic"/>
          <w:sz w:val="28"/>
          <w:szCs w:val="28"/>
        </w:rPr>
        <w:t>就要</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从</w:t>
      </w:r>
      <w:r>
        <w:rPr>
          <w:rFonts w:ascii="Times New Roman" w:hAnsi="Times New Roman"/>
          <w:sz w:val="28"/>
          <w:szCs w:val="28"/>
          <w:lang w:val="ru-RU"/>
        </w:rPr>
        <w:t>……</w:t>
      </w:r>
      <w:r>
        <w:rPr>
          <w:rFonts w:hint="eastAsia" w:ascii="MS Gothic" w:hAnsi="MS Gothic" w:eastAsia="MS Gothic" w:cs="MS Gothic"/>
          <w:sz w:val="28"/>
          <w:szCs w:val="28"/>
        </w:rPr>
        <w:t>到</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w:t>
      </w:r>
      <w:r>
        <w:rPr>
          <w:rFonts w:hint="eastAsia" w:ascii="MS Gothic" w:hAnsi="MS Gothic" w:eastAsia="MS Gothic" w:cs="MS Gothic"/>
          <w:sz w:val="28"/>
          <w:szCs w:val="28"/>
        </w:rPr>
        <w:t>又</w:t>
      </w:r>
      <w:r>
        <w:rPr>
          <w:rFonts w:ascii="Times New Roman" w:hAnsi="Times New Roman"/>
          <w:sz w:val="28"/>
          <w:szCs w:val="28"/>
          <w:lang w:val="ru-RU"/>
        </w:rPr>
        <w:t>……;</w:t>
      </w:r>
    </w:p>
    <w:p w14:paraId="51A8CD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ее отрицательную форму (</w:t>
      </w:r>
      <w:r>
        <w:rPr>
          <w:rFonts w:hint="eastAsia" w:ascii="MS Gothic" w:hAnsi="MS Gothic" w:eastAsia="MS Gothic" w:cs="MS Gothic"/>
          <w:sz w:val="28"/>
          <w:szCs w:val="28"/>
        </w:rPr>
        <w:t>没有</w:t>
      </w:r>
      <w:r>
        <w:rPr>
          <w:rFonts w:ascii="Times New Roman" w:hAnsi="Times New Roman"/>
          <w:sz w:val="28"/>
          <w:szCs w:val="28"/>
          <w:lang w:val="ru-RU"/>
        </w:rPr>
        <w:t>);</w:t>
      </w:r>
    </w:p>
    <w:p w14:paraId="7A7BC5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hint="eastAsia" w:ascii="MS Gothic" w:hAnsi="MS Gothic" w:eastAsia="MS Gothic" w:cs="MS Gothic"/>
          <w:sz w:val="28"/>
          <w:szCs w:val="28"/>
        </w:rPr>
        <w:t>比</w:t>
      </w:r>
      <w:r>
        <w:rPr>
          <w:rFonts w:ascii="Times New Roman" w:hAnsi="Times New Roman"/>
          <w:sz w:val="28"/>
          <w:szCs w:val="28"/>
          <w:lang w:val="ru-RU"/>
        </w:rPr>
        <w:t>……</w:t>
      </w:r>
      <w:r>
        <w:rPr>
          <w:rFonts w:hint="eastAsia" w:ascii="MS Gothic" w:hAnsi="MS Gothic" w:eastAsia="MS Gothic" w:cs="MS Gothic"/>
          <w:sz w:val="28"/>
          <w:szCs w:val="28"/>
        </w:rPr>
        <w:t>更</w:t>
      </w:r>
      <w:r>
        <w:rPr>
          <w:rFonts w:ascii="Times New Roman" w:hAnsi="Times New Roman"/>
          <w:sz w:val="28"/>
          <w:szCs w:val="28"/>
          <w:lang w:val="ru-RU"/>
        </w:rPr>
        <w:t>+ прилагательное;</w:t>
      </w:r>
    </w:p>
    <w:p w14:paraId="66F372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xml:space="preserve"> и </w:t>
      </w:r>
      <w:r>
        <w:rPr>
          <w:rFonts w:hint="eastAsia" w:ascii="MS Gothic" w:hAnsi="MS Gothic" w:eastAsia="MS Gothic" w:cs="MS Gothic"/>
          <w:sz w:val="28"/>
          <w:szCs w:val="28"/>
        </w:rPr>
        <w:t>和</w:t>
      </w:r>
      <w:r>
        <w:rPr>
          <w:rFonts w:ascii="Times New Roman" w:hAnsi="Times New Roman"/>
          <w:sz w:val="28"/>
          <w:szCs w:val="28"/>
          <w:lang w:val="ru-RU"/>
        </w:rPr>
        <w:t>/</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hint="eastAsia" w:ascii="MS Gothic" w:hAnsi="MS Gothic" w:eastAsia="MS Gothic" w:cs="MS Gothic"/>
          <w:sz w:val="28"/>
          <w:szCs w:val="28"/>
          <w:lang w:val="ru-RU"/>
        </w:rPr>
        <w:t>＋</w:t>
      </w:r>
      <w:r>
        <w:rPr>
          <w:rFonts w:ascii="Times New Roman" w:hAnsi="Times New Roman"/>
          <w:sz w:val="28"/>
          <w:szCs w:val="28"/>
          <w:lang w:val="ru-RU"/>
        </w:rPr>
        <w:t>прилагательное;</w:t>
      </w:r>
    </w:p>
    <w:p w14:paraId="7C6A4A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цели;</w:t>
      </w:r>
    </w:p>
    <w:p w14:paraId="33698F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ый элемент результата и результативные морфемы (</w:t>
      </w:r>
      <w:r>
        <w:rPr>
          <w:rFonts w:hint="eastAsia" w:ascii="MS Gothic" w:hAnsi="MS Gothic" w:eastAsia="MS Gothic" w:cs="MS Gothic"/>
          <w:sz w:val="28"/>
          <w:szCs w:val="28"/>
        </w:rPr>
        <w:t>完</w:t>
      </w:r>
      <w:r>
        <w:rPr>
          <w:rFonts w:ascii="Times New Roman" w:hAnsi="Times New Roman"/>
          <w:sz w:val="28"/>
          <w:szCs w:val="28"/>
          <w:lang w:val="ru-RU"/>
        </w:rPr>
        <w:t xml:space="preserve"> и другие);</w:t>
      </w:r>
    </w:p>
    <w:p w14:paraId="300878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ую и косвенную речь.</w:t>
      </w:r>
    </w:p>
    <w:p w14:paraId="029249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w:t>
      </w:r>
      <w:r>
        <w:rPr>
          <w:rFonts w:ascii="Times New Roman" w:hAnsi="Times New Roman"/>
          <w:sz w:val="28"/>
          <w:szCs w:val="28"/>
        </w:rPr>
        <w:t> </w:t>
      </w:r>
      <w:r>
        <w:rPr>
          <w:rFonts w:ascii="Times New Roman" w:hAnsi="Times New Roman"/>
          <w:sz w:val="28"/>
          <w:szCs w:val="28"/>
          <w:lang w:val="ru-RU"/>
        </w:rPr>
        <w:t>Владеть социокультурными знаниями и умениями:</w:t>
      </w:r>
    </w:p>
    <w:p w14:paraId="1F9092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14:paraId="0A6202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14:paraId="44DA76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4D1AAF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14:paraId="3EF43B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14:paraId="3FFA55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14:paraId="2DF0A4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14:paraId="6B5098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65F62E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14:paraId="30E135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14:paraId="776F5A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A78B3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14:paraId="23B8B1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14:paraId="1FEB08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14:paraId="690725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14:paraId="000C2D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9FF0D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3.</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иностранному (китайскому) языку концу обучения в 7 классе.</w:t>
      </w:r>
    </w:p>
    <w:p w14:paraId="7ABCF7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3.1.</w:t>
      </w:r>
      <w:r>
        <w:rPr>
          <w:rFonts w:ascii="Times New Roman" w:hAnsi="Times New Roman"/>
          <w:sz w:val="28"/>
          <w:szCs w:val="28"/>
        </w:rPr>
        <w:t> </w:t>
      </w:r>
      <w:r>
        <w:rPr>
          <w:rFonts w:ascii="Times New Roman" w:hAnsi="Times New Roman"/>
          <w:sz w:val="28"/>
          <w:szCs w:val="28"/>
          <w:lang w:val="ru-RU"/>
        </w:rPr>
        <w:t>Коммуникативные умения.</w:t>
      </w:r>
    </w:p>
    <w:p w14:paraId="3AE204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5674AB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 реплик со стороны каждого собеседника);</w:t>
      </w:r>
    </w:p>
    <w:p w14:paraId="2BF373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сообщение) с вербальными и (или) зрительными опорами или без опор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5D0E34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2E45C0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ей, представленной в тексте в эксплицитной (явной) форме (объём текста (текстов) для чтения – до 130 слов), читать про себя несплошные тексты (таблицы, диаграммы) и понимать представленную в них информацию;</w:t>
      </w:r>
    </w:p>
    <w:p w14:paraId="2BBA92C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80 знаков), создавать небольшое письменное высказывание с использованием образца, плана, ключевых слов, таблиц (объём высказывания – до 70 знаков).</w:t>
      </w:r>
    </w:p>
    <w:p w14:paraId="0CA0D8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0.8.4.3.2.</w:t>
      </w:r>
      <w:r>
        <w:rPr>
          <w:rFonts w:ascii="Times New Roman" w:hAnsi="Times New Roman"/>
          <w:sz w:val="28"/>
          <w:szCs w:val="28"/>
        </w:rPr>
        <w:t> </w:t>
      </w:r>
      <w:r>
        <w:rPr>
          <w:rFonts w:ascii="Times New Roman" w:hAnsi="Times New Roman"/>
          <w:sz w:val="28"/>
          <w:szCs w:val="28"/>
          <w:lang w:val="ru-RU"/>
        </w:rPr>
        <w:t>Языковые навыки и умения.</w:t>
      </w:r>
    </w:p>
    <w:p w14:paraId="4E6393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481C59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14:paraId="5ABA95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hint="eastAsia" w:ascii="MingLiU" w:hAnsi="MingLiU" w:eastAsia="MingLiU" w:cs="MingLiU"/>
          <w:sz w:val="28"/>
          <w:szCs w:val="28"/>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14:paraId="50FE09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14:paraId="744E96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14:paraId="3F28C1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14:paraId="2315FD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14:paraId="4F0CA3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10 знаков);</w:t>
      </w:r>
    </w:p>
    <w:p w14:paraId="1B25A0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14:paraId="75EE2F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14:paraId="758F19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отличать пекинский диалект (путунхуа) от других местных диалектов Китая.</w:t>
      </w:r>
    </w:p>
    <w:p w14:paraId="392B16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14:paraId="412542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14:paraId="7DE828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14:paraId="63DA7A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а и различия в написании изученных иероглифов;</w:t>
      </w:r>
    </w:p>
    <w:p w14:paraId="3DE6FA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14:paraId="1313F1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14:paraId="3019D2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14:paraId="116E50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14:paraId="1E60FB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14:paraId="56C47F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14:paraId="5B7711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14:paraId="68D5E1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14:paraId="25B274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14:paraId="219E62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14:paraId="12A32D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14:paraId="6CA437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680 лексических единиц и правильно употреблять в устной и письменной речи 58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0C3674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14:paraId="33325D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14:paraId="6E6B21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14:paraId="6AB6D4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14:paraId="5A023B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14:paraId="1FBCDF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и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14:paraId="7B4E6B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14:paraId="6BB3F1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w:t>
      </w:r>
    </w:p>
    <w:p w14:paraId="79F3C7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14:paraId="5DA0B7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7B42D8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hint="eastAsia" w:ascii="MingLiU" w:hAnsi="MingLiU" w:eastAsia="MingLiU" w:cs="MingLiU"/>
          <w:sz w:val="28"/>
          <w:szCs w:val="28"/>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е, восклицательные;</w:t>
      </w:r>
    </w:p>
    <w:p w14:paraId="1C53D0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енные и распространенные простые предложения;</w:t>
      </w:r>
    </w:p>
    <w:p w14:paraId="229D14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hint="eastAsia" w:ascii="MS Gothic" w:hAnsi="MS Gothic" w:eastAsia="MS Gothic" w:cs="MS Gothic"/>
          <w:sz w:val="28"/>
          <w:szCs w:val="28"/>
        </w:rPr>
        <w:t>是</w:t>
      </w:r>
      <w:r>
        <w:rPr>
          <w:rFonts w:ascii="Times New Roman" w:hAnsi="Times New Roman"/>
          <w:sz w:val="28"/>
          <w:szCs w:val="28"/>
          <w:lang w:val="ru-RU"/>
        </w:rPr>
        <w:t xml:space="preserve"> и без 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24B944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14:paraId="43D506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14:paraId="5A1228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ьным сказуемым, принимающим двойное дополнение;</w:t>
      </w:r>
    </w:p>
    <w:p w14:paraId="5C31B3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глагольным сказуемым, принимающим прямое дополнение и дополнительный элемент результата с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7E50FA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hint="eastAsia" w:ascii="MS Gothic" w:hAnsi="MS Gothic" w:eastAsia="MS Gothic" w:cs="MS Gothic"/>
          <w:sz w:val="28"/>
          <w:szCs w:val="28"/>
        </w:rPr>
        <w:t>有</w:t>
      </w:r>
      <w:r>
        <w:rPr>
          <w:rFonts w:ascii="Times New Roman" w:hAnsi="Times New Roman"/>
          <w:sz w:val="28"/>
          <w:szCs w:val="28"/>
          <w:lang w:val="ru-RU"/>
        </w:rPr>
        <w:t>;</w:t>
      </w:r>
    </w:p>
    <w:p w14:paraId="52106A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е предложение по форме «</w:t>
      </w:r>
      <w:r>
        <w:rPr>
          <w:rFonts w:hint="eastAsia" w:ascii="MS Gothic" w:hAnsi="MS Gothic" w:eastAsia="MS Gothic" w:cs="MS Gothic"/>
          <w:sz w:val="28"/>
          <w:szCs w:val="28"/>
        </w:rPr>
        <w:t>太</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с наречиями </w:t>
      </w:r>
      <w:r>
        <w:rPr>
          <w:rFonts w:hint="eastAsia" w:ascii="MS Gothic" w:hAnsi="MS Gothic" w:eastAsia="MS Gothic" w:cs="MS Gothic"/>
          <w:sz w:val="28"/>
          <w:szCs w:val="28"/>
        </w:rPr>
        <w:t>多</w:t>
      </w:r>
      <w:r>
        <w:rPr>
          <w:rFonts w:ascii="Times New Roman" w:hAnsi="Times New Roman"/>
          <w:sz w:val="28"/>
          <w:szCs w:val="28"/>
          <w:lang w:val="ru-RU"/>
        </w:rPr>
        <w:t xml:space="preserve">, </w:t>
      </w:r>
      <w:r>
        <w:rPr>
          <w:rFonts w:hint="eastAsia" w:ascii="MS Gothic" w:hAnsi="MS Gothic" w:eastAsia="MS Gothic" w:cs="MS Gothic"/>
          <w:sz w:val="28"/>
          <w:szCs w:val="28"/>
        </w:rPr>
        <w:t>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好</w:t>
      </w:r>
      <w:r>
        <w:rPr>
          <w:rFonts w:ascii="Times New Roman" w:hAnsi="Times New Roman"/>
          <w:sz w:val="28"/>
          <w:szCs w:val="28"/>
          <w:lang w:val="ru-RU"/>
        </w:rPr>
        <w:t xml:space="preserve"> и фразовыми частицами </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啊</w:t>
      </w:r>
      <w:r>
        <w:rPr>
          <w:rFonts w:ascii="Times New Roman" w:hAnsi="Times New Roman"/>
          <w:sz w:val="28"/>
          <w:szCs w:val="28"/>
          <w:lang w:val="ru-RU"/>
        </w:rPr>
        <w:t xml:space="preserve">, </w:t>
      </w:r>
      <w:r>
        <w:rPr>
          <w:rFonts w:hint="eastAsia" w:ascii="MS Gothic" w:hAnsi="MS Gothic" w:eastAsia="MS Gothic" w:cs="MS Gothic"/>
          <w:sz w:val="28"/>
          <w:szCs w:val="28"/>
        </w:rPr>
        <w:t>啦</w:t>
      </w:r>
      <w:r>
        <w:rPr>
          <w:rFonts w:ascii="Times New Roman" w:hAnsi="Times New Roman"/>
          <w:sz w:val="28"/>
          <w:szCs w:val="28"/>
          <w:lang w:val="ru-RU"/>
        </w:rPr>
        <w:t>);</w:t>
      </w:r>
    </w:p>
    <w:p w14:paraId="603401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е предложения;</w:t>
      </w:r>
    </w:p>
    <w:p w14:paraId="4CD5F7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ую структуру/глагольное словосочетание в роли подлежащего;</w:t>
      </w:r>
    </w:p>
    <w:p w14:paraId="59CC4F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иветствие и прощание, благодарность и ответ на неё, предложение (приглашение) и ответ на него, одобрение и комплименты, фразы, выражающие просьбу, с глаголом </w:t>
      </w:r>
      <w:r>
        <w:rPr>
          <w:rFonts w:hint="eastAsia" w:ascii="MingLiU" w:hAnsi="MingLiU" w:eastAsia="MingLiU" w:cs="MingLiU"/>
          <w:sz w:val="28"/>
          <w:szCs w:val="28"/>
        </w:rPr>
        <w:t>请</w:t>
      </w:r>
      <w:r>
        <w:rPr>
          <w:rFonts w:ascii="Times New Roman" w:hAnsi="Times New Roman"/>
          <w:sz w:val="28"/>
          <w:szCs w:val="28"/>
          <w:lang w:val="ru-RU"/>
        </w:rPr>
        <w:t>;</w:t>
      </w:r>
    </w:p>
    <w:p w14:paraId="6BDE58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278463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14:paraId="1E5A31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t>
      </w:r>
      <w:r>
        <w:rPr>
          <w:rFonts w:hint="eastAsia" w:ascii="MingLiU" w:hAnsi="MingLiU" w:eastAsia="MingLiU" w:cs="MingLiU"/>
          <w:sz w:val="28"/>
          <w:szCs w:val="28"/>
        </w:rPr>
        <w:t>谁</w:t>
      </w:r>
      <w:r>
        <w:rPr>
          <w:rFonts w:ascii="Times New Roman" w:hAnsi="Times New Roman"/>
          <w:sz w:val="28"/>
          <w:szCs w:val="28"/>
          <w:lang w:val="ru-RU"/>
        </w:rPr>
        <w:t xml:space="preserve">, </w:t>
      </w:r>
      <w:r>
        <w:rPr>
          <w:rFonts w:hint="eastAsia" w:ascii="MS Gothic" w:hAnsi="MS Gothic" w:eastAsia="MS Gothic" w:cs="MS Gothic"/>
          <w:sz w:val="28"/>
          <w:szCs w:val="28"/>
        </w:rPr>
        <w:t>什么</w:t>
      </w:r>
      <w:r>
        <w:rPr>
          <w:rFonts w:ascii="Times New Roman" w:hAnsi="Times New Roman"/>
          <w:sz w:val="28"/>
          <w:szCs w:val="28"/>
          <w:lang w:val="ru-RU"/>
        </w:rPr>
        <w:t xml:space="preserve">, </w:t>
      </w:r>
      <w:r>
        <w:rPr>
          <w:rFonts w:hint="eastAsia" w:ascii="MS Gothic" w:hAnsi="MS Gothic" w:eastAsia="MS Gothic" w:cs="MS Gothic"/>
          <w:sz w:val="28"/>
          <w:szCs w:val="28"/>
        </w:rPr>
        <w:t>哪</w:t>
      </w:r>
      <w:r>
        <w:rPr>
          <w:rFonts w:ascii="Times New Roman" w:hAnsi="Times New Roman"/>
          <w:sz w:val="28"/>
          <w:szCs w:val="28"/>
          <w:lang w:val="ru-RU"/>
        </w:rPr>
        <w:t xml:space="preserve">, </w:t>
      </w:r>
      <w:r>
        <w:rPr>
          <w:rFonts w:hint="eastAsia" w:ascii="MS Gothic" w:hAnsi="MS Gothic" w:eastAsia="MS Gothic" w:cs="MS Gothic"/>
          <w:sz w:val="28"/>
          <w:szCs w:val="28"/>
        </w:rPr>
        <w:t>几</w:t>
      </w:r>
      <w:r>
        <w:rPr>
          <w:rFonts w:ascii="Times New Roman" w:hAnsi="Times New Roman"/>
          <w:sz w:val="28"/>
          <w:szCs w:val="28"/>
          <w:lang w:val="ru-RU"/>
        </w:rPr>
        <w:t xml:space="preserve">, </w:t>
      </w:r>
      <w:r>
        <w:rPr>
          <w:rFonts w:hint="eastAsia" w:ascii="MS Gothic" w:hAnsi="MS Gothic" w:eastAsia="MS Gothic" w:cs="MS Gothic"/>
          <w:sz w:val="28"/>
          <w:szCs w:val="28"/>
        </w:rPr>
        <w:t>多大</w:t>
      </w:r>
      <w:r>
        <w:rPr>
          <w:rFonts w:ascii="Times New Roman" w:hAnsi="Times New Roman"/>
          <w:sz w:val="28"/>
          <w:szCs w:val="28"/>
          <w:lang w:val="ru-RU"/>
        </w:rPr>
        <w:t xml:space="preserve">, </w:t>
      </w:r>
      <w:r>
        <w:rPr>
          <w:rFonts w:hint="eastAsia" w:ascii="MS Gothic" w:hAnsi="MS Gothic" w:eastAsia="MS Gothic" w:cs="MS Gothic"/>
          <w:sz w:val="28"/>
          <w:szCs w:val="28"/>
        </w:rPr>
        <w:t>多少</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MingLiU" w:hAnsi="MingLiU" w:eastAsia="MingLiU" w:cs="MingLiU"/>
          <w:sz w:val="28"/>
          <w:szCs w:val="28"/>
        </w:rPr>
        <w:t>样</w:t>
      </w:r>
      <w:r>
        <w:rPr>
          <w:rFonts w:ascii="Times New Roman" w:hAnsi="Times New Roman"/>
          <w:sz w:val="28"/>
          <w:szCs w:val="28"/>
          <w:lang w:val="ru-RU"/>
        </w:rPr>
        <w:t xml:space="preserve"> (в том числе для запроса оценки), </w:t>
      </w:r>
      <w:r>
        <w:rPr>
          <w:rFonts w:hint="eastAsia" w:ascii="MingLiU" w:hAnsi="MingLiU" w:eastAsia="MingLiU" w:cs="MingLiU"/>
          <w:sz w:val="28"/>
          <w:szCs w:val="28"/>
        </w:rPr>
        <w:t>为什么</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Times New Roman" w:hAnsi="Times New Roman"/>
          <w:sz w:val="28"/>
          <w:szCs w:val="28"/>
          <w:lang w:val="ru-RU"/>
        </w:rPr>
        <w:t xml:space="preserve"> </w:t>
      </w:r>
      <w:r>
        <w:rPr>
          <w:rFonts w:ascii="Times New Roman" w:hAnsi="Times New Roman"/>
          <w:sz w:val="28"/>
          <w:szCs w:val="28"/>
          <w:lang w:val="ru-RU"/>
        </w:rPr>
        <w:t>(в том числе в значении «почему»);</w:t>
      </w:r>
    </w:p>
    <w:p w14:paraId="6910E8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hint="eastAsia" w:ascii="MingLiU" w:hAnsi="MingLiU" w:eastAsia="MingLiU" w:cs="MingLiU"/>
          <w:sz w:val="28"/>
          <w:szCs w:val="28"/>
        </w:rPr>
        <w:t>谁的</w:t>
      </w:r>
      <w:r>
        <w:rPr>
          <w:rFonts w:ascii="Times New Roman" w:hAnsi="Times New Roman"/>
          <w:sz w:val="28"/>
          <w:szCs w:val="28"/>
          <w:lang w:val="ru-RU"/>
        </w:rPr>
        <w:t>;</w:t>
      </w:r>
    </w:p>
    <w:p w14:paraId="2EF1C0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hint="eastAsia" w:ascii="MS Gothic" w:hAnsi="MS Gothic" w:eastAsia="MS Gothic" w:cs="MS Gothic"/>
          <w:sz w:val="28"/>
          <w:szCs w:val="28"/>
        </w:rPr>
        <w:t>什么</w:t>
      </w:r>
      <w:r>
        <w:rPr>
          <w:rFonts w:ascii="Times New Roman" w:hAnsi="Times New Roman"/>
          <w:sz w:val="28"/>
          <w:szCs w:val="28"/>
          <w:lang w:val="ru-RU"/>
        </w:rPr>
        <w:t xml:space="preserve"> в значении «какой» и в роли дополнения;</w:t>
      </w:r>
    </w:p>
    <w:p w14:paraId="3BCED1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71444E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ы конверсионной омонимии в китайском языке (</w:t>
      </w:r>
      <w:r>
        <w:rPr>
          <w:rFonts w:hint="eastAsia" w:ascii="MingLiU" w:hAnsi="MingLiU" w:eastAsia="MingLiU" w:cs="MingLiU"/>
          <w:sz w:val="28"/>
          <w:szCs w:val="28"/>
        </w:rPr>
        <w:t>爱好</w:t>
      </w:r>
      <w:r>
        <w:rPr>
          <w:rFonts w:ascii="Times New Roman" w:hAnsi="Times New Roman"/>
          <w:sz w:val="28"/>
          <w:szCs w:val="28"/>
          <w:lang w:val="ru-RU"/>
        </w:rPr>
        <w:t xml:space="preserve"> и другие);</w:t>
      </w:r>
    </w:p>
    <w:p w14:paraId="3A8F14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ую частицу) </w:t>
      </w:r>
      <w:r>
        <w:rPr>
          <w:rFonts w:hint="eastAsia" w:ascii="MS Gothic" w:hAnsi="MS Gothic" w:eastAsia="MS Gothic" w:cs="MS Gothic"/>
          <w:sz w:val="28"/>
          <w:szCs w:val="28"/>
        </w:rPr>
        <w:t>的</w:t>
      </w:r>
      <w:r>
        <w:rPr>
          <w:rFonts w:ascii="Times New Roman" w:hAnsi="Times New Roman"/>
          <w:sz w:val="28"/>
          <w:szCs w:val="28"/>
          <w:lang w:val="ru-RU"/>
        </w:rPr>
        <w:t>;</w:t>
      </w:r>
    </w:p>
    <w:p w14:paraId="3335EB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ен по-китайски;</w:t>
      </w:r>
    </w:p>
    <w:p w14:paraId="5DA436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hint="eastAsia" w:ascii="MS Gothic" w:hAnsi="MS Gothic" w:eastAsia="MS Gothic" w:cs="MS Gothic"/>
          <w:sz w:val="28"/>
          <w:szCs w:val="28"/>
        </w:rPr>
        <w:t>不</w:t>
      </w:r>
      <w:r>
        <w:rPr>
          <w:rFonts w:ascii="Times New Roman" w:hAnsi="Times New Roman"/>
          <w:sz w:val="28"/>
          <w:szCs w:val="28"/>
          <w:lang w:val="ru-RU"/>
        </w:rPr>
        <w:t xml:space="preserve">, </w:t>
      </w:r>
      <w:r>
        <w:rPr>
          <w:rFonts w:hint="eastAsia" w:ascii="MS Gothic" w:hAnsi="MS Gothic" w:eastAsia="MS Gothic" w:cs="MS Gothic"/>
          <w:sz w:val="28"/>
          <w:szCs w:val="28"/>
        </w:rPr>
        <w:t>没</w:t>
      </w:r>
      <w:r>
        <w:rPr>
          <w:rFonts w:ascii="Times New Roman" w:hAnsi="Times New Roman"/>
          <w:sz w:val="28"/>
          <w:szCs w:val="28"/>
          <w:lang w:val="ru-RU"/>
        </w:rPr>
        <w:t>;</w:t>
      </w:r>
    </w:p>
    <w:p w14:paraId="373102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w:t>
      </w:r>
      <w:r>
        <w:rPr>
          <w:rFonts w:ascii="Times New Roman" w:hAnsi="Times New Roman"/>
          <w:sz w:val="28"/>
          <w:szCs w:val="28"/>
          <w:lang w:val="ru-RU"/>
        </w:rPr>
        <w:tab/>
      </w:r>
      <w:r>
        <w:rPr>
          <w:rFonts w:ascii="Times New Roman" w:hAnsi="Times New Roman"/>
          <w:sz w:val="28"/>
          <w:szCs w:val="28"/>
          <w:lang w:val="ru-RU"/>
        </w:rPr>
        <w:t>и</w:t>
      </w:r>
      <w:r>
        <w:rPr>
          <w:rFonts w:ascii="Times New Roman" w:hAnsi="Times New Roman"/>
          <w:sz w:val="28"/>
          <w:szCs w:val="28"/>
          <w:lang w:val="ru-RU"/>
        </w:rPr>
        <w:tab/>
      </w:r>
      <w:r>
        <w:rPr>
          <w:rFonts w:ascii="Times New Roman" w:hAnsi="Times New Roman"/>
          <w:sz w:val="28"/>
          <w:szCs w:val="28"/>
          <w:lang w:val="ru-RU"/>
        </w:rPr>
        <w:t>глагольно-объектные</w:t>
      </w:r>
      <w:r>
        <w:rPr>
          <w:rFonts w:ascii="Times New Roman" w:hAnsi="Times New Roman"/>
          <w:sz w:val="28"/>
          <w:szCs w:val="28"/>
          <w:lang w:val="ru-RU"/>
        </w:rPr>
        <w:tab/>
      </w:r>
      <w:r>
        <w:rPr>
          <w:rFonts w:ascii="Times New Roman" w:hAnsi="Times New Roman"/>
          <w:sz w:val="28"/>
          <w:szCs w:val="28"/>
          <w:lang w:val="ru-RU"/>
        </w:rPr>
        <w:t>словосочетания</w:t>
      </w:r>
      <w:r>
        <w:rPr>
          <w:rFonts w:ascii="Times New Roman" w:hAnsi="Times New Roman"/>
          <w:sz w:val="28"/>
          <w:szCs w:val="28"/>
          <w:lang w:val="ru-RU"/>
        </w:rPr>
        <w:tab/>
      </w:r>
      <w:r>
        <w:rPr>
          <w:rFonts w:ascii="Times New Roman" w:hAnsi="Times New Roman"/>
          <w:sz w:val="28"/>
          <w:szCs w:val="28"/>
          <w:lang w:val="ru-RU"/>
        </w:rPr>
        <w:t>(</w:t>
      </w:r>
      <w:r>
        <w:rPr>
          <w:rFonts w:hint="eastAsia" w:ascii="MingLiU" w:hAnsi="MingLiU" w:eastAsia="MingLiU" w:cs="MingLiU"/>
          <w:sz w:val="28"/>
          <w:szCs w:val="28"/>
        </w:rPr>
        <w:t>见</w:t>
      </w:r>
      <w:r>
        <w:rPr>
          <w:rFonts w:hint="eastAsia" w:ascii="MS Gothic" w:hAnsi="MS Gothic" w:eastAsia="MS Gothic" w:cs="MS Gothic"/>
          <w:sz w:val="28"/>
          <w:szCs w:val="28"/>
        </w:rPr>
        <w:t>面</w:t>
      </w:r>
      <w:r>
        <w:rPr>
          <w:rFonts w:ascii="Times New Roman" w:hAnsi="Times New Roman"/>
          <w:sz w:val="28"/>
          <w:szCs w:val="28"/>
          <w:lang w:val="ru-RU"/>
        </w:rPr>
        <w:t xml:space="preserve"> и так далее);</w:t>
      </w:r>
    </w:p>
    <w:p w14:paraId="0540A1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hint="eastAsia" w:ascii="MS Gothic" w:hAnsi="MS Gothic" w:eastAsia="MS Gothic" w:cs="MS Gothic"/>
          <w:sz w:val="28"/>
          <w:szCs w:val="28"/>
        </w:rPr>
        <w:t>打算</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 xml:space="preserve"> в значении «намереваться», глаголы </w:t>
      </w:r>
      <w:r>
        <w:rPr>
          <w:rFonts w:hint="eastAsia" w:ascii="MingLiU" w:hAnsi="MingLiU" w:eastAsia="MingLiU" w:cs="MingLiU"/>
          <w:sz w:val="28"/>
          <w:szCs w:val="28"/>
        </w:rPr>
        <w:t>觉</w:t>
      </w:r>
      <w:r>
        <w:rPr>
          <w:rFonts w:ascii="Times New Roman" w:hAnsi="Times New Roman"/>
          <w:sz w:val="28"/>
          <w:szCs w:val="28"/>
          <w:lang w:val="ru-RU"/>
        </w:rPr>
        <w:t xml:space="preserve"> </w:t>
      </w:r>
      <w:r>
        <w:rPr>
          <w:rFonts w:hint="eastAsia" w:ascii="MS Gothic" w:hAnsi="MS Gothic" w:eastAsia="MS Gothic" w:cs="MS Gothic"/>
          <w:sz w:val="28"/>
          <w:szCs w:val="28"/>
        </w:rPr>
        <w:t>得</w:t>
      </w:r>
      <w:r>
        <w:rPr>
          <w:rFonts w:ascii="Times New Roman" w:hAnsi="Times New Roman"/>
          <w:sz w:val="28"/>
          <w:szCs w:val="28"/>
          <w:lang w:val="ru-RU"/>
        </w:rPr>
        <w:t xml:space="preserve">, </w:t>
      </w:r>
      <w:r>
        <w:rPr>
          <w:rFonts w:hint="eastAsia" w:ascii="MS Gothic" w:hAnsi="MS Gothic" w:eastAsia="MS Gothic" w:cs="MS Gothic"/>
          <w:sz w:val="28"/>
          <w:szCs w:val="28"/>
        </w:rPr>
        <w:t>建</w:t>
      </w:r>
      <w:r>
        <w:rPr>
          <w:rFonts w:hint="eastAsia" w:ascii="MingLiU" w:hAnsi="MingLiU" w:eastAsia="MingLiU" w:cs="MingLiU"/>
          <w:sz w:val="28"/>
          <w:szCs w:val="28"/>
        </w:rPr>
        <w:t>议</w:t>
      </w:r>
      <w:r>
        <w:rPr>
          <w:rFonts w:ascii="Times New Roman" w:hAnsi="Times New Roman"/>
          <w:sz w:val="28"/>
          <w:szCs w:val="28"/>
          <w:lang w:val="ru-RU"/>
        </w:rPr>
        <w:t xml:space="preserve">, </w:t>
      </w:r>
      <w:r>
        <w:rPr>
          <w:rFonts w:hint="eastAsia" w:ascii="MS Gothic" w:hAnsi="MS Gothic" w:eastAsia="MS Gothic" w:cs="MS Gothic"/>
          <w:sz w:val="28"/>
          <w:szCs w:val="28"/>
        </w:rPr>
        <w:t>禁止</w:t>
      </w:r>
      <w:r>
        <w:rPr>
          <w:rFonts w:ascii="Times New Roman" w:hAnsi="Times New Roman"/>
          <w:sz w:val="28"/>
          <w:szCs w:val="28"/>
          <w:lang w:val="ru-RU"/>
        </w:rPr>
        <w:t xml:space="preserve"> и другие;</w:t>
      </w:r>
    </w:p>
    <w:p w14:paraId="23A7BD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hint="eastAsia" w:ascii="MS Gothic" w:hAnsi="MS Gothic" w:eastAsia="MS Gothic" w:cs="MS Gothic"/>
          <w:sz w:val="28"/>
          <w:szCs w:val="28"/>
        </w:rPr>
        <w:t>借</w:t>
      </w:r>
      <w:r>
        <w:rPr>
          <w:rFonts w:ascii="Times New Roman" w:hAnsi="Times New Roman"/>
          <w:sz w:val="28"/>
          <w:szCs w:val="28"/>
          <w:lang w:val="ru-RU"/>
        </w:rPr>
        <w:t xml:space="preserve"> в значениях «брать в долг» и «давать в долг»;</w:t>
      </w:r>
    </w:p>
    <w:p w14:paraId="29A255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ый глагол </w:t>
      </w:r>
      <w:r>
        <w:rPr>
          <w:rFonts w:hint="eastAsia" w:ascii="MS Gothic" w:hAnsi="MS Gothic" w:eastAsia="MS Gothic" w:cs="MS Gothic"/>
          <w:sz w:val="28"/>
          <w:szCs w:val="28"/>
        </w:rPr>
        <w:t>可能</w:t>
      </w:r>
      <w:r>
        <w:rPr>
          <w:rFonts w:ascii="Times New Roman" w:hAnsi="Times New Roman"/>
          <w:sz w:val="28"/>
          <w:szCs w:val="28"/>
          <w:lang w:val="ru-RU"/>
        </w:rPr>
        <w:t>;</w:t>
      </w:r>
    </w:p>
    <w:p w14:paraId="52BB3F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hint="eastAsia" w:ascii="MS Gothic" w:hAnsi="MS Gothic" w:eastAsia="MS Gothic" w:cs="MS Gothic"/>
          <w:sz w:val="28"/>
          <w:szCs w:val="28"/>
        </w:rPr>
        <w:t>喜</w:t>
      </w:r>
      <w:r>
        <w:rPr>
          <w:rFonts w:hint="eastAsia" w:ascii="MingLiU" w:hAnsi="MingLiU" w:eastAsia="MingLiU" w:cs="MingLiU"/>
          <w:sz w:val="28"/>
          <w:szCs w:val="28"/>
        </w:rPr>
        <w:t>欢</w:t>
      </w:r>
      <w:r>
        <w:rPr>
          <w:rFonts w:ascii="Times New Roman" w:hAnsi="Times New Roman"/>
          <w:sz w:val="28"/>
          <w:szCs w:val="28"/>
          <w:lang w:val="ru-RU"/>
        </w:rPr>
        <w:t xml:space="preserve"> с дополнением;</w:t>
      </w:r>
    </w:p>
    <w:p w14:paraId="7A16CE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hint="eastAsia" w:ascii="MS Gothic" w:hAnsi="MS Gothic" w:eastAsia="MS Gothic" w:cs="MS Gothic"/>
          <w:sz w:val="28"/>
          <w:szCs w:val="28"/>
        </w:rPr>
        <w:t>想</w:t>
      </w:r>
      <w:r>
        <w:rPr>
          <w:rFonts w:ascii="Times New Roman" w:hAnsi="Times New Roman"/>
          <w:sz w:val="28"/>
          <w:szCs w:val="28"/>
          <w:lang w:val="ru-RU"/>
        </w:rPr>
        <w:t xml:space="preserve">, </w:t>
      </w:r>
      <w:r>
        <w:rPr>
          <w:rFonts w:hint="eastAsia" w:ascii="MS Gothic" w:hAnsi="MS Gothic" w:eastAsia="MS Gothic" w:cs="MS Gothic"/>
          <w:sz w:val="28"/>
          <w:szCs w:val="28"/>
        </w:rPr>
        <w:t>要</w:t>
      </w:r>
      <w:r>
        <w:rPr>
          <w:rFonts w:ascii="Times New Roman" w:hAnsi="Times New Roman"/>
          <w:sz w:val="28"/>
          <w:szCs w:val="28"/>
          <w:lang w:val="ru-RU"/>
        </w:rPr>
        <w:t>);</w:t>
      </w:r>
    </w:p>
    <w:p w14:paraId="62E366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hint="eastAsia" w:ascii="MS Gothic" w:hAnsi="MS Gothic" w:eastAsia="MS Gothic" w:cs="MS Gothic"/>
          <w:sz w:val="28"/>
          <w:szCs w:val="28"/>
        </w:rPr>
        <w:t>会</w:t>
      </w:r>
      <w:r>
        <w:rPr>
          <w:rFonts w:ascii="Times New Roman" w:hAnsi="Times New Roman"/>
          <w:sz w:val="28"/>
          <w:szCs w:val="28"/>
          <w:lang w:val="ru-RU"/>
        </w:rPr>
        <w:t xml:space="preserve">, </w:t>
      </w:r>
      <w:r>
        <w:rPr>
          <w:rFonts w:hint="eastAsia" w:ascii="MS Gothic" w:hAnsi="MS Gothic" w:eastAsia="MS Gothic" w:cs="MS Gothic"/>
          <w:sz w:val="28"/>
          <w:szCs w:val="28"/>
        </w:rPr>
        <w:t>可以</w:t>
      </w:r>
      <w:r>
        <w:rPr>
          <w:rFonts w:ascii="Times New Roman" w:hAnsi="Times New Roman"/>
          <w:sz w:val="28"/>
          <w:szCs w:val="28"/>
          <w:lang w:val="ru-RU"/>
        </w:rPr>
        <w:t xml:space="preserve">, </w:t>
      </w:r>
      <w:r>
        <w:rPr>
          <w:rFonts w:hint="eastAsia" w:ascii="MS Gothic" w:hAnsi="MS Gothic" w:eastAsia="MS Gothic" w:cs="MS Gothic"/>
          <w:sz w:val="28"/>
          <w:szCs w:val="28"/>
        </w:rPr>
        <w:t>能</w:t>
      </w:r>
      <w:r>
        <w:rPr>
          <w:rFonts w:ascii="Times New Roman" w:hAnsi="Times New Roman"/>
          <w:sz w:val="28"/>
          <w:szCs w:val="28"/>
          <w:lang w:val="ru-RU"/>
        </w:rPr>
        <w:t>);</w:t>
      </w:r>
    </w:p>
    <w:p w14:paraId="66F44B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долженствования (</w:t>
      </w:r>
      <w:r>
        <w:rPr>
          <w:rFonts w:hint="eastAsia" w:ascii="MS Gothic" w:hAnsi="MS Gothic" w:eastAsia="MS Gothic" w:cs="MS Gothic"/>
          <w:sz w:val="28"/>
          <w:szCs w:val="28"/>
        </w:rPr>
        <w:t>要</w:t>
      </w:r>
      <w:r>
        <w:rPr>
          <w:rFonts w:ascii="Times New Roman" w:hAnsi="Times New Roman"/>
          <w:sz w:val="28"/>
          <w:szCs w:val="28"/>
          <w:lang w:val="ru-RU"/>
        </w:rPr>
        <w:t xml:space="preserve">, </w:t>
      </w:r>
      <w:r>
        <w:rPr>
          <w:rFonts w:hint="eastAsia" w:ascii="MingLiU" w:hAnsi="MingLiU" w:eastAsia="MingLiU" w:cs="MingLiU"/>
          <w:sz w:val="28"/>
          <w:szCs w:val="28"/>
        </w:rPr>
        <w:t>应该</w:t>
      </w:r>
      <w:r>
        <w:rPr>
          <w:rFonts w:ascii="Times New Roman" w:hAnsi="Times New Roman"/>
          <w:sz w:val="28"/>
          <w:szCs w:val="28"/>
          <w:lang w:val="ru-RU"/>
        </w:rPr>
        <w:t>);</w:t>
      </w:r>
    </w:p>
    <w:p w14:paraId="79EFFC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hint="eastAsia" w:ascii="MS Gothic" w:hAnsi="MS Gothic" w:eastAsia="MS Gothic" w:cs="MS Gothic"/>
          <w:sz w:val="28"/>
          <w:szCs w:val="28"/>
        </w:rPr>
        <w:t>可以</w:t>
      </w:r>
      <w:r>
        <w:rPr>
          <w:rFonts w:ascii="Times New Roman" w:hAnsi="Times New Roman"/>
          <w:sz w:val="28"/>
          <w:szCs w:val="28"/>
          <w:lang w:val="ru-RU"/>
        </w:rPr>
        <w:t xml:space="preserve"> в разрешительном значении, его отрицательная форма </w:t>
      </w:r>
      <w:r>
        <w:rPr>
          <w:rFonts w:hint="eastAsia" w:ascii="MS Gothic" w:hAnsi="MS Gothic" w:eastAsia="MS Gothic" w:cs="MS Gothic"/>
          <w:sz w:val="28"/>
          <w:szCs w:val="28"/>
        </w:rPr>
        <w:t>不能</w:t>
      </w:r>
      <w:r>
        <w:rPr>
          <w:rFonts w:ascii="Times New Roman" w:hAnsi="Times New Roman"/>
          <w:sz w:val="28"/>
          <w:szCs w:val="28"/>
          <w:lang w:val="ru-RU"/>
        </w:rPr>
        <w:t>;</w:t>
      </w:r>
    </w:p>
    <w:p w14:paraId="0E8309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предположения (</w:t>
      </w:r>
      <w:r>
        <w:rPr>
          <w:rFonts w:hint="eastAsia" w:ascii="MS Gothic" w:hAnsi="MS Gothic" w:eastAsia="MS Gothic" w:cs="MS Gothic"/>
          <w:sz w:val="28"/>
          <w:szCs w:val="28"/>
        </w:rPr>
        <w:t>会</w:t>
      </w:r>
      <w:r>
        <w:rPr>
          <w:rFonts w:ascii="Times New Roman" w:hAnsi="Times New Roman"/>
          <w:sz w:val="28"/>
          <w:szCs w:val="28"/>
          <w:lang w:val="ru-RU"/>
        </w:rPr>
        <w:t>);</w:t>
      </w:r>
    </w:p>
    <w:p w14:paraId="37A503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hint="eastAsia" w:ascii="MingLiU" w:hAnsi="MingLiU" w:eastAsia="MingLiU" w:cs="MingLiU"/>
          <w:sz w:val="28"/>
          <w:szCs w:val="28"/>
        </w:rPr>
        <w:t>让</w:t>
      </w:r>
      <w:r>
        <w:rPr>
          <w:rFonts w:ascii="Times New Roman" w:hAnsi="Times New Roman"/>
          <w:sz w:val="28"/>
          <w:szCs w:val="28"/>
          <w:lang w:val="ru-RU"/>
        </w:rPr>
        <w:t xml:space="preserve"> и другие);</w:t>
      </w:r>
    </w:p>
    <w:p w14:paraId="1FB4A0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глагола;</w:t>
      </w:r>
    </w:p>
    <w:p w14:paraId="3E4810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14:paraId="0BAA2C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степени </w:t>
      </w:r>
      <w:r>
        <w:rPr>
          <w:rFonts w:hint="eastAsia" w:ascii="MS Gothic" w:hAnsi="MS Gothic" w:eastAsia="MS Gothic" w:cs="MS Gothic"/>
          <w:sz w:val="28"/>
          <w:szCs w:val="28"/>
        </w:rPr>
        <w:t>很</w:t>
      </w:r>
      <w:r>
        <w:rPr>
          <w:rFonts w:ascii="Times New Roman" w:hAnsi="Times New Roman"/>
          <w:sz w:val="28"/>
          <w:szCs w:val="28"/>
          <w:lang w:val="ru-RU"/>
        </w:rPr>
        <w:t>;</w:t>
      </w:r>
    </w:p>
    <w:p w14:paraId="17BC99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最</w:t>
      </w:r>
      <w:r>
        <w:rPr>
          <w:rFonts w:ascii="Times New Roman" w:hAnsi="Times New Roman"/>
          <w:sz w:val="28"/>
          <w:szCs w:val="28"/>
          <w:lang w:val="ru-RU"/>
        </w:rPr>
        <w:t xml:space="preserve"> и формирование превосходной степени сравнения прилагательных;</w:t>
      </w:r>
    </w:p>
    <w:p w14:paraId="127FC3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更</w:t>
      </w:r>
      <w:r>
        <w:rPr>
          <w:rFonts w:ascii="Times New Roman" w:hAnsi="Times New Roman"/>
          <w:sz w:val="28"/>
          <w:szCs w:val="28"/>
          <w:lang w:val="ru-RU"/>
        </w:rPr>
        <w:t xml:space="preserve"> и образование сравнительной степени;</w:t>
      </w:r>
    </w:p>
    <w:p w14:paraId="7EF01A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都</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ascii="Times New Roman" w:hAnsi="Times New Roman"/>
          <w:sz w:val="28"/>
          <w:szCs w:val="28"/>
          <w:lang w:val="ru-RU"/>
        </w:rPr>
        <w:t xml:space="preserve">, </w:t>
      </w:r>
      <w:r>
        <w:rPr>
          <w:rFonts w:hint="eastAsia" w:ascii="MS Gothic" w:hAnsi="MS Gothic" w:eastAsia="MS Gothic" w:cs="MS Gothic"/>
          <w:sz w:val="28"/>
          <w:szCs w:val="28"/>
        </w:rPr>
        <w:t>常</w:t>
      </w:r>
      <w:r>
        <w:rPr>
          <w:rFonts w:ascii="Times New Roman" w:hAnsi="Times New Roman"/>
          <w:sz w:val="28"/>
          <w:szCs w:val="28"/>
          <w:lang w:val="ru-RU"/>
        </w:rPr>
        <w:t xml:space="preserve"> (</w:t>
      </w:r>
      <w:r>
        <w:rPr>
          <w:rFonts w:hint="eastAsia" w:ascii="MS Gothic" w:hAnsi="MS Gothic" w:eastAsia="MS Gothic" w:cs="MS Gothic"/>
          <w:sz w:val="28"/>
          <w:szCs w:val="28"/>
        </w:rPr>
        <w:t>常常</w:t>
      </w:r>
      <w:r>
        <w:rPr>
          <w:rFonts w:ascii="Times New Roman" w:hAnsi="Times New Roman"/>
          <w:sz w:val="28"/>
          <w:szCs w:val="28"/>
          <w:lang w:val="ru-RU"/>
        </w:rPr>
        <w:t xml:space="preserve">), </w:t>
      </w:r>
      <w:r>
        <w:rPr>
          <w:rFonts w:hint="eastAsia" w:ascii="MS Gothic" w:hAnsi="MS Gothic" w:eastAsia="MS Gothic" w:cs="MS Gothic"/>
          <w:sz w:val="28"/>
          <w:szCs w:val="28"/>
        </w:rPr>
        <w:t>一共</w:t>
      </w:r>
      <w:r>
        <w:rPr>
          <w:rFonts w:ascii="Times New Roman" w:hAnsi="Times New Roman"/>
          <w:sz w:val="28"/>
          <w:szCs w:val="28"/>
          <w:lang w:val="ru-RU"/>
        </w:rPr>
        <w:t xml:space="preserve">, </w:t>
      </w:r>
      <w:r>
        <w:rPr>
          <w:rFonts w:hint="eastAsia" w:ascii="MS Gothic" w:hAnsi="MS Gothic" w:eastAsia="MS Gothic" w:cs="MS Gothic"/>
          <w:sz w:val="28"/>
          <w:szCs w:val="28"/>
        </w:rPr>
        <w:t>一直</w:t>
      </w:r>
      <w:r>
        <w:rPr>
          <w:rFonts w:ascii="Times New Roman" w:hAnsi="Times New Roman"/>
          <w:sz w:val="28"/>
          <w:szCs w:val="28"/>
          <w:lang w:val="ru-RU"/>
        </w:rPr>
        <w:t xml:space="preserve">, </w:t>
      </w:r>
      <w:r>
        <w:rPr>
          <w:rFonts w:hint="eastAsia" w:ascii="MS Gothic" w:hAnsi="MS Gothic" w:eastAsia="MS Gothic" w:cs="MS Gothic"/>
          <w:sz w:val="28"/>
          <w:szCs w:val="28"/>
        </w:rPr>
        <w:t>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ingLiU" w:hAnsi="MingLiU" w:eastAsia="MingLiU" w:cs="MingLiU"/>
          <w:sz w:val="28"/>
          <w:szCs w:val="28"/>
        </w:rPr>
        <w:t>刚</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S Gothic" w:hAnsi="MS Gothic" w:eastAsia="MS Gothic" w:cs="MS Gothic"/>
          <w:sz w:val="28"/>
          <w:szCs w:val="28"/>
        </w:rPr>
        <w:t>后来</w:t>
      </w:r>
      <w:r>
        <w:rPr>
          <w:rFonts w:ascii="Times New Roman" w:hAnsi="Times New Roman"/>
          <w:sz w:val="28"/>
          <w:szCs w:val="28"/>
          <w:lang w:val="ru-RU"/>
        </w:rPr>
        <w:t xml:space="preserve">, </w:t>
      </w:r>
      <w:r>
        <w:rPr>
          <w:rFonts w:hint="eastAsia" w:ascii="MingLiU" w:hAnsi="MingLiU" w:eastAsia="MingLiU" w:cs="MingLiU"/>
          <w:sz w:val="28"/>
          <w:szCs w:val="28"/>
        </w:rPr>
        <w:t>别</w:t>
      </w:r>
      <w:r>
        <w:rPr>
          <w:rFonts w:ascii="Times New Roman" w:hAnsi="Times New Roman"/>
          <w:sz w:val="28"/>
          <w:szCs w:val="28"/>
          <w:lang w:val="ru-RU"/>
        </w:rPr>
        <w:t>;</w:t>
      </w:r>
    </w:p>
    <w:p w14:paraId="4CE5CA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已</w:t>
      </w:r>
      <w:r>
        <w:rPr>
          <w:rFonts w:hint="eastAsia" w:ascii="MingLiU" w:hAnsi="MingLiU" w:eastAsia="MingLiU" w:cs="MingLiU"/>
          <w:sz w:val="28"/>
          <w:szCs w:val="28"/>
        </w:rPr>
        <w:t>经</w:t>
      </w:r>
      <w:r>
        <w:rPr>
          <w:rFonts w:ascii="Times New Roman" w:hAnsi="Times New Roman"/>
          <w:sz w:val="28"/>
          <w:szCs w:val="28"/>
          <w:lang w:val="ru-RU"/>
        </w:rPr>
        <w:t xml:space="preserve"> (и его сочетание с частицей </w:t>
      </w:r>
      <w:r>
        <w:rPr>
          <w:rFonts w:hint="eastAsia" w:ascii="MS Gothic" w:hAnsi="MS Gothic" w:eastAsia="MS Gothic" w:cs="MS Gothic"/>
          <w:sz w:val="28"/>
          <w:szCs w:val="28"/>
        </w:rPr>
        <w:t>了</w:t>
      </w:r>
      <w:r>
        <w:rPr>
          <w:rFonts w:ascii="Times New Roman" w:hAnsi="Times New Roman"/>
          <w:sz w:val="28"/>
          <w:szCs w:val="28"/>
          <w:lang w:val="ru-RU"/>
        </w:rPr>
        <w:t>);</w:t>
      </w:r>
    </w:p>
    <w:p w14:paraId="17BD11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ingLiU" w:hAnsi="MingLiU" w:eastAsia="MingLiU" w:cs="MingLiU"/>
          <w:sz w:val="28"/>
          <w:szCs w:val="28"/>
        </w:rPr>
        <w:t>还</w:t>
      </w:r>
      <w:r>
        <w:rPr>
          <w:rFonts w:ascii="Times New Roman" w:hAnsi="Times New Roman"/>
          <w:sz w:val="28"/>
          <w:szCs w:val="28"/>
          <w:lang w:val="ru-RU"/>
        </w:rPr>
        <w:t>, указывающее на продолженное действие;</w:t>
      </w:r>
    </w:p>
    <w:p w14:paraId="1EB4D9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最</w:t>
      </w:r>
      <w:r>
        <w:rPr>
          <w:rFonts w:ascii="Times New Roman" w:hAnsi="Times New Roman"/>
          <w:sz w:val="28"/>
          <w:szCs w:val="28"/>
          <w:lang w:val="ru-RU"/>
        </w:rPr>
        <w:t xml:space="preserve"> в сочетании с глаголами;</w:t>
      </w:r>
    </w:p>
    <w:p w14:paraId="59FDA0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最好</w:t>
      </w:r>
      <w:r>
        <w:rPr>
          <w:rFonts w:ascii="Times New Roman" w:hAnsi="Times New Roman"/>
          <w:sz w:val="28"/>
          <w:szCs w:val="28"/>
          <w:lang w:val="ru-RU"/>
        </w:rPr>
        <w:t xml:space="preserve"> в рекомендательных фразах;</w:t>
      </w:r>
    </w:p>
    <w:p w14:paraId="44E05D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е наречие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при обозначении продолженного действия, конструкцию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w:t>
      </w:r>
      <w:r>
        <w:rPr>
          <w:rFonts w:hint="eastAsia" w:ascii="MS Gothic" w:hAnsi="MS Gothic" w:eastAsia="MS Gothic" w:cs="MS Gothic"/>
          <w:sz w:val="28"/>
          <w:szCs w:val="28"/>
        </w:rPr>
        <w:t>呢</w:t>
      </w:r>
      <w:r>
        <w:rPr>
          <w:rFonts w:ascii="Times New Roman" w:hAnsi="Times New Roman"/>
          <w:sz w:val="28"/>
          <w:szCs w:val="28"/>
          <w:lang w:val="ru-RU"/>
        </w:rPr>
        <w:t>;</w:t>
      </w:r>
    </w:p>
    <w:p w14:paraId="244029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必</w:t>
      </w:r>
      <w:r>
        <w:rPr>
          <w:rFonts w:hint="eastAsia" w:ascii="MingLiU" w:hAnsi="MingLiU" w:eastAsia="MingLiU" w:cs="MingLiU"/>
          <w:sz w:val="28"/>
          <w:szCs w:val="28"/>
        </w:rPr>
        <w:t>须</w:t>
      </w:r>
      <w:r>
        <w:rPr>
          <w:rFonts w:ascii="Times New Roman" w:hAnsi="Times New Roman"/>
          <w:sz w:val="28"/>
          <w:szCs w:val="28"/>
          <w:lang w:val="ru-RU"/>
        </w:rPr>
        <w:t xml:space="preserve"> и его отрицательную форму (</w:t>
      </w:r>
      <w:r>
        <w:rPr>
          <w:rFonts w:hint="eastAsia" w:ascii="MS Gothic" w:hAnsi="MS Gothic" w:eastAsia="MS Gothic" w:cs="MS Gothic"/>
          <w:sz w:val="28"/>
          <w:szCs w:val="28"/>
        </w:rPr>
        <w:t>不必</w:t>
      </w:r>
      <w:r>
        <w:rPr>
          <w:rFonts w:ascii="Times New Roman" w:hAnsi="Times New Roman"/>
          <w:sz w:val="28"/>
          <w:szCs w:val="28"/>
          <w:lang w:val="ru-RU"/>
        </w:rPr>
        <w:t>);</w:t>
      </w:r>
    </w:p>
    <w:p w14:paraId="1786A5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ы </w:t>
      </w:r>
      <w:r>
        <w:rPr>
          <w:rFonts w:hint="eastAsia" w:ascii="MS Gothic" w:hAnsi="MS Gothic" w:eastAsia="MS Gothic" w:cs="MS Gothic"/>
          <w:sz w:val="28"/>
          <w:szCs w:val="28"/>
        </w:rPr>
        <w:t>和</w:t>
      </w:r>
      <w:r>
        <w:rPr>
          <w:rFonts w:ascii="Times New Roman" w:hAnsi="Times New Roman"/>
          <w:sz w:val="28"/>
          <w:szCs w:val="28"/>
          <w:lang w:val="ru-RU"/>
        </w:rPr>
        <w:t xml:space="preserve">, </w:t>
      </w:r>
      <w:r>
        <w:rPr>
          <w:rFonts w:hint="eastAsia" w:ascii="MS Gothic" w:hAnsi="MS Gothic" w:eastAsia="MS Gothic" w:cs="MS Gothic"/>
          <w:sz w:val="28"/>
          <w:szCs w:val="28"/>
        </w:rPr>
        <w:t>或者</w:t>
      </w:r>
      <w:r>
        <w:rPr>
          <w:rFonts w:ascii="Times New Roman" w:hAnsi="Times New Roman"/>
          <w:sz w:val="28"/>
          <w:szCs w:val="28"/>
          <w:lang w:val="ru-RU"/>
        </w:rPr>
        <w:t>;</w:t>
      </w:r>
    </w:p>
    <w:p w14:paraId="1CECE5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hint="eastAsia" w:ascii="MS Gothic" w:hAnsi="MS Gothic" w:eastAsia="MS Gothic" w:cs="MS Gothic"/>
          <w:sz w:val="28"/>
          <w:szCs w:val="28"/>
        </w:rPr>
        <w:t>不</w:t>
      </w:r>
      <w:r>
        <w:rPr>
          <w:rFonts w:hint="eastAsia" w:ascii="MingLiU" w:hAnsi="MingLiU" w:eastAsia="MingLiU" w:cs="MingLiU"/>
          <w:sz w:val="28"/>
          <w:szCs w:val="28"/>
        </w:rPr>
        <w:t>过</w:t>
      </w:r>
      <w:r>
        <w:rPr>
          <w:rFonts w:ascii="Times New Roman" w:hAnsi="Times New Roman"/>
          <w:sz w:val="28"/>
          <w:szCs w:val="28"/>
          <w:lang w:val="ru-RU"/>
        </w:rPr>
        <w:t xml:space="preserve"> в сложных предложениях и в значении «лишь»;</w:t>
      </w:r>
    </w:p>
    <w:p w14:paraId="1D14EC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hint="eastAsia" w:ascii="MingLiU" w:hAnsi="MingLiU" w:eastAsia="MingLiU" w:cs="MingLiU"/>
          <w:sz w:val="28"/>
          <w:szCs w:val="28"/>
        </w:rPr>
        <w:t>还</w:t>
      </w:r>
      <w:r>
        <w:rPr>
          <w:rFonts w:hint="eastAsia" w:ascii="MS Gothic" w:hAnsi="MS Gothic" w:eastAsia="MS Gothic" w:cs="MS Gothic"/>
          <w:sz w:val="28"/>
          <w:szCs w:val="28"/>
        </w:rPr>
        <w:t>是</w:t>
      </w:r>
      <w:r>
        <w:rPr>
          <w:rFonts w:ascii="Times New Roman" w:hAnsi="Times New Roman"/>
          <w:sz w:val="28"/>
          <w:szCs w:val="28"/>
          <w:lang w:val="ru-RU"/>
        </w:rPr>
        <w:t xml:space="preserve"> и его использование в альтернативном вопросе;</w:t>
      </w:r>
    </w:p>
    <w:p w14:paraId="041510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S Gothic" w:hAnsi="MS Gothic" w:eastAsia="MS Gothic" w:cs="MS Gothic"/>
          <w:sz w:val="28"/>
          <w:szCs w:val="28"/>
        </w:rPr>
        <w:t>跟</w:t>
      </w:r>
      <w:r>
        <w:rPr>
          <w:rFonts w:ascii="Times New Roman" w:hAnsi="Times New Roman"/>
          <w:sz w:val="28"/>
          <w:szCs w:val="28"/>
          <w:lang w:val="ru-RU"/>
        </w:rPr>
        <w:t xml:space="preserve"> («с») и предложную конструкцию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起</w:t>
      </w:r>
      <w:r>
        <w:rPr>
          <w:rFonts w:ascii="Times New Roman" w:hAnsi="Times New Roman"/>
          <w:sz w:val="28"/>
          <w:szCs w:val="28"/>
          <w:lang w:val="ru-RU"/>
        </w:rPr>
        <w:t>……;</w:t>
      </w:r>
    </w:p>
    <w:p w14:paraId="6025DF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S Gothic" w:hAnsi="MS Gothic" w:eastAsia="MS Gothic" w:cs="MS Gothic"/>
          <w:sz w:val="28"/>
          <w:szCs w:val="28"/>
        </w:rPr>
        <w:t>从</w:t>
      </w:r>
      <w:r>
        <w:rPr>
          <w:rFonts w:ascii="Times New Roman" w:hAnsi="Times New Roman"/>
          <w:sz w:val="28"/>
          <w:szCs w:val="28"/>
          <w:lang w:val="ru-RU"/>
        </w:rPr>
        <w:t xml:space="preserve"> («от»), предлог </w:t>
      </w:r>
      <w:r>
        <w:rPr>
          <w:rFonts w:hint="eastAsia" w:ascii="MingLiU" w:hAnsi="MingLiU" w:eastAsia="MingLiU" w:cs="MingLiU"/>
          <w:sz w:val="28"/>
          <w:szCs w:val="28"/>
        </w:rPr>
        <w:t>给</w:t>
      </w:r>
      <w:r>
        <w:rPr>
          <w:rFonts w:ascii="Times New Roman" w:hAnsi="Times New Roman"/>
          <w:sz w:val="28"/>
          <w:szCs w:val="28"/>
          <w:lang w:val="ru-RU"/>
        </w:rPr>
        <w:t xml:space="preserve"> и предложную конструкцию, отвечающую на вопросы «кому?», «чему?»;</w:t>
      </w:r>
    </w:p>
    <w:p w14:paraId="395F9D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w:t>
      </w:r>
      <w:r>
        <w:rPr>
          <w:rFonts w:hint="eastAsia" w:ascii="MS Gothic" w:hAnsi="MS Gothic" w:eastAsia="MS Gothic" w:cs="MS Gothic"/>
          <w:sz w:val="28"/>
          <w:szCs w:val="28"/>
        </w:rPr>
        <w:t>向</w:t>
      </w:r>
      <w:r>
        <w:rPr>
          <w:rFonts w:ascii="Times New Roman" w:hAnsi="Times New Roman"/>
          <w:sz w:val="28"/>
          <w:szCs w:val="28"/>
          <w:lang w:val="ru-RU"/>
        </w:rPr>
        <w:t xml:space="preserve">, </w:t>
      </w:r>
      <w:r>
        <w:rPr>
          <w:rFonts w:hint="eastAsia" w:ascii="MS Gothic" w:hAnsi="MS Gothic" w:eastAsia="MS Gothic" w:cs="MS Gothic"/>
          <w:sz w:val="28"/>
          <w:szCs w:val="28"/>
        </w:rPr>
        <w:t>往</w:t>
      </w:r>
      <w:r>
        <w:rPr>
          <w:rFonts w:hint="eastAsia" w:ascii="Times New Roman" w:hAnsi="Times New Roman"/>
          <w:sz w:val="28"/>
          <w:szCs w:val="28"/>
          <w:lang w:val="ru-RU"/>
        </w:rPr>
        <w:t xml:space="preserve"> </w:t>
      </w:r>
      <w:r>
        <w:rPr>
          <w:rFonts w:ascii="Times New Roman" w:hAnsi="Times New Roman"/>
          <w:sz w:val="28"/>
          <w:szCs w:val="28"/>
          <w:lang w:val="ru-RU"/>
        </w:rPr>
        <w:t>и предложные конструкции, вводящие направление действия;</w:t>
      </w:r>
    </w:p>
    <w:p w14:paraId="5AED55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ingLiU" w:hAnsi="MingLiU" w:eastAsia="MingLiU" w:cs="MingLiU"/>
          <w:sz w:val="28"/>
          <w:szCs w:val="28"/>
        </w:rPr>
        <w:t>为</w:t>
      </w:r>
      <w:r>
        <w:rPr>
          <w:rFonts w:ascii="Times New Roman" w:hAnsi="Times New Roman"/>
          <w:sz w:val="28"/>
          <w:szCs w:val="28"/>
          <w:lang w:val="ru-RU"/>
        </w:rPr>
        <w:t xml:space="preserve"> и предложную конструкцию, уточняющую адресата или цель действия;</w:t>
      </w:r>
    </w:p>
    <w:p w14:paraId="604EF3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от 1 до 10000 (</w:t>
      </w:r>
      <w:r>
        <w:rPr>
          <w:rFonts w:hint="eastAsia" w:ascii="MS Gothic" w:hAnsi="MS Gothic" w:eastAsia="MS Gothic" w:cs="MS Gothic"/>
          <w:sz w:val="28"/>
          <w:szCs w:val="28"/>
        </w:rPr>
        <w:t>千</w:t>
      </w:r>
      <w:r>
        <w:rPr>
          <w:rFonts w:hint="eastAsia" w:ascii="MS Gothic" w:hAnsi="MS Gothic" w:eastAsia="MS Gothic" w:cs="MS Gothic"/>
          <w:sz w:val="28"/>
          <w:szCs w:val="28"/>
          <w:lang w:val="ru-RU"/>
        </w:rPr>
        <w:t>，</w:t>
      </w:r>
      <w:r>
        <w:rPr>
          <w:rFonts w:hint="eastAsia" w:ascii="MS Gothic" w:hAnsi="MS Gothic" w:eastAsia="MS Gothic" w:cs="MS Gothic"/>
          <w:sz w:val="28"/>
          <w:szCs w:val="28"/>
        </w:rPr>
        <w:t>万</w:t>
      </w:r>
      <w:r>
        <w:rPr>
          <w:rFonts w:ascii="Times New Roman" w:hAnsi="Times New Roman"/>
          <w:sz w:val="28"/>
          <w:szCs w:val="28"/>
          <w:lang w:val="ru-RU"/>
        </w:rPr>
        <w:t xml:space="preserve">); числительные </w:t>
      </w:r>
      <w:r>
        <w:rPr>
          <w:rFonts w:hint="eastAsia" w:ascii="MS Gothic" w:hAnsi="MS Gothic" w:eastAsia="MS Gothic" w:cs="MS Gothic"/>
          <w:sz w:val="28"/>
          <w:szCs w:val="28"/>
        </w:rPr>
        <w:t>二</w:t>
      </w:r>
      <w:r>
        <w:rPr>
          <w:rFonts w:ascii="Times New Roman" w:hAnsi="Times New Roman"/>
          <w:sz w:val="28"/>
          <w:szCs w:val="28"/>
          <w:lang w:val="ru-RU"/>
        </w:rPr>
        <w:t xml:space="preserve"> и </w:t>
      </w:r>
      <w:r>
        <w:rPr>
          <w:rFonts w:hint="eastAsia" w:ascii="MS Gothic" w:hAnsi="MS Gothic" w:eastAsia="MS Gothic" w:cs="MS Gothic"/>
          <w:sz w:val="28"/>
          <w:szCs w:val="28"/>
        </w:rPr>
        <w:t>两</w:t>
      </w:r>
      <w:r>
        <w:rPr>
          <w:rFonts w:ascii="Times New Roman" w:hAnsi="Times New Roman"/>
          <w:sz w:val="28"/>
          <w:szCs w:val="28"/>
          <w:lang w:val="ru-RU"/>
        </w:rPr>
        <w:t>;</w:t>
      </w:r>
    </w:p>
    <w:p w14:paraId="2B96A8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hint="eastAsia" w:ascii="MS Gothic" w:hAnsi="MS Gothic" w:eastAsia="MS Gothic" w:cs="MS Gothic"/>
          <w:sz w:val="28"/>
          <w:szCs w:val="28"/>
        </w:rPr>
        <w:t>第</w:t>
      </w:r>
      <w:r>
        <w:rPr>
          <w:rFonts w:ascii="Times New Roman" w:hAnsi="Times New Roman"/>
          <w:sz w:val="28"/>
          <w:szCs w:val="28"/>
          <w:lang w:val="ru-RU"/>
        </w:rPr>
        <w:t>;</w:t>
      </w:r>
    </w:p>
    <w:p w14:paraId="4BAF99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е слова (классификаторы) (</w:t>
      </w:r>
      <w:r>
        <w:rPr>
          <w:rFonts w:hint="eastAsia" w:ascii="MS Gothic" w:hAnsi="MS Gothic" w:eastAsia="MS Gothic" w:cs="MS Gothic"/>
          <w:sz w:val="28"/>
          <w:szCs w:val="28"/>
        </w:rPr>
        <w:t>碗</w:t>
      </w:r>
      <w:r>
        <w:rPr>
          <w:rFonts w:ascii="Times New Roman" w:hAnsi="Times New Roman"/>
          <w:sz w:val="28"/>
          <w:szCs w:val="28"/>
          <w:lang w:val="ru-RU"/>
        </w:rPr>
        <w:t xml:space="preserve">, </w:t>
      </w:r>
      <w:r>
        <w:rPr>
          <w:rFonts w:hint="eastAsia" w:ascii="MS Gothic" w:hAnsi="MS Gothic" w:eastAsia="MS Gothic" w:cs="MS Gothic"/>
          <w:sz w:val="28"/>
          <w:szCs w:val="28"/>
        </w:rPr>
        <w:t>种</w:t>
      </w:r>
      <w:r>
        <w:rPr>
          <w:rFonts w:hint="eastAsia" w:ascii="Times New Roman" w:hAnsi="Times New Roman"/>
          <w:sz w:val="28"/>
          <w:szCs w:val="28"/>
          <w:lang w:val="ru-RU"/>
        </w:rPr>
        <w:t xml:space="preserve"> </w:t>
      </w:r>
      <w:r>
        <w:rPr>
          <w:rFonts w:ascii="Times New Roman" w:hAnsi="Times New Roman"/>
          <w:sz w:val="28"/>
          <w:szCs w:val="28"/>
          <w:lang w:val="ru-RU"/>
        </w:rPr>
        <w:t xml:space="preserve">и другое.), универсальное счётное слово </w:t>
      </w:r>
      <w:r>
        <w:rPr>
          <w:rFonts w:hint="eastAsia" w:ascii="MS Gothic" w:hAnsi="MS Gothic" w:eastAsia="MS Gothic" w:cs="MS Gothic"/>
          <w:sz w:val="28"/>
          <w:szCs w:val="28"/>
        </w:rPr>
        <w:t>个</w:t>
      </w:r>
      <w:r>
        <w:rPr>
          <w:rFonts w:ascii="Times New Roman" w:hAnsi="Times New Roman"/>
          <w:sz w:val="28"/>
          <w:szCs w:val="28"/>
          <w:lang w:val="ru-RU"/>
        </w:rPr>
        <w:t>;</w:t>
      </w:r>
    </w:p>
    <w:p w14:paraId="5582CE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ое слово неопределённого множества (</w:t>
      </w:r>
      <w:r>
        <w:rPr>
          <w:rFonts w:hint="eastAsia" w:ascii="MS Gothic" w:hAnsi="MS Gothic" w:eastAsia="MS Gothic" w:cs="MS Gothic"/>
          <w:sz w:val="28"/>
          <w:szCs w:val="28"/>
        </w:rPr>
        <w:t>一</w:t>
      </w:r>
      <w:r>
        <w:rPr>
          <w:rFonts w:ascii="Times New Roman" w:hAnsi="Times New Roman"/>
          <w:sz w:val="28"/>
          <w:szCs w:val="28"/>
          <w:lang w:val="ru-RU"/>
        </w:rPr>
        <w:t xml:space="preserve">) </w:t>
      </w:r>
      <w:r>
        <w:rPr>
          <w:rFonts w:hint="eastAsia" w:ascii="MS Gothic" w:hAnsi="MS Gothic" w:eastAsia="MS Gothic" w:cs="MS Gothic"/>
          <w:sz w:val="28"/>
          <w:szCs w:val="28"/>
        </w:rPr>
        <w:t>些</w:t>
      </w:r>
      <w:r>
        <w:rPr>
          <w:rFonts w:ascii="Times New Roman" w:hAnsi="Times New Roman"/>
          <w:sz w:val="28"/>
          <w:szCs w:val="28"/>
          <w:lang w:val="ru-RU"/>
        </w:rPr>
        <w:t>;</w:t>
      </w:r>
    </w:p>
    <w:p w14:paraId="239D40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ую частицу </w:t>
      </w:r>
      <w:r>
        <w:rPr>
          <w:rFonts w:hint="eastAsia" w:ascii="MingLiU" w:hAnsi="MingLiU" w:eastAsia="MingLiU" w:cs="MingLiU"/>
          <w:sz w:val="28"/>
          <w:szCs w:val="28"/>
        </w:rPr>
        <w:t>吗</w:t>
      </w:r>
      <w:r>
        <w:rPr>
          <w:rFonts w:ascii="Times New Roman" w:hAnsi="Times New Roman"/>
          <w:sz w:val="28"/>
          <w:szCs w:val="28"/>
          <w:lang w:val="ru-RU"/>
        </w:rPr>
        <w:t>;</w:t>
      </w:r>
    </w:p>
    <w:p w14:paraId="0C846B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呢</w:t>
      </w:r>
      <w:r>
        <w:rPr>
          <w:rFonts w:hint="eastAsia" w:ascii="Times New Roman" w:hAnsi="Times New Roman"/>
          <w:sz w:val="28"/>
          <w:szCs w:val="28"/>
          <w:lang w:val="ru-RU"/>
        </w:rPr>
        <w:t xml:space="preserve"> </w:t>
      </w:r>
      <w:r>
        <w:rPr>
          <w:rFonts w:ascii="Times New Roman" w:hAnsi="Times New Roman"/>
          <w:sz w:val="28"/>
          <w:szCs w:val="28"/>
          <w:lang w:val="ru-RU"/>
        </w:rPr>
        <w:t>для формирования неполного вопроса;</w:t>
      </w:r>
    </w:p>
    <w:p w14:paraId="19EC9B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了</w:t>
      </w:r>
      <w:r>
        <w:rPr>
          <w:rFonts w:ascii="Times New Roman" w:hAnsi="Times New Roman"/>
          <w:sz w:val="28"/>
          <w:szCs w:val="28"/>
          <w:lang w:val="ru-RU"/>
        </w:rPr>
        <w:t>;</w:t>
      </w:r>
    </w:p>
    <w:p w14:paraId="3C37B1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hint="eastAsia" w:ascii="MS Gothic" w:hAnsi="MS Gothic" w:eastAsia="MS Gothic" w:cs="MS Gothic"/>
          <w:sz w:val="28"/>
          <w:szCs w:val="28"/>
        </w:rPr>
        <w:t>吧</w:t>
      </w:r>
      <w:r>
        <w:rPr>
          <w:rFonts w:ascii="Times New Roman" w:hAnsi="Times New Roman"/>
          <w:sz w:val="28"/>
          <w:szCs w:val="28"/>
          <w:lang w:val="ru-RU"/>
        </w:rPr>
        <w:t xml:space="preserve"> в побудительных предложениях;</w:t>
      </w:r>
    </w:p>
    <w:p w14:paraId="309095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吧</w:t>
      </w:r>
      <w:r>
        <w:rPr>
          <w:rFonts w:ascii="Times New Roman" w:hAnsi="Times New Roman"/>
          <w:sz w:val="28"/>
          <w:szCs w:val="28"/>
          <w:lang w:val="ru-RU"/>
        </w:rPr>
        <w:t xml:space="preserve"> для выражения неопределённости или предположения;</w:t>
      </w:r>
    </w:p>
    <w:p w14:paraId="12ADD6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ы </w:t>
      </w:r>
      <w:r>
        <w:rPr>
          <w:rFonts w:hint="eastAsia" w:ascii="MS Gothic" w:hAnsi="MS Gothic" w:eastAsia="MS Gothic" w:cs="MS Gothic"/>
          <w:sz w:val="28"/>
          <w:szCs w:val="28"/>
        </w:rPr>
        <w:t>了</w:t>
      </w:r>
      <w:r>
        <w:rPr>
          <w:rFonts w:ascii="Times New Roman" w:hAnsi="Times New Roman"/>
          <w:sz w:val="28"/>
          <w:szCs w:val="28"/>
          <w:lang w:val="ru-RU"/>
        </w:rPr>
        <w:t xml:space="preserve"> (для обозначения завершенности действия), </w:t>
      </w:r>
      <w:r>
        <w:rPr>
          <w:rFonts w:hint="eastAsia" w:ascii="MingLiU" w:hAnsi="MingLiU" w:eastAsia="MingLiU" w:cs="MingLiU"/>
          <w:sz w:val="28"/>
          <w:szCs w:val="28"/>
        </w:rPr>
        <w:t>过</w:t>
      </w:r>
      <w:r>
        <w:rPr>
          <w:rFonts w:ascii="Times New Roman" w:hAnsi="Times New Roman"/>
          <w:sz w:val="28"/>
          <w:szCs w:val="28"/>
          <w:lang w:val="ru-RU"/>
        </w:rPr>
        <w:t xml:space="preserve">, </w:t>
      </w:r>
      <w:r>
        <w:rPr>
          <w:rFonts w:hint="eastAsia" w:ascii="MS Gothic" w:hAnsi="MS Gothic" w:eastAsia="MS Gothic" w:cs="MS Gothic"/>
          <w:sz w:val="28"/>
          <w:szCs w:val="28"/>
        </w:rPr>
        <w:t>着</w:t>
      </w:r>
      <w:r>
        <w:rPr>
          <w:rFonts w:ascii="Times New Roman" w:hAnsi="Times New Roman"/>
          <w:sz w:val="28"/>
          <w:szCs w:val="28"/>
          <w:lang w:val="ru-RU"/>
        </w:rPr>
        <w:t>;</w:t>
      </w:r>
    </w:p>
    <w:p w14:paraId="06F169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w:t>
      </w:r>
      <w:r>
        <w:rPr>
          <w:rFonts w:hint="eastAsia" w:ascii="MS Gothic" w:hAnsi="MS Gothic" w:eastAsia="MS Gothic" w:cs="MS Gothic"/>
          <w:sz w:val="28"/>
          <w:szCs w:val="28"/>
        </w:rPr>
        <w:t>啊</w:t>
      </w:r>
      <w:r>
        <w:rPr>
          <w:rFonts w:hint="eastAsia" w:ascii="MS Gothic" w:hAnsi="MS Gothic" w:eastAsia="MS Gothic" w:cs="MS Gothic"/>
          <w:sz w:val="28"/>
          <w:szCs w:val="28"/>
          <w:lang w:val="ru-RU"/>
        </w:rPr>
        <w:t>，</w:t>
      </w:r>
      <w:r>
        <w:rPr>
          <w:rFonts w:hint="eastAsia" w:ascii="MS Gothic" w:hAnsi="MS Gothic" w:eastAsia="MS Gothic" w:cs="MS Gothic"/>
          <w:sz w:val="28"/>
          <w:szCs w:val="28"/>
        </w:rPr>
        <w:t>唉</w:t>
      </w:r>
      <w:r>
        <w:rPr>
          <w:rFonts w:hint="eastAsia" w:ascii="MS Gothic" w:hAnsi="MS Gothic" w:eastAsia="MS Gothic" w:cs="MS Gothic"/>
          <w:sz w:val="28"/>
          <w:szCs w:val="28"/>
          <w:lang w:val="ru-RU"/>
        </w:rPr>
        <w:t>，</w:t>
      </w:r>
      <w:r>
        <w:rPr>
          <w:rFonts w:hint="eastAsia" w:ascii="MS Gothic" w:hAnsi="MS Gothic" w:eastAsia="MS Gothic" w:cs="MS Gothic"/>
          <w:sz w:val="28"/>
          <w:szCs w:val="28"/>
        </w:rPr>
        <w:t>哦</w:t>
      </w:r>
      <w:r>
        <w:rPr>
          <w:rFonts w:hint="eastAsia" w:ascii="Times New Roman" w:hAnsi="Times New Roman"/>
          <w:sz w:val="28"/>
          <w:szCs w:val="28"/>
          <w:lang w:val="ru-RU"/>
        </w:rPr>
        <w:t xml:space="preserve"> </w:t>
      </w:r>
      <w:r>
        <w:rPr>
          <w:rFonts w:ascii="Times New Roman" w:hAnsi="Times New Roman"/>
          <w:sz w:val="28"/>
          <w:szCs w:val="28"/>
          <w:lang w:val="ru-RU"/>
        </w:rPr>
        <w:t>и другое.,) для выражения чувств и эмоций в соответствии с коммуникативной ситуацией;</w:t>
      </w:r>
    </w:p>
    <w:p w14:paraId="65B4E9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ат в китайском языке;</w:t>
      </w:r>
    </w:p>
    <w:p w14:paraId="6AF1FE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14:paraId="755EF3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14:paraId="3EBAEB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 в том числе неопределённого количества: счетное слово/наречие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w:t>
      </w:r>
    </w:p>
    <w:p w14:paraId="17EC74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有</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 xml:space="preserve">, отличие от </w:t>
      </w:r>
      <w:r>
        <w:rPr>
          <w:rFonts w:hint="eastAsia" w:ascii="MS Gothic" w:hAnsi="MS Gothic" w:eastAsia="MS Gothic" w:cs="MS Gothic"/>
          <w:sz w:val="28"/>
          <w:szCs w:val="28"/>
        </w:rPr>
        <w:t>一点儿</w:t>
      </w:r>
      <w:r>
        <w:rPr>
          <w:rFonts w:ascii="Times New Roman" w:hAnsi="Times New Roman"/>
          <w:sz w:val="28"/>
          <w:szCs w:val="28"/>
          <w:lang w:val="ru-RU"/>
        </w:rPr>
        <w:t>;</w:t>
      </w:r>
    </w:p>
    <w:p w14:paraId="5DE5DD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一下儿</w:t>
      </w:r>
      <w:r>
        <w:rPr>
          <w:rFonts w:ascii="Times New Roman" w:hAnsi="Times New Roman"/>
          <w:sz w:val="28"/>
          <w:szCs w:val="28"/>
          <w:lang w:val="ru-RU"/>
        </w:rPr>
        <w:t xml:space="preserve"> с глаголом;</w:t>
      </w:r>
    </w:p>
    <w:p w14:paraId="0CDF85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14:paraId="1ED820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51F912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hint="eastAsia" w:ascii="MS Gothic" w:hAnsi="MS Gothic" w:eastAsia="MS Gothic" w:cs="MS Gothic"/>
          <w:sz w:val="28"/>
          <w:szCs w:val="28"/>
        </w:rPr>
        <w:t>几点</w:t>
      </w:r>
      <w:r>
        <w:rPr>
          <w:rFonts w:ascii="Times New Roman" w:hAnsi="Times New Roman"/>
          <w:sz w:val="28"/>
          <w:szCs w:val="28"/>
          <w:lang w:val="ru-RU"/>
        </w:rPr>
        <w:t xml:space="preserve"> 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1EFE1B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14:paraId="589DED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hint="eastAsia" w:ascii="MS Gothic" w:hAnsi="MS Gothic" w:eastAsia="MS Gothic" w:cs="MS Gothic"/>
          <w:sz w:val="28"/>
          <w:szCs w:val="28"/>
        </w:rPr>
        <w:t>里</w:t>
      </w:r>
      <w:r>
        <w:rPr>
          <w:rFonts w:ascii="Times New Roman" w:hAnsi="Times New Roman"/>
          <w:sz w:val="28"/>
          <w:szCs w:val="28"/>
          <w:lang w:val="ru-RU"/>
        </w:rPr>
        <w:t xml:space="preserve">, </w:t>
      </w:r>
      <w:r>
        <w:rPr>
          <w:rFonts w:hint="eastAsia" w:ascii="MS Gothic" w:hAnsi="MS Gothic" w:eastAsia="MS Gothic" w:cs="MS Gothic"/>
          <w:sz w:val="28"/>
          <w:szCs w:val="28"/>
        </w:rPr>
        <w:t>上</w:t>
      </w:r>
      <w:r>
        <w:rPr>
          <w:rFonts w:ascii="Times New Roman" w:hAnsi="Times New Roman"/>
          <w:sz w:val="28"/>
          <w:szCs w:val="28"/>
          <w:lang w:val="ru-RU"/>
        </w:rPr>
        <w:t xml:space="preserve"> и других) и их сочетания с </w:t>
      </w:r>
      <w:r>
        <w:rPr>
          <w:rFonts w:hint="eastAsia" w:ascii="MS Gothic" w:hAnsi="MS Gothic" w:eastAsia="MS Gothic" w:cs="MS Gothic"/>
          <w:sz w:val="28"/>
          <w:szCs w:val="28"/>
        </w:rPr>
        <w:t>面</w:t>
      </w:r>
      <w:r>
        <w:rPr>
          <w:rFonts w:ascii="Times New Roman" w:hAnsi="Times New Roman"/>
          <w:sz w:val="28"/>
          <w:szCs w:val="28"/>
          <w:lang w:val="ru-RU"/>
        </w:rPr>
        <w:t xml:space="preserve"> и </w:t>
      </w:r>
      <w:r>
        <w:rPr>
          <w:rFonts w:hint="eastAsia" w:ascii="MingLiU" w:hAnsi="MingLiU" w:eastAsia="MingLiU" w:cs="MingLiU"/>
          <w:sz w:val="28"/>
          <w:szCs w:val="28"/>
        </w:rPr>
        <w:t>边</w:t>
      </w:r>
      <w:r>
        <w:rPr>
          <w:rFonts w:ascii="Times New Roman" w:hAnsi="Times New Roman"/>
          <w:sz w:val="28"/>
          <w:szCs w:val="28"/>
          <w:lang w:val="ru-RU"/>
        </w:rPr>
        <w:t>, послелоги со значением места (</w:t>
      </w:r>
      <w:r>
        <w:rPr>
          <w:rFonts w:hint="eastAsia" w:ascii="MS Gothic" w:hAnsi="MS Gothic" w:eastAsia="MS Gothic" w:cs="MS Gothic"/>
          <w:sz w:val="28"/>
          <w:szCs w:val="28"/>
        </w:rPr>
        <w:t>上面</w:t>
      </w:r>
      <w:r>
        <w:rPr>
          <w:rFonts w:ascii="Times New Roman" w:hAnsi="Times New Roman"/>
          <w:sz w:val="28"/>
          <w:szCs w:val="28"/>
          <w:lang w:val="ru-RU"/>
        </w:rPr>
        <w:t xml:space="preserve">, </w:t>
      </w:r>
      <w:r>
        <w:rPr>
          <w:rFonts w:hint="eastAsia" w:ascii="MS Gothic" w:hAnsi="MS Gothic" w:eastAsia="MS Gothic" w:cs="MS Gothic"/>
          <w:sz w:val="28"/>
          <w:szCs w:val="28"/>
        </w:rPr>
        <w:t>下面</w:t>
      </w:r>
      <w:r>
        <w:rPr>
          <w:rFonts w:ascii="Times New Roman" w:hAnsi="Times New Roman"/>
          <w:sz w:val="28"/>
          <w:szCs w:val="28"/>
          <w:lang w:val="ru-RU"/>
        </w:rPr>
        <w:t xml:space="preserve">, </w:t>
      </w:r>
      <w:r>
        <w:rPr>
          <w:rFonts w:hint="eastAsia" w:ascii="MS Gothic" w:hAnsi="MS Gothic" w:eastAsia="MS Gothic" w:cs="MS Gothic"/>
          <w:sz w:val="28"/>
          <w:szCs w:val="28"/>
        </w:rPr>
        <w:t>左</w:t>
      </w:r>
      <w:r>
        <w:rPr>
          <w:rFonts w:ascii="Times New Roman" w:hAnsi="Times New Roman"/>
          <w:sz w:val="28"/>
          <w:szCs w:val="28"/>
          <w:lang w:val="ru-RU"/>
        </w:rPr>
        <w:t xml:space="preserve">, </w:t>
      </w:r>
      <w:r>
        <w:rPr>
          <w:rFonts w:hint="eastAsia" w:ascii="MS Gothic" w:hAnsi="MS Gothic" w:eastAsia="MS Gothic" w:cs="MS Gothic"/>
          <w:sz w:val="28"/>
          <w:szCs w:val="28"/>
        </w:rPr>
        <w:t>右</w:t>
      </w:r>
      <w:r>
        <w:rPr>
          <w:rFonts w:ascii="Times New Roman" w:hAnsi="Times New Roman"/>
          <w:sz w:val="28"/>
          <w:szCs w:val="28"/>
          <w:lang w:val="ru-RU"/>
        </w:rPr>
        <w:t xml:space="preserve"> и другие);</w:t>
      </w:r>
    </w:p>
    <w:p w14:paraId="1B4327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hint="eastAsia" w:ascii="MS Gothic" w:hAnsi="MS Gothic" w:eastAsia="MS Gothic" w:cs="MS Gothic"/>
          <w:sz w:val="28"/>
          <w:szCs w:val="28"/>
        </w:rPr>
        <w:t>在</w:t>
      </w:r>
      <w:r>
        <w:rPr>
          <w:rFonts w:ascii="Times New Roman" w:hAnsi="Times New Roman"/>
          <w:sz w:val="28"/>
          <w:szCs w:val="28"/>
          <w:lang w:val="ru-RU"/>
        </w:rPr>
        <w:t xml:space="preserve"> в сочетании с личными местоимениями </w:t>
      </w:r>
      <w:r>
        <w:rPr>
          <w:rFonts w:hint="eastAsia" w:ascii="MingLiU" w:hAnsi="MingLiU" w:eastAsia="MingLiU" w:cs="MingLiU"/>
          <w:sz w:val="28"/>
          <w:szCs w:val="28"/>
        </w:rPr>
        <w:t>这儿</w:t>
      </w:r>
      <w:r>
        <w:rPr>
          <w:rFonts w:ascii="Times New Roman" w:hAnsi="Times New Roman"/>
          <w:sz w:val="28"/>
          <w:szCs w:val="28"/>
          <w:lang w:val="ru-RU"/>
        </w:rPr>
        <w:t xml:space="preserve"> и </w:t>
      </w:r>
      <w:r>
        <w:rPr>
          <w:rFonts w:hint="eastAsia" w:ascii="MS Gothic" w:hAnsi="MS Gothic" w:eastAsia="MS Gothic" w:cs="MS Gothic"/>
          <w:sz w:val="28"/>
          <w:szCs w:val="28"/>
        </w:rPr>
        <w:t>那儿</w:t>
      </w:r>
      <w:r>
        <w:rPr>
          <w:rFonts w:ascii="Times New Roman" w:hAnsi="Times New Roman"/>
          <w:sz w:val="28"/>
          <w:szCs w:val="28"/>
          <w:lang w:val="ru-RU"/>
        </w:rPr>
        <w:t>;</w:t>
      </w:r>
    </w:p>
    <w:p w14:paraId="4C4E06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住在</w:t>
      </w:r>
      <w:r>
        <w:rPr>
          <w:rFonts w:ascii="Times New Roman" w:hAnsi="Times New Roman"/>
          <w:sz w:val="28"/>
          <w:szCs w:val="28"/>
          <w:lang w:val="ru-RU"/>
        </w:rPr>
        <w:t xml:space="preserve"> в сочетании с существительным со значением места;</w:t>
      </w:r>
    </w:p>
    <w:p w14:paraId="4D9AB1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наличия с помощью глагола-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38AC94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hint="eastAsia" w:ascii="MS Gothic" w:hAnsi="MS Gothic" w:eastAsia="MS Gothic" w:cs="MS Gothic"/>
          <w:sz w:val="28"/>
          <w:szCs w:val="28"/>
        </w:rPr>
        <w:t>不</w:t>
      </w:r>
      <w:r>
        <w:rPr>
          <w:rFonts w:ascii="Times New Roman" w:hAnsi="Times New Roman"/>
          <w:sz w:val="28"/>
          <w:szCs w:val="28"/>
          <w:lang w:val="ru-RU"/>
        </w:rPr>
        <w:t>……</w:t>
      </w:r>
      <w:r>
        <w:rPr>
          <w:rFonts w:hint="eastAsia" w:ascii="MS Gothic" w:hAnsi="MS Gothic" w:eastAsia="MS Gothic" w:cs="MS Gothic"/>
          <w:sz w:val="28"/>
          <w:szCs w:val="28"/>
        </w:rPr>
        <w:t>也不</w:t>
      </w:r>
      <w:r>
        <w:rPr>
          <w:rFonts w:ascii="Times New Roman" w:hAnsi="Times New Roman"/>
          <w:sz w:val="28"/>
          <w:szCs w:val="28"/>
          <w:lang w:val="ru-RU"/>
        </w:rPr>
        <w:t xml:space="preserve">……; </w:t>
      </w:r>
      <w:r>
        <w:rPr>
          <w:rFonts w:hint="eastAsia" w:ascii="MS Gothic" w:hAnsi="MS Gothic" w:eastAsia="MS Gothic" w:cs="MS Gothic"/>
          <w:sz w:val="28"/>
          <w:szCs w:val="28"/>
        </w:rPr>
        <w:t>有的</w:t>
      </w:r>
      <w:r>
        <w:rPr>
          <w:rFonts w:ascii="Times New Roman" w:hAnsi="Times New Roman"/>
          <w:sz w:val="28"/>
          <w:szCs w:val="28"/>
          <w:lang w:val="ru-RU"/>
        </w:rPr>
        <w:t>……</w:t>
      </w:r>
      <w:r>
        <w:rPr>
          <w:rFonts w:hint="eastAsia" w:ascii="MS Gothic" w:hAnsi="MS Gothic" w:eastAsia="MS Gothic" w:cs="MS Gothic"/>
          <w:sz w:val="28"/>
          <w:szCs w:val="28"/>
          <w:lang w:val="ru-RU"/>
        </w:rPr>
        <w:t>，</w:t>
      </w:r>
      <w:r>
        <w:rPr>
          <w:rFonts w:hint="eastAsia" w:ascii="MS Gothic" w:hAnsi="MS Gothic" w:eastAsia="MS Gothic" w:cs="MS Gothic"/>
          <w:sz w:val="28"/>
          <w:szCs w:val="28"/>
        </w:rPr>
        <w:t>有的</w:t>
      </w:r>
      <w:r>
        <w:rPr>
          <w:rFonts w:ascii="Times New Roman" w:hAnsi="Times New Roman"/>
          <w:sz w:val="28"/>
          <w:szCs w:val="28"/>
          <w:lang w:val="ru-RU"/>
        </w:rPr>
        <w:t>……;</w:t>
      </w:r>
    </w:p>
    <w:p w14:paraId="4F11B8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ая конструкция </w:t>
      </w:r>
      <w:r>
        <w:rPr>
          <w:rFonts w:hint="eastAsia" w:ascii="MS Gothic" w:hAnsi="MS Gothic" w:eastAsia="MS Gothic" w:cs="MS Gothic"/>
          <w:sz w:val="28"/>
          <w:szCs w:val="28"/>
        </w:rPr>
        <w:t>因</w:t>
      </w:r>
      <w:r>
        <w:rPr>
          <w:rFonts w:hint="eastAsia" w:ascii="MingLiU" w:hAnsi="MingLiU" w:eastAsia="MingLiU" w:cs="MingLiU"/>
          <w:sz w:val="28"/>
          <w:szCs w:val="28"/>
        </w:rPr>
        <w:t>为</w:t>
      </w:r>
      <w:r>
        <w:rPr>
          <w:rFonts w:ascii="Times New Roman" w:hAnsi="Times New Roman"/>
          <w:sz w:val="28"/>
          <w:szCs w:val="28"/>
          <w:lang w:val="ru-RU"/>
        </w:rPr>
        <w:t>……, (</w:t>
      </w:r>
      <w:r>
        <w:rPr>
          <w:rFonts w:hint="eastAsia" w:ascii="MS Gothic" w:hAnsi="MS Gothic" w:eastAsia="MS Gothic" w:cs="MS Gothic"/>
          <w:sz w:val="28"/>
          <w:szCs w:val="28"/>
        </w:rPr>
        <w:t>所以</w:t>
      </w:r>
      <w:r>
        <w:rPr>
          <w:rFonts w:ascii="Times New Roman" w:hAnsi="Times New Roman"/>
          <w:sz w:val="28"/>
          <w:szCs w:val="28"/>
          <w:lang w:val="ru-RU"/>
        </w:rPr>
        <w:t>……), оформляющая причинно-следственную связь;</w:t>
      </w:r>
    </w:p>
    <w:p w14:paraId="0F818A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hint="eastAsia" w:ascii="MS Gothic" w:hAnsi="MS Gothic" w:eastAsia="MS Gothic" w:cs="MS Gothic"/>
          <w:sz w:val="28"/>
          <w:szCs w:val="28"/>
        </w:rPr>
        <w:t>如果</w:t>
      </w:r>
      <w:r>
        <w:rPr>
          <w:rFonts w:ascii="Times New Roman" w:hAnsi="Times New Roman"/>
          <w:sz w:val="28"/>
          <w:szCs w:val="28"/>
          <w:lang w:val="ru-RU"/>
        </w:rPr>
        <w:t xml:space="preserve">……, </w:t>
      </w:r>
      <w:r>
        <w:rPr>
          <w:rFonts w:hint="eastAsia" w:ascii="MS Gothic" w:hAnsi="MS Gothic" w:eastAsia="MS Gothic" w:cs="MS Gothic"/>
          <w:sz w:val="28"/>
          <w:szCs w:val="28"/>
        </w:rPr>
        <w:t>就</w:t>
      </w:r>
      <w:r>
        <w:rPr>
          <w:rFonts w:ascii="Times New Roman" w:hAnsi="Times New Roman"/>
          <w:sz w:val="28"/>
          <w:szCs w:val="28"/>
          <w:lang w:val="ru-RU"/>
        </w:rPr>
        <w:t>……;</w:t>
      </w:r>
    </w:p>
    <w:p w14:paraId="76E6E1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союзом </w:t>
      </w:r>
      <w:r>
        <w:rPr>
          <w:rFonts w:hint="eastAsia" w:ascii="MS Gothic" w:hAnsi="MS Gothic" w:eastAsia="MS Gothic" w:cs="MS Gothic"/>
          <w:sz w:val="28"/>
          <w:szCs w:val="28"/>
        </w:rPr>
        <w:t>要是</w:t>
      </w:r>
      <w:r>
        <w:rPr>
          <w:rFonts w:ascii="Times New Roman" w:hAnsi="Times New Roman"/>
          <w:sz w:val="28"/>
          <w:szCs w:val="28"/>
          <w:lang w:val="ru-RU"/>
        </w:rPr>
        <w:t>;</w:t>
      </w:r>
    </w:p>
    <w:p w14:paraId="0C593E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hint="eastAsia" w:ascii="MS Gothic" w:hAnsi="MS Gothic" w:eastAsia="MS Gothic" w:cs="MS Gothic"/>
          <w:sz w:val="28"/>
          <w:szCs w:val="28"/>
        </w:rPr>
        <w:t>就要</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从</w:t>
      </w:r>
      <w:r>
        <w:rPr>
          <w:rFonts w:ascii="Times New Roman" w:hAnsi="Times New Roman"/>
          <w:sz w:val="28"/>
          <w:szCs w:val="28"/>
          <w:lang w:val="ru-RU"/>
        </w:rPr>
        <w:t>……</w:t>
      </w:r>
      <w:r>
        <w:rPr>
          <w:rFonts w:hint="eastAsia" w:ascii="MS Gothic" w:hAnsi="MS Gothic" w:eastAsia="MS Gothic" w:cs="MS Gothic"/>
          <w:sz w:val="28"/>
          <w:szCs w:val="28"/>
        </w:rPr>
        <w:t>到</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w:t>
      </w:r>
      <w:r>
        <w:rPr>
          <w:rFonts w:hint="eastAsia" w:ascii="MS Gothic" w:hAnsi="MS Gothic" w:eastAsia="MS Gothic" w:cs="MS Gothic"/>
          <w:sz w:val="28"/>
          <w:szCs w:val="28"/>
        </w:rPr>
        <w:t>又</w:t>
      </w:r>
      <w:r>
        <w:rPr>
          <w:rFonts w:ascii="Times New Roman" w:hAnsi="Times New Roman"/>
          <w:sz w:val="28"/>
          <w:szCs w:val="28"/>
          <w:lang w:val="ru-RU"/>
        </w:rPr>
        <w:t>……;</w:t>
      </w:r>
    </w:p>
    <w:p w14:paraId="0FEEDC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ее отрицательную форму (</w:t>
      </w:r>
      <w:r>
        <w:rPr>
          <w:rFonts w:hint="eastAsia" w:ascii="MS Gothic" w:hAnsi="MS Gothic" w:eastAsia="MS Gothic" w:cs="MS Gothic"/>
          <w:sz w:val="28"/>
          <w:szCs w:val="28"/>
        </w:rPr>
        <w:t>没有</w:t>
      </w:r>
      <w:r>
        <w:rPr>
          <w:rFonts w:ascii="Times New Roman" w:hAnsi="Times New Roman"/>
          <w:sz w:val="28"/>
          <w:szCs w:val="28"/>
          <w:lang w:val="ru-RU"/>
        </w:rPr>
        <w:t>);</w:t>
      </w:r>
    </w:p>
    <w:p w14:paraId="1F5881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hint="eastAsia" w:ascii="MS Gothic" w:hAnsi="MS Gothic" w:eastAsia="MS Gothic" w:cs="MS Gothic"/>
          <w:sz w:val="28"/>
          <w:szCs w:val="28"/>
        </w:rPr>
        <w:t>比</w:t>
      </w:r>
      <w:r>
        <w:rPr>
          <w:rFonts w:ascii="Times New Roman" w:hAnsi="Times New Roman"/>
          <w:sz w:val="28"/>
          <w:szCs w:val="28"/>
          <w:lang w:val="ru-RU"/>
        </w:rPr>
        <w:t>……</w:t>
      </w:r>
      <w:r>
        <w:rPr>
          <w:rFonts w:hint="eastAsia" w:ascii="MS Gothic" w:hAnsi="MS Gothic" w:eastAsia="MS Gothic" w:cs="MS Gothic"/>
          <w:sz w:val="28"/>
          <w:szCs w:val="28"/>
        </w:rPr>
        <w:t>更</w:t>
      </w:r>
      <w:r>
        <w:rPr>
          <w:rFonts w:ascii="Times New Roman" w:hAnsi="Times New Roman"/>
          <w:sz w:val="28"/>
          <w:szCs w:val="28"/>
          <w:lang w:val="ru-RU"/>
        </w:rPr>
        <w:t xml:space="preserve"> + прилагательное;</w:t>
      </w:r>
    </w:p>
    <w:p w14:paraId="722142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xml:space="preserve"> и </w:t>
      </w:r>
      <w:r>
        <w:rPr>
          <w:rFonts w:hint="eastAsia" w:ascii="MS Gothic" w:hAnsi="MS Gothic" w:eastAsia="MS Gothic" w:cs="MS Gothic"/>
          <w:sz w:val="28"/>
          <w:szCs w:val="28"/>
        </w:rPr>
        <w:t>和</w:t>
      </w:r>
      <w:r>
        <w:rPr>
          <w:rFonts w:ascii="Times New Roman" w:hAnsi="Times New Roman"/>
          <w:sz w:val="28"/>
          <w:szCs w:val="28"/>
          <w:lang w:val="ru-RU"/>
        </w:rPr>
        <w:t>/</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xml:space="preserve"> + прилагательное;</w:t>
      </w:r>
    </w:p>
    <w:p w14:paraId="421805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инверсию прямого дополнения;</w:t>
      </w:r>
    </w:p>
    <w:p w14:paraId="14464E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конструкцией «</w:t>
      </w:r>
      <w:r>
        <w:rPr>
          <w:rFonts w:hint="eastAsia" w:ascii="MS Gothic" w:hAnsi="MS Gothic" w:eastAsia="MS Gothic" w:cs="MS Gothic"/>
          <w:sz w:val="28"/>
          <w:szCs w:val="28"/>
        </w:rPr>
        <w:t>在</w:t>
      </w:r>
      <w:r>
        <w:rPr>
          <w:rFonts w:ascii="Times New Roman" w:hAnsi="Times New Roman"/>
          <w:sz w:val="28"/>
          <w:szCs w:val="28"/>
          <w:lang w:val="ru-RU"/>
        </w:rPr>
        <w:t xml:space="preserve"> + существительное/местоимение/имя собственное + локатив»;</w:t>
      </w:r>
    </w:p>
    <w:p w14:paraId="07AF27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е элементы результата, степени или образа действия со специальным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4D5022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цели;</w:t>
      </w:r>
    </w:p>
    <w:p w14:paraId="21C81F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ый элемент результата и результативные морфемы (</w:t>
      </w:r>
      <w:r>
        <w:rPr>
          <w:rFonts w:hint="eastAsia" w:ascii="MS Gothic" w:hAnsi="MS Gothic" w:eastAsia="MS Gothic" w:cs="MS Gothic"/>
          <w:sz w:val="28"/>
          <w:szCs w:val="28"/>
        </w:rPr>
        <w:t>完</w:t>
      </w:r>
      <w:r>
        <w:rPr>
          <w:rFonts w:ascii="Times New Roman" w:hAnsi="Times New Roman"/>
          <w:sz w:val="28"/>
          <w:szCs w:val="28"/>
          <w:lang w:val="ru-RU"/>
        </w:rPr>
        <w:t xml:space="preserve"> и другие);</w:t>
      </w:r>
    </w:p>
    <w:p w14:paraId="01E851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е глаголы (и другие);</w:t>
      </w:r>
    </w:p>
    <w:p w14:paraId="0597AF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е модификаторы направления </w:t>
      </w:r>
      <w:r>
        <w:rPr>
          <w:rFonts w:hint="eastAsia" w:ascii="MS Gothic" w:hAnsi="MS Gothic" w:eastAsia="MS Gothic" w:cs="MS Gothic"/>
          <w:sz w:val="28"/>
          <w:szCs w:val="28"/>
        </w:rPr>
        <w:t>去</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w:t>
      </w:r>
    </w:p>
    <w:p w14:paraId="52D556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ую и косвенную речь.</w:t>
      </w:r>
    </w:p>
    <w:p w14:paraId="5217C9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191545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14:paraId="0B258E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14:paraId="3696E7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0BCCE8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14:paraId="04972D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14:paraId="2866427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14:paraId="2F7A6D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14:paraId="0A1BBF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х национальных праздников, традиций в проведении досуга и питании).</w:t>
      </w:r>
    </w:p>
    <w:p w14:paraId="508C3E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5A1ACF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14:paraId="29A165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14:paraId="5B0233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7E635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14:paraId="1A360D4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14:paraId="7182D5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14:paraId="0011BD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14:paraId="120DAB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2EDE4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4.</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иностранному (китайскому) языку концу обучения в 8 классе.</w:t>
      </w:r>
    </w:p>
    <w:p w14:paraId="01F25E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4.1.</w:t>
      </w:r>
      <w:r>
        <w:rPr>
          <w:rFonts w:ascii="Times New Roman" w:hAnsi="Times New Roman"/>
          <w:sz w:val="28"/>
          <w:szCs w:val="28"/>
        </w:rPr>
        <w:t> </w:t>
      </w:r>
      <w:r>
        <w:rPr>
          <w:rFonts w:ascii="Times New Roman" w:hAnsi="Times New Roman"/>
          <w:sz w:val="28"/>
          <w:szCs w:val="28"/>
          <w:lang w:val="ru-RU"/>
        </w:rPr>
        <w:t>Коммуникативные умения.</w:t>
      </w:r>
    </w:p>
    <w:p w14:paraId="649799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55E774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7 реплик со стороны каждого собеседника);</w:t>
      </w:r>
    </w:p>
    <w:p w14:paraId="088B99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или без опор в рамках тематического содержания речи для (объём монологического высказывания – до 9–10 фраз), выражать и кратко аргументировать свое мнение, излагать основное содержание прочитанного (прослушанного) текста с вербальными и (или) зрительными опорами (объём –9–10 фраз), излагать результаты выполненной проектной работы (объём –9–10 фраз);</w:t>
      </w:r>
    </w:p>
    <w:p w14:paraId="2CF5C7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от 1,5 до 2 минут);</w:t>
      </w:r>
    </w:p>
    <w:p w14:paraId="48B698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до 150 знаков), читать несплошные тексты (таблицы, диаграммы) и понимать представленную в них информацию;</w:t>
      </w:r>
    </w:p>
    <w:p w14:paraId="7756843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00 знаков), создавать небольшое письменное высказывание с использованием образца, плана, таблицф и (или) прочитанного (прослушанного) текста (объём высказывания – до 85 знаков).</w:t>
      </w:r>
    </w:p>
    <w:p w14:paraId="40D3CD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4.2.</w:t>
      </w:r>
      <w:r>
        <w:rPr>
          <w:rFonts w:ascii="Times New Roman" w:hAnsi="Times New Roman"/>
          <w:sz w:val="28"/>
          <w:szCs w:val="28"/>
        </w:rPr>
        <w:t> </w:t>
      </w:r>
      <w:r>
        <w:rPr>
          <w:rFonts w:ascii="Times New Roman" w:hAnsi="Times New Roman"/>
          <w:sz w:val="28"/>
          <w:szCs w:val="28"/>
          <w:lang w:val="ru-RU"/>
        </w:rPr>
        <w:t>Языковые навыки и умения.</w:t>
      </w:r>
    </w:p>
    <w:p w14:paraId="2C7878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2E9F23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14:paraId="6864D1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hint="eastAsia" w:ascii="MingLiU" w:hAnsi="MingLiU" w:eastAsia="MingLiU" w:cs="MingLiU"/>
          <w:sz w:val="28"/>
          <w:szCs w:val="28"/>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14:paraId="0FCD6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14:paraId="7A1C4C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14:paraId="53D910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14:paraId="75608B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14:paraId="33A265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30 знаков);</w:t>
      </w:r>
    </w:p>
    <w:p w14:paraId="646750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14:paraId="27B3DB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14:paraId="16B271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отличать пекинский диалект (путунхуа) от других местных диалектов Китая;</w:t>
      </w:r>
    </w:p>
    <w:p w14:paraId="76A297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онационно выражать чувства и эмоции.</w:t>
      </w:r>
    </w:p>
    <w:p w14:paraId="05CD03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14:paraId="70A95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14:paraId="187B27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14:paraId="7FA25B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а и различия в написании изученных иероглифов;</w:t>
      </w:r>
    </w:p>
    <w:p w14:paraId="3FDAE3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14:paraId="4C6D08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14:paraId="1D304C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14:paraId="25E2AF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14:paraId="79FC1A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14:paraId="147640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14:paraId="38F2FC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14:paraId="6F46C0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14:paraId="6FB2CD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14:paraId="5EC38E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14:paraId="5F730A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14:paraId="78849E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800 лексических единиц и правильно употреблять в устной и письменной речи 7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2BB14C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14:paraId="29EE31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14:paraId="6B9112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14:paraId="37550FD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14:paraId="1E0077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 использовать языковую, в том числе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14:paraId="0E224F6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14:paraId="01A05AB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w:t>
      </w:r>
    </w:p>
    <w:p w14:paraId="000EDF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14:paraId="2AD0DF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2F3CD4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hint="eastAsia" w:ascii="MingLiU" w:hAnsi="MingLiU" w:eastAsia="MingLiU" w:cs="MingLiU"/>
          <w:sz w:val="28"/>
          <w:szCs w:val="28"/>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е, восклицательные;</w:t>
      </w:r>
    </w:p>
    <w:p w14:paraId="6ED733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енные и распространенные простые предложения;</w:t>
      </w:r>
    </w:p>
    <w:p w14:paraId="70AF68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hint="eastAsia" w:ascii="MS Gothic" w:hAnsi="MS Gothic" w:eastAsia="MS Gothic" w:cs="MS Gothic"/>
          <w:sz w:val="28"/>
          <w:szCs w:val="28"/>
        </w:rPr>
        <w:t>是</w:t>
      </w:r>
      <w:r>
        <w:rPr>
          <w:rFonts w:ascii="Times New Roman" w:hAnsi="Times New Roman"/>
          <w:sz w:val="28"/>
          <w:szCs w:val="28"/>
          <w:lang w:val="ru-RU"/>
        </w:rPr>
        <w:t xml:space="preserve"> и без 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464BDC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14:paraId="097E2D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14:paraId="287B49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ьным сказуемым, принимающим двойное дополнение;</w:t>
      </w:r>
    </w:p>
    <w:p w14:paraId="7BBDD5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глагольным сказуемым, принимающим прямое дополнение и дополнительный элемент результата с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38D27A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hint="eastAsia" w:ascii="MS Gothic" w:hAnsi="MS Gothic" w:eastAsia="MS Gothic" w:cs="MS Gothic"/>
          <w:sz w:val="28"/>
          <w:szCs w:val="28"/>
        </w:rPr>
        <w:t>有</w:t>
      </w:r>
      <w:r>
        <w:rPr>
          <w:rFonts w:ascii="Times New Roman" w:hAnsi="Times New Roman"/>
          <w:sz w:val="28"/>
          <w:szCs w:val="28"/>
          <w:lang w:val="ru-RU"/>
        </w:rPr>
        <w:t>;</w:t>
      </w:r>
    </w:p>
    <w:p w14:paraId="3C2AE8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е предложение по форме «</w:t>
      </w:r>
      <w:r>
        <w:rPr>
          <w:rFonts w:hint="eastAsia" w:ascii="MS Gothic" w:hAnsi="MS Gothic" w:eastAsia="MS Gothic" w:cs="MS Gothic"/>
          <w:sz w:val="28"/>
          <w:szCs w:val="28"/>
        </w:rPr>
        <w:t>太</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с наречиями </w:t>
      </w:r>
      <w:r>
        <w:rPr>
          <w:rFonts w:hint="eastAsia" w:ascii="MS Gothic" w:hAnsi="MS Gothic" w:eastAsia="MS Gothic" w:cs="MS Gothic"/>
          <w:sz w:val="28"/>
          <w:szCs w:val="28"/>
        </w:rPr>
        <w:t>多</w:t>
      </w:r>
      <w:r>
        <w:rPr>
          <w:rFonts w:ascii="Times New Roman" w:hAnsi="Times New Roman"/>
          <w:sz w:val="28"/>
          <w:szCs w:val="28"/>
          <w:lang w:val="ru-RU"/>
        </w:rPr>
        <w:t xml:space="preserve">, </w:t>
      </w:r>
      <w:r>
        <w:rPr>
          <w:rFonts w:hint="eastAsia" w:ascii="MS Gothic" w:hAnsi="MS Gothic" w:eastAsia="MS Gothic" w:cs="MS Gothic"/>
          <w:sz w:val="28"/>
          <w:szCs w:val="28"/>
        </w:rPr>
        <w:t>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好</w:t>
      </w:r>
      <w:r>
        <w:rPr>
          <w:rFonts w:ascii="Times New Roman" w:hAnsi="Times New Roman"/>
          <w:sz w:val="28"/>
          <w:szCs w:val="28"/>
          <w:lang w:val="ru-RU"/>
        </w:rPr>
        <w:t xml:space="preserve"> и фразовыми частицами </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啊</w:t>
      </w:r>
      <w:r>
        <w:rPr>
          <w:rFonts w:ascii="Times New Roman" w:hAnsi="Times New Roman"/>
          <w:sz w:val="28"/>
          <w:szCs w:val="28"/>
          <w:lang w:val="ru-RU"/>
        </w:rPr>
        <w:t xml:space="preserve">, </w:t>
      </w:r>
      <w:r>
        <w:rPr>
          <w:rFonts w:hint="eastAsia" w:ascii="MS Gothic" w:hAnsi="MS Gothic" w:eastAsia="MS Gothic" w:cs="MS Gothic"/>
          <w:sz w:val="28"/>
          <w:szCs w:val="28"/>
        </w:rPr>
        <w:t>啦</w:t>
      </w:r>
      <w:r>
        <w:rPr>
          <w:rFonts w:ascii="Times New Roman" w:hAnsi="Times New Roman"/>
          <w:sz w:val="28"/>
          <w:szCs w:val="28"/>
          <w:lang w:val="ru-RU"/>
        </w:rPr>
        <w:t>);</w:t>
      </w:r>
    </w:p>
    <w:p w14:paraId="743336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е предложения;</w:t>
      </w:r>
    </w:p>
    <w:p w14:paraId="48DB4D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ую структуру/глагольное словосочетание в роли подлежащего;</w:t>
      </w:r>
    </w:p>
    <w:p w14:paraId="7A4B4A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иветствие и прощание, благодарность и ответ на нее, предложение (приглашение) и ответ на него, одобрение и комплименты, фразы, выражающие просьбу, с глаголом </w:t>
      </w:r>
      <w:r>
        <w:rPr>
          <w:rFonts w:hint="eastAsia" w:ascii="MingLiU" w:hAnsi="MingLiU" w:eastAsia="MingLiU" w:cs="MingLiU"/>
          <w:sz w:val="28"/>
          <w:szCs w:val="28"/>
        </w:rPr>
        <w:t>请</w:t>
      </w:r>
      <w:r>
        <w:rPr>
          <w:rFonts w:ascii="Times New Roman" w:hAnsi="Times New Roman"/>
          <w:sz w:val="28"/>
          <w:szCs w:val="28"/>
          <w:lang w:val="ru-RU"/>
        </w:rPr>
        <w:t>;</w:t>
      </w:r>
    </w:p>
    <w:p w14:paraId="771AB8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2BD353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14:paraId="4373CB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t>
      </w:r>
      <w:r>
        <w:rPr>
          <w:rFonts w:hint="eastAsia" w:ascii="MingLiU" w:hAnsi="MingLiU" w:eastAsia="MingLiU" w:cs="MingLiU"/>
          <w:sz w:val="28"/>
          <w:szCs w:val="28"/>
        </w:rPr>
        <w:t>谁</w:t>
      </w:r>
      <w:r>
        <w:rPr>
          <w:rFonts w:ascii="Times New Roman" w:hAnsi="Times New Roman"/>
          <w:sz w:val="28"/>
          <w:szCs w:val="28"/>
          <w:lang w:val="ru-RU"/>
        </w:rPr>
        <w:t xml:space="preserve">, </w:t>
      </w:r>
      <w:r>
        <w:rPr>
          <w:rFonts w:hint="eastAsia" w:ascii="MS Gothic" w:hAnsi="MS Gothic" w:eastAsia="MS Gothic" w:cs="MS Gothic"/>
          <w:sz w:val="28"/>
          <w:szCs w:val="28"/>
        </w:rPr>
        <w:t>什么</w:t>
      </w:r>
      <w:r>
        <w:rPr>
          <w:rFonts w:ascii="Times New Roman" w:hAnsi="Times New Roman"/>
          <w:sz w:val="28"/>
          <w:szCs w:val="28"/>
          <w:lang w:val="ru-RU"/>
        </w:rPr>
        <w:t xml:space="preserve">, </w:t>
      </w:r>
      <w:r>
        <w:rPr>
          <w:rFonts w:hint="eastAsia" w:ascii="MS Gothic" w:hAnsi="MS Gothic" w:eastAsia="MS Gothic" w:cs="MS Gothic"/>
          <w:sz w:val="28"/>
          <w:szCs w:val="28"/>
        </w:rPr>
        <w:t>哪</w:t>
      </w:r>
      <w:r>
        <w:rPr>
          <w:rFonts w:ascii="Times New Roman" w:hAnsi="Times New Roman"/>
          <w:sz w:val="28"/>
          <w:szCs w:val="28"/>
          <w:lang w:val="ru-RU"/>
        </w:rPr>
        <w:t xml:space="preserve">, </w:t>
      </w:r>
      <w:r>
        <w:rPr>
          <w:rFonts w:hint="eastAsia" w:ascii="MS Gothic" w:hAnsi="MS Gothic" w:eastAsia="MS Gothic" w:cs="MS Gothic"/>
          <w:sz w:val="28"/>
          <w:szCs w:val="28"/>
        </w:rPr>
        <w:t>几</w:t>
      </w:r>
      <w:r>
        <w:rPr>
          <w:rFonts w:ascii="Times New Roman" w:hAnsi="Times New Roman"/>
          <w:sz w:val="28"/>
          <w:szCs w:val="28"/>
          <w:lang w:val="ru-RU"/>
        </w:rPr>
        <w:t xml:space="preserve">, </w:t>
      </w:r>
      <w:r>
        <w:rPr>
          <w:rFonts w:hint="eastAsia" w:ascii="MS Gothic" w:hAnsi="MS Gothic" w:eastAsia="MS Gothic" w:cs="MS Gothic"/>
          <w:sz w:val="28"/>
          <w:szCs w:val="28"/>
        </w:rPr>
        <w:t>多大</w:t>
      </w:r>
      <w:r>
        <w:rPr>
          <w:rFonts w:ascii="Times New Roman" w:hAnsi="Times New Roman"/>
          <w:sz w:val="28"/>
          <w:szCs w:val="28"/>
          <w:lang w:val="ru-RU"/>
        </w:rPr>
        <w:t xml:space="preserve">, </w:t>
      </w:r>
      <w:r>
        <w:rPr>
          <w:rFonts w:hint="eastAsia" w:ascii="MS Gothic" w:hAnsi="MS Gothic" w:eastAsia="MS Gothic" w:cs="MS Gothic"/>
          <w:sz w:val="28"/>
          <w:szCs w:val="28"/>
        </w:rPr>
        <w:t>多少</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MingLiU" w:hAnsi="MingLiU" w:eastAsia="MingLiU" w:cs="MingLiU"/>
          <w:sz w:val="28"/>
          <w:szCs w:val="28"/>
        </w:rPr>
        <w:t>样</w:t>
      </w:r>
      <w:r>
        <w:rPr>
          <w:rFonts w:ascii="Times New Roman" w:hAnsi="Times New Roman"/>
          <w:sz w:val="28"/>
          <w:szCs w:val="28"/>
          <w:lang w:val="ru-RU"/>
        </w:rPr>
        <w:t xml:space="preserve"> (в том числе для запроса оценки), </w:t>
      </w:r>
      <w:r>
        <w:rPr>
          <w:rFonts w:hint="eastAsia" w:ascii="MingLiU" w:hAnsi="MingLiU" w:eastAsia="MingLiU" w:cs="MingLiU"/>
          <w:sz w:val="28"/>
          <w:szCs w:val="28"/>
        </w:rPr>
        <w:t>为什么</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Times New Roman" w:hAnsi="Times New Roman"/>
          <w:sz w:val="28"/>
          <w:szCs w:val="28"/>
          <w:lang w:val="ru-RU"/>
        </w:rPr>
        <w:t xml:space="preserve"> </w:t>
      </w:r>
      <w:r>
        <w:rPr>
          <w:rFonts w:ascii="Times New Roman" w:hAnsi="Times New Roman"/>
          <w:sz w:val="28"/>
          <w:szCs w:val="28"/>
          <w:lang w:val="ru-RU"/>
        </w:rPr>
        <w:t>(в том числе в значении «почему»);</w:t>
      </w:r>
    </w:p>
    <w:p w14:paraId="29B1F6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hint="eastAsia" w:ascii="MingLiU" w:hAnsi="MingLiU" w:eastAsia="MingLiU" w:cs="MingLiU"/>
          <w:sz w:val="28"/>
          <w:szCs w:val="28"/>
        </w:rPr>
        <w:t>谁</w:t>
      </w:r>
      <w:r>
        <w:rPr>
          <w:rFonts w:hint="eastAsia" w:ascii="MS Gothic" w:hAnsi="MS Gothic" w:eastAsia="MS Gothic" w:cs="MS Gothic"/>
          <w:sz w:val="28"/>
          <w:szCs w:val="28"/>
        </w:rPr>
        <w:t>的</w:t>
      </w:r>
      <w:r>
        <w:rPr>
          <w:rFonts w:ascii="Times New Roman" w:hAnsi="Times New Roman"/>
          <w:sz w:val="28"/>
          <w:szCs w:val="28"/>
          <w:lang w:val="ru-RU"/>
        </w:rPr>
        <w:t>;</w:t>
      </w:r>
    </w:p>
    <w:p w14:paraId="3EA77F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hint="eastAsia" w:ascii="MS Gothic" w:hAnsi="MS Gothic" w:eastAsia="MS Gothic" w:cs="MS Gothic"/>
          <w:sz w:val="28"/>
          <w:szCs w:val="28"/>
        </w:rPr>
        <w:t>什么</w:t>
      </w:r>
      <w:r>
        <w:rPr>
          <w:rFonts w:ascii="Times New Roman" w:hAnsi="Times New Roman"/>
          <w:sz w:val="28"/>
          <w:szCs w:val="28"/>
          <w:lang w:val="ru-RU"/>
        </w:rPr>
        <w:t xml:space="preserve"> в значении «какой» и в роли дополнения;</w:t>
      </w:r>
    </w:p>
    <w:p w14:paraId="4F18FA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什么的</w:t>
      </w:r>
      <w:r>
        <w:rPr>
          <w:rFonts w:ascii="Times New Roman" w:hAnsi="Times New Roman"/>
          <w:sz w:val="28"/>
          <w:szCs w:val="28"/>
          <w:lang w:val="ru-RU"/>
        </w:rPr>
        <w:t>;</w:t>
      </w:r>
    </w:p>
    <w:p w14:paraId="3FA327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38A231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ы конверсионной омонимии в китайском языке (</w:t>
      </w:r>
      <w:r>
        <w:rPr>
          <w:rFonts w:hint="eastAsia" w:ascii="MingLiU" w:hAnsi="MingLiU" w:eastAsia="MingLiU" w:cs="MingLiU"/>
          <w:sz w:val="28"/>
          <w:szCs w:val="28"/>
        </w:rPr>
        <w:t>爱</w:t>
      </w:r>
      <w:r>
        <w:rPr>
          <w:rFonts w:hint="eastAsia" w:ascii="MS Gothic" w:hAnsi="MS Gothic" w:eastAsia="MS Gothic" w:cs="MS Gothic"/>
          <w:sz w:val="28"/>
          <w:szCs w:val="28"/>
        </w:rPr>
        <w:t>好</w:t>
      </w:r>
      <w:r>
        <w:rPr>
          <w:rFonts w:ascii="Times New Roman" w:hAnsi="Times New Roman"/>
          <w:sz w:val="28"/>
          <w:szCs w:val="28"/>
          <w:lang w:val="ru-RU"/>
        </w:rPr>
        <w:t xml:space="preserve"> и другие);</w:t>
      </w:r>
    </w:p>
    <w:p w14:paraId="0CADAA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ую частицу) </w:t>
      </w:r>
      <w:r>
        <w:rPr>
          <w:rFonts w:hint="eastAsia" w:ascii="MS Gothic" w:hAnsi="MS Gothic" w:eastAsia="MS Gothic" w:cs="MS Gothic"/>
          <w:sz w:val="28"/>
          <w:szCs w:val="28"/>
        </w:rPr>
        <w:t>的</w:t>
      </w:r>
      <w:r>
        <w:rPr>
          <w:rFonts w:ascii="Times New Roman" w:hAnsi="Times New Roman"/>
          <w:sz w:val="28"/>
          <w:szCs w:val="28"/>
          <w:lang w:val="ru-RU"/>
        </w:rPr>
        <w:t>;</w:t>
      </w:r>
    </w:p>
    <w:p w14:paraId="55ACCE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ен по-китайски;</w:t>
      </w:r>
    </w:p>
    <w:p w14:paraId="32962B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 </w:t>
      </w:r>
      <w:r>
        <w:rPr>
          <w:rFonts w:hint="eastAsia" w:ascii="MS Gothic" w:hAnsi="MS Gothic" w:eastAsia="MS Gothic" w:cs="MS Gothic"/>
          <w:sz w:val="28"/>
          <w:szCs w:val="28"/>
        </w:rPr>
        <w:t>老</w:t>
      </w:r>
      <w:r>
        <w:rPr>
          <w:rFonts w:ascii="Times New Roman" w:hAnsi="Times New Roman"/>
          <w:sz w:val="28"/>
          <w:szCs w:val="28"/>
          <w:lang w:val="ru-RU"/>
        </w:rPr>
        <w:t xml:space="preserve"> при обозначении старшинства;</w:t>
      </w:r>
    </w:p>
    <w:p w14:paraId="4036B5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hint="eastAsia" w:ascii="MS Gothic" w:hAnsi="MS Gothic" w:eastAsia="MS Gothic" w:cs="MS Gothic"/>
          <w:sz w:val="28"/>
          <w:szCs w:val="28"/>
        </w:rPr>
        <w:t>不</w:t>
      </w:r>
      <w:r>
        <w:rPr>
          <w:rFonts w:ascii="Times New Roman" w:hAnsi="Times New Roman"/>
          <w:sz w:val="28"/>
          <w:szCs w:val="28"/>
          <w:lang w:val="ru-RU"/>
        </w:rPr>
        <w:t xml:space="preserve">, </w:t>
      </w:r>
      <w:r>
        <w:rPr>
          <w:rFonts w:hint="eastAsia" w:ascii="MS Gothic" w:hAnsi="MS Gothic" w:eastAsia="MS Gothic" w:cs="MS Gothic"/>
          <w:sz w:val="28"/>
          <w:szCs w:val="28"/>
        </w:rPr>
        <w:t>没</w:t>
      </w:r>
      <w:r>
        <w:rPr>
          <w:rFonts w:ascii="Times New Roman" w:hAnsi="Times New Roman"/>
          <w:sz w:val="28"/>
          <w:szCs w:val="28"/>
          <w:lang w:val="ru-RU"/>
        </w:rPr>
        <w:t>;</w:t>
      </w:r>
    </w:p>
    <w:p w14:paraId="63B5AD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 глагольно-объектные словосочетания (</w:t>
      </w:r>
      <w:r>
        <w:rPr>
          <w:rFonts w:hint="eastAsia" w:ascii="MingLiU" w:hAnsi="MingLiU" w:eastAsia="MingLiU" w:cs="MingLiU"/>
          <w:sz w:val="28"/>
          <w:szCs w:val="28"/>
        </w:rPr>
        <w:t>见</w:t>
      </w:r>
      <w:r>
        <w:rPr>
          <w:rFonts w:hint="eastAsia" w:ascii="MS Gothic" w:hAnsi="MS Gothic" w:eastAsia="MS Gothic" w:cs="MS Gothic"/>
          <w:sz w:val="28"/>
          <w:szCs w:val="28"/>
        </w:rPr>
        <w:t>面</w:t>
      </w:r>
      <w:r>
        <w:rPr>
          <w:rFonts w:ascii="Times New Roman" w:hAnsi="Times New Roman"/>
          <w:sz w:val="28"/>
          <w:szCs w:val="28"/>
          <w:lang w:val="ru-RU"/>
        </w:rPr>
        <w:t xml:space="preserve"> и так далее);</w:t>
      </w:r>
    </w:p>
    <w:p w14:paraId="6C0BF6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hint="eastAsia" w:ascii="MS Gothic" w:hAnsi="MS Gothic" w:eastAsia="MS Gothic" w:cs="MS Gothic"/>
          <w:sz w:val="28"/>
          <w:szCs w:val="28"/>
        </w:rPr>
        <w:t>打算</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 xml:space="preserve"> в значении «намереваться», глаголы </w:t>
      </w:r>
      <w:r>
        <w:rPr>
          <w:rFonts w:hint="eastAsia" w:ascii="MingLiU" w:hAnsi="MingLiU" w:eastAsia="MingLiU" w:cs="MingLiU"/>
          <w:sz w:val="28"/>
          <w:szCs w:val="28"/>
        </w:rPr>
        <w:t>觉</w:t>
      </w:r>
      <w:r>
        <w:rPr>
          <w:rFonts w:ascii="Times New Roman" w:hAnsi="Times New Roman"/>
          <w:sz w:val="28"/>
          <w:szCs w:val="28"/>
          <w:lang w:val="ru-RU"/>
        </w:rPr>
        <w:t xml:space="preserve"> </w:t>
      </w:r>
      <w:r>
        <w:rPr>
          <w:rFonts w:hint="eastAsia" w:ascii="MS Gothic" w:hAnsi="MS Gothic" w:eastAsia="MS Gothic" w:cs="MS Gothic"/>
          <w:sz w:val="28"/>
          <w:szCs w:val="28"/>
        </w:rPr>
        <w:t>得</w:t>
      </w:r>
      <w:r>
        <w:rPr>
          <w:rFonts w:ascii="Times New Roman" w:hAnsi="Times New Roman"/>
          <w:sz w:val="28"/>
          <w:szCs w:val="28"/>
          <w:lang w:val="ru-RU"/>
        </w:rPr>
        <w:t xml:space="preserve">, </w:t>
      </w:r>
      <w:r>
        <w:rPr>
          <w:rFonts w:hint="eastAsia" w:ascii="MS Gothic" w:hAnsi="MS Gothic" w:eastAsia="MS Gothic" w:cs="MS Gothic"/>
          <w:sz w:val="28"/>
          <w:szCs w:val="28"/>
        </w:rPr>
        <w:t>建</w:t>
      </w:r>
      <w:r>
        <w:rPr>
          <w:rFonts w:hint="eastAsia" w:ascii="MingLiU" w:hAnsi="MingLiU" w:eastAsia="MingLiU" w:cs="MingLiU"/>
          <w:sz w:val="28"/>
          <w:szCs w:val="28"/>
        </w:rPr>
        <w:t>议</w:t>
      </w:r>
      <w:r>
        <w:rPr>
          <w:rFonts w:ascii="Times New Roman" w:hAnsi="Times New Roman"/>
          <w:sz w:val="28"/>
          <w:szCs w:val="28"/>
          <w:lang w:val="ru-RU"/>
        </w:rPr>
        <w:t xml:space="preserve">, </w:t>
      </w:r>
      <w:r>
        <w:rPr>
          <w:rFonts w:hint="eastAsia" w:ascii="MS Gothic" w:hAnsi="MS Gothic" w:eastAsia="MS Gothic" w:cs="MS Gothic"/>
          <w:sz w:val="28"/>
          <w:szCs w:val="28"/>
        </w:rPr>
        <w:t>禁止</w:t>
      </w:r>
      <w:r>
        <w:rPr>
          <w:rFonts w:ascii="Times New Roman" w:hAnsi="Times New Roman"/>
          <w:sz w:val="28"/>
          <w:szCs w:val="28"/>
          <w:lang w:val="ru-RU"/>
        </w:rPr>
        <w:t xml:space="preserve"> и другие;</w:t>
      </w:r>
    </w:p>
    <w:p w14:paraId="1245B9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hint="eastAsia" w:ascii="MS Gothic" w:hAnsi="MS Gothic" w:eastAsia="MS Gothic" w:cs="MS Gothic"/>
          <w:sz w:val="28"/>
          <w:szCs w:val="28"/>
        </w:rPr>
        <w:t>借</w:t>
      </w:r>
      <w:r>
        <w:rPr>
          <w:rFonts w:ascii="Times New Roman" w:hAnsi="Times New Roman"/>
          <w:sz w:val="28"/>
          <w:szCs w:val="28"/>
          <w:lang w:val="ru-RU"/>
        </w:rPr>
        <w:t xml:space="preserve"> в значениях «брать в долг» и «давать в долг»;</w:t>
      </w:r>
    </w:p>
    <w:p w14:paraId="72F4B6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ый глагол </w:t>
      </w:r>
      <w:r>
        <w:rPr>
          <w:rFonts w:hint="eastAsia" w:ascii="MS Gothic" w:hAnsi="MS Gothic" w:eastAsia="MS Gothic" w:cs="MS Gothic"/>
          <w:sz w:val="28"/>
          <w:szCs w:val="28"/>
        </w:rPr>
        <w:t>可能</w:t>
      </w:r>
      <w:r>
        <w:rPr>
          <w:rFonts w:ascii="Times New Roman" w:hAnsi="Times New Roman"/>
          <w:sz w:val="28"/>
          <w:szCs w:val="28"/>
          <w:lang w:val="ru-RU"/>
        </w:rPr>
        <w:t>;</w:t>
      </w:r>
    </w:p>
    <w:p w14:paraId="612BAB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hint="eastAsia" w:ascii="MS Gothic" w:hAnsi="MS Gothic" w:eastAsia="MS Gothic" w:cs="MS Gothic"/>
          <w:sz w:val="28"/>
          <w:szCs w:val="28"/>
        </w:rPr>
        <w:t>喜</w:t>
      </w:r>
      <w:r>
        <w:rPr>
          <w:rFonts w:hint="eastAsia" w:ascii="MingLiU" w:hAnsi="MingLiU" w:eastAsia="MingLiU" w:cs="MingLiU"/>
          <w:sz w:val="28"/>
          <w:szCs w:val="28"/>
        </w:rPr>
        <w:t>欢</w:t>
      </w:r>
      <w:r>
        <w:rPr>
          <w:rFonts w:ascii="Times New Roman" w:hAnsi="Times New Roman"/>
          <w:sz w:val="28"/>
          <w:szCs w:val="28"/>
          <w:lang w:val="ru-RU"/>
        </w:rPr>
        <w:t xml:space="preserve"> с дополнением;</w:t>
      </w:r>
    </w:p>
    <w:p w14:paraId="72FBD8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hint="eastAsia" w:ascii="MS Gothic" w:hAnsi="MS Gothic" w:eastAsia="MS Gothic" w:cs="MS Gothic"/>
          <w:sz w:val="28"/>
          <w:szCs w:val="28"/>
        </w:rPr>
        <w:t>想</w:t>
      </w:r>
      <w:r>
        <w:rPr>
          <w:rFonts w:ascii="Times New Roman" w:hAnsi="Times New Roman"/>
          <w:sz w:val="28"/>
          <w:szCs w:val="28"/>
          <w:lang w:val="ru-RU"/>
        </w:rPr>
        <w:t xml:space="preserve">, </w:t>
      </w:r>
      <w:r>
        <w:rPr>
          <w:rFonts w:hint="eastAsia" w:ascii="MS Gothic" w:hAnsi="MS Gothic" w:eastAsia="MS Gothic" w:cs="MS Gothic"/>
          <w:sz w:val="28"/>
          <w:szCs w:val="28"/>
        </w:rPr>
        <w:t>要</w:t>
      </w:r>
      <w:r>
        <w:rPr>
          <w:rFonts w:ascii="Times New Roman" w:hAnsi="Times New Roman"/>
          <w:sz w:val="28"/>
          <w:szCs w:val="28"/>
          <w:lang w:val="ru-RU"/>
        </w:rPr>
        <w:t>);</w:t>
      </w:r>
    </w:p>
    <w:p w14:paraId="71AB2D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hint="eastAsia" w:ascii="MS Gothic" w:hAnsi="MS Gothic" w:eastAsia="MS Gothic" w:cs="MS Gothic"/>
          <w:sz w:val="28"/>
          <w:szCs w:val="28"/>
        </w:rPr>
        <w:t>会</w:t>
      </w:r>
      <w:r>
        <w:rPr>
          <w:rFonts w:ascii="Times New Roman" w:hAnsi="Times New Roman"/>
          <w:sz w:val="28"/>
          <w:szCs w:val="28"/>
          <w:lang w:val="ru-RU"/>
        </w:rPr>
        <w:t xml:space="preserve">, </w:t>
      </w:r>
      <w:r>
        <w:rPr>
          <w:rFonts w:hint="eastAsia" w:ascii="MS Gothic" w:hAnsi="MS Gothic" w:eastAsia="MS Gothic" w:cs="MS Gothic"/>
          <w:sz w:val="28"/>
          <w:szCs w:val="28"/>
        </w:rPr>
        <w:t>可以</w:t>
      </w:r>
      <w:r>
        <w:rPr>
          <w:rFonts w:ascii="Times New Roman" w:hAnsi="Times New Roman"/>
          <w:sz w:val="28"/>
          <w:szCs w:val="28"/>
          <w:lang w:val="ru-RU"/>
        </w:rPr>
        <w:t xml:space="preserve">, </w:t>
      </w:r>
      <w:r>
        <w:rPr>
          <w:rFonts w:hint="eastAsia" w:ascii="MS Gothic" w:hAnsi="MS Gothic" w:eastAsia="MS Gothic" w:cs="MS Gothic"/>
          <w:sz w:val="28"/>
          <w:szCs w:val="28"/>
        </w:rPr>
        <w:t>能</w:t>
      </w:r>
      <w:r>
        <w:rPr>
          <w:rFonts w:ascii="Times New Roman" w:hAnsi="Times New Roman"/>
          <w:sz w:val="28"/>
          <w:szCs w:val="28"/>
          <w:lang w:val="ru-RU"/>
        </w:rPr>
        <w:t>);</w:t>
      </w:r>
    </w:p>
    <w:p w14:paraId="7752E3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долженствования (</w:t>
      </w:r>
      <w:r>
        <w:rPr>
          <w:rFonts w:hint="eastAsia" w:ascii="MS Gothic" w:hAnsi="MS Gothic" w:eastAsia="MS Gothic" w:cs="MS Gothic"/>
          <w:sz w:val="28"/>
          <w:szCs w:val="28"/>
        </w:rPr>
        <w:t>要</w:t>
      </w:r>
      <w:r>
        <w:rPr>
          <w:rFonts w:ascii="Times New Roman" w:hAnsi="Times New Roman"/>
          <w:sz w:val="28"/>
          <w:szCs w:val="28"/>
          <w:lang w:val="ru-RU"/>
        </w:rPr>
        <w:t xml:space="preserve">, </w:t>
      </w:r>
      <w:r>
        <w:rPr>
          <w:rFonts w:hint="eastAsia" w:ascii="MingLiU" w:hAnsi="MingLiU" w:eastAsia="MingLiU" w:cs="MingLiU"/>
          <w:sz w:val="28"/>
          <w:szCs w:val="28"/>
        </w:rPr>
        <w:t>应该</w:t>
      </w:r>
      <w:r>
        <w:rPr>
          <w:rFonts w:ascii="Times New Roman" w:hAnsi="Times New Roman"/>
          <w:sz w:val="28"/>
          <w:szCs w:val="28"/>
          <w:lang w:val="ru-RU"/>
        </w:rPr>
        <w:t>);</w:t>
      </w:r>
    </w:p>
    <w:p w14:paraId="4CB3CB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hint="eastAsia" w:ascii="MS Gothic" w:hAnsi="MS Gothic" w:eastAsia="MS Gothic" w:cs="MS Gothic"/>
          <w:sz w:val="28"/>
          <w:szCs w:val="28"/>
        </w:rPr>
        <w:t>可以</w:t>
      </w:r>
      <w:r>
        <w:rPr>
          <w:rFonts w:ascii="Times New Roman" w:hAnsi="Times New Roman"/>
          <w:sz w:val="28"/>
          <w:szCs w:val="28"/>
          <w:lang w:val="ru-RU"/>
        </w:rPr>
        <w:t xml:space="preserve"> в разрешительном значении, его отрицательная форма </w:t>
      </w:r>
      <w:r>
        <w:rPr>
          <w:rFonts w:hint="eastAsia" w:ascii="MS Gothic" w:hAnsi="MS Gothic" w:eastAsia="MS Gothic" w:cs="MS Gothic"/>
          <w:sz w:val="28"/>
          <w:szCs w:val="28"/>
        </w:rPr>
        <w:t>不能</w:t>
      </w:r>
      <w:r>
        <w:rPr>
          <w:rFonts w:ascii="Times New Roman" w:hAnsi="Times New Roman"/>
          <w:sz w:val="28"/>
          <w:szCs w:val="28"/>
          <w:lang w:val="ru-RU"/>
        </w:rPr>
        <w:t>;</w:t>
      </w:r>
    </w:p>
    <w:p w14:paraId="4C20C2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предположения (</w:t>
      </w:r>
      <w:r>
        <w:rPr>
          <w:rFonts w:hint="eastAsia" w:ascii="MS Gothic" w:hAnsi="MS Gothic" w:eastAsia="MS Gothic" w:cs="MS Gothic"/>
          <w:sz w:val="28"/>
          <w:szCs w:val="28"/>
        </w:rPr>
        <w:t>会</w:t>
      </w:r>
      <w:r>
        <w:rPr>
          <w:rFonts w:ascii="Times New Roman" w:hAnsi="Times New Roman"/>
          <w:sz w:val="28"/>
          <w:szCs w:val="28"/>
          <w:lang w:val="ru-RU"/>
        </w:rPr>
        <w:t xml:space="preserve">); </w:t>
      </w:r>
    </w:p>
    <w:p w14:paraId="7AE78C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hint="eastAsia" w:ascii="MingLiU" w:hAnsi="MingLiU" w:eastAsia="MingLiU" w:cs="MingLiU"/>
          <w:sz w:val="28"/>
          <w:szCs w:val="28"/>
        </w:rPr>
        <w:t>让</w:t>
      </w:r>
      <w:r>
        <w:rPr>
          <w:rFonts w:ascii="Times New Roman" w:hAnsi="Times New Roman"/>
          <w:sz w:val="28"/>
          <w:szCs w:val="28"/>
          <w:lang w:val="ru-RU"/>
        </w:rPr>
        <w:t xml:space="preserve"> и другие); удвоение глагола;</w:t>
      </w:r>
    </w:p>
    <w:p w14:paraId="06B129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14:paraId="32E186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односложных прилагательных;</w:t>
      </w:r>
    </w:p>
    <w:p w14:paraId="01261A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hint="eastAsia" w:ascii="MS Gothic" w:hAnsi="MS Gothic" w:eastAsia="MS Gothic" w:cs="MS Gothic"/>
          <w:sz w:val="28"/>
          <w:szCs w:val="28"/>
        </w:rPr>
        <w:t>很</w:t>
      </w:r>
      <w:r>
        <w:rPr>
          <w:rFonts w:ascii="Times New Roman" w:hAnsi="Times New Roman"/>
          <w:sz w:val="28"/>
          <w:szCs w:val="28"/>
          <w:lang w:val="ru-RU"/>
        </w:rPr>
        <w:t xml:space="preserve">, </w:t>
      </w:r>
      <w:r>
        <w:rPr>
          <w:rFonts w:hint="eastAsia" w:ascii="MS Gothic" w:hAnsi="MS Gothic" w:eastAsia="MS Gothic" w:cs="MS Gothic"/>
          <w:sz w:val="28"/>
          <w:szCs w:val="28"/>
        </w:rPr>
        <w:t>挺</w:t>
      </w:r>
      <w:r>
        <w:rPr>
          <w:rFonts w:ascii="Times New Roman" w:hAnsi="Times New Roman"/>
          <w:sz w:val="28"/>
          <w:szCs w:val="28"/>
          <w:lang w:val="ru-RU"/>
        </w:rPr>
        <w:t xml:space="preserve">, </w:t>
      </w:r>
      <w:r>
        <w:rPr>
          <w:rFonts w:hint="eastAsia" w:ascii="MS Gothic" w:hAnsi="MS Gothic" w:eastAsia="MS Gothic" w:cs="MS Gothic"/>
          <w:sz w:val="28"/>
          <w:szCs w:val="28"/>
        </w:rPr>
        <w:t>非常</w:t>
      </w:r>
      <w:r>
        <w:rPr>
          <w:rFonts w:ascii="Times New Roman" w:hAnsi="Times New Roman"/>
          <w:sz w:val="28"/>
          <w:szCs w:val="28"/>
          <w:lang w:val="ru-RU"/>
        </w:rPr>
        <w:t>;</w:t>
      </w:r>
    </w:p>
    <w:p w14:paraId="5F6955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最</w:t>
      </w:r>
      <w:r>
        <w:rPr>
          <w:rFonts w:ascii="Times New Roman" w:hAnsi="Times New Roman"/>
          <w:sz w:val="28"/>
          <w:szCs w:val="28"/>
          <w:lang w:val="ru-RU"/>
        </w:rPr>
        <w:t xml:space="preserve"> и формирование превосходной степени сравнения прилагательных;</w:t>
      </w:r>
    </w:p>
    <w:p w14:paraId="48512D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прилагательное + </w:t>
      </w:r>
      <w:r>
        <w:rPr>
          <w:rFonts w:hint="eastAsia" w:ascii="MS Gothic" w:hAnsi="MS Gothic" w:eastAsia="MS Gothic" w:cs="MS Gothic"/>
          <w:sz w:val="28"/>
          <w:szCs w:val="28"/>
        </w:rPr>
        <w:t>极了</w:t>
      </w:r>
      <w:r>
        <w:rPr>
          <w:rFonts w:ascii="Times New Roman" w:hAnsi="Times New Roman"/>
          <w:sz w:val="28"/>
          <w:szCs w:val="28"/>
          <w:lang w:val="ru-RU"/>
        </w:rPr>
        <w:t>» для передачи превосходной степени признака;</w:t>
      </w:r>
    </w:p>
    <w:p w14:paraId="280969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更</w:t>
      </w:r>
      <w:r>
        <w:rPr>
          <w:rFonts w:ascii="Times New Roman" w:hAnsi="Times New Roman"/>
          <w:sz w:val="28"/>
          <w:szCs w:val="28"/>
          <w:lang w:val="ru-RU"/>
        </w:rPr>
        <w:t xml:space="preserve"> и образование сравнительной степени;</w:t>
      </w:r>
    </w:p>
    <w:p w14:paraId="72B153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都</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ascii="Times New Roman" w:hAnsi="Times New Roman"/>
          <w:sz w:val="28"/>
          <w:szCs w:val="28"/>
          <w:lang w:val="ru-RU"/>
        </w:rPr>
        <w:t xml:space="preserve">, </w:t>
      </w:r>
      <w:r>
        <w:rPr>
          <w:rFonts w:hint="eastAsia" w:ascii="MS Gothic" w:hAnsi="MS Gothic" w:eastAsia="MS Gothic" w:cs="MS Gothic"/>
          <w:sz w:val="28"/>
          <w:szCs w:val="28"/>
        </w:rPr>
        <w:t>常</w:t>
      </w:r>
      <w:r>
        <w:rPr>
          <w:rFonts w:ascii="Times New Roman" w:hAnsi="Times New Roman"/>
          <w:sz w:val="28"/>
          <w:szCs w:val="28"/>
          <w:lang w:val="ru-RU"/>
        </w:rPr>
        <w:t xml:space="preserve"> (</w:t>
      </w:r>
      <w:r>
        <w:rPr>
          <w:rFonts w:hint="eastAsia" w:ascii="MS Gothic" w:hAnsi="MS Gothic" w:eastAsia="MS Gothic" w:cs="MS Gothic"/>
          <w:sz w:val="28"/>
          <w:szCs w:val="28"/>
        </w:rPr>
        <w:t>常常</w:t>
      </w:r>
      <w:r>
        <w:rPr>
          <w:rFonts w:ascii="Times New Roman" w:hAnsi="Times New Roman"/>
          <w:sz w:val="28"/>
          <w:szCs w:val="28"/>
          <w:lang w:val="ru-RU"/>
        </w:rPr>
        <w:t xml:space="preserve">), </w:t>
      </w:r>
      <w:r>
        <w:rPr>
          <w:rFonts w:hint="eastAsia" w:ascii="MS Gothic" w:hAnsi="MS Gothic" w:eastAsia="MS Gothic" w:cs="MS Gothic"/>
          <w:sz w:val="28"/>
          <w:szCs w:val="28"/>
        </w:rPr>
        <w:t>一共</w:t>
      </w:r>
      <w:r>
        <w:rPr>
          <w:rFonts w:ascii="Times New Roman" w:hAnsi="Times New Roman"/>
          <w:sz w:val="28"/>
          <w:szCs w:val="28"/>
          <w:lang w:val="ru-RU"/>
        </w:rPr>
        <w:t xml:space="preserve">, </w:t>
      </w:r>
      <w:r>
        <w:rPr>
          <w:rFonts w:hint="eastAsia" w:ascii="MS Gothic" w:hAnsi="MS Gothic" w:eastAsia="MS Gothic" w:cs="MS Gothic"/>
          <w:sz w:val="28"/>
          <w:szCs w:val="28"/>
        </w:rPr>
        <w:t>一直</w:t>
      </w:r>
      <w:r>
        <w:rPr>
          <w:rFonts w:ascii="Times New Roman" w:hAnsi="Times New Roman"/>
          <w:sz w:val="28"/>
          <w:szCs w:val="28"/>
          <w:lang w:val="ru-RU"/>
        </w:rPr>
        <w:t xml:space="preserve">, </w:t>
      </w:r>
      <w:r>
        <w:rPr>
          <w:rFonts w:hint="eastAsia" w:ascii="MS Gothic" w:hAnsi="MS Gothic" w:eastAsia="MS Gothic" w:cs="MS Gothic"/>
          <w:sz w:val="28"/>
          <w:szCs w:val="28"/>
        </w:rPr>
        <w:t>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ingLiU" w:hAnsi="MingLiU" w:eastAsia="MingLiU" w:cs="MingLiU"/>
          <w:sz w:val="28"/>
          <w:szCs w:val="28"/>
        </w:rPr>
        <w:t>刚</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S Gothic" w:hAnsi="MS Gothic" w:eastAsia="MS Gothic" w:cs="MS Gothic"/>
          <w:sz w:val="28"/>
          <w:szCs w:val="28"/>
        </w:rPr>
        <w:t>后来</w:t>
      </w:r>
      <w:r>
        <w:rPr>
          <w:rFonts w:ascii="Times New Roman" w:hAnsi="Times New Roman"/>
          <w:sz w:val="28"/>
          <w:szCs w:val="28"/>
          <w:lang w:val="ru-RU"/>
        </w:rPr>
        <w:t xml:space="preserve">, </w:t>
      </w:r>
      <w:r>
        <w:rPr>
          <w:rFonts w:hint="eastAsia" w:ascii="MingLiU" w:hAnsi="MingLiU" w:eastAsia="MingLiU" w:cs="MingLiU"/>
          <w:sz w:val="28"/>
          <w:szCs w:val="28"/>
        </w:rPr>
        <w:t>别</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hint="eastAsia" w:ascii="MingLiU" w:hAnsi="MingLiU" w:eastAsia="MingLiU" w:cs="MingLiU"/>
          <w:sz w:val="28"/>
          <w:szCs w:val="28"/>
        </w:rPr>
        <w:t>许</w:t>
      </w:r>
      <w:r>
        <w:rPr>
          <w:rFonts w:ascii="Times New Roman" w:hAnsi="Times New Roman"/>
          <w:sz w:val="28"/>
          <w:szCs w:val="28"/>
          <w:lang w:val="ru-RU"/>
        </w:rPr>
        <w:t xml:space="preserve">, </w:t>
      </w:r>
      <w:r>
        <w:rPr>
          <w:rFonts w:hint="eastAsia" w:ascii="MS Gothic" w:hAnsi="MS Gothic" w:eastAsia="MS Gothic" w:cs="MS Gothic"/>
          <w:sz w:val="28"/>
          <w:szCs w:val="28"/>
        </w:rPr>
        <w:t>差点儿</w:t>
      </w:r>
      <w:r>
        <w:rPr>
          <w:rFonts w:ascii="Times New Roman" w:hAnsi="Times New Roman"/>
          <w:sz w:val="28"/>
          <w:szCs w:val="28"/>
          <w:lang w:val="ru-RU"/>
        </w:rPr>
        <w:t>;</w:t>
      </w:r>
    </w:p>
    <w:p w14:paraId="601166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已</w:t>
      </w:r>
      <w:r>
        <w:rPr>
          <w:rFonts w:hint="eastAsia" w:ascii="MingLiU" w:hAnsi="MingLiU" w:eastAsia="MingLiU" w:cs="MingLiU"/>
          <w:sz w:val="28"/>
          <w:szCs w:val="28"/>
        </w:rPr>
        <w:t>经</w:t>
      </w:r>
      <w:r>
        <w:rPr>
          <w:rFonts w:ascii="Times New Roman" w:hAnsi="Times New Roman"/>
          <w:sz w:val="28"/>
          <w:szCs w:val="28"/>
          <w:lang w:val="ru-RU"/>
        </w:rPr>
        <w:t xml:space="preserve"> (и его сочетание с частицей </w:t>
      </w:r>
      <w:r>
        <w:rPr>
          <w:rFonts w:hint="eastAsia" w:ascii="MS Gothic" w:hAnsi="MS Gothic" w:eastAsia="MS Gothic" w:cs="MS Gothic"/>
          <w:sz w:val="28"/>
          <w:szCs w:val="28"/>
        </w:rPr>
        <w:t>了</w:t>
      </w:r>
      <w:r>
        <w:rPr>
          <w:rFonts w:ascii="Times New Roman" w:hAnsi="Times New Roman"/>
          <w:sz w:val="28"/>
          <w:szCs w:val="28"/>
          <w:lang w:val="ru-RU"/>
        </w:rPr>
        <w:t>);</w:t>
      </w:r>
    </w:p>
    <w:p w14:paraId="1708F4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ingLiU" w:hAnsi="MingLiU" w:eastAsia="MingLiU" w:cs="MingLiU"/>
          <w:sz w:val="28"/>
          <w:szCs w:val="28"/>
        </w:rPr>
        <w:t>还</w:t>
      </w:r>
      <w:r>
        <w:rPr>
          <w:rFonts w:ascii="Times New Roman" w:hAnsi="Times New Roman"/>
          <w:sz w:val="28"/>
          <w:szCs w:val="28"/>
          <w:lang w:val="ru-RU"/>
        </w:rPr>
        <w:t>, указывающее на продолженное действие;</w:t>
      </w:r>
    </w:p>
    <w:p w14:paraId="283A7A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最</w:t>
      </w:r>
      <w:r>
        <w:rPr>
          <w:rFonts w:ascii="Times New Roman" w:hAnsi="Times New Roman"/>
          <w:sz w:val="28"/>
          <w:szCs w:val="28"/>
          <w:lang w:val="ru-RU"/>
        </w:rPr>
        <w:t xml:space="preserve"> в сочетании с глаголами;</w:t>
      </w:r>
    </w:p>
    <w:p w14:paraId="08532F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最好</w:t>
      </w:r>
      <w:r>
        <w:rPr>
          <w:rFonts w:ascii="Times New Roman" w:hAnsi="Times New Roman"/>
          <w:sz w:val="28"/>
          <w:szCs w:val="28"/>
          <w:lang w:val="ru-RU"/>
        </w:rPr>
        <w:t xml:space="preserve"> в рекомендательных фразах;</w:t>
      </w:r>
    </w:p>
    <w:p w14:paraId="57A600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е наречие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при обозначении продолженного действия, конструкцию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w:t>
      </w:r>
      <w:r>
        <w:rPr>
          <w:rFonts w:hint="eastAsia" w:ascii="MS Gothic" w:hAnsi="MS Gothic" w:eastAsia="MS Gothic" w:cs="MS Gothic"/>
          <w:sz w:val="28"/>
          <w:szCs w:val="28"/>
        </w:rPr>
        <w:t>呢</w:t>
      </w:r>
      <w:r>
        <w:rPr>
          <w:rFonts w:ascii="Times New Roman" w:hAnsi="Times New Roman"/>
          <w:sz w:val="28"/>
          <w:szCs w:val="28"/>
          <w:lang w:val="ru-RU"/>
        </w:rPr>
        <w:t>;</w:t>
      </w:r>
    </w:p>
    <w:p w14:paraId="0CBF7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必</w:t>
      </w:r>
      <w:r>
        <w:rPr>
          <w:rFonts w:hint="eastAsia" w:ascii="MingLiU" w:hAnsi="MingLiU" w:eastAsia="MingLiU" w:cs="MingLiU"/>
          <w:sz w:val="28"/>
          <w:szCs w:val="28"/>
        </w:rPr>
        <w:t>须</w:t>
      </w:r>
      <w:r>
        <w:rPr>
          <w:rFonts w:ascii="Times New Roman" w:hAnsi="Times New Roman"/>
          <w:sz w:val="28"/>
          <w:szCs w:val="28"/>
          <w:lang w:val="ru-RU"/>
        </w:rPr>
        <w:t xml:space="preserve"> и его отрицательную форму (</w:t>
      </w:r>
      <w:r>
        <w:rPr>
          <w:rFonts w:hint="eastAsia" w:ascii="MS Gothic" w:hAnsi="MS Gothic" w:eastAsia="MS Gothic" w:cs="MS Gothic"/>
          <w:sz w:val="28"/>
          <w:szCs w:val="28"/>
        </w:rPr>
        <w:t>不必</w:t>
      </w:r>
      <w:r>
        <w:rPr>
          <w:rFonts w:ascii="Times New Roman" w:hAnsi="Times New Roman"/>
          <w:sz w:val="28"/>
          <w:szCs w:val="28"/>
          <w:lang w:val="ru-RU"/>
        </w:rPr>
        <w:t>);</w:t>
      </w:r>
    </w:p>
    <w:p w14:paraId="156433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ы </w:t>
      </w:r>
      <w:r>
        <w:rPr>
          <w:rFonts w:hint="eastAsia" w:ascii="MS Gothic" w:hAnsi="MS Gothic" w:eastAsia="MS Gothic" w:cs="MS Gothic"/>
          <w:sz w:val="28"/>
          <w:szCs w:val="28"/>
        </w:rPr>
        <w:t>和</w:t>
      </w:r>
      <w:r>
        <w:rPr>
          <w:rFonts w:ascii="Times New Roman" w:hAnsi="Times New Roman"/>
          <w:sz w:val="28"/>
          <w:szCs w:val="28"/>
          <w:lang w:val="ru-RU"/>
        </w:rPr>
        <w:t xml:space="preserve">, </w:t>
      </w:r>
      <w:r>
        <w:rPr>
          <w:rFonts w:hint="eastAsia" w:ascii="MS Gothic" w:hAnsi="MS Gothic" w:eastAsia="MS Gothic" w:cs="MS Gothic"/>
          <w:sz w:val="28"/>
          <w:szCs w:val="28"/>
        </w:rPr>
        <w:t>或者</w:t>
      </w:r>
      <w:r>
        <w:rPr>
          <w:rFonts w:ascii="Times New Roman" w:hAnsi="Times New Roman"/>
          <w:sz w:val="28"/>
          <w:szCs w:val="28"/>
          <w:lang w:val="ru-RU"/>
        </w:rPr>
        <w:t>;</w:t>
      </w:r>
    </w:p>
    <w:p w14:paraId="1864B0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hint="eastAsia" w:ascii="MS Gothic" w:hAnsi="MS Gothic" w:eastAsia="MS Gothic" w:cs="MS Gothic"/>
          <w:sz w:val="28"/>
          <w:szCs w:val="28"/>
        </w:rPr>
        <w:t>不</w:t>
      </w:r>
      <w:r>
        <w:rPr>
          <w:rFonts w:hint="eastAsia" w:ascii="MingLiU" w:hAnsi="MingLiU" w:eastAsia="MingLiU" w:cs="MingLiU"/>
          <w:sz w:val="28"/>
          <w:szCs w:val="28"/>
        </w:rPr>
        <w:t>过</w:t>
      </w:r>
      <w:r>
        <w:rPr>
          <w:rFonts w:ascii="Times New Roman" w:hAnsi="Times New Roman"/>
          <w:sz w:val="28"/>
          <w:szCs w:val="28"/>
          <w:lang w:val="ru-RU"/>
        </w:rPr>
        <w:t xml:space="preserve"> в сложных предложениях и в значении «лишь»;</w:t>
      </w:r>
    </w:p>
    <w:p w14:paraId="022B5C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hint="eastAsia" w:ascii="MingLiU" w:hAnsi="MingLiU" w:eastAsia="MingLiU" w:cs="MingLiU"/>
          <w:sz w:val="28"/>
          <w:szCs w:val="28"/>
        </w:rPr>
        <w:t>还是</w:t>
      </w:r>
      <w:r>
        <w:rPr>
          <w:rFonts w:ascii="Times New Roman" w:hAnsi="Times New Roman"/>
          <w:sz w:val="28"/>
          <w:szCs w:val="28"/>
          <w:lang w:val="ru-RU"/>
        </w:rPr>
        <w:t xml:space="preserve"> и его использование в альтернативном вопросе;</w:t>
      </w:r>
    </w:p>
    <w:p w14:paraId="7683C6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S Gothic" w:hAnsi="MS Gothic" w:eastAsia="MS Gothic" w:cs="MS Gothic"/>
          <w:sz w:val="28"/>
          <w:szCs w:val="28"/>
        </w:rPr>
        <w:t>跟</w:t>
      </w:r>
      <w:r>
        <w:rPr>
          <w:rFonts w:ascii="Times New Roman" w:hAnsi="Times New Roman"/>
          <w:sz w:val="28"/>
          <w:szCs w:val="28"/>
          <w:lang w:val="ru-RU"/>
        </w:rPr>
        <w:t xml:space="preserve"> («с») и предложную конструкцию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起</w:t>
      </w:r>
      <w:r>
        <w:rPr>
          <w:rFonts w:ascii="Times New Roman" w:hAnsi="Times New Roman"/>
          <w:sz w:val="28"/>
          <w:szCs w:val="28"/>
          <w:lang w:val="ru-RU"/>
        </w:rPr>
        <w:t>……;</w:t>
      </w:r>
    </w:p>
    <w:p w14:paraId="2F1A4D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S Gothic" w:hAnsi="MS Gothic" w:eastAsia="MS Gothic" w:cs="MS Gothic"/>
          <w:sz w:val="28"/>
          <w:szCs w:val="28"/>
        </w:rPr>
        <w:t>从</w:t>
      </w:r>
      <w:r>
        <w:rPr>
          <w:rFonts w:ascii="Times New Roman" w:hAnsi="Times New Roman"/>
          <w:sz w:val="28"/>
          <w:szCs w:val="28"/>
          <w:lang w:val="ru-RU"/>
        </w:rPr>
        <w:t xml:space="preserve"> («от»), предлог </w:t>
      </w:r>
      <w:r>
        <w:rPr>
          <w:rFonts w:hint="eastAsia" w:ascii="MingLiU" w:hAnsi="MingLiU" w:eastAsia="MingLiU" w:cs="MingLiU"/>
          <w:sz w:val="28"/>
          <w:szCs w:val="28"/>
        </w:rPr>
        <w:t>给</w:t>
      </w:r>
      <w:r>
        <w:rPr>
          <w:rFonts w:ascii="Times New Roman" w:hAnsi="Times New Roman"/>
          <w:sz w:val="28"/>
          <w:szCs w:val="28"/>
          <w:lang w:val="ru-RU"/>
        </w:rPr>
        <w:t xml:space="preserve"> и предложную конструкцию, отвечающую на вопросы «кому?», «чему?»;</w:t>
      </w:r>
    </w:p>
    <w:p w14:paraId="35491F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w:t>
      </w:r>
      <w:r>
        <w:rPr>
          <w:rFonts w:hint="eastAsia" w:ascii="MS Gothic" w:hAnsi="MS Gothic" w:eastAsia="MS Gothic" w:cs="MS Gothic"/>
          <w:sz w:val="28"/>
          <w:szCs w:val="28"/>
        </w:rPr>
        <w:t>向</w:t>
      </w:r>
      <w:r>
        <w:rPr>
          <w:rFonts w:ascii="Times New Roman" w:hAnsi="Times New Roman"/>
          <w:sz w:val="28"/>
          <w:szCs w:val="28"/>
          <w:lang w:val="ru-RU"/>
        </w:rPr>
        <w:t xml:space="preserve">, </w:t>
      </w:r>
      <w:r>
        <w:rPr>
          <w:rFonts w:hint="eastAsia" w:ascii="MS Gothic" w:hAnsi="MS Gothic" w:eastAsia="MS Gothic" w:cs="MS Gothic"/>
          <w:sz w:val="28"/>
          <w:szCs w:val="28"/>
        </w:rPr>
        <w:t>往</w:t>
      </w:r>
      <w:r>
        <w:rPr>
          <w:rFonts w:ascii="Times New Roman" w:hAnsi="Times New Roman"/>
          <w:sz w:val="28"/>
          <w:szCs w:val="28"/>
          <w:lang w:val="ru-RU"/>
        </w:rPr>
        <w:t xml:space="preserve"> и предложные конструкции, вводящие направление действия;</w:t>
      </w:r>
    </w:p>
    <w:p w14:paraId="4008A5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ingLiU" w:hAnsi="MingLiU" w:eastAsia="MingLiU" w:cs="MingLiU"/>
          <w:sz w:val="28"/>
          <w:szCs w:val="28"/>
        </w:rPr>
        <w:t>为</w:t>
      </w:r>
      <w:r>
        <w:rPr>
          <w:rFonts w:ascii="Times New Roman" w:hAnsi="Times New Roman"/>
          <w:sz w:val="28"/>
          <w:szCs w:val="28"/>
          <w:lang w:val="ru-RU"/>
        </w:rPr>
        <w:t xml:space="preserve"> и предложную конструкцию, уточняющую адресата или цель действия;</w:t>
      </w:r>
    </w:p>
    <w:p w14:paraId="283226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от 1 до 1000000 (</w:t>
      </w:r>
      <w:r>
        <w:rPr>
          <w:rFonts w:hint="eastAsia" w:ascii="MS Gothic" w:hAnsi="MS Gothic" w:eastAsia="MS Gothic" w:cs="MS Gothic"/>
          <w:sz w:val="28"/>
          <w:szCs w:val="28"/>
        </w:rPr>
        <w:t>千</w:t>
      </w:r>
      <w:r>
        <w:rPr>
          <w:rFonts w:hint="eastAsia" w:ascii="MS Gothic" w:hAnsi="MS Gothic" w:eastAsia="MS Gothic" w:cs="MS Gothic"/>
          <w:sz w:val="28"/>
          <w:szCs w:val="28"/>
          <w:lang w:val="ru-RU"/>
        </w:rPr>
        <w:t>，</w:t>
      </w:r>
      <w:r>
        <w:rPr>
          <w:rFonts w:hint="eastAsia" w:ascii="MS Gothic" w:hAnsi="MS Gothic" w:eastAsia="MS Gothic" w:cs="MS Gothic"/>
          <w:sz w:val="28"/>
          <w:szCs w:val="28"/>
        </w:rPr>
        <w:t>百万</w:t>
      </w:r>
      <w:r>
        <w:rPr>
          <w:rFonts w:ascii="Times New Roman" w:hAnsi="Times New Roman"/>
          <w:sz w:val="28"/>
          <w:szCs w:val="28"/>
          <w:lang w:val="ru-RU"/>
        </w:rPr>
        <w:t xml:space="preserve">); числительные </w:t>
      </w:r>
      <w:r>
        <w:rPr>
          <w:rFonts w:hint="eastAsia" w:ascii="MS Gothic" w:hAnsi="MS Gothic" w:eastAsia="MS Gothic" w:cs="MS Gothic"/>
          <w:sz w:val="28"/>
          <w:szCs w:val="28"/>
        </w:rPr>
        <w:t>二</w:t>
      </w:r>
      <w:r>
        <w:rPr>
          <w:rFonts w:ascii="Times New Roman" w:hAnsi="Times New Roman"/>
          <w:sz w:val="28"/>
          <w:szCs w:val="28"/>
          <w:lang w:val="ru-RU"/>
        </w:rPr>
        <w:t xml:space="preserve"> и </w:t>
      </w:r>
      <w:r>
        <w:rPr>
          <w:rFonts w:hint="eastAsia" w:ascii="MS Gothic" w:hAnsi="MS Gothic" w:eastAsia="MS Gothic" w:cs="MS Gothic"/>
          <w:sz w:val="28"/>
          <w:szCs w:val="28"/>
        </w:rPr>
        <w:t>两</w:t>
      </w:r>
      <w:r>
        <w:rPr>
          <w:rFonts w:ascii="Times New Roman" w:hAnsi="Times New Roman"/>
          <w:sz w:val="28"/>
          <w:szCs w:val="28"/>
          <w:lang w:val="ru-RU"/>
        </w:rPr>
        <w:t>;</w:t>
      </w:r>
    </w:p>
    <w:p w14:paraId="3F88E4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hint="eastAsia" w:ascii="MS Gothic" w:hAnsi="MS Gothic" w:eastAsia="MS Gothic" w:cs="MS Gothic"/>
          <w:sz w:val="28"/>
          <w:szCs w:val="28"/>
        </w:rPr>
        <w:t>第</w:t>
      </w:r>
      <w:r>
        <w:rPr>
          <w:rFonts w:ascii="Times New Roman" w:hAnsi="Times New Roman"/>
          <w:sz w:val="28"/>
          <w:szCs w:val="28"/>
          <w:lang w:val="ru-RU"/>
        </w:rPr>
        <w:t>;</w:t>
      </w:r>
    </w:p>
    <w:p w14:paraId="5C3979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е слова (классификаторы) (</w:t>
      </w:r>
      <w:r>
        <w:rPr>
          <w:rFonts w:hint="eastAsia" w:ascii="MS Gothic" w:hAnsi="MS Gothic" w:eastAsia="MS Gothic" w:cs="MS Gothic"/>
          <w:sz w:val="28"/>
          <w:szCs w:val="28"/>
        </w:rPr>
        <w:t>碗</w:t>
      </w:r>
      <w:r>
        <w:rPr>
          <w:rFonts w:ascii="Times New Roman" w:hAnsi="Times New Roman"/>
          <w:sz w:val="28"/>
          <w:szCs w:val="28"/>
          <w:lang w:val="ru-RU"/>
        </w:rPr>
        <w:t xml:space="preserve">, </w:t>
      </w:r>
      <w:r>
        <w:rPr>
          <w:rFonts w:hint="eastAsia" w:ascii="MS Gothic" w:hAnsi="MS Gothic" w:eastAsia="MS Gothic" w:cs="MS Gothic"/>
          <w:sz w:val="28"/>
          <w:szCs w:val="28"/>
        </w:rPr>
        <w:t>种</w:t>
      </w:r>
      <w:r>
        <w:rPr>
          <w:rFonts w:hint="eastAsia" w:ascii="Times New Roman" w:hAnsi="Times New Roman"/>
          <w:sz w:val="28"/>
          <w:szCs w:val="28"/>
          <w:lang w:val="ru-RU"/>
        </w:rPr>
        <w:t xml:space="preserve"> </w:t>
      </w:r>
      <w:r>
        <w:rPr>
          <w:rFonts w:ascii="Times New Roman" w:hAnsi="Times New Roman"/>
          <w:sz w:val="28"/>
          <w:szCs w:val="28"/>
          <w:lang w:val="ru-RU"/>
        </w:rPr>
        <w:t xml:space="preserve">и другие), универсальное счётное слово </w:t>
      </w:r>
      <w:r>
        <w:rPr>
          <w:rFonts w:hint="eastAsia" w:ascii="MS Gothic" w:hAnsi="MS Gothic" w:eastAsia="MS Gothic" w:cs="MS Gothic"/>
          <w:sz w:val="28"/>
          <w:szCs w:val="28"/>
        </w:rPr>
        <w:t>个</w:t>
      </w:r>
      <w:r>
        <w:rPr>
          <w:rFonts w:ascii="Times New Roman" w:hAnsi="Times New Roman"/>
          <w:sz w:val="28"/>
          <w:szCs w:val="28"/>
          <w:lang w:val="ru-RU"/>
        </w:rPr>
        <w:t>;</w:t>
      </w:r>
    </w:p>
    <w:p w14:paraId="04A08C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ое слово неопределённого множества (</w:t>
      </w:r>
      <w:r>
        <w:rPr>
          <w:rFonts w:hint="eastAsia" w:ascii="MS Gothic" w:hAnsi="MS Gothic" w:eastAsia="MS Gothic" w:cs="MS Gothic"/>
          <w:sz w:val="28"/>
          <w:szCs w:val="28"/>
        </w:rPr>
        <w:t>一</w:t>
      </w:r>
      <w:r>
        <w:rPr>
          <w:rFonts w:ascii="Times New Roman" w:hAnsi="Times New Roman"/>
          <w:sz w:val="28"/>
          <w:szCs w:val="28"/>
          <w:lang w:val="ru-RU"/>
        </w:rPr>
        <w:t xml:space="preserve">) </w:t>
      </w:r>
      <w:r>
        <w:rPr>
          <w:rFonts w:hint="eastAsia" w:ascii="MS Gothic" w:hAnsi="MS Gothic" w:eastAsia="MS Gothic" w:cs="MS Gothic"/>
          <w:sz w:val="28"/>
          <w:szCs w:val="28"/>
        </w:rPr>
        <w:t>些</w:t>
      </w:r>
      <w:r>
        <w:rPr>
          <w:rFonts w:ascii="Times New Roman" w:hAnsi="Times New Roman"/>
          <w:sz w:val="28"/>
          <w:szCs w:val="28"/>
          <w:lang w:val="ru-RU"/>
        </w:rPr>
        <w:t>;</w:t>
      </w:r>
    </w:p>
    <w:p w14:paraId="663C21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ую частицу </w:t>
      </w:r>
      <w:r>
        <w:rPr>
          <w:rFonts w:hint="eastAsia" w:ascii="MingLiU" w:hAnsi="MingLiU" w:eastAsia="MingLiU" w:cs="MingLiU"/>
          <w:sz w:val="28"/>
          <w:szCs w:val="28"/>
        </w:rPr>
        <w:t>吗</w:t>
      </w:r>
      <w:r>
        <w:rPr>
          <w:rFonts w:ascii="Times New Roman" w:hAnsi="Times New Roman"/>
          <w:sz w:val="28"/>
          <w:szCs w:val="28"/>
          <w:lang w:val="ru-RU"/>
        </w:rPr>
        <w:t>;</w:t>
      </w:r>
    </w:p>
    <w:p w14:paraId="2C9D91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呢</w:t>
      </w:r>
      <w:r>
        <w:rPr>
          <w:rFonts w:ascii="Times New Roman" w:hAnsi="Times New Roman"/>
          <w:sz w:val="28"/>
          <w:szCs w:val="28"/>
          <w:lang w:val="ru-RU"/>
        </w:rPr>
        <w:t xml:space="preserve"> для формирования неполного вопроса;</w:t>
      </w:r>
    </w:p>
    <w:p w14:paraId="1588E2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了</w:t>
      </w:r>
      <w:r>
        <w:rPr>
          <w:rFonts w:ascii="Times New Roman" w:hAnsi="Times New Roman"/>
          <w:sz w:val="28"/>
          <w:szCs w:val="28"/>
          <w:lang w:val="ru-RU"/>
        </w:rPr>
        <w:t>;</w:t>
      </w:r>
    </w:p>
    <w:p w14:paraId="6D4FB1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hint="eastAsia" w:ascii="MS Gothic" w:hAnsi="MS Gothic" w:eastAsia="MS Gothic" w:cs="MS Gothic"/>
          <w:sz w:val="28"/>
          <w:szCs w:val="28"/>
        </w:rPr>
        <w:t>吧</w:t>
      </w:r>
      <w:r>
        <w:rPr>
          <w:rFonts w:ascii="Times New Roman" w:hAnsi="Times New Roman"/>
          <w:sz w:val="28"/>
          <w:szCs w:val="28"/>
          <w:lang w:val="ru-RU"/>
        </w:rPr>
        <w:t xml:space="preserve"> в побудительных предложениях;</w:t>
      </w:r>
    </w:p>
    <w:p w14:paraId="5C0DF7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吧</w:t>
      </w:r>
      <w:r>
        <w:rPr>
          <w:rFonts w:ascii="Times New Roman" w:hAnsi="Times New Roman"/>
          <w:sz w:val="28"/>
          <w:szCs w:val="28"/>
          <w:lang w:val="ru-RU"/>
        </w:rPr>
        <w:t xml:space="preserve"> для выражения неопределённости или предположения;</w:t>
      </w:r>
    </w:p>
    <w:p w14:paraId="485528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ы </w:t>
      </w:r>
      <w:r>
        <w:rPr>
          <w:rFonts w:hint="eastAsia" w:ascii="MS Gothic" w:hAnsi="MS Gothic" w:eastAsia="MS Gothic" w:cs="MS Gothic"/>
          <w:sz w:val="28"/>
          <w:szCs w:val="28"/>
        </w:rPr>
        <w:t>了</w:t>
      </w:r>
      <w:r>
        <w:rPr>
          <w:rFonts w:ascii="Times New Roman" w:hAnsi="Times New Roman"/>
          <w:sz w:val="28"/>
          <w:szCs w:val="28"/>
          <w:lang w:val="ru-RU"/>
        </w:rPr>
        <w:t xml:space="preserve"> (для обозначения завершенности действия), </w:t>
      </w:r>
      <w:r>
        <w:rPr>
          <w:rFonts w:hint="eastAsia" w:ascii="MingLiU" w:hAnsi="MingLiU" w:eastAsia="MingLiU" w:cs="MingLiU"/>
          <w:sz w:val="28"/>
          <w:szCs w:val="28"/>
        </w:rPr>
        <w:t>过</w:t>
      </w:r>
      <w:r>
        <w:rPr>
          <w:rFonts w:ascii="Times New Roman" w:hAnsi="Times New Roman"/>
          <w:sz w:val="28"/>
          <w:szCs w:val="28"/>
          <w:lang w:val="ru-RU"/>
        </w:rPr>
        <w:t xml:space="preserve">, </w:t>
      </w:r>
      <w:r>
        <w:rPr>
          <w:rFonts w:hint="eastAsia" w:ascii="MS Gothic" w:hAnsi="MS Gothic" w:eastAsia="MS Gothic" w:cs="MS Gothic"/>
          <w:sz w:val="28"/>
          <w:szCs w:val="28"/>
        </w:rPr>
        <w:t>着</w:t>
      </w:r>
      <w:r>
        <w:rPr>
          <w:rFonts w:ascii="Times New Roman" w:hAnsi="Times New Roman"/>
          <w:sz w:val="28"/>
          <w:szCs w:val="28"/>
          <w:lang w:val="ru-RU"/>
        </w:rPr>
        <w:t>;</w:t>
      </w:r>
    </w:p>
    <w:p w14:paraId="704512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w:t>
      </w:r>
      <w:r>
        <w:rPr>
          <w:rFonts w:hint="eastAsia" w:ascii="MS Gothic" w:hAnsi="MS Gothic" w:eastAsia="MS Gothic" w:cs="MS Gothic"/>
          <w:sz w:val="28"/>
          <w:szCs w:val="28"/>
        </w:rPr>
        <w:t>啊</w:t>
      </w:r>
      <w:r>
        <w:rPr>
          <w:rFonts w:hint="eastAsia" w:ascii="MS Gothic" w:hAnsi="MS Gothic" w:eastAsia="MS Gothic" w:cs="MS Gothic"/>
          <w:sz w:val="28"/>
          <w:szCs w:val="28"/>
          <w:lang w:val="ru-RU"/>
        </w:rPr>
        <w:t>，</w:t>
      </w:r>
      <w:r>
        <w:rPr>
          <w:rFonts w:hint="eastAsia" w:ascii="MS Gothic" w:hAnsi="MS Gothic" w:eastAsia="MS Gothic" w:cs="MS Gothic"/>
          <w:sz w:val="28"/>
          <w:szCs w:val="28"/>
        </w:rPr>
        <w:t>唉</w:t>
      </w:r>
      <w:r>
        <w:rPr>
          <w:rFonts w:hint="eastAsia" w:ascii="MS Gothic" w:hAnsi="MS Gothic" w:eastAsia="MS Gothic" w:cs="MS Gothic"/>
          <w:sz w:val="28"/>
          <w:szCs w:val="28"/>
          <w:lang w:val="ru-RU"/>
        </w:rPr>
        <w:t>，</w:t>
      </w:r>
      <w:r>
        <w:rPr>
          <w:rFonts w:hint="eastAsia" w:ascii="MS Gothic" w:hAnsi="MS Gothic" w:eastAsia="MS Gothic" w:cs="MS Gothic"/>
          <w:sz w:val="28"/>
          <w:szCs w:val="28"/>
        </w:rPr>
        <w:t>哦</w:t>
      </w:r>
      <w:r>
        <w:rPr>
          <w:rFonts w:hint="eastAsia" w:ascii="Times New Roman" w:hAnsi="Times New Roman"/>
          <w:sz w:val="28"/>
          <w:szCs w:val="28"/>
          <w:lang w:val="ru-RU"/>
        </w:rPr>
        <w:t xml:space="preserve"> </w:t>
      </w:r>
      <w:r>
        <w:rPr>
          <w:rFonts w:ascii="Times New Roman" w:hAnsi="Times New Roman"/>
          <w:sz w:val="28"/>
          <w:szCs w:val="28"/>
          <w:lang w:val="ru-RU"/>
        </w:rPr>
        <w:t>и другое.,) для выражения чувств и эмоций в соответствии с коммуникативной ситуацией;</w:t>
      </w:r>
    </w:p>
    <w:p w14:paraId="0E7688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ат в китайском языке;</w:t>
      </w:r>
    </w:p>
    <w:p w14:paraId="5563A7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14:paraId="51EF9B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14:paraId="7AB332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 в том числе неопределённого количества: счетное слово/наречие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w:t>
      </w:r>
    </w:p>
    <w:p w14:paraId="7B23E2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有</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 xml:space="preserve">, отличие от </w:t>
      </w:r>
      <w:r>
        <w:rPr>
          <w:rFonts w:hint="eastAsia" w:ascii="MS Gothic" w:hAnsi="MS Gothic" w:eastAsia="MS Gothic" w:cs="MS Gothic"/>
          <w:sz w:val="28"/>
          <w:szCs w:val="28"/>
        </w:rPr>
        <w:t>一点儿</w:t>
      </w:r>
      <w:r>
        <w:rPr>
          <w:rFonts w:ascii="Times New Roman" w:hAnsi="Times New Roman"/>
          <w:sz w:val="28"/>
          <w:szCs w:val="28"/>
          <w:lang w:val="ru-RU"/>
        </w:rPr>
        <w:t>;</w:t>
      </w:r>
    </w:p>
    <w:p w14:paraId="4C6D95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一下儿</w:t>
      </w:r>
      <w:r>
        <w:rPr>
          <w:rFonts w:ascii="Times New Roman" w:hAnsi="Times New Roman"/>
          <w:sz w:val="28"/>
          <w:szCs w:val="28"/>
          <w:lang w:val="ru-RU"/>
        </w:rPr>
        <w:t xml:space="preserve"> с глаголом;</w:t>
      </w:r>
    </w:p>
    <w:p w14:paraId="2C64B4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14:paraId="06DC6D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5DB239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hint="eastAsia" w:ascii="MS Gothic" w:hAnsi="MS Gothic" w:eastAsia="MS Gothic" w:cs="MS Gothic"/>
          <w:sz w:val="28"/>
          <w:szCs w:val="28"/>
        </w:rPr>
        <w:t>几点</w:t>
      </w:r>
      <w:r>
        <w:rPr>
          <w:rFonts w:ascii="Times New Roman" w:hAnsi="Times New Roman"/>
          <w:sz w:val="28"/>
          <w:szCs w:val="28"/>
          <w:lang w:val="ru-RU"/>
        </w:rPr>
        <w:t xml:space="preserve"> 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3D9DCB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14:paraId="21AE3E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hint="eastAsia" w:ascii="MS Gothic" w:hAnsi="MS Gothic" w:eastAsia="MS Gothic" w:cs="MS Gothic"/>
          <w:sz w:val="28"/>
          <w:szCs w:val="28"/>
        </w:rPr>
        <w:t>里</w:t>
      </w:r>
      <w:r>
        <w:rPr>
          <w:rFonts w:ascii="Times New Roman" w:hAnsi="Times New Roman"/>
          <w:sz w:val="28"/>
          <w:szCs w:val="28"/>
          <w:lang w:val="ru-RU"/>
        </w:rPr>
        <w:t xml:space="preserve">, </w:t>
      </w:r>
      <w:r>
        <w:rPr>
          <w:rFonts w:hint="eastAsia" w:ascii="MS Gothic" w:hAnsi="MS Gothic" w:eastAsia="MS Gothic" w:cs="MS Gothic"/>
          <w:sz w:val="28"/>
          <w:szCs w:val="28"/>
        </w:rPr>
        <w:t>上</w:t>
      </w:r>
      <w:r>
        <w:rPr>
          <w:rFonts w:ascii="Times New Roman" w:hAnsi="Times New Roman"/>
          <w:sz w:val="28"/>
          <w:szCs w:val="28"/>
          <w:lang w:val="ru-RU"/>
        </w:rPr>
        <w:t xml:space="preserve"> и других) и их сочетания с </w:t>
      </w:r>
      <w:r>
        <w:rPr>
          <w:rFonts w:hint="eastAsia" w:ascii="MS Gothic" w:hAnsi="MS Gothic" w:eastAsia="MS Gothic" w:cs="MS Gothic"/>
          <w:sz w:val="28"/>
          <w:szCs w:val="28"/>
        </w:rPr>
        <w:t>面</w:t>
      </w:r>
      <w:r>
        <w:rPr>
          <w:rFonts w:ascii="Times New Roman" w:hAnsi="Times New Roman"/>
          <w:sz w:val="28"/>
          <w:szCs w:val="28"/>
          <w:lang w:val="ru-RU"/>
        </w:rPr>
        <w:t xml:space="preserve"> и </w:t>
      </w:r>
      <w:r>
        <w:rPr>
          <w:rFonts w:hint="eastAsia" w:ascii="MingLiU" w:hAnsi="MingLiU" w:eastAsia="MingLiU" w:cs="MingLiU"/>
          <w:sz w:val="28"/>
          <w:szCs w:val="28"/>
        </w:rPr>
        <w:t>边</w:t>
      </w:r>
      <w:r>
        <w:rPr>
          <w:rFonts w:ascii="Times New Roman" w:hAnsi="Times New Roman"/>
          <w:sz w:val="28"/>
          <w:szCs w:val="28"/>
          <w:lang w:val="ru-RU"/>
        </w:rPr>
        <w:t>, послелоги со значением места (</w:t>
      </w:r>
      <w:r>
        <w:rPr>
          <w:rFonts w:hint="eastAsia" w:ascii="MS Gothic" w:hAnsi="MS Gothic" w:eastAsia="MS Gothic" w:cs="MS Gothic"/>
          <w:sz w:val="28"/>
          <w:szCs w:val="28"/>
        </w:rPr>
        <w:t>上面</w:t>
      </w:r>
      <w:r>
        <w:rPr>
          <w:rFonts w:ascii="Times New Roman" w:hAnsi="Times New Roman"/>
          <w:sz w:val="28"/>
          <w:szCs w:val="28"/>
          <w:lang w:val="ru-RU"/>
        </w:rPr>
        <w:t xml:space="preserve">, </w:t>
      </w:r>
      <w:r>
        <w:rPr>
          <w:rFonts w:hint="eastAsia" w:ascii="MS Gothic" w:hAnsi="MS Gothic" w:eastAsia="MS Gothic" w:cs="MS Gothic"/>
          <w:sz w:val="28"/>
          <w:szCs w:val="28"/>
        </w:rPr>
        <w:t>下面</w:t>
      </w:r>
      <w:r>
        <w:rPr>
          <w:rFonts w:ascii="Times New Roman" w:hAnsi="Times New Roman"/>
          <w:sz w:val="28"/>
          <w:szCs w:val="28"/>
          <w:lang w:val="ru-RU"/>
        </w:rPr>
        <w:t xml:space="preserve">, </w:t>
      </w:r>
      <w:r>
        <w:rPr>
          <w:rFonts w:hint="eastAsia" w:ascii="MS Gothic" w:hAnsi="MS Gothic" w:eastAsia="MS Gothic" w:cs="MS Gothic"/>
          <w:sz w:val="28"/>
          <w:szCs w:val="28"/>
        </w:rPr>
        <w:t>左</w:t>
      </w:r>
      <w:r>
        <w:rPr>
          <w:rFonts w:ascii="Times New Roman" w:hAnsi="Times New Roman"/>
          <w:sz w:val="28"/>
          <w:szCs w:val="28"/>
          <w:lang w:val="ru-RU"/>
        </w:rPr>
        <w:t xml:space="preserve">, </w:t>
      </w:r>
      <w:r>
        <w:rPr>
          <w:rFonts w:hint="eastAsia" w:ascii="MS Gothic" w:hAnsi="MS Gothic" w:eastAsia="MS Gothic" w:cs="MS Gothic"/>
          <w:sz w:val="28"/>
          <w:szCs w:val="28"/>
        </w:rPr>
        <w:t>右</w:t>
      </w:r>
      <w:r>
        <w:rPr>
          <w:rFonts w:ascii="Times New Roman" w:hAnsi="Times New Roman"/>
          <w:sz w:val="28"/>
          <w:szCs w:val="28"/>
          <w:lang w:val="ru-RU"/>
        </w:rPr>
        <w:t xml:space="preserve"> и другие);</w:t>
      </w:r>
    </w:p>
    <w:p w14:paraId="7035C9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hint="eastAsia" w:ascii="MS Gothic" w:hAnsi="MS Gothic" w:eastAsia="MS Gothic" w:cs="MS Gothic"/>
          <w:sz w:val="28"/>
          <w:szCs w:val="28"/>
        </w:rPr>
        <w:t>在</w:t>
      </w:r>
      <w:r>
        <w:rPr>
          <w:rFonts w:ascii="Times New Roman" w:hAnsi="Times New Roman"/>
          <w:sz w:val="28"/>
          <w:szCs w:val="28"/>
          <w:lang w:val="ru-RU"/>
        </w:rPr>
        <w:t xml:space="preserve"> в сочетании с личными местоимениями </w:t>
      </w:r>
      <w:r>
        <w:rPr>
          <w:rFonts w:hint="eastAsia" w:ascii="MingLiU" w:hAnsi="MingLiU" w:eastAsia="MingLiU" w:cs="MingLiU"/>
          <w:sz w:val="28"/>
          <w:szCs w:val="28"/>
        </w:rPr>
        <w:t>这</w:t>
      </w:r>
      <w:r>
        <w:rPr>
          <w:rFonts w:hint="eastAsia" w:ascii="MS Gothic" w:hAnsi="MS Gothic" w:eastAsia="MS Gothic" w:cs="MS Gothic"/>
          <w:sz w:val="28"/>
          <w:szCs w:val="28"/>
        </w:rPr>
        <w:t>儿</w:t>
      </w:r>
      <w:r>
        <w:rPr>
          <w:rFonts w:ascii="Times New Roman" w:hAnsi="Times New Roman"/>
          <w:sz w:val="28"/>
          <w:szCs w:val="28"/>
          <w:lang w:val="ru-RU"/>
        </w:rPr>
        <w:t xml:space="preserve"> и </w:t>
      </w:r>
      <w:r>
        <w:rPr>
          <w:rFonts w:hint="eastAsia" w:ascii="MS Gothic" w:hAnsi="MS Gothic" w:eastAsia="MS Gothic" w:cs="MS Gothic"/>
          <w:sz w:val="28"/>
          <w:szCs w:val="28"/>
        </w:rPr>
        <w:t>那儿</w:t>
      </w:r>
      <w:r>
        <w:rPr>
          <w:rFonts w:ascii="Times New Roman" w:hAnsi="Times New Roman"/>
          <w:sz w:val="28"/>
          <w:szCs w:val="28"/>
          <w:lang w:val="ru-RU"/>
        </w:rPr>
        <w:t>;</w:t>
      </w:r>
    </w:p>
    <w:p w14:paraId="4878B0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住在</w:t>
      </w:r>
      <w:r>
        <w:rPr>
          <w:rFonts w:ascii="Times New Roman" w:hAnsi="Times New Roman"/>
          <w:sz w:val="28"/>
          <w:szCs w:val="28"/>
          <w:lang w:val="ru-RU"/>
        </w:rPr>
        <w:t xml:space="preserve"> в сочетании с существительным со значением места;</w:t>
      </w:r>
    </w:p>
    <w:p w14:paraId="55F559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наличия с помощью глагола-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665AB7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hint="eastAsia" w:ascii="MS Gothic" w:hAnsi="MS Gothic" w:eastAsia="MS Gothic" w:cs="MS Gothic"/>
          <w:sz w:val="28"/>
          <w:szCs w:val="28"/>
        </w:rPr>
        <w:t>不</w:t>
      </w:r>
      <w:r>
        <w:rPr>
          <w:rFonts w:ascii="Times New Roman" w:hAnsi="Times New Roman"/>
          <w:sz w:val="28"/>
          <w:szCs w:val="28"/>
          <w:lang w:val="ru-RU"/>
        </w:rPr>
        <w:t>……</w:t>
      </w:r>
      <w:r>
        <w:rPr>
          <w:rFonts w:hint="eastAsia" w:ascii="MS Gothic" w:hAnsi="MS Gothic" w:eastAsia="MS Gothic" w:cs="MS Gothic"/>
          <w:sz w:val="28"/>
          <w:szCs w:val="28"/>
        </w:rPr>
        <w:t>也不</w:t>
      </w:r>
      <w:r>
        <w:rPr>
          <w:rFonts w:ascii="Times New Roman" w:hAnsi="Times New Roman"/>
          <w:sz w:val="28"/>
          <w:szCs w:val="28"/>
          <w:lang w:val="ru-RU"/>
        </w:rPr>
        <w:t xml:space="preserve">……; </w:t>
      </w:r>
      <w:r>
        <w:rPr>
          <w:rFonts w:hint="eastAsia" w:ascii="MS Gothic" w:hAnsi="MS Gothic" w:eastAsia="MS Gothic" w:cs="MS Gothic"/>
          <w:sz w:val="28"/>
          <w:szCs w:val="28"/>
        </w:rPr>
        <w:t>有的</w:t>
      </w:r>
      <w:r>
        <w:rPr>
          <w:rFonts w:ascii="Times New Roman" w:hAnsi="Times New Roman"/>
          <w:sz w:val="28"/>
          <w:szCs w:val="28"/>
          <w:lang w:val="ru-RU"/>
        </w:rPr>
        <w:t>……</w:t>
      </w:r>
      <w:r>
        <w:rPr>
          <w:rFonts w:hint="eastAsia" w:ascii="MS Gothic" w:hAnsi="MS Gothic" w:eastAsia="MS Gothic" w:cs="MS Gothic"/>
          <w:sz w:val="28"/>
          <w:szCs w:val="28"/>
          <w:lang w:val="ru-RU"/>
        </w:rPr>
        <w:t>，</w:t>
      </w:r>
      <w:r>
        <w:rPr>
          <w:rFonts w:hint="eastAsia" w:ascii="MS Gothic" w:hAnsi="MS Gothic" w:eastAsia="MS Gothic" w:cs="MS Gothic"/>
          <w:sz w:val="28"/>
          <w:szCs w:val="28"/>
        </w:rPr>
        <w:t>有的</w:t>
      </w:r>
      <w:r>
        <w:rPr>
          <w:rFonts w:ascii="Times New Roman" w:hAnsi="Times New Roman"/>
          <w:sz w:val="28"/>
          <w:szCs w:val="28"/>
          <w:lang w:val="ru-RU"/>
        </w:rPr>
        <w:t>……;</w:t>
      </w:r>
    </w:p>
    <w:p w14:paraId="79EE28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ая конструкция </w:t>
      </w:r>
      <w:r>
        <w:rPr>
          <w:rFonts w:hint="eastAsia" w:ascii="MS Gothic" w:hAnsi="MS Gothic" w:eastAsia="MS Gothic" w:cs="MS Gothic"/>
          <w:sz w:val="28"/>
          <w:szCs w:val="28"/>
        </w:rPr>
        <w:t>因</w:t>
      </w:r>
      <w:r>
        <w:rPr>
          <w:rFonts w:hint="eastAsia" w:ascii="MingLiU" w:hAnsi="MingLiU" w:eastAsia="MingLiU" w:cs="MingLiU"/>
          <w:sz w:val="28"/>
          <w:szCs w:val="28"/>
        </w:rPr>
        <w:t>为</w:t>
      </w:r>
      <w:r>
        <w:rPr>
          <w:rFonts w:ascii="Times New Roman" w:hAnsi="Times New Roman"/>
          <w:sz w:val="28"/>
          <w:szCs w:val="28"/>
          <w:lang w:val="ru-RU"/>
        </w:rPr>
        <w:t>……, (</w:t>
      </w:r>
      <w:r>
        <w:rPr>
          <w:rFonts w:hint="eastAsia" w:ascii="MS Gothic" w:hAnsi="MS Gothic" w:eastAsia="MS Gothic" w:cs="MS Gothic"/>
          <w:sz w:val="28"/>
          <w:szCs w:val="28"/>
        </w:rPr>
        <w:t>所以</w:t>
      </w:r>
      <w:r>
        <w:rPr>
          <w:rFonts w:ascii="Times New Roman" w:hAnsi="Times New Roman"/>
          <w:sz w:val="28"/>
          <w:szCs w:val="28"/>
          <w:lang w:val="ru-RU"/>
        </w:rPr>
        <w:t>……), оформляющая причинно-следственную связь;</w:t>
      </w:r>
    </w:p>
    <w:p w14:paraId="2AD6D0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hint="eastAsia" w:ascii="MS Gothic" w:hAnsi="MS Gothic" w:eastAsia="MS Gothic" w:cs="MS Gothic"/>
          <w:sz w:val="28"/>
          <w:szCs w:val="28"/>
        </w:rPr>
        <w:t>如果</w:t>
      </w:r>
      <w:r>
        <w:rPr>
          <w:rFonts w:ascii="Times New Roman" w:hAnsi="Times New Roman"/>
          <w:sz w:val="28"/>
          <w:szCs w:val="28"/>
          <w:lang w:val="ru-RU"/>
        </w:rPr>
        <w:t xml:space="preserve">……, </w:t>
      </w:r>
      <w:r>
        <w:rPr>
          <w:rFonts w:hint="eastAsia" w:ascii="MS Gothic" w:hAnsi="MS Gothic" w:eastAsia="MS Gothic" w:cs="MS Gothic"/>
          <w:sz w:val="28"/>
          <w:szCs w:val="28"/>
        </w:rPr>
        <w:t>就</w:t>
      </w:r>
      <w:r>
        <w:rPr>
          <w:rFonts w:ascii="Times New Roman" w:hAnsi="Times New Roman"/>
          <w:sz w:val="28"/>
          <w:szCs w:val="28"/>
          <w:lang w:val="ru-RU"/>
        </w:rPr>
        <w:t>……;</w:t>
      </w:r>
    </w:p>
    <w:p w14:paraId="793D27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союзом </w:t>
      </w:r>
      <w:r>
        <w:rPr>
          <w:rFonts w:hint="eastAsia" w:ascii="MS Gothic" w:hAnsi="MS Gothic" w:eastAsia="MS Gothic" w:cs="MS Gothic"/>
          <w:sz w:val="28"/>
          <w:szCs w:val="28"/>
        </w:rPr>
        <w:t>要是</w:t>
      </w:r>
      <w:r>
        <w:rPr>
          <w:rFonts w:ascii="Times New Roman" w:hAnsi="Times New Roman"/>
          <w:sz w:val="28"/>
          <w:szCs w:val="28"/>
          <w:lang w:val="ru-RU"/>
        </w:rPr>
        <w:t>;</w:t>
      </w:r>
    </w:p>
    <w:p w14:paraId="675DC1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hint="eastAsia" w:ascii="MS Gothic" w:hAnsi="MS Gothic" w:eastAsia="MS Gothic" w:cs="MS Gothic"/>
          <w:sz w:val="28"/>
          <w:szCs w:val="28"/>
        </w:rPr>
        <w:t>就要</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从</w:t>
      </w:r>
      <w:r>
        <w:rPr>
          <w:rFonts w:ascii="Times New Roman" w:hAnsi="Times New Roman"/>
          <w:sz w:val="28"/>
          <w:szCs w:val="28"/>
          <w:lang w:val="ru-RU"/>
        </w:rPr>
        <w:t>……</w:t>
      </w:r>
      <w:r>
        <w:rPr>
          <w:rFonts w:hint="eastAsia" w:ascii="MS Gothic" w:hAnsi="MS Gothic" w:eastAsia="MS Gothic" w:cs="MS Gothic"/>
          <w:sz w:val="28"/>
          <w:szCs w:val="28"/>
        </w:rPr>
        <w:t>到</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w:t>
      </w:r>
      <w:r>
        <w:rPr>
          <w:rFonts w:hint="eastAsia" w:ascii="MS Gothic" w:hAnsi="MS Gothic" w:eastAsia="MS Gothic" w:cs="MS Gothic"/>
          <w:sz w:val="28"/>
          <w:szCs w:val="28"/>
        </w:rPr>
        <w:t>又</w:t>
      </w:r>
      <w:r>
        <w:rPr>
          <w:rFonts w:ascii="Times New Roman" w:hAnsi="Times New Roman"/>
          <w:sz w:val="28"/>
          <w:szCs w:val="28"/>
          <w:lang w:val="ru-RU"/>
        </w:rPr>
        <w:t>……;</w:t>
      </w:r>
    </w:p>
    <w:p w14:paraId="551A75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ее отрицательную форму (</w:t>
      </w:r>
      <w:r>
        <w:rPr>
          <w:rFonts w:hint="eastAsia" w:ascii="MS Gothic" w:hAnsi="MS Gothic" w:eastAsia="MS Gothic" w:cs="MS Gothic"/>
          <w:sz w:val="28"/>
          <w:szCs w:val="28"/>
        </w:rPr>
        <w:t>没有</w:t>
      </w:r>
      <w:r>
        <w:rPr>
          <w:rFonts w:ascii="Times New Roman" w:hAnsi="Times New Roman"/>
          <w:sz w:val="28"/>
          <w:szCs w:val="28"/>
          <w:lang w:val="ru-RU"/>
        </w:rPr>
        <w:t>);</w:t>
      </w:r>
    </w:p>
    <w:p w14:paraId="197586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словосочетаниями </w:t>
      </w:r>
      <w:r>
        <w:rPr>
          <w:rFonts w:hint="eastAsia" w:ascii="MS Gothic" w:hAnsi="MS Gothic" w:eastAsia="MS Gothic" w:cs="MS Gothic"/>
          <w:sz w:val="28"/>
          <w:szCs w:val="28"/>
        </w:rPr>
        <w:t>得多</w:t>
      </w:r>
      <w:r>
        <w:rPr>
          <w:rFonts w:ascii="Times New Roman" w:hAnsi="Times New Roman"/>
          <w:sz w:val="28"/>
          <w:szCs w:val="28"/>
          <w:lang w:val="ru-RU"/>
        </w:rPr>
        <w:t xml:space="preserve">, </w:t>
      </w:r>
      <w:r>
        <w:rPr>
          <w:rFonts w:hint="eastAsia" w:ascii="MS Gothic" w:hAnsi="MS Gothic" w:eastAsia="MS Gothic" w:cs="MS Gothic"/>
          <w:sz w:val="28"/>
          <w:szCs w:val="28"/>
        </w:rPr>
        <w:t>多了</w:t>
      </w:r>
      <w:r>
        <w:rPr>
          <w:rFonts w:ascii="Times New Roman" w:hAnsi="Times New Roman"/>
          <w:sz w:val="28"/>
          <w:szCs w:val="28"/>
          <w:lang w:val="ru-RU"/>
        </w:rPr>
        <w:t xml:space="preserve">, </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w:t>
      </w:r>
      <w:r>
        <w:rPr>
          <w:rFonts w:hint="eastAsia" w:ascii="MS Gothic" w:hAnsi="MS Gothic" w:eastAsia="MS Gothic" w:cs="MS Gothic"/>
          <w:sz w:val="28"/>
          <w:szCs w:val="28"/>
          <w:lang w:val="ru-RU"/>
        </w:rPr>
        <w:t>（</w:t>
      </w:r>
      <w:r>
        <w:rPr>
          <w:rFonts w:hint="eastAsia" w:ascii="MS Gothic" w:hAnsi="MS Gothic" w:eastAsia="MS Gothic" w:cs="MS Gothic"/>
          <w:sz w:val="28"/>
          <w:szCs w:val="28"/>
        </w:rPr>
        <w:t>儿</w:t>
      </w:r>
      <w:r>
        <w:rPr>
          <w:rFonts w:hint="eastAsia" w:ascii="MS Gothic" w:hAnsi="MS Gothic" w:eastAsia="MS Gothic" w:cs="MS Gothic"/>
          <w:sz w:val="28"/>
          <w:szCs w:val="28"/>
          <w:lang w:val="ru-RU"/>
        </w:rPr>
        <w:t>）</w:t>
      </w:r>
      <w:r>
        <w:rPr>
          <w:rFonts w:ascii="Times New Roman" w:hAnsi="Times New Roman"/>
          <w:sz w:val="28"/>
          <w:szCs w:val="28"/>
          <w:lang w:val="ru-RU"/>
        </w:rPr>
        <w:t xml:space="preserve">, </w:t>
      </w:r>
      <w:r>
        <w:rPr>
          <w:rFonts w:hint="eastAsia" w:ascii="MS Gothic" w:hAnsi="MS Gothic" w:eastAsia="MS Gothic" w:cs="MS Gothic"/>
          <w:sz w:val="28"/>
          <w:szCs w:val="28"/>
        </w:rPr>
        <w:t>一些</w:t>
      </w:r>
      <w:r>
        <w:rPr>
          <w:rFonts w:hint="eastAsia" w:ascii="MS Gothic" w:hAnsi="MS Gothic" w:eastAsia="MS Gothic" w:cs="MS Gothic"/>
          <w:sz w:val="28"/>
          <w:szCs w:val="28"/>
          <w:lang w:val="ru-RU"/>
        </w:rPr>
        <w:t>（</w:t>
      </w:r>
      <w:r>
        <w:rPr>
          <w:rFonts w:hint="eastAsia" w:ascii="MS Gothic" w:hAnsi="MS Gothic" w:eastAsia="MS Gothic" w:cs="MS Gothic"/>
          <w:sz w:val="28"/>
          <w:szCs w:val="28"/>
        </w:rPr>
        <w:t>些</w:t>
      </w:r>
      <w:r>
        <w:rPr>
          <w:rFonts w:hint="eastAsia" w:ascii="MS Gothic" w:hAnsi="MS Gothic" w:eastAsia="MS Gothic" w:cs="MS Gothic"/>
          <w:sz w:val="28"/>
          <w:szCs w:val="28"/>
          <w:lang w:val="ru-RU"/>
        </w:rPr>
        <w:t>）</w:t>
      </w:r>
      <w:r>
        <w:rPr>
          <w:rFonts w:ascii="Times New Roman" w:hAnsi="Times New Roman"/>
          <w:sz w:val="28"/>
          <w:szCs w:val="28"/>
          <w:lang w:val="ru-RU"/>
        </w:rPr>
        <w:t>;</w:t>
      </w:r>
    </w:p>
    <w:p w14:paraId="7B3612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указанием количественной разницы;</w:t>
      </w:r>
    </w:p>
    <w:p w14:paraId="1644D0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hint="eastAsia" w:ascii="MS Gothic" w:hAnsi="MS Gothic" w:eastAsia="MS Gothic" w:cs="MS Gothic"/>
          <w:sz w:val="28"/>
          <w:szCs w:val="28"/>
        </w:rPr>
        <w:t>比</w:t>
      </w:r>
      <w:r>
        <w:rPr>
          <w:rFonts w:ascii="Times New Roman" w:hAnsi="Times New Roman"/>
          <w:sz w:val="28"/>
          <w:szCs w:val="28"/>
          <w:lang w:val="ru-RU"/>
        </w:rPr>
        <w:t>……</w:t>
      </w:r>
      <w:r>
        <w:rPr>
          <w:rFonts w:hint="eastAsia" w:ascii="MS Gothic" w:hAnsi="MS Gothic" w:eastAsia="MS Gothic" w:cs="MS Gothic"/>
          <w:sz w:val="28"/>
          <w:szCs w:val="28"/>
        </w:rPr>
        <w:t>更</w:t>
      </w:r>
      <w:r>
        <w:rPr>
          <w:rFonts w:ascii="Times New Roman" w:hAnsi="Times New Roman"/>
          <w:sz w:val="28"/>
          <w:szCs w:val="28"/>
          <w:lang w:val="ru-RU"/>
        </w:rPr>
        <w:t xml:space="preserve"> + прилагательное;</w:t>
      </w:r>
    </w:p>
    <w:p w14:paraId="78C348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xml:space="preserve"> и </w:t>
      </w:r>
      <w:r>
        <w:rPr>
          <w:rFonts w:hint="eastAsia" w:ascii="MS Gothic" w:hAnsi="MS Gothic" w:eastAsia="MS Gothic" w:cs="MS Gothic"/>
          <w:sz w:val="28"/>
          <w:szCs w:val="28"/>
        </w:rPr>
        <w:t>和</w:t>
      </w:r>
      <w:r>
        <w:rPr>
          <w:rFonts w:ascii="Times New Roman" w:hAnsi="Times New Roman"/>
          <w:sz w:val="28"/>
          <w:szCs w:val="28"/>
          <w:lang w:val="ru-RU"/>
        </w:rPr>
        <w:t>/</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hint="eastAsia" w:ascii="MS Gothic" w:hAnsi="MS Gothic" w:eastAsia="MS Gothic" w:cs="MS Gothic"/>
          <w:sz w:val="28"/>
          <w:szCs w:val="28"/>
          <w:lang w:val="ru-RU"/>
        </w:rPr>
        <w:t>＋</w:t>
      </w:r>
      <w:r>
        <w:rPr>
          <w:rFonts w:hint="eastAsia" w:ascii="Times New Roman" w:hAnsi="Times New Roman"/>
          <w:sz w:val="28"/>
          <w:szCs w:val="28"/>
          <w:lang w:val="ru-RU"/>
        </w:rPr>
        <w:t xml:space="preserve"> </w:t>
      </w:r>
      <w:r>
        <w:rPr>
          <w:rFonts w:ascii="Times New Roman" w:hAnsi="Times New Roman"/>
          <w:sz w:val="28"/>
          <w:szCs w:val="28"/>
          <w:lang w:val="ru-RU"/>
        </w:rPr>
        <w:t>прилагательное;</w:t>
      </w:r>
    </w:p>
    <w:p w14:paraId="0B73C9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инверсию прямого дополнения;</w:t>
      </w:r>
    </w:p>
    <w:p w14:paraId="7B62CC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конструкцией «</w:t>
      </w:r>
      <w:r>
        <w:rPr>
          <w:rFonts w:hint="eastAsia" w:ascii="MS Gothic" w:hAnsi="MS Gothic" w:eastAsia="MS Gothic" w:cs="MS Gothic"/>
          <w:sz w:val="28"/>
          <w:szCs w:val="28"/>
        </w:rPr>
        <w:t>在</w:t>
      </w:r>
      <w:r>
        <w:rPr>
          <w:rFonts w:ascii="Times New Roman" w:hAnsi="Times New Roman"/>
          <w:sz w:val="28"/>
          <w:szCs w:val="28"/>
          <w:lang w:val="ru-RU"/>
        </w:rPr>
        <w:t xml:space="preserve"> + существительное/местоимение/имя собственное + локатив»;</w:t>
      </w:r>
    </w:p>
    <w:p w14:paraId="189391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ую конструкцию </w:t>
      </w:r>
      <w:r>
        <w:rPr>
          <w:rFonts w:hint="eastAsia" w:ascii="MS Gothic" w:hAnsi="MS Gothic" w:eastAsia="MS Gothic" w:cs="MS Gothic"/>
          <w:sz w:val="28"/>
          <w:szCs w:val="28"/>
        </w:rPr>
        <w:t>越</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hint="eastAsia" w:ascii="MS Gothic" w:hAnsi="MS Gothic" w:eastAsia="MS Gothic" w:cs="MS Gothic"/>
          <w:sz w:val="28"/>
          <w:szCs w:val="28"/>
        </w:rPr>
        <w:t>越</w:t>
      </w:r>
      <w:r>
        <w:rPr>
          <w:rFonts w:ascii="Times New Roman" w:hAnsi="Times New Roman"/>
          <w:sz w:val="28"/>
          <w:szCs w:val="28"/>
          <w:lang w:val="ru-RU"/>
        </w:rPr>
        <w:t xml:space="preserve"> </w:t>
      </w:r>
      <w:r>
        <w:rPr>
          <w:rFonts w:ascii="Times New Roman" w:hAnsi="Times New Roman"/>
          <w:sz w:val="28"/>
          <w:szCs w:val="28"/>
        </w:rPr>
        <w:t>B</w:t>
      </w:r>
      <w:r>
        <w:rPr>
          <w:rFonts w:ascii="Times New Roman" w:hAnsi="Times New Roman"/>
          <w:sz w:val="28"/>
          <w:szCs w:val="28"/>
          <w:lang w:val="ru-RU"/>
        </w:rPr>
        <w:t>;</w:t>
      </w:r>
    </w:p>
    <w:p w14:paraId="1EE160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 </w:t>
      </w:r>
      <w:r>
        <w:rPr>
          <w:rFonts w:hint="eastAsia" w:ascii="MS Gothic" w:hAnsi="MS Gothic" w:eastAsia="MS Gothic" w:cs="MS Gothic"/>
          <w:sz w:val="28"/>
          <w:szCs w:val="28"/>
        </w:rPr>
        <w:t>越来越</w:t>
      </w:r>
      <w:r>
        <w:rPr>
          <w:rFonts w:ascii="Times New Roman" w:hAnsi="Times New Roman"/>
          <w:sz w:val="28"/>
          <w:szCs w:val="28"/>
          <w:lang w:val="ru-RU"/>
        </w:rPr>
        <w:t xml:space="preserve"> + прилагательное/глагол»;</w:t>
      </w:r>
    </w:p>
    <w:p w14:paraId="2A1473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елительную конструкцию « </w:t>
      </w:r>
      <w:r>
        <w:rPr>
          <w:rFonts w:hint="eastAsia" w:ascii="MS Gothic" w:hAnsi="MS Gothic" w:eastAsia="MS Gothic" w:cs="MS Gothic"/>
          <w:sz w:val="28"/>
          <w:szCs w:val="28"/>
        </w:rPr>
        <w:t>不是</w:t>
      </w:r>
      <w:r>
        <w:rPr>
          <w:rFonts w:ascii="Times New Roman" w:hAnsi="Times New Roman"/>
          <w:sz w:val="28"/>
          <w:szCs w:val="28"/>
          <w:lang w:val="ru-RU"/>
        </w:rPr>
        <w:t>……</w:t>
      </w:r>
      <w:r>
        <w:rPr>
          <w:rFonts w:hint="eastAsia" w:ascii="MingLiU" w:hAnsi="MingLiU" w:eastAsia="MingLiU" w:cs="MingLiU"/>
          <w:sz w:val="28"/>
          <w:szCs w:val="28"/>
        </w:rPr>
        <w:t>吗</w:t>
      </w:r>
      <w:r>
        <w:rPr>
          <w:rFonts w:ascii="Times New Roman" w:hAnsi="Times New Roman"/>
          <w:sz w:val="28"/>
          <w:szCs w:val="28"/>
          <w:lang w:val="ru-RU"/>
        </w:rPr>
        <w:t>?»;</w:t>
      </w:r>
    </w:p>
    <w:p w14:paraId="40D54C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е элементы результата, степени или образа действия со специальным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6A0BC1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цели;</w:t>
      </w:r>
    </w:p>
    <w:p w14:paraId="3E8451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ый элемент и результативные морфемы (</w:t>
      </w:r>
      <w:r>
        <w:rPr>
          <w:rFonts w:hint="eastAsia" w:ascii="MS Gothic" w:hAnsi="MS Gothic" w:eastAsia="MS Gothic" w:cs="MS Gothic"/>
          <w:sz w:val="28"/>
          <w:szCs w:val="28"/>
        </w:rPr>
        <w:t>完</w:t>
      </w:r>
      <w:r>
        <w:rPr>
          <w:rFonts w:ascii="Times New Roman" w:hAnsi="Times New Roman"/>
          <w:sz w:val="28"/>
          <w:szCs w:val="28"/>
          <w:lang w:val="ru-RU"/>
        </w:rPr>
        <w:t>и другие);</w:t>
      </w:r>
    </w:p>
    <w:p w14:paraId="3723B6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длительности;</w:t>
      </w:r>
    </w:p>
    <w:p w14:paraId="5A21E3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е глаголы (и другие);</w:t>
      </w:r>
    </w:p>
    <w:p w14:paraId="5BDE39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е модификаторы направления </w:t>
      </w:r>
      <w:r>
        <w:rPr>
          <w:rFonts w:hint="eastAsia" w:ascii="MS Gothic" w:hAnsi="MS Gothic" w:eastAsia="MS Gothic" w:cs="MS Gothic"/>
          <w:sz w:val="28"/>
          <w:szCs w:val="28"/>
        </w:rPr>
        <w:t>去</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w:t>
      </w:r>
    </w:p>
    <w:p w14:paraId="7435B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модификаторы направления (</w:t>
      </w:r>
      <w:r>
        <w:rPr>
          <w:rFonts w:hint="eastAsia" w:ascii="MS Gothic" w:hAnsi="MS Gothic" w:eastAsia="MS Gothic" w:cs="MS Gothic"/>
          <w:sz w:val="28"/>
          <w:szCs w:val="28"/>
        </w:rPr>
        <w:t>起来</w:t>
      </w:r>
      <w:r>
        <w:rPr>
          <w:rFonts w:ascii="Times New Roman" w:hAnsi="Times New Roman"/>
          <w:sz w:val="28"/>
          <w:szCs w:val="28"/>
          <w:lang w:val="ru-RU"/>
        </w:rPr>
        <w:t xml:space="preserve">, </w:t>
      </w:r>
      <w:r>
        <w:rPr>
          <w:rFonts w:hint="eastAsia" w:ascii="MS Gothic" w:hAnsi="MS Gothic" w:eastAsia="MS Gothic" w:cs="MS Gothic"/>
          <w:sz w:val="28"/>
          <w:szCs w:val="28"/>
        </w:rPr>
        <w:t>回来</w:t>
      </w:r>
      <w:r>
        <w:rPr>
          <w:rFonts w:ascii="Times New Roman" w:hAnsi="Times New Roman"/>
          <w:sz w:val="28"/>
          <w:szCs w:val="28"/>
          <w:lang w:val="ru-RU"/>
        </w:rPr>
        <w:t xml:space="preserve">, </w:t>
      </w:r>
      <w:r>
        <w:rPr>
          <w:rFonts w:hint="eastAsia" w:ascii="MS Gothic" w:hAnsi="MS Gothic" w:eastAsia="MS Gothic" w:cs="MS Gothic"/>
          <w:sz w:val="28"/>
          <w:szCs w:val="28"/>
        </w:rPr>
        <w:t>回去</w:t>
      </w:r>
      <w:r>
        <w:rPr>
          <w:rFonts w:hint="eastAsia" w:ascii="Times New Roman" w:hAnsi="Times New Roman"/>
          <w:sz w:val="28"/>
          <w:szCs w:val="28"/>
          <w:lang w:val="ru-RU"/>
        </w:rPr>
        <w:t xml:space="preserve"> </w:t>
      </w:r>
      <w:r>
        <w:rPr>
          <w:rFonts w:ascii="Times New Roman" w:hAnsi="Times New Roman"/>
          <w:sz w:val="28"/>
          <w:szCs w:val="28"/>
          <w:lang w:val="ru-RU"/>
        </w:rPr>
        <w:t>и так далее) и их использование с глагольно-объектными словосочетаниями;</w:t>
      </w:r>
    </w:p>
    <w:p w14:paraId="78D1DC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ую и косвенную речь;</w:t>
      </w:r>
    </w:p>
    <w:p w14:paraId="69FA88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идиомы сообразно коммуникативной ситуации.</w:t>
      </w:r>
    </w:p>
    <w:p w14:paraId="2BA6A1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7D14C7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14:paraId="51AC39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14:paraId="0335FB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295C7F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14:paraId="5B8682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14:paraId="75E80A1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14:paraId="342974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14:paraId="12C4F9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62205F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14:paraId="6B7565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14:paraId="433E16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56C05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 вопрос-просьбу, описание предмета/объяснение явления вместо его названия, перефразирование;</w:t>
      </w:r>
    </w:p>
    <w:p w14:paraId="3E4644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точнять смысл незнакомых слов;</w:t>
      </w:r>
    </w:p>
    <w:p w14:paraId="210831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продуктивных видах речевой деятельности (говорение и письменная речь) оптимальную для себя стратегию решения коммуникативной задачи;</w:t>
      </w:r>
    </w:p>
    <w:p w14:paraId="36CAB8F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14:paraId="17F238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14:paraId="5A1857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14:paraId="1E4F03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23F68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5.</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иностранному (китайскому) языку концу обучения в 9 классе.</w:t>
      </w:r>
    </w:p>
    <w:p w14:paraId="5C0F1A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5.1.</w:t>
      </w:r>
      <w:r>
        <w:rPr>
          <w:rFonts w:ascii="Times New Roman" w:hAnsi="Times New Roman"/>
          <w:sz w:val="28"/>
          <w:szCs w:val="28"/>
        </w:rPr>
        <w:t> </w:t>
      </w:r>
      <w:r>
        <w:rPr>
          <w:rFonts w:ascii="Times New Roman" w:hAnsi="Times New Roman"/>
          <w:sz w:val="28"/>
          <w:szCs w:val="28"/>
          <w:lang w:val="ru-RU"/>
        </w:rPr>
        <w:t>Коммуникативные умения.</w:t>
      </w:r>
    </w:p>
    <w:p w14:paraId="06BE85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45101C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5FAFEC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 или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75F7E2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2846E5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до 160 знаков), читать про себя несплошные тексты (таблицы, диаграммы) и понимать представленную в них информацию;</w:t>
      </w:r>
    </w:p>
    <w:p w14:paraId="3DD3A38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знаков), создавать небольшое письменное высказывание с испольльзованием образца, плана, таблицы, прочитанного (прослушанного) текста (объём высказывания – до 100 знак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100 знаков).</w:t>
      </w:r>
    </w:p>
    <w:p w14:paraId="56949D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5.2.</w:t>
      </w:r>
      <w:r>
        <w:rPr>
          <w:rFonts w:ascii="Times New Roman" w:hAnsi="Times New Roman"/>
          <w:sz w:val="28"/>
          <w:szCs w:val="28"/>
        </w:rPr>
        <w:t> </w:t>
      </w:r>
      <w:r>
        <w:rPr>
          <w:rFonts w:ascii="Times New Roman" w:hAnsi="Times New Roman"/>
          <w:sz w:val="28"/>
          <w:szCs w:val="28"/>
          <w:lang w:val="ru-RU"/>
        </w:rPr>
        <w:t>Языковые навыки и умения.</w:t>
      </w:r>
    </w:p>
    <w:p w14:paraId="0ECE21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13696B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14:paraId="191DFA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hint="eastAsia" w:ascii="MingLiU" w:hAnsi="MingLiU" w:eastAsia="MingLiU" w:cs="MingLiU"/>
          <w:sz w:val="28"/>
          <w:szCs w:val="28"/>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14:paraId="6F5254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14:paraId="4240C5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14:paraId="5EA914D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14:paraId="67F55A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14:paraId="151497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50 знаков);</w:t>
      </w:r>
    </w:p>
    <w:p w14:paraId="36F914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14:paraId="439159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выками ритмико-интонационного оформления речи в зависимости от коммуникативной ситуации;</w:t>
      </w:r>
    </w:p>
    <w:p w14:paraId="149451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14:paraId="1958F6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отличать пекинский диалект (путунхуа) от других местных диалектов Китая;</w:t>
      </w:r>
    </w:p>
    <w:p w14:paraId="37460C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онационно выражать чувства и эмоции.</w:t>
      </w:r>
    </w:p>
    <w:p w14:paraId="0EB070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14:paraId="010074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14:paraId="000ED8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14:paraId="3F04AC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а и различия в написании изученных иероглифов;</w:t>
      </w:r>
    </w:p>
    <w:p w14:paraId="2BAC69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14:paraId="296C56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14:paraId="607B4B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14:paraId="2F5CB5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14:paraId="40BFBF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14:paraId="49DB83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14:paraId="206C71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14:paraId="5F15F3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14:paraId="45315F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14:paraId="6A59AC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14:paraId="739E92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14:paraId="466446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900 лексических единиц и правильно употреблять в устной и письменной речи 8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5D1B7F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14:paraId="302F28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14:paraId="132D7F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14:paraId="55B397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14:paraId="4CF67C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14:paraId="5F0471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и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14:paraId="650373A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14:paraId="0DB4879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 категорическое утверждение и отрицание, предложения пассивного строя;</w:t>
      </w:r>
    </w:p>
    <w:p w14:paraId="419FF1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речи некоторые идиомы в соответствии с коммуникативной ситуацией.</w:t>
      </w:r>
    </w:p>
    <w:p w14:paraId="15F70DB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особенности структуры простых и сложных предложений китайского языка, различных коммуникативных типов предложений китайского языка;</w:t>
      </w:r>
    </w:p>
    <w:p w14:paraId="51AED04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письменном тексте и устной речи:</w:t>
      </w:r>
    </w:p>
    <w:p w14:paraId="729550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hint="eastAsia" w:ascii="MingLiU" w:hAnsi="MingLiU" w:eastAsia="MingLiU" w:cs="MingLiU"/>
          <w:sz w:val="28"/>
          <w:szCs w:val="28"/>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е, восклицательные;</w:t>
      </w:r>
    </w:p>
    <w:p w14:paraId="3DCFBB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енные и распространенные простые предложения;</w:t>
      </w:r>
    </w:p>
    <w:p w14:paraId="4F36B9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hint="eastAsia" w:ascii="MS Gothic" w:hAnsi="MS Gothic" w:eastAsia="MS Gothic" w:cs="MS Gothic"/>
          <w:sz w:val="28"/>
          <w:szCs w:val="28"/>
        </w:rPr>
        <w:t>是</w:t>
      </w:r>
      <w:r>
        <w:rPr>
          <w:rFonts w:ascii="Times New Roman" w:hAnsi="Times New Roman"/>
          <w:sz w:val="28"/>
          <w:szCs w:val="28"/>
          <w:lang w:val="ru-RU"/>
        </w:rPr>
        <w:t xml:space="preserve"> и без 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516662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14:paraId="47361D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14:paraId="6590AE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ьным сказуемым, принимающим двойное дополнение;</w:t>
      </w:r>
    </w:p>
    <w:p w14:paraId="417C5B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глагольным сказуемым, принимающим прямое дополнение и дополнительный элемент результата с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46A7C0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hint="eastAsia" w:ascii="MS Gothic" w:hAnsi="MS Gothic" w:eastAsia="MS Gothic" w:cs="MS Gothic"/>
          <w:sz w:val="28"/>
          <w:szCs w:val="28"/>
        </w:rPr>
        <w:t>有</w:t>
      </w:r>
      <w:r>
        <w:rPr>
          <w:rFonts w:ascii="Times New Roman" w:hAnsi="Times New Roman"/>
          <w:sz w:val="28"/>
          <w:szCs w:val="28"/>
          <w:lang w:val="ru-RU"/>
        </w:rPr>
        <w:t>;</w:t>
      </w:r>
    </w:p>
    <w:p w14:paraId="204FD1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е предложение по форме «</w:t>
      </w:r>
      <w:r>
        <w:rPr>
          <w:rFonts w:hint="eastAsia" w:ascii="MS Gothic" w:hAnsi="MS Gothic" w:eastAsia="MS Gothic" w:cs="MS Gothic"/>
          <w:sz w:val="28"/>
          <w:szCs w:val="28"/>
        </w:rPr>
        <w:t>太</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с наречиями </w:t>
      </w:r>
      <w:r>
        <w:rPr>
          <w:rFonts w:hint="eastAsia" w:ascii="MS Gothic" w:hAnsi="MS Gothic" w:eastAsia="MS Gothic" w:cs="MS Gothic"/>
          <w:sz w:val="28"/>
          <w:szCs w:val="28"/>
        </w:rPr>
        <w:t>多</w:t>
      </w:r>
      <w:r>
        <w:rPr>
          <w:rFonts w:ascii="Times New Roman" w:hAnsi="Times New Roman"/>
          <w:sz w:val="28"/>
          <w:szCs w:val="28"/>
          <w:lang w:val="ru-RU"/>
        </w:rPr>
        <w:t xml:space="preserve">, </w:t>
      </w:r>
      <w:r>
        <w:rPr>
          <w:rFonts w:hint="eastAsia" w:ascii="MS Gothic" w:hAnsi="MS Gothic" w:eastAsia="MS Gothic" w:cs="MS Gothic"/>
          <w:sz w:val="28"/>
          <w:szCs w:val="28"/>
        </w:rPr>
        <w:t>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好</w:t>
      </w:r>
      <w:r>
        <w:rPr>
          <w:rFonts w:ascii="Times New Roman" w:hAnsi="Times New Roman"/>
          <w:sz w:val="28"/>
          <w:szCs w:val="28"/>
          <w:lang w:val="ru-RU"/>
        </w:rPr>
        <w:t xml:space="preserve"> и фразовыми частицами </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啊</w:t>
      </w:r>
      <w:r>
        <w:rPr>
          <w:rFonts w:ascii="Times New Roman" w:hAnsi="Times New Roman"/>
          <w:sz w:val="28"/>
          <w:szCs w:val="28"/>
          <w:lang w:val="ru-RU"/>
        </w:rPr>
        <w:t xml:space="preserve">, </w:t>
      </w:r>
      <w:r>
        <w:rPr>
          <w:rFonts w:hint="eastAsia" w:ascii="MS Gothic" w:hAnsi="MS Gothic" w:eastAsia="MS Gothic" w:cs="MS Gothic"/>
          <w:sz w:val="28"/>
          <w:szCs w:val="28"/>
        </w:rPr>
        <w:t>啦</w:t>
      </w:r>
      <w:r>
        <w:rPr>
          <w:rFonts w:ascii="Times New Roman" w:hAnsi="Times New Roman"/>
          <w:sz w:val="28"/>
          <w:szCs w:val="28"/>
          <w:lang w:val="ru-RU"/>
        </w:rPr>
        <w:t>);</w:t>
      </w:r>
    </w:p>
    <w:p w14:paraId="78BDFA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е предложения;</w:t>
      </w:r>
    </w:p>
    <w:p w14:paraId="520525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пассивного строя (с предлогом </w:t>
      </w:r>
      <w:r>
        <w:rPr>
          <w:rFonts w:hint="eastAsia" w:ascii="MS Gothic" w:hAnsi="MS Gothic" w:eastAsia="MS Gothic" w:cs="MS Gothic"/>
          <w:sz w:val="28"/>
          <w:szCs w:val="28"/>
        </w:rPr>
        <w:t>被</w:t>
      </w:r>
      <w:r>
        <w:rPr>
          <w:rFonts w:ascii="Times New Roman" w:hAnsi="Times New Roman"/>
          <w:sz w:val="28"/>
          <w:szCs w:val="28"/>
          <w:lang w:val="ru-RU"/>
        </w:rPr>
        <w:t>);</w:t>
      </w:r>
    </w:p>
    <w:p w14:paraId="1CC2F1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ую структуру/глагольное словосочетание в роли подлежащего;</w:t>
      </w:r>
    </w:p>
    <w:p w14:paraId="7D29EF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иветствие и прощание, благодарность и ответ на нее, предложение (приглашение) и ответ на него, одобрение и комплименты, фразы, выражающие просьбу, с глаголом </w:t>
      </w:r>
      <w:r>
        <w:rPr>
          <w:rFonts w:hint="eastAsia" w:ascii="MingLiU" w:hAnsi="MingLiU" w:eastAsia="MingLiU" w:cs="MingLiU"/>
          <w:sz w:val="28"/>
          <w:szCs w:val="28"/>
        </w:rPr>
        <w:t>请</w:t>
      </w:r>
      <w:r>
        <w:rPr>
          <w:rFonts w:ascii="Times New Roman" w:hAnsi="Times New Roman"/>
          <w:sz w:val="28"/>
          <w:szCs w:val="28"/>
          <w:lang w:val="ru-RU"/>
        </w:rPr>
        <w:t>;</w:t>
      </w:r>
    </w:p>
    <w:p w14:paraId="095748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18489A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14:paraId="7C76DB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t>
      </w:r>
      <w:r>
        <w:rPr>
          <w:rFonts w:hint="eastAsia" w:ascii="MingLiU" w:hAnsi="MingLiU" w:eastAsia="MingLiU" w:cs="MingLiU"/>
          <w:sz w:val="28"/>
          <w:szCs w:val="28"/>
        </w:rPr>
        <w:t>谁</w:t>
      </w:r>
      <w:r>
        <w:rPr>
          <w:rFonts w:ascii="Times New Roman" w:hAnsi="Times New Roman"/>
          <w:sz w:val="28"/>
          <w:szCs w:val="28"/>
          <w:lang w:val="ru-RU"/>
        </w:rPr>
        <w:t xml:space="preserve">, </w:t>
      </w:r>
      <w:r>
        <w:rPr>
          <w:rFonts w:hint="eastAsia" w:ascii="MS Gothic" w:hAnsi="MS Gothic" w:eastAsia="MS Gothic" w:cs="MS Gothic"/>
          <w:sz w:val="28"/>
          <w:szCs w:val="28"/>
        </w:rPr>
        <w:t>什么</w:t>
      </w:r>
      <w:r>
        <w:rPr>
          <w:rFonts w:ascii="Times New Roman" w:hAnsi="Times New Roman"/>
          <w:sz w:val="28"/>
          <w:szCs w:val="28"/>
          <w:lang w:val="ru-RU"/>
        </w:rPr>
        <w:t xml:space="preserve">, </w:t>
      </w:r>
      <w:r>
        <w:rPr>
          <w:rFonts w:hint="eastAsia" w:ascii="MS Gothic" w:hAnsi="MS Gothic" w:eastAsia="MS Gothic" w:cs="MS Gothic"/>
          <w:sz w:val="28"/>
          <w:szCs w:val="28"/>
        </w:rPr>
        <w:t>哪</w:t>
      </w:r>
      <w:r>
        <w:rPr>
          <w:rFonts w:ascii="Times New Roman" w:hAnsi="Times New Roman"/>
          <w:sz w:val="28"/>
          <w:szCs w:val="28"/>
          <w:lang w:val="ru-RU"/>
        </w:rPr>
        <w:t xml:space="preserve">, </w:t>
      </w:r>
      <w:r>
        <w:rPr>
          <w:rFonts w:hint="eastAsia" w:ascii="MS Gothic" w:hAnsi="MS Gothic" w:eastAsia="MS Gothic" w:cs="MS Gothic"/>
          <w:sz w:val="28"/>
          <w:szCs w:val="28"/>
        </w:rPr>
        <w:t>几</w:t>
      </w:r>
      <w:r>
        <w:rPr>
          <w:rFonts w:ascii="Times New Roman" w:hAnsi="Times New Roman"/>
          <w:sz w:val="28"/>
          <w:szCs w:val="28"/>
          <w:lang w:val="ru-RU"/>
        </w:rPr>
        <w:t xml:space="preserve">, </w:t>
      </w:r>
      <w:r>
        <w:rPr>
          <w:rFonts w:hint="eastAsia" w:ascii="MS Gothic" w:hAnsi="MS Gothic" w:eastAsia="MS Gothic" w:cs="MS Gothic"/>
          <w:sz w:val="28"/>
          <w:szCs w:val="28"/>
        </w:rPr>
        <w:t>多大</w:t>
      </w:r>
      <w:r>
        <w:rPr>
          <w:rFonts w:ascii="Times New Roman" w:hAnsi="Times New Roman"/>
          <w:sz w:val="28"/>
          <w:szCs w:val="28"/>
          <w:lang w:val="ru-RU"/>
        </w:rPr>
        <w:t xml:space="preserve">, </w:t>
      </w:r>
      <w:r>
        <w:rPr>
          <w:rFonts w:hint="eastAsia" w:ascii="MS Gothic" w:hAnsi="MS Gothic" w:eastAsia="MS Gothic" w:cs="MS Gothic"/>
          <w:sz w:val="28"/>
          <w:szCs w:val="28"/>
        </w:rPr>
        <w:t>多少</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MingLiU" w:hAnsi="MingLiU" w:eastAsia="MingLiU" w:cs="MingLiU"/>
          <w:sz w:val="28"/>
          <w:szCs w:val="28"/>
        </w:rPr>
        <w:t>样</w:t>
      </w:r>
      <w:r>
        <w:rPr>
          <w:rFonts w:ascii="Times New Roman" w:hAnsi="Times New Roman"/>
          <w:sz w:val="28"/>
          <w:szCs w:val="28"/>
          <w:lang w:val="ru-RU"/>
        </w:rPr>
        <w:t xml:space="preserve"> (в том числе для запроса оценки), </w:t>
      </w:r>
      <w:r>
        <w:rPr>
          <w:rFonts w:hint="eastAsia" w:ascii="MingLiU" w:hAnsi="MingLiU" w:eastAsia="MingLiU" w:cs="MingLiU"/>
          <w:sz w:val="28"/>
          <w:szCs w:val="28"/>
        </w:rPr>
        <w:t>为什么</w:t>
      </w:r>
      <w:r>
        <w:rPr>
          <w:rFonts w:ascii="Times New Roman" w:hAnsi="Times New Roman"/>
          <w:sz w:val="28"/>
          <w:szCs w:val="28"/>
          <w:lang w:val="ru-RU"/>
        </w:rPr>
        <w:t xml:space="preserve">, </w:t>
      </w:r>
      <w:r>
        <w:rPr>
          <w:rFonts w:hint="eastAsia" w:ascii="MS Gothic" w:hAnsi="MS Gothic" w:eastAsia="MS Gothic" w:cs="MS Gothic"/>
          <w:sz w:val="28"/>
          <w:szCs w:val="28"/>
        </w:rPr>
        <w:t>怎么</w:t>
      </w:r>
      <w:r>
        <w:rPr>
          <w:rFonts w:hint="eastAsia" w:ascii="Times New Roman" w:hAnsi="Times New Roman"/>
          <w:sz w:val="28"/>
          <w:szCs w:val="28"/>
          <w:lang w:val="ru-RU"/>
        </w:rPr>
        <w:t xml:space="preserve"> </w:t>
      </w:r>
      <w:r>
        <w:rPr>
          <w:rFonts w:ascii="Times New Roman" w:hAnsi="Times New Roman"/>
          <w:sz w:val="28"/>
          <w:szCs w:val="28"/>
          <w:lang w:val="ru-RU"/>
        </w:rPr>
        <w:t>(в том числе в значении «почему»);</w:t>
      </w:r>
    </w:p>
    <w:p w14:paraId="62C7FD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hint="eastAsia" w:ascii="MingLiU" w:hAnsi="MingLiU" w:eastAsia="MingLiU" w:cs="MingLiU"/>
          <w:sz w:val="28"/>
          <w:szCs w:val="28"/>
        </w:rPr>
        <w:t>谁的</w:t>
      </w:r>
      <w:r>
        <w:rPr>
          <w:rFonts w:ascii="Times New Roman" w:hAnsi="Times New Roman"/>
          <w:sz w:val="28"/>
          <w:szCs w:val="28"/>
          <w:lang w:val="ru-RU"/>
        </w:rPr>
        <w:t>;</w:t>
      </w:r>
    </w:p>
    <w:p w14:paraId="5F4C7A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hint="eastAsia" w:ascii="MS Gothic" w:hAnsi="MS Gothic" w:eastAsia="MS Gothic" w:cs="MS Gothic"/>
          <w:sz w:val="28"/>
          <w:szCs w:val="28"/>
        </w:rPr>
        <w:t>什么</w:t>
      </w:r>
      <w:r>
        <w:rPr>
          <w:rFonts w:ascii="Times New Roman" w:hAnsi="Times New Roman"/>
          <w:sz w:val="28"/>
          <w:szCs w:val="28"/>
          <w:lang w:val="ru-RU"/>
        </w:rPr>
        <w:t xml:space="preserve"> в значении «какой» и в роли дополнения;</w:t>
      </w:r>
    </w:p>
    <w:p w14:paraId="121EBD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什么的</w:t>
      </w:r>
      <w:r>
        <w:rPr>
          <w:rFonts w:ascii="Times New Roman" w:hAnsi="Times New Roman"/>
          <w:sz w:val="28"/>
          <w:szCs w:val="28"/>
          <w:lang w:val="ru-RU"/>
        </w:rPr>
        <w:t>;</w:t>
      </w:r>
    </w:p>
    <w:p w14:paraId="0394B8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ах с использованием суффикса </w:t>
      </w:r>
      <w:r>
        <w:rPr>
          <w:rFonts w:hint="eastAsia" w:ascii="MingLiU" w:hAnsi="MingLiU" w:eastAsia="MingLiU" w:cs="MingLiU"/>
          <w:sz w:val="28"/>
          <w:szCs w:val="28"/>
        </w:rPr>
        <w:t>们</w:t>
      </w:r>
      <w:r>
        <w:rPr>
          <w:rFonts w:ascii="Times New Roman" w:hAnsi="Times New Roman"/>
          <w:sz w:val="28"/>
          <w:szCs w:val="28"/>
          <w:lang w:val="ru-RU"/>
        </w:rPr>
        <w:t>);</w:t>
      </w:r>
    </w:p>
    <w:p w14:paraId="3F34BF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ы конверсионной омонимии в китайском языке (</w:t>
      </w:r>
      <w:r>
        <w:rPr>
          <w:rFonts w:hint="eastAsia" w:ascii="MingLiU" w:hAnsi="MingLiU" w:eastAsia="MingLiU" w:cs="MingLiU"/>
          <w:sz w:val="28"/>
          <w:szCs w:val="28"/>
        </w:rPr>
        <w:t>爱</w:t>
      </w:r>
      <w:r>
        <w:rPr>
          <w:rFonts w:hint="eastAsia" w:ascii="MS Gothic" w:hAnsi="MS Gothic" w:eastAsia="MS Gothic" w:cs="MS Gothic"/>
          <w:sz w:val="28"/>
          <w:szCs w:val="28"/>
        </w:rPr>
        <w:t>好</w:t>
      </w:r>
      <w:r>
        <w:rPr>
          <w:rFonts w:ascii="Times New Roman" w:hAnsi="Times New Roman"/>
          <w:sz w:val="28"/>
          <w:szCs w:val="28"/>
          <w:lang w:val="ru-RU"/>
        </w:rPr>
        <w:t xml:space="preserve"> и другие);</w:t>
      </w:r>
    </w:p>
    <w:p w14:paraId="78A738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ую частицу) </w:t>
      </w:r>
      <w:r>
        <w:rPr>
          <w:rFonts w:hint="eastAsia" w:ascii="MS Gothic" w:hAnsi="MS Gothic" w:eastAsia="MS Gothic" w:cs="MS Gothic"/>
          <w:sz w:val="28"/>
          <w:szCs w:val="28"/>
        </w:rPr>
        <w:t>的</w:t>
      </w:r>
      <w:r>
        <w:rPr>
          <w:rFonts w:ascii="Times New Roman" w:hAnsi="Times New Roman"/>
          <w:sz w:val="28"/>
          <w:szCs w:val="28"/>
          <w:lang w:val="ru-RU"/>
        </w:rPr>
        <w:t>;</w:t>
      </w:r>
    </w:p>
    <w:p w14:paraId="15CA1A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ен по-китайски;</w:t>
      </w:r>
    </w:p>
    <w:p w14:paraId="66BB45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 </w:t>
      </w:r>
      <w:r>
        <w:rPr>
          <w:rFonts w:hint="eastAsia" w:ascii="MS Gothic" w:hAnsi="MS Gothic" w:eastAsia="MS Gothic" w:cs="MS Gothic"/>
          <w:sz w:val="28"/>
          <w:szCs w:val="28"/>
        </w:rPr>
        <w:t>老</w:t>
      </w:r>
      <w:r>
        <w:rPr>
          <w:rFonts w:ascii="Times New Roman" w:hAnsi="Times New Roman"/>
          <w:sz w:val="28"/>
          <w:szCs w:val="28"/>
          <w:lang w:val="ru-RU"/>
        </w:rPr>
        <w:t xml:space="preserve"> при обозначении старшинства;</w:t>
      </w:r>
    </w:p>
    <w:p w14:paraId="68B79F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hint="eastAsia" w:ascii="MS Gothic" w:hAnsi="MS Gothic" w:eastAsia="MS Gothic" w:cs="MS Gothic"/>
          <w:sz w:val="28"/>
          <w:szCs w:val="28"/>
        </w:rPr>
        <w:t>不</w:t>
      </w:r>
      <w:r>
        <w:rPr>
          <w:rFonts w:ascii="Times New Roman" w:hAnsi="Times New Roman"/>
          <w:sz w:val="28"/>
          <w:szCs w:val="28"/>
          <w:lang w:val="ru-RU"/>
        </w:rPr>
        <w:t xml:space="preserve">, </w:t>
      </w:r>
      <w:r>
        <w:rPr>
          <w:rFonts w:hint="eastAsia" w:ascii="MS Gothic" w:hAnsi="MS Gothic" w:eastAsia="MS Gothic" w:cs="MS Gothic"/>
          <w:sz w:val="28"/>
          <w:szCs w:val="28"/>
        </w:rPr>
        <w:t>没</w:t>
      </w:r>
      <w:r>
        <w:rPr>
          <w:rFonts w:ascii="Times New Roman" w:hAnsi="Times New Roman"/>
          <w:sz w:val="28"/>
          <w:szCs w:val="28"/>
          <w:lang w:val="ru-RU"/>
        </w:rPr>
        <w:t>;</w:t>
      </w:r>
    </w:p>
    <w:p w14:paraId="01DE3B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 глагольно-объектные словосочетания (</w:t>
      </w:r>
      <w:r>
        <w:rPr>
          <w:rFonts w:hint="eastAsia" w:ascii="MingLiU" w:hAnsi="MingLiU" w:eastAsia="MingLiU" w:cs="MingLiU"/>
          <w:sz w:val="28"/>
          <w:szCs w:val="28"/>
        </w:rPr>
        <w:t>见</w:t>
      </w:r>
      <w:r>
        <w:rPr>
          <w:rFonts w:hint="eastAsia" w:ascii="MS Gothic" w:hAnsi="MS Gothic" w:eastAsia="MS Gothic" w:cs="MS Gothic"/>
          <w:sz w:val="28"/>
          <w:szCs w:val="28"/>
        </w:rPr>
        <w:t>面</w:t>
      </w:r>
      <w:r>
        <w:rPr>
          <w:rFonts w:ascii="Times New Roman" w:hAnsi="Times New Roman"/>
          <w:sz w:val="28"/>
          <w:szCs w:val="28"/>
          <w:lang w:val="ru-RU"/>
        </w:rPr>
        <w:t xml:space="preserve"> и так далее);</w:t>
      </w:r>
    </w:p>
    <w:p w14:paraId="1996A4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hint="eastAsia" w:ascii="MS Gothic" w:hAnsi="MS Gothic" w:eastAsia="MS Gothic" w:cs="MS Gothic"/>
          <w:sz w:val="28"/>
          <w:szCs w:val="28"/>
        </w:rPr>
        <w:t>打算</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 xml:space="preserve"> в значении «намереваться», глаголы </w:t>
      </w:r>
      <w:r>
        <w:rPr>
          <w:rFonts w:hint="eastAsia" w:ascii="MingLiU" w:hAnsi="MingLiU" w:eastAsia="MingLiU" w:cs="MingLiU"/>
          <w:sz w:val="28"/>
          <w:szCs w:val="28"/>
        </w:rPr>
        <w:t>觉</w:t>
      </w:r>
      <w:r>
        <w:rPr>
          <w:rFonts w:ascii="Times New Roman" w:hAnsi="Times New Roman"/>
          <w:sz w:val="28"/>
          <w:szCs w:val="28"/>
          <w:lang w:val="ru-RU"/>
        </w:rPr>
        <w:t xml:space="preserve"> </w:t>
      </w:r>
      <w:r>
        <w:rPr>
          <w:rFonts w:hint="eastAsia" w:ascii="MS Gothic" w:hAnsi="MS Gothic" w:eastAsia="MS Gothic" w:cs="MS Gothic"/>
          <w:sz w:val="28"/>
          <w:szCs w:val="28"/>
        </w:rPr>
        <w:t>得</w:t>
      </w:r>
      <w:r>
        <w:rPr>
          <w:rFonts w:ascii="Times New Roman" w:hAnsi="Times New Roman"/>
          <w:sz w:val="28"/>
          <w:szCs w:val="28"/>
          <w:lang w:val="ru-RU"/>
        </w:rPr>
        <w:t xml:space="preserve">, </w:t>
      </w:r>
      <w:r>
        <w:rPr>
          <w:rFonts w:hint="eastAsia" w:ascii="MS Gothic" w:hAnsi="MS Gothic" w:eastAsia="MS Gothic" w:cs="MS Gothic"/>
          <w:sz w:val="28"/>
          <w:szCs w:val="28"/>
        </w:rPr>
        <w:t>建</w:t>
      </w:r>
      <w:r>
        <w:rPr>
          <w:rFonts w:hint="eastAsia" w:ascii="MingLiU" w:hAnsi="MingLiU" w:eastAsia="MingLiU" w:cs="MingLiU"/>
          <w:sz w:val="28"/>
          <w:szCs w:val="28"/>
        </w:rPr>
        <w:t>议</w:t>
      </w:r>
      <w:r>
        <w:rPr>
          <w:rFonts w:ascii="Times New Roman" w:hAnsi="Times New Roman"/>
          <w:sz w:val="28"/>
          <w:szCs w:val="28"/>
          <w:lang w:val="ru-RU"/>
        </w:rPr>
        <w:t xml:space="preserve">, </w:t>
      </w:r>
      <w:r>
        <w:rPr>
          <w:rFonts w:hint="eastAsia" w:ascii="MS Gothic" w:hAnsi="MS Gothic" w:eastAsia="MS Gothic" w:cs="MS Gothic"/>
          <w:sz w:val="28"/>
          <w:szCs w:val="28"/>
        </w:rPr>
        <w:t>禁止</w:t>
      </w:r>
      <w:r>
        <w:rPr>
          <w:rFonts w:ascii="Times New Roman" w:hAnsi="Times New Roman"/>
          <w:sz w:val="28"/>
          <w:szCs w:val="28"/>
          <w:lang w:val="ru-RU"/>
        </w:rPr>
        <w:t xml:space="preserve"> и другие;</w:t>
      </w:r>
    </w:p>
    <w:p w14:paraId="3A73A6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hint="eastAsia" w:ascii="MS Gothic" w:hAnsi="MS Gothic" w:eastAsia="MS Gothic" w:cs="MS Gothic"/>
          <w:sz w:val="28"/>
          <w:szCs w:val="28"/>
        </w:rPr>
        <w:t>借</w:t>
      </w:r>
      <w:r>
        <w:rPr>
          <w:rFonts w:ascii="Times New Roman" w:hAnsi="Times New Roman"/>
          <w:sz w:val="28"/>
          <w:szCs w:val="28"/>
          <w:lang w:val="ru-RU"/>
        </w:rPr>
        <w:t xml:space="preserve"> в значениях «брать в долг» и «давать в долг»;</w:t>
      </w:r>
    </w:p>
    <w:p w14:paraId="460F74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ый глагол </w:t>
      </w:r>
      <w:r>
        <w:rPr>
          <w:rFonts w:hint="eastAsia" w:ascii="MS Gothic" w:hAnsi="MS Gothic" w:eastAsia="MS Gothic" w:cs="MS Gothic"/>
          <w:sz w:val="28"/>
          <w:szCs w:val="28"/>
        </w:rPr>
        <w:t>可能</w:t>
      </w:r>
      <w:r>
        <w:rPr>
          <w:rFonts w:ascii="Times New Roman" w:hAnsi="Times New Roman"/>
          <w:sz w:val="28"/>
          <w:szCs w:val="28"/>
          <w:lang w:val="ru-RU"/>
        </w:rPr>
        <w:t>;</w:t>
      </w:r>
    </w:p>
    <w:p w14:paraId="6EAB2D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hint="eastAsia" w:ascii="MS Gothic" w:hAnsi="MS Gothic" w:eastAsia="MS Gothic" w:cs="MS Gothic"/>
          <w:sz w:val="28"/>
          <w:szCs w:val="28"/>
        </w:rPr>
        <w:t>喜</w:t>
      </w:r>
      <w:r>
        <w:rPr>
          <w:rFonts w:hint="eastAsia" w:ascii="MingLiU" w:hAnsi="MingLiU" w:eastAsia="MingLiU" w:cs="MingLiU"/>
          <w:sz w:val="28"/>
          <w:szCs w:val="28"/>
        </w:rPr>
        <w:t>欢</w:t>
      </w:r>
      <w:r>
        <w:rPr>
          <w:rFonts w:ascii="Times New Roman" w:hAnsi="Times New Roman"/>
          <w:sz w:val="28"/>
          <w:szCs w:val="28"/>
          <w:lang w:val="ru-RU"/>
        </w:rPr>
        <w:t xml:space="preserve"> с дополнением;</w:t>
      </w:r>
    </w:p>
    <w:p w14:paraId="339542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hint="eastAsia" w:ascii="MS Gothic" w:hAnsi="MS Gothic" w:eastAsia="MS Gothic" w:cs="MS Gothic"/>
          <w:sz w:val="28"/>
          <w:szCs w:val="28"/>
        </w:rPr>
        <w:t>想</w:t>
      </w:r>
      <w:r>
        <w:rPr>
          <w:rFonts w:ascii="Times New Roman" w:hAnsi="Times New Roman"/>
          <w:sz w:val="28"/>
          <w:szCs w:val="28"/>
          <w:lang w:val="ru-RU"/>
        </w:rPr>
        <w:t xml:space="preserve">, </w:t>
      </w:r>
      <w:r>
        <w:rPr>
          <w:rFonts w:hint="eastAsia" w:ascii="MS Gothic" w:hAnsi="MS Gothic" w:eastAsia="MS Gothic" w:cs="MS Gothic"/>
          <w:sz w:val="28"/>
          <w:szCs w:val="28"/>
        </w:rPr>
        <w:t>要</w:t>
      </w:r>
      <w:r>
        <w:rPr>
          <w:rFonts w:ascii="Times New Roman" w:hAnsi="Times New Roman"/>
          <w:sz w:val="28"/>
          <w:szCs w:val="28"/>
          <w:lang w:val="ru-RU"/>
        </w:rPr>
        <w:t xml:space="preserve">, </w:t>
      </w:r>
      <w:r>
        <w:rPr>
          <w:rFonts w:hint="eastAsia" w:ascii="MS Gothic" w:hAnsi="MS Gothic" w:eastAsia="MS Gothic" w:cs="MS Gothic"/>
          <w:sz w:val="28"/>
          <w:szCs w:val="28"/>
        </w:rPr>
        <w:t>愿意</w:t>
      </w:r>
      <w:r>
        <w:rPr>
          <w:rFonts w:ascii="Times New Roman" w:hAnsi="Times New Roman"/>
          <w:sz w:val="28"/>
          <w:szCs w:val="28"/>
          <w:lang w:val="ru-RU"/>
        </w:rPr>
        <w:t>);</w:t>
      </w:r>
    </w:p>
    <w:p w14:paraId="6E05E1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hint="eastAsia" w:ascii="MS Gothic" w:hAnsi="MS Gothic" w:eastAsia="MS Gothic" w:cs="MS Gothic"/>
          <w:sz w:val="28"/>
          <w:szCs w:val="28"/>
        </w:rPr>
        <w:t>会</w:t>
      </w:r>
      <w:r>
        <w:rPr>
          <w:rFonts w:ascii="Times New Roman" w:hAnsi="Times New Roman"/>
          <w:sz w:val="28"/>
          <w:szCs w:val="28"/>
          <w:lang w:val="ru-RU"/>
        </w:rPr>
        <w:t xml:space="preserve">, </w:t>
      </w:r>
      <w:r>
        <w:rPr>
          <w:rFonts w:hint="eastAsia" w:ascii="MS Gothic" w:hAnsi="MS Gothic" w:eastAsia="MS Gothic" w:cs="MS Gothic"/>
          <w:sz w:val="28"/>
          <w:szCs w:val="28"/>
        </w:rPr>
        <w:t>可以</w:t>
      </w:r>
      <w:r>
        <w:rPr>
          <w:rFonts w:ascii="Times New Roman" w:hAnsi="Times New Roman"/>
          <w:sz w:val="28"/>
          <w:szCs w:val="28"/>
          <w:lang w:val="ru-RU"/>
        </w:rPr>
        <w:t xml:space="preserve">, </w:t>
      </w:r>
      <w:r>
        <w:rPr>
          <w:rFonts w:hint="eastAsia" w:ascii="MS Gothic" w:hAnsi="MS Gothic" w:eastAsia="MS Gothic" w:cs="MS Gothic"/>
          <w:sz w:val="28"/>
          <w:szCs w:val="28"/>
        </w:rPr>
        <w:t>能</w:t>
      </w:r>
      <w:r>
        <w:rPr>
          <w:rFonts w:ascii="Times New Roman" w:hAnsi="Times New Roman"/>
          <w:sz w:val="28"/>
          <w:szCs w:val="28"/>
          <w:lang w:val="ru-RU"/>
        </w:rPr>
        <w:t>);</w:t>
      </w:r>
    </w:p>
    <w:p w14:paraId="722BD4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долженствования (</w:t>
      </w:r>
      <w:r>
        <w:rPr>
          <w:rFonts w:hint="eastAsia" w:ascii="MS Gothic" w:hAnsi="MS Gothic" w:eastAsia="MS Gothic" w:cs="MS Gothic"/>
          <w:sz w:val="28"/>
          <w:szCs w:val="28"/>
        </w:rPr>
        <w:t>要</w:t>
      </w:r>
      <w:r>
        <w:rPr>
          <w:rFonts w:ascii="Times New Roman" w:hAnsi="Times New Roman"/>
          <w:sz w:val="28"/>
          <w:szCs w:val="28"/>
          <w:lang w:val="ru-RU"/>
        </w:rPr>
        <w:t xml:space="preserve">, </w:t>
      </w:r>
      <w:r>
        <w:rPr>
          <w:rFonts w:hint="eastAsia" w:ascii="MingLiU" w:hAnsi="MingLiU" w:eastAsia="MingLiU" w:cs="MingLiU"/>
          <w:sz w:val="28"/>
          <w:szCs w:val="28"/>
        </w:rPr>
        <w:t>应该</w:t>
      </w:r>
      <w:r>
        <w:rPr>
          <w:rFonts w:ascii="Times New Roman" w:hAnsi="Times New Roman"/>
          <w:sz w:val="28"/>
          <w:szCs w:val="28"/>
          <w:lang w:val="ru-RU"/>
        </w:rPr>
        <w:t xml:space="preserve">, </w:t>
      </w:r>
      <w:r>
        <w:rPr>
          <w:rFonts w:hint="eastAsia" w:ascii="MS Gothic" w:hAnsi="MS Gothic" w:eastAsia="MS Gothic" w:cs="MS Gothic"/>
          <w:sz w:val="28"/>
          <w:szCs w:val="28"/>
        </w:rPr>
        <w:t>得</w:t>
      </w:r>
      <w:r>
        <w:rPr>
          <w:rFonts w:ascii="Times New Roman" w:hAnsi="Times New Roman"/>
          <w:sz w:val="28"/>
          <w:szCs w:val="28"/>
          <w:lang w:val="ru-RU"/>
        </w:rPr>
        <w:t>);</w:t>
      </w:r>
    </w:p>
    <w:p w14:paraId="42DB26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hint="eastAsia" w:ascii="MS Gothic" w:hAnsi="MS Gothic" w:eastAsia="MS Gothic" w:cs="MS Gothic"/>
          <w:sz w:val="28"/>
          <w:szCs w:val="28"/>
        </w:rPr>
        <w:t>可以</w:t>
      </w:r>
      <w:r>
        <w:rPr>
          <w:rFonts w:ascii="Times New Roman" w:hAnsi="Times New Roman"/>
          <w:sz w:val="28"/>
          <w:szCs w:val="28"/>
          <w:lang w:val="ru-RU"/>
        </w:rPr>
        <w:t xml:space="preserve"> в разрешительном значении, его отрицательная форма </w:t>
      </w:r>
      <w:r>
        <w:rPr>
          <w:rFonts w:hint="eastAsia" w:ascii="MS Gothic" w:hAnsi="MS Gothic" w:eastAsia="MS Gothic" w:cs="MS Gothic"/>
          <w:sz w:val="28"/>
          <w:szCs w:val="28"/>
        </w:rPr>
        <w:t>不能</w:t>
      </w:r>
      <w:r>
        <w:rPr>
          <w:rFonts w:ascii="Times New Roman" w:hAnsi="Times New Roman"/>
          <w:sz w:val="28"/>
          <w:szCs w:val="28"/>
          <w:lang w:val="ru-RU"/>
        </w:rPr>
        <w:t>;</w:t>
      </w:r>
    </w:p>
    <w:p w14:paraId="6EEE1D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предположения (</w:t>
      </w:r>
      <w:r>
        <w:rPr>
          <w:rFonts w:hint="eastAsia" w:ascii="MS Gothic" w:hAnsi="MS Gothic" w:eastAsia="MS Gothic" w:cs="MS Gothic"/>
          <w:sz w:val="28"/>
          <w:szCs w:val="28"/>
        </w:rPr>
        <w:t>会</w:t>
      </w:r>
      <w:r>
        <w:rPr>
          <w:rFonts w:ascii="Times New Roman" w:hAnsi="Times New Roman"/>
          <w:sz w:val="28"/>
          <w:szCs w:val="28"/>
          <w:lang w:val="ru-RU"/>
        </w:rPr>
        <w:t xml:space="preserve">); </w:t>
      </w:r>
    </w:p>
    <w:p w14:paraId="18C934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hint="eastAsia" w:ascii="MingLiU" w:hAnsi="MingLiU" w:eastAsia="MingLiU" w:cs="MingLiU"/>
          <w:sz w:val="28"/>
          <w:szCs w:val="28"/>
        </w:rPr>
        <w:t>让</w:t>
      </w:r>
      <w:r>
        <w:rPr>
          <w:rFonts w:ascii="Times New Roman" w:hAnsi="Times New Roman"/>
          <w:sz w:val="28"/>
          <w:szCs w:val="28"/>
          <w:lang w:val="ru-RU"/>
        </w:rPr>
        <w:t xml:space="preserve"> и другие); </w:t>
      </w:r>
    </w:p>
    <w:p w14:paraId="288C0E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глагола;</w:t>
      </w:r>
    </w:p>
    <w:p w14:paraId="548D96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14:paraId="167B1D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односложных прилагательных;</w:t>
      </w:r>
    </w:p>
    <w:p w14:paraId="60E315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hint="eastAsia" w:ascii="MS Gothic" w:hAnsi="MS Gothic" w:eastAsia="MS Gothic" w:cs="MS Gothic"/>
          <w:sz w:val="28"/>
          <w:szCs w:val="28"/>
        </w:rPr>
        <w:t>很</w:t>
      </w:r>
      <w:r>
        <w:rPr>
          <w:rFonts w:ascii="Times New Roman" w:hAnsi="Times New Roman"/>
          <w:sz w:val="28"/>
          <w:szCs w:val="28"/>
          <w:lang w:val="ru-RU"/>
        </w:rPr>
        <w:t xml:space="preserve">, </w:t>
      </w:r>
      <w:r>
        <w:rPr>
          <w:rFonts w:hint="eastAsia" w:ascii="MS Gothic" w:hAnsi="MS Gothic" w:eastAsia="MS Gothic" w:cs="MS Gothic"/>
          <w:sz w:val="28"/>
          <w:szCs w:val="28"/>
        </w:rPr>
        <w:t>挺</w:t>
      </w:r>
      <w:r>
        <w:rPr>
          <w:rFonts w:ascii="Times New Roman" w:hAnsi="Times New Roman"/>
          <w:sz w:val="28"/>
          <w:szCs w:val="28"/>
          <w:lang w:val="ru-RU"/>
        </w:rPr>
        <w:t xml:space="preserve">, </w:t>
      </w:r>
      <w:r>
        <w:rPr>
          <w:rFonts w:hint="eastAsia" w:ascii="MS Gothic" w:hAnsi="MS Gothic" w:eastAsia="MS Gothic" w:cs="MS Gothic"/>
          <w:sz w:val="28"/>
          <w:szCs w:val="28"/>
        </w:rPr>
        <w:t>非常</w:t>
      </w:r>
      <w:r>
        <w:rPr>
          <w:rFonts w:ascii="Times New Roman" w:hAnsi="Times New Roman"/>
          <w:sz w:val="28"/>
          <w:szCs w:val="28"/>
          <w:lang w:val="ru-RU"/>
        </w:rPr>
        <w:t xml:space="preserve">; </w:t>
      </w:r>
      <w:r>
        <w:rPr>
          <w:rFonts w:hint="eastAsia" w:ascii="MS Gothic" w:hAnsi="MS Gothic" w:eastAsia="MS Gothic" w:cs="MS Gothic"/>
          <w:sz w:val="28"/>
          <w:szCs w:val="28"/>
        </w:rPr>
        <w:t>太</w:t>
      </w:r>
      <w:r>
        <w:rPr>
          <w:rFonts w:ascii="Times New Roman" w:hAnsi="Times New Roman"/>
          <w:sz w:val="28"/>
          <w:szCs w:val="28"/>
          <w:lang w:val="ru-RU"/>
        </w:rPr>
        <w:t xml:space="preserve">, </w:t>
      </w:r>
      <w:r>
        <w:rPr>
          <w:rFonts w:hint="eastAsia" w:ascii="MS Gothic" w:hAnsi="MS Gothic" w:eastAsia="MS Gothic" w:cs="MS Gothic"/>
          <w:sz w:val="28"/>
          <w:szCs w:val="28"/>
        </w:rPr>
        <w:t>可</w:t>
      </w:r>
      <w:r>
        <w:rPr>
          <w:rFonts w:ascii="Times New Roman" w:hAnsi="Times New Roman"/>
          <w:sz w:val="28"/>
          <w:szCs w:val="28"/>
          <w:lang w:val="ru-RU"/>
        </w:rPr>
        <w:t xml:space="preserve">, </w:t>
      </w:r>
      <w:r>
        <w:rPr>
          <w:rFonts w:hint="eastAsia" w:ascii="MS Gothic" w:hAnsi="MS Gothic" w:eastAsia="MS Gothic" w:cs="MS Gothic"/>
          <w:sz w:val="28"/>
          <w:szCs w:val="28"/>
        </w:rPr>
        <w:t>比</w:t>
      </w:r>
      <w:r>
        <w:rPr>
          <w:rFonts w:hint="eastAsia" w:ascii="MingLiU" w:hAnsi="MingLiU" w:eastAsia="MingLiU" w:cs="MingLiU"/>
          <w:sz w:val="28"/>
          <w:szCs w:val="28"/>
        </w:rPr>
        <w:t>较</w:t>
      </w:r>
      <w:r>
        <w:rPr>
          <w:rFonts w:hint="eastAsia" w:ascii="Times New Roman" w:hAnsi="Times New Roman"/>
          <w:sz w:val="28"/>
          <w:szCs w:val="28"/>
          <w:lang w:val="ru-RU"/>
        </w:rPr>
        <w:t xml:space="preserve"> </w:t>
      </w:r>
      <w:r>
        <w:rPr>
          <w:rFonts w:ascii="Times New Roman" w:hAnsi="Times New Roman"/>
          <w:sz w:val="28"/>
          <w:szCs w:val="28"/>
          <w:lang w:val="ru-RU"/>
        </w:rPr>
        <w:t>и другие;</w:t>
      </w:r>
    </w:p>
    <w:p w14:paraId="47E3A8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最</w:t>
      </w:r>
      <w:r>
        <w:rPr>
          <w:rFonts w:ascii="Times New Roman" w:hAnsi="Times New Roman"/>
          <w:sz w:val="28"/>
          <w:szCs w:val="28"/>
          <w:lang w:val="ru-RU"/>
        </w:rPr>
        <w:t xml:space="preserve"> и формирование превосходной степени сравнения прилагательных;</w:t>
      </w:r>
    </w:p>
    <w:p w14:paraId="3A69D8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прилагательное + </w:t>
      </w:r>
      <w:r>
        <w:rPr>
          <w:rFonts w:hint="eastAsia" w:ascii="MS Gothic" w:hAnsi="MS Gothic" w:eastAsia="MS Gothic" w:cs="MS Gothic"/>
          <w:sz w:val="28"/>
          <w:szCs w:val="28"/>
        </w:rPr>
        <w:t>极了</w:t>
      </w:r>
      <w:r>
        <w:rPr>
          <w:rFonts w:ascii="Times New Roman" w:hAnsi="Times New Roman"/>
          <w:sz w:val="28"/>
          <w:szCs w:val="28"/>
          <w:lang w:val="ru-RU"/>
        </w:rPr>
        <w:t>» для передачи превосходной степени признака;</w:t>
      </w:r>
    </w:p>
    <w:p w14:paraId="501112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更</w:t>
      </w:r>
      <w:r>
        <w:rPr>
          <w:rFonts w:ascii="Times New Roman" w:hAnsi="Times New Roman"/>
          <w:sz w:val="28"/>
          <w:szCs w:val="28"/>
          <w:lang w:val="ru-RU"/>
        </w:rPr>
        <w:t xml:space="preserve"> и образование сравнительной степени;</w:t>
      </w:r>
    </w:p>
    <w:p w14:paraId="381DBA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hint="eastAsia" w:ascii="MS Gothic" w:hAnsi="MS Gothic" w:eastAsia="MS Gothic" w:cs="MS Gothic"/>
          <w:sz w:val="28"/>
          <w:szCs w:val="28"/>
        </w:rPr>
        <w:t>都</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ascii="Times New Roman" w:hAnsi="Times New Roman"/>
          <w:sz w:val="28"/>
          <w:szCs w:val="28"/>
          <w:lang w:val="ru-RU"/>
        </w:rPr>
        <w:t xml:space="preserve">, </w:t>
      </w:r>
      <w:r>
        <w:rPr>
          <w:rFonts w:hint="eastAsia" w:ascii="MS Gothic" w:hAnsi="MS Gothic" w:eastAsia="MS Gothic" w:cs="MS Gothic"/>
          <w:sz w:val="28"/>
          <w:szCs w:val="28"/>
        </w:rPr>
        <w:t>常</w:t>
      </w:r>
      <w:r>
        <w:rPr>
          <w:rFonts w:ascii="Times New Roman" w:hAnsi="Times New Roman"/>
          <w:sz w:val="28"/>
          <w:szCs w:val="28"/>
          <w:lang w:val="ru-RU"/>
        </w:rPr>
        <w:t xml:space="preserve"> (</w:t>
      </w:r>
      <w:r>
        <w:rPr>
          <w:rFonts w:hint="eastAsia" w:ascii="MS Gothic" w:hAnsi="MS Gothic" w:eastAsia="MS Gothic" w:cs="MS Gothic"/>
          <w:sz w:val="28"/>
          <w:szCs w:val="28"/>
        </w:rPr>
        <w:t>常常</w:t>
      </w:r>
      <w:r>
        <w:rPr>
          <w:rFonts w:ascii="Times New Roman" w:hAnsi="Times New Roman"/>
          <w:sz w:val="28"/>
          <w:szCs w:val="28"/>
          <w:lang w:val="ru-RU"/>
        </w:rPr>
        <w:t xml:space="preserve">), </w:t>
      </w:r>
      <w:r>
        <w:rPr>
          <w:rFonts w:hint="eastAsia" w:ascii="MS Gothic" w:hAnsi="MS Gothic" w:eastAsia="MS Gothic" w:cs="MS Gothic"/>
          <w:sz w:val="28"/>
          <w:szCs w:val="28"/>
        </w:rPr>
        <w:t>一共</w:t>
      </w:r>
      <w:r>
        <w:rPr>
          <w:rFonts w:ascii="Times New Roman" w:hAnsi="Times New Roman"/>
          <w:sz w:val="28"/>
          <w:szCs w:val="28"/>
          <w:lang w:val="ru-RU"/>
        </w:rPr>
        <w:t xml:space="preserve">, </w:t>
      </w:r>
      <w:r>
        <w:rPr>
          <w:rFonts w:hint="eastAsia" w:ascii="MS Gothic" w:hAnsi="MS Gothic" w:eastAsia="MS Gothic" w:cs="MS Gothic"/>
          <w:sz w:val="28"/>
          <w:szCs w:val="28"/>
        </w:rPr>
        <w:t>一直</w:t>
      </w:r>
      <w:r>
        <w:rPr>
          <w:rFonts w:ascii="Times New Roman" w:hAnsi="Times New Roman"/>
          <w:sz w:val="28"/>
          <w:szCs w:val="28"/>
          <w:lang w:val="ru-RU"/>
        </w:rPr>
        <w:t xml:space="preserve">, </w:t>
      </w:r>
      <w:r>
        <w:rPr>
          <w:rFonts w:hint="eastAsia" w:ascii="MS Gothic" w:hAnsi="MS Gothic" w:eastAsia="MS Gothic" w:cs="MS Gothic"/>
          <w:sz w:val="28"/>
          <w:szCs w:val="28"/>
        </w:rPr>
        <w:t>只</w:t>
      </w:r>
      <w:r>
        <w:rPr>
          <w:rFonts w:ascii="Times New Roman" w:hAnsi="Times New Roman"/>
          <w:sz w:val="28"/>
          <w:szCs w:val="28"/>
          <w:lang w:val="ru-RU"/>
        </w:rPr>
        <w:t xml:space="preserve">, </w:t>
      </w:r>
      <w:r>
        <w:rPr>
          <w:rFonts w:hint="eastAsia" w:ascii="MS Gothic" w:hAnsi="MS Gothic" w:eastAsia="MS Gothic" w:cs="MS Gothic"/>
          <w:sz w:val="28"/>
          <w:szCs w:val="28"/>
        </w:rPr>
        <w:t>真</w:t>
      </w:r>
      <w:r>
        <w:rPr>
          <w:rFonts w:ascii="Times New Roman" w:hAnsi="Times New Roman"/>
          <w:sz w:val="28"/>
          <w:szCs w:val="28"/>
          <w:lang w:val="ru-RU"/>
        </w:rPr>
        <w:t xml:space="preserve">; </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ingLiU" w:hAnsi="MingLiU" w:eastAsia="MingLiU" w:cs="MingLiU"/>
          <w:sz w:val="28"/>
          <w:szCs w:val="28"/>
        </w:rPr>
        <w:t>刚</w:t>
      </w:r>
      <w:r>
        <w:rPr>
          <w:rFonts w:hint="eastAsia" w:ascii="MS Gothic" w:hAnsi="MS Gothic" w:eastAsia="MS Gothic" w:cs="MS Gothic"/>
          <w:sz w:val="28"/>
          <w:szCs w:val="28"/>
        </w:rPr>
        <w:t>才</w:t>
      </w:r>
      <w:r>
        <w:rPr>
          <w:rFonts w:ascii="Times New Roman" w:hAnsi="Times New Roman"/>
          <w:sz w:val="28"/>
          <w:szCs w:val="28"/>
          <w:lang w:val="ru-RU"/>
        </w:rPr>
        <w:t xml:space="preserve">, </w:t>
      </w:r>
      <w:r>
        <w:rPr>
          <w:rFonts w:hint="eastAsia" w:ascii="MS Gothic" w:hAnsi="MS Gothic" w:eastAsia="MS Gothic" w:cs="MS Gothic"/>
          <w:sz w:val="28"/>
          <w:szCs w:val="28"/>
        </w:rPr>
        <w:t>后来</w:t>
      </w:r>
      <w:r>
        <w:rPr>
          <w:rFonts w:ascii="Times New Roman" w:hAnsi="Times New Roman"/>
          <w:sz w:val="28"/>
          <w:szCs w:val="28"/>
          <w:lang w:val="ru-RU"/>
        </w:rPr>
        <w:t xml:space="preserve">, </w:t>
      </w:r>
      <w:r>
        <w:rPr>
          <w:rFonts w:hint="eastAsia" w:ascii="MingLiU" w:hAnsi="MingLiU" w:eastAsia="MingLiU" w:cs="MingLiU"/>
          <w:sz w:val="28"/>
          <w:szCs w:val="28"/>
        </w:rPr>
        <w:t>别</w:t>
      </w:r>
      <w:r>
        <w:rPr>
          <w:rFonts w:ascii="Times New Roman" w:hAnsi="Times New Roman"/>
          <w:sz w:val="28"/>
          <w:szCs w:val="28"/>
          <w:lang w:val="ru-RU"/>
        </w:rPr>
        <w:t xml:space="preserve">, </w:t>
      </w:r>
      <w:r>
        <w:rPr>
          <w:rFonts w:hint="eastAsia" w:ascii="MS Gothic" w:hAnsi="MS Gothic" w:eastAsia="MS Gothic" w:cs="MS Gothic"/>
          <w:sz w:val="28"/>
          <w:szCs w:val="28"/>
        </w:rPr>
        <w:t>也</w:t>
      </w:r>
      <w:r>
        <w:rPr>
          <w:rFonts w:hint="eastAsia" w:ascii="MingLiU" w:hAnsi="MingLiU" w:eastAsia="MingLiU" w:cs="MingLiU"/>
          <w:sz w:val="28"/>
          <w:szCs w:val="28"/>
        </w:rPr>
        <w:t>许</w:t>
      </w:r>
      <w:r>
        <w:rPr>
          <w:rFonts w:ascii="Times New Roman" w:hAnsi="Times New Roman"/>
          <w:sz w:val="28"/>
          <w:szCs w:val="28"/>
          <w:lang w:val="ru-RU"/>
        </w:rPr>
        <w:t xml:space="preserve">, </w:t>
      </w:r>
      <w:r>
        <w:rPr>
          <w:rFonts w:hint="eastAsia" w:ascii="MS Gothic" w:hAnsi="MS Gothic" w:eastAsia="MS Gothic" w:cs="MS Gothic"/>
          <w:sz w:val="28"/>
          <w:szCs w:val="28"/>
        </w:rPr>
        <w:t>差点儿</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 xml:space="preserve">, </w:t>
      </w:r>
      <w:r>
        <w:rPr>
          <w:rFonts w:hint="eastAsia" w:ascii="MS Gothic" w:hAnsi="MS Gothic" w:eastAsia="MS Gothic" w:cs="MS Gothic"/>
          <w:sz w:val="28"/>
          <w:szCs w:val="28"/>
        </w:rPr>
        <w:t>甚至</w:t>
      </w:r>
      <w:r>
        <w:rPr>
          <w:rFonts w:ascii="Times New Roman" w:hAnsi="Times New Roman"/>
          <w:sz w:val="28"/>
          <w:szCs w:val="28"/>
          <w:lang w:val="ru-RU"/>
        </w:rPr>
        <w:t>;</w:t>
      </w:r>
    </w:p>
    <w:p w14:paraId="7EB2DC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已</w:t>
      </w:r>
      <w:r>
        <w:rPr>
          <w:rFonts w:hint="eastAsia" w:ascii="MingLiU" w:hAnsi="MingLiU" w:eastAsia="MingLiU" w:cs="MingLiU"/>
          <w:sz w:val="28"/>
          <w:szCs w:val="28"/>
        </w:rPr>
        <w:t>经</w:t>
      </w:r>
      <w:r>
        <w:rPr>
          <w:rFonts w:ascii="Times New Roman" w:hAnsi="Times New Roman"/>
          <w:sz w:val="28"/>
          <w:szCs w:val="28"/>
          <w:lang w:val="ru-RU"/>
        </w:rPr>
        <w:t xml:space="preserve"> (и его сочетание с частицей </w:t>
      </w:r>
      <w:r>
        <w:rPr>
          <w:rFonts w:hint="eastAsia" w:ascii="MS Gothic" w:hAnsi="MS Gothic" w:eastAsia="MS Gothic" w:cs="MS Gothic"/>
          <w:sz w:val="28"/>
          <w:szCs w:val="28"/>
        </w:rPr>
        <w:t>了</w:t>
      </w:r>
      <w:r>
        <w:rPr>
          <w:rFonts w:ascii="Times New Roman" w:hAnsi="Times New Roman"/>
          <w:sz w:val="28"/>
          <w:szCs w:val="28"/>
          <w:lang w:val="ru-RU"/>
        </w:rPr>
        <w:t>);</w:t>
      </w:r>
    </w:p>
    <w:p w14:paraId="4590C0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ingLiU" w:hAnsi="MingLiU" w:eastAsia="MingLiU" w:cs="MingLiU"/>
          <w:sz w:val="28"/>
          <w:szCs w:val="28"/>
        </w:rPr>
        <w:t>还</w:t>
      </w:r>
      <w:r>
        <w:rPr>
          <w:rFonts w:ascii="Times New Roman" w:hAnsi="Times New Roman"/>
          <w:sz w:val="28"/>
          <w:szCs w:val="28"/>
          <w:lang w:val="ru-RU"/>
        </w:rPr>
        <w:t>, указывающее на продолженное действие;</w:t>
      </w:r>
    </w:p>
    <w:p w14:paraId="0899F5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最</w:t>
      </w:r>
      <w:r>
        <w:rPr>
          <w:rFonts w:ascii="Times New Roman" w:hAnsi="Times New Roman"/>
          <w:sz w:val="28"/>
          <w:szCs w:val="28"/>
          <w:lang w:val="ru-RU"/>
        </w:rPr>
        <w:t xml:space="preserve"> в сочетании с глаголами;</w:t>
      </w:r>
    </w:p>
    <w:p w14:paraId="76D85A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最好</w:t>
      </w:r>
      <w:r>
        <w:rPr>
          <w:rFonts w:ascii="Times New Roman" w:hAnsi="Times New Roman"/>
          <w:sz w:val="28"/>
          <w:szCs w:val="28"/>
          <w:lang w:val="ru-RU"/>
        </w:rPr>
        <w:t xml:space="preserve"> в рекомендательных фразах;</w:t>
      </w:r>
    </w:p>
    <w:p w14:paraId="06B20C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е наречие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 xml:space="preserve"> при обозначении продолженного действия, конструкцию (</w:t>
      </w:r>
      <w:r>
        <w:rPr>
          <w:rFonts w:hint="eastAsia" w:ascii="MS Gothic" w:hAnsi="MS Gothic" w:eastAsia="MS Gothic" w:cs="MS Gothic"/>
          <w:sz w:val="28"/>
          <w:szCs w:val="28"/>
        </w:rPr>
        <w:t>正</w:t>
      </w:r>
      <w:r>
        <w:rPr>
          <w:rFonts w:ascii="Times New Roman" w:hAnsi="Times New Roman"/>
          <w:sz w:val="28"/>
          <w:szCs w:val="28"/>
          <w:lang w:val="ru-RU"/>
        </w:rPr>
        <w:t>)</w:t>
      </w:r>
      <w:r>
        <w:rPr>
          <w:rFonts w:hint="eastAsia" w:ascii="MS Gothic" w:hAnsi="MS Gothic" w:eastAsia="MS Gothic" w:cs="MS Gothic"/>
          <w:sz w:val="28"/>
          <w:szCs w:val="28"/>
        </w:rPr>
        <w:t>在</w:t>
      </w:r>
      <w:r>
        <w:rPr>
          <w:rFonts w:ascii="Times New Roman" w:hAnsi="Times New Roman"/>
          <w:sz w:val="28"/>
          <w:szCs w:val="28"/>
          <w:lang w:val="ru-RU"/>
        </w:rPr>
        <w:t>……</w:t>
      </w:r>
      <w:r>
        <w:rPr>
          <w:rFonts w:hint="eastAsia" w:ascii="MS Gothic" w:hAnsi="MS Gothic" w:eastAsia="MS Gothic" w:cs="MS Gothic"/>
          <w:sz w:val="28"/>
          <w:szCs w:val="28"/>
        </w:rPr>
        <w:t>呢</w:t>
      </w:r>
      <w:r>
        <w:rPr>
          <w:rFonts w:ascii="Times New Roman" w:hAnsi="Times New Roman"/>
          <w:sz w:val="28"/>
          <w:szCs w:val="28"/>
          <w:lang w:val="ru-RU"/>
        </w:rPr>
        <w:t>;</w:t>
      </w:r>
    </w:p>
    <w:p w14:paraId="79BA7D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hint="eastAsia" w:ascii="MS Gothic" w:hAnsi="MS Gothic" w:eastAsia="MS Gothic" w:cs="MS Gothic"/>
          <w:sz w:val="28"/>
          <w:szCs w:val="28"/>
        </w:rPr>
        <w:t>必</w:t>
      </w:r>
      <w:r>
        <w:rPr>
          <w:rFonts w:hint="eastAsia" w:ascii="MingLiU" w:hAnsi="MingLiU" w:eastAsia="MingLiU" w:cs="MingLiU"/>
          <w:sz w:val="28"/>
          <w:szCs w:val="28"/>
        </w:rPr>
        <w:t>须</w:t>
      </w:r>
      <w:r>
        <w:rPr>
          <w:rFonts w:ascii="Times New Roman" w:hAnsi="Times New Roman"/>
          <w:sz w:val="28"/>
          <w:szCs w:val="28"/>
          <w:lang w:val="ru-RU"/>
        </w:rPr>
        <w:t xml:space="preserve"> и его отрицательную форму (</w:t>
      </w:r>
      <w:r>
        <w:rPr>
          <w:rFonts w:hint="eastAsia" w:ascii="MS Gothic" w:hAnsi="MS Gothic" w:eastAsia="MS Gothic" w:cs="MS Gothic"/>
          <w:sz w:val="28"/>
          <w:szCs w:val="28"/>
        </w:rPr>
        <w:t>不必</w:t>
      </w:r>
      <w:r>
        <w:rPr>
          <w:rFonts w:ascii="Times New Roman" w:hAnsi="Times New Roman"/>
          <w:sz w:val="28"/>
          <w:szCs w:val="28"/>
          <w:lang w:val="ru-RU"/>
        </w:rPr>
        <w:t>);</w:t>
      </w:r>
    </w:p>
    <w:p w14:paraId="3115C6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ы </w:t>
      </w:r>
      <w:r>
        <w:rPr>
          <w:rFonts w:hint="eastAsia" w:ascii="MS Gothic" w:hAnsi="MS Gothic" w:eastAsia="MS Gothic" w:cs="MS Gothic"/>
          <w:sz w:val="28"/>
          <w:szCs w:val="28"/>
        </w:rPr>
        <w:t>和</w:t>
      </w:r>
      <w:r>
        <w:rPr>
          <w:rFonts w:ascii="Times New Roman" w:hAnsi="Times New Roman"/>
          <w:sz w:val="28"/>
          <w:szCs w:val="28"/>
          <w:lang w:val="ru-RU"/>
        </w:rPr>
        <w:t xml:space="preserve">, </w:t>
      </w:r>
      <w:r>
        <w:rPr>
          <w:rFonts w:hint="eastAsia" w:ascii="MS Gothic" w:hAnsi="MS Gothic" w:eastAsia="MS Gothic" w:cs="MS Gothic"/>
          <w:sz w:val="28"/>
          <w:szCs w:val="28"/>
        </w:rPr>
        <w:t>或者</w:t>
      </w:r>
      <w:r>
        <w:rPr>
          <w:rFonts w:ascii="Times New Roman" w:hAnsi="Times New Roman"/>
          <w:sz w:val="28"/>
          <w:szCs w:val="28"/>
          <w:lang w:val="ru-RU"/>
        </w:rPr>
        <w:t>;</w:t>
      </w:r>
    </w:p>
    <w:p w14:paraId="493177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hint="eastAsia" w:ascii="MS Gothic" w:hAnsi="MS Gothic" w:eastAsia="MS Gothic" w:cs="MS Gothic"/>
          <w:sz w:val="28"/>
          <w:szCs w:val="28"/>
        </w:rPr>
        <w:t>不</w:t>
      </w:r>
      <w:r>
        <w:rPr>
          <w:rFonts w:hint="eastAsia" w:ascii="MingLiU" w:hAnsi="MingLiU" w:eastAsia="MingLiU" w:cs="MingLiU"/>
          <w:sz w:val="28"/>
          <w:szCs w:val="28"/>
        </w:rPr>
        <w:t>过</w:t>
      </w:r>
      <w:r>
        <w:rPr>
          <w:rFonts w:ascii="Times New Roman" w:hAnsi="Times New Roman"/>
          <w:sz w:val="28"/>
          <w:szCs w:val="28"/>
          <w:lang w:val="ru-RU"/>
        </w:rPr>
        <w:t xml:space="preserve"> в сложных предложениях и в значении «лишь»;</w:t>
      </w:r>
    </w:p>
    <w:p w14:paraId="2332C9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hint="eastAsia" w:ascii="MingLiU" w:hAnsi="MingLiU" w:eastAsia="MingLiU" w:cs="MingLiU"/>
          <w:sz w:val="28"/>
          <w:szCs w:val="28"/>
        </w:rPr>
        <w:t>还</w:t>
      </w:r>
      <w:r>
        <w:rPr>
          <w:rFonts w:hint="eastAsia" w:ascii="MS Gothic" w:hAnsi="MS Gothic" w:eastAsia="MS Gothic" w:cs="MS Gothic"/>
          <w:sz w:val="28"/>
          <w:szCs w:val="28"/>
        </w:rPr>
        <w:t>是</w:t>
      </w:r>
      <w:r>
        <w:rPr>
          <w:rFonts w:ascii="Times New Roman" w:hAnsi="Times New Roman"/>
          <w:sz w:val="28"/>
          <w:szCs w:val="28"/>
          <w:lang w:val="ru-RU"/>
        </w:rPr>
        <w:t xml:space="preserve"> и его использование в альтернативном вопросе;</w:t>
      </w:r>
    </w:p>
    <w:p w14:paraId="33B482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S Gothic" w:hAnsi="MS Gothic" w:eastAsia="MS Gothic" w:cs="MS Gothic"/>
          <w:sz w:val="28"/>
          <w:szCs w:val="28"/>
        </w:rPr>
        <w:t>跟</w:t>
      </w:r>
      <w:r>
        <w:rPr>
          <w:rFonts w:ascii="Times New Roman" w:hAnsi="Times New Roman"/>
          <w:sz w:val="28"/>
          <w:szCs w:val="28"/>
          <w:lang w:val="ru-RU"/>
        </w:rPr>
        <w:t xml:space="preserve"> («с») и предложную конструкцию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起</w:t>
      </w:r>
      <w:r>
        <w:rPr>
          <w:rFonts w:ascii="Times New Roman" w:hAnsi="Times New Roman"/>
          <w:sz w:val="28"/>
          <w:szCs w:val="28"/>
          <w:lang w:val="ru-RU"/>
        </w:rPr>
        <w:t xml:space="preserve">……; </w:t>
      </w:r>
    </w:p>
    <w:p w14:paraId="286AFC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S Gothic" w:hAnsi="MS Gothic" w:eastAsia="MS Gothic" w:cs="MS Gothic"/>
          <w:sz w:val="28"/>
          <w:szCs w:val="28"/>
        </w:rPr>
        <w:t>从</w:t>
      </w:r>
      <w:r>
        <w:rPr>
          <w:rFonts w:ascii="Times New Roman" w:hAnsi="Times New Roman"/>
          <w:sz w:val="28"/>
          <w:szCs w:val="28"/>
          <w:lang w:val="ru-RU"/>
        </w:rPr>
        <w:t xml:space="preserve"> («от»), предлог </w:t>
      </w:r>
      <w:r>
        <w:rPr>
          <w:rFonts w:hint="eastAsia" w:ascii="MingLiU" w:hAnsi="MingLiU" w:eastAsia="MingLiU" w:cs="MingLiU"/>
          <w:sz w:val="28"/>
          <w:szCs w:val="28"/>
        </w:rPr>
        <w:t>给</w:t>
      </w:r>
      <w:r>
        <w:rPr>
          <w:rFonts w:ascii="Times New Roman" w:hAnsi="Times New Roman"/>
          <w:sz w:val="28"/>
          <w:szCs w:val="28"/>
          <w:lang w:val="ru-RU"/>
        </w:rPr>
        <w:t xml:space="preserve"> и предложную конструкцию, отвечающую на вопросы «кому?», «чему?»;</w:t>
      </w:r>
    </w:p>
    <w:p w14:paraId="640495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w:t>
      </w:r>
      <w:r>
        <w:rPr>
          <w:rFonts w:hint="eastAsia" w:ascii="MS Gothic" w:hAnsi="MS Gothic" w:eastAsia="MS Gothic" w:cs="MS Gothic"/>
          <w:sz w:val="28"/>
          <w:szCs w:val="28"/>
        </w:rPr>
        <w:t>向</w:t>
      </w:r>
      <w:r>
        <w:rPr>
          <w:rFonts w:ascii="Times New Roman" w:hAnsi="Times New Roman"/>
          <w:sz w:val="28"/>
          <w:szCs w:val="28"/>
          <w:lang w:val="ru-RU"/>
        </w:rPr>
        <w:t xml:space="preserve">, </w:t>
      </w:r>
      <w:r>
        <w:rPr>
          <w:rFonts w:hint="eastAsia" w:ascii="MS Gothic" w:hAnsi="MS Gothic" w:eastAsia="MS Gothic" w:cs="MS Gothic"/>
          <w:sz w:val="28"/>
          <w:szCs w:val="28"/>
        </w:rPr>
        <w:t>往</w:t>
      </w:r>
      <w:r>
        <w:rPr>
          <w:rFonts w:ascii="Times New Roman" w:hAnsi="Times New Roman"/>
          <w:sz w:val="28"/>
          <w:szCs w:val="28"/>
          <w:lang w:val="ru-RU"/>
        </w:rPr>
        <w:t xml:space="preserve"> и предложные конструкции, вводящие направление действия;</w:t>
      </w:r>
    </w:p>
    <w:p w14:paraId="4795CD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ingLiU" w:hAnsi="MingLiU" w:eastAsia="MingLiU" w:cs="MingLiU"/>
          <w:sz w:val="28"/>
          <w:szCs w:val="28"/>
        </w:rPr>
        <w:t>为</w:t>
      </w:r>
      <w:r>
        <w:rPr>
          <w:rFonts w:ascii="Times New Roman" w:hAnsi="Times New Roman"/>
          <w:sz w:val="28"/>
          <w:szCs w:val="28"/>
          <w:lang w:val="ru-RU"/>
        </w:rPr>
        <w:t xml:space="preserve"> и предложную конструкцию, уточняющую адресата или цель действия;</w:t>
      </w:r>
    </w:p>
    <w:p w14:paraId="368308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hint="eastAsia" w:ascii="MS Gothic" w:hAnsi="MS Gothic" w:eastAsia="MS Gothic" w:cs="MS Gothic"/>
          <w:sz w:val="28"/>
          <w:szCs w:val="28"/>
        </w:rPr>
        <w:t>离</w:t>
      </w:r>
      <w:r>
        <w:rPr>
          <w:rFonts w:ascii="Times New Roman" w:hAnsi="Times New Roman"/>
          <w:sz w:val="28"/>
          <w:szCs w:val="28"/>
          <w:lang w:val="ru-RU"/>
        </w:rPr>
        <w:t xml:space="preserve"> и предложную конструкцию для обозначения расстояния между объектами;</w:t>
      </w:r>
    </w:p>
    <w:p w14:paraId="552D6F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от 1 до 1000000 (</w:t>
      </w:r>
      <w:r>
        <w:rPr>
          <w:rFonts w:hint="eastAsia" w:ascii="MS Gothic" w:hAnsi="MS Gothic" w:eastAsia="MS Gothic" w:cs="MS Gothic"/>
          <w:sz w:val="28"/>
          <w:szCs w:val="28"/>
        </w:rPr>
        <w:t>千</w:t>
      </w:r>
      <w:r>
        <w:rPr>
          <w:rFonts w:hint="eastAsia" w:ascii="MS Gothic" w:hAnsi="MS Gothic" w:eastAsia="MS Gothic" w:cs="MS Gothic"/>
          <w:sz w:val="28"/>
          <w:szCs w:val="28"/>
          <w:lang w:val="ru-RU"/>
        </w:rPr>
        <w:t>，</w:t>
      </w:r>
      <w:r>
        <w:rPr>
          <w:rFonts w:hint="eastAsia" w:ascii="MS Gothic" w:hAnsi="MS Gothic" w:eastAsia="MS Gothic" w:cs="MS Gothic"/>
          <w:sz w:val="28"/>
          <w:szCs w:val="28"/>
        </w:rPr>
        <w:t>百万</w:t>
      </w:r>
      <w:r>
        <w:rPr>
          <w:rFonts w:ascii="Times New Roman" w:hAnsi="Times New Roman"/>
          <w:sz w:val="28"/>
          <w:szCs w:val="28"/>
          <w:lang w:val="ru-RU"/>
        </w:rPr>
        <w:t xml:space="preserve">); </w:t>
      </w:r>
    </w:p>
    <w:p w14:paraId="160832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е </w:t>
      </w:r>
      <w:r>
        <w:rPr>
          <w:rFonts w:hint="eastAsia" w:ascii="MS Gothic" w:hAnsi="MS Gothic" w:eastAsia="MS Gothic" w:cs="MS Gothic"/>
          <w:sz w:val="28"/>
          <w:szCs w:val="28"/>
        </w:rPr>
        <w:t>二</w:t>
      </w:r>
      <w:r>
        <w:rPr>
          <w:rFonts w:ascii="Times New Roman" w:hAnsi="Times New Roman"/>
          <w:sz w:val="28"/>
          <w:szCs w:val="28"/>
          <w:lang w:val="ru-RU"/>
        </w:rPr>
        <w:t xml:space="preserve"> и </w:t>
      </w:r>
      <w:r>
        <w:rPr>
          <w:rFonts w:hint="eastAsia" w:ascii="MS Gothic" w:hAnsi="MS Gothic" w:eastAsia="MS Gothic" w:cs="MS Gothic"/>
          <w:sz w:val="28"/>
          <w:szCs w:val="28"/>
        </w:rPr>
        <w:t>两</w:t>
      </w:r>
      <w:r>
        <w:rPr>
          <w:rFonts w:ascii="Times New Roman" w:hAnsi="Times New Roman"/>
          <w:sz w:val="28"/>
          <w:szCs w:val="28"/>
          <w:lang w:val="ru-RU"/>
        </w:rPr>
        <w:t>;</w:t>
      </w:r>
    </w:p>
    <w:p w14:paraId="44F923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hint="eastAsia" w:ascii="MS Gothic" w:hAnsi="MS Gothic" w:eastAsia="MS Gothic" w:cs="MS Gothic"/>
          <w:sz w:val="28"/>
          <w:szCs w:val="28"/>
        </w:rPr>
        <w:t>第</w:t>
      </w:r>
      <w:r>
        <w:rPr>
          <w:rFonts w:ascii="Times New Roman" w:hAnsi="Times New Roman"/>
          <w:sz w:val="28"/>
          <w:szCs w:val="28"/>
          <w:lang w:val="ru-RU"/>
        </w:rPr>
        <w:t>;</w:t>
      </w:r>
    </w:p>
    <w:p w14:paraId="3E1067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е слова (классификаторы) (</w:t>
      </w:r>
      <w:r>
        <w:rPr>
          <w:rFonts w:hint="eastAsia" w:ascii="MS Gothic" w:hAnsi="MS Gothic" w:eastAsia="MS Gothic" w:cs="MS Gothic"/>
          <w:sz w:val="28"/>
          <w:szCs w:val="28"/>
        </w:rPr>
        <w:t>碗</w:t>
      </w:r>
      <w:r>
        <w:rPr>
          <w:rFonts w:ascii="Times New Roman" w:hAnsi="Times New Roman"/>
          <w:sz w:val="28"/>
          <w:szCs w:val="28"/>
          <w:lang w:val="ru-RU"/>
        </w:rPr>
        <w:t xml:space="preserve">, </w:t>
      </w:r>
      <w:r>
        <w:rPr>
          <w:rFonts w:hint="eastAsia" w:ascii="MS Gothic" w:hAnsi="MS Gothic" w:eastAsia="MS Gothic" w:cs="MS Gothic"/>
          <w:sz w:val="28"/>
          <w:szCs w:val="28"/>
        </w:rPr>
        <w:t>种</w:t>
      </w:r>
      <w:r>
        <w:rPr>
          <w:rFonts w:ascii="Times New Roman" w:hAnsi="Times New Roman"/>
          <w:sz w:val="28"/>
          <w:szCs w:val="28"/>
          <w:lang w:val="ru-RU"/>
        </w:rPr>
        <w:t xml:space="preserve"> и другое.), универсальное счётное слово </w:t>
      </w:r>
      <w:r>
        <w:rPr>
          <w:rFonts w:hint="eastAsia" w:ascii="MS Gothic" w:hAnsi="MS Gothic" w:eastAsia="MS Gothic" w:cs="MS Gothic"/>
          <w:sz w:val="28"/>
          <w:szCs w:val="28"/>
        </w:rPr>
        <w:t>个</w:t>
      </w:r>
      <w:r>
        <w:rPr>
          <w:rFonts w:ascii="Times New Roman" w:hAnsi="Times New Roman"/>
          <w:sz w:val="28"/>
          <w:szCs w:val="28"/>
          <w:lang w:val="ru-RU"/>
        </w:rPr>
        <w:t>;</w:t>
      </w:r>
    </w:p>
    <w:p w14:paraId="00269B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ое слово неопределённого множества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些</w:t>
      </w:r>
      <w:r>
        <w:rPr>
          <w:rFonts w:ascii="Times New Roman" w:hAnsi="Times New Roman"/>
          <w:sz w:val="28"/>
          <w:szCs w:val="28"/>
          <w:lang w:val="ru-RU"/>
        </w:rPr>
        <w:t>;</w:t>
      </w:r>
    </w:p>
    <w:p w14:paraId="6611DD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ую частицу </w:t>
      </w:r>
      <w:r>
        <w:rPr>
          <w:rFonts w:hint="eastAsia" w:ascii="MingLiU" w:hAnsi="MingLiU" w:eastAsia="MingLiU" w:cs="MingLiU"/>
          <w:sz w:val="28"/>
          <w:szCs w:val="28"/>
        </w:rPr>
        <w:t>吗</w:t>
      </w:r>
      <w:r>
        <w:rPr>
          <w:rFonts w:ascii="Times New Roman" w:hAnsi="Times New Roman"/>
          <w:sz w:val="28"/>
          <w:szCs w:val="28"/>
          <w:lang w:val="ru-RU"/>
        </w:rPr>
        <w:t>;</w:t>
      </w:r>
    </w:p>
    <w:p w14:paraId="4376A7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呢</w:t>
      </w:r>
      <w:r>
        <w:rPr>
          <w:rFonts w:ascii="Times New Roman" w:hAnsi="Times New Roman"/>
          <w:sz w:val="28"/>
          <w:szCs w:val="28"/>
          <w:lang w:val="ru-RU"/>
        </w:rPr>
        <w:t xml:space="preserve"> для формирования неполного вопроса;</w:t>
      </w:r>
    </w:p>
    <w:p w14:paraId="70CC7F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了</w:t>
      </w:r>
      <w:r>
        <w:rPr>
          <w:rFonts w:ascii="Times New Roman" w:hAnsi="Times New Roman"/>
          <w:sz w:val="28"/>
          <w:szCs w:val="28"/>
          <w:lang w:val="ru-RU"/>
        </w:rPr>
        <w:t>;</w:t>
      </w:r>
    </w:p>
    <w:p w14:paraId="2FC891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hint="eastAsia" w:ascii="MS Gothic" w:hAnsi="MS Gothic" w:eastAsia="MS Gothic" w:cs="MS Gothic"/>
          <w:sz w:val="28"/>
          <w:szCs w:val="28"/>
        </w:rPr>
        <w:t>吧</w:t>
      </w:r>
      <w:r>
        <w:rPr>
          <w:rFonts w:ascii="Times New Roman" w:hAnsi="Times New Roman"/>
          <w:sz w:val="28"/>
          <w:szCs w:val="28"/>
          <w:lang w:val="ru-RU"/>
        </w:rPr>
        <w:t xml:space="preserve"> в побудительных предложениях;</w:t>
      </w:r>
    </w:p>
    <w:p w14:paraId="207744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hint="eastAsia" w:ascii="MS Gothic" w:hAnsi="MS Gothic" w:eastAsia="MS Gothic" w:cs="MS Gothic"/>
          <w:sz w:val="28"/>
          <w:szCs w:val="28"/>
        </w:rPr>
        <w:t>吧</w:t>
      </w:r>
      <w:r>
        <w:rPr>
          <w:rFonts w:ascii="Times New Roman" w:hAnsi="Times New Roman"/>
          <w:sz w:val="28"/>
          <w:szCs w:val="28"/>
          <w:lang w:val="ru-RU"/>
        </w:rPr>
        <w:t xml:space="preserve"> для выражения неопределённости или предположения;</w:t>
      </w:r>
    </w:p>
    <w:p w14:paraId="38C5F7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ы </w:t>
      </w:r>
      <w:r>
        <w:rPr>
          <w:rFonts w:hint="eastAsia" w:ascii="MS Gothic" w:hAnsi="MS Gothic" w:eastAsia="MS Gothic" w:cs="MS Gothic"/>
          <w:sz w:val="28"/>
          <w:szCs w:val="28"/>
        </w:rPr>
        <w:t>了</w:t>
      </w:r>
      <w:r>
        <w:rPr>
          <w:rFonts w:ascii="Times New Roman" w:hAnsi="Times New Roman"/>
          <w:sz w:val="28"/>
          <w:szCs w:val="28"/>
          <w:lang w:val="ru-RU"/>
        </w:rPr>
        <w:t xml:space="preserve"> (для обозначения завершенности действия), </w:t>
      </w:r>
      <w:r>
        <w:rPr>
          <w:rFonts w:hint="eastAsia" w:ascii="MingLiU" w:hAnsi="MingLiU" w:eastAsia="MingLiU" w:cs="MingLiU"/>
          <w:sz w:val="28"/>
          <w:szCs w:val="28"/>
        </w:rPr>
        <w:t>过</w:t>
      </w:r>
      <w:r>
        <w:rPr>
          <w:rFonts w:ascii="Times New Roman" w:hAnsi="Times New Roman"/>
          <w:sz w:val="28"/>
          <w:szCs w:val="28"/>
          <w:lang w:val="ru-RU"/>
        </w:rPr>
        <w:t xml:space="preserve">, </w:t>
      </w:r>
      <w:r>
        <w:rPr>
          <w:rFonts w:hint="eastAsia" w:ascii="MS Gothic" w:hAnsi="MS Gothic" w:eastAsia="MS Gothic" w:cs="MS Gothic"/>
          <w:sz w:val="28"/>
          <w:szCs w:val="28"/>
        </w:rPr>
        <w:t>着</w:t>
      </w:r>
      <w:r>
        <w:rPr>
          <w:rFonts w:ascii="Times New Roman" w:hAnsi="Times New Roman"/>
          <w:sz w:val="28"/>
          <w:szCs w:val="28"/>
          <w:lang w:val="ru-RU"/>
        </w:rPr>
        <w:t>;</w:t>
      </w:r>
    </w:p>
    <w:p w14:paraId="412919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жебное слово </w:t>
      </w:r>
      <w:r>
        <w:rPr>
          <w:rFonts w:hint="eastAsia" w:ascii="MS Gothic" w:hAnsi="MS Gothic" w:eastAsia="MS Gothic" w:cs="MS Gothic"/>
          <w:sz w:val="28"/>
          <w:szCs w:val="28"/>
        </w:rPr>
        <w:t>地</w:t>
      </w:r>
      <w:r>
        <w:rPr>
          <w:rFonts w:ascii="Times New Roman" w:hAnsi="Times New Roman"/>
          <w:sz w:val="28"/>
          <w:szCs w:val="28"/>
          <w:lang w:val="ru-RU"/>
        </w:rPr>
        <w:t>;</w:t>
      </w:r>
    </w:p>
    <w:p w14:paraId="352E3B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w:t>
      </w:r>
      <w:r>
        <w:rPr>
          <w:rFonts w:hint="eastAsia" w:ascii="MS Gothic" w:hAnsi="MS Gothic" w:eastAsia="MS Gothic" w:cs="MS Gothic"/>
          <w:sz w:val="28"/>
          <w:szCs w:val="28"/>
        </w:rPr>
        <w:t>啊</w:t>
      </w:r>
      <w:r>
        <w:rPr>
          <w:rFonts w:hint="eastAsia" w:ascii="MS Gothic" w:hAnsi="MS Gothic" w:eastAsia="MS Gothic" w:cs="MS Gothic"/>
          <w:sz w:val="28"/>
          <w:szCs w:val="28"/>
          <w:lang w:val="ru-RU"/>
        </w:rPr>
        <w:t>，</w:t>
      </w:r>
      <w:r>
        <w:rPr>
          <w:rFonts w:hint="eastAsia" w:ascii="MS Gothic" w:hAnsi="MS Gothic" w:eastAsia="MS Gothic" w:cs="MS Gothic"/>
          <w:sz w:val="28"/>
          <w:szCs w:val="28"/>
        </w:rPr>
        <w:t>唉</w:t>
      </w:r>
      <w:r>
        <w:rPr>
          <w:rFonts w:hint="eastAsia" w:ascii="MS Gothic" w:hAnsi="MS Gothic" w:eastAsia="MS Gothic" w:cs="MS Gothic"/>
          <w:sz w:val="28"/>
          <w:szCs w:val="28"/>
          <w:lang w:val="ru-RU"/>
        </w:rPr>
        <w:t>，</w:t>
      </w:r>
      <w:r>
        <w:rPr>
          <w:rFonts w:hint="eastAsia" w:ascii="MS Gothic" w:hAnsi="MS Gothic" w:eastAsia="MS Gothic" w:cs="MS Gothic"/>
          <w:sz w:val="28"/>
          <w:szCs w:val="28"/>
        </w:rPr>
        <w:t>哦</w:t>
      </w:r>
      <w:r>
        <w:rPr>
          <w:rFonts w:hint="eastAsia" w:ascii="Times New Roman" w:hAnsi="Times New Roman"/>
          <w:sz w:val="28"/>
          <w:szCs w:val="28"/>
          <w:lang w:val="ru-RU"/>
        </w:rPr>
        <w:t xml:space="preserve"> </w:t>
      </w:r>
      <w:r>
        <w:rPr>
          <w:rFonts w:ascii="Times New Roman" w:hAnsi="Times New Roman"/>
          <w:sz w:val="28"/>
          <w:szCs w:val="28"/>
          <w:lang w:val="ru-RU"/>
        </w:rPr>
        <w:t>и другие) для выражения чувств и эмоций в соответствии с коммуникативной ситуацией;</w:t>
      </w:r>
    </w:p>
    <w:p w14:paraId="39C165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ат в китайском языке;</w:t>
      </w:r>
    </w:p>
    <w:p w14:paraId="61A976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14:paraId="025404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14:paraId="10698A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 в том числе неопределённого количества: счетное слово/наречие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 приблизительного количества (с использованием соседних чисел и других);</w:t>
      </w:r>
    </w:p>
    <w:p w14:paraId="73DFF7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有</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儿</w:t>
      </w:r>
      <w:r>
        <w:rPr>
          <w:rFonts w:ascii="Times New Roman" w:hAnsi="Times New Roman"/>
          <w:sz w:val="28"/>
          <w:szCs w:val="28"/>
          <w:lang w:val="ru-RU"/>
        </w:rPr>
        <w:t xml:space="preserve">, отличие от </w:t>
      </w:r>
      <w:r>
        <w:rPr>
          <w:rFonts w:hint="eastAsia" w:ascii="MS Gothic" w:hAnsi="MS Gothic" w:eastAsia="MS Gothic" w:cs="MS Gothic"/>
          <w:sz w:val="28"/>
          <w:szCs w:val="28"/>
        </w:rPr>
        <w:t>一点儿</w:t>
      </w:r>
      <w:r>
        <w:rPr>
          <w:rFonts w:ascii="Times New Roman" w:hAnsi="Times New Roman"/>
          <w:sz w:val="28"/>
          <w:szCs w:val="28"/>
          <w:lang w:val="ru-RU"/>
        </w:rPr>
        <w:t>;</w:t>
      </w:r>
    </w:p>
    <w:p w14:paraId="678CD1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一下儿</w:t>
      </w:r>
      <w:r>
        <w:rPr>
          <w:rFonts w:ascii="Times New Roman" w:hAnsi="Times New Roman"/>
          <w:sz w:val="28"/>
          <w:szCs w:val="28"/>
          <w:lang w:val="ru-RU"/>
        </w:rPr>
        <w:t xml:space="preserve"> с глаголом;</w:t>
      </w:r>
    </w:p>
    <w:p w14:paraId="2A6740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14:paraId="6814B7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hint="eastAsia" w:ascii="MS Gothic" w:hAnsi="MS Gothic" w:eastAsia="MS Gothic" w:cs="MS Gothic"/>
          <w:sz w:val="28"/>
          <w:szCs w:val="28"/>
        </w:rPr>
        <w:t>的</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 xml:space="preserve"> («во время…»);</w:t>
      </w:r>
    </w:p>
    <w:p w14:paraId="7DCCAF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hint="eastAsia" w:ascii="MS Gothic" w:hAnsi="MS Gothic" w:eastAsia="MS Gothic" w:cs="MS Gothic"/>
          <w:sz w:val="28"/>
          <w:szCs w:val="28"/>
        </w:rPr>
        <w:t>几点</w:t>
      </w:r>
      <w:r>
        <w:rPr>
          <w:rFonts w:ascii="Times New Roman" w:hAnsi="Times New Roman"/>
          <w:sz w:val="28"/>
          <w:szCs w:val="28"/>
          <w:lang w:val="ru-RU"/>
        </w:rPr>
        <w:t xml:space="preserve"> и </w:t>
      </w:r>
      <w:r>
        <w:rPr>
          <w:rFonts w:hint="eastAsia" w:ascii="MS Gothic" w:hAnsi="MS Gothic" w:eastAsia="MS Gothic" w:cs="MS Gothic"/>
          <w:sz w:val="28"/>
          <w:szCs w:val="28"/>
        </w:rPr>
        <w:t>什么</w:t>
      </w:r>
      <w:r>
        <w:rPr>
          <w:rFonts w:hint="eastAsia" w:ascii="MingLiU" w:hAnsi="MingLiU" w:eastAsia="MingLiU" w:cs="MingLiU"/>
          <w:sz w:val="28"/>
          <w:szCs w:val="28"/>
        </w:rPr>
        <w:t>时</w:t>
      </w:r>
      <w:r>
        <w:rPr>
          <w:rFonts w:hint="eastAsia" w:ascii="MS Gothic" w:hAnsi="MS Gothic" w:eastAsia="MS Gothic" w:cs="MS Gothic"/>
          <w:sz w:val="28"/>
          <w:szCs w:val="28"/>
        </w:rPr>
        <w:t>候</w:t>
      </w:r>
      <w:r>
        <w:rPr>
          <w:rFonts w:ascii="Times New Roman" w:hAnsi="Times New Roman"/>
          <w:sz w:val="28"/>
          <w:szCs w:val="28"/>
          <w:lang w:val="ru-RU"/>
        </w:rPr>
        <w:t>;</w:t>
      </w:r>
    </w:p>
    <w:p w14:paraId="314C1E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14:paraId="1B238A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hint="eastAsia" w:ascii="MS Gothic" w:hAnsi="MS Gothic" w:eastAsia="MS Gothic" w:cs="MS Gothic"/>
          <w:sz w:val="28"/>
          <w:szCs w:val="28"/>
        </w:rPr>
        <w:t>里</w:t>
      </w:r>
      <w:r>
        <w:rPr>
          <w:rFonts w:ascii="Times New Roman" w:hAnsi="Times New Roman"/>
          <w:sz w:val="28"/>
          <w:szCs w:val="28"/>
          <w:lang w:val="ru-RU"/>
        </w:rPr>
        <w:t xml:space="preserve">, </w:t>
      </w:r>
      <w:r>
        <w:rPr>
          <w:rFonts w:hint="eastAsia" w:ascii="MS Gothic" w:hAnsi="MS Gothic" w:eastAsia="MS Gothic" w:cs="MS Gothic"/>
          <w:sz w:val="28"/>
          <w:szCs w:val="28"/>
        </w:rPr>
        <w:t>上</w:t>
      </w:r>
      <w:r>
        <w:rPr>
          <w:rFonts w:ascii="Times New Roman" w:hAnsi="Times New Roman"/>
          <w:sz w:val="28"/>
          <w:szCs w:val="28"/>
          <w:lang w:val="ru-RU"/>
        </w:rPr>
        <w:t xml:space="preserve"> и других) и их сочетания с </w:t>
      </w:r>
      <w:r>
        <w:rPr>
          <w:rFonts w:hint="eastAsia" w:ascii="MS Gothic" w:hAnsi="MS Gothic" w:eastAsia="MS Gothic" w:cs="MS Gothic"/>
          <w:sz w:val="28"/>
          <w:szCs w:val="28"/>
        </w:rPr>
        <w:t>面</w:t>
      </w:r>
      <w:r>
        <w:rPr>
          <w:rFonts w:ascii="Times New Roman" w:hAnsi="Times New Roman"/>
          <w:sz w:val="28"/>
          <w:szCs w:val="28"/>
          <w:lang w:val="ru-RU"/>
        </w:rPr>
        <w:t xml:space="preserve"> и </w:t>
      </w:r>
      <w:r>
        <w:rPr>
          <w:rFonts w:hint="eastAsia" w:ascii="MingLiU" w:hAnsi="MingLiU" w:eastAsia="MingLiU" w:cs="MingLiU"/>
          <w:sz w:val="28"/>
          <w:szCs w:val="28"/>
        </w:rPr>
        <w:t>边</w:t>
      </w:r>
      <w:r>
        <w:rPr>
          <w:rFonts w:ascii="Times New Roman" w:hAnsi="Times New Roman"/>
          <w:sz w:val="28"/>
          <w:szCs w:val="28"/>
          <w:lang w:val="ru-RU"/>
        </w:rPr>
        <w:t>, послелоги со значением места (</w:t>
      </w:r>
      <w:r>
        <w:rPr>
          <w:rFonts w:hint="eastAsia" w:ascii="MS Gothic" w:hAnsi="MS Gothic" w:eastAsia="MS Gothic" w:cs="MS Gothic"/>
          <w:sz w:val="28"/>
          <w:szCs w:val="28"/>
        </w:rPr>
        <w:t>上面</w:t>
      </w:r>
      <w:r>
        <w:rPr>
          <w:rFonts w:ascii="Times New Roman" w:hAnsi="Times New Roman"/>
          <w:sz w:val="28"/>
          <w:szCs w:val="28"/>
          <w:lang w:val="ru-RU"/>
        </w:rPr>
        <w:t xml:space="preserve">, </w:t>
      </w:r>
      <w:r>
        <w:rPr>
          <w:rFonts w:hint="eastAsia" w:ascii="MS Gothic" w:hAnsi="MS Gothic" w:eastAsia="MS Gothic" w:cs="MS Gothic"/>
          <w:sz w:val="28"/>
          <w:szCs w:val="28"/>
        </w:rPr>
        <w:t>下面</w:t>
      </w:r>
      <w:r>
        <w:rPr>
          <w:rFonts w:ascii="Times New Roman" w:hAnsi="Times New Roman"/>
          <w:sz w:val="28"/>
          <w:szCs w:val="28"/>
          <w:lang w:val="ru-RU"/>
        </w:rPr>
        <w:t xml:space="preserve">, </w:t>
      </w:r>
      <w:r>
        <w:rPr>
          <w:rFonts w:hint="eastAsia" w:ascii="MS Gothic" w:hAnsi="MS Gothic" w:eastAsia="MS Gothic" w:cs="MS Gothic"/>
          <w:sz w:val="28"/>
          <w:szCs w:val="28"/>
        </w:rPr>
        <w:t>左</w:t>
      </w:r>
      <w:r>
        <w:rPr>
          <w:rFonts w:ascii="Times New Roman" w:hAnsi="Times New Roman"/>
          <w:sz w:val="28"/>
          <w:szCs w:val="28"/>
          <w:lang w:val="ru-RU"/>
        </w:rPr>
        <w:t xml:space="preserve">, </w:t>
      </w:r>
      <w:r>
        <w:rPr>
          <w:rFonts w:hint="eastAsia" w:ascii="MS Gothic" w:hAnsi="MS Gothic" w:eastAsia="MS Gothic" w:cs="MS Gothic"/>
          <w:sz w:val="28"/>
          <w:szCs w:val="28"/>
        </w:rPr>
        <w:t>右</w:t>
      </w:r>
      <w:r>
        <w:rPr>
          <w:rFonts w:ascii="Times New Roman" w:hAnsi="Times New Roman"/>
          <w:sz w:val="28"/>
          <w:szCs w:val="28"/>
          <w:lang w:val="ru-RU"/>
        </w:rPr>
        <w:t xml:space="preserve"> и другие);</w:t>
      </w:r>
    </w:p>
    <w:p w14:paraId="0F9F4C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hint="eastAsia" w:ascii="MS Gothic" w:hAnsi="MS Gothic" w:eastAsia="MS Gothic" w:cs="MS Gothic"/>
          <w:sz w:val="28"/>
          <w:szCs w:val="28"/>
        </w:rPr>
        <w:t>在</w:t>
      </w:r>
      <w:r>
        <w:rPr>
          <w:rFonts w:ascii="Times New Roman" w:hAnsi="Times New Roman"/>
          <w:sz w:val="28"/>
          <w:szCs w:val="28"/>
          <w:lang w:val="ru-RU"/>
        </w:rPr>
        <w:t xml:space="preserve"> в сочетании с личными местоимениями </w:t>
      </w:r>
      <w:r>
        <w:rPr>
          <w:rFonts w:hint="eastAsia" w:ascii="MingLiU" w:hAnsi="MingLiU" w:eastAsia="MingLiU" w:cs="MingLiU"/>
          <w:sz w:val="28"/>
          <w:szCs w:val="28"/>
        </w:rPr>
        <w:t>这</w:t>
      </w:r>
      <w:r>
        <w:rPr>
          <w:rFonts w:hint="eastAsia" w:ascii="MS Gothic" w:hAnsi="MS Gothic" w:eastAsia="MS Gothic" w:cs="MS Gothic"/>
          <w:sz w:val="28"/>
          <w:szCs w:val="28"/>
        </w:rPr>
        <w:t>儿</w:t>
      </w:r>
      <w:r>
        <w:rPr>
          <w:rFonts w:ascii="Times New Roman" w:hAnsi="Times New Roman"/>
          <w:sz w:val="28"/>
          <w:szCs w:val="28"/>
          <w:lang w:val="ru-RU"/>
        </w:rPr>
        <w:t xml:space="preserve"> и </w:t>
      </w:r>
      <w:r>
        <w:rPr>
          <w:rFonts w:hint="eastAsia" w:ascii="MS Gothic" w:hAnsi="MS Gothic" w:eastAsia="MS Gothic" w:cs="MS Gothic"/>
          <w:sz w:val="28"/>
          <w:szCs w:val="28"/>
        </w:rPr>
        <w:t>那儿</w:t>
      </w:r>
      <w:r>
        <w:rPr>
          <w:rFonts w:ascii="Times New Roman" w:hAnsi="Times New Roman"/>
          <w:sz w:val="28"/>
          <w:szCs w:val="28"/>
          <w:lang w:val="ru-RU"/>
        </w:rPr>
        <w:t>;</w:t>
      </w:r>
    </w:p>
    <w:p w14:paraId="032227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hint="eastAsia" w:ascii="MS Gothic" w:hAnsi="MS Gothic" w:eastAsia="MS Gothic" w:cs="MS Gothic"/>
          <w:sz w:val="28"/>
          <w:szCs w:val="28"/>
        </w:rPr>
        <w:t>住在</w:t>
      </w:r>
      <w:r>
        <w:rPr>
          <w:rFonts w:ascii="Times New Roman" w:hAnsi="Times New Roman"/>
          <w:sz w:val="28"/>
          <w:szCs w:val="28"/>
          <w:lang w:val="ru-RU"/>
        </w:rPr>
        <w:t xml:space="preserve"> в сочетании с существительным со значением места;</w:t>
      </w:r>
    </w:p>
    <w:p w14:paraId="588ECF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наличия с помощью глагола-связки </w:t>
      </w:r>
      <w:r>
        <w:rPr>
          <w:rFonts w:hint="eastAsia" w:ascii="MS Gothic" w:hAnsi="MS Gothic" w:eastAsia="MS Gothic" w:cs="MS Gothic"/>
          <w:sz w:val="28"/>
          <w:szCs w:val="28"/>
        </w:rPr>
        <w:t>是</w:t>
      </w:r>
      <w:r>
        <w:rPr>
          <w:rFonts w:ascii="Times New Roman" w:hAnsi="Times New Roman"/>
          <w:sz w:val="28"/>
          <w:szCs w:val="28"/>
          <w:lang w:val="ru-RU"/>
        </w:rPr>
        <w:t>;</w:t>
      </w:r>
    </w:p>
    <w:p w14:paraId="52BBD2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стоятельство образа действия (в том числе со служебным словом </w:t>
      </w:r>
      <w:r>
        <w:rPr>
          <w:rFonts w:hint="eastAsia" w:ascii="MS Gothic" w:hAnsi="MS Gothic" w:eastAsia="MS Gothic" w:cs="MS Gothic"/>
          <w:sz w:val="28"/>
          <w:szCs w:val="28"/>
        </w:rPr>
        <w:t>地</w:t>
      </w:r>
      <w:r>
        <w:rPr>
          <w:rFonts w:ascii="Times New Roman" w:hAnsi="Times New Roman"/>
          <w:sz w:val="28"/>
          <w:szCs w:val="28"/>
          <w:lang w:val="ru-RU"/>
        </w:rPr>
        <w:t>);</w:t>
      </w:r>
    </w:p>
    <w:p w14:paraId="47BD57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hint="eastAsia" w:ascii="MS Gothic" w:hAnsi="MS Gothic" w:eastAsia="MS Gothic" w:cs="MS Gothic"/>
          <w:sz w:val="28"/>
          <w:szCs w:val="28"/>
        </w:rPr>
        <w:t>不</w:t>
      </w:r>
      <w:r>
        <w:rPr>
          <w:rFonts w:ascii="Times New Roman" w:hAnsi="Times New Roman"/>
          <w:sz w:val="28"/>
          <w:szCs w:val="28"/>
          <w:lang w:val="ru-RU"/>
        </w:rPr>
        <w:t>……</w:t>
      </w:r>
      <w:r>
        <w:rPr>
          <w:rFonts w:hint="eastAsia" w:ascii="MS Gothic" w:hAnsi="MS Gothic" w:eastAsia="MS Gothic" w:cs="MS Gothic"/>
          <w:sz w:val="28"/>
          <w:szCs w:val="28"/>
        </w:rPr>
        <w:t>也不</w:t>
      </w:r>
      <w:r>
        <w:rPr>
          <w:rFonts w:ascii="Times New Roman" w:hAnsi="Times New Roman"/>
          <w:sz w:val="28"/>
          <w:szCs w:val="28"/>
          <w:lang w:val="ru-RU"/>
        </w:rPr>
        <w:t xml:space="preserve">……; </w:t>
      </w:r>
      <w:r>
        <w:rPr>
          <w:rFonts w:hint="eastAsia" w:ascii="MS Gothic" w:hAnsi="MS Gothic" w:eastAsia="MS Gothic" w:cs="MS Gothic"/>
          <w:sz w:val="28"/>
          <w:szCs w:val="28"/>
        </w:rPr>
        <w:t>有的</w:t>
      </w:r>
      <w:r>
        <w:rPr>
          <w:rFonts w:ascii="Times New Roman" w:hAnsi="Times New Roman"/>
          <w:sz w:val="28"/>
          <w:szCs w:val="28"/>
          <w:lang w:val="ru-RU"/>
        </w:rPr>
        <w:t>……</w:t>
      </w:r>
      <w:r>
        <w:rPr>
          <w:rFonts w:hint="eastAsia" w:ascii="MS Gothic" w:hAnsi="MS Gothic" w:eastAsia="MS Gothic" w:cs="MS Gothic"/>
          <w:sz w:val="28"/>
          <w:szCs w:val="28"/>
          <w:lang w:val="ru-RU"/>
        </w:rPr>
        <w:t>，</w:t>
      </w:r>
      <w:r>
        <w:rPr>
          <w:rFonts w:hint="eastAsia" w:ascii="MS Gothic" w:hAnsi="MS Gothic" w:eastAsia="MS Gothic" w:cs="MS Gothic"/>
          <w:sz w:val="28"/>
          <w:szCs w:val="28"/>
        </w:rPr>
        <w:t>有的</w:t>
      </w:r>
      <w:r>
        <w:rPr>
          <w:rFonts w:ascii="Times New Roman" w:hAnsi="Times New Roman"/>
          <w:sz w:val="28"/>
          <w:szCs w:val="28"/>
          <w:lang w:val="ru-RU"/>
        </w:rPr>
        <w:t xml:space="preserve">……; </w:t>
      </w:r>
      <w:r>
        <w:rPr>
          <w:rFonts w:hint="eastAsia" w:ascii="MS Gothic" w:hAnsi="MS Gothic" w:eastAsia="MS Gothic" w:cs="MS Gothic"/>
          <w:sz w:val="28"/>
          <w:szCs w:val="28"/>
        </w:rPr>
        <w:t>就要</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从</w:t>
      </w:r>
      <w:r>
        <w:rPr>
          <w:rFonts w:ascii="Times New Roman" w:hAnsi="Times New Roman"/>
          <w:sz w:val="28"/>
          <w:szCs w:val="28"/>
          <w:lang w:val="ru-RU"/>
        </w:rPr>
        <w:t>……</w:t>
      </w:r>
      <w:r>
        <w:rPr>
          <w:rFonts w:hint="eastAsia" w:ascii="MS Gothic" w:hAnsi="MS Gothic" w:eastAsia="MS Gothic" w:cs="MS Gothic"/>
          <w:sz w:val="28"/>
          <w:szCs w:val="28"/>
        </w:rPr>
        <w:t>到</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w:t>
      </w:r>
      <w:r>
        <w:rPr>
          <w:rFonts w:hint="eastAsia" w:ascii="MS Gothic" w:hAnsi="MS Gothic" w:eastAsia="MS Gothic" w:cs="MS Gothic"/>
          <w:sz w:val="28"/>
          <w:szCs w:val="28"/>
        </w:rPr>
        <w:t>又</w:t>
      </w:r>
      <w:r>
        <w:rPr>
          <w:rFonts w:ascii="Times New Roman" w:hAnsi="Times New Roman"/>
          <w:sz w:val="28"/>
          <w:szCs w:val="28"/>
          <w:lang w:val="ru-RU"/>
        </w:rPr>
        <w:t xml:space="preserve">……; </w:t>
      </w:r>
      <w:r>
        <w:rPr>
          <w:rFonts w:hint="eastAsia" w:ascii="MS Gothic" w:hAnsi="MS Gothic" w:eastAsia="MS Gothic" w:cs="MS Gothic"/>
          <w:sz w:val="28"/>
          <w:szCs w:val="28"/>
        </w:rPr>
        <w:t>先</w:t>
      </w:r>
      <w:r>
        <w:rPr>
          <w:rFonts w:ascii="Times New Roman" w:hAnsi="Times New Roman"/>
          <w:sz w:val="28"/>
          <w:szCs w:val="28"/>
          <w:lang w:val="ru-RU"/>
        </w:rPr>
        <w:t xml:space="preserve">……, </w:t>
      </w:r>
      <w:r>
        <w:rPr>
          <w:rFonts w:hint="eastAsia" w:ascii="MS Gothic" w:hAnsi="MS Gothic" w:eastAsia="MS Gothic" w:cs="MS Gothic"/>
          <w:sz w:val="28"/>
          <w:szCs w:val="28"/>
        </w:rPr>
        <w:t>然后</w:t>
      </w:r>
      <w:r>
        <w:rPr>
          <w:rFonts w:ascii="Times New Roman" w:hAnsi="Times New Roman"/>
          <w:sz w:val="28"/>
          <w:szCs w:val="28"/>
          <w:lang w:val="ru-RU"/>
        </w:rPr>
        <w:t xml:space="preserve">……; </w:t>
      </w:r>
      <w:r>
        <w:rPr>
          <w:rFonts w:hint="eastAsia" w:ascii="MS Gothic" w:hAnsi="MS Gothic" w:eastAsia="MS Gothic" w:cs="MS Gothic"/>
          <w:sz w:val="28"/>
          <w:szCs w:val="28"/>
        </w:rPr>
        <w:t>一</w:t>
      </w:r>
      <w:r>
        <w:rPr>
          <w:rFonts w:ascii="Times New Roman" w:hAnsi="Times New Roman"/>
          <w:sz w:val="28"/>
          <w:szCs w:val="28"/>
          <w:lang w:val="ru-RU"/>
        </w:rPr>
        <w:t>……</w:t>
      </w:r>
      <w:r>
        <w:rPr>
          <w:rFonts w:hint="eastAsia" w:ascii="MS Gothic" w:hAnsi="MS Gothic" w:eastAsia="MS Gothic" w:cs="MS Gothic"/>
          <w:sz w:val="28"/>
          <w:szCs w:val="28"/>
        </w:rPr>
        <w:t>就</w:t>
      </w:r>
      <w:r>
        <w:rPr>
          <w:rFonts w:ascii="Times New Roman" w:hAnsi="Times New Roman"/>
          <w:sz w:val="28"/>
          <w:szCs w:val="28"/>
          <w:lang w:val="ru-RU"/>
        </w:rPr>
        <w:t xml:space="preserve">……; </w:t>
      </w:r>
      <w:r>
        <w:rPr>
          <w:rFonts w:hint="eastAsia" w:ascii="MS Gothic" w:hAnsi="MS Gothic" w:eastAsia="MS Gothic" w:cs="MS Gothic"/>
          <w:sz w:val="28"/>
          <w:szCs w:val="28"/>
        </w:rPr>
        <w:t>一</w:t>
      </w:r>
      <w:r>
        <w:rPr>
          <w:rFonts w:ascii="Times New Roman" w:hAnsi="Times New Roman"/>
          <w:sz w:val="28"/>
          <w:szCs w:val="28"/>
          <w:lang w:val="ru-RU"/>
        </w:rPr>
        <w:t xml:space="preserve"> </w:t>
      </w:r>
      <w:r>
        <w:rPr>
          <w:rFonts w:hint="eastAsia" w:ascii="MingLiU" w:hAnsi="MingLiU" w:eastAsia="MingLiU" w:cs="MingLiU"/>
          <w:sz w:val="28"/>
          <w:szCs w:val="28"/>
        </w:rPr>
        <w:t>边</w:t>
      </w:r>
      <w:r>
        <w:rPr>
          <w:rFonts w:ascii="Times New Roman" w:hAnsi="Times New Roman"/>
          <w:sz w:val="28"/>
          <w:szCs w:val="28"/>
          <w:lang w:val="ru-RU"/>
        </w:rPr>
        <w:t xml:space="preserve">…… </w:t>
      </w:r>
      <w:r>
        <w:rPr>
          <w:rFonts w:hint="eastAsia" w:ascii="MS Gothic" w:hAnsi="MS Gothic" w:eastAsia="MS Gothic" w:cs="MS Gothic"/>
          <w:sz w:val="28"/>
          <w:szCs w:val="28"/>
          <w:lang w:val="ru-RU"/>
        </w:rPr>
        <w:t>，</w:t>
      </w:r>
      <w:r>
        <w:rPr>
          <w:rFonts w:ascii="Times New Roman" w:hAnsi="Times New Roman"/>
          <w:sz w:val="28"/>
          <w:szCs w:val="28"/>
          <w:lang w:val="ru-RU"/>
        </w:rPr>
        <w:t xml:space="preserve"> </w:t>
      </w:r>
      <w:r>
        <w:rPr>
          <w:rFonts w:hint="eastAsia" w:ascii="MS Gothic" w:hAnsi="MS Gothic" w:eastAsia="MS Gothic" w:cs="MS Gothic"/>
          <w:sz w:val="28"/>
          <w:szCs w:val="28"/>
        </w:rPr>
        <w:t>一</w:t>
      </w:r>
      <w:r>
        <w:rPr>
          <w:rFonts w:hint="eastAsia" w:ascii="MingLiU" w:hAnsi="MingLiU" w:eastAsia="MingLiU" w:cs="MingLiU"/>
          <w:sz w:val="28"/>
          <w:szCs w:val="28"/>
        </w:rPr>
        <w:t>边</w:t>
      </w:r>
      <w:r>
        <w:rPr>
          <w:rFonts w:ascii="Times New Roman" w:hAnsi="Times New Roman"/>
          <w:sz w:val="28"/>
          <w:szCs w:val="28"/>
          <w:lang w:val="ru-RU"/>
        </w:rPr>
        <w:t>……;</w:t>
      </w:r>
    </w:p>
    <w:p w14:paraId="225820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типы связей в рамках сверхфразового единства, оформляемые союзами и конструкциями (противительная, причинно-следственная, целевая и другие);</w:t>
      </w:r>
    </w:p>
    <w:p w14:paraId="0CB60A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ая конструкция </w:t>
      </w:r>
      <w:r>
        <w:rPr>
          <w:rFonts w:hint="eastAsia" w:ascii="MS Gothic" w:hAnsi="MS Gothic" w:eastAsia="MS Gothic" w:cs="MS Gothic"/>
          <w:sz w:val="28"/>
          <w:szCs w:val="28"/>
        </w:rPr>
        <w:t>因</w:t>
      </w:r>
      <w:r>
        <w:rPr>
          <w:rFonts w:hint="eastAsia" w:ascii="MingLiU" w:hAnsi="MingLiU" w:eastAsia="MingLiU" w:cs="MingLiU"/>
          <w:sz w:val="28"/>
          <w:szCs w:val="28"/>
        </w:rPr>
        <w:t>为</w:t>
      </w:r>
      <w:r>
        <w:rPr>
          <w:rFonts w:ascii="Times New Roman" w:hAnsi="Times New Roman"/>
          <w:sz w:val="28"/>
          <w:szCs w:val="28"/>
          <w:lang w:val="ru-RU"/>
        </w:rPr>
        <w:t>……, (</w:t>
      </w:r>
      <w:r>
        <w:rPr>
          <w:rFonts w:hint="eastAsia" w:ascii="MS Gothic" w:hAnsi="MS Gothic" w:eastAsia="MS Gothic" w:cs="MS Gothic"/>
          <w:sz w:val="28"/>
          <w:szCs w:val="28"/>
        </w:rPr>
        <w:t>所以</w:t>
      </w:r>
      <w:r>
        <w:rPr>
          <w:rFonts w:ascii="Times New Roman" w:hAnsi="Times New Roman"/>
          <w:sz w:val="28"/>
          <w:szCs w:val="28"/>
          <w:lang w:val="ru-RU"/>
        </w:rPr>
        <w:t>……), оформляющая причинно-следственную связь;</w:t>
      </w:r>
    </w:p>
    <w:p w14:paraId="14DE4E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hint="eastAsia" w:ascii="MS Gothic" w:hAnsi="MS Gothic" w:eastAsia="MS Gothic" w:cs="MS Gothic"/>
          <w:sz w:val="28"/>
          <w:szCs w:val="28"/>
        </w:rPr>
        <w:t>如果</w:t>
      </w:r>
      <w:r>
        <w:rPr>
          <w:rFonts w:ascii="Times New Roman" w:hAnsi="Times New Roman"/>
          <w:sz w:val="28"/>
          <w:szCs w:val="28"/>
          <w:lang w:val="ru-RU"/>
        </w:rPr>
        <w:t xml:space="preserve">……, </w:t>
      </w:r>
      <w:r>
        <w:rPr>
          <w:rFonts w:hint="eastAsia" w:ascii="MS Gothic" w:hAnsi="MS Gothic" w:eastAsia="MS Gothic" w:cs="MS Gothic"/>
          <w:sz w:val="28"/>
          <w:szCs w:val="28"/>
        </w:rPr>
        <w:t>就</w:t>
      </w:r>
      <w:r>
        <w:rPr>
          <w:rFonts w:ascii="Times New Roman" w:hAnsi="Times New Roman"/>
          <w:sz w:val="28"/>
          <w:szCs w:val="28"/>
          <w:lang w:val="ru-RU"/>
        </w:rPr>
        <w:t>……;</w:t>
      </w:r>
    </w:p>
    <w:p w14:paraId="506F63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союзом </w:t>
      </w:r>
      <w:r>
        <w:rPr>
          <w:rFonts w:hint="eastAsia" w:ascii="MS Gothic" w:hAnsi="MS Gothic" w:eastAsia="MS Gothic" w:cs="MS Gothic"/>
          <w:sz w:val="28"/>
          <w:szCs w:val="28"/>
        </w:rPr>
        <w:t>要是</w:t>
      </w:r>
      <w:r>
        <w:rPr>
          <w:rFonts w:ascii="Times New Roman" w:hAnsi="Times New Roman"/>
          <w:sz w:val="28"/>
          <w:szCs w:val="28"/>
          <w:lang w:val="ru-RU"/>
        </w:rPr>
        <w:t>;</w:t>
      </w:r>
    </w:p>
    <w:p w14:paraId="5A28C3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hint="eastAsia" w:ascii="MS Gothic" w:hAnsi="MS Gothic" w:eastAsia="MS Gothic" w:cs="MS Gothic"/>
          <w:sz w:val="28"/>
          <w:szCs w:val="28"/>
        </w:rPr>
        <w:t>就要</w:t>
      </w:r>
      <w:r>
        <w:rPr>
          <w:rFonts w:ascii="Times New Roman" w:hAnsi="Times New Roman"/>
          <w:sz w:val="28"/>
          <w:szCs w:val="28"/>
          <w:lang w:val="ru-RU"/>
        </w:rPr>
        <w:t>……</w:t>
      </w:r>
      <w:r>
        <w:rPr>
          <w:rFonts w:hint="eastAsia" w:ascii="MS Gothic" w:hAnsi="MS Gothic" w:eastAsia="MS Gothic" w:cs="MS Gothic"/>
          <w:sz w:val="28"/>
          <w:szCs w:val="28"/>
        </w:rPr>
        <w:t>了</w:t>
      </w:r>
      <w:r>
        <w:rPr>
          <w:rFonts w:ascii="Times New Roman" w:hAnsi="Times New Roman"/>
          <w:sz w:val="28"/>
          <w:szCs w:val="28"/>
          <w:lang w:val="ru-RU"/>
        </w:rPr>
        <w:t xml:space="preserve">; </w:t>
      </w:r>
      <w:r>
        <w:rPr>
          <w:rFonts w:hint="eastAsia" w:ascii="MS Gothic" w:hAnsi="MS Gothic" w:eastAsia="MS Gothic" w:cs="MS Gothic"/>
          <w:sz w:val="28"/>
          <w:szCs w:val="28"/>
        </w:rPr>
        <w:t>从</w:t>
      </w:r>
      <w:r>
        <w:rPr>
          <w:rFonts w:ascii="Times New Roman" w:hAnsi="Times New Roman"/>
          <w:sz w:val="28"/>
          <w:szCs w:val="28"/>
          <w:lang w:val="ru-RU"/>
        </w:rPr>
        <w:t>……</w:t>
      </w:r>
      <w:r>
        <w:rPr>
          <w:rFonts w:hint="eastAsia" w:ascii="MS Gothic" w:hAnsi="MS Gothic" w:eastAsia="MS Gothic" w:cs="MS Gothic"/>
          <w:sz w:val="28"/>
          <w:szCs w:val="28"/>
        </w:rPr>
        <w:t>到</w:t>
      </w:r>
      <w:r>
        <w:rPr>
          <w:rFonts w:ascii="Times New Roman" w:hAnsi="Times New Roman"/>
          <w:sz w:val="28"/>
          <w:szCs w:val="28"/>
          <w:lang w:val="ru-RU"/>
        </w:rPr>
        <w:t xml:space="preserve">……; </w:t>
      </w:r>
      <w:r>
        <w:rPr>
          <w:rFonts w:hint="eastAsia" w:ascii="MS Gothic" w:hAnsi="MS Gothic" w:eastAsia="MS Gothic" w:cs="MS Gothic"/>
          <w:sz w:val="28"/>
          <w:szCs w:val="28"/>
        </w:rPr>
        <w:t>又</w:t>
      </w:r>
      <w:r>
        <w:rPr>
          <w:rFonts w:ascii="Times New Roman" w:hAnsi="Times New Roman"/>
          <w:sz w:val="28"/>
          <w:szCs w:val="28"/>
          <w:lang w:val="ru-RU"/>
        </w:rPr>
        <w:t>……</w:t>
      </w:r>
      <w:r>
        <w:rPr>
          <w:rFonts w:hint="eastAsia" w:ascii="MS Gothic" w:hAnsi="MS Gothic" w:eastAsia="MS Gothic" w:cs="MS Gothic"/>
          <w:sz w:val="28"/>
          <w:szCs w:val="28"/>
        </w:rPr>
        <w:t>又</w:t>
      </w:r>
      <w:r>
        <w:rPr>
          <w:rFonts w:ascii="Times New Roman" w:hAnsi="Times New Roman"/>
          <w:sz w:val="28"/>
          <w:szCs w:val="28"/>
          <w:lang w:val="ru-RU"/>
        </w:rPr>
        <w:t>……;</w:t>
      </w:r>
    </w:p>
    <w:p w14:paraId="0E47EF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ее отрицательную форму (</w:t>
      </w:r>
      <w:r>
        <w:rPr>
          <w:rFonts w:hint="eastAsia" w:ascii="MS Gothic" w:hAnsi="MS Gothic" w:eastAsia="MS Gothic" w:cs="MS Gothic"/>
          <w:sz w:val="28"/>
          <w:szCs w:val="28"/>
        </w:rPr>
        <w:t>没有</w:t>
      </w:r>
      <w:r>
        <w:rPr>
          <w:rFonts w:ascii="Times New Roman" w:hAnsi="Times New Roman"/>
          <w:sz w:val="28"/>
          <w:szCs w:val="28"/>
          <w:lang w:val="ru-RU"/>
        </w:rPr>
        <w:t>);</w:t>
      </w:r>
    </w:p>
    <w:p w14:paraId="396D40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словосочетаниями </w:t>
      </w:r>
      <w:r>
        <w:rPr>
          <w:rFonts w:hint="eastAsia" w:ascii="MS Gothic" w:hAnsi="MS Gothic" w:eastAsia="MS Gothic" w:cs="MS Gothic"/>
          <w:sz w:val="28"/>
          <w:szCs w:val="28"/>
        </w:rPr>
        <w:t>得多</w:t>
      </w:r>
      <w:r>
        <w:rPr>
          <w:rFonts w:ascii="Times New Roman" w:hAnsi="Times New Roman"/>
          <w:sz w:val="28"/>
          <w:szCs w:val="28"/>
          <w:lang w:val="ru-RU"/>
        </w:rPr>
        <w:t xml:space="preserve">, </w:t>
      </w:r>
      <w:r>
        <w:rPr>
          <w:rFonts w:hint="eastAsia" w:ascii="MS Gothic" w:hAnsi="MS Gothic" w:eastAsia="MS Gothic" w:cs="MS Gothic"/>
          <w:sz w:val="28"/>
          <w:szCs w:val="28"/>
        </w:rPr>
        <w:t>多了</w:t>
      </w:r>
      <w:r>
        <w:rPr>
          <w:rFonts w:ascii="Times New Roman" w:hAnsi="Times New Roman"/>
          <w:sz w:val="28"/>
          <w:szCs w:val="28"/>
          <w:lang w:val="ru-RU"/>
        </w:rPr>
        <w:t xml:space="preserve">, </w:t>
      </w:r>
      <w:r>
        <w:rPr>
          <w:rFonts w:hint="eastAsia" w:ascii="MS Gothic" w:hAnsi="MS Gothic" w:eastAsia="MS Gothic" w:cs="MS Gothic"/>
          <w:sz w:val="28"/>
          <w:szCs w:val="28"/>
          <w:lang w:val="ru-RU"/>
        </w:rPr>
        <w:t>（</w:t>
      </w:r>
      <w:r>
        <w:rPr>
          <w:rFonts w:hint="eastAsia" w:ascii="MS Gothic" w:hAnsi="MS Gothic" w:eastAsia="MS Gothic" w:cs="MS Gothic"/>
          <w:sz w:val="28"/>
          <w:szCs w:val="28"/>
        </w:rPr>
        <w:t>一</w:t>
      </w:r>
      <w:r>
        <w:rPr>
          <w:rFonts w:hint="eastAsia" w:ascii="MS Gothic" w:hAnsi="MS Gothic" w:eastAsia="MS Gothic" w:cs="MS Gothic"/>
          <w:sz w:val="28"/>
          <w:szCs w:val="28"/>
          <w:lang w:val="ru-RU"/>
        </w:rPr>
        <w:t>）</w:t>
      </w:r>
      <w:r>
        <w:rPr>
          <w:rFonts w:hint="eastAsia" w:ascii="MS Gothic" w:hAnsi="MS Gothic" w:eastAsia="MS Gothic" w:cs="MS Gothic"/>
          <w:sz w:val="28"/>
          <w:szCs w:val="28"/>
        </w:rPr>
        <w:t>点</w:t>
      </w:r>
      <w:r>
        <w:rPr>
          <w:rFonts w:hint="eastAsia" w:ascii="MS Gothic" w:hAnsi="MS Gothic" w:eastAsia="MS Gothic" w:cs="MS Gothic"/>
          <w:sz w:val="28"/>
          <w:szCs w:val="28"/>
          <w:lang w:val="ru-RU"/>
        </w:rPr>
        <w:t>（</w:t>
      </w:r>
      <w:r>
        <w:rPr>
          <w:rFonts w:hint="eastAsia" w:ascii="MS Gothic" w:hAnsi="MS Gothic" w:eastAsia="MS Gothic" w:cs="MS Gothic"/>
          <w:sz w:val="28"/>
          <w:szCs w:val="28"/>
        </w:rPr>
        <w:t>儿</w:t>
      </w:r>
      <w:r>
        <w:rPr>
          <w:rFonts w:hint="eastAsia" w:ascii="MS Gothic" w:hAnsi="MS Gothic" w:eastAsia="MS Gothic" w:cs="MS Gothic"/>
          <w:sz w:val="28"/>
          <w:szCs w:val="28"/>
          <w:lang w:val="ru-RU"/>
        </w:rPr>
        <w:t>）</w:t>
      </w:r>
      <w:r>
        <w:rPr>
          <w:rFonts w:ascii="Times New Roman" w:hAnsi="Times New Roman"/>
          <w:sz w:val="28"/>
          <w:szCs w:val="28"/>
          <w:lang w:val="ru-RU"/>
        </w:rPr>
        <w:t xml:space="preserve">, </w:t>
      </w:r>
      <w:r>
        <w:rPr>
          <w:rFonts w:hint="eastAsia" w:ascii="MS Gothic" w:hAnsi="MS Gothic" w:eastAsia="MS Gothic" w:cs="MS Gothic"/>
          <w:sz w:val="28"/>
          <w:szCs w:val="28"/>
        </w:rPr>
        <w:t>一些</w:t>
      </w:r>
      <w:r>
        <w:rPr>
          <w:rFonts w:hint="eastAsia" w:ascii="MS Gothic" w:hAnsi="MS Gothic" w:eastAsia="MS Gothic" w:cs="MS Gothic"/>
          <w:sz w:val="28"/>
          <w:szCs w:val="28"/>
          <w:lang w:val="ru-RU"/>
        </w:rPr>
        <w:t>（</w:t>
      </w:r>
      <w:r>
        <w:rPr>
          <w:rFonts w:hint="eastAsia" w:ascii="MS Gothic" w:hAnsi="MS Gothic" w:eastAsia="MS Gothic" w:cs="MS Gothic"/>
          <w:sz w:val="28"/>
          <w:szCs w:val="28"/>
        </w:rPr>
        <w:t>些</w:t>
      </w:r>
      <w:r>
        <w:rPr>
          <w:rFonts w:hint="eastAsia" w:ascii="MS Gothic" w:hAnsi="MS Gothic" w:eastAsia="MS Gothic" w:cs="MS Gothic"/>
          <w:sz w:val="28"/>
          <w:szCs w:val="28"/>
          <w:lang w:val="ru-RU"/>
        </w:rPr>
        <w:t>）</w:t>
      </w:r>
      <w:r>
        <w:rPr>
          <w:rFonts w:ascii="Times New Roman" w:hAnsi="Times New Roman"/>
          <w:sz w:val="28"/>
          <w:szCs w:val="28"/>
          <w:lang w:val="ru-RU"/>
        </w:rPr>
        <w:t>;</w:t>
      </w:r>
    </w:p>
    <w:p w14:paraId="575649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hint="eastAsia" w:ascii="MS Gothic" w:hAnsi="MS Gothic" w:eastAsia="MS Gothic" w:cs="MS Gothic"/>
          <w:sz w:val="28"/>
          <w:szCs w:val="28"/>
        </w:rPr>
        <w:t>比</w:t>
      </w:r>
      <w:r>
        <w:rPr>
          <w:rFonts w:ascii="Times New Roman" w:hAnsi="Times New Roman"/>
          <w:sz w:val="28"/>
          <w:szCs w:val="28"/>
          <w:lang w:val="ru-RU"/>
        </w:rPr>
        <w:t xml:space="preserve"> и указанием количественной разницы;</w:t>
      </w:r>
    </w:p>
    <w:p w14:paraId="368F94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о сравнительной конструкцией и глагольным сказуемым;</w:t>
      </w:r>
    </w:p>
    <w:p w14:paraId="6B6416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hint="eastAsia" w:ascii="MS Gothic" w:hAnsi="MS Gothic" w:eastAsia="MS Gothic" w:cs="MS Gothic"/>
          <w:sz w:val="28"/>
          <w:szCs w:val="28"/>
        </w:rPr>
        <w:t>比</w:t>
      </w:r>
      <w:r>
        <w:rPr>
          <w:rFonts w:ascii="Times New Roman" w:hAnsi="Times New Roman"/>
          <w:sz w:val="28"/>
          <w:szCs w:val="28"/>
          <w:lang w:val="ru-RU"/>
        </w:rPr>
        <w:t>……</w:t>
      </w:r>
      <w:r>
        <w:rPr>
          <w:rFonts w:hint="eastAsia" w:ascii="MS Gothic" w:hAnsi="MS Gothic" w:eastAsia="MS Gothic" w:cs="MS Gothic"/>
          <w:sz w:val="28"/>
          <w:szCs w:val="28"/>
        </w:rPr>
        <w:t>更</w:t>
      </w:r>
      <w:r>
        <w:rPr>
          <w:rFonts w:ascii="Times New Roman" w:hAnsi="Times New Roman"/>
          <w:sz w:val="28"/>
          <w:szCs w:val="28"/>
          <w:lang w:val="ru-RU"/>
        </w:rPr>
        <w:t xml:space="preserve"> + прилагательное;</w:t>
      </w:r>
    </w:p>
    <w:p w14:paraId="24FF5B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hint="eastAsia" w:ascii="MS Gothic" w:hAnsi="MS Gothic" w:eastAsia="MS Gothic" w:cs="MS Gothic"/>
          <w:sz w:val="28"/>
          <w:szCs w:val="28"/>
        </w:rPr>
        <w:t>比</w:t>
      </w:r>
      <w:r>
        <w:rPr>
          <w:rFonts w:ascii="Times New Roman" w:hAnsi="Times New Roman"/>
          <w:sz w:val="28"/>
          <w:szCs w:val="28"/>
          <w:lang w:val="ru-RU"/>
        </w:rPr>
        <w:t>……</w:t>
      </w:r>
      <w:r>
        <w:rPr>
          <w:rFonts w:hint="eastAsia" w:ascii="MingLiU" w:hAnsi="MingLiU" w:eastAsia="MingLiU" w:cs="MingLiU"/>
          <w:sz w:val="28"/>
          <w:szCs w:val="28"/>
        </w:rPr>
        <w:t>还</w:t>
      </w:r>
      <w:r>
        <w:rPr>
          <w:rFonts w:ascii="Times New Roman" w:hAnsi="Times New Roman"/>
          <w:sz w:val="28"/>
          <w:szCs w:val="28"/>
          <w:lang w:val="ru-RU"/>
        </w:rPr>
        <w:t xml:space="preserve"> + прилагательное;</w:t>
      </w:r>
    </w:p>
    <w:p w14:paraId="438866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ascii="Times New Roman" w:hAnsi="Times New Roman"/>
          <w:sz w:val="28"/>
          <w:szCs w:val="28"/>
          <w:lang w:val="ru-RU"/>
        </w:rPr>
        <w:t xml:space="preserve"> и </w:t>
      </w:r>
      <w:r>
        <w:rPr>
          <w:rFonts w:hint="eastAsia" w:ascii="MS Gothic" w:hAnsi="MS Gothic" w:eastAsia="MS Gothic" w:cs="MS Gothic"/>
          <w:sz w:val="28"/>
          <w:szCs w:val="28"/>
        </w:rPr>
        <w:t>和</w:t>
      </w:r>
      <w:r>
        <w:rPr>
          <w:rFonts w:ascii="Times New Roman" w:hAnsi="Times New Roman"/>
          <w:sz w:val="28"/>
          <w:szCs w:val="28"/>
          <w:lang w:val="ru-RU"/>
        </w:rPr>
        <w:t>/</w:t>
      </w:r>
      <w:r>
        <w:rPr>
          <w:rFonts w:hint="eastAsia" w:ascii="MS Gothic" w:hAnsi="MS Gothic" w:eastAsia="MS Gothic" w:cs="MS Gothic"/>
          <w:sz w:val="28"/>
          <w:szCs w:val="28"/>
        </w:rPr>
        <w:t>跟</w:t>
      </w:r>
      <w:r>
        <w:rPr>
          <w:rFonts w:ascii="Times New Roman" w:hAnsi="Times New Roman"/>
          <w:sz w:val="28"/>
          <w:szCs w:val="28"/>
          <w:lang w:val="ru-RU"/>
        </w:rPr>
        <w:t>……</w:t>
      </w:r>
      <w:r>
        <w:rPr>
          <w:rFonts w:hint="eastAsia" w:ascii="MS Gothic" w:hAnsi="MS Gothic" w:eastAsia="MS Gothic" w:cs="MS Gothic"/>
          <w:sz w:val="28"/>
          <w:szCs w:val="28"/>
        </w:rPr>
        <w:t>一</w:t>
      </w:r>
      <w:r>
        <w:rPr>
          <w:rFonts w:hint="eastAsia" w:ascii="MingLiU" w:hAnsi="MingLiU" w:eastAsia="MingLiU" w:cs="MingLiU"/>
          <w:sz w:val="28"/>
          <w:szCs w:val="28"/>
        </w:rPr>
        <w:t>样</w:t>
      </w:r>
      <w:r>
        <w:rPr>
          <w:rFonts w:hint="eastAsia" w:ascii="MS Gothic" w:hAnsi="MS Gothic" w:eastAsia="MS Gothic" w:cs="MS Gothic"/>
          <w:sz w:val="28"/>
          <w:szCs w:val="28"/>
          <w:lang w:val="ru-RU"/>
        </w:rPr>
        <w:t>＋</w:t>
      </w:r>
      <w:r>
        <w:rPr>
          <w:rFonts w:hint="eastAsia" w:ascii="Times New Roman" w:hAnsi="Times New Roman"/>
          <w:sz w:val="28"/>
          <w:szCs w:val="28"/>
          <w:lang w:val="ru-RU"/>
        </w:rPr>
        <w:t xml:space="preserve"> </w:t>
      </w:r>
      <w:r>
        <w:rPr>
          <w:rFonts w:ascii="Times New Roman" w:hAnsi="Times New Roman"/>
          <w:sz w:val="28"/>
          <w:szCs w:val="28"/>
          <w:lang w:val="ru-RU"/>
        </w:rPr>
        <w:t>прилагательное;</w:t>
      </w:r>
    </w:p>
    <w:p w14:paraId="63E802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инверсию прямого дополнения;</w:t>
      </w:r>
    </w:p>
    <w:p w14:paraId="02CBCD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hint="eastAsia" w:ascii="MS Gothic" w:hAnsi="MS Gothic" w:eastAsia="MS Gothic" w:cs="MS Gothic"/>
          <w:sz w:val="28"/>
          <w:szCs w:val="28"/>
        </w:rPr>
        <w:t>把</w:t>
      </w:r>
      <w:r>
        <w:rPr>
          <w:rFonts w:ascii="Times New Roman" w:hAnsi="Times New Roman"/>
          <w:sz w:val="28"/>
          <w:szCs w:val="28"/>
          <w:lang w:val="ru-RU"/>
        </w:rPr>
        <w:t xml:space="preserve"> и конструкцией «</w:t>
      </w:r>
      <w:r>
        <w:rPr>
          <w:rFonts w:hint="eastAsia" w:ascii="MS Gothic" w:hAnsi="MS Gothic" w:eastAsia="MS Gothic" w:cs="MS Gothic"/>
          <w:sz w:val="28"/>
          <w:szCs w:val="28"/>
        </w:rPr>
        <w:t>在</w:t>
      </w:r>
      <w:r>
        <w:rPr>
          <w:rFonts w:ascii="Times New Roman" w:hAnsi="Times New Roman"/>
          <w:sz w:val="28"/>
          <w:szCs w:val="28"/>
          <w:lang w:val="ru-RU"/>
        </w:rPr>
        <w:t xml:space="preserve"> + существительное/местоимение/имя собственное + локатив»;</w:t>
      </w:r>
    </w:p>
    <w:p w14:paraId="4B1CFC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ую конструкцию </w:t>
      </w:r>
      <w:r>
        <w:rPr>
          <w:rFonts w:hint="eastAsia" w:ascii="MS Gothic" w:hAnsi="MS Gothic" w:eastAsia="MS Gothic" w:cs="MS Gothic"/>
          <w:sz w:val="28"/>
          <w:szCs w:val="28"/>
        </w:rPr>
        <w:t>越</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hint="eastAsia" w:ascii="MS Gothic" w:hAnsi="MS Gothic" w:eastAsia="MS Gothic" w:cs="MS Gothic"/>
          <w:sz w:val="28"/>
          <w:szCs w:val="28"/>
        </w:rPr>
        <w:t>越</w:t>
      </w:r>
      <w:r>
        <w:rPr>
          <w:rFonts w:ascii="Times New Roman" w:hAnsi="Times New Roman"/>
          <w:sz w:val="28"/>
          <w:szCs w:val="28"/>
          <w:lang w:val="ru-RU"/>
        </w:rPr>
        <w:t xml:space="preserve"> </w:t>
      </w:r>
      <w:r>
        <w:rPr>
          <w:rFonts w:ascii="Times New Roman" w:hAnsi="Times New Roman"/>
          <w:sz w:val="28"/>
          <w:szCs w:val="28"/>
        </w:rPr>
        <w:t>B</w:t>
      </w:r>
      <w:r>
        <w:rPr>
          <w:rFonts w:ascii="Times New Roman" w:hAnsi="Times New Roman"/>
          <w:sz w:val="28"/>
          <w:szCs w:val="28"/>
          <w:lang w:val="ru-RU"/>
        </w:rPr>
        <w:t>;</w:t>
      </w:r>
    </w:p>
    <w:p w14:paraId="7B7700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ю «</w:t>
      </w:r>
      <w:r>
        <w:rPr>
          <w:rFonts w:hint="eastAsia" w:ascii="MS Gothic" w:hAnsi="MS Gothic" w:eastAsia="MS Gothic" w:cs="MS Gothic"/>
          <w:sz w:val="28"/>
          <w:szCs w:val="28"/>
        </w:rPr>
        <w:t>越来越</w:t>
      </w:r>
      <w:r>
        <w:rPr>
          <w:rFonts w:ascii="Times New Roman" w:hAnsi="Times New Roman"/>
          <w:sz w:val="28"/>
          <w:szCs w:val="28"/>
          <w:lang w:val="ru-RU"/>
        </w:rPr>
        <w:t xml:space="preserve"> + прилагательное/глагол»;</w:t>
      </w:r>
    </w:p>
    <w:p w14:paraId="2EC2D3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ительную конструкцию «</w:t>
      </w:r>
      <w:r>
        <w:rPr>
          <w:rFonts w:hint="eastAsia" w:ascii="MS Gothic" w:hAnsi="MS Gothic" w:eastAsia="MS Gothic" w:cs="MS Gothic"/>
          <w:sz w:val="28"/>
          <w:szCs w:val="28"/>
        </w:rPr>
        <w:t>不是</w:t>
      </w:r>
      <w:r>
        <w:rPr>
          <w:rFonts w:ascii="Times New Roman" w:hAnsi="Times New Roman"/>
          <w:sz w:val="28"/>
          <w:szCs w:val="28"/>
          <w:lang w:val="ru-RU"/>
        </w:rPr>
        <w:t>……</w:t>
      </w:r>
      <w:r>
        <w:rPr>
          <w:rFonts w:hint="eastAsia" w:ascii="MingLiU" w:hAnsi="MingLiU" w:eastAsia="MingLiU" w:cs="MingLiU"/>
          <w:sz w:val="28"/>
          <w:szCs w:val="28"/>
        </w:rPr>
        <w:t>吗</w:t>
      </w:r>
      <w:r>
        <w:rPr>
          <w:rFonts w:ascii="Times New Roman" w:hAnsi="Times New Roman"/>
          <w:sz w:val="28"/>
          <w:szCs w:val="28"/>
          <w:lang w:val="ru-RU"/>
        </w:rPr>
        <w:t>?»;</w:t>
      </w:r>
    </w:p>
    <w:p w14:paraId="69CE1C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е элементы результата, степени или образа действия со специальным инфиксом </w:t>
      </w:r>
      <w:r>
        <w:rPr>
          <w:rFonts w:hint="eastAsia" w:ascii="MS Gothic" w:hAnsi="MS Gothic" w:eastAsia="MS Gothic" w:cs="MS Gothic"/>
          <w:sz w:val="28"/>
          <w:szCs w:val="28"/>
        </w:rPr>
        <w:t>得</w:t>
      </w:r>
      <w:r>
        <w:rPr>
          <w:rFonts w:ascii="Times New Roman" w:hAnsi="Times New Roman"/>
          <w:sz w:val="28"/>
          <w:szCs w:val="28"/>
          <w:lang w:val="ru-RU"/>
        </w:rPr>
        <w:t>;</w:t>
      </w:r>
    </w:p>
    <w:p w14:paraId="002F13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цели;</w:t>
      </w:r>
    </w:p>
    <w:p w14:paraId="7ACAED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ые элементы результата и результативные морфемы (</w:t>
      </w:r>
      <w:r>
        <w:rPr>
          <w:rFonts w:hint="eastAsia" w:ascii="MS Gothic" w:hAnsi="MS Gothic" w:eastAsia="MS Gothic" w:cs="MS Gothic"/>
          <w:sz w:val="28"/>
          <w:szCs w:val="28"/>
        </w:rPr>
        <w:t>完</w:t>
      </w:r>
      <w:r>
        <w:rPr>
          <w:rFonts w:ascii="Times New Roman" w:hAnsi="Times New Roman"/>
          <w:sz w:val="28"/>
          <w:szCs w:val="28"/>
          <w:lang w:val="ru-RU"/>
        </w:rPr>
        <w:t xml:space="preserve"> и другие);</w:t>
      </w:r>
    </w:p>
    <w:p w14:paraId="05EC05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длительности;</w:t>
      </w:r>
    </w:p>
    <w:p w14:paraId="4F277B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кратности, глагольные счетные слова (</w:t>
      </w:r>
      <w:r>
        <w:rPr>
          <w:rFonts w:hint="eastAsia" w:ascii="MS Gothic" w:hAnsi="MS Gothic" w:eastAsia="MS Gothic" w:cs="MS Gothic"/>
          <w:sz w:val="28"/>
          <w:szCs w:val="28"/>
        </w:rPr>
        <w:t>次</w:t>
      </w:r>
      <w:r>
        <w:rPr>
          <w:rFonts w:ascii="Times New Roman" w:hAnsi="Times New Roman"/>
          <w:sz w:val="28"/>
          <w:szCs w:val="28"/>
          <w:lang w:val="ru-RU"/>
        </w:rPr>
        <w:t xml:space="preserve">, </w:t>
      </w:r>
      <w:r>
        <w:rPr>
          <w:rFonts w:hint="eastAsia" w:ascii="MS Gothic" w:hAnsi="MS Gothic" w:eastAsia="MS Gothic" w:cs="MS Gothic"/>
          <w:sz w:val="28"/>
          <w:szCs w:val="28"/>
        </w:rPr>
        <w:t>遍</w:t>
      </w:r>
      <w:r>
        <w:rPr>
          <w:rFonts w:ascii="Times New Roman" w:hAnsi="Times New Roman"/>
          <w:sz w:val="28"/>
          <w:szCs w:val="28"/>
          <w:lang w:val="ru-RU"/>
        </w:rPr>
        <w:t xml:space="preserve">, </w:t>
      </w:r>
      <w:r>
        <w:rPr>
          <w:rFonts w:hint="eastAsia" w:ascii="MS Gothic" w:hAnsi="MS Gothic" w:eastAsia="MS Gothic" w:cs="MS Gothic"/>
          <w:sz w:val="28"/>
          <w:szCs w:val="28"/>
        </w:rPr>
        <w:t>回</w:t>
      </w:r>
      <w:r>
        <w:rPr>
          <w:rFonts w:hint="eastAsia" w:ascii="Times New Roman" w:hAnsi="Times New Roman"/>
          <w:sz w:val="28"/>
          <w:szCs w:val="28"/>
          <w:lang w:val="ru-RU"/>
        </w:rPr>
        <w:t xml:space="preserve"> </w:t>
      </w:r>
      <w:r>
        <w:rPr>
          <w:rFonts w:ascii="Times New Roman" w:hAnsi="Times New Roman"/>
          <w:sz w:val="28"/>
          <w:szCs w:val="28"/>
          <w:lang w:val="ru-RU"/>
        </w:rPr>
        <w:t>и другие);</w:t>
      </w:r>
    </w:p>
    <w:p w14:paraId="071003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е глаголы (и другие);</w:t>
      </w:r>
    </w:p>
    <w:p w14:paraId="2B3A01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е модификаторы направления </w:t>
      </w:r>
      <w:r>
        <w:rPr>
          <w:rFonts w:hint="eastAsia" w:ascii="MS Gothic" w:hAnsi="MS Gothic" w:eastAsia="MS Gothic" w:cs="MS Gothic"/>
          <w:sz w:val="28"/>
          <w:szCs w:val="28"/>
        </w:rPr>
        <w:t>去</w:t>
      </w:r>
      <w:r>
        <w:rPr>
          <w:rFonts w:ascii="Times New Roman" w:hAnsi="Times New Roman"/>
          <w:sz w:val="28"/>
          <w:szCs w:val="28"/>
          <w:lang w:val="ru-RU"/>
        </w:rPr>
        <w:t xml:space="preserve"> и </w:t>
      </w:r>
      <w:r>
        <w:rPr>
          <w:rFonts w:hint="eastAsia" w:ascii="MS Gothic" w:hAnsi="MS Gothic" w:eastAsia="MS Gothic" w:cs="MS Gothic"/>
          <w:sz w:val="28"/>
          <w:szCs w:val="28"/>
        </w:rPr>
        <w:t>来</w:t>
      </w:r>
      <w:r>
        <w:rPr>
          <w:rFonts w:ascii="Times New Roman" w:hAnsi="Times New Roman"/>
          <w:sz w:val="28"/>
          <w:szCs w:val="28"/>
          <w:lang w:val="ru-RU"/>
        </w:rPr>
        <w:t>;</w:t>
      </w:r>
    </w:p>
    <w:p w14:paraId="18173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модификаторы направления (</w:t>
      </w:r>
      <w:r>
        <w:rPr>
          <w:rFonts w:hint="eastAsia" w:ascii="MS Gothic" w:hAnsi="MS Gothic" w:eastAsia="MS Gothic" w:cs="MS Gothic"/>
          <w:sz w:val="28"/>
          <w:szCs w:val="28"/>
        </w:rPr>
        <w:t>起来</w:t>
      </w:r>
      <w:r>
        <w:rPr>
          <w:rFonts w:ascii="Times New Roman" w:hAnsi="Times New Roman"/>
          <w:sz w:val="28"/>
          <w:szCs w:val="28"/>
          <w:lang w:val="ru-RU"/>
        </w:rPr>
        <w:t xml:space="preserve">, </w:t>
      </w:r>
      <w:r>
        <w:rPr>
          <w:rFonts w:hint="eastAsia" w:ascii="MS Gothic" w:hAnsi="MS Gothic" w:eastAsia="MS Gothic" w:cs="MS Gothic"/>
          <w:sz w:val="28"/>
          <w:szCs w:val="28"/>
        </w:rPr>
        <w:t>回来</w:t>
      </w:r>
      <w:r>
        <w:rPr>
          <w:rFonts w:ascii="Times New Roman" w:hAnsi="Times New Roman"/>
          <w:sz w:val="28"/>
          <w:szCs w:val="28"/>
          <w:lang w:val="ru-RU"/>
        </w:rPr>
        <w:t xml:space="preserve">, </w:t>
      </w:r>
      <w:r>
        <w:rPr>
          <w:rFonts w:hint="eastAsia" w:ascii="MS Gothic" w:hAnsi="MS Gothic" w:eastAsia="MS Gothic" w:cs="MS Gothic"/>
          <w:sz w:val="28"/>
          <w:szCs w:val="28"/>
        </w:rPr>
        <w:t>回去</w:t>
      </w:r>
      <w:r>
        <w:rPr>
          <w:rFonts w:hint="eastAsia" w:ascii="Times New Roman" w:hAnsi="Times New Roman"/>
          <w:sz w:val="28"/>
          <w:szCs w:val="28"/>
          <w:lang w:val="ru-RU"/>
        </w:rPr>
        <w:t xml:space="preserve"> </w:t>
      </w:r>
      <w:r>
        <w:rPr>
          <w:rFonts w:ascii="Times New Roman" w:hAnsi="Times New Roman"/>
          <w:sz w:val="28"/>
          <w:szCs w:val="28"/>
          <w:lang w:val="ru-RU"/>
        </w:rPr>
        <w:t>и так далее) и их использование с глагольно-объектными словосочетаниями;</w:t>
      </w:r>
    </w:p>
    <w:p w14:paraId="141803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ую и косвенную речь;</w:t>
      </w:r>
    </w:p>
    <w:p w14:paraId="1926D0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категорического утверждения и отрицания;</w:t>
      </w:r>
    </w:p>
    <w:p w14:paraId="531C69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идиомы сообразно коммуникативной ситуации;</w:t>
      </w:r>
    </w:p>
    <w:p w14:paraId="3068C8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вводные фразы (</w:t>
      </w:r>
      <w:r>
        <w:rPr>
          <w:rFonts w:hint="eastAsia" w:ascii="MS Gothic" w:hAnsi="MS Gothic" w:eastAsia="MS Gothic" w:cs="MS Gothic"/>
          <w:sz w:val="28"/>
          <w:szCs w:val="28"/>
        </w:rPr>
        <w:t>看来</w:t>
      </w:r>
      <w:r>
        <w:rPr>
          <w:rFonts w:ascii="Times New Roman" w:hAnsi="Times New Roman"/>
          <w:sz w:val="28"/>
          <w:szCs w:val="28"/>
          <w:lang w:val="ru-RU"/>
        </w:rPr>
        <w:t xml:space="preserve"> и другие).</w:t>
      </w:r>
    </w:p>
    <w:p w14:paraId="29925D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3AA9F3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14:paraId="5BCB02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14:paraId="0A1204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1CE6A9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14:paraId="5D8262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14:paraId="26193E7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14:paraId="210641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14:paraId="54EA04A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надлежность слов к фоновой лексике страны изучаемого языка.</w:t>
      </w:r>
    </w:p>
    <w:p w14:paraId="19F1925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440876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14:paraId="79AB3D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14:paraId="6D25ED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 вопрос-просьбу, описание предмета (объяснение явления) вместо его названия, перефразирование;</w:t>
      </w:r>
    </w:p>
    <w:p w14:paraId="5E1AEF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точнять смысл незнакомых слов;</w:t>
      </w:r>
    </w:p>
    <w:p w14:paraId="5D71A6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продуктивных видах речевой деятельности (говорение и письменная речь) оптимальную для себя стратегию решения коммуникативной задачи;</w:t>
      </w:r>
    </w:p>
    <w:p w14:paraId="7963F6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14:paraId="7BCB54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14:paraId="09C52E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14:paraId="562328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64ADFFE">
      <w:pPr>
        <w:pStyle w:val="2"/>
        <w:pBdr>
          <w:bottom w:val="none" w:color="auto" w:sz="0" w:space="0"/>
        </w:pBdr>
        <w:spacing w:before="0" w:line="350" w:lineRule="auto"/>
        <w:ind w:firstLine="708"/>
        <w:jc w:val="both"/>
        <w:rPr>
          <w:b w:val="0"/>
          <w:szCs w:val="28"/>
          <w:lang w:val="ru-RU"/>
        </w:rPr>
      </w:pPr>
      <w:r>
        <w:rPr>
          <w:b w:val="0"/>
          <w:szCs w:val="28"/>
          <w:lang w:val="ru-RU"/>
        </w:rPr>
        <w:t>141. Федеральная рабочая программа по учебному предмету «Второй иностранный (английский) язык».</w:t>
      </w:r>
    </w:p>
    <w:p w14:paraId="62F602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1. Федеральная рабочая программа по учебному предмету «Второй иностранный (английский) язык» (предметная область «Иностранные языки») (далее соответственно – программа по второму иностранному (английскому) языку, второй иностранный (английский) язык) включает пояснительную записку, содержание обучения, планируемые результаты освоения программы по второму иностранному (английскому) языку.</w:t>
      </w:r>
    </w:p>
    <w:p w14:paraId="280601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 Пояснительная записка.</w:t>
      </w:r>
    </w:p>
    <w:p w14:paraId="70464C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1. Программа по второму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3CCBA6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2. Программа по второму иностранному (английскому) языку разработана с целью оказания методической помощи учителю в создании рабочей программы по учебному предмету,</w:t>
      </w:r>
      <w:r>
        <w:rPr>
          <w:rFonts w:ascii="Times New Roman" w:hAnsi="Times New Roman"/>
          <w:color w:val="FF0000"/>
          <w:sz w:val="28"/>
          <w:szCs w:val="28"/>
          <w:lang w:val="ru-RU"/>
        </w:rPr>
        <w:t xml:space="preserve"> </w:t>
      </w:r>
      <w:r>
        <w:rPr>
          <w:rFonts w:ascii="Times New Roman" w:hAnsi="Times New Roman"/>
          <w:sz w:val="28"/>
          <w:szCs w:val="28"/>
          <w:lang w:val="ru-RU"/>
        </w:rPr>
        <w:t>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англий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английского языка, межпредметных связей второго иностранного (английского) языка с содержанием учебных предметов, изучаемых на уровне основного общего образования с учётом возрастных особенностей обучающихся.</w:t>
      </w:r>
    </w:p>
    <w:p w14:paraId="09C6FC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3.</w:t>
      </w:r>
      <w:r>
        <w:rPr>
          <w:rFonts w:ascii="Times New Roman" w:hAnsi="Times New Roman"/>
          <w:sz w:val="28"/>
          <w:szCs w:val="28"/>
        </w:rPr>
        <w:t> </w:t>
      </w:r>
      <w:r>
        <w:rPr>
          <w:rFonts w:ascii="Times New Roman" w:hAnsi="Times New Roman"/>
          <w:sz w:val="28"/>
          <w:szCs w:val="28"/>
          <w:lang w:val="ru-RU"/>
        </w:rPr>
        <w:t xml:space="preserve">Изучение второго иностранного (английс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14:paraId="010142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4. Построение программы по второму иностранному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0C42C0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5. Одной из важных особенностей изучения второго иностранного (английс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ом. Процесс изучения второго иностранного (английского) языка может быть интенсифицирован при следовании следующим принципам:</w:t>
      </w:r>
    </w:p>
    <w:p w14:paraId="3B3457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мультилингвальной коммуникативной компетенции через учёт уровня развития коммуникативной компетенции в других языках и опору на неё;</w:t>
      </w:r>
    </w:p>
    <w:p w14:paraId="0EED7D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14:paraId="012E3A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14:paraId="3CA142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14:paraId="34473F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6. Интенсификация учебного процесса возможна при использовании следующих стратегий:</w:t>
      </w:r>
    </w:p>
    <w:p w14:paraId="64F519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познавательных действий обучающихся;</w:t>
      </w:r>
    </w:p>
    <w:p w14:paraId="6F1DC8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учебных умений;</w:t>
      </w:r>
    </w:p>
    <w:p w14:paraId="6EA19A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лингвистических и социокультурных знаний, речевых умений;</w:t>
      </w:r>
    </w:p>
    <w:p w14:paraId="7CD55A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14:paraId="6C7FA4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местная отработка элементов лингвистических явлений;</w:t>
      </w:r>
    </w:p>
    <w:p w14:paraId="7ED3A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тегративных упражнений и заданий, требующих проблемного мышления;</w:t>
      </w:r>
    </w:p>
    <w:p w14:paraId="3C2673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циональное распределение классных и домашних видов работ;</w:t>
      </w:r>
    </w:p>
    <w:p w14:paraId="469851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льшая самостоятельность и автономность обучающегося в учении.</w:t>
      </w:r>
    </w:p>
    <w:p w14:paraId="4ADF29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7.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английского) языка приводит к переосмыслению целей и содержания обучения учебному предмету.</w:t>
      </w:r>
    </w:p>
    <w:p w14:paraId="632B9D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14:paraId="79BC6E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8. Целью иноязычного образования является формирование коммуникативной компетенции обучающихся в единстве таких её составляющих, как:</w:t>
      </w:r>
    </w:p>
    <w:p w14:paraId="5535B1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32C855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4F816C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1ED047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5677D7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9. Наряду с иноязычной коммуникативной компетенцией средствами второго иностранного (английс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14:paraId="06BB25C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1.2.10. Основными подходами к обучению второму иностранному (англий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14:paraId="26890E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11. 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изучения второго иностранного (английского) языка.</w:t>
      </w:r>
    </w:p>
    <w:p w14:paraId="2D4753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число часов, рекомендованных для изучения второго иностранного (английского) языка на уровне основного общего образования,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1B22BF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12. 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английс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При учёте выше названных принципов интенсификации обучения и при условии изучения второго иностранного языка не менее 2 часов в неделю с 5 по 9 класс может быть достигнут допороговый (А2) уровень владения вторым иностранным (английским) языком.</w:t>
      </w:r>
    </w:p>
    <w:p w14:paraId="24ADD5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 Содержание обучения в 5 классе.</w:t>
      </w:r>
    </w:p>
    <w:p w14:paraId="7F32C5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1. Коммуникативные умения.</w:t>
      </w:r>
    </w:p>
    <w:p w14:paraId="604DDD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3ADB0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14:paraId="3A42FD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7FE318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спорт).</w:t>
      </w:r>
    </w:p>
    <w:p w14:paraId="5E0C7A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14:paraId="112827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367F54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14:paraId="64BABF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огода. Родной город (село). Транспорт.</w:t>
      </w:r>
    </w:p>
    <w:p w14:paraId="37BA7A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249326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14:paraId="46F25E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1.1. Говорение.</w:t>
      </w:r>
    </w:p>
    <w:p w14:paraId="55D166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на базе умений, сформированных на уровне начального общего образования:</w:t>
      </w:r>
    </w:p>
    <w:p w14:paraId="6FEF49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505D40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43D06E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0511B51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класса с использованием вопросов, ключевых слов и (или) иллюстраций, фотографий с соблюдением норм речевого этикета, принятых в стране (странах) изучаемого языка.</w:t>
      </w:r>
    </w:p>
    <w:p w14:paraId="2F91A3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14:paraId="5D044C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на базе умений, сформированных на уровне начального общего образования:</w:t>
      </w:r>
    </w:p>
    <w:p w14:paraId="16F938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21DFBF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19E159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6478F5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55BCDA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1CB758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0CF94C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4 фразы.</w:t>
      </w:r>
    </w:p>
    <w:p w14:paraId="0162E3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1.2. Аудирование.</w:t>
      </w:r>
    </w:p>
    <w:p w14:paraId="30C1F0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 на базе умений, сформированных на уровне начального общего образования:</w:t>
      </w:r>
    </w:p>
    <w:p w14:paraId="2AD3BC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51E5924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14:paraId="40D4EA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26564A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52774E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032235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3F7188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1.3. Смысловое чтение.</w:t>
      </w:r>
    </w:p>
    <w:p w14:paraId="1B730F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6E33A1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54541C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33CB00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11C508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14:paraId="0D84E7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50 слов.</w:t>
      </w:r>
    </w:p>
    <w:p w14:paraId="61DE18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1.4. Письменная речь.</w:t>
      </w:r>
    </w:p>
    <w:p w14:paraId="7BB5D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 на базе умений, сформированных на уровне начального общего образования:</w:t>
      </w:r>
    </w:p>
    <w:p w14:paraId="1C4235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696A1F0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коротких поздравлений с праздниками (с Новым годом, Рождеством, днём рождения);</w:t>
      </w:r>
    </w:p>
    <w:p w14:paraId="75CDBE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14:paraId="201ECB7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30 слов).</w:t>
      </w:r>
    </w:p>
    <w:p w14:paraId="79C77F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2. Языковые знания и умения.</w:t>
      </w:r>
    </w:p>
    <w:p w14:paraId="4A61EE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2.1. Фонетическая сторона речи.</w:t>
      </w:r>
    </w:p>
    <w:p w14:paraId="442C5B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28C37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299EFD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14:paraId="53BC1F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14:paraId="2C4FEF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2.2. Графика, орфография и пунктуация.</w:t>
      </w:r>
    </w:p>
    <w:p w14:paraId="00FA92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2ED863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3FC79E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E3F32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2.3. Лексическая сторона речи.</w:t>
      </w:r>
    </w:p>
    <w:p w14:paraId="13D1EAD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4B22D3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w:t>
      </w:r>
    </w:p>
    <w:p w14:paraId="5195D6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ой способ словообразования – аффиксация:</w:t>
      </w:r>
    </w:p>
    <w:p w14:paraId="3EEC72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er/-or (teacher/visitor), -ist (scientist, tourist), -sion/-tion (discussion/invitation);</w:t>
      </w:r>
    </w:p>
    <w:p w14:paraId="2E1FCD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ов -ful (wonderful), -ian/-an (Russian/American);</w:t>
      </w:r>
    </w:p>
    <w:p w14:paraId="0D3270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ование наречий при помощи суффикса -ly (recently); </w:t>
      </w:r>
    </w:p>
    <w:p w14:paraId="0F5711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имён существительных и наречий при помощи отрицательного префикса un- (unhappy, unreality, unusually).</w:t>
      </w:r>
    </w:p>
    <w:p w14:paraId="00EACC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2.4. Грамматическая сторона речи.</w:t>
      </w:r>
    </w:p>
    <w:p w14:paraId="60DB304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14:paraId="68D50F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начальным It.</w:t>
      </w:r>
    </w:p>
    <w:p w14:paraId="109C20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ом-связкой to be в Present Simple Tense.</w:t>
      </w:r>
    </w:p>
    <w:p w14:paraId="68661F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раткими глагольными формами.</w:t>
      </w:r>
    </w:p>
    <w:p w14:paraId="7AD94C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ая конструкция have got.</w:t>
      </w:r>
    </w:p>
    <w:p w14:paraId="7AD761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альтернативный и разделительный вопросы в Present Simple).</w:t>
      </w:r>
    </w:p>
    <w:p w14:paraId="55AAA3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there + to be.</w:t>
      </w:r>
    </w:p>
    <w:p w14:paraId="6C2C70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14:paraId="762A61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определённый и нулевой артикли с существительными (наиболее распространённые случаи употребления).</w:t>
      </w:r>
    </w:p>
    <w:p w14:paraId="0C505F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и притяжательные местоимения.</w:t>
      </w:r>
    </w:p>
    <w:p w14:paraId="416BFD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w:t>
      </w:r>
    </w:p>
    <w:p w14:paraId="4DBA65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направления, времени.</w:t>
      </w:r>
    </w:p>
    <w:p w14:paraId="72195F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3. Социокультурные знания и умения.</w:t>
      </w:r>
    </w:p>
    <w:p w14:paraId="71D26E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w:t>
      </w:r>
    </w:p>
    <w:p w14:paraId="0782605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5101A1D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ми достопримечательностями, выдающимися людьми и другое), с доступными в языковом отношении образцами детской поэзии и прозы на английском языке.</w:t>
      </w:r>
    </w:p>
    <w:p w14:paraId="04688C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07A914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14:paraId="4F5000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английском языке (в анкете, формуляре);</w:t>
      </w:r>
    </w:p>
    <w:p w14:paraId="6A6B1A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582771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45CB76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4. Компенсаторные умения.</w:t>
      </w:r>
    </w:p>
    <w:p w14:paraId="460DF0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372461B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39F993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734B18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 Содержание обучения в 6 классе.</w:t>
      </w:r>
    </w:p>
    <w:p w14:paraId="12139F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1. Коммуникативные умения.</w:t>
      </w:r>
    </w:p>
    <w:p w14:paraId="4C7CDA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4A47A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14:paraId="7A4FB4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спорт).</w:t>
      </w:r>
    </w:p>
    <w:p w14:paraId="02B0AF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истики человека.</w:t>
      </w:r>
    </w:p>
    <w:p w14:paraId="72217E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w:t>
      </w:r>
    </w:p>
    <w:p w14:paraId="5BE276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01CE01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7C11B0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57DC3E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73F5E1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41104C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1C1B7D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14:paraId="24CA86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1.1. Говорение.</w:t>
      </w:r>
    </w:p>
    <w:p w14:paraId="7F154B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14:paraId="7B62DE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79A979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2C88F5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746700B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36961A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ём диалога – до 3 реплик со стороны каждого собеседника. </w:t>
      </w:r>
    </w:p>
    <w:p w14:paraId="6E823A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49E803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0BAC07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77D02D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0B5DB5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1F3AB6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49CB961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487A50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14:paraId="5EFE27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1.2. Аудирование.</w:t>
      </w:r>
    </w:p>
    <w:p w14:paraId="322733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36239A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2EED37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2572F8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2E973D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0AF2C0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53998E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1.3. Смысловое чтение.</w:t>
      </w:r>
    </w:p>
    <w:p w14:paraId="27F5B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0A302F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0629B5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я находить в прочитанном тексте и понимать запрашиваемую информацию.</w:t>
      </w:r>
    </w:p>
    <w:p w14:paraId="285155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 сплошных текстов (таблиц) и понимание представленной в них информации.</w:t>
      </w:r>
    </w:p>
    <w:p w14:paraId="70E10A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ообщение информационного характера, сообщение личного характера, объявление, стихотворение, не сплошной текст (таблица).</w:t>
      </w:r>
    </w:p>
    <w:p w14:paraId="458834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60–180 слов.</w:t>
      </w:r>
    </w:p>
    <w:p w14:paraId="47A0A8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1.4. Письменная речь</w:t>
      </w:r>
    </w:p>
    <w:p w14:paraId="2F39C2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540A59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53DC34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англоговорящих странах;</w:t>
      </w:r>
    </w:p>
    <w:p w14:paraId="084E3F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50 слов);</w:t>
      </w:r>
    </w:p>
    <w:p w14:paraId="2523D8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14:paraId="2E1740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2. Языковые знания и умения.</w:t>
      </w:r>
    </w:p>
    <w:p w14:paraId="26AD99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2.1. Фонетическая сторона речи.</w:t>
      </w:r>
    </w:p>
    <w:p w14:paraId="3E3601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3942F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w:t>
      </w:r>
    </w:p>
    <w:p w14:paraId="1C26D5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14:paraId="033843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2.2. Графика, орфография и пунктуация.</w:t>
      </w:r>
    </w:p>
    <w:p w14:paraId="59C2D9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35F724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043828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6D62C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2.3. Лексическая сторона речи.</w:t>
      </w:r>
    </w:p>
    <w:p w14:paraId="1487805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352B8C2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14:paraId="50CDD7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около 450 лексических единиц для продуктивного использования (включая 300 лексических единиц, изученных ранее) и около 550 лексических единиц для рецептивного усвоения (включая 450 лексических единиц продуктивного минимума).</w:t>
      </w:r>
    </w:p>
    <w:p w14:paraId="427331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ой способ словообразования – аффиксация:</w:t>
      </w:r>
    </w:p>
    <w:p w14:paraId="220050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ing (reading), -er/-or, -ist;</w:t>
      </w:r>
    </w:p>
    <w:p w14:paraId="7B642C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ов -al (typical), -ing (amazing), -less (useless), -ive (impressive), -ian/-an;</w:t>
      </w:r>
    </w:p>
    <w:p w14:paraId="454F54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с помощью суффикса -ly;</w:t>
      </w:r>
    </w:p>
    <w:p w14:paraId="7D4E64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с помощью суффиксов -teen, -ty, -th;</w:t>
      </w:r>
    </w:p>
    <w:p w14:paraId="41F73D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прилагательных и наречий с помощью префикса un-.</w:t>
      </w:r>
    </w:p>
    <w:p w14:paraId="632187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Антонимы. Интернациональные слова.</w:t>
      </w:r>
    </w:p>
    <w:p w14:paraId="112FA6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2.4. Грамматическая сторона речи.</w:t>
      </w:r>
    </w:p>
    <w:p w14:paraId="2AFE16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14:paraId="6F2C28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предложения в утвердительной и отрицательной формах.</w:t>
      </w:r>
    </w:p>
    <w:p w14:paraId="3D67CF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esent Continuous Tense и Past Simple Tense.</w:t>
      </w:r>
    </w:p>
    <w:p w14:paraId="567688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ые и неправильные глаголы в Past Simple Tense в повествовательных (утвердительных и отрицательных) и вопросительных (общий и специальный вопросы) предложениях.</w:t>
      </w:r>
    </w:p>
    <w:p w14:paraId="5F7965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 типы вопросительных предложений (общий, специальный, альтернативный, разделительный вопросы) в Present Continuous.</w:t>
      </w:r>
    </w:p>
    <w:p w14:paraId="52AB3B4E">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начальным</w:t>
      </w:r>
      <w:r>
        <w:rPr>
          <w:rFonts w:ascii="Times New Roman" w:hAnsi="Times New Roman"/>
          <w:sz w:val="28"/>
          <w:szCs w:val="28"/>
        </w:rPr>
        <w:t xml:space="preserve"> There + to be </w:t>
      </w:r>
      <w:r>
        <w:rPr>
          <w:rFonts w:ascii="Times New Roman" w:hAnsi="Times New Roman"/>
          <w:sz w:val="28"/>
          <w:szCs w:val="28"/>
          <w:lang w:val="ru-RU"/>
        </w:rPr>
        <w:t>в</w:t>
      </w:r>
      <w:r>
        <w:rPr>
          <w:rFonts w:ascii="Times New Roman" w:hAnsi="Times New Roman"/>
          <w:sz w:val="28"/>
          <w:szCs w:val="28"/>
        </w:rPr>
        <w:t xml:space="preserve"> Past/Present Simple Tense.</w:t>
      </w:r>
    </w:p>
    <w:p w14:paraId="119881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и их эквиваленты (can/could).</w:t>
      </w:r>
    </w:p>
    <w:p w14:paraId="2D03A5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грамматические средства для выражения будущего времени: Simple Future, to be going to, Present Continuous.</w:t>
      </w:r>
    </w:p>
    <w:p w14:paraId="408B31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объектном падеже.</w:t>
      </w:r>
    </w:p>
    <w:p w14:paraId="08B5E0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образованное по правилу, и исключения.</w:t>
      </w:r>
    </w:p>
    <w:p w14:paraId="519EF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а, выражающие количество (many/much).</w:t>
      </w:r>
    </w:p>
    <w:p w14:paraId="010B4E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p w14:paraId="37D28B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10–1000).</w:t>
      </w:r>
    </w:p>
    <w:p w14:paraId="217C2C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this – these, that – those.</w:t>
      </w:r>
    </w:p>
    <w:p w14:paraId="5F94E8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 глаголами на -ing и I’d like to... .</w:t>
      </w:r>
    </w:p>
    <w:p w14:paraId="12875A75">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It takes me ... to do something, to look/feel/be happy.</w:t>
      </w:r>
    </w:p>
    <w:p w14:paraId="48D0FD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времени: at, in, on и предлоги места.</w:t>
      </w:r>
    </w:p>
    <w:p w14:paraId="1EC7A7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3. Социокультурные знания и умения.</w:t>
      </w:r>
    </w:p>
    <w:p w14:paraId="279E18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0FB71E4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756D9B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14:paraId="6FB7D2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5FC899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14:paraId="5BDCD3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английском языке (в анкете, формуляре);</w:t>
      </w:r>
    </w:p>
    <w:p w14:paraId="4A7D2B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265E2B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6BBE16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14:paraId="56F82B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4. Компенсаторные умения</w:t>
      </w:r>
    </w:p>
    <w:p w14:paraId="72B3DF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w:t>
      </w:r>
    </w:p>
    <w:p w14:paraId="099BFA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784817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0E57F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FA03A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 Содержание обучения в 7 классе.</w:t>
      </w:r>
    </w:p>
    <w:p w14:paraId="624EC6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1. Коммуникативные умения.</w:t>
      </w:r>
    </w:p>
    <w:p w14:paraId="2BA7B1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011F1C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14:paraId="00E6ED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54ACEF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3F88AF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w:t>
      </w:r>
    </w:p>
    <w:p w14:paraId="199C05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439CCF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14:paraId="117A4A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33D173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лемы выбора профессии.</w:t>
      </w:r>
    </w:p>
    <w:p w14:paraId="7D95FB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3278B4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2EC7C3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321C3C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14:paraId="429BAF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1.1. Говорение.</w:t>
      </w:r>
    </w:p>
    <w:p w14:paraId="69A3EE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14:paraId="39B709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2BDC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55900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A9A87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5F7206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4 реплик со стороны каждого собеседника.</w:t>
      </w:r>
    </w:p>
    <w:p w14:paraId="25F31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08842D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3B63DC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6FDC80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54EB57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14:paraId="08111B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449E84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17211B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 фраз.</w:t>
      </w:r>
    </w:p>
    <w:p w14:paraId="67A634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1.2. Аудирование.</w:t>
      </w:r>
    </w:p>
    <w:p w14:paraId="66E04D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79F93F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3B2AEC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546438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18C32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2985E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381C00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1.3. Смысловое чтение.</w:t>
      </w:r>
    </w:p>
    <w:p w14:paraId="68D666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58A314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788509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5B08EA4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7285FE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 сплошных текстов (таблиц, диаграмм) и понимание представленной в них информации.</w:t>
      </w:r>
    </w:p>
    <w:p w14:paraId="132DDF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71E613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200 слов.</w:t>
      </w:r>
    </w:p>
    <w:p w14:paraId="796109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1.4. Письменная речь.</w:t>
      </w:r>
    </w:p>
    <w:p w14:paraId="52F59F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1A9B9A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5EA5CC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14:paraId="744B65F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5 слов);</w:t>
      </w:r>
    </w:p>
    <w:p w14:paraId="4C39D0A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75 слов).</w:t>
      </w:r>
    </w:p>
    <w:p w14:paraId="6C8726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2. Языковые знания и умения.</w:t>
      </w:r>
    </w:p>
    <w:p w14:paraId="1C659F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2.1. Фонетическая сторона речи.</w:t>
      </w:r>
    </w:p>
    <w:p w14:paraId="315B03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6B5407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45B61B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14:paraId="3476D8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80 слов.</w:t>
      </w:r>
    </w:p>
    <w:p w14:paraId="4DDA37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2.2. Графика, орфография и пунктуация.</w:t>
      </w:r>
    </w:p>
    <w:p w14:paraId="5063A8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47F881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3765D0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48B142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2.3. Лексическая сторона речи.</w:t>
      </w:r>
    </w:p>
    <w:p w14:paraId="4FAE4E3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5C296F3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14:paraId="5581FF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600 лексических единиц для продуктивного использования (включая 450 лексических единиц, изученных ранее) и 650 лексических единиц для рецептивного усвоения (включая 600 лексических единиц продуктивного минимума).</w:t>
      </w:r>
    </w:p>
    <w:p w14:paraId="6D7FA7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ой способ словообразования – аффиксация: </w:t>
      </w:r>
    </w:p>
    <w:p w14:paraId="78B531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er/-or (teacher/visitor), -ist (scientist, tourist), -sion/-tion (discussion/invitation);</w:t>
      </w:r>
    </w:p>
    <w:p w14:paraId="1F3A89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при помощи суффикса -ly (recently);</w:t>
      </w:r>
    </w:p>
    <w:p w14:paraId="35EEA6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с помощью суффиксов: -teen, -ty, -th;</w:t>
      </w:r>
    </w:p>
    <w:p w14:paraId="119C5B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прилагательных с -ed/-ing;</w:t>
      </w:r>
    </w:p>
    <w:p w14:paraId="64633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и наречий при помощи префикса un-.</w:t>
      </w:r>
    </w:p>
    <w:p w14:paraId="5D25A5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ые лексические единицы. Синонимы. Антонимы. Интернациональные слова. Наиболее частотные фразовые глаголы.</w:t>
      </w:r>
    </w:p>
    <w:p w14:paraId="316903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2.4. Грамматическая сторона речи.</w:t>
      </w:r>
    </w:p>
    <w:p w14:paraId="3857655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14:paraId="00B76D2D">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ая</w:t>
      </w:r>
      <w:r>
        <w:rPr>
          <w:rFonts w:ascii="Times New Roman" w:hAnsi="Times New Roman"/>
          <w:sz w:val="28"/>
          <w:szCs w:val="28"/>
        </w:rPr>
        <w:t xml:space="preserve"> </w:t>
      </w:r>
      <w:r>
        <w:rPr>
          <w:rFonts w:ascii="Times New Roman" w:hAnsi="Times New Roman"/>
          <w:sz w:val="28"/>
          <w:szCs w:val="28"/>
          <w:lang w:val="ru-RU"/>
        </w:rPr>
        <w:t>конструкция</w:t>
      </w:r>
      <w:r>
        <w:rPr>
          <w:rFonts w:ascii="Times New Roman" w:hAnsi="Times New Roman"/>
          <w:sz w:val="28"/>
          <w:szCs w:val="28"/>
        </w:rPr>
        <w:t xml:space="preserve"> have got.</w:t>
      </w:r>
    </w:p>
    <w:p w14:paraId="2763EBD4">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Present/Past/Future Simple Tense, Present/Past/Continuous.</w:t>
      </w:r>
    </w:p>
    <w:p w14:paraId="158FAF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общий, специальный, альтернативный, разделительный вопросы) в изученных временах.</w:t>
      </w:r>
    </w:p>
    <w:p w14:paraId="4A8265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used to + инфинитив глагола.</w:t>
      </w:r>
    </w:p>
    <w:p w14:paraId="4A4E16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и порядковые числительные.</w:t>
      </w:r>
    </w:p>
    <w:p w14:paraId="1AD64F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14:paraId="0B8C56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определённый и нулевой артикли с существительными (наиболее распространённые случаи употребления).</w:t>
      </w:r>
    </w:p>
    <w:p w14:paraId="26B050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и притяжательные местоимения.</w:t>
      </w:r>
    </w:p>
    <w:p w14:paraId="5775B4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тепени сравнения прилагательных (формы, образованные по правилу, и исключения).</w:t>
      </w:r>
    </w:p>
    <w:p w14:paraId="527639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с союзными словами who, which, that.</w:t>
      </w:r>
    </w:p>
    <w:p w14:paraId="100FAA1E">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одаль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их</w:t>
      </w:r>
      <w:r>
        <w:rPr>
          <w:rFonts w:ascii="Times New Roman" w:hAnsi="Times New Roman"/>
          <w:sz w:val="28"/>
          <w:szCs w:val="28"/>
        </w:rPr>
        <w:t xml:space="preserve"> </w:t>
      </w:r>
      <w:r>
        <w:rPr>
          <w:rFonts w:ascii="Times New Roman" w:hAnsi="Times New Roman"/>
          <w:sz w:val="28"/>
          <w:szCs w:val="28"/>
          <w:lang w:val="ru-RU"/>
        </w:rPr>
        <w:t>эквиваленты</w:t>
      </w:r>
      <w:r>
        <w:rPr>
          <w:rFonts w:ascii="Times New Roman" w:hAnsi="Times New Roman"/>
          <w:sz w:val="28"/>
          <w:szCs w:val="28"/>
        </w:rPr>
        <w:t xml:space="preserve"> (can/be able to/could, must, may, should).</w:t>
      </w:r>
    </w:p>
    <w:p w14:paraId="1FC6C03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лова</w:t>
      </w:r>
      <w:r>
        <w:rPr>
          <w:rFonts w:ascii="Times New Roman" w:hAnsi="Times New Roman"/>
          <w:sz w:val="28"/>
          <w:szCs w:val="28"/>
        </w:rPr>
        <w:t xml:space="preserve">, </w:t>
      </w:r>
      <w:r>
        <w:rPr>
          <w:rFonts w:ascii="Times New Roman" w:hAnsi="Times New Roman"/>
          <w:sz w:val="28"/>
          <w:szCs w:val="28"/>
          <w:lang w:val="ru-RU"/>
        </w:rPr>
        <w:t>выражающие</w:t>
      </w:r>
      <w:r>
        <w:rPr>
          <w:rFonts w:ascii="Times New Roman" w:hAnsi="Times New Roman"/>
          <w:sz w:val="28"/>
          <w:szCs w:val="28"/>
        </w:rPr>
        <w:t xml:space="preserve"> </w:t>
      </w:r>
      <w:r>
        <w:rPr>
          <w:rFonts w:ascii="Times New Roman" w:hAnsi="Times New Roman"/>
          <w:sz w:val="28"/>
          <w:szCs w:val="28"/>
          <w:lang w:val="ru-RU"/>
        </w:rPr>
        <w:t>количество</w:t>
      </w:r>
      <w:r>
        <w:rPr>
          <w:rFonts w:ascii="Times New Roman" w:hAnsi="Times New Roman"/>
          <w:sz w:val="28"/>
          <w:szCs w:val="28"/>
        </w:rPr>
        <w:t xml:space="preserve"> (little/a little, few/a few, many/much).</w:t>
      </w:r>
    </w:p>
    <w:p w14:paraId="36D8E3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онструкциями as ... as, not so ... as. Предложения с such/so.</w:t>
      </w:r>
    </w:p>
    <w:p w14:paraId="4721BE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3. Социокультурные знания и умения</w:t>
      </w:r>
    </w:p>
    <w:p w14:paraId="4E1A91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27E6710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4E4406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65DCB7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39A3F7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14:paraId="704F3B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английском языке (в анкете);</w:t>
      </w:r>
    </w:p>
    <w:p w14:paraId="03341C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38FEC1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765A1E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603587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14:paraId="4294A1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4. Компенсаторные умения.</w:t>
      </w:r>
    </w:p>
    <w:p w14:paraId="13E589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6FEE70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2D4D127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2FE836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08295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F3626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 Содержание обучения в 8 классе.</w:t>
      </w:r>
    </w:p>
    <w:p w14:paraId="4142C3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1. Коммуникативные умения.</w:t>
      </w:r>
    </w:p>
    <w:p w14:paraId="54C73E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82F10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49A80C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165139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27D419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14:paraId="522810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3D7412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14:paraId="4D0119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14:paraId="3B701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14:paraId="69714F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635538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14:paraId="63668C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лемы выбора профессии и роль иностранного языка.</w:t>
      </w:r>
    </w:p>
    <w:p w14:paraId="51938D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1.1. Говорение.</w:t>
      </w:r>
    </w:p>
    <w:p w14:paraId="0D0E4D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60E604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7614B5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E4AA6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BAE406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629B22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023EFB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71E6AF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322D50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0F93C1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2CD813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аргументирование своего мнения по отношению к услышанному (прочитанному);</w:t>
      </w:r>
    </w:p>
    <w:p w14:paraId="3D177E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14:paraId="46C736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7D28EF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2ECB120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ха, плана и (или) иллюстраций, фотографий, таблиц.</w:t>
      </w:r>
    </w:p>
    <w:p w14:paraId="0FFCE7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14:paraId="39AA38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1.2. Аудирование.</w:t>
      </w:r>
    </w:p>
    <w:p w14:paraId="3B81D0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5D8052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413F6C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14:paraId="784B67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62C4D2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0E14B5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14:paraId="3648B8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1.3. Смысловое чтение.</w:t>
      </w:r>
    </w:p>
    <w:p w14:paraId="453061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0383E2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37A8BA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5EB1A9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23A689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14:paraId="40580F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меню, электронное сообщение личного характера, стихотворение.</w:t>
      </w:r>
    </w:p>
    <w:p w14:paraId="7CCDD6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 слов.</w:t>
      </w:r>
    </w:p>
    <w:p w14:paraId="55558B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1.4. Письменная речь.</w:t>
      </w:r>
    </w:p>
    <w:p w14:paraId="2D4F07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2D4CE1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55A47B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14:paraId="01E9EC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80 слов);</w:t>
      </w:r>
    </w:p>
    <w:p w14:paraId="39364EE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14:paraId="572468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2. Языковые знания и умения.</w:t>
      </w:r>
    </w:p>
    <w:p w14:paraId="29D90A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2.1. Фонетическая сторона речи.</w:t>
      </w:r>
    </w:p>
    <w:p w14:paraId="1842CE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C1A51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71EC97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3793DF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0 слов.</w:t>
      </w:r>
    </w:p>
    <w:p w14:paraId="6A906B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2.2. Графика, орфография и пунктуация.</w:t>
      </w:r>
    </w:p>
    <w:p w14:paraId="232160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079439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14:paraId="604B7B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1BBCB4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2.3. Лексическая сторона речи.</w:t>
      </w:r>
    </w:p>
    <w:p w14:paraId="7F4C5E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4EB4E9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700 лексических единиц для продуктивного использования (включая 600 лексических единиц, изученных ранее) и 750 лексических единиц для рецептивного усвоения (включая 700 лексических единиц продуктивного минимума)</w:t>
      </w:r>
    </w:p>
    <w:p w14:paraId="72254D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ой способ словообразования – аффиксация:</w:t>
      </w:r>
    </w:p>
    <w:p w14:paraId="3ECFDC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er/-or, -ness, -ist, -ship, -ing, -sion/-tion, -ance/-ence, -ment, -ity/-ty;</w:t>
      </w:r>
    </w:p>
    <w:p w14:paraId="167438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с помощью суффиксов -y, -ic, -ful, -al, -ly, -ian/-an, -ent, -ing, -ous, -ible/-able, -less, -ive, inter-;</w:t>
      </w:r>
    </w:p>
    <w:p w14:paraId="3F9B7F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с помощью суффикса -ly;</w:t>
      </w:r>
    </w:p>
    <w:p w14:paraId="0882AD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с помощью -teen, -ty, -th;</w:t>
      </w:r>
    </w:p>
    <w:p w14:paraId="18734E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и наречий с помощью отрицательных префиксов in-/im-/un-/dis-/ir-.</w:t>
      </w:r>
    </w:p>
    <w:p w14:paraId="5AB1DE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с помощью префиксов: re-, dis-, mis- и суффиксов -ize/-ise.</w:t>
      </w:r>
    </w:p>
    <w:p w14:paraId="16224D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2.4. Грамматическая сторона речи.</w:t>
      </w:r>
    </w:p>
    <w:p w14:paraId="431831C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14:paraId="465030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с союзными словами who, which, that.</w:t>
      </w:r>
    </w:p>
    <w:p w14:paraId="7DF65A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Present Perfect (Past Perfect Tense, Future-in-the-Past).</w:t>
      </w:r>
    </w:p>
    <w:p w14:paraId="04E61F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грамматические средства для выражения будущего времени: Simple Future, to be going to, Present Continuous.</w:t>
      </w:r>
    </w:p>
    <w:p w14:paraId="2465AA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w:t>
      </w:r>
    </w:p>
    <w:p w14:paraId="0CADB3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32722C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used to + инфинитив глагола.</w:t>
      </w:r>
    </w:p>
    <w:p w14:paraId="04B4113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ами</w:t>
      </w:r>
      <w:r>
        <w:rPr>
          <w:rFonts w:ascii="Times New Roman" w:hAnsi="Times New Roman"/>
          <w:sz w:val="28"/>
          <w:szCs w:val="28"/>
        </w:rPr>
        <w:t xml:space="preserve"> </w:t>
      </w:r>
      <w:r>
        <w:rPr>
          <w:rFonts w:ascii="Times New Roman" w:hAnsi="Times New Roman"/>
          <w:sz w:val="28"/>
          <w:szCs w:val="28"/>
          <w:lang w:val="ru-RU"/>
        </w:rPr>
        <w:t>на</w:t>
      </w:r>
      <w:r>
        <w:rPr>
          <w:rFonts w:ascii="Times New Roman" w:hAnsi="Times New Roman"/>
          <w:sz w:val="28"/>
          <w:szCs w:val="28"/>
        </w:rPr>
        <w:t xml:space="preserve"> -ing: to love/hate doing something.</w:t>
      </w:r>
    </w:p>
    <w:p w14:paraId="400DE0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формы страдательного залога.</w:t>
      </w:r>
    </w:p>
    <w:p w14:paraId="35CAC5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х предложений реального и нереального характера в настоящем, будущем и прошлом (Conditional 0, I, II).</w:t>
      </w:r>
    </w:p>
    <w:p w14:paraId="538C93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и вопросительных предложениях в настоящем и прошедшем времени.</w:t>
      </w:r>
    </w:p>
    <w:p w14:paraId="5EB648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в рамках сложного предложения в плане настоящего и прошлого.</w:t>
      </w:r>
    </w:p>
    <w:p w14:paraId="4F1E15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местоимения.</w:t>
      </w:r>
    </w:p>
    <w:p w14:paraId="1B32C2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both ... and ... .</w:t>
      </w:r>
    </w:p>
    <w:p w14:paraId="6685694D">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естоимения</w:t>
      </w:r>
      <w:r>
        <w:rPr>
          <w:rFonts w:ascii="Times New Roman" w:hAnsi="Times New Roman"/>
          <w:sz w:val="28"/>
          <w:szCs w:val="28"/>
        </w:rPr>
        <w:t xml:space="preserve"> other/another, both, all, one, both ... and, either ... or, neither ... nor.</w:t>
      </w:r>
    </w:p>
    <w:p w14:paraId="795C34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3. Социокультурные знания и умения.</w:t>
      </w:r>
    </w:p>
    <w:p w14:paraId="518F172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1A3249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394002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4BF7E8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ABF38A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w:t>
      </w:r>
    </w:p>
    <w:p w14:paraId="6A8580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048FD4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01E1D6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культурные явления, события, достопримечательности);</w:t>
      </w:r>
    </w:p>
    <w:p w14:paraId="5BF806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w:t>
      </w:r>
    </w:p>
    <w:p w14:paraId="3191253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7512E6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4. Компенсаторные умения.</w:t>
      </w:r>
    </w:p>
    <w:p w14:paraId="572859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3903B6A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 Использование при формулировании собственных высказываний, ключевых слов, плана.</w:t>
      </w:r>
    </w:p>
    <w:p w14:paraId="5612A3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B8C3B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684733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 Содержание обучения в 9 классе.</w:t>
      </w:r>
    </w:p>
    <w:p w14:paraId="6562CE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1. Коммуникативные умения.</w:t>
      </w:r>
    </w:p>
    <w:p w14:paraId="073450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F9832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азрешение.</w:t>
      </w:r>
    </w:p>
    <w:p w14:paraId="2AEF4A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14:paraId="140382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истики человека.</w:t>
      </w:r>
    </w:p>
    <w:p w14:paraId="6F2C5F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333DB1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Карманные деньги. Молодёжная мода.</w:t>
      </w:r>
    </w:p>
    <w:p w14:paraId="588BD5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14:paraId="28D6F4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2E86F3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ический прогресс.</w:t>
      </w:r>
    </w:p>
    <w:p w14:paraId="5DCEA6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лемы выбора профессии и роль иностранного языка.</w:t>
      </w:r>
    </w:p>
    <w:p w14:paraId="6C10C7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2DEC1D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26FB41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1.1. Говорение.</w:t>
      </w:r>
    </w:p>
    <w:p w14:paraId="2ED905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7CDAD3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4CCF0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62A700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175927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14:paraId="054DFCD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14:paraId="547FC5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619378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коммуникативных умений монологической речи: </w:t>
      </w:r>
    </w:p>
    <w:p w14:paraId="3800C2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66B24F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7D7686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366539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ение;</w:t>
      </w:r>
    </w:p>
    <w:p w14:paraId="214707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услышанному (прочитанному);</w:t>
      </w:r>
    </w:p>
    <w:p w14:paraId="235B41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6FD762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29000C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639FCB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14:paraId="3A483A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9 фраз.</w:t>
      </w:r>
    </w:p>
    <w:p w14:paraId="69CCEA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1.2. Аудирование.</w:t>
      </w:r>
    </w:p>
    <w:p w14:paraId="44FF9B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68A0A4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7AE26A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1BA248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4E17BC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72EB1D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14:paraId="708C34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14:paraId="2EC085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1.3. Смысловое чтение.</w:t>
      </w:r>
    </w:p>
    <w:p w14:paraId="3635F3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14:paraId="17137B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36D1D1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57242A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746766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7C4243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 сплошной текст (таблица, диаграмма).</w:t>
      </w:r>
    </w:p>
    <w:p w14:paraId="619645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14:paraId="349073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14:paraId="1E4E5C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1.4. Письменная речь.</w:t>
      </w:r>
    </w:p>
    <w:p w14:paraId="4F7C8F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2C135A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29B3AA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14:paraId="70885EA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14:paraId="5D8349F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прослушанного текста (объём письменного высказывания – до 90 слов);</w:t>
      </w:r>
    </w:p>
    <w:p w14:paraId="0B5BD5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14:paraId="20D729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 70–90 слов).</w:t>
      </w:r>
    </w:p>
    <w:p w14:paraId="54540B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2. Языковые знания и умения.</w:t>
      </w:r>
    </w:p>
    <w:p w14:paraId="4D9173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2.1. Фонетическая сторона речи.</w:t>
      </w:r>
    </w:p>
    <w:p w14:paraId="7F146B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457738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а и эмоции.</w:t>
      </w:r>
    </w:p>
    <w:p w14:paraId="56FBAA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ританского и американского вариантов произношения в прослушанных текстах или услышанных высказываниях.</w:t>
      </w:r>
    </w:p>
    <w:p w14:paraId="02DBED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26AABF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28287A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00 слов.</w:t>
      </w:r>
    </w:p>
    <w:p w14:paraId="13C3B5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2.2. Графика, орфография и пунктуация.</w:t>
      </w:r>
    </w:p>
    <w:p w14:paraId="13767C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5852F9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14:paraId="40470C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317593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2.3. Лексическая сторона речи.</w:t>
      </w:r>
    </w:p>
    <w:p w14:paraId="52BA8E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1D754E7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14:paraId="5A20D3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850 лексических единиц для продуктивного использования (включая 700 лексических единиц, изученных ранее) и 900 лексических единиц для рецептивного усвоения (включая 850 лексических единиц продуктивного минимума).</w:t>
      </w:r>
    </w:p>
    <w:p w14:paraId="4602BA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ой способ словообразования – аффиксации: </w:t>
      </w:r>
    </w:p>
    <w:p w14:paraId="209B06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dis-, mis-, re-, over-, under- и суффикса -ise/-ize;</w:t>
      </w:r>
    </w:p>
    <w:p w14:paraId="61ECBF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префиксов un-, in-/im- и суффиксов -ance/-ence, -er/-or, -ing, -ist, -sion/-tion, -ment, -ity, -ness, -ship;</w:t>
      </w:r>
    </w:p>
    <w:p w14:paraId="3F2348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префиксов un-, in-/im-, inter-, non- и суффиксов -able/-ible, -al, -ed, -ly, -ful, -ian/-an, -ing, -ive, -less, -ous, -y, -ese, -ish;</w:t>
      </w:r>
    </w:p>
    <w:p w14:paraId="231CF3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при помощи префиксов un-, in-/im- и суффикса -ly;</w:t>
      </w:r>
    </w:p>
    <w:p w14:paraId="059CB9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при помощи суффиксов -teen, -ty, -th.</w:t>
      </w:r>
    </w:p>
    <w:p w14:paraId="5E9424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ость лексических единиц. Синонимы. Антонимы. Интернациональные слова. Наиболее частотные фразовые глаголы. Сокращения и аббревиатуры.</w:t>
      </w:r>
    </w:p>
    <w:p w14:paraId="13A3B3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средства связи в тексте для обеспечения его целостности (firstly, however, finally, at last и другие). </w:t>
      </w:r>
    </w:p>
    <w:p w14:paraId="6E8440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2.4. Грамматическая сторона речи.</w:t>
      </w:r>
    </w:p>
    <w:p w14:paraId="120D582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14:paraId="61A01B9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о</w:t>
      </w:r>
      <w:r>
        <w:rPr>
          <w:rFonts w:ascii="Times New Roman" w:hAnsi="Times New Roman"/>
          <w:sz w:val="28"/>
          <w:szCs w:val="28"/>
        </w:rPr>
        <w:t xml:space="preserve"> </w:t>
      </w:r>
      <w:r>
        <w:rPr>
          <w:rFonts w:ascii="Times New Roman" w:hAnsi="Times New Roman"/>
          <w:sz w:val="28"/>
          <w:szCs w:val="28"/>
          <w:lang w:val="ru-RU"/>
        </w:rPr>
        <w:t>сложным</w:t>
      </w:r>
      <w:r>
        <w:rPr>
          <w:rFonts w:ascii="Times New Roman" w:hAnsi="Times New Roman"/>
          <w:sz w:val="28"/>
          <w:szCs w:val="28"/>
        </w:rPr>
        <w:t xml:space="preserve"> </w:t>
      </w:r>
      <w:r>
        <w:rPr>
          <w:rFonts w:ascii="Times New Roman" w:hAnsi="Times New Roman"/>
          <w:sz w:val="28"/>
          <w:szCs w:val="28"/>
          <w:lang w:val="ru-RU"/>
        </w:rPr>
        <w:t>дополнением</w:t>
      </w:r>
      <w:r>
        <w:rPr>
          <w:rFonts w:ascii="Times New Roman" w:hAnsi="Times New Roman"/>
          <w:sz w:val="28"/>
          <w:szCs w:val="28"/>
        </w:rPr>
        <w:t xml:space="preserve"> (Complex Object) (I want to have my hair cut.).</w:t>
      </w:r>
    </w:p>
    <w:p w14:paraId="298BB5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нереального характера (Conditional 0, I, II).</w:t>
      </w:r>
    </w:p>
    <w:p w14:paraId="59F8EA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для выражения предпочтения I prefer .../I’d prefer .../I’d rather ... .</w:t>
      </w:r>
    </w:p>
    <w:p w14:paraId="0FB421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I wish ... .</w:t>
      </w:r>
    </w:p>
    <w:p w14:paraId="410760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w:t>
      </w:r>
    </w:p>
    <w:p w14:paraId="0747C7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гласование времён в рамках сложного предложения в плане настоящего и прошлого. </w:t>
      </w:r>
    </w:p>
    <w:p w14:paraId="305ECB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и вопросительных предложениях в настоящем и прошедшем времени.</w:t>
      </w:r>
    </w:p>
    <w:p w14:paraId="0371A4A2">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be/get used to + </w:t>
      </w:r>
      <w:r>
        <w:rPr>
          <w:rFonts w:ascii="Times New Roman" w:hAnsi="Times New Roman"/>
          <w:sz w:val="28"/>
          <w:szCs w:val="28"/>
          <w:lang w:val="ru-RU"/>
        </w:rPr>
        <w:t>инфинитив</w:t>
      </w:r>
      <w:r>
        <w:rPr>
          <w:rFonts w:ascii="Times New Roman" w:hAnsi="Times New Roman"/>
          <w:sz w:val="28"/>
          <w:szCs w:val="28"/>
        </w:rPr>
        <w:t xml:space="preserve"> </w:t>
      </w:r>
      <w:r>
        <w:rPr>
          <w:rFonts w:ascii="Times New Roman" w:hAnsi="Times New Roman"/>
          <w:sz w:val="28"/>
          <w:szCs w:val="28"/>
          <w:lang w:val="ru-RU"/>
        </w:rPr>
        <w:t>глагола</w:t>
      </w:r>
      <w:r>
        <w:rPr>
          <w:rFonts w:ascii="Times New Roman" w:hAnsi="Times New Roman"/>
          <w:sz w:val="28"/>
          <w:szCs w:val="28"/>
        </w:rPr>
        <w:t>, be/get used to doing something.</w:t>
      </w:r>
    </w:p>
    <w:p w14:paraId="1F1018BA">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одаль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их</w:t>
      </w:r>
      <w:r>
        <w:rPr>
          <w:rFonts w:ascii="Times New Roman" w:hAnsi="Times New Roman"/>
          <w:sz w:val="28"/>
          <w:szCs w:val="28"/>
        </w:rPr>
        <w:t xml:space="preserve"> </w:t>
      </w:r>
      <w:r>
        <w:rPr>
          <w:rFonts w:ascii="Times New Roman" w:hAnsi="Times New Roman"/>
          <w:sz w:val="28"/>
          <w:szCs w:val="28"/>
          <w:lang w:val="ru-RU"/>
        </w:rPr>
        <w:t>эквиваленты</w:t>
      </w:r>
      <w:r>
        <w:rPr>
          <w:rFonts w:ascii="Times New Roman" w:hAnsi="Times New Roman"/>
          <w:sz w:val="28"/>
          <w:szCs w:val="28"/>
        </w:rPr>
        <w:t xml:space="preserve"> (may, can, could, be able to, must, have to, should, need, shall, might, would).</w:t>
      </w:r>
    </w:p>
    <w:p w14:paraId="28CB24A8">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традательный</w:t>
      </w:r>
      <w:r>
        <w:rPr>
          <w:rFonts w:ascii="Times New Roman" w:hAnsi="Times New Roman"/>
          <w:sz w:val="28"/>
          <w:szCs w:val="28"/>
        </w:rPr>
        <w:t xml:space="preserve"> </w:t>
      </w:r>
      <w:r>
        <w:rPr>
          <w:rFonts w:ascii="Times New Roman" w:hAnsi="Times New Roman"/>
          <w:sz w:val="28"/>
          <w:szCs w:val="28"/>
          <w:lang w:val="ru-RU"/>
        </w:rPr>
        <w:t>залог</w:t>
      </w:r>
      <w:r>
        <w:rPr>
          <w:rFonts w:ascii="Times New Roman" w:hAnsi="Times New Roman"/>
          <w:sz w:val="28"/>
          <w:szCs w:val="28"/>
        </w:rPr>
        <w:t xml:space="preserve"> (Present/Past Simple Passive, Present Perfect Passive).</w:t>
      </w:r>
    </w:p>
    <w:p w14:paraId="5955F0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герундий).</w:t>
      </w:r>
    </w:p>
    <w:p w14:paraId="21EEB157">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аречия</w:t>
      </w:r>
      <w:r>
        <w:rPr>
          <w:rFonts w:ascii="Times New Roman" w:hAnsi="Times New Roman"/>
          <w:sz w:val="28"/>
          <w:szCs w:val="28"/>
        </w:rPr>
        <w:t>: too, enough.</w:t>
      </w:r>
    </w:p>
    <w:p w14:paraId="1ECA45B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конструкцией</w:t>
      </w:r>
      <w:r>
        <w:rPr>
          <w:rFonts w:ascii="Times New Roman" w:hAnsi="Times New Roman"/>
          <w:sz w:val="28"/>
          <w:szCs w:val="28"/>
        </w:rPr>
        <w:t xml:space="preserve"> either ... or …, neither ... nor.</w:t>
      </w:r>
    </w:p>
    <w:p w14:paraId="3DA37E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3. Социокультурные знания и умения.</w:t>
      </w:r>
    </w:p>
    <w:p w14:paraId="10A7C4C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14:paraId="1CA9DD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1BBDA7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е о различных вариантах английского языка.</w:t>
      </w:r>
    </w:p>
    <w:p w14:paraId="7672F7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53C9018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 Развитие умений:</w:t>
      </w:r>
    </w:p>
    <w:p w14:paraId="6700B3E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14:paraId="295ADF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английском языке (в анкете);</w:t>
      </w:r>
    </w:p>
    <w:p w14:paraId="172ADD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66294D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1C3348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14:paraId="51678C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w:t>
      </w:r>
    </w:p>
    <w:p w14:paraId="1446AD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 </w:t>
      </w:r>
    </w:p>
    <w:p w14:paraId="2DA162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4. Компенсаторные умения.</w:t>
      </w:r>
    </w:p>
    <w:p w14:paraId="24FCDA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117370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0D81384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440E7E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6ADCD9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BED6F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 Планируемые результаты освоения программы по второму иностранному (английскому) языку на уровне основного общего образования.</w:t>
      </w:r>
    </w:p>
    <w:p w14:paraId="5CB5F5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1. В результате изучения второго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240E7D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0F86AF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14:paraId="2206D8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23D56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3EFE18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14:paraId="44B9ED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p>
    <w:p w14:paraId="5D12CC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7735D6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27F64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14:paraId="755FA9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2) патриотического воспитания: </w:t>
      </w:r>
    </w:p>
    <w:p w14:paraId="15FCA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0AE513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 к науке, искусству, спорту, технологиям, боевым подвигам и трудовым достижениям народа;</w:t>
      </w:r>
    </w:p>
    <w:p w14:paraId="413150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32122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6A2356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14:paraId="1870D6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767CDC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C510F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2904D8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w:t>
      </w:r>
    </w:p>
    <w:p w14:paraId="380814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культуры как средства коммуникации и самовыражения;</w:t>
      </w:r>
    </w:p>
    <w:p w14:paraId="239850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5C9725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57F78B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е культуры здоровья и эмоционального благополучия:</w:t>
      </w:r>
    </w:p>
    <w:p w14:paraId="664A28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14:paraId="3A96DC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6EA362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0C8984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 среде;</w:t>
      </w:r>
    </w:p>
    <w:p w14:paraId="47A02A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79E754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09760E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14:paraId="4A44E6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14:paraId="1D5539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6DDE54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7FD4C2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14:paraId="7FF9EF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2BBFA3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адаптироваться в профессиональной среде; </w:t>
      </w:r>
    </w:p>
    <w:p w14:paraId="3F5EDE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труду и результатам трудовой деятельности;</w:t>
      </w:r>
    </w:p>
    <w:p w14:paraId="2597ED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6E01F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6C35C8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4EF6EC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05EE25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14:paraId="0F5FB6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14:paraId="7CD663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14:paraId="3E33A0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71FADD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1851D0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075814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D67CC8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к изменяющимся условиям социальной и природной среды:</w:t>
      </w:r>
    </w:p>
    <w:p w14:paraId="4460897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5DD53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взаимодействовать в условиях неопределённости, открытость опыту и знаниям других;</w:t>
      </w:r>
    </w:p>
    <w:p w14:paraId="69E27C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58D6D6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14:paraId="06E366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4DAC38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14:paraId="43F88F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ценивать свои действия с учётом влияния на окружающую среду, достижений целей и преодоления вызовов, возможных глобальных последствий; </w:t>
      </w:r>
    </w:p>
    <w:p w14:paraId="6FA3F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14:paraId="19B0FE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14:paraId="749F08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14:paraId="51895B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14:paraId="5BB16B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14:paraId="3F93D7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 В результате изучения второго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528EA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1. У обучающегося будут сформированы следующие базовые логические действия как часть познавательных универсальных учебных действий:</w:t>
      </w:r>
    </w:p>
    <w:p w14:paraId="3AC8E8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14:paraId="21CBD2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3B2B2B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14:paraId="7A6808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14:paraId="6E5C5F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 информации, данных, необходимых для решения поставленной задачи;</w:t>
      </w:r>
    </w:p>
    <w:p w14:paraId="107F40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14:paraId="142439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4B014F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010D5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2. У обучающегося будут сформированы следующие базовые исследовательские действия как часть познавательных универсальных учебных действий:</w:t>
      </w:r>
    </w:p>
    <w:p w14:paraId="217EAE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3F6462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7289C5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14:paraId="352919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14:paraId="16CAAE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F1969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27561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05518B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3. У обучающегося будут сформированы умения работать с информацией как часть познавательных универсальных учебных действий:</w:t>
      </w:r>
    </w:p>
    <w:p w14:paraId="4D3F86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25591F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45FE20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91AF0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4937CAD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7DED73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46A27F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14:paraId="6EB76F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4. У обучающегося будут сформированы умения общения как часть коммуникативных универсальных учебных действий:</w:t>
      </w:r>
    </w:p>
    <w:p w14:paraId="4751C4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14:paraId="0C3D67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14:paraId="3778EC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5A5AE0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76F1A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общения;</w:t>
      </w:r>
    </w:p>
    <w:p w14:paraId="62D9518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0737F8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14:paraId="5934DC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217DEB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5. У обучающегося будут сформированы умения совместной деятельности как часть коммуникативных универсальных учебных действий:</w:t>
      </w:r>
    </w:p>
    <w:p w14:paraId="0048FE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C08EB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CE05D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6EC0BD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188F46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41B8E5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7EE973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B93CA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14:paraId="3C59D5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6. У обучающегося будут сформированы умения самоорганизации как часть регулятивных универсальных учебных действий:</w:t>
      </w:r>
    </w:p>
    <w:p w14:paraId="1012D2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14:paraId="2B9182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3E032A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209E6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6E1B4D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1E061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7. У обучающегося будут сформированы умения самоконтроля как часть регулятивных универсальных учебных действий:</w:t>
      </w:r>
    </w:p>
    <w:p w14:paraId="35A78A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03A33C9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14:paraId="07D2E6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208075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 достижения) результатов деятельности, давать оценку приобретённому опыту, находить позитивное в произошедшей ситуации;</w:t>
      </w:r>
    </w:p>
    <w:p w14:paraId="7CD58D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642BAC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350963D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1.8.3.8. У обучающегося будут сформированы умения эмоционального интеллекта как часть регулятивных универсальных учебных действий:</w:t>
      </w:r>
    </w:p>
    <w:p w14:paraId="5B6E3FA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управлять собственными эмоциями и эмоциями других;</w:t>
      </w:r>
    </w:p>
    <w:p w14:paraId="52F86C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2C273B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2CF451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14:paraId="1D38EF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1.8.3.9. У обучающегося будут сформированы умения принимать себя и других как часть регулятивных универсальных учебных действий:</w:t>
      </w:r>
    </w:p>
    <w:p w14:paraId="203A28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w:t>
      </w:r>
    </w:p>
    <w:p w14:paraId="54B171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14:paraId="0527D4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3B2EC3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3118A7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 Предметные результаты освоения программы по второму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3F63EB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1. Предметные результаты освоения программы по второму иностранному (английскому) языку к концу обучения в 5 классе:</w:t>
      </w:r>
    </w:p>
    <w:p w14:paraId="67CF32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14:paraId="3F2E6F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3 реплик со стороны каждого собеседника);</w:t>
      </w:r>
    </w:p>
    <w:p w14:paraId="2D030A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4 фразы), излагать основное содержание прочитанного текста с вербальными и (или) зрительными опорами (объём – 4 фразы), кратко излагать результаты выполненной проектной работы (объём – до 4 фраз);</w:t>
      </w:r>
    </w:p>
    <w:p w14:paraId="159FDE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093440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50 слов), читать про себя не сплошные тексты (таблицы) и понимать представленную в них информацию;</w:t>
      </w:r>
    </w:p>
    <w:p w14:paraId="09A738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14:paraId="6D9707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761378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7E9CE4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54A5E7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300 лексических единиц (слов, словосочетаний, речевых клише) и правильно употреблять в устной и письменной речи 400 лексических единиц для рецептивного усвоения (включая 300 лексических единиц продуктивного минимума);</w:t>
      </w:r>
    </w:p>
    <w:p w14:paraId="53CD4A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48EB681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речи и письменном тексте: </w:t>
      </w:r>
    </w:p>
    <w:p w14:paraId="166852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ом-связкой to be в Present Simple Tense;</w:t>
      </w:r>
    </w:p>
    <w:p w14:paraId="2F8B1B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раткими глагольными формами;</w:t>
      </w:r>
    </w:p>
    <w:p w14:paraId="4C0C21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ая конструкция have got;</w:t>
      </w:r>
    </w:p>
    <w:p w14:paraId="784972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альтернативный и разделительный вопросы в Present Simple);</w:t>
      </w:r>
    </w:p>
    <w:p w14:paraId="027E8C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there + to be;</w:t>
      </w:r>
    </w:p>
    <w:p w14:paraId="34ECE9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14:paraId="48B734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определённый и нулевой артикли с существительными (наиболее распространённые случаи употребления);</w:t>
      </w:r>
    </w:p>
    <w:p w14:paraId="206547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и притяжательные местоимения;</w:t>
      </w:r>
    </w:p>
    <w:p w14:paraId="4F7808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w:t>
      </w:r>
    </w:p>
    <w:p w14:paraId="5B4F7B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направления, времени;</w:t>
      </w:r>
    </w:p>
    <w:p w14:paraId="68A71E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14:paraId="0AA746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07F8365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5C415D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английском языке (в анкете, формуляре);</w:t>
      </w:r>
    </w:p>
    <w:p w14:paraId="6A46A8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54366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ы (стран) изучаемого языка;</w:t>
      </w:r>
    </w:p>
    <w:p w14:paraId="01EF93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B1AA7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14:paraId="3FD027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14:paraId="01D9F9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2. Предметные результаты освоения программы по второму иностранному (английскому) языку к концу обучения в 6 классе:</w:t>
      </w:r>
    </w:p>
    <w:p w14:paraId="38F54F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14:paraId="4B58FE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w:t>
      </w:r>
    </w:p>
    <w:p w14:paraId="03D088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14:paraId="1D078C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7C29E1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60–180 слов), читать про себя не сплошные тексты (таблицы) и понимать представленную в них информацию, определять тему текста по заголовку;</w:t>
      </w:r>
    </w:p>
    <w:p w14:paraId="76AE745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50 слов), создавать небольшое письменное высказывание с использованием образца, плана, ключевых слов, картинок (объём высказывания – до 50 слов);</w:t>
      </w:r>
    </w:p>
    <w:p w14:paraId="491310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06E680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4A827A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202F41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450 лексических единиц (слов, словосочетаний, речевых клише) и правильно употреблять в устной и письменной речи 550 лексических единиц (включая 3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3615C2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 -ian/ -an, наречия с помощью суффикса -ly, числительные с помощью суффиксов -teen, -ty, -th;</w:t>
      </w:r>
    </w:p>
    <w:p w14:paraId="011397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14:paraId="208D10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14:paraId="5B8D16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5D51F6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723CA2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предложения в утвердительной и отрицательной формах;</w:t>
      </w:r>
    </w:p>
    <w:p w14:paraId="109800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esent Continuous Tense и Past Simple Tense;</w:t>
      </w:r>
    </w:p>
    <w:p w14:paraId="0E9132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ые и неправильные глаголы в Past Simple Tense в повествовательных (утвердительных и отрицательных) и вопросительных (общий и специальный вопросы) предложениях;</w:t>
      </w:r>
    </w:p>
    <w:p w14:paraId="27A225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 типы вопросительных предложений (общий, специальный, альтернативный, разделительный вопросы) в Present Continuous;</w:t>
      </w:r>
    </w:p>
    <w:p w14:paraId="308EA44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начальным</w:t>
      </w:r>
      <w:r>
        <w:rPr>
          <w:rFonts w:ascii="Times New Roman" w:hAnsi="Times New Roman"/>
          <w:sz w:val="28"/>
          <w:szCs w:val="28"/>
        </w:rPr>
        <w:t xml:space="preserve"> There + to be </w:t>
      </w:r>
      <w:r>
        <w:rPr>
          <w:rFonts w:ascii="Times New Roman" w:hAnsi="Times New Roman"/>
          <w:sz w:val="28"/>
          <w:szCs w:val="28"/>
          <w:lang w:val="ru-RU"/>
        </w:rPr>
        <w:t>в</w:t>
      </w:r>
      <w:r>
        <w:rPr>
          <w:rFonts w:ascii="Times New Roman" w:hAnsi="Times New Roman"/>
          <w:sz w:val="28"/>
          <w:szCs w:val="28"/>
        </w:rPr>
        <w:t xml:space="preserve"> Past/Present Simple Tense;</w:t>
      </w:r>
    </w:p>
    <w:p w14:paraId="787DE5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и их эквиваленты (can/could);</w:t>
      </w:r>
    </w:p>
    <w:p w14:paraId="6F36D8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грамматические средства для выражения будущего времени: Simple Future, to be going to, Present Continuous;</w:t>
      </w:r>
    </w:p>
    <w:p w14:paraId="3CCF25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объектном падеже;</w:t>
      </w:r>
    </w:p>
    <w:p w14:paraId="6F1EF8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образованное по правилу, и исключения;</w:t>
      </w:r>
    </w:p>
    <w:p w14:paraId="208725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а, выражающие количество (many/much);</w:t>
      </w:r>
    </w:p>
    <w:p w14:paraId="4E292B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p w14:paraId="3B422E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10–1000);</w:t>
      </w:r>
    </w:p>
    <w:p w14:paraId="66A860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this – these, that – those;</w:t>
      </w:r>
    </w:p>
    <w:p w14:paraId="06AD76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 глаголами на -ing и I’d like to...;</w:t>
      </w:r>
    </w:p>
    <w:p w14:paraId="4186E6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времени: at, in, on и предлоги места;</w:t>
      </w:r>
    </w:p>
    <w:p w14:paraId="1D8199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14:paraId="4BB0D9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1E40236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14:paraId="7AE8A0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17ADB0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3A8AAC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5E32EC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14:paraId="65A47A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14:paraId="39CDA7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достигать взаимопонимания в процессе устного и письменного общения с носителями иностранного языка, с людьми другой культуры;</w:t>
      </w:r>
    </w:p>
    <w:p w14:paraId="415ABA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C40F9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3. Предметные результаты освоения программы по второму иностранному (английскому) языку к концу обучения в 7 классе:</w:t>
      </w:r>
    </w:p>
    <w:p w14:paraId="37C9EC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14:paraId="6B6D3D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w:t>
      </w:r>
    </w:p>
    <w:p w14:paraId="70F842C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14:paraId="31A523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3EA6FF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6E2BF28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14:paraId="50035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09DF6A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6EEC27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0F05B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600 лексических единиц (слов, словосочетаний, речевых клише) и правильно употреблять в устной и письменной речи 6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2AE71E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распознавать и употреблять в устной и письменной речи родственные слова, образованные с использованием аффиксации: образование имён прилагательных и наречий при помощи префиксов un-, образование имён существительных при помощи суффиксов: -er/-or (teacher/visitor), -ist (scientist, tourist), -sion/-tion (discussion/invitation), образование наречий при помощи суффикса -ly (recently), образование числительных с помощью суффиксов -teen, -ty, -th, образование прилагательных с -ed/-ing;</w:t>
      </w:r>
    </w:p>
    <w:p w14:paraId="0AC7B3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понимать особенности структуры простых и сложных предложений и различных коммуникативных типов предложений английского языка;</w:t>
      </w:r>
    </w:p>
    <w:p w14:paraId="36FA1A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02221966">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ая</w:t>
      </w:r>
      <w:r>
        <w:rPr>
          <w:rFonts w:ascii="Times New Roman" w:hAnsi="Times New Roman"/>
          <w:sz w:val="28"/>
          <w:szCs w:val="28"/>
        </w:rPr>
        <w:t xml:space="preserve"> </w:t>
      </w:r>
      <w:r>
        <w:rPr>
          <w:rFonts w:ascii="Times New Roman" w:hAnsi="Times New Roman"/>
          <w:sz w:val="28"/>
          <w:szCs w:val="28"/>
          <w:lang w:val="ru-RU"/>
        </w:rPr>
        <w:t>конструкция</w:t>
      </w:r>
      <w:r>
        <w:rPr>
          <w:rFonts w:ascii="Times New Roman" w:hAnsi="Times New Roman"/>
          <w:sz w:val="28"/>
          <w:szCs w:val="28"/>
        </w:rPr>
        <w:t xml:space="preserve"> have got;</w:t>
      </w:r>
    </w:p>
    <w:p w14:paraId="180BC0B6">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Present/Past/Future Simple Tense, Present/Past/Future Continuous;</w:t>
      </w:r>
    </w:p>
    <w:p w14:paraId="2CEE3D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общий, специальный, альтернативный, разделительный вопросы) в изученных временах;</w:t>
      </w:r>
    </w:p>
    <w:p w14:paraId="33D480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used to + инфинитив глагола;</w:t>
      </w:r>
    </w:p>
    <w:p w14:paraId="72BA1C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и порядковые числительные;</w:t>
      </w:r>
    </w:p>
    <w:p w14:paraId="77C2A8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14:paraId="057DBB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определённый и нулевой артикли с существительными (наиболее распространённые случаи употребления);</w:t>
      </w:r>
    </w:p>
    <w:p w14:paraId="165046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и притяжательные местоимения;</w:t>
      </w:r>
    </w:p>
    <w:p w14:paraId="47D4A5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тепени сравнения прилагательных (формы, образованные по правилу, и исключения);</w:t>
      </w:r>
    </w:p>
    <w:p w14:paraId="3DF0BA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с союзными словами who, which, that;</w:t>
      </w:r>
    </w:p>
    <w:p w14:paraId="1F5AE5F9">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одаль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их</w:t>
      </w:r>
      <w:r>
        <w:rPr>
          <w:rFonts w:ascii="Times New Roman" w:hAnsi="Times New Roman"/>
          <w:sz w:val="28"/>
          <w:szCs w:val="28"/>
        </w:rPr>
        <w:t xml:space="preserve"> </w:t>
      </w:r>
      <w:r>
        <w:rPr>
          <w:rFonts w:ascii="Times New Roman" w:hAnsi="Times New Roman"/>
          <w:sz w:val="28"/>
          <w:szCs w:val="28"/>
          <w:lang w:val="ru-RU"/>
        </w:rPr>
        <w:t>эквиваленты</w:t>
      </w:r>
      <w:r>
        <w:rPr>
          <w:rFonts w:ascii="Times New Roman" w:hAnsi="Times New Roman"/>
          <w:sz w:val="28"/>
          <w:szCs w:val="28"/>
        </w:rPr>
        <w:t xml:space="preserve"> (can/be able to/could, must, may, should);</w:t>
      </w:r>
    </w:p>
    <w:p w14:paraId="556924FD">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лова</w:t>
      </w:r>
      <w:r>
        <w:rPr>
          <w:rFonts w:ascii="Times New Roman" w:hAnsi="Times New Roman"/>
          <w:sz w:val="28"/>
          <w:szCs w:val="28"/>
        </w:rPr>
        <w:t xml:space="preserve">, </w:t>
      </w:r>
      <w:r>
        <w:rPr>
          <w:rFonts w:ascii="Times New Roman" w:hAnsi="Times New Roman"/>
          <w:sz w:val="28"/>
          <w:szCs w:val="28"/>
          <w:lang w:val="ru-RU"/>
        </w:rPr>
        <w:t>выражающие</w:t>
      </w:r>
      <w:r>
        <w:rPr>
          <w:rFonts w:ascii="Times New Roman" w:hAnsi="Times New Roman"/>
          <w:sz w:val="28"/>
          <w:szCs w:val="28"/>
        </w:rPr>
        <w:t xml:space="preserve"> </w:t>
      </w:r>
      <w:r>
        <w:rPr>
          <w:rFonts w:ascii="Times New Roman" w:hAnsi="Times New Roman"/>
          <w:sz w:val="28"/>
          <w:szCs w:val="28"/>
          <w:lang w:val="ru-RU"/>
        </w:rPr>
        <w:t>количество</w:t>
      </w:r>
      <w:r>
        <w:rPr>
          <w:rFonts w:ascii="Times New Roman" w:hAnsi="Times New Roman"/>
          <w:sz w:val="28"/>
          <w:szCs w:val="28"/>
        </w:rPr>
        <w:t xml:space="preserve"> (little/a little, few/a few, many/much).</w:t>
      </w:r>
    </w:p>
    <w:p w14:paraId="15C229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онструкциями as ... as, not so ... as; предложения с such/so;</w:t>
      </w:r>
    </w:p>
    <w:p w14:paraId="2F9AD7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социокультурными знаниями и умениями:</w:t>
      </w:r>
    </w:p>
    <w:p w14:paraId="6E0F9F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02A9420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703804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55A0C1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3BDB01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1F600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14:paraId="2BF35E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использовать иноязычные словари и справочники, в том числе информационно-справочные системы в электронной форме;</w:t>
      </w:r>
    </w:p>
    <w:p w14:paraId="3CB99A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достигать взаимопонимания в процессе устного и письменного общения с носителями иностранного языка, с людьми другой культуры;</w:t>
      </w:r>
    </w:p>
    <w:p w14:paraId="29AF6F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5D52DE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4. Предметные результаты освоения программы по второму иностранному (английскому) языку к концу обучения в 8 классе:</w:t>
      </w:r>
    </w:p>
    <w:p w14:paraId="369932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14:paraId="5CC829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0C8E33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7–8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14:paraId="05A3A6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 прогнозировать содержание звучащего текста по началу сообщения;</w:t>
      </w:r>
    </w:p>
    <w:p w14:paraId="1616FE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2323ADF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использованием образца, плана, таблицы и (или) прочитанного/прослушанного текста (объём высказывания – до 80 слов);</w:t>
      </w:r>
    </w:p>
    <w:p w14:paraId="33AB4F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25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57E159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6B8D79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08877F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573A9B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образование имён существительных при помощи суффиксов: -ance/-ence (performance/residence), -ity (activity), -ship (friendship), -ness, -ment, образование имён прилагательных с помощью суффиксов -ous, -ly, -y, -less, -ful, образование числительных с помощью суффиксов -teen, -ty, -th, образование имён прилагательных и наречий с помощью отрицательных префиксов in-/im-/un-/dis-/ir-, образование глаголов с помощью префиксов re-, dis-, mis- и суффиксов -ize/-ise;</w:t>
      </w:r>
    </w:p>
    <w:p w14:paraId="7C89D2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14:paraId="619BC5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206E77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с союзными словами who, which, that;</w:t>
      </w:r>
    </w:p>
    <w:p w14:paraId="7781B7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Present Perfect (Past Perfect tense, Future-in-the-Past);</w:t>
      </w:r>
    </w:p>
    <w:p w14:paraId="14E3CB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грамматические средства для выражения будущего времени: Simple Future, to be going to, Present Continuous;</w:t>
      </w:r>
    </w:p>
    <w:p w14:paraId="7E71A6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w:t>
      </w:r>
    </w:p>
    <w:p w14:paraId="009DE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446AD5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used to + инфинитив глагола;</w:t>
      </w:r>
    </w:p>
    <w:p w14:paraId="7529CD6A">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ами</w:t>
      </w:r>
      <w:r>
        <w:rPr>
          <w:rFonts w:ascii="Times New Roman" w:hAnsi="Times New Roman"/>
          <w:sz w:val="28"/>
          <w:szCs w:val="28"/>
        </w:rPr>
        <w:t xml:space="preserve"> </w:t>
      </w:r>
      <w:r>
        <w:rPr>
          <w:rFonts w:ascii="Times New Roman" w:hAnsi="Times New Roman"/>
          <w:sz w:val="28"/>
          <w:szCs w:val="28"/>
          <w:lang w:val="ru-RU"/>
        </w:rPr>
        <w:t>на</w:t>
      </w:r>
      <w:r>
        <w:rPr>
          <w:rFonts w:ascii="Times New Roman" w:hAnsi="Times New Roman"/>
          <w:sz w:val="28"/>
          <w:szCs w:val="28"/>
        </w:rPr>
        <w:t xml:space="preserve"> -ing: to love/hate doing something;</w:t>
      </w:r>
    </w:p>
    <w:p w14:paraId="191EB1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формы страдательного залога;</w:t>
      </w:r>
    </w:p>
    <w:p w14:paraId="779DAC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х предложений реального и нереального характера в настоящем, будущем и прошлом (Conditional 0, I, II);</w:t>
      </w:r>
    </w:p>
    <w:p w14:paraId="13C6DB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и вопросительных предложениях в настоящем и прошедшем времени;</w:t>
      </w:r>
    </w:p>
    <w:p w14:paraId="234CD9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в рамках сложного предложения в плане настоящего и прошлого;</w:t>
      </w:r>
    </w:p>
    <w:p w14:paraId="02EFFB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местоимения;</w:t>
      </w:r>
    </w:p>
    <w:p w14:paraId="074712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я </w:t>
      </w:r>
      <w:r>
        <w:rPr>
          <w:rFonts w:ascii="Times New Roman" w:hAnsi="Times New Roman"/>
          <w:sz w:val="28"/>
          <w:szCs w:val="28"/>
        </w:rPr>
        <w:t>both</w:t>
      </w:r>
      <w:r>
        <w:rPr>
          <w:rFonts w:ascii="Times New Roman" w:hAnsi="Times New Roman"/>
          <w:sz w:val="28"/>
          <w:szCs w:val="28"/>
          <w:lang w:val="ru-RU"/>
        </w:rPr>
        <w:t xml:space="preserve"> ... </w:t>
      </w:r>
      <w:r>
        <w:rPr>
          <w:rFonts w:ascii="Times New Roman" w:hAnsi="Times New Roman"/>
          <w:sz w:val="28"/>
          <w:szCs w:val="28"/>
        </w:rPr>
        <w:t>and</w:t>
      </w:r>
      <w:r>
        <w:rPr>
          <w:rFonts w:ascii="Times New Roman" w:hAnsi="Times New Roman"/>
          <w:sz w:val="28"/>
          <w:szCs w:val="28"/>
          <w:lang w:val="ru-RU"/>
        </w:rPr>
        <w:t xml:space="preserve"> ...;</w:t>
      </w:r>
    </w:p>
    <w:p w14:paraId="1159BA3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естоимения</w:t>
      </w:r>
      <w:r>
        <w:rPr>
          <w:rFonts w:ascii="Times New Roman" w:hAnsi="Times New Roman"/>
          <w:sz w:val="28"/>
          <w:szCs w:val="28"/>
        </w:rPr>
        <w:t xml:space="preserve"> other/another, both, all, one, both ... and, either ... or, neither ... nor;</w:t>
      </w:r>
    </w:p>
    <w:p w14:paraId="07C883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14:paraId="3390AC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073F54C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 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685A69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51A689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75DBDF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4823BC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14:paraId="12F266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14:paraId="08483A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достигать взаимопонимания в процессе устного и письменного общения с носителями иностранного языка, людьми другой культуры;</w:t>
      </w:r>
    </w:p>
    <w:p w14:paraId="354B05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A3AFA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5. Предметные результаты освоения программы по второму иностранному (английскому) языку к концу обучения в 9 классе:</w:t>
      </w:r>
    </w:p>
    <w:p w14:paraId="468C22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14:paraId="5726F4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 реплик со стороны каждого собеседника, до 5 реплик со стороны каждого собеседника в рамках диалога – обмена мнениями);</w:t>
      </w:r>
    </w:p>
    <w:p w14:paraId="032CA5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14:paraId="4F4124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364B16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7993619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70–90 слов);</w:t>
      </w:r>
    </w:p>
    <w:p w14:paraId="09AFC3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09C0C0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14:paraId="5AFB9E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71ECB0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4E242F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глаголов при помощи префиксов dis-, mis-, re-, over-, under- и суффикса -ise/-ize, имён существительных при помощи префиксов un-, in-/im- и суффиксов -ance/-ence, -er/-or, -ing, -ist, -sion/-tion, -ment, -ity, -ness, -ship, имён прилагательных при помощи префиксов un-, in-/im-, inter-, non- и суффиксов -able/ -ible, -al, -ed, -ly, -ful, -ian/-an, -ing, -ive, -less, -ous, -y, -ese, -ish, наречий при помощи префиксов un-, in-/im- и суффикса -ly, числительных при помощи суффиксов -teen, -ty, -th;</w:t>
      </w:r>
    </w:p>
    <w:p w14:paraId="10CEDB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и различных коммуникативных типов предложений английского языка;</w:t>
      </w:r>
    </w:p>
    <w:p w14:paraId="32C5025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51B3585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о</w:t>
      </w:r>
      <w:r>
        <w:rPr>
          <w:rFonts w:ascii="Times New Roman" w:hAnsi="Times New Roman"/>
          <w:sz w:val="28"/>
          <w:szCs w:val="28"/>
        </w:rPr>
        <w:t xml:space="preserve"> </w:t>
      </w:r>
      <w:r>
        <w:rPr>
          <w:rFonts w:ascii="Times New Roman" w:hAnsi="Times New Roman"/>
          <w:sz w:val="28"/>
          <w:szCs w:val="28"/>
          <w:lang w:val="ru-RU"/>
        </w:rPr>
        <w:t>сложным</w:t>
      </w:r>
      <w:r>
        <w:rPr>
          <w:rFonts w:ascii="Times New Roman" w:hAnsi="Times New Roman"/>
          <w:sz w:val="28"/>
          <w:szCs w:val="28"/>
        </w:rPr>
        <w:t xml:space="preserve"> </w:t>
      </w:r>
      <w:r>
        <w:rPr>
          <w:rFonts w:ascii="Times New Roman" w:hAnsi="Times New Roman"/>
          <w:sz w:val="28"/>
          <w:szCs w:val="28"/>
          <w:lang w:val="ru-RU"/>
        </w:rPr>
        <w:t>дополнением</w:t>
      </w:r>
      <w:r>
        <w:rPr>
          <w:rFonts w:ascii="Times New Roman" w:hAnsi="Times New Roman"/>
          <w:sz w:val="28"/>
          <w:szCs w:val="28"/>
        </w:rPr>
        <w:t xml:space="preserve"> (Complex Object) (I want to have my hair cut.);</w:t>
      </w:r>
    </w:p>
    <w:p w14:paraId="0F6BF3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нереального характера (Conditional 0, I, II);</w:t>
      </w:r>
    </w:p>
    <w:p w14:paraId="4F0135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для выражения предпочтения I prefer .../I’d prefer .../I’d rather ...;</w:t>
      </w:r>
    </w:p>
    <w:p w14:paraId="58BDDD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I wish ...;</w:t>
      </w:r>
    </w:p>
    <w:p w14:paraId="277ADB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w:t>
      </w:r>
    </w:p>
    <w:p w14:paraId="4BE3E6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в рамках сложного предложения в плане настоящего и прошлого;</w:t>
      </w:r>
    </w:p>
    <w:p w14:paraId="369D21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и вопросительных предложениях в настоящем и прошедшем времени;</w:t>
      </w:r>
    </w:p>
    <w:p w14:paraId="2902B31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be/get used to + </w:t>
      </w:r>
      <w:r>
        <w:rPr>
          <w:rFonts w:ascii="Times New Roman" w:hAnsi="Times New Roman"/>
          <w:sz w:val="28"/>
          <w:szCs w:val="28"/>
          <w:lang w:val="ru-RU"/>
        </w:rPr>
        <w:t>инфинитив</w:t>
      </w:r>
      <w:r>
        <w:rPr>
          <w:rFonts w:ascii="Times New Roman" w:hAnsi="Times New Roman"/>
          <w:sz w:val="28"/>
          <w:szCs w:val="28"/>
        </w:rPr>
        <w:t xml:space="preserve"> </w:t>
      </w:r>
      <w:r>
        <w:rPr>
          <w:rFonts w:ascii="Times New Roman" w:hAnsi="Times New Roman"/>
          <w:sz w:val="28"/>
          <w:szCs w:val="28"/>
          <w:lang w:val="ru-RU"/>
        </w:rPr>
        <w:t>глагола</w:t>
      </w:r>
      <w:r>
        <w:rPr>
          <w:rFonts w:ascii="Times New Roman" w:hAnsi="Times New Roman"/>
          <w:sz w:val="28"/>
          <w:szCs w:val="28"/>
        </w:rPr>
        <w:t>, be/get used to something;</w:t>
      </w:r>
    </w:p>
    <w:p w14:paraId="242DB198">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одаль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их</w:t>
      </w:r>
      <w:r>
        <w:rPr>
          <w:rFonts w:ascii="Times New Roman" w:hAnsi="Times New Roman"/>
          <w:sz w:val="28"/>
          <w:szCs w:val="28"/>
        </w:rPr>
        <w:t xml:space="preserve"> </w:t>
      </w:r>
      <w:r>
        <w:rPr>
          <w:rFonts w:ascii="Times New Roman" w:hAnsi="Times New Roman"/>
          <w:sz w:val="28"/>
          <w:szCs w:val="28"/>
          <w:lang w:val="ru-RU"/>
        </w:rPr>
        <w:t>эквиваленты</w:t>
      </w:r>
      <w:r>
        <w:rPr>
          <w:rFonts w:ascii="Times New Roman" w:hAnsi="Times New Roman"/>
          <w:sz w:val="28"/>
          <w:szCs w:val="28"/>
        </w:rPr>
        <w:t xml:space="preserve"> (may, can, could, be able to, must, have to, should, need, shall, might, would);</w:t>
      </w:r>
    </w:p>
    <w:p w14:paraId="65ED88D5">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традательный</w:t>
      </w:r>
      <w:r>
        <w:rPr>
          <w:rFonts w:ascii="Times New Roman" w:hAnsi="Times New Roman"/>
          <w:sz w:val="28"/>
          <w:szCs w:val="28"/>
        </w:rPr>
        <w:t xml:space="preserve"> </w:t>
      </w:r>
      <w:r>
        <w:rPr>
          <w:rFonts w:ascii="Times New Roman" w:hAnsi="Times New Roman"/>
          <w:sz w:val="28"/>
          <w:szCs w:val="28"/>
          <w:lang w:val="ru-RU"/>
        </w:rPr>
        <w:t>залог</w:t>
      </w:r>
      <w:r>
        <w:rPr>
          <w:rFonts w:ascii="Times New Roman" w:hAnsi="Times New Roman"/>
          <w:sz w:val="28"/>
          <w:szCs w:val="28"/>
        </w:rPr>
        <w:t xml:space="preserve"> (Present/Past Simple Passive, Present Perfect Passive);</w:t>
      </w:r>
    </w:p>
    <w:p w14:paraId="75E716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герундий);</w:t>
      </w:r>
    </w:p>
    <w:p w14:paraId="6C88FEA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аречия</w:t>
      </w:r>
      <w:r>
        <w:rPr>
          <w:rFonts w:ascii="Times New Roman" w:hAnsi="Times New Roman"/>
          <w:sz w:val="28"/>
          <w:szCs w:val="28"/>
        </w:rPr>
        <w:t>: too, enough;</w:t>
      </w:r>
    </w:p>
    <w:p w14:paraId="3657F330">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конструкцией</w:t>
      </w:r>
      <w:r>
        <w:rPr>
          <w:rFonts w:ascii="Times New Roman" w:hAnsi="Times New Roman"/>
          <w:sz w:val="28"/>
          <w:szCs w:val="28"/>
        </w:rPr>
        <w:t xml:space="preserve"> either ... or ..., neither ... nor;</w:t>
      </w:r>
    </w:p>
    <w:p w14:paraId="3E619E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14:paraId="511B645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25C182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w:t>
      </w:r>
    </w:p>
    <w:p w14:paraId="412599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английского языка;</w:t>
      </w:r>
    </w:p>
    <w:p w14:paraId="675240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7E943F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FBCA6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рассматривать несколько вариантов решения коммуникативной задачи в продуктивных видах речевой деятельности (говорении и письменной речи);</w:t>
      </w:r>
    </w:p>
    <w:p w14:paraId="053310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14:paraId="1C28C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использовать иноязычные словари и справочники, в том числе информационно-справочные системы в электронной форме;</w:t>
      </w:r>
    </w:p>
    <w:p w14:paraId="1D9F96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достигать взаимопонимания в процессе устного и письменного общения с носителями иностранного языка, людьми другой культуры;</w:t>
      </w:r>
    </w:p>
    <w:p w14:paraId="66FFD5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 сравнивать (в том числе устанавливать основания для сравнения) объекты, явления, процессы, их элементы и основные функции в рамках изученной тематики. </w:t>
      </w:r>
    </w:p>
    <w:p w14:paraId="756DA9B8">
      <w:pPr>
        <w:pStyle w:val="2"/>
        <w:pBdr>
          <w:bottom w:val="none" w:color="auto" w:sz="0" w:space="0"/>
        </w:pBdr>
        <w:spacing w:before="0" w:line="350" w:lineRule="auto"/>
        <w:ind w:firstLine="708"/>
        <w:jc w:val="both"/>
        <w:rPr>
          <w:b w:val="0"/>
          <w:szCs w:val="28"/>
          <w:lang w:val="ru-RU"/>
        </w:rPr>
      </w:pPr>
      <w:r>
        <w:rPr>
          <w:b w:val="0"/>
          <w:szCs w:val="28"/>
          <w:lang w:val="ru-RU"/>
        </w:rPr>
        <w:t>142. Федеральная рабочая программа по учебному предмету «Второй иностранный (немецкий) язык».</w:t>
      </w:r>
    </w:p>
    <w:p w14:paraId="2DB854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1. Федеральная рабочая программа по учебному предмету «Второй иностранный (немецкий) язык» (предметная область «Иностранные языки») (далее соответственно – программа по второму иностранному (немецкому) языку, второй иностранный (немецкий) язык) включает пояснительную записку, содержание обучения, планируемые результаты освоения программы по второму иностранному (немецкому) языку.</w:t>
      </w:r>
    </w:p>
    <w:p w14:paraId="71EEA4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 Пояснительная записка.</w:t>
      </w:r>
    </w:p>
    <w:p w14:paraId="3F3A7F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1.</w:t>
      </w:r>
      <w:r>
        <w:rPr>
          <w:rFonts w:ascii="Times New Roman" w:hAnsi="Times New Roman"/>
          <w:sz w:val="28"/>
          <w:szCs w:val="28"/>
        </w:rPr>
        <w:t> </w:t>
      </w:r>
      <w:r>
        <w:rPr>
          <w:rFonts w:ascii="Times New Roman" w:hAnsi="Times New Roman"/>
          <w:sz w:val="28"/>
          <w:szCs w:val="28"/>
          <w:lang w:val="ru-RU"/>
        </w:rPr>
        <w:t>Программа по второму иностранному (немец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2D782A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2. Программа по второму иностранному (немецкому) языку разработана с целью оказания методической помощи учителю в создании рабочей программы по учебному предмету,</w:t>
      </w:r>
      <w:r>
        <w:rPr>
          <w:rFonts w:ascii="Times New Roman" w:hAnsi="Times New Roman"/>
          <w:color w:val="FF0000"/>
          <w:sz w:val="28"/>
          <w:szCs w:val="28"/>
          <w:lang w:val="ru-RU"/>
        </w:rPr>
        <w:t xml:space="preserve"> </w:t>
      </w:r>
      <w:r>
        <w:rPr>
          <w:rFonts w:ascii="Times New Roman" w:hAnsi="Times New Roman"/>
          <w:sz w:val="28"/>
          <w:szCs w:val="28"/>
          <w:lang w:val="ru-RU"/>
        </w:rPr>
        <w:t>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немец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второго иностранного (немецкого) языка с содержанием учебных предметов на уровне основного общего образования с учётом возрастных особенностей обучающихся.</w:t>
      </w:r>
    </w:p>
    <w:p w14:paraId="7580FD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2.2.3. Изучение второго иностранного (немецкого) языка направлено на формирование коммуникативной культуры обучающихся, способствует общему речевому развитию, воспитанию гражданской идентичности, расширению кругозора, воспитанию чувств и эмоций. </w:t>
      </w:r>
    </w:p>
    <w:p w14:paraId="395F82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4. Построение программы по второму иностранному (немец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275212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5. Одной из важных особенностей изучения второго иностранного (немец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ами. Процесс изучения второго иностранного (немецкого) языка может быть интенсифицирован при следовании следующим принципам:</w:t>
      </w:r>
    </w:p>
    <w:p w14:paraId="5C08BC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мультилингвальной коммуникативной компетенции через учёт уровня развития коммуникативной компетенции в других языках и опору на неё;</w:t>
      </w:r>
    </w:p>
    <w:p w14:paraId="24AB79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14:paraId="68B845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14:paraId="2CEF65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14:paraId="0017B8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6. Интенсификация учебного процесса возможна при использовании следующих стратегий:</w:t>
      </w:r>
    </w:p>
    <w:p w14:paraId="367EE7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познавательных действий обучающихся;</w:t>
      </w:r>
    </w:p>
    <w:p w14:paraId="7B2B37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учебных умений;</w:t>
      </w:r>
    </w:p>
    <w:p w14:paraId="56FD49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лингвистических и социокультурных знаний, речевых умений;</w:t>
      </w:r>
    </w:p>
    <w:p w14:paraId="68A930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14:paraId="5CF71C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местная отработка элементов лингвистических явлений;</w:t>
      </w:r>
    </w:p>
    <w:p w14:paraId="2F0C80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тегративных упражнений и заданий, требующих проблемного мышления;</w:t>
      </w:r>
    </w:p>
    <w:p w14:paraId="0C7936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циональное распределение классных и домашних видов работ;</w:t>
      </w:r>
    </w:p>
    <w:p w14:paraId="603DDD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льшая самостоятельность и автономность обучающегося в учении.</w:t>
      </w:r>
    </w:p>
    <w:p w14:paraId="00E6A3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7.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немецкого) языка приводит к переосмыслению целей и содержания обучения предмету.</w:t>
      </w:r>
    </w:p>
    <w:p w14:paraId="0150BA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14:paraId="280B92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8. Целью иноязычного образования является формирование коммуникативной компетенции обучающихся в единстве таких её составляющих, как:</w:t>
      </w:r>
    </w:p>
    <w:p w14:paraId="7A9E7E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4D3DFE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0AF56B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5A2CA2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13938D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9. Наряду с иноязычной коммуникативной компетенцией средствами второго иностранного (немец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14:paraId="774FD8D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2.2.10. Основными подходами к обучению второму иностранному (немец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14:paraId="69332E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11. 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изучения второго иностранного (немецкого) языка.</w:t>
      </w:r>
    </w:p>
    <w:p w14:paraId="55B06C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число часов, рекомендованных для изучения второго иностранного (немецкого) языка на уровне основного общего образования,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1E297B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12. 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немец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При учёте вышеназванных принципов интенсификации обучения и при условии изучения второго иностранного языка не менее 2 часов в неделю с 5 по 9 класс может быть достигнут допороговый (А2) уровень владения вторым иностранным (немецким) языком.</w:t>
      </w:r>
    </w:p>
    <w:p w14:paraId="4E9B7D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 Содержание обучения в 5 классе.</w:t>
      </w:r>
    </w:p>
    <w:p w14:paraId="52640B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1. Коммуникативные умения.</w:t>
      </w:r>
    </w:p>
    <w:p w14:paraId="335632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27B68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Новый год.</w:t>
      </w:r>
    </w:p>
    <w:p w14:paraId="4609F2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72432C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спорт).</w:t>
      </w:r>
    </w:p>
    <w:p w14:paraId="1CF5CF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14:paraId="355BA9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14:paraId="752ECE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школьные принадлежности. Переписка с иностранными сверстниками.</w:t>
      </w:r>
    </w:p>
    <w:p w14:paraId="462F8B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14:paraId="108C11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дикие и домашние животные. </w:t>
      </w:r>
    </w:p>
    <w:p w14:paraId="6B475A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14:paraId="581426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010E38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w:t>
      </w:r>
    </w:p>
    <w:p w14:paraId="19FC0A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1.1. Говорение.</w:t>
      </w:r>
    </w:p>
    <w:p w14:paraId="7851AE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w:t>
      </w:r>
    </w:p>
    <w:p w14:paraId="3BACE1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12D5D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1DA69D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564BEC7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576ACF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14:paraId="471824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коммуникативных умений монологической речи: </w:t>
      </w:r>
    </w:p>
    <w:p w14:paraId="1F32AD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7247A7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01028D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6D1B45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116275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025B1E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240A67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4 фразы.</w:t>
      </w:r>
    </w:p>
    <w:p w14:paraId="09EEEC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1.2. Аудирование.</w:t>
      </w:r>
    </w:p>
    <w:p w14:paraId="4AA842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14:paraId="1E415E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5FD268D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14:paraId="2BF565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263E8D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CF4CD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0CDC27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4D2DA8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1.3. Смысловое чтение.</w:t>
      </w:r>
    </w:p>
    <w:p w14:paraId="7CF021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67409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4CAEBF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35AD9F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 сплошных текстов (таблиц) и понимание представленной в них информации.</w:t>
      </w:r>
    </w:p>
    <w:p w14:paraId="2D51A9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14:paraId="7CD733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50 слов.</w:t>
      </w:r>
    </w:p>
    <w:p w14:paraId="72999B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1.4. Письменная речь.</w:t>
      </w:r>
    </w:p>
    <w:p w14:paraId="7A2B50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321BA5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1A47023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коротких поздравлений с праздниками (с Новым годом, Рождеством, днём рождения);</w:t>
      </w:r>
    </w:p>
    <w:p w14:paraId="78A217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14:paraId="4CD1DC0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30 слов.</w:t>
      </w:r>
    </w:p>
    <w:p w14:paraId="13F0A6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2. Языковые знания и умения.</w:t>
      </w:r>
    </w:p>
    <w:p w14:paraId="21F96F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2.1. Фонетическая сторона речи.</w:t>
      </w:r>
    </w:p>
    <w:p w14:paraId="5C7D7B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8944F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06E19D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14:paraId="136D7F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14:paraId="0EC70B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2.2. Графика, орфография и пунктуация.</w:t>
      </w:r>
    </w:p>
    <w:p w14:paraId="535DA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22D161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16BB9E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37FF26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2.3. Лексическая сторона речи.</w:t>
      </w:r>
    </w:p>
    <w:p w14:paraId="50F877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0F179C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w:t>
      </w:r>
    </w:p>
    <w:p w14:paraId="7E5E1A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29D1EB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14:paraId="279CAE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er (der Lehrer), -in (die Lehrerin);</w:t>
      </w:r>
    </w:p>
    <w:p w14:paraId="533E40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ов -ig (sonnig), -lich (freundlich);</w:t>
      </w:r>
    </w:p>
    <w:p w14:paraId="633D43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при помощи суффиксов -zehn, -zig (fünfzehn, fünfzig);</w:t>
      </w:r>
    </w:p>
    <w:p w14:paraId="4D848B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основ существительных (das Klassenposter).</w:t>
      </w:r>
    </w:p>
    <w:p w14:paraId="3AB2EE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Интернациональные слова.</w:t>
      </w:r>
    </w:p>
    <w:p w14:paraId="58FCB6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2.4. Грамматическая сторона речи.</w:t>
      </w:r>
    </w:p>
    <w:p w14:paraId="1279D2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вопросительные (общий и специальный вопросы).</w:t>
      </w:r>
    </w:p>
    <w:p w14:paraId="459FBE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аспространённые и распространённые простые предложения: с простым глагольным сказуемым (Ich komme. Du kommst. Sie kommen.) и составным глагольным сказуемым (Er kann kochen.), с составным именным сказуемым (Der Tisch ist blau.), в том числе с дополнением в винительном падеже (Er liest ein Buch.). </w:t>
      </w:r>
    </w:p>
    <w:p w14:paraId="4BA28D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ённый и неопределённый артикли (der/ein Bleistift).</w:t>
      </w:r>
    </w:p>
    <w:p w14:paraId="1D14C7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изменением корневой гласной (fahren, lesen, sehen, sprechen, essen, treffen).</w:t>
      </w:r>
    </w:p>
    <w:p w14:paraId="5F8F26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предложения с gern (Wir spielen gern.).</w:t>
      </w:r>
    </w:p>
    <w:p w14:paraId="42C2BD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отделяемыми приставками (fernsehen, mitkommen, abholen, anfangen).</w:t>
      </w:r>
    </w:p>
    <w:p w14:paraId="428DA2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динственное и множественное число существительных в именительном и винительном падежах.</w:t>
      </w:r>
    </w:p>
    <w:p w14:paraId="402F0A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haben + Akkusativ (в Präsens). </w:t>
      </w:r>
    </w:p>
    <w:p w14:paraId="2AB989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mögen, können (в Präsens) и форма глагола möchte. </w:t>
      </w:r>
    </w:p>
    <w:p w14:paraId="5600908A">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Наречия, отвечающие на вопрос «где?» </w:t>
      </w:r>
      <w:r>
        <w:rPr>
          <w:rFonts w:ascii="Times New Roman" w:hAnsi="Times New Roman"/>
          <w:sz w:val="28"/>
          <w:szCs w:val="28"/>
        </w:rPr>
        <w:t>(links, rechts, in der Mitte, hinten, hinten rechts, vorne, vorne rechts).</w:t>
      </w:r>
    </w:p>
    <w:p w14:paraId="04E04C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 xml:space="preserve"> (ich, du, er, sie, es, wir, ihr, Sie/sie). </w:t>
      </w:r>
      <w:r>
        <w:rPr>
          <w:rFonts w:ascii="Times New Roman" w:hAnsi="Times New Roman"/>
          <w:sz w:val="28"/>
          <w:szCs w:val="28"/>
          <w:lang w:val="ru-RU"/>
        </w:rPr>
        <w:t>Притяжательные местоимения (mein, dein, sein, ihr, unser) в именительном падеже в единственном и множественном числе и конструкция Mamas Rucksack.</w:t>
      </w:r>
    </w:p>
    <w:p w14:paraId="3D21A7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ie, wo, woher). Вопросы с указанием времени (Um wie viel Uhr beginnt der Unterricht?).</w:t>
      </w:r>
    </w:p>
    <w:p w14:paraId="66220D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до 100).</w:t>
      </w:r>
    </w:p>
    <w:p w14:paraId="201C7B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in, aus – Ich wohne in Deutschland. Ich komme aus Österreich.), предлоги для обозначения времени (um, von … bis, am).</w:t>
      </w:r>
    </w:p>
    <w:p w14:paraId="57FEE9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3. Социокультурные знания и умения.</w:t>
      </w:r>
    </w:p>
    <w:p w14:paraId="414BDD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w:t>
      </w:r>
    </w:p>
    <w:p w14:paraId="493D06E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6C8F1A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особенностей образа жизни и культуры страны (стран) изучаемого языка (известных достопримечательностях, выдающихся людях), образцов детской поэзии и прозы на немецком языке.</w:t>
      </w:r>
    </w:p>
    <w:p w14:paraId="5C971A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1BFBE3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2C2893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 формуляре);</w:t>
      </w:r>
    </w:p>
    <w:p w14:paraId="17FF11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77FCE0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5F21C6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4. Компенсаторные умения.</w:t>
      </w:r>
    </w:p>
    <w:p w14:paraId="10CF7C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01199A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качестве опоры при составлении собственных высказываний ключевых слов, плана.</w:t>
      </w:r>
    </w:p>
    <w:p w14:paraId="3D5F64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2CD51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789675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 Содержание обучения в 6 классе.</w:t>
      </w:r>
    </w:p>
    <w:p w14:paraId="09FA1D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1. Коммуникативные умения.</w:t>
      </w:r>
    </w:p>
    <w:p w14:paraId="4BBA71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E2C35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14:paraId="0CC2EB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07BE12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спорт).</w:t>
      </w:r>
    </w:p>
    <w:p w14:paraId="636731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w:t>
      </w:r>
    </w:p>
    <w:p w14:paraId="61D519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14:paraId="06E0C2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кола, школьная жизнь, изучаемые предметы, любимый предмет. Переписка с иностранными сверстниками. </w:t>
      </w:r>
    </w:p>
    <w:p w14:paraId="6269F8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4E1B4B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4F1EBB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родного города (села).</w:t>
      </w:r>
    </w:p>
    <w:p w14:paraId="4041A3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33D305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ающиеся люди родной страны и страны (стран) изучаемого языка. </w:t>
      </w:r>
    </w:p>
    <w:p w14:paraId="4910E9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1.1. Говорение.</w:t>
      </w:r>
    </w:p>
    <w:p w14:paraId="438DF4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14:paraId="384030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69200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6970D8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8AEBDC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4ED752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14:paraId="7EF4E0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0EA1E3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24727F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0855EF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4F9A94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2CFA92F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6C0DC9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14:paraId="739399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1.2. Аудирование.</w:t>
      </w:r>
    </w:p>
    <w:p w14:paraId="541CD8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41DB48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2E0151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67D1E9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4B0EBA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692AF6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1.3. Смысловое чтение.</w:t>
      </w:r>
    </w:p>
    <w:p w14:paraId="156C02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27B34B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756629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5E7991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7218E5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ообщение информационного характера, сообщение личного характера, объявление, стихотворение, несплошной текст (таблица).</w:t>
      </w:r>
    </w:p>
    <w:p w14:paraId="584ED4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60–180 слов.</w:t>
      </w:r>
    </w:p>
    <w:p w14:paraId="77381C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1.4. Письменная речь.</w:t>
      </w:r>
    </w:p>
    <w:p w14:paraId="75C746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2D9522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612EAD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немецкоговорящих странах;</w:t>
      </w:r>
    </w:p>
    <w:p w14:paraId="0016421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50 слов);</w:t>
      </w:r>
    </w:p>
    <w:p w14:paraId="38E1449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14:paraId="5C229B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2. Языковые знания и умения.</w:t>
      </w:r>
    </w:p>
    <w:p w14:paraId="27FF10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2.1. Фонетическая сторона речи.</w:t>
      </w:r>
    </w:p>
    <w:p w14:paraId="1258C2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9B0C9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3DE254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рассказ, диалог (беседа).</w:t>
      </w:r>
    </w:p>
    <w:p w14:paraId="531B91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14:paraId="39F68C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2.2. Графика, орфография и пунктуация.</w:t>
      </w:r>
    </w:p>
    <w:p w14:paraId="7692AF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425992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0A2C10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2804D8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2.3. Лексическая сторона речи.</w:t>
      </w:r>
    </w:p>
    <w:p w14:paraId="7CE748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44E571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около 450 лексических единиц для продуктивного использования (включая 300 лексических единиц, изученных ранее) и около 550 лексических единиц для рецептивного усвоения (включая 450 лексических единиц продуктивного минимума).</w:t>
      </w:r>
    </w:p>
    <w:p w14:paraId="725D01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417522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14:paraId="154163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keit (die Möglichkeit), -heit (die Schönheit), -ung (die Erzählung);</w:t>
      </w:r>
    </w:p>
    <w:p w14:paraId="02F38D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и наречий при помощи отрицательного префикса un-;</w:t>
      </w:r>
    </w:p>
    <w:p w14:paraId="6E2053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я: образование имён существительных от глагола (das Lesen);</w:t>
      </w:r>
    </w:p>
    <w:p w14:paraId="4AFC73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глагола и существительного (der Schreibtisch).</w:t>
      </w:r>
    </w:p>
    <w:p w14:paraId="0CC14C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Антонимы. Интернациональные слова.</w:t>
      </w:r>
    </w:p>
    <w:p w14:paraId="1A036F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2.4. Грамматическая сторона речи.</w:t>
      </w:r>
    </w:p>
    <w:p w14:paraId="19147C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форме Mach das Buch auf.).</w:t>
      </w:r>
    </w:p>
    <w:p w14:paraId="51C294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улевой артикль (Magst du Kartoffeln? Ich esse gern Käse.)</w:t>
      </w:r>
    </w:p>
    <w:p w14:paraId="4080E4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ые образцы в ответах с ja – nein – doch.</w:t>
      </w:r>
    </w:p>
    <w:p w14:paraId="47F311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о-личное местоимение man.</w:t>
      </w:r>
    </w:p>
    <w:p w14:paraId="702FD8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ом deshalb.</w:t>
      </w:r>
    </w:p>
    <w:p w14:paraId="5FFB29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äteritum, Perfekt с вспомогательным глаголом haben.</w:t>
      </w:r>
    </w:p>
    <w:p w14:paraId="78B326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е наклонение.</w:t>
      </w:r>
    </w:p>
    <w:p w14:paraId="0C1A37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sitzen – setzen, liegen – legen, stehen – stellen, hängen.</w:t>
      </w:r>
    </w:p>
    <w:p w14:paraId="3C707A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я es gibt + Akkusativ. </w:t>
      </w:r>
    </w:p>
    <w:p w14:paraId="05A45D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müssen, wollen (в Präsens).</w:t>
      </w:r>
    </w:p>
    <w:p w14:paraId="006586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в единственном числе в дательном падеже.</w:t>
      </w:r>
    </w:p>
    <w:p w14:paraId="1FDD29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имён существительных.</w:t>
      </w:r>
    </w:p>
    <w:p w14:paraId="59F392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винительном (в некоторых речевых образцах).</w:t>
      </w:r>
    </w:p>
    <w:p w14:paraId="5D722F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е местоимения (etwas/alles/nichts).</w:t>
      </w:r>
    </w:p>
    <w:p w14:paraId="1E3428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ние nicht и kein.</w:t>
      </w:r>
    </w:p>
    <w:p w14:paraId="37856B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ковые числительные (die erste, zweite, dritte Straße).</w:t>
      </w:r>
    </w:p>
    <w:p w14:paraId="2190FCE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Предлоги места, требующие дательного падежа при ответе на вопрос wo? </w:t>
      </w:r>
      <w:r>
        <w:rPr>
          <w:rFonts w:ascii="Times New Roman" w:hAnsi="Times New Roman"/>
          <w:sz w:val="28"/>
          <w:szCs w:val="28"/>
        </w:rPr>
        <w:t>(hinter, auf, unter, über, neben, zwischen).</w:t>
      </w:r>
    </w:p>
    <w:p w14:paraId="590ABF9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ги</w:t>
      </w:r>
      <w:r>
        <w:rPr>
          <w:rFonts w:ascii="Times New Roman" w:hAnsi="Times New Roman"/>
          <w:sz w:val="28"/>
          <w:szCs w:val="28"/>
        </w:rPr>
        <w:t xml:space="preserve"> in, aus.</w:t>
      </w:r>
    </w:p>
    <w:p w14:paraId="63005E8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ги</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im, um, am.</w:t>
      </w:r>
    </w:p>
    <w:p w14:paraId="54B39A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c дательным падежом mit, nach, aus, zu, von, bei.</w:t>
      </w:r>
    </w:p>
    <w:p w14:paraId="3F764F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3. Социокультурные знания и умения.</w:t>
      </w:r>
    </w:p>
    <w:p w14:paraId="0600E2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563F1AD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609EE6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немецком языке.</w:t>
      </w:r>
    </w:p>
    <w:p w14:paraId="3277FB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67E158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0E7ECA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 формуляре);</w:t>
      </w:r>
    </w:p>
    <w:p w14:paraId="4101A2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27D714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7E0F34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14:paraId="2DFC79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4. Компенсаторные умения.</w:t>
      </w:r>
    </w:p>
    <w:p w14:paraId="6FD8D9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w:t>
      </w:r>
    </w:p>
    <w:p w14:paraId="5F7E5D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качестве опоры при составлении собственных высказываний ключевых слов, плана.</w:t>
      </w:r>
    </w:p>
    <w:p w14:paraId="0F6E5F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10F1C9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w:t>
      </w:r>
      <w:bookmarkStart w:id="379" w:name="_Toc103691197"/>
      <w:r>
        <w:rPr>
          <w:rFonts w:ascii="Times New Roman" w:hAnsi="Times New Roman"/>
          <w:sz w:val="28"/>
          <w:szCs w:val="28"/>
          <w:lang w:val="ru-RU"/>
        </w:rPr>
        <w:t>х изученной тематики.</w:t>
      </w:r>
    </w:p>
    <w:bookmarkEnd w:id="379"/>
    <w:p w14:paraId="2371EE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 Содержание обучения в 7 классе.</w:t>
      </w:r>
    </w:p>
    <w:p w14:paraId="33CDDA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1. Коммуникативные умения.</w:t>
      </w:r>
    </w:p>
    <w:p w14:paraId="1F3DC9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688D6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отношения в семье и с друзьями. Семейные праздники. </w:t>
      </w:r>
    </w:p>
    <w:p w14:paraId="5CEF9B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w:t>
      </w:r>
    </w:p>
    <w:p w14:paraId="6D4B3F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03CC77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7F2A63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14:paraId="0FDB3B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кола, школьная жизнь, изучаемые предметы, любимый предмет, правила поведения в школе. Переписка с иностранными сверстниками. </w:t>
      </w:r>
    </w:p>
    <w:p w14:paraId="656144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Путешествия по России и иностранным странам. </w:t>
      </w:r>
    </w:p>
    <w:p w14:paraId="5BE25A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w:t>
      </w:r>
    </w:p>
    <w:p w14:paraId="34964E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изнь в городе и сельской местности. Описание родного города (села). </w:t>
      </w:r>
    </w:p>
    <w:p w14:paraId="42FBF6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14:paraId="47CDE9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296535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14:paraId="4FE10C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1.1. Говорение.</w:t>
      </w:r>
    </w:p>
    <w:p w14:paraId="6FB62B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14:paraId="01A530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BB546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564C5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86B18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5471D2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4 реплик со стороны каждого собеседника.</w:t>
      </w:r>
    </w:p>
    <w:p w14:paraId="50C194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3476CB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5FB0A6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3A9849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355DD5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14:paraId="43924F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18920C6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5E3924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 фраз.</w:t>
      </w:r>
    </w:p>
    <w:p w14:paraId="2DAAC2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1.2. Аудирование.</w:t>
      </w:r>
    </w:p>
    <w:p w14:paraId="44CB4D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140170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13E11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существенные для понимания основного содержания.</w:t>
      </w:r>
    </w:p>
    <w:p w14:paraId="418034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5EF76E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02F432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0F9649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1.3. Смысловое чтение.</w:t>
      </w:r>
    </w:p>
    <w:p w14:paraId="66276E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51B8B8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419358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689E1D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3D7C40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14:paraId="5732F3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0D4A36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200 слов.</w:t>
      </w:r>
    </w:p>
    <w:p w14:paraId="6797D4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1.4. Письменная речь.</w:t>
      </w:r>
    </w:p>
    <w:p w14:paraId="2ACE8E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323214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5807A3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2186770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5 слов);</w:t>
      </w:r>
    </w:p>
    <w:p w14:paraId="0A41076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75 слов).</w:t>
      </w:r>
    </w:p>
    <w:p w14:paraId="461A9F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2. Языковые знания и умения.</w:t>
      </w:r>
    </w:p>
    <w:p w14:paraId="0C7E63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2.1. Фонетическая сторона речи.</w:t>
      </w:r>
    </w:p>
    <w:p w14:paraId="09847E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BB689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177C32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14:paraId="4711D5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80 слов.</w:t>
      </w:r>
    </w:p>
    <w:p w14:paraId="58C85E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2.2. Графика, орфография и пунктуация.</w:t>
      </w:r>
    </w:p>
    <w:p w14:paraId="77648F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5C6ACC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165609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4F4A89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2.3. Лексическая сторона речи.</w:t>
      </w:r>
    </w:p>
    <w:p w14:paraId="30C8F5B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5B8238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600 лексических единиц для продуктивного использования (включая 450 лексических единиц, изученных ранее) и 650 лексических единиц для рецептивного усвоения (включая 600 лексических единиц продуктивного минимума).</w:t>
      </w:r>
    </w:p>
    <w:p w14:paraId="6BE877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5974A4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14:paraId="4D5CF3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суффикса -ieren (interessieren);</w:t>
      </w:r>
    </w:p>
    <w:p w14:paraId="450845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schaft (die Freundschaft), -tion (die Organisation), префикса un- (das Unglück);</w:t>
      </w:r>
    </w:p>
    <w:p w14:paraId="225998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я: образование имён существительных от прилагательных;</w:t>
      </w:r>
    </w:p>
    <w:p w14:paraId="187C63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прилагательного и существительного (die Kleinstadt).</w:t>
      </w:r>
    </w:p>
    <w:p w14:paraId="0014A7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ые лексические единицы. Синонимы. Антонимы.</w:t>
      </w:r>
    </w:p>
    <w:p w14:paraId="1D1676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и другие).</w:t>
      </w:r>
    </w:p>
    <w:p w14:paraId="13532F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2.4. Грамматическая сторона речи.</w:t>
      </w:r>
    </w:p>
    <w:p w14:paraId="6F786EE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2429F6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3F9253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дополнительные (с союзом dass), причины (с союзом weil), времени (с союзом wenn).</w:t>
      </w:r>
    </w:p>
    <w:p w14:paraId="2142EA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Perfekt слабых и сильных глаголов.</w:t>
      </w:r>
    </w:p>
    <w:p w14:paraId="27E454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возвратным местоимением sich.</w:t>
      </w:r>
    </w:p>
    <w:p w14:paraId="0D7DFD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14:paraId="53713F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союзы als, wie.</w:t>
      </w:r>
    </w:p>
    <w:p w14:paraId="774E24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dürfen и sollen в Präsens. </w:t>
      </w:r>
    </w:p>
    <w:p w14:paraId="52AAF7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в Präteritum. </w:t>
      </w:r>
    </w:p>
    <w:p w14:paraId="78DFAB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 в именительном и дательном падежах.</w:t>
      </w:r>
    </w:p>
    <w:p w14:paraId="65034E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дательном падеже.</w:t>
      </w:r>
    </w:p>
    <w:p w14:paraId="17A7CE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местоимений welch-, jed-, dies-.</w:t>
      </w:r>
    </w:p>
    <w:p w14:paraId="3315F4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ковые числительные до 101.</w:t>
      </w:r>
    </w:p>
    <w:p w14:paraId="385FD7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до 1 000 000).</w:t>
      </w:r>
    </w:p>
    <w:p w14:paraId="784F52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3. Социокультурные знания и умения.</w:t>
      </w:r>
    </w:p>
    <w:p w14:paraId="6E7741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0EB67DA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09C0D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немецком языке.</w:t>
      </w:r>
    </w:p>
    <w:p w14:paraId="54EF24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76679B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0D4A26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w:t>
      </w:r>
    </w:p>
    <w:p w14:paraId="2D9B8F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36DB02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0C2AE5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028700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14:paraId="1B2128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4. Компенсаторные умения.</w:t>
      </w:r>
    </w:p>
    <w:p w14:paraId="218824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005D8A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ние, просьба повторить, уточняя значение незнакомых слов.</w:t>
      </w:r>
    </w:p>
    <w:p w14:paraId="631DA8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7713D6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61A778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34805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 Содержание обучения в 8 классе.</w:t>
      </w:r>
    </w:p>
    <w:p w14:paraId="5E7990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1. Коммуникативные умения.</w:t>
      </w:r>
    </w:p>
    <w:p w14:paraId="44E7C2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E85B7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14:paraId="63AA0E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0314E4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1AE9CD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14:paraId="775350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Посещение школьной библиотеки (ресурсного центра). Переписка с иностранными сверстниками.</w:t>
      </w:r>
    </w:p>
    <w:p w14:paraId="0654DA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14:paraId="0BAD16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Климат, погода.</w:t>
      </w:r>
    </w:p>
    <w:p w14:paraId="458DA6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14:paraId="60D916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7478B7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4BE33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художники, музыканты.</w:t>
      </w:r>
    </w:p>
    <w:p w14:paraId="6C344C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1.1. Говорение.</w:t>
      </w:r>
    </w:p>
    <w:p w14:paraId="3A02CD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2FF228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76A88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F8B8E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7E7AC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47EBEB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67A415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47F839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692E64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3A1846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6E4811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аргументирование своего мнения по отношению к услышанному (прочитанному);</w:t>
      </w:r>
    </w:p>
    <w:p w14:paraId="3457B9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14:paraId="5CDBA7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119C17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6261EC4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6C88DA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14:paraId="4CA04A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1.2. Аудирование.</w:t>
      </w:r>
    </w:p>
    <w:p w14:paraId="65E8E4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 </w:t>
      </w:r>
    </w:p>
    <w:p w14:paraId="5CDBF6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025E5A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5399C2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7C9399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4AC74E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14:paraId="2C4586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1.3. Смысловое чтение.</w:t>
      </w:r>
    </w:p>
    <w:p w14:paraId="75771C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318D83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w:t>
      </w:r>
    </w:p>
    <w:p w14:paraId="17FD4F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5CEC7D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4C63E0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14:paraId="571356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меню, электронное сообщение личного характера, стихотворение.</w:t>
      </w:r>
    </w:p>
    <w:p w14:paraId="46CF31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 слов.</w:t>
      </w:r>
    </w:p>
    <w:p w14:paraId="04F8B2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1.4. Письменная речь.</w:t>
      </w:r>
    </w:p>
    <w:p w14:paraId="4CDFEF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3BD083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54BA58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5C322B8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80 слов);</w:t>
      </w:r>
    </w:p>
    <w:p w14:paraId="5DDBBC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14:paraId="66F4EC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2. Языковые знания и умения.</w:t>
      </w:r>
    </w:p>
    <w:p w14:paraId="69493C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2.1. Фонетическая сторона речи.</w:t>
      </w:r>
    </w:p>
    <w:p w14:paraId="73ECCA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60AB9F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47E7EE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1C36B9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0 слов.</w:t>
      </w:r>
    </w:p>
    <w:p w14:paraId="3CC64E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2.2. Графика, орфография и пунктуация.</w:t>
      </w:r>
    </w:p>
    <w:p w14:paraId="3E1A2B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7179C3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1A49B2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03784E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2.3. Лексическая сторона речи.</w:t>
      </w:r>
    </w:p>
    <w:p w14:paraId="3F72548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1583DD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700 лексических единиц для продуктивного использования (включая 600 лексических единиц, изученных ранее) и 750 лексических единиц для рецептивного усвоения (включая 700 лексических единиц продуктивного минимума).</w:t>
      </w:r>
    </w:p>
    <w:p w14:paraId="3463BE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73B320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 образование имён существительных при помощи суффикса -ik (Grammatik).</w:t>
      </w:r>
    </w:p>
    <w:p w14:paraId="257E61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ые лексические единицы. Синонимы. Антонимы.</w:t>
      </w:r>
    </w:p>
    <w:p w14:paraId="48F6EA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zum Schluss и другие).</w:t>
      </w:r>
    </w:p>
    <w:p w14:paraId="32A65D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2.4. Грамматическая сторона речи.</w:t>
      </w:r>
    </w:p>
    <w:p w14:paraId="1DBAFA2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7BABC4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048ECB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условные предложения с союзами wenn, trotzdem.</w:t>
      </w:r>
    </w:p>
    <w:p w14:paraId="10B748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sitzen – setzen, liegen – legen, stehen – stellen, hängen при ответе на вопросы wohin? и wo?.</w:t>
      </w:r>
    </w:p>
    <w:p w14:paraId="748C5A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können, müssen, wollen, dürfen) в Präteritum. </w:t>
      </w:r>
    </w:p>
    <w:p w14:paraId="0B66BA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а сослагательного наклонения от глагола haben (Ich hätte gern drei Karten für das Musical „Elisabeth“.).</w:t>
      </w:r>
    </w:p>
    <w:p w14:paraId="6F99AE15">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трицания</w:t>
      </w:r>
      <w:r>
        <w:rPr>
          <w:rFonts w:ascii="Times New Roman" w:hAnsi="Times New Roman"/>
          <w:sz w:val="28"/>
          <w:szCs w:val="28"/>
        </w:rPr>
        <w:t xml:space="preserve"> keiner, niemand, nichts, nie.</w:t>
      </w:r>
    </w:p>
    <w:p w14:paraId="6E5836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ый вопрос. Употребление глагола wissen.</w:t>
      </w:r>
    </w:p>
    <w:p w14:paraId="31EF4E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nicht и kein с sondern (Es gibt keine Kartoffeln, sondern Reis.).</w:t>
      </w:r>
    </w:p>
    <w:p w14:paraId="0C83E2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двойным дополнением (в дательном и винительном падежах).</w:t>
      </w:r>
    </w:p>
    <w:p w14:paraId="2F28EE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14:paraId="4B653E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управляющие дательным и винительным падежами. </w:t>
      </w:r>
    </w:p>
    <w:p w14:paraId="76BA97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управляющие дательным падежом.</w:t>
      </w:r>
    </w:p>
    <w:p w14:paraId="575989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и направления.</w:t>
      </w:r>
    </w:p>
    <w:p w14:paraId="47474D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3. Социокультурные знания и умения.</w:t>
      </w:r>
    </w:p>
    <w:p w14:paraId="0F9FAB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 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47D28A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 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ы поэзии и прозы, доступные в языковом отношении.</w:t>
      </w:r>
    </w:p>
    <w:p w14:paraId="168E64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59F395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2F8CF8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w:t>
      </w:r>
    </w:p>
    <w:p w14:paraId="09A61A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w:t>
      </w:r>
    </w:p>
    <w:p w14:paraId="49EE55B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64804B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4. Компенсаторные умения.</w:t>
      </w:r>
    </w:p>
    <w:p w14:paraId="3C84D3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05031A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я незнакомых слов.</w:t>
      </w:r>
    </w:p>
    <w:p w14:paraId="639C10C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003C69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BC484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BEA6A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 Содержание обучения в 9 классе.</w:t>
      </w:r>
    </w:p>
    <w:p w14:paraId="7D2BDB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1. Коммуникативные умения.</w:t>
      </w:r>
    </w:p>
    <w:p w14:paraId="43CE92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7E24C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отношения в семье и с друзьями. </w:t>
      </w:r>
    </w:p>
    <w:p w14:paraId="5C309F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w:t>
      </w:r>
    </w:p>
    <w:p w14:paraId="1B6397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суг и увлечения (хобби) современного подростка (чтение, кино, театр, музыка, музей, спорт, живопись, компьютерные игры). </w:t>
      </w:r>
    </w:p>
    <w:p w14:paraId="384312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3F9608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Молодёжная мода.</w:t>
      </w:r>
    </w:p>
    <w:p w14:paraId="2C61E6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43D54F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отдыха в различное время года. Путешествия по России и иностранным странам. </w:t>
      </w:r>
    </w:p>
    <w:p w14:paraId="46DE26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14:paraId="3EE7BA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340C07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63E955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писатели, поэты.</w:t>
      </w:r>
    </w:p>
    <w:p w14:paraId="6304D5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1.1. Говорение.</w:t>
      </w:r>
    </w:p>
    <w:p w14:paraId="71CFDA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6A2798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96AEA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350B2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F563B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14:paraId="1695C0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14:paraId="52C155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 в рамках комбинированного диалога, до 5 реплик со стороны каждого собеседника в рамках диалога-обмена мнениями.</w:t>
      </w:r>
    </w:p>
    <w:p w14:paraId="5FFD13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14:paraId="2C4CFC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640C76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 рассуждение;</w:t>
      </w:r>
    </w:p>
    <w:p w14:paraId="2A6B04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услышанному (прочитанному);</w:t>
      </w:r>
    </w:p>
    <w:p w14:paraId="0FE955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51DD23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2B7387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490EC34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14:paraId="4CD2CE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9 фраз.</w:t>
      </w:r>
    </w:p>
    <w:p w14:paraId="2B70F9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1.2. Аудирование.</w:t>
      </w:r>
    </w:p>
    <w:p w14:paraId="4088BA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14:paraId="1350D7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54E425E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существенные для понимания основного содержания.</w:t>
      </w:r>
    </w:p>
    <w:p w14:paraId="41DA89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002BDC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0BB2D4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14:paraId="76FF08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14:paraId="6C3A48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1.3. Смысловое чтение.</w:t>
      </w:r>
    </w:p>
    <w:p w14:paraId="475C25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14:paraId="26D865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57489D6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ё значимости для решения коммуникативной задачи.</w:t>
      </w:r>
    </w:p>
    <w:p w14:paraId="653829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239650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14:paraId="4E4FAB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7E335D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14:paraId="2820D7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14:paraId="602C8A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1.4. Письменная речь.</w:t>
      </w:r>
    </w:p>
    <w:p w14:paraId="257EDF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24FAA7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216380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3E0D598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14:paraId="7AA8785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90 слов);</w:t>
      </w:r>
    </w:p>
    <w:p w14:paraId="36F8C5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14:paraId="2452A0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 90 слов).</w:t>
      </w:r>
    </w:p>
    <w:p w14:paraId="0CDC9F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2. Языковые знания и умения.</w:t>
      </w:r>
    </w:p>
    <w:p w14:paraId="0228E4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2.1. Фонетическая сторона речи.</w:t>
      </w:r>
    </w:p>
    <w:p w14:paraId="000660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1C020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а и эмоции. 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2AF302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44FE81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00 слов.</w:t>
      </w:r>
    </w:p>
    <w:p w14:paraId="682A81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2.2. Графика, орфография и пунктуация.</w:t>
      </w:r>
    </w:p>
    <w:p w14:paraId="0E75C3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118719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3D140D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F94CB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2.3. Лексическая сторона речи.</w:t>
      </w:r>
    </w:p>
    <w:p w14:paraId="4818E9E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714D8C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850 лексических единиц для продуктивного использования (включая 700 лексических единиц, изученных ранее) и 900 лексических единиц для рецептивного усвоения (включая 850 лексических единиц продуктивного минимума).</w:t>
      </w:r>
    </w:p>
    <w:p w14:paraId="40D8D2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14:paraId="7B9078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14:paraId="230283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ie (die Biologie), -um (das Museum);</w:t>
      </w:r>
    </w:p>
    <w:p w14:paraId="322025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ов -sam (erholsam), -bar (lesbar).</w:t>
      </w:r>
    </w:p>
    <w:p w14:paraId="2597AD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ость лексических единиц. Синонимы. Антонимы. Сокращения и аббревиатуры.</w:t>
      </w:r>
    </w:p>
    <w:p w14:paraId="3CD12C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zum Schluss и другие).</w:t>
      </w:r>
    </w:p>
    <w:p w14:paraId="4130A8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2.4. Грамматическая сторона речи.</w:t>
      </w:r>
    </w:p>
    <w:p w14:paraId="3B1DC9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70129E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70BF5B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о временных формах страдательного наклонения (Präsens, Präteritum).</w:t>
      </w:r>
    </w:p>
    <w:p w14:paraId="7BA3E7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относительные предложения, вводимые относительными местоимениями в именительном и винительном падежах.</w:t>
      </w:r>
    </w:p>
    <w:p w14:paraId="50F7B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ование предпрошедшего времени Plusquamperfekt. </w:t>
      </w:r>
    </w:p>
    <w:p w14:paraId="3BE383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относительные предложения с wo, was, wie.</w:t>
      </w:r>
    </w:p>
    <w:p w14:paraId="37FD8D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предложения цели с союзом damit.</w:t>
      </w:r>
    </w:p>
    <w:p w14:paraId="7B159A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ом nachdem.</w:t>
      </w:r>
    </w:p>
    <w:p w14:paraId="0B24C3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инитивный оборот Infinitiv + zu.</w:t>
      </w:r>
    </w:p>
    <w:p w14:paraId="37375C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инитивный оборот um … zu + Infinitiv.</w:t>
      </w:r>
    </w:p>
    <w:p w14:paraId="129F4D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будущего времени Futur I: werden + Infinitiv.</w:t>
      </w:r>
    </w:p>
    <w:p w14:paraId="28C698E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w:t>
      </w:r>
      <w:r>
        <w:rPr>
          <w:rFonts w:ascii="Times New Roman" w:hAnsi="Times New Roman"/>
          <w:sz w:val="28"/>
          <w:szCs w:val="28"/>
        </w:rPr>
        <w:t xml:space="preserve"> lassen + Akkusativ + Infinitiv.</w:t>
      </w:r>
    </w:p>
    <w:p w14:paraId="2968EDE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w:t>
      </w:r>
      <w:r>
        <w:rPr>
          <w:rFonts w:ascii="Times New Roman" w:hAnsi="Times New Roman"/>
          <w:sz w:val="28"/>
          <w:szCs w:val="28"/>
        </w:rPr>
        <w:t xml:space="preserve"> lassen </w:t>
      </w:r>
      <w:r>
        <w:rPr>
          <w:rFonts w:ascii="Times New Roman" w:hAnsi="Times New Roman"/>
          <w:sz w:val="28"/>
          <w:szCs w:val="28"/>
          <w:lang w:val="ru-RU"/>
        </w:rPr>
        <w:t>в</w:t>
      </w:r>
      <w:r>
        <w:rPr>
          <w:rFonts w:ascii="Times New Roman" w:hAnsi="Times New Roman"/>
          <w:sz w:val="28"/>
          <w:szCs w:val="28"/>
        </w:rPr>
        <w:t xml:space="preserve"> Perfekt.</w:t>
      </w:r>
    </w:p>
    <w:p w14:paraId="7B1B3C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ый вопрос без вопросительного слова с союзом ob/Indirekte Frage (ob-Sätze).</w:t>
      </w:r>
    </w:p>
    <w:p w14:paraId="2D4795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14:paraId="2EB88A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ные наречия da(r) + наречия (davor, dabei, darauf и другие).</w:t>
      </w:r>
    </w:p>
    <w:p w14:paraId="564E00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восходная степень сравнения прилагательных и наречий.</w:t>
      </w:r>
    </w:p>
    <w:p w14:paraId="52B3D5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местоимения в дательном и винительном падежах.</w:t>
      </w:r>
    </w:p>
    <w:p w14:paraId="132310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родительного падежа wegen.</w:t>
      </w:r>
    </w:p>
    <w:p w14:paraId="617F28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derselbe, dasselbe, dieselbe, dieselben.</w:t>
      </w:r>
    </w:p>
    <w:p w14:paraId="29DF6B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3. Социокультурные знания и умения.</w:t>
      </w:r>
    </w:p>
    <w:p w14:paraId="096F05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w:t>
      </w:r>
    </w:p>
    <w:p w14:paraId="706213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134DCF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я о различных вариантах немецкого языка.</w:t>
      </w:r>
    </w:p>
    <w:p w14:paraId="277562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6D93F8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 Соблюдение норм вежливости в межкультурном общении.</w:t>
      </w:r>
    </w:p>
    <w:p w14:paraId="4188DD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5DD05D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105F69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w:t>
      </w:r>
    </w:p>
    <w:p w14:paraId="67B84B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1432C0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40D9CE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14:paraId="00717D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w:t>
      </w:r>
    </w:p>
    <w:p w14:paraId="02CACD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14:paraId="6F8215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4. Компенсаторные умения.</w:t>
      </w:r>
    </w:p>
    <w:p w14:paraId="62214F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4680AFE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0A88A45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17FBB6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21AF7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bookmarkStart w:id="380" w:name="_Toc103691200"/>
    </w:p>
    <w:p w14:paraId="66F0E4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 Планируемые результаты освоения программы по второму иностранному (немецкому) языку на уровне основного общего образования.</w:t>
      </w:r>
    </w:p>
    <w:p w14:paraId="4D8515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1. В результате изучения второго иностранного (немецкого) языка у обучающегося будут сформированы личностные, метапредметные и предметные результаты, отвечающие требованиям ФГОС к освоению основной образовательной программы основного общего образования.</w:t>
      </w:r>
    </w:p>
    <w:bookmarkEnd w:id="380"/>
    <w:p w14:paraId="66C1F6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55A2D6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14:paraId="322A48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гражданского воспитания: </w:t>
      </w:r>
    </w:p>
    <w:p w14:paraId="11E208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4B6E3C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14:paraId="4B1E43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p>
    <w:p w14:paraId="7CFF91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3091FC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3A3F8D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2) патриотического воспитания: </w:t>
      </w:r>
    </w:p>
    <w:p w14:paraId="04C661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76CCA5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61B701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9463B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3) духовно-нравственного воспитания: </w:t>
      </w:r>
    </w:p>
    <w:p w14:paraId="688E1E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14:paraId="421CCB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437CD0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133C5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4) эстетического воспитания: </w:t>
      </w:r>
    </w:p>
    <w:p w14:paraId="7E9AAD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10CDC0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6E933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 физического воспитания, формирования культуры здоровья и эмоционального благополучия: </w:t>
      </w:r>
    </w:p>
    <w:p w14:paraId="4BFA96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14:paraId="4B70B2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6B683B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554B67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среде;</w:t>
      </w:r>
    </w:p>
    <w:p w14:paraId="5E4C0D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15D93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7FF90A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14:paraId="0BE9CC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14:paraId="4743BD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 трудового воспитания: </w:t>
      </w:r>
    </w:p>
    <w:p w14:paraId="7BFD3E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11FE6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14:paraId="662E7C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196180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008B1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7) экологического воспитания: </w:t>
      </w:r>
    </w:p>
    <w:p w14:paraId="47E271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6D57A9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3227EE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14:paraId="73225C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14:paraId="060894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14:paraId="5F649A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 ценности научного познания: </w:t>
      </w:r>
    </w:p>
    <w:p w14:paraId="6ADC92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541397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24C393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364C52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к изменяющимся условиям социальной и природной среды:</w:t>
      </w:r>
    </w:p>
    <w:p w14:paraId="08F057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F98C4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во взаимодействии в условиях неопределённости, открытость опыту и знаниям других;</w:t>
      </w:r>
    </w:p>
    <w:p w14:paraId="2D020C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1DB023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14:paraId="19190A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484C5C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14:paraId="716E6F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B7380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14:paraId="2BEAA5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14:paraId="5B76BF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bookmarkStart w:id="381" w:name="_Toc103691202"/>
    </w:p>
    <w:bookmarkEnd w:id="381"/>
    <w:p w14:paraId="413BB4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 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2B8647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1. У обучающегося будут сформированы следующие базовые логические действия (выявлять и характеризовать существенные признаки объектов (явлений) как часть познавательных универсальных учебных действий:</w:t>
      </w:r>
    </w:p>
    <w:p w14:paraId="7EAFA9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1F2582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14:paraId="7D0948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14:paraId="49DFA7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 информации, данных, необходимых для решения поставленной задачи;</w:t>
      </w:r>
    </w:p>
    <w:p w14:paraId="47C80B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14:paraId="6E3BC1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451F9F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28A69C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2. У обучающегося будут сформированы следующие базовые исследовательские действия (использовать вопросы как исследовательский инструмент познания) как часть познавательных универсальных учебных действий:</w:t>
      </w:r>
    </w:p>
    <w:p w14:paraId="5465C0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емым состоянием ситуации, объекта, самостоятельно устанавливать искомое и данное;</w:t>
      </w:r>
    </w:p>
    <w:p w14:paraId="630266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14:paraId="451BCD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0D0F7B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14F2BBC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44A333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438720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3. У обучающегося будут сформированы умения работать с информацией как часть познавательных универсальных учебных действий:</w:t>
      </w:r>
    </w:p>
    <w:p w14:paraId="2E4E27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w:t>
      </w:r>
    </w:p>
    <w:p w14:paraId="4345F3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42F00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14:paraId="5E84E3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ффективно запоминать и систематизировать информацию. </w:t>
      </w:r>
    </w:p>
    <w:p w14:paraId="57E6D2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14:paraId="684B85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4. У обучающегося будут сформированы умения общения как часть коммуникативных универсальных учебных действий:</w:t>
      </w:r>
    </w:p>
    <w:p w14:paraId="4AAF48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14:paraId="7DE418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14:paraId="58F878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6E7F64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2FD805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EA7E8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14:paraId="1F20D8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2A6CE8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5. У обучающегося будут сформированы умения совместной деятельности как часть коммуникативных универсальных учебных действий:</w:t>
      </w:r>
    </w:p>
    <w:p w14:paraId="4BB65B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D839E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52AA2AE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29A8A8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40D60C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23EF6E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66A34D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AFF77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14:paraId="3165D6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6. У обучающегося будут сформированы умения самоорганизации как часть регулятивных универсальных учебных действий:</w:t>
      </w:r>
    </w:p>
    <w:p w14:paraId="4391F5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14:paraId="5C80F9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4F3E10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80437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проводить выбор и брать ответственность за решение.</w:t>
      </w:r>
    </w:p>
    <w:p w14:paraId="188CB5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7. У обучающегося будут сформированы умения самоконтроля как часть регулятивных универсальных учебных действий:</w:t>
      </w:r>
    </w:p>
    <w:p w14:paraId="1D76EE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0CE6241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E2FB8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231045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условиям.</w:t>
      </w:r>
    </w:p>
    <w:p w14:paraId="0F4145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8. У обучающегося будут сформированы умения эмоционального интеллекта как часть регулятивных универсальных учебных действий:</w:t>
      </w:r>
    </w:p>
    <w:p w14:paraId="680B29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35C6C1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2F25E6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0D9E625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14:paraId="1004E3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2.8.3.9. У обучающегося будут сформированы умения принимать себя и других как часть регулятивных универсальных учебных действий: </w:t>
      </w:r>
    </w:p>
    <w:p w14:paraId="385FA1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 открытость себе и другим, осознавать невозможность контролировать всё вокруг.</w:t>
      </w:r>
    </w:p>
    <w:p w14:paraId="5F8731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58CA5B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 Предметные результаты освоения программы по второму иностранному (немецкому) языку.</w:t>
      </w:r>
    </w:p>
    <w:p w14:paraId="182262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1. Предметные результаты освоения программы по второму иностранному (немецкому) языку к концу обучения в 5 классе.</w:t>
      </w:r>
    </w:p>
    <w:p w14:paraId="2BF477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2292C4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3D6FAA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тематического содержания речи для 5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трёх реплик со стороны каждого собеседника);</w:t>
      </w:r>
    </w:p>
    <w:p w14:paraId="4AB915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для 5 класса (объём монологического высказывания – 4 фразы), излагать основное содержание прочитанного текста с вербальными и (или) зрительными опорами (объём – 4 фразы), кратко излагать результаты выполненной проектной работы (объём – 4 фразы).</w:t>
      </w:r>
    </w:p>
    <w:p w14:paraId="61E691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7B6A57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58FFDB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6DD983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50 слов), читать про себя несплошные тексты (таблицы) и понимать представленную в них информацию.</w:t>
      </w:r>
    </w:p>
    <w:p w14:paraId="665D2A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2F8D57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14:paraId="288CE9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умения.</w:t>
      </w:r>
    </w:p>
    <w:p w14:paraId="093B8A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14:paraId="2CCF5C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21C69F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14:paraId="670D7C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26A3F9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14:paraId="034237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400 лексических единиц (слов, словосочетаний, речевых клише) и правильно употреблять в устной и письменной речи 3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 -in, имена прилагательные с суффиксами -ig, -lich, числительные, образованные при помощи суффиксов -zehn, -zig, имена существительные, образованные путём соединения основ существительных (das Klassenzimmer), распознавать и употреблять в устной и письменной речи изученные синонимы и интернациональные слова.</w:t>
      </w:r>
    </w:p>
    <w:p w14:paraId="09ED9D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14:paraId="71FC0E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60D2D36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19FA21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аспространённые и распространённые простые предложения: с простым глагольным сказуемым (Ich komme. Du kommst. Sie kommen.) и составным глагольным сказуемым (Er kann kochen.), с составным именным сказуемым (Der Tisch ist blau.), в том числе с дополнением в винительном падеже (Er liest ein Buch.); </w:t>
      </w:r>
    </w:p>
    <w:p w14:paraId="387B32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ённый и неопределённый артикли (der/ein Bleistift);</w:t>
      </w:r>
    </w:p>
    <w:p w14:paraId="3C7168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изменением корневой гласной (fahren, lesen, sehen, sprechen, essen, treffen);</w:t>
      </w:r>
    </w:p>
    <w:p w14:paraId="5EAF2B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ю предложения с gern (Wir spielen gern.);</w:t>
      </w:r>
    </w:p>
    <w:p w14:paraId="23766F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отделяемыми приставками (fernsehen, mitkommen, abholen, anfangen);</w:t>
      </w:r>
    </w:p>
    <w:p w14:paraId="3304AE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динственное и множественное число существительных в именительном и винительном падежах;</w:t>
      </w:r>
    </w:p>
    <w:p w14:paraId="3D4488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haben + Akkusativ (в Präsens);</w:t>
      </w:r>
    </w:p>
    <w:p w14:paraId="5EBB8D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mögen, können (в Präsens) и форму глагола möchte;</w:t>
      </w:r>
    </w:p>
    <w:p w14:paraId="1520D9EE">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наречия, отвечающие на вопрос «где?» </w:t>
      </w:r>
      <w:r>
        <w:rPr>
          <w:rFonts w:ascii="Times New Roman" w:hAnsi="Times New Roman"/>
          <w:sz w:val="28"/>
          <w:szCs w:val="28"/>
        </w:rPr>
        <w:t>(links, rechts, in der Mitte, hinten, hinten rechts, vorne, vorne rechts);</w:t>
      </w:r>
    </w:p>
    <w:p w14:paraId="7A294DC8">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личные</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 xml:space="preserve"> (ich, du, er, sie, es, wir, ihr, Sie/sie); </w:t>
      </w:r>
    </w:p>
    <w:p w14:paraId="695AA2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 (mein, dein, sein, ihr, unser) в именительном падеже в единственном и множественном числе и конструкция Mamas Rucksack;</w:t>
      </w:r>
    </w:p>
    <w:p w14:paraId="42657A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ie, wo, woher);</w:t>
      </w:r>
    </w:p>
    <w:p w14:paraId="198A5C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ы с указанием времени (Um wie viel Uhr beginnt der Unterricht?).</w:t>
      </w:r>
    </w:p>
    <w:p w14:paraId="7CBFA4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до 100).</w:t>
      </w:r>
    </w:p>
    <w:p w14:paraId="39ACEA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in, aus – Ich wohne in Deutschland. Ich komme aus Österreich.), предлоги для обозначения времени (um, von … bis, am).</w:t>
      </w:r>
    </w:p>
    <w:p w14:paraId="4977B1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е знания и умения:</w:t>
      </w:r>
    </w:p>
    <w:p w14:paraId="27A6A9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74E5D1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фоновую лексику страны (стран) изучаемого языка в рамках тематического содержания речи;</w:t>
      </w:r>
    </w:p>
    <w:p w14:paraId="10B3D8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немецком языке (в анкете, формуляре);</w:t>
      </w:r>
    </w:p>
    <w:p w14:paraId="544DBF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257B97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ы (страну) изучаемого языка.</w:t>
      </w:r>
    </w:p>
    <w:p w14:paraId="237DAB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ые умения:</w:t>
      </w:r>
    </w:p>
    <w:p w14:paraId="34DB9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D7ACE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классифицировать лексические единицы по темам в рамках тематического содержания речи;</w:t>
      </w:r>
    </w:p>
    <w:p w14:paraId="28DF59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673016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2995EC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5B8571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2. Предметные результаты освоения программы по второму иностранному (немецкому) языку к концу обучения в 6 классе.</w:t>
      </w:r>
    </w:p>
    <w:p w14:paraId="69BEB7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5A447B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4768DA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w:t>
      </w:r>
    </w:p>
    <w:p w14:paraId="522CEA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14:paraId="5E3AF6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282AC3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2DC7B3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62083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60–180 слов), читать про себя несплошные тексты (таблицы) и понимать представленную в них информацию.</w:t>
      </w:r>
    </w:p>
    <w:p w14:paraId="3EE8C0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4A3A87F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50 слов), создавать небольшое письменное высказывание с использованием образца, плана, ключевых слов, картинок (объём высказывания – до 50 слов).</w:t>
      </w:r>
    </w:p>
    <w:p w14:paraId="6376D8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умения.</w:t>
      </w:r>
    </w:p>
    <w:p w14:paraId="14C477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14:paraId="584296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и, читать новые слова согласно основным правилам чтения.</w:t>
      </w:r>
    </w:p>
    <w:p w14:paraId="714779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14:paraId="40A67F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051902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652E96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14:paraId="0D7018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550 лексических единиц (слов, словосочетаний, речевых клише) и правильно употреблять в устной и письменной речи 450 лексических единиц (включая 3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78825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keit, -heit, -ung, имена прилагательные и наречия при помощи отрицательного префикса un-, при помощи конверсии: имена существительные от глагола (das Lesen), при помощи словосложения: соединения глагола и существительного (der Schreibtisch);</w:t>
      </w:r>
    </w:p>
    <w:p w14:paraId="0669E1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14:paraId="3648A0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14:paraId="78D594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14:paraId="5A16CA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6C904A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337447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улевой артикль (Magst du Kartoffeln? Ich esse gern Käse.);</w:t>
      </w:r>
    </w:p>
    <w:p w14:paraId="108C68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ые образцы в ответах с ja – nein – doch;</w:t>
      </w:r>
    </w:p>
    <w:p w14:paraId="56D9BA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о-личное местоимение man;</w:t>
      </w:r>
    </w:p>
    <w:p w14:paraId="25A5EF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ом deshalb;</w:t>
      </w:r>
    </w:p>
    <w:p w14:paraId="72252B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äteritum, Perfekt с вспомогательным глаголом haben;</w:t>
      </w:r>
    </w:p>
    <w:p w14:paraId="3A1E30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е наклонение;</w:t>
      </w:r>
    </w:p>
    <w:p w14:paraId="414F91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ascii="Times New Roman" w:hAnsi="Times New Roman"/>
          <w:sz w:val="28"/>
          <w:szCs w:val="28"/>
        </w:rPr>
        <w:t>sitzen</w:t>
      </w:r>
      <w:r>
        <w:rPr>
          <w:rFonts w:ascii="Times New Roman" w:hAnsi="Times New Roman"/>
          <w:sz w:val="28"/>
          <w:szCs w:val="28"/>
          <w:lang w:val="ru-RU"/>
        </w:rPr>
        <w:t xml:space="preserve"> – </w:t>
      </w:r>
      <w:r>
        <w:rPr>
          <w:rFonts w:ascii="Times New Roman" w:hAnsi="Times New Roman"/>
          <w:sz w:val="28"/>
          <w:szCs w:val="28"/>
        </w:rPr>
        <w:t>setzen</w:t>
      </w:r>
      <w:r>
        <w:rPr>
          <w:rFonts w:ascii="Times New Roman" w:hAnsi="Times New Roman"/>
          <w:sz w:val="28"/>
          <w:szCs w:val="28"/>
          <w:lang w:val="ru-RU"/>
        </w:rPr>
        <w:t xml:space="preserve">, </w:t>
      </w:r>
      <w:r>
        <w:rPr>
          <w:rFonts w:ascii="Times New Roman" w:hAnsi="Times New Roman"/>
          <w:sz w:val="28"/>
          <w:szCs w:val="28"/>
        </w:rPr>
        <w:t>liegen</w:t>
      </w:r>
      <w:r>
        <w:rPr>
          <w:rFonts w:ascii="Times New Roman" w:hAnsi="Times New Roman"/>
          <w:sz w:val="28"/>
          <w:szCs w:val="28"/>
          <w:lang w:val="ru-RU"/>
        </w:rPr>
        <w:t xml:space="preserve"> – </w:t>
      </w:r>
      <w:r>
        <w:rPr>
          <w:rFonts w:ascii="Times New Roman" w:hAnsi="Times New Roman"/>
          <w:sz w:val="28"/>
          <w:szCs w:val="28"/>
        </w:rPr>
        <w:t>legen</w:t>
      </w:r>
      <w:r>
        <w:rPr>
          <w:rFonts w:ascii="Times New Roman" w:hAnsi="Times New Roman"/>
          <w:sz w:val="28"/>
          <w:szCs w:val="28"/>
          <w:lang w:val="ru-RU"/>
        </w:rPr>
        <w:t xml:space="preserve">, </w:t>
      </w:r>
      <w:r>
        <w:rPr>
          <w:rFonts w:ascii="Times New Roman" w:hAnsi="Times New Roman"/>
          <w:sz w:val="28"/>
          <w:szCs w:val="28"/>
        </w:rPr>
        <w:t>stehen</w:t>
      </w:r>
      <w:r>
        <w:rPr>
          <w:rFonts w:ascii="Times New Roman" w:hAnsi="Times New Roman"/>
          <w:sz w:val="28"/>
          <w:szCs w:val="28"/>
          <w:lang w:val="ru-RU"/>
        </w:rPr>
        <w:t xml:space="preserve"> – </w:t>
      </w:r>
      <w:r>
        <w:rPr>
          <w:rFonts w:ascii="Times New Roman" w:hAnsi="Times New Roman"/>
          <w:sz w:val="28"/>
          <w:szCs w:val="28"/>
        </w:rPr>
        <w:t>stellen</w:t>
      </w:r>
      <w:r>
        <w:rPr>
          <w:rFonts w:ascii="Times New Roman" w:hAnsi="Times New Roman"/>
          <w:sz w:val="28"/>
          <w:szCs w:val="28"/>
          <w:lang w:val="ru-RU"/>
        </w:rPr>
        <w:t xml:space="preserve">, </w:t>
      </w:r>
      <w:r>
        <w:rPr>
          <w:rFonts w:ascii="Times New Roman" w:hAnsi="Times New Roman"/>
          <w:sz w:val="28"/>
          <w:szCs w:val="28"/>
        </w:rPr>
        <w:t>h</w:t>
      </w:r>
      <w:r>
        <w:rPr>
          <w:rFonts w:ascii="Times New Roman" w:hAnsi="Times New Roman"/>
          <w:sz w:val="28"/>
          <w:szCs w:val="28"/>
          <w:lang w:val="ru-RU"/>
        </w:rPr>
        <w:t>ä</w:t>
      </w:r>
      <w:r>
        <w:rPr>
          <w:rFonts w:ascii="Times New Roman" w:hAnsi="Times New Roman"/>
          <w:sz w:val="28"/>
          <w:szCs w:val="28"/>
        </w:rPr>
        <w:t>ngen</w:t>
      </w:r>
      <w:r>
        <w:rPr>
          <w:rFonts w:ascii="Times New Roman" w:hAnsi="Times New Roman"/>
          <w:sz w:val="28"/>
          <w:szCs w:val="28"/>
          <w:lang w:val="ru-RU"/>
        </w:rPr>
        <w:t>;</w:t>
      </w:r>
    </w:p>
    <w:p w14:paraId="2C74F8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я </w:t>
      </w:r>
      <w:r>
        <w:rPr>
          <w:rFonts w:ascii="Times New Roman" w:hAnsi="Times New Roman"/>
          <w:sz w:val="28"/>
          <w:szCs w:val="28"/>
        </w:rPr>
        <w:t>es</w:t>
      </w:r>
      <w:r>
        <w:rPr>
          <w:rFonts w:ascii="Times New Roman" w:hAnsi="Times New Roman"/>
          <w:sz w:val="28"/>
          <w:szCs w:val="28"/>
          <w:lang w:val="ru-RU"/>
        </w:rPr>
        <w:t xml:space="preserve"> </w:t>
      </w:r>
      <w:r>
        <w:rPr>
          <w:rFonts w:ascii="Times New Roman" w:hAnsi="Times New Roman"/>
          <w:sz w:val="28"/>
          <w:szCs w:val="28"/>
        </w:rPr>
        <w:t>gibt</w:t>
      </w:r>
      <w:r>
        <w:rPr>
          <w:rFonts w:ascii="Times New Roman" w:hAnsi="Times New Roman"/>
          <w:sz w:val="28"/>
          <w:szCs w:val="28"/>
          <w:lang w:val="ru-RU"/>
        </w:rPr>
        <w:t xml:space="preserve"> + </w:t>
      </w:r>
      <w:r>
        <w:rPr>
          <w:rFonts w:ascii="Times New Roman" w:hAnsi="Times New Roman"/>
          <w:sz w:val="28"/>
          <w:szCs w:val="28"/>
        </w:rPr>
        <w:t>Akkusativ</w:t>
      </w:r>
      <w:r>
        <w:rPr>
          <w:rFonts w:ascii="Times New Roman" w:hAnsi="Times New Roman"/>
          <w:sz w:val="28"/>
          <w:szCs w:val="28"/>
          <w:lang w:val="ru-RU"/>
        </w:rPr>
        <w:t>;</w:t>
      </w:r>
    </w:p>
    <w:p w14:paraId="688551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w:t>
      </w:r>
      <w:r>
        <w:rPr>
          <w:rFonts w:ascii="Times New Roman" w:hAnsi="Times New Roman"/>
          <w:sz w:val="28"/>
          <w:szCs w:val="28"/>
        </w:rPr>
        <w:t>m</w:t>
      </w:r>
      <w:r>
        <w:rPr>
          <w:rFonts w:ascii="Times New Roman" w:hAnsi="Times New Roman"/>
          <w:sz w:val="28"/>
          <w:szCs w:val="28"/>
          <w:lang w:val="ru-RU"/>
        </w:rPr>
        <w:t>ü</w:t>
      </w:r>
      <w:r>
        <w:rPr>
          <w:rFonts w:ascii="Times New Roman" w:hAnsi="Times New Roman"/>
          <w:sz w:val="28"/>
          <w:szCs w:val="28"/>
        </w:rPr>
        <w:t>ssen</w:t>
      </w:r>
      <w:r>
        <w:rPr>
          <w:rFonts w:ascii="Times New Roman" w:hAnsi="Times New Roman"/>
          <w:sz w:val="28"/>
          <w:szCs w:val="28"/>
          <w:lang w:val="ru-RU"/>
        </w:rPr>
        <w:t xml:space="preserve">, </w:t>
      </w:r>
      <w:r>
        <w:rPr>
          <w:rFonts w:ascii="Times New Roman" w:hAnsi="Times New Roman"/>
          <w:sz w:val="28"/>
          <w:szCs w:val="28"/>
        </w:rPr>
        <w:t>wollen</w:t>
      </w:r>
      <w:r>
        <w:rPr>
          <w:rFonts w:ascii="Times New Roman" w:hAnsi="Times New Roman"/>
          <w:sz w:val="28"/>
          <w:szCs w:val="28"/>
          <w:lang w:val="ru-RU"/>
        </w:rPr>
        <w:t xml:space="preserve"> (в </w:t>
      </w:r>
      <w:r>
        <w:rPr>
          <w:rFonts w:ascii="Times New Roman" w:hAnsi="Times New Roman"/>
          <w:sz w:val="28"/>
          <w:szCs w:val="28"/>
        </w:rPr>
        <w:t>Pr</w:t>
      </w:r>
      <w:r>
        <w:rPr>
          <w:rFonts w:ascii="Times New Roman" w:hAnsi="Times New Roman"/>
          <w:sz w:val="28"/>
          <w:szCs w:val="28"/>
          <w:lang w:val="ru-RU"/>
        </w:rPr>
        <w:t>ä</w:t>
      </w:r>
      <w:r>
        <w:rPr>
          <w:rFonts w:ascii="Times New Roman" w:hAnsi="Times New Roman"/>
          <w:sz w:val="28"/>
          <w:szCs w:val="28"/>
        </w:rPr>
        <w:t>sens</w:t>
      </w:r>
      <w:r>
        <w:rPr>
          <w:rFonts w:ascii="Times New Roman" w:hAnsi="Times New Roman"/>
          <w:sz w:val="28"/>
          <w:szCs w:val="28"/>
          <w:lang w:val="ru-RU"/>
        </w:rPr>
        <w:t>);</w:t>
      </w:r>
    </w:p>
    <w:p w14:paraId="201B27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в единственном числе в дательном падеже;</w:t>
      </w:r>
    </w:p>
    <w:p w14:paraId="5E43EF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имён существительных;</w:t>
      </w:r>
    </w:p>
    <w:p w14:paraId="5E4305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винительном (в некоторых речевых образцах);</w:t>
      </w:r>
    </w:p>
    <w:p w14:paraId="1A88EF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е местоимения (etwas/alles/nichts);</w:t>
      </w:r>
    </w:p>
    <w:p w14:paraId="764F08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ние nicht и kein;</w:t>
      </w:r>
    </w:p>
    <w:p w14:paraId="4A1176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ковые числительные (die erste, zweite, dritte Straße);</w:t>
      </w:r>
    </w:p>
    <w:p w14:paraId="4197D7BE">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предлоги места, требующие дательного падежа при ответе на вопрос wo? </w:t>
      </w:r>
      <w:r>
        <w:rPr>
          <w:rFonts w:ascii="Times New Roman" w:hAnsi="Times New Roman"/>
          <w:sz w:val="28"/>
          <w:szCs w:val="28"/>
        </w:rPr>
        <w:t>(hinter, auf, unter, über, neben, zwischen);</w:t>
      </w:r>
    </w:p>
    <w:p w14:paraId="0A968538">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ги</w:t>
      </w:r>
      <w:r>
        <w:rPr>
          <w:rFonts w:ascii="Times New Roman" w:hAnsi="Times New Roman"/>
          <w:sz w:val="28"/>
          <w:szCs w:val="28"/>
        </w:rPr>
        <w:t xml:space="preserve"> in, aus;</w:t>
      </w:r>
    </w:p>
    <w:p w14:paraId="03961E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ги</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im, um, am;</w:t>
      </w:r>
    </w:p>
    <w:p w14:paraId="45CA66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c дательным падежом mit, nach, aus, zu, von, bei.</w:t>
      </w:r>
    </w:p>
    <w:p w14:paraId="247D16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е знания и умения:</w:t>
      </w:r>
    </w:p>
    <w:p w14:paraId="5F0DDA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633C423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14:paraId="290E84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61F1B8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311382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ые умения:</w:t>
      </w:r>
    </w:p>
    <w:p w14:paraId="3765F8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B63AE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484E70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4B00F0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15BC3F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14:paraId="7B3839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5055F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3. Предметные результаты освоения программы по второму иностранному (немецкому) языку к концу обучения в 7 классе.</w:t>
      </w:r>
    </w:p>
    <w:p w14:paraId="383F6A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6D76FB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402554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w:t>
      </w:r>
    </w:p>
    <w:p w14:paraId="3E8013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14:paraId="396886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47AA55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1E8FDE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1F9526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информации, представленной в тексте 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w:t>
      </w:r>
    </w:p>
    <w:p w14:paraId="78EDCA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31FAE55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75 слов), создавать небольшое письменное высказывание с использованием образца, плана, ключевых слов, таблицы (объём высказывания – до 75 слов).</w:t>
      </w:r>
    </w:p>
    <w:p w14:paraId="65864C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умения.</w:t>
      </w:r>
    </w:p>
    <w:p w14:paraId="4AF847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14:paraId="5C423A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0DBC8A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14:paraId="4DF4D9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11AF4B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2D5A5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14:paraId="13205C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650 лексических единиц (слов, словосочетаний, речевых клише) и правильно употреблять в устной и письменной речи 6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1CD1BC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глаголы при помощи суффикса -ieren, имена существительные при помощи суффиксов -schaft, -tion, префикса un-, при помощи конверсии: имена существительные от прилагательных (das Grün), при помощи словосложения: соединения прилагательного и существительного (die Kleinstadt);</w:t>
      </w:r>
    </w:p>
    <w:p w14:paraId="37468A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многозначные лексические единицы, синонимы, антонимы;</w:t>
      </w:r>
    </w:p>
    <w:p w14:paraId="43859D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46E971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14:paraId="040FE6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14:paraId="00CF213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47FD3D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дополнительные (с союзом dass), причины (с союзом weil), времени (с союзом wenn);</w:t>
      </w:r>
    </w:p>
    <w:p w14:paraId="387B14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Perfekt слабых и сильных глаголов;</w:t>
      </w:r>
    </w:p>
    <w:p w14:paraId="3C8943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возвратным местоимением sich;</w:t>
      </w:r>
    </w:p>
    <w:p w14:paraId="0CE8E4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14:paraId="283800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союзы als, wie;</w:t>
      </w:r>
    </w:p>
    <w:p w14:paraId="1C5BDA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dürfen и sollen в Präsens;</w:t>
      </w:r>
    </w:p>
    <w:p w14:paraId="354A23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 Präteritum;</w:t>
      </w:r>
    </w:p>
    <w:p w14:paraId="553FF4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 в именительном и дательном падежах;</w:t>
      </w:r>
    </w:p>
    <w:p w14:paraId="16E2E0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дательном падеже;</w:t>
      </w:r>
    </w:p>
    <w:p w14:paraId="1915E7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местоимений welch-, jed-, dies-;</w:t>
      </w:r>
    </w:p>
    <w:p w14:paraId="4852F6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ковые числительные до 100;</w:t>
      </w:r>
    </w:p>
    <w:p w14:paraId="206ECE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до 1 000 000).</w:t>
      </w:r>
    </w:p>
    <w:p w14:paraId="60D07C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е знания и умения:</w:t>
      </w:r>
    </w:p>
    <w:p w14:paraId="226D90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1BE472F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1BE002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4E5C81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5D3E27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ые умения:</w:t>
      </w:r>
    </w:p>
    <w:p w14:paraId="51641B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5DACA4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714E4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106DFC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710B4C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14:paraId="39E4B1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CBA56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4. Предметные результаты освоения программы по второму иностранному (немецкому) языку к концу обучения в 8 классе.</w:t>
      </w:r>
    </w:p>
    <w:p w14:paraId="4D5B53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4FA143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2D3F1A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13BA69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7–8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14:paraId="439536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4244AD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58DF0F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09BBFE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w:t>
      </w:r>
    </w:p>
    <w:p w14:paraId="71FE37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2F6C749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80 слов).</w:t>
      </w:r>
    </w:p>
    <w:p w14:paraId="1F5045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умения.</w:t>
      </w:r>
    </w:p>
    <w:p w14:paraId="3CA473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14:paraId="7AEF2D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9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3B0B2F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14:paraId="32D9F3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55CA8E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32494E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14:paraId="0FC4E4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26DED9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ik; </w:t>
      </w:r>
    </w:p>
    <w:p w14:paraId="05C25D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многозначные слова, синонимы, антонимы;</w:t>
      </w:r>
    </w:p>
    <w:p w14:paraId="7A93BC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56CD36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14:paraId="139E50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40C5D1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241A9A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условные предложения с союзами wenn, trotzdem;</w:t>
      </w:r>
    </w:p>
    <w:p w14:paraId="7CF532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sitzen – setzen, liegen – legen, stehen – stellen, hängen при ответе на вопросы wohin? и wo?;</w:t>
      </w:r>
    </w:p>
    <w:p w14:paraId="7F83F3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können, müssen, wollen, dürfen) в Präteritum;</w:t>
      </w:r>
    </w:p>
    <w:p w14:paraId="7A3A678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а сослагательного наклонения от глагола haben (Ich hätte gern drei Karten für das Musical „Elisabeth“.);</w:t>
      </w:r>
    </w:p>
    <w:p w14:paraId="2A11A4BA">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трицания</w:t>
      </w:r>
      <w:r>
        <w:rPr>
          <w:rFonts w:ascii="Times New Roman" w:hAnsi="Times New Roman"/>
          <w:sz w:val="28"/>
          <w:szCs w:val="28"/>
        </w:rPr>
        <w:t xml:space="preserve"> keiner, niemand, nichts, nie;</w:t>
      </w:r>
    </w:p>
    <w:p w14:paraId="352AA3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ый вопрос;</w:t>
      </w:r>
    </w:p>
    <w:p w14:paraId="020070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глагола wissen;</w:t>
      </w:r>
    </w:p>
    <w:p w14:paraId="26FB53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nicht и kein с sondern (Es gibt keine Kartoffeln, sondern Reis.);</w:t>
      </w:r>
    </w:p>
    <w:p w14:paraId="0C647D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двойным дополнением (в дательном и винительном падежах);</w:t>
      </w:r>
    </w:p>
    <w:p w14:paraId="40B47C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14:paraId="4D3510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управляющие дательным и винительным падежами;</w:t>
      </w:r>
    </w:p>
    <w:p w14:paraId="2330C5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управляющие дательным падежом;</w:t>
      </w:r>
    </w:p>
    <w:p w14:paraId="51D21B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и направления.</w:t>
      </w:r>
    </w:p>
    <w:p w14:paraId="11D1FA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е знания:</w:t>
      </w:r>
    </w:p>
    <w:p w14:paraId="626B1C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25D518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14:paraId="360B8FA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1EEDDC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ые умения:</w:t>
      </w:r>
    </w:p>
    <w:p w14:paraId="31B805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863DD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333C06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204285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4569CD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243420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14:paraId="43861E2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38BD7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5. Предметные результаты освоения программы по второму иностранному (немецкому) языку к концу обучения в 9 классе.</w:t>
      </w:r>
    </w:p>
    <w:p w14:paraId="47438E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39247C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5DE7E2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5 реплик со стороны каждого собеседника);</w:t>
      </w:r>
    </w:p>
    <w:p w14:paraId="2307DD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14:paraId="5F85F1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041CF8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3F46D6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276AB5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w:t>
      </w:r>
    </w:p>
    <w:p w14:paraId="2F26FE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0FA98F2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90 слов).</w:t>
      </w:r>
    </w:p>
    <w:p w14:paraId="32FDB4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умения.</w:t>
      </w:r>
    </w:p>
    <w:p w14:paraId="7D6CE7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14:paraId="47405F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44F63B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14:paraId="5B2832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73C026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443FBF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14:paraId="0A7E09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37DAE5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ie, -um, имена прилагательные при помощи суффиксов -sam, -bar;</w:t>
      </w:r>
    </w:p>
    <w:p w14:paraId="5E90AB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и письменной речи изученные синонимы, антонимы, сокращения и аббревиатуры; </w:t>
      </w:r>
    </w:p>
    <w:p w14:paraId="1715CB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1879CE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14:paraId="020ACD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14:paraId="1BB62FE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2CC5F2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о временных формах страдательного наклонения (Präsens, Präteritum);</w:t>
      </w:r>
    </w:p>
    <w:p w14:paraId="081280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относительные предложения, вводимые относительными местоимениями в именительном и винительном падежах;</w:t>
      </w:r>
    </w:p>
    <w:p w14:paraId="3DBDAA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предпрошедшего времени Plusquamperfekt;</w:t>
      </w:r>
    </w:p>
    <w:p w14:paraId="3AF899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относительные предложения с wo, was, wie;</w:t>
      </w:r>
    </w:p>
    <w:p w14:paraId="478C7C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предложения цели с союзом damit;</w:t>
      </w:r>
    </w:p>
    <w:p w14:paraId="6BA277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ом nachdem;</w:t>
      </w:r>
    </w:p>
    <w:p w14:paraId="783593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инитивный оборот Infinitiv + zu;</w:t>
      </w:r>
    </w:p>
    <w:p w14:paraId="7381DC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инитивный оборот um … zu + Infinitiv;</w:t>
      </w:r>
    </w:p>
    <w:p w14:paraId="119457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будущего времени Futur I: werden + Infinitiv;</w:t>
      </w:r>
    </w:p>
    <w:p w14:paraId="1FD478A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w:t>
      </w:r>
      <w:r>
        <w:rPr>
          <w:rFonts w:ascii="Times New Roman" w:hAnsi="Times New Roman"/>
          <w:sz w:val="28"/>
          <w:szCs w:val="28"/>
        </w:rPr>
        <w:t xml:space="preserve"> lassen + Akkusativ + Infinitiv;</w:t>
      </w:r>
    </w:p>
    <w:p w14:paraId="334467B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w:t>
      </w:r>
      <w:r>
        <w:rPr>
          <w:rFonts w:ascii="Times New Roman" w:hAnsi="Times New Roman"/>
          <w:sz w:val="28"/>
          <w:szCs w:val="28"/>
        </w:rPr>
        <w:t xml:space="preserve"> lassen </w:t>
      </w:r>
      <w:r>
        <w:rPr>
          <w:rFonts w:ascii="Times New Roman" w:hAnsi="Times New Roman"/>
          <w:sz w:val="28"/>
          <w:szCs w:val="28"/>
          <w:lang w:val="ru-RU"/>
        </w:rPr>
        <w:t>в</w:t>
      </w:r>
      <w:r>
        <w:rPr>
          <w:rFonts w:ascii="Times New Roman" w:hAnsi="Times New Roman"/>
          <w:sz w:val="28"/>
          <w:szCs w:val="28"/>
        </w:rPr>
        <w:t xml:space="preserve"> Perfekt;</w:t>
      </w:r>
    </w:p>
    <w:p w14:paraId="3617B6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ый вопрос без вопросительного слова с союзом ob/Indirekte Frage (ob-Sätze);</w:t>
      </w:r>
    </w:p>
    <w:p w14:paraId="2D7657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14:paraId="3407F3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ные наречия da(r) + наречия (davor, dabei, darauf и другие);</w:t>
      </w:r>
    </w:p>
    <w:p w14:paraId="341227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восходная степень сравнения прилагательных и наречий;</w:t>
      </w:r>
    </w:p>
    <w:p w14:paraId="52CC64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местоимения в дательном и винительном падежах;</w:t>
      </w:r>
    </w:p>
    <w:p w14:paraId="7D4EED9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родительного падежа wegen;</w:t>
      </w:r>
    </w:p>
    <w:p w14:paraId="2E9C7D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derselbe, dasselbe, dieselbe, dieselben.</w:t>
      </w:r>
    </w:p>
    <w:p w14:paraId="28596D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е знания и умения:</w:t>
      </w:r>
    </w:p>
    <w:p w14:paraId="50AB552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0C325E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немецкого языка;</w:t>
      </w:r>
    </w:p>
    <w:p w14:paraId="3330CC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4C9F3D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оссию и страну (страны) изучаемого языка;</w:t>
      </w:r>
    </w:p>
    <w:p w14:paraId="01DF3E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w:t>
      </w:r>
    </w:p>
    <w:p w14:paraId="135153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ые умения:</w:t>
      </w:r>
    </w:p>
    <w:p w14:paraId="6CF3CC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E0C4C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35B4C4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70208E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ностранном языке с применением информационно-коммуникативных технологий, соблюдая правила информационной безопасности при работе в Интернете;</w:t>
      </w:r>
    </w:p>
    <w:p w14:paraId="512FE3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20C90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14:paraId="31161D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810A4FF">
      <w:pPr>
        <w:pStyle w:val="2"/>
        <w:pBdr>
          <w:bottom w:val="none" w:color="auto" w:sz="0" w:space="0"/>
        </w:pBdr>
        <w:spacing w:before="0" w:line="350" w:lineRule="auto"/>
        <w:ind w:firstLine="708"/>
        <w:jc w:val="both"/>
        <w:rPr>
          <w:b w:val="0"/>
          <w:szCs w:val="28"/>
          <w:lang w:val="ru-RU"/>
        </w:rPr>
      </w:pPr>
      <w:r>
        <w:rPr>
          <w:b w:val="0"/>
          <w:szCs w:val="28"/>
          <w:lang w:val="ru-RU"/>
        </w:rPr>
        <w:t>143. Федеральная рабочая программа по учебному предмету «Второй иностранный (французский) язык».</w:t>
      </w:r>
    </w:p>
    <w:p w14:paraId="53B3D7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1. Федеральная рабочая программа по учебному предмету «Второй иностранный (французский) язык» (предметная область «Иностранные языки») (далее соответственно – программа по второму иностранному (французскому) языку, второй иностранный (французский) язык) включает пояснительную записку, содержание обучения, планируемые результаты освоения программы по второму иностранному (французскому) языку.</w:t>
      </w:r>
    </w:p>
    <w:p w14:paraId="134348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 Пояснительная записка.</w:t>
      </w:r>
    </w:p>
    <w:p w14:paraId="4B2454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1.</w:t>
      </w:r>
      <w:r>
        <w:rPr>
          <w:rFonts w:ascii="Times New Roman" w:hAnsi="Times New Roman"/>
          <w:sz w:val="28"/>
          <w:szCs w:val="28"/>
        </w:rPr>
        <w:t> </w:t>
      </w:r>
      <w:r>
        <w:rPr>
          <w:rFonts w:ascii="Times New Roman" w:hAnsi="Times New Roman"/>
          <w:sz w:val="28"/>
          <w:szCs w:val="28"/>
          <w:lang w:val="ru-RU"/>
        </w:rPr>
        <w:t>Программа по второму иностранному (французскому) языку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1E8245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2. Программа по второму иностранному (французскому) языку разработана с целью оказания методической помощи учителю в создании рабочей программы по учебному предмету,</w:t>
      </w:r>
      <w:r>
        <w:rPr>
          <w:rFonts w:ascii="Times New Roman" w:hAnsi="Times New Roman"/>
          <w:color w:val="FF0000"/>
          <w:sz w:val="28"/>
          <w:szCs w:val="28"/>
          <w:lang w:val="ru-RU"/>
        </w:rPr>
        <w:t xml:space="preserve"> </w:t>
      </w:r>
      <w:r>
        <w:rPr>
          <w:rFonts w:ascii="Times New Roman" w:hAnsi="Times New Roman"/>
          <w:sz w:val="28"/>
          <w:szCs w:val="28"/>
          <w:lang w:val="ru-RU"/>
        </w:rPr>
        <w:t>даёт представление о целях иноязычного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французскому) языку устанавливает распределение обязательного предметного содержания по классам (годам обучения), последовательность их изучения с учётом особенностей структуры французского языка, межпредметных связей второго иностранного (французского) языка с содержанием учебных предметов на уровне основного общего образования с учётом возрастных особенностей обучающихся.</w:t>
      </w:r>
    </w:p>
    <w:p w14:paraId="5D40E6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ограмме по второму иностранному (французскому) языку для основного общего образования предусмотрено дальнейшее развитие речевых умений и </w:t>
      </w:r>
      <w:r>
        <w:rPr>
          <w:rFonts w:ascii="Times New Roman" w:hAnsi="Times New Roman" w:eastAsia="Times New Roman"/>
          <w:sz w:val="28"/>
          <w:szCs w:val="28"/>
          <w:lang w:val="ru-RU" w:eastAsia="ru-RU"/>
        </w:rPr>
        <w:t>языковых навыков</w:t>
      </w:r>
      <w:r>
        <w:rPr>
          <w:rFonts w:ascii="Times New Roman" w:hAnsi="Times New Roman"/>
          <w:sz w:val="28"/>
          <w:szCs w:val="28"/>
          <w:lang w:val="ru-RU"/>
        </w:rPr>
        <w:t>, представленных в федеральной рабочей программе по второму иностранному (французскому) языку начального общего образования, что обеспечивает преемственность между уровнями общего образования.</w:t>
      </w:r>
    </w:p>
    <w:p w14:paraId="3897B3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3.2.3. Изучение второго иностранного (французс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14:paraId="6C7300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4. Построение программы по иностранному (французскому) языку</w:t>
      </w:r>
      <w:r>
        <w:rPr>
          <w:rFonts w:ascii="Times New Roman" w:hAnsi="Times New Roman"/>
          <w:sz w:val="28"/>
          <w:szCs w:val="28"/>
        </w:rPr>
        <w:t xml:space="preserve"> </w:t>
      </w:r>
      <w:r>
        <w:rPr>
          <w:rFonts w:ascii="Times New Roman" w:hAnsi="Times New Roman"/>
          <w:sz w:val="28"/>
          <w:szCs w:val="28"/>
          <w:lang w:val="ru-RU"/>
        </w:rPr>
        <w:t>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0947EF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5. Одной из важных особенностей изучения второго иностранного (французс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французским) языком и русским языком. Процесс изучения второго иностранного (французского) языка может быть интенсифицирован при следовании следующим принципам:</w:t>
      </w:r>
    </w:p>
    <w:p w14:paraId="5D2CCA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но и обеспечивает формирование единой мультилингвальной коммуникативной компетенции через учет уровня развития коммуникативной компетенции в других языках и опору на нее;</w:t>
      </w:r>
    </w:p>
    <w:p w14:paraId="32394E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14:paraId="14EB39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14:paraId="7F24CA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е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14:paraId="777691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6. Интенсификация учебного процесса возможна при использовании следующих стратегий:</w:t>
      </w:r>
    </w:p>
    <w:p w14:paraId="3E7522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познавательных действий обучающихся;</w:t>
      </w:r>
    </w:p>
    <w:p w14:paraId="32F2E90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учебных умений;</w:t>
      </w:r>
    </w:p>
    <w:p w14:paraId="2DBD47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лингвистических и социокультурных знаний, речевых умений;</w:t>
      </w:r>
    </w:p>
    <w:p w14:paraId="5DC956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14:paraId="086CA8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местная отработка элементов лингвистических явлений;</w:t>
      </w:r>
    </w:p>
    <w:p w14:paraId="3DC6ED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тегративных упражнений и заданий, требующих проблемного мышления;</w:t>
      </w:r>
    </w:p>
    <w:p w14:paraId="7689AA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циональное распределение классных и домашних видов работ;</w:t>
      </w:r>
    </w:p>
    <w:p w14:paraId="79F74B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льшая самостоятельность и автономность обучающегося в учении.</w:t>
      </w:r>
    </w:p>
    <w:p w14:paraId="4D350C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7.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французского) языка приводит к переосмыслению целей и содержания обучения предмету.</w:t>
      </w:r>
    </w:p>
    <w:p w14:paraId="21B7DD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14:paraId="7E55C5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8. Целью иноязычного образования является формирование коммуникативной компетенции обучающихся в единстве таких её составляющих, как:</w:t>
      </w:r>
    </w:p>
    <w:p w14:paraId="3B7A2D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48197A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го общего образования, освоение знаний о языковых явлениях изучаемого языка, разных способах выражения мысли в родном и изучаемом языках;</w:t>
      </w:r>
    </w:p>
    <w:p w14:paraId="3E0AE4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обучающихся к культуре, традициям, реалиям страны (стран) изучаемого иностранного языка в рамках тем, сфер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170271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588503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3.2.9. Наряду с иноязычной коммуникативной компетенцией средствами второго иностранного (французс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 </w:t>
      </w:r>
    </w:p>
    <w:p w14:paraId="1F01BC7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3.2.10. Основными подходами к обучению второму иностранному (француз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14:paraId="345DFF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3.2.11. 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по предмету «Второй иностранный (французский) язык». </w:t>
      </w:r>
    </w:p>
    <w:p w14:paraId="524F7B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число часов, рекомендованных для изучения второго иностранного (француз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1A8E1966">
      <w:pPr>
        <w:widowControl/>
        <w:spacing w:after="0" w:line="350" w:lineRule="auto"/>
        <w:ind w:firstLine="709"/>
        <w:jc w:val="both"/>
        <w:rPr>
          <w:rFonts w:ascii="Times New Roman" w:hAnsi="Times New Roman"/>
          <w:sz w:val="28"/>
          <w:szCs w:val="28"/>
          <w:lang w:val="ru-RU"/>
        </w:rPr>
      </w:pPr>
      <w:bookmarkStart w:id="382" w:name="_Toc103691819"/>
      <w:r>
        <w:rPr>
          <w:rFonts w:ascii="Times New Roman" w:hAnsi="Times New Roman"/>
          <w:sz w:val="28"/>
          <w:szCs w:val="28"/>
          <w:lang w:val="ru-RU"/>
        </w:rPr>
        <w:t>143.3. Содержание обучения в 5 классе.</w:t>
      </w:r>
    </w:p>
    <w:bookmarkEnd w:id="382"/>
    <w:p w14:paraId="6BB89E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1. Коммуникативные умения.</w:t>
      </w:r>
    </w:p>
    <w:p w14:paraId="04BA23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584531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 Рождество.</w:t>
      </w:r>
    </w:p>
    <w:p w14:paraId="7F2582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429BCA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спорт).</w:t>
      </w:r>
    </w:p>
    <w:p w14:paraId="40B0E5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 Посещение врача.</w:t>
      </w:r>
    </w:p>
    <w:p w14:paraId="36B51F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4D3EC2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ые принадлежности, изучаемые предметы. Переписка с иностранными сверстниками.</w:t>
      </w:r>
    </w:p>
    <w:p w14:paraId="1F9157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14:paraId="1E9418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дикие и домашние животные. Погода. </w:t>
      </w:r>
    </w:p>
    <w:p w14:paraId="326A28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14:paraId="0BC15E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60CB12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14:paraId="55D086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2. Виды речевой деятельности.</w:t>
      </w:r>
    </w:p>
    <w:p w14:paraId="148C6D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2.1. Говорение.</w:t>
      </w:r>
    </w:p>
    <w:p w14:paraId="4A2903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начальном этапе обучения французскому языку обучение всем формам устной речи (монологической, диалогической и полилогу) тесно взаимосвязано с обучением остальным видам речевой деятельности. Каждый из видов речевой деятельности является основой для развития и совершенствования устно-речевых умений и навыков. Речевой материал для говорения представлен в виде мини-текстов (мини-диалогов), которые прочитываются обучающимися вслух. Необходимо, чтобы у них сформировался физический образ проговариваемых слов, выражений, реплик, фразовых и сверхфразовых единств.</w:t>
      </w:r>
    </w:p>
    <w:p w14:paraId="2E962E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самого начала обучения обучающиеся должны быть настроены на то, что практически всё содержание учебного материала может стать предметом их общения с франкоязычными сверстниками.</w:t>
      </w:r>
    </w:p>
    <w:p w14:paraId="4717CA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ность содержания (тематико-ситуативная наполняемость) диалогической формы общения позволяет развивать инициативность и речевую активность обучающихся. Диалоги разучиваются, разыгрываются по ролям, творчески переосмысливаются, чтобы по имеющемуся образцу создать новый «продукт речетворчества».</w:t>
      </w:r>
    </w:p>
    <w:p w14:paraId="49240B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 (связное высказывание) может быть представлен на уроке в виде несложного рассказа обучающихся о себе, своей семье, своих друзьях, о своих любимых занятиях. Во время такого рассказа можно предложить обучающемуся описать фотографию или несложный рисунок. Данный вид высказывания может стать органичной составляющей так называемой «управляемой беседы». Это вербально-коммуникативный методический приём, заключающийся в ведении тематически направленной беседы между учителем и обучающимся.</w:t>
      </w:r>
    </w:p>
    <w:p w14:paraId="072219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стественный характер устно-речевого общения учителя с обучающимся даст возможность максимально приблизить такую беседу к реальной практике общения, раскрепостить обучающегося, помочь ему наилучшим образом решить поставленную перед ним задачу.</w:t>
      </w:r>
    </w:p>
    <w:p w14:paraId="31AEFA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 урока к уроку диалогические и монологические высказывания обучающихся должны становиться содержательнее и богаче, с точки зрения использования выразительных средств для оформления речи.</w:t>
      </w:r>
    </w:p>
    <w:p w14:paraId="3058E3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оммуникативных умений диалогической речи:</w:t>
      </w:r>
    </w:p>
    <w:p w14:paraId="290C8F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703C1E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777FE6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7DF38D8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551BE1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14:paraId="2CCE90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оммуникативных умений монологической речи:</w:t>
      </w:r>
    </w:p>
    <w:p w14:paraId="18AFC2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306CD8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54699B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292728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205A2F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5398B5C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3B98D2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4 фразы.</w:t>
      </w:r>
    </w:p>
    <w:p w14:paraId="185EF2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2.2. Аудирование.</w:t>
      </w:r>
    </w:p>
    <w:p w14:paraId="74BB44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 начинается с устного вводного курса и, в дальнейшем, в обучении соблюдается принцип устного опережения (устной отработки языкового и речевого материала до его включения в другие виды речевой деятельности).</w:t>
      </w:r>
    </w:p>
    <w:p w14:paraId="0FF5E7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первых уроков французского языка их неотъемлемым компонентом становится фонетическая зарядка, с помощью которой обучающиеся обучаются дифференциации в речевом потоке отдельных звуков, слов и более длинных отрезков текста. Целью фонетической зарядки является формирование и коррекция слухо-произносительных навыков. </w:t>
      </w:r>
    </w:p>
    <w:p w14:paraId="20629B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фонетическую зарядку включаются скороговорки, короткие стихотворения, весёлые песенки на французском языке, воспроизведение которых обучающимися проходит на положительном эмоциональном уровне.</w:t>
      </w:r>
    </w:p>
    <w:p w14:paraId="50C19D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ятие иноязычной речи на слух является одним из сложнейших умений и требует от обучаемого установления определённых ассоциативных связей, которые он черпает в своём предыдущем иноязычном языковом и речевом опыте. В этой связи, понимание смысла устно-речевого сообщения зависит от работы кратковременной и долговременной памяти обучающихся, развития их речемыслительной деятельности, а, следовательно, и от того, насколько рационально и регулярно будут включаться в процесс обучения аудиотексты.</w:t>
      </w:r>
    </w:p>
    <w:p w14:paraId="4ECC27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предъявления обучающимся материала, предназначенного для восприятия на слух, варьируются. Восприятие на слух звучащего текста осуществляется:</w:t>
      </w:r>
    </w:p>
    <w:p w14:paraId="560093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17DBCA2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14:paraId="235652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уроке формулировка заданий к упражнениям или другие обращения к обучающимся всё чаще воспроизводятся на французском языке.</w:t>
      </w:r>
    </w:p>
    <w:p w14:paraId="5C0328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нтроль аудирования проводится на примере несложных текстов, тематически связанных с содержанием текущего учебного материала. После прослушивания текста-истории, диалога или беседы нескольких персонажей (не менее 2 раз), обучающиеся выполняют тестовое задание, имеющее форму множественного выбора.</w:t>
      </w:r>
    </w:p>
    <w:p w14:paraId="603A19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бще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512D97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3E2591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6DF8FB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19EF80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2.3. Смысловое чтение.</w:t>
      </w:r>
    </w:p>
    <w:p w14:paraId="27BBC5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сле устного вводного курса и овладения самыми элементарными навыками техники чтения на французском языке, формирование и развитие коммуникативных умений чтения во всех его формах и разновидностях, становится для обучающихся неотъемлемым средством и способом формирования коммуникативной компетенции. </w:t>
      </w:r>
    </w:p>
    <w:p w14:paraId="59AC8F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 обучающихся умений восприятия, понимания и интерпретации письменного или устного источника информации осуществляется на первом этапе обучения преимущественно на основе несложных фабульных текстов-историй и учебных текстов, имитирующих аутентичные тексты. Это позволяет избежать нежелательной перенасыщенности используемых учебных материалов сложными языковыми конструкциями, структурами и лексикой.</w:t>
      </w:r>
    </w:p>
    <w:p w14:paraId="442BDD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начальном этапе обучения французскому как второму иностранному языку обучающиеся овладевают следующими умениями чтения:</w:t>
      </w:r>
    </w:p>
    <w:p w14:paraId="43B6809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вслух при полном и детальном понимании содержания текста, построенного полностью на изученном материале;</w:t>
      </w:r>
    </w:p>
    <w:p w14:paraId="285A73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и понимание общего содержания текста, содержащего незначительный процент незнакомых лексических единиц.</w:t>
      </w:r>
    </w:p>
    <w:p w14:paraId="60947C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письменного текста – сложный процесс, который проходит через определённые стадии от понимания общего смысла к более детальному пониманию заложенной в нём информации. Через взаимодействие с учителем и одноклассниками обучающийся участвует в раскрытии смысла прочитанного им текстового фрагмента. Задача учителя – развить и активизировать применение обучающимися таких важных учебно-познавательных умений как языковая и контекстуальная догадка, способствующих прогнозированию дальнейшего содержания повествования и устанавливающих связь между знакомыми и незнакомыми элементами текста. Чтение иноязычного текста – это напряжённый мыслительный процесс, постоянное подтверждение или опровержение выдвигаемых гипотез.</w:t>
      </w:r>
    </w:p>
    <w:p w14:paraId="5BB0C0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учение основным навыкам чтения как распознавания и различения графических форм речи, распознавания и непосредственного понимания слов, словосочетаний, и синтаксических структур осуществляется при обязательном использовании звукозаписи текста-упражнения при чтении. Для устойчивости формируемого навыка чтения, упражнения в чтении составлены таким образом, чтобы основные отрабатываемые трудности чтения повторялись в новом или относительно новом позиционном и (или) содержательном контексте, при этом новый контекст, как правило, образован уже встречавшимися обучающимся ранее лексическими единицами и грамматическими конструкциями. Такая организация учебного материала в упражнениях для чтения обеспечивает скорость формирования механизмов восприятия и узнавания слова и (или) группы слов в речи, развитие процессов антиципации и прогнозирования. Вариативность и новизна контекста создаёт благоприятные условия и для усвоения (запоминания) новых лексических единиц.</w:t>
      </w:r>
    </w:p>
    <w:p w14:paraId="07C5EF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14:paraId="0CB27B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150 слов.</w:t>
      </w:r>
    </w:p>
    <w:p w14:paraId="53E0FA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2.4. Письменная речь.</w:t>
      </w:r>
    </w:p>
    <w:p w14:paraId="04D07F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письма» на начальном этапе овладения французским как вторым иностранным языком необычайно важна. Письмо на данной стадии обучения выступает не столько как самостоятельный вид речевой деятельности, сколько как способ формирования смежных языковых и речевых навыков и умений. Психологическая природа процесса письма такова, что оно выступает необходимым механизмом взаимодействия слухового, артикуляционного, зрительного и моторно-двигательного аппаратов. Письмо является «базовым» навыком, то есть этот навык лежит в основе дальнейшего успешного формирования всех составляющих коммуникативной компетенции.</w:t>
      </w:r>
    </w:p>
    <w:p w14:paraId="0E735B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мыми эффективными упражнениями, развивающими орфографическую грамотность французской письменной речи, являются: </w:t>
      </w:r>
    </w:p>
    <w:p w14:paraId="4BE80A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пражнение в списывании (переписывании готового текста или выписывании из него отдельных слов и (или) словосочетаний в зависимости от решаемой учебной или коммуникативной задачи); </w:t>
      </w:r>
    </w:p>
    <w:p w14:paraId="0A2C41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ктант (записывание текста или отдельных слов и выражений, диктуемых учителем).</w:t>
      </w:r>
    </w:p>
    <w:p w14:paraId="1B839D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ктанты и упражнения в списывании носят, прежде всего, обучающий характер, и только затем контрольно-обучающий и непосредственно контрольный.</w:t>
      </w:r>
    </w:p>
    <w:p w14:paraId="6FDA46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графического навыка письма не исключает постепенное развитие у обучающихся умений связной письменной речи на французском языке.</w:t>
      </w:r>
    </w:p>
    <w:p w14:paraId="6AD62E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уются умения: </w:t>
      </w:r>
    </w:p>
    <w:p w14:paraId="2954B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коротких поздравлений с праздниками (с Новым годом, Рождеством, днём рождения);</w:t>
      </w:r>
    </w:p>
    <w:p w14:paraId="709F3F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14:paraId="5EA59B3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w:t>
      </w:r>
    </w:p>
    <w:p w14:paraId="7A80A1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этапе формирования элементарной коммуникативной компетенции все письменные тексты создаются по предлагаемому учителем образцу, имеют простую структуру. Содержание письменных текстов, в основном, передаёт фактическую информацию о происходящих в жизни подростка событиях. Цельность текста обеспечивается простыми связующими элементами (et, mais, parce que ...).</w:t>
      </w:r>
    </w:p>
    <w:p w14:paraId="293486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письменного сообщения – до 30 слов.</w:t>
      </w:r>
    </w:p>
    <w:p w14:paraId="21B988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3. Языковые навыки и умения.</w:t>
      </w:r>
    </w:p>
    <w:p w14:paraId="6B7F308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3.1. Фонетическая сторона речи.</w:t>
      </w:r>
    </w:p>
    <w:p w14:paraId="45EC5C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нов фонологической компетенции: овладение основными правилами чтения и произношения:</w:t>
      </w:r>
    </w:p>
    <w:p w14:paraId="3795DB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правила чтения букв в словах:</w:t>
      </w:r>
    </w:p>
    <w:p w14:paraId="592448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c перед гласными a, o, u, i, e, y и на конце слова;</w:t>
      </w:r>
    </w:p>
    <w:p w14:paraId="53146F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g перед гласными a, o, u, i, e, y и на конце слова;</w:t>
      </w:r>
    </w:p>
    <w:p w14:paraId="717A83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d в начале, в середине и на конце слова;</w:t>
      </w:r>
    </w:p>
    <w:p w14:paraId="41C80C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e, в зависимости от своего окружения и на конце слова;</w:t>
      </w:r>
    </w:p>
    <w:p w14:paraId="4BCDA3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p в начале, в середине и на конце слова;</w:t>
      </w:r>
    </w:p>
    <w:p w14:paraId="1B55F9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q во всех позициях в слове;</w:t>
      </w:r>
    </w:p>
    <w:p w14:paraId="443022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r в начале, в середине и на конце слова, а также в окончаниях -er и -ier многосложных слов;</w:t>
      </w:r>
    </w:p>
    <w:p w14:paraId="733E31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s в начале слова, в позиции между двумя гласными, на конце слова;</w:t>
      </w:r>
    </w:p>
    <w:p w14:paraId="3E48FD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t в начале, в середине и на конце слова;</w:t>
      </w:r>
    </w:p>
    <w:p w14:paraId="2214CE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а ç (с диакритическим значком cédille);</w:t>
      </w:r>
    </w:p>
    <w:p w14:paraId="18EB79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а e с различными диакритическими значками: é, è, ê;</w:t>
      </w:r>
    </w:p>
    <w:p w14:paraId="58C5A2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а a с различными диакритическими значками: à, â;</w:t>
      </w:r>
    </w:p>
    <w:p w14:paraId="44CBF2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а u с различными диакритическими значками: ù, û;</w:t>
      </w:r>
    </w:p>
    <w:p w14:paraId="185658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равила чтения буквосочетаний в словах:</w:t>
      </w:r>
    </w:p>
    <w:p w14:paraId="248E2C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осочетания ou, oi, au, eau;</w:t>
      </w:r>
    </w:p>
    <w:p w14:paraId="4F5794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осочетания ai, aî, ei, eu, œu;</w:t>
      </w:r>
    </w:p>
    <w:p w14:paraId="485A0B04">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буквосочетание</w:t>
      </w:r>
      <w:r>
        <w:rPr>
          <w:rFonts w:ascii="Times New Roman" w:hAnsi="Times New Roman"/>
          <w:sz w:val="28"/>
          <w:szCs w:val="28"/>
        </w:rPr>
        <w:t xml:space="preserve"> gn;</w:t>
      </w:r>
    </w:p>
    <w:p w14:paraId="0A9C30B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буквосочетания</w:t>
      </w:r>
      <w:r>
        <w:rPr>
          <w:rFonts w:ascii="Times New Roman" w:hAnsi="Times New Roman"/>
          <w:sz w:val="28"/>
          <w:szCs w:val="28"/>
        </w:rPr>
        <w:t xml:space="preserve"> an, am, em, en, on, om;</w:t>
      </w:r>
    </w:p>
    <w:p w14:paraId="490E83C2">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буквосочетания</w:t>
      </w:r>
      <w:r>
        <w:rPr>
          <w:rFonts w:ascii="Times New Roman" w:hAnsi="Times New Roman"/>
          <w:sz w:val="28"/>
          <w:szCs w:val="28"/>
        </w:rPr>
        <w:t xml:space="preserve"> in, im, yn, ym, ain, aim, um, un, ien;</w:t>
      </w:r>
    </w:p>
    <w:p w14:paraId="1F509F0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буквосочетания</w:t>
      </w:r>
      <w:r>
        <w:rPr>
          <w:rFonts w:ascii="Times New Roman" w:hAnsi="Times New Roman"/>
          <w:sz w:val="28"/>
          <w:szCs w:val="28"/>
        </w:rPr>
        <w:t xml:space="preserve"> il, ill, ail, aille, eil, eille;</w:t>
      </w:r>
    </w:p>
    <w:p w14:paraId="2CD8FB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осочетания ch, ph;</w:t>
      </w:r>
    </w:p>
    <w:p w14:paraId="50ABA9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осочетание ui;</w:t>
      </w:r>
    </w:p>
    <w:p w14:paraId="044717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коррекция слухо-произносительных навыков:</w:t>
      </w:r>
    </w:p>
    <w:p w14:paraId="242E121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помощью фонетической зарядки;</w:t>
      </w:r>
    </w:p>
    <w:p w14:paraId="4DA82F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помощью заучивания скороговорок, коротких стихотворений, песенок;</w:t>
      </w:r>
    </w:p>
    <w:p w14:paraId="42E176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помощью разнообразия способов предъявления обучающимся материала, предназначенного для восприятия на слух (голос учителя, прослушивание аудиозаписей и другие).</w:t>
      </w:r>
    </w:p>
    <w:p w14:paraId="217009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ологическая компетенция – один из аспектов лингвистической компетенции обучающихся, требующих особого внимания на начальном этапе обучения. Обучающиеся уясняют, что французская речь отличается особой мелодикой, своим ритмом, большей интенсивностью артикуляционно-акустических характеристик по сравнению с русским языком. Но достижение абсолютной фонетической правильности речи не является главной целью начального этапа обучения французскому языку как второму иностранному. Это долгосрочная перспектива, требующая пристального внимания и участия учителя на протяжении всего учебного процесса. Исправлению и коррекции подлежат в первую очередь фонетические ошибки, искажающие смысл высказывания.</w:t>
      </w:r>
    </w:p>
    <w:p w14:paraId="3582D0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сообщение информационного характера.</w:t>
      </w:r>
    </w:p>
    <w:p w14:paraId="51F512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14:paraId="34B504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3.2. Орфография и пунктуация.</w:t>
      </w:r>
    </w:p>
    <w:p w14:paraId="67943F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46C891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1991A7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21FF51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3.3. Лексическая сторона речи.</w:t>
      </w:r>
    </w:p>
    <w:p w14:paraId="389D9E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нгвистическая компетенция, заключающаяся в способности создавать осмысленные высказывания в соответствии с правилами изучаемого языка, реализуется и в количестве лексических единиц, подлежащих активному и пассивному усвоению. Владение лексикой первого года обучения предполагает распознавание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400 лексических единиц и правильное употребление в устной и письменной речи 3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209954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бор лексики для первого года обучения осуществляется по принципу частотности, но также учитывает интересы современных подростков 10–11 лет.</w:t>
      </w:r>
    </w:p>
    <w:p w14:paraId="7AEBF7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синонимов и интернациональных слов.</w:t>
      </w:r>
    </w:p>
    <w:p w14:paraId="34193A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10FC5E4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с помощью суффиксов -in/-ine, -er/-ère, -eur/-euse, -ien/-ienne, -ais/-aise, -ois/-oise, -teur/-trice;</w:t>
      </w:r>
    </w:p>
    <w:p w14:paraId="5B19D3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с помощью суффиксов -on/-onne, -eux/-euse, -el/-elle, -ien/-ienne, -ais/-aise, -ois/-oise;</w:t>
      </w:r>
    </w:p>
    <w:p w14:paraId="27AA75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с помощью суффиксов -ier/-ière, -ième.</w:t>
      </w:r>
    </w:p>
    <w:p w14:paraId="42D8CB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3.4. Грамматическая сторона речи.</w:t>
      </w:r>
    </w:p>
    <w:p w14:paraId="10CC3AC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14:paraId="334A0F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ённого и неопределённого артикля с существительными мужского и женского рода единственного и множественного числа;</w:t>
      </w:r>
    </w:p>
    <w:p w14:paraId="472F3E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кращённой и слитной форм определённого артикля;</w:t>
      </w:r>
    </w:p>
    <w:p w14:paraId="50CB74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х случаев неупотребления артикля перед существительными и именами собственными;</w:t>
      </w:r>
    </w:p>
    <w:p w14:paraId="76A93E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х случаев употребления предлогов à и de с определённым артиклем и именами собственными;</w:t>
      </w:r>
    </w:p>
    <w:p w14:paraId="4310B4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употребления неопределённого артикля после отрицания; </w:t>
      </w:r>
    </w:p>
    <w:p w14:paraId="1AC032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я предлога de;</w:t>
      </w:r>
    </w:p>
    <w:p w14:paraId="464937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енского рода и множественного числа некоторых прилагательных;</w:t>
      </w:r>
    </w:p>
    <w:p w14:paraId="081C7F8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я прилагательных в роде и числе с существительными, к которым они относятся;</w:t>
      </w:r>
    </w:p>
    <w:p w14:paraId="3B15D2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а прилагательного в предложении;</w:t>
      </w:r>
    </w:p>
    <w:p w14:paraId="2BA92E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х, притяжательных и вопросительных прилагательных;</w:t>
      </w:r>
    </w:p>
    <w:p w14:paraId="7728FC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х (до 100) и порядковых числительных в некоторых случаях;</w:t>
      </w:r>
    </w:p>
    <w:p w14:paraId="73A2CB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самостоятельных (ударных) и приглагольных (безударных); </w:t>
      </w:r>
    </w:p>
    <w:p w14:paraId="7EE927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о-личного местоимения on;</w:t>
      </w:r>
    </w:p>
    <w:p w14:paraId="731692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i</w:t>
      </w:r>
      <w:r>
        <w:rPr>
          <w:rFonts w:ascii="Times New Roman" w:hAnsi="Times New Roman"/>
          <w:sz w:val="28"/>
          <w:szCs w:val="28"/>
        </w:rPr>
        <w:t>l</w:t>
      </w:r>
      <w:r>
        <w:rPr>
          <w:rFonts w:ascii="Times New Roman" w:hAnsi="Times New Roman"/>
          <w:sz w:val="28"/>
          <w:szCs w:val="28"/>
          <w:lang w:val="ru-RU"/>
        </w:rPr>
        <w:t xml:space="preserve"> в безличных конструкциях; </w:t>
      </w:r>
    </w:p>
    <w:p w14:paraId="54049E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зличного оборота il y a;</w:t>
      </w:r>
    </w:p>
    <w:p w14:paraId="54A86E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частотных глаголов первой, второй и третьей группы и их спряжения в présent de l’indicatif, futur proche и passé composé;</w:t>
      </w:r>
    </w:p>
    <w:p w14:paraId="526770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го наклонения (impératif);</w:t>
      </w:r>
    </w:p>
    <w:p w14:paraId="3C9DA4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х видов предложений, порядка слов в простом повествовательном предложении;</w:t>
      </w:r>
    </w:p>
    <w:p w14:paraId="0B11BC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ей французского вопросительного предложения;</w:t>
      </w:r>
    </w:p>
    <w:p w14:paraId="1DB1B6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я инверсии.</w:t>
      </w:r>
    </w:p>
    <w:p w14:paraId="729115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4. Социокультурные знания и умения.</w:t>
      </w:r>
    </w:p>
    <w:p w14:paraId="6DA8AE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общения и взаимопонимания с носителями языка подразумевает определённый уровень сформированности социокультурной компетенции, которая складывается из страноведческих фоновых знаний (то есть знаний, которыми располагают представители данной этнической и языковой общности) и владения соответствующими языковыми единицами с национально-культурной семантикой (свойственными данной национальной культуре). Незнание социокультурного контекста, в котором функционирует французский язык, ведёт к интерференции культур и значительно затрудняет процесс общения.</w:t>
      </w:r>
    </w:p>
    <w:p w14:paraId="2F5672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я объём и производя отбор страноведческой информации, необходимой и достаточной для формирования коммуникативной компетенции, предпочтение отдаётся активным страноведческим знаниям, которые в большей степени соответствуют развитию иноязычного общения. Учебный процесс по усвоению французского языка строится на диалоге культур. Важной составной частью социокультурной компетенции считается развитие у российских обучающихся своего собственного культурного самосознания, в том числе, через уважение к культурным и языковым различиям в Европе и во всём мире.</w:t>
      </w:r>
    </w:p>
    <w:p w14:paraId="4DF81D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42BBFCE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3E80A6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е достопримечательности, выдающиеся люди), с доступными в языковом отношении образцами детской поэзии и прозы на французском языке.</w:t>
      </w:r>
    </w:p>
    <w:p w14:paraId="7092E8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16F6DA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французском языке;</w:t>
      </w:r>
    </w:p>
    <w:p w14:paraId="4EC070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 формуляре);</w:t>
      </w:r>
    </w:p>
    <w:p w14:paraId="38D27A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1A5F9A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75F552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5. Компенсаторные умения.</w:t>
      </w:r>
    </w:p>
    <w:p w14:paraId="35F000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631914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529C5A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B3EAD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90935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 Содержание обучения в 6 классе.</w:t>
      </w:r>
    </w:p>
    <w:p w14:paraId="215F43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1. Коммуникативные умения.</w:t>
      </w:r>
    </w:p>
    <w:p w14:paraId="54E901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19EE53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14:paraId="6ED628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74A238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суг и увлечения (хобби) современного подростка (чтение, кино, театр, телевидение, спорт). </w:t>
      </w:r>
    </w:p>
    <w:p w14:paraId="1DDB0B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w:t>
      </w:r>
    </w:p>
    <w:p w14:paraId="5224EE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 одежда, обувь.</w:t>
      </w:r>
    </w:p>
    <w:p w14:paraId="7C7FBD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любимый предмет. Переписка с иностранными сверстниками.</w:t>
      </w:r>
    </w:p>
    <w:p w14:paraId="2AA346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78F6A2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14:paraId="782832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0915D4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 Франкофония.</w:t>
      </w:r>
    </w:p>
    <w:p w14:paraId="2826FE8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14:paraId="23AE2B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2. Виды речевой деятельности.</w:t>
      </w:r>
    </w:p>
    <w:p w14:paraId="20E261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2.1. Говорение.</w:t>
      </w:r>
    </w:p>
    <w:p w14:paraId="2BA057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6 классе обучающиеся продолжают развивать и совершенствовать свои устно-речевые умения на французском языке. Речевые потребности и возможности обучающихся данного возраста отражаются в специально отобранных лексико-грамматических средствах выражения. Речевое оформление каждой из задач общения усложняется по мере продвижения в изучении языка.</w:t>
      </w:r>
    </w:p>
    <w:p w14:paraId="2C7A81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 диалогической речи осуществляются в следующих формах:</w:t>
      </w:r>
    </w:p>
    <w:p w14:paraId="2D1F94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63DA3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0DF5C6D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14:paraId="4E4F153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0B86824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14:paraId="3CCC25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0C68C6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75EA3B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2371C1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429C87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ча содержания прочитанного текста;</w:t>
      </w:r>
    </w:p>
    <w:p w14:paraId="4E5135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37CE414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58137F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14:paraId="508F5A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2.2. Аудирование.</w:t>
      </w:r>
    </w:p>
    <w:p w14:paraId="162B9A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6 классе продолжается работа по обучению восприятию на слух французской речи.</w:t>
      </w:r>
    </w:p>
    <w:p w14:paraId="436AB4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ъявление обучающимся материала, предназначенного для восприятия на слух, осуществляется:</w:t>
      </w:r>
    </w:p>
    <w:p w14:paraId="3CCDCCD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2F123F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6E9D33C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нтроль понимания прослушанного аудиофрагмента проводится при помощи несложных тестов, составленных на французском или русском языках, или с использованием иллюстративного материала. Обучающимся, например, предлагается определить, к какому рисунку относится та или иная реплика диалога. Для того, чтобы усилить обучающую функцию аудирования, аудиотекст прослушивается повторно с использованием его письменной версии (обучающиеся слушают и следят по тексту, восстанавливая непонятые ими связующие смысловые элементы). Важной составляющей развития навыков аудирования является повторение (чёткое воспроизведение) обучающимися отдельных предложений (реплик) вслед за диктором. В некоторых случаях рекомендуется воспроизведение аудиотекста по памяти. Прослушанные диалоги разыгрываются по ролям.</w:t>
      </w:r>
    </w:p>
    <w:p w14:paraId="189F714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 этом этапе обучения содержание аудиотекстов совпадает с основной тематикой урока учебника. Сложные для понимания слова или словосочетания объясняются до первого прослушивания аудиозаписи. Если контроль понимания проводится в форме теста или вопросов к содержанию аудиофрагмента, то они предъявляются обучающимся в устном или письменном виде до начала прослушивания.</w:t>
      </w:r>
    </w:p>
    <w:p w14:paraId="5544C4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бще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0AA437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66B2AF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1E0C34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541217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2.3. Смысловое чтение.</w:t>
      </w:r>
    </w:p>
    <w:p w14:paraId="450B2A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области чтения обучающиеся продолжают развивать свои умения восприятия, понимания и интерпретации адаптированных аутентичных текстов разных жанров и стилей. Понимание смысла письменного источника информации отличается различной глубиной проникновения в его содержание, в зависимости от поставленной коммуникативной задачи. </w:t>
      </w:r>
    </w:p>
    <w:p w14:paraId="53C8CF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исьменного источника информации предполагает умение глубоко вникнуть в текст, во все его подробности и детали. Понимание на уровне смысла (смысловое чтение) предполагает как видение конкретных действий и поступков персонажей, конкретных фактов и событий, так и осознание мотивов, причинно-следственных связей, то есть имплицитной информации.</w:t>
      </w:r>
    </w:p>
    <w:p w14:paraId="4326E2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ительное чтение имеет целью понимание общего содержания прочитанного материала, владение умением определять тему (или темы) письменного источника информации, его сюжетную или смысловую канву. Понимание общего содержания прочитанного текстового фрагмента проходит в обход несущественных деталей и некоторых незнакомых слов при активном применении языковой и контекстуальной догадки.</w:t>
      </w:r>
    </w:p>
    <w:p w14:paraId="709105B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поисковом чтении требуется развитие умения находить в прочитанном тексте и понимать запрашиваемую информацию.</w:t>
      </w:r>
    </w:p>
    <w:p w14:paraId="0B7B78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данном этапе обучения происходит 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0CF8CD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 полное и точное понимание информации, представленной в эксплицитной (явной) форме.</w:t>
      </w:r>
    </w:p>
    <w:p w14:paraId="03E4DF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бще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7FC1C3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536051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3C27EC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01943B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160 – 180 слов.</w:t>
      </w:r>
    </w:p>
    <w:p w14:paraId="42255D5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2.4. Письменная речь.</w:t>
      </w:r>
    </w:p>
    <w:p w14:paraId="42038F5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письменной речи обучающихся на французском языке осуществляется, прежде всего, на основе создания традиционно близких обучающимся текстов-сообщений, текстов-писем. Они учатся оформлять свои письменные высказывания согласно принятым во французской переписке правилам написания личных писем. </w:t>
      </w:r>
    </w:p>
    <w:p w14:paraId="0164C9C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итываются требования внешнего оформления конверта и письма, описание стандартных частей письма (дата, приветствие-обращение, начальные и заключительные речевые обороты, подпись).</w:t>
      </w:r>
    </w:p>
    <w:p w14:paraId="1927C7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тентичные письменные источники информации или те, которые по форме, структуре и содержанию приближаются к ним, служат моделью для их воспроизведения обучающимися.</w:t>
      </w:r>
    </w:p>
    <w:p w14:paraId="34E8B8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создании связного письменного высказывания немаловажную роль играют разного рода подготовительные упражнения речевого и неречевого характера, целью которых является не только отработка употребления тех или иных языковых структур, но и дальнейшая способность обучающихся гибко оперировать изученным языковым материалом в составлении письменного текстового документа.</w:t>
      </w:r>
    </w:p>
    <w:p w14:paraId="5168D1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умений письменной речи: </w:t>
      </w:r>
    </w:p>
    <w:p w14:paraId="1BB0F6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4FF32E7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франкоговорящих странах;</w:t>
      </w:r>
    </w:p>
    <w:p w14:paraId="3DB319F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50 слов); </w:t>
      </w:r>
    </w:p>
    <w:p w14:paraId="734EA7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14:paraId="02CBF97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3. Языковые навыки и умения.</w:t>
      </w:r>
    </w:p>
    <w:p w14:paraId="1CF4BC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3.1. Фонетическая сторона речи.</w:t>
      </w:r>
    </w:p>
    <w:p w14:paraId="1047C6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3762B7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2D47FC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5691E1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14:paraId="531CFC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3.2. Орфография и пунктуация.</w:t>
      </w:r>
    </w:p>
    <w:p w14:paraId="14EF0E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3E3D61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7A6C4E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0D21F4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3.3. Лексическая сторона речи.</w:t>
      </w:r>
    </w:p>
    <w:p w14:paraId="7C086A9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гащение лексического запаса обучающихся непосредственно связано с развитием умений иноязычного говорения и понимания устного и письменного источника информации.</w:t>
      </w:r>
    </w:p>
    <w:p w14:paraId="059AE2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основу отбора и использования лексического материала положена, с одной стороны, речевая потребность обучающихся данного возраста (в том числе и на родном языке), с другой стороны, обогащение лексического запаса связано с расширением ситуативно-тематического диапазона речи обучающихся на французском языке. Темы и сферы общения приведены в соответствие с общеевропейскими требованиями, а также с требованиями отечественных стандартов и программ по иностранным языкам. </w:t>
      </w:r>
    </w:p>
    <w:p w14:paraId="27E0B1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и навыки лексического оформления речи совершенствуются путём обеспечения частого употребления новых и ранее пройденных лексических единиц в неречевых и речевых упражнениях на основе и в связи с письменным и (или) звучащим источником информации. Расширение словаря, предназначенного для активного и пассивного усвоения, идёт одновременно с распознаванием и употреблением в устной и письменной речи.</w:t>
      </w:r>
    </w:p>
    <w:p w14:paraId="1E68982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550 лексических единиц и правильное употребление в устной и письменной речи 4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44175FC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14:paraId="46E410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синонимов, антонимов и интернациональных слов;</w:t>
      </w:r>
    </w:p>
    <w:p w14:paraId="574F72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слов и словосочетаний (коннекторов речи) для обеспечения логики и связности высказывания.</w:t>
      </w:r>
    </w:p>
    <w:p w14:paraId="1C56BEA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распознают в устной речи и письменном тексте и образуют родственные слова с использованием аффиксации:</w:t>
      </w:r>
    </w:p>
    <w:p w14:paraId="41CB5115">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имён</w:t>
      </w:r>
      <w:r>
        <w:rPr>
          <w:rFonts w:ascii="Times New Roman" w:hAnsi="Times New Roman"/>
          <w:sz w:val="28"/>
          <w:szCs w:val="28"/>
        </w:rPr>
        <w:t xml:space="preserve"> </w:t>
      </w:r>
      <w:r>
        <w:rPr>
          <w:rFonts w:ascii="Times New Roman" w:hAnsi="Times New Roman"/>
          <w:sz w:val="28"/>
          <w:szCs w:val="28"/>
          <w:lang w:val="ru-RU"/>
        </w:rPr>
        <w:t>существительных</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омощью</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teur/-trice, -ain/-aine, -ette, -ique, -iste, -isme, -tion/-sion, -ture;</w:t>
      </w:r>
    </w:p>
    <w:p w14:paraId="2B0DA92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имён</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омощью</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ain/- aine, -ique, -ant, -aire; -ible, -able;</w:t>
      </w:r>
    </w:p>
    <w:p w14:paraId="12377D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с помощью суффикса -ment;</w:t>
      </w:r>
    </w:p>
    <w:p w14:paraId="7C5646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с помощью префиксов re-/ré-, r-.</w:t>
      </w:r>
    </w:p>
    <w:p w14:paraId="5138DA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3.4. Грамматическая сторона речи.</w:t>
      </w:r>
    </w:p>
    <w:p w14:paraId="3BA2750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и синтаксических конструкций французского языка. Обучающиеся должны получить представление и научиться применять в речи (устной и письменной) следующие правила практической грамматики французского языка:</w:t>
      </w:r>
    </w:p>
    <w:p w14:paraId="400521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futur proche (ближайшее будущее время): повторение и активизация;</w:t>
      </w:r>
    </w:p>
    <w:p w14:paraId="430D74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приглагольные местоимения в роли прямого дополнения (me, m’, te, t’, le, la l’, nous, vous, les);</w:t>
      </w:r>
    </w:p>
    <w:p w14:paraId="0A028F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приглагольные местоимения в роли косвенного дополнения (me, m’, te, t’, lui, nous, vous, leur);</w:t>
      </w:r>
    </w:p>
    <w:p w14:paraId="2AE4DE9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чный артикль (du, de la, de l’);</w:t>
      </w:r>
    </w:p>
    <w:p w14:paraId="5374F8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е предложение;</w:t>
      </w:r>
    </w:p>
    <w:p w14:paraId="2AC37D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частичного артикля в устойчивых словосочетаниях с глаголом faire (faire du sport, faire de la musique и другие);</w:t>
      </w:r>
    </w:p>
    <w:p w14:paraId="219F6316">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род</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gentil/gentille, intelligent/intelligente, paresseux/paresseus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другие</w:t>
      </w:r>
      <w:r>
        <w:rPr>
          <w:rFonts w:ascii="Times New Roman" w:hAnsi="Times New Roman"/>
          <w:sz w:val="28"/>
          <w:szCs w:val="28"/>
        </w:rPr>
        <w:t>);</w:t>
      </w:r>
    </w:p>
    <w:p w14:paraId="7BB11C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случаи употребления местоимения en (замена существительного с предлогом de, замена существительного с частичным артиклем, замена существительного, которому предшествует количественное числительное);</w:t>
      </w:r>
    </w:p>
    <w:p w14:paraId="1F48A2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imparfait (прошедшее время), его образование;</w:t>
      </w:r>
    </w:p>
    <w:p w14:paraId="2D69F4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imparfait: для обозначения действия, длившегося в прошлом, без указания начала и окончания этого действия, для создания портретных характеристик, описаний природы (погоды) и другое, для обозначения действий привычных или повторяющихся в прошлом;</w:t>
      </w:r>
    </w:p>
    <w:p w14:paraId="2C3BDD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сравнительная и превосходная), особые формы степеней сравнения;</w:t>
      </w:r>
    </w:p>
    <w:p w14:paraId="2052F9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изъявительного наклонения, косвенная речь (concordance des temps de l’indicatif, discours indirect), время действия главного предложения – настоящее;</w:t>
      </w:r>
    </w:p>
    <w:p w14:paraId="45516B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носительные местоимения qui и que (pronoms relatifs simples qui et que);</w:t>
      </w:r>
    </w:p>
    <w:p w14:paraId="4D454A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ительные обороты C’est qui и C’est que (la mise en relief);</w:t>
      </w:r>
    </w:p>
    <w:p w14:paraId="027A5D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ссивная форма глагола (forme passive).</w:t>
      </w:r>
    </w:p>
    <w:p w14:paraId="4D0B99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4. Социокультурные знания и умения.</w:t>
      </w:r>
    </w:p>
    <w:p w14:paraId="36C670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жнейшей образовательной целью обучения французскому языку в 6 классе является введение обучающихся в мир культуры страны изучаемого языка, подготовка их к общению на межкультурном уровне, что предполагает:</w:t>
      </w:r>
    </w:p>
    <w:p w14:paraId="587730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16625D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3DAABE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и других праздников);</w:t>
      </w:r>
    </w:p>
    <w:p w14:paraId="69A090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особенностей образа жизни и культуры страны (стран) изучаемого языка (самых известных достопримечательностей, некоторых выдающихся людей, доступных в языковом отношении образцов детской поэзии и прозы на французском языке).</w:t>
      </w:r>
    </w:p>
    <w:p w14:paraId="5B8CBF7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10B27C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французском языке;</w:t>
      </w:r>
    </w:p>
    <w:p w14:paraId="70BF74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 формуляре);</w:t>
      </w:r>
    </w:p>
    <w:p w14:paraId="10E6F0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 выдающихся людей (учёные, писатели, поэты).</w:t>
      </w:r>
    </w:p>
    <w:p w14:paraId="3484F5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5. Компенсаторные умения.</w:t>
      </w:r>
    </w:p>
    <w:p w14:paraId="7350CD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w:t>
      </w:r>
    </w:p>
    <w:p w14:paraId="1833A6D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64FBC0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7565867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ECD14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 Содержание обучения в 7 классе.</w:t>
      </w:r>
    </w:p>
    <w:p w14:paraId="7954A6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1. Коммуникативные умения.</w:t>
      </w:r>
    </w:p>
    <w:p w14:paraId="2BEE13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00757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14:paraId="391086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 Молодёжная мода.</w:t>
      </w:r>
    </w:p>
    <w:p w14:paraId="2F2121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3F3201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 Посещение врача.</w:t>
      </w:r>
    </w:p>
    <w:p w14:paraId="38EEC9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w:t>
      </w:r>
    </w:p>
    <w:p w14:paraId="7BF8AAB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школьные кружки. Переписка с иностранными сверстниками.</w:t>
      </w:r>
    </w:p>
    <w:p w14:paraId="3B53B8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14:paraId="459AE0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w:t>
      </w:r>
    </w:p>
    <w:p w14:paraId="665E14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4973B9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14:paraId="7EEDB9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14:paraId="77230A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5BA44E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w:t>
      </w:r>
    </w:p>
    <w:p w14:paraId="483C55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2. Виды речевой деятельности.</w:t>
      </w:r>
    </w:p>
    <w:p w14:paraId="5DA3F3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2.1. Говорение.</w:t>
      </w:r>
    </w:p>
    <w:p w14:paraId="512674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7 классе формирование и совершенствование устно-речевых умений и навыков обучающихся на французском языке продолжается как в хорошо знакомом им диалоговом режиме, так и через создание ими более развёрнутых, чем в 6 классе, монологических высказываний.</w:t>
      </w:r>
    </w:p>
    <w:p w14:paraId="7612F0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 диалогической речи осуществляются в следующих формах:</w:t>
      </w:r>
    </w:p>
    <w:p w14:paraId="6B655D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607C1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702EE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77B5E6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для 5–7 классов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17FE6E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4 реплик со стороны каждого собеседника.</w:t>
      </w:r>
    </w:p>
    <w:p w14:paraId="6B512D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p>
    <w:p w14:paraId="4ABB2C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09D6757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3384F6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14:paraId="75F34D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64E7F40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09DEDB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 фраз.</w:t>
      </w:r>
    </w:p>
    <w:p w14:paraId="4515F53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2.2. Аудирование.</w:t>
      </w:r>
    </w:p>
    <w:p w14:paraId="0D6F201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7 классе обучающиеся продолжают совершенствовать свои умения по восприятию на слух французской речи.</w:t>
      </w:r>
    </w:p>
    <w:p w14:paraId="2B8D56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ъявление обучающимся материала, предназначенного для восприятия на слух, осуществляется:</w:t>
      </w:r>
    </w:p>
    <w:p w14:paraId="79F7ABF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33F7F0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0B8DDD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бще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существенные для понимания основного содержания.</w:t>
      </w:r>
    </w:p>
    <w:p w14:paraId="0F34CF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033EA0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6CF87AA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288DCA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2.3. Смысловое чтение.</w:t>
      </w:r>
    </w:p>
    <w:p w14:paraId="256CD67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 уровне основного общего образования в 7 классе концепция взаимосвязанного обучения всем видам речевой деятельности претерпевает некоторые изменения. Особое внимание в процессе обучения французскому языку уделяется работе с письменным источником информации (текстом), содержание которого служит основой для развития устной и письменной речи.</w:t>
      </w:r>
    </w:p>
    <w:p w14:paraId="0BE06F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ь аутентичности используемого текстового материала на данном этапе возрастает, поэтому обучающиеся более серьёзно и обстоятельно совершенствуют свои умения в чтении.</w:t>
      </w:r>
    </w:p>
    <w:p w14:paraId="18DD2D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лее углублённое обучение всем стратегиям чтения может происходить на примере одного и того же текста, или на разных текстах (на усмотрение учителя).</w:t>
      </w:r>
    </w:p>
    <w:p w14:paraId="0FF58C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ля того чтобы воспринять логику повествования, обучающиеся должны научиться видеть организационную структуру текста. Для этого они овладевают некоторыми основными строевыми элементами или связующими словами, отражающими временные, причинно-следственные и другие связи между отдельными фактами или действиями (mais, cependant, à cause de, grâce à, de plus, en outre, ainsi, donc, enfin и другие).</w:t>
      </w:r>
    </w:p>
    <w:p w14:paraId="0D7C8A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зличать смысловую структуру текста развивается на базе художественных (фабульных) текстов, адресованных непосредственно обучающимся. Все компоненты сюжета художественного текста (экспозиция, завязка, перипетии, кульминация, развязка) способствуют правильной направленности его понимания при чтении.</w:t>
      </w:r>
    </w:p>
    <w:p w14:paraId="2E76A2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684AFB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бще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3CD338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7A8C5D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290EFF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14:paraId="76AD2B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43B857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200 слов.</w:t>
      </w:r>
    </w:p>
    <w:p w14:paraId="701F72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2.4. Письменная речь.</w:t>
      </w:r>
    </w:p>
    <w:p w14:paraId="2A1258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7 классе обучающиеся продолжают овладевать умением связной письменной речи на французском языке. Они представляют в письменной форме какое-либо событие из собственной жизни: рассказ о проведённых каникулах или отдельный эпизод, повествование о повседневных занятиях в форме личного дневника, впечатления о путешествии в форме дружеского письма и другие. Письменный текст, представляющий собой чередование и смену событий, составляющих основу повествования, должен быть структурно и содержательно связным. Логические коннекторы (связующие элементы) речи обеспечивают целостность порождаемого текста.</w:t>
      </w:r>
    </w:p>
    <w:p w14:paraId="60416F3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то есть устное сообщение о ряде последовательных действий, событий, перемежается с такими функционально-смысловыми типами речи, как описание и рассуждение. Обучающийся уже не просто повествует, он выражает своё отношение к тому или иному событию, оценивает, аргументирует, сопоставляет события. Элементы описания и рассуждения становятся на уровне основного общего образования составной частью письменного высказывания обучающихся.</w:t>
      </w:r>
    </w:p>
    <w:p w14:paraId="36D1C2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умений письменной речи: </w:t>
      </w:r>
    </w:p>
    <w:p w14:paraId="3B3BBC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55714C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прочитанного текста;</w:t>
      </w:r>
    </w:p>
    <w:p w14:paraId="31C0CE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78339BF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5 слов);</w:t>
      </w:r>
    </w:p>
    <w:p w14:paraId="540E2C7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75 слов).</w:t>
      </w:r>
    </w:p>
    <w:p w14:paraId="7082BA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3. Языковые навыки и умения.</w:t>
      </w:r>
    </w:p>
    <w:p w14:paraId="43B9B2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3.1. Фонетическая сторона речи.</w:t>
      </w:r>
    </w:p>
    <w:p w14:paraId="3B9BA2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5BC226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23E0B90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14:paraId="19E220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80 слов.</w:t>
      </w:r>
    </w:p>
    <w:p w14:paraId="23862F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3.2. Орфография и пунктуация.</w:t>
      </w:r>
    </w:p>
    <w:p w14:paraId="61F8B6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4AD840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4A7CA6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89207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3.3. Лексическая сторона речи.</w:t>
      </w:r>
    </w:p>
    <w:p w14:paraId="39ABBA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гащение лексического запаса обучающихся непосредственно связано с развитием умений иноязычного говорения и понимания устного и письменного источника информации.</w:t>
      </w:r>
    </w:p>
    <w:p w14:paraId="4C2845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лексических навыков в 7 классе осуществляется путём обеспечения частого употребления новых и ранее пройденных лексических единиц в неречевых и речевых упражнениях на основе текста и в связи с ним. Большая часть лексических упражнений направлена на работу с изолированным словом (подбор синонимов, антонимов, поиск ключевых слов, ассоциативный вызов слова, употребление его в устойчивых и свободных словосочетаниях). Особое внимание уделяется умению сочетать лексические единицы между собой и работе со словом в его текстовых связях. Активизируется употребление коннекторов речи, слов и словосочетаний, обеспечивающих логику и связность устных и письменных высказываний.</w:t>
      </w:r>
    </w:p>
    <w:p w14:paraId="40C64A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650 лексических единиц и правильное употребление в устной и письменной речи 6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47893F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14:paraId="1A62005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w:t>
      </w:r>
    </w:p>
    <w:p w14:paraId="3F72BC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 (d’abord, ensuite, encore, donc и других);</w:t>
      </w:r>
    </w:p>
    <w:p w14:paraId="38019A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3EB1DA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с помощью суффиксов -al/-ale;</w:t>
      </w:r>
    </w:p>
    <w:p w14:paraId="00BBA7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мён существительных, имён прилагательных и наречий с помощью отрицательных префиксов -in/im-, dé-/dés-;</w:t>
      </w:r>
    </w:p>
    <w:p w14:paraId="4A42823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сложных существительных путём словосложения:</w:t>
      </w:r>
    </w:p>
    <w:p w14:paraId="6EF0E6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существительное (télécarte);</w:t>
      </w:r>
    </w:p>
    <w:p w14:paraId="35C2B7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предлог + существительное (sac-à-dos);</w:t>
      </w:r>
    </w:p>
    <w:p w14:paraId="2B1597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ое + существительное (cybercafé);</w:t>
      </w:r>
    </w:p>
    <w:p w14:paraId="7B25D8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местоимение (rendez-vous);</w:t>
      </w:r>
    </w:p>
    <w:p w14:paraId="0416DF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существительное (passe-temps);</w:t>
      </w:r>
    </w:p>
    <w:p w14:paraId="51EA37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 существительное (sous-sol).</w:t>
      </w:r>
    </w:p>
    <w:p w14:paraId="658D35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3.4. Грамматическая сторона речи.</w:t>
      </w:r>
    </w:p>
    <w:p w14:paraId="5D36C4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14:paraId="006495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распознавание и употребление в устной и письменной речи plus-que-parfait (предпрошедшего времени);</w:t>
      </w:r>
    </w:p>
    <w:p w14:paraId="554BF4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распознавание и употребление в устной и письменной речи futur simple (будущего простого времени);</w:t>
      </w:r>
    </w:p>
    <w:p w14:paraId="067A77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редлогов à и de;</w:t>
      </w:r>
    </w:p>
    <w:p w14:paraId="0AEB14F7">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огласование</w:t>
      </w:r>
      <w:r>
        <w:rPr>
          <w:rFonts w:ascii="Times New Roman" w:hAnsi="Times New Roman"/>
          <w:sz w:val="28"/>
          <w:szCs w:val="28"/>
        </w:rPr>
        <w:t xml:space="preserve"> </w:t>
      </w:r>
      <w:r>
        <w:rPr>
          <w:rFonts w:ascii="Times New Roman" w:hAnsi="Times New Roman"/>
          <w:sz w:val="28"/>
          <w:szCs w:val="28"/>
          <w:lang w:val="ru-RU"/>
        </w:rPr>
        <w:t>времён</w:t>
      </w:r>
      <w:r>
        <w:rPr>
          <w:rFonts w:ascii="Times New Roman" w:hAnsi="Times New Roman"/>
          <w:sz w:val="28"/>
          <w:szCs w:val="28"/>
        </w:rPr>
        <w:t xml:space="preserve"> </w:t>
      </w: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косвенной</w:t>
      </w:r>
      <w:r>
        <w:rPr>
          <w:rFonts w:ascii="Times New Roman" w:hAnsi="Times New Roman"/>
          <w:sz w:val="28"/>
          <w:szCs w:val="28"/>
        </w:rPr>
        <w:t xml:space="preserve"> </w:t>
      </w:r>
      <w:r>
        <w:rPr>
          <w:rFonts w:ascii="Times New Roman" w:hAnsi="Times New Roman"/>
          <w:sz w:val="28"/>
          <w:szCs w:val="28"/>
          <w:lang w:val="ru-RU"/>
        </w:rPr>
        <w:t>речи</w:t>
      </w:r>
      <w:r>
        <w:rPr>
          <w:rFonts w:ascii="Times New Roman" w:hAnsi="Times New Roman"/>
          <w:sz w:val="28"/>
          <w:szCs w:val="28"/>
        </w:rPr>
        <w:t xml:space="preserve"> (concordance des temps dans le discours indirect);</w:t>
      </w:r>
    </w:p>
    <w:p w14:paraId="5B3D866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употребление</w:t>
      </w:r>
      <w:r>
        <w:rPr>
          <w:rFonts w:ascii="Times New Roman" w:hAnsi="Times New Roman"/>
          <w:sz w:val="28"/>
          <w:szCs w:val="28"/>
        </w:rPr>
        <w:t xml:space="preserve"> </w:t>
      </w:r>
      <w:r>
        <w:rPr>
          <w:rFonts w:ascii="Times New Roman" w:hAnsi="Times New Roman"/>
          <w:sz w:val="28"/>
          <w:szCs w:val="28"/>
          <w:lang w:val="ru-RU"/>
        </w:rPr>
        <w:t>неопределённого</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 xml:space="preserve"> tout;</w:t>
      </w:r>
    </w:p>
    <w:p w14:paraId="02A786F0">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огласование</w:t>
      </w:r>
      <w:r>
        <w:rPr>
          <w:rFonts w:ascii="Times New Roman" w:hAnsi="Times New Roman"/>
          <w:sz w:val="28"/>
          <w:szCs w:val="28"/>
        </w:rPr>
        <w:t xml:space="preserve"> </w:t>
      </w:r>
      <w:r>
        <w:rPr>
          <w:rFonts w:ascii="Times New Roman" w:hAnsi="Times New Roman"/>
          <w:sz w:val="28"/>
          <w:szCs w:val="28"/>
          <w:lang w:val="ru-RU"/>
        </w:rPr>
        <w:t>глагольных</w:t>
      </w:r>
      <w:r>
        <w:rPr>
          <w:rFonts w:ascii="Times New Roman" w:hAnsi="Times New Roman"/>
          <w:sz w:val="28"/>
          <w:szCs w:val="28"/>
        </w:rPr>
        <w:t xml:space="preserve"> </w:t>
      </w:r>
      <w:r>
        <w:rPr>
          <w:rFonts w:ascii="Times New Roman" w:hAnsi="Times New Roman"/>
          <w:sz w:val="28"/>
          <w:szCs w:val="28"/>
          <w:lang w:val="ru-RU"/>
        </w:rPr>
        <w:t>времён</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косвенном</w:t>
      </w:r>
      <w:r>
        <w:rPr>
          <w:rFonts w:ascii="Times New Roman" w:hAnsi="Times New Roman"/>
          <w:sz w:val="28"/>
          <w:szCs w:val="28"/>
        </w:rPr>
        <w:t xml:space="preserve"> </w:t>
      </w:r>
      <w:r>
        <w:rPr>
          <w:rFonts w:ascii="Times New Roman" w:hAnsi="Times New Roman"/>
          <w:sz w:val="28"/>
          <w:szCs w:val="28"/>
          <w:lang w:val="ru-RU"/>
        </w:rPr>
        <w:t>вопросе</w:t>
      </w:r>
      <w:r>
        <w:rPr>
          <w:rFonts w:ascii="Times New Roman" w:hAnsi="Times New Roman"/>
          <w:sz w:val="28"/>
          <w:szCs w:val="28"/>
        </w:rPr>
        <w:t xml:space="preserve"> (concordance des temps dans l’interrogation indirecte);</w:t>
      </w:r>
    </w:p>
    <w:p w14:paraId="56B349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глагольных времен после si условного и после si, вводящего косвенную речь (emploi des temps après si);</w:t>
      </w:r>
    </w:p>
    <w:p w14:paraId="6D95AE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редлога «de» после слов и выражений, обозначающих количество;</w:t>
      </w:r>
    </w:p>
    <w:p w14:paraId="363F7FA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местоимения «en»;</w:t>
      </w:r>
    </w:p>
    <w:p w14:paraId="297229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 употребление деепричастия несовершенного вида (gérondif);</w:t>
      </w:r>
    </w:p>
    <w:p w14:paraId="552EC9E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 употребление прошедшего законченного времени (passé simple).</w:t>
      </w:r>
    </w:p>
    <w:p w14:paraId="3B23F6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4. Социокультурные знания и умения.</w:t>
      </w:r>
    </w:p>
    <w:p w14:paraId="3DC55B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и страноведческая составляющая процесса обучения французскому языку обогащается за счёт расширения объёма лингвострановедческих и страноведческих знаний и за счет новой тематики и проблематики речевого общения. Обучающиеся развивают свою когнитивную (познавательную) компетенцию. Они узнают много новой информации культурологического характера о Франции и других франкоговорящих странах.</w:t>
      </w:r>
    </w:p>
    <w:p w14:paraId="485A22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ширяя свой диапазон страноведческих и лингвострановедческих знаний, обучающиеся разнообразят содержательную сторону общения со своими франкоязычными сверстниками, постепенно снимают трудности понимания, связанные с фоновыми знаниями, без которых межкультурная коммуникация может быть затруднена.</w:t>
      </w:r>
    </w:p>
    <w:p w14:paraId="0B15DC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развивают своё умение представлять Россию, некоторые культурные явления и традиции своей страны, наиболее известные достопримечательности и выдающихся людей (учёных, писателей, спортсменов и других людей).</w:t>
      </w:r>
    </w:p>
    <w:p w14:paraId="0AA04E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7DFDD9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w:t>
      </w:r>
    </w:p>
    <w:p w14:paraId="764FE9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французском языке.</w:t>
      </w:r>
    </w:p>
    <w:p w14:paraId="55DF03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29180B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французском языке;</w:t>
      </w:r>
    </w:p>
    <w:p w14:paraId="09E1CC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w:t>
      </w:r>
    </w:p>
    <w:p w14:paraId="68A55D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4BA2BBE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некоторые культурные явления (основные национальные праздники, традиции в проведении досуга и питании), наиболее известные достопримечательности, выдающихся людей (учёные, писатели, поэты, спортсмены и и другие).</w:t>
      </w:r>
    </w:p>
    <w:p w14:paraId="3DF818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5. Компенсаторные умения.</w:t>
      </w:r>
    </w:p>
    <w:p w14:paraId="2C32C1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35F75A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ние, просьба повторить, уточняя значение незнакомых слов.</w:t>
      </w:r>
    </w:p>
    <w:p w14:paraId="1F7F85F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5AA91E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37C6D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884B05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 Содержание обучения в 8 классе.</w:t>
      </w:r>
    </w:p>
    <w:p w14:paraId="75FEC3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1. Коммуникативные умения.</w:t>
      </w:r>
    </w:p>
    <w:p w14:paraId="57A301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4A9F3E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14:paraId="33C24B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2420AFC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7D24B1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 Посещение врача.</w:t>
      </w:r>
    </w:p>
    <w:p w14:paraId="4B8C49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14:paraId="5F8480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Посещение школьной библиотеки (ресурсного центра). Переписка с иностранными сверстниками.</w:t>
      </w:r>
    </w:p>
    <w:p w14:paraId="4E8CD7E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14:paraId="474AB9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14:paraId="2EBE104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14:paraId="279F4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пресса, Интернет).</w:t>
      </w:r>
    </w:p>
    <w:p w14:paraId="6F4A54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6C032A5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14:paraId="5916A5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2. Виды речевой деятельности.</w:t>
      </w:r>
    </w:p>
    <w:p w14:paraId="5AAB9E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2.1. Говорение.</w:t>
      </w:r>
    </w:p>
    <w:p w14:paraId="49EC99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8 классе продолжается развитие у обучающихся умений создавать устно-речевые высказывания монологического, диалогического и полилогического характера, которые всегда ситуативно обусловлены и включены в более широкий контекст деятельности. Обучающиеся активнее взаимодействуют между собой, включаются в поиск решений, разрабатывают стратегию поведения по решению той или иной задачи. Учебные коммуникативные задачи всё более приближены к реальной практике общения. </w:t>
      </w:r>
    </w:p>
    <w:p w14:paraId="66DB9B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ические высказывания становятся более развёрнутыми и более содержательными, принимая форму сообщений и небольших докладов в рамках изучаемой тематики или создаваемых творческих проектов. Обучающиеся овладевают умением распознавать инфографические способы подачи информации, сочетающие в себе текст, цифры, рисунки, диаграммы.</w:t>
      </w:r>
    </w:p>
    <w:p w14:paraId="0796E3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работе с текстами большое внимание уделяется этапу выхода в речь, связному пересказу и беседе на основе и в связи с прочитанным рассказом, отрывком из книги или статьёй.</w:t>
      </w:r>
    </w:p>
    <w:p w14:paraId="1E2A2D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094EF5E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86883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2CF0D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5B2D10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7AA340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5E4D36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14:paraId="61D3AA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ние устных связных монологических высказываний с использованием основных коммуникативных типов речи: описание (предмета, местности, внешности и одежды человека), в том числе характеристика (черты характера реального человека или литературного персонажа); </w:t>
      </w:r>
    </w:p>
    <w:p w14:paraId="5880E1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14:paraId="47B77C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аргументирование своего мнения по отношению к услышанному (прочитанному), изложение (пересказ) основного содержания прочитанного (прослушанного) текста;</w:t>
      </w:r>
    </w:p>
    <w:p w14:paraId="7E443D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0E365C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результатов выполненной проектной работы.</w:t>
      </w:r>
    </w:p>
    <w:p w14:paraId="4BB2EDA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23DF54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14:paraId="6CC3E4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2.2. Аудирование.</w:t>
      </w:r>
    </w:p>
    <w:p w14:paraId="132562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ение восприятию на слух французской речи является важной задачей данного этапа овладения языком и обеспечивается аудиоверсиями текстов учебника. Кроме традиционных аудиозаписей, используется мультимедийный компонент (там, где техническое оснащение кабинета это позволяет).</w:t>
      </w:r>
    </w:p>
    <w:p w14:paraId="541BBC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ъявление обучающимся материала, предназначенного для восприятия на слух, осуществляется:</w:t>
      </w:r>
    </w:p>
    <w:p w14:paraId="0980BF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деталей;</w:t>
      </w:r>
    </w:p>
    <w:p w14:paraId="5D2D13A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7D9514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троль понимания содержания аудио- или видеофрагмента проводится при помощи тестов, составленных на французском языке.</w:t>
      </w:r>
    </w:p>
    <w:p w14:paraId="5461E5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бще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14:paraId="40CBE0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6C75672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DFC61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14:paraId="0D906D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2.3. Смысловое чтение.</w:t>
      </w:r>
    </w:p>
    <w:p w14:paraId="171013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данном этапе особое внимание в процессе обучения французскому языку уделяется работе с письменным источником информации, содержание которого служит основой и для развития устной и письменной речи.</w:t>
      </w:r>
    </w:p>
    <w:p w14:paraId="0AAB3A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кольку степень аутентичности используемого текстового материала на данном этапе возрастает, обучающиеся более серьёзно и обстоятельно совершенствуют свои умения в следующих видах чтения на французском языке: чтение с полным пониманием прочитанного текста, чтение с пониманием основного содержания, ознакомительное чтение и поисковое чтение.</w:t>
      </w:r>
    </w:p>
    <w:p w14:paraId="21450E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лее углублённое обучение всем перечисленным видам (стратегиям) чтения может происходить на примере одного и того же текста, или на разных текстах (на усмотрение учителя).</w:t>
      </w:r>
    </w:p>
    <w:p w14:paraId="4B72E8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ля того чтобы правильно воспринять логику повествования, обучающиеся продолжают овладевать основными строевыми элементами или связующими словами, отражающими временные, причинно-следственные и другие связи между отдельными фактами или действиями (d’abord, depuis que, quand, pendant, c’est pourquoi, premièrement, deuxièmement и другие).</w:t>
      </w:r>
    </w:p>
    <w:p w14:paraId="61DA60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5F4C50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бще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1C9EA9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112CF4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неизученные языковые явления.</w:t>
      </w:r>
    </w:p>
    <w:p w14:paraId="131AEC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14:paraId="35DE62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32ADC0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57BA50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250 слов.</w:t>
      </w:r>
    </w:p>
    <w:p w14:paraId="5438AB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2.4. Письменная речь.</w:t>
      </w:r>
    </w:p>
    <w:p w14:paraId="35F7BB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речевая коммуникация на данном этапе обучения практически всегда подготовлена предварительным чтением текста (разной типологии), служащего моделью для воспроизведения и имитации. Создаваемые обучающимися письменные высказывания – это связное описание какого-либо события, свидетелем которого они стали, рассказ о личных впечатлениях о путешествии или празднике, в котором они приняли участие, короткие письма и сообщения разного рода для обмена ими в электронной или традиционной форме письменного общения. Письма, адресованные французским сверстникам, содержат элементы эмоционального реагирования (радость, сожаление, стремление убедить в чем-либо). В них присутствуют такие функционально-смысловые типы речи как описание и рассуждение.</w:t>
      </w:r>
    </w:p>
    <w:p w14:paraId="5EA0DBB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учающиеся учатся составлять тексты-комментарии на заинтересовавшую их тему или проблему, чтобы разместить их на страничке блога или веб-форума. </w:t>
      </w:r>
    </w:p>
    <w:p w14:paraId="70C21A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тренируются в заполнении анкет, формуляров, сообщая о себе основные сведения (имя, фамилия, пол, возраст, гражданство, адрес, увлечения). Такие документы заполняются в соответствии с нормами, принятыми в стране (странах) изучаемого языка.</w:t>
      </w:r>
    </w:p>
    <w:p w14:paraId="140192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09C2269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0E4497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полнение анкет и формуляров, умение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 </w:t>
      </w:r>
    </w:p>
    <w:p w14:paraId="1E8CFB7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80 слов);</w:t>
      </w:r>
    </w:p>
    <w:p w14:paraId="4A25523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14:paraId="3AC7646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3. Языковые навыки и умения.</w:t>
      </w:r>
    </w:p>
    <w:p w14:paraId="514F97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3.1. Фонетическая сторона речи.</w:t>
      </w:r>
    </w:p>
    <w:p w14:paraId="19D043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224809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1A6E7EA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0F8049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0 слов.</w:t>
      </w:r>
    </w:p>
    <w:p w14:paraId="3D2DD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3.2. Орфография и пунктуация.</w:t>
      </w:r>
    </w:p>
    <w:p w14:paraId="503403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1C82FE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13EB03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1E0508E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3.3. Лексическая сторона речи.</w:t>
      </w:r>
    </w:p>
    <w:p w14:paraId="181FF0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гащение и увеличение активного и пассивного лексического запаса обучающихся на среднем этапе обучения французскому языку как второму иностранному по-прежнему непосредственно связано с развитием умений иноязычного говорения и понимания устного и письменного источника информации в рамках изучаемой тематики.</w:t>
      </w:r>
    </w:p>
    <w:p w14:paraId="55E32D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лексических навыков на данном и последующих этапах обучения облегчается группированием лексических единиц по ассоциативному (смысловому или формальному признаку) вокруг ключевых слов (понятий), а также путём обеспечения частого употребления новых и ранее пройденных лексических единиц в неречевых и речевых упражнениях на основе текста и в связи с ним. Лексические упражнения могут быть направлены на работу с изолированным словом (подбор синонимов, антонимов, поиск ключевых слов, употребление лексических единиц в устойчивых и свободных словосочетаниях). При этом особое внимание уделяется умению сочетать лексические единицы между собой и работе со словом в его текстовых связях. Активизируется употребление коннекторов речи, слов и словосочетаний, обеспечивающих логику и связность устных и письменных высказываний.</w:t>
      </w:r>
    </w:p>
    <w:p w14:paraId="266639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750 лексических единиц и правильное употребление в устной и письменной речи 7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6A0D151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14:paraId="4DC37E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 сокращений и аббревиатур;</w:t>
      </w:r>
    </w:p>
    <w:p w14:paraId="7A2CBA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 (premièrement, deuxièmement, au début, à la fin, puis, alors и других);</w:t>
      </w:r>
    </w:p>
    <w:p w14:paraId="6B22E8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5D68E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при помощи префикса pré-;</w:t>
      </w:r>
    </w:p>
    <w:p w14:paraId="5B033D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при помощи суффиксов -oir/-oire, -té, -ude, -aison, -ure, -ise;</w:t>
      </w:r>
    </w:p>
    <w:p w14:paraId="7AF621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при помощи суффиксов -el/-elle, -ile, -il/-ille, -eau/-elle, -aire, -atif/-ative.</w:t>
      </w:r>
    </w:p>
    <w:p w14:paraId="386EF5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3.4. Грамматическая сторона речи.</w:t>
      </w:r>
    </w:p>
    <w:p w14:paraId="50B5CA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14:paraId="700D73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стоящего времени условного наклонения (conditionnel présent), употребление conditionnel présent в независимом предложении для выражения вежливой просьбы, желаемого или предполагаемого действия;</w:t>
      </w:r>
    </w:p>
    <w:p w14:paraId="44C633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 употребление в устной и письменной речи futur dans le passé;</w:t>
      </w:r>
    </w:p>
    <w:p w14:paraId="1495019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редлога «de» после слов и выражений, обозначающих количество;</w:t>
      </w:r>
    </w:p>
    <w:p w14:paraId="6E7242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местоимения «en»;</w:t>
      </w:r>
    </w:p>
    <w:p w14:paraId="220614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овелительного наклонения (impératif);</w:t>
      </w:r>
    </w:p>
    <w:p w14:paraId="35E4B3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потребление причастия прошедшего времени (participe passé), согласование причастия прошедшего времени (accord du participe passé), </w:t>
      </w:r>
      <w:r>
        <w:rPr>
          <w:rFonts w:ascii="Times New Roman" w:hAnsi="Times New Roman"/>
          <w:sz w:val="28"/>
          <w:szCs w:val="28"/>
        </w:rPr>
        <w:t>p</w:t>
      </w:r>
      <w:r>
        <w:rPr>
          <w:rFonts w:ascii="Times New Roman" w:hAnsi="Times New Roman"/>
          <w:sz w:val="28"/>
          <w:szCs w:val="28"/>
          <w:lang w:val="ru-RU"/>
        </w:rPr>
        <w:t xml:space="preserve">articipe passé в сложных временах, </w:t>
      </w:r>
      <w:r>
        <w:rPr>
          <w:rFonts w:ascii="Times New Roman" w:hAnsi="Times New Roman"/>
          <w:sz w:val="28"/>
          <w:szCs w:val="28"/>
        </w:rPr>
        <w:t>p</w:t>
      </w:r>
      <w:r>
        <w:rPr>
          <w:rFonts w:ascii="Times New Roman" w:hAnsi="Times New Roman"/>
          <w:sz w:val="28"/>
          <w:szCs w:val="28"/>
          <w:lang w:val="ru-RU"/>
        </w:rPr>
        <w:t xml:space="preserve">articipe passé в пассивном залоге, </w:t>
      </w:r>
      <w:r>
        <w:rPr>
          <w:rFonts w:ascii="Times New Roman" w:hAnsi="Times New Roman"/>
          <w:sz w:val="28"/>
          <w:szCs w:val="28"/>
        </w:rPr>
        <w:t>p</w:t>
      </w:r>
      <w:r>
        <w:rPr>
          <w:rFonts w:ascii="Times New Roman" w:hAnsi="Times New Roman"/>
          <w:sz w:val="28"/>
          <w:szCs w:val="28"/>
          <w:lang w:val="ru-RU"/>
        </w:rPr>
        <w:t xml:space="preserve">articipe passé в роли причастия и прилагательного; </w:t>
      </w:r>
    </w:p>
    <w:p w14:paraId="7A2E88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ое местоимение ce/ça/cela;</w:t>
      </w:r>
    </w:p>
    <w:p w14:paraId="178077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временное употребление местоимений (прямого и косвенного) во французском предложении (pronoms personnels doubles);</w:t>
      </w:r>
    </w:p>
    <w:p w14:paraId="4D9325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ен изъявительного наклонения (concordance des temps de l’indicatif).</w:t>
      </w:r>
    </w:p>
    <w:p w14:paraId="0064B3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4. Социокультурные знания и умения.</w:t>
      </w:r>
    </w:p>
    <w:p w14:paraId="498790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и страноведческая составляющая процесса обучения французскому языку обогащается за счёт расширения объёма лингвострановедческих и страноведческих знаний и за счет новой тематики и проблематики речевого общения. Обучающиеся развивают свою когнитивную (познавательную) компетенцию. Они узнают много новой информации культурологического характера о Франции и других франкоговорящих странах.</w:t>
      </w:r>
    </w:p>
    <w:p w14:paraId="25F0E9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ширяя свой диапазон страноведческих и лингвострановедческих знаний, обучающиеся разнообразят содержательную сторону общения со своими франкоязычными сверстниками, постепенно снимают трудности понимания, связанные с фоновыми знаниями, без которых межкультурная коммуникация может быть затруднена.</w:t>
      </w:r>
    </w:p>
    <w:p w14:paraId="3D7B1D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24F2577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рассказывать о некоторых выдающихся людях родной страны и страны (стран) изучаемого языка (ученых, писателях, поэтах, художниках, музыкантах, спортсменах и других);</w:t>
      </w:r>
    </w:p>
    <w:p w14:paraId="3F684E9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5490196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дународном общении.</w:t>
      </w:r>
    </w:p>
    <w:p w14:paraId="125955D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5. Компенсаторные умения.</w:t>
      </w:r>
    </w:p>
    <w:p w14:paraId="2C1394C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я незнакомых слов. Использовать при формулировании собственных высказываний ключевых слов, плана.</w:t>
      </w:r>
    </w:p>
    <w:p w14:paraId="02233F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649AF7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17FA74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 Содержание обучения в 9 классе.</w:t>
      </w:r>
    </w:p>
    <w:p w14:paraId="37D52D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1. Коммуникативные умения.</w:t>
      </w:r>
    </w:p>
    <w:p w14:paraId="634D8C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3D1B5C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14:paraId="675A2F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14:paraId="08B6164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живопись). Роль книги в жизни подростка.</w:t>
      </w:r>
    </w:p>
    <w:p w14:paraId="6BF160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Сбалансированное питание.</w:t>
      </w:r>
    </w:p>
    <w:p w14:paraId="348C2E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w:t>
      </w:r>
    </w:p>
    <w:p w14:paraId="0BE138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ьная жизнь. Переписка с иностранными сверстниками.</w:t>
      </w:r>
    </w:p>
    <w:p w14:paraId="6509F0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14:paraId="179B4E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w:t>
      </w:r>
    </w:p>
    <w:p w14:paraId="431C51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пресса, Интернет).</w:t>
      </w:r>
    </w:p>
    <w:p w14:paraId="7DEB6D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521262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w:t>
      </w:r>
    </w:p>
    <w:p w14:paraId="6BC00B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2. Виды речевой деятельности.</w:t>
      </w:r>
    </w:p>
    <w:p w14:paraId="6016A8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2.1. Говорение.</w:t>
      </w:r>
    </w:p>
    <w:p w14:paraId="592DA0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данном этапе использование обучающимися в учебном и реальном общении навыков устной речи на французском языке выходит на новый, более осознанный уровень и получает своё дальнейшее развитие.</w:t>
      </w:r>
    </w:p>
    <w:p w14:paraId="22022F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оме знакомых уже обучающимся видов диалога (диалог этикетного характера, диалог-побуждение к действию, диалог-расспрос) обучающиеся осваивают новый вид диалога – диалог-обмен мнениями, при ведении которого собеседники выражают свою точку зрения по обсуждаемому вопросу, обосновывают её, высказывают своё согласие (несогласие) с другой точкой зрения, выражают сомнение, дают эмоциональную оценку обсуждаемым событиям (восхищение, удивление, радость, огорчение и другие эмоции).</w:t>
      </w:r>
    </w:p>
    <w:p w14:paraId="3C331AE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держательный контекст диалогической речи или речевого общения трёх и более коммуникантов (полилога) ещё больше ориентирован на франкоязычную среду и отражает основные ситуации общения, в которых обучающиеся могут оказаться, выехав за пределы страны. Параллельно, в учебную канву урока включаются самые распространённые случаи общения обучающихся с носителями языка в их собственной стране (населенном пункте). Они обсуждают и разрабатывают экскурсию или составляют культурную программу для французских лицеистов, приезжающих в Россию.</w:t>
      </w:r>
    </w:p>
    <w:p w14:paraId="6DFF31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1A387A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5CA2343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29475C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47265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обмен мнениями: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 эмоции).</w:t>
      </w:r>
    </w:p>
    <w:p w14:paraId="74FB984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ы речевого этикета, принятых в стране (странах) изучаемого языка.</w:t>
      </w:r>
    </w:p>
    <w:p w14:paraId="3B103D4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625D20A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нологические высказывания обучающихся становятся более развёрнутыми, богаче в содержательном отношении и речевом оформлении. Монологи принимают форму тематических сообщений, докладов, выступлений с изложением результатов выполненной проектной работы.</w:t>
      </w:r>
    </w:p>
    <w:p w14:paraId="15AFCF5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продолжают совершенствовать свои умения во всех видах пересказа, а также умения вести беседу на основе содержания прочитанного текста или прослушанного аудио текста с выражением своего отношения к событиям и фактам, изложенным в письменном или устном источнике информации.</w:t>
      </w:r>
    </w:p>
    <w:p w14:paraId="2B278C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 завершении базового курса обучения французскому языку на уровне основного общего образования обучающиеся должны уметь:</w:t>
      </w:r>
    </w:p>
    <w:p w14:paraId="3E210F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ать о каком-либо важном событии в своей жизни (встрече с интересным человеком, путешествии, празднике или вечере в школе и других событиях);</w:t>
      </w:r>
    </w:p>
    <w:p w14:paraId="52242D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готовить и представить небольшой репортаж о событии, участником или свидетелем которого они были;</w:t>
      </w:r>
    </w:p>
    <w:p w14:paraId="2E72F7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роводить сообщение о Франции (другой франкоязычной стране), России, представив основные данные (географическое положение, климат, политический строй, население, общие сведения об экономике);</w:t>
      </w:r>
    </w:p>
    <w:p w14:paraId="05B018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ить столицу Франции и другой франкоязычной страны, столицу России и главный город своего региона (общие сведения и основные достопримечательности);</w:t>
      </w:r>
    </w:p>
    <w:p w14:paraId="074B528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казать подробно о какой-либо достопримечательности Парижа, Москвы, своего населенного пункта (исторический памятник, архитектурный комплекс и другое);</w:t>
      </w:r>
    </w:p>
    <w:p w14:paraId="739D00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ставить один из главных художественных музеев Парижа, Москвы и своего населенного пункта;</w:t>
      </w:r>
    </w:p>
    <w:p w14:paraId="1CA1C5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ить словесный портрет знаменитого французского художника (биография, основные этапы творчества, главные произведения);</w:t>
      </w:r>
    </w:p>
    <w:p w14:paraId="12EDC2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ть сюжет и художественные достоинства (кратко) картины французского или другого известного художника;</w:t>
      </w:r>
    </w:p>
    <w:p w14:paraId="4665B0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ать об известном фильме французского кинорежиссёра (сюжет, исполнители главных ролей, игра актёров, свои впечатления);</w:t>
      </w:r>
    </w:p>
    <w:p w14:paraId="06DC60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ать биографию французского киноактёра, оставившего заметный след во французском и мировом кинематографе;</w:t>
      </w:r>
    </w:p>
    <w:p w14:paraId="6C8C09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ить биографию известного французского исторического персонажа.</w:t>
      </w:r>
    </w:p>
    <w:p w14:paraId="740221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p>
    <w:p w14:paraId="0A6E07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ание (предмета, местности, внешности и одежды человека), в том числе характеристика (черты характера реального человека или литературного персонажа); </w:t>
      </w:r>
    </w:p>
    <w:p w14:paraId="624621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ествование (сообщение); рассуждение; </w:t>
      </w:r>
    </w:p>
    <w:p w14:paraId="370FACC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ение и краткое аргументирование своего мнения по отношению к услышанному (прочитанному); </w:t>
      </w:r>
    </w:p>
    <w:p w14:paraId="20BAF90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пересказ) основного содержания прочитанного (прослушанного) текста с выражением своего отношения к событиям и фактам, изложенным в тексте; </w:t>
      </w:r>
    </w:p>
    <w:p w14:paraId="147E7F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результатов выполненной проектной работы.</w:t>
      </w:r>
    </w:p>
    <w:p w14:paraId="59538D7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14:paraId="010E15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9 фраз.</w:t>
      </w:r>
    </w:p>
    <w:p w14:paraId="2FF5874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2.2. Аудирование.</w:t>
      </w:r>
    </w:p>
    <w:p w14:paraId="7093F0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завершающем этапе базового курса обучения французскому языку как второму иностранному использование аудио и видео материалов в учебном процессе возрастает. Прослушивание аудио текстов становится неотъемлемым компонентом урока. Основной особенностью развития навыков аудирования является, с одной стороны, содержательное и жанровое разнообразие, с другой стороны, увеличивающийся удельный вес аутентичности материалов, используемых для прослушивания.</w:t>
      </w:r>
    </w:p>
    <w:p w14:paraId="2567EA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ъявление обучающимся материала, предназначенного для восприятия на слух, осуществляется:</w:t>
      </w:r>
    </w:p>
    <w:p w14:paraId="009AD5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14:paraId="3624F9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w:t>
      </w:r>
    </w:p>
    <w:p w14:paraId="4FE358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троль понимания содержания аудио- или видеофрагмента проводится при помощи тестов, составленных на французском языке.</w:t>
      </w:r>
    </w:p>
    <w:p w14:paraId="4A7AB9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14:paraId="34C1373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явной) форме в воспринимаемом на слух тексте.</w:t>
      </w:r>
    </w:p>
    <w:p w14:paraId="7523DE9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6803CC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14:paraId="754706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14:paraId="13E5ED6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2.3. Смысловое чтение.</w:t>
      </w:r>
    </w:p>
    <w:p w14:paraId="7E371B3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началу завершающего этапа базового курса французского языка обучающиеся владеют умениями восприятия, интерпретации и создания текстов (высказываний), наиболее часто встречающихся в повседневной практике речевого общения.</w:t>
      </w:r>
    </w:p>
    <w:p w14:paraId="61A8E8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ровень владения обучающимися французским языком позволяет более активно использовать в процессе обучения чтению на завершающем этапе базового курса журнальную и (или) газетную статью. Статья – это особый вид аутентичного текста, который имеет свои отличия в том, что касается структуры, способа предъявления содержания и его оформления.</w:t>
      </w:r>
    </w:p>
    <w:p w14:paraId="146C3F9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большинстве случаев статью отличает «ступенчатость» в преподнесении информации. В ней могут быть представлены (частично или полностью) следующие компоненты: основной заголовок (titre), дополнительный заголовок над основным (surtitre), подзаголовок (sous-titre), краткое вступление к статье (chapeau), промежуточный заголовок (intertitre). Перечисленные элементы исключительно важны для понимания статьи и, как правило, прочитываются и разбираются до чтения основного текста с целью выдвижения гипотезы по содержанию или отношению автора к затронутой в статье теме. На данном этапе можно рекомендовать использовать статьи, в которых преобладает информативный подход, а не анализ или проблемная заострённость. </w:t>
      </w:r>
    </w:p>
    <w:p w14:paraId="4204BAB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прессы сложен с точки зрения лексического наполнения и грамматического рисунка фразы. Работая со статьями, учитель постепенно погружает обучающихся в мир периодической печати, предоставляя им необходимую помощь в виде перевода трудных слов, словосочетаний, трактовки некоторых терминов, перифразы и упрощения отдельных конструкций.</w:t>
      </w:r>
    </w:p>
    <w:p w14:paraId="4064564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выков собственно чтения продолжается на основе художественных текстов, первичное чтение и обсуждение которых может проходить прямо на уроке, или же, на усмотрение учителя, эти тексты могут быть использованы для домашнего (подготовленного) чтения.</w:t>
      </w:r>
    </w:p>
    <w:p w14:paraId="3F52CE8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уже знакомым обучающимся видам чтения на данном этапе добавляются умения более сложного вида чтения: чтения с пониманием основного содержания текста. </w:t>
      </w:r>
    </w:p>
    <w:p w14:paraId="2515D3F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то умения:</w:t>
      </w:r>
    </w:p>
    <w:p w14:paraId="194C53D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основную мысль), выделять главные факты (события) (опуская второстепенные), прогнозировать содержание текста по заголовку (началу текста);</w:t>
      </w:r>
    </w:p>
    <w:p w14:paraId="1808539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логическую последовательность главных фактов, событий, разбивать текст на относительно самостоятельные смысловые части;</w:t>
      </w:r>
    </w:p>
    <w:p w14:paraId="1F412E2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аглавливать текст (его отдельные части);</w:t>
      </w:r>
    </w:p>
    <w:p w14:paraId="446ABB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существенные для понимания основного содержания, понимать интернациональные слова.</w:t>
      </w:r>
    </w:p>
    <w:p w14:paraId="1EA0AE0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процессе обучения чтению учитель задействует и так называемые несплошные тексты (таблицы, диаграммы, схемы) и развивает у обучающихся умение извлекать и понимать представленную в них информацию.</w:t>
      </w:r>
    </w:p>
    <w:p w14:paraId="39452E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14:paraId="47364EE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w:t>
      </w:r>
    </w:p>
    <w:p w14:paraId="75C61F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тему (основную мысль), выделять главные факты (события) (опуская второстепенные); </w:t>
      </w:r>
    </w:p>
    <w:p w14:paraId="37CB28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текста по заголовку (началу текста);</w:t>
      </w:r>
    </w:p>
    <w:p w14:paraId="16316BC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логическую последовательность главных фактов, событий, разбивать текст на относительно самостоятельные смысловые части; </w:t>
      </w:r>
    </w:p>
    <w:p w14:paraId="6625D91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аглавливать текст (его отдельные части);</w:t>
      </w:r>
    </w:p>
    <w:p w14:paraId="7191E9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существенные для понимания основного содержания, понимать интернациональные слова.</w:t>
      </w:r>
    </w:p>
    <w:p w14:paraId="3E5D5D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35B33C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14:paraId="446E0B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3E859A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721DE0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14:paraId="20C196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14:paraId="707C65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2.4. Письменная речь.</w:t>
      </w:r>
    </w:p>
    <w:p w14:paraId="5605C1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5E9A63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5B5FB0F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х сведений (имя, фамилия, пол, возраст, гражданство, адрес, увлечения) в соответствии с нормами, принятыми в стране (странах) изучаемого языка;</w:t>
      </w:r>
    </w:p>
    <w:p w14:paraId="76FAA2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14:paraId="7163E46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90 слов);</w:t>
      </w:r>
    </w:p>
    <w:p w14:paraId="2C98CC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14:paraId="310D68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таблицы, схемы в текстовый вариант представления информации;</w:t>
      </w:r>
    </w:p>
    <w:p w14:paraId="5E176D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ое представление результатов выполненной проектной работы (объём – 90–100 слов). </w:t>
      </w:r>
    </w:p>
    <w:p w14:paraId="0C15BF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отрывков художественной литературы и последующая работа с ними нацелены также на формирование у обучающихся важного коммуникативного умения – составления résumé – краткого изложения содержания прочитанного текста в письменном виде.</w:t>
      </w:r>
    </w:p>
    <w:p w14:paraId="44F0029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Résumé – это вторичный текст, представляющий собой чётко структурированное, сжатое по форме изложение основного содержания письменного источника информации.</w:t>
      </w:r>
    </w:p>
    <w:p w14:paraId="2177AD5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проводить резюме письменного текста в дальнейшем может быть широко использовано в разных видах профессиональной деятельности: подготовке доклада или сообщения по теме, обработке различного рода документации, журналистике и научной работе.</w:t>
      </w:r>
    </w:p>
    <w:p w14:paraId="682BA6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3. Языковые навыки и умения.</w:t>
      </w:r>
    </w:p>
    <w:p w14:paraId="3AE317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3.1. Фонетическая сторона речи.</w:t>
      </w:r>
    </w:p>
    <w:p w14:paraId="6EBF6F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2EDA6C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а и эмоции.</w:t>
      </w:r>
    </w:p>
    <w:p w14:paraId="0CD3D6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44E52D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27352FD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00 слов.</w:t>
      </w:r>
    </w:p>
    <w:p w14:paraId="592EBB8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3.2. Орфография и пунктуация.</w:t>
      </w:r>
    </w:p>
    <w:p w14:paraId="276213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14:paraId="018D88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0CCEC8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07DE51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3.3. Лексическая сторона речи.</w:t>
      </w:r>
    </w:p>
    <w:p w14:paraId="2FDABB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9 классе обучающиеся продолжают совершенствовать умения и навыки лексического оформления речи. По сравнению с предыдущими этапами обучения тематический диапазон устного и письменного общения на французском языке значительно расширен. Расширение словаря, предназначенного для активного и пассивного усвоения, идёт одновременно с группированием лексических единиц по ассоциативному признаку вокруг ключевых слов (понятий), относящихся к конкретной теме общения (путешествие на самолёте, обустройство в отеле, знакомство с историческими достопримечательностями и другие темы). Выявление связей между словами, их объединение по различным признакам существенно облегчает усвоение лексики.</w:t>
      </w:r>
    </w:p>
    <w:p w14:paraId="797567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овладевают умением распознавать и употреблять в устной и письменной речи:</w:t>
      </w:r>
    </w:p>
    <w:p w14:paraId="001FA1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лексические единицы, синонимы, антонимы и наиболее частотную глагольную лексику, сокращения и аббревиатуры;</w:t>
      </w:r>
    </w:p>
    <w:p w14:paraId="32CC53D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w:t>
      </w:r>
    </w:p>
    <w:p w14:paraId="11AA037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900 лексических единиц и правильное употребление в устной и письменной речи 8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53AEA6D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14:paraId="70D29F1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 сокращений и аббревиатур;</w:t>
      </w:r>
    </w:p>
    <w:p w14:paraId="0E3F08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w:t>
      </w:r>
    </w:p>
    <w:p w14:paraId="017B87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30BE04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с помощью префиксов dé-, dis-;</w:t>
      </w:r>
    </w:p>
    <w:p w14:paraId="1A1771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имён прилагательных и наречий с помощью отрицательного префикса mé-;</w:t>
      </w:r>
    </w:p>
    <w:p w14:paraId="6FABE37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с помощью суффиксов -ence/-ance, -esse, -ure, -issement, -age, -issage;</w:t>
      </w:r>
    </w:p>
    <w:p w14:paraId="70A514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с помощью суффиксов -emment/-amment.</w:t>
      </w:r>
    </w:p>
    <w:p w14:paraId="32A723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3.4. Грамматическая сторона речи.</w:t>
      </w:r>
    </w:p>
    <w:p w14:paraId="4E394B3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14:paraId="60C2DAC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лагательное наклонение, настоящее время (</w:t>
      </w:r>
      <w:r>
        <w:rPr>
          <w:rFonts w:ascii="Times New Roman" w:hAnsi="Times New Roman"/>
          <w:sz w:val="28"/>
          <w:szCs w:val="28"/>
        </w:rPr>
        <w:t>Subjonctif</w:t>
      </w:r>
      <w:r>
        <w:rPr>
          <w:rFonts w:ascii="Times New Roman" w:hAnsi="Times New Roman"/>
          <w:sz w:val="28"/>
          <w:szCs w:val="28"/>
          <w:lang w:val="ru-RU"/>
        </w:rPr>
        <w:t xml:space="preserve"> </w:t>
      </w:r>
      <w:r>
        <w:rPr>
          <w:rFonts w:ascii="Times New Roman" w:hAnsi="Times New Roman"/>
          <w:sz w:val="28"/>
          <w:szCs w:val="28"/>
        </w:rPr>
        <w:t>pr</w:t>
      </w:r>
      <w:r>
        <w:rPr>
          <w:rFonts w:ascii="Times New Roman" w:hAnsi="Times New Roman"/>
          <w:sz w:val="28"/>
          <w:szCs w:val="28"/>
          <w:lang w:val="ru-RU"/>
        </w:rPr>
        <w:t>é</w:t>
      </w:r>
      <w:r>
        <w:rPr>
          <w:rFonts w:ascii="Times New Roman" w:hAnsi="Times New Roman"/>
          <w:sz w:val="28"/>
          <w:szCs w:val="28"/>
        </w:rPr>
        <w:t>sent</w:t>
      </w:r>
      <w:r>
        <w:rPr>
          <w:rFonts w:ascii="Times New Roman" w:hAnsi="Times New Roman"/>
          <w:sz w:val="28"/>
          <w:szCs w:val="28"/>
          <w:lang w:val="ru-RU"/>
        </w:rPr>
        <w:t xml:space="preserve"> </w:t>
      </w:r>
      <w:r>
        <w:rPr>
          <w:rFonts w:ascii="Times New Roman" w:hAnsi="Times New Roman"/>
          <w:sz w:val="28"/>
          <w:szCs w:val="28"/>
        </w:rPr>
        <w:t>des</w:t>
      </w:r>
      <w:r>
        <w:rPr>
          <w:rFonts w:ascii="Times New Roman" w:hAnsi="Times New Roman"/>
          <w:sz w:val="28"/>
          <w:szCs w:val="28"/>
          <w:lang w:val="ru-RU"/>
        </w:rPr>
        <w:t xml:space="preserve"> </w:t>
      </w:r>
      <w:r>
        <w:rPr>
          <w:rFonts w:ascii="Times New Roman" w:hAnsi="Times New Roman"/>
          <w:sz w:val="28"/>
          <w:szCs w:val="28"/>
        </w:rPr>
        <w:t>verbes</w:t>
      </w:r>
      <w:r>
        <w:rPr>
          <w:rFonts w:ascii="Times New Roman" w:hAnsi="Times New Roman"/>
          <w:sz w:val="28"/>
          <w:szCs w:val="28"/>
          <w:lang w:val="ru-RU"/>
        </w:rPr>
        <w:t xml:space="preserve"> </w:t>
      </w:r>
      <w:r>
        <w:rPr>
          <w:rFonts w:ascii="Times New Roman" w:hAnsi="Times New Roman"/>
          <w:sz w:val="28"/>
          <w:szCs w:val="28"/>
        </w:rPr>
        <w:t>apr</w:t>
      </w:r>
      <w:r>
        <w:rPr>
          <w:rFonts w:ascii="Times New Roman" w:hAnsi="Times New Roman"/>
          <w:sz w:val="28"/>
          <w:szCs w:val="28"/>
          <w:lang w:val="ru-RU"/>
        </w:rPr>
        <w:t>è</w:t>
      </w:r>
      <w:r>
        <w:rPr>
          <w:rFonts w:ascii="Times New Roman" w:hAnsi="Times New Roman"/>
          <w:sz w:val="28"/>
          <w:szCs w:val="28"/>
        </w:rPr>
        <w:t>s</w:t>
      </w:r>
      <w:r>
        <w:rPr>
          <w:rFonts w:ascii="Times New Roman" w:hAnsi="Times New Roman"/>
          <w:sz w:val="28"/>
          <w:szCs w:val="28"/>
          <w:lang w:val="ru-RU"/>
        </w:rPr>
        <w:t xml:space="preserve"> </w:t>
      </w:r>
      <w:r>
        <w:rPr>
          <w:rFonts w:ascii="Times New Roman" w:hAnsi="Times New Roman"/>
          <w:sz w:val="28"/>
          <w:szCs w:val="28"/>
        </w:rPr>
        <w:t>les</w:t>
      </w:r>
      <w:r>
        <w:rPr>
          <w:rFonts w:ascii="Times New Roman" w:hAnsi="Times New Roman"/>
          <w:sz w:val="28"/>
          <w:szCs w:val="28"/>
          <w:lang w:val="ru-RU"/>
        </w:rPr>
        <w:t xml:space="preserve"> </w:t>
      </w:r>
      <w:r>
        <w:rPr>
          <w:rFonts w:ascii="Times New Roman" w:hAnsi="Times New Roman"/>
          <w:sz w:val="28"/>
          <w:szCs w:val="28"/>
        </w:rPr>
        <w:t>locutions</w:t>
      </w:r>
      <w:r>
        <w:rPr>
          <w:rFonts w:ascii="Times New Roman" w:hAnsi="Times New Roman"/>
          <w:sz w:val="28"/>
          <w:szCs w:val="28"/>
          <w:lang w:val="ru-RU"/>
        </w:rPr>
        <w:t xml:space="preserve"> </w:t>
      </w:r>
      <w:r>
        <w:rPr>
          <w:rFonts w:ascii="Times New Roman" w:hAnsi="Times New Roman"/>
          <w:sz w:val="28"/>
          <w:szCs w:val="28"/>
        </w:rPr>
        <w:t>il</w:t>
      </w:r>
      <w:r>
        <w:rPr>
          <w:rFonts w:ascii="Times New Roman" w:hAnsi="Times New Roman"/>
          <w:sz w:val="28"/>
          <w:szCs w:val="28"/>
          <w:lang w:val="ru-RU"/>
        </w:rPr>
        <w:t xml:space="preserve"> </w:t>
      </w:r>
      <w:r>
        <w:rPr>
          <w:rFonts w:ascii="Times New Roman" w:hAnsi="Times New Roman"/>
          <w:sz w:val="28"/>
          <w:szCs w:val="28"/>
        </w:rPr>
        <w:t>faut</w:t>
      </w:r>
      <w:r>
        <w:rPr>
          <w:rFonts w:ascii="Times New Roman" w:hAnsi="Times New Roman"/>
          <w:sz w:val="28"/>
          <w:szCs w:val="28"/>
          <w:lang w:val="ru-RU"/>
        </w:rPr>
        <w:t xml:space="preserve"> </w:t>
      </w:r>
      <w:r>
        <w:rPr>
          <w:rFonts w:ascii="Times New Roman" w:hAnsi="Times New Roman"/>
          <w:sz w:val="28"/>
          <w:szCs w:val="28"/>
        </w:rPr>
        <w:t>que</w:t>
      </w:r>
      <w:r>
        <w:rPr>
          <w:rFonts w:ascii="Times New Roman" w:hAnsi="Times New Roman"/>
          <w:sz w:val="28"/>
          <w:szCs w:val="28"/>
          <w:lang w:val="ru-RU"/>
        </w:rPr>
        <w:t xml:space="preserve">…, </w:t>
      </w:r>
      <w:r>
        <w:rPr>
          <w:rFonts w:ascii="Times New Roman" w:hAnsi="Times New Roman"/>
          <w:sz w:val="28"/>
          <w:szCs w:val="28"/>
        </w:rPr>
        <w:t>il</w:t>
      </w:r>
      <w:r>
        <w:rPr>
          <w:rFonts w:ascii="Times New Roman" w:hAnsi="Times New Roman"/>
          <w:sz w:val="28"/>
          <w:szCs w:val="28"/>
          <w:lang w:val="ru-RU"/>
        </w:rPr>
        <w:t xml:space="preserve"> </w:t>
      </w:r>
      <w:r>
        <w:rPr>
          <w:rFonts w:ascii="Times New Roman" w:hAnsi="Times New Roman"/>
          <w:sz w:val="28"/>
          <w:szCs w:val="28"/>
        </w:rPr>
        <w:t>ne</w:t>
      </w:r>
      <w:r>
        <w:rPr>
          <w:rFonts w:ascii="Times New Roman" w:hAnsi="Times New Roman"/>
          <w:sz w:val="28"/>
          <w:szCs w:val="28"/>
          <w:lang w:val="ru-RU"/>
        </w:rPr>
        <w:t xml:space="preserve"> </w:t>
      </w:r>
      <w:r>
        <w:rPr>
          <w:rFonts w:ascii="Times New Roman" w:hAnsi="Times New Roman"/>
          <w:sz w:val="28"/>
          <w:szCs w:val="28"/>
        </w:rPr>
        <w:t>faut</w:t>
      </w:r>
      <w:r>
        <w:rPr>
          <w:rFonts w:ascii="Times New Roman" w:hAnsi="Times New Roman"/>
          <w:sz w:val="28"/>
          <w:szCs w:val="28"/>
          <w:lang w:val="ru-RU"/>
        </w:rPr>
        <w:t xml:space="preserve"> </w:t>
      </w:r>
      <w:r>
        <w:rPr>
          <w:rFonts w:ascii="Times New Roman" w:hAnsi="Times New Roman"/>
          <w:sz w:val="28"/>
          <w:szCs w:val="28"/>
        </w:rPr>
        <w:t>pas</w:t>
      </w:r>
      <w:r>
        <w:rPr>
          <w:rFonts w:ascii="Times New Roman" w:hAnsi="Times New Roman"/>
          <w:sz w:val="28"/>
          <w:szCs w:val="28"/>
          <w:lang w:val="ru-RU"/>
        </w:rPr>
        <w:t xml:space="preserve"> </w:t>
      </w:r>
      <w:r>
        <w:rPr>
          <w:rFonts w:ascii="Times New Roman" w:hAnsi="Times New Roman"/>
          <w:sz w:val="28"/>
          <w:szCs w:val="28"/>
        </w:rPr>
        <w:t>que</w:t>
      </w:r>
      <w:r>
        <w:rPr>
          <w:rFonts w:ascii="Times New Roman" w:hAnsi="Times New Roman"/>
          <w:sz w:val="28"/>
          <w:szCs w:val="28"/>
          <w:lang w:val="ru-RU"/>
        </w:rPr>
        <w:t>…/</w:t>
      </w:r>
      <w:r>
        <w:rPr>
          <w:rFonts w:ascii="Times New Roman" w:hAnsi="Times New Roman"/>
          <w:sz w:val="28"/>
          <w:szCs w:val="28"/>
        </w:rPr>
        <w:t>et</w:t>
      </w:r>
      <w:r>
        <w:rPr>
          <w:rFonts w:ascii="Times New Roman" w:hAnsi="Times New Roman"/>
          <w:sz w:val="28"/>
          <w:szCs w:val="28"/>
          <w:lang w:val="ru-RU"/>
        </w:rPr>
        <w:t xml:space="preserve"> </w:t>
      </w:r>
      <w:r>
        <w:rPr>
          <w:rFonts w:ascii="Times New Roman" w:hAnsi="Times New Roman"/>
          <w:sz w:val="28"/>
          <w:szCs w:val="28"/>
        </w:rPr>
        <w:t>apr</w:t>
      </w:r>
      <w:r>
        <w:rPr>
          <w:rFonts w:ascii="Times New Roman" w:hAnsi="Times New Roman"/>
          <w:sz w:val="28"/>
          <w:szCs w:val="28"/>
          <w:lang w:val="ru-RU"/>
        </w:rPr>
        <w:t>è</w:t>
      </w:r>
      <w:r>
        <w:rPr>
          <w:rFonts w:ascii="Times New Roman" w:hAnsi="Times New Roman"/>
          <w:sz w:val="28"/>
          <w:szCs w:val="28"/>
        </w:rPr>
        <w:t>s</w:t>
      </w:r>
      <w:r>
        <w:rPr>
          <w:rFonts w:ascii="Times New Roman" w:hAnsi="Times New Roman"/>
          <w:sz w:val="28"/>
          <w:szCs w:val="28"/>
          <w:lang w:val="ru-RU"/>
        </w:rPr>
        <w:t xml:space="preserve"> </w:t>
      </w:r>
      <w:r>
        <w:rPr>
          <w:rFonts w:ascii="Times New Roman" w:hAnsi="Times New Roman"/>
          <w:sz w:val="28"/>
          <w:szCs w:val="28"/>
        </w:rPr>
        <w:t>les</w:t>
      </w:r>
      <w:r>
        <w:rPr>
          <w:rFonts w:ascii="Times New Roman" w:hAnsi="Times New Roman"/>
          <w:sz w:val="28"/>
          <w:szCs w:val="28"/>
          <w:lang w:val="ru-RU"/>
        </w:rPr>
        <w:t xml:space="preserve"> </w:t>
      </w:r>
      <w:r>
        <w:rPr>
          <w:rFonts w:ascii="Times New Roman" w:hAnsi="Times New Roman"/>
          <w:sz w:val="28"/>
          <w:szCs w:val="28"/>
        </w:rPr>
        <w:t>verbes</w:t>
      </w:r>
      <w:r>
        <w:rPr>
          <w:rFonts w:ascii="Times New Roman" w:hAnsi="Times New Roman"/>
          <w:sz w:val="28"/>
          <w:szCs w:val="28"/>
          <w:lang w:val="ru-RU"/>
        </w:rPr>
        <w:t xml:space="preserve"> </w:t>
      </w:r>
      <w:r>
        <w:rPr>
          <w:rFonts w:ascii="Times New Roman" w:hAnsi="Times New Roman"/>
          <w:sz w:val="28"/>
          <w:szCs w:val="28"/>
        </w:rPr>
        <w:t>et</w:t>
      </w:r>
      <w:r>
        <w:rPr>
          <w:rFonts w:ascii="Times New Roman" w:hAnsi="Times New Roman"/>
          <w:sz w:val="28"/>
          <w:szCs w:val="28"/>
          <w:lang w:val="ru-RU"/>
        </w:rPr>
        <w:t xml:space="preserve"> </w:t>
      </w:r>
      <w:r>
        <w:rPr>
          <w:rFonts w:ascii="Times New Roman" w:hAnsi="Times New Roman"/>
          <w:sz w:val="28"/>
          <w:szCs w:val="28"/>
        </w:rPr>
        <w:t>les</w:t>
      </w:r>
      <w:r>
        <w:rPr>
          <w:rFonts w:ascii="Times New Roman" w:hAnsi="Times New Roman"/>
          <w:sz w:val="28"/>
          <w:szCs w:val="28"/>
          <w:lang w:val="ru-RU"/>
        </w:rPr>
        <w:t xml:space="preserve"> </w:t>
      </w:r>
      <w:r>
        <w:rPr>
          <w:rFonts w:ascii="Times New Roman" w:hAnsi="Times New Roman"/>
          <w:sz w:val="28"/>
          <w:szCs w:val="28"/>
        </w:rPr>
        <w:t>locutions</w:t>
      </w:r>
      <w:r>
        <w:rPr>
          <w:rFonts w:ascii="Times New Roman" w:hAnsi="Times New Roman"/>
          <w:sz w:val="28"/>
          <w:szCs w:val="28"/>
          <w:lang w:val="ru-RU"/>
        </w:rPr>
        <w:t xml:space="preserve"> </w:t>
      </w:r>
      <w:r>
        <w:rPr>
          <w:rFonts w:ascii="Times New Roman" w:hAnsi="Times New Roman"/>
          <w:sz w:val="28"/>
          <w:szCs w:val="28"/>
        </w:rPr>
        <w:t>verbales</w:t>
      </w:r>
      <w:r>
        <w:rPr>
          <w:rFonts w:ascii="Times New Roman" w:hAnsi="Times New Roman"/>
          <w:sz w:val="28"/>
          <w:szCs w:val="28"/>
          <w:lang w:val="ru-RU"/>
        </w:rPr>
        <w:t xml:space="preserve"> </w:t>
      </w:r>
      <w:r>
        <w:rPr>
          <w:rFonts w:ascii="Times New Roman" w:hAnsi="Times New Roman"/>
          <w:sz w:val="28"/>
          <w:szCs w:val="28"/>
        </w:rPr>
        <w:t>qui</w:t>
      </w:r>
      <w:r>
        <w:rPr>
          <w:rFonts w:ascii="Times New Roman" w:hAnsi="Times New Roman"/>
          <w:sz w:val="28"/>
          <w:szCs w:val="28"/>
          <w:lang w:val="ru-RU"/>
        </w:rPr>
        <w:t xml:space="preserve"> </w:t>
      </w:r>
      <w:r>
        <w:rPr>
          <w:rFonts w:ascii="Times New Roman" w:hAnsi="Times New Roman"/>
          <w:sz w:val="28"/>
          <w:szCs w:val="28"/>
        </w:rPr>
        <w:t>expriment</w:t>
      </w:r>
      <w:r>
        <w:rPr>
          <w:rFonts w:ascii="Times New Roman" w:hAnsi="Times New Roman"/>
          <w:sz w:val="28"/>
          <w:szCs w:val="28"/>
          <w:lang w:val="ru-RU"/>
        </w:rPr>
        <w:t xml:space="preserve"> </w:t>
      </w:r>
      <w:r>
        <w:rPr>
          <w:rFonts w:ascii="Times New Roman" w:hAnsi="Times New Roman"/>
          <w:sz w:val="28"/>
          <w:szCs w:val="28"/>
        </w:rPr>
        <w:t>la</w:t>
      </w:r>
      <w:r>
        <w:rPr>
          <w:rFonts w:ascii="Times New Roman" w:hAnsi="Times New Roman"/>
          <w:sz w:val="28"/>
          <w:szCs w:val="28"/>
          <w:lang w:val="ru-RU"/>
        </w:rPr>
        <w:t xml:space="preserve"> </w:t>
      </w:r>
      <w:r>
        <w:rPr>
          <w:rFonts w:ascii="Times New Roman" w:hAnsi="Times New Roman"/>
          <w:sz w:val="28"/>
          <w:szCs w:val="28"/>
        </w:rPr>
        <w:t>volont</w:t>
      </w:r>
      <w:r>
        <w:rPr>
          <w:rFonts w:ascii="Times New Roman" w:hAnsi="Times New Roman"/>
          <w:sz w:val="28"/>
          <w:szCs w:val="28"/>
          <w:lang w:val="ru-RU"/>
        </w:rPr>
        <w:t>é);</w:t>
      </w:r>
    </w:p>
    <w:p w14:paraId="242B99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w:t>
      </w:r>
      <w:r>
        <w:rPr>
          <w:rFonts w:ascii="Times New Roman" w:hAnsi="Times New Roman"/>
          <w:sz w:val="28"/>
          <w:szCs w:val="28"/>
        </w:rPr>
        <w:t>Pronoms</w:t>
      </w:r>
      <w:r>
        <w:rPr>
          <w:rFonts w:ascii="Times New Roman" w:hAnsi="Times New Roman"/>
          <w:sz w:val="28"/>
          <w:szCs w:val="28"/>
          <w:lang w:val="ru-RU"/>
        </w:rPr>
        <w:t xml:space="preserve"> </w:t>
      </w:r>
      <w:r>
        <w:rPr>
          <w:rFonts w:ascii="Times New Roman" w:hAnsi="Times New Roman"/>
          <w:sz w:val="28"/>
          <w:szCs w:val="28"/>
        </w:rPr>
        <w:t>d</w:t>
      </w:r>
      <w:r>
        <w:rPr>
          <w:rFonts w:ascii="Times New Roman" w:hAnsi="Times New Roman"/>
          <w:sz w:val="28"/>
          <w:szCs w:val="28"/>
          <w:lang w:val="ru-RU"/>
        </w:rPr>
        <w:t>é</w:t>
      </w:r>
      <w:r>
        <w:rPr>
          <w:rFonts w:ascii="Times New Roman" w:hAnsi="Times New Roman"/>
          <w:sz w:val="28"/>
          <w:szCs w:val="28"/>
        </w:rPr>
        <w:t>monstratifs</w:t>
      </w:r>
      <w:r>
        <w:rPr>
          <w:rFonts w:ascii="Times New Roman" w:hAnsi="Times New Roman"/>
          <w:sz w:val="28"/>
          <w:szCs w:val="28"/>
          <w:lang w:val="ru-RU"/>
        </w:rPr>
        <w:t xml:space="preserve">: </w:t>
      </w:r>
      <w:r>
        <w:rPr>
          <w:rFonts w:ascii="Times New Roman" w:hAnsi="Times New Roman"/>
          <w:sz w:val="28"/>
          <w:szCs w:val="28"/>
        </w:rPr>
        <w:t>celui</w:t>
      </w:r>
      <w:r>
        <w:rPr>
          <w:rFonts w:ascii="Times New Roman" w:hAnsi="Times New Roman"/>
          <w:sz w:val="28"/>
          <w:szCs w:val="28"/>
          <w:lang w:val="ru-RU"/>
        </w:rPr>
        <w:t>-</w:t>
      </w:r>
      <w:r>
        <w:rPr>
          <w:rFonts w:ascii="Times New Roman" w:hAnsi="Times New Roman"/>
          <w:sz w:val="28"/>
          <w:szCs w:val="28"/>
        </w:rPr>
        <w:t>ci</w:t>
      </w:r>
      <w:r>
        <w:rPr>
          <w:rFonts w:ascii="Times New Roman" w:hAnsi="Times New Roman"/>
          <w:sz w:val="28"/>
          <w:szCs w:val="28"/>
          <w:lang w:val="ru-RU"/>
        </w:rPr>
        <w:t xml:space="preserve">, </w:t>
      </w:r>
      <w:r>
        <w:rPr>
          <w:rFonts w:ascii="Times New Roman" w:hAnsi="Times New Roman"/>
          <w:sz w:val="28"/>
          <w:szCs w:val="28"/>
        </w:rPr>
        <w:t>celle</w:t>
      </w:r>
      <w:r>
        <w:rPr>
          <w:rFonts w:ascii="Times New Roman" w:hAnsi="Times New Roman"/>
          <w:sz w:val="28"/>
          <w:szCs w:val="28"/>
          <w:lang w:val="ru-RU"/>
        </w:rPr>
        <w:t>-</w:t>
      </w:r>
      <w:r>
        <w:rPr>
          <w:rFonts w:ascii="Times New Roman" w:hAnsi="Times New Roman"/>
          <w:sz w:val="28"/>
          <w:szCs w:val="28"/>
        </w:rPr>
        <w:t>ci</w:t>
      </w:r>
      <w:r>
        <w:rPr>
          <w:rFonts w:ascii="Times New Roman" w:hAnsi="Times New Roman"/>
          <w:sz w:val="28"/>
          <w:szCs w:val="28"/>
          <w:lang w:val="ru-RU"/>
        </w:rPr>
        <w:t xml:space="preserve">, </w:t>
      </w:r>
      <w:r>
        <w:rPr>
          <w:rFonts w:ascii="Times New Roman" w:hAnsi="Times New Roman"/>
          <w:sz w:val="28"/>
          <w:szCs w:val="28"/>
        </w:rPr>
        <w:t>ceux</w:t>
      </w:r>
      <w:r>
        <w:rPr>
          <w:rFonts w:ascii="Times New Roman" w:hAnsi="Times New Roman"/>
          <w:sz w:val="28"/>
          <w:szCs w:val="28"/>
          <w:lang w:val="ru-RU"/>
        </w:rPr>
        <w:t>-</w:t>
      </w:r>
      <w:r>
        <w:rPr>
          <w:rFonts w:ascii="Times New Roman" w:hAnsi="Times New Roman"/>
          <w:sz w:val="28"/>
          <w:szCs w:val="28"/>
        </w:rPr>
        <w:t>ci</w:t>
      </w:r>
      <w:r>
        <w:rPr>
          <w:rFonts w:ascii="Times New Roman" w:hAnsi="Times New Roman"/>
          <w:sz w:val="28"/>
          <w:szCs w:val="28"/>
          <w:lang w:val="ru-RU"/>
        </w:rPr>
        <w:t xml:space="preserve">, </w:t>
      </w:r>
      <w:r>
        <w:rPr>
          <w:rFonts w:ascii="Times New Roman" w:hAnsi="Times New Roman"/>
          <w:sz w:val="28"/>
          <w:szCs w:val="28"/>
        </w:rPr>
        <w:t>celles</w:t>
      </w:r>
      <w:r>
        <w:rPr>
          <w:rFonts w:ascii="Times New Roman" w:hAnsi="Times New Roman"/>
          <w:sz w:val="28"/>
          <w:szCs w:val="28"/>
          <w:lang w:val="ru-RU"/>
        </w:rPr>
        <w:t>-</w:t>
      </w:r>
      <w:r>
        <w:rPr>
          <w:rFonts w:ascii="Times New Roman" w:hAnsi="Times New Roman"/>
          <w:sz w:val="28"/>
          <w:szCs w:val="28"/>
        </w:rPr>
        <w:t>ci</w:t>
      </w:r>
      <w:r>
        <w:rPr>
          <w:rFonts w:ascii="Times New Roman" w:hAnsi="Times New Roman"/>
          <w:sz w:val="28"/>
          <w:szCs w:val="28"/>
          <w:lang w:val="ru-RU"/>
        </w:rPr>
        <w:t xml:space="preserve">, </w:t>
      </w:r>
      <w:r>
        <w:rPr>
          <w:rFonts w:ascii="Times New Roman" w:hAnsi="Times New Roman"/>
          <w:sz w:val="28"/>
          <w:szCs w:val="28"/>
        </w:rPr>
        <w:t>celui</w:t>
      </w:r>
      <w:r>
        <w:rPr>
          <w:rFonts w:ascii="Times New Roman" w:hAnsi="Times New Roman"/>
          <w:sz w:val="28"/>
          <w:szCs w:val="28"/>
          <w:lang w:val="ru-RU"/>
        </w:rPr>
        <w:t xml:space="preserve"> </w:t>
      </w:r>
      <w:r>
        <w:rPr>
          <w:rFonts w:ascii="Times New Roman" w:hAnsi="Times New Roman"/>
          <w:sz w:val="28"/>
          <w:szCs w:val="28"/>
        </w:rPr>
        <w:t>que</w:t>
      </w:r>
      <w:r>
        <w:rPr>
          <w:rFonts w:ascii="Times New Roman" w:hAnsi="Times New Roman"/>
          <w:sz w:val="28"/>
          <w:szCs w:val="28"/>
          <w:lang w:val="ru-RU"/>
        </w:rPr>
        <w:t xml:space="preserve">…, </w:t>
      </w:r>
      <w:r>
        <w:rPr>
          <w:rFonts w:ascii="Times New Roman" w:hAnsi="Times New Roman"/>
          <w:sz w:val="28"/>
          <w:szCs w:val="28"/>
        </w:rPr>
        <w:t>celui</w:t>
      </w:r>
      <w:r>
        <w:rPr>
          <w:rFonts w:ascii="Times New Roman" w:hAnsi="Times New Roman"/>
          <w:sz w:val="28"/>
          <w:szCs w:val="28"/>
          <w:lang w:val="ru-RU"/>
        </w:rPr>
        <w:t xml:space="preserve"> </w:t>
      </w:r>
      <w:r>
        <w:rPr>
          <w:rFonts w:ascii="Times New Roman" w:hAnsi="Times New Roman"/>
          <w:sz w:val="28"/>
          <w:szCs w:val="28"/>
        </w:rPr>
        <w:t>de</w:t>
      </w:r>
      <w:r>
        <w:rPr>
          <w:rFonts w:ascii="Times New Roman" w:hAnsi="Times New Roman"/>
          <w:sz w:val="28"/>
          <w:szCs w:val="28"/>
          <w:lang w:val="ru-RU"/>
        </w:rPr>
        <w:t>…);</w:t>
      </w:r>
    </w:p>
    <w:p w14:paraId="11A34DE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дущее простое время и деепричастие (повторение) (Révision du futur simple et du gérondif);</w:t>
      </w:r>
    </w:p>
    <w:p w14:paraId="6E9753E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употребление сослагательного наклонения в настоящем времени после глаголов, выражающих какое-нибудь чувство или эмоцию </w:t>
      </w:r>
      <w:r>
        <w:rPr>
          <w:rFonts w:ascii="Times New Roman" w:hAnsi="Times New Roman"/>
          <w:sz w:val="28"/>
          <w:szCs w:val="28"/>
        </w:rPr>
        <w:t>(Subjonctif présent après les verbes et les expressions de sentiment);</w:t>
      </w:r>
    </w:p>
    <w:p w14:paraId="4CA9AC00">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итяжательные</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 xml:space="preserve"> (Pronoms possessifs: le mien, le tien, le sien, le nôtre …);</w:t>
      </w:r>
    </w:p>
    <w:p w14:paraId="472CCDF5">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возврат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w:t>
      </w:r>
      <w:r>
        <w:rPr>
          <w:rFonts w:ascii="Times New Roman" w:hAnsi="Times New Roman"/>
          <w:sz w:val="28"/>
          <w:szCs w:val="28"/>
          <w:lang w:val="ru-RU"/>
        </w:rPr>
        <w:t>дополнения</w:t>
      </w:r>
      <w:r>
        <w:rPr>
          <w:rFonts w:ascii="Times New Roman" w:hAnsi="Times New Roman"/>
          <w:sz w:val="28"/>
          <w:szCs w:val="28"/>
        </w:rPr>
        <w:t xml:space="preserve"> (</w:t>
      </w:r>
      <w:r>
        <w:rPr>
          <w:rFonts w:ascii="Times New Roman" w:hAnsi="Times New Roman"/>
          <w:sz w:val="28"/>
          <w:szCs w:val="28"/>
          <w:lang w:val="ru-RU"/>
        </w:rPr>
        <w:t>повторение</w:t>
      </w:r>
      <w:r>
        <w:rPr>
          <w:rFonts w:ascii="Times New Roman" w:hAnsi="Times New Roman"/>
          <w:sz w:val="28"/>
          <w:szCs w:val="28"/>
        </w:rPr>
        <w:t>) (Révision des verbes pronominaux et des pronoms compléments);</w:t>
      </w:r>
    </w:p>
    <w:p w14:paraId="24FE4E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местоимений-наречий Y и EN. Место Y и EN в предложении;</w:t>
      </w:r>
    </w:p>
    <w:p w14:paraId="273642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изъявительного наклонения (повторение) (Révision de la concordance des temps);</w:t>
      </w:r>
    </w:p>
    <w:p w14:paraId="73DA94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причастия прошедшего времени (Accord du participe passé);</w:t>
      </w:r>
    </w:p>
    <w:p w14:paraId="5CBE67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инитивный оборот (Proposition infinitive);</w:t>
      </w:r>
    </w:p>
    <w:p w14:paraId="6B1366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редлогов, повторение (Révision de différentes prépositions);</w:t>
      </w:r>
    </w:p>
    <w:p w14:paraId="02473DB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ковые и количественные числительные (Numéraux cardinaux et ordinaux);</w:t>
      </w:r>
    </w:p>
    <w:p w14:paraId="07D71B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во множественном числе (Noms propres (noms de personnes) au pluriel);</w:t>
      </w:r>
    </w:p>
    <w:p w14:paraId="30BB94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давнее прошедшее время (Passé immédiat).</w:t>
      </w:r>
    </w:p>
    <w:p w14:paraId="2D1ABA0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4. Социокультурные знания и умения.</w:t>
      </w:r>
    </w:p>
    <w:p w14:paraId="1B904C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завершающем этапе базового курса обучения французскому языку как второму иностранному основной задачей в рамках развития социокультурной и страноведческой компетенции обучающихся становится формирование целостного восприятия иной социокультурной среды через раскрытие особенностей поведенческих характеристик и образа мышления её представителей с целью преодоления этноцентризма и разного рода стереотипов.</w:t>
      </w:r>
    </w:p>
    <w:p w14:paraId="20A7AB9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циокультурная и страноведческая составляющая процесса обучения французскому языку обогащается за счёт расширения объёма лингвострановедческих и страноведческих знаний и за счет новой тематики и проблематики речевого общения. Обучающиеся развивают свою когнитивную (познавательную) компетенцию. Они узнают много новой информации культурологического характера о Франции и других франкоговорящих странах. </w:t>
      </w:r>
    </w:p>
    <w:p w14:paraId="3849A8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ширяя свой диапазон страноведческих и лингвострановедческих знаний, обучающиеся разнообразят содержательную сторону общения со своими франкоязычными сверстниками, постепенно снимают трудности понимания, связанные с фоновыми знаниями, без которых межкультурная коммуникация может быть затруднена.</w:t>
      </w:r>
    </w:p>
    <w:p w14:paraId="2EFC030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развивают своё умение представлять Россию, некоторые культурные явления и традиции своей страны, наиболее известные достопримечательности и выдающихся людей (учёных, писателей, спортсменов и других).</w:t>
      </w:r>
    </w:p>
    <w:p w14:paraId="69C004C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неотделимо от использования сопоставления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франкоязычной среде. Важным становится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роведении досуга, посещение музеев, кинотеатров, архитектурных и исторических памятников и другие).</w:t>
      </w:r>
    </w:p>
    <w:p w14:paraId="3E3F32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64F6AD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французском языке, правильно оформлять свой адрес на французском языке (в анкете);</w:t>
      </w:r>
    </w:p>
    <w:p w14:paraId="45605B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387DA8B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тко представлять Россию и страну (страны) изучаемого языка: культурные явления, события, достопримечательности), 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 и других); </w:t>
      </w:r>
    </w:p>
    <w:p w14:paraId="0B2003B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14:paraId="7B29BAC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5. Компенсаторные умения.</w:t>
      </w:r>
    </w:p>
    <w:p w14:paraId="299B117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а (толкования), синонимических средства, описания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w:t>
      </w:r>
    </w:p>
    <w:p w14:paraId="6FB4AA5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357CB16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F39841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985CA00">
      <w:pPr>
        <w:widowControl/>
        <w:spacing w:after="0" w:line="350" w:lineRule="auto"/>
        <w:ind w:firstLine="709"/>
        <w:jc w:val="both"/>
        <w:rPr>
          <w:rFonts w:ascii="Times New Roman" w:hAnsi="Times New Roman"/>
          <w:sz w:val="28"/>
          <w:szCs w:val="28"/>
          <w:lang w:val="ru-RU"/>
        </w:rPr>
      </w:pPr>
      <w:bookmarkStart w:id="383" w:name="_Toc103691824"/>
      <w:r>
        <w:rPr>
          <w:rFonts w:ascii="Times New Roman" w:hAnsi="Times New Roman"/>
          <w:sz w:val="28"/>
          <w:szCs w:val="28"/>
          <w:lang w:val="ru-RU"/>
        </w:rPr>
        <w:t>143.8. </w:t>
      </w:r>
      <w:bookmarkEnd w:id="383"/>
      <w:r>
        <w:rPr>
          <w:rFonts w:ascii="Times New Roman" w:hAnsi="Times New Roman"/>
          <w:sz w:val="28"/>
          <w:szCs w:val="28"/>
          <w:lang w:val="ru-RU"/>
        </w:rPr>
        <w:t>Планируемые результаты освоения программы по второму иностранному (французскому) языку на уровне основного общего образования.</w:t>
      </w:r>
    </w:p>
    <w:p w14:paraId="5A1B49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1. В результате изучения второго иностранного (француз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5C709D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5F9D54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остные результаты освоения программы основного общего образования, формируемые при изучении иностранного языка,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 </w:t>
      </w:r>
    </w:p>
    <w:p w14:paraId="0A4953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2C7E98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545A512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бразовательной организации, местного сообщества, родного края, страны;</w:t>
      </w:r>
    </w:p>
    <w:p w14:paraId="1859962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14:paraId="6B49E2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66816C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2A5A320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пособах противодействия коррупции;</w:t>
      </w:r>
    </w:p>
    <w:p w14:paraId="49EDD6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1010D8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14:paraId="6370CFD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9C930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56153E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2C3B6DE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80165E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01BAC8B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14:paraId="4DA7D4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оценивать свое поведение и поступки, поведение и поступки других людей с позиции нравственных и правовых норм с учётом осознания последствий поступков; </w:t>
      </w:r>
    </w:p>
    <w:p w14:paraId="5683F4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D5698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6A5EC6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3640D8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культуры как средства коммуникации и самовыражения;</w:t>
      </w:r>
    </w:p>
    <w:p w14:paraId="760DF24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0A3DC66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5F3426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2DAA9B8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14:paraId="526E14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797644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5AEF54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и безопасного поведения в Интернет-среде;</w:t>
      </w:r>
    </w:p>
    <w:p w14:paraId="15A2EED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CCAAB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5D58987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правлять собственным эмоциональным состоянием;</w:t>
      </w:r>
    </w:p>
    <w:p w14:paraId="559148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14:paraId="67DEE3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591430B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AB31C4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ностранного языка);</w:t>
      </w:r>
    </w:p>
    <w:p w14:paraId="1BFC16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50FDF4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w:t>
      </w:r>
    </w:p>
    <w:p w14:paraId="204EDF2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труду и результатам трудовой деятельности;</w:t>
      </w:r>
    </w:p>
    <w:p w14:paraId="3F6BAF5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6351AEF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69CACFB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CFCCF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0B9A79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14:paraId="0038A3A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14:paraId="5FE0A8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14:paraId="6D092B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 ценности научного познания: </w:t>
      </w:r>
    </w:p>
    <w:p w14:paraId="483DDF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236E32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21140D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483542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к изменяющимся условиям социальной и природной среды:</w:t>
      </w:r>
    </w:p>
    <w:p w14:paraId="743A0C7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B706C3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требность во взаимодействии в условиях неопределенности, открытость опыту и знаниям других;</w:t>
      </w:r>
    </w:p>
    <w:p w14:paraId="6EA521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322CFC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14:paraId="4AB0A2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57B15F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14:paraId="122685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0192D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осознавать стрессовую ситуацию, оценивать происходящие изменения и их последствия; </w:t>
      </w:r>
    </w:p>
    <w:p w14:paraId="470707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стрессовую ситуацию как вызов, требующий контрмер; </w:t>
      </w:r>
    </w:p>
    <w:p w14:paraId="2303B47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14:paraId="696F1A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14:paraId="4DBBD3A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14:paraId="11F24E91">
      <w:pPr>
        <w:widowControl/>
        <w:spacing w:after="0" w:line="350" w:lineRule="auto"/>
        <w:ind w:firstLine="709"/>
        <w:jc w:val="both"/>
        <w:rPr>
          <w:rFonts w:ascii="Times New Roman" w:hAnsi="Times New Roman"/>
          <w:sz w:val="28"/>
          <w:szCs w:val="28"/>
          <w:lang w:val="ru-RU"/>
        </w:rPr>
      </w:pPr>
      <w:bookmarkStart w:id="384" w:name="_Toc103691826"/>
      <w:r>
        <w:rPr>
          <w:rFonts w:ascii="Times New Roman" w:hAnsi="Times New Roman"/>
          <w:sz w:val="28"/>
          <w:szCs w:val="28"/>
          <w:lang w:val="ru-RU"/>
        </w:rPr>
        <w:t>143.8.3. В результате изучения иностранного (француз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4398E2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1. У обучающегося будут сформированы следующие базовые логические действия как часть познавательных универсальных учебных действий:</w:t>
      </w:r>
    </w:p>
    <w:bookmarkEnd w:id="384"/>
    <w:p w14:paraId="6118F1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14:paraId="4E378A8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1250306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учётом предложенной задачи выявлять закономерности и противоречия в рассматриваемых фактах, данных и наблюдениях; </w:t>
      </w:r>
    </w:p>
    <w:p w14:paraId="432AFE2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агать критерии для выявления закономерностей и противоречий; </w:t>
      </w:r>
    </w:p>
    <w:p w14:paraId="315AE2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14:paraId="4580A9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причинно-следственные связи при изучении явлений и процессов; </w:t>
      </w:r>
    </w:p>
    <w:p w14:paraId="0F3FC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0EA2C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363AAF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2. У обучающегося будут сформированы следующие базовые исследовательские действия как часть познавательных универсальных учебных действий:</w:t>
      </w:r>
    </w:p>
    <w:p w14:paraId="373138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0C11CAA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0F3785D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е мнение;</w:t>
      </w:r>
    </w:p>
    <w:p w14:paraId="5580BF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16F5F4C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14:paraId="255BEA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5C1C533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7D7AD2D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3. У обучающегося будут сформированы умения работать с информацией как часть познавательных универсальных учебных действий:</w:t>
      </w:r>
    </w:p>
    <w:p w14:paraId="56F5BD8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 </w:t>
      </w:r>
    </w:p>
    <w:p w14:paraId="556C75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6BC78C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67806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AD9BE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надежность информации по критериям, предложенным педагогическим работником или сформулированным самостоятельно; </w:t>
      </w:r>
    </w:p>
    <w:p w14:paraId="7B787A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28FFCD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14:paraId="4EB777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4. У обучающегося будут сформированы умения общения как часть коммуникативных универсальных учебных действий:</w:t>
      </w:r>
    </w:p>
    <w:p w14:paraId="32228B6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14:paraId="3FE496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ать себя (свою точку зрения) в устных и письменных текстах; </w:t>
      </w:r>
    </w:p>
    <w:p w14:paraId="2940C1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1F58D68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28AE382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DE1E5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590B20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ублично представлять результаты выполненного опыта (эксперимента, исследования, проекта); </w:t>
      </w:r>
    </w:p>
    <w:p w14:paraId="5E54CB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06160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3.8.3.5. У обучающегося будут сформированы умения совместной деятельности как часть коммуникативных универсальных учебных действий: </w:t>
      </w:r>
    </w:p>
    <w:p w14:paraId="4B78F1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12C90F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w:t>
      </w:r>
    </w:p>
    <w:p w14:paraId="5CE1CF3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14:paraId="12D549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4DA89C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30A45C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14:paraId="2C6FDE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14:paraId="38009D8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14:paraId="73709A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6. У обучающегося будут сформированы умения самоорганизации как часть регулятивных универсальных учебных действий:</w:t>
      </w:r>
    </w:p>
    <w:p w14:paraId="0CC1A0B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14:paraId="6A6A5CF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140EA0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669217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14:paraId="52A578B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52615FF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7. У обучающегося будут сформированы умения самоконтроля как часть регулятивных универсальных учебных действий:</w:t>
      </w:r>
    </w:p>
    <w:p w14:paraId="0297B7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3C651A5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w:t>
      </w:r>
    </w:p>
    <w:p w14:paraId="324345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14:paraId="043E7EE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енному опыту, находить позитивное в произошедшей ситуации;</w:t>
      </w:r>
    </w:p>
    <w:p w14:paraId="0BD3C35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542832A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5DDC621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8. У обучающегося будут сформированы умения эмоционального интеллекта как часть регулятивных универсальных учебных действий:</w:t>
      </w:r>
    </w:p>
    <w:p w14:paraId="1047216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02B571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778F71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330F80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14:paraId="5C32A26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9. У обучающегося будут сформированы умения принимать себя и других как часть регулятивных универсальных учебных действий:</w:t>
      </w:r>
    </w:p>
    <w:p w14:paraId="23356B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w:t>
      </w:r>
    </w:p>
    <w:p w14:paraId="2758168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е право на ошибку и такое же право другого;</w:t>
      </w:r>
    </w:p>
    <w:p w14:paraId="016444B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3316732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14:paraId="1BC0DE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14:paraId="4DC916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248C02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 Предметные результаты по второму иностранному (француз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е составляющих – речевой, языковой, социокультурной, компенсаторной, метапредметной (учебно-познавательной).</w:t>
      </w:r>
      <w:bookmarkStart w:id="385" w:name="_Toc103691828"/>
    </w:p>
    <w:p w14:paraId="285F7D3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1. Предметные результаты освоения программы по второму иностранному (французскому) языку к концу обучения в 5 классе.</w:t>
      </w:r>
    </w:p>
    <w:bookmarkEnd w:id="385"/>
    <w:p w14:paraId="27411B5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031B3F4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5092247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14:paraId="4F4947F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 побуждения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3 реплик со стороны каждого собеседника); </w:t>
      </w:r>
    </w:p>
    <w:p w14:paraId="2532106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конкретного человека или литературного персонажа, повествование (сообщение)) с вербальными и (или) зрительными опорами в рамках тематического содержания речи (объём монологического высказывания – 4 фразы), излагать основное содержание прочитанного текста с вербальными и (или) зрительными опорами (объём – 4 фразы), кратко излагать результаты выполненной проектной работы (объём – 4 фразы);</w:t>
      </w:r>
    </w:p>
    <w:p w14:paraId="5EFA62E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5CBCFCC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бщего содержания, с пониманием запрашиваемой информации (время звучания текста (текстов) для аудирования – до 1 минуты); </w:t>
      </w:r>
    </w:p>
    <w:p w14:paraId="546568A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2AAECD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полностью построенные на изученном материале, с различной глубиной проникновения в их содержание в зависимости от поставленной коммуникативной задачи; читать текст с полным и детальным пониманием содержания, с пониманием запрашиваемой информации (объём текста (текстов) для чтения – до 150 слов); читать и понимать общее содержание текста, содержащего незначительный процент незнакомых лексических единиц;</w:t>
      </w:r>
    </w:p>
    <w:p w14:paraId="675E5E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19A05D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14:paraId="701D5CD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296770F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1A0B78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7B1442F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w:t>
      </w:r>
    </w:p>
    <w:p w14:paraId="02F98C6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58A704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14:paraId="3E7A466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14:paraId="3D29C6D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имена существительные при помощи суффиксов -er/-ère,-eur/-euse, -ien/-ienne, -ais/-aise, -ois/-oise, -erie, -ment, имена прилагательные при помощи суффиксов -eux/-euse, -ien/-ienne, -ais/-aise, -ois/-oise, числительные при помощи суффиксов -ier/-ière, -ième;</w:t>
      </w:r>
    </w:p>
    <w:p w14:paraId="603522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особенности структуры простых и сложных предложений французского языка, различных коммуникативных типов предложений французского языка; </w:t>
      </w:r>
    </w:p>
    <w:p w14:paraId="5FC0A4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3E573C6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несколькими обстоятельствами, следующими в определённом порядке;</w:t>
      </w:r>
    </w:p>
    <w:p w14:paraId="619149C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ами: et, mais, ou;</w:t>
      </w:r>
    </w:p>
    <w:p w14:paraId="6A424BB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с местоимениями qui, que и наречиями où, quand, comment, combien, pourquoi;</w:t>
      </w:r>
    </w:p>
    <w:p w14:paraId="5595D0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меющие особые формы в настоящем времени (présent), типа préférer, mener, jeter, appeler, commencer, manger, conjuguer;</w:t>
      </w:r>
    </w:p>
    <w:p w14:paraId="3D60F6C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прягающиеся в сложных формах со вспомогательными глаголами avoir или être;</w:t>
      </w:r>
    </w:p>
    <w:p w14:paraId="372962F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1–101.</w:t>
      </w:r>
    </w:p>
    <w:p w14:paraId="6696CF2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58E9C5C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386F132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в устной и письменной речи наиболее употребительную лексику, относящуюся к фоновой лексике страны (стран) изучаемого языка в рамках тематического содержания речи; </w:t>
      </w:r>
    </w:p>
    <w:p w14:paraId="039725F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французском языке (в анкете, карточке-формуляре);</w:t>
      </w:r>
    </w:p>
    <w:p w14:paraId="283356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78402F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4266C88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03DA21F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бщего содержания прочитанного (прослушанного) текста или для нахождения в тексте запрашиваемой информации;</w:t>
      </w:r>
    </w:p>
    <w:p w14:paraId="63766F4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мультимедийных средств обучения, соблюдая правила информационной безопасности при работе в Интернете.</w:t>
      </w:r>
    </w:p>
    <w:p w14:paraId="0A738AB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2. Предметные результаты освоения программы по второму иностранному (французскому) языку к концу обучения в 6 классе.</w:t>
      </w:r>
    </w:p>
    <w:p w14:paraId="586E6E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214A1CC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основными видами речевой деятельности: </w:t>
      </w:r>
    </w:p>
    <w:p w14:paraId="759B567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14:paraId="75E077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 </w:t>
      </w:r>
    </w:p>
    <w:p w14:paraId="555BCF5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14:paraId="707F05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29DA5A1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бщего содержания, с пониманием запрашиваемой информации (время звучания текста (текстов) для аудирования – до 1 минуты);</w:t>
      </w:r>
    </w:p>
    <w:p w14:paraId="7874ABA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140555B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читать текст с полным и детальным пониманием содержания, с пониманием запрашиваемой информации (объём текста (текстов) для чтения – 160–180 слов), читать и понимать общее содержание текста, содержащего незначительный процент незнакомых лексических единиц;</w:t>
      </w:r>
    </w:p>
    <w:p w14:paraId="5FE253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6E11E5D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короткие письма-поздравления с Днём рождения и другими праздниками, писать несложные электронные сообщения личного характера, соблюдая речевой этикет, принятый в стране (странах) изучаемого языка (объём сообщения – до 50 слов), заполнять анкеты и карточки-формуляры, сообщая о себе основные сведения, в соответствии с нормами, принятыми в стране (странах) изучаемого языка.</w:t>
      </w:r>
    </w:p>
    <w:p w14:paraId="259404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0A97E38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0B9ABF9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70BD3D8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w:t>
      </w:r>
    </w:p>
    <w:p w14:paraId="0FBEF1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66B80E1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550 лексических единиц (слов, словосочетаний, речевых клише) и правильно употреблять в устной и письменной речи 450 лексических единиц (включая 4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4D3ABA2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синонимы, антонимы и интернациональные слова, различные средства связи для обеспечения логичности и целостности высказывания;</w:t>
      </w:r>
    </w:p>
    <w:p w14:paraId="5B02253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имён существительных с помощью суффиксов -</w:t>
      </w:r>
      <w:r>
        <w:rPr>
          <w:rFonts w:ascii="Times New Roman" w:hAnsi="Times New Roman"/>
          <w:sz w:val="28"/>
          <w:szCs w:val="28"/>
        </w:rPr>
        <w:t>teur</w:t>
      </w:r>
      <w:r>
        <w:rPr>
          <w:rFonts w:ascii="Times New Roman" w:hAnsi="Times New Roman"/>
          <w:sz w:val="28"/>
          <w:szCs w:val="28"/>
          <w:lang w:val="ru-RU"/>
        </w:rPr>
        <w:t>/-</w:t>
      </w:r>
      <w:r>
        <w:rPr>
          <w:rFonts w:ascii="Times New Roman" w:hAnsi="Times New Roman"/>
          <w:sz w:val="28"/>
          <w:szCs w:val="28"/>
        </w:rPr>
        <w:t>trice</w:t>
      </w:r>
      <w:r>
        <w:rPr>
          <w:rFonts w:ascii="Times New Roman" w:hAnsi="Times New Roman"/>
          <w:sz w:val="28"/>
          <w:szCs w:val="28"/>
          <w:lang w:val="ru-RU"/>
        </w:rPr>
        <w:t>, -</w:t>
      </w:r>
      <w:r>
        <w:rPr>
          <w:rFonts w:ascii="Times New Roman" w:hAnsi="Times New Roman"/>
          <w:sz w:val="28"/>
          <w:szCs w:val="28"/>
        </w:rPr>
        <w:t>ain</w:t>
      </w:r>
      <w:r>
        <w:rPr>
          <w:rFonts w:ascii="Times New Roman" w:hAnsi="Times New Roman"/>
          <w:sz w:val="28"/>
          <w:szCs w:val="28"/>
          <w:lang w:val="ru-RU"/>
        </w:rPr>
        <w:t>/-</w:t>
      </w:r>
      <w:r>
        <w:rPr>
          <w:rFonts w:ascii="Times New Roman" w:hAnsi="Times New Roman"/>
          <w:sz w:val="28"/>
          <w:szCs w:val="28"/>
        </w:rPr>
        <w:t>aine</w:t>
      </w:r>
      <w:r>
        <w:rPr>
          <w:rFonts w:ascii="Times New Roman" w:hAnsi="Times New Roman"/>
          <w:sz w:val="28"/>
          <w:szCs w:val="28"/>
          <w:lang w:val="ru-RU"/>
        </w:rPr>
        <w:t>, -</w:t>
      </w:r>
      <w:r>
        <w:rPr>
          <w:rFonts w:ascii="Times New Roman" w:hAnsi="Times New Roman"/>
          <w:sz w:val="28"/>
          <w:szCs w:val="28"/>
        </w:rPr>
        <w:t>ette</w:t>
      </w:r>
      <w:r>
        <w:rPr>
          <w:rFonts w:ascii="Times New Roman" w:hAnsi="Times New Roman"/>
          <w:sz w:val="28"/>
          <w:szCs w:val="28"/>
          <w:lang w:val="ru-RU"/>
        </w:rPr>
        <w:t>, -</w:t>
      </w:r>
      <w:r>
        <w:rPr>
          <w:rFonts w:ascii="Times New Roman" w:hAnsi="Times New Roman"/>
          <w:sz w:val="28"/>
          <w:szCs w:val="28"/>
        </w:rPr>
        <w:t>ique</w:t>
      </w:r>
      <w:r>
        <w:rPr>
          <w:rFonts w:ascii="Times New Roman" w:hAnsi="Times New Roman"/>
          <w:sz w:val="28"/>
          <w:szCs w:val="28"/>
          <w:lang w:val="ru-RU"/>
        </w:rPr>
        <w:t>, -</w:t>
      </w:r>
      <w:r>
        <w:rPr>
          <w:rFonts w:ascii="Times New Roman" w:hAnsi="Times New Roman"/>
          <w:sz w:val="28"/>
          <w:szCs w:val="28"/>
        </w:rPr>
        <w:t>iste</w:t>
      </w:r>
      <w:r>
        <w:rPr>
          <w:rFonts w:ascii="Times New Roman" w:hAnsi="Times New Roman"/>
          <w:sz w:val="28"/>
          <w:szCs w:val="28"/>
          <w:lang w:val="ru-RU"/>
        </w:rPr>
        <w:t>, -</w:t>
      </w:r>
      <w:r>
        <w:rPr>
          <w:rFonts w:ascii="Times New Roman" w:hAnsi="Times New Roman"/>
          <w:sz w:val="28"/>
          <w:szCs w:val="28"/>
        </w:rPr>
        <w:t>isme</w:t>
      </w:r>
      <w:r>
        <w:rPr>
          <w:rFonts w:ascii="Times New Roman" w:hAnsi="Times New Roman"/>
          <w:sz w:val="28"/>
          <w:szCs w:val="28"/>
          <w:lang w:val="ru-RU"/>
        </w:rPr>
        <w:t>, -</w:t>
      </w:r>
      <w:r>
        <w:rPr>
          <w:rFonts w:ascii="Times New Roman" w:hAnsi="Times New Roman"/>
          <w:sz w:val="28"/>
          <w:szCs w:val="28"/>
        </w:rPr>
        <w:t>tion</w:t>
      </w:r>
      <w:r>
        <w:rPr>
          <w:rFonts w:ascii="Times New Roman" w:hAnsi="Times New Roman"/>
          <w:sz w:val="28"/>
          <w:szCs w:val="28"/>
          <w:lang w:val="ru-RU"/>
        </w:rPr>
        <w:t>/-</w:t>
      </w:r>
      <w:r>
        <w:rPr>
          <w:rFonts w:ascii="Times New Roman" w:hAnsi="Times New Roman"/>
          <w:sz w:val="28"/>
          <w:szCs w:val="28"/>
        </w:rPr>
        <w:t>sion</w:t>
      </w:r>
      <w:r>
        <w:rPr>
          <w:rFonts w:ascii="Times New Roman" w:hAnsi="Times New Roman"/>
          <w:sz w:val="28"/>
          <w:szCs w:val="28"/>
          <w:lang w:val="ru-RU"/>
        </w:rPr>
        <w:t>, -</w:t>
      </w:r>
      <w:r>
        <w:rPr>
          <w:rFonts w:ascii="Times New Roman" w:hAnsi="Times New Roman"/>
          <w:sz w:val="28"/>
          <w:szCs w:val="28"/>
        </w:rPr>
        <w:t>ture</w:t>
      </w:r>
      <w:r>
        <w:rPr>
          <w:rFonts w:ascii="Times New Roman" w:hAnsi="Times New Roman"/>
          <w:sz w:val="28"/>
          <w:szCs w:val="28"/>
          <w:lang w:val="ru-RU"/>
        </w:rPr>
        <w:t>, имён прилагательных с помощью суффиксов -ain/- aine, -ique, -ant, -aire, -ible, -able, наречий с помощью суффикса –ment, глаголов с помощью префиксов re-/ré-, r-;</w:t>
      </w:r>
    </w:p>
    <w:p w14:paraId="57915BD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французского языка, различных коммуникативных типов предложений французского языка;</w:t>
      </w:r>
    </w:p>
    <w:p w14:paraId="0D40A2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следующие правила практической грамматики французского языка:</w:t>
      </w:r>
    </w:p>
    <w:p w14:paraId="2B1931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futur proche (ближайшее будущее время): повторение и активизация;</w:t>
      </w:r>
    </w:p>
    <w:p w14:paraId="332C4D0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приглагольные местоимения в роли прямого дополнения (me, m’, te, t’, le, la l’, nous, vous, les);</w:t>
      </w:r>
    </w:p>
    <w:p w14:paraId="360279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приглагольные местоимения в роли косвенного дополнения (me, m’, te, t’, lui, nous, vous, leur);</w:t>
      </w:r>
    </w:p>
    <w:p w14:paraId="79C917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чный артикль (du, de la, de l’);</w:t>
      </w:r>
    </w:p>
    <w:p w14:paraId="72F54B3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е предложение;</w:t>
      </w:r>
    </w:p>
    <w:p w14:paraId="1AA19A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частичного артикля в устойчивых словосочетаниях с глаголом faire (faire du sport, faire de la musique и другие);</w:t>
      </w:r>
    </w:p>
    <w:p w14:paraId="3C041BEB">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род</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gentil/gentille, intelligent/intelligente,/paresseux/paresseuse);</w:t>
      </w:r>
    </w:p>
    <w:p w14:paraId="5F2B663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случаи употребления местоимения en (замена существительного с предлогом de, замена существительного с частичным артиклем, замена существительного, которому предшествует количественное числительное);</w:t>
      </w:r>
    </w:p>
    <w:p w14:paraId="5D9699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употребление imparfait (прошедшее время): для обозначения действия, длившегося в прошлом, без указания начала и окончания этого действия, для создания портретных характеристик, описаний природы (погоды), для обозначения действий привычных или повторяющихся в прошлом;</w:t>
      </w:r>
    </w:p>
    <w:p w14:paraId="6932FF3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сравнительная и превосходная), особые формы степеней сравнения;</w:t>
      </w:r>
    </w:p>
    <w:p w14:paraId="34A3CC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изъявительного наклонения, косвенная речь (concordance des temps de l’indicatif, discours indirect), время действия главного предложения – настоящее;</w:t>
      </w:r>
    </w:p>
    <w:p w14:paraId="0E13437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носительные местоимения qui и que (pronoms relatifs simples qui et que);</w:t>
      </w:r>
    </w:p>
    <w:p w14:paraId="693528E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ительные обороты C’est qui и C’est que (la mise en relief);</w:t>
      </w:r>
    </w:p>
    <w:p w14:paraId="3D67F91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ссивная форма глагола (forme passive).</w:t>
      </w:r>
    </w:p>
    <w:p w14:paraId="0996D92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3EAC231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6D92389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тносящуюся к фоновой лексике страны (стран) изучаемого языка в рамках тематического содержания речи;</w:t>
      </w:r>
    </w:p>
    <w:p w14:paraId="29547D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французском языке (в анкете, карточке-формуляре);</w:t>
      </w:r>
    </w:p>
    <w:p w14:paraId="5B41575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0215A8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54F9C29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004EAAB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бщего содержания прочитанного (прослушанного) текста или для нахождения в тексте запрашиваемой информации.</w:t>
      </w:r>
    </w:p>
    <w:p w14:paraId="0D12BE7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мультимедийных средств обучения, соблюдая правила информационной безопасности при работе в Интернете.</w:t>
      </w:r>
    </w:p>
    <w:p w14:paraId="76D2544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14:paraId="77E8690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28E753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3. Предметные результаты освоения программы по второму иностранному (французскому) языку к концу обучения в 7 классе.</w:t>
      </w:r>
    </w:p>
    <w:p w14:paraId="40E89D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7B17BB4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42EC66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34FC162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w:t>
      </w:r>
    </w:p>
    <w:p w14:paraId="7419C3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предмета или человека, в том числе портрет-характеристика конкретного человека или литературного персонаж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бщее содержание прочитанного текста с вербальными и (или) зрительными опорами (объём – 7 фраз); кратко излагать результаты выполненной проектной работы (объём – до 7 фраз);</w:t>
      </w:r>
    </w:p>
    <w:p w14:paraId="01C6B75E">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218970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бщего содержания, с пониманием запрашиваемой информации (время звучания текста (текстов) для аудирования – до 1 минуты);</w:t>
      </w:r>
    </w:p>
    <w:p w14:paraId="4F7B1E8A">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14571C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бще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 </w:t>
      </w:r>
    </w:p>
    <w:p w14:paraId="407E00F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0825B4B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5 слов), создавать небольшое письменное высказывание с использованием образца, плана, ключевых слов, таблиц (объём высказывания – до 75 слов).</w:t>
      </w:r>
    </w:p>
    <w:p w14:paraId="3C3981F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63F98FB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0FAA106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7F7DD78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w:t>
      </w:r>
    </w:p>
    <w:p w14:paraId="7223B66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вы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 общение личного характера;</w:t>
      </w:r>
    </w:p>
    <w:p w14:paraId="032DAD3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в устной речи и письменном тексте 650 лексических единиц (слов, словосочетаний, речевых клише) и правильно употреблять в устной и письменной речи 600 лексических единиц, обслуживающих ситуации общения в рамках тематического содержания, с соблюдением существующей нормы лексической сочетаемости; </w:t>
      </w:r>
    </w:p>
    <w:p w14:paraId="4A5DB16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наиболее частотные фразовые глаголы, различные средства связи для обеспечения логичности и целостности высказывания (d’abord, ensuite, encore, donc и другие);</w:t>
      </w:r>
    </w:p>
    <w:p w14:paraId="6F068E0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имён прилагательных с помощью суффиксов -al/-ale, глаголов, имён существительных, имён прилагательных и наречий с помощью отрицательных префиксов -in/im-, dé-/dés-;</w:t>
      </w:r>
    </w:p>
    <w:p w14:paraId="1F773A5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сложные существительные путём словосложения:</w:t>
      </w:r>
    </w:p>
    <w:p w14:paraId="1B5748D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существительное (télécarte);</w:t>
      </w:r>
    </w:p>
    <w:p w14:paraId="0224C1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предлог + существительное (sac-à-dos);</w:t>
      </w:r>
    </w:p>
    <w:p w14:paraId="01CE32A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ое + существительное (cybercafé);</w:t>
      </w:r>
    </w:p>
    <w:p w14:paraId="13C9ED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местоимение (rendez-vous);</w:t>
      </w:r>
    </w:p>
    <w:p w14:paraId="43796F2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существительное (passe-temps);</w:t>
      </w:r>
    </w:p>
    <w:p w14:paraId="02BD37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 существительное (sous-sol);</w:t>
      </w:r>
    </w:p>
    <w:p w14:paraId="49602A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французского языка;</w:t>
      </w:r>
    </w:p>
    <w:p w14:paraId="335DAD6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4DB9B38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plus-que-parfait (предпрошедшее время);</w:t>
      </w:r>
    </w:p>
    <w:p w14:paraId="01A9C70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futur simple (будущее простое время);</w:t>
      </w:r>
    </w:p>
    <w:p w14:paraId="7B2A078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огласование</w:t>
      </w:r>
      <w:r>
        <w:rPr>
          <w:rFonts w:ascii="Times New Roman" w:hAnsi="Times New Roman"/>
          <w:sz w:val="28"/>
          <w:szCs w:val="28"/>
        </w:rPr>
        <w:t xml:space="preserve"> </w:t>
      </w:r>
      <w:r>
        <w:rPr>
          <w:rFonts w:ascii="Times New Roman" w:hAnsi="Times New Roman"/>
          <w:sz w:val="28"/>
          <w:szCs w:val="28"/>
          <w:lang w:val="ru-RU"/>
        </w:rPr>
        <w:t>времён</w:t>
      </w:r>
      <w:r>
        <w:rPr>
          <w:rFonts w:ascii="Times New Roman" w:hAnsi="Times New Roman"/>
          <w:sz w:val="28"/>
          <w:szCs w:val="28"/>
        </w:rPr>
        <w:t xml:space="preserve"> </w:t>
      </w: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косвенной</w:t>
      </w:r>
      <w:r>
        <w:rPr>
          <w:rFonts w:ascii="Times New Roman" w:hAnsi="Times New Roman"/>
          <w:sz w:val="28"/>
          <w:szCs w:val="28"/>
        </w:rPr>
        <w:t xml:space="preserve"> </w:t>
      </w:r>
      <w:r>
        <w:rPr>
          <w:rFonts w:ascii="Times New Roman" w:hAnsi="Times New Roman"/>
          <w:sz w:val="28"/>
          <w:szCs w:val="28"/>
          <w:lang w:val="ru-RU"/>
        </w:rPr>
        <w:t>речи</w:t>
      </w:r>
      <w:r>
        <w:rPr>
          <w:rFonts w:ascii="Times New Roman" w:hAnsi="Times New Roman"/>
          <w:sz w:val="28"/>
          <w:szCs w:val="28"/>
        </w:rPr>
        <w:t xml:space="preserve"> (concordance des temps dans le discours indirect);</w:t>
      </w:r>
    </w:p>
    <w:p w14:paraId="5C036F43">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еопределённое</w:t>
      </w:r>
      <w:r>
        <w:rPr>
          <w:rFonts w:ascii="Times New Roman" w:hAnsi="Times New Roman"/>
          <w:sz w:val="28"/>
          <w:szCs w:val="28"/>
        </w:rPr>
        <w:t xml:space="preserve"> </w:t>
      </w:r>
      <w:r>
        <w:rPr>
          <w:rFonts w:ascii="Times New Roman" w:hAnsi="Times New Roman"/>
          <w:sz w:val="28"/>
          <w:szCs w:val="28"/>
          <w:lang w:val="ru-RU"/>
        </w:rPr>
        <w:t>местоимение</w:t>
      </w:r>
      <w:r>
        <w:rPr>
          <w:rFonts w:ascii="Times New Roman" w:hAnsi="Times New Roman"/>
          <w:sz w:val="28"/>
          <w:szCs w:val="28"/>
        </w:rPr>
        <w:t xml:space="preserve"> tout;</w:t>
      </w:r>
    </w:p>
    <w:p w14:paraId="4611479F">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огласование</w:t>
      </w:r>
      <w:r>
        <w:rPr>
          <w:rFonts w:ascii="Times New Roman" w:hAnsi="Times New Roman"/>
          <w:sz w:val="28"/>
          <w:szCs w:val="28"/>
        </w:rPr>
        <w:t xml:space="preserve"> </w:t>
      </w:r>
      <w:r>
        <w:rPr>
          <w:rFonts w:ascii="Times New Roman" w:hAnsi="Times New Roman"/>
          <w:sz w:val="28"/>
          <w:szCs w:val="28"/>
          <w:lang w:val="ru-RU"/>
        </w:rPr>
        <w:t>глагольных</w:t>
      </w:r>
      <w:r>
        <w:rPr>
          <w:rFonts w:ascii="Times New Roman" w:hAnsi="Times New Roman"/>
          <w:sz w:val="28"/>
          <w:szCs w:val="28"/>
        </w:rPr>
        <w:t xml:space="preserve"> </w:t>
      </w:r>
      <w:r>
        <w:rPr>
          <w:rFonts w:ascii="Times New Roman" w:hAnsi="Times New Roman"/>
          <w:sz w:val="28"/>
          <w:szCs w:val="28"/>
          <w:lang w:val="ru-RU"/>
        </w:rPr>
        <w:t>времён</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косвенном</w:t>
      </w:r>
      <w:r>
        <w:rPr>
          <w:rFonts w:ascii="Times New Roman" w:hAnsi="Times New Roman"/>
          <w:sz w:val="28"/>
          <w:szCs w:val="28"/>
        </w:rPr>
        <w:t xml:space="preserve"> </w:t>
      </w:r>
      <w:r>
        <w:rPr>
          <w:rFonts w:ascii="Times New Roman" w:hAnsi="Times New Roman"/>
          <w:sz w:val="28"/>
          <w:szCs w:val="28"/>
          <w:lang w:val="ru-RU"/>
        </w:rPr>
        <w:t>вопросе</w:t>
      </w:r>
      <w:r>
        <w:rPr>
          <w:rFonts w:ascii="Times New Roman" w:hAnsi="Times New Roman"/>
          <w:sz w:val="28"/>
          <w:szCs w:val="28"/>
        </w:rPr>
        <w:t xml:space="preserve"> (concordance des temps dans l’interrogation indirecte);</w:t>
      </w:r>
    </w:p>
    <w:p w14:paraId="110C5B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времена после si условного и после si, вводящего косвенную речь (emploi des temps après si);</w:t>
      </w:r>
    </w:p>
    <w:p w14:paraId="416875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de» после слов и выражений, обозначающих количество;</w:t>
      </w:r>
    </w:p>
    <w:p w14:paraId="67287F8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en»;</w:t>
      </w:r>
    </w:p>
    <w:p w14:paraId="6BB2291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е несовершенного вида (gérondif);</w:t>
      </w:r>
    </w:p>
    <w:p w14:paraId="6F71595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шедшее законченное время (passé simple);</w:t>
      </w:r>
    </w:p>
    <w:p w14:paraId="202363B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1E75E96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321F601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бладать базовыми знаниями о социокультурном портрете и культурном наследии родной страны и страны (стран) изучаемого языка; кратко представлять Россию и страну (страны) изучаемого языка;</w:t>
      </w:r>
    </w:p>
    <w:p w14:paraId="6E1AC747">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6C80404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5A6DBF1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мультимедийных средств, соблюдая правила информационной безопасности при работе в Интернете;</w:t>
      </w:r>
    </w:p>
    <w:p w14:paraId="48103E1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3533F2C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14:paraId="734F994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D8ED66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4. Предметные результаты освоения программы по второму иностранному (французскому) языку к концу обучения в 8 классе.</w:t>
      </w:r>
    </w:p>
    <w:p w14:paraId="6F327F3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1FD924B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30F8FA3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250A84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3302BF4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7–8 фраз); выражать и кратко аргументировать свое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14:paraId="0344007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1647211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бщего содержания, с пониманием нужной (интересующей, запрашиваемой) информации (время звучания текста (текстов) для аудирования – до 1,5 минут);</w:t>
      </w:r>
    </w:p>
    <w:p w14:paraId="380E2E3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0F3A5FE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бще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w:t>
      </w:r>
    </w:p>
    <w:p w14:paraId="1CD235D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75FED89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несложные электронные сообщения личного характера, соблюдая речевой этикет, принятый в стране (странах) изучаемого языка (объём сообщения – до 80 слов), заполнять анкеты и карточки-формуляры, сообщая о себе основные сведения, в соответствии с нормами, принятыми в стране (странах) изучаемого языка, создавать небольшое письменное высказывание с использованием вопросов, ключевых слов, таблицы (объём высказывания – до 80 слов).</w:t>
      </w:r>
    </w:p>
    <w:p w14:paraId="29052A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30678EA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37BD2FA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ударения на служебных словах, владеть правилами чтения и выразительно читать вслух небольшие тексты объёмом до 9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33C609C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w:t>
      </w:r>
    </w:p>
    <w:p w14:paraId="42E81E7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выученные слова;</w:t>
      </w:r>
    </w:p>
    <w:p w14:paraId="27016D9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4EC67BA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1DA687F2">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43FFE0B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многозначные лексические единицы, синонимы, антонимы, наиболее частотные фразовые глаголы, сокращения и аббревиатуры;</w:t>
      </w:r>
    </w:p>
    <w:p w14:paraId="6DE1A03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 (premièrement, deuxièmement, au début, à la fin, puis, alors и другие);</w:t>
      </w:r>
    </w:p>
    <w:p w14:paraId="7D48019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глаголы при помощи префикса pré-, имена существительные при помощи суффиксов -oir/-oire, -té, -ude, -aison, -ure, -ise, имена прилагательные при помощи суффиксов -el/-elle, -ile, -il/-ille, -eau/-elle, -aire, -atif/-ative;</w:t>
      </w:r>
    </w:p>
    <w:p w14:paraId="1235EF6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французского языка, различных коммуникативных типов предложений французского языка;</w:t>
      </w:r>
    </w:p>
    <w:p w14:paraId="3D488D3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21D23CF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стоящее время условного наклонения (conditionnel présent);</w:t>
      </w:r>
    </w:p>
    <w:p w14:paraId="30061B0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conditionnel présent в независимом предложении для выражения вежливой просьбы, желаемого или предполагаемого действия;</w:t>
      </w:r>
    </w:p>
    <w:p w14:paraId="19F1DF1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дущее в прошедшем (futur dans le passé);</w:t>
      </w:r>
    </w:p>
    <w:p w14:paraId="6F50B32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редлога «de» после слов и выражений, обозначающих количество;</w:t>
      </w:r>
    </w:p>
    <w:p w14:paraId="61292ED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местоимения «en»;</w:t>
      </w:r>
    </w:p>
    <w:p w14:paraId="6BDDA8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е наклонение (impératif);</w:t>
      </w:r>
    </w:p>
    <w:p w14:paraId="4DB36FB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частие прошедшего времени (participe passé), согласование причастия прошедшего времени (accord du participe passé); </w:t>
      </w:r>
      <w:r>
        <w:rPr>
          <w:rFonts w:ascii="Times New Roman" w:hAnsi="Times New Roman"/>
          <w:sz w:val="28"/>
          <w:szCs w:val="28"/>
        </w:rPr>
        <w:t>p</w:t>
      </w:r>
      <w:r>
        <w:rPr>
          <w:rFonts w:ascii="Times New Roman" w:hAnsi="Times New Roman"/>
          <w:sz w:val="28"/>
          <w:szCs w:val="28"/>
          <w:lang w:val="ru-RU"/>
        </w:rPr>
        <w:t xml:space="preserve">articipe passé в сложных временах, </w:t>
      </w:r>
      <w:r>
        <w:rPr>
          <w:rFonts w:ascii="Times New Roman" w:hAnsi="Times New Roman"/>
          <w:sz w:val="28"/>
          <w:szCs w:val="28"/>
        </w:rPr>
        <w:t>p</w:t>
      </w:r>
      <w:r>
        <w:rPr>
          <w:rFonts w:ascii="Times New Roman" w:hAnsi="Times New Roman"/>
          <w:sz w:val="28"/>
          <w:szCs w:val="28"/>
          <w:lang w:val="ru-RU"/>
        </w:rPr>
        <w:t xml:space="preserve">articipe passé в пассивном залоге, </w:t>
      </w:r>
      <w:r>
        <w:rPr>
          <w:rFonts w:ascii="Times New Roman" w:hAnsi="Times New Roman"/>
          <w:sz w:val="28"/>
          <w:szCs w:val="28"/>
        </w:rPr>
        <w:t>p</w:t>
      </w:r>
      <w:r>
        <w:rPr>
          <w:rFonts w:ascii="Times New Roman" w:hAnsi="Times New Roman"/>
          <w:sz w:val="28"/>
          <w:szCs w:val="28"/>
          <w:lang w:val="ru-RU"/>
        </w:rPr>
        <w:t xml:space="preserve">articipe passé в роли причастия и прилагательного; </w:t>
      </w:r>
    </w:p>
    <w:p w14:paraId="74D3CF0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ое местоимение ce/ça/cela;</w:t>
      </w:r>
    </w:p>
    <w:p w14:paraId="5D47AA1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временное употребление местоимений (прямого и косвенного) во французском предложении (pronoms personnels doubles);</w:t>
      </w:r>
    </w:p>
    <w:p w14:paraId="719A9B5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ен изъявительного наклонения (concordance des temps de l’Indicatif).</w:t>
      </w:r>
    </w:p>
    <w:p w14:paraId="0244EE7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7F7595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5EF7EFAF">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14:paraId="4F018D1F">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698F6E0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0D10D23">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0A6AC6B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мультимедийных средств обучения, соблюдая правила информационной безопасности при работе в Интернете;</w:t>
      </w:r>
    </w:p>
    <w:p w14:paraId="616D4BA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56E6791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и взаимодействия в процессе устного и письменного общения с носителями иностранного языка, людьми другой культуры;</w:t>
      </w:r>
    </w:p>
    <w:p w14:paraId="0A783D65">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4A9D9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5. Предметные результаты освоения программы по второму иностранному (французскому) языку к концу обучения в 9 классе.</w:t>
      </w:r>
    </w:p>
    <w:p w14:paraId="79B530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53CCF5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7074DC0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2EFF8A0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 побуждения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5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14:paraId="51AFA4E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14:paraId="124ED12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5F1E7CCC">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3985CD7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 сплошные тексты (таблицы, диаграммы) и понимать представленную в них информацию;</w:t>
      </w:r>
    </w:p>
    <w:p w14:paraId="17F3DD4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14:paraId="03AB45AA">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90–100 слов).</w:t>
      </w:r>
    </w:p>
    <w:p w14:paraId="29ECE52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48455BDC">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44AE015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7ECC08C3">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w:t>
      </w:r>
    </w:p>
    <w:p w14:paraId="5236EA1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0DBF0140">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4BEC191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наиболее частотные фразовые глаголы, сокращения и аббревиатуры, различные средства связи для обеспечения логичности и целостности высказывания;</w:t>
      </w:r>
    </w:p>
    <w:p w14:paraId="0C174E90">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глаголы при помощи префиксов dé-, dis-, имена существительные, имена прилагательные и наречия при помощи отрицательного префикса mé-, имена существительные при помощи суффиксов -ence/-ance,-esse, -ure, -issement, -age, -issage, наречия при помощи суффиксов -emment/-amment;</w:t>
      </w:r>
    </w:p>
    <w:p w14:paraId="6821455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французского языка;</w:t>
      </w:r>
    </w:p>
    <w:p w14:paraId="2A2DE8A8">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1AD956A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dont, où), следствия (ainsi), цели (pour que);</w:t>
      </w:r>
    </w:p>
    <w:p w14:paraId="3CDD06E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форме будущего времени в прошедшем (le futur dans le passé);</w:t>
      </w:r>
    </w:p>
    <w:p w14:paraId="2A72785D">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правила согласования времён в рамках сложного предложения в плане настоящего и прошлого;</w:t>
      </w:r>
    </w:p>
    <w:p w14:paraId="1D14FA95">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сослагательного наклонения subjonctif présent регулярных и нерегулярных глаголов;</w:t>
      </w:r>
    </w:p>
    <w:p w14:paraId="5209AE3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я (gérondif);</w:t>
      </w:r>
    </w:p>
    <w:p w14:paraId="35A506A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относительные местоимения dont, où;</w:t>
      </w:r>
    </w:p>
    <w:p w14:paraId="71926F0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больших чисел (до 1 000 000 000);</w:t>
      </w:r>
    </w:p>
    <w:p w14:paraId="6D09208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7F761BB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038DB859">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французского языка;</w:t>
      </w:r>
    </w:p>
    <w:p w14:paraId="084B9A76">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197778F8">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49A6BE4">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6CCDB65D">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КТ, соблюдая правила информационной безопасности при работе в Интернете;</w:t>
      </w:r>
    </w:p>
    <w:p w14:paraId="7564BD59">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2555CE1E">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14:paraId="743F0F8B">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D6FC848">
      <w:pPr>
        <w:pStyle w:val="2"/>
        <w:pBdr>
          <w:bottom w:val="none" w:color="auto" w:sz="0" w:space="0"/>
        </w:pBdr>
        <w:spacing w:before="0" w:line="353" w:lineRule="auto"/>
        <w:ind w:firstLine="708"/>
        <w:jc w:val="both"/>
        <w:rPr>
          <w:b w:val="0"/>
          <w:szCs w:val="28"/>
          <w:lang w:val="ru-RU"/>
        </w:rPr>
      </w:pPr>
      <w:r>
        <w:rPr>
          <w:b w:val="0"/>
          <w:szCs w:val="28"/>
          <w:lang w:val="ru-RU"/>
        </w:rPr>
        <w:t>144. Федеральная рабочая программа по учебному предмету «Второй иностранный (испанский) язык».</w:t>
      </w:r>
    </w:p>
    <w:p w14:paraId="528BBCB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1. Федеральная рабочая программа по учебному предмету «Второй иностранный (испанский) язык» (предметная область «Иностранные языки») (далее соответственно – программа по второму иностранному (испанскому) языку, иностранный (испанский) язык) включает пояснительную записку, содержание обучения, планируемые результаты освоения программы по второму иностранному (испанскому) языку.</w:t>
      </w:r>
    </w:p>
    <w:p w14:paraId="4387585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 Пояснительная записка.</w:t>
      </w:r>
    </w:p>
    <w:p w14:paraId="3E07C9AF">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w:t>
      </w:r>
      <w:r>
        <w:rPr>
          <w:rFonts w:ascii="Times New Roman" w:hAnsi="Times New Roman"/>
          <w:spacing w:val="-4"/>
          <w:sz w:val="28"/>
          <w:szCs w:val="28"/>
          <w:lang w:val="ru-RU"/>
        </w:rPr>
        <w:t>2.1.</w:t>
      </w:r>
      <w:r>
        <w:rPr>
          <w:rFonts w:ascii="Times New Roman" w:hAnsi="Times New Roman"/>
          <w:spacing w:val="-4"/>
          <w:sz w:val="28"/>
          <w:szCs w:val="28"/>
        </w:rPr>
        <w:t> </w:t>
      </w:r>
      <w:r>
        <w:rPr>
          <w:rFonts w:ascii="Times New Roman" w:hAnsi="Times New Roman"/>
          <w:sz w:val="28"/>
          <w:szCs w:val="28"/>
          <w:lang w:val="ru-RU"/>
        </w:rPr>
        <w:t>Программа по второму иностранному (испан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7D6ABDA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2. Программа по второму иностранному (испанс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испан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испанского языка, межпредметных связей второго иностранного (испанского) языка с содержанием учебных предметов на уровне основного общего образования с учётом возрастных особенностей обучающихся.</w:t>
      </w:r>
    </w:p>
    <w:p w14:paraId="5FC2E700">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4.2.3. Изучение второго иностранного (испанского) языка направлено на формирование коммуникативной культуры обучающихся, способствует их общему речевому развитию, воспитанию гражданской идентичности, расширению кругозора, воспитанию чувств и эмоций. </w:t>
      </w:r>
    </w:p>
    <w:p w14:paraId="65279F1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4. Построение программы по второму иностранному (испан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6659352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5. Одной из важных особенностей изучения второго иностранного (испанс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ами. Процесс изучения второго иностранного (испанского) языка может быть интенсифицирован при следовании следующим принципам:</w:t>
      </w:r>
    </w:p>
    <w:p w14:paraId="529399C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но и обеспечивает формирование единой мультилингвальной коммуникативной компетенции через учёт уровня развития коммуникативной компетенции в других языках и опору на неё;</w:t>
      </w:r>
    </w:p>
    <w:p w14:paraId="7B1BE51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14:paraId="0EFC92B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14:paraId="1EFA656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с одной стороны, помогают избежать дублирования содержания обучения, а с другой – побуждают к анализу социокультурного содержания, рефлексии своей собственной культуры.</w:t>
      </w:r>
    </w:p>
    <w:p w14:paraId="1F90527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6. Интенсификация учебного процесса возможна при использовании следующих стратегий:</w:t>
      </w:r>
    </w:p>
    <w:p w14:paraId="630F640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познавательных действий обучающихся;</w:t>
      </w:r>
    </w:p>
    <w:p w14:paraId="01B9ADF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нос учебных умений;</w:t>
      </w:r>
    </w:p>
    <w:p w14:paraId="0B1D58F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нос лингвистических и социокультурных знаний, речевых умений;</w:t>
      </w:r>
    </w:p>
    <w:p w14:paraId="41CB90F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14:paraId="1606D11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вместная отработка элементов лингвистических явлений;</w:t>
      </w:r>
    </w:p>
    <w:p w14:paraId="576061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тегративных упражнений и заданий, требующих проблемного мышления;</w:t>
      </w:r>
    </w:p>
    <w:p w14:paraId="45E23F4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циональное распределение классных и домашних видов работ;</w:t>
      </w:r>
    </w:p>
    <w:p w14:paraId="6CAD3B16">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большая самостоятельность и автономность обучающегося в учении.</w:t>
      </w:r>
    </w:p>
    <w:p w14:paraId="3A2A576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7.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испанского) языка приводят к переосмыслению целей и содержания обучения предмету.</w:t>
      </w:r>
    </w:p>
    <w:p w14:paraId="616BC04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4.2.8. 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 </w:t>
      </w:r>
    </w:p>
    <w:p w14:paraId="19AB6870">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9. Целью иноязычного образования является формирование коммуникативной компетенции обучающихся в единстве таких её составляющих, как:</w:t>
      </w:r>
    </w:p>
    <w:p w14:paraId="2735D85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36CF80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11C1C6B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7C1E8B9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я выходить из положения в условиях дефицита языковых средств при получении и передаче информации.</w:t>
      </w:r>
    </w:p>
    <w:p w14:paraId="4AD15F0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10. Наряду с иноязычной коммуникативной компетенцией средствами иностранн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14:paraId="70D3E4B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4.2.11. Основными подходами к обучению иностранным языкам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уровн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современных средств обучения.</w:t>
      </w:r>
    </w:p>
    <w:p w14:paraId="0A78ED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4.2.12. 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w:t>
      </w:r>
      <w:r>
        <w:rPr>
          <w:rFonts w:ascii="Times New Roman" w:hAnsi="Times New Roman" w:eastAsia="SchoolBookSanPin"/>
          <w:sz w:val="28"/>
          <w:szCs w:val="28"/>
          <w:lang w:val="ru-RU"/>
        </w:rPr>
        <w:t>изучения второго иностранного (испанского) языка</w:t>
      </w:r>
      <w:r>
        <w:rPr>
          <w:rFonts w:ascii="Times New Roman" w:hAnsi="Times New Roman"/>
          <w:sz w:val="28"/>
          <w:szCs w:val="28"/>
          <w:lang w:val="ru-RU"/>
        </w:rPr>
        <w:t>.</w:t>
      </w:r>
    </w:p>
    <w:p w14:paraId="1130E3DB">
      <w:pPr>
        <w:spacing w:after="0" w:line="353" w:lineRule="auto"/>
        <w:ind w:firstLine="709"/>
        <w:jc w:val="both"/>
        <w:rPr>
          <w:rFonts w:ascii="Times New Roman" w:hAnsi="Times New Roman"/>
          <w:sz w:val="28"/>
          <w:szCs w:val="28"/>
          <w:lang w:val="ru-RU"/>
        </w:rPr>
      </w:pPr>
      <w:r>
        <w:rPr>
          <w:rFonts w:ascii="Times New Roman" w:hAnsi="Times New Roman" w:eastAsia="SchoolBookSanPin"/>
          <w:sz w:val="28"/>
          <w:szCs w:val="28"/>
          <w:lang w:val="ru-RU"/>
        </w:rPr>
        <w:t>Общее число часов, рекомендованных для изучения второго иностранного (испанского) языка на уровне основного общего образования, – 340</w:t>
      </w:r>
      <w:r>
        <w:rPr>
          <w:rFonts w:ascii="Times New Roman" w:hAnsi="Times New Roman" w:eastAsia="SchoolBookSanPin"/>
          <w:position w:val="1"/>
          <w:sz w:val="28"/>
          <w:szCs w:val="28"/>
          <w:lang w:val="ru-RU"/>
        </w:rPr>
        <w:t xml:space="preserve">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5E22D61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13. 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испанс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Вместе с тем при учёте вышеназванных принципов интенсификации обучения и при условии изучения второго иностранного (испанского) языка не менее 2 часов в неделю с 5 по 9 класс может быть достигнут допороговый (А2) уровень владения вторым иностранным (испанским) языком.</w:t>
      </w:r>
    </w:p>
    <w:p w14:paraId="30886E8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 Содержание обучения в 5 классе.</w:t>
      </w:r>
    </w:p>
    <w:p w14:paraId="77BFB1A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1. Коммуникативные умения.</w:t>
      </w:r>
    </w:p>
    <w:p w14:paraId="7ED0D2A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0F4AD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14:paraId="6F4CE64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2D260DE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современного подростка.</w:t>
      </w:r>
    </w:p>
    <w:p w14:paraId="1CFC9B4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14:paraId="6800D5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7EBFE97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14:paraId="3EDA37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14:paraId="334AC04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огода.</w:t>
      </w:r>
    </w:p>
    <w:p w14:paraId="39A34DA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ое город (село). Транспорт.</w:t>
      </w:r>
    </w:p>
    <w:p w14:paraId="0DDF41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крупные города, достопримечательности, культурные особенности (национальные праздники, традиции, обычаи).</w:t>
      </w:r>
    </w:p>
    <w:p w14:paraId="2D6100B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14:paraId="72752B7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2. Виды речевой деятельности.</w:t>
      </w:r>
    </w:p>
    <w:p w14:paraId="2553318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2.1. Говорение.</w:t>
      </w:r>
    </w:p>
    <w:p w14:paraId="1757CFB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5 класса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0B87843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53A569E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5E0DF6E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1A23470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6F4B511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5 класса с использованием вопросов, ключевых слов, плана и (или) иллюстраций, фотографий, таблиц:</w:t>
      </w:r>
    </w:p>
    <w:p w14:paraId="060FD0A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в том числе характеристика, повествование или сообщение);</w:t>
      </w:r>
    </w:p>
    <w:p w14:paraId="4BFC7D2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14:paraId="20349C0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37DD1B9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4 фразы.</w:t>
      </w:r>
    </w:p>
    <w:p w14:paraId="0FA067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2.2. Аудирование.</w:t>
      </w:r>
    </w:p>
    <w:p w14:paraId="4BFB071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14:paraId="0B0D807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14:paraId="5200F7F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 а также с использованием языковой, в том числе контекстуальной, догадки.</w:t>
      </w:r>
    </w:p>
    <w:p w14:paraId="4C98B2B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0F5DC77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2.3. Смысловое чтение.</w:t>
      </w:r>
    </w:p>
    <w:p w14:paraId="12BDE1C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формированного на уровне начального общего образования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4DD14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4BF2DB4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25EED6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5FAB109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2AE1B2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50 слов.</w:t>
      </w:r>
    </w:p>
    <w:p w14:paraId="6C16C2B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2.4. Письменная речь.</w:t>
      </w:r>
    </w:p>
    <w:p w14:paraId="21611B9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 на базе умений, сформированных на уровне начального общего образования:</w:t>
      </w:r>
    </w:p>
    <w:p w14:paraId="36510DA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280D682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принятыми в стране (странах) изучаемого языка;</w:t>
      </w:r>
    </w:p>
    <w:p w14:paraId="19308C0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30 слов.</w:t>
      </w:r>
    </w:p>
    <w:p w14:paraId="189AA2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3. Языковые навыки и умения.</w:t>
      </w:r>
    </w:p>
    <w:p w14:paraId="686AD5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3.1. Фонетическая сторона речи.</w:t>
      </w:r>
    </w:p>
    <w:p w14:paraId="42680B2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14:paraId="7AA94BA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14:paraId="1E7722D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14:paraId="6A7C792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14:paraId="047FAC9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14:paraId="4E961C4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14:paraId="19ACB2E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70 слов.</w:t>
      </w:r>
    </w:p>
    <w:p w14:paraId="53147E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 например, ch, ll, rr, ce/ci, que/qui, ge/gi, gue/-gui (noche, calle, zorra, cerca, cinco, queso, aquí, inteligente, ágil, Miguel, guitarra).</w:t>
      </w:r>
    </w:p>
    <w:p w14:paraId="326B99E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14:paraId="5ED2B5D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небольших произведений детского фольклора (стихов, песен), образцов (фрагментов) поэтических произведений известных испаноязычных авторов и авторов детской литературы.</w:t>
      </w:r>
    </w:p>
    <w:p w14:paraId="56C8C6F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3.2. Графика, орфография и пунктуация.</w:t>
      </w:r>
    </w:p>
    <w:p w14:paraId="2A78E66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14:paraId="48CE202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списывание слов и предложений, применение правила графического ударения (acento gráfico).</w:t>
      </w:r>
    </w:p>
    <w:p w14:paraId="2558F7E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14:paraId="05EDE8A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07163C4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3.3. Лексическая сторона речи.</w:t>
      </w:r>
    </w:p>
    <w:p w14:paraId="7BF4A90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300 лексических единиц и правильное употребление в устной и письменной речи, с соблюдением существующей нормы лексической сочетаемости, не менее 400 лексических единиц (слов, словосочетаний, речевых клише), обслуживающих ситуации общения в рамках тематического содержания речи для 5 класса.</w:t>
      </w:r>
    </w:p>
    <w:p w14:paraId="7FC1CEC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4B9DD95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глаголов: -ear; </w:t>
      </w:r>
    </w:p>
    <w:p w14:paraId="210C2AD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ён существительных: -dor/-tor, -ista, ción/-sión, -ito/ita, -dad;</w:t>
      </w:r>
    </w:p>
    <w:p w14:paraId="25C212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ён прилагательных: -oso, -al;</w:t>
      </w:r>
    </w:p>
    <w:p w14:paraId="283A4BF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наречий: -mente.</w:t>
      </w:r>
    </w:p>
    <w:p w14:paraId="1659440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и образование родственных слов с использованием словосложения: </w:t>
      </w:r>
    </w:p>
    <w:p w14:paraId="2047FC1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на основе глагол + существительное; </w:t>
      </w:r>
    </w:p>
    <w:p w14:paraId="3AF66CE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х числительных.</w:t>
      </w:r>
    </w:p>
    <w:p w14:paraId="6697023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синонимов и интернациональных слов.</w:t>
      </w:r>
    </w:p>
    <w:p w14:paraId="35100D2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3.4. Грамматическая сторона речи.</w:t>
      </w:r>
    </w:p>
    <w:p w14:paraId="5278654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14:paraId="60EEB7A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альтернативный вопросы), побудительные (в утвердительной и отрицательной форме).</w:t>
      </w:r>
    </w:p>
    <w:p w14:paraId="79AA58B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несколькими обстоятельствами, следующими в определённом порядке.</w:t>
      </w:r>
    </w:p>
    <w:p w14:paraId="1505CDC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 с простым глагольным сказуемым (Yo hablo español), составным именным сказуемым (Yo soy alumno/-a) и составным глагольным сказуемым (Acabo de leer el cuento).</w:t>
      </w:r>
    </w:p>
    <w:p w14:paraId="3E7C8E1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Cложносочинённые предложения с сочинительными союзами y/e, pero, o/u. </w:t>
      </w:r>
    </w:p>
    <w:p w14:paraId="4F19059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si, cuando, como.</w:t>
      </w:r>
    </w:p>
    <w:p w14:paraId="0B500E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типа (Si hace buen tiempo, paseo por el parque.)</w:t>
      </w:r>
    </w:p>
    <w:p w14:paraId="4DEF95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и Pretérito Perfecto Compuesto).</w:t>
      </w:r>
    </w:p>
    <w:p w14:paraId="6FBF1AB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форме.</w:t>
      </w:r>
    </w:p>
    <w:p w14:paraId="05F10AB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14:paraId="6AE9F4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14:paraId="3079C2E8">
      <w:pPr>
        <w:spacing w:after="0" w:line="353" w:lineRule="auto"/>
        <w:ind w:firstLine="709"/>
        <w:jc w:val="both"/>
        <w:rPr>
          <w:rFonts w:ascii="Times New Roman" w:hAnsi="Times New Roman"/>
          <w:sz w:val="28"/>
          <w:szCs w:val="28"/>
        </w:rPr>
      </w:pPr>
      <w:r>
        <w:rPr>
          <w:rFonts w:ascii="Times New Roman" w:hAnsi="Times New Roman"/>
          <w:sz w:val="28"/>
          <w:szCs w:val="28"/>
          <w:lang w:val="ru-RU"/>
        </w:rPr>
        <w:t xml:space="preserve">Конструкции с глаголом gustar: Me gusta leer. </w:t>
      </w:r>
      <w:r>
        <w:rPr>
          <w:rFonts w:ascii="Times New Roman" w:hAnsi="Times New Roman"/>
          <w:sz w:val="28"/>
          <w:szCs w:val="28"/>
        </w:rPr>
        <w:t>Me gusta el verano. Me gustan los perros.</w:t>
      </w:r>
    </w:p>
    <w:p w14:paraId="353F3B3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конструкции empezar a + infinitivo.</w:t>
      </w:r>
    </w:p>
    <w:p w14:paraId="29EC052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14:paraId="050996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ий род существительных (наиболее распространённые случаи и исключения): alumno/a, director/a, (la) mano, (el) día.</w:t>
      </w:r>
    </w:p>
    <w:p w14:paraId="0E52457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Существительные, имеющие форму только множественного числа (lunes, gafas, tijeras), и существительные, употребляемые только в единственном числе (gente, calor).</w:t>
      </w:r>
    </w:p>
    <w:p w14:paraId="40261D4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14:paraId="7F297F2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речия места, времени, образа действия, количества (mucho/poco, muy), вопросительные (¿cuándo?, cómo?, ¿dónde?).</w:t>
      </w:r>
    </w:p>
    <w:p w14:paraId="548A6C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притяжательные (ударные и безударные), указательные, неопределённые, отрицательные, возвратные, вопросительные.</w:t>
      </w:r>
    </w:p>
    <w:p w14:paraId="28FAE7D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 Обозначение даты и года.</w:t>
      </w:r>
    </w:p>
    <w:p w14:paraId="4BC9503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сложные предлоги места, времени, предлоги направления (a, hacia).</w:t>
      </w:r>
    </w:p>
    <w:p w14:paraId="0DBAD21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4. Социокультурные знания и умения.</w:t>
      </w:r>
    </w:p>
    <w:p w14:paraId="21508F9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79C8B9B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 </w:t>
      </w:r>
    </w:p>
    <w:p w14:paraId="3403F48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социокультурного портрета родной страны и страны (стран) изучаемого языка: </w:t>
      </w:r>
    </w:p>
    <w:p w14:paraId="2E997B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и других праздников); </w:t>
      </w:r>
    </w:p>
    <w:p w14:paraId="5CB3C3F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особенностями образа жизни и культуры страны (стран) изучаемого языка (известными достопримечательностями, выдающимися людьми); </w:t>
      </w:r>
    </w:p>
    <w:p w14:paraId="4F2579C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 доступными в языковом отношении образцами детской поэзии и прозы на испанском языке.</w:t>
      </w:r>
    </w:p>
    <w:p w14:paraId="0D7DE1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14:paraId="43A7B66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w:t>
      </w:r>
    </w:p>
    <w:p w14:paraId="7F3BAC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 формуляре);</w:t>
      </w:r>
    </w:p>
    <w:p w14:paraId="49B9231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206186C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учёбе и проведении досуга).</w:t>
      </w:r>
    </w:p>
    <w:p w14:paraId="065A9AD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5. Компенсаторные умения.</w:t>
      </w:r>
    </w:p>
    <w:p w14:paraId="7BE197D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0CB47D0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609F68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6DAE81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3D0383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 Содержание обучения в 6 классе.</w:t>
      </w:r>
    </w:p>
    <w:p w14:paraId="1016F9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1. Коммуникативные умения.</w:t>
      </w:r>
    </w:p>
    <w:p w14:paraId="6F4A0AE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3196BD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14:paraId="11BA22D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55094D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средства массовой информации, кино, театр, спорт).</w:t>
      </w:r>
    </w:p>
    <w:p w14:paraId="64E6001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w:t>
      </w:r>
    </w:p>
    <w:p w14:paraId="217FF5F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720E276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w:t>
      </w:r>
    </w:p>
    <w:p w14:paraId="1A72A4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писка с иностранными сверстниками.</w:t>
      </w:r>
    </w:p>
    <w:p w14:paraId="0B42E3D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14:paraId="3069F5C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w:t>
      </w:r>
    </w:p>
    <w:p w14:paraId="59C365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1197327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63E76A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3C21AA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14:paraId="6B6495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2. Виды речевой деятельности.</w:t>
      </w:r>
    </w:p>
    <w:p w14:paraId="4D258B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2.1. Говорение.</w:t>
      </w:r>
    </w:p>
    <w:p w14:paraId="6909C3A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5–6 классов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4BD367F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5594E8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5FCFF34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14:paraId="749A236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14:paraId="09FCCCD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для 5–6 классов с использованием речевых ситуаций, ключевых слов и (или) иллюстраций, фотографий:</w:t>
      </w:r>
    </w:p>
    <w:p w14:paraId="79FC14A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в том числе характеристика, повествование или сообщение);</w:t>
      </w:r>
    </w:p>
    <w:p w14:paraId="35C9FCC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пересказ) основного содержания прочитанного текста; </w:t>
      </w:r>
    </w:p>
    <w:p w14:paraId="56E6D46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540D70B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14:paraId="485BED5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2.2. Аудирование.</w:t>
      </w:r>
    </w:p>
    <w:p w14:paraId="4C470A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14:paraId="228562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14:paraId="30DE545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умений восприятия на слух и понимания с использованием языковой (в том числе контекстуальной) догадки и игнорированием незнакомых слов, не препятствующих решению коммуникативной задачи, несложных адаптированных аутентичных текстов с разной глубиной проникновения в их содержание: с пониманием основного содержания (в том числе основной идеи прослушанного текста), с пониманием запрашиваемой информации с использованием и без использования иллюстраций.</w:t>
      </w:r>
    </w:p>
    <w:p w14:paraId="6A25F41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сообщение информационного характера, рассказ.</w:t>
      </w:r>
    </w:p>
    <w:p w14:paraId="3CAB258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4C7A383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2.3. Смысловое чтение.</w:t>
      </w:r>
    </w:p>
    <w:p w14:paraId="74949FF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60ED6EF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36E46D5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2D175F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14:paraId="47E8916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76EC100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60–180 слов.</w:t>
      </w:r>
    </w:p>
    <w:p w14:paraId="0D08FDF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2.4. Письменная речь.</w:t>
      </w:r>
    </w:p>
    <w:p w14:paraId="4327401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06B1328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1C59227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14:paraId="097A1E5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50 слов;</w:t>
      </w:r>
    </w:p>
    <w:p w14:paraId="022D797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14:paraId="458B60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3. Языковые навыки и умения.</w:t>
      </w:r>
    </w:p>
    <w:p w14:paraId="3809B32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3.1. Фонетическая сторона речи.</w:t>
      </w:r>
    </w:p>
    <w:p w14:paraId="73343A7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14:paraId="5E8FBD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14:paraId="6255C2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14:paraId="0CC2782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14:paraId="2381A2C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14:paraId="190DABE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14:paraId="64E153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80 слов.</w:t>
      </w:r>
    </w:p>
    <w:p w14:paraId="201462F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14:paraId="3A5DF8A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14:paraId="009965F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небольших произведений детского фольклора (стихов, песен), стихотворений (фрагментов поэтических произведений) известных испаноязычных поэтов и авторов испаноязычной детской литературы.</w:t>
      </w:r>
    </w:p>
    <w:p w14:paraId="0808CEF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3.2. Графика, орфография и пунктуация.</w:t>
      </w:r>
    </w:p>
    <w:p w14:paraId="58276CB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14:paraId="221ACC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14:paraId="1D833F1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14:paraId="687C1E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14:paraId="536F87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3.3. Лексическая сторона речи.</w:t>
      </w:r>
    </w:p>
    <w:p w14:paraId="5A758A4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450 лексических единиц и правильное употребление в устной и письменной речи, с соблюдением существующей нормы лексической сочетаемости, не менее 550 лексических единиц (слов, словосочетаний, речевых клише), обслуживающих ситуации общения в рамках тематического содержания речи для 6 класса, включая 450 лексических единиц, освоенных в предыдущие годы обучения.</w:t>
      </w:r>
    </w:p>
    <w:p w14:paraId="7AEE05B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14:paraId="40F125A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re-, de-/des-, pro-;</w:t>
      </w:r>
    </w:p>
    <w:p w14:paraId="0880D70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ён существительных: -ería, -ero, -ito/-illo, -ón;</w:t>
      </w:r>
    </w:p>
    <w:p w14:paraId="66308907">
      <w:pPr>
        <w:spacing w:after="0" w:line="353" w:lineRule="auto"/>
        <w:ind w:firstLine="709"/>
        <w:jc w:val="both"/>
        <w:rPr>
          <w:rFonts w:ascii="Times New Roman" w:hAnsi="Times New Roman"/>
          <w:sz w:val="28"/>
          <w:szCs w:val="28"/>
        </w:rPr>
      </w:pPr>
      <w:r>
        <w:rPr>
          <w:rFonts w:ascii="Times New Roman" w:hAnsi="Times New Roman"/>
          <w:sz w:val="28"/>
          <w:szCs w:val="28"/>
          <w:lang w:val="ru-RU"/>
        </w:rPr>
        <w:t>префикса</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w:t>
      </w:r>
      <w:r>
        <w:rPr>
          <w:rFonts w:ascii="Times New Roman" w:hAnsi="Times New Roman"/>
          <w:sz w:val="28"/>
          <w:szCs w:val="28"/>
          <w:lang w:val="ru-RU"/>
        </w:rPr>
        <w:t>имён</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inter-, -able/-ible, -ante/-iente, -és/-esa, -(i)ense, -ano/a, -ino/a,-eño/a.</w:t>
      </w:r>
    </w:p>
    <w:p w14:paraId="7D141F4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 использованием словосложения: образование порядковых числительных.</w:t>
      </w:r>
    </w:p>
    <w:p w14:paraId="679C660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 использованием конверсии: образование имён существительных от имён прилагательных – субстантивация: el viejo, la vecina.</w:t>
      </w:r>
    </w:p>
    <w:p w14:paraId="1EFEE63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синонимов, антонимов, сокращений, аббревиатур (bici, cole, boli, Sr., pág.) и интернациональных слов.</w:t>
      </w:r>
    </w:p>
    <w:p w14:paraId="00319CD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 (bueno, ya, además, por eso, por ejemplo, también, porque, claro, desde luego и другие).</w:t>
      </w:r>
    </w:p>
    <w:p w14:paraId="7491ED1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3.4. Грамматическая сторона речи.</w:t>
      </w:r>
    </w:p>
    <w:p w14:paraId="4E5659C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14:paraId="29FCF5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альтернативный вопросы), побудительные (в утвердительной форме).</w:t>
      </w:r>
    </w:p>
    <w:p w14:paraId="3A5D962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безличным глаголом hay (¿Qué hay aquí? Aquí hay un sofá, dos sillones y una mesita.) и с безличными оборотами с глаголом hace (hace calor) для описания погоды.</w:t>
      </w:r>
    </w:p>
    <w:p w14:paraId="3015751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14:paraId="7F43278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времени (Si estudias, aprobarás el examen).</w:t>
      </w:r>
    </w:p>
    <w:p w14:paraId="497606A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w:t>
      </w:r>
    </w:p>
    <w:p w14:paraId="50B59F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и в утвердительной форме повелительного наклонения Imperativo Afirmativo (включая обращение на Usted, Ustedes).</w:t>
      </w:r>
    </w:p>
    <w:p w14:paraId="7ACBB89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14:paraId="6D034F9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герундия (estudiando, aprendiendo, leyendo, vistiendo).</w:t>
      </w:r>
    </w:p>
    <w:p w14:paraId="4C29F93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ифрастические глагольные конструкции с глаголом estar (estoy cansado, estoy leyendo), личные местоимения в функции прямого и косвенного дополнения и с предлогами, наречия nunca, también, tampoco.</w:t>
      </w:r>
    </w:p>
    <w:p w14:paraId="313941F2">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w:t>
      </w:r>
    </w:p>
    <w:p w14:paraId="7DAA4F1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14:paraId="34B635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14:paraId="1601076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14:paraId="07C31F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00). Обозначение дат и больших чисел (100–1000).</w:t>
      </w:r>
    </w:p>
    <w:p w14:paraId="778BCBF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4. Социокультурные знания и умения.</w:t>
      </w:r>
    </w:p>
    <w:p w14:paraId="3674120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 «В ресторане», «На приёме у врача»).</w:t>
      </w:r>
    </w:p>
    <w:p w14:paraId="1021AAB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особенности посещения гостей).</w:t>
      </w:r>
    </w:p>
    <w:p w14:paraId="576F32F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социокультурного портрета родной страны и страны (стран) изучаемого языка: </w:t>
      </w:r>
    </w:p>
    <w:p w14:paraId="44D1BA4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государственной символикой (флагом), некоторыми национальными символами; </w:t>
      </w:r>
    </w:p>
    <w:p w14:paraId="779800B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адициями проведения основных национальных праздников (Рождества, Нового года и других праздников); </w:t>
      </w:r>
    </w:p>
    <w:p w14:paraId="1B96E32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бенностями образа жизни и культуры страны (стран) изучаемого языка (известными достопримечательностями, некоторыми выдающимися людьми);</w:t>
      </w:r>
    </w:p>
    <w:p w14:paraId="3AFF44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тупными в языковом отношении образцами детской поэзии и прозы на испанском языке.</w:t>
      </w:r>
    </w:p>
    <w:p w14:paraId="7C43F2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0950008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 правильно оформлять свой адрес на испанском языке (в анкете, формуляре);</w:t>
      </w:r>
    </w:p>
    <w:p w14:paraId="41AA0F7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0341741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25E0A9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14:paraId="0B489F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5. Компенсаторные умения.</w:t>
      </w:r>
    </w:p>
    <w:p w14:paraId="5564B78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01CB13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483085B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706AD1A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w:t>
      </w:r>
    </w:p>
    <w:p w14:paraId="0CDF3F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6DDD5D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 Содержание обучения в 7 классе.</w:t>
      </w:r>
    </w:p>
    <w:p w14:paraId="2ADBF47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1. Коммуникативные умения.</w:t>
      </w:r>
    </w:p>
    <w:p w14:paraId="7D5E209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9FBACD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14:paraId="5883913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63B15C2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759310F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w:t>
      </w:r>
    </w:p>
    <w:p w14:paraId="491E199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1F8E4A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14:paraId="145770C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14:paraId="5769972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w:t>
      </w:r>
    </w:p>
    <w:p w14:paraId="16A09BD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6AC7E05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13EE766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14:paraId="324E4E1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59C686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14:paraId="3FB3075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2. Виды речевой деятельности.</w:t>
      </w:r>
    </w:p>
    <w:p w14:paraId="178194D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2.1. Говорение.</w:t>
      </w:r>
    </w:p>
    <w:p w14:paraId="59201C6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5–7 классов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19DAE2F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EAAEF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5F7FB59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14:paraId="76BC583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бинированный диалог, включающий различные виды диалога (диалог этикетного характера, диалог-побуждение к действию, диалог-расспрос), с использованием картинок, фотографий и (или) ключевых слов, речевых ситуаций в стандартных ситуациях неофициального общения с соблюдением норм речевого этикета, принятых в стране (странах) изучаемого языка. </w:t>
      </w:r>
    </w:p>
    <w:p w14:paraId="4B9CC4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4 реплик со стороны каждого собеседника.</w:t>
      </w:r>
    </w:p>
    <w:p w14:paraId="6213139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для 5–7 классов с использованием ключевых слов, вопросов, плана и(или) иллюстраций, фотографий;</w:t>
      </w:r>
    </w:p>
    <w:p w14:paraId="2563FB2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или характеристика, повествование или сообщение) с использованием ключевых слов, вопросов, плана и(или) иллюстраций, фотографий;</w:t>
      </w:r>
    </w:p>
    <w:p w14:paraId="5CC3B5B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 без использования картинок, фотографий, таблиц и (или) ключевых слов, плана, вопросов;</w:t>
      </w:r>
    </w:p>
    <w:p w14:paraId="351A43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14:paraId="1B47870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 фраз.</w:t>
      </w:r>
    </w:p>
    <w:p w14:paraId="40AFB20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2.2. Аудирование.</w:t>
      </w:r>
    </w:p>
    <w:p w14:paraId="75EE935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14:paraId="05B367D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14:paraId="4906C9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умений восприятия на слух и понимания с использованием языковой (в том числе контекстуальной) догадки и игнорированием незнакомых слов, не препятствующих решению коммуникативной задачи, несложных адаптированных аутентичных текстов с разной глубиной проникновения в их содержание: с пониманием основного содержания (в том числе основной идеи прослушанного текста), с пониманием запрашиваемой информации с использованием и без использования иллюстраций.</w:t>
      </w:r>
    </w:p>
    <w:p w14:paraId="3732656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сообщение информационного характера, рассказ.</w:t>
      </w:r>
    </w:p>
    <w:p w14:paraId="1F0961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1F30B5B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2.3. Смысловое чтение.</w:t>
      </w:r>
    </w:p>
    <w:p w14:paraId="3C39CA6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запрашиваемой информации.</w:t>
      </w:r>
    </w:p>
    <w:p w14:paraId="461692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2663593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ли запрашиваемой информации предполагает умение находить в прочитанном тексте и понимать запрашиваемую информацию.</w:t>
      </w:r>
    </w:p>
    <w:p w14:paraId="44964A1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7E7600C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14:paraId="31842E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2CDAB28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200 слов.</w:t>
      </w:r>
    </w:p>
    <w:p w14:paraId="24C2CF1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2.4. Письменная речь.</w:t>
      </w:r>
    </w:p>
    <w:p w14:paraId="1E1A14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13072E5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0CD521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14:paraId="49E953F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75 слов;</w:t>
      </w:r>
    </w:p>
    <w:p w14:paraId="6D0BC78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80 слов.</w:t>
      </w:r>
    </w:p>
    <w:p w14:paraId="5BC7D30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3. Языковые навыки и умения.</w:t>
      </w:r>
    </w:p>
    <w:p w14:paraId="2C56EB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3.1. Фонетическая сторона речи.</w:t>
      </w:r>
    </w:p>
    <w:p w14:paraId="5F0AF5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14:paraId="78507AB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14:paraId="023B04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14:paraId="2E792E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14:paraId="3189513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ы)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14:paraId="2EE7683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14:paraId="53E5E3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80 слов.</w:t>
      </w:r>
    </w:p>
    <w:p w14:paraId="0B67B1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14:paraId="44CE865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14:paraId="34F2888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стихотворений (фрагментов поэтических произведений) известных испаноязычных поэтов и авторов испаноязычной детской литературы.</w:t>
      </w:r>
    </w:p>
    <w:p w14:paraId="5EF95F2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3.2. Графика, орфография и пунктуация.</w:t>
      </w:r>
    </w:p>
    <w:p w14:paraId="32630F9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14:paraId="3C5F0A0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14:paraId="41D34B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14:paraId="1ACB3C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14:paraId="00A7EBF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3.3. Лексическая сторона речи.</w:t>
      </w:r>
    </w:p>
    <w:p w14:paraId="6A9A58B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600 лексических единиц и правильное употребление в устной и письменной речи, с соблюдением существующей нормы лексической сочетаемости, не менее 650 лексических единиц (слов, словосочетаний, речевых клише), обслуживающих ситуации общения в рамках тематического содержания речи для 7 класса, включая 600 лексических единиц, освоенных в предыдущие годы обучения.</w:t>
      </w:r>
    </w:p>
    <w:p w14:paraId="67B0CB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ногозначных лексических единиц, синонимов, антонимов, сокращений, аббревиатур (bici, cole, boli, Sr., pág.), интернациональных слов и речевых клише.</w:t>
      </w:r>
    </w:p>
    <w:p w14:paraId="12B2D56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 (además, por eso, por ejemplo, por lo tanto, por esa razón, en mi opinión, primero, luego и другие).</w:t>
      </w:r>
    </w:p>
    <w:p w14:paraId="4316D0A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3.4. Грамматическая сторона речи.</w:t>
      </w:r>
    </w:p>
    <w:p w14:paraId="334FA46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14:paraId="4F05D22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нверсионного порядка слов (прямое и косвенное дополнение) в повествовательном предложении (Esta fruta la acabo de comprar en el mercado. A los niños les gustan estos juguetes.)</w:t>
      </w:r>
    </w:p>
    <w:p w14:paraId="1CCC497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14:paraId="232AC8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сложноподчинённых определительных предложений с союзами que, quien, cuyo, el/la que. Условные предложения реального (I) типа в плане настоящего и прошедшего времени (Si estudias, aprobarás el examen. Le dije que si estudiaba, aprobaría el examen).Косвенная речь в утвердительных и вопрос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14:paraId="6EF74B9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 </w:t>
      </w:r>
    </w:p>
    <w:p w14:paraId="1435CA4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иболее употребительные регулярные и нерегулярные глаголы в повелительном наклонении в утвердительной и отрицательной форме. </w:t>
      </w:r>
    </w:p>
    <w:p w14:paraId="0F1347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14:paraId="39E3DD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el artículo es publicado, la casa fue construida) и в местоимённой форме страдательного залога voz pasiva refleja (se construye, se publicó).</w:t>
      </w:r>
    </w:p>
    <w:p w14:paraId="73F0551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ы</w:t>
      </w:r>
      <w:r>
        <w:rPr>
          <w:rFonts w:ascii="Times New Roman" w:hAnsi="Times New Roman"/>
          <w:sz w:val="28"/>
          <w:szCs w:val="28"/>
        </w:rPr>
        <w:t xml:space="preserve"> ser/estar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рилагательными</w:t>
      </w:r>
      <w:r>
        <w:rPr>
          <w:rFonts w:ascii="Times New Roman" w:hAnsi="Times New Roman"/>
          <w:sz w:val="28"/>
          <w:szCs w:val="28"/>
        </w:rPr>
        <w:t xml:space="preserve"> (es generoso, estoy triste). </w:t>
      </w:r>
      <w:r>
        <w:rPr>
          <w:rFonts w:ascii="Times New Roman" w:hAnsi="Times New Roman"/>
          <w:sz w:val="28"/>
          <w:szCs w:val="28"/>
          <w:lang w:val="ru-RU"/>
        </w:rPr>
        <w:t>Регулярные и нерегулярные формы причастий (escrito, hecho, puesto и другие).</w:t>
      </w:r>
    </w:p>
    <w:p w14:paraId="341E223B">
      <w:pPr>
        <w:spacing w:after="0" w:line="353"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ом</w:t>
      </w:r>
      <w:r>
        <w:rPr>
          <w:rFonts w:ascii="Times New Roman" w:hAnsi="Times New Roman"/>
          <w:sz w:val="28"/>
          <w:szCs w:val="28"/>
        </w:rPr>
        <w:t xml:space="preserve"> gustar.</w:t>
      </w:r>
    </w:p>
    <w:p w14:paraId="0041D8AF">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14:paraId="7CDD286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14:paraId="636627C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исчисляемые и исчисляемые существительные (agua, un libro).</w:t>
      </w:r>
    </w:p>
    <w:p w14:paraId="2344B0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 Абсолютная превосходная степень прилагательных, образованная с помощью наречия “muy” (muy interesante) и с помощью окончания “-ísimo” (interesantísimo).</w:t>
      </w:r>
    </w:p>
    <w:p w14:paraId="3079AEE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14:paraId="24710B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простые и сложные предлоги места, времени, направления. Предлог por с глаголами в страдательном залоге.</w:t>
      </w:r>
    </w:p>
    <w:p w14:paraId="1CB7E73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00). Обозначение дат и времени.</w:t>
      </w:r>
    </w:p>
    <w:p w14:paraId="1495F42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4. Социокультурные знания и умения.</w:t>
      </w:r>
    </w:p>
    <w:p w14:paraId="7BEEED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На отдыхе», «Во время путешествия», «В музее», «В кино»).</w:t>
      </w:r>
    </w:p>
    <w:p w14:paraId="597587E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7BF9F6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w:t>
      </w:r>
    </w:p>
    <w:p w14:paraId="13A1850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Дня матери и других праздников); </w:t>
      </w:r>
    </w:p>
    <w:p w14:paraId="0677388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особенностями образа жизни и культуры страны (стран) изучаемого языка (известными достопримечательностями, некоторыми выдающимися людьми); </w:t>
      </w:r>
    </w:p>
    <w:p w14:paraId="04EA263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 доступными в языковом отношении образцами поэзии и прозы для подростков на испанском языке.</w:t>
      </w:r>
    </w:p>
    <w:p w14:paraId="2591DB4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0764639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 правильно оформлять свой адрес на испанском языке (в анкете);</w:t>
      </w:r>
    </w:p>
    <w:p w14:paraId="44E5F1B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 кратко представлять Россию и страну (страны) изучаемого языка;</w:t>
      </w:r>
    </w:p>
    <w:p w14:paraId="418147D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79BC2C9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художниках).</w:t>
      </w:r>
    </w:p>
    <w:p w14:paraId="4272BE9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5. Компенсаторные умения.</w:t>
      </w:r>
    </w:p>
    <w:p w14:paraId="637A06F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075C81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4009FD1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644FCA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3A26D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D4623B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 Содержание обучения в 8 классе.</w:t>
      </w:r>
    </w:p>
    <w:p w14:paraId="4AFDB66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1. Коммуникативные умения.</w:t>
      </w:r>
    </w:p>
    <w:p w14:paraId="1F61AC7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48BF38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14:paraId="0BE719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1BB51F6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3B0A311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589449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14:paraId="178F840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роблемы выбора профессии. Посещение школьной библиотеки (ресурсного центра). Переписка с иностранными сверстниками.</w:t>
      </w:r>
    </w:p>
    <w:p w14:paraId="6EF8378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14:paraId="63C02D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14:paraId="3740F7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14:paraId="44A522B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377A90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5CBF578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14:paraId="1CDFC8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2. Виды речевой деятельности.</w:t>
      </w:r>
    </w:p>
    <w:p w14:paraId="2E81A38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2.1. Говорение.</w:t>
      </w:r>
    </w:p>
    <w:p w14:paraId="6345833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8 класса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4C3111F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752A52F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242A55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14:paraId="7B0CD20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бинированный диалог, включающий различные виды диалога (диалог этикетного характера, диалог-побуждение к действию, диалог-расспрос), с использованием картинок, фотографий и (или) ключевых слов, речевых ситуаций в стандартных ситуациях неофициального общения с соблюдением норм речевого этикета, принятых в стране (странах) изучаемого языка.</w:t>
      </w:r>
    </w:p>
    <w:p w14:paraId="71C644E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4ADB1BA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коммуникативных умений монологической речи в стандартных ситуациях неофициального общения в рамках тематического содержания речи для 8 класса с использованием ключевых слов, вопросов, плана и(или) иллюстраций, фотографий: </w:t>
      </w:r>
    </w:p>
    <w:p w14:paraId="7856968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или характеристика, повествование или сообщение) с использованием ключевых слов, вопросов, плана и(или) иллюстраций, фотографий;</w:t>
      </w:r>
    </w:p>
    <w:p w14:paraId="7CE3AA7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прочитанному (услышанному);</w:t>
      </w:r>
    </w:p>
    <w:p w14:paraId="1A821DA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 без использования ключевых слов, вопросов, планов и(или) иллюстраций, фотографий;</w:t>
      </w:r>
    </w:p>
    <w:p w14:paraId="05E4F39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5700610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зложение результатов выполненной проектной работы.</w:t>
      </w:r>
    </w:p>
    <w:p w14:paraId="53276E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14:paraId="204C329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2.2. Аудирование.</w:t>
      </w:r>
    </w:p>
    <w:p w14:paraId="07F0BC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14:paraId="2D7A1A0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14:paraId="388A43E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восприятия на слух и понимания с использованием языковой, в том числе контекстуальной, догадки и игнорированием незнакомых слов и неизученных языковых явлений, не препятствующих решению коммуникативной задачи, несложные аутентичные тексты с разной глубиной проникновения в их содержание: с пониманием основного содержания текстов, с пониманием нужной (интересующей, запрашиваемой) информации;</w:t>
      </w:r>
    </w:p>
    <w:p w14:paraId="2DB743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звучащего текста по началу сообщения.</w:t>
      </w:r>
    </w:p>
    <w:p w14:paraId="75E6CD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интервью), сообщение информационного характера, рассказ.</w:t>
      </w:r>
    </w:p>
    <w:p w14:paraId="3403D02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14:paraId="018E5D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2.3. Смысловое чтение.</w:t>
      </w:r>
    </w:p>
    <w:p w14:paraId="7E796AB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4DB888A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w:t>
      </w:r>
    </w:p>
    <w:p w14:paraId="71B3E3A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тему (основную мысль), выделять главные факты (события) (опуская второстепенные); </w:t>
      </w:r>
    </w:p>
    <w:p w14:paraId="59B25E1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гнозировать содержание текста по заголовку (началу текста), определять логическую последовательность главных фактов, событий; </w:t>
      </w:r>
    </w:p>
    <w:p w14:paraId="294B4C5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существенные для понимания основного содержания, понимать интернациональные слова.</w:t>
      </w:r>
    </w:p>
    <w:p w14:paraId="3F3610F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6EFE0A5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48080DC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неизученные языковые явления.</w:t>
      </w:r>
    </w:p>
    <w:p w14:paraId="7D01ADC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14:paraId="441B4C1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0439B9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 слов.</w:t>
      </w:r>
    </w:p>
    <w:p w14:paraId="1F958B9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2.4. Письменная речь.</w:t>
      </w:r>
    </w:p>
    <w:p w14:paraId="2CB1A64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1B8502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136CDC5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14:paraId="2C42230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80 слов;</w:t>
      </w:r>
    </w:p>
    <w:p w14:paraId="27093DC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ние небольшого письменного высказывания с использованием вопросов, ключевых слов, таблиц, прочитанного (прослушаного) текста, объём письменного высказывания – до 80 слов. </w:t>
      </w:r>
    </w:p>
    <w:p w14:paraId="20BBC9D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3. Языковые навыки и умения.</w:t>
      </w:r>
    </w:p>
    <w:p w14:paraId="663D24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3.1. Фонетическая сторона речи.</w:t>
      </w:r>
    </w:p>
    <w:p w14:paraId="660B081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14:paraId="2FF5CE1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14:paraId="11663C7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14:paraId="4FEE24E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14:paraId="5E77C7A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ы)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14:paraId="4B96F6F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14:paraId="787E10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90 слов.</w:t>
      </w:r>
    </w:p>
    <w:p w14:paraId="0971ADA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14:paraId="068EC8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14:paraId="68F57B5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3.2. Графика, орфография и пунктуация.</w:t>
      </w:r>
    </w:p>
    <w:p w14:paraId="260AA2B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14:paraId="70DBF27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14:paraId="45478B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14:paraId="027191D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14:paraId="33624ED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3.3. Лексическая сторона речи.</w:t>
      </w:r>
    </w:p>
    <w:p w14:paraId="4C7A26B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700 лексических единиц и правильное употребление в устной и письменной речи, с соблюдением существующей нормы лексической сочетаемости, не менее 750 лексических единиц (слов, словосочетаний, речевых клише), обслуживающих ситуации общения в рамках тематического содержания речи для 8 класса, включая 700 лексических единиц, освоенных в предыдущие годы обучения.</w:t>
      </w:r>
    </w:p>
    <w:p w14:paraId="441E5E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и образование родственных слов с использованием аффиксации: </w:t>
      </w:r>
    </w:p>
    <w:p w14:paraId="1CA7B8F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trans-/tras-, pre-, co(n)-;</w:t>
      </w:r>
    </w:p>
    <w:p w14:paraId="225BF3D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azo, -a/-o/-e;</w:t>
      </w:r>
    </w:p>
    <w:p w14:paraId="0B8DF6F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префиксов bi-, poli-, sub-, super- и суффикса -udo.</w:t>
      </w:r>
    </w:p>
    <w:p w14:paraId="0482C6E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ногозначных лексических единиц, синонимов, антонимов, сокращений, аббревиатур, интернациональных слов и речевых клише.</w:t>
      </w:r>
    </w:p>
    <w:p w14:paraId="6A10C6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14:paraId="65E6296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3.4. Грамматическая сторона речи.</w:t>
      </w:r>
    </w:p>
    <w:p w14:paraId="5AE17F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14:paraId="1F2E480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ya que, para que, si, cuando, mientras (que), como.</w:t>
      </w:r>
    </w:p>
    <w:p w14:paraId="4F000B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вопросительных и побуд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14:paraId="1FBA238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w:t>
      </w:r>
    </w:p>
    <w:p w14:paraId="0333C83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Presente de Subjuntivo: </w:t>
      </w:r>
    </w:p>
    <w:p w14:paraId="31B7DD7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остом предложении после наречий quizá(s), tal vez, acaso, междометия ojalá и частицы que (Tal vez me escribas. ¡Que tengas suerte! ¡Ojalá él me escriba!); </w:t>
      </w:r>
    </w:p>
    <w:p w14:paraId="52BEC7FA">
      <w:pPr>
        <w:spacing w:after="0" w:line="353" w:lineRule="auto"/>
        <w:ind w:firstLine="709"/>
        <w:jc w:val="both"/>
        <w:rPr>
          <w:rFonts w:ascii="Times New Roman" w:hAnsi="Times New Roman"/>
          <w:sz w:val="28"/>
          <w:szCs w:val="28"/>
        </w:rPr>
      </w:pPr>
      <w:r>
        <w:rPr>
          <w:rFonts w:ascii="Times New Roman" w:hAnsi="Times New Roman"/>
          <w:sz w:val="28"/>
          <w:szCs w:val="28"/>
          <w:lang w:val="ru-RU"/>
        </w:rPr>
        <w:t xml:space="preserve">в придаточных предложениях подлежащных и дополнительных с союзом que после выражений и глаголов волеизъявления, сомнения, эмоции (Quiero que me lo cuentes. </w:t>
      </w:r>
      <w:r>
        <w:rPr>
          <w:rFonts w:ascii="Times New Roman" w:hAnsi="Times New Roman"/>
          <w:sz w:val="28"/>
          <w:szCs w:val="28"/>
        </w:rPr>
        <w:t xml:space="preserve">Es importante que me lo cuentes. Dudo que me diga la verdad. Me alegra que me ayudes); </w:t>
      </w:r>
    </w:p>
    <w:p w14:paraId="1796847F">
      <w:pPr>
        <w:spacing w:after="0" w:line="353" w:lineRule="auto"/>
        <w:ind w:firstLine="709"/>
        <w:jc w:val="both"/>
        <w:rPr>
          <w:rFonts w:ascii="Times New Roman" w:hAnsi="Times New Roman"/>
          <w:sz w:val="28"/>
          <w:szCs w:val="28"/>
        </w:rPr>
      </w:pP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придаточных</w:t>
      </w:r>
      <w:r>
        <w:rPr>
          <w:rFonts w:ascii="Times New Roman" w:hAnsi="Times New Roman"/>
          <w:sz w:val="28"/>
          <w:szCs w:val="28"/>
        </w:rPr>
        <w:t xml:space="preserve"> </w:t>
      </w:r>
      <w:r>
        <w:rPr>
          <w:rFonts w:ascii="Times New Roman" w:hAnsi="Times New Roman"/>
          <w:sz w:val="28"/>
          <w:szCs w:val="28"/>
          <w:lang w:val="ru-RU"/>
        </w:rPr>
        <w:t>предложениях</w:t>
      </w:r>
      <w:r>
        <w:rPr>
          <w:rFonts w:ascii="Times New Roman" w:hAnsi="Times New Roman"/>
          <w:sz w:val="28"/>
          <w:szCs w:val="28"/>
        </w:rPr>
        <w:t xml:space="preserve"> </w:t>
      </w:r>
      <w:r>
        <w:rPr>
          <w:rFonts w:ascii="Times New Roman" w:hAnsi="Times New Roman"/>
          <w:sz w:val="28"/>
          <w:szCs w:val="28"/>
          <w:lang w:val="ru-RU"/>
        </w:rPr>
        <w:t>цели</w:t>
      </w:r>
      <w:r>
        <w:rPr>
          <w:rFonts w:ascii="Times New Roman" w:hAnsi="Times New Roman"/>
          <w:sz w:val="28"/>
          <w:szCs w:val="28"/>
        </w:rPr>
        <w:t xml:space="preserve"> </w:t>
      </w:r>
      <w:r>
        <w:rPr>
          <w:rFonts w:ascii="Times New Roman" w:hAnsi="Times New Roman"/>
          <w:sz w:val="28"/>
          <w:szCs w:val="28"/>
          <w:lang w:val="ru-RU"/>
        </w:rPr>
        <w:t>после</w:t>
      </w:r>
      <w:r>
        <w:rPr>
          <w:rFonts w:ascii="Times New Roman" w:hAnsi="Times New Roman"/>
          <w:sz w:val="28"/>
          <w:szCs w:val="28"/>
        </w:rPr>
        <w:t xml:space="preserve"> </w:t>
      </w:r>
      <w:r>
        <w:rPr>
          <w:rFonts w:ascii="Times New Roman" w:hAnsi="Times New Roman"/>
          <w:sz w:val="28"/>
          <w:szCs w:val="28"/>
          <w:lang w:val="ru-RU"/>
        </w:rPr>
        <w:t>союза</w:t>
      </w:r>
      <w:r>
        <w:rPr>
          <w:rFonts w:ascii="Times New Roman" w:hAnsi="Times New Roman"/>
          <w:sz w:val="28"/>
          <w:szCs w:val="28"/>
        </w:rPr>
        <w:t xml:space="preserve"> para que (Habla en voz alta para que todos te oigan bien)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w:t>
      </w:r>
      <w:r>
        <w:rPr>
          <w:rFonts w:ascii="Times New Roman" w:hAnsi="Times New Roman"/>
          <w:sz w:val="28"/>
          <w:szCs w:val="28"/>
          <w:lang w:val="ru-RU"/>
        </w:rPr>
        <w:t>относящихся</w:t>
      </w:r>
      <w:r>
        <w:rPr>
          <w:rFonts w:ascii="Times New Roman" w:hAnsi="Times New Roman"/>
          <w:sz w:val="28"/>
          <w:szCs w:val="28"/>
        </w:rPr>
        <w:t xml:space="preserve"> </w:t>
      </w:r>
      <w:r>
        <w:rPr>
          <w:rFonts w:ascii="Times New Roman" w:hAnsi="Times New Roman"/>
          <w:sz w:val="28"/>
          <w:szCs w:val="28"/>
          <w:lang w:val="ru-RU"/>
        </w:rPr>
        <w:t>к</w:t>
      </w:r>
      <w:r>
        <w:rPr>
          <w:rFonts w:ascii="Times New Roman" w:hAnsi="Times New Roman"/>
          <w:sz w:val="28"/>
          <w:szCs w:val="28"/>
        </w:rPr>
        <w:t xml:space="preserve"> </w:t>
      </w:r>
      <w:r>
        <w:rPr>
          <w:rFonts w:ascii="Times New Roman" w:hAnsi="Times New Roman"/>
          <w:sz w:val="28"/>
          <w:szCs w:val="28"/>
          <w:lang w:val="ru-RU"/>
        </w:rPr>
        <w:t>будущему</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союзом</w:t>
      </w:r>
      <w:r>
        <w:rPr>
          <w:rFonts w:ascii="Times New Roman" w:hAnsi="Times New Roman"/>
          <w:sz w:val="28"/>
          <w:szCs w:val="28"/>
        </w:rPr>
        <w:t xml:space="preserve"> cuando (Cuando sea mayor seré capitán).</w:t>
      </w:r>
    </w:p>
    <w:p w14:paraId="6F8B914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14:paraId="2710BE6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Presente de Subjuntivo) и в утвердительной и отрицательной форме повелительного наклонения.</w:t>
      </w:r>
    </w:p>
    <w:p w14:paraId="255F3B4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ённой форме страдательного залога voz pasiva refleja в простых и сложных временах (la casa fue construida/la casa había sido construida, el periódico se publicó/el periódico se ha publicado).</w:t>
      </w:r>
    </w:p>
    <w:p w14:paraId="593AD35E">
      <w:pPr>
        <w:spacing w:after="0" w:line="353" w:lineRule="auto"/>
        <w:ind w:firstLine="709"/>
        <w:jc w:val="both"/>
        <w:rPr>
          <w:rFonts w:ascii="Times New Roman" w:hAnsi="Times New Roman"/>
          <w:sz w:val="28"/>
          <w:szCs w:val="28"/>
        </w:rPr>
      </w:pPr>
      <w:r>
        <w:rPr>
          <w:rFonts w:ascii="Times New Roman" w:hAnsi="Times New Roman"/>
          <w:sz w:val="28"/>
          <w:szCs w:val="28"/>
          <w:lang w:val="ru-RU"/>
        </w:rPr>
        <w:t xml:space="preserve">Простое будущее время Futuro Simple в модальном значении. </w:t>
      </w:r>
      <w:r>
        <w:rPr>
          <w:rFonts w:ascii="Times New Roman" w:hAnsi="Times New Roman"/>
          <w:sz w:val="28"/>
          <w:szCs w:val="28"/>
        </w:rPr>
        <w:t>(Hoy Pablo no ha venido a clase, estará enfermo.)</w:t>
      </w:r>
    </w:p>
    <w:p w14:paraId="162E9607">
      <w:pPr>
        <w:spacing w:after="0" w:line="353" w:lineRule="auto"/>
        <w:ind w:firstLine="709"/>
        <w:jc w:val="both"/>
        <w:rPr>
          <w:rFonts w:ascii="Times New Roman" w:hAnsi="Times New Roman"/>
          <w:sz w:val="28"/>
          <w:szCs w:val="28"/>
        </w:rPr>
      </w:pPr>
      <w:r>
        <w:rPr>
          <w:rFonts w:ascii="Times New Roman" w:hAnsi="Times New Roman"/>
          <w:sz w:val="28"/>
          <w:szCs w:val="28"/>
        </w:rPr>
        <w:t xml:space="preserve">Condicional Simple c </w:t>
      </w:r>
      <w:r>
        <w:rPr>
          <w:rFonts w:ascii="Times New Roman" w:hAnsi="Times New Roman"/>
          <w:sz w:val="28"/>
          <w:szCs w:val="28"/>
          <w:lang w:val="ru-RU"/>
        </w:rPr>
        <w:t>условным</w:t>
      </w:r>
      <w:r>
        <w:rPr>
          <w:rFonts w:ascii="Times New Roman" w:hAnsi="Times New Roman"/>
          <w:sz w:val="28"/>
          <w:szCs w:val="28"/>
        </w:rPr>
        <w:t xml:space="preserve"> </w:t>
      </w:r>
      <w:r>
        <w:rPr>
          <w:rFonts w:ascii="Times New Roman" w:hAnsi="Times New Roman"/>
          <w:sz w:val="28"/>
          <w:szCs w:val="28"/>
          <w:lang w:val="ru-RU"/>
        </w:rPr>
        <w:t>значением</w:t>
      </w:r>
      <w:r>
        <w:rPr>
          <w:rFonts w:ascii="Times New Roman" w:hAnsi="Times New Roman"/>
          <w:sz w:val="28"/>
          <w:szCs w:val="28"/>
        </w:rPr>
        <w:t xml:space="preserve"> </w:t>
      </w: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настоящем</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w:t>
      </w:r>
      <w:r>
        <w:rPr>
          <w:rFonts w:ascii="Times New Roman" w:hAnsi="Times New Roman"/>
          <w:sz w:val="28"/>
          <w:szCs w:val="28"/>
          <w:lang w:val="ru-RU"/>
        </w:rPr>
        <w:t>для</w:t>
      </w:r>
      <w:r>
        <w:rPr>
          <w:rFonts w:ascii="Times New Roman" w:hAnsi="Times New Roman"/>
          <w:sz w:val="28"/>
          <w:szCs w:val="28"/>
        </w:rPr>
        <w:t xml:space="preserve"> </w:t>
      </w:r>
      <w:r>
        <w:rPr>
          <w:rFonts w:ascii="Times New Roman" w:hAnsi="Times New Roman"/>
          <w:sz w:val="28"/>
          <w:szCs w:val="28"/>
          <w:lang w:val="ru-RU"/>
        </w:rPr>
        <w:t>выражения</w:t>
      </w:r>
      <w:r>
        <w:rPr>
          <w:rFonts w:ascii="Times New Roman" w:hAnsi="Times New Roman"/>
          <w:sz w:val="28"/>
          <w:szCs w:val="28"/>
        </w:rPr>
        <w:t xml:space="preserve"> </w:t>
      </w:r>
      <w:r>
        <w:rPr>
          <w:rFonts w:ascii="Times New Roman" w:hAnsi="Times New Roman"/>
          <w:sz w:val="28"/>
          <w:szCs w:val="28"/>
          <w:lang w:val="ru-RU"/>
        </w:rPr>
        <w:t>нереального</w:t>
      </w:r>
      <w:r>
        <w:rPr>
          <w:rFonts w:ascii="Times New Roman" w:hAnsi="Times New Roman"/>
          <w:sz w:val="28"/>
          <w:szCs w:val="28"/>
        </w:rPr>
        <w:t xml:space="preserve"> </w:t>
      </w:r>
      <w:r>
        <w:rPr>
          <w:rFonts w:ascii="Times New Roman" w:hAnsi="Times New Roman"/>
          <w:sz w:val="28"/>
          <w:szCs w:val="28"/>
          <w:lang w:val="ru-RU"/>
        </w:rPr>
        <w:t>желаемого</w:t>
      </w:r>
      <w:r>
        <w:rPr>
          <w:rFonts w:ascii="Times New Roman" w:hAnsi="Times New Roman"/>
          <w:sz w:val="28"/>
          <w:szCs w:val="28"/>
        </w:rPr>
        <w:t xml:space="preserve"> </w:t>
      </w:r>
      <w:r>
        <w:rPr>
          <w:rFonts w:ascii="Times New Roman" w:hAnsi="Times New Roman"/>
          <w:sz w:val="28"/>
          <w:szCs w:val="28"/>
          <w:lang w:val="ru-RU"/>
        </w:rPr>
        <w:t>действия</w:t>
      </w:r>
      <w:r>
        <w:rPr>
          <w:rFonts w:ascii="Times New Roman" w:hAnsi="Times New Roman"/>
          <w:sz w:val="28"/>
          <w:szCs w:val="28"/>
        </w:rPr>
        <w:t xml:space="preserve"> (Iría a pasear pero hoy llueve a cántaros) </w:t>
      </w:r>
      <w:r>
        <w:rPr>
          <w:rFonts w:ascii="Times New Roman" w:hAnsi="Times New Roman"/>
          <w:sz w:val="28"/>
          <w:szCs w:val="28"/>
          <w:lang w:val="ru-RU"/>
        </w:rPr>
        <w:t>или</w:t>
      </w:r>
      <w:r>
        <w:rPr>
          <w:rFonts w:ascii="Times New Roman" w:hAnsi="Times New Roman"/>
          <w:sz w:val="28"/>
          <w:szCs w:val="28"/>
        </w:rPr>
        <w:t xml:space="preserve"> </w:t>
      </w:r>
      <w:r>
        <w:rPr>
          <w:rFonts w:ascii="Times New Roman" w:hAnsi="Times New Roman"/>
          <w:sz w:val="28"/>
          <w:szCs w:val="28"/>
          <w:lang w:val="ru-RU"/>
        </w:rPr>
        <w:t>совета</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речевыми</w:t>
      </w:r>
      <w:r>
        <w:rPr>
          <w:rFonts w:ascii="Times New Roman" w:hAnsi="Times New Roman"/>
          <w:sz w:val="28"/>
          <w:szCs w:val="28"/>
        </w:rPr>
        <w:t xml:space="preserve"> </w:t>
      </w:r>
      <w:r>
        <w:rPr>
          <w:rFonts w:ascii="Times New Roman" w:hAnsi="Times New Roman"/>
          <w:sz w:val="28"/>
          <w:szCs w:val="28"/>
          <w:lang w:val="ru-RU"/>
        </w:rPr>
        <w:t>конструкциями</w:t>
      </w:r>
      <w:r>
        <w:rPr>
          <w:rFonts w:ascii="Times New Roman" w:hAnsi="Times New Roman"/>
          <w:sz w:val="28"/>
          <w:szCs w:val="28"/>
        </w:rPr>
        <w:t xml:space="preserve"> Yo que tú/Yo en tu lugar (Yo en tu lugar no iría a la fiesta).</w:t>
      </w:r>
    </w:p>
    <w:p w14:paraId="6E07AA4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14:paraId="5372AE70">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14:paraId="4787A91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Определённый артикль с географическими названиями. Нейтральный артикль lo.</w:t>
      </w:r>
    </w:p>
    <w:p w14:paraId="5C1D7AB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существительные, имеющие форму только множественного числа (lunes, gafas, tijeras) и существительные, употребляемые только в единственном числе (gente, calor).</w:t>
      </w:r>
    </w:p>
    <w:p w14:paraId="77D5743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наречий,Местоимения: личные (ударные и безударные), притяжательные (ударные и безударные), указательные, относительные (que, quien(-es), el/la/los/las que, el/la/los/las cual(-es), cuyo/- a/-os/-as), неопределённые, отрицательные, возвратные, вопросительные.</w:t>
      </w:r>
    </w:p>
    <w:p w14:paraId="489CDE3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времени, направления.</w:t>
      </w:r>
    </w:p>
    <w:p w14:paraId="0357AD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00). Обозначение дат и больших чисел (до 1 000 000).</w:t>
      </w:r>
    </w:p>
    <w:p w14:paraId="4C1CB4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4. Социокультурные знания и умения.</w:t>
      </w:r>
    </w:p>
    <w:p w14:paraId="45DFF7B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основные национальные праздники, традиции, обычаи, традиции в питании и проведении досуга, система образования).</w:t>
      </w:r>
    </w:p>
    <w:p w14:paraId="2C768B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w:t>
      </w:r>
    </w:p>
    <w:p w14:paraId="58914E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Дня матери и других праздников); </w:t>
      </w:r>
    </w:p>
    <w:p w14:paraId="22D439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особенностями образа жизни и культуры страны (стран) изучаемого языка (известными достопримечательностями, некоторыми выдающимися людьми); </w:t>
      </w:r>
    </w:p>
    <w:p w14:paraId="1FD6F6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доступными в языковом отношении образцами поэзии и прозы для подростков на испанском языке.</w:t>
      </w:r>
    </w:p>
    <w:p w14:paraId="1BA7B4A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56F74D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ы вежливости в межкультурном общении. </w:t>
      </w:r>
    </w:p>
    <w:p w14:paraId="0B4B8F4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389F1B4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 правильно оформлять свой адрес на испанском языке (в анкете);</w:t>
      </w:r>
    </w:p>
    <w:p w14:paraId="7965337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5A73775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1A26DA8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6B25C55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других людях);</w:t>
      </w:r>
    </w:p>
    <w:p w14:paraId="6F37D8F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5DFF51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5. Компенсаторные умения.</w:t>
      </w:r>
    </w:p>
    <w:p w14:paraId="133058B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31529F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1B3644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е слова, план.</w:t>
      </w:r>
    </w:p>
    <w:p w14:paraId="4DC0D3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AF1EB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29CF97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 Содержание обучения в 9 классе.</w:t>
      </w:r>
    </w:p>
    <w:p w14:paraId="020370D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1. Коммуникативные умения.</w:t>
      </w:r>
    </w:p>
    <w:p w14:paraId="09D34EF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030E94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14:paraId="63AED5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1E347F9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14:paraId="418CC88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188523D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14:paraId="6A114F4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w:t>
      </w:r>
    </w:p>
    <w:p w14:paraId="4508858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блемы выбора профессии. Переписка с иностранными сверстниками.</w:t>
      </w:r>
    </w:p>
    <w:p w14:paraId="7720B44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14:paraId="1417B81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14:paraId="7C573CB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0CB37EC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38C1DA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5B2AC8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2. Виды речевой деятельности.</w:t>
      </w:r>
    </w:p>
    <w:p w14:paraId="795469D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2.1. Говорение.</w:t>
      </w:r>
    </w:p>
    <w:p w14:paraId="601E47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63356E4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предполагает умения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w:t>
      </w:r>
    </w:p>
    <w:p w14:paraId="6CA1364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предполагает умения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56BF064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предполагает умения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14:paraId="67278E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обмен мнениями предполагает умения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14:paraId="01B696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диалогической речи осуществляется в стандартных ситуациях неофициального и официального общения в рамках тематического содержания речи для 8–9 классов с использованием ключевых слов и(или) иллюстраций, фотографий и без их использования, с соблюдением норм речевого этикета, принятых в стране (странах) изучаемого языка.</w:t>
      </w:r>
    </w:p>
    <w:p w14:paraId="7F9B51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 в рамках комбинированного диалога, до 5 реплик со стороны каждого собеседника в рамках диалога-обмена мнениями.</w:t>
      </w:r>
    </w:p>
    <w:p w14:paraId="23EB164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рамках тематического содержания речи для 8–9 классов:</w:t>
      </w:r>
    </w:p>
    <w:p w14:paraId="26AA0D6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или характеристика, повествование или сообщение) с использованием или без использования ключевых слов, вопросов, планов и(или) иллюстраций, фотографий;</w:t>
      </w:r>
    </w:p>
    <w:p w14:paraId="4A5A848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прочитанному (услышанному);</w:t>
      </w:r>
    </w:p>
    <w:p w14:paraId="5C32DED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 без использования картинок, фотографий, таблиц и (или) ключевых слов, планов, вопросов;</w:t>
      </w:r>
    </w:p>
    <w:p w14:paraId="706159F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14:paraId="73146F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14:paraId="36AE282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9 фраз.</w:t>
      </w:r>
    </w:p>
    <w:p w14:paraId="015C18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2.2. Аудирование.</w:t>
      </w:r>
    </w:p>
    <w:p w14:paraId="08096F8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коммуникативных умений аудирования: </w:t>
      </w:r>
    </w:p>
    <w:p w14:paraId="2A3706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деталей;</w:t>
      </w:r>
    </w:p>
    <w:p w14:paraId="217696D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льнейшее развитие восприятия на слух и понимания с использованием языковой, в том числе контекстуальной, догадки и игнорирования незнакомых слов и неизученных языковых явлений, не препятствующих решению коммуникативной задачи, несложных аутентичных текстов с разной глубиной проникновения в их содержание: </w:t>
      </w:r>
    </w:p>
    <w:p w14:paraId="228087D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пониманием основного содержания текстов; </w:t>
      </w:r>
    </w:p>
    <w:p w14:paraId="187E713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 пониманием нужной (интересующей, запрашиваемой) информации, представленной в эксплицитной (явной) форме в воспринимаемом на слух тексте.</w:t>
      </w:r>
    </w:p>
    <w:p w14:paraId="5D918CC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ый уровень по общеевропейской шкале).</w:t>
      </w:r>
    </w:p>
    <w:p w14:paraId="40D8217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14:paraId="2293434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2.3. Смысловое чтение.</w:t>
      </w:r>
    </w:p>
    <w:p w14:paraId="75FBB3A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74417B2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w:t>
      </w:r>
    </w:p>
    <w:p w14:paraId="4D1651D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основную мысль), выделять главные факты (события) (опуская второстепенные), прогнозировать содержание текста по заголовку (началу текста);</w:t>
      </w:r>
    </w:p>
    <w:p w14:paraId="24D314D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w:t>
      </w:r>
    </w:p>
    <w:p w14:paraId="4D023B5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существенные для понимания основного содержания, понимать интернациональные слова.</w:t>
      </w:r>
    </w:p>
    <w:p w14:paraId="069B6D8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01E4E97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1E8E47A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14:paraId="1044081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отрывок из статьи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2538BDA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14:paraId="3F71E49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14:paraId="6580101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2.4. Письменная речь.</w:t>
      </w:r>
    </w:p>
    <w:p w14:paraId="17E16C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14:paraId="517E089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14:paraId="14C86F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14:paraId="789A78A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90 слов;</w:t>
      </w:r>
    </w:p>
    <w:p w14:paraId="3AEB647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таблицы, прочитанного (прослушанного) текста, объём письменного высказывания – до 90 слов;</w:t>
      </w:r>
    </w:p>
    <w:p w14:paraId="4E8163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14:paraId="20B01E9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таблицы, схемы в текстовый вариант представления информации;</w:t>
      </w:r>
    </w:p>
    <w:p w14:paraId="081959D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70–90 слов).</w:t>
      </w:r>
    </w:p>
    <w:p w14:paraId="3C33E0F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3. Языковые навыки и умения.</w:t>
      </w:r>
    </w:p>
    <w:p w14:paraId="0EE50D8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3.1. Фонетическая сторона речи.</w:t>
      </w:r>
    </w:p>
    <w:p w14:paraId="3DB7B69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14:paraId="3D610BF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14:paraId="3C72FF4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14:paraId="65C5D01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ы)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14:paraId="36C5C4A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14:paraId="4631639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100 слов.</w:t>
      </w:r>
    </w:p>
    <w:p w14:paraId="43353EA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звуко-буквенных сочетаний и сложных сочетаний букв.</w:t>
      </w:r>
    </w:p>
    <w:p w14:paraId="414683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14:paraId="4E9A63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 и эмоций.</w:t>
      </w:r>
    </w:p>
    <w:p w14:paraId="7D67F5B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национальных вариантов произношения испанского языка, иберийского и латиноамериканского, в прослушанных текстах или в услышанных высказываниях.</w:t>
      </w:r>
    </w:p>
    <w:p w14:paraId="4A72EF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демонстрирующее понимание текста, с соблюдением правил чтения и соответствующей интонации.</w:t>
      </w:r>
    </w:p>
    <w:p w14:paraId="211F1E6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3.2. Графика, орфография и пунктуация.</w:t>
      </w:r>
    </w:p>
    <w:p w14:paraId="2C01E89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14:paraId="0E1D406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14:paraId="65E9A83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делового) письма (электронного сообщения личного характера).</w:t>
      </w:r>
    </w:p>
    <w:p w14:paraId="2DCC1B6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3.3. Лексическая сторона речи.</w:t>
      </w:r>
    </w:p>
    <w:p w14:paraId="3D316F5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850 лексических единиц и правильное употребление в устной и письменной речи, с соблюдением существующей нормы лексической сочетаемости, не менее 900 лексических единиц (слов, словосочетаний, речевых клише), обслуживающих ситуации общения в рамках тематического содержания речи для 9 класса, включая 800 лексических единиц, освоенных в предыдущие годы обучения.</w:t>
      </w:r>
    </w:p>
    <w:p w14:paraId="6CF8A5F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в устной и письменной речи родственных слов с использованием основных способов словообразования:</w:t>
      </w:r>
    </w:p>
    <w:p w14:paraId="620C72B4">
      <w:pPr>
        <w:spacing w:after="0" w:line="353" w:lineRule="auto"/>
        <w:ind w:firstLine="709"/>
        <w:jc w:val="both"/>
        <w:rPr>
          <w:rFonts w:ascii="Times New Roman" w:hAnsi="Times New Roman"/>
          <w:sz w:val="28"/>
          <w:szCs w:val="28"/>
        </w:rPr>
      </w:pPr>
      <w:r>
        <w:rPr>
          <w:rFonts w:ascii="Times New Roman" w:hAnsi="Times New Roman"/>
          <w:sz w:val="28"/>
          <w:szCs w:val="28"/>
          <w:lang w:val="ru-RU"/>
        </w:rPr>
        <w:t>аффиксация</w:t>
      </w:r>
      <w:r>
        <w:rPr>
          <w:rFonts w:ascii="Times New Roman" w:hAnsi="Times New Roman"/>
          <w:sz w:val="28"/>
          <w:szCs w:val="28"/>
        </w:rPr>
        <w:t>:</w:t>
      </w:r>
    </w:p>
    <w:p w14:paraId="72DDD8C1">
      <w:pPr>
        <w:spacing w:after="0" w:line="353"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глаголов</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des-/dis-, in-/im-, pre-, re-, inter- (deshacer, disgustar, inquietar, imposibilitar, prever, reconocer, intervenir);</w:t>
      </w:r>
    </w:p>
    <w:p w14:paraId="1DB597CE">
      <w:pPr>
        <w:spacing w:after="0" w:line="353"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существительных</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ero, -dor/-tor, -ista, -ción/-sión, -miento, -dad, -ez/-eza, -ante/-ente, -ismo, -ancia/-encia (cartero, pescador/escritor, ciclista, canción, expresión, movimiento, verdad, niñez, belleza estudiante, presidente, optimismo, elegancia, paciencia), </w:t>
      </w:r>
      <w:r>
        <w:rPr>
          <w:rFonts w:ascii="Times New Roman" w:hAnsi="Times New Roman"/>
          <w:sz w:val="28"/>
          <w:szCs w:val="28"/>
          <w:lang w:val="ru-RU"/>
        </w:rPr>
        <w:t>уменьшительно</w:t>
      </w:r>
      <w:r>
        <w:rPr>
          <w:rFonts w:ascii="Times New Roman" w:hAnsi="Times New Roman"/>
          <w:sz w:val="28"/>
          <w:szCs w:val="28"/>
        </w:rPr>
        <w:t>-</w:t>
      </w:r>
      <w:r>
        <w:rPr>
          <w:rFonts w:ascii="Times New Roman" w:hAnsi="Times New Roman"/>
          <w:sz w:val="28"/>
          <w:szCs w:val="28"/>
          <w:lang w:val="ru-RU"/>
        </w:rPr>
        <w:t>ласкательных</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ito/-illo (abuelita, florecilla);</w:t>
      </w:r>
    </w:p>
    <w:p w14:paraId="38EC2555">
      <w:pPr>
        <w:spacing w:after="0" w:line="353"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des-, in-/im-, pre-, inter-, super-, poli- (descontento, increíble, imposible, precolombino, intermedio, superdivertido, polideportivo); </w:t>
      </w:r>
    </w:p>
    <w:p w14:paraId="02C580A4">
      <w:pPr>
        <w:spacing w:after="0" w:line="353" w:lineRule="auto"/>
        <w:ind w:firstLine="709"/>
        <w:jc w:val="both"/>
        <w:rPr>
          <w:rFonts w:ascii="Times New Roman" w:hAnsi="Times New Roman"/>
          <w:sz w:val="28"/>
          <w:szCs w:val="28"/>
        </w:rPr>
      </w:pPr>
      <w:r>
        <w:rPr>
          <w:rFonts w:ascii="Times New Roman" w:hAnsi="Times New Roman"/>
          <w:sz w:val="28"/>
          <w:szCs w:val="28"/>
          <w:lang w:val="ru-RU"/>
        </w:rPr>
        <w:t>суффиксов</w:t>
      </w:r>
      <w:r>
        <w:rPr>
          <w:rFonts w:ascii="Times New Roman" w:hAnsi="Times New Roman"/>
          <w:sz w:val="28"/>
          <w:szCs w:val="28"/>
        </w:rPr>
        <w:t xml:space="preserve"> -és, -ano, -ino, -eño (francés, mexicano, argentino, brasileño) </w:t>
      </w:r>
      <w:r>
        <w:rPr>
          <w:rFonts w:ascii="Times New Roman" w:hAnsi="Times New Roman"/>
          <w:sz w:val="28"/>
          <w:szCs w:val="28"/>
          <w:lang w:val="ru-RU"/>
        </w:rPr>
        <w:t>для</w:t>
      </w:r>
      <w:r>
        <w:rPr>
          <w:rFonts w:ascii="Times New Roman" w:hAnsi="Times New Roman"/>
          <w:sz w:val="28"/>
          <w:szCs w:val="28"/>
        </w:rPr>
        <w:t xml:space="preserve"> </w:t>
      </w:r>
      <w:r>
        <w:rPr>
          <w:rFonts w:ascii="Times New Roman" w:hAnsi="Times New Roman"/>
          <w:sz w:val="28"/>
          <w:szCs w:val="28"/>
          <w:lang w:val="ru-RU"/>
        </w:rPr>
        <w:t>обозначения</w:t>
      </w:r>
      <w:r>
        <w:rPr>
          <w:rFonts w:ascii="Times New Roman" w:hAnsi="Times New Roman"/>
          <w:sz w:val="28"/>
          <w:szCs w:val="28"/>
        </w:rPr>
        <w:t xml:space="preserve"> </w:t>
      </w:r>
      <w:r>
        <w:rPr>
          <w:rFonts w:ascii="Times New Roman" w:hAnsi="Times New Roman"/>
          <w:sz w:val="28"/>
          <w:szCs w:val="28"/>
          <w:lang w:val="ru-RU"/>
        </w:rPr>
        <w:t>принадлежности</w:t>
      </w:r>
      <w:r>
        <w:rPr>
          <w:rFonts w:ascii="Times New Roman" w:hAnsi="Times New Roman"/>
          <w:sz w:val="28"/>
          <w:szCs w:val="28"/>
        </w:rPr>
        <w:t xml:space="preserve"> </w:t>
      </w:r>
      <w:r>
        <w:rPr>
          <w:rFonts w:ascii="Times New Roman" w:hAnsi="Times New Roman"/>
          <w:sz w:val="28"/>
          <w:szCs w:val="28"/>
          <w:lang w:val="ru-RU"/>
        </w:rPr>
        <w:t>к</w:t>
      </w:r>
      <w:r>
        <w:rPr>
          <w:rFonts w:ascii="Times New Roman" w:hAnsi="Times New Roman"/>
          <w:sz w:val="28"/>
          <w:szCs w:val="28"/>
        </w:rPr>
        <w:t xml:space="preserve"> </w:t>
      </w:r>
      <w:r>
        <w:rPr>
          <w:rFonts w:ascii="Times New Roman" w:hAnsi="Times New Roman"/>
          <w:sz w:val="28"/>
          <w:szCs w:val="28"/>
          <w:lang w:val="ru-RU"/>
        </w:rPr>
        <w:t>какой</w:t>
      </w:r>
      <w:r>
        <w:rPr>
          <w:rFonts w:ascii="Times New Roman" w:hAnsi="Times New Roman"/>
          <w:sz w:val="28"/>
          <w:szCs w:val="28"/>
        </w:rPr>
        <w:t>-</w:t>
      </w:r>
      <w:r>
        <w:rPr>
          <w:rFonts w:ascii="Times New Roman" w:hAnsi="Times New Roman"/>
          <w:sz w:val="28"/>
          <w:szCs w:val="28"/>
          <w:lang w:val="ru-RU"/>
        </w:rPr>
        <w:t>либо</w:t>
      </w:r>
      <w:r>
        <w:rPr>
          <w:rFonts w:ascii="Times New Roman" w:hAnsi="Times New Roman"/>
          <w:sz w:val="28"/>
          <w:szCs w:val="28"/>
        </w:rPr>
        <w:t xml:space="preserve"> </w:t>
      </w:r>
      <w:r>
        <w:rPr>
          <w:rFonts w:ascii="Times New Roman" w:hAnsi="Times New Roman"/>
          <w:sz w:val="28"/>
          <w:szCs w:val="28"/>
          <w:lang w:val="ru-RU"/>
        </w:rPr>
        <w:t>нации</w:t>
      </w:r>
      <w:r>
        <w:rPr>
          <w:rFonts w:ascii="Times New Roman" w:hAnsi="Times New Roman"/>
          <w:sz w:val="28"/>
          <w:szCs w:val="28"/>
        </w:rPr>
        <w:t xml:space="preserve">, </w:t>
      </w:r>
      <w:r>
        <w:rPr>
          <w:rFonts w:ascii="Times New Roman" w:hAnsi="Times New Roman"/>
          <w:sz w:val="28"/>
          <w:szCs w:val="28"/>
          <w:lang w:val="ru-RU"/>
        </w:rPr>
        <w:t>народу</w:t>
      </w:r>
      <w:r>
        <w:rPr>
          <w:rFonts w:ascii="Times New Roman" w:hAnsi="Times New Roman"/>
          <w:sz w:val="28"/>
          <w:szCs w:val="28"/>
        </w:rPr>
        <w:t xml:space="preserve"> (gentilicios); </w:t>
      </w:r>
    </w:p>
    <w:p w14:paraId="7CB70F2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при помощи суффикса -mente (cuidadosamente);</w:t>
      </w:r>
    </w:p>
    <w:p w14:paraId="0F2D84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w:t>
      </w:r>
    </w:p>
    <w:p w14:paraId="5AA3A5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количественных числительных от 1 до 29 (dieciséis, veinticinco) и разряда сотен (seiscientos);</w:t>
      </w:r>
    </w:p>
    <w:p w14:paraId="1D13828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существительных на основе: глагол + существительное (salvavidas), существительное + существительное (bocacalle), прилагательное + существительное (altavoz), наречие + глагол в неопределённой форме (malestar).</w:t>
      </w:r>
    </w:p>
    <w:p w14:paraId="37F684C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ногозначных лексических единиц, синонимов, антонимов, сокращений, аббревиатур, интернациональных слов и речевых клише.</w:t>
      </w:r>
    </w:p>
    <w:p w14:paraId="0D36009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14:paraId="49C5F5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3.4. Грамматическая сторона речи.</w:t>
      </w:r>
    </w:p>
    <w:p w14:paraId="6EE37B3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quien, cuando, en cuanto, mientras (que), hasta que, antes de que, como, como si, sin que, porque, ya que, para que, si, donde, aunque, a pesar de que.</w:t>
      </w:r>
    </w:p>
    <w:p w14:paraId="497D5E5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при чтении и на слух и употреблять в устной и письменной речи изученные регулярные и нерегулярные глаголы, в том числе возвратные, вo временных формах действительного залога изъявительного наклонения Presente, Pretérito Perfecto Compuesto, Futuro Imperfecto de Indicativo, Pretérito Indefinido, Pretérito Imperfecto, Pretérito Pluscuamperfeсto, Condicional Simple и во временных формах сослагательного наклонения Presente de Subjuntivo, Pretérito Perfecto de Subjuntivo, Imperfecto de Subjuntivo.</w:t>
      </w:r>
    </w:p>
    <w:p w14:paraId="248B020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 в простом предложении и в придаточных предложениях подлежащных, дополнительных, определительных, цели, времени, уступки, образа действия.</w:t>
      </w:r>
    </w:p>
    <w:p w14:paraId="6235B2F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presente de indicativo/presente de subjuntivo в независимых предложениях со значением неуверенности и в придаточных предложениях после глаголов и словосочетаний со значением уверенности (неуверенности), выражения мнения.</w:t>
      </w:r>
    </w:p>
    <w:p w14:paraId="2730E13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глаголов ser, poder, tener в imperfecto de subjuntivo (-ra) для выражения нереального условия в условном периоде II типа.</w:t>
      </w:r>
    </w:p>
    <w:p w14:paraId="3F48C18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14:paraId="4EAC837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и в утвердительной и отрицательной форме повелительного наклонения.</w:t>
      </w:r>
    </w:p>
    <w:p w14:paraId="2A6BC1F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ённой форме страдательного залога voz pasiva refleja в простых и сложных временах (la casa fue construida/la casa había sido construida, el periódico se publicó/el periódico se ha publicado).</w:t>
      </w:r>
    </w:p>
    <w:p w14:paraId="1254D7A1">
      <w:pPr>
        <w:spacing w:after="0" w:line="353" w:lineRule="auto"/>
        <w:ind w:firstLine="709"/>
        <w:jc w:val="both"/>
        <w:rPr>
          <w:rFonts w:ascii="Times New Roman" w:hAnsi="Times New Roman"/>
          <w:sz w:val="28"/>
          <w:szCs w:val="28"/>
        </w:rPr>
      </w:pPr>
      <w:r>
        <w:rPr>
          <w:rFonts w:ascii="Times New Roman" w:hAnsi="Times New Roman"/>
          <w:sz w:val="28"/>
          <w:szCs w:val="28"/>
          <w:lang w:val="ru-RU"/>
        </w:rPr>
        <w:t xml:space="preserve">Простое будущее время Futuro Simple с модальным значением. </w:t>
      </w:r>
      <w:r>
        <w:rPr>
          <w:rFonts w:ascii="Times New Roman" w:hAnsi="Times New Roman"/>
          <w:sz w:val="28"/>
          <w:szCs w:val="28"/>
        </w:rPr>
        <w:t>(Hoy Pablo no ha venido a clase, estará enfermo.)</w:t>
      </w:r>
    </w:p>
    <w:p w14:paraId="0FFF1A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Potencial (Condicional) Simple: </w:t>
      </w:r>
    </w:p>
    <w:p w14:paraId="1406A39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ля выражения возможного действия; </w:t>
      </w:r>
    </w:p>
    <w:p w14:paraId="1D217AB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ля выражения будущего действия в плане прошедшего времени косвенной речи; </w:t>
      </w:r>
    </w:p>
    <w:p w14:paraId="176206A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едложениях условного типа; </w:t>
      </w:r>
    </w:p>
    <w:p w14:paraId="2A5F8E1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 выражениях вежливости или для выражения совета в речевых конструкциях Yo que tú/Yo en tu lugar (Yo en tu lugar no iría a la fiesta).</w:t>
      </w:r>
    </w:p>
    <w:p w14:paraId="2642DFE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14:paraId="6E3C6B34">
      <w:pPr>
        <w:spacing w:after="0" w:line="353"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ом</w:t>
      </w:r>
      <w:r>
        <w:rPr>
          <w:rFonts w:ascii="Times New Roman" w:hAnsi="Times New Roman"/>
          <w:sz w:val="28"/>
          <w:szCs w:val="28"/>
        </w:rPr>
        <w:t xml:space="preserve"> gustar.</w:t>
      </w:r>
    </w:p>
    <w:p w14:paraId="43461B7E">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continuar + gerundio.</w:t>
      </w:r>
    </w:p>
    <w:p w14:paraId="691F515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4. Социокультурные знания и умения.</w:t>
      </w:r>
    </w:p>
    <w:p w14:paraId="34CB7F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14:paraId="7C9C758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w:t>
      </w:r>
    </w:p>
    <w:p w14:paraId="7D314CB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Дня матери и других праздников); </w:t>
      </w:r>
    </w:p>
    <w:p w14:paraId="681394D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испанском языке.</w:t>
      </w:r>
    </w:p>
    <w:p w14:paraId="0A5ED95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я о различных вариантах испанского языка.</w:t>
      </w:r>
    </w:p>
    <w:p w14:paraId="49A6A6E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63C6F84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вежливости в межкультурном общении. </w:t>
      </w:r>
    </w:p>
    <w:p w14:paraId="3DC4EED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14:paraId="086035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w:t>
      </w:r>
    </w:p>
    <w:p w14:paraId="3623F0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w:t>
      </w:r>
    </w:p>
    <w:p w14:paraId="298CAA5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68A98B8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31F2B08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14:paraId="428FD65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 и других людях);</w:t>
      </w:r>
    </w:p>
    <w:p w14:paraId="73BEB7D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14:paraId="5CF438B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5. Компенсаторные умения.</w:t>
      </w:r>
    </w:p>
    <w:p w14:paraId="76C4A4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перифраза (толкования), синонимических средств, описания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324420B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62C6BF2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5CA508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65CE77D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ение (в том числе установление основания для сравнения) объектов, явлений, процессов, их элементов и основных функций в рамках изученной тематики. </w:t>
      </w:r>
    </w:p>
    <w:p w14:paraId="7C4866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 Планируемые результаты освоения программы по второму иностранному (испанскому) языку на уровне основного общего образования.</w:t>
      </w:r>
    </w:p>
    <w:p w14:paraId="7DE924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1. Изучение второго иностранного языка на уровне основного общего образования направлено на достижение обучающимися результатов, отвечающих требованиям ФГОС ООО к освоению основной образовательной программы основного общего образования.</w:t>
      </w:r>
    </w:p>
    <w:p w14:paraId="01A205D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364023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14:paraId="220B4A5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14:paraId="08DB7B4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653A1BE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14:paraId="39D3FA1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приятие любых форм экстремизма, дискриминации; </w:t>
      </w:r>
    </w:p>
    <w:p w14:paraId="4E1048D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14:paraId="0957509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369C1A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 способах противодействия коррупции; </w:t>
      </w:r>
    </w:p>
    <w:p w14:paraId="6B0B9EE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182DB20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14:paraId="713D98F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14:paraId="1EBDFE6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056F036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1CF97DF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637F22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687C3DA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14:paraId="29EF9F8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w:t>
      </w:r>
    </w:p>
    <w:p w14:paraId="27B9C45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D6984A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42FB97A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22F66A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71066E4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675DC7B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14:paraId="5EB9F97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14:paraId="00BBFD1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242FF1A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198722F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среде;</w:t>
      </w:r>
    </w:p>
    <w:p w14:paraId="7E2EA4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90B596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5043BCA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14:paraId="71E11B3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14:paraId="0C36781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1440EB0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5666379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14:paraId="6DF0665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67D9BA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26819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27FB3B1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е поступков и оценка их возможных последствий для окружающей среды;</w:t>
      </w:r>
    </w:p>
    <w:p w14:paraId="2D5F20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14:paraId="6726215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FCE5EC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14:paraId="17A9E5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2A9A2B3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14:paraId="16B9759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1DBC7A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к изменяющимся условиям социальной и природной среды:</w:t>
      </w:r>
    </w:p>
    <w:p w14:paraId="6B56E7F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7B7D6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я учиться у других людей, осознавать в совместной деятельности новые знания, навыки и компетенции из опыта других;</w:t>
      </w:r>
    </w:p>
    <w:p w14:paraId="50AE733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14:paraId="2CAE36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51435B1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14:paraId="2AD0DAC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я целей и преодоления вызовов, возможных глобальных последствий;</w:t>
      </w:r>
    </w:p>
    <w:p w14:paraId="2E34419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14:paraId="771D7D1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14:paraId="616F938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14:paraId="567D10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14:paraId="4DA40D8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14:paraId="609E50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 В результате изучения второго иностранного (испа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102E450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1. У обучающегося будут сформированы следующие базовые логические действия как часть познавательных универсальных учебных действий:</w:t>
      </w:r>
    </w:p>
    <w:p w14:paraId="18EFF84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14:paraId="378E5DA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7AA576A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14:paraId="77190D7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14:paraId="42F0C12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14:paraId="2E64029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14:paraId="41608BE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13E308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075C3C0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2. У обучающегося будут сформированы следующие базовые исследовательские действия как часть познавательных универсальных учебных действий:</w:t>
      </w:r>
    </w:p>
    <w:p w14:paraId="463ECC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17C6EC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37BFD6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14:paraId="619588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470C159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14:paraId="60D4835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0B9941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3736E72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3. У обучающегося будут сформированы умения работать с информацией как часть познавательных универсальных учебных действий:</w:t>
      </w:r>
    </w:p>
    <w:p w14:paraId="5E3031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3F7B57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2E0BD7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86DB7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5DF8A6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14:paraId="0D242E9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эффективно запоминать и систематизировать информацию. </w:t>
      </w:r>
    </w:p>
    <w:p w14:paraId="733D574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14:paraId="0E81FA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4. У обучающегося будут сформированы умения общения как часть коммуникативных универсальных учебных действий:</w:t>
      </w:r>
    </w:p>
    <w:p w14:paraId="357D9D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14:paraId="41CEFCA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14:paraId="1463E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556C6FB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7EE7E2B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общения, 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14:paraId="60095FB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A973DA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5. У обучающегося будут сформированы умения совместной деятельности как часть коммуникативных универсальных учебных действий:</w:t>
      </w:r>
    </w:p>
    <w:p w14:paraId="5FCAE84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251B1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17748C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5A005FB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573EAE9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65C79A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72AB39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FFFBF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3FA4A4C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6. У обучающегося будут сформированы умения самоорганизации как часть регулятивных универсальных учебных действий:</w:t>
      </w:r>
    </w:p>
    <w:p w14:paraId="101D26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14:paraId="14AAC2A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й группой);</w:t>
      </w:r>
    </w:p>
    <w:p w14:paraId="2A04B2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E0EAE9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14:paraId="766F176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1731130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7. У обучающегося будут сформированы умения самоконтроля как часть регулятивных универсальных учебных действий:</w:t>
      </w:r>
    </w:p>
    <w:p w14:paraId="5086149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77F618D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w:t>
      </w:r>
    </w:p>
    <w:p w14:paraId="152A14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6BFD16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енному опыту, находить позитивное в произошедшей ситуации;</w:t>
      </w:r>
    </w:p>
    <w:p w14:paraId="44D3CD7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5AD8B7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4046A80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8. У обучающегося будут сформированы умения эмоционального интеллекта как часть регулятивных универсальных учебных действий:</w:t>
      </w:r>
    </w:p>
    <w:p w14:paraId="1475BBB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5ABDBC0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7E10C88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2FBFDD6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14:paraId="553627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9. У обучающегося будут сформированы умения принимать себя и других как часть регулятивных универсальных учебных действий:</w:t>
      </w:r>
    </w:p>
    <w:p w14:paraId="44867B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признавать свое право на ошибку и такое же право другого, принимать себя и других, не осуждая;</w:t>
      </w:r>
    </w:p>
    <w:p w14:paraId="7AE7E9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14:paraId="1782809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14:paraId="12A4BB3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bookmarkStart w:id="386" w:name="_Toc124426464"/>
    </w:p>
    <w:p w14:paraId="605C23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4. </w:t>
      </w:r>
      <w:bookmarkEnd w:id="386"/>
      <w:r>
        <w:rPr>
          <w:rFonts w:ascii="Times New Roman" w:hAnsi="Times New Roman"/>
          <w:sz w:val="28"/>
          <w:szCs w:val="28"/>
          <w:lang w:val="ru-RU"/>
        </w:rPr>
        <w:t>Предметные результаты освоения программы по второму иностранному (испан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5F7115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5. Предметные результаты освоения программы по второму иностранному (испанскому) языку к концу обучения в 5 классе.</w:t>
      </w:r>
    </w:p>
    <w:p w14:paraId="2A7E0C1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5.1. Коммуникативные умения.</w:t>
      </w:r>
    </w:p>
    <w:p w14:paraId="0C12D5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110C7B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3 реплик со стороны каждого собеседника);</w:t>
      </w:r>
    </w:p>
    <w:p w14:paraId="291298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4 фразы), излагать основное содержание прочитанного текста с вербальными и (или) зрительными опорами (объём –4 фразы), кратко излагать результаты выполненной проектной работы (объём –до 4 фраз);</w:t>
      </w:r>
    </w:p>
    <w:p w14:paraId="26C0023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060197F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50 слов), читать про себя несплошные тексты (таблицы) и понимать представленную в них информацию;</w:t>
      </w:r>
    </w:p>
    <w:p w14:paraId="38C478B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14:paraId="552BF4D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5.2. Языковые навыки и умения.</w:t>
      </w:r>
    </w:p>
    <w:p w14:paraId="6AAF128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владеть фонетическими навыками: </w:t>
      </w:r>
    </w:p>
    <w:p w14:paraId="2D0A4AC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w:t>
      </w:r>
    </w:p>
    <w:p w14:paraId="2539049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ать особенности интонации в различных коммуникативных типах предложения; </w:t>
      </w:r>
    </w:p>
    <w:p w14:paraId="0B0636D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вслух новые слова согласно основным правилам чтения; </w:t>
      </w:r>
    </w:p>
    <w:p w14:paraId="5724A5F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учебные и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w:t>
      </w:r>
    </w:p>
    <w:p w14:paraId="43A1519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графическими и орфографическими навыками: </w:t>
      </w:r>
    </w:p>
    <w:p w14:paraId="520F7D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оизводить графически и каллиграфически корректно все буквы испанского алфавита; </w:t>
      </w:r>
    </w:p>
    <w:p w14:paraId="520D99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163DA7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w:t>
      </w:r>
    </w:p>
    <w:p w14:paraId="3BF26E1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начале и в конце предложения; </w:t>
      </w:r>
    </w:p>
    <w:p w14:paraId="6E227AE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запятую при обращении и в перечислении; </w:t>
      </w:r>
    </w:p>
    <w:p w14:paraId="0987ED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о графического ударения (acento gráfico).</w:t>
      </w:r>
    </w:p>
    <w:p w14:paraId="460AAAF5">
      <w:pPr>
        <w:tabs>
          <w:tab w:val="left" w:pos="6379"/>
        </w:tabs>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2) распознавать в письменном тексте и устной речи 300 лексических единиц и правильно употреблять в устной и письменной речи, с соблюдением существующей нормы лексической сочетаемости, не менее 400 лексических единиц (слов, словосочетаний, речевых клише), обслуживающих ситуации общения в рамках тематического содержания речи для 5 класса;</w:t>
      </w:r>
    </w:p>
    <w:p w14:paraId="3682E18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образовывать родственные слова с использованием аффиксации: </w:t>
      </w:r>
    </w:p>
    <w:p w14:paraId="59FDAFE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а глаголов -ear;</w:t>
      </w:r>
    </w:p>
    <w:p w14:paraId="2C8B1E2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ён существительных -dor/-tor, -ista, -ción/-sión, -dad;</w:t>
      </w:r>
    </w:p>
    <w:p w14:paraId="1CEEE48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ён прилагательных -oso, -al;</w:t>
      </w:r>
    </w:p>
    <w:p w14:paraId="134CC0C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наречий -mente;</w:t>
      </w:r>
    </w:p>
    <w:p w14:paraId="2399AA6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образовывать родственные слова с использованием словосложения: </w:t>
      </w:r>
    </w:p>
    <w:p w14:paraId="42D7F62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на основе глагол + существительное; </w:t>
      </w:r>
    </w:p>
    <w:p w14:paraId="475DA29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х числительных;</w:t>
      </w:r>
    </w:p>
    <w:p w14:paraId="21D3414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14:paraId="150FED2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3) понимать особенности структуры различных коммуникативных типов предложений испанского языка;</w:t>
      </w:r>
    </w:p>
    <w:p w14:paraId="424BC9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1E595F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муникативные типы предложений: повествовательные (в утвердительной и отрицательной форме), вопросительные (общий, специальный и альтернативный вопросы), побудительные (в утвердительной и отрицательной формах);</w:t>
      </w:r>
    </w:p>
    <w:p w14:paraId="6260873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несколькими обстоятельствами, следующими в определённом порядке;</w:t>
      </w:r>
    </w:p>
    <w:p w14:paraId="6F432B7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 с простым глагольным сказуемым (Yo hablo español), составным именным сказуемым (Yo soy alumno/a) и составным глагольным сказуемым (Acabo de leer el cuento);</w:t>
      </w:r>
    </w:p>
    <w:p w14:paraId="7A0AC3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14:paraId="06FCD3D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si, cuando, comо;</w:t>
      </w:r>
    </w:p>
    <w:p w14:paraId="650870F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типа (Si hace buen tiempo, paseo por el parque);</w:t>
      </w:r>
    </w:p>
    <w:p w14:paraId="2705C1B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в изъявительном наклонении (Presente, Pretérito Perfecto Compuesto;</w:t>
      </w:r>
    </w:p>
    <w:p w14:paraId="74DD62D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форме;</w:t>
      </w:r>
    </w:p>
    <w:p w14:paraId="2A1C37C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возвратные глаголы вo временных формах действительного залога изъявительного наклонения;</w:t>
      </w:r>
    </w:p>
    <w:p w14:paraId="4CC2E5F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w:t>
      </w:r>
    </w:p>
    <w:p w14:paraId="77DA3109">
      <w:pPr>
        <w:spacing w:after="0" w:line="353" w:lineRule="auto"/>
        <w:ind w:firstLine="709"/>
        <w:jc w:val="both"/>
        <w:rPr>
          <w:rFonts w:ascii="Times New Roman" w:hAnsi="Times New Roman"/>
          <w:sz w:val="28"/>
          <w:szCs w:val="28"/>
        </w:rPr>
      </w:pPr>
      <w:r>
        <w:rPr>
          <w:rFonts w:ascii="Times New Roman" w:hAnsi="Times New Roman"/>
          <w:sz w:val="28"/>
          <w:szCs w:val="28"/>
          <w:lang w:val="ru-RU"/>
        </w:rPr>
        <w:t xml:space="preserve">конструкции с глаголом gustar: Me gusta leer. </w:t>
      </w:r>
      <w:r>
        <w:rPr>
          <w:rFonts w:ascii="Times New Roman" w:hAnsi="Times New Roman"/>
          <w:sz w:val="28"/>
          <w:szCs w:val="28"/>
        </w:rPr>
        <w:t>Me gusta el verano. Me gustan los perro;</w:t>
      </w:r>
    </w:p>
    <w:p w14:paraId="29BC8C9D">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estar + participio;</w:t>
      </w:r>
    </w:p>
    <w:p w14:paraId="2DD7AC8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14:paraId="062C65D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ий род существительных (наиболее распространённые случаи и исключения): alumno/a, director/a, (la) mano, (el) día;</w:t>
      </w:r>
    </w:p>
    <w:p w14:paraId="1DF0B0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существительные, имеющие форму только множественного числа (lunes, gafas, tijeras), и существительные, употребляемые только в единственном числе (gente, calor);</w:t>
      </w:r>
    </w:p>
    <w:p w14:paraId="48E1944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14:paraId="589AF4E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речия места, времени и образа действия, количества (mucho/poco, muy), вопросительные (¿cuándo?, cómo?, ¿dónde?);</w:t>
      </w:r>
    </w:p>
    <w:p w14:paraId="69D692D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притяжательные (ударные и безударные), указательные, неопределённые, отрицательные, возвратные, вопросительные;</w:t>
      </w:r>
    </w:p>
    <w:p w14:paraId="3F10B82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 порядковые числительные (1–15), обозначение даты и года;</w:t>
      </w:r>
    </w:p>
    <w:p w14:paraId="3819CC9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простые и сложные предлоги места и времени, предлоги направления (a, hacia);</w:t>
      </w:r>
    </w:p>
    <w:p w14:paraId="10074EC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владеть социокультурными знаниями и умениями:</w:t>
      </w:r>
    </w:p>
    <w:p w14:paraId="5F7829F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7139A24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 (основные национальные праздники, традиции в проведении досуга и питании);</w:t>
      </w:r>
    </w:p>
    <w:p w14:paraId="5AF85FA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испанском языке (в анкете, формуляре);</w:t>
      </w:r>
    </w:p>
    <w:p w14:paraId="6389EA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1AC47D8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ы (страну) изучаемого языка;</w:t>
      </w:r>
    </w:p>
    <w:p w14:paraId="4B42D27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традиции в питании и проведении досуга, праздники);</w:t>
      </w:r>
    </w:p>
    <w:p w14:paraId="390FE39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5) владеть компенсаторными умениями: </w:t>
      </w:r>
    </w:p>
    <w:p w14:paraId="0F5A7D9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14:paraId="15E414A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7A940F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 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14:paraId="356848C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использовать двуязычные словари, словари в картинках и другие справочные материалы, включая ресурсы в Интернете;</w:t>
      </w:r>
    </w:p>
    <w:p w14:paraId="2557D93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8)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7FC297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6. Предметные результаты освоения программы по второму иностранному (испанскому) языку к концу обучения в 6 классе.</w:t>
      </w:r>
    </w:p>
    <w:p w14:paraId="1536A2B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6.1. Коммуникативные умения.</w:t>
      </w:r>
    </w:p>
    <w:p w14:paraId="698A8BE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700B122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053FE8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объём до 3 реплик со стороны каждого собеседника);</w:t>
      </w:r>
    </w:p>
    <w:p w14:paraId="6319C59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14:paraId="276669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696318E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до 160–180 слов), читать про себя несплошные тексты (таблицы) и понимать представленную в них информацию;</w:t>
      </w:r>
    </w:p>
    <w:p w14:paraId="42CF5F9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50 слов), создавать небольшое письменное высказывание с использованием образца, плана, ключевых слов, картинок (объём высказывания – до 50 слов).</w:t>
      </w:r>
    </w:p>
    <w:p w14:paraId="41C93B9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4.8.6.2. Языковые навыки и умения:</w:t>
      </w:r>
    </w:p>
    <w:p w14:paraId="5DC92E5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владеть фонетическими навыками: </w:t>
      </w:r>
    </w:p>
    <w:p w14:paraId="2981734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w:t>
      </w:r>
    </w:p>
    <w:p w14:paraId="6454905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ать особенности интонации в различных коммуникативных типах предложения; </w:t>
      </w:r>
    </w:p>
    <w:p w14:paraId="282FF73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вслух новые слова согласно основным правилам чтения; </w:t>
      </w:r>
    </w:p>
    <w:p w14:paraId="04BE4E5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учебные и адаптированные аутентичные тексты объёмом до 80 слов, построенные на изученном языковом материале, с соблюдением правил чтения и соответствующей интонацией, обеспечивая восприятие читаемого слушателями;</w:t>
      </w:r>
    </w:p>
    <w:p w14:paraId="37D5974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графическими и орфографическими навыками: </w:t>
      </w:r>
    </w:p>
    <w:p w14:paraId="6862D00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оизводить графически и каллиграфически корректно все буквы испанского алфавита; </w:t>
      </w:r>
    </w:p>
    <w:p w14:paraId="168164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0AE3F96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w:t>
      </w:r>
    </w:p>
    <w:p w14:paraId="1E31034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начале и в конце предложения; </w:t>
      </w:r>
    </w:p>
    <w:p w14:paraId="24E9DA4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пятую при обращении и в перечислении; </w:t>
      </w:r>
    </w:p>
    <w:p w14:paraId="011A99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о графического ударения (acento gráfico);</w:t>
      </w:r>
    </w:p>
    <w:p w14:paraId="636A13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14:paraId="58A2918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2) распознавать в письменном тексте и устной речи 450 лексических единиц и правильно употреблять в устной и письменной речи, с соблюдением существующей нормы лексической сочетаемости, не менее 550 лексических единиц (слов, словосочетаний, речевых клише), обслуживающих ситуации общения в рамках тематического содержания речи для 6 класса, включая 450 лексических единиц, освоенных в предыдущие годы обучения;</w:t>
      </w:r>
    </w:p>
    <w:p w14:paraId="276E3DA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образовывать родственные слова с использованием аффиксации: </w:t>
      </w:r>
    </w:p>
    <w:p w14:paraId="252F2F0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ование глаголов при помощи префиксов re-, de-/des-, pro-; </w:t>
      </w:r>
    </w:p>
    <w:p w14:paraId="378871A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ов имён существительных -ería, -ero, -ito/-illo, -ón; </w:t>
      </w:r>
    </w:p>
    <w:p w14:paraId="20C63BB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 использованием словосложения: образование порядковых числительных;</w:t>
      </w:r>
    </w:p>
    <w:p w14:paraId="0AED889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 использованием конверсии:</w:t>
      </w:r>
    </w:p>
    <w:p w14:paraId="06CCC63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имена существительные от имён прилагательных;</w:t>
      </w:r>
    </w:p>
    <w:p w14:paraId="1BF00D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убстантивация: el viejo, la vecina;</w:t>
      </w:r>
    </w:p>
    <w:p w14:paraId="1DD7648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синонимы, антонимы, интернациональные слова, сокращения и аббревиатуры;</w:t>
      </w:r>
    </w:p>
    <w:p w14:paraId="337EAC4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14:paraId="16F054D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 понимать особенности структуры различных коммуникативных типов предложений испанского языка;</w:t>
      </w:r>
    </w:p>
    <w:p w14:paraId="475A409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541E4AC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муникативные типы предложений: повествовательные (в утвердительной и отрицательной форме), вопросительные (общий, специальный и альтернативный вопросы), побудительные в утвердительной форме;</w:t>
      </w:r>
    </w:p>
    <w:p w14:paraId="40B2232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безличным глаголом hay, предложения с безличными оборотами с глаголом hace для описания погоды;</w:t>
      </w:r>
    </w:p>
    <w:p w14:paraId="213860D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14:paraId="454C5C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времени;</w:t>
      </w:r>
    </w:p>
    <w:p w14:paraId="160822A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w:t>
      </w:r>
    </w:p>
    <w:p w14:paraId="29688D9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и в утвердительной форме повелительного наклонения;</w:t>
      </w:r>
    </w:p>
    <w:p w14:paraId="2DEA4C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el artículo es publicado) и в местоименной форме страдательного залога voz pasiva refleja (se construye);</w:t>
      </w:r>
    </w:p>
    <w:p w14:paraId="4535DFE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 регулярные и нерегулярные формы герундия;</w:t>
      </w:r>
    </w:p>
    <w:p w14:paraId="10C42FA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ифрастические глагольные конструкции с глаголом estar (estoy cansado, estoy leyendo); </w:t>
      </w:r>
    </w:p>
    <w:p w14:paraId="56C1B81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функции прямого и косвенного дополнения и с предлогами; </w:t>
      </w:r>
    </w:p>
    <w:p w14:paraId="180723C7">
      <w:pPr>
        <w:spacing w:after="0" w:line="353" w:lineRule="auto"/>
        <w:ind w:firstLine="709"/>
        <w:jc w:val="both"/>
        <w:rPr>
          <w:rFonts w:ascii="Times New Roman" w:hAnsi="Times New Roman"/>
          <w:sz w:val="28"/>
          <w:szCs w:val="28"/>
        </w:rPr>
      </w:pPr>
      <w:r>
        <w:rPr>
          <w:rFonts w:ascii="Times New Roman" w:hAnsi="Times New Roman"/>
          <w:sz w:val="28"/>
          <w:szCs w:val="28"/>
          <w:lang w:val="ru-RU"/>
        </w:rPr>
        <w:t>наречия</w:t>
      </w:r>
      <w:r>
        <w:rPr>
          <w:rFonts w:ascii="Times New Roman" w:hAnsi="Times New Roman"/>
          <w:sz w:val="28"/>
          <w:szCs w:val="28"/>
        </w:rPr>
        <w:t xml:space="preserve"> nunca, también, tampoco;</w:t>
      </w:r>
    </w:p>
    <w:p w14:paraId="3EA67E39">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14:paraId="4E040A0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14:paraId="5FDEFF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14:paraId="758413C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14:paraId="0792A09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 обозначение дат и больших чисел (100–1000);</w:t>
      </w:r>
    </w:p>
    <w:p w14:paraId="5A6A7F2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владеть социокультурными знаниями и умениями:</w:t>
      </w:r>
    </w:p>
    <w:p w14:paraId="7EF7CEF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7C80CFF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 (основные национальные праздники, традиции в питании и проведении досуга, этикетные особенности посещения гостей);</w:t>
      </w:r>
    </w:p>
    <w:p w14:paraId="195B51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75E7FFD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5C3D00F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5) владеть компенсаторными умениями: </w:t>
      </w:r>
    </w:p>
    <w:p w14:paraId="13D7957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14:paraId="5BAEA8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7EE427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 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14:paraId="201ADF7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использовать двуязычные словари, словари в картинках и другие справочные материалы, включая ресурсы в Интернете;</w:t>
      </w:r>
    </w:p>
    <w:p w14:paraId="03B6448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8)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95A09E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7. Предметные результаты освоения программы по второму иностранному (испанскому) языку к концу обучения в 7 классе.</w:t>
      </w:r>
    </w:p>
    <w:p w14:paraId="56E495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7.1. Коммуникативные умения.</w:t>
      </w:r>
    </w:p>
    <w:p w14:paraId="38C997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6AFB3C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14:paraId="356F311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объём до 4 реплик со стороны каждого собеседника);</w:t>
      </w:r>
    </w:p>
    <w:p w14:paraId="77BB66C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14:paraId="6BEAB78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20562F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запрашиваемой информации, с полным пониманием информацией, представленной в тексте в эксплицитной (явной) форме (объём текста (текстов) для чтения –до 200 слов), читать про себя несплошные тексты (таблицы, диаграммы) и понимать представленную в них информацию;</w:t>
      </w:r>
    </w:p>
    <w:p w14:paraId="653F201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75 слов), создавать небольшое письменное высказывание с использованием образца, плана, ключевых слов, таблицы (объём высказывания – до 75 слов).</w:t>
      </w:r>
    </w:p>
    <w:p w14:paraId="697227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7.2. Языковые навыки и умения.</w:t>
      </w:r>
    </w:p>
    <w:p w14:paraId="1637680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владеть фонетическими навыками: </w:t>
      </w:r>
    </w:p>
    <w:p w14:paraId="2C1E623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w:t>
      </w:r>
    </w:p>
    <w:p w14:paraId="1EE2195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особенности интонации в различных коммуникативных типах предложения;</w:t>
      </w:r>
    </w:p>
    <w:p w14:paraId="1847C29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новые слова согласно основным правилам чтения;</w:t>
      </w:r>
    </w:p>
    <w:p w14:paraId="013106E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учебные и адаптированные аутентичные тексты объёмом до 8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w:t>
      </w:r>
    </w:p>
    <w:p w14:paraId="20846E0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графическими и орфографическими навыками: </w:t>
      </w:r>
    </w:p>
    <w:p w14:paraId="604976A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оизводить графически и каллиграфически корректно все буквы испанского алфавита; </w:t>
      </w:r>
    </w:p>
    <w:p w14:paraId="505E7B3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1138701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w:t>
      </w:r>
    </w:p>
    <w:p w14:paraId="4B1B24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начале и в конце предложения; </w:t>
      </w:r>
    </w:p>
    <w:p w14:paraId="09094F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запятую при обращении и в перечислении; </w:t>
      </w:r>
    </w:p>
    <w:p w14:paraId="5FBCA90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о графического ударения (acento gráfico);</w:t>
      </w:r>
    </w:p>
    <w:p w14:paraId="1B557BA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14:paraId="57B79B7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2) распознавать в письменном тексте и устной речи 600 лексических единиц и правильно употреблять в устной и письменной речи, с соблюдением существующей нормы лексической сочетаемости, не менее 650 лексических единиц (слов, словосочетаний, речевых клише), обслуживающих ситуации общения в рамках тематического содержания речи для 7 класса, включая 600 лексических единиц, освоенных в предыдущие годы обучения;</w:t>
      </w:r>
    </w:p>
    <w:p w14:paraId="7CBCC21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образовывать родственные слова с использованием аффиксации: </w:t>
      </w:r>
    </w:p>
    <w:p w14:paraId="346072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а in(m)-, a-;</w:t>
      </w:r>
    </w:p>
    <w:p w14:paraId="38B5C54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ta/-isa, -ismo, -miento;</w:t>
      </w:r>
    </w:p>
    <w:p w14:paraId="0573AC6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префиксов in-/im-, des-/dis-;</w:t>
      </w:r>
    </w:p>
    <w:p w14:paraId="2887FCB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конверсии: образование имён существительных от инфинитива глагола (субстантивация: el ser, el poder, el deber);</w:t>
      </w:r>
    </w:p>
    <w:p w14:paraId="6F9EC27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интернациональные слова, сокращения, аббревиатуры и речевые клише;</w:t>
      </w:r>
    </w:p>
    <w:p w14:paraId="31D824D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14:paraId="5BBA119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3) понимать особенности структуры различных коммуникативных типов предложений испанского языка;</w:t>
      </w:r>
    </w:p>
    <w:p w14:paraId="5CA3211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7A6D88F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нверсионный порядок слов (прямое и косвенное дополнение) в повествовательном предложении (Esta fruta la acabo de comprar en el mercado. A los niños les gustan estos juguetes.);</w:t>
      </w:r>
    </w:p>
    <w:p w14:paraId="3A39010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14:paraId="0028CEE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определительные предложения с союзами que, quien, cuyo, el/la que;</w:t>
      </w:r>
    </w:p>
    <w:p w14:paraId="5FD4D72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и прошедшего времени;</w:t>
      </w:r>
    </w:p>
    <w:p w14:paraId="1D750CF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свенную речь в утвердительных и вопрос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14:paraId="0EB3DB3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w:t>
      </w:r>
    </w:p>
    <w:p w14:paraId="22E7E65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14:paraId="5EE0E6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ённой форме страдательного залога voz pasiva refleja;</w:t>
      </w:r>
    </w:p>
    <w:p w14:paraId="564C439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ы ser/estar с прилагательными;</w:t>
      </w:r>
    </w:p>
    <w:p w14:paraId="754577B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14:paraId="507A94A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 глаголом gustar;</w:t>
      </w:r>
    </w:p>
    <w:p w14:paraId="5045729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ифрастические глагольные конструкции с глаголом estar (estoy cansado, estoy leyendo);</w:t>
      </w:r>
    </w:p>
    <w:p w14:paraId="725FE2E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функции прямого и косвенного дополнения и с предлогами; </w:t>
      </w:r>
    </w:p>
    <w:p w14:paraId="3884C57B">
      <w:pPr>
        <w:spacing w:after="0" w:line="353" w:lineRule="auto"/>
        <w:ind w:firstLine="709"/>
        <w:jc w:val="both"/>
        <w:rPr>
          <w:rFonts w:ascii="Times New Roman" w:hAnsi="Times New Roman"/>
          <w:sz w:val="28"/>
          <w:szCs w:val="28"/>
        </w:rPr>
      </w:pPr>
      <w:r>
        <w:rPr>
          <w:rFonts w:ascii="Times New Roman" w:hAnsi="Times New Roman"/>
          <w:sz w:val="28"/>
          <w:szCs w:val="28"/>
          <w:lang w:val="ru-RU"/>
        </w:rPr>
        <w:t>наречия</w:t>
      </w:r>
      <w:r>
        <w:rPr>
          <w:rFonts w:ascii="Times New Roman" w:hAnsi="Times New Roman"/>
          <w:sz w:val="28"/>
          <w:szCs w:val="28"/>
        </w:rPr>
        <w:t xml:space="preserve"> nunca, también, tampoco;</w:t>
      </w:r>
    </w:p>
    <w:p w14:paraId="7610E9CE">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14:paraId="055D628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14:paraId="1E6E596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исчисляемые и исчисляемые существительные (agua, un libro);</w:t>
      </w:r>
    </w:p>
    <w:p w14:paraId="435F771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14:paraId="6DB8824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бсолютную превосходную степень прилагательных, образованную с помощью наречия “muy” и с помощью окончания “-ísimo”;</w:t>
      </w:r>
    </w:p>
    <w:p w14:paraId="4F5DC9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14:paraId="1517D6F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 обозначение дат и больших чисел (100–1 000 000);</w:t>
      </w:r>
    </w:p>
    <w:p w14:paraId="0047FD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иболее употребительные сложные предлоги места и времени, предлоги направления; </w:t>
      </w:r>
    </w:p>
    <w:p w14:paraId="0E3E619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лог por с глаголами в страдательном залоге;</w:t>
      </w:r>
    </w:p>
    <w:p w14:paraId="1E0232E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владеть социокультурными знаниями и умениями:</w:t>
      </w:r>
    </w:p>
    <w:p w14:paraId="62B32ED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0787481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система образования);</w:t>
      </w:r>
    </w:p>
    <w:p w14:paraId="79801E6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1B824AE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14:paraId="1068681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5) владеть компенсаторными умениями: </w:t>
      </w:r>
    </w:p>
    <w:p w14:paraId="3321B7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14:paraId="75BE99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ереспрашивать, просить повторить, уточняя значение незнакомых слов;</w:t>
      </w:r>
    </w:p>
    <w:p w14:paraId="33FAF9A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097124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 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14:paraId="18BF34A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использовать двуязычные словари, словари в картинках и другие справочные материалы, включая ресурсы в Интернете;</w:t>
      </w:r>
    </w:p>
    <w:p w14:paraId="133ABED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8)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FEB815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8. Предметные результаты освоения программы по второму иностранному (испанскому) языку к концу обучения в 8 классе.</w:t>
      </w:r>
    </w:p>
    <w:p w14:paraId="12064A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8.1. Коммуникативные умения.</w:t>
      </w:r>
    </w:p>
    <w:p w14:paraId="0F9799F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1AB3EBF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14:paraId="28905E0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4A56CED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для (объём монологического высказывания – до 7–8 фраз), выражать и кратко аргументировать свое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14:paraId="3F04D17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1FAE960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w:t>
      </w:r>
    </w:p>
    <w:p w14:paraId="607B24D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с использованием образца, плана, таблицы и (или) прочитанного/прослушанного текста (объём высказывания – до 80 слов).</w:t>
      </w:r>
    </w:p>
    <w:p w14:paraId="2AE61C9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4.8.8.2. Языковые навыки и умения:</w:t>
      </w:r>
    </w:p>
    <w:p w14:paraId="50C78D1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владеть фонетическими навыками: </w:t>
      </w:r>
    </w:p>
    <w:p w14:paraId="217E34B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w:t>
      </w:r>
    </w:p>
    <w:p w14:paraId="5CF092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ать особенности интонации в различных коммуникативных типах предложения; </w:t>
      </w:r>
    </w:p>
    <w:p w14:paraId="7F32913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вслух новые слова согласно основным правилам чтения; </w:t>
      </w:r>
    </w:p>
    <w:p w14:paraId="2249DC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учебные и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обеспечивая восприятие читаемого слушателями;</w:t>
      </w:r>
    </w:p>
    <w:p w14:paraId="0AA7E6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графическими и орфографическими навыками: </w:t>
      </w:r>
    </w:p>
    <w:p w14:paraId="5B0F25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оизводить графически и каллиграфически корректно все буквы испанского алфавита; </w:t>
      </w:r>
    </w:p>
    <w:p w14:paraId="6D14EE7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14:paraId="3531482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w:t>
      </w:r>
    </w:p>
    <w:p w14:paraId="4597BBE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начале и в конце предложения; </w:t>
      </w:r>
    </w:p>
    <w:p w14:paraId="43A7CA8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запятую при обращении и в перечислении; </w:t>
      </w:r>
    </w:p>
    <w:p w14:paraId="3C1C2F1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о графического ударения (acento gráfico);</w:t>
      </w:r>
    </w:p>
    <w:p w14:paraId="7B3F411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14:paraId="50EF8A2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2) распознавать в письменном тексте и устной речи 700 лексических единиц и правильно употреблять в устной и письменной речи, с соблюдением существующей нормы лексической сочетаемости, не менее 750 лексических единиц (слов, словосочетаний, речевых клише), обслуживающих ситуации общения в рамках тематического содержания речи для 8 класса, включая 700 лексических единиц, освоенных в предыдущие годы обучения;</w:t>
      </w:r>
    </w:p>
    <w:p w14:paraId="11D7617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14:paraId="2F56C0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trans-/tras-, pre-, co(n)-;</w:t>
      </w:r>
    </w:p>
    <w:p w14:paraId="5BA65AE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azo, -a/-o/-e;</w:t>
      </w:r>
    </w:p>
    <w:p w14:paraId="5243FA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префиксов bi-, poli-, sub-, super-;</w:t>
      </w:r>
    </w:p>
    <w:p w14:paraId="32CE06E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многозначные лексические единицы, синонимы, антонимы, интернациональные слова, сокращения, аббревиатуры и речевые клише;</w:t>
      </w:r>
    </w:p>
    <w:p w14:paraId="771CECD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14:paraId="026F0D6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 понимать особенности структуры различных коммуникативных типов предложений испанского языка;</w:t>
      </w:r>
    </w:p>
    <w:p w14:paraId="5C5038F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46CA52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ya que, para que, si, cuando, mientras (que), como;</w:t>
      </w:r>
    </w:p>
    <w:p w14:paraId="5E00F9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свенную речь в утвердительных, вопросительных и побуд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14:paraId="39D6FD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w:t>
      </w:r>
    </w:p>
    <w:p w14:paraId="6ECC8A0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w:t>
      </w:r>
    </w:p>
    <w:p w14:paraId="7E731C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остом предложении после наречий quizá(s), tal vez, acaso, междометия ojalá, и частицы que; </w:t>
      </w:r>
    </w:p>
    <w:p w14:paraId="6E7F845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идаточных предложениях подлежащных и дополнительных с союзом que после выражений и глаголов волеизъявления, сомнения, эмоции; </w:t>
      </w:r>
    </w:p>
    <w:p w14:paraId="53B72AE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 придаточных предложениях цели после союза para que и в придаточных предложениях времени, относящихся к будущему, с союзом cuando;</w:t>
      </w:r>
    </w:p>
    <w:p w14:paraId="3798B88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Presente de Subjuntivo) и в утвердительной и отрицательной форме повелительного наклонения;</w:t>
      </w:r>
    </w:p>
    <w:p w14:paraId="4FE598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енной форме страдательного залога voz pasiva refleja в простых и сложных временах (la casa fue construida/la casa había sido construida, el periódico se publicó/el periódico se ha publicado);</w:t>
      </w:r>
    </w:p>
    <w:p w14:paraId="7BBD23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стое будущее время Futuro Simple в модальном значении;</w:t>
      </w:r>
    </w:p>
    <w:p w14:paraId="54483DB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ondicional Simple для выражения возможного действия в прошедшем, настоящем или будущем времени;</w:t>
      </w:r>
    </w:p>
    <w:p w14:paraId="4D7CC1C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14:paraId="0B224AED">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14:paraId="12FA4DC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ейтральный артикль lo;</w:t>
      </w:r>
    </w:p>
    <w:p w14:paraId="42C1757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речия, выражающие неуверенность (a lo mejor);</w:t>
      </w:r>
    </w:p>
    <w:p w14:paraId="7016525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относительные, неопределённые, отрицательные, возвратные, вопросительные;</w:t>
      </w:r>
    </w:p>
    <w:p w14:paraId="1C31EAC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времени, направления;</w:t>
      </w:r>
    </w:p>
    <w:p w14:paraId="61B5A6C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00), обозначение дат и больших чисел (до 1 000 000);</w:t>
      </w:r>
    </w:p>
    <w:p w14:paraId="4FD64FE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владеть социокультурными знаниями и умениями:</w:t>
      </w:r>
    </w:p>
    <w:p w14:paraId="224AAA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4A5E65A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14:paraId="3A3D215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w:t>
      </w:r>
    </w:p>
    <w:p w14:paraId="1194F7E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5) владеть компенсаторными умениями: </w:t>
      </w:r>
    </w:p>
    <w:p w14:paraId="519EB5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14:paraId="788EAE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 непосредственном общении переспрашивать, просить повторить, уточняя значение незнакомых слов; </w:t>
      </w:r>
    </w:p>
    <w:p w14:paraId="022985D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29A3FA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 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14:paraId="734044E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использовать двуязычные словари, словари словосочетаний, детские энциклопедии на испанском языке и другие справочные материалы, включая ресурсы в Интернете;</w:t>
      </w:r>
    </w:p>
    <w:p w14:paraId="2E5AF6C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8)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D3EC2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9. Предметные результаты освоения программы по второму иностранному (испанскому) языку к концу обучения в 9 классе.</w:t>
      </w:r>
    </w:p>
    <w:p w14:paraId="642D8A8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9.1. Коммуникативные умения.</w:t>
      </w:r>
    </w:p>
    <w:p w14:paraId="600E022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786F4A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14:paraId="3310681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пяти реплик со стороны каждого собеседника);</w:t>
      </w:r>
    </w:p>
    <w:p w14:paraId="31788F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14:paraId="550A8C6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4778B3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w:t>
      </w:r>
    </w:p>
    <w:p w14:paraId="0F740E5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90 слов).</w:t>
      </w:r>
    </w:p>
    <w:p w14:paraId="6470314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4.8.9.2. Языковые навыки и умения:</w:t>
      </w:r>
    </w:p>
    <w:p w14:paraId="672BF4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владеть фонетическими навыками: </w:t>
      </w:r>
    </w:p>
    <w:p w14:paraId="783F8B8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w:t>
      </w:r>
    </w:p>
    <w:p w14:paraId="5ADF88F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ать особенности интонации в различных коммуникативных типах предложения; </w:t>
      </w:r>
    </w:p>
    <w:p w14:paraId="0CFB6D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вслух новые слова согласно основным правилам чтения; </w:t>
      </w:r>
    </w:p>
    <w:p w14:paraId="70BEFF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вслух и понимать учебные и адаптированные аутентичные тексты объёмом до 10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 </w:t>
      </w:r>
    </w:p>
    <w:p w14:paraId="47A0959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ать модальные значения, чувства и эмоции; </w:t>
      </w:r>
    </w:p>
    <w:p w14:paraId="06D5EDA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национальные варианты произношения испанского языка, иберийский и латиноамериканский, в прослушанных текстах или в услышанных высказываниях;</w:t>
      </w:r>
    </w:p>
    <w:p w14:paraId="79B13EE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 правильно писать изученные слова;</w:t>
      </w:r>
    </w:p>
    <w:p w14:paraId="24BE68A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w:t>
      </w:r>
    </w:p>
    <w:p w14:paraId="6377A67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начале и в конце предложения; </w:t>
      </w:r>
    </w:p>
    <w:p w14:paraId="199773D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запятую при обращении и в перечислении; </w:t>
      </w:r>
    </w:p>
    <w:p w14:paraId="71749D4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о графического ударения (acento gráfico);</w:t>
      </w:r>
    </w:p>
    <w:p w14:paraId="61E5B31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личное (деловое) письмо (электронное сообщение личного характера);</w:t>
      </w:r>
    </w:p>
    <w:p w14:paraId="420C688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2) распознавать в письменном тексте и устной речи 850 лексических единиц и правильно употреблять в устной и письменной речи, с соблюдением существующей нормы лексической сочетаемости, не менее 900 лексических единиц (слов, словосочетаний, речевых клише), обслуживающих ситуации общения в рамках тематического содержания речи для 9 класса, включая 800 лексических единиц, освоенных в предыдущие годы обучения;</w:t>
      </w:r>
    </w:p>
    <w:p w14:paraId="27E260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в устной и письменной речи родственные слова с использованием аффиксации:</w:t>
      </w:r>
    </w:p>
    <w:p w14:paraId="67C83838">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re-, de-/des-, pro-, en(m)-, trans-/tras-, pre-, co(n)-; </w:t>
      </w:r>
    </w:p>
    <w:p w14:paraId="77288F2C">
      <w:pPr>
        <w:spacing w:after="0" w:line="353" w:lineRule="auto"/>
        <w:ind w:firstLine="709"/>
        <w:jc w:val="both"/>
        <w:rPr>
          <w:rFonts w:ascii="Times New Roman" w:hAnsi="Times New Roman"/>
          <w:sz w:val="28"/>
          <w:szCs w:val="28"/>
        </w:rPr>
      </w:pPr>
      <w:r>
        <w:rPr>
          <w:rFonts w:ascii="Times New Roman" w:hAnsi="Times New Roman"/>
          <w:sz w:val="28"/>
          <w:szCs w:val="28"/>
          <w:lang w:val="ru-RU"/>
        </w:rPr>
        <w:t>имена</w:t>
      </w:r>
      <w:r>
        <w:rPr>
          <w:rFonts w:ascii="Times New Roman" w:hAnsi="Times New Roman"/>
          <w:sz w:val="28"/>
          <w:szCs w:val="28"/>
        </w:rPr>
        <w:t xml:space="preserve"> </w:t>
      </w:r>
      <w:r>
        <w:rPr>
          <w:rFonts w:ascii="Times New Roman" w:hAnsi="Times New Roman"/>
          <w:sz w:val="28"/>
          <w:szCs w:val="28"/>
          <w:lang w:val="ru-RU"/>
        </w:rPr>
        <w:t>существительные</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super-, pr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dor/-tor, -ista, -ción/-sión, -dad, -ería, -ero, -ito/-illo, -ón, -ta/-isa,-ismo, -miento;</w:t>
      </w:r>
    </w:p>
    <w:p w14:paraId="127B0411">
      <w:pPr>
        <w:spacing w:after="0" w:line="353" w:lineRule="auto"/>
        <w:ind w:firstLine="709"/>
        <w:jc w:val="both"/>
        <w:rPr>
          <w:rFonts w:ascii="Times New Roman" w:hAnsi="Times New Roman"/>
          <w:sz w:val="28"/>
          <w:szCs w:val="28"/>
        </w:rPr>
      </w:pPr>
      <w:r>
        <w:rPr>
          <w:rFonts w:ascii="Times New Roman" w:hAnsi="Times New Roman"/>
          <w:sz w:val="28"/>
          <w:szCs w:val="28"/>
          <w:lang w:val="ru-RU"/>
        </w:rPr>
        <w:t>имена</w:t>
      </w:r>
      <w:r>
        <w:rPr>
          <w:rFonts w:ascii="Times New Roman" w:hAnsi="Times New Roman"/>
          <w:sz w:val="28"/>
          <w:szCs w:val="28"/>
        </w:rPr>
        <w:t xml:space="preserve"> </w:t>
      </w:r>
      <w:r>
        <w:rPr>
          <w:rFonts w:ascii="Times New Roman" w:hAnsi="Times New Roman"/>
          <w:sz w:val="28"/>
          <w:szCs w:val="28"/>
          <w:lang w:val="ru-RU"/>
        </w:rPr>
        <w:t>прилагательные</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in-/im-/ir-, inter-, bi-, poli-, sub-/super-, des-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oso, -al, -able/-ible, -ante/-iente, -és/-esa,-(i)ense, -ano/-eno, -ino, -eño(a), -udo; </w:t>
      </w:r>
    </w:p>
    <w:p w14:paraId="0A0444E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речий при помощи суффикса -mente;</w:t>
      </w:r>
    </w:p>
    <w:p w14:paraId="2556406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ложения для образования количественных, порядковых числительных и разряда сотен; </w:t>
      </w:r>
    </w:p>
    <w:p w14:paraId="4FA006B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на основе: глагол + существительное; </w:t>
      </w:r>
    </w:p>
    <w:p w14:paraId="0D6A9C8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 путем соединения основ прилагательных (agridulce, verdinegro);</w:t>
      </w:r>
    </w:p>
    <w:p w14:paraId="68465D6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интернациональные слова, сокращения, аббревиатуры и речевые клише;</w:t>
      </w:r>
    </w:p>
    <w:p w14:paraId="7D85F28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14:paraId="6197649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3) понимать особенности структуры различных коммуникативных типов предложений испанского языка;</w:t>
      </w:r>
    </w:p>
    <w:p w14:paraId="4CB207F7">
      <w:pPr>
        <w:spacing w:after="0" w:line="353" w:lineRule="auto"/>
        <w:ind w:firstLine="709"/>
        <w:jc w:val="both"/>
        <w:rPr>
          <w:rFonts w:ascii="Times New Roman" w:hAnsi="Times New Roman"/>
          <w:sz w:val="28"/>
          <w:szCs w:val="28"/>
        </w:rPr>
      </w:pPr>
      <w:r>
        <w:rPr>
          <w:rFonts w:ascii="Times New Roman" w:hAnsi="Times New Roman"/>
          <w:sz w:val="28"/>
          <w:szCs w:val="28"/>
          <w:lang w:val="ru-RU"/>
        </w:rPr>
        <w:t>сложноподчинённые</w:t>
      </w:r>
      <w:r>
        <w:rPr>
          <w:rFonts w:ascii="Times New Roman" w:hAnsi="Times New Roman"/>
          <w:sz w:val="28"/>
          <w:szCs w:val="28"/>
        </w:rPr>
        <w:t xml:space="preserve"> </w:t>
      </w: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союзами</w:t>
      </w:r>
      <w:r>
        <w:rPr>
          <w:rFonts w:ascii="Times New Roman" w:hAnsi="Times New Roman"/>
          <w:sz w:val="28"/>
          <w:szCs w:val="28"/>
        </w:rPr>
        <w:t xml:space="preserve"> que, quien, porque, ya que, para que, si, cuando, en cuanto, mientras (que), hasta que, antes de que, como, como si, sin que, donde, aunque, a pesar de que;</w:t>
      </w:r>
    </w:p>
    <w:p w14:paraId="07545D2B">
      <w:pPr>
        <w:spacing w:after="0" w:line="353" w:lineRule="auto"/>
        <w:ind w:firstLine="709"/>
        <w:jc w:val="both"/>
        <w:rPr>
          <w:rFonts w:ascii="Times New Roman" w:hAnsi="Times New Roman"/>
          <w:sz w:val="28"/>
          <w:szCs w:val="28"/>
        </w:rPr>
      </w:pPr>
      <w:r>
        <w:rPr>
          <w:rFonts w:ascii="Times New Roman" w:hAnsi="Times New Roman"/>
          <w:sz w:val="28"/>
          <w:szCs w:val="28"/>
          <w:lang w:val="ru-RU"/>
        </w:rPr>
        <w:t>наиболее</w:t>
      </w:r>
      <w:r>
        <w:rPr>
          <w:rFonts w:ascii="Times New Roman" w:hAnsi="Times New Roman"/>
          <w:sz w:val="28"/>
          <w:szCs w:val="28"/>
        </w:rPr>
        <w:t xml:space="preserve"> </w:t>
      </w:r>
      <w:r>
        <w:rPr>
          <w:rFonts w:ascii="Times New Roman" w:hAnsi="Times New Roman"/>
          <w:sz w:val="28"/>
          <w:szCs w:val="28"/>
          <w:lang w:val="ru-RU"/>
        </w:rPr>
        <w:t>употребительные</w:t>
      </w:r>
      <w:r>
        <w:rPr>
          <w:rFonts w:ascii="Times New Roman" w:hAnsi="Times New Roman"/>
          <w:sz w:val="28"/>
          <w:szCs w:val="28"/>
        </w:rPr>
        <w:t xml:space="preserve"> </w:t>
      </w:r>
      <w:r>
        <w:rPr>
          <w:rFonts w:ascii="Times New Roman" w:hAnsi="Times New Roman"/>
          <w:sz w:val="28"/>
          <w:szCs w:val="28"/>
          <w:lang w:val="ru-RU"/>
        </w:rPr>
        <w:t>регулярные</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нерегуляр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во</w:t>
      </w:r>
      <w:r>
        <w:rPr>
          <w:rFonts w:ascii="Times New Roman" w:hAnsi="Times New Roman"/>
          <w:sz w:val="28"/>
          <w:szCs w:val="28"/>
        </w:rPr>
        <w:t xml:space="preserve"> </w:t>
      </w:r>
      <w:r>
        <w:rPr>
          <w:rFonts w:ascii="Times New Roman" w:hAnsi="Times New Roman"/>
          <w:sz w:val="28"/>
          <w:szCs w:val="28"/>
          <w:lang w:val="ru-RU"/>
        </w:rPr>
        <w:t>временных</w:t>
      </w:r>
      <w:r>
        <w:rPr>
          <w:rFonts w:ascii="Times New Roman" w:hAnsi="Times New Roman"/>
          <w:sz w:val="28"/>
          <w:szCs w:val="28"/>
        </w:rPr>
        <w:t xml:space="preserve"> </w:t>
      </w:r>
      <w:r>
        <w:rPr>
          <w:rFonts w:ascii="Times New Roman" w:hAnsi="Times New Roman"/>
          <w:sz w:val="28"/>
          <w:szCs w:val="28"/>
          <w:lang w:val="ru-RU"/>
        </w:rPr>
        <w:t>формах</w:t>
      </w:r>
      <w:r>
        <w:rPr>
          <w:rFonts w:ascii="Times New Roman" w:hAnsi="Times New Roman"/>
          <w:sz w:val="28"/>
          <w:szCs w:val="28"/>
        </w:rPr>
        <w:t xml:space="preserve"> </w:t>
      </w:r>
      <w:r>
        <w:rPr>
          <w:rFonts w:ascii="Times New Roman" w:hAnsi="Times New Roman"/>
          <w:sz w:val="28"/>
          <w:szCs w:val="28"/>
          <w:lang w:val="ru-RU"/>
        </w:rPr>
        <w:t>действительного</w:t>
      </w:r>
      <w:r>
        <w:rPr>
          <w:rFonts w:ascii="Times New Roman" w:hAnsi="Times New Roman"/>
          <w:sz w:val="28"/>
          <w:szCs w:val="28"/>
        </w:rPr>
        <w:t xml:space="preserve"> </w:t>
      </w:r>
      <w:r>
        <w:rPr>
          <w:rFonts w:ascii="Times New Roman" w:hAnsi="Times New Roman"/>
          <w:sz w:val="28"/>
          <w:szCs w:val="28"/>
          <w:lang w:val="ru-RU"/>
        </w:rPr>
        <w:t>залога</w:t>
      </w:r>
      <w:r>
        <w:rPr>
          <w:rFonts w:ascii="Times New Roman" w:hAnsi="Times New Roman"/>
          <w:sz w:val="28"/>
          <w:szCs w:val="28"/>
        </w:rPr>
        <w:t xml:space="preserve"> </w:t>
      </w:r>
      <w:r>
        <w:rPr>
          <w:rFonts w:ascii="Times New Roman" w:hAnsi="Times New Roman"/>
          <w:sz w:val="28"/>
          <w:szCs w:val="28"/>
          <w:lang w:val="ru-RU"/>
        </w:rPr>
        <w:t>сослагательного</w:t>
      </w:r>
      <w:r>
        <w:rPr>
          <w:rFonts w:ascii="Times New Roman" w:hAnsi="Times New Roman"/>
          <w:sz w:val="28"/>
          <w:szCs w:val="28"/>
        </w:rPr>
        <w:t xml:space="preserve"> </w:t>
      </w:r>
      <w:r>
        <w:rPr>
          <w:rFonts w:ascii="Times New Roman" w:hAnsi="Times New Roman"/>
          <w:sz w:val="28"/>
          <w:szCs w:val="28"/>
          <w:lang w:val="ru-RU"/>
        </w:rPr>
        <w:t>наклонения</w:t>
      </w:r>
      <w:r>
        <w:rPr>
          <w:rFonts w:ascii="Times New Roman" w:hAnsi="Times New Roman"/>
          <w:sz w:val="28"/>
          <w:szCs w:val="28"/>
        </w:rPr>
        <w:t xml:space="preserve"> (Presente de Subjuntivo, Pretérito Perfecto de Subjuntivo, Imperfecto de Subjuntivo);</w:t>
      </w:r>
    </w:p>
    <w:p w14:paraId="179515B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 в простом предложении и в придаточных предложениях подлежащных, дополнительных, определительных, цели, времени, уступки, образа действия;</w:t>
      </w:r>
    </w:p>
    <w:p w14:paraId="321A1F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глаголов ser, poder, tener в imperfecto de subjuntivo (-ra) для выражения нереального условия в условном периоде II типа;</w:t>
      </w:r>
    </w:p>
    <w:p w14:paraId="08FA992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presente de indicativo/presente de subjuntivo в независимых предложениях со значением неуверенности и в придаточных предложениях после глаголов и словосочетаний со значением уверенности (неуверенности), выражения мнения:</w:t>
      </w:r>
    </w:p>
    <w:p w14:paraId="32F69B7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ondicional Simple в условном значении для выражения нереального желаемого действия в настоящем времени или совета с речевыми конструкциями Yo que tú/Yo en tu lugar;</w:t>
      </w:r>
    </w:p>
    <w:p w14:paraId="51CABF2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 регулярные и нерегулярные формы герундия;</w:t>
      </w:r>
    </w:p>
    <w:p w14:paraId="483B2E7B">
      <w:pPr>
        <w:spacing w:after="0" w:line="36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continuar + gerundio;</w:t>
      </w:r>
    </w:p>
    <w:p w14:paraId="543F7E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владеть социокультурными знаниями и умениями:</w:t>
      </w:r>
    </w:p>
    <w:p w14:paraId="3F016F9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532FC51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испанского языка;</w:t>
      </w:r>
    </w:p>
    <w:p w14:paraId="497754A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w:t>
      </w:r>
    </w:p>
    <w:p w14:paraId="6D58A94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w:t>
      </w:r>
    </w:p>
    <w:p w14:paraId="7C39CED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5) владеть компенсаторными умениями: </w:t>
      </w:r>
    </w:p>
    <w:p w14:paraId="2020F17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говорении переспрос; </w:t>
      </w:r>
    </w:p>
    <w:p w14:paraId="154B32E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говорении и письме перифраз (толкование), синонимические средства, описание предмета вместо его названия; </w:t>
      </w:r>
    </w:p>
    <w:p w14:paraId="3950E2F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14:paraId="2530D8D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14F244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6) участвовать в несложных учебных проектах с использованием материалов на испанском языке с применением информационно-коммуникационных технологий, соблюдая правила информационной безопасности при работе в </w:t>
      </w:r>
      <w:bookmarkStart w:id="387" w:name="_Toc103690733"/>
      <w:r>
        <w:rPr>
          <w:rFonts w:ascii="Times New Roman" w:hAnsi="Times New Roman"/>
          <w:sz w:val="28"/>
          <w:szCs w:val="28"/>
          <w:lang w:val="ru-RU"/>
        </w:rPr>
        <w:t>Интернете;</w:t>
      </w:r>
    </w:p>
    <w:p w14:paraId="61CA96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использовать двуязычные словари, словари словосочетаний, детские энциклопедии на испанском языке, лингвострановедческие словари и другие справочные материалы, включая ресурсы в Интернете;</w:t>
      </w:r>
    </w:p>
    <w:p w14:paraId="0659226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8) сравнивать (в том числе устанавливать основания для сравнения) объекты, явления, процессы, их элементы и основные функции в рамках изученной тематики. </w:t>
      </w:r>
    </w:p>
    <w:p w14:paraId="64B947F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 Федеральная рабочая программа по учебному предмету «Второй иностранный (китайский) язык».</w:t>
      </w:r>
    </w:p>
    <w:p w14:paraId="0EFF4C7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1. Федеральная рабочая программа по учебному предмету «Второй иностранный (китайский) язык» (предметная область «Иностранные языки») (далее соответственно – программа по второму иностранному (китайскому) языку, второй иностранный (китайский) язык) включает пояснительную записку, содержание обучения, планируемые результаты освоения программы по второму иностранному (китайскому) языку.</w:t>
      </w:r>
    </w:p>
    <w:p w14:paraId="2E3DB54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 Пояснительная записка.</w:t>
      </w:r>
    </w:p>
    <w:p w14:paraId="3C39161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1.</w:t>
      </w:r>
      <w:bookmarkEnd w:id="387"/>
      <w:r>
        <w:rPr>
          <w:rFonts w:ascii="Times New Roman" w:hAnsi="Times New Roman"/>
          <w:sz w:val="28"/>
          <w:szCs w:val="28"/>
          <w:lang w:val="ru-RU"/>
        </w:rPr>
        <w:t> Программа по второму иностранному (китайс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основного общего образования средствами учебного предмета. Программа по второму иностранному (китай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китайского языка, межпредметных связей китайского языка с содержанием учебных предметов на уровне основного общего образования с учётом возрастных особенностей обучающихся.</w:t>
      </w:r>
    </w:p>
    <w:p w14:paraId="27F50F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5.2.2. Изучение второго иностранного (китайского) языка играет важную роль в образовании и воспитании современного обучающегося, живущего в условиях динамичного, стремительно меняющегося поликультурного и плюрилингвального мира. Иностранный язык как инструмент межкультурного взаимодействия и межличностного общения в повседневной учебной и бытовой жизни обучающихся способствует их общему речевому, эмоциональному и интеллектуальному развитию, расширению кругозора, воспитанию гражданской идентичности, формированию коммуникативной культуры и понимания важности диалога культур. </w:t>
      </w:r>
    </w:p>
    <w:p w14:paraId="2F6782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3. Построение программы по второму иностранному (китайскому) языку имеет нелинейный характер и основано на концентрическом принципе. В каждом классе даются новые элементы содержания и предъяв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78C9213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5.2.4. В силу высокого метапредметного и межпредметного потенциала иностранного языка в современных образовательных реалиях он является важным средством познания во всех предметных областях – от социально-гуманитарной до естественно-научной, самореализации в различных творческих сферах и успешной социализации. </w:t>
      </w:r>
    </w:p>
    <w:p w14:paraId="467448F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5. Изучение второго иностранного (китайского) языка значительно расширяет кругозор обучающихся, формирует многоплановую картину мира, культуру толерантности и диалога, навыки мирного разрешения противоречий, сотрудничества и уважения к культурным и личностным различиям, навыки представления родной страны на изучаемом языке.</w:t>
      </w:r>
    </w:p>
    <w:p w14:paraId="30575DA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6. Одной из важных особенностей изучения второго иностранного (китайс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ами. Процесс изучения второго иностранного (китайского) языка может быть интенсифицирован при следовании следующим принципам:</w:t>
      </w:r>
    </w:p>
    <w:p w14:paraId="2A766FF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но и обеспечивает формирование единой мультилингвальной коммуникативной компетенции, учитывая уровень развития коммуникативной компетенции в других языках и опираясь на неё;</w:t>
      </w:r>
    </w:p>
    <w:p w14:paraId="4D52451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14:paraId="380EDAE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и это спроводить;</w:t>
      </w:r>
    </w:p>
    <w:p w14:paraId="3486D5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14:paraId="3466EAB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7. Интенсификация учебного процесса возможна при использовании следующих стратегий:</w:t>
      </w:r>
    </w:p>
    <w:p w14:paraId="1857D708">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познавательных действий обучающихся;</w:t>
      </w:r>
    </w:p>
    <w:p w14:paraId="635E6EB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нос учебных умений;</w:t>
      </w:r>
    </w:p>
    <w:p w14:paraId="5A8CFF1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нос лингвистических и социокультурных знаний, речевых умений;</w:t>
      </w:r>
    </w:p>
    <w:p w14:paraId="128525E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14:paraId="74A862D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вместная отработка элементов лингвистических явлений;</w:t>
      </w:r>
    </w:p>
    <w:p w14:paraId="03F494B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тегративных упражнений и заданий, требующих проблемного мышления;</w:t>
      </w:r>
    </w:p>
    <w:p w14:paraId="1E3F37F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циональное распределение классных и домашних видов работ;</w:t>
      </w:r>
    </w:p>
    <w:p w14:paraId="50C233CB">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большая самостоятельность и автономность обучающегося в учении.</w:t>
      </w:r>
    </w:p>
    <w:p w14:paraId="5FA1FA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8.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языка приводят к переосмыслению целей и содержания обучения предмету.</w:t>
      </w:r>
    </w:p>
    <w:p w14:paraId="1C4BF4D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9. 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14:paraId="1605246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10. Целью иноязычного образования является формирование коммуникативной компетенции обучающихся в единстве таких её составляющих, как:</w:t>
      </w:r>
    </w:p>
    <w:p w14:paraId="20F33B3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20B3422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языковая компетенция – овладение новыми языковыми средствами (фонетическими, орфографическими, лексическими, грамматическими, иероглиф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 </w:t>
      </w:r>
    </w:p>
    <w:p w14:paraId="7A5F035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 </w:t>
      </w:r>
    </w:p>
    <w:p w14:paraId="3F738B3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1B327BA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5.2.11. Наряду с иноязычной коммуникативной компетенцией средствами иностранн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 </w:t>
      </w:r>
    </w:p>
    <w:p w14:paraId="56AF99B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12. В соответствии с личностно ориентированной парадигмой образования, основными подходами к обучению иностранным языкам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современных средств обучения.</w:t>
      </w:r>
    </w:p>
    <w:p w14:paraId="1A641D3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5.2.13. Поскольку, в отличие от европейских языков, для китайского языка определение уровня в соответствии с Общеевропейскими компетенциями владения иностранным языком является затруднительным, среди ключевых предметных результатов на уровне основного общего образования можно зафиксировать владение выпускником 9 класса умениями осуществлять устную и письменную коммуникацию на китайском языке непосредственно и опосредованно (в том числе в Интернете) на уровне, сопоставимом с допороговым (А2 или А2+ в соответствии с Общеевропейскими компетенциями владения иностранным языком). Развитие коммуникативной компетенции на данном уровне позволит успешно применять китайский язык для продолжения образования на уровне среднего общего образования, дальнейшего самообразования и практики общения в пределах изученного языкового материала.</w:t>
      </w:r>
    </w:p>
    <w:p w14:paraId="45B1F430">
      <w:pPr>
        <w:spacing w:after="0" w:line="353" w:lineRule="auto"/>
        <w:ind w:firstLine="709"/>
        <w:jc w:val="both"/>
        <w:rPr>
          <w:rFonts w:ascii="Times New Roman" w:hAnsi="Times New Roman"/>
          <w:sz w:val="28"/>
          <w:szCs w:val="28"/>
          <w:lang w:val="ru-RU" w:eastAsia="ru-RU"/>
        </w:rPr>
      </w:pPr>
      <w:r>
        <w:rPr>
          <w:rFonts w:ascii="Times New Roman" w:hAnsi="Times New Roman"/>
          <w:sz w:val="28"/>
          <w:szCs w:val="28"/>
          <w:lang w:val="ru-RU"/>
        </w:rPr>
        <w:t>145.2.14. </w:t>
      </w:r>
      <w:r>
        <w:rPr>
          <w:rFonts w:ascii="Times New Roman" w:hAnsi="Times New Roman"/>
          <w:sz w:val="28"/>
          <w:szCs w:val="28"/>
          <w:lang w:val="ru-RU" w:eastAsia="ru-RU"/>
        </w:rPr>
        <w:t>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для достижения качественных результатов по учебному предмету.</w:t>
      </w:r>
    </w:p>
    <w:p w14:paraId="6477CEA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щее число часов, рекомендованных для изучения второго иностранного (китай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423DC928">
      <w:pPr>
        <w:spacing w:after="0" w:line="353" w:lineRule="auto"/>
        <w:ind w:firstLine="709"/>
        <w:jc w:val="both"/>
        <w:rPr>
          <w:rFonts w:ascii="Times New Roman" w:hAnsi="Times New Roman"/>
          <w:sz w:val="28"/>
          <w:szCs w:val="28"/>
          <w:lang w:val="ru-RU"/>
        </w:rPr>
      </w:pPr>
      <w:bookmarkStart w:id="388" w:name="_Toc103690738"/>
      <w:r>
        <w:rPr>
          <w:rFonts w:ascii="Times New Roman" w:hAnsi="Times New Roman"/>
          <w:sz w:val="28"/>
          <w:szCs w:val="28"/>
          <w:lang w:val="ru-RU"/>
        </w:rPr>
        <w:t>145.3. Содержание обучения в 5 классе.</w:t>
      </w:r>
    </w:p>
    <w:p w14:paraId="26168B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1. </w:t>
      </w:r>
      <w:bookmarkEnd w:id="388"/>
      <w:r>
        <w:rPr>
          <w:rFonts w:ascii="Times New Roman" w:hAnsi="Times New Roman"/>
          <w:sz w:val="28"/>
          <w:szCs w:val="28"/>
          <w:lang w:val="ru-RU"/>
        </w:rPr>
        <w:t>Тематическое содержание речи.</w:t>
      </w:r>
    </w:p>
    <w:p w14:paraId="58A082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62215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 Мой возраст.</w:t>
      </w:r>
    </w:p>
    <w:p w14:paraId="7B4A365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1A852F0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Любимые занятия. Выходной день (встречи с родственниками и друзьями). Виды отдыха.</w:t>
      </w:r>
    </w:p>
    <w:p w14:paraId="5D7AD8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14:paraId="656B93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огода.</w:t>
      </w:r>
    </w:p>
    <w:p w14:paraId="16672DE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14:paraId="13F4CDA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21783A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14:paraId="389B807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2. Виды речевой деятельности.</w:t>
      </w:r>
    </w:p>
    <w:p w14:paraId="39C7A86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2.1. Коммуникативные умения.</w:t>
      </w:r>
    </w:p>
    <w:p w14:paraId="09AEA53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оммуникативных умений диалогической речи, а именно умений вести:</w:t>
      </w:r>
    </w:p>
    <w:p w14:paraId="0B34C0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по телефону, поздравлять с праздником и вежливо реагировать на поздравление; выражать благодарность;</w:t>
      </w:r>
    </w:p>
    <w:p w14:paraId="498122A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вежливо соглашаться (не соглашаться) выполнить просьбу, вежливо соглашаться (не соглашаться) на предложение собеседника;</w:t>
      </w:r>
    </w:p>
    <w:p w14:paraId="6029361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099EB02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7EF293F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4 реплик со стороны каждого собеседника.</w:t>
      </w:r>
    </w:p>
    <w:p w14:paraId="6930CF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монологической речи:</w:t>
      </w:r>
    </w:p>
    <w:p w14:paraId="236A403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характеристика), повествование) с использованием ключевых слов, планов, вопросов и (или) иллюстраций, фотографий;</w:t>
      </w:r>
    </w:p>
    <w:p w14:paraId="4D0DADA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14:paraId="7608B56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текста с использованием ключевых слов, планов, вопросов и (или) иллюстраций, фотографий;</w:t>
      </w:r>
    </w:p>
    <w:p w14:paraId="48529BF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14:paraId="25662F1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14:paraId="4CD2308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и (или) иллюстраций, фотографий.</w:t>
      </w:r>
    </w:p>
    <w:p w14:paraId="61FE373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4 фразы.</w:t>
      </w:r>
    </w:p>
    <w:p w14:paraId="1CCAE7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2.2. Аудирование.</w:t>
      </w:r>
    </w:p>
    <w:p w14:paraId="0302D2F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аудирования:</w:t>
      </w:r>
    </w:p>
    <w:p w14:paraId="2BA82A1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на уроке;</w:t>
      </w:r>
    </w:p>
    <w:p w14:paraId="087F5B7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w:t>
      </w:r>
    </w:p>
    <w:p w14:paraId="366E178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 воспринимать на слух и понимать основное содержание несложных аутентичных текстов, содержащих отдельные незнакомые слова;</w:t>
      </w:r>
    </w:p>
    <w:p w14:paraId="53AE886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w:t>
      </w:r>
    </w:p>
    <w:p w14:paraId="63542F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14:paraId="2083B8F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догадку при восприятии на слух текстов, содержащих незнакомые слова;</w:t>
      </w:r>
    </w:p>
    <w:p w14:paraId="76F9E9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мешающие понимать содержание текста.</w:t>
      </w:r>
    </w:p>
    <w:p w14:paraId="546622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0CCC60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2.3. Смысловое чтение.</w:t>
      </w:r>
    </w:p>
    <w:p w14:paraId="666DBEC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следующих умений смыслового чтения:</w:t>
      </w:r>
    </w:p>
    <w:p w14:paraId="149B0E2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80 знаков;</w:t>
      </w:r>
    </w:p>
    <w:p w14:paraId="4E7B22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70 знаков;</w:t>
      </w:r>
    </w:p>
    <w:p w14:paraId="16C4168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14:paraId="12BA75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таблицах, диаграммах);</w:t>
      </w:r>
    </w:p>
    <w:p w14:paraId="698952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392B081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2.4. Письменная речь.</w:t>
      </w:r>
    </w:p>
    <w:p w14:paraId="1C3C47F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письменной речи:</w:t>
      </w:r>
    </w:p>
    <w:p w14:paraId="7956CC7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2E38E0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14:paraId="7D4F7DC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40 знаков);</w:t>
      </w:r>
    </w:p>
    <w:p w14:paraId="5FAD82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w:t>
      </w:r>
    </w:p>
    <w:p w14:paraId="1D50F5D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формул речевого этикета, принятых в стране изучаемого языка.</w:t>
      </w:r>
    </w:p>
    <w:p w14:paraId="79EE4BB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3. Языковая сторона речи.</w:t>
      </w:r>
    </w:p>
    <w:p w14:paraId="3603CB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3.1. Фонетическая сторона речи.</w:t>
      </w:r>
    </w:p>
    <w:p w14:paraId="2D8FC84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основными навыками различения на слух и произношения всех звуков китайского языка. </w:t>
      </w:r>
    </w:p>
    <w:p w14:paraId="5EFD592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Times New Roman" w:hAnsi="Times New Roman" w:eastAsia="Microsoft JhengHei"/>
          <w:sz w:val="28"/>
          <w:szCs w:val="28"/>
          <w:lang w:val="ru-RU"/>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14:paraId="0FCAD7E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14:paraId="42AF92F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14:paraId="241991D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14:paraId="326A5B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14:paraId="613E1C1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14:paraId="7407063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14:paraId="0738438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70 знаков, построенных на изученном языковом материале, с соблюдением правил чтения и соответствующей интонацией.</w:t>
      </w:r>
    </w:p>
    <w:p w14:paraId="5440DEA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3.2. Иероглифика, орфография и пунктуация.</w:t>
      </w:r>
    </w:p>
    <w:p w14:paraId="5DD6E57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14:paraId="3FB2377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14:paraId="7F8C2CC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й в написании изученных иероглифов.</w:t>
      </w:r>
    </w:p>
    <w:p w14:paraId="3A741F3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14:paraId="4F0BE97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14:paraId="48400F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14:paraId="46C018D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14:paraId="399049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14:paraId="7420FD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14:paraId="3AB317E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w:t>
      </w:r>
    </w:p>
    <w:p w14:paraId="3282AC5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ор иероглифического текста на компьютере, использование иероглифики при поиске информации в Интернете.</w:t>
      </w:r>
    </w:p>
    <w:p w14:paraId="01C8B9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2C30FE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3.3. Лексическая сторона речи.</w:t>
      </w:r>
    </w:p>
    <w:p w14:paraId="512DA51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зученных лексических единиц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222D5AE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ённых реплик-клише речевого этикета, наиболее характерных для культуры Китая и других стран изучаемого языка.</w:t>
      </w:r>
    </w:p>
    <w:p w14:paraId="641682C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14:paraId="185580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14:paraId="0567070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w:t>
      </w:r>
    </w:p>
    <w:p w14:paraId="144DA13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3.4. Грамматическая сторона речи.</w:t>
      </w:r>
    </w:p>
    <w:p w14:paraId="7A89F39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корректное употребление в устной и письменной речи:</w:t>
      </w:r>
    </w:p>
    <w:p w14:paraId="712E8FE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ий вопрос с частицей </w:t>
      </w:r>
      <w:r>
        <w:rPr>
          <w:rFonts w:ascii="Times New Roman" w:hAnsi="Times New Roman" w:eastAsia="Microsoft JhengHei"/>
          <w:sz w:val="28"/>
          <w:szCs w:val="28"/>
          <w:lang w:val="ru-RU"/>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х, восклицательных;</w:t>
      </w:r>
    </w:p>
    <w:p w14:paraId="0D211C0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14:paraId="2D80360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ascii="Times New Roman" w:hAnsi="Times New Roman" w:eastAsia="MS Gothic"/>
          <w:sz w:val="28"/>
          <w:szCs w:val="28"/>
          <w:lang w:val="ru-RU"/>
        </w:rPr>
        <w:t>是</w:t>
      </w:r>
      <w:r>
        <w:rPr>
          <w:rFonts w:ascii="Times New Roman" w:hAnsi="Times New Roman"/>
          <w:sz w:val="28"/>
          <w:szCs w:val="28"/>
          <w:lang w:val="ru-RU"/>
        </w:rPr>
        <w:t xml:space="preserve"> и без связки </w:t>
      </w:r>
      <w:r>
        <w:rPr>
          <w:rFonts w:ascii="Times New Roman" w:hAnsi="Times New Roman" w:eastAsia="MS Gothic"/>
          <w:sz w:val="28"/>
          <w:szCs w:val="28"/>
          <w:lang w:val="ru-RU"/>
        </w:rPr>
        <w:t>是</w:t>
      </w:r>
      <w:r>
        <w:rPr>
          <w:rFonts w:ascii="Times New Roman" w:hAnsi="Times New Roman"/>
          <w:sz w:val="28"/>
          <w:szCs w:val="28"/>
          <w:lang w:val="ru-RU"/>
        </w:rPr>
        <w:t>;</w:t>
      </w:r>
    </w:p>
    <w:p w14:paraId="3E50E7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е фразы с качественным сказуемым;</w:t>
      </w:r>
    </w:p>
    <w:p w14:paraId="663C5D8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14:paraId="3C9657A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ascii="Times New Roman" w:hAnsi="Times New Roman" w:eastAsia="MS Gothic"/>
          <w:sz w:val="28"/>
          <w:szCs w:val="28"/>
          <w:lang w:val="ru-RU"/>
        </w:rPr>
        <w:t>有</w:t>
      </w:r>
      <w:r>
        <w:rPr>
          <w:rFonts w:ascii="Times New Roman" w:hAnsi="Times New Roman"/>
          <w:sz w:val="28"/>
          <w:szCs w:val="28"/>
          <w:lang w:val="ru-RU"/>
        </w:rPr>
        <w:t>;</w:t>
      </w:r>
    </w:p>
    <w:p w14:paraId="51C3834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 приветствия и прощания;</w:t>
      </w:r>
    </w:p>
    <w:p w14:paraId="2FC99D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 выражающих благодарность и ответ на неё;</w:t>
      </w:r>
    </w:p>
    <w:p w14:paraId="29385AB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ascii="Times New Roman" w:hAnsi="Times New Roman" w:eastAsia="Microsoft JhengHei"/>
          <w:sz w:val="28"/>
          <w:szCs w:val="28"/>
          <w:lang w:val="ru-RU"/>
        </w:rPr>
        <w:t>请</w:t>
      </w:r>
      <w:r>
        <w:rPr>
          <w:rFonts w:ascii="Times New Roman" w:hAnsi="Times New Roman"/>
          <w:sz w:val="28"/>
          <w:szCs w:val="28"/>
          <w:lang w:val="ru-RU"/>
        </w:rPr>
        <w:t>;</w:t>
      </w:r>
    </w:p>
    <w:p w14:paraId="6B60163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е с использованием суффикса </w:t>
      </w:r>
      <w:r>
        <w:rPr>
          <w:rFonts w:ascii="Times New Roman" w:hAnsi="Times New Roman" w:eastAsia="Microsoft JhengHei"/>
          <w:sz w:val="28"/>
          <w:szCs w:val="28"/>
          <w:lang w:val="ru-RU"/>
        </w:rPr>
        <w:t>们</w:t>
      </w:r>
      <w:r>
        <w:rPr>
          <w:rFonts w:ascii="Times New Roman" w:hAnsi="Times New Roman"/>
          <w:sz w:val="28"/>
          <w:szCs w:val="28"/>
          <w:lang w:val="ru-RU"/>
        </w:rPr>
        <w:t>);</w:t>
      </w:r>
    </w:p>
    <w:p w14:paraId="2016144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14:paraId="332F67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ascii="Times New Roman" w:hAnsi="Times New Roman" w:eastAsia="Microsoft JhengHei"/>
          <w:sz w:val="28"/>
          <w:szCs w:val="28"/>
          <w:lang w:val="ru-RU"/>
        </w:rPr>
        <w:t>谁, 什么, 怎么样，哪, 那儿，几, 多大</w:t>
      </w:r>
      <w:r>
        <w:rPr>
          <w:rFonts w:ascii="Times New Roman" w:hAnsi="Times New Roman"/>
          <w:sz w:val="28"/>
          <w:szCs w:val="28"/>
          <w:lang w:val="ru-RU"/>
        </w:rPr>
        <w:t>);</w:t>
      </w:r>
    </w:p>
    <w:p w14:paraId="57D4E0E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ascii="Times New Roman" w:hAnsi="Times New Roman" w:eastAsia="Microsoft JhengHei"/>
          <w:sz w:val="28"/>
          <w:szCs w:val="28"/>
          <w:lang w:val="ru-RU"/>
        </w:rPr>
        <w:t>谁</w:t>
      </w:r>
      <w:r>
        <w:rPr>
          <w:rFonts w:ascii="Times New Roman" w:hAnsi="Times New Roman" w:eastAsia="MS Gothic"/>
          <w:sz w:val="28"/>
          <w:szCs w:val="28"/>
          <w:lang w:val="ru-RU"/>
        </w:rPr>
        <w:t>的</w:t>
      </w:r>
      <w:r>
        <w:rPr>
          <w:rFonts w:ascii="Times New Roman" w:hAnsi="Times New Roman"/>
          <w:sz w:val="28"/>
          <w:szCs w:val="28"/>
          <w:lang w:val="ru-RU"/>
        </w:rPr>
        <w:t>;</w:t>
      </w:r>
    </w:p>
    <w:p w14:paraId="08B2142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ascii="Times New Roman" w:hAnsi="Times New Roman" w:eastAsia="MS Gothic"/>
          <w:sz w:val="28"/>
          <w:szCs w:val="28"/>
          <w:lang w:val="ru-RU"/>
        </w:rPr>
        <w:t>什么</w:t>
      </w:r>
      <w:r>
        <w:rPr>
          <w:rFonts w:ascii="Times New Roman" w:hAnsi="Times New Roman"/>
          <w:sz w:val="28"/>
          <w:szCs w:val="28"/>
          <w:lang w:val="ru-RU"/>
        </w:rPr>
        <w:t xml:space="preserve"> в значении «какой»;</w:t>
      </w:r>
    </w:p>
    <w:p w14:paraId="01C800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стоимения </w:t>
      </w:r>
      <w:r>
        <w:rPr>
          <w:rFonts w:ascii="Times New Roman" w:hAnsi="Times New Roman" w:eastAsia="MS Gothic"/>
          <w:sz w:val="28"/>
          <w:szCs w:val="28"/>
          <w:lang w:val="ru-RU"/>
        </w:rPr>
        <w:t>大家</w:t>
      </w:r>
      <w:r>
        <w:rPr>
          <w:rFonts w:ascii="Times New Roman" w:hAnsi="Times New Roman"/>
          <w:sz w:val="28"/>
          <w:szCs w:val="28"/>
          <w:lang w:val="ru-RU"/>
        </w:rPr>
        <w:t xml:space="preserve"> («все присутствующие»);</w:t>
      </w:r>
    </w:p>
    <w:p w14:paraId="7D854D0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е с использованием суффикса </w:t>
      </w:r>
      <w:r>
        <w:rPr>
          <w:rFonts w:ascii="Times New Roman" w:hAnsi="Times New Roman" w:eastAsia="Microsoft JhengHei"/>
          <w:sz w:val="28"/>
          <w:szCs w:val="28"/>
          <w:lang w:val="ru-RU"/>
        </w:rPr>
        <w:t>们</w:t>
      </w:r>
      <w:r>
        <w:rPr>
          <w:rFonts w:ascii="Times New Roman" w:hAnsi="Times New Roman"/>
          <w:sz w:val="28"/>
          <w:szCs w:val="28"/>
          <w:lang w:val="ru-RU"/>
        </w:rPr>
        <w:t>);</w:t>
      </w:r>
    </w:p>
    <w:p w14:paraId="4EC57F1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ascii="Times New Roman" w:hAnsi="Times New Roman" w:eastAsia="MS Gothic"/>
          <w:sz w:val="28"/>
          <w:szCs w:val="28"/>
          <w:lang w:val="ru-RU"/>
        </w:rPr>
        <w:t>的</w:t>
      </w:r>
      <w:r>
        <w:rPr>
          <w:rFonts w:ascii="Times New Roman" w:hAnsi="Times New Roman"/>
          <w:sz w:val="28"/>
          <w:szCs w:val="28"/>
          <w:lang w:val="ru-RU"/>
        </w:rPr>
        <w:t>;</w:t>
      </w:r>
    </w:p>
    <w:p w14:paraId="1DB9C41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14:paraId="5FA02DE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ascii="Times New Roman" w:hAnsi="Times New Roman" w:eastAsia="MS Gothic"/>
          <w:sz w:val="28"/>
          <w:szCs w:val="28"/>
          <w:lang w:val="ru-RU"/>
        </w:rPr>
        <w:t>不</w:t>
      </w:r>
      <w:r>
        <w:rPr>
          <w:rFonts w:ascii="Times New Roman" w:hAnsi="Times New Roman"/>
          <w:sz w:val="28"/>
          <w:szCs w:val="28"/>
          <w:lang w:val="ru-RU"/>
        </w:rPr>
        <w:t xml:space="preserve">, </w:t>
      </w:r>
      <w:r>
        <w:rPr>
          <w:rFonts w:ascii="Times New Roman" w:hAnsi="Times New Roman" w:eastAsia="MS Gothic"/>
          <w:sz w:val="28"/>
          <w:szCs w:val="28"/>
          <w:lang w:val="ru-RU"/>
        </w:rPr>
        <w:t>没</w:t>
      </w:r>
      <w:r>
        <w:rPr>
          <w:rFonts w:ascii="Times New Roman" w:hAnsi="Times New Roman"/>
          <w:sz w:val="28"/>
          <w:szCs w:val="28"/>
          <w:lang w:val="ru-RU"/>
        </w:rPr>
        <w:t>;</w:t>
      </w:r>
    </w:p>
    <w:p w14:paraId="4D1AA06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ов и глагольно-объектных словосочетаний;</w:t>
      </w:r>
    </w:p>
    <w:p w14:paraId="463BB86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14:paraId="1407B85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ascii="Times New Roman" w:hAnsi="Times New Roman" w:eastAsia="MS Gothic"/>
          <w:sz w:val="28"/>
          <w:szCs w:val="28"/>
          <w:lang w:val="ru-RU"/>
        </w:rPr>
        <w:t>很</w:t>
      </w:r>
      <w:r>
        <w:rPr>
          <w:rFonts w:ascii="Times New Roman" w:hAnsi="Times New Roman"/>
          <w:sz w:val="28"/>
          <w:szCs w:val="28"/>
          <w:lang w:val="ru-RU"/>
        </w:rPr>
        <w:t>;</w:t>
      </w:r>
    </w:p>
    <w:p w14:paraId="117E94B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也</w:t>
      </w:r>
      <w:r>
        <w:rPr>
          <w:rFonts w:ascii="Times New Roman" w:hAnsi="Times New Roman"/>
          <w:sz w:val="28"/>
          <w:szCs w:val="28"/>
          <w:lang w:val="ru-RU"/>
        </w:rPr>
        <w:t xml:space="preserve"> («тоже, также»);</w:t>
      </w:r>
    </w:p>
    <w:p w14:paraId="095B366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Times New Roman" w:hAnsi="Times New Roman" w:eastAsia="MS Gothic"/>
          <w:sz w:val="28"/>
          <w:szCs w:val="28"/>
          <w:lang w:val="ru-RU"/>
        </w:rPr>
        <w:t>和</w:t>
      </w:r>
      <w:r>
        <w:rPr>
          <w:rFonts w:ascii="Times New Roman" w:hAnsi="Times New Roman"/>
          <w:sz w:val="28"/>
          <w:szCs w:val="28"/>
          <w:lang w:val="ru-RU"/>
        </w:rPr>
        <w:t>;</w:t>
      </w:r>
    </w:p>
    <w:p w14:paraId="3CB71D8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х от 1 до 100, числительных </w:t>
      </w:r>
      <w:r>
        <w:rPr>
          <w:rFonts w:ascii="Times New Roman" w:hAnsi="Times New Roman" w:eastAsia="MS Gothic"/>
          <w:sz w:val="28"/>
          <w:szCs w:val="28"/>
          <w:lang w:val="ru-RU"/>
        </w:rPr>
        <w:t>二</w:t>
      </w:r>
      <w:r>
        <w:rPr>
          <w:rFonts w:ascii="Times New Roman" w:hAnsi="Times New Roman"/>
          <w:sz w:val="28"/>
          <w:szCs w:val="28"/>
          <w:lang w:val="ru-RU"/>
        </w:rPr>
        <w:t xml:space="preserve"> и </w:t>
      </w:r>
      <w:r>
        <w:rPr>
          <w:rFonts w:ascii="Times New Roman" w:hAnsi="Times New Roman" w:eastAsia="MS Gothic"/>
          <w:sz w:val="28"/>
          <w:szCs w:val="28"/>
          <w:lang w:val="ru-RU"/>
        </w:rPr>
        <w:t>两</w:t>
      </w:r>
      <w:r>
        <w:rPr>
          <w:rFonts w:ascii="Times New Roman" w:hAnsi="Times New Roman"/>
          <w:sz w:val="28"/>
          <w:szCs w:val="28"/>
          <w:lang w:val="ru-RU"/>
        </w:rPr>
        <w:t>;</w:t>
      </w:r>
    </w:p>
    <w:p w14:paraId="56B9AE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ascii="Times New Roman" w:hAnsi="Times New Roman" w:eastAsia="Microsoft JhengHei"/>
          <w:sz w:val="28"/>
          <w:szCs w:val="28"/>
          <w:lang w:val="ru-RU"/>
        </w:rPr>
        <w:t>吗</w:t>
      </w:r>
      <w:r>
        <w:rPr>
          <w:rFonts w:ascii="Times New Roman" w:hAnsi="Times New Roman"/>
          <w:sz w:val="28"/>
          <w:szCs w:val="28"/>
          <w:lang w:val="ru-RU"/>
        </w:rPr>
        <w:t>;</w:t>
      </w:r>
    </w:p>
    <w:p w14:paraId="4B7065C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Times New Roman" w:hAnsi="Times New Roman" w:eastAsia="MS Gothic"/>
          <w:sz w:val="28"/>
          <w:szCs w:val="28"/>
          <w:lang w:val="ru-RU"/>
        </w:rPr>
        <w:t>呢</w:t>
      </w:r>
      <w:r>
        <w:rPr>
          <w:rFonts w:ascii="Times New Roman" w:hAnsi="Times New Roman"/>
          <w:sz w:val="28"/>
          <w:szCs w:val="28"/>
          <w:lang w:val="ru-RU"/>
        </w:rPr>
        <w:t xml:space="preserve"> для формирования неполного вопроса;</w:t>
      </w:r>
    </w:p>
    <w:p w14:paraId="2AB7F002">
      <w:pPr>
        <w:spacing w:after="0" w:line="353" w:lineRule="auto"/>
        <w:ind w:firstLine="709"/>
        <w:jc w:val="both"/>
        <w:rPr>
          <w:rFonts w:ascii="Times New Roman" w:hAnsi="Times New Roman"/>
          <w:sz w:val="28"/>
          <w:szCs w:val="28"/>
          <w:lang w:val="ru-RU"/>
        </w:rPr>
      </w:pPr>
      <w:r>
        <w:rPr>
          <w:rFonts w:ascii="Times New Roman" w:hAnsi="Times New Roman" w:eastAsia="MS Gothic"/>
          <w:sz w:val="28"/>
          <w:szCs w:val="28"/>
          <w:lang w:val="ru-RU"/>
        </w:rPr>
        <w:t>住在</w:t>
      </w:r>
      <w:r>
        <w:rPr>
          <w:rFonts w:ascii="Times New Roman" w:hAnsi="Times New Roman"/>
          <w:sz w:val="28"/>
          <w:szCs w:val="28"/>
          <w:lang w:val="ru-RU"/>
        </w:rPr>
        <w:t xml:space="preserve"> в сочетании с существительным со значением места;</w:t>
      </w:r>
    </w:p>
    <w:p w14:paraId="7378009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hAnsi="Times New Roman" w:eastAsia="MS Gothic"/>
          <w:sz w:val="28"/>
          <w:szCs w:val="28"/>
          <w:lang w:val="ru-RU"/>
        </w:rPr>
        <w:t>可以</w:t>
      </w:r>
      <w:r>
        <w:rPr>
          <w:rFonts w:ascii="Times New Roman" w:hAnsi="Times New Roman"/>
          <w:sz w:val="28"/>
          <w:szCs w:val="28"/>
          <w:lang w:val="ru-RU"/>
        </w:rPr>
        <w:t>;</w:t>
      </w:r>
    </w:p>
    <w:p w14:paraId="44430AE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ascii="Times New Roman" w:hAnsi="Times New Roman" w:eastAsia="MS Gothic"/>
          <w:sz w:val="28"/>
          <w:szCs w:val="28"/>
          <w:lang w:val="ru-RU"/>
        </w:rPr>
        <w:t>要</w:t>
      </w:r>
      <w:r>
        <w:rPr>
          <w:rFonts w:ascii="Times New Roman" w:hAnsi="Times New Roman"/>
          <w:sz w:val="28"/>
          <w:szCs w:val="28"/>
          <w:lang w:val="ru-RU"/>
        </w:rPr>
        <w:t>;</w:t>
      </w:r>
    </w:p>
    <w:p w14:paraId="031E094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Times New Roman" w:hAnsi="Times New Roman" w:eastAsia="MS Gothic"/>
          <w:sz w:val="28"/>
          <w:szCs w:val="28"/>
          <w:lang w:val="ru-RU"/>
        </w:rPr>
        <w:t>喜</w:t>
      </w:r>
      <w:r>
        <w:rPr>
          <w:rFonts w:hint="eastAsia" w:ascii="Microsoft JhengHei" w:hAnsi="Microsoft JhengHei" w:eastAsia="Microsoft JhengHei" w:cs="Microsoft JhengHei"/>
          <w:sz w:val="28"/>
          <w:szCs w:val="28"/>
          <w:lang w:val="ru-RU"/>
        </w:rPr>
        <w:t>欢</w:t>
      </w:r>
      <w:r>
        <w:rPr>
          <w:rFonts w:ascii="Times New Roman" w:hAnsi="Times New Roman"/>
          <w:sz w:val="28"/>
          <w:szCs w:val="28"/>
          <w:lang w:val="ru-RU"/>
        </w:rPr>
        <w:t>;</w:t>
      </w:r>
    </w:p>
    <w:p w14:paraId="5B900D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казательных местоимений </w:t>
      </w:r>
      <w:r>
        <w:rPr>
          <w:rFonts w:ascii="Times New Roman" w:hAnsi="Times New Roman" w:eastAsia="Microsoft JhengHei"/>
          <w:sz w:val="28"/>
          <w:szCs w:val="28"/>
          <w:lang w:val="ru-RU"/>
        </w:rPr>
        <w:t>这</w:t>
      </w:r>
      <w:r>
        <w:rPr>
          <w:rFonts w:ascii="Times New Roman" w:hAnsi="Times New Roman" w:eastAsia="MS Gothic"/>
          <w:sz w:val="28"/>
          <w:szCs w:val="28"/>
          <w:lang w:val="ru-RU"/>
        </w:rPr>
        <w:t>，那</w:t>
      </w:r>
      <w:r>
        <w:rPr>
          <w:rFonts w:ascii="Times New Roman" w:hAnsi="Times New Roman"/>
          <w:sz w:val="28"/>
          <w:szCs w:val="28"/>
          <w:lang w:val="ru-RU"/>
        </w:rPr>
        <w:t xml:space="preserve">, </w:t>
      </w:r>
      <w:r>
        <w:rPr>
          <w:rFonts w:ascii="Times New Roman" w:hAnsi="Times New Roman" w:eastAsia="Microsoft JhengHei"/>
          <w:sz w:val="28"/>
          <w:szCs w:val="28"/>
          <w:lang w:val="ru-RU"/>
        </w:rPr>
        <w:t>这里, 那里</w:t>
      </w:r>
      <w:r>
        <w:rPr>
          <w:rFonts w:ascii="Times New Roman" w:hAnsi="Times New Roman"/>
          <w:sz w:val="28"/>
          <w:szCs w:val="28"/>
          <w:lang w:val="ru-RU"/>
        </w:rPr>
        <w:t>;</w:t>
      </w:r>
    </w:p>
    <w:p w14:paraId="152597E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都</w:t>
      </w:r>
      <w:r>
        <w:rPr>
          <w:rFonts w:ascii="Times New Roman" w:hAnsi="Times New Roman"/>
          <w:sz w:val="28"/>
          <w:szCs w:val="28"/>
          <w:lang w:val="ru-RU"/>
        </w:rPr>
        <w:t>;</w:t>
      </w:r>
    </w:p>
    <w:p w14:paraId="57CD22A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уемого, выраженного глаголом </w:t>
      </w:r>
      <w:r>
        <w:rPr>
          <w:rFonts w:ascii="Times New Roman" w:hAnsi="Times New Roman" w:eastAsia="MS Gothic"/>
          <w:sz w:val="28"/>
          <w:szCs w:val="28"/>
          <w:lang w:val="ru-RU"/>
        </w:rPr>
        <w:t>在</w:t>
      </w:r>
      <w:r>
        <w:rPr>
          <w:rFonts w:ascii="Times New Roman" w:hAnsi="Times New Roman"/>
          <w:sz w:val="28"/>
          <w:szCs w:val="28"/>
          <w:lang w:val="ru-RU"/>
        </w:rPr>
        <w:t>;</w:t>
      </w:r>
    </w:p>
    <w:p w14:paraId="05A6FD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 предлогом </w:t>
      </w:r>
      <w:r>
        <w:rPr>
          <w:rFonts w:ascii="Times New Roman" w:hAnsi="Times New Roman" w:eastAsia="MS Gothic"/>
          <w:sz w:val="28"/>
          <w:szCs w:val="28"/>
          <w:lang w:val="ru-RU"/>
        </w:rPr>
        <w:t>跟</w:t>
      </w:r>
      <w:r>
        <w:rPr>
          <w:rFonts w:ascii="Times New Roman" w:hAnsi="Times New Roman"/>
          <w:sz w:val="28"/>
          <w:szCs w:val="28"/>
          <w:lang w:val="ru-RU"/>
        </w:rPr>
        <w:t>;</w:t>
      </w:r>
    </w:p>
    <w:p w14:paraId="03B59DD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Times New Roman" w:hAnsi="Times New Roman" w:eastAsia="MS Gothic"/>
          <w:sz w:val="28"/>
          <w:szCs w:val="28"/>
          <w:lang w:val="ru-RU"/>
        </w:rPr>
        <w:t>从</w:t>
      </w:r>
      <w:r>
        <w:rPr>
          <w:rFonts w:ascii="Times New Roman" w:hAnsi="Times New Roman"/>
          <w:sz w:val="28"/>
          <w:szCs w:val="28"/>
          <w:lang w:val="ru-RU"/>
        </w:rPr>
        <w:t>;</w:t>
      </w:r>
    </w:p>
    <w:p w14:paraId="36FE8B0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icrosoft JhengHei"/>
          <w:sz w:val="28"/>
          <w:szCs w:val="28"/>
          <w:lang w:val="ru-RU"/>
        </w:rPr>
        <w:t>还</w:t>
      </w:r>
      <w:r>
        <w:rPr>
          <w:rFonts w:ascii="Times New Roman" w:hAnsi="Times New Roman"/>
          <w:sz w:val="28"/>
          <w:szCs w:val="28"/>
          <w:lang w:val="ru-RU"/>
        </w:rPr>
        <w:t>;</w:t>
      </w:r>
    </w:p>
    <w:p w14:paraId="76FF01E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чётных слов (классификаторов), универсального счётного слова </w:t>
      </w:r>
      <w:r>
        <w:rPr>
          <w:rFonts w:ascii="Times New Roman" w:hAnsi="Times New Roman" w:eastAsia="MS Gothic"/>
          <w:sz w:val="28"/>
          <w:szCs w:val="28"/>
          <w:lang w:val="ru-RU"/>
        </w:rPr>
        <w:t>个</w:t>
      </w:r>
      <w:r>
        <w:rPr>
          <w:rFonts w:ascii="Times New Roman" w:hAnsi="Times New Roman"/>
          <w:sz w:val="28"/>
          <w:szCs w:val="28"/>
          <w:lang w:val="ru-RU"/>
        </w:rPr>
        <w:t xml:space="preserve">, </w:t>
      </w:r>
      <w:r>
        <w:rPr>
          <w:rFonts w:ascii="Times New Roman" w:hAnsi="Times New Roman" w:eastAsia="MS Gothic"/>
          <w:sz w:val="28"/>
          <w:szCs w:val="28"/>
          <w:lang w:val="ru-RU"/>
        </w:rPr>
        <w:t xml:space="preserve">碗, 种 </w:t>
      </w:r>
      <w:r>
        <w:rPr>
          <w:rFonts w:ascii="Times New Roman" w:hAnsi="Times New Roman"/>
          <w:sz w:val="28"/>
          <w:szCs w:val="28"/>
          <w:lang w:val="ru-RU"/>
        </w:rPr>
        <w:t>и других;</w:t>
      </w:r>
    </w:p>
    <w:p w14:paraId="23096B6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тивительного союза </w:t>
      </w:r>
      <w:r>
        <w:rPr>
          <w:rFonts w:ascii="Times New Roman" w:hAnsi="Times New Roman" w:eastAsia="MS Gothic"/>
          <w:sz w:val="28"/>
          <w:szCs w:val="28"/>
          <w:lang w:val="ru-RU"/>
        </w:rPr>
        <w:t>可是</w:t>
      </w:r>
      <w:r>
        <w:rPr>
          <w:rFonts w:ascii="Times New Roman" w:hAnsi="Times New Roman"/>
          <w:sz w:val="28"/>
          <w:szCs w:val="28"/>
          <w:lang w:val="ru-RU"/>
        </w:rPr>
        <w:t>.</w:t>
      </w:r>
    </w:p>
    <w:p w14:paraId="3AADFDA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4. Социокультурные знания и умения.</w:t>
      </w:r>
    </w:p>
    <w:p w14:paraId="5C9DAF4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 </w:t>
      </w:r>
    </w:p>
    <w:p w14:paraId="06DB67F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14:paraId="6A0CFF2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112C104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14:paraId="23A1D56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14:paraId="7DEE770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14:paraId="73C8F1E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5. Компенсаторные умения.</w:t>
      </w:r>
    </w:p>
    <w:p w14:paraId="3D51ED0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46BEEF1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361F52A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F90EA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14:paraId="59FA90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14:paraId="3478ECA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7362AE43">
      <w:pPr>
        <w:spacing w:after="0" w:line="353" w:lineRule="auto"/>
        <w:ind w:firstLine="709"/>
        <w:jc w:val="both"/>
        <w:rPr>
          <w:rFonts w:ascii="Times New Roman" w:hAnsi="Times New Roman"/>
          <w:sz w:val="28"/>
          <w:szCs w:val="28"/>
          <w:lang w:val="ru-RU"/>
        </w:rPr>
      </w:pPr>
      <w:bookmarkStart w:id="389" w:name="_Toc103690739"/>
      <w:r>
        <w:rPr>
          <w:rFonts w:ascii="Times New Roman" w:hAnsi="Times New Roman"/>
          <w:sz w:val="28"/>
          <w:szCs w:val="28"/>
          <w:lang w:val="ru-RU"/>
        </w:rPr>
        <w:t>145.4. Содержание обучения в 6 классе.</w:t>
      </w:r>
    </w:p>
    <w:p w14:paraId="3D631B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1. </w:t>
      </w:r>
      <w:bookmarkEnd w:id="389"/>
      <w:r>
        <w:rPr>
          <w:rFonts w:ascii="Times New Roman" w:hAnsi="Times New Roman"/>
          <w:sz w:val="28"/>
          <w:szCs w:val="28"/>
          <w:lang w:val="ru-RU"/>
        </w:rPr>
        <w:t>Тематическое содержание речи.</w:t>
      </w:r>
    </w:p>
    <w:p w14:paraId="4156A03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умения общаться в устной и письменной форме, используя рецептивные и продуктивные виды речевой деятельности в рамках тематического содержания речи. </w:t>
      </w:r>
    </w:p>
    <w:p w14:paraId="7A69182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14:paraId="07A5C36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0F8E3E7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Спорт.</w:t>
      </w:r>
    </w:p>
    <w:p w14:paraId="3C9DA9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Посещение врача.</w:t>
      </w:r>
    </w:p>
    <w:p w14:paraId="005423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2E7E8DD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й день (распорядок дня). Выходной день (в зоопарке, парке). Каникулы. Спорт. Здоровый образ жизни. Профессии.</w:t>
      </w:r>
    </w:p>
    <w:p w14:paraId="736785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w:t>
      </w:r>
    </w:p>
    <w:p w14:paraId="02C49B2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14:paraId="6F76E13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6BD7352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2BA098D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14:paraId="2D2932F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2. Виды речевой деятельности.</w:t>
      </w:r>
    </w:p>
    <w:p w14:paraId="6C6E25A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2.1. Коммуникативные умения.</w:t>
      </w:r>
    </w:p>
    <w:p w14:paraId="3312092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14:paraId="2F61D41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по телефону, поздравлять с праздником и вежливо реагировать на поздравление, выражать благодарность;</w:t>
      </w:r>
    </w:p>
    <w:p w14:paraId="380A035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вежливо соглашаться (не соглашаться) выполнить просьбу, вежливо соглашаться (не соглашаться) на предложение собеседника;</w:t>
      </w:r>
    </w:p>
    <w:p w14:paraId="7968AE1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47D90B2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62CE1DF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14:paraId="2BEF40E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монологической речи:</w:t>
      </w:r>
    </w:p>
    <w:p w14:paraId="58A3BE1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характеристика), повествование) с использованием вопросов, ключевых слов, плана и (или) иллюстраций, фотографий, таблиц;</w:t>
      </w:r>
    </w:p>
    <w:p w14:paraId="241150F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14:paraId="55CD2F6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текста с использованием вопросов, ключевых слов, плана и (или) иллюстраций, фотографий, таблиц;</w:t>
      </w:r>
    </w:p>
    <w:p w14:paraId="0F2C5A8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14:paraId="4984B5F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14:paraId="56E2599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планов, вопросов и (или) иллюстраций, фотографий.</w:t>
      </w:r>
    </w:p>
    <w:p w14:paraId="10E630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14:paraId="5A62259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2.2. Аудирование.</w:t>
      </w:r>
    </w:p>
    <w:p w14:paraId="2EEA91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аудирования:</w:t>
      </w:r>
    </w:p>
    <w:p w14:paraId="3EB77D0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ведению урока;</w:t>
      </w:r>
    </w:p>
    <w:p w14:paraId="2F39E19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14:paraId="7F77D22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14:paraId="4C84B41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 воспринимать на слух и понимать основное содержание несложных аутентичных текстов, содержащих отдельные незнакомые слова;</w:t>
      </w:r>
    </w:p>
    <w:p w14:paraId="7C3BC51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14:paraId="3C5E0B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14:paraId="36E397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слова;</w:t>
      </w:r>
    </w:p>
    <w:p w14:paraId="74BF35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мешающие понимать содержание текста.</w:t>
      </w:r>
    </w:p>
    <w:p w14:paraId="3351EC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49BFD7B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08385C0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2.3. Смысловое чтение.</w:t>
      </w:r>
    </w:p>
    <w:p w14:paraId="1C06869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смыслового чтения:</w:t>
      </w:r>
    </w:p>
    <w:p w14:paraId="3296B1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90 знаков;</w:t>
      </w:r>
    </w:p>
    <w:p w14:paraId="05372EE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80 знаков;</w:t>
      </w:r>
    </w:p>
    <w:p w14:paraId="14CA5B9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14:paraId="2BD4909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таблицах, диаграммах);</w:t>
      </w:r>
    </w:p>
    <w:p w14:paraId="28BC06E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14:paraId="04FBF0C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сообщение информационного характера, сообщение личного характера, объявление, кулинарный рецепт, стихотворение, нелинейный текст (таблица).</w:t>
      </w:r>
    </w:p>
    <w:p w14:paraId="276867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2.4. Письменная речь.</w:t>
      </w:r>
    </w:p>
    <w:p w14:paraId="5C7FB21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письменной речи:</w:t>
      </w:r>
    </w:p>
    <w:p w14:paraId="637AE2F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36545F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14:paraId="74D4473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50 знаков;</w:t>
      </w:r>
    </w:p>
    <w:p w14:paraId="0BD4FA5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объёмом до 45 знаков;</w:t>
      </w:r>
    </w:p>
    <w:p w14:paraId="5075468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формул речевого этикета, принятых в стране изучаемого языка;</w:t>
      </w:r>
    </w:p>
    <w:p w14:paraId="3CB980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 объёмом до 45 знаков.</w:t>
      </w:r>
    </w:p>
    <w:p w14:paraId="746ECE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3. Языковая сторона речи.</w:t>
      </w:r>
    </w:p>
    <w:p w14:paraId="7DE5071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3.1. Фонетическая сторона речи.</w:t>
      </w:r>
    </w:p>
    <w:p w14:paraId="25036ED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основными навыками различения на слух и произношения всех звуков китайского языка. </w:t>
      </w:r>
    </w:p>
    <w:p w14:paraId="73095B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Times New Roman" w:hAnsi="Times New Roman" w:eastAsia="Microsoft JhengHei"/>
          <w:sz w:val="28"/>
          <w:szCs w:val="28"/>
          <w:lang w:val="ru-RU"/>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14:paraId="657B6F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14:paraId="36DB19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14:paraId="6E716D4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14:paraId="6020CC5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14:paraId="263EC02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14:paraId="4DE467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80 знаков, построенных на изученном языковом материале, с соблюдением правил чтения и соответствующей интонацией.</w:t>
      </w:r>
    </w:p>
    <w:p w14:paraId="4046953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14:paraId="79DB48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14:paraId="3DF559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27D57B7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3.2. Иероглифика, орфография и пунктуация.</w:t>
      </w:r>
    </w:p>
    <w:p w14:paraId="5CCA473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14:paraId="62822FB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14:paraId="4CBCC5A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й в написании изученных иероглифов.</w:t>
      </w:r>
    </w:p>
    <w:p w14:paraId="365236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14:paraId="1FF14CA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14:paraId="526A83E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14:paraId="2F3A96F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14:paraId="1611C5A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14:paraId="74D346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14:paraId="215BE00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w:t>
      </w:r>
    </w:p>
    <w:p w14:paraId="332AFB7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ор иероглифического текста на компьютере, использование иероглифики при поиске информации в Интернете.</w:t>
      </w:r>
    </w:p>
    <w:p w14:paraId="0FC2C62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14:paraId="484E9EB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произведений на компьютере.</w:t>
      </w:r>
    </w:p>
    <w:p w14:paraId="5E2D7A6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044977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3.3. Лексическая сторона речи.</w:t>
      </w:r>
    </w:p>
    <w:p w14:paraId="11645BF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зученных лексических единиц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464BD8A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ённых реплик-клише речевого этикета, наиболее характерных для культуры Китая и других стран изучаемого языка.</w:t>
      </w:r>
    </w:p>
    <w:p w14:paraId="71EF84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14:paraId="135C35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14:paraId="6B7290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14:paraId="085DAD0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14:paraId="77A3A7D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около 300 лексических единиц для продуктивного использования (включая 130 лексических единиц, изученных ранее) и около 350 лексических единиц для рецептивного усвоения (включая 300 лексических единиц продуктивного минимума).</w:t>
      </w:r>
    </w:p>
    <w:p w14:paraId="223F9F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3.4. Грамматическая сторона речи.</w:t>
      </w:r>
    </w:p>
    <w:p w14:paraId="340345C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14:paraId="0171AB6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ат в китайском языке;</w:t>
      </w:r>
    </w:p>
    <w:p w14:paraId="7FF7871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14:paraId="1F7AD5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w:t>
      </w:r>
    </w:p>
    <w:p w14:paraId="3D31456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14:paraId="6D18203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14:paraId="4F7418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ascii="Times New Roman" w:hAnsi="Times New Roman" w:eastAsia="MS Gothic"/>
          <w:sz w:val="28"/>
          <w:szCs w:val="28"/>
          <w:lang w:val="ru-RU"/>
        </w:rPr>
        <w:t>里</w:t>
      </w:r>
      <w:r>
        <w:rPr>
          <w:rFonts w:ascii="Times New Roman" w:hAnsi="Times New Roman"/>
          <w:sz w:val="28"/>
          <w:szCs w:val="28"/>
          <w:lang w:val="ru-RU"/>
        </w:rPr>
        <w:t xml:space="preserve">, </w:t>
      </w:r>
      <w:r>
        <w:rPr>
          <w:rFonts w:ascii="Times New Roman" w:hAnsi="Times New Roman" w:eastAsia="MS Gothic"/>
          <w:sz w:val="28"/>
          <w:szCs w:val="28"/>
          <w:lang w:val="ru-RU"/>
        </w:rPr>
        <w:t>上</w:t>
      </w:r>
      <w:r>
        <w:rPr>
          <w:rFonts w:ascii="Times New Roman" w:hAnsi="Times New Roman"/>
          <w:sz w:val="28"/>
          <w:szCs w:val="28"/>
          <w:lang w:val="ru-RU"/>
        </w:rPr>
        <w:t xml:space="preserve"> и других);</w:t>
      </w:r>
    </w:p>
    <w:p w14:paraId="37F82D6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ascii="Times New Roman" w:hAnsi="Times New Roman" w:eastAsia="MS Gothic"/>
          <w:sz w:val="28"/>
          <w:szCs w:val="28"/>
          <w:lang w:val="ru-RU"/>
        </w:rPr>
        <w:t>都, 也, 常 (常常), 一共, 一直</w:t>
      </w:r>
      <w:r>
        <w:rPr>
          <w:rFonts w:ascii="Times New Roman" w:hAnsi="Times New Roman"/>
          <w:sz w:val="28"/>
          <w:szCs w:val="28"/>
          <w:lang w:val="ru-RU"/>
        </w:rPr>
        <w:t>;</w:t>
      </w:r>
    </w:p>
    <w:p w14:paraId="6A38C02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ascii="Times New Roman" w:hAnsi="Times New Roman" w:eastAsia="MS Gothic"/>
          <w:sz w:val="28"/>
          <w:szCs w:val="28"/>
          <w:lang w:val="ru-RU"/>
        </w:rPr>
        <w:t>想, 要</w:t>
      </w:r>
      <w:r>
        <w:rPr>
          <w:rFonts w:ascii="Times New Roman" w:hAnsi="Times New Roman"/>
          <w:sz w:val="28"/>
          <w:szCs w:val="28"/>
          <w:lang w:val="ru-RU"/>
        </w:rPr>
        <w:t>);</w:t>
      </w:r>
    </w:p>
    <w:p w14:paraId="2FD454A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ascii="Times New Roman" w:hAnsi="Times New Roman" w:eastAsia="MS Gothic"/>
          <w:sz w:val="28"/>
          <w:szCs w:val="28"/>
          <w:lang w:val="ru-RU"/>
        </w:rPr>
        <w:t>会, 可以</w:t>
      </w:r>
      <w:r>
        <w:rPr>
          <w:rFonts w:ascii="Times New Roman" w:hAnsi="Times New Roman"/>
          <w:sz w:val="28"/>
          <w:szCs w:val="28"/>
          <w:lang w:val="ru-RU"/>
        </w:rPr>
        <w:t>);</w:t>
      </w:r>
    </w:p>
    <w:p w14:paraId="526E56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hAnsi="Times New Roman" w:eastAsia="MS Gothic"/>
          <w:sz w:val="28"/>
          <w:szCs w:val="28"/>
          <w:lang w:val="ru-RU"/>
        </w:rPr>
        <w:t>想</w:t>
      </w:r>
      <w:r>
        <w:rPr>
          <w:rFonts w:ascii="Times New Roman" w:hAnsi="Times New Roman"/>
          <w:sz w:val="28"/>
          <w:szCs w:val="28"/>
          <w:lang w:val="ru-RU"/>
        </w:rPr>
        <w:t>;</w:t>
      </w:r>
    </w:p>
    <w:p w14:paraId="10FBBB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ascii="Times New Roman" w:hAnsi="Times New Roman" w:eastAsia="Microsoft JhengHei"/>
          <w:sz w:val="28"/>
          <w:szCs w:val="28"/>
          <w:lang w:val="ru-RU"/>
        </w:rPr>
        <w:t>让</w:t>
      </w:r>
      <w:r>
        <w:rPr>
          <w:rFonts w:ascii="Times New Roman" w:hAnsi="Times New Roman"/>
          <w:sz w:val="28"/>
          <w:szCs w:val="28"/>
          <w:lang w:val="ru-RU"/>
        </w:rPr>
        <w:t xml:space="preserve"> и других);</w:t>
      </w:r>
    </w:p>
    <w:p w14:paraId="66A8124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14:paraId="2FEE848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ascii="Times New Roman" w:hAnsi="Times New Roman" w:eastAsia="MS Gothic"/>
          <w:sz w:val="28"/>
          <w:szCs w:val="28"/>
          <w:lang w:val="ru-RU"/>
        </w:rPr>
        <w:t>了</w:t>
      </w:r>
      <w:r>
        <w:rPr>
          <w:rFonts w:ascii="Times New Roman" w:hAnsi="Times New Roman"/>
          <w:sz w:val="28"/>
          <w:szCs w:val="28"/>
          <w:lang w:val="ru-RU"/>
        </w:rPr>
        <w:t xml:space="preserve"> (для обозначения завершённости действия);</w:t>
      </w:r>
    </w:p>
    <w:p w14:paraId="0181F3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Times New Roman" w:hAnsi="Times New Roman" w:eastAsia="MS Gothic"/>
          <w:sz w:val="28"/>
          <w:szCs w:val="28"/>
          <w:lang w:val="ru-RU"/>
        </w:rPr>
        <w:t>了</w:t>
      </w:r>
      <w:r>
        <w:rPr>
          <w:rFonts w:ascii="Times New Roman" w:hAnsi="Times New Roman"/>
          <w:sz w:val="28"/>
          <w:szCs w:val="28"/>
          <w:lang w:val="ru-RU"/>
        </w:rPr>
        <w:t>;</w:t>
      </w:r>
    </w:p>
    <w:p w14:paraId="2B71E8B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14:paraId="4402ABE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мпоративов ((</w:t>
      </w:r>
      <w:r>
        <w:rPr>
          <w:rFonts w:ascii="Times New Roman" w:hAnsi="Times New Roman" w:eastAsia="MS Gothic"/>
          <w:sz w:val="28"/>
          <w:szCs w:val="28"/>
          <w:lang w:val="ru-RU"/>
        </w:rPr>
        <w:t>以)前, (以)后</w:t>
      </w:r>
      <w:r>
        <w:rPr>
          <w:rFonts w:ascii="Times New Roman" w:hAnsi="Times New Roman"/>
          <w:sz w:val="28"/>
          <w:szCs w:val="28"/>
          <w:lang w:val="ru-RU"/>
        </w:rPr>
        <w:t>);</w:t>
      </w:r>
    </w:p>
    <w:p w14:paraId="3D27F7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ascii="Times New Roman" w:hAnsi="Times New Roman" w:eastAsia="MS Gothic"/>
          <w:sz w:val="28"/>
          <w:szCs w:val="28"/>
          <w:lang w:val="ru-RU"/>
        </w:rPr>
        <w:t>的</w:t>
      </w:r>
      <w:r>
        <w:rPr>
          <w:rFonts w:hint="eastAsia" w:ascii="Microsoft JhengHei" w:hAnsi="Microsoft JhengHei" w:eastAsia="Microsoft JhengHei" w:cs="Microsoft JhengHei"/>
          <w:sz w:val="28"/>
          <w:szCs w:val="28"/>
          <w:lang w:val="ru-RU"/>
        </w:rPr>
        <w:t>时</w:t>
      </w:r>
      <w:r>
        <w:rPr>
          <w:rFonts w:hint="eastAsia" w:ascii="MS Gothic" w:hAnsi="MS Gothic" w:eastAsia="MS Gothic" w:cs="MS Gothic"/>
          <w:sz w:val="28"/>
          <w:szCs w:val="28"/>
          <w:lang w:val="ru-RU"/>
        </w:rPr>
        <w:t>候</w:t>
      </w:r>
      <w:r>
        <w:rPr>
          <w:rFonts w:ascii="Times New Roman" w:hAnsi="Times New Roman"/>
          <w:sz w:val="28"/>
          <w:szCs w:val="28"/>
          <w:lang w:val="ru-RU"/>
        </w:rPr>
        <w:t xml:space="preserve"> («во время…»);</w:t>
      </w:r>
    </w:p>
    <w:p w14:paraId="2DA4996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ов </w:t>
      </w:r>
      <w:r>
        <w:rPr>
          <w:rFonts w:ascii="Times New Roman" w:hAnsi="Times New Roman" w:eastAsia="MS Gothic"/>
          <w:sz w:val="28"/>
          <w:szCs w:val="28"/>
          <w:lang w:val="ru-RU"/>
        </w:rPr>
        <w:t>跟</w:t>
      </w:r>
      <w:r>
        <w:rPr>
          <w:rFonts w:ascii="Times New Roman" w:hAnsi="Times New Roman"/>
          <w:sz w:val="28"/>
          <w:szCs w:val="28"/>
          <w:lang w:val="ru-RU"/>
        </w:rPr>
        <w:t xml:space="preserve"> («с»), </w:t>
      </w:r>
      <w:r>
        <w:rPr>
          <w:rFonts w:ascii="Times New Roman" w:hAnsi="Times New Roman" w:eastAsia="MS Gothic"/>
          <w:sz w:val="28"/>
          <w:szCs w:val="28"/>
          <w:lang w:val="ru-RU"/>
        </w:rPr>
        <w:t>从</w:t>
      </w:r>
      <w:r>
        <w:rPr>
          <w:rFonts w:ascii="Times New Roman" w:hAnsi="Times New Roman"/>
          <w:sz w:val="28"/>
          <w:szCs w:val="28"/>
          <w:lang w:val="ru-RU"/>
        </w:rPr>
        <w:t xml:space="preserve"> («от»);</w:t>
      </w:r>
    </w:p>
    <w:p w14:paraId="69A8D42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 выражающих предложение/приглашение, и ответа на него;</w:t>
      </w:r>
    </w:p>
    <w:p w14:paraId="688497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 выражающих одобрение;</w:t>
      </w:r>
    </w:p>
    <w:p w14:paraId="2FA315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ascii="Times New Roman" w:hAnsi="Times New Roman" w:eastAsia="MS Gothic"/>
          <w:sz w:val="28"/>
          <w:szCs w:val="28"/>
          <w:lang w:val="ru-RU"/>
        </w:rPr>
        <w:t>吧</w:t>
      </w:r>
      <w:r>
        <w:rPr>
          <w:rFonts w:ascii="Times New Roman" w:hAnsi="Times New Roman"/>
          <w:sz w:val="28"/>
          <w:szCs w:val="28"/>
          <w:lang w:val="ru-RU"/>
        </w:rPr>
        <w:t xml:space="preserve"> в побудительных предложениях; </w:t>
      </w:r>
    </w:p>
    <w:p w14:paraId="550164E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для выражения чувств и эмоций;</w:t>
      </w:r>
    </w:p>
    <w:p w14:paraId="1CADCB3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w:t>
      </w:r>
      <w:r>
        <w:rPr>
          <w:rFonts w:ascii="Times New Roman" w:hAnsi="Times New Roman" w:eastAsia="MS Gothic"/>
          <w:sz w:val="28"/>
          <w:szCs w:val="28"/>
          <w:lang w:val="ru-RU"/>
        </w:rPr>
        <w:t>跟</w:t>
      </w:r>
      <w:r>
        <w:rPr>
          <w:rFonts w:ascii="Times New Roman" w:hAnsi="Times New Roman"/>
          <w:sz w:val="28"/>
          <w:szCs w:val="28"/>
          <w:lang w:val="ru-RU"/>
        </w:rPr>
        <w:t>……</w:t>
      </w:r>
      <w:r>
        <w:rPr>
          <w:rFonts w:ascii="Times New Roman" w:hAnsi="Times New Roman" w:eastAsia="MS Gothic"/>
          <w:sz w:val="28"/>
          <w:szCs w:val="28"/>
          <w:lang w:val="ru-RU"/>
        </w:rPr>
        <w:t>一起</w:t>
      </w:r>
      <w:r>
        <w:rPr>
          <w:rFonts w:ascii="Times New Roman" w:hAnsi="Times New Roman"/>
          <w:sz w:val="28"/>
          <w:szCs w:val="28"/>
          <w:lang w:val="ru-RU"/>
        </w:rPr>
        <w:t xml:space="preserve">……, </w:t>
      </w:r>
      <w:r>
        <w:rPr>
          <w:rFonts w:ascii="Times New Roman" w:hAnsi="Times New Roman" w:eastAsia="MS Gothic"/>
          <w:sz w:val="28"/>
          <w:szCs w:val="28"/>
          <w:lang w:val="ru-RU"/>
        </w:rPr>
        <w:t>不</w:t>
      </w:r>
      <w:r>
        <w:rPr>
          <w:rFonts w:ascii="Times New Roman" w:hAnsi="Times New Roman"/>
          <w:sz w:val="28"/>
          <w:szCs w:val="28"/>
          <w:lang w:val="ru-RU"/>
        </w:rPr>
        <w:t>……</w:t>
      </w:r>
      <w:r>
        <w:rPr>
          <w:rFonts w:ascii="Times New Roman" w:hAnsi="Times New Roman" w:eastAsia="MS Gothic"/>
          <w:sz w:val="28"/>
          <w:szCs w:val="28"/>
          <w:lang w:val="ru-RU"/>
        </w:rPr>
        <w:t>也不</w:t>
      </w:r>
      <w:r>
        <w:rPr>
          <w:rFonts w:ascii="Times New Roman" w:hAnsi="Times New Roman"/>
          <w:sz w:val="28"/>
          <w:szCs w:val="28"/>
          <w:lang w:val="ru-RU"/>
        </w:rPr>
        <w:t xml:space="preserve">……, </w:t>
      </w:r>
      <w:r>
        <w:rPr>
          <w:rFonts w:ascii="Times New Roman" w:hAnsi="Times New Roman" w:eastAsia="MS Gothic"/>
          <w:sz w:val="28"/>
          <w:szCs w:val="28"/>
          <w:lang w:val="ru-RU"/>
        </w:rPr>
        <w:t>有的</w:t>
      </w:r>
      <w:r>
        <w:rPr>
          <w:rFonts w:ascii="Times New Roman" w:hAnsi="Times New Roman"/>
          <w:sz w:val="28"/>
          <w:szCs w:val="28"/>
          <w:lang w:val="ru-RU"/>
        </w:rPr>
        <w:t>……</w:t>
      </w:r>
      <w:r>
        <w:rPr>
          <w:rFonts w:ascii="Times New Roman" w:hAnsi="Times New Roman" w:eastAsia="MS Gothic"/>
          <w:sz w:val="28"/>
          <w:szCs w:val="28"/>
          <w:lang w:val="ru-RU"/>
        </w:rPr>
        <w:t>，有的</w:t>
      </w:r>
      <w:r>
        <w:rPr>
          <w:rFonts w:ascii="Times New Roman" w:hAnsi="Times New Roman"/>
          <w:sz w:val="28"/>
          <w:szCs w:val="28"/>
          <w:lang w:val="ru-RU"/>
        </w:rPr>
        <w:t>……;</w:t>
      </w:r>
    </w:p>
    <w:p w14:paraId="5D07028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ascii="Times New Roman" w:hAnsi="Times New Roman" w:eastAsia="MS Gothic"/>
          <w:sz w:val="28"/>
          <w:szCs w:val="28"/>
          <w:lang w:val="ru-RU"/>
        </w:rPr>
        <w:t>几点</w:t>
      </w:r>
      <w:r>
        <w:rPr>
          <w:rFonts w:ascii="Times New Roman" w:hAnsi="Times New Roman"/>
          <w:sz w:val="28"/>
          <w:szCs w:val="28"/>
          <w:lang w:val="ru-RU"/>
        </w:rPr>
        <w:t xml:space="preserve"> и </w:t>
      </w:r>
      <w:r>
        <w:rPr>
          <w:rFonts w:ascii="Times New Roman" w:hAnsi="Times New Roman" w:eastAsia="MS Gothic"/>
          <w:sz w:val="28"/>
          <w:szCs w:val="28"/>
          <w:lang w:val="ru-RU"/>
        </w:rPr>
        <w:t>什么</w:t>
      </w:r>
      <w:r>
        <w:rPr>
          <w:rFonts w:ascii="Times New Roman" w:hAnsi="Times New Roman" w:eastAsia="Microsoft JhengHei"/>
          <w:sz w:val="28"/>
          <w:szCs w:val="28"/>
          <w:lang w:val="ru-RU"/>
        </w:rPr>
        <w:t>时</w:t>
      </w:r>
      <w:r>
        <w:rPr>
          <w:rFonts w:ascii="Times New Roman" w:hAnsi="Times New Roman" w:eastAsia="MS Gothic"/>
          <w:sz w:val="28"/>
          <w:szCs w:val="28"/>
          <w:lang w:val="ru-RU"/>
        </w:rPr>
        <w:t>候</w:t>
      </w:r>
      <w:r>
        <w:rPr>
          <w:rFonts w:ascii="Times New Roman" w:hAnsi="Times New Roman"/>
          <w:sz w:val="28"/>
          <w:szCs w:val="28"/>
          <w:lang w:val="ru-RU"/>
        </w:rPr>
        <w:t>;</w:t>
      </w:r>
    </w:p>
    <w:p w14:paraId="464A72D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ых местоимений </w:t>
      </w:r>
      <w:r>
        <w:rPr>
          <w:rFonts w:ascii="Times New Roman" w:hAnsi="Times New Roman" w:eastAsia="MS Gothic"/>
          <w:sz w:val="28"/>
          <w:szCs w:val="28"/>
          <w:lang w:val="ru-RU"/>
        </w:rPr>
        <w:t>怎么</w:t>
      </w:r>
      <w:r>
        <w:rPr>
          <w:rFonts w:hint="eastAsia" w:ascii="Microsoft JhengHei" w:hAnsi="Microsoft JhengHei" w:eastAsia="Microsoft JhengHei" w:cs="Microsoft JhengHei"/>
          <w:sz w:val="28"/>
          <w:szCs w:val="28"/>
          <w:lang w:val="ru-RU"/>
        </w:rPr>
        <w:t>样</w:t>
      </w:r>
      <w:r>
        <w:rPr>
          <w:rFonts w:ascii="Times New Roman" w:hAnsi="Times New Roman" w:eastAsia="MS Gothic"/>
          <w:sz w:val="28"/>
          <w:szCs w:val="28"/>
          <w:lang w:val="ru-RU"/>
        </w:rPr>
        <w:t xml:space="preserve">, </w:t>
      </w:r>
      <w:r>
        <w:rPr>
          <w:rFonts w:hint="eastAsia" w:ascii="Microsoft JhengHei" w:hAnsi="Microsoft JhengHei" w:eastAsia="Microsoft JhengHei" w:cs="Microsoft JhengHei"/>
          <w:sz w:val="28"/>
          <w:szCs w:val="28"/>
          <w:lang w:val="ru-RU"/>
        </w:rPr>
        <w:t>为</w:t>
      </w:r>
      <w:r>
        <w:rPr>
          <w:rFonts w:hint="eastAsia" w:ascii="MS Gothic" w:hAnsi="MS Gothic" w:eastAsia="MS Gothic" w:cs="MS Gothic"/>
          <w:sz w:val="28"/>
          <w:szCs w:val="28"/>
          <w:lang w:val="ru-RU"/>
        </w:rPr>
        <w:t>什么</w:t>
      </w:r>
      <w:r>
        <w:rPr>
          <w:rFonts w:ascii="Times New Roman" w:hAnsi="Times New Roman" w:eastAsia="MS Gothic"/>
          <w:sz w:val="28"/>
          <w:szCs w:val="28"/>
          <w:lang w:val="ru-RU"/>
        </w:rPr>
        <w:t>, 怎么</w:t>
      </w:r>
      <w:r>
        <w:rPr>
          <w:rFonts w:ascii="Times New Roman" w:hAnsi="Times New Roman"/>
          <w:sz w:val="28"/>
          <w:szCs w:val="28"/>
          <w:lang w:val="ru-RU"/>
        </w:rPr>
        <w:t>;</w:t>
      </w:r>
    </w:p>
    <w:p w14:paraId="4C72270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ого глагола </w:t>
      </w:r>
      <w:r>
        <w:rPr>
          <w:rFonts w:ascii="Times New Roman" w:hAnsi="Times New Roman" w:eastAsia="MS Gothic"/>
          <w:sz w:val="28"/>
          <w:szCs w:val="28"/>
          <w:lang w:val="ru-RU"/>
        </w:rPr>
        <w:t>可能</w:t>
      </w:r>
      <w:r>
        <w:rPr>
          <w:rFonts w:ascii="Times New Roman" w:hAnsi="Times New Roman"/>
          <w:sz w:val="28"/>
          <w:szCs w:val="28"/>
          <w:lang w:val="ru-RU"/>
        </w:rPr>
        <w:t>;</w:t>
      </w:r>
    </w:p>
    <w:p w14:paraId="12ED5E4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更</w:t>
      </w:r>
      <w:r>
        <w:rPr>
          <w:rFonts w:ascii="Times New Roman" w:hAnsi="Times New Roman"/>
          <w:sz w:val="28"/>
          <w:szCs w:val="28"/>
          <w:lang w:val="ru-RU"/>
        </w:rPr>
        <w:t>;</w:t>
      </w:r>
    </w:p>
    <w:p w14:paraId="2A86BF6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ов </w:t>
      </w:r>
      <w:r>
        <w:rPr>
          <w:rFonts w:ascii="Times New Roman" w:hAnsi="Times New Roman" w:eastAsia="MS Gothic"/>
          <w:sz w:val="28"/>
          <w:szCs w:val="28"/>
          <w:lang w:val="ru-RU"/>
        </w:rPr>
        <w:t>打算</w:t>
      </w:r>
      <w:r>
        <w:rPr>
          <w:rFonts w:ascii="Times New Roman" w:hAnsi="Times New Roman"/>
          <w:sz w:val="28"/>
          <w:szCs w:val="28"/>
          <w:lang w:val="ru-RU"/>
        </w:rPr>
        <w:t xml:space="preserve">, </w:t>
      </w:r>
      <w:r>
        <w:rPr>
          <w:rFonts w:ascii="Times New Roman" w:hAnsi="Times New Roman" w:eastAsia="Microsoft JhengHei"/>
          <w:sz w:val="28"/>
          <w:szCs w:val="28"/>
          <w:lang w:val="ru-RU"/>
        </w:rPr>
        <w:t>觉</w:t>
      </w:r>
      <w:r>
        <w:rPr>
          <w:rFonts w:ascii="Times New Roman" w:hAnsi="Times New Roman" w:eastAsia="MS Gothic"/>
          <w:sz w:val="28"/>
          <w:szCs w:val="28"/>
          <w:lang w:val="ru-RU"/>
        </w:rPr>
        <w:t>得</w:t>
      </w:r>
      <w:r>
        <w:rPr>
          <w:rFonts w:ascii="Times New Roman" w:hAnsi="Times New Roman"/>
          <w:sz w:val="28"/>
          <w:szCs w:val="28"/>
          <w:lang w:val="ru-RU"/>
        </w:rPr>
        <w:t>;</w:t>
      </w:r>
    </w:p>
    <w:p w14:paraId="4414FEF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最</w:t>
      </w:r>
      <w:r>
        <w:rPr>
          <w:rFonts w:ascii="Times New Roman" w:hAnsi="Times New Roman"/>
          <w:sz w:val="28"/>
          <w:szCs w:val="28"/>
          <w:lang w:val="ru-RU"/>
        </w:rPr>
        <w:t xml:space="preserve"> и формирования превосходной степени сравнения прилагательных;</w:t>
      </w:r>
    </w:p>
    <w:p w14:paraId="67083E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выражения неопределённого количества в китайском языке, счётного слова/наречия (</w:t>
      </w:r>
      <w:r>
        <w:rPr>
          <w:rFonts w:ascii="Times New Roman" w:hAnsi="Times New Roman" w:eastAsia="MS Gothic"/>
          <w:sz w:val="28"/>
          <w:szCs w:val="28"/>
          <w:lang w:val="ru-RU"/>
        </w:rPr>
        <w:t>一</w:t>
      </w:r>
      <w:r>
        <w:rPr>
          <w:rFonts w:ascii="Times New Roman" w:hAnsi="Times New Roman"/>
          <w:sz w:val="28"/>
          <w:szCs w:val="28"/>
          <w:lang w:val="ru-RU"/>
        </w:rPr>
        <w:t>)</w:t>
      </w:r>
      <w:r>
        <w:rPr>
          <w:rFonts w:ascii="Times New Roman" w:hAnsi="Times New Roman" w:eastAsia="MS Gothic"/>
          <w:sz w:val="28"/>
          <w:szCs w:val="28"/>
          <w:lang w:val="ru-RU"/>
        </w:rPr>
        <w:t>点儿</w:t>
      </w:r>
      <w:r>
        <w:rPr>
          <w:rFonts w:ascii="Times New Roman" w:hAnsi="Times New Roman"/>
          <w:sz w:val="28"/>
          <w:szCs w:val="28"/>
          <w:lang w:val="ru-RU"/>
        </w:rPr>
        <w:t>;</w:t>
      </w:r>
    </w:p>
    <w:p w14:paraId="358C91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местоимения </w:t>
      </w:r>
      <w:r>
        <w:rPr>
          <w:rFonts w:ascii="Times New Roman" w:hAnsi="Times New Roman" w:eastAsia="MS Gothic"/>
          <w:sz w:val="28"/>
          <w:szCs w:val="28"/>
          <w:lang w:val="ru-RU"/>
        </w:rPr>
        <w:t>什么</w:t>
      </w:r>
      <w:r>
        <w:rPr>
          <w:rFonts w:ascii="Times New Roman" w:hAnsi="Times New Roman"/>
          <w:sz w:val="28"/>
          <w:szCs w:val="28"/>
          <w:lang w:val="ru-RU"/>
        </w:rPr>
        <w:t xml:space="preserve"> в роли дополнения;</w:t>
      </w:r>
    </w:p>
    <w:p w14:paraId="42612C5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Times New Roman" w:hAnsi="Times New Roman" w:eastAsia="MS Gothic"/>
          <w:sz w:val="28"/>
          <w:szCs w:val="28"/>
          <w:lang w:val="ru-RU"/>
        </w:rPr>
        <w:t>因</w:t>
      </w:r>
      <w:r>
        <w:rPr>
          <w:rFonts w:ascii="Times New Roman" w:hAnsi="Times New Roman" w:eastAsia="Microsoft JhengHei"/>
          <w:sz w:val="28"/>
          <w:szCs w:val="28"/>
          <w:lang w:val="ru-RU"/>
        </w:rPr>
        <w:t>为</w:t>
      </w:r>
      <w:r>
        <w:rPr>
          <w:rFonts w:ascii="Times New Roman" w:hAnsi="Times New Roman"/>
          <w:sz w:val="28"/>
          <w:szCs w:val="28"/>
          <w:lang w:val="ru-RU"/>
        </w:rPr>
        <w:t xml:space="preserve"> и оформления причинно-следственной связи;</w:t>
      </w:r>
    </w:p>
    <w:p w14:paraId="4636511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сочинённого предложения, выражающего причинно-следственную связь с союзной конструкцией </w:t>
      </w:r>
      <w:r>
        <w:rPr>
          <w:rFonts w:ascii="Times New Roman" w:hAnsi="Times New Roman" w:eastAsia="MS Gothic"/>
          <w:sz w:val="28"/>
          <w:szCs w:val="28"/>
          <w:lang w:val="ru-RU"/>
        </w:rPr>
        <w:t>因</w:t>
      </w:r>
      <w:r>
        <w:rPr>
          <w:rFonts w:ascii="Times New Roman" w:hAnsi="Times New Roman" w:eastAsia="Microsoft JhengHei"/>
          <w:sz w:val="28"/>
          <w:szCs w:val="28"/>
          <w:lang w:val="ru-RU"/>
        </w:rPr>
        <w:t>为</w:t>
      </w:r>
      <w:r>
        <w:rPr>
          <w:rFonts w:ascii="Times New Roman" w:hAnsi="Times New Roman"/>
          <w:sz w:val="28"/>
          <w:szCs w:val="28"/>
          <w:lang w:val="ru-RU"/>
        </w:rPr>
        <w:t xml:space="preserve">……, </w:t>
      </w:r>
      <w:r>
        <w:rPr>
          <w:rFonts w:ascii="Times New Roman" w:hAnsi="Times New Roman" w:eastAsia="MS Gothic"/>
          <w:sz w:val="28"/>
          <w:szCs w:val="28"/>
          <w:lang w:val="ru-RU"/>
        </w:rPr>
        <w:t>所以</w:t>
      </w:r>
      <w:r>
        <w:rPr>
          <w:rFonts w:ascii="Times New Roman" w:hAnsi="Times New Roman"/>
          <w:sz w:val="28"/>
          <w:szCs w:val="28"/>
          <w:lang w:val="ru-RU"/>
        </w:rPr>
        <w:t>……;</w:t>
      </w:r>
    </w:p>
    <w:p w14:paraId="076A24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Times New Roman" w:hAnsi="Times New Roman" w:eastAsia="MS Gothic"/>
          <w:sz w:val="28"/>
          <w:szCs w:val="28"/>
          <w:lang w:val="ru-RU"/>
        </w:rPr>
        <w:t>有（一）点儿</w:t>
      </w:r>
      <w:r>
        <w:rPr>
          <w:rFonts w:ascii="Times New Roman" w:hAnsi="Times New Roman"/>
          <w:sz w:val="28"/>
          <w:szCs w:val="28"/>
          <w:lang w:val="ru-RU"/>
        </w:rPr>
        <w:t xml:space="preserve">, отличия от </w:t>
      </w:r>
      <w:r>
        <w:rPr>
          <w:rFonts w:ascii="Times New Roman" w:hAnsi="Times New Roman" w:eastAsia="MS Gothic"/>
          <w:sz w:val="28"/>
          <w:szCs w:val="28"/>
          <w:lang w:val="ru-RU"/>
        </w:rPr>
        <w:t>一点儿</w:t>
      </w:r>
      <w:r>
        <w:rPr>
          <w:rFonts w:ascii="Times New Roman" w:hAnsi="Times New Roman"/>
          <w:sz w:val="28"/>
          <w:szCs w:val="28"/>
          <w:lang w:val="ru-RU"/>
        </w:rPr>
        <w:t>;</w:t>
      </w:r>
    </w:p>
    <w:p w14:paraId="4201087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Times New Roman" w:hAnsi="Times New Roman" w:eastAsia="MS Gothic"/>
          <w:sz w:val="28"/>
          <w:szCs w:val="28"/>
          <w:lang w:val="ru-RU"/>
        </w:rPr>
        <w:t>一下儿</w:t>
      </w:r>
      <w:r>
        <w:rPr>
          <w:rFonts w:ascii="Times New Roman" w:hAnsi="Times New Roman"/>
          <w:sz w:val="28"/>
          <w:szCs w:val="28"/>
          <w:lang w:val="ru-RU"/>
        </w:rPr>
        <w:t xml:space="preserve"> с глаголом;</w:t>
      </w:r>
    </w:p>
    <w:p w14:paraId="483165F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Times New Roman" w:hAnsi="Times New Roman" w:eastAsia="MS Gothic"/>
          <w:sz w:val="28"/>
          <w:szCs w:val="28"/>
          <w:lang w:val="ru-RU"/>
        </w:rPr>
        <w:t>要是</w:t>
      </w:r>
      <w:r>
        <w:rPr>
          <w:rFonts w:ascii="Times New Roman" w:hAnsi="Times New Roman"/>
          <w:sz w:val="28"/>
          <w:szCs w:val="28"/>
          <w:lang w:val="ru-RU"/>
        </w:rPr>
        <w:t xml:space="preserve"> (в том числе в сложном предложении условия);</w:t>
      </w:r>
    </w:p>
    <w:p w14:paraId="4B16C83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ов </w:t>
      </w:r>
      <w:r>
        <w:rPr>
          <w:rFonts w:ascii="Times New Roman" w:hAnsi="Times New Roman" w:eastAsia="MS Gothic"/>
          <w:sz w:val="28"/>
          <w:szCs w:val="28"/>
          <w:lang w:val="ru-RU"/>
        </w:rPr>
        <w:t>向</w:t>
      </w:r>
      <w:r>
        <w:rPr>
          <w:rFonts w:ascii="Times New Roman" w:hAnsi="Times New Roman"/>
          <w:sz w:val="28"/>
          <w:szCs w:val="28"/>
          <w:lang w:val="ru-RU"/>
        </w:rPr>
        <w:t xml:space="preserve">, </w:t>
      </w:r>
      <w:r>
        <w:rPr>
          <w:rFonts w:ascii="Times New Roman" w:hAnsi="Times New Roman" w:eastAsia="MS Gothic"/>
          <w:sz w:val="28"/>
          <w:szCs w:val="28"/>
          <w:lang w:val="ru-RU"/>
        </w:rPr>
        <w:t>往</w:t>
      </w:r>
      <w:r>
        <w:rPr>
          <w:rFonts w:ascii="Times New Roman" w:hAnsi="Times New Roman"/>
          <w:sz w:val="28"/>
          <w:szCs w:val="28"/>
          <w:lang w:val="ru-RU"/>
        </w:rPr>
        <w:t xml:space="preserve"> и предложных конструкций, вводящих направление действия;</w:t>
      </w:r>
    </w:p>
    <w:p w14:paraId="2B4196D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ascii="Times New Roman" w:hAnsi="Times New Roman" w:eastAsia="MS Gothic"/>
          <w:sz w:val="28"/>
          <w:szCs w:val="28"/>
          <w:lang w:val="ru-RU"/>
        </w:rPr>
        <w:t>第</w:t>
      </w:r>
      <w:r>
        <w:rPr>
          <w:rFonts w:ascii="Times New Roman" w:hAnsi="Times New Roman"/>
          <w:sz w:val="28"/>
          <w:szCs w:val="28"/>
          <w:lang w:val="ru-RU"/>
        </w:rPr>
        <w:t>;</w:t>
      </w:r>
    </w:p>
    <w:p w14:paraId="56D5626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14:paraId="640880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Times New Roman" w:hAnsi="Times New Roman" w:eastAsia="Microsoft JhengHei"/>
          <w:sz w:val="28"/>
          <w:szCs w:val="28"/>
          <w:lang w:val="ru-RU"/>
        </w:rPr>
        <w:t>给</w:t>
      </w:r>
      <w:r>
        <w:rPr>
          <w:rFonts w:ascii="Times New Roman" w:hAnsi="Times New Roman"/>
          <w:sz w:val="28"/>
          <w:szCs w:val="28"/>
          <w:lang w:val="ru-RU"/>
        </w:rPr>
        <w:t xml:space="preserve"> и предложной конструкции, отвечающей на вопросы «кому?», «чему?»; </w:t>
      </w:r>
    </w:p>
    <w:p w14:paraId="4183D8C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Times New Roman" w:hAnsi="Times New Roman" w:eastAsia="MS Gothic"/>
          <w:sz w:val="28"/>
          <w:szCs w:val="28"/>
          <w:lang w:val="ru-RU"/>
        </w:rPr>
        <w:t>来</w:t>
      </w:r>
      <w:r>
        <w:rPr>
          <w:rFonts w:ascii="Times New Roman" w:hAnsi="Times New Roman"/>
          <w:sz w:val="28"/>
          <w:szCs w:val="28"/>
          <w:lang w:val="ru-RU"/>
        </w:rPr>
        <w:t xml:space="preserve"> в значении «намереваться»;</w:t>
      </w:r>
    </w:p>
    <w:p w14:paraId="2B803F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Times New Roman" w:hAnsi="Times New Roman" w:eastAsia="MS Gothic"/>
          <w:sz w:val="28"/>
          <w:szCs w:val="28"/>
          <w:lang w:val="ru-RU"/>
        </w:rPr>
        <w:t>不</w:t>
      </w:r>
      <w:r>
        <w:rPr>
          <w:rFonts w:hint="eastAsia" w:ascii="Microsoft JhengHei" w:hAnsi="Microsoft JhengHei" w:eastAsia="Microsoft JhengHei" w:cs="Microsoft JhengHei"/>
          <w:sz w:val="28"/>
          <w:szCs w:val="28"/>
          <w:lang w:val="ru-RU"/>
        </w:rPr>
        <w:t>过</w:t>
      </w:r>
      <w:r>
        <w:rPr>
          <w:rFonts w:ascii="Times New Roman" w:hAnsi="Times New Roman"/>
          <w:sz w:val="28"/>
          <w:szCs w:val="28"/>
          <w:lang w:val="ru-RU"/>
        </w:rPr>
        <w:t xml:space="preserve"> в сложных предложениях противопоставления и в значении «лишь»;</w:t>
      </w:r>
    </w:p>
    <w:p w14:paraId="33B587F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hAnsi="Times New Roman" w:eastAsia="MS Gothic"/>
          <w:sz w:val="28"/>
          <w:szCs w:val="28"/>
          <w:lang w:val="ru-RU"/>
        </w:rPr>
        <w:t>能</w:t>
      </w:r>
      <w:r>
        <w:rPr>
          <w:rFonts w:ascii="Times New Roman" w:hAnsi="Times New Roman"/>
          <w:sz w:val="28"/>
          <w:szCs w:val="28"/>
          <w:lang w:val="ru-RU"/>
        </w:rPr>
        <w:t>;</w:t>
      </w:r>
    </w:p>
    <w:p w14:paraId="2138C9D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Times New Roman" w:hAnsi="Times New Roman" w:eastAsia="MS Gothic"/>
          <w:sz w:val="28"/>
          <w:szCs w:val="28"/>
          <w:lang w:val="ru-RU"/>
        </w:rPr>
        <w:t>或者</w:t>
      </w:r>
      <w:r>
        <w:rPr>
          <w:rFonts w:ascii="Times New Roman" w:hAnsi="Times New Roman"/>
          <w:sz w:val="28"/>
          <w:szCs w:val="28"/>
          <w:lang w:val="ru-RU"/>
        </w:rPr>
        <w:t>;</w:t>
      </w:r>
    </w:p>
    <w:p w14:paraId="7E7B96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ascii="Times New Roman" w:hAnsi="Times New Roman" w:eastAsia="MS Gothic"/>
          <w:sz w:val="28"/>
          <w:szCs w:val="28"/>
          <w:lang w:val="ru-RU"/>
        </w:rPr>
        <w:t>在</w:t>
      </w:r>
      <w:r>
        <w:rPr>
          <w:rFonts w:ascii="Times New Roman" w:hAnsi="Times New Roman"/>
          <w:sz w:val="28"/>
          <w:szCs w:val="28"/>
          <w:lang w:val="ru-RU"/>
        </w:rPr>
        <w:t xml:space="preserve"> в сочетании с личными местоимениями </w:t>
      </w:r>
      <w:r>
        <w:rPr>
          <w:rFonts w:ascii="Times New Roman" w:hAnsi="Times New Roman" w:eastAsia="Microsoft JhengHei"/>
          <w:sz w:val="28"/>
          <w:szCs w:val="28"/>
          <w:lang w:val="ru-RU"/>
        </w:rPr>
        <w:t>这</w:t>
      </w:r>
      <w:r>
        <w:rPr>
          <w:rFonts w:ascii="Times New Roman" w:hAnsi="Times New Roman" w:eastAsia="MS Gothic"/>
          <w:sz w:val="28"/>
          <w:szCs w:val="28"/>
          <w:lang w:val="ru-RU"/>
        </w:rPr>
        <w:t>儿</w:t>
      </w:r>
      <w:r>
        <w:rPr>
          <w:rFonts w:ascii="Times New Roman" w:hAnsi="Times New Roman"/>
          <w:sz w:val="28"/>
          <w:szCs w:val="28"/>
          <w:lang w:val="ru-RU"/>
        </w:rPr>
        <w:t xml:space="preserve"> и </w:t>
      </w:r>
      <w:r>
        <w:rPr>
          <w:rFonts w:ascii="Times New Roman" w:hAnsi="Times New Roman" w:eastAsia="MS Gothic"/>
          <w:sz w:val="28"/>
          <w:szCs w:val="28"/>
          <w:lang w:val="ru-RU"/>
        </w:rPr>
        <w:t>那儿</w:t>
      </w:r>
      <w:r>
        <w:rPr>
          <w:rFonts w:ascii="Times New Roman" w:hAnsi="Times New Roman"/>
          <w:sz w:val="28"/>
          <w:szCs w:val="28"/>
          <w:lang w:val="ru-RU"/>
        </w:rPr>
        <w:t>;</w:t>
      </w:r>
    </w:p>
    <w:p w14:paraId="2F28A0B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Times New Roman" w:hAnsi="Times New Roman" w:eastAsia="MS Gothic"/>
          <w:sz w:val="28"/>
          <w:szCs w:val="28"/>
          <w:lang w:val="ru-RU"/>
        </w:rPr>
        <w:t>借</w:t>
      </w:r>
      <w:r>
        <w:rPr>
          <w:rFonts w:ascii="Times New Roman" w:hAnsi="Times New Roman"/>
          <w:sz w:val="28"/>
          <w:szCs w:val="28"/>
          <w:lang w:val="ru-RU"/>
        </w:rPr>
        <w:t xml:space="preserve"> в значениях «брать в долг» и «давать в долг»;</w:t>
      </w:r>
    </w:p>
    <w:p w14:paraId="7F233CB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кативов, сочетания простых локативов с </w:t>
      </w:r>
      <w:r>
        <w:rPr>
          <w:rFonts w:ascii="Times New Roman" w:hAnsi="Times New Roman" w:eastAsia="MS Gothic"/>
          <w:sz w:val="28"/>
          <w:szCs w:val="28"/>
          <w:lang w:val="ru-RU"/>
        </w:rPr>
        <w:t>面</w:t>
      </w:r>
      <w:r>
        <w:rPr>
          <w:rFonts w:ascii="Times New Roman" w:hAnsi="Times New Roman"/>
          <w:sz w:val="28"/>
          <w:szCs w:val="28"/>
          <w:lang w:val="ru-RU"/>
        </w:rPr>
        <w:t xml:space="preserve"> и </w:t>
      </w:r>
      <w:r>
        <w:rPr>
          <w:rFonts w:ascii="Times New Roman" w:hAnsi="Times New Roman" w:eastAsia="Microsoft JhengHei"/>
          <w:sz w:val="28"/>
          <w:szCs w:val="28"/>
          <w:lang w:val="ru-RU"/>
        </w:rPr>
        <w:t>边</w:t>
      </w:r>
      <w:r>
        <w:rPr>
          <w:rFonts w:ascii="Times New Roman" w:hAnsi="Times New Roman"/>
          <w:sz w:val="28"/>
          <w:szCs w:val="28"/>
          <w:lang w:val="ru-RU"/>
        </w:rPr>
        <w:t>, послеслогов со значением места (</w:t>
      </w:r>
      <w:r>
        <w:rPr>
          <w:rFonts w:ascii="Times New Roman" w:hAnsi="Times New Roman" w:eastAsia="MS Gothic"/>
          <w:sz w:val="28"/>
          <w:szCs w:val="28"/>
          <w:lang w:val="ru-RU"/>
        </w:rPr>
        <w:t>上面</w:t>
      </w:r>
      <w:r>
        <w:rPr>
          <w:rFonts w:ascii="Times New Roman" w:hAnsi="Times New Roman"/>
          <w:sz w:val="28"/>
          <w:szCs w:val="28"/>
          <w:lang w:val="ru-RU"/>
        </w:rPr>
        <w:t xml:space="preserve">, </w:t>
      </w:r>
      <w:r>
        <w:rPr>
          <w:rFonts w:ascii="Times New Roman" w:hAnsi="Times New Roman" w:eastAsia="MS Gothic"/>
          <w:sz w:val="28"/>
          <w:szCs w:val="28"/>
          <w:lang w:val="ru-RU"/>
        </w:rPr>
        <w:t>下面</w:t>
      </w:r>
      <w:r>
        <w:rPr>
          <w:rFonts w:ascii="Times New Roman" w:hAnsi="Times New Roman"/>
          <w:sz w:val="28"/>
          <w:szCs w:val="28"/>
          <w:lang w:val="ru-RU"/>
        </w:rPr>
        <w:t xml:space="preserve">, </w:t>
      </w:r>
      <w:r>
        <w:rPr>
          <w:rFonts w:ascii="Times New Roman" w:hAnsi="Times New Roman" w:eastAsia="MS Gothic"/>
          <w:sz w:val="28"/>
          <w:szCs w:val="28"/>
          <w:lang w:val="ru-RU"/>
        </w:rPr>
        <w:t>左</w:t>
      </w:r>
      <w:r>
        <w:rPr>
          <w:rFonts w:ascii="Times New Roman" w:hAnsi="Times New Roman"/>
          <w:sz w:val="28"/>
          <w:szCs w:val="28"/>
          <w:lang w:val="ru-RU"/>
        </w:rPr>
        <w:t xml:space="preserve">, </w:t>
      </w:r>
      <w:r>
        <w:rPr>
          <w:rFonts w:ascii="Times New Roman" w:hAnsi="Times New Roman" w:eastAsia="MS Gothic"/>
          <w:sz w:val="28"/>
          <w:szCs w:val="28"/>
          <w:lang w:val="ru-RU"/>
        </w:rPr>
        <w:t>右</w:t>
      </w:r>
      <w:r>
        <w:rPr>
          <w:rFonts w:ascii="Times New Roman" w:hAnsi="Times New Roman"/>
          <w:sz w:val="28"/>
          <w:szCs w:val="28"/>
          <w:lang w:val="ru-RU"/>
        </w:rPr>
        <w:t xml:space="preserve"> и другие);</w:t>
      </w:r>
    </w:p>
    <w:p w14:paraId="2737646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 (наличия) с помощью глагола-связки </w:t>
      </w:r>
      <w:r>
        <w:rPr>
          <w:rFonts w:ascii="Times New Roman" w:hAnsi="Times New Roman" w:eastAsia="MS Gothic"/>
          <w:sz w:val="28"/>
          <w:szCs w:val="28"/>
          <w:lang w:val="ru-RU"/>
        </w:rPr>
        <w:t>是</w:t>
      </w:r>
      <w:r>
        <w:rPr>
          <w:rFonts w:ascii="Times New Roman" w:hAnsi="Times New Roman"/>
          <w:sz w:val="28"/>
          <w:szCs w:val="28"/>
          <w:lang w:val="ru-RU"/>
        </w:rPr>
        <w:t>.</w:t>
      </w:r>
    </w:p>
    <w:p w14:paraId="307C8F3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4. Социокультурные знания и умения.</w:t>
      </w:r>
    </w:p>
    <w:p w14:paraId="1CA40C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14:paraId="2F339C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14:paraId="4B79996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0A22762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14:paraId="45D7CEA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14:paraId="2E16835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14:paraId="4D938BC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14:paraId="43B68A3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5. Компенсаторные умения.</w:t>
      </w:r>
    </w:p>
    <w:p w14:paraId="1658FF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21EC8E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5B6E46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723137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14:paraId="7385F0F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14:paraId="5DF14BB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14:paraId="72570A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DB4D0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 Содержание обучения в 7 классе.</w:t>
      </w:r>
    </w:p>
    <w:p w14:paraId="65600F1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1. Тематическое содержание речи.</w:t>
      </w:r>
    </w:p>
    <w:p w14:paraId="04DB591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DF7511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отношения в семье и с друзьями. Семейные праздники. </w:t>
      </w:r>
    </w:p>
    <w:p w14:paraId="69F4FFE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6C211F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4CDFDCA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1D2D9FD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14:paraId="345858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4C1ACE8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25248B5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14:paraId="2EB8975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14:paraId="5D20FE4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111932D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14:paraId="2C53E08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2. Виды речевой деятельности.</w:t>
      </w:r>
    </w:p>
    <w:p w14:paraId="693692A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2.1. Коммуникативные умения.</w:t>
      </w:r>
    </w:p>
    <w:p w14:paraId="2A3730A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14:paraId="6BDB688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бинированный диалог, включающий различные виды диалога, в соответствии с поставленной коммуникативной задачей с использованием образца, речевых ситуаций, ключевых слов и (или) иллюстраций, фотографий;</w:t>
      </w:r>
    </w:p>
    <w:p w14:paraId="212F43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0F18CB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3676045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F9FCE3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3BC66A8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6 реплик со стороны каждого собеседника.</w:t>
      </w:r>
    </w:p>
    <w:p w14:paraId="4AF112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монологической речи:</w:t>
      </w:r>
    </w:p>
    <w:p w14:paraId="742CDBE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характеристика), повествование (сообщение) с использованием ключевых слов, планов, вопросов, таблиц и (или) иллюстраций, фотографий;</w:t>
      </w:r>
    </w:p>
    <w:p w14:paraId="53663C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14:paraId="1D3E1E7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прослушанного) текста с использованием ключевых слов, планов, вопросов, таблиц и (или) иллюстраций, фотографий;</w:t>
      </w:r>
    </w:p>
    <w:p w14:paraId="6A3D0E0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14:paraId="2A3C30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14:paraId="3109D44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14:paraId="7EBAD4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14:paraId="07FB6C7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таблиц и (или) иллюстраций, фотографий.</w:t>
      </w:r>
    </w:p>
    <w:p w14:paraId="19D2E5B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14:paraId="38005A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2.2. Аудирование.</w:t>
      </w:r>
    </w:p>
    <w:p w14:paraId="47EA6B3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аудирования:</w:t>
      </w:r>
    </w:p>
    <w:p w14:paraId="64AF8B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ведению урока;</w:t>
      </w:r>
    </w:p>
    <w:p w14:paraId="7B9C9F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14:paraId="3A8124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14:paraId="74AD1C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14:paraId="5178E91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разных жанров и стилей, содержащих отдельные незнакомые слова;</w:t>
      </w:r>
    </w:p>
    <w:p w14:paraId="0236CE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14:paraId="4D3D627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14:paraId="3C70C03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онтекстуальную, в том числе языковую, догадку при восприятии на слух текстов, содержащих незнакомые слова;</w:t>
      </w:r>
    </w:p>
    <w:p w14:paraId="390E2BC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влияющие на понимание текста;</w:t>
      </w:r>
    </w:p>
    <w:p w14:paraId="68FE5F6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82793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14:paraId="7F144C6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2.3. Смысловое чтение.</w:t>
      </w:r>
    </w:p>
    <w:p w14:paraId="3B07BC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смыслового чтения:</w:t>
      </w:r>
    </w:p>
    <w:p w14:paraId="14A55C6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30 знаков;</w:t>
      </w:r>
    </w:p>
    <w:p w14:paraId="529820B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110 знаков;</w:t>
      </w:r>
    </w:p>
    <w:p w14:paraId="381CCF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14:paraId="31D1AF1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таблицах, диаграммах);</w:t>
      </w:r>
    </w:p>
    <w:p w14:paraId="3A9CD1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14:paraId="4FDD87A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14:paraId="6BE5BF2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линейный текст (таблица, диаграмма).</w:t>
      </w:r>
    </w:p>
    <w:p w14:paraId="47D4FC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2.4. Письменная речь.</w:t>
      </w:r>
    </w:p>
    <w:p w14:paraId="6EDE7A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письменной речи:</w:t>
      </w:r>
    </w:p>
    <w:p w14:paraId="6384BA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14:paraId="655BDFF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70 знаков;</w:t>
      </w:r>
    </w:p>
    <w:p w14:paraId="54CE7D3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60 знаков;</w:t>
      </w:r>
    </w:p>
    <w:p w14:paraId="56220C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формул речевого этикета, принятых в стране изучаемого языка;</w:t>
      </w:r>
    </w:p>
    <w:p w14:paraId="00BAF7E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 объёмом до 60 знаков;</w:t>
      </w:r>
    </w:p>
    <w:p w14:paraId="539D29A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 (письменного) сообщения, описания диаграмм и графиков.</w:t>
      </w:r>
    </w:p>
    <w:p w14:paraId="4E8F133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3. Языковая сторона речи.</w:t>
      </w:r>
    </w:p>
    <w:p w14:paraId="0D99F49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3.1. Фонетическая сторона речи.</w:t>
      </w:r>
    </w:p>
    <w:p w14:paraId="36BF08D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основными навыками различения на слух и произношения всех звуков китайского языка. </w:t>
      </w:r>
    </w:p>
    <w:p w14:paraId="32AE4E9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Times New Roman" w:hAnsi="Times New Roman" w:eastAsia="Microsoft JhengHei"/>
          <w:sz w:val="28"/>
          <w:szCs w:val="28"/>
          <w:lang w:val="ru-RU"/>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14:paraId="2175D92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14:paraId="5DBF850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14:paraId="4A785A1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14:paraId="53FA78B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14:paraId="58D9D42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14:paraId="3741D4A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90 знаков, построенных на изученном языковом материале, с соблюдением правил чтения и соответствующей интонацией.</w:t>
      </w:r>
    </w:p>
    <w:p w14:paraId="4CADCDD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14:paraId="5DEFAC4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14:paraId="5F23D1A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аспознавания пекинского диалекта (путунхуа) и различения его от других местных диалектов Китая.</w:t>
      </w:r>
    </w:p>
    <w:p w14:paraId="7FEC7B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3.2. Иероглифика, орфография и пунктуация.</w:t>
      </w:r>
    </w:p>
    <w:p w14:paraId="791EBAB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14:paraId="33503D2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14:paraId="0668413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й в написании изученных иероглифов.</w:t>
      </w:r>
    </w:p>
    <w:p w14:paraId="19E517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14:paraId="3D40BA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14:paraId="61276F2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14:paraId="3CFBEFA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14:paraId="32A41DD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14:paraId="7AB2E2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14:paraId="2F84853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w:t>
      </w:r>
    </w:p>
    <w:p w14:paraId="30F6E96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ор иероглифического текста на компьютере, использование иероглифики при поиске информации в Интернете.</w:t>
      </w:r>
    </w:p>
    <w:p w14:paraId="7651ADD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14:paraId="5CA5D98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произведений на компьютере.</w:t>
      </w:r>
    </w:p>
    <w:p w14:paraId="2224CA2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14:paraId="039BD74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5ADB45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3.3. Лексическая сторона речи.</w:t>
      </w:r>
    </w:p>
    <w:p w14:paraId="4FEA986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зученных лексических единиц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283C563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ённых реплик-клише речевого этикета, наиболее характерных для культуры Китая и других стран изучаемого языка.</w:t>
      </w:r>
    </w:p>
    <w:p w14:paraId="32A90A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14:paraId="155AF0D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14:paraId="47F9A88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14:paraId="27D5813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w:t>
      </w:r>
    </w:p>
    <w:p w14:paraId="136FCBA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14:paraId="3DBF5EE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 450 лексических единиц для продуктивного использования (включая 300 лексических единиц, изученных ранее) и 500 лексических единиц для рецептивного усвоения (включая 450 лексических единиц продуктивного минимума).</w:t>
      </w:r>
    </w:p>
    <w:p w14:paraId="6BCF18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3.4. Грамматическая сторона речи.</w:t>
      </w:r>
    </w:p>
    <w:p w14:paraId="0B113D1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14:paraId="4425BA8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конструкцией </w:t>
      </w:r>
      <w:r>
        <w:rPr>
          <w:rFonts w:ascii="Times New Roman" w:hAnsi="Times New Roman" w:eastAsia="MS Gothic"/>
          <w:sz w:val="28"/>
          <w:szCs w:val="28"/>
          <w:lang w:val="ru-RU"/>
        </w:rPr>
        <w:t>如果……, 就……</w:t>
      </w:r>
      <w:r>
        <w:rPr>
          <w:rFonts w:ascii="Times New Roman" w:hAnsi="Times New Roman"/>
          <w:sz w:val="28"/>
          <w:szCs w:val="28"/>
          <w:lang w:val="ru-RU"/>
        </w:rPr>
        <w:t>;</w:t>
      </w:r>
    </w:p>
    <w:p w14:paraId="1E2B6A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Times New Roman" w:hAnsi="Times New Roman" w:eastAsia="MS Gothic"/>
          <w:sz w:val="28"/>
          <w:szCs w:val="28"/>
          <w:lang w:val="ru-RU"/>
        </w:rPr>
        <w:t>就要……了; 正在 …… 呢; 从……到……; 又</w:t>
      </w:r>
      <w:r>
        <w:rPr>
          <w:rFonts w:ascii="Times New Roman" w:hAnsi="Times New Roman"/>
          <w:sz w:val="28"/>
          <w:szCs w:val="28"/>
          <w:lang w:val="ru-RU"/>
        </w:rPr>
        <w:t>……;</w:t>
      </w:r>
    </w:p>
    <w:p w14:paraId="4F79475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Times New Roman" w:hAnsi="Times New Roman" w:eastAsia="MS Gothic"/>
          <w:sz w:val="28"/>
          <w:szCs w:val="28"/>
          <w:lang w:val="ru-RU"/>
        </w:rPr>
        <w:t>吧</w:t>
      </w:r>
      <w:r>
        <w:rPr>
          <w:rFonts w:hint="eastAsia" w:ascii="Times New Roman" w:hAnsi="Times New Roman" w:eastAsia="MS Gothic"/>
          <w:sz w:val="28"/>
          <w:szCs w:val="28"/>
          <w:lang w:val="ru-RU"/>
        </w:rPr>
        <w:t xml:space="preserve"> </w:t>
      </w:r>
      <w:r>
        <w:rPr>
          <w:rFonts w:ascii="Times New Roman" w:hAnsi="Times New Roman" w:eastAsia="MS Gothic"/>
          <w:sz w:val="28"/>
          <w:szCs w:val="28"/>
          <w:lang w:val="ru-RU"/>
        </w:rPr>
        <w:t>д</w:t>
      </w:r>
      <w:r>
        <w:rPr>
          <w:rFonts w:ascii="Times New Roman" w:hAnsi="Times New Roman"/>
          <w:sz w:val="28"/>
          <w:szCs w:val="28"/>
          <w:lang w:val="ru-RU"/>
        </w:rPr>
        <w:t>ля выражения неопределённости или предположения;</w:t>
      </w:r>
    </w:p>
    <w:p w14:paraId="361F442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глагольным сказуемым, принимающим двойное дополнение;</w:t>
      </w:r>
    </w:p>
    <w:p w14:paraId="7A3D5CA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клицательного предложения с наречиями </w:t>
      </w:r>
      <w:r>
        <w:rPr>
          <w:rFonts w:ascii="Times New Roman" w:hAnsi="Times New Roman" w:eastAsia="MS Gothic"/>
          <w:sz w:val="28"/>
          <w:szCs w:val="28"/>
          <w:lang w:val="ru-RU"/>
        </w:rPr>
        <w:t>多, 太, 真, 好</w:t>
      </w:r>
      <w:r>
        <w:rPr>
          <w:rFonts w:hint="eastAsia" w:ascii="Times New Roman" w:hAnsi="Times New Roman" w:eastAsia="MS Gothic"/>
          <w:sz w:val="28"/>
          <w:szCs w:val="28"/>
          <w:lang w:val="ru-RU"/>
        </w:rPr>
        <w:t xml:space="preserve"> </w:t>
      </w:r>
      <w:r>
        <w:rPr>
          <w:rFonts w:ascii="Times New Roman" w:hAnsi="Times New Roman"/>
          <w:sz w:val="28"/>
          <w:szCs w:val="28"/>
          <w:lang w:val="ru-RU"/>
        </w:rPr>
        <w:t xml:space="preserve">и фразовыми частицами </w:t>
      </w:r>
      <w:r>
        <w:rPr>
          <w:rFonts w:ascii="Times New Roman" w:hAnsi="Times New Roman" w:eastAsia="MS Gothic"/>
          <w:sz w:val="28"/>
          <w:szCs w:val="28"/>
          <w:lang w:val="ru-RU"/>
        </w:rPr>
        <w:t>了, 啊，啦</w:t>
      </w:r>
      <w:r>
        <w:rPr>
          <w:rFonts w:ascii="Times New Roman" w:hAnsi="Times New Roman"/>
          <w:sz w:val="28"/>
          <w:szCs w:val="28"/>
          <w:lang w:val="ru-RU"/>
        </w:rPr>
        <w:t>;</w:t>
      </w:r>
    </w:p>
    <w:p w14:paraId="70493FF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已</w:t>
      </w:r>
      <w:r>
        <w:rPr>
          <w:rFonts w:ascii="Times New Roman" w:hAnsi="Times New Roman" w:eastAsia="Microsoft JhengHei"/>
          <w:sz w:val="28"/>
          <w:szCs w:val="28"/>
          <w:lang w:val="ru-RU"/>
        </w:rPr>
        <w:t>经</w:t>
      </w:r>
      <w:r>
        <w:rPr>
          <w:rFonts w:ascii="Times New Roman" w:hAnsi="Times New Roman"/>
          <w:sz w:val="28"/>
          <w:szCs w:val="28"/>
          <w:lang w:val="ru-RU"/>
        </w:rPr>
        <w:t xml:space="preserve"> (и его сочетания с частицей </w:t>
      </w:r>
      <w:r>
        <w:rPr>
          <w:rFonts w:ascii="Times New Roman" w:hAnsi="Times New Roman" w:eastAsia="MS Gothic"/>
          <w:sz w:val="28"/>
          <w:szCs w:val="28"/>
          <w:lang w:val="ru-RU"/>
        </w:rPr>
        <w:t>了</w:t>
      </w:r>
      <w:r>
        <w:rPr>
          <w:rFonts w:ascii="Times New Roman" w:hAnsi="Times New Roman"/>
          <w:sz w:val="28"/>
          <w:szCs w:val="28"/>
          <w:lang w:val="ru-RU"/>
        </w:rPr>
        <w:t>);</w:t>
      </w:r>
    </w:p>
    <w:p w14:paraId="3BCA13E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ов конверсионной омонимии в китайском языке (</w:t>
      </w:r>
      <w:r>
        <w:rPr>
          <w:rFonts w:ascii="Times New Roman" w:hAnsi="Times New Roman" w:eastAsia="Microsoft JhengHei"/>
          <w:sz w:val="28"/>
          <w:szCs w:val="28"/>
          <w:lang w:val="ru-RU"/>
        </w:rPr>
        <w:t>爱</w:t>
      </w:r>
      <w:r>
        <w:rPr>
          <w:rFonts w:ascii="Times New Roman" w:hAnsi="Times New Roman" w:eastAsia="MS Gothic"/>
          <w:sz w:val="28"/>
          <w:szCs w:val="28"/>
          <w:lang w:val="ru-RU"/>
        </w:rPr>
        <w:t>好</w:t>
      </w:r>
      <w:r>
        <w:rPr>
          <w:rFonts w:ascii="Times New Roman" w:hAnsi="Times New Roman"/>
          <w:sz w:val="28"/>
          <w:szCs w:val="28"/>
          <w:lang w:val="ru-RU"/>
        </w:rPr>
        <w:t xml:space="preserve"> и другие);</w:t>
      </w:r>
    </w:p>
    <w:p w14:paraId="1F294C2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х предложений;</w:t>
      </w:r>
    </w:p>
    <w:p w14:paraId="73A5D2F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жебного наречия </w:t>
      </w:r>
      <w:r>
        <w:rPr>
          <w:rFonts w:ascii="Times New Roman" w:hAnsi="Times New Roman" w:eastAsia="MS Gothic"/>
          <w:sz w:val="28"/>
          <w:szCs w:val="28"/>
          <w:lang w:val="ru-RU"/>
        </w:rPr>
        <w:t>在</w:t>
      </w:r>
      <w:r>
        <w:rPr>
          <w:rFonts w:ascii="Times New Roman" w:hAnsi="Times New Roman"/>
          <w:sz w:val="28"/>
          <w:szCs w:val="28"/>
          <w:lang w:val="ru-RU"/>
        </w:rPr>
        <w:t xml:space="preserve"> при обозначении продолженного действия;</w:t>
      </w:r>
    </w:p>
    <w:p w14:paraId="3C08DBE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Times New Roman" w:hAnsi="Times New Roman" w:eastAsia="MS Gothic"/>
          <w:sz w:val="28"/>
          <w:szCs w:val="28"/>
          <w:lang w:val="ru-RU"/>
        </w:rPr>
        <w:t>建</w:t>
      </w:r>
      <w:r>
        <w:rPr>
          <w:rFonts w:ascii="Times New Roman" w:hAnsi="Times New Roman" w:eastAsia="Microsoft JhengHei"/>
          <w:sz w:val="28"/>
          <w:szCs w:val="28"/>
          <w:lang w:val="ru-RU"/>
        </w:rPr>
        <w:t>议</w:t>
      </w:r>
      <w:r>
        <w:rPr>
          <w:rFonts w:ascii="Times New Roman" w:hAnsi="Times New Roman"/>
          <w:sz w:val="28"/>
          <w:szCs w:val="28"/>
          <w:lang w:val="ru-RU"/>
        </w:rPr>
        <w:t>;</w:t>
      </w:r>
    </w:p>
    <w:p w14:paraId="43E72CB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будительных глаголов </w:t>
      </w:r>
      <w:r>
        <w:rPr>
          <w:rFonts w:ascii="Times New Roman" w:hAnsi="Times New Roman" w:eastAsia="Microsoft JhengHei"/>
          <w:sz w:val="28"/>
          <w:szCs w:val="28"/>
          <w:lang w:val="ru-RU"/>
        </w:rPr>
        <w:t>请</w:t>
      </w:r>
      <w:r>
        <w:rPr>
          <w:rFonts w:ascii="Times New Roman" w:hAnsi="Times New Roman"/>
          <w:sz w:val="28"/>
          <w:szCs w:val="28"/>
          <w:lang w:val="ru-RU"/>
        </w:rPr>
        <w:t xml:space="preserve"> , </w:t>
      </w:r>
      <w:r>
        <w:rPr>
          <w:rFonts w:ascii="Times New Roman" w:hAnsi="Times New Roman" w:eastAsia="MS Gothic"/>
          <w:sz w:val="28"/>
          <w:szCs w:val="28"/>
          <w:lang w:val="ru-RU"/>
        </w:rPr>
        <w:t>叫</w:t>
      </w:r>
      <w:r>
        <w:rPr>
          <w:rFonts w:ascii="Times New Roman" w:hAnsi="Times New Roman"/>
          <w:sz w:val="28"/>
          <w:szCs w:val="28"/>
          <w:lang w:val="ru-RU"/>
        </w:rPr>
        <w:t>;</w:t>
      </w:r>
    </w:p>
    <w:p w14:paraId="34591A6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зультативных морфем </w:t>
      </w:r>
      <w:r>
        <w:rPr>
          <w:rFonts w:ascii="Times New Roman" w:hAnsi="Times New Roman" w:eastAsia="MS Gothic"/>
          <w:sz w:val="28"/>
          <w:szCs w:val="28"/>
          <w:lang w:val="ru-RU"/>
        </w:rPr>
        <w:t>好</w:t>
      </w:r>
      <w:r>
        <w:rPr>
          <w:rFonts w:ascii="Times New Roman" w:hAnsi="Times New Roman"/>
          <w:sz w:val="28"/>
          <w:szCs w:val="28"/>
          <w:lang w:val="ru-RU"/>
        </w:rPr>
        <w:t xml:space="preserve">, </w:t>
      </w:r>
      <w:r>
        <w:rPr>
          <w:rFonts w:ascii="Times New Roman" w:hAnsi="Times New Roman" w:eastAsia="MS Gothic"/>
          <w:sz w:val="28"/>
          <w:szCs w:val="28"/>
          <w:lang w:val="ru-RU"/>
        </w:rPr>
        <w:t>会</w:t>
      </w:r>
      <w:r>
        <w:rPr>
          <w:rFonts w:ascii="Times New Roman" w:hAnsi="Times New Roman"/>
          <w:sz w:val="28"/>
          <w:szCs w:val="28"/>
          <w:lang w:val="ru-RU"/>
        </w:rPr>
        <w:t xml:space="preserve">, </w:t>
      </w:r>
      <w:r>
        <w:rPr>
          <w:rFonts w:ascii="Times New Roman" w:hAnsi="Times New Roman" w:eastAsia="MS Gothic"/>
          <w:sz w:val="28"/>
          <w:szCs w:val="28"/>
          <w:lang w:val="ru-RU"/>
        </w:rPr>
        <w:t>完</w:t>
      </w:r>
      <w:r>
        <w:rPr>
          <w:rFonts w:ascii="Times New Roman" w:hAnsi="Times New Roman"/>
          <w:sz w:val="28"/>
          <w:szCs w:val="28"/>
          <w:lang w:val="ru-RU"/>
        </w:rPr>
        <w:t xml:space="preserve">, </w:t>
      </w:r>
      <w:r>
        <w:rPr>
          <w:rFonts w:ascii="Times New Roman" w:hAnsi="Times New Roman" w:eastAsia="MS Gothic"/>
          <w:sz w:val="28"/>
          <w:szCs w:val="28"/>
          <w:lang w:val="ru-RU"/>
        </w:rPr>
        <w:t>懂</w:t>
      </w:r>
      <w:r>
        <w:rPr>
          <w:rFonts w:ascii="Times New Roman" w:hAnsi="Times New Roman"/>
          <w:sz w:val="28"/>
          <w:szCs w:val="28"/>
          <w:lang w:val="ru-RU"/>
        </w:rPr>
        <w:t xml:space="preserve">, </w:t>
      </w:r>
      <w:r>
        <w:rPr>
          <w:rFonts w:ascii="Times New Roman" w:hAnsi="Times New Roman" w:eastAsia="MS Gothic"/>
          <w:sz w:val="28"/>
          <w:szCs w:val="28"/>
          <w:lang w:val="ru-RU"/>
        </w:rPr>
        <w:t>到</w:t>
      </w:r>
      <w:r>
        <w:rPr>
          <w:rFonts w:ascii="Times New Roman" w:hAnsi="Times New Roman"/>
          <w:sz w:val="28"/>
          <w:szCs w:val="28"/>
          <w:lang w:val="ru-RU"/>
        </w:rPr>
        <w:t xml:space="preserve">, </w:t>
      </w:r>
      <w:r>
        <w:rPr>
          <w:rFonts w:ascii="Times New Roman" w:hAnsi="Times New Roman" w:eastAsia="Microsoft JhengHei"/>
          <w:sz w:val="28"/>
          <w:szCs w:val="28"/>
          <w:lang w:val="ru-RU"/>
        </w:rPr>
        <w:t>错</w:t>
      </w:r>
      <w:r>
        <w:rPr>
          <w:rFonts w:ascii="Times New Roman" w:hAnsi="Times New Roman"/>
          <w:sz w:val="28"/>
          <w:szCs w:val="28"/>
          <w:lang w:val="ru-RU"/>
        </w:rPr>
        <w:t>;</w:t>
      </w:r>
    </w:p>
    <w:p w14:paraId="2F9F087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местоимения </w:t>
      </w:r>
      <w:r>
        <w:rPr>
          <w:rFonts w:ascii="Times New Roman" w:hAnsi="Times New Roman" w:eastAsia="MS Gothic"/>
          <w:sz w:val="28"/>
          <w:szCs w:val="28"/>
          <w:lang w:val="ru-RU"/>
        </w:rPr>
        <w:t>怎么</w:t>
      </w:r>
      <w:r>
        <w:rPr>
          <w:rFonts w:ascii="Times New Roman" w:hAnsi="Times New Roman"/>
          <w:sz w:val="28"/>
          <w:szCs w:val="28"/>
          <w:lang w:val="ru-RU"/>
        </w:rPr>
        <w:t xml:space="preserve"> в значении «почему»;</w:t>
      </w:r>
    </w:p>
    <w:p w14:paraId="7AFC64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hAnsi="Times New Roman" w:eastAsia="Microsoft JhengHei"/>
          <w:sz w:val="28"/>
          <w:szCs w:val="28"/>
          <w:lang w:val="ru-RU"/>
        </w:rPr>
        <w:t>应该</w:t>
      </w:r>
      <w:r>
        <w:rPr>
          <w:rFonts w:ascii="Times New Roman" w:hAnsi="Times New Roman"/>
          <w:sz w:val="28"/>
          <w:szCs w:val="28"/>
          <w:lang w:val="ru-RU"/>
        </w:rPr>
        <w:t>;</w:t>
      </w:r>
    </w:p>
    <w:p w14:paraId="013C1C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Times New Roman" w:hAnsi="Times New Roman" w:eastAsia="MS Gothic"/>
          <w:sz w:val="28"/>
          <w:szCs w:val="28"/>
          <w:lang w:val="ru-RU"/>
        </w:rPr>
        <w:t>最好</w:t>
      </w:r>
      <w:r>
        <w:rPr>
          <w:rFonts w:ascii="Times New Roman" w:hAnsi="Times New Roman"/>
          <w:sz w:val="28"/>
          <w:szCs w:val="28"/>
          <w:lang w:val="ru-RU"/>
        </w:rPr>
        <w:t xml:space="preserve"> в рекомендательных фразах;</w:t>
      </w:r>
    </w:p>
    <w:p w14:paraId="0879495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最</w:t>
      </w:r>
      <w:r>
        <w:rPr>
          <w:rFonts w:ascii="Times New Roman" w:hAnsi="Times New Roman"/>
          <w:sz w:val="28"/>
          <w:szCs w:val="28"/>
          <w:lang w:val="ru-RU"/>
        </w:rPr>
        <w:t xml:space="preserve"> в сочетании с глаголами;</w:t>
      </w:r>
    </w:p>
    <w:p w14:paraId="2A21CB8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ьно-объектных словосочетаний (</w:t>
      </w:r>
      <w:r>
        <w:rPr>
          <w:rFonts w:ascii="Times New Roman" w:hAnsi="Times New Roman" w:eastAsia="Microsoft JhengHei"/>
          <w:sz w:val="28"/>
          <w:szCs w:val="28"/>
          <w:lang w:val="ru-RU"/>
        </w:rPr>
        <w:t>见</w:t>
      </w:r>
      <w:r>
        <w:rPr>
          <w:rFonts w:ascii="Times New Roman" w:hAnsi="Times New Roman" w:eastAsia="MS Gothic"/>
          <w:sz w:val="28"/>
          <w:szCs w:val="28"/>
          <w:lang w:val="ru-RU"/>
        </w:rPr>
        <w:t>面</w:t>
      </w:r>
      <w:r>
        <w:rPr>
          <w:rFonts w:ascii="Times New Roman" w:hAnsi="Times New Roman"/>
          <w:sz w:val="28"/>
          <w:szCs w:val="28"/>
          <w:lang w:val="ru-RU"/>
        </w:rPr>
        <w:t xml:space="preserve"> и других);</w:t>
      </w:r>
    </w:p>
    <w:p w14:paraId="480EBC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с </w:t>
      </w:r>
      <w:r>
        <w:rPr>
          <w:rFonts w:ascii="Times New Roman" w:hAnsi="Times New Roman" w:eastAsia="MS Gothic"/>
          <w:sz w:val="28"/>
          <w:szCs w:val="28"/>
          <w:lang w:val="ru-RU"/>
        </w:rPr>
        <w:t>比</w:t>
      </w:r>
      <w:r>
        <w:rPr>
          <w:rFonts w:ascii="Times New Roman" w:hAnsi="Times New Roman"/>
          <w:sz w:val="28"/>
          <w:szCs w:val="28"/>
          <w:lang w:val="ru-RU"/>
        </w:rPr>
        <w:t>;</w:t>
      </w:r>
    </w:p>
    <w:p w14:paraId="1E1D8FA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更</w:t>
      </w:r>
      <w:r>
        <w:rPr>
          <w:rFonts w:ascii="Times New Roman" w:hAnsi="Times New Roman"/>
          <w:sz w:val="28"/>
          <w:szCs w:val="28"/>
          <w:lang w:val="ru-RU"/>
        </w:rPr>
        <w:t xml:space="preserve"> для образования сравнительной степени;</w:t>
      </w:r>
    </w:p>
    <w:p w14:paraId="373E818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Times New Roman" w:hAnsi="Times New Roman" w:eastAsia="MS Gothic"/>
          <w:sz w:val="28"/>
          <w:szCs w:val="28"/>
          <w:lang w:val="ru-RU"/>
        </w:rPr>
        <w:t>和</w:t>
      </w:r>
      <w:r>
        <w:rPr>
          <w:rFonts w:ascii="Times New Roman" w:hAnsi="Times New Roman"/>
          <w:sz w:val="28"/>
          <w:szCs w:val="28"/>
          <w:lang w:val="ru-RU"/>
        </w:rPr>
        <w:t>/</w:t>
      </w:r>
      <w:r>
        <w:rPr>
          <w:rFonts w:ascii="Times New Roman" w:hAnsi="Times New Roman" w:eastAsia="MS Gothic"/>
          <w:sz w:val="28"/>
          <w:szCs w:val="28"/>
          <w:lang w:val="ru-RU"/>
        </w:rPr>
        <w:t>跟</w:t>
      </w:r>
      <w:r>
        <w:rPr>
          <w:rFonts w:ascii="Times New Roman" w:hAnsi="Times New Roman"/>
          <w:sz w:val="28"/>
          <w:szCs w:val="28"/>
          <w:lang w:val="ru-RU"/>
        </w:rPr>
        <w:t>……</w:t>
      </w:r>
      <w:r>
        <w:rPr>
          <w:rFonts w:ascii="Times New Roman" w:hAnsi="Times New Roman" w:eastAsia="MS Gothic"/>
          <w:sz w:val="28"/>
          <w:szCs w:val="28"/>
          <w:lang w:val="ru-RU"/>
        </w:rPr>
        <w:t>一</w:t>
      </w:r>
      <w:r>
        <w:rPr>
          <w:rFonts w:ascii="Times New Roman" w:hAnsi="Times New Roman" w:eastAsia="Microsoft JhengHei"/>
          <w:sz w:val="28"/>
          <w:szCs w:val="28"/>
          <w:lang w:val="ru-RU"/>
        </w:rPr>
        <w:t>样</w:t>
      </w:r>
      <w:r>
        <w:rPr>
          <w:rFonts w:hint="eastAsia" w:ascii="Times New Roman" w:hAnsi="Times New Roman" w:eastAsia="Microsoft JhengHei"/>
          <w:sz w:val="28"/>
          <w:szCs w:val="28"/>
          <w:lang w:val="ru-RU"/>
        </w:rPr>
        <w:t xml:space="preserve"> </w:t>
      </w:r>
      <w:r>
        <w:rPr>
          <w:rFonts w:ascii="Times New Roman" w:hAnsi="Times New Roman"/>
          <w:sz w:val="28"/>
          <w:szCs w:val="28"/>
          <w:lang w:val="ru-RU"/>
        </w:rPr>
        <w:t>+</w:t>
      </w:r>
      <w:r>
        <w:rPr>
          <w:rFonts w:hint="eastAsia" w:ascii="Times New Roman" w:hAnsi="Times New Roman" w:eastAsia="Microsoft JhengHei"/>
          <w:sz w:val="28"/>
          <w:szCs w:val="28"/>
          <w:lang w:val="ru-RU"/>
        </w:rPr>
        <w:t xml:space="preserve"> </w:t>
      </w:r>
      <w:r>
        <w:rPr>
          <w:rFonts w:ascii="Times New Roman" w:hAnsi="Times New Roman"/>
          <w:sz w:val="28"/>
          <w:szCs w:val="28"/>
          <w:lang w:val="ru-RU"/>
        </w:rPr>
        <w:t>прилагательное;</w:t>
      </w:r>
    </w:p>
    <w:p w14:paraId="7A6FA5F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Times New Roman" w:hAnsi="Times New Roman" w:eastAsia="Microsoft JhengHei"/>
          <w:sz w:val="28"/>
          <w:szCs w:val="28"/>
          <w:lang w:val="ru-RU"/>
        </w:rPr>
        <w:t>对</w:t>
      </w:r>
      <w:r>
        <w:rPr>
          <w:rFonts w:ascii="Times New Roman" w:hAnsi="Times New Roman"/>
          <w:sz w:val="28"/>
          <w:szCs w:val="28"/>
          <w:lang w:val="ru-RU"/>
        </w:rPr>
        <w:t>;</w:t>
      </w:r>
    </w:p>
    <w:p w14:paraId="1BE7EFA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Times New Roman" w:hAnsi="Times New Roman" w:eastAsia="Microsoft JhengHei"/>
          <w:sz w:val="28"/>
          <w:szCs w:val="28"/>
          <w:lang w:val="ru-RU"/>
        </w:rPr>
        <w:t>对</w:t>
      </w:r>
      <w:r>
        <w:rPr>
          <w:rFonts w:ascii="Times New Roman" w:hAnsi="Times New Roman"/>
          <w:sz w:val="28"/>
          <w:szCs w:val="28"/>
          <w:lang w:val="ru-RU"/>
        </w:rPr>
        <w:t>……</w:t>
      </w:r>
      <w:r>
        <w:rPr>
          <w:rFonts w:ascii="Times New Roman" w:hAnsi="Times New Roman" w:eastAsia="MS Gothic"/>
          <w:sz w:val="28"/>
          <w:szCs w:val="28"/>
          <w:lang w:val="ru-RU"/>
        </w:rPr>
        <w:t>感</w:t>
      </w:r>
      <w:r>
        <w:rPr>
          <w:rFonts w:ascii="Times New Roman" w:hAnsi="Times New Roman" w:eastAsia="Yu Gothic"/>
          <w:sz w:val="28"/>
          <w:szCs w:val="28"/>
          <w:lang w:val="ru-RU"/>
        </w:rPr>
        <w:t>兴</w:t>
      </w:r>
      <w:r>
        <w:rPr>
          <w:rFonts w:ascii="Times New Roman" w:hAnsi="Times New Roman" w:eastAsia="MS Gothic"/>
          <w:sz w:val="28"/>
          <w:szCs w:val="28"/>
          <w:lang w:val="ru-RU"/>
        </w:rPr>
        <w:t>趣</w:t>
      </w:r>
      <w:r>
        <w:rPr>
          <w:rFonts w:ascii="Times New Roman" w:hAnsi="Times New Roman"/>
          <w:sz w:val="28"/>
          <w:szCs w:val="28"/>
          <w:lang w:val="ru-RU"/>
        </w:rPr>
        <w:t>;</w:t>
      </w:r>
    </w:p>
    <w:p w14:paraId="69F2366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ascii="Times New Roman" w:hAnsi="Times New Roman" w:eastAsia="MS Gothic"/>
          <w:sz w:val="28"/>
          <w:szCs w:val="28"/>
          <w:lang w:val="ru-RU"/>
        </w:rPr>
        <w:t>比</w:t>
      </w:r>
      <w:r>
        <w:rPr>
          <w:rFonts w:ascii="Times New Roman" w:hAnsi="Times New Roman"/>
          <w:sz w:val="28"/>
          <w:szCs w:val="28"/>
          <w:lang w:val="ru-RU"/>
        </w:rPr>
        <w:t>……</w:t>
      </w:r>
      <w:r>
        <w:rPr>
          <w:rFonts w:ascii="Times New Roman" w:hAnsi="Times New Roman" w:eastAsia="MS Gothic"/>
          <w:sz w:val="28"/>
          <w:szCs w:val="28"/>
          <w:lang w:val="ru-RU"/>
        </w:rPr>
        <w:t>更</w:t>
      </w:r>
      <w:r>
        <w:rPr>
          <w:rFonts w:hint="eastAsia" w:ascii="Times New Roman" w:hAnsi="Times New Roman" w:eastAsia="MS Gothic"/>
          <w:sz w:val="28"/>
          <w:szCs w:val="28"/>
          <w:lang w:val="ru-RU"/>
        </w:rPr>
        <w:t xml:space="preserve"> </w:t>
      </w:r>
      <w:r>
        <w:rPr>
          <w:rFonts w:ascii="Times New Roman" w:hAnsi="Times New Roman"/>
          <w:sz w:val="28"/>
          <w:szCs w:val="28"/>
          <w:lang w:val="ru-RU"/>
        </w:rPr>
        <w:t>+</w:t>
      </w:r>
      <w:r>
        <w:rPr>
          <w:rFonts w:hint="eastAsia" w:ascii="Times New Roman" w:hAnsi="Times New Roman" w:eastAsia="MS Gothic"/>
          <w:sz w:val="28"/>
          <w:szCs w:val="28"/>
          <w:lang w:val="ru-RU"/>
        </w:rPr>
        <w:t xml:space="preserve"> </w:t>
      </w:r>
      <w:r>
        <w:rPr>
          <w:rFonts w:ascii="Times New Roman" w:hAnsi="Times New Roman"/>
          <w:sz w:val="28"/>
          <w:szCs w:val="28"/>
          <w:lang w:val="ru-RU"/>
        </w:rPr>
        <w:t>прилагательное;</w:t>
      </w:r>
    </w:p>
    <w:p w14:paraId="43C9660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w:t>
      </w:r>
      <w:r>
        <w:rPr>
          <w:rFonts w:ascii="Times New Roman" w:hAnsi="Times New Roman" w:eastAsia="MS Gothic"/>
          <w:sz w:val="28"/>
          <w:szCs w:val="28"/>
          <w:lang w:val="ru-RU"/>
        </w:rPr>
        <w:t>把</w:t>
      </w:r>
      <w:r>
        <w:rPr>
          <w:rFonts w:ascii="Times New Roman" w:hAnsi="Times New Roman"/>
          <w:sz w:val="28"/>
          <w:szCs w:val="28"/>
          <w:lang w:val="ru-RU"/>
        </w:rPr>
        <w:t>-конструкцией, инверсии прямого дополнения;</w:t>
      </w:r>
    </w:p>
    <w:p w14:paraId="37C0FFF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hAnsi="Times New Roman" w:eastAsia="MS Gothic"/>
          <w:sz w:val="28"/>
          <w:szCs w:val="28"/>
          <w:lang w:val="ru-RU"/>
        </w:rPr>
        <w:t>能</w:t>
      </w:r>
      <w:r>
        <w:rPr>
          <w:rFonts w:ascii="Times New Roman" w:hAnsi="Times New Roman"/>
          <w:sz w:val="28"/>
          <w:szCs w:val="28"/>
          <w:lang w:val="ru-RU"/>
        </w:rPr>
        <w:t>;</w:t>
      </w:r>
    </w:p>
    <w:p w14:paraId="318FAB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Times New Roman" w:hAnsi="Times New Roman" w:eastAsia="Microsoft JhengHei"/>
          <w:sz w:val="28"/>
          <w:szCs w:val="28"/>
          <w:lang w:val="ru-RU"/>
        </w:rPr>
        <w:t>为</w:t>
      </w:r>
      <w:r>
        <w:rPr>
          <w:rFonts w:ascii="Times New Roman" w:hAnsi="Times New Roman"/>
          <w:sz w:val="28"/>
          <w:szCs w:val="28"/>
          <w:lang w:val="ru-RU"/>
        </w:rPr>
        <w:t>;</w:t>
      </w:r>
    </w:p>
    <w:p w14:paraId="4C5230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ения неопределённого множества с помощью </w:t>
      </w:r>
      <w:r>
        <w:rPr>
          <w:rFonts w:ascii="Times New Roman" w:hAnsi="Times New Roman" w:eastAsia="MS Gothic"/>
          <w:sz w:val="28"/>
          <w:szCs w:val="28"/>
          <w:lang w:val="ru-RU"/>
        </w:rPr>
        <w:t>一些</w:t>
      </w:r>
      <w:r>
        <w:rPr>
          <w:rFonts w:ascii="Times New Roman" w:hAnsi="Times New Roman"/>
          <w:sz w:val="28"/>
          <w:szCs w:val="28"/>
          <w:lang w:val="ru-RU"/>
        </w:rPr>
        <w:t>;</w:t>
      </w:r>
    </w:p>
    <w:p w14:paraId="6EFCD43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Times New Roman" w:hAnsi="Times New Roman" w:eastAsia="MS Gothic"/>
          <w:sz w:val="28"/>
          <w:szCs w:val="28"/>
          <w:lang w:val="ru-RU"/>
        </w:rPr>
        <w:t>禁止</w:t>
      </w:r>
      <w:r>
        <w:rPr>
          <w:rFonts w:ascii="Times New Roman" w:hAnsi="Times New Roman"/>
          <w:sz w:val="28"/>
          <w:szCs w:val="28"/>
          <w:lang w:val="ru-RU"/>
        </w:rPr>
        <w:t xml:space="preserve"> со значением запрета;</w:t>
      </w:r>
    </w:p>
    <w:p w14:paraId="6D00FA9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hAnsi="Times New Roman" w:eastAsia="MS Gothic"/>
          <w:sz w:val="28"/>
          <w:szCs w:val="28"/>
          <w:lang w:val="ru-RU"/>
        </w:rPr>
        <w:t>可以</w:t>
      </w:r>
      <w:r>
        <w:rPr>
          <w:rFonts w:ascii="Times New Roman" w:hAnsi="Times New Roman"/>
          <w:sz w:val="28"/>
          <w:szCs w:val="28"/>
          <w:lang w:val="ru-RU"/>
        </w:rPr>
        <w:t xml:space="preserve"> в разрешительном значении и его отрицательной формы </w:t>
      </w:r>
      <w:r>
        <w:rPr>
          <w:rFonts w:ascii="Times New Roman" w:hAnsi="Times New Roman" w:eastAsia="MS Gothic"/>
          <w:sz w:val="28"/>
          <w:szCs w:val="28"/>
          <w:lang w:val="ru-RU"/>
        </w:rPr>
        <w:t>不能</w:t>
      </w:r>
      <w:r>
        <w:rPr>
          <w:rFonts w:ascii="Times New Roman" w:hAnsi="Times New Roman"/>
          <w:sz w:val="28"/>
          <w:szCs w:val="28"/>
          <w:lang w:val="ru-RU"/>
        </w:rPr>
        <w:t>;</w:t>
      </w:r>
    </w:p>
    <w:p w14:paraId="2DA94C0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必</w:t>
      </w:r>
      <w:r>
        <w:rPr>
          <w:rFonts w:ascii="Times New Roman" w:hAnsi="Times New Roman" w:eastAsia="Microsoft JhengHei"/>
          <w:sz w:val="28"/>
          <w:szCs w:val="28"/>
          <w:lang w:val="ru-RU"/>
        </w:rPr>
        <w:t>须</w:t>
      </w:r>
      <w:r>
        <w:rPr>
          <w:rFonts w:ascii="Times New Roman" w:hAnsi="Times New Roman"/>
          <w:sz w:val="28"/>
          <w:szCs w:val="28"/>
          <w:lang w:val="ru-RU"/>
        </w:rPr>
        <w:t xml:space="preserve"> и его отрицательной формы </w:t>
      </w:r>
      <w:r>
        <w:rPr>
          <w:rFonts w:ascii="Times New Roman" w:hAnsi="Times New Roman" w:eastAsia="MS Gothic"/>
          <w:sz w:val="28"/>
          <w:szCs w:val="28"/>
          <w:lang w:val="ru-RU"/>
        </w:rPr>
        <w:t>不必</w:t>
      </w:r>
      <w:r>
        <w:rPr>
          <w:rFonts w:ascii="Times New Roman" w:hAnsi="Times New Roman"/>
          <w:sz w:val="28"/>
          <w:szCs w:val="28"/>
          <w:lang w:val="ru-RU"/>
        </w:rPr>
        <w:t>;</w:t>
      </w:r>
    </w:p>
    <w:p w14:paraId="6DAA3D5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Times New Roman" w:hAnsi="Times New Roman" w:eastAsia="MS Gothic"/>
          <w:sz w:val="28"/>
          <w:szCs w:val="28"/>
          <w:lang w:val="ru-RU"/>
        </w:rPr>
        <w:t>先</w:t>
      </w:r>
      <w:r>
        <w:rPr>
          <w:rFonts w:ascii="Times New Roman" w:hAnsi="Times New Roman"/>
          <w:sz w:val="28"/>
          <w:szCs w:val="28"/>
          <w:lang w:val="ru-RU"/>
        </w:rPr>
        <w:t xml:space="preserve">……, </w:t>
      </w:r>
      <w:r>
        <w:rPr>
          <w:rFonts w:ascii="Times New Roman" w:hAnsi="Times New Roman" w:eastAsia="MS Gothic"/>
          <w:sz w:val="28"/>
          <w:szCs w:val="28"/>
          <w:lang w:val="ru-RU"/>
        </w:rPr>
        <w:t>然后</w:t>
      </w:r>
      <w:r>
        <w:rPr>
          <w:rFonts w:ascii="Times New Roman" w:hAnsi="Times New Roman"/>
          <w:sz w:val="28"/>
          <w:szCs w:val="28"/>
          <w:lang w:val="ru-RU"/>
        </w:rPr>
        <w:t>…….</w:t>
      </w:r>
    </w:p>
    <w:p w14:paraId="1DB8A06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4. Социокультурные знания и умения.</w:t>
      </w:r>
    </w:p>
    <w:p w14:paraId="1BEF5EB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14:paraId="10392C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14:paraId="4E522C9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7877650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14:paraId="0D3BCD2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14:paraId="235280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14:paraId="6F01952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14:paraId="6792396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5. Компенсаторные умения.</w:t>
      </w:r>
    </w:p>
    <w:p w14:paraId="280812B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31CD838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5DF8EE5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732E38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14:paraId="3B91EF1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14:paraId="54DBDB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14:paraId="2FB357C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1C3A5B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 Содержание обучения в 8 классе.</w:t>
      </w:r>
    </w:p>
    <w:p w14:paraId="6DAF3ED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1. Тематическое содержание речи.</w:t>
      </w:r>
    </w:p>
    <w:p w14:paraId="25976E4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135674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14:paraId="1400615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3BC9469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01653C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7989D52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14:paraId="259E8AC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398C86C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14:paraId="5543BB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14:paraId="271441D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14:paraId="43E369F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7D4D822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63C3528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14:paraId="5977ECB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2. Виды речевой деятельности.</w:t>
      </w:r>
    </w:p>
    <w:p w14:paraId="5AB279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2.1. Коммуникативные умения.</w:t>
      </w:r>
    </w:p>
    <w:p w14:paraId="0F1912D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14:paraId="1BABC65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FD99D4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65B6627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54A4FCF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03930E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7 реплик со стороны каждого собеседника.</w:t>
      </w:r>
    </w:p>
    <w:p w14:paraId="284093B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монологической речи:</w:t>
      </w:r>
    </w:p>
    <w:p w14:paraId="4958867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характеристика), повествование (сообщение) с использованием ключевых слов, планов, вопросов, таблиц и (или) иллюстраций, фотографий;</w:t>
      </w:r>
    </w:p>
    <w:p w14:paraId="11998E7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14:paraId="29EC478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прослушанного) текста с использованием ключевых слов, планов, вопросов, таблиц и (или) иллюстраций, фотографий;</w:t>
      </w:r>
    </w:p>
    <w:p w14:paraId="1C04CC5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14:paraId="440DE6C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ссказ по картинкам;</w:t>
      </w:r>
    </w:p>
    <w:p w14:paraId="123FF45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14:paraId="701CBDF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14:paraId="145D13B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таблиц и (или) иллюстраций, фотографий.</w:t>
      </w:r>
    </w:p>
    <w:p w14:paraId="466FF38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8 фраз.</w:t>
      </w:r>
    </w:p>
    <w:p w14:paraId="08195E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2.2. Аудирование.</w:t>
      </w:r>
    </w:p>
    <w:p w14:paraId="751C2F8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аудирования:</w:t>
      </w:r>
    </w:p>
    <w:p w14:paraId="185D600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на уроке;</w:t>
      </w:r>
    </w:p>
    <w:p w14:paraId="6B448C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14:paraId="5C0645F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14:paraId="050CD0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14:paraId="607B254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содержащих отдельные неизученные языковые явления;</w:t>
      </w:r>
    </w:p>
    <w:p w14:paraId="2C97351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идею) и главные события (факты) прослушанного текста;</w:t>
      </w:r>
    </w:p>
    <w:p w14:paraId="3AD228C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елять главные факты, опуская второстепенные;</w:t>
      </w:r>
    </w:p>
    <w:p w14:paraId="12CCD5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текста по началу сообщения;</w:t>
      </w:r>
    </w:p>
    <w:p w14:paraId="1F1AFF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ужную (интересующую, запрашиваемую) информацию, представленную в явном виде в несложных аутентичных текстах, содержащих отдельные неизученные языковые явления;</w:t>
      </w:r>
    </w:p>
    <w:p w14:paraId="7E923CF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нформацию с точки зрения её полезности (достоверности);</w:t>
      </w:r>
    </w:p>
    <w:p w14:paraId="260ED6D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языковые явления;</w:t>
      </w:r>
    </w:p>
    <w:p w14:paraId="7371F2F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языковые явления, не влияющие на понимание текста;</w:t>
      </w:r>
    </w:p>
    <w:p w14:paraId="1080C11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19932F1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1A908BB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14:paraId="73AAE9B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2.3. Смысловое чтение.</w:t>
      </w:r>
    </w:p>
    <w:p w14:paraId="230E7C2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смыслового чтения:</w:t>
      </w:r>
    </w:p>
    <w:p w14:paraId="61D3157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20 знаков;</w:t>
      </w:r>
    </w:p>
    <w:p w14:paraId="15E6DE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110 знаков;</w:t>
      </w:r>
    </w:p>
    <w:p w14:paraId="3A435A8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14:paraId="3A6B514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таблицах, диаграммах);</w:t>
      </w:r>
    </w:p>
    <w:p w14:paraId="5644CB4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14:paraId="4DDA74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14:paraId="3885671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3124D30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2.4. Письменная речь.</w:t>
      </w:r>
    </w:p>
    <w:p w14:paraId="61B60E4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письменной речи:</w:t>
      </w:r>
    </w:p>
    <w:p w14:paraId="5D5CBBD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14:paraId="02EE1C1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150 знаков);</w:t>
      </w:r>
    </w:p>
    <w:p w14:paraId="65FBDA7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85 знаков);</w:t>
      </w:r>
    </w:p>
    <w:p w14:paraId="0EB72AD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формул речевого этикета, принятых в стране изучаемого языка (объёмом до 150 знаков);</w:t>
      </w:r>
    </w:p>
    <w:p w14:paraId="080438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w:t>
      </w:r>
    </w:p>
    <w:p w14:paraId="726F72A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 (письменного) сообщения, описания диаграмм и графиков.</w:t>
      </w:r>
    </w:p>
    <w:p w14:paraId="499ACA7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3. Языковая сторона речи.</w:t>
      </w:r>
    </w:p>
    <w:p w14:paraId="12D1F33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3.1. Фонетическая сторона речи.</w:t>
      </w:r>
    </w:p>
    <w:p w14:paraId="0C9228C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основными навыками различения на слух и произношения всех звуков китайского языка. </w:t>
      </w:r>
    </w:p>
    <w:p w14:paraId="43447C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Times New Roman" w:hAnsi="Times New Roman" w:eastAsia="Microsoft JhengHei"/>
          <w:sz w:val="28"/>
          <w:szCs w:val="28"/>
          <w:lang w:val="ru-RU"/>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14:paraId="4F4C752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14:paraId="43DBF1A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14:paraId="0EDF73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14:paraId="4A48F31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14:paraId="723DE57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14:paraId="2D6E592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100 знаков, построенных на изученном языковом материале, с соблюдением правил чтения и соответствующей интонацией.</w:t>
      </w:r>
    </w:p>
    <w:p w14:paraId="4D53846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14:paraId="72EE1CA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14:paraId="1B20CD3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навыками распознавания пекинского диалекта (путунхуа) и различения его от других местных диалектов Китая. </w:t>
      </w:r>
    </w:p>
    <w:p w14:paraId="7DF91D1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3.2. Иероглифика, орфография и пунктуация.</w:t>
      </w:r>
    </w:p>
    <w:p w14:paraId="4EEBD18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14:paraId="61133B6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14:paraId="2183CD2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й в написании изученных иероглифов.</w:t>
      </w:r>
    </w:p>
    <w:p w14:paraId="4867508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14:paraId="1C16FC1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14:paraId="13F0CF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14:paraId="166720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14:paraId="69293E6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14:paraId="108B028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14:paraId="0C9741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w:t>
      </w:r>
    </w:p>
    <w:p w14:paraId="6B6BCDD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ор иероглифического текста на компьютере, использование иероглифики при поиске информации в Интернете.</w:t>
      </w:r>
    </w:p>
    <w:p w14:paraId="71F7CE1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14:paraId="33154A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произведений на компьютере.</w:t>
      </w:r>
    </w:p>
    <w:p w14:paraId="11C692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14:paraId="2FA97B7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A80984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3.3. Лексическая сторона речи.</w:t>
      </w:r>
    </w:p>
    <w:p w14:paraId="38DC477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зученных лексических единиц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259FED1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ённых реплик-клише речевого этикета, наиболее характерных для культуры Китая и других стран изучаемого языка.</w:t>
      </w:r>
    </w:p>
    <w:p w14:paraId="6BDB0D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14:paraId="325ED3B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14:paraId="7B013D8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14:paraId="59B4223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w:t>
      </w:r>
    </w:p>
    <w:p w14:paraId="16F3091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соответствии с правилами грамматики лексических единиц, обозначающих меры длины, веса и объёма.</w:t>
      </w:r>
    </w:p>
    <w:p w14:paraId="1D4F59C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14:paraId="60A5A5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 600 лексических единиц для продуктивного использования (включая 450 лексических единиц, изученных ранее) и 650 лексических единиц для рецептивного усвоения (включая 600 лексических единиц продуктивного минимума).</w:t>
      </w:r>
    </w:p>
    <w:p w14:paraId="1DD449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3.4. Грамматическая сторона речи.</w:t>
      </w:r>
    </w:p>
    <w:p w14:paraId="0E1BF0A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14:paraId="6EC5619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овременных суффиксов </w:t>
      </w:r>
      <w:r>
        <w:rPr>
          <w:rFonts w:ascii="Times New Roman" w:hAnsi="Times New Roman" w:eastAsia="MS Gothic"/>
          <w:sz w:val="28"/>
          <w:szCs w:val="28"/>
          <w:lang w:val="ru-RU"/>
        </w:rPr>
        <w:t>了</w:t>
      </w:r>
      <w:r>
        <w:rPr>
          <w:rFonts w:ascii="Times New Roman" w:hAnsi="Times New Roman"/>
          <w:sz w:val="28"/>
          <w:szCs w:val="28"/>
          <w:lang w:val="ru-RU"/>
        </w:rPr>
        <w:t xml:space="preserve"> и </w:t>
      </w:r>
      <w:r>
        <w:rPr>
          <w:rFonts w:ascii="Times New Roman" w:hAnsi="Times New Roman" w:eastAsia="Microsoft JhengHei"/>
          <w:sz w:val="28"/>
          <w:szCs w:val="28"/>
          <w:lang w:val="ru-RU"/>
        </w:rPr>
        <w:t>过</w:t>
      </w:r>
      <w:r>
        <w:rPr>
          <w:rFonts w:ascii="Times New Roman" w:hAnsi="Times New Roman"/>
          <w:sz w:val="28"/>
          <w:szCs w:val="28"/>
          <w:lang w:val="ru-RU"/>
        </w:rPr>
        <w:t xml:space="preserve">; </w:t>
      </w:r>
    </w:p>
    <w:p w14:paraId="744BBE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результата и результативных морфем (</w:t>
      </w:r>
      <w:r>
        <w:rPr>
          <w:rFonts w:ascii="Times New Roman" w:hAnsi="Times New Roman" w:eastAsia="MS Gothic"/>
          <w:sz w:val="28"/>
          <w:szCs w:val="28"/>
          <w:lang w:val="ru-RU"/>
        </w:rPr>
        <w:t>完</w:t>
      </w:r>
      <w:r>
        <w:rPr>
          <w:rFonts w:ascii="Times New Roman" w:hAnsi="Times New Roman"/>
          <w:sz w:val="28"/>
          <w:szCs w:val="28"/>
          <w:lang w:val="ru-RU"/>
        </w:rPr>
        <w:t xml:space="preserve"> и других);</w:t>
      </w:r>
    </w:p>
    <w:p w14:paraId="54E57E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ой структуры/глагольного словосочетания в роли подлежащего;</w:t>
      </w:r>
    </w:p>
    <w:p w14:paraId="316BD09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сравнения с предлогом </w:t>
      </w:r>
      <w:r>
        <w:rPr>
          <w:rFonts w:ascii="Times New Roman" w:hAnsi="Times New Roman" w:eastAsia="MS Gothic"/>
          <w:sz w:val="28"/>
          <w:szCs w:val="28"/>
          <w:lang w:val="ru-RU"/>
        </w:rPr>
        <w:t>比</w:t>
      </w:r>
      <w:r>
        <w:rPr>
          <w:rFonts w:ascii="Times New Roman" w:hAnsi="Times New Roman"/>
          <w:sz w:val="28"/>
          <w:szCs w:val="28"/>
          <w:lang w:val="ru-RU"/>
        </w:rPr>
        <w:t xml:space="preserve"> и её отрицательной формы (</w:t>
      </w:r>
      <w:r>
        <w:rPr>
          <w:rFonts w:ascii="Times New Roman" w:hAnsi="Times New Roman" w:eastAsia="MS Gothic"/>
          <w:sz w:val="28"/>
          <w:szCs w:val="28"/>
          <w:lang w:val="ru-RU"/>
        </w:rPr>
        <w:t>没有</w:t>
      </w:r>
      <w:r>
        <w:rPr>
          <w:rFonts w:ascii="Times New Roman" w:hAnsi="Times New Roman"/>
          <w:sz w:val="28"/>
          <w:szCs w:val="28"/>
          <w:lang w:val="ru-RU"/>
        </w:rPr>
        <w:t>);</w:t>
      </w:r>
    </w:p>
    <w:p w14:paraId="0391C04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ждометий </w:t>
      </w:r>
      <w:r>
        <w:rPr>
          <w:rFonts w:ascii="Times New Roman" w:hAnsi="Times New Roman" w:eastAsia="MS Gothic"/>
          <w:sz w:val="28"/>
          <w:szCs w:val="28"/>
          <w:lang w:val="ru-RU"/>
        </w:rPr>
        <w:t xml:space="preserve">啊，唉，哦 </w:t>
      </w:r>
      <w:r>
        <w:rPr>
          <w:rFonts w:ascii="Times New Roman" w:hAnsi="Times New Roman"/>
          <w:sz w:val="28"/>
          <w:szCs w:val="28"/>
          <w:lang w:val="ru-RU"/>
        </w:rPr>
        <w:t>и других, в соответствии с коммуникативной ситуацией;</w:t>
      </w:r>
    </w:p>
    <w:p w14:paraId="11BC11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ямой и косвенной речи;</w:t>
      </w:r>
    </w:p>
    <w:p w14:paraId="4FD0668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я результата, степени или образа действия с инфиксом </w:t>
      </w:r>
      <w:r>
        <w:rPr>
          <w:rFonts w:ascii="Times New Roman" w:hAnsi="Times New Roman" w:eastAsia="MS Gothic"/>
          <w:sz w:val="28"/>
          <w:szCs w:val="28"/>
          <w:lang w:val="ru-RU"/>
        </w:rPr>
        <w:t>得</w:t>
      </w:r>
      <w:r>
        <w:rPr>
          <w:rFonts w:ascii="Times New Roman" w:hAnsi="Times New Roman"/>
          <w:sz w:val="28"/>
          <w:szCs w:val="28"/>
          <w:lang w:val="ru-RU"/>
        </w:rPr>
        <w:t>;</w:t>
      </w:r>
    </w:p>
    <w:p w14:paraId="457155B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двоения односложных прилагательных;</w:t>
      </w:r>
    </w:p>
    <w:p w14:paraId="5EE6FC2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Times New Roman" w:hAnsi="Times New Roman" w:eastAsia="MS Gothic"/>
          <w:sz w:val="28"/>
          <w:szCs w:val="28"/>
          <w:lang w:val="ru-RU"/>
        </w:rPr>
        <w:t>一</w:t>
      </w:r>
      <w:r>
        <w:rPr>
          <w:rFonts w:ascii="Times New Roman" w:hAnsi="Times New Roman"/>
          <w:sz w:val="28"/>
          <w:szCs w:val="28"/>
          <w:lang w:val="ru-RU"/>
        </w:rPr>
        <w:t>……</w:t>
      </w:r>
      <w:r>
        <w:rPr>
          <w:rFonts w:ascii="Times New Roman" w:hAnsi="Times New Roman" w:eastAsia="MS Gothic"/>
          <w:sz w:val="28"/>
          <w:szCs w:val="28"/>
          <w:lang w:val="ru-RU"/>
        </w:rPr>
        <w:t>就</w:t>
      </w:r>
      <w:r>
        <w:rPr>
          <w:rFonts w:ascii="Times New Roman" w:hAnsi="Times New Roman"/>
          <w:sz w:val="28"/>
          <w:szCs w:val="28"/>
          <w:lang w:val="ru-RU"/>
        </w:rPr>
        <w:t xml:space="preserve">……, </w:t>
      </w:r>
      <w:r>
        <w:rPr>
          <w:rFonts w:ascii="Times New Roman" w:hAnsi="Times New Roman" w:eastAsia="MS Gothic"/>
          <w:sz w:val="28"/>
          <w:szCs w:val="28"/>
          <w:lang w:val="ru-RU"/>
        </w:rPr>
        <w:t>一</w:t>
      </w:r>
      <w:r>
        <w:rPr>
          <w:rFonts w:ascii="Times New Roman" w:hAnsi="Times New Roman" w:eastAsia="Microsoft JhengHei"/>
          <w:sz w:val="28"/>
          <w:szCs w:val="28"/>
          <w:lang w:val="ru-RU"/>
        </w:rPr>
        <w:t>边</w:t>
      </w:r>
      <w:r>
        <w:rPr>
          <w:rFonts w:ascii="Times New Roman" w:hAnsi="Times New Roman"/>
          <w:sz w:val="28"/>
          <w:szCs w:val="28"/>
          <w:lang w:val="ru-RU"/>
        </w:rPr>
        <w:t xml:space="preserve">……, </w:t>
      </w:r>
      <w:r>
        <w:rPr>
          <w:rFonts w:ascii="Times New Roman" w:hAnsi="Times New Roman" w:eastAsia="MS Gothic"/>
          <w:sz w:val="28"/>
          <w:szCs w:val="28"/>
          <w:lang w:val="ru-RU"/>
        </w:rPr>
        <w:t>一</w:t>
      </w:r>
      <w:r>
        <w:rPr>
          <w:rFonts w:ascii="Times New Roman" w:hAnsi="Times New Roman" w:eastAsia="Microsoft JhengHei"/>
          <w:sz w:val="28"/>
          <w:szCs w:val="28"/>
          <w:lang w:val="ru-RU"/>
        </w:rPr>
        <w:t>边</w:t>
      </w:r>
      <w:r>
        <w:rPr>
          <w:rFonts w:ascii="Times New Roman" w:hAnsi="Times New Roman"/>
          <w:sz w:val="28"/>
          <w:szCs w:val="28"/>
          <w:lang w:val="ru-RU"/>
        </w:rPr>
        <w:t>……;</w:t>
      </w:r>
    </w:p>
    <w:p w14:paraId="1484FEE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ых числительных до 10000 (</w:t>
      </w:r>
      <w:r>
        <w:rPr>
          <w:rFonts w:ascii="Times New Roman" w:hAnsi="Times New Roman" w:eastAsia="MS Gothic"/>
          <w:sz w:val="28"/>
          <w:szCs w:val="28"/>
          <w:lang w:val="ru-RU"/>
        </w:rPr>
        <w:t>千</w:t>
      </w:r>
      <w:r>
        <w:rPr>
          <w:rFonts w:hint="eastAsia" w:ascii="Times New Roman" w:hAnsi="Times New Roman" w:eastAsia="MS Gothic"/>
          <w:sz w:val="28"/>
          <w:szCs w:val="28"/>
          <w:lang w:val="ru-RU"/>
        </w:rPr>
        <w:t>,</w:t>
      </w:r>
      <w:r>
        <w:rPr>
          <w:rFonts w:ascii="Times New Roman" w:hAnsi="Times New Roman" w:eastAsia="MS Gothic"/>
          <w:sz w:val="28"/>
          <w:szCs w:val="28"/>
          <w:lang w:val="ru-RU"/>
        </w:rPr>
        <w:t xml:space="preserve"> 万</w:t>
      </w:r>
      <w:r>
        <w:rPr>
          <w:rFonts w:ascii="Times New Roman" w:hAnsi="Times New Roman"/>
          <w:sz w:val="28"/>
          <w:szCs w:val="28"/>
          <w:lang w:val="ru-RU"/>
        </w:rPr>
        <w:t>);</w:t>
      </w:r>
    </w:p>
    <w:p w14:paraId="41CC5EF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ascii="Times New Roman" w:hAnsi="Times New Roman" w:eastAsia="MS Gothic"/>
          <w:sz w:val="28"/>
          <w:szCs w:val="28"/>
          <w:lang w:val="ru-RU"/>
        </w:rPr>
        <w:t>把</w:t>
      </w:r>
      <w:r>
        <w:rPr>
          <w:rFonts w:ascii="Times New Roman" w:hAnsi="Times New Roman"/>
          <w:sz w:val="28"/>
          <w:szCs w:val="28"/>
          <w:lang w:val="ru-RU"/>
        </w:rPr>
        <w:t xml:space="preserve"> и конструкцией «</w:t>
      </w:r>
      <w:r>
        <w:rPr>
          <w:rFonts w:ascii="Times New Roman" w:hAnsi="Times New Roman" w:eastAsia="MS Gothic"/>
          <w:sz w:val="28"/>
          <w:szCs w:val="28"/>
          <w:lang w:val="ru-RU"/>
        </w:rPr>
        <w:t>在</w:t>
      </w:r>
      <w:r>
        <w:rPr>
          <w:rFonts w:ascii="Times New Roman" w:hAnsi="Times New Roman"/>
          <w:sz w:val="28"/>
          <w:szCs w:val="28"/>
          <w:lang w:val="ru-RU"/>
        </w:rPr>
        <w:t xml:space="preserve"> + существительное/ местоимение/имя собственное + локатив»;</w:t>
      </w:r>
    </w:p>
    <w:p w14:paraId="325F1B8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hAnsi="Times New Roman" w:eastAsia="MS Gothic"/>
          <w:sz w:val="28"/>
          <w:szCs w:val="28"/>
          <w:lang w:val="ru-RU"/>
        </w:rPr>
        <w:t>会</w:t>
      </w:r>
      <w:r>
        <w:rPr>
          <w:rFonts w:ascii="Times New Roman" w:hAnsi="Times New Roman"/>
          <w:sz w:val="28"/>
          <w:szCs w:val="28"/>
          <w:lang w:val="ru-RU"/>
        </w:rPr>
        <w:t xml:space="preserve"> в значении «может быть»;</w:t>
      </w:r>
    </w:p>
    <w:p w14:paraId="3CB53A4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овременного суффикса </w:t>
      </w:r>
      <w:r>
        <w:rPr>
          <w:rFonts w:ascii="Times New Roman" w:hAnsi="Times New Roman" w:eastAsia="MS Gothic"/>
          <w:sz w:val="28"/>
          <w:szCs w:val="28"/>
          <w:lang w:val="ru-RU"/>
        </w:rPr>
        <w:t>着</w:t>
      </w:r>
      <w:r>
        <w:rPr>
          <w:rFonts w:ascii="Times New Roman" w:hAnsi="Times New Roman"/>
          <w:sz w:val="28"/>
          <w:szCs w:val="28"/>
          <w:lang w:val="ru-RU"/>
        </w:rPr>
        <w:t>, указывающего на продолженность действия или состояние;</w:t>
      </w:r>
    </w:p>
    <w:p w14:paraId="109ECCD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ификаторов направления </w:t>
      </w:r>
      <w:r>
        <w:rPr>
          <w:rFonts w:ascii="Times New Roman" w:hAnsi="Times New Roman" w:eastAsia="MS Gothic"/>
          <w:sz w:val="28"/>
          <w:szCs w:val="28"/>
          <w:lang w:val="ru-RU"/>
        </w:rPr>
        <w:t>去</w:t>
      </w:r>
      <w:r>
        <w:rPr>
          <w:rFonts w:ascii="Times New Roman" w:hAnsi="Times New Roman"/>
          <w:sz w:val="28"/>
          <w:szCs w:val="28"/>
          <w:lang w:val="ru-RU"/>
        </w:rPr>
        <w:t xml:space="preserve"> и </w:t>
      </w:r>
      <w:r>
        <w:rPr>
          <w:rFonts w:ascii="Times New Roman" w:hAnsi="Times New Roman" w:eastAsia="MS Gothic"/>
          <w:sz w:val="28"/>
          <w:szCs w:val="28"/>
          <w:lang w:val="ru-RU"/>
        </w:rPr>
        <w:t>来</w:t>
      </w:r>
      <w:r>
        <w:rPr>
          <w:rFonts w:ascii="Times New Roman" w:hAnsi="Times New Roman"/>
          <w:sz w:val="28"/>
          <w:szCs w:val="28"/>
          <w:lang w:val="ru-RU"/>
        </w:rPr>
        <w:t xml:space="preserve"> и сложного модификатора направления </w:t>
      </w:r>
      <w:r>
        <w:rPr>
          <w:rFonts w:ascii="Times New Roman" w:hAnsi="Times New Roman" w:eastAsia="MS Gothic"/>
          <w:sz w:val="28"/>
          <w:szCs w:val="28"/>
          <w:lang w:val="ru-RU"/>
        </w:rPr>
        <w:t>回来</w:t>
      </w:r>
      <w:r>
        <w:rPr>
          <w:rFonts w:ascii="Times New Roman" w:hAnsi="Times New Roman"/>
          <w:sz w:val="28"/>
          <w:szCs w:val="28"/>
          <w:lang w:val="ru-RU"/>
        </w:rPr>
        <w:t>;</w:t>
      </w:r>
    </w:p>
    <w:p w14:paraId="359280F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зультативного глагола </w:t>
      </w:r>
      <w:r>
        <w:rPr>
          <w:rFonts w:ascii="Times New Roman" w:hAnsi="Times New Roman" w:eastAsia="MS Gothic"/>
          <w:sz w:val="28"/>
          <w:szCs w:val="28"/>
          <w:lang w:val="ru-RU"/>
        </w:rPr>
        <w:t>到</w:t>
      </w:r>
      <w:r>
        <w:rPr>
          <w:rFonts w:ascii="Times New Roman" w:hAnsi="Times New Roman"/>
          <w:sz w:val="28"/>
          <w:szCs w:val="28"/>
          <w:lang w:val="ru-RU"/>
        </w:rPr>
        <w:t>;</w:t>
      </w:r>
    </w:p>
    <w:p w14:paraId="73C2FA8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Times New Roman" w:hAnsi="Times New Roman" w:eastAsia="Yu Gothic"/>
          <w:sz w:val="28"/>
          <w:szCs w:val="28"/>
          <w:lang w:val="ru-RU"/>
        </w:rPr>
        <w:t>虽</w:t>
      </w:r>
      <w:r>
        <w:rPr>
          <w:rFonts w:ascii="Times New Roman" w:hAnsi="Times New Roman" w:eastAsia="MS Gothic"/>
          <w:sz w:val="28"/>
          <w:szCs w:val="28"/>
          <w:lang w:val="ru-RU"/>
        </w:rPr>
        <w:t>然</w:t>
      </w:r>
      <w:r>
        <w:rPr>
          <w:rFonts w:ascii="Times New Roman" w:hAnsi="Times New Roman"/>
          <w:sz w:val="28"/>
          <w:szCs w:val="28"/>
          <w:lang w:val="ru-RU"/>
        </w:rPr>
        <w:t>……</w:t>
      </w:r>
      <w:r>
        <w:rPr>
          <w:rFonts w:ascii="Times New Roman" w:hAnsi="Times New Roman" w:eastAsia="MS Gothic"/>
          <w:sz w:val="28"/>
          <w:szCs w:val="28"/>
          <w:lang w:val="ru-RU"/>
        </w:rPr>
        <w:t>, 但是</w:t>
      </w:r>
      <w:r>
        <w:rPr>
          <w:rFonts w:ascii="Times New Roman" w:hAnsi="Times New Roman"/>
          <w:sz w:val="28"/>
          <w:szCs w:val="28"/>
          <w:lang w:val="ru-RU"/>
        </w:rPr>
        <w:t>……, а также уступительных сложноподчинённых предложений;</w:t>
      </w:r>
    </w:p>
    <w:p w14:paraId="4F3B186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я длительности; </w:t>
      </w:r>
    </w:p>
    <w:p w14:paraId="62629CB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выражения кратности действия;</w:t>
      </w:r>
    </w:p>
    <w:p w14:paraId="12072C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х морфем в составных глагольных сказуемых;</w:t>
      </w:r>
    </w:p>
    <w:p w14:paraId="54F8D3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х типов связей в рамках сверхфразового единства, оформляемых союзами и конструкциями (противительная, причинно-следственная, целевая и другие);</w:t>
      </w:r>
    </w:p>
    <w:p w14:paraId="50FC18B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прилагательное + </w:t>
      </w:r>
      <w:r>
        <w:rPr>
          <w:rFonts w:ascii="Times New Roman" w:hAnsi="Times New Roman" w:eastAsia="MS Gothic"/>
          <w:sz w:val="28"/>
          <w:szCs w:val="28"/>
          <w:lang w:val="ru-RU"/>
        </w:rPr>
        <w:t>极了</w:t>
      </w:r>
      <w:r>
        <w:rPr>
          <w:rFonts w:ascii="Times New Roman" w:hAnsi="Times New Roman"/>
          <w:sz w:val="28"/>
          <w:szCs w:val="28"/>
          <w:lang w:val="ru-RU"/>
        </w:rPr>
        <w:t xml:space="preserve">» для передачи превосходной степени признака; </w:t>
      </w:r>
    </w:p>
    <w:p w14:paraId="1CFD724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модификатора направления </w:t>
      </w:r>
      <w:r>
        <w:rPr>
          <w:rFonts w:ascii="Times New Roman" w:hAnsi="Times New Roman" w:eastAsia="MS Gothic"/>
          <w:sz w:val="28"/>
          <w:szCs w:val="28"/>
          <w:lang w:val="ru-RU"/>
        </w:rPr>
        <w:t>起来</w:t>
      </w:r>
      <w:r>
        <w:rPr>
          <w:rFonts w:ascii="Times New Roman" w:hAnsi="Times New Roman"/>
          <w:sz w:val="28"/>
          <w:szCs w:val="28"/>
          <w:lang w:val="ru-RU"/>
        </w:rPr>
        <w:t xml:space="preserve"> и его использования с глагольно-объектными словосочетаниями;</w:t>
      </w:r>
    </w:p>
    <w:p w14:paraId="0EA183C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就</w:t>
      </w:r>
      <w:r>
        <w:rPr>
          <w:rFonts w:ascii="Times New Roman" w:hAnsi="Times New Roman"/>
          <w:sz w:val="28"/>
          <w:szCs w:val="28"/>
          <w:lang w:val="ru-RU"/>
        </w:rPr>
        <w:t xml:space="preserve"> в значении «уже»; </w:t>
      </w:r>
    </w:p>
    <w:p w14:paraId="44D7B0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w:t>
      </w:r>
      <w:r>
        <w:rPr>
          <w:rFonts w:ascii="Times New Roman" w:hAnsi="Times New Roman" w:eastAsia="MS Gothic"/>
          <w:sz w:val="28"/>
          <w:szCs w:val="28"/>
          <w:lang w:val="ru-RU"/>
        </w:rPr>
        <w:t>越来越</w:t>
      </w:r>
      <w:r>
        <w:rPr>
          <w:rFonts w:ascii="Times New Roman" w:hAnsi="Times New Roman"/>
          <w:sz w:val="28"/>
          <w:szCs w:val="28"/>
          <w:lang w:val="ru-RU"/>
        </w:rPr>
        <w:t xml:space="preserve"> + прилагательное/глагол»;</w:t>
      </w:r>
    </w:p>
    <w:p w14:paraId="569BBB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ой конструкции </w:t>
      </w:r>
      <w:r>
        <w:rPr>
          <w:rFonts w:ascii="Times New Roman" w:hAnsi="Times New Roman" w:eastAsia="MS Gothic"/>
          <w:sz w:val="28"/>
          <w:szCs w:val="28"/>
          <w:lang w:val="ru-RU"/>
        </w:rPr>
        <w:t>越</w:t>
      </w:r>
      <w:r>
        <w:rPr>
          <w:rFonts w:ascii="Times New Roman" w:hAnsi="Times New Roman"/>
          <w:sz w:val="28"/>
          <w:szCs w:val="28"/>
          <w:lang w:val="ru-RU"/>
        </w:rPr>
        <w:t xml:space="preserve"> A </w:t>
      </w:r>
      <w:r>
        <w:rPr>
          <w:rFonts w:ascii="Times New Roman" w:hAnsi="Times New Roman" w:eastAsia="MS Gothic"/>
          <w:sz w:val="28"/>
          <w:szCs w:val="28"/>
          <w:lang w:val="ru-RU"/>
        </w:rPr>
        <w:t>越</w:t>
      </w:r>
      <w:r>
        <w:rPr>
          <w:rFonts w:ascii="Times New Roman" w:hAnsi="Times New Roman"/>
          <w:sz w:val="28"/>
          <w:szCs w:val="28"/>
          <w:lang w:val="ru-RU"/>
        </w:rPr>
        <w:t xml:space="preserve"> B; </w:t>
      </w:r>
    </w:p>
    <w:p w14:paraId="5AB060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icrosoft JhengHei"/>
          <w:sz w:val="28"/>
          <w:szCs w:val="28"/>
          <w:lang w:val="ru-RU"/>
        </w:rPr>
        <w:t>刚</w:t>
      </w:r>
      <w:r>
        <w:rPr>
          <w:rFonts w:ascii="Times New Roman" w:hAnsi="Times New Roman"/>
          <w:sz w:val="28"/>
          <w:szCs w:val="28"/>
          <w:lang w:val="ru-RU"/>
        </w:rPr>
        <w:t>;</w:t>
      </w:r>
    </w:p>
    <w:p w14:paraId="6705B6A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往往</w:t>
      </w:r>
      <w:r>
        <w:rPr>
          <w:rFonts w:ascii="Times New Roman" w:hAnsi="Times New Roman"/>
          <w:sz w:val="28"/>
          <w:szCs w:val="28"/>
          <w:lang w:val="ru-RU"/>
        </w:rPr>
        <w:t>;</w:t>
      </w:r>
    </w:p>
    <w:p w14:paraId="27142CB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елительной конструкции «</w:t>
      </w:r>
      <w:r>
        <w:rPr>
          <w:rFonts w:ascii="Times New Roman" w:hAnsi="Times New Roman" w:eastAsia="MS Gothic"/>
          <w:sz w:val="28"/>
          <w:szCs w:val="28"/>
          <w:lang w:val="ru-RU"/>
        </w:rPr>
        <w:t>不是</w:t>
      </w:r>
      <w:r>
        <w:rPr>
          <w:rFonts w:ascii="Times New Roman" w:hAnsi="Times New Roman"/>
          <w:sz w:val="28"/>
          <w:szCs w:val="28"/>
          <w:lang w:val="ru-RU"/>
        </w:rPr>
        <w:t xml:space="preserve"> … </w:t>
      </w:r>
      <w:r>
        <w:rPr>
          <w:rFonts w:ascii="Times New Roman" w:hAnsi="Times New Roman" w:eastAsia="Microsoft JhengHei"/>
          <w:sz w:val="28"/>
          <w:szCs w:val="28"/>
          <w:lang w:val="ru-RU"/>
        </w:rPr>
        <w:t>吗</w:t>
      </w:r>
      <w:r>
        <w:rPr>
          <w:rFonts w:ascii="Times New Roman" w:hAnsi="Times New Roman"/>
          <w:sz w:val="28"/>
          <w:szCs w:val="28"/>
          <w:lang w:val="ru-RU"/>
        </w:rPr>
        <w:t>?»;</w:t>
      </w:r>
    </w:p>
    <w:p w14:paraId="576F7C8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Times New Roman" w:hAnsi="Times New Roman" w:eastAsia="MS Gothic"/>
          <w:sz w:val="28"/>
          <w:szCs w:val="28"/>
          <w:lang w:val="ru-RU"/>
        </w:rPr>
        <w:t>什么的</w:t>
      </w:r>
      <w:r>
        <w:rPr>
          <w:rFonts w:ascii="Times New Roman" w:hAnsi="Times New Roman"/>
          <w:sz w:val="28"/>
          <w:szCs w:val="28"/>
          <w:lang w:val="ru-RU"/>
        </w:rPr>
        <w:t xml:space="preserve"> в значении «и тому подобное»; </w:t>
      </w:r>
    </w:p>
    <w:p w14:paraId="37BC0BF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а </w:t>
      </w:r>
      <w:r>
        <w:rPr>
          <w:rFonts w:ascii="Times New Roman" w:hAnsi="Times New Roman" w:eastAsia="MS Gothic"/>
          <w:sz w:val="28"/>
          <w:szCs w:val="28"/>
          <w:lang w:val="ru-RU"/>
        </w:rPr>
        <w:t>老</w:t>
      </w:r>
      <w:r>
        <w:rPr>
          <w:rFonts w:ascii="Times New Roman" w:hAnsi="Times New Roman"/>
          <w:sz w:val="28"/>
          <w:szCs w:val="28"/>
          <w:lang w:val="ru-RU"/>
        </w:rPr>
        <w:t xml:space="preserve"> при обозначении старшинства;</w:t>
      </w:r>
    </w:p>
    <w:p w14:paraId="46AF55D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и идиом в соответствии с коммуникативной ситуацией.</w:t>
      </w:r>
    </w:p>
    <w:p w14:paraId="3DCBEB5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4. Социокультурные знания и умения.</w:t>
      </w:r>
    </w:p>
    <w:p w14:paraId="197D6AC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14:paraId="10DEB55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14:paraId="6B7D98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400F4A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14:paraId="242FA19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14:paraId="60A204A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14:paraId="5E7F57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14:paraId="0B97140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5. Компенсаторные умения.</w:t>
      </w:r>
    </w:p>
    <w:p w14:paraId="49A6D2C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5C5CAC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3997D61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6B2B58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14:paraId="4299F58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14:paraId="4DC4755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14:paraId="0387B73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0DE848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 Содержание обучения в 9 классе.</w:t>
      </w:r>
    </w:p>
    <w:p w14:paraId="640D96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1. Тематическое содержание речи.</w:t>
      </w:r>
    </w:p>
    <w:p w14:paraId="2A5C727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11B8F73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14:paraId="70D1B9E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14:paraId="56DF25D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14:paraId="70F734B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доровый образ жизни: режим труда и отдыха, фитнес, сбалансированное питание. Спортивные соревнования. </w:t>
      </w:r>
    </w:p>
    <w:p w14:paraId="4D10275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14:paraId="2036D00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5C485C9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14:paraId="0DC19E4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14:paraId="3C29E92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14:paraId="705E784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4BE56B7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66ECD8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2. Виды речевой деятельности.</w:t>
      </w:r>
    </w:p>
    <w:p w14:paraId="1FB7EB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2.1. Коммуникативные умения.</w:t>
      </w:r>
    </w:p>
    <w:p w14:paraId="05FFF40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14:paraId="22CE630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E2CFD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0D1984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97E9F4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 эмоции).</w:t>
      </w:r>
    </w:p>
    <w:p w14:paraId="2A90B3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ы речевого этикета, принятых в стране (странах) изучаемого языка.</w:t>
      </w:r>
    </w:p>
    <w:p w14:paraId="118628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8 реплик со стороны каждого собеседника в рамках комбинированного диалога, до 5 реплик со стороны каждого собеседника в рамках диалога-обмена мнениями.</w:t>
      </w:r>
    </w:p>
    <w:p w14:paraId="649564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монологической речи:</w:t>
      </w:r>
    </w:p>
    <w:p w14:paraId="25FF39E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характеристика), повествование (сообщение), рассуждение) с использованием ключевых слов, планов, вопросов, таблиц и (или) иллюстраций, фотографий;</w:t>
      </w:r>
    </w:p>
    <w:p w14:paraId="63A97CC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плану;</w:t>
      </w:r>
    </w:p>
    <w:p w14:paraId="52AF21D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основную мысль прочитанного (прослушанного) текста с использованием ключевых слов, планов, вопросов, таблиц и (или) иллюстраций, фотографий;</w:t>
      </w:r>
    </w:p>
    <w:p w14:paraId="7C604A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14:paraId="44B8E6C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ссказ с использованием серии картинок;</w:t>
      </w:r>
    </w:p>
    <w:p w14:paraId="7FED647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14:paraId="0BB398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14:paraId="21B6506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таблиц и (или) иллюстраций, фотографий или без их использования.</w:t>
      </w:r>
    </w:p>
    <w:p w14:paraId="1CB15E7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14:paraId="2C04491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2.2. Аудирование.</w:t>
      </w:r>
    </w:p>
    <w:p w14:paraId="4B93430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аудирования:</w:t>
      </w:r>
    </w:p>
    <w:p w14:paraId="64A4CE1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на уроке;</w:t>
      </w:r>
    </w:p>
    <w:p w14:paraId="35F186D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14:paraId="31FA71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14:paraId="5A5365F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14:paraId="323871F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содержащих отдельные неизученные языковые явления;</w:t>
      </w:r>
    </w:p>
    <w:p w14:paraId="5E83D73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14:paraId="701003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текста по началу сообщения;</w:t>
      </w:r>
    </w:p>
    <w:p w14:paraId="7EF08C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ужную (интересующую, запрашиваемую) информацию в несложных аутентичных текстах, содержащих отдельные неизученные языковые явления;</w:t>
      </w:r>
    </w:p>
    <w:p w14:paraId="6A6FC0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нформацию с точки зрения её полезности (достоверности);</w:t>
      </w:r>
    </w:p>
    <w:p w14:paraId="258E78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языковые явления;</w:t>
      </w:r>
    </w:p>
    <w:p w14:paraId="6C70A4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языковые явления, не влияющие на понимание текста;</w:t>
      </w:r>
    </w:p>
    <w:p w14:paraId="5682D82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441B8C4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14:paraId="1E26DBF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2.3. Смысловое чтение.</w:t>
      </w:r>
    </w:p>
    <w:p w14:paraId="793F758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смыслового чтения:</w:t>
      </w:r>
    </w:p>
    <w:p w14:paraId="5575D18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40 знаков);</w:t>
      </w:r>
    </w:p>
    <w:p w14:paraId="3A87D5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до 130 знаков);</w:t>
      </w:r>
    </w:p>
    <w:p w14:paraId="1F3068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14:paraId="7946814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объёмом до 150 знаков;</w:t>
      </w:r>
    </w:p>
    <w:p w14:paraId="646550A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14:paraId="6A6D2D1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14:paraId="1630059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2.4. Письменная речь.</w:t>
      </w:r>
    </w:p>
    <w:p w14:paraId="0F4694A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письменной речи:</w:t>
      </w:r>
    </w:p>
    <w:p w14:paraId="2A4DCF0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14:paraId="56F351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110 знаков);</w:t>
      </w:r>
    </w:p>
    <w:p w14:paraId="1C1AB4A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110 знаков);</w:t>
      </w:r>
    </w:p>
    <w:p w14:paraId="45F1243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норм речевого этикета, принятых в стране изучаемого языка;</w:t>
      </w:r>
    </w:p>
    <w:p w14:paraId="2246DC0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в письменном виде результатов проектной деятельности;</w:t>
      </w:r>
    </w:p>
    <w:p w14:paraId="3E54556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 (письменного) сообщения, описания диаграмм и графиков;</w:t>
      </w:r>
    </w:p>
    <w:p w14:paraId="2DDD973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14:paraId="217D4B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таблицы, схемы в текстовый вариант представления информации;</w:t>
      </w:r>
    </w:p>
    <w:p w14:paraId="62AD60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ом до 100 знаков).</w:t>
      </w:r>
    </w:p>
    <w:p w14:paraId="797B520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3. Языковая сторона речи.</w:t>
      </w:r>
    </w:p>
    <w:p w14:paraId="75DD4FA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3.1. Фонетическая сторона речи.</w:t>
      </w:r>
    </w:p>
    <w:p w14:paraId="318F66F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основными навыками различения на слух и произношения всех звуков китайского языка. </w:t>
      </w:r>
    </w:p>
    <w:p w14:paraId="39F76B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Times New Roman" w:hAnsi="Times New Roman" w:eastAsia="Microsoft JhengHei"/>
          <w:sz w:val="28"/>
          <w:szCs w:val="28"/>
          <w:lang w:val="ru-RU"/>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14:paraId="21B6FC7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14:paraId="1584415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14:paraId="1ED0ED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14:paraId="102E39A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14:paraId="6500467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14:paraId="770C61E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130 знаков, построенных на изученном языковом материале, с соблюдением правил чтения и соответствующей интонацией.</w:t>
      </w:r>
    </w:p>
    <w:p w14:paraId="0CDA870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14:paraId="4770096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и обеспечивая восприятие читаемого слушающими.</w:t>
      </w:r>
    </w:p>
    <w:p w14:paraId="25A4D1E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14:paraId="35B51A0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аспознавания пекинского диалекта (путунхуа) и различения его от других местных диалектов Китая.</w:t>
      </w:r>
    </w:p>
    <w:p w14:paraId="3561EE1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3.2. Иероглифика, орфография и пунктуация.</w:t>
      </w:r>
    </w:p>
    <w:p w14:paraId="59362DE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14:paraId="7CB322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14:paraId="1DEFFF4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й в написании изученных иероглифов.</w:t>
      </w:r>
    </w:p>
    <w:p w14:paraId="0B7136A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14:paraId="5E4A08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14:paraId="66019C2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14:paraId="59BD414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14:paraId="7FFF78A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14:paraId="3AB478C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14:paraId="0A1AEC5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w:t>
      </w:r>
    </w:p>
    <w:p w14:paraId="5D4FD4F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ор иероглифического текста на компьютере, использование иероглифики при поиске информации в Интернете.</w:t>
      </w:r>
    </w:p>
    <w:p w14:paraId="385FFEA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14:paraId="58CB4DC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заданий на компьютере.</w:t>
      </w:r>
    </w:p>
    <w:p w14:paraId="5F7C6A9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14:paraId="3146180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42348D9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3.3. Лексическая сторона речи.</w:t>
      </w:r>
    </w:p>
    <w:p w14:paraId="033091A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зученных лексических единиц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61F7F03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ённых реплик-клише речевого этикета, наиболее характерных для культуры Китая и других стран изучаемого языка.</w:t>
      </w:r>
    </w:p>
    <w:p w14:paraId="31D837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14:paraId="007C73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14:paraId="3F1E799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14:paraId="4F6F88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 категорического утверждения и отрицания, предложений пассивного строя.</w:t>
      </w:r>
    </w:p>
    <w:p w14:paraId="3DDB18F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соответствии с правилами грамматики лексических единиц, обозначающих меры длины, веса и объёма.</w:t>
      </w:r>
    </w:p>
    <w:p w14:paraId="4BDAA5B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14:paraId="223D9B9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речи некоторых идиом в соответствии с коммуникативной ситуацией.</w:t>
      </w:r>
    </w:p>
    <w:p w14:paraId="0578379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 750 лексических единиц для продуктивного использования (включая 600 лексических единиц, изученных ранее) и 780 лексических единиц для рецептивного усвоения (включая 750 лексических единиц продуктивного минимума).</w:t>
      </w:r>
    </w:p>
    <w:p w14:paraId="24756E6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3.4. Грамматическая сторона речи.</w:t>
      </w:r>
    </w:p>
    <w:p w14:paraId="56BD581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14:paraId="120F11F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с суффиксом </w:t>
      </w:r>
      <w:r>
        <w:rPr>
          <w:rFonts w:ascii="Times New Roman" w:hAnsi="Times New Roman" w:eastAsia="MS Gothic"/>
          <w:sz w:val="28"/>
          <w:szCs w:val="28"/>
          <w:lang w:val="ru-RU"/>
        </w:rPr>
        <w:t>着</w:t>
      </w:r>
      <w:r>
        <w:rPr>
          <w:rFonts w:ascii="Times New Roman" w:hAnsi="Times New Roman"/>
          <w:sz w:val="28"/>
          <w:szCs w:val="28"/>
          <w:lang w:val="ru-RU"/>
        </w:rPr>
        <w:t xml:space="preserve"> и другими вариантами построения;</w:t>
      </w:r>
    </w:p>
    <w:p w14:paraId="32B15B5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ы альтернативного вопроса с конструкцией </w:t>
      </w:r>
      <w:r>
        <w:rPr>
          <w:rFonts w:ascii="Times New Roman" w:hAnsi="Times New Roman" w:eastAsia="MS Gothic"/>
          <w:sz w:val="28"/>
          <w:szCs w:val="28"/>
          <w:lang w:val="ru-RU"/>
        </w:rPr>
        <w:t>如果</w:t>
      </w:r>
      <w:r>
        <w:rPr>
          <w:rFonts w:ascii="Times New Roman" w:hAnsi="Times New Roman" w:eastAsia="Microsoft JhengHei"/>
          <w:sz w:val="28"/>
          <w:szCs w:val="28"/>
          <w:lang w:val="ru-RU"/>
        </w:rPr>
        <w:t>说</w:t>
      </w:r>
      <w:r>
        <w:rPr>
          <w:rFonts w:ascii="Times New Roman" w:hAnsi="Times New Roman"/>
          <w:sz w:val="28"/>
          <w:szCs w:val="28"/>
          <w:lang w:val="ru-RU"/>
        </w:rPr>
        <w:t>……</w:t>
      </w:r>
      <w:r>
        <w:rPr>
          <w:rFonts w:hint="eastAsia" w:ascii="Times New Roman" w:hAnsi="Times New Roman" w:eastAsia="MS Gothic"/>
          <w:sz w:val="28"/>
          <w:szCs w:val="28"/>
          <w:lang w:val="ru-RU"/>
        </w:rPr>
        <w:t>,</w:t>
      </w:r>
      <w:r>
        <w:rPr>
          <w:rFonts w:ascii="Times New Roman" w:hAnsi="Times New Roman" w:eastAsia="MS Gothic"/>
          <w:sz w:val="28"/>
          <w:szCs w:val="28"/>
          <w:lang w:val="ru-RU"/>
        </w:rPr>
        <w:t xml:space="preserve"> 那么是不是可以</w:t>
      </w:r>
      <w:r>
        <w:rPr>
          <w:rFonts w:hint="eastAsia" w:ascii="Microsoft JhengHei" w:hAnsi="Microsoft JhengHei" w:eastAsia="Microsoft JhengHei" w:cs="Microsoft JhengHei"/>
          <w:sz w:val="28"/>
          <w:szCs w:val="28"/>
          <w:lang w:val="ru-RU"/>
        </w:rPr>
        <w:t>说</w:t>
      </w:r>
      <w:r>
        <w:rPr>
          <w:rFonts w:ascii="Times New Roman" w:hAnsi="Times New Roman"/>
          <w:sz w:val="28"/>
          <w:szCs w:val="28"/>
          <w:lang w:val="ru-RU"/>
        </w:rPr>
        <w:t>……;</w:t>
      </w:r>
    </w:p>
    <w:p w14:paraId="0E7A895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hAnsi="Times New Roman" w:eastAsia="MS Gothic"/>
          <w:sz w:val="28"/>
          <w:szCs w:val="28"/>
          <w:lang w:val="ru-RU"/>
        </w:rPr>
        <w:t>要</w:t>
      </w:r>
      <w:r>
        <w:rPr>
          <w:rFonts w:ascii="Times New Roman" w:hAnsi="Times New Roman"/>
          <w:sz w:val="28"/>
          <w:szCs w:val="28"/>
          <w:lang w:val="ru-RU"/>
        </w:rPr>
        <w:t xml:space="preserve"> в значении «нуждаться»;</w:t>
      </w:r>
    </w:p>
    <w:p w14:paraId="3F32B22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и построения парных надписей «чуньлянь»; </w:t>
      </w:r>
    </w:p>
    <w:p w14:paraId="30346DC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ения слов-омофонов в парных надписях;</w:t>
      </w:r>
    </w:p>
    <w:p w14:paraId="61ED5DD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способов выражения количества (в том числе приблизительного); </w:t>
      </w:r>
    </w:p>
    <w:p w14:paraId="2D62766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я кратности, выраженного счётным словом </w:t>
      </w:r>
      <w:r>
        <w:rPr>
          <w:rFonts w:ascii="Times New Roman" w:hAnsi="Times New Roman" w:eastAsia="MS Gothic"/>
          <w:sz w:val="28"/>
          <w:szCs w:val="28"/>
          <w:lang w:val="ru-RU"/>
        </w:rPr>
        <w:t>次</w:t>
      </w:r>
      <w:r>
        <w:rPr>
          <w:rFonts w:ascii="Times New Roman" w:hAnsi="Times New Roman"/>
          <w:sz w:val="28"/>
          <w:szCs w:val="28"/>
          <w:lang w:val="ru-RU"/>
        </w:rPr>
        <w:t>;</w:t>
      </w:r>
    </w:p>
    <w:p w14:paraId="3FA0EB4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w:t>
      </w:r>
      <w:r>
        <w:rPr>
          <w:rFonts w:ascii="Times New Roman" w:hAnsi="Times New Roman" w:eastAsia="MS Gothic"/>
          <w:sz w:val="28"/>
          <w:szCs w:val="28"/>
          <w:lang w:val="ru-RU"/>
        </w:rPr>
        <w:t>把</w:t>
      </w:r>
      <w:r>
        <w:rPr>
          <w:rFonts w:ascii="Times New Roman" w:hAnsi="Times New Roman"/>
          <w:sz w:val="28"/>
          <w:szCs w:val="28"/>
          <w:lang w:val="ru-RU"/>
        </w:rPr>
        <w:t>-конструкцией и глаголами с модификаторами направления;</w:t>
      </w:r>
    </w:p>
    <w:p w14:paraId="4ACA9B5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Times New Roman" w:hAnsi="Times New Roman" w:eastAsia="MS Gothic"/>
          <w:sz w:val="28"/>
          <w:szCs w:val="28"/>
          <w:lang w:val="ru-RU"/>
        </w:rPr>
        <w:t>先</w:t>
      </w:r>
      <w:r>
        <w:rPr>
          <w:rFonts w:ascii="Times New Roman" w:hAnsi="Times New Roman"/>
          <w:sz w:val="28"/>
          <w:szCs w:val="28"/>
          <w:lang w:val="ru-RU"/>
        </w:rPr>
        <w:t xml:space="preserve">……, </w:t>
      </w:r>
      <w:r>
        <w:rPr>
          <w:rFonts w:ascii="Times New Roman" w:hAnsi="Times New Roman" w:eastAsia="MS Gothic"/>
          <w:sz w:val="28"/>
          <w:szCs w:val="28"/>
          <w:lang w:val="ru-RU"/>
        </w:rPr>
        <w:t>然后</w:t>
      </w:r>
      <w:r>
        <w:rPr>
          <w:rFonts w:ascii="Times New Roman" w:hAnsi="Times New Roman"/>
          <w:sz w:val="28"/>
          <w:szCs w:val="28"/>
          <w:lang w:val="ru-RU"/>
        </w:rPr>
        <w:t xml:space="preserve">……, </w:t>
      </w:r>
      <w:r>
        <w:rPr>
          <w:rFonts w:ascii="Times New Roman" w:hAnsi="Times New Roman" w:eastAsia="MS Gothic"/>
          <w:sz w:val="28"/>
          <w:szCs w:val="28"/>
          <w:lang w:val="ru-RU"/>
        </w:rPr>
        <w:t>再</w:t>
      </w:r>
      <w:r>
        <w:rPr>
          <w:rFonts w:ascii="Times New Roman" w:hAnsi="Times New Roman"/>
          <w:sz w:val="28"/>
          <w:szCs w:val="28"/>
          <w:lang w:val="ru-RU"/>
        </w:rPr>
        <w:t>……, оформляющих последовательность действий (событий);</w:t>
      </w:r>
    </w:p>
    <w:p w14:paraId="288C5F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又</w:t>
      </w:r>
      <w:r>
        <w:rPr>
          <w:rFonts w:ascii="Times New Roman" w:hAnsi="Times New Roman"/>
          <w:sz w:val="28"/>
          <w:szCs w:val="28"/>
          <w:lang w:val="ru-RU"/>
        </w:rPr>
        <w:t xml:space="preserve">; </w:t>
      </w:r>
    </w:p>
    <w:p w14:paraId="53E0BD3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ы категорического отрицания с конструкцией </w:t>
      </w:r>
      <w:r>
        <w:rPr>
          <w:rFonts w:ascii="Times New Roman" w:hAnsi="Times New Roman" w:eastAsia="MS Gothic"/>
          <w:sz w:val="28"/>
          <w:szCs w:val="28"/>
          <w:lang w:val="ru-RU"/>
        </w:rPr>
        <w:t>一点也不</w:t>
      </w:r>
      <w:r>
        <w:rPr>
          <w:rFonts w:ascii="Times New Roman" w:hAnsi="Times New Roman"/>
          <w:sz w:val="28"/>
          <w:szCs w:val="28"/>
          <w:lang w:val="ru-RU"/>
        </w:rPr>
        <w:t>;</w:t>
      </w:r>
    </w:p>
    <w:p w14:paraId="346A1C6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Times New Roman" w:hAnsi="Times New Roman" w:eastAsia="MS Gothic"/>
          <w:sz w:val="28"/>
          <w:szCs w:val="28"/>
          <w:lang w:val="ru-RU"/>
        </w:rPr>
        <w:t>呢</w:t>
      </w:r>
      <w:r>
        <w:rPr>
          <w:rFonts w:hint="eastAsia" w:ascii="Times New Roman" w:hAnsi="Times New Roman" w:eastAsia="MS Gothic"/>
          <w:sz w:val="28"/>
          <w:szCs w:val="28"/>
          <w:lang w:val="ru-RU"/>
        </w:rPr>
        <w:t xml:space="preserve"> </w:t>
      </w:r>
      <w:r>
        <w:rPr>
          <w:rFonts w:ascii="Times New Roman" w:hAnsi="Times New Roman" w:eastAsia="MS Gothic"/>
          <w:sz w:val="28"/>
          <w:szCs w:val="28"/>
          <w:lang w:val="ru-RU"/>
        </w:rPr>
        <w:t>д</w:t>
      </w:r>
      <w:r>
        <w:rPr>
          <w:rFonts w:ascii="Times New Roman" w:hAnsi="Times New Roman"/>
          <w:sz w:val="28"/>
          <w:szCs w:val="28"/>
          <w:lang w:val="ru-RU"/>
        </w:rPr>
        <w:t>ля интонационного усиления значимости определённого факта;</w:t>
      </w:r>
    </w:p>
    <w:p w14:paraId="6968E2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водных фраз (</w:t>
      </w:r>
      <w:r>
        <w:rPr>
          <w:rFonts w:ascii="Times New Roman" w:hAnsi="Times New Roman" w:eastAsia="MS Gothic"/>
          <w:sz w:val="28"/>
          <w:szCs w:val="28"/>
          <w:lang w:val="ru-RU"/>
        </w:rPr>
        <w:t>你看, 毫无疑</w:t>
      </w:r>
      <w:r>
        <w:rPr>
          <w:rFonts w:hint="eastAsia" w:ascii="Microsoft JhengHei" w:hAnsi="Microsoft JhengHei" w:eastAsia="Microsoft JhengHei" w:cs="Microsoft JhengHei"/>
          <w:sz w:val="28"/>
          <w:szCs w:val="28"/>
          <w:lang w:val="ru-RU"/>
        </w:rPr>
        <w:t>问</w:t>
      </w:r>
      <w:r>
        <w:rPr>
          <w:rFonts w:ascii="Times New Roman" w:hAnsi="Times New Roman" w:eastAsia="MS Gothic"/>
          <w:sz w:val="28"/>
          <w:szCs w:val="28"/>
          <w:lang w:val="ru-RU"/>
        </w:rPr>
        <w:t>, 看</w:t>
      </w:r>
      <w:r>
        <w:rPr>
          <w:rFonts w:ascii="Times New Roman" w:hAnsi="Times New Roman"/>
          <w:sz w:val="28"/>
          <w:szCs w:val="28"/>
          <w:lang w:val="ru-RU"/>
        </w:rPr>
        <w:t>);</w:t>
      </w:r>
    </w:p>
    <w:p w14:paraId="080022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甚至</w:t>
      </w:r>
      <w:r>
        <w:rPr>
          <w:rFonts w:ascii="Times New Roman" w:hAnsi="Times New Roman"/>
          <w:sz w:val="28"/>
          <w:szCs w:val="28"/>
          <w:lang w:val="ru-RU"/>
        </w:rPr>
        <w:t>;</w:t>
      </w:r>
    </w:p>
    <w:p w14:paraId="3B7301E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Times New Roman" w:hAnsi="Times New Roman" w:eastAsia="MS Gothic"/>
          <w:sz w:val="28"/>
          <w:szCs w:val="28"/>
          <w:lang w:val="ru-RU"/>
        </w:rPr>
        <w:t>离</w:t>
      </w:r>
      <w:r>
        <w:rPr>
          <w:rFonts w:ascii="Times New Roman" w:hAnsi="Times New Roman"/>
          <w:sz w:val="28"/>
          <w:szCs w:val="28"/>
          <w:lang w:val="ru-RU"/>
        </w:rPr>
        <w:t xml:space="preserve"> и предложной конструкции, характеризующей расположение объекта на определённом расстоянии от другого;</w:t>
      </w:r>
    </w:p>
    <w:p w14:paraId="32AEBB5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стоятельства образа действия и служебного слова </w:t>
      </w:r>
      <w:r>
        <w:rPr>
          <w:rFonts w:ascii="Times New Roman" w:hAnsi="Times New Roman" w:eastAsia="MS Gothic"/>
          <w:sz w:val="28"/>
          <w:szCs w:val="28"/>
          <w:lang w:val="ru-RU"/>
        </w:rPr>
        <w:t>地</w:t>
      </w:r>
      <w:r>
        <w:rPr>
          <w:rFonts w:ascii="Times New Roman" w:hAnsi="Times New Roman"/>
          <w:sz w:val="28"/>
          <w:szCs w:val="28"/>
          <w:lang w:val="ru-RU"/>
        </w:rPr>
        <w:t>;</w:t>
      </w:r>
    </w:p>
    <w:p w14:paraId="739CAE5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конструкцией </w:t>
      </w:r>
      <w:r>
        <w:rPr>
          <w:rFonts w:ascii="Times New Roman" w:hAnsi="Times New Roman" w:eastAsia="MS Gothic"/>
          <w:sz w:val="28"/>
          <w:szCs w:val="28"/>
          <w:lang w:val="ru-RU"/>
        </w:rPr>
        <w:t>如果</w:t>
      </w:r>
      <w:r>
        <w:rPr>
          <w:rFonts w:ascii="Times New Roman" w:hAnsi="Times New Roman"/>
          <w:sz w:val="28"/>
          <w:szCs w:val="28"/>
          <w:lang w:val="ru-RU"/>
        </w:rPr>
        <w:t>……</w:t>
      </w:r>
      <w:r>
        <w:rPr>
          <w:rFonts w:hint="eastAsia" w:ascii="Times New Roman" w:hAnsi="Times New Roman" w:eastAsia="MS Gothic"/>
          <w:sz w:val="28"/>
          <w:szCs w:val="28"/>
          <w:lang w:val="ru-RU"/>
        </w:rPr>
        <w:t>,</w:t>
      </w:r>
      <w:r>
        <w:rPr>
          <w:rFonts w:ascii="Times New Roman" w:hAnsi="Times New Roman" w:eastAsia="MS Gothic"/>
          <w:sz w:val="28"/>
          <w:szCs w:val="28"/>
          <w:lang w:val="ru-RU"/>
        </w:rPr>
        <w:t xml:space="preserve"> 就</w:t>
      </w:r>
      <w:r>
        <w:rPr>
          <w:rFonts w:ascii="Times New Roman" w:hAnsi="Times New Roman"/>
          <w:sz w:val="28"/>
          <w:szCs w:val="28"/>
          <w:lang w:val="ru-RU"/>
        </w:rPr>
        <w:t>……;</w:t>
      </w:r>
    </w:p>
    <w:p w14:paraId="0B7B6A2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кратности и распространённых глагольных счётных слов (</w:t>
      </w:r>
      <w:r>
        <w:rPr>
          <w:rFonts w:ascii="Times New Roman" w:hAnsi="Times New Roman" w:eastAsia="MS Gothic"/>
          <w:sz w:val="28"/>
          <w:szCs w:val="28"/>
          <w:lang w:val="ru-RU"/>
        </w:rPr>
        <w:t>次</w:t>
      </w:r>
      <w:r>
        <w:rPr>
          <w:rFonts w:ascii="Times New Roman" w:hAnsi="Times New Roman"/>
          <w:sz w:val="28"/>
          <w:szCs w:val="28"/>
          <w:lang w:val="ru-RU"/>
        </w:rPr>
        <w:t xml:space="preserve">, </w:t>
      </w:r>
      <w:r>
        <w:rPr>
          <w:rFonts w:ascii="Times New Roman" w:hAnsi="Times New Roman" w:eastAsia="MS Gothic"/>
          <w:sz w:val="28"/>
          <w:szCs w:val="28"/>
          <w:lang w:val="ru-RU"/>
        </w:rPr>
        <w:t>遍</w:t>
      </w:r>
      <w:r>
        <w:rPr>
          <w:rFonts w:ascii="Times New Roman" w:hAnsi="Times New Roman"/>
          <w:sz w:val="28"/>
          <w:szCs w:val="28"/>
          <w:lang w:val="ru-RU"/>
        </w:rPr>
        <w:t xml:space="preserve">, </w:t>
      </w:r>
      <w:r>
        <w:rPr>
          <w:rFonts w:ascii="Times New Roman" w:hAnsi="Times New Roman" w:eastAsia="MS Gothic"/>
          <w:sz w:val="28"/>
          <w:szCs w:val="28"/>
          <w:lang w:val="ru-RU"/>
        </w:rPr>
        <w:t>回</w:t>
      </w:r>
      <w:r>
        <w:rPr>
          <w:rFonts w:ascii="Times New Roman" w:hAnsi="Times New Roman"/>
          <w:sz w:val="28"/>
          <w:szCs w:val="28"/>
          <w:lang w:val="ru-RU"/>
        </w:rPr>
        <w:t xml:space="preserve">, </w:t>
      </w:r>
      <w:r>
        <w:rPr>
          <w:rFonts w:ascii="Times New Roman" w:hAnsi="Times New Roman" w:eastAsia="MS Gothic"/>
          <w:sz w:val="28"/>
          <w:szCs w:val="28"/>
          <w:lang w:val="ru-RU"/>
        </w:rPr>
        <w:t>下</w:t>
      </w:r>
      <w:r>
        <w:rPr>
          <w:rFonts w:ascii="Times New Roman" w:hAnsi="Times New Roman"/>
          <w:sz w:val="28"/>
          <w:szCs w:val="28"/>
          <w:lang w:val="ru-RU"/>
        </w:rPr>
        <w:t xml:space="preserve">, </w:t>
      </w:r>
      <w:r>
        <w:rPr>
          <w:rFonts w:ascii="Times New Roman" w:hAnsi="Times New Roman" w:eastAsia="MS Gothic"/>
          <w:sz w:val="28"/>
          <w:szCs w:val="28"/>
          <w:lang w:val="ru-RU"/>
        </w:rPr>
        <w:t>趟</w:t>
      </w:r>
      <w:r>
        <w:rPr>
          <w:rFonts w:ascii="Times New Roman" w:hAnsi="Times New Roman"/>
          <w:sz w:val="28"/>
          <w:szCs w:val="28"/>
          <w:lang w:val="ru-RU"/>
        </w:rPr>
        <w:t>);</w:t>
      </w:r>
    </w:p>
    <w:p w14:paraId="1F9DBCE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ascii="Times New Roman" w:hAnsi="Times New Roman" w:eastAsia="MS Gothic"/>
          <w:sz w:val="28"/>
          <w:szCs w:val="28"/>
          <w:lang w:val="ru-RU"/>
        </w:rPr>
        <w:t>可</w:t>
      </w:r>
      <w:r>
        <w:rPr>
          <w:rFonts w:ascii="Times New Roman" w:hAnsi="Times New Roman"/>
          <w:sz w:val="28"/>
          <w:szCs w:val="28"/>
          <w:lang w:val="ru-RU"/>
        </w:rPr>
        <w:t>;</w:t>
      </w:r>
    </w:p>
    <w:p w14:paraId="4B88AC2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пассивного строя с предлогом </w:t>
      </w:r>
      <w:r>
        <w:rPr>
          <w:rFonts w:ascii="Times New Roman" w:hAnsi="Times New Roman" w:eastAsia="MS Gothic"/>
          <w:sz w:val="28"/>
          <w:szCs w:val="28"/>
          <w:lang w:val="ru-RU"/>
        </w:rPr>
        <w:t>被</w:t>
      </w:r>
      <w:r>
        <w:rPr>
          <w:rFonts w:ascii="Times New Roman" w:hAnsi="Times New Roman"/>
          <w:sz w:val="28"/>
          <w:szCs w:val="28"/>
          <w:lang w:val="ru-RU"/>
        </w:rPr>
        <w:t>.</w:t>
      </w:r>
    </w:p>
    <w:p w14:paraId="3E60C8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4. Социокультурные знания и умения.</w:t>
      </w:r>
    </w:p>
    <w:p w14:paraId="53EC1E3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14:paraId="32CA96F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14:paraId="15182BD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4173110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14:paraId="4AF1BAC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14:paraId="0A2ABDD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14:paraId="05F41B9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14:paraId="02F4397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некоторых культурных явлений родной страны и страны (стран) изучаемого языка (основных нацио­нальных праздников, традиций в проведении досуга и питании).</w:t>
      </w:r>
    </w:p>
    <w:p w14:paraId="61928FA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некоторых выдающихся людях родной страны и страны (стран) изучаемого языка (учёных, писателей, поэтов, художников, музыкантов, спортсменов).</w:t>
      </w:r>
    </w:p>
    <w:p w14:paraId="64637D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5. Компенсаторные умения.</w:t>
      </w:r>
    </w:p>
    <w:p w14:paraId="058024A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40BD5D6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14:paraId="3077C7A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293F1A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14:paraId="294BE67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14:paraId="2F561C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14:paraId="16FA53D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65C0ACAB">
      <w:pPr>
        <w:spacing w:after="0" w:line="353" w:lineRule="auto"/>
        <w:ind w:firstLine="709"/>
        <w:jc w:val="both"/>
        <w:rPr>
          <w:rFonts w:ascii="Times New Roman" w:hAnsi="Times New Roman"/>
          <w:sz w:val="28"/>
          <w:szCs w:val="28"/>
          <w:lang w:val="ru-RU"/>
        </w:rPr>
      </w:pPr>
      <w:bookmarkStart w:id="390" w:name="_Toc103690743"/>
      <w:r>
        <w:rPr>
          <w:rFonts w:ascii="Times New Roman" w:hAnsi="Times New Roman"/>
          <w:sz w:val="28"/>
          <w:szCs w:val="28"/>
          <w:lang w:val="ru-RU"/>
        </w:rPr>
        <w:t>145.8. Планируемые результаты освоения программы по второму иностранному (китайскому) языку на уровне основного общего образования.</w:t>
      </w:r>
    </w:p>
    <w:bookmarkEnd w:id="390"/>
    <w:p w14:paraId="28A723A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1. Изучение иностранного языка на уровне основного общего образования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w:t>
      </w:r>
    </w:p>
    <w:p w14:paraId="187EA16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170B6B4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 </w:t>
      </w:r>
    </w:p>
    <w:p w14:paraId="36197B3E">
      <w:pPr>
        <w:pStyle w:val="66"/>
        <w:numPr>
          <w:ilvl w:val="0"/>
          <w:numId w:val="8"/>
        </w:numPr>
        <w:spacing w:after="0" w:line="353" w:lineRule="auto"/>
        <w:ind w:left="993" w:hanging="284"/>
        <w:jc w:val="both"/>
        <w:rPr>
          <w:rFonts w:ascii="Times New Roman" w:hAnsi="Times New Roman"/>
          <w:sz w:val="28"/>
          <w:szCs w:val="28"/>
          <w:lang w:val="ru-RU"/>
        </w:rPr>
      </w:pPr>
      <w:r>
        <w:rPr>
          <w:rFonts w:ascii="Times New Roman" w:hAnsi="Times New Roman"/>
          <w:sz w:val="28"/>
          <w:szCs w:val="28"/>
          <w:lang w:val="ru-RU"/>
        </w:rPr>
        <w:t>гражданского воспитания:</w:t>
      </w:r>
    </w:p>
    <w:p w14:paraId="765A3D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w:t>
      </w:r>
    </w:p>
    <w:p w14:paraId="2C7301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участие в жизни семьи, организации, местного сообщества, родного края, страны; </w:t>
      </w:r>
    </w:p>
    <w:p w14:paraId="60A6085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приятие любых форм экстремизма, дискриминации; </w:t>
      </w:r>
    </w:p>
    <w:p w14:paraId="581BA98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роли различных социальных институтов в жизни человека; </w:t>
      </w:r>
    </w:p>
    <w:p w14:paraId="51D70B2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w:t>
      </w:r>
    </w:p>
    <w:p w14:paraId="7ABA7E7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 способах противодействия коррупции; </w:t>
      </w:r>
    </w:p>
    <w:p w14:paraId="35D2741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w:t>
      </w:r>
    </w:p>
    <w:p w14:paraId="09FC93F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14:paraId="2B9FC840">
      <w:pPr>
        <w:pStyle w:val="66"/>
        <w:numPr>
          <w:ilvl w:val="0"/>
          <w:numId w:val="8"/>
        </w:numPr>
        <w:spacing w:after="0" w:line="353" w:lineRule="auto"/>
        <w:ind w:left="993" w:hanging="284"/>
        <w:jc w:val="both"/>
        <w:rPr>
          <w:rFonts w:ascii="Times New Roman" w:hAnsi="Times New Roman"/>
          <w:sz w:val="28"/>
          <w:szCs w:val="28"/>
          <w:lang w:val="ru-RU"/>
        </w:rPr>
      </w:pPr>
      <w:r>
        <w:rPr>
          <w:rFonts w:ascii="Times New Roman" w:hAnsi="Times New Roman"/>
          <w:sz w:val="28"/>
          <w:szCs w:val="28"/>
          <w:lang w:val="ru-RU"/>
        </w:rPr>
        <w:t>патриотического воспитания:</w:t>
      </w:r>
    </w:p>
    <w:p w14:paraId="4A4659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w:t>
      </w:r>
    </w:p>
    <w:p w14:paraId="77BD1D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14:paraId="1370937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3B073D78">
      <w:pPr>
        <w:pStyle w:val="66"/>
        <w:numPr>
          <w:ilvl w:val="0"/>
          <w:numId w:val="8"/>
        </w:numPr>
        <w:spacing w:after="0" w:line="353" w:lineRule="auto"/>
        <w:ind w:left="993" w:hanging="284"/>
        <w:jc w:val="both"/>
        <w:rPr>
          <w:rFonts w:ascii="Times New Roman" w:hAnsi="Times New Roman"/>
          <w:sz w:val="28"/>
          <w:szCs w:val="28"/>
          <w:lang w:val="ru-RU"/>
        </w:rPr>
      </w:pPr>
      <w:r>
        <w:rPr>
          <w:rFonts w:ascii="Times New Roman" w:hAnsi="Times New Roman"/>
          <w:sz w:val="28"/>
          <w:szCs w:val="28"/>
          <w:lang w:val="ru-RU"/>
        </w:rPr>
        <w:t>духовно-нравственного воспитания:</w:t>
      </w:r>
    </w:p>
    <w:p w14:paraId="349B453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на моральные ценности и нормы в ситуациях нравственного выбора; </w:t>
      </w:r>
    </w:p>
    <w:p w14:paraId="0042C3C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w:t>
      </w:r>
    </w:p>
    <w:p w14:paraId="4ABC008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B3E1C9B">
      <w:pPr>
        <w:pStyle w:val="66"/>
        <w:numPr>
          <w:ilvl w:val="0"/>
          <w:numId w:val="8"/>
        </w:numPr>
        <w:spacing w:after="0" w:line="353" w:lineRule="auto"/>
        <w:ind w:left="993" w:hanging="284"/>
        <w:jc w:val="both"/>
        <w:rPr>
          <w:rFonts w:ascii="Times New Roman" w:hAnsi="Times New Roman"/>
          <w:sz w:val="28"/>
          <w:szCs w:val="28"/>
          <w:lang w:val="ru-RU"/>
        </w:rPr>
      </w:pPr>
      <w:r>
        <w:rPr>
          <w:rFonts w:ascii="Times New Roman" w:hAnsi="Times New Roman"/>
          <w:sz w:val="28"/>
          <w:szCs w:val="28"/>
          <w:lang w:val="ru-RU"/>
        </w:rPr>
        <w:t>эстетического воспитания:</w:t>
      </w:r>
    </w:p>
    <w:p w14:paraId="4615F58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w:t>
      </w:r>
    </w:p>
    <w:p w14:paraId="1E1AA58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художественной культуры как средства коммуникации и самовыражения; </w:t>
      </w:r>
    </w:p>
    <w:p w14:paraId="0E441B9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031A52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14:paraId="357B22D6">
      <w:pPr>
        <w:pStyle w:val="66"/>
        <w:numPr>
          <w:ilvl w:val="0"/>
          <w:numId w:val="8"/>
        </w:numPr>
        <w:tabs>
          <w:tab w:val="left" w:pos="993"/>
        </w:tabs>
        <w:spacing w:after="0" w:line="353" w:lineRule="auto"/>
        <w:ind w:left="0" w:firstLine="709"/>
        <w:jc w:val="both"/>
        <w:rPr>
          <w:rFonts w:ascii="Times New Roman" w:hAnsi="Times New Roman"/>
          <w:sz w:val="28"/>
          <w:szCs w:val="28"/>
          <w:lang w:val="ru-RU"/>
        </w:rPr>
      </w:pPr>
      <w:r>
        <w:rPr>
          <w:rFonts w:ascii="Times New Roman" w:hAnsi="Times New Roman"/>
          <w:sz w:val="28"/>
          <w:szCs w:val="28"/>
          <w:lang w:val="ru-RU"/>
        </w:rPr>
        <w:t>физического воспитания, формирование культуры здоровья и эмоционального благополучия:</w:t>
      </w:r>
    </w:p>
    <w:p w14:paraId="5347D6D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p>
    <w:p w14:paraId="783C119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7D948A6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w:t>
      </w:r>
    </w:p>
    <w:p w14:paraId="14F1B9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правил безопасности, в том числе навыков безопасного поведения в Интернет-среде; </w:t>
      </w:r>
    </w:p>
    <w:p w14:paraId="4DA6150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0AEC04A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14:paraId="09C0884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14:paraId="615AB9C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14:paraId="6F4C77D1">
      <w:pPr>
        <w:pStyle w:val="66"/>
        <w:numPr>
          <w:ilvl w:val="0"/>
          <w:numId w:val="8"/>
        </w:numPr>
        <w:tabs>
          <w:tab w:val="left" w:pos="993"/>
        </w:tabs>
        <w:spacing w:after="0" w:line="353" w:lineRule="auto"/>
        <w:ind w:left="0" w:firstLine="709"/>
        <w:jc w:val="both"/>
        <w:rPr>
          <w:rFonts w:ascii="Times New Roman" w:hAnsi="Times New Roman"/>
          <w:sz w:val="28"/>
          <w:szCs w:val="28"/>
          <w:lang w:val="ru-RU"/>
        </w:rPr>
      </w:pPr>
      <w:r>
        <w:rPr>
          <w:rFonts w:ascii="Times New Roman" w:hAnsi="Times New Roman"/>
          <w:sz w:val="28"/>
          <w:szCs w:val="28"/>
          <w:lang w:val="ru-RU"/>
        </w:rPr>
        <w:t>трудового воспитания:</w:t>
      </w:r>
    </w:p>
    <w:p w14:paraId="0E6B5C8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 </w:t>
      </w:r>
    </w:p>
    <w:p w14:paraId="2FC8763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w:t>
      </w:r>
    </w:p>
    <w:p w14:paraId="6650487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35CE3C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адаптироваться в профессиональной среде; </w:t>
      </w:r>
    </w:p>
    <w:p w14:paraId="75ECA19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труду и результатам трудовой деятельности; </w:t>
      </w:r>
    </w:p>
    <w:p w14:paraId="669D628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67CDF60">
      <w:pPr>
        <w:pStyle w:val="66"/>
        <w:numPr>
          <w:ilvl w:val="0"/>
          <w:numId w:val="8"/>
        </w:numPr>
        <w:tabs>
          <w:tab w:val="left" w:pos="993"/>
        </w:tabs>
        <w:spacing w:after="0" w:line="353" w:lineRule="auto"/>
        <w:ind w:left="0" w:firstLine="709"/>
        <w:jc w:val="both"/>
        <w:rPr>
          <w:rFonts w:ascii="Times New Roman" w:hAnsi="Times New Roman"/>
          <w:sz w:val="28"/>
          <w:szCs w:val="28"/>
          <w:lang w:val="ru-RU"/>
        </w:rPr>
      </w:pPr>
      <w:r>
        <w:rPr>
          <w:rFonts w:ascii="Times New Roman" w:hAnsi="Times New Roman"/>
          <w:sz w:val="28"/>
          <w:szCs w:val="28"/>
          <w:lang w:val="ru-RU"/>
        </w:rPr>
        <w:t>экологического воспитания:</w:t>
      </w:r>
    </w:p>
    <w:p w14:paraId="6A97AF2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14:paraId="7A85ED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14:paraId="4198FB4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w:t>
      </w:r>
    </w:p>
    <w:p w14:paraId="684758A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своей роли как гражданина и потребителя в условиях взаимосвязи природной, технологической и социальной сред; </w:t>
      </w:r>
    </w:p>
    <w:p w14:paraId="518BFA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14:paraId="4500B580">
      <w:pPr>
        <w:pStyle w:val="66"/>
        <w:numPr>
          <w:ilvl w:val="0"/>
          <w:numId w:val="8"/>
        </w:numPr>
        <w:tabs>
          <w:tab w:val="left" w:pos="993"/>
        </w:tabs>
        <w:spacing w:after="0" w:line="353" w:lineRule="auto"/>
        <w:ind w:left="0" w:firstLine="709"/>
        <w:jc w:val="both"/>
        <w:rPr>
          <w:rFonts w:ascii="Times New Roman" w:hAnsi="Times New Roman"/>
          <w:sz w:val="28"/>
          <w:szCs w:val="28"/>
          <w:lang w:val="ru-RU"/>
        </w:rPr>
      </w:pPr>
      <w:r>
        <w:rPr>
          <w:rFonts w:ascii="Times New Roman" w:hAnsi="Times New Roman"/>
          <w:sz w:val="28"/>
          <w:szCs w:val="28"/>
          <w:lang w:val="ru-RU"/>
        </w:rPr>
        <w:t xml:space="preserve">ценности научного познания: </w:t>
      </w:r>
    </w:p>
    <w:p w14:paraId="43ACB2A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14:paraId="440D7B5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владение языковой и читательской культурой как средством познания мира; </w:t>
      </w:r>
    </w:p>
    <w:p w14:paraId="339A0E4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F01D3F5">
      <w:pPr>
        <w:pStyle w:val="66"/>
        <w:numPr>
          <w:ilvl w:val="0"/>
          <w:numId w:val="8"/>
        </w:numPr>
        <w:tabs>
          <w:tab w:val="left" w:pos="993"/>
        </w:tabs>
        <w:spacing w:after="0" w:line="360" w:lineRule="auto"/>
        <w:ind w:left="0" w:firstLine="709"/>
        <w:jc w:val="both"/>
        <w:rPr>
          <w:rFonts w:ascii="Times New Roman" w:hAnsi="Times New Roman"/>
          <w:sz w:val="28"/>
          <w:szCs w:val="28"/>
          <w:lang w:val="ru-RU"/>
        </w:rPr>
      </w:pPr>
      <w:r>
        <w:rPr>
          <w:rFonts w:ascii="Times New Roman" w:hAnsi="Times New Roman"/>
          <w:sz w:val="28"/>
          <w:szCs w:val="28"/>
          <w:lang w:val="ru-RU"/>
        </w:rPr>
        <w:t>адаптации к изменяющимся условиям социальной и природной среды:</w:t>
      </w:r>
    </w:p>
    <w:p w14:paraId="77BC459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7FA6B48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обучающихся во взаимодействии в условиях неопределённости, открытость опыту и знаниям других; </w:t>
      </w:r>
    </w:p>
    <w:p w14:paraId="276865D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14:paraId="0857590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w:t>
      </w:r>
    </w:p>
    <w:p w14:paraId="4F998BD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 </w:t>
      </w:r>
    </w:p>
    <w:p w14:paraId="448D665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14:paraId="08E083B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я целей и преодоления вызовов, возможных глобальных последствий;</w:t>
      </w:r>
    </w:p>
    <w:p w14:paraId="36F667E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обучающихся осознавать стрессовую ситуацию, оценивать происходящие изменения и их последствия; </w:t>
      </w:r>
    </w:p>
    <w:p w14:paraId="1676200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стрессовую ситуацию как вызов, требующий контрмер; </w:t>
      </w:r>
    </w:p>
    <w:p w14:paraId="73751C9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ситуацию стресса, корректировать принимаемые решения и действия; </w:t>
      </w:r>
    </w:p>
    <w:p w14:paraId="04E16A4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улировать и оценивать риски и последствия, формировать опыт, находить позитивное в произошедшей ситуации; </w:t>
      </w:r>
    </w:p>
    <w:p w14:paraId="4B9E9AD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14:paraId="014A71C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 В результате изучения второго иностранного (кита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3A8D005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1. У обучающегося будут сформированы следующие базовые логические действия как часть познавательных универсальных учебных действий:</w:t>
      </w:r>
    </w:p>
    <w:p w14:paraId="1BA9497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и характеризовать существенные признаки объектов (явлений); </w:t>
      </w:r>
    </w:p>
    <w:p w14:paraId="0E0FC2D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1B6A57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 учётом предложенной задачи выявлять закономерности и противоречия в рассматриваемых фактах, данных и наблюдениях; </w:t>
      </w:r>
    </w:p>
    <w:p w14:paraId="015913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агать критерии для выявления закономерностей и противоречий; </w:t>
      </w:r>
    </w:p>
    <w:p w14:paraId="657F78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14:paraId="21B5F80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причинно-следственные связи при изучении явлений и процессов; </w:t>
      </w:r>
    </w:p>
    <w:p w14:paraId="5A3DEC4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5FE20F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247998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2. У обучающегося будут сформированы следующие базовые исследовательские действия как часть познавательных универсальных учебных действий:</w:t>
      </w:r>
    </w:p>
    <w:p w14:paraId="5B7DA6A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52E92A8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2C0D3C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14:paraId="5FD61D3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00B705A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14:paraId="15A8BC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37676A2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3F2076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3. У обучающегося будут сформированы умения работать с информацией как часть познавательных универсальных учебных действий:</w:t>
      </w:r>
    </w:p>
    <w:p w14:paraId="29BA62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40148C6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381EBA6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8440C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13A920E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надёжность информации по критериям, предложенным педагогическим работником или сформулированным самостоятельно; </w:t>
      </w:r>
    </w:p>
    <w:p w14:paraId="151B8C0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5710253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14:paraId="1A02F92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4. У обучающегося будут сформированы умения общения как часть коммуникативных универсальных учебных действий:</w:t>
      </w:r>
    </w:p>
    <w:p w14:paraId="4AC02D7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14:paraId="05BB0E7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ать себя (свою точку зрения) в устных и письменных текстах; </w:t>
      </w:r>
    </w:p>
    <w:p w14:paraId="6998CE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45763C2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18F504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8EA985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я и сходство позиций;</w:t>
      </w:r>
    </w:p>
    <w:p w14:paraId="3C19B0A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ублично представлять результаты выполненного опыта (эксперимента, исследования, проекта); </w:t>
      </w:r>
    </w:p>
    <w:p w14:paraId="03F7119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01DAF00">
      <w:pPr>
        <w:spacing w:after="0" w:line="353" w:lineRule="auto"/>
        <w:ind w:firstLine="709"/>
        <w:jc w:val="both"/>
        <w:rPr>
          <w:rFonts w:ascii="Times New Roman" w:hAnsi="Times New Roman"/>
          <w:sz w:val="28"/>
          <w:szCs w:val="28"/>
          <w:lang w:val="ru-RU"/>
        </w:rPr>
      </w:pPr>
      <w:bookmarkStart w:id="391" w:name="_Toc103690746"/>
      <w:r>
        <w:rPr>
          <w:rFonts w:ascii="Times New Roman" w:hAnsi="Times New Roman"/>
          <w:sz w:val="28"/>
          <w:szCs w:val="28"/>
          <w:lang w:val="ru-RU"/>
        </w:rPr>
        <w:t>145.8.3.5. У обучающегося будут сформированы умения совместной деятельности как часть коммуникативных универсальных учебных действий:</w:t>
      </w:r>
    </w:p>
    <w:p w14:paraId="00D9F5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3A20292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6964E2E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0FB5DD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е, обмен мнениями, «мозговой штурм» и других);</w:t>
      </w:r>
    </w:p>
    <w:p w14:paraId="3C6C7CD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153623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14:paraId="1E6675A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bookmarkEnd w:id="391"/>
    </w:p>
    <w:p w14:paraId="79BD7D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14:paraId="607B471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6. У обучающегося будут сформированы умения самоорганизации как часть регулятивных универсальных учебных действий:</w:t>
      </w:r>
    </w:p>
    <w:p w14:paraId="7E8803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14:paraId="1B1505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й группой);</w:t>
      </w:r>
    </w:p>
    <w:p w14:paraId="75F75C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C3899A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462F01F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на себя ответственность за решение.</w:t>
      </w:r>
    </w:p>
    <w:p w14:paraId="39567A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7. У обучающегося будут сформированы умения самоконтроля как часть регулятивных универсальных учебных действий:</w:t>
      </w:r>
    </w:p>
    <w:p w14:paraId="357D652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383EB60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14:paraId="1ACAC1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14:paraId="7B9860C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3C73B1F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52AE940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4EA4E78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8. У обучающегося будут сформированы умения эмоционального интеллекта как часть регулятивных универсальных учебных действий:</w:t>
      </w:r>
    </w:p>
    <w:p w14:paraId="606B35C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собственные эмоции и эмоции других, управлять ими;</w:t>
      </w:r>
    </w:p>
    <w:p w14:paraId="70945FB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76FBAE3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5F4D15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14:paraId="072D2A3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9. У обучающегося будут сформированы умения принимать себя и других как часть регулятивных универсальных учебных действий:</w:t>
      </w:r>
    </w:p>
    <w:p w14:paraId="2D413BF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w:t>
      </w:r>
    </w:p>
    <w:p w14:paraId="3923E01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B9F1E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701BBC8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14:paraId="463FD54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035F221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7D215B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4. Предметные результаты освоения программы по второму иностранному (китайскому) языку к концу обучения в 5 классе.</w:t>
      </w:r>
    </w:p>
    <w:p w14:paraId="4BEFADA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24692F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5BB6BC3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14:paraId="2C25F5E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 </w:t>
      </w:r>
    </w:p>
    <w:p w14:paraId="69E59EC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4 фраз), излагать основное содержание прочитанного текста с вербальными и (или) зрительными опорами (объём – до 4 фраз); </w:t>
      </w:r>
    </w:p>
    <w:p w14:paraId="71A0EA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06F5104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 </w:t>
      </w:r>
    </w:p>
    <w:p w14:paraId="1F8B911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17017A4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80 знаков), читать про себя несплошные тексты (таблицы) и понимать представленную в них информацию;</w:t>
      </w:r>
    </w:p>
    <w:p w14:paraId="6148AE9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69E9BB8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40 знаков).</w:t>
      </w:r>
    </w:p>
    <w:p w14:paraId="120B35B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39F67D7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16DA838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звуки китайского языка;</w:t>
      </w:r>
    </w:p>
    <w:p w14:paraId="4B4FAF4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14:paraId="326CD58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все звуки китайского языка;</w:t>
      </w:r>
    </w:p>
    <w:p w14:paraId="069B8FF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пиньинь (также называемого фонетической транскрипцией), инициали и финали и фонетически корректно их озвучивать;</w:t>
      </w:r>
    </w:p>
    <w:p w14:paraId="6E1465F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14:paraId="5F8D266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14:paraId="1E5854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70 знаков);</w:t>
      </w:r>
    </w:p>
    <w:p w14:paraId="76BED83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навыками ритмико-интонационного оформления речи в зависимости от коммуникативной ситуации;</w:t>
      </w:r>
    </w:p>
    <w:p w14:paraId="0EEBBDC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14:paraId="299B4B3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14:paraId="05BBBC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14:paraId="52BDF83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о и различия в написании изученных иероглифов;</w:t>
      </w:r>
    </w:p>
    <w:p w14:paraId="24CB6E4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14:paraId="48647F2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14:paraId="30F93B8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14:paraId="6B25631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14:paraId="74A109B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14:paraId="194A366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14:paraId="19D7A7C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14:paraId="76D5EAA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14:paraId="52780F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hAnsi="Times New Roman" w:eastAsia="SchoolBookSanPin"/>
          <w:bCs/>
          <w:sz w:val="28"/>
          <w:szCs w:val="28"/>
          <w:lang w:val="ru-RU"/>
        </w:rPr>
        <w:t xml:space="preserve">в устной речи и письменном тексте </w:t>
      </w:r>
      <w:r>
        <w:rPr>
          <w:rFonts w:ascii="Times New Roman" w:hAnsi="Times New Roman"/>
          <w:sz w:val="28"/>
          <w:szCs w:val="28"/>
          <w:lang w:val="ru-RU"/>
        </w:rPr>
        <w:t>180 лексических единиц и правильно употреблять в устной и письменной речи 13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3FE838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ённые реплики-клише речевого этикета, наиболее характерные для культуры Китая и других стран изучаемого языка;</w:t>
      </w:r>
    </w:p>
    <w:p w14:paraId="3FEC711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14:paraId="39E4F88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14:paraId="4025E4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14:paraId="14D35D4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14:paraId="5385416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487C5F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ascii="Times New Roman" w:hAnsi="Times New Roman" w:eastAsia="Microsoft JhengHei"/>
          <w:sz w:val="28"/>
          <w:szCs w:val="28"/>
          <w:lang w:val="ru-RU"/>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е, восклицательные;</w:t>
      </w:r>
    </w:p>
    <w:p w14:paraId="22F0BB6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w:t>
      </w:r>
    </w:p>
    <w:p w14:paraId="475CEA2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ascii="Times New Roman" w:hAnsi="Times New Roman" w:eastAsia="MS Gothic"/>
          <w:sz w:val="28"/>
          <w:szCs w:val="28"/>
          <w:lang w:val="ru-RU"/>
        </w:rPr>
        <w:t>是</w:t>
      </w:r>
      <w:r>
        <w:rPr>
          <w:rFonts w:ascii="Times New Roman" w:hAnsi="Times New Roman"/>
          <w:sz w:val="28"/>
          <w:szCs w:val="28"/>
          <w:lang w:val="ru-RU"/>
        </w:rPr>
        <w:t xml:space="preserve"> и без связки </w:t>
      </w:r>
      <w:r>
        <w:rPr>
          <w:rFonts w:ascii="Times New Roman" w:hAnsi="Times New Roman" w:eastAsia="MS Gothic"/>
          <w:sz w:val="28"/>
          <w:szCs w:val="28"/>
          <w:lang w:val="ru-RU"/>
        </w:rPr>
        <w:t>是</w:t>
      </w:r>
      <w:r>
        <w:rPr>
          <w:rFonts w:ascii="Times New Roman" w:hAnsi="Times New Roman"/>
          <w:sz w:val="28"/>
          <w:szCs w:val="28"/>
          <w:lang w:val="ru-RU"/>
        </w:rPr>
        <w:t>;</w:t>
      </w:r>
    </w:p>
    <w:p w14:paraId="2E1743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14:paraId="5FBBA44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14:paraId="3C842C1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ascii="Times New Roman" w:hAnsi="Times New Roman" w:eastAsia="MS Gothic"/>
          <w:sz w:val="28"/>
          <w:szCs w:val="28"/>
          <w:lang w:val="ru-RU"/>
        </w:rPr>
        <w:t>有</w:t>
      </w:r>
      <w:r>
        <w:rPr>
          <w:rFonts w:ascii="Times New Roman" w:hAnsi="Times New Roman"/>
          <w:sz w:val="28"/>
          <w:szCs w:val="28"/>
          <w:lang w:val="ru-RU"/>
        </w:rPr>
        <w:t>;</w:t>
      </w:r>
    </w:p>
    <w:p w14:paraId="7A4A179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ы приветствия и прощания;</w:t>
      </w:r>
    </w:p>
    <w:p w14:paraId="7C67036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ы, выражающие благодарность и ответ на неё;</w:t>
      </w:r>
    </w:p>
    <w:p w14:paraId="60E7A12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осьбу, с глаголом </w:t>
      </w:r>
      <w:r>
        <w:rPr>
          <w:rFonts w:ascii="Times New Roman" w:hAnsi="Times New Roman" w:eastAsia="Microsoft JhengHei"/>
          <w:sz w:val="28"/>
          <w:szCs w:val="28"/>
          <w:lang w:val="ru-RU"/>
        </w:rPr>
        <w:t>请</w:t>
      </w:r>
      <w:r>
        <w:rPr>
          <w:rFonts w:ascii="Times New Roman" w:hAnsi="Times New Roman"/>
          <w:sz w:val="28"/>
          <w:szCs w:val="28"/>
          <w:lang w:val="ru-RU"/>
        </w:rPr>
        <w:t>;</w:t>
      </w:r>
    </w:p>
    <w:p w14:paraId="6310148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е с использованием суффикса </w:t>
      </w:r>
      <w:r>
        <w:rPr>
          <w:rFonts w:ascii="Times New Roman" w:hAnsi="Times New Roman" w:eastAsia="Microsoft JhengHei"/>
          <w:sz w:val="28"/>
          <w:szCs w:val="28"/>
          <w:lang w:val="ru-RU"/>
        </w:rPr>
        <w:t>们</w:t>
      </w:r>
      <w:r>
        <w:rPr>
          <w:rFonts w:ascii="Times New Roman" w:hAnsi="Times New Roman"/>
          <w:sz w:val="28"/>
          <w:szCs w:val="28"/>
          <w:lang w:val="ru-RU"/>
        </w:rPr>
        <w:t>);</w:t>
      </w:r>
    </w:p>
    <w:p w14:paraId="159667B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14:paraId="3E752D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t>
      </w:r>
      <w:r>
        <w:rPr>
          <w:rFonts w:ascii="Times New Roman" w:hAnsi="Times New Roman" w:eastAsia="Microsoft JhengHei"/>
          <w:sz w:val="28"/>
          <w:szCs w:val="28"/>
          <w:lang w:val="ru-RU"/>
        </w:rPr>
        <w:t>谁, 什么, 怎么样，哪, 那儿，几, 多大</w:t>
      </w:r>
      <w:r>
        <w:rPr>
          <w:rFonts w:ascii="Times New Roman" w:hAnsi="Times New Roman"/>
          <w:sz w:val="28"/>
          <w:szCs w:val="28"/>
          <w:lang w:val="ru-RU"/>
        </w:rPr>
        <w:t>);</w:t>
      </w:r>
    </w:p>
    <w:p w14:paraId="4539F8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ascii="Times New Roman" w:hAnsi="Times New Roman" w:eastAsia="Microsoft JhengHei"/>
          <w:sz w:val="28"/>
          <w:szCs w:val="28"/>
          <w:lang w:val="ru-RU"/>
        </w:rPr>
        <w:t>谁</w:t>
      </w:r>
      <w:r>
        <w:rPr>
          <w:rFonts w:ascii="Times New Roman" w:hAnsi="Times New Roman" w:eastAsia="MS Gothic"/>
          <w:sz w:val="28"/>
          <w:szCs w:val="28"/>
          <w:lang w:val="ru-RU"/>
        </w:rPr>
        <w:t>的</w:t>
      </w:r>
      <w:r>
        <w:rPr>
          <w:rFonts w:ascii="Times New Roman" w:hAnsi="Times New Roman"/>
          <w:sz w:val="28"/>
          <w:szCs w:val="28"/>
          <w:lang w:val="ru-RU"/>
        </w:rPr>
        <w:t>;</w:t>
      </w:r>
    </w:p>
    <w:p w14:paraId="1738952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ascii="Times New Roman" w:hAnsi="Times New Roman" w:eastAsia="MS Gothic"/>
          <w:sz w:val="28"/>
          <w:szCs w:val="28"/>
          <w:lang w:val="ru-RU"/>
        </w:rPr>
        <w:t>什么</w:t>
      </w:r>
      <w:r>
        <w:rPr>
          <w:rFonts w:ascii="Times New Roman" w:hAnsi="Times New Roman"/>
          <w:sz w:val="28"/>
          <w:szCs w:val="28"/>
          <w:lang w:val="ru-RU"/>
        </w:rPr>
        <w:t xml:space="preserve"> в значении «какой»;</w:t>
      </w:r>
    </w:p>
    <w:p w14:paraId="7635EF0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стоимение </w:t>
      </w:r>
      <w:r>
        <w:rPr>
          <w:rFonts w:ascii="Times New Roman" w:hAnsi="Times New Roman" w:eastAsia="MS Gothic"/>
          <w:sz w:val="28"/>
          <w:szCs w:val="28"/>
          <w:lang w:val="ru-RU"/>
        </w:rPr>
        <w:t>大家</w:t>
      </w:r>
      <w:r>
        <w:rPr>
          <w:rFonts w:ascii="Times New Roman" w:hAnsi="Times New Roman"/>
          <w:sz w:val="28"/>
          <w:szCs w:val="28"/>
          <w:lang w:val="ru-RU"/>
        </w:rPr>
        <w:t xml:space="preserve"> («все присутствующие»);</w:t>
      </w:r>
    </w:p>
    <w:p w14:paraId="49343B2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е с использованием суффикса </w:t>
      </w:r>
      <w:r>
        <w:rPr>
          <w:rFonts w:ascii="Times New Roman" w:hAnsi="Times New Roman" w:eastAsia="Microsoft JhengHei"/>
          <w:sz w:val="28"/>
          <w:szCs w:val="28"/>
          <w:lang w:val="ru-RU"/>
        </w:rPr>
        <w:t>们</w:t>
      </w:r>
      <w:r>
        <w:rPr>
          <w:rFonts w:ascii="Times New Roman" w:hAnsi="Times New Roman"/>
          <w:sz w:val="28"/>
          <w:szCs w:val="28"/>
          <w:lang w:val="ru-RU"/>
        </w:rPr>
        <w:t>);</w:t>
      </w:r>
    </w:p>
    <w:p w14:paraId="2B1F900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ая частица) </w:t>
      </w:r>
      <w:r>
        <w:rPr>
          <w:rFonts w:ascii="Times New Roman" w:hAnsi="Times New Roman" w:eastAsia="MS Gothic"/>
          <w:sz w:val="28"/>
          <w:szCs w:val="28"/>
          <w:lang w:val="ru-RU"/>
        </w:rPr>
        <w:t>的</w:t>
      </w:r>
      <w:r>
        <w:rPr>
          <w:rFonts w:ascii="Times New Roman" w:hAnsi="Times New Roman"/>
          <w:sz w:val="28"/>
          <w:szCs w:val="28"/>
          <w:lang w:val="ru-RU"/>
        </w:rPr>
        <w:t>;</w:t>
      </w:r>
    </w:p>
    <w:p w14:paraId="59A6498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ён по-китайски;</w:t>
      </w:r>
    </w:p>
    <w:p w14:paraId="69C8882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ascii="Times New Roman" w:hAnsi="Times New Roman" w:eastAsia="MS Gothic"/>
          <w:sz w:val="28"/>
          <w:szCs w:val="28"/>
          <w:lang w:val="ru-RU"/>
        </w:rPr>
        <w:t>不</w:t>
      </w:r>
      <w:r>
        <w:rPr>
          <w:rFonts w:ascii="Times New Roman" w:hAnsi="Times New Roman"/>
          <w:sz w:val="28"/>
          <w:szCs w:val="28"/>
          <w:lang w:val="ru-RU"/>
        </w:rPr>
        <w:t xml:space="preserve">, </w:t>
      </w:r>
      <w:r>
        <w:rPr>
          <w:rFonts w:ascii="Times New Roman" w:hAnsi="Times New Roman" w:eastAsia="MS Gothic"/>
          <w:sz w:val="28"/>
          <w:szCs w:val="28"/>
          <w:lang w:val="ru-RU"/>
        </w:rPr>
        <w:t>没</w:t>
      </w:r>
      <w:r>
        <w:rPr>
          <w:rFonts w:ascii="Times New Roman" w:hAnsi="Times New Roman"/>
          <w:sz w:val="28"/>
          <w:szCs w:val="28"/>
          <w:lang w:val="ru-RU"/>
        </w:rPr>
        <w:t>;</w:t>
      </w:r>
    </w:p>
    <w:p w14:paraId="3DB4A46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ы и глагольно-объектные словосочетания;</w:t>
      </w:r>
    </w:p>
    <w:p w14:paraId="2F57CA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14:paraId="1AE20B9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степени </w:t>
      </w:r>
      <w:r>
        <w:rPr>
          <w:rFonts w:ascii="Times New Roman" w:hAnsi="Times New Roman" w:eastAsia="MS Gothic"/>
          <w:sz w:val="28"/>
          <w:szCs w:val="28"/>
          <w:lang w:val="ru-RU"/>
        </w:rPr>
        <w:t>很</w:t>
      </w:r>
      <w:r>
        <w:rPr>
          <w:rFonts w:ascii="Times New Roman" w:hAnsi="Times New Roman"/>
          <w:sz w:val="28"/>
          <w:szCs w:val="28"/>
          <w:lang w:val="ru-RU"/>
        </w:rPr>
        <w:t>;</w:t>
      </w:r>
    </w:p>
    <w:p w14:paraId="36838AA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也</w:t>
      </w:r>
      <w:r>
        <w:rPr>
          <w:rFonts w:ascii="Times New Roman" w:hAnsi="Times New Roman"/>
          <w:sz w:val="28"/>
          <w:szCs w:val="28"/>
          <w:lang w:val="ru-RU"/>
        </w:rPr>
        <w:t xml:space="preserve"> («тоже, также»);</w:t>
      </w:r>
    </w:p>
    <w:p w14:paraId="1214F91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Times New Roman" w:hAnsi="Times New Roman" w:eastAsia="MS Gothic"/>
          <w:sz w:val="28"/>
          <w:szCs w:val="28"/>
          <w:lang w:val="ru-RU"/>
        </w:rPr>
        <w:t>和</w:t>
      </w:r>
      <w:r>
        <w:rPr>
          <w:rFonts w:ascii="Times New Roman" w:hAnsi="Times New Roman"/>
          <w:sz w:val="28"/>
          <w:szCs w:val="28"/>
          <w:lang w:val="ru-RU"/>
        </w:rPr>
        <w:t>;</w:t>
      </w:r>
    </w:p>
    <w:p w14:paraId="2858723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е от 1 до 100, числительные </w:t>
      </w:r>
      <w:r>
        <w:rPr>
          <w:rFonts w:ascii="Times New Roman" w:hAnsi="Times New Roman" w:eastAsia="MS Gothic"/>
          <w:sz w:val="28"/>
          <w:szCs w:val="28"/>
          <w:lang w:val="ru-RU"/>
        </w:rPr>
        <w:t>二</w:t>
      </w:r>
      <w:r>
        <w:rPr>
          <w:rFonts w:ascii="Times New Roman" w:hAnsi="Times New Roman"/>
          <w:sz w:val="28"/>
          <w:szCs w:val="28"/>
          <w:lang w:val="ru-RU"/>
        </w:rPr>
        <w:t xml:space="preserve"> и </w:t>
      </w:r>
      <w:r>
        <w:rPr>
          <w:rFonts w:ascii="Times New Roman" w:hAnsi="Times New Roman" w:eastAsia="MS Gothic"/>
          <w:sz w:val="28"/>
          <w:szCs w:val="28"/>
          <w:lang w:val="ru-RU"/>
        </w:rPr>
        <w:t>两</w:t>
      </w:r>
      <w:r>
        <w:rPr>
          <w:rFonts w:ascii="Times New Roman" w:hAnsi="Times New Roman"/>
          <w:sz w:val="28"/>
          <w:szCs w:val="28"/>
          <w:lang w:val="ru-RU"/>
        </w:rPr>
        <w:t>;</w:t>
      </w:r>
    </w:p>
    <w:p w14:paraId="1426416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ую частицу </w:t>
      </w:r>
      <w:r>
        <w:rPr>
          <w:rFonts w:ascii="Times New Roman" w:hAnsi="Times New Roman" w:eastAsia="Microsoft JhengHei"/>
          <w:sz w:val="28"/>
          <w:szCs w:val="28"/>
          <w:lang w:val="ru-RU"/>
        </w:rPr>
        <w:t>吗</w:t>
      </w:r>
      <w:r>
        <w:rPr>
          <w:rFonts w:ascii="Times New Roman" w:hAnsi="Times New Roman"/>
          <w:sz w:val="28"/>
          <w:szCs w:val="28"/>
          <w:lang w:val="ru-RU"/>
        </w:rPr>
        <w:t>;</w:t>
      </w:r>
    </w:p>
    <w:p w14:paraId="68FB5CB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Times New Roman" w:hAnsi="Times New Roman" w:eastAsia="MS Gothic"/>
          <w:sz w:val="28"/>
          <w:szCs w:val="28"/>
          <w:lang w:val="ru-RU"/>
        </w:rPr>
        <w:t>呢</w:t>
      </w:r>
      <w:r>
        <w:rPr>
          <w:rFonts w:ascii="Times New Roman" w:hAnsi="Times New Roman"/>
          <w:sz w:val="28"/>
          <w:szCs w:val="28"/>
          <w:lang w:val="ru-RU"/>
        </w:rPr>
        <w:t xml:space="preserve"> для формирования неполного вопроса;</w:t>
      </w:r>
    </w:p>
    <w:p w14:paraId="6FE34B00">
      <w:pPr>
        <w:spacing w:after="0" w:line="353" w:lineRule="auto"/>
        <w:ind w:firstLine="709"/>
        <w:jc w:val="both"/>
        <w:rPr>
          <w:rFonts w:ascii="Times New Roman" w:hAnsi="Times New Roman"/>
          <w:sz w:val="28"/>
          <w:szCs w:val="28"/>
          <w:lang w:val="ru-RU"/>
        </w:rPr>
      </w:pPr>
      <w:r>
        <w:rPr>
          <w:rFonts w:ascii="Times New Roman" w:hAnsi="Times New Roman" w:eastAsia="MS Gothic"/>
          <w:sz w:val="28"/>
          <w:szCs w:val="28"/>
          <w:lang w:val="ru-RU"/>
        </w:rPr>
        <w:t>住在</w:t>
      </w:r>
      <w:r>
        <w:rPr>
          <w:rFonts w:ascii="Times New Roman" w:hAnsi="Times New Roman"/>
          <w:sz w:val="28"/>
          <w:szCs w:val="28"/>
          <w:lang w:val="ru-RU"/>
        </w:rPr>
        <w:t xml:space="preserve"> в сочетании с существительным со значением места;</w:t>
      </w:r>
    </w:p>
    <w:p w14:paraId="256BF6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hAnsi="Times New Roman" w:eastAsia="MS Gothic"/>
          <w:sz w:val="28"/>
          <w:szCs w:val="28"/>
          <w:lang w:val="ru-RU"/>
        </w:rPr>
        <w:t>可以</w:t>
      </w:r>
      <w:r>
        <w:rPr>
          <w:rFonts w:ascii="Times New Roman" w:hAnsi="Times New Roman"/>
          <w:sz w:val="28"/>
          <w:szCs w:val="28"/>
          <w:lang w:val="ru-RU"/>
        </w:rPr>
        <w:t>;</w:t>
      </w:r>
    </w:p>
    <w:p w14:paraId="3C3FBA5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ascii="Times New Roman" w:hAnsi="Times New Roman" w:eastAsia="MS Gothic"/>
          <w:sz w:val="28"/>
          <w:szCs w:val="28"/>
          <w:lang w:val="ru-RU"/>
        </w:rPr>
        <w:t>要</w:t>
      </w:r>
      <w:r>
        <w:rPr>
          <w:rFonts w:ascii="Times New Roman" w:hAnsi="Times New Roman"/>
          <w:sz w:val="28"/>
          <w:szCs w:val="28"/>
          <w:lang w:val="ru-RU"/>
        </w:rPr>
        <w:t>;</w:t>
      </w:r>
    </w:p>
    <w:p w14:paraId="530B05D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Times New Roman" w:hAnsi="Times New Roman" w:eastAsia="MS Gothic"/>
          <w:sz w:val="28"/>
          <w:szCs w:val="28"/>
          <w:lang w:val="ru-RU"/>
        </w:rPr>
        <w:t>喜</w:t>
      </w:r>
      <w:r>
        <w:rPr>
          <w:rFonts w:ascii="Times New Roman" w:hAnsi="Times New Roman" w:eastAsia="Microsoft JhengHei"/>
          <w:sz w:val="28"/>
          <w:szCs w:val="28"/>
          <w:lang w:val="ru-RU"/>
        </w:rPr>
        <w:t>欢</w:t>
      </w:r>
      <w:r>
        <w:rPr>
          <w:rFonts w:ascii="Times New Roman" w:hAnsi="Times New Roman"/>
          <w:sz w:val="28"/>
          <w:szCs w:val="28"/>
          <w:lang w:val="ru-RU"/>
        </w:rPr>
        <w:t>;</w:t>
      </w:r>
    </w:p>
    <w:p w14:paraId="6D38CE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казательные местоимения </w:t>
      </w:r>
      <w:r>
        <w:rPr>
          <w:rFonts w:ascii="Times New Roman" w:hAnsi="Times New Roman" w:eastAsia="Microsoft JhengHei"/>
          <w:sz w:val="28"/>
          <w:szCs w:val="28"/>
          <w:lang w:val="ru-RU"/>
        </w:rPr>
        <w:t>这</w:t>
      </w:r>
      <w:r>
        <w:rPr>
          <w:rFonts w:ascii="Times New Roman" w:hAnsi="Times New Roman" w:eastAsia="MS Gothic"/>
          <w:sz w:val="28"/>
          <w:szCs w:val="28"/>
          <w:lang w:val="ru-RU"/>
        </w:rPr>
        <w:t>，那</w:t>
      </w:r>
      <w:r>
        <w:rPr>
          <w:rFonts w:ascii="Times New Roman" w:hAnsi="Times New Roman"/>
          <w:sz w:val="28"/>
          <w:szCs w:val="28"/>
          <w:lang w:val="ru-RU"/>
        </w:rPr>
        <w:t xml:space="preserve">, </w:t>
      </w:r>
      <w:r>
        <w:rPr>
          <w:rFonts w:ascii="Times New Roman" w:hAnsi="Times New Roman" w:eastAsia="Microsoft JhengHei"/>
          <w:sz w:val="28"/>
          <w:szCs w:val="28"/>
          <w:lang w:val="ru-RU"/>
        </w:rPr>
        <w:t>这</w:t>
      </w:r>
      <w:r>
        <w:rPr>
          <w:rFonts w:ascii="Times New Roman" w:hAnsi="Times New Roman" w:eastAsia="MS Gothic"/>
          <w:sz w:val="28"/>
          <w:szCs w:val="28"/>
          <w:lang w:val="ru-RU"/>
        </w:rPr>
        <w:t>里</w:t>
      </w:r>
      <w:r>
        <w:rPr>
          <w:rFonts w:ascii="Times New Roman" w:hAnsi="Times New Roman"/>
          <w:sz w:val="28"/>
          <w:szCs w:val="28"/>
          <w:lang w:val="ru-RU"/>
        </w:rPr>
        <w:t xml:space="preserve">, </w:t>
      </w:r>
      <w:r>
        <w:rPr>
          <w:rFonts w:ascii="Times New Roman" w:hAnsi="Times New Roman" w:eastAsia="MS Gothic"/>
          <w:sz w:val="28"/>
          <w:szCs w:val="28"/>
          <w:lang w:val="ru-RU"/>
        </w:rPr>
        <w:t>那里</w:t>
      </w:r>
      <w:r>
        <w:rPr>
          <w:rFonts w:ascii="Times New Roman" w:hAnsi="Times New Roman"/>
          <w:sz w:val="28"/>
          <w:szCs w:val="28"/>
          <w:lang w:val="ru-RU"/>
        </w:rPr>
        <w:t>;</w:t>
      </w:r>
    </w:p>
    <w:p w14:paraId="6D25A73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都</w:t>
      </w:r>
      <w:r>
        <w:rPr>
          <w:rFonts w:ascii="Times New Roman" w:hAnsi="Times New Roman"/>
          <w:sz w:val="28"/>
          <w:szCs w:val="28"/>
          <w:lang w:val="ru-RU"/>
        </w:rPr>
        <w:t>;</w:t>
      </w:r>
    </w:p>
    <w:p w14:paraId="0EC33C8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уемое, выраженное глаголом </w:t>
      </w:r>
      <w:r>
        <w:rPr>
          <w:rFonts w:ascii="Times New Roman" w:hAnsi="Times New Roman" w:eastAsia="MS Gothic"/>
          <w:sz w:val="28"/>
          <w:szCs w:val="28"/>
          <w:lang w:val="ru-RU"/>
        </w:rPr>
        <w:t>在</w:t>
      </w:r>
      <w:r>
        <w:rPr>
          <w:rFonts w:ascii="Times New Roman" w:hAnsi="Times New Roman"/>
          <w:sz w:val="28"/>
          <w:szCs w:val="28"/>
          <w:lang w:val="ru-RU"/>
        </w:rPr>
        <w:t>;</w:t>
      </w:r>
    </w:p>
    <w:p w14:paraId="17E2688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с предлогом </w:t>
      </w:r>
      <w:r>
        <w:rPr>
          <w:rFonts w:ascii="Times New Roman" w:hAnsi="Times New Roman" w:eastAsia="MS Gothic"/>
          <w:sz w:val="28"/>
          <w:szCs w:val="28"/>
          <w:lang w:val="ru-RU"/>
        </w:rPr>
        <w:t>跟</w:t>
      </w:r>
      <w:r>
        <w:rPr>
          <w:rFonts w:ascii="Times New Roman" w:hAnsi="Times New Roman"/>
          <w:sz w:val="28"/>
          <w:szCs w:val="28"/>
          <w:lang w:val="ru-RU"/>
        </w:rPr>
        <w:t>;</w:t>
      </w:r>
    </w:p>
    <w:p w14:paraId="2DAC7EB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Times New Roman" w:hAnsi="Times New Roman" w:eastAsia="MS Gothic"/>
          <w:sz w:val="28"/>
          <w:szCs w:val="28"/>
          <w:lang w:val="ru-RU"/>
        </w:rPr>
        <w:t>从</w:t>
      </w:r>
      <w:r>
        <w:rPr>
          <w:rFonts w:ascii="Times New Roman" w:hAnsi="Times New Roman"/>
          <w:sz w:val="28"/>
          <w:szCs w:val="28"/>
          <w:lang w:val="ru-RU"/>
        </w:rPr>
        <w:t>;</w:t>
      </w:r>
    </w:p>
    <w:p w14:paraId="5F883C6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icrosoft JhengHei"/>
          <w:sz w:val="28"/>
          <w:szCs w:val="28"/>
          <w:lang w:val="ru-RU"/>
        </w:rPr>
        <w:t>还</w:t>
      </w:r>
      <w:r>
        <w:rPr>
          <w:rFonts w:ascii="Times New Roman" w:hAnsi="Times New Roman"/>
          <w:sz w:val="28"/>
          <w:szCs w:val="28"/>
          <w:lang w:val="ru-RU"/>
        </w:rPr>
        <w:t>;</w:t>
      </w:r>
    </w:p>
    <w:p w14:paraId="0A073AB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чётные слова (классификаторы), универсальное счётное слово </w:t>
      </w:r>
      <w:r>
        <w:rPr>
          <w:rFonts w:ascii="Times New Roman" w:hAnsi="Times New Roman" w:eastAsia="MS Gothic"/>
          <w:sz w:val="28"/>
          <w:szCs w:val="28"/>
          <w:lang w:val="ru-RU"/>
        </w:rPr>
        <w:t>个</w:t>
      </w:r>
      <w:r>
        <w:rPr>
          <w:rFonts w:ascii="Times New Roman" w:hAnsi="Times New Roman"/>
          <w:sz w:val="28"/>
          <w:szCs w:val="28"/>
          <w:lang w:val="ru-RU"/>
        </w:rPr>
        <w:t xml:space="preserve">, </w:t>
      </w:r>
      <w:r>
        <w:rPr>
          <w:rFonts w:ascii="Times New Roman" w:hAnsi="Times New Roman" w:eastAsia="MS Gothic"/>
          <w:sz w:val="28"/>
          <w:szCs w:val="28"/>
          <w:lang w:val="ru-RU"/>
        </w:rPr>
        <w:t>碗</w:t>
      </w:r>
      <w:r>
        <w:rPr>
          <w:rFonts w:ascii="Times New Roman" w:hAnsi="Times New Roman"/>
          <w:sz w:val="28"/>
          <w:szCs w:val="28"/>
          <w:lang w:val="ru-RU"/>
        </w:rPr>
        <w:t xml:space="preserve">, </w:t>
      </w:r>
      <w:r>
        <w:rPr>
          <w:rFonts w:ascii="Times New Roman" w:hAnsi="Times New Roman" w:eastAsia="MS Gothic"/>
          <w:sz w:val="28"/>
          <w:szCs w:val="28"/>
          <w:lang w:val="ru-RU"/>
        </w:rPr>
        <w:t>种</w:t>
      </w:r>
      <w:r>
        <w:rPr>
          <w:rFonts w:ascii="Times New Roman" w:hAnsi="Times New Roman"/>
          <w:sz w:val="28"/>
          <w:szCs w:val="28"/>
          <w:lang w:val="ru-RU"/>
        </w:rPr>
        <w:t xml:space="preserve"> и другие;</w:t>
      </w:r>
    </w:p>
    <w:p w14:paraId="7B5D996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тивительный союз </w:t>
      </w:r>
      <w:r>
        <w:rPr>
          <w:rFonts w:ascii="Times New Roman" w:hAnsi="Times New Roman" w:eastAsia="MS Gothic"/>
          <w:sz w:val="28"/>
          <w:szCs w:val="28"/>
          <w:lang w:val="ru-RU"/>
        </w:rPr>
        <w:t>可是</w:t>
      </w:r>
      <w:r>
        <w:rPr>
          <w:rFonts w:ascii="Times New Roman" w:hAnsi="Times New Roman"/>
          <w:sz w:val="28"/>
          <w:szCs w:val="28"/>
          <w:lang w:val="ru-RU"/>
        </w:rPr>
        <w:t>;</w:t>
      </w:r>
    </w:p>
    <w:p w14:paraId="7C4A67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1943DB5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14:paraId="76F40A5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14:paraId="5A2A911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6CE1D9F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14:paraId="7279968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14:paraId="5130425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14:paraId="2601E08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69FAC3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14:paraId="30B36D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14:paraId="1D9C5D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91E50F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14:paraId="2E8E1B3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14:paraId="1AA26D6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76E9FB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5. Предметные результаты освоения программы по второму иностранному (китайскому) языку к концу обучения в 6 классе.</w:t>
      </w:r>
    </w:p>
    <w:p w14:paraId="2C359F3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444E037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основными видами речевой деятельности: </w:t>
      </w:r>
    </w:p>
    <w:p w14:paraId="2C073AE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14:paraId="107EC4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 </w:t>
      </w:r>
    </w:p>
    <w:p w14:paraId="7407AC0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14:paraId="5A4600C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6CFAF61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119AF61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4F2727A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до 90 знаков), читать про себя несплошные тексты (таблицы) и понимать представленную в них информацию;</w:t>
      </w:r>
    </w:p>
    <w:p w14:paraId="736DFEE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00530D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50 знаков), создавать небольшое письменное высказывание с использованием образца, плана, ключевых слов, картинок (объём высказывания – до 45 знаков).</w:t>
      </w:r>
    </w:p>
    <w:p w14:paraId="7AA9339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25C9D75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78E618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14:paraId="48F5DFE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Times New Roman" w:hAnsi="Times New Roman" w:eastAsia="Microsoft JhengHei"/>
          <w:sz w:val="28"/>
          <w:szCs w:val="28"/>
          <w:lang w:val="ru-RU"/>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14:paraId="2B2A9B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14:paraId="007E1A5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14:paraId="33BB367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14:paraId="1BC1048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14:paraId="2AA8ED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80 знаков);</w:t>
      </w:r>
    </w:p>
    <w:p w14:paraId="5D5A9FD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14:paraId="339CC7A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14:paraId="313165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14:paraId="5132601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14:paraId="517F15F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14:paraId="6316E1A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о и различия в написании изученных иероглифов;</w:t>
      </w:r>
    </w:p>
    <w:p w14:paraId="3F68F7E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14:paraId="489BE8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14:paraId="62EB346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14:paraId="2CD1C8D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14:paraId="5521AE7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14:paraId="55A76C5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14:paraId="6FA532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14:paraId="22E749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14:paraId="70418AE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14:paraId="42BDBF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14:paraId="1DAFCC5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ых текстах 350 лексических единиц и правильно употреблять в устной и письменной речи 3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4CE693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ённые реплики-клише речевого этикета, наиболее характерные для культуры Китая и других стран изучаемого языка;</w:t>
      </w:r>
    </w:p>
    <w:p w14:paraId="3AA3AE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14:paraId="0AD381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14:paraId="1300E90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14:paraId="09487EC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14:paraId="678699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14:paraId="1AB1C92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14:paraId="6EE17D0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1DE2673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ат в китайском языке;</w:t>
      </w:r>
    </w:p>
    <w:p w14:paraId="41B30F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14:paraId="5AB49A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w:t>
      </w:r>
    </w:p>
    <w:p w14:paraId="3A13871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14:paraId="7FED9F5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14:paraId="3FAB1C7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ascii="Times New Roman" w:hAnsi="Times New Roman" w:eastAsia="MS Gothic"/>
          <w:sz w:val="28"/>
          <w:szCs w:val="28"/>
          <w:lang w:val="ru-RU"/>
        </w:rPr>
        <w:t>里</w:t>
      </w:r>
      <w:r>
        <w:rPr>
          <w:rFonts w:ascii="Times New Roman" w:hAnsi="Times New Roman"/>
          <w:sz w:val="28"/>
          <w:szCs w:val="28"/>
          <w:lang w:val="ru-RU"/>
        </w:rPr>
        <w:t xml:space="preserve">, </w:t>
      </w:r>
      <w:r>
        <w:rPr>
          <w:rFonts w:ascii="Times New Roman" w:hAnsi="Times New Roman" w:eastAsia="MS Gothic"/>
          <w:sz w:val="28"/>
          <w:szCs w:val="28"/>
          <w:lang w:val="ru-RU"/>
        </w:rPr>
        <w:t>上</w:t>
      </w:r>
      <w:r>
        <w:rPr>
          <w:rFonts w:ascii="Times New Roman" w:hAnsi="Times New Roman"/>
          <w:sz w:val="28"/>
          <w:szCs w:val="28"/>
          <w:lang w:val="ru-RU"/>
        </w:rPr>
        <w:t xml:space="preserve"> и других);</w:t>
      </w:r>
    </w:p>
    <w:p w14:paraId="56C6A50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hAnsi="Times New Roman" w:eastAsia="MS Gothic"/>
          <w:sz w:val="28"/>
          <w:szCs w:val="28"/>
          <w:lang w:val="ru-RU"/>
        </w:rPr>
        <w:t>都; 也; 常 (常常); 一共; 一直</w:t>
      </w:r>
      <w:r>
        <w:rPr>
          <w:rFonts w:ascii="Times New Roman" w:hAnsi="Times New Roman"/>
          <w:sz w:val="28"/>
          <w:szCs w:val="28"/>
          <w:lang w:val="ru-RU"/>
        </w:rPr>
        <w:t>,</w:t>
      </w:r>
    </w:p>
    <w:p w14:paraId="26DF927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ascii="Times New Roman" w:hAnsi="Times New Roman" w:eastAsia="MS Gothic"/>
          <w:sz w:val="28"/>
          <w:szCs w:val="28"/>
          <w:lang w:val="ru-RU"/>
        </w:rPr>
        <w:t>想</w:t>
      </w:r>
      <w:r>
        <w:rPr>
          <w:rFonts w:ascii="Times New Roman" w:hAnsi="Times New Roman"/>
          <w:sz w:val="28"/>
          <w:szCs w:val="28"/>
          <w:lang w:val="ru-RU"/>
        </w:rPr>
        <w:t xml:space="preserve">, </w:t>
      </w:r>
      <w:r>
        <w:rPr>
          <w:rFonts w:ascii="Times New Roman" w:hAnsi="Times New Roman" w:eastAsia="MS Gothic"/>
          <w:sz w:val="28"/>
          <w:szCs w:val="28"/>
          <w:lang w:val="ru-RU"/>
        </w:rPr>
        <w:t>要</w:t>
      </w:r>
      <w:r>
        <w:rPr>
          <w:rFonts w:ascii="Times New Roman" w:hAnsi="Times New Roman"/>
          <w:sz w:val="28"/>
          <w:szCs w:val="28"/>
          <w:lang w:val="ru-RU"/>
        </w:rPr>
        <w:t>);</w:t>
      </w:r>
    </w:p>
    <w:p w14:paraId="571A629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ascii="Times New Roman" w:hAnsi="Times New Roman" w:eastAsia="MS Gothic"/>
          <w:sz w:val="28"/>
          <w:szCs w:val="28"/>
          <w:lang w:val="ru-RU"/>
        </w:rPr>
        <w:t>会</w:t>
      </w:r>
      <w:r>
        <w:rPr>
          <w:rFonts w:ascii="Times New Roman" w:hAnsi="Times New Roman"/>
          <w:sz w:val="28"/>
          <w:szCs w:val="28"/>
          <w:lang w:val="ru-RU"/>
        </w:rPr>
        <w:t xml:space="preserve">, </w:t>
      </w:r>
      <w:r>
        <w:rPr>
          <w:rFonts w:ascii="Times New Roman" w:hAnsi="Times New Roman" w:eastAsia="MS Gothic"/>
          <w:sz w:val="28"/>
          <w:szCs w:val="28"/>
          <w:lang w:val="ru-RU"/>
        </w:rPr>
        <w:t>可以</w:t>
      </w:r>
      <w:r>
        <w:rPr>
          <w:rFonts w:ascii="Times New Roman" w:hAnsi="Times New Roman"/>
          <w:sz w:val="28"/>
          <w:szCs w:val="28"/>
          <w:lang w:val="ru-RU"/>
        </w:rPr>
        <w:t>);</w:t>
      </w:r>
    </w:p>
    <w:p w14:paraId="4090628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hAnsi="Times New Roman" w:eastAsia="MS Gothic"/>
          <w:sz w:val="28"/>
          <w:szCs w:val="28"/>
          <w:lang w:val="ru-RU"/>
        </w:rPr>
        <w:t>想</w:t>
      </w:r>
      <w:r>
        <w:rPr>
          <w:rFonts w:ascii="Times New Roman" w:hAnsi="Times New Roman"/>
          <w:sz w:val="28"/>
          <w:szCs w:val="28"/>
          <w:lang w:val="ru-RU"/>
        </w:rPr>
        <w:t>;</w:t>
      </w:r>
    </w:p>
    <w:p w14:paraId="4B59B7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ascii="Times New Roman" w:hAnsi="Times New Roman" w:eastAsia="Microsoft JhengHei"/>
          <w:sz w:val="28"/>
          <w:szCs w:val="28"/>
          <w:lang w:val="ru-RU"/>
        </w:rPr>
        <w:t>让</w:t>
      </w:r>
      <w:r>
        <w:rPr>
          <w:rFonts w:ascii="Times New Roman" w:hAnsi="Times New Roman"/>
          <w:sz w:val="28"/>
          <w:szCs w:val="28"/>
          <w:lang w:val="ru-RU"/>
        </w:rPr>
        <w:t xml:space="preserve"> и другие);</w:t>
      </w:r>
    </w:p>
    <w:p w14:paraId="40995E2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двоение глагола;</w:t>
      </w:r>
    </w:p>
    <w:p w14:paraId="4172B46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 </w:t>
      </w:r>
      <w:r>
        <w:rPr>
          <w:rFonts w:ascii="Times New Roman" w:hAnsi="Times New Roman" w:eastAsia="MS Gothic"/>
          <w:sz w:val="28"/>
          <w:szCs w:val="28"/>
          <w:lang w:val="ru-RU"/>
        </w:rPr>
        <w:t>了</w:t>
      </w:r>
      <w:r>
        <w:rPr>
          <w:rFonts w:ascii="Times New Roman" w:hAnsi="Times New Roman"/>
          <w:sz w:val="28"/>
          <w:szCs w:val="28"/>
          <w:lang w:val="ru-RU"/>
        </w:rPr>
        <w:t xml:space="preserve"> (для обозначения завершённости действия);</w:t>
      </w:r>
    </w:p>
    <w:p w14:paraId="535609E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Times New Roman" w:hAnsi="Times New Roman" w:eastAsia="MS Gothic"/>
          <w:sz w:val="28"/>
          <w:szCs w:val="28"/>
          <w:lang w:val="ru-RU"/>
        </w:rPr>
        <w:t>了</w:t>
      </w:r>
      <w:r>
        <w:rPr>
          <w:rFonts w:ascii="Times New Roman" w:hAnsi="Times New Roman"/>
          <w:sz w:val="28"/>
          <w:szCs w:val="28"/>
          <w:lang w:val="ru-RU"/>
        </w:rPr>
        <w:t>;</w:t>
      </w:r>
    </w:p>
    <w:p w14:paraId="5095FDD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14:paraId="59B1666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мпоративы ((</w:t>
      </w:r>
      <w:r>
        <w:rPr>
          <w:rFonts w:ascii="Times New Roman" w:hAnsi="Times New Roman" w:eastAsia="MS Gothic"/>
          <w:sz w:val="28"/>
          <w:szCs w:val="28"/>
          <w:lang w:val="ru-RU"/>
        </w:rPr>
        <w:t>以</w:t>
      </w:r>
      <w:r>
        <w:rPr>
          <w:rFonts w:ascii="Times New Roman" w:hAnsi="Times New Roman"/>
          <w:sz w:val="28"/>
          <w:szCs w:val="28"/>
          <w:lang w:val="ru-RU"/>
        </w:rPr>
        <w:t>)</w:t>
      </w:r>
      <w:r>
        <w:rPr>
          <w:rFonts w:ascii="Times New Roman" w:hAnsi="Times New Roman" w:eastAsia="MS Gothic"/>
          <w:sz w:val="28"/>
          <w:szCs w:val="28"/>
          <w:lang w:val="ru-RU"/>
        </w:rPr>
        <w:t>前</w:t>
      </w:r>
      <w:r>
        <w:rPr>
          <w:rFonts w:ascii="Times New Roman" w:hAnsi="Times New Roman"/>
          <w:sz w:val="28"/>
          <w:szCs w:val="28"/>
          <w:lang w:val="ru-RU"/>
        </w:rPr>
        <w:t>, (</w:t>
      </w:r>
      <w:r>
        <w:rPr>
          <w:rFonts w:ascii="Times New Roman" w:hAnsi="Times New Roman" w:eastAsia="MS Gothic"/>
          <w:sz w:val="28"/>
          <w:szCs w:val="28"/>
          <w:lang w:val="ru-RU"/>
        </w:rPr>
        <w:t>以</w:t>
      </w:r>
      <w:r>
        <w:rPr>
          <w:rFonts w:ascii="Times New Roman" w:hAnsi="Times New Roman"/>
          <w:sz w:val="28"/>
          <w:szCs w:val="28"/>
          <w:lang w:val="ru-RU"/>
        </w:rPr>
        <w:t>)</w:t>
      </w:r>
      <w:r>
        <w:rPr>
          <w:rFonts w:ascii="Times New Roman" w:hAnsi="Times New Roman" w:eastAsia="MS Gothic"/>
          <w:sz w:val="28"/>
          <w:szCs w:val="28"/>
          <w:lang w:val="ru-RU"/>
        </w:rPr>
        <w:t>后</w:t>
      </w:r>
      <w:r>
        <w:rPr>
          <w:rFonts w:ascii="Times New Roman" w:hAnsi="Times New Roman"/>
          <w:sz w:val="28"/>
          <w:szCs w:val="28"/>
          <w:lang w:val="ru-RU"/>
        </w:rPr>
        <w:t>);</w:t>
      </w:r>
    </w:p>
    <w:p w14:paraId="2EE8BB8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ascii="Times New Roman" w:hAnsi="Times New Roman" w:eastAsia="MS Gothic"/>
          <w:sz w:val="28"/>
          <w:szCs w:val="28"/>
          <w:lang w:val="ru-RU"/>
        </w:rPr>
        <w:t>的</w:t>
      </w:r>
      <w:r>
        <w:rPr>
          <w:rFonts w:ascii="Times New Roman" w:hAnsi="Times New Roman" w:eastAsia="Microsoft JhengHei"/>
          <w:sz w:val="28"/>
          <w:szCs w:val="28"/>
          <w:lang w:val="ru-RU"/>
        </w:rPr>
        <w:t>时</w:t>
      </w:r>
      <w:r>
        <w:rPr>
          <w:rFonts w:ascii="Times New Roman" w:hAnsi="Times New Roman" w:eastAsia="MS Gothic"/>
          <w:sz w:val="28"/>
          <w:szCs w:val="28"/>
          <w:lang w:val="ru-RU"/>
        </w:rPr>
        <w:t>候</w:t>
      </w:r>
      <w:r>
        <w:rPr>
          <w:rFonts w:ascii="Times New Roman" w:hAnsi="Times New Roman"/>
          <w:sz w:val="28"/>
          <w:szCs w:val="28"/>
          <w:lang w:val="ru-RU"/>
        </w:rPr>
        <w:t xml:space="preserve"> («во время…»);</w:t>
      </w:r>
    </w:p>
    <w:p w14:paraId="2B25F78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w:t>
      </w:r>
      <w:r>
        <w:rPr>
          <w:rFonts w:ascii="Times New Roman" w:hAnsi="Times New Roman" w:eastAsia="MS Gothic"/>
          <w:sz w:val="28"/>
          <w:szCs w:val="28"/>
          <w:lang w:val="ru-RU"/>
        </w:rPr>
        <w:t>跟</w:t>
      </w:r>
      <w:r>
        <w:rPr>
          <w:rFonts w:ascii="Times New Roman" w:hAnsi="Times New Roman"/>
          <w:sz w:val="28"/>
          <w:szCs w:val="28"/>
          <w:lang w:val="ru-RU"/>
        </w:rPr>
        <w:t xml:space="preserve"> («с»), </w:t>
      </w:r>
      <w:r>
        <w:rPr>
          <w:rFonts w:ascii="Times New Roman" w:hAnsi="Times New Roman" w:eastAsia="MS Gothic"/>
          <w:sz w:val="28"/>
          <w:szCs w:val="28"/>
          <w:lang w:val="ru-RU"/>
        </w:rPr>
        <w:t>从</w:t>
      </w:r>
      <w:r>
        <w:rPr>
          <w:rFonts w:ascii="Times New Roman" w:hAnsi="Times New Roman"/>
          <w:sz w:val="28"/>
          <w:szCs w:val="28"/>
          <w:lang w:val="ru-RU"/>
        </w:rPr>
        <w:t xml:space="preserve"> («от»);</w:t>
      </w:r>
    </w:p>
    <w:p w14:paraId="28E4E7D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ы, выражающие предложение/приглашение, и ответ на него;</w:t>
      </w:r>
    </w:p>
    <w:p w14:paraId="0796DD0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ы, выражающие одобрение;</w:t>
      </w:r>
    </w:p>
    <w:p w14:paraId="4745AE1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ascii="Times New Roman" w:hAnsi="Times New Roman" w:eastAsia="MS Gothic"/>
          <w:sz w:val="28"/>
          <w:szCs w:val="28"/>
          <w:lang w:val="ru-RU"/>
        </w:rPr>
        <w:t>吧</w:t>
      </w:r>
      <w:r>
        <w:rPr>
          <w:rFonts w:ascii="Times New Roman" w:hAnsi="Times New Roman"/>
          <w:sz w:val="28"/>
          <w:szCs w:val="28"/>
          <w:lang w:val="ru-RU"/>
        </w:rPr>
        <w:t xml:space="preserve"> в побудительных предложениях; </w:t>
      </w:r>
    </w:p>
    <w:p w14:paraId="1FB7E0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для выражения чувств и эмоций;</w:t>
      </w:r>
    </w:p>
    <w:p w14:paraId="2A1897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w:t>
      </w:r>
      <w:r>
        <w:rPr>
          <w:rFonts w:ascii="Times New Roman" w:hAnsi="Times New Roman" w:eastAsia="MS Gothic"/>
          <w:sz w:val="28"/>
          <w:szCs w:val="28"/>
          <w:lang w:val="ru-RU"/>
        </w:rPr>
        <w:t>跟</w:t>
      </w:r>
      <w:r>
        <w:rPr>
          <w:rFonts w:ascii="Times New Roman" w:hAnsi="Times New Roman"/>
          <w:sz w:val="28"/>
          <w:szCs w:val="28"/>
          <w:lang w:val="ru-RU"/>
        </w:rPr>
        <w:t>……</w:t>
      </w:r>
      <w:r>
        <w:rPr>
          <w:rFonts w:ascii="Times New Roman" w:hAnsi="Times New Roman" w:eastAsia="MS Gothic"/>
          <w:sz w:val="28"/>
          <w:szCs w:val="28"/>
          <w:lang w:val="ru-RU"/>
        </w:rPr>
        <w:t>一起</w:t>
      </w:r>
      <w:r>
        <w:rPr>
          <w:rFonts w:ascii="Times New Roman" w:hAnsi="Times New Roman"/>
          <w:sz w:val="28"/>
          <w:szCs w:val="28"/>
          <w:lang w:val="ru-RU"/>
        </w:rPr>
        <w:t xml:space="preserve">……, </w:t>
      </w:r>
      <w:r>
        <w:rPr>
          <w:rFonts w:ascii="Times New Roman" w:hAnsi="Times New Roman" w:eastAsia="MS Gothic"/>
          <w:sz w:val="28"/>
          <w:szCs w:val="28"/>
          <w:lang w:val="ru-RU"/>
        </w:rPr>
        <w:t>不</w:t>
      </w:r>
      <w:r>
        <w:rPr>
          <w:rFonts w:ascii="Times New Roman" w:hAnsi="Times New Roman"/>
          <w:sz w:val="28"/>
          <w:szCs w:val="28"/>
          <w:lang w:val="ru-RU"/>
        </w:rPr>
        <w:t>……</w:t>
      </w:r>
      <w:r>
        <w:rPr>
          <w:rFonts w:ascii="Times New Roman" w:hAnsi="Times New Roman" w:eastAsia="MS Gothic"/>
          <w:sz w:val="28"/>
          <w:szCs w:val="28"/>
          <w:lang w:val="ru-RU"/>
        </w:rPr>
        <w:t>也不</w:t>
      </w:r>
      <w:r>
        <w:rPr>
          <w:rFonts w:ascii="Times New Roman" w:hAnsi="Times New Roman"/>
          <w:sz w:val="28"/>
          <w:szCs w:val="28"/>
          <w:lang w:val="ru-RU"/>
        </w:rPr>
        <w:t xml:space="preserve">……, </w:t>
      </w:r>
      <w:r>
        <w:rPr>
          <w:rFonts w:ascii="Times New Roman" w:hAnsi="Times New Roman" w:eastAsia="MS Gothic"/>
          <w:sz w:val="28"/>
          <w:szCs w:val="28"/>
          <w:lang w:val="ru-RU"/>
        </w:rPr>
        <w:t>有的</w:t>
      </w:r>
      <w:r>
        <w:rPr>
          <w:rFonts w:ascii="Times New Roman" w:hAnsi="Times New Roman"/>
          <w:sz w:val="28"/>
          <w:szCs w:val="28"/>
          <w:lang w:val="ru-RU"/>
        </w:rPr>
        <w:t>……</w:t>
      </w:r>
      <w:r>
        <w:rPr>
          <w:rFonts w:ascii="Times New Roman" w:hAnsi="Times New Roman" w:eastAsia="MS Gothic"/>
          <w:sz w:val="28"/>
          <w:szCs w:val="28"/>
          <w:lang w:val="ru-RU"/>
        </w:rPr>
        <w:t>，有的</w:t>
      </w:r>
      <w:r>
        <w:rPr>
          <w:rFonts w:ascii="Times New Roman" w:hAnsi="Times New Roman"/>
          <w:sz w:val="28"/>
          <w:szCs w:val="28"/>
          <w:lang w:val="ru-RU"/>
        </w:rPr>
        <w:t>……;</w:t>
      </w:r>
    </w:p>
    <w:p w14:paraId="6EDBB4A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ascii="Times New Roman" w:hAnsi="Times New Roman" w:eastAsia="MS Gothic"/>
          <w:sz w:val="28"/>
          <w:szCs w:val="28"/>
          <w:lang w:val="ru-RU"/>
        </w:rPr>
        <w:t>几点</w:t>
      </w:r>
      <w:r>
        <w:rPr>
          <w:rFonts w:ascii="Times New Roman" w:hAnsi="Times New Roman"/>
          <w:sz w:val="28"/>
          <w:szCs w:val="28"/>
          <w:lang w:val="ru-RU"/>
        </w:rPr>
        <w:t xml:space="preserve"> и </w:t>
      </w:r>
      <w:r>
        <w:rPr>
          <w:rFonts w:ascii="Times New Roman" w:hAnsi="Times New Roman" w:eastAsia="MS Gothic"/>
          <w:sz w:val="28"/>
          <w:szCs w:val="28"/>
          <w:lang w:val="ru-RU"/>
        </w:rPr>
        <w:t>什么</w:t>
      </w:r>
      <w:r>
        <w:rPr>
          <w:rFonts w:ascii="Times New Roman" w:hAnsi="Times New Roman" w:eastAsia="Microsoft JhengHei"/>
          <w:sz w:val="28"/>
          <w:szCs w:val="28"/>
          <w:lang w:val="ru-RU"/>
        </w:rPr>
        <w:t>时</w:t>
      </w:r>
      <w:r>
        <w:rPr>
          <w:rFonts w:ascii="Times New Roman" w:hAnsi="Times New Roman" w:eastAsia="MS Gothic"/>
          <w:sz w:val="28"/>
          <w:szCs w:val="28"/>
          <w:lang w:val="ru-RU"/>
        </w:rPr>
        <w:t>候</w:t>
      </w:r>
      <w:r>
        <w:rPr>
          <w:rFonts w:ascii="Times New Roman" w:hAnsi="Times New Roman"/>
          <w:sz w:val="28"/>
          <w:szCs w:val="28"/>
          <w:lang w:val="ru-RU"/>
        </w:rPr>
        <w:t>;</w:t>
      </w:r>
    </w:p>
    <w:p w14:paraId="2C79C85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ые местоимения </w:t>
      </w:r>
      <w:r>
        <w:rPr>
          <w:rFonts w:ascii="Times New Roman" w:hAnsi="Times New Roman" w:eastAsia="MS Gothic"/>
          <w:sz w:val="28"/>
          <w:szCs w:val="28"/>
          <w:lang w:val="ru-RU"/>
        </w:rPr>
        <w:t>怎么</w:t>
      </w:r>
      <w:r>
        <w:rPr>
          <w:rFonts w:ascii="Times New Roman" w:hAnsi="Times New Roman" w:eastAsia="Microsoft JhengHei"/>
          <w:sz w:val="28"/>
          <w:szCs w:val="28"/>
          <w:lang w:val="ru-RU"/>
        </w:rPr>
        <w:t>样</w:t>
      </w:r>
      <w:r>
        <w:rPr>
          <w:rFonts w:ascii="Times New Roman" w:hAnsi="Times New Roman"/>
          <w:sz w:val="28"/>
          <w:szCs w:val="28"/>
          <w:lang w:val="ru-RU"/>
        </w:rPr>
        <w:t xml:space="preserve">; </w:t>
      </w:r>
      <w:r>
        <w:rPr>
          <w:rFonts w:ascii="Times New Roman" w:hAnsi="Times New Roman" w:eastAsia="Microsoft JhengHei"/>
          <w:sz w:val="28"/>
          <w:szCs w:val="28"/>
          <w:lang w:val="ru-RU"/>
        </w:rPr>
        <w:t>为</w:t>
      </w:r>
      <w:r>
        <w:rPr>
          <w:rFonts w:ascii="Times New Roman" w:hAnsi="Times New Roman" w:eastAsia="MS Gothic"/>
          <w:sz w:val="28"/>
          <w:szCs w:val="28"/>
          <w:lang w:val="ru-RU"/>
        </w:rPr>
        <w:t>什么</w:t>
      </w:r>
      <w:r>
        <w:rPr>
          <w:rFonts w:ascii="Times New Roman" w:hAnsi="Times New Roman"/>
          <w:sz w:val="28"/>
          <w:szCs w:val="28"/>
          <w:lang w:val="ru-RU"/>
        </w:rPr>
        <w:t xml:space="preserve">; </w:t>
      </w:r>
      <w:r>
        <w:rPr>
          <w:rFonts w:ascii="Times New Roman" w:hAnsi="Times New Roman" w:eastAsia="MS Gothic"/>
          <w:sz w:val="28"/>
          <w:szCs w:val="28"/>
          <w:lang w:val="ru-RU"/>
        </w:rPr>
        <w:t>怎么</w:t>
      </w:r>
      <w:r>
        <w:rPr>
          <w:rFonts w:ascii="Times New Roman" w:hAnsi="Times New Roman"/>
          <w:sz w:val="28"/>
          <w:szCs w:val="28"/>
          <w:lang w:val="ru-RU"/>
        </w:rPr>
        <w:t>;</w:t>
      </w:r>
    </w:p>
    <w:p w14:paraId="6350022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ый глагол </w:t>
      </w:r>
      <w:r>
        <w:rPr>
          <w:rFonts w:ascii="Times New Roman" w:hAnsi="Times New Roman" w:eastAsia="MS Gothic"/>
          <w:sz w:val="28"/>
          <w:szCs w:val="28"/>
          <w:lang w:val="ru-RU"/>
        </w:rPr>
        <w:t>可能</w:t>
      </w:r>
      <w:r>
        <w:rPr>
          <w:rFonts w:ascii="Times New Roman" w:hAnsi="Times New Roman"/>
          <w:sz w:val="28"/>
          <w:szCs w:val="28"/>
          <w:lang w:val="ru-RU"/>
        </w:rPr>
        <w:t>;</w:t>
      </w:r>
    </w:p>
    <w:p w14:paraId="4283B1D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更</w:t>
      </w:r>
      <w:r>
        <w:rPr>
          <w:rFonts w:ascii="Times New Roman" w:hAnsi="Times New Roman"/>
          <w:sz w:val="28"/>
          <w:szCs w:val="28"/>
          <w:lang w:val="ru-RU"/>
        </w:rPr>
        <w:t>;</w:t>
      </w:r>
    </w:p>
    <w:p w14:paraId="0A4FD5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ascii="Times New Roman" w:hAnsi="Times New Roman" w:eastAsia="MS Gothic"/>
          <w:sz w:val="28"/>
          <w:szCs w:val="28"/>
          <w:lang w:val="ru-RU"/>
        </w:rPr>
        <w:t>打算</w:t>
      </w:r>
      <w:r>
        <w:rPr>
          <w:rFonts w:ascii="Times New Roman" w:hAnsi="Times New Roman"/>
          <w:sz w:val="28"/>
          <w:szCs w:val="28"/>
          <w:lang w:val="ru-RU"/>
        </w:rPr>
        <w:t xml:space="preserve">, </w:t>
      </w:r>
      <w:r>
        <w:rPr>
          <w:rFonts w:ascii="Times New Roman" w:hAnsi="Times New Roman" w:eastAsia="Microsoft JhengHei"/>
          <w:sz w:val="28"/>
          <w:szCs w:val="28"/>
          <w:lang w:val="ru-RU"/>
        </w:rPr>
        <w:t>觉</w:t>
      </w:r>
      <w:r>
        <w:rPr>
          <w:rFonts w:ascii="Times New Roman" w:hAnsi="Times New Roman" w:eastAsia="MS Gothic"/>
          <w:sz w:val="28"/>
          <w:szCs w:val="28"/>
          <w:lang w:val="ru-RU"/>
        </w:rPr>
        <w:t>得</w:t>
      </w:r>
      <w:r>
        <w:rPr>
          <w:rFonts w:ascii="Times New Roman" w:hAnsi="Times New Roman"/>
          <w:sz w:val="28"/>
          <w:szCs w:val="28"/>
          <w:lang w:val="ru-RU"/>
        </w:rPr>
        <w:t>;</w:t>
      </w:r>
    </w:p>
    <w:p w14:paraId="7806071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最</w:t>
      </w:r>
      <w:r>
        <w:rPr>
          <w:rFonts w:ascii="Times New Roman" w:hAnsi="Times New Roman"/>
          <w:sz w:val="28"/>
          <w:szCs w:val="28"/>
          <w:lang w:val="ru-RU"/>
        </w:rPr>
        <w:t xml:space="preserve"> и формирование превосходной степени сравнения прилагательных;</w:t>
      </w:r>
    </w:p>
    <w:p w14:paraId="13419AD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выражения неопределённого количества в китайском языке: счётное слово/наречие (</w:t>
      </w:r>
      <w:r>
        <w:rPr>
          <w:rFonts w:ascii="Times New Roman" w:hAnsi="Times New Roman" w:eastAsia="MS Gothic"/>
          <w:sz w:val="28"/>
          <w:szCs w:val="28"/>
          <w:lang w:val="ru-RU"/>
        </w:rPr>
        <w:t>一</w:t>
      </w:r>
      <w:r>
        <w:rPr>
          <w:rFonts w:ascii="Times New Roman" w:hAnsi="Times New Roman"/>
          <w:sz w:val="28"/>
          <w:szCs w:val="28"/>
          <w:lang w:val="ru-RU"/>
        </w:rPr>
        <w:t>)</w:t>
      </w:r>
      <w:r>
        <w:rPr>
          <w:rFonts w:ascii="Times New Roman" w:hAnsi="Times New Roman" w:eastAsia="MS Gothic"/>
          <w:sz w:val="28"/>
          <w:szCs w:val="28"/>
          <w:lang w:val="ru-RU"/>
        </w:rPr>
        <w:t>点儿</w:t>
      </w:r>
      <w:r>
        <w:rPr>
          <w:rFonts w:ascii="Times New Roman" w:hAnsi="Times New Roman"/>
          <w:sz w:val="28"/>
          <w:szCs w:val="28"/>
          <w:lang w:val="ru-RU"/>
        </w:rPr>
        <w:t>;</w:t>
      </w:r>
    </w:p>
    <w:p w14:paraId="634DD40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местоимение </w:t>
      </w:r>
      <w:r>
        <w:rPr>
          <w:rFonts w:ascii="Times New Roman" w:hAnsi="Times New Roman" w:eastAsia="MS Gothic"/>
          <w:sz w:val="28"/>
          <w:szCs w:val="28"/>
          <w:lang w:val="ru-RU"/>
        </w:rPr>
        <w:t>什么</w:t>
      </w:r>
      <w:r>
        <w:rPr>
          <w:rFonts w:ascii="Times New Roman" w:hAnsi="Times New Roman"/>
          <w:sz w:val="28"/>
          <w:szCs w:val="28"/>
          <w:lang w:val="ru-RU"/>
        </w:rPr>
        <w:t xml:space="preserve"> в роли дополнения;</w:t>
      </w:r>
    </w:p>
    <w:p w14:paraId="011CEA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Times New Roman" w:hAnsi="Times New Roman" w:eastAsia="MS Gothic"/>
          <w:sz w:val="28"/>
          <w:szCs w:val="28"/>
          <w:lang w:val="ru-RU"/>
        </w:rPr>
        <w:t>因</w:t>
      </w:r>
      <w:r>
        <w:rPr>
          <w:rFonts w:ascii="Times New Roman" w:hAnsi="Times New Roman" w:eastAsia="Microsoft JhengHei"/>
          <w:sz w:val="28"/>
          <w:szCs w:val="28"/>
          <w:lang w:val="ru-RU"/>
        </w:rPr>
        <w:t>为</w:t>
      </w:r>
      <w:r>
        <w:rPr>
          <w:rFonts w:ascii="Times New Roman" w:hAnsi="Times New Roman"/>
          <w:sz w:val="28"/>
          <w:szCs w:val="28"/>
          <w:lang w:val="ru-RU"/>
        </w:rPr>
        <w:t xml:space="preserve"> и оформление причинно-следственной связи;</w:t>
      </w:r>
    </w:p>
    <w:p w14:paraId="3EE7D1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сочинённое предложение, выражающее причинно-следственную связь с союзной конструкцией </w:t>
      </w:r>
      <w:r>
        <w:rPr>
          <w:rFonts w:ascii="Times New Roman" w:hAnsi="Times New Roman" w:eastAsia="MS Gothic"/>
          <w:sz w:val="28"/>
          <w:szCs w:val="28"/>
          <w:lang w:val="ru-RU"/>
        </w:rPr>
        <w:t>因</w:t>
      </w:r>
      <w:r>
        <w:rPr>
          <w:rFonts w:ascii="Times New Roman" w:hAnsi="Times New Roman" w:eastAsia="Microsoft JhengHei"/>
          <w:sz w:val="28"/>
          <w:szCs w:val="28"/>
          <w:lang w:val="ru-RU"/>
        </w:rPr>
        <w:t>为</w:t>
      </w:r>
      <w:r>
        <w:rPr>
          <w:rFonts w:ascii="Times New Roman" w:hAnsi="Times New Roman"/>
          <w:sz w:val="28"/>
          <w:szCs w:val="28"/>
          <w:lang w:val="ru-RU"/>
        </w:rPr>
        <w:t xml:space="preserve">……, </w:t>
      </w:r>
      <w:r>
        <w:rPr>
          <w:rFonts w:ascii="Times New Roman" w:hAnsi="Times New Roman" w:eastAsia="MS Gothic"/>
          <w:sz w:val="28"/>
          <w:szCs w:val="28"/>
          <w:lang w:val="ru-RU"/>
        </w:rPr>
        <w:t>所以</w:t>
      </w:r>
      <w:r>
        <w:rPr>
          <w:rFonts w:ascii="Times New Roman" w:hAnsi="Times New Roman"/>
          <w:sz w:val="28"/>
          <w:szCs w:val="28"/>
          <w:lang w:val="ru-RU"/>
        </w:rPr>
        <w:t>……;</w:t>
      </w:r>
    </w:p>
    <w:p w14:paraId="38B270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Times New Roman" w:hAnsi="Times New Roman" w:eastAsia="MS Gothic"/>
          <w:sz w:val="28"/>
          <w:szCs w:val="28"/>
          <w:lang w:val="ru-RU"/>
        </w:rPr>
        <w:t>有（一）点儿</w:t>
      </w:r>
      <w:r>
        <w:rPr>
          <w:rFonts w:ascii="Times New Roman" w:hAnsi="Times New Roman"/>
          <w:sz w:val="28"/>
          <w:szCs w:val="28"/>
          <w:lang w:val="ru-RU"/>
        </w:rPr>
        <w:t xml:space="preserve">, отличие от </w:t>
      </w:r>
      <w:r>
        <w:rPr>
          <w:rFonts w:ascii="Times New Roman" w:hAnsi="Times New Roman" w:eastAsia="MS Gothic"/>
          <w:sz w:val="28"/>
          <w:szCs w:val="28"/>
          <w:lang w:val="ru-RU"/>
        </w:rPr>
        <w:t>一点儿</w:t>
      </w:r>
      <w:r>
        <w:rPr>
          <w:rFonts w:ascii="Times New Roman" w:hAnsi="Times New Roman"/>
          <w:sz w:val="28"/>
          <w:szCs w:val="28"/>
          <w:lang w:val="ru-RU"/>
        </w:rPr>
        <w:t>;</w:t>
      </w:r>
    </w:p>
    <w:p w14:paraId="1878FC6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Times New Roman" w:hAnsi="Times New Roman" w:eastAsia="MS Gothic"/>
          <w:sz w:val="28"/>
          <w:szCs w:val="28"/>
          <w:lang w:val="ru-RU"/>
        </w:rPr>
        <w:t>一下儿</w:t>
      </w:r>
      <w:r>
        <w:rPr>
          <w:rFonts w:ascii="Times New Roman" w:hAnsi="Times New Roman"/>
          <w:sz w:val="28"/>
          <w:szCs w:val="28"/>
          <w:lang w:val="ru-RU"/>
        </w:rPr>
        <w:t xml:space="preserve"> с глаголом;</w:t>
      </w:r>
    </w:p>
    <w:p w14:paraId="5722988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Times New Roman" w:hAnsi="Times New Roman" w:eastAsia="MS Gothic"/>
          <w:sz w:val="28"/>
          <w:szCs w:val="28"/>
          <w:lang w:val="ru-RU"/>
        </w:rPr>
        <w:t>要是</w:t>
      </w:r>
      <w:r>
        <w:rPr>
          <w:rFonts w:ascii="Times New Roman" w:hAnsi="Times New Roman"/>
          <w:sz w:val="28"/>
          <w:szCs w:val="28"/>
          <w:lang w:val="ru-RU"/>
        </w:rPr>
        <w:t xml:space="preserve"> и его использование в сложном предложении условия;</w:t>
      </w:r>
    </w:p>
    <w:p w14:paraId="27AB1AE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w:t>
      </w:r>
      <w:r>
        <w:rPr>
          <w:rFonts w:ascii="Times New Roman" w:hAnsi="Times New Roman" w:eastAsia="MS Gothic"/>
          <w:sz w:val="28"/>
          <w:szCs w:val="28"/>
          <w:lang w:val="ru-RU"/>
        </w:rPr>
        <w:t>向</w:t>
      </w:r>
      <w:r>
        <w:rPr>
          <w:rFonts w:ascii="Times New Roman" w:hAnsi="Times New Roman"/>
          <w:sz w:val="28"/>
          <w:szCs w:val="28"/>
          <w:lang w:val="ru-RU"/>
        </w:rPr>
        <w:t xml:space="preserve">, </w:t>
      </w:r>
      <w:r>
        <w:rPr>
          <w:rFonts w:ascii="Times New Roman" w:hAnsi="Times New Roman" w:eastAsia="MS Gothic"/>
          <w:sz w:val="28"/>
          <w:szCs w:val="28"/>
          <w:lang w:val="ru-RU"/>
        </w:rPr>
        <w:t>往</w:t>
      </w:r>
      <w:r>
        <w:rPr>
          <w:rFonts w:ascii="Times New Roman" w:hAnsi="Times New Roman"/>
          <w:sz w:val="28"/>
          <w:szCs w:val="28"/>
          <w:lang w:val="ru-RU"/>
        </w:rPr>
        <w:t xml:space="preserve"> и предложные конструкции, вводящие направление действия;</w:t>
      </w:r>
    </w:p>
    <w:p w14:paraId="5AD99C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ascii="Times New Roman" w:hAnsi="Times New Roman" w:eastAsia="MS Gothic"/>
          <w:sz w:val="28"/>
          <w:szCs w:val="28"/>
          <w:lang w:val="ru-RU"/>
        </w:rPr>
        <w:t>第</w:t>
      </w:r>
      <w:r>
        <w:rPr>
          <w:rFonts w:ascii="Times New Roman" w:hAnsi="Times New Roman"/>
          <w:sz w:val="28"/>
          <w:szCs w:val="28"/>
          <w:lang w:val="ru-RU"/>
        </w:rPr>
        <w:t>;</w:t>
      </w:r>
    </w:p>
    <w:p w14:paraId="30C7AFA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цели;</w:t>
      </w:r>
    </w:p>
    <w:p w14:paraId="347280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Times New Roman" w:hAnsi="Times New Roman" w:eastAsia="Microsoft JhengHei"/>
          <w:sz w:val="28"/>
          <w:szCs w:val="28"/>
          <w:lang w:val="ru-RU"/>
        </w:rPr>
        <w:t>给</w:t>
      </w:r>
      <w:r>
        <w:rPr>
          <w:rFonts w:ascii="Times New Roman" w:hAnsi="Times New Roman"/>
          <w:sz w:val="28"/>
          <w:szCs w:val="28"/>
          <w:lang w:val="ru-RU"/>
        </w:rPr>
        <w:t xml:space="preserve"> и предложную конструкцию, отвечающую на вопросы «кому?», «чему?»; </w:t>
      </w:r>
    </w:p>
    <w:p w14:paraId="370D13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Times New Roman" w:hAnsi="Times New Roman" w:eastAsia="MS Gothic"/>
          <w:sz w:val="28"/>
          <w:szCs w:val="28"/>
          <w:lang w:val="ru-RU"/>
        </w:rPr>
        <w:t>来</w:t>
      </w:r>
      <w:r>
        <w:rPr>
          <w:rFonts w:ascii="Times New Roman" w:hAnsi="Times New Roman"/>
          <w:sz w:val="28"/>
          <w:szCs w:val="28"/>
          <w:lang w:val="ru-RU"/>
        </w:rPr>
        <w:t xml:space="preserve"> в значении «намереваться»;</w:t>
      </w:r>
    </w:p>
    <w:p w14:paraId="3F4B49A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Times New Roman" w:hAnsi="Times New Roman" w:eastAsia="MS Gothic"/>
          <w:sz w:val="28"/>
          <w:szCs w:val="28"/>
          <w:lang w:val="ru-RU"/>
        </w:rPr>
        <w:t>不</w:t>
      </w:r>
      <w:r>
        <w:rPr>
          <w:rFonts w:ascii="Times New Roman" w:hAnsi="Times New Roman" w:eastAsia="Microsoft JhengHei"/>
          <w:sz w:val="28"/>
          <w:szCs w:val="28"/>
          <w:lang w:val="ru-RU"/>
        </w:rPr>
        <w:t>过</w:t>
      </w:r>
      <w:r>
        <w:rPr>
          <w:rFonts w:ascii="Times New Roman" w:hAnsi="Times New Roman"/>
          <w:sz w:val="28"/>
          <w:szCs w:val="28"/>
          <w:lang w:val="ru-RU"/>
        </w:rPr>
        <w:t xml:space="preserve"> в сложных предложениях противопоставления и в значении «лишь»;</w:t>
      </w:r>
    </w:p>
    <w:p w14:paraId="2D5175E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hAnsi="Times New Roman" w:eastAsia="MS Gothic"/>
          <w:sz w:val="28"/>
          <w:szCs w:val="28"/>
          <w:lang w:val="ru-RU"/>
        </w:rPr>
        <w:t>能</w:t>
      </w:r>
      <w:r>
        <w:rPr>
          <w:rFonts w:ascii="Times New Roman" w:hAnsi="Times New Roman"/>
          <w:sz w:val="28"/>
          <w:szCs w:val="28"/>
          <w:lang w:val="ru-RU"/>
        </w:rPr>
        <w:t>;</w:t>
      </w:r>
    </w:p>
    <w:p w14:paraId="4241B39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Times New Roman" w:hAnsi="Times New Roman" w:eastAsia="MS Gothic"/>
          <w:sz w:val="28"/>
          <w:szCs w:val="28"/>
          <w:lang w:val="ru-RU"/>
        </w:rPr>
        <w:t>或者</w:t>
      </w:r>
      <w:r>
        <w:rPr>
          <w:rFonts w:ascii="Times New Roman" w:hAnsi="Times New Roman"/>
          <w:sz w:val="28"/>
          <w:szCs w:val="28"/>
          <w:lang w:val="ru-RU"/>
        </w:rPr>
        <w:t>;</w:t>
      </w:r>
    </w:p>
    <w:p w14:paraId="257A2C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ascii="Times New Roman" w:hAnsi="Times New Roman" w:eastAsia="MS Gothic"/>
          <w:sz w:val="28"/>
          <w:szCs w:val="28"/>
          <w:lang w:val="ru-RU"/>
        </w:rPr>
        <w:t>在</w:t>
      </w:r>
      <w:r>
        <w:rPr>
          <w:rFonts w:ascii="Times New Roman" w:hAnsi="Times New Roman"/>
          <w:sz w:val="28"/>
          <w:szCs w:val="28"/>
          <w:lang w:val="ru-RU"/>
        </w:rPr>
        <w:t xml:space="preserve"> в сочетании с личными местоимениями </w:t>
      </w:r>
      <w:r>
        <w:rPr>
          <w:rFonts w:ascii="Times New Roman" w:hAnsi="Times New Roman" w:eastAsia="Microsoft JhengHei"/>
          <w:sz w:val="28"/>
          <w:szCs w:val="28"/>
          <w:lang w:val="ru-RU"/>
        </w:rPr>
        <w:t>这</w:t>
      </w:r>
      <w:r>
        <w:rPr>
          <w:rFonts w:ascii="Times New Roman" w:hAnsi="Times New Roman" w:eastAsia="MS Gothic"/>
          <w:sz w:val="28"/>
          <w:szCs w:val="28"/>
          <w:lang w:val="ru-RU"/>
        </w:rPr>
        <w:t>儿</w:t>
      </w:r>
      <w:r>
        <w:rPr>
          <w:rFonts w:ascii="Times New Roman" w:hAnsi="Times New Roman"/>
          <w:sz w:val="28"/>
          <w:szCs w:val="28"/>
          <w:lang w:val="ru-RU"/>
        </w:rPr>
        <w:t xml:space="preserve"> и </w:t>
      </w:r>
      <w:r>
        <w:rPr>
          <w:rFonts w:ascii="Times New Roman" w:hAnsi="Times New Roman" w:eastAsia="MS Gothic"/>
          <w:sz w:val="28"/>
          <w:szCs w:val="28"/>
          <w:lang w:val="ru-RU"/>
        </w:rPr>
        <w:t>那儿</w:t>
      </w:r>
      <w:r>
        <w:rPr>
          <w:rFonts w:ascii="Times New Roman" w:hAnsi="Times New Roman"/>
          <w:sz w:val="28"/>
          <w:szCs w:val="28"/>
          <w:lang w:val="ru-RU"/>
        </w:rPr>
        <w:t>;</w:t>
      </w:r>
    </w:p>
    <w:p w14:paraId="1BB7E64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Times New Roman" w:hAnsi="Times New Roman" w:eastAsia="MS Gothic"/>
          <w:sz w:val="28"/>
          <w:szCs w:val="28"/>
          <w:lang w:val="ru-RU"/>
        </w:rPr>
        <w:t>借</w:t>
      </w:r>
      <w:r>
        <w:rPr>
          <w:rFonts w:ascii="Times New Roman" w:hAnsi="Times New Roman"/>
          <w:sz w:val="28"/>
          <w:szCs w:val="28"/>
          <w:lang w:val="ru-RU"/>
        </w:rPr>
        <w:t xml:space="preserve"> в значениях «брать в долг» и «давать в долг»;</w:t>
      </w:r>
    </w:p>
    <w:p w14:paraId="5001C2E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кативы, сочетание простых локативов с </w:t>
      </w:r>
      <w:r>
        <w:rPr>
          <w:rFonts w:ascii="Times New Roman" w:hAnsi="Times New Roman" w:eastAsia="MS Gothic"/>
          <w:sz w:val="28"/>
          <w:szCs w:val="28"/>
          <w:lang w:val="ru-RU"/>
        </w:rPr>
        <w:t>面</w:t>
      </w:r>
      <w:r>
        <w:rPr>
          <w:rFonts w:ascii="Times New Roman" w:hAnsi="Times New Roman"/>
          <w:sz w:val="28"/>
          <w:szCs w:val="28"/>
          <w:lang w:val="ru-RU"/>
        </w:rPr>
        <w:t xml:space="preserve"> и </w:t>
      </w:r>
      <w:r>
        <w:rPr>
          <w:rFonts w:ascii="Times New Roman" w:hAnsi="Times New Roman" w:eastAsia="Microsoft JhengHei"/>
          <w:sz w:val="28"/>
          <w:szCs w:val="28"/>
          <w:lang w:val="ru-RU"/>
        </w:rPr>
        <w:t>边</w:t>
      </w:r>
      <w:r>
        <w:rPr>
          <w:rFonts w:ascii="Times New Roman" w:hAnsi="Times New Roman"/>
          <w:sz w:val="28"/>
          <w:szCs w:val="28"/>
          <w:lang w:val="ru-RU"/>
        </w:rPr>
        <w:t>, послелоги со значением места (</w:t>
      </w:r>
      <w:r>
        <w:rPr>
          <w:rFonts w:ascii="Times New Roman" w:hAnsi="Times New Roman" w:eastAsia="MS Gothic"/>
          <w:sz w:val="28"/>
          <w:szCs w:val="28"/>
          <w:lang w:val="ru-RU"/>
        </w:rPr>
        <w:t>上面</w:t>
      </w:r>
      <w:r>
        <w:rPr>
          <w:rFonts w:ascii="Times New Roman" w:hAnsi="Times New Roman"/>
          <w:sz w:val="28"/>
          <w:szCs w:val="28"/>
          <w:lang w:val="ru-RU"/>
        </w:rPr>
        <w:t xml:space="preserve">, </w:t>
      </w:r>
      <w:r>
        <w:rPr>
          <w:rFonts w:ascii="Times New Roman" w:hAnsi="Times New Roman" w:eastAsia="MS Gothic"/>
          <w:sz w:val="28"/>
          <w:szCs w:val="28"/>
          <w:lang w:val="ru-RU"/>
        </w:rPr>
        <w:t>下面</w:t>
      </w:r>
      <w:r>
        <w:rPr>
          <w:rFonts w:ascii="Times New Roman" w:hAnsi="Times New Roman"/>
          <w:sz w:val="28"/>
          <w:szCs w:val="28"/>
          <w:lang w:val="ru-RU"/>
        </w:rPr>
        <w:t xml:space="preserve">, </w:t>
      </w:r>
      <w:r>
        <w:rPr>
          <w:rFonts w:ascii="Times New Roman" w:hAnsi="Times New Roman" w:eastAsia="MS Gothic"/>
          <w:sz w:val="28"/>
          <w:szCs w:val="28"/>
          <w:lang w:val="ru-RU"/>
        </w:rPr>
        <w:t>左</w:t>
      </w:r>
      <w:r>
        <w:rPr>
          <w:rFonts w:ascii="Times New Roman" w:hAnsi="Times New Roman"/>
          <w:sz w:val="28"/>
          <w:szCs w:val="28"/>
          <w:lang w:val="ru-RU"/>
        </w:rPr>
        <w:t xml:space="preserve">, </w:t>
      </w:r>
      <w:r>
        <w:rPr>
          <w:rFonts w:ascii="Times New Roman" w:hAnsi="Times New Roman" w:eastAsia="MS Gothic"/>
          <w:sz w:val="28"/>
          <w:szCs w:val="28"/>
          <w:lang w:val="ru-RU"/>
        </w:rPr>
        <w:t>右</w:t>
      </w:r>
      <w:r>
        <w:rPr>
          <w:rFonts w:ascii="Times New Roman" w:hAnsi="Times New Roman"/>
          <w:sz w:val="28"/>
          <w:szCs w:val="28"/>
          <w:lang w:val="ru-RU"/>
        </w:rPr>
        <w:t xml:space="preserve"> и другие);</w:t>
      </w:r>
    </w:p>
    <w:p w14:paraId="12FD8C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 (наличия) с помощью глагола-связки </w:t>
      </w:r>
      <w:r>
        <w:rPr>
          <w:rFonts w:ascii="Times New Roman" w:hAnsi="Times New Roman" w:eastAsia="MS Gothic"/>
          <w:sz w:val="28"/>
          <w:szCs w:val="28"/>
          <w:lang w:val="ru-RU"/>
        </w:rPr>
        <w:t>是</w:t>
      </w:r>
      <w:r>
        <w:rPr>
          <w:rFonts w:ascii="Times New Roman" w:hAnsi="Times New Roman"/>
          <w:sz w:val="28"/>
          <w:szCs w:val="28"/>
          <w:lang w:val="ru-RU"/>
        </w:rPr>
        <w:t>;</w:t>
      </w:r>
    </w:p>
    <w:p w14:paraId="001E050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15D751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 </w:t>
      </w:r>
    </w:p>
    <w:p w14:paraId="631AA14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тко представлять родную страну и культуру на китайском языке; </w:t>
      </w:r>
    </w:p>
    <w:p w14:paraId="3F16135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24A5592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социокультурные реалии при чтении и аудировании в рамках изученного материала; </w:t>
      </w:r>
    </w:p>
    <w:p w14:paraId="01E79C3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14:paraId="047C124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14:paraId="040EBC3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14:paraId="3730CC3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4BAAA96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14:paraId="4C460F5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14:paraId="1908B4C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5F62C08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14:paraId="2768650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14:paraId="3A2C3A7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14:paraId="11EB8B4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14:paraId="7DF7CFF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BB1601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6. Предметные результаты освоения программы по второму иностранному (китайскому) языку к концу обучения в 7 классе.</w:t>
      </w:r>
    </w:p>
    <w:p w14:paraId="75FFF9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010B9BA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414A357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14:paraId="30DC60F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 реплик со стороны каждого собеседника); </w:t>
      </w:r>
    </w:p>
    <w:p w14:paraId="1638D63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или без опор в рамках тематического содержания речи (объём монологического высказывания – 7–8 фраз), излагать основное содержание прочитанного (прослушанного) текста с вербальными и (или) зрительными опорами (объём – 7–8 фраз), кратко излагать результаты выполненной проектной работы (объём – 7–8 фраз);</w:t>
      </w:r>
    </w:p>
    <w:p w14:paraId="179DD93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50B20C2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38141F9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033E1AE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100 знаков), читать про себя несплошные тексты (таблицы, диаграммы) и понимать представленную в них информацию;</w:t>
      </w:r>
    </w:p>
    <w:p w14:paraId="277D644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546A8B4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знаков), создавать небольшое письменное высказывание с использованием образца, плана, ключевых слов, таблицы (объём высказывания – до 60 знаков).</w:t>
      </w:r>
    </w:p>
    <w:p w14:paraId="72D3CC0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3D65186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3F111EC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14:paraId="330445D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Times New Roman" w:hAnsi="Times New Roman" w:eastAsia="Microsoft JhengHei"/>
          <w:sz w:val="28"/>
          <w:szCs w:val="28"/>
          <w:lang w:val="ru-RU"/>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14:paraId="378E360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14:paraId="69E4D81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14:paraId="6E6C7AC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14:paraId="6AF6BC7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14:paraId="3BBF195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90 знаков);</w:t>
      </w:r>
    </w:p>
    <w:p w14:paraId="2EDA1D6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14:paraId="6547D9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14:paraId="5F3A018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пекинский диалект (путунхуа) и отличать от других местных диалектов Китая;</w:t>
      </w:r>
    </w:p>
    <w:p w14:paraId="1A725E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14:paraId="6FD93AA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14:paraId="5661D24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14:paraId="0D1C6DA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о и различия в написании изученных иероглифов;</w:t>
      </w:r>
    </w:p>
    <w:p w14:paraId="7C80BF5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14:paraId="4AAF3E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14:paraId="65264F9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14:paraId="10CB6B8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14:paraId="13D281F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14:paraId="794E51F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14:paraId="58F5C61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14:paraId="74D9BC4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14:paraId="343E8EE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14:paraId="66353A0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14:paraId="27EA0A7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14:paraId="3B24BE0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500 лексических единиц и правильно употреблять в устной и письменной речи 4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41AE0C7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14:paraId="32C838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14:paraId="60DDA11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14:paraId="7888791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14:paraId="0FC643C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14:paraId="427F45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и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14:paraId="734CBC6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14:paraId="797BAC2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w:t>
      </w:r>
    </w:p>
    <w:p w14:paraId="750BA91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14:paraId="6517CED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14:paraId="05FA788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ascii="Times New Roman" w:hAnsi="Times New Roman" w:eastAsia="MS Gothic"/>
          <w:sz w:val="28"/>
          <w:szCs w:val="28"/>
          <w:lang w:val="ru-RU"/>
        </w:rPr>
        <w:t>如果</w:t>
      </w:r>
      <w:r>
        <w:rPr>
          <w:rFonts w:ascii="Times New Roman" w:hAnsi="Times New Roman"/>
          <w:sz w:val="28"/>
          <w:szCs w:val="28"/>
          <w:lang w:val="ru-RU"/>
        </w:rPr>
        <w:t xml:space="preserve">……, </w:t>
      </w:r>
      <w:r>
        <w:rPr>
          <w:rFonts w:ascii="Times New Roman" w:hAnsi="Times New Roman" w:eastAsia="MS Gothic"/>
          <w:sz w:val="28"/>
          <w:szCs w:val="28"/>
          <w:lang w:val="ru-RU"/>
        </w:rPr>
        <w:t>就</w:t>
      </w:r>
      <w:r>
        <w:rPr>
          <w:rFonts w:ascii="Times New Roman" w:hAnsi="Times New Roman"/>
          <w:sz w:val="28"/>
          <w:szCs w:val="28"/>
          <w:lang w:val="ru-RU"/>
        </w:rPr>
        <w:t>……;</w:t>
      </w:r>
    </w:p>
    <w:p w14:paraId="7091CFA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Times New Roman" w:hAnsi="Times New Roman" w:eastAsia="MS Gothic"/>
          <w:sz w:val="28"/>
          <w:szCs w:val="28"/>
          <w:lang w:val="ru-RU"/>
        </w:rPr>
        <w:t>就要</w:t>
      </w:r>
      <w:r>
        <w:rPr>
          <w:rFonts w:ascii="Times New Roman" w:hAnsi="Times New Roman"/>
          <w:sz w:val="28"/>
          <w:szCs w:val="28"/>
          <w:lang w:val="ru-RU"/>
        </w:rPr>
        <w:t>……</w:t>
      </w:r>
      <w:r>
        <w:rPr>
          <w:rFonts w:ascii="Times New Roman" w:hAnsi="Times New Roman" w:eastAsia="MS Gothic"/>
          <w:sz w:val="28"/>
          <w:szCs w:val="28"/>
          <w:lang w:val="ru-RU"/>
        </w:rPr>
        <w:t>了</w:t>
      </w:r>
      <w:r>
        <w:rPr>
          <w:rFonts w:ascii="Times New Roman" w:hAnsi="Times New Roman"/>
          <w:sz w:val="28"/>
          <w:szCs w:val="28"/>
          <w:lang w:val="ru-RU"/>
        </w:rPr>
        <w:t xml:space="preserve">, </w:t>
      </w:r>
      <w:r>
        <w:rPr>
          <w:rFonts w:ascii="Times New Roman" w:hAnsi="Times New Roman" w:eastAsia="MS Gothic"/>
          <w:sz w:val="28"/>
          <w:szCs w:val="28"/>
          <w:lang w:val="ru-RU"/>
        </w:rPr>
        <w:t>正在</w:t>
      </w:r>
      <w:r>
        <w:rPr>
          <w:rFonts w:ascii="Times New Roman" w:hAnsi="Times New Roman"/>
          <w:sz w:val="28"/>
          <w:szCs w:val="28"/>
          <w:lang w:val="ru-RU"/>
        </w:rPr>
        <w:t xml:space="preserve"> …… </w:t>
      </w:r>
      <w:r>
        <w:rPr>
          <w:rFonts w:ascii="Times New Roman" w:hAnsi="Times New Roman" w:eastAsia="MS Gothic"/>
          <w:sz w:val="28"/>
          <w:szCs w:val="28"/>
          <w:lang w:val="ru-RU"/>
        </w:rPr>
        <w:t>呢</w:t>
      </w:r>
      <w:r>
        <w:rPr>
          <w:rFonts w:ascii="Times New Roman" w:hAnsi="Times New Roman"/>
          <w:sz w:val="28"/>
          <w:szCs w:val="28"/>
          <w:lang w:val="ru-RU"/>
        </w:rPr>
        <w:t xml:space="preserve">, </w:t>
      </w:r>
      <w:r>
        <w:rPr>
          <w:rFonts w:ascii="Times New Roman" w:hAnsi="Times New Roman" w:eastAsia="MS Gothic"/>
          <w:sz w:val="28"/>
          <w:szCs w:val="28"/>
          <w:lang w:val="ru-RU"/>
        </w:rPr>
        <w:t>从</w:t>
      </w:r>
      <w:r>
        <w:rPr>
          <w:rFonts w:ascii="Times New Roman" w:hAnsi="Times New Roman"/>
          <w:sz w:val="28"/>
          <w:szCs w:val="28"/>
          <w:lang w:val="ru-RU"/>
        </w:rPr>
        <w:t>……</w:t>
      </w:r>
      <w:r>
        <w:rPr>
          <w:rFonts w:ascii="Times New Roman" w:hAnsi="Times New Roman" w:eastAsia="MS Gothic"/>
          <w:sz w:val="28"/>
          <w:szCs w:val="28"/>
          <w:lang w:val="ru-RU"/>
        </w:rPr>
        <w:t>到</w:t>
      </w:r>
      <w:r>
        <w:rPr>
          <w:rFonts w:ascii="Times New Roman" w:hAnsi="Times New Roman"/>
          <w:sz w:val="28"/>
          <w:szCs w:val="28"/>
          <w:lang w:val="ru-RU"/>
        </w:rPr>
        <w:t xml:space="preserve">……, </w:t>
      </w:r>
      <w:r>
        <w:rPr>
          <w:rFonts w:ascii="Times New Roman" w:hAnsi="Times New Roman" w:eastAsia="MS Gothic"/>
          <w:sz w:val="28"/>
          <w:szCs w:val="28"/>
          <w:lang w:val="ru-RU"/>
        </w:rPr>
        <w:t>又</w:t>
      </w:r>
      <w:r>
        <w:rPr>
          <w:rFonts w:ascii="Times New Roman" w:hAnsi="Times New Roman"/>
          <w:sz w:val="28"/>
          <w:szCs w:val="28"/>
          <w:lang w:val="ru-RU"/>
        </w:rPr>
        <w:t>……;</w:t>
      </w:r>
    </w:p>
    <w:p w14:paraId="52B5F3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Times New Roman" w:hAnsi="Times New Roman" w:eastAsia="MS Gothic"/>
          <w:sz w:val="28"/>
          <w:szCs w:val="28"/>
          <w:lang w:val="ru-RU"/>
        </w:rPr>
        <w:t>吧</w:t>
      </w:r>
      <w:r>
        <w:rPr>
          <w:rFonts w:ascii="Times New Roman" w:hAnsi="Times New Roman"/>
          <w:sz w:val="28"/>
          <w:szCs w:val="28"/>
          <w:lang w:val="ru-RU"/>
        </w:rPr>
        <w:t xml:space="preserve"> для выражения неопределённости или предположения;</w:t>
      </w:r>
    </w:p>
    <w:p w14:paraId="1A87A27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ьным сказуемым, принимающим двойное дополнение;</w:t>
      </w:r>
    </w:p>
    <w:p w14:paraId="3F0ACF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клицательное предложение с наречиями </w:t>
      </w:r>
      <w:r>
        <w:rPr>
          <w:rFonts w:ascii="Times New Roman" w:hAnsi="Times New Roman" w:eastAsia="MS Gothic"/>
          <w:sz w:val="28"/>
          <w:szCs w:val="28"/>
          <w:lang w:val="ru-RU"/>
        </w:rPr>
        <w:t>多</w:t>
      </w:r>
      <w:r>
        <w:rPr>
          <w:rFonts w:ascii="Times New Roman" w:hAnsi="Times New Roman"/>
          <w:sz w:val="28"/>
          <w:szCs w:val="28"/>
          <w:lang w:val="ru-RU"/>
        </w:rPr>
        <w:t xml:space="preserve">, </w:t>
      </w:r>
      <w:r>
        <w:rPr>
          <w:rFonts w:ascii="Times New Roman" w:hAnsi="Times New Roman" w:eastAsia="MS Gothic"/>
          <w:sz w:val="28"/>
          <w:szCs w:val="28"/>
          <w:lang w:val="ru-RU"/>
        </w:rPr>
        <w:t>太</w:t>
      </w:r>
      <w:r>
        <w:rPr>
          <w:rFonts w:ascii="Times New Roman" w:hAnsi="Times New Roman"/>
          <w:sz w:val="28"/>
          <w:szCs w:val="28"/>
          <w:lang w:val="ru-RU"/>
        </w:rPr>
        <w:t xml:space="preserve">, </w:t>
      </w:r>
      <w:r>
        <w:rPr>
          <w:rFonts w:ascii="Times New Roman" w:hAnsi="Times New Roman" w:eastAsia="MS Gothic"/>
          <w:sz w:val="28"/>
          <w:szCs w:val="28"/>
          <w:lang w:val="ru-RU"/>
        </w:rPr>
        <w:t>真</w:t>
      </w:r>
      <w:r>
        <w:rPr>
          <w:rFonts w:ascii="Times New Roman" w:hAnsi="Times New Roman"/>
          <w:sz w:val="28"/>
          <w:szCs w:val="28"/>
          <w:lang w:val="ru-RU"/>
        </w:rPr>
        <w:t xml:space="preserve">, </w:t>
      </w:r>
      <w:r>
        <w:rPr>
          <w:rFonts w:ascii="Times New Roman" w:hAnsi="Times New Roman" w:eastAsia="MS Gothic"/>
          <w:sz w:val="28"/>
          <w:szCs w:val="28"/>
          <w:lang w:val="ru-RU"/>
        </w:rPr>
        <w:t>好</w:t>
      </w:r>
      <w:r>
        <w:rPr>
          <w:rFonts w:ascii="Times New Roman" w:hAnsi="Times New Roman"/>
          <w:sz w:val="28"/>
          <w:szCs w:val="28"/>
          <w:lang w:val="ru-RU"/>
        </w:rPr>
        <w:t xml:space="preserve"> и фразовыми частицами </w:t>
      </w:r>
      <w:r>
        <w:rPr>
          <w:rFonts w:ascii="Times New Roman" w:hAnsi="Times New Roman" w:eastAsia="MS Gothic"/>
          <w:sz w:val="28"/>
          <w:szCs w:val="28"/>
          <w:lang w:val="ru-RU"/>
        </w:rPr>
        <w:t>了</w:t>
      </w:r>
      <w:r>
        <w:rPr>
          <w:rFonts w:ascii="Times New Roman" w:hAnsi="Times New Roman"/>
          <w:sz w:val="28"/>
          <w:szCs w:val="28"/>
          <w:lang w:val="ru-RU"/>
        </w:rPr>
        <w:t xml:space="preserve">, </w:t>
      </w:r>
      <w:r>
        <w:rPr>
          <w:rFonts w:ascii="Times New Roman" w:hAnsi="Times New Roman" w:eastAsia="MS Gothic"/>
          <w:sz w:val="28"/>
          <w:szCs w:val="28"/>
          <w:lang w:val="ru-RU"/>
        </w:rPr>
        <w:t>啊</w:t>
      </w:r>
      <w:r>
        <w:rPr>
          <w:rFonts w:hint="eastAsia" w:ascii="Times New Roman" w:hAnsi="Times New Roman" w:eastAsia="MS Gothic"/>
          <w:sz w:val="28"/>
          <w:szCs w:val="28"/>
          <w:lang w:val="ru-RU"/>
        </w:rPr>
        <w:t>,</w:t>
      </w:r>
      <w:r>
        <w:rPr>
          <w:rFonts w:ascii="Times New Roman" w:hAnsi="Times New Roman" w:eastAsia="MS Gothic"/>
          <w:sz w:val="28"/>
          <w:szCs w:val="28"/>
          <w:lang w:val="ru-RU"/>
        </w:rPr>
        <w:t xml:space="preserve"> 啦</w:t>
      </w:r>
      <w:r>
        <w:rPr>
          <w:rFonts w:ascii="Times New Roman" w:hAnsi="Times New Roman"/>
          <w:sz w:val="28"/>
          <w:szCs w:val="28"/>
          <w:lang w:val="ru-RU"/>
        </w:rPr>
        <w:t>;</w:t>
      </w:r>
    </w:p>
    <w:p w14:paraId="1341AF3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已</w:t>
      </w:r>
      <w:r>
        <w:rPr>
          <w:rFonts w:ascii="Times New Roman" w:hAnsi="Times New Roman" w:eastAsia="Microsoft JhengHei"/>
          <w:sz w:val="28"/>
          <w:szCs w:val="28"/>
          <w:lang w:val="ru-RU"/>
        </w:rPr>
        <w:t>经</w:t>
      </w:r>
      <w:r>
        <w:rPr>
          <w:rFonts w:ascii="Times New Roman" w:hAnsi="Times New Roman"/>
          <w:sz w:val="28"/>
          <w:szCs w:val="28"/>
          <w:lang w:val="ru-RU"/>
        </w:rPr>
        <w:t xml:space="preserve"> (и его сочетание с частицей </w:t>
      </w:r>
      <w:r>
        <w:rPr>
          <w:rFonts w:ascii="Times New Roman" w:hAnsi="Times New Roman" w:eastAsia="MS Gothic"/>
          <w:sz w:val="28"/>
          <w:szCs w:val="28"/>
          <w:lang w:val="ru-RU"/>
        </w:rPr>
        <w:t>了</w:t>
      </w:r>
      <w:r>
        <w:rPr>
          <w:rFonts w:ascii="Times New Roman" w:hAnsi="Times New Roman"/>
          <w:sz w:val="28"/>
          <w:szCs w:val="28"/>
          <w:lang w:val="ru-RU"/>
        </w:rPr>
        <w:t>);</w:t>
      </w:r>
    </w:p>
    <w:p w14:paraId="65B0FA6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ы конверсионной омонимии в китайском языке (</w:t>
      </w:r>
      <w:r>
        <w:rPr>
          <w:rFonts w:ascii="Times New Roman" w:hAnsi="Times New Roman" w:eastAsia="Microsoft JhengHei"/>
          <w:sz w:val="28"/>
          <w:szCs w:val="28"/>
          <w:lang w:val="ru-RU"/>
        </w:rPr>
        <w:t>爱</w:t>
      </w:r>
      <w:r>
        <w:rPr>
          <w:rFonts w:ascii="Times New Roman" w:hAnsi="Times New Roman" w:eastAsia="MS Gothic"/>
          <w:sz w:val="28"/>
          <w:szCs w:val="28"/>
          <w:lang w:val="ru-RU"/>
        </w:rPr>
        <w:t>好</w:t>
      </w:r>
      <w:r>
        <w:rPr>
          <w:rFonts w:ascii="Times New Roman" w:hAnsi="Times New Roman"/>
          <w:sz w:val="28"/>
          <w:szCs w:val="28"/>
          <w:lang w:val="ru-RU"/>
        </w:rPr>
        <w:t xml:space="preserve"> и другие);</w:t>
      </w:r>
    </w:p>
    <w:p w14:paraId="4180365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е предложения;</w:t>
      </w:r>
    </w:p>
    <w:p w14:paraId="6EABF99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жебное наречие </w:t>
      </w:r>
      <w:r>
        <w:rPr>
          <w:rFonts w:ascii="Times New Roman" w:hAnsi="Times New Roman" w:eastAsia="MS Gothic"/>
          <w:sz w:val="28"/>
          <w:szCs w:val="28"/>
          <w:lang w:val="ru-RU"/>
        </w:rPr>
        <w:t>在</w:t>
      </w:r>
      <w:r>
        <w:rPr>
          <w:rFonts w:ascii="Times New Roman" w:hAnsi="Times New Roman"/>
          <w:sz w:val="28"/>
          <w:szCs w:val="28"/>
          <w:lang w:val="ru-RU"/>
        </w:rPr>
        <w:t xml:space="preserve"> при обозначении продолженного действия;</w:t>
      </w:r>
    </w:p>
    <w:p w14:paraId="413AF64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Times New Roman" w:hAnsi="Times New Roman" w:eastAsia="MS Gothic"/>
          <w:sz w:val="28"/>
          <w:szCs w:val="28"/>
          <w:lang w:val="ru-RU"/>
        </w:rPr>
        <w:t>建</w:t>
      </w:r>
      <w:r>
        <w:rPr>
          <w:rFonts w:ascii="Times New Roman" w:hAnsi="Times New Roman" w:eastAsia="Microsoft JhengHei"/>
          <w:sz w:val="28"/>
          <w:szCs w:val="28"/>
          <w:lang w:val="ru-RU"/>
        </w:rPr>
        <w:t>议</w:t>
      </w:r>
      <w:r>
        <w:rPr>
          <w:rFonts w:ascii="Times New Roman" w:hAnsi="Times New Roman"/>
          <w:sz w:val="28"/>
          <w:szCs w:val="28"/>
          <w:lang w:val="ru-RU"/>
        </w:rPr>
        <w:t>;</w:t>
      </w:r>
    </w:p>
    <w:p w14:paraId="558A118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будительные глаголы </w:t>
      </w:r>
      <w:r>
        <w:rPr>
          <w:rFonts w:ascii="Times New Roman" w:hAnsi="Times New Roman" w:eastAsia="Microsoft JhengHei"/>
          <w:sz w:val="28"/>
          <w:szCs w:val="28"/>
          <w:lang w:val="ru-RU"/>
        </w:rPr>
        <w:t>请</w:t>
      </w:r>
      <w:r>
        <w:rPr>
          <w:rFonts w:ascii="Times New Roman" w:hAnsi="Times New Roman"/>
          <w:sz w:val="28"/>
          <w:szCs w:val="28"/>
          <w:lang w:val="ru-RU"/>
        </w:rPr>
        <w:t xml:space="preserve">, </w:t>
      </w:r>
      <w:r>
        <w:rPr>
          <w:rFonts w:ascii="Times New Roman" w:hAnsi="Times New Roman" w:eastAsia="MS Gothic"/>
          <w:sz w:val="28"/>
          <w:szCs w:val="28"/>
          <w:lang w:val="ru-RU"/>
        </w:rPr>
        <w:t>叫</w:t>
      </w:r>
      <w:r>
        <w:rPr>
          <w:rFonts w:ascii="Times New Roman" w:hAnsi="Times New Roman"/>
          <w:sz w:val="28"/>
          <w:szCs w:val="28"/>
          <w:lang w:val="ru-RU"/>
        </w:rPr>
        <w:t>;</w:t>
      </w:r>
    </w:p>
    <w:p w14:paraId="73290F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зультативные морфемы </w:t>
      </w:r>
      <w:r>
        <w:rPr>
          <w:rFonts w:ascii="Times New Roman" w:hAnsi="Times New Roman" w:eastAsia="MS Gothic"/>
          <w:sz w:val="28"/>
          <w:szCs w:val="28"/>
          <w:lang w:val="ru-RU"/>
        </w:rPr>
        <w:t>好</w:t>
      </w:r>
      <w:r>
        <w:rPr>
          <w:rFonts w:ascii="Times New Roman" w:hAnsi="Times New Roman"/>
          <w:sz w:val="28"/>
          <w:szCs w:val="28"/>
          <w:lang w:val="ru-RU"/>
        </w:rPr>
        <w:t xml:space="preserve">, </w:t>
      </w:r>
      <w:r>
        <w:rPr>
          <w:rFonts w:ascii="Times New Roman" w:hAnsi="Times New Roman" w:eastAsia="MS Gothic"/>
          <w:sz w:val="28"/>
          <w:szCs w:val="28"/>
          <w:lang w:val="ru-RU"/>
        </w:rPr>
        <w:t>会</w:t>
      </w:r>
      <w:r>
        <w:rPr>
          <w:rFonts w:ascii="Times New Roman" w:hAnsi="Times New Roman"/>
          <w:sz w:val="28"/>
          <w:szCs w:val="28"/>
          <w:lang w:val="ru-RU"/>
        </w:rPr>
        <w:t xml:space="preserve">, </w:t>
      </w:r>
      <w:r>
        <w:rPr>
          <w:rFonts w:ascii="Times New Roman" w:hAnsi="Times New Roman" w:eastAsia="MS Gothic"/>
          <w:sz w:val="28"/>
          <w:szCs w:val="28"/>
          <w:lang w:val="ru-RU"/>
        </w:rPr>
        <w:t>完</w:t>
      </w:r>
      <w:r>
        <w:rPr>
          <w:rFonts w:ascii="Times New Roman" w:hAnsi="Times New Roman"/>
          <w:sz w:val="28"/>
          <w:szCs w:val="28"/>
          <w:lang w:val="ru-RU"/>
        </w:rPr>
        <w:t xml:space="preserve">, </w:t>
      </w:r>
      <w:r>
        <w:rPr>
          <w:rFonts w:ascii="Times New Roman" w:hAnsi="Times New Roman" w:eastAsia="MS Gothic"/>
          <w:sz w:val="28"/>
          <w:szCs w:val="28"/>
          <w:lang w:val="ru-RU"/>
        </w:rPr>
        <w:t>懂</w:t>
      </w:r>
      <w:r>
        <w:rPr>
          <w:rFonts w:ascii="Times New Roman" w:hAnsi="Times New Roman"/>
          <w:sz w:val="28"/>
          <w:szCs w:val="28"/>
          <w:lang w:val="ru-RU"/>
        </w:rPr>
        <w:t xml:space="preserve">, </w:t>
      </w:r>
      <w:r>
        <w:rPr>
          <w:rFonts w:ascii="Times New Roman" w:hAnsi="Times New Roman" w:eastAsia="MS Gothic"/>
          <w:sz w:val="28"/>
          <w:szCs w:val="28"/>
          <w:lang w:val="ru-RU"/>
        </w:rPr>
        <w:t>到</w:t>
      </w:r>
      <w:r>
        <w:rPr>
          <w:rFonts w:ascii="Times New Roman" w:hAnsi="Times New Roman"/>
          <w:sz w:val="28"/>
          <w:szCs w:val="28"/>
          <w:lang w:val="ru-RU"/>
        </w:rPr>
        <w:t xml:space="preserve">, </w:t>
      </w:r>
      <w:r>
        <w:rPr>
          <w:rFonts w:ascii="Times New Roman" w:hAnsi="Times New Roman" w:eastAsia="Microsoft JhengHei"/>
          <w:sz w:val="28"/>
          <w:szCs w:val="28"/>
          <w:lang w:val="ru-RU"/>
        </w:rPr>
        <w:t>错</w:t>
      </w:r>
      <w:r>
        <w:rPr>
          <w:rFonts w:ascii="Times New Roman" w:hAnsi="Times New Roman"/>
          <w:sz w:val="28"/>
          <w:szCs w:val="28"/>
          <w:lang w:val="ru-RU"/>
        </w:rPr>
        <w:t>;</w:t>
      </w:r>
    </w:p>
    <w:p w14:paraId="11271A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местоимение </w:t>
      </w:r>
      <w:r>
        <w:rPr>
          <w:rFonts w:ascii="Times New Roman" w:hAnsi="Times New Roman" w:eastAsia="MS Gothic"/>
          <w:sz w:val="28"/>
          <w:szCs w:val="28"/>
          <w:lang w:val="ru-RU"/>
        </w:rPr>
        <w:t>怎么</w:t>
      </w:r>
      <w:r>
        <w:rPr>
          <w:rFonts w:ascii="Times New Roman" w:hAnsi="Times New Roman"/>
          <w:sz w:val="28"/>
          <w:szCs w:val="28"/>
          <w:lang w:val="ru-RU"/>
        </w:rPr>
        <w:t xml:space="preserve"> в значении «почему»;</w:t>
      </w:r>
    </w:p>
    <w:p w14:paraId="5B8D2B8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hAnsi="Times New Roman" w:eastAsia="Microsoft JhengHei"/>
          <w:sz w:val="28"/>
          <w:szCs w:val="28"/>
          <w:lang w:val="ru-RU"/>
        </w:rPr>
        <w:t>应该</w:t>
      </w:r>
      <w:r>
        <w:rPr>
          <w:rFonts w:ascii="Times New Roman" w:hAnsi="Times New Roman"/>
          <w:sz w:val="28"/>
          <w:szCs w:val="28"/>
          <w:lang w:val="ru-RU"/>
        </w:rPr>
        <w:t>;</w:t>
      </w:r>
    </w:p>
    <w:p w14:paraId="354C2A3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Times New Roman" w:hAnsi="Times New Roman" w:eastAsia="MS Gothic"/>
          <w:sz w:val="28"/>
          <w:szCs w:val="28"/>
          <w:lang w:val="ru-RU"/>
        </w:rPr>
        <w:t>最好</w:t>
      </w:r>
      <w:r>
        <w:rPr>
          <w:rFonts w:ascii="Times New Roman" w:hAnsi="Times New Roman"/>
          <w:sz w:val="28"/>
          <w:szCs w:val="28"/>
          <w:lang w:val="ru-RU"/>
        </w:rPr>
        <w:t xml:space="preserve"> в рекомендательных фразах;</w:t>
      </w:r>
    </w:p>
    <w:p w14:paraId="18E18C2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最</w:t>
      </w:r>
      <w:r>
        <w:rPr>
          <w:rFonts w:ascii="Times New Roman" w:hAnsi="Times New Roman"/>
          <w:sz w:val="28"/>
          <w:szCs w:val="28"/>
          <w:lang w:val="ru-RU"/>
        </w:rPr>
        <w:t xml:space="preserve"> в сочетании с глаголами;</w:t>
      </w:r>
    </w:p>
    <w:p w14:paraId="6627FA9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ьно-объектные словосочетания (</w:t>
      </w:r>
      <w:r>
        <w:rPr>
          <w:rFonts w:ascii="Times New Roman" w:hAnsi="Times New Roman" w:eastAsia="Microsoft JhengHei"/>
          <w:sz w:val="28"/>
          <w:szCs w:val="28"/>
          <w:lang w:val="ru-RU"/>
        </w:rPr>
        <w:t>见</w:t>
      </w:r>
      <w:r>
        <w:rPr>
          <w:rFonts w:ascii="Times New Roman" w:hAnsi="Times New Roman" w:eastAsia="MS Gothic"/>
          <w:sz w:val="28"/>
          <w:szCs w:val="28"/>
          <w:lang w:val="ru-RU"/>
        </w:rPr>
        <w:t>面</w:t>
      </w:r>
      <w:r>
        <w:rPr>
          <w:rFonts w:ascii="Times New Roman" w:hAnsi="Times New Roman"/>
          <w:sz w:val="28"/>
          <w:szCs w:val="28"/>
          <w:lang w:val="ru-RU"/>
        </w:rPr>
        <w:t xml:space="preserve"> и другие);</w:t>
      </w:r>
    </w:p>
    <w:p w14:paraId="59969A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с </w:t>
      </w:r>
      <w:r>
        <w:rPr>
          <w:rFonts w:ascii="Times New Roman" w:hAnsi="Times New Roman" w:eastAsia="MS Gothic"/>
          <w:sz w:val="28"/>
          <w:szCs w:val="28"/>
          <w:lang w:val="ru-RU"/>
        </w:rPr>
        <w:t>比</w:t>
      </w:r>
      <w:r>
        <w:rPr>
          <w:rFonts w:ascii="Times New Roman" w:hAnsi="Times New Roman"/>
          <w:sz w:val="28"/>
          <w:szCs w:val="28"/>
          <w:lang w:val="ru-RU"/>
        </w:rPr>
        <w:t>;</w:t>
      </w:r>
    </w:p>
    <w:p w14:paraId="50177CF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更</w:t>
      </w:r>
      <w:r>
        <w:rPr>
          <w:rFonts w:ascii="Times New Roman" w:hAnsi="Times New Roman"/>
          <w:sz w:val="28"/>
          <w:szCs w:val="28"/>
          <w:lang w:val="ru-RU"/>
        </w:rPr>
        <w:t xml:space="preserve"> и образование сравнительной степени;</w:t>
      </w:r>
    </w:p>
    <w:p w14:paraId="77EC3B3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hAnsi="Times New Roman" w:eastAsia="MS Gothic"/>
          <w:sz w:val="28"/>
          <w:szCs w:val="28"/>
          <w:lang w:val="ru-RU"/>
        </w:rPr>
        <w:t>和</w:t>
      </w:r>
      <w:r>
        <w:rPr>
          <w:rFonts w:ascii="Times New Roman" w:hAnsi="Times New Roman"/>
          <w:sz w:val="28"/>
          <w:szCs w:val="28"/>
          <w:lang w:val="ru-RU"/>
        </w:rPr>
        <w:t>/</w:t>
      </w:r>
      <w:r>
        <w:rPr>
          <w:rFonts w:ascii="Times New Roman" w:hAnsi="Times New Roman" w:eastAsia="MS Gothic"/>
          <w:sz w:val="28"/>
          <w:szCs w:val="28"/>
          <w:lang w:val="ru-RU"/>
        </w:rPr>
        <w:t>跟</w:t>
      </w:r>
      <w:r>
        <w:rPr>
          <w:rFonts w:ascii="Times New Roman" w:hAnsi="Times New Roman"/>
          <w:sz w:val="28"/>
          <w:szCs w:val="28"/>
          <w:lang w:val="ru-RU"/>
        </w:rPr>
        <w:t>……</w:t>
      </w:r>
      <w:r>
        <w:rPr>
          <w:rFonts w:ascii="Times New Roman" w:hAnsi="Times New Roman" w:eastAsia="MS Gothic"/>
          <w:sz w:val="28"/>
          <w:szCs w:val="28"/>
          <w:lang w:val="ru-RU"/>
        </w:rPr>
        <w:t>一</w:t>
      </w:r>
      <w:r>
        <w:rPr>
          <w:rFonts w:ascii="Times New Roman" w:hAnsi="Times New Roman" w:eastAsia="Microsoft JhengHei"/>
          <w:sz w:val="28"/>
          <w:szCs w:val="28"/>
          <w:lang w:val="ru-RU"/>
        </w:rPr>
        <w:t>样</w:t>
      </w:r>
      <w:r>
        <w:rPr>
          <w:rFonts w:hint="eastAsia" w:ascii="Times New Roman" w:hAnsi="Times New Roman" w:eastAsia="Microsoft JhengHei"/>
          <w:sz w:val="28"/>
          <w:szCs w:val="28"/>
          <w:lang w:val="ru-RU"/>
        </w:rPr>
        <w:t xml:space="preserve"> </w:t>
      </w:r>
      <w:r>
        <w:rPr>
          <w:rFonts w:ascii="Times New Roman" w:hAnsi="Times New Roman" w:eastAsia="MS Gothic"/>
          <w:sz w:val="28"/>
          <w:szCs w:val="28"/>
          <w:lang w:val="ru-RU"/>
        </w:rPr>
        <w:t>＋</w:t>
      </w:r>
      <w:r>
        <w:rPr>
          <w:rFonts w:hint="eastAsia" w:ascii="Times New Roman" w:hAnsi="Times New Roman" w:eastAsia="MS Gothic"/>
          <w:sz w:val="28"/>
          <w:szCs w:val="28"/>
          <w:lang w:val="ru-RU"/>
        </w:rPr>
        <w:t xml:space="preserve"> </w:t>
      </w:r>
      <w:r>
        <w:rPr>
          <w:rFonts w:ascii="Times New Roman" w:hAnsi="Times New Roman"/>
          <w:sz w:val="28"/>
          <w:szCs w:val="28"/>
          <w:lang w:val="ru-RU"/>
        </w:rPr>
        <w:t>прилагательное;</w:t>
      </w:r>
    </w:p>
    <w:p w14:paraId="15FB7A0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Times New Roman" w:hAnsi="Times New Roman" w:eastAsia="Microsoft JhengHei"/>
          <w:sz w:val="28"/>
          <w:szCs w:val="28"/>
          <w:lang w:val="ru-RU"/>
        </w:rPr>
        <w:t>对</w:t>
      </w:r>
      <w:r>
        <w:rPr>
          <w:rFonts w:ascii="Times New Roman" w:hAnsi="Times New Roman"/>
          <w:sz w:val="28"/>
          <w:szCs w:val="28"/>
          <w:lang w:val="ru-RU"/>
        </w:rPr>
        <w:t>;</w:t>
      </w:r>
    </w:p>
    <w:p w14:paraId="00C8E9C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hAnsi="Times New Roman" w:eastAsia="Microsoft JhengHei"/>
          <w:sz w:val="28"/>
          <w:szCs w:val="28"/>
          <w:lang w:val="ru-RU"/>
        </w:rPr>
        <w:t>对</w:t>
      </w:r>
      <w:r>
        <w:rPr>
          <w:rFonts w:ascii="Times New Roman" w:hAnsi="Times New Roman"/>
          <w:sz w:val="28"/>
          <w:szCs w:val="28"/>
          <w:lang w:val="ru-RU"/>
        </w:rPr>
        <w:t>……</w:t>
      </w:r>
      <w:r>
        <w:rPr>
          <w:rFonts w:ascii="Times New Roman" w:hAnsi="Times New Roman" w:eastAsia="MS Gothic"/>
          <w:sz w:val="28"/>
          <w:szCs w:val="28"/>
          <w:lang w:val="ru-RU"/>
        </w:rPr>
        <w:t>感</w:t>
      </w:r>
      <w:r>
        <w:rPr>
          <w:rFonts w:ascii="Times New Roman" w:hAnsi="Times New Roman" w:eastAsia="Yu Gothic"/>
          <w:sz w:val="28"/>
          <w:szCs w:val="28"/>
          <w:lang w:val="ru-RU"/>
        </w:rPr>
        <w:t>兴</w:t>
      </w:r>
      <w:r>
        <w:rPr>
          <w:rFonts w:ascii="Times New Roman" w:hAnsi="Times New Roman" w:eastAsia="MS Gothic"/>
          <w:sz w:val="28"/>
          <w:szCs w:val="28"/>
          <w:lang w:val="ru-RU"/>
        </w:rPr>
        <w:t>趣</w:t>
      </w:r>
      <w:r>
        <w:rPr>
          <w:rFonts w:ascii="Times New Roman" w:hAnsi="Times New Roman"/>
          <w:sz w:val="28"/>
          <w:szCs w:val="28"/>
          <w:lang w:val="ru-RU"/>
        </w:rPr>
        <w:t>;</w:t>
      </w:r>
    </w:p>
    <w:p w14:paraId="0630828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ascii="Times New Roman" w:hAnsi="Times New Roman" w:eastAsia="MS Gothic"/>
          <w:sz w:val="28"/>
          <w:szCs w:val="28"/>
          <w:lang w:val="ru-RU"/>
        </w:rPr>
        <w:t>比</w:t>
      </w:r>
      <w:r>
        <w:rPr>
          <w:rFonts w:ascii="Times New Roman" w:hAnsi="Times New Roman"/>
          <w:sz w:val="28"/>
          <w:szCs w:val="28"/>
          <w:lang w:val="ru-RU"/>
        </w:rPr>
        <w:t>……</w:t>
      </w:r>
      <w:r>
        <w:rPr>
          <w:rFonts w:ascii="Times New Roman" w:hAnsi="Times New Roman" w:eastAsia="MS Gothic"/>
          <w:sz w:val="28"/>
          <w:szCs w:val="28"/>
          <w:lang w:val="ru-RU"/>
        </w:rPr>
        <w:t>更</w:t>
      </w:r>
      <w:r>
        <w:rPr>
          <w:rFonts w:hint="eastAsia" w:ascii="Times New Roman" w:hAnsi="Times New Roman" w:eastAsia="MS Gothic"/>
          <w:sz w:val="28"/>
          <w:szCs w:val="28"/>
          <w:lang w:val="ru-RU"/>
        </w:rPr>
        <w:t xml:space="preserve"> </w:t>
      </w:r>
      <w:r>
        <w:rPr>
          <w:rFonts w:ascii="Times New Roman" w:hAnsi="Times New Roman" w:eastAsia="MS Gothic"/>
          <w:sz w:val="28"/>
          <w:szCs w:val="28"/>
          <w:lang w:val="ru-RU"/>
        </w:rPr>
        <w:t>＋</w:t>
      </w:r>
      <w:r>
        <w:rPr>
          <w:rFonts w:hint="eastAsia" w:ascii="Times New Roman" w:hAnsi="Times New Roman" w:eastAsia="MS Gothic"/>
          <w:sz w:val="28"/>
          <w:szCs w:val="28"/>
          <w:lang w:val="ru-RU"/>
        </w:rPr>
        <w:t xml:space="preserve"> </w:t>
      </w:r>
      <w:r>
        <w:rPr>
          <w:rFonts w:ascii="Times New Roman" w:hAnsi="Times New Roman"/>
          <w:sz w:val="28"/>
          <w:szCs w:val="28"/>
          <w:lang w:val="ru-RU"/>
        </w:rPr>
        <w:t>прилагательное;</w:t>
      </w:r>
    </w:p>
    <w:p w14:paraId="547538F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w:t>
      </w:r>
      <w:r>
        <w:rPr>
          <w:rFonts w:ascii="Times New Roman" w:hAnsi="Times New Roman" w:eastAsia="MS Gothic"/>
          <w:sz w:val="28"/>
          <w:szCs w:val="28"/>
          <w:lang w:val="ru-RU"/>
        </w:rPr>
        <w:t>把</w:t>
      </w:r>
      <w:r>
        <w:rPr>
          <w:rFonts w:ascii="Times New Roman" w:hAnsi="Times New Roman"/>
          <w:sz w:val="28"/>
          <w:szCs w:val="28"/>
          <w:lang w:val="ru-RU"/>
        </w:rPr>
        <w:t>-конструкцией, инверсию прямого дополнения;</w:t>
      </w:r>
    </w:p>
    <w:p w14:paraId="37C74E3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hAnsi="Times New Roman" w:eastAsia="MS Gothic"/>
          <w:sz w:val="28"/>
          <w:szCs w:val="28"/>
          <w:lang w:val="ru-RU"/>
        </w:rPr>
        <w:t>能</w:t>
      </w:r>
      <w:r>
        <w:rPr>
          <w:rFonts w:ascii="Times New Roman" w:hAnsi="Times New Roman"/>
          <w:sz w:val="28"/>
          <w:szCs w:val="28"/>
          <w:lang w:val="ru-RU"/>
        </w:rPr>
        <w:t>;</w:t>
      </w:r>
    </w:p>
    <w:p w14:paraId="34B0AD0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Times New Roman" w:hAnsi="Times New Roman" w:eastAsia="Microsoft JhengHei"/>
          <w:sz w:val="28"/>
          <w:szCs w:val="28"/>
          <w:lang w:val="ru-RU"/>
        </w:rPr>
        <w:t>为</w:t>
      </w:r>
      <w:r>
        <w:rPr>
          <w:rFonts w:ascii="Times New Roman" w:hAnsi="Times New Roman"/>
          <w:sz w:val="28"/>
          <w:szCs w:val="28"/>
          <w:lang w:val="ru-RU"/>
        </w:rPr>
        <w:t>;</w:t>
      </w:r>
    </w:p>
    <w:p w14:paraId="1BD1160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ение неопределённого множества с помощью </w:t>
      </w:r>
      <w:r>
        <w:rPr>
          <w:rFonts w:ascii="Times New Roman" w:hAnsi="Times New Roman" w:eastAsia="MS Gothic"/>
          <w:sz w:val="28"/>
          <w:szCs w:val="28"/>
          <w:lang w:val="ru-RU"/>
        </w:rPr>
        <w:t>一些</w:t>
      </w:r>
      <w:r>
        <w:rPr>
          <w:rFonts w:ascii="Times New Roman" w:hAnsi="Times New Roman"/>
          <w:sz w:val="28"/>
          <w:szCs w:val="28"/>
          <w:lang w:val="ru-RU"/>
        </w:rPr>
        <w:t>;</w:t>
      </w:r>
    </w:p>
    <w:p w14:paraId="72B7B2C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Times New Roman" w:hAnsi="Times New Roman" w:eastAsia="MS Gothic"/>
          <w:sz w:val="28"/>
          <w:szCs w:val="28"/>
          <w:lang w:val="ru-RU"/>
        </w:rPr>
        <w:t>禁止</w:t>
      </w:r>
      <w:r>
        <w:rPr>
          <w:rFonts w:ascii="Times New Roman" w:hAnsi="Times New Roman"/>
          <w:sz w:val="28"/>
          <w:szCs w:val="28"/>
          <w:lang w:val="ru-RU"/>
        </w:rPr>
        <w:t xml:space="preserve"> со значением запрета;</w:t>
      </w:r>
    </w:p>
    <w:p w14:paraId="075D88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hAnsi="Times New Roman" w:eastAsia="MS Gothic"/>
          <w:sz w:val="28"/>
          <w:szCs w:val="28"/>
          <w:lang w:val="ru-RU"/>
        </w:rPr>
        <w:t>可以</w:t>
      </w:r>
      <w:r>
        <w:rPr>
          <w:rFonts w:ascii="Times New Roman" w:hAnsi="Times New Roman"/>
          <w:sz w:val="28"/>
          <w:szCs w:val="28"/>
          <w:lang w:val="ru-RU"/>
        </w:rPr>
        <w:t xml:space="preserve"> в разрешительном значении и его отрицательную форму </w:t>
      </w:r>
      <w:r>
        <w:rPr>
          <w:rFonts w:ascii="Times New Roman" w:hAnsi="Times New Roman" w:eastAsia="MS Gothic"/>
          <w:sz w:val="28"/>
          <w:szCs w:val="28"/>
          <w:lang w:val="ru-RU"/>
        </w:rPr>
        <w:t>不能</w:t>
      </w:r>
      <w:r>
        <w:rPr>
          <w:rFonts w:ascii="Times New Roman" w:hAnsi="Times New Roman"/>
          <w:sz w:val="28"/>
          <w:szCs w:val="28"/>
          <w:lang w:val="ru-RU"/>
        </w:rPr>
        <w:t>;</w:t>
      </w:r>
    </w:p>
    <w:p w14:paraId="249DB27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必</w:t>
      </w:r>
      <w:r>
        <w:rPr>
          <w:rFonts w:ascii="Times New Roman" w:hAnsi="Times New Roman" w:eastAsia="Microsoft JhengHei"/>
          <w:sz w:val="28"/>
          <w:szCs w:val="28"/>
          <w:lang w:val="ru-RU"/>
        </w:rPr>
        <w:t>须</w:t>
      </w:r>
      <w:r>
        <w:rPr>
          <w:rFonts w:ascii="Times New Roman" w:hAnsi="Times New Roman"/>
          <w:sz w:val="28"/>
          <w:szCs w:val="28"/>
          <w:lang w:val="ru-RU"/>
        </w:rPr>
        <w:t xml:space="preserve"> и его отрицательную форму </w:t>
      </w:r>
      <w:r>
        <w:rPr>
          <w:rFonts w:ascii="Times New Roman" w:hAnsi="Times New Roman" w:eastAsia="MS Gothic"/>
          <w:sz w:val="28"/>
          <w:szCs w:val="28"/>
          <w:lang w:val="ru-RU"/>
        </w:rPr>
        <w:t>不必</w:t>
      </w:r>
      <w:r>
        <w:rPr>
          <w:rFonts w:ascii="Times New Roman" w:hAnsi="Times New Roman"/>
          <w:sz w:val="28"/>
          <w:szCs w:val="28"/>
          <w:lang w:val="ru-RU"/>
        </w:rPr>
        <w:t>;</w:t>
      </w:r>
    </w:p>
    <w:p w14:paraId="02B0757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hAnsi="Times New Roman" w:eastAsia="MS Gothic"/>
          <w:sz w:val="28"/>
          <w:szCs w:val="28"/>
          <w:lang w:val="ru-RU"/>
        </w:rPr>
        <w:t>先</w:t>
      </w:r>
      <w:r>
        <w:rPr>
          <w:rFonts w:ascii="Times New Roman" w:hAnsi="Times New Roman"/>
          <w:sz w:val="28"/>
          <w:szCs w:val="28"/>
          <w:lang w:val="ru-RU"/>
        </w:rPr>
        <w:t xml:space="preserve">……, </w:t>
      </w:r>
      <w:r>
        <w:rPr>
          <w:rFonts w:ascii="Times New Roman" w:hAnsi="Times New Roman" w:eastAsia="MS Gothic"/>
          <w:sz w:val="28"/>
          <w:szCs w:val="28"/>
          <w:lang w:val="ru-RU"/>
        </w:rPr>
        <w:t>然后</w:t>
      </w:r>
      <w:r>
        <w:rPr>
          <w:rFonts w:ascii="Times New Roman" w:hAnsi="Times New Roman"/>
          <w:sz w:val="28"/>
          <w:szCs w:val="28"/>
          <w:lang w:val="ru-RU"/>
        </w:rPr>
        <w:t>……..;</w:t>
      </w:r>
    </w:p>
    <w:p w14:paraId="3CF742D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338C80A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14:paraId="27228BF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14:paraId="2869CD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0C1C97D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14:paraId="761395C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14:paraId="25AFB45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14:paraId="0AABB2B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 </w:t>
      </w:r>
    </w:p>
    <w:p w14:paraId="71B1A8E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х национальных праздников, традиций в проведении досуга и питании).</w:t>
      </w:r>
    </w:p>
    <w:p w14:paraId="3C92DAB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6D0DA75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14:paraId="29925A3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14:paraId="17B99C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3C7373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14:paraId="6CCADF8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14:paraId="4F7B118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14:paraId="3CE384D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14:paraId="02CD884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52113D9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7. Предметные результаты освоения программы по второму иностранному (китайскому) языку к концу обучения в 8 классе.</w:t>
      </w:r>
    </w:p>
    <w:p w14:paraId="4C2FFB3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22AC41A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189C61D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14:paraId="5C5A0DC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7 реплик со стороны каждого собеседника); </w:t>
      </w:r>
    </w:p>
    <w:p w14:paraId="4E3D0F5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или без опор в рамках тематического содержания речи (объём монологического высказывания – до 8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8 фраз), излагать результаты выполненной проектной работы (объём – 8 фраз);</w:t>
      </w:r>
    </w:p>
    <w:p w14:paraId="39EAED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455CB3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6B0438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4CEE26B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до 120 знаков), читать несплошные тексты (таблицы, диаграммы) и понимать представленную в них информацию;</w:t>
      </w:r>
    </w:p>
    <w:p w14:paraId="3F19A81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7BB8C31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00 знаков), создавать небольшое письменное высказывание с использованием образца, плана, таблицы и (или) прочитанного (прослушанного) текста (объём высказывания – до 80 знаков).</w:t>
      </w:r>
    </w:p>
    <w:p w14:paraId="7936F07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5CB44CC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3AE3AAC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14:paraId="0F94132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Times New Roman" w:hAnsi="Times New Roman" w:eastAsia="Microsoft JhengHei"/>
          <w:sz w:val="28"/>
          <w:szCs w:val="28"/>
          <w:lang w:val="ru-RU"/>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14:paraId="2C89148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14:paraId="5EA21D5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14:paraId="68E19BA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14:paraId="2D6203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14:paraId="45FCAE5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10 знаков);</w:t>
      </w:r>
    </w:p>
    <w:p w14:paraId="2E9B146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14:paraId="1F4446A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14:paraId="24B9DF9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пекинский диалект (путунхуа) и отличать от других местных диалектов Китая;</w:t>
      </w:r>
    </w:p>
    <w:p w14:paraId="0FFB95A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нтонационно выражать чувства и эмоции;</w:t>
      </w:r>
    </w:p>
    <w:p w14:paraId="1D8E9D3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14:paraId="23FC99D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14:paraId="7B91E2F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14:paraId="28A3042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иероглифы по количеству черт, указывать сходство и различия </w:t>
      </w:r>
    </w:p>
    <w:p w14:paraId="4C8AE480">
      <w:pPr>
        <w:spacing w:after="0" w:line="353" w:lineRule="auto"/>
        <w:jc w:val="both"/>
        <w:rPr>
          <w:rFonts w:ascii="Times New Roman" w:hAnsi="Times New Roman"/>
          <w:sz w:val="28"/>
          <w:szCs w:val="28"/>
          <w:lang w:val="ru-RU"/>
        </w:rPr>
      </w:pPr>
      <w:r>
        <w:rPr>
          <w:rFonts w:ascii="Times New Roman" w:hAnsi="Times New Roman"/>
          <w:sz w:val="28"/>
          <w:szCs w:val="28"/>
          <w:lang w:val="ru-RU"/>
        </w:rPr>
        <w:t>в написании изученных иероглифов;</w:t>
      </w:r>
    </w:p>
    <w:p w14:paraId="36DB0F2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14:paraId="6ACD9AF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14:paraId="604A0F7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14:paraId="677C89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14:paraId="35AA101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14:paraId="2341FB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14:paraId="73C66E2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14:paraId="4AB0ACA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14:paraId="0D067D6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14:paraId="4CC8CA0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14:paraId="7E1C993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14:paraId="4FF0750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650 лексических единиц и правильно употреблять в устной и письменной речи 6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548060B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ённые реплики-клише речевого этикета, наиболее характерные для культуры Китая и других стран изучаемого языка;</w:t>
      </w:r>
    </w:p>
    <w:p w14:paraId="26CA472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14:paraId="32FCE12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14:paraId="77CF2F5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14:paraId="628BD54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14:paraId="6572DD6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14:paraId="1DBAF1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14:paraId="419802E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w:t>
      </w:r>
    </w:p>
    <w:p w14:paraId="382FA8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14:paraId="74429E2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14:paraId="3C824D8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овременные суффиксы </w:t>
      </w:r>
      <w:r>
        <w:rPr>
          <w:rFonts w:ascii="Times New Roman" w:hAnsi="Times New Roman" w:eastAsia="MS Gothic"/>
          <w:sz w:val="28"/>
          <w:szCs w:val="28"/>
          <w:lang w:val="ru-RU"/>
        </w:rPr>
        <w:t>了</w:t>
      </w:r>
      <w:r>
        <w:rPr>
          <w:rFonts w:ascii="Times New Roman" w:hAnsi="Times New Roman"/>
          <w:sz w:val="28"/>
          <w:szCs w:val="28"/>
          <w:lang w:val="ru-RU"/>
        </w:rPr>
        <w:t xml:space="preserve"> и </w:t>
      </w:r>
      <w:r>
        <w:rPr>
          <w:rFonts w:ascii="Times New Roman" w:hAnsi="Times New Roman" w:eastAsia="Microsoft JhengHei"/>
          <w:sz w:val="28"/>
          <w:szCs w:val="28"/>
          <w:lang w:val="ru-RU"/>
        </w:rPr>
        <w:t>过</w:t>
      </w:r>
      <w:r>
        <w:rPr>
          <w:rFonts w:ascii="Times New Roman" w:hAnsi="Times New Roman"/>
          <w:sz w:val="28"/>
          <w:szCs w:val="28"/>
          <w:lang w:val="ru-RU"/>
        </w:rPr>
        <w:t xml:space="preserve">; </w:t>
      </w:r>
    </w:p>
    <w:p w14:paraId="45012A8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результата и результативные морфемы (</w:t>
      </w:r>
      <w:r>
        <w:rPr>
          <w:rFonts w:ascii="Times New Roman" w:hAnsi="Times New Roman" w:eastAsia="MS Gothic"/>
          <w:sz w:val="28"/>
          <w:szCs w:val="28"/>
          <w:lang w:val="ru-RU"/>
        </w:rPr>
        <w:t>完</w:t>
      </w:r>
      <w:r>
        <w:rPr>
          <w:rFonts w:ascii="Times New Roman" w:hAnsi="Times New Roman"/>
          <w:sz w:val="28"/>
          <w:szCs w:val="28"/>
          <w:lang w:val="ru-RU"/>
        </w:rPr>
        <w:t xml:space="preserve"> и другие);</w:t>
      </w:r>
    </w:p>
    <w:p w14:paraId="62BEAD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ую структуру/глагольное словосочетание в роли подлежащего;</w:t>
      </w:r>
    </w:p>
    <w:p w14:paraId="345FE9E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ascii="Times New Roman" w:hAnsi="Times New Roman" w:eastAsia="MS Gothic"/>
          <w:sz w:val="28"/>
          <w:szCs w:val="28"/>
          <w:lang w:val="ru-RU"/>
        </w:rPr>
        <w:t>比</w:t>
      </w:r>
      <w:r>
        <w:rPr>
          <w:rFonts w:ascii="Times New Roman" w:hAnsi="Times New Roman"/>
          <w:sz w:val="28"/>
          <w:szCs w:val="28"/>
          <w:lang w:val="ru-RU"/>
        </w:rPr>
        <w:t xml:space="preserve"> и её отрицательную форму (</w:t>
      </w:r>
      <w:r>
        <w:rPr>
          <w:rFonts w:ascii="Times New Roman" w:hAnsi="Times New Roman" w:eastAsia="MS Gothic"/>
          <w:sz w:val="28"/>
          <w:szCs w:val="28"/>
          <w:lang w:val="ru-RU"/>
        </w:rPr>
        <w:t>没有</w:t>
      </w:r>
      <w:r>
        <w:rPr>
          <w:rFonts w:ascii="Times New Roman" w:hAnsi="Times New Roman"/>
          <w:sz w:val="28"/>
          <w:szCs w:val="28"/>
          <w:lang w:val="ru-RU"/>
        </w:rPr>
        <w:t>);</w:t>
      </w:r>
    </w:p>
    <w:p w14:paraId="61BC3AC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ждометия </w:t>
      </w:r>
      <w:r>
        <w:rPr>
          <w:rFonts w:ascii="Times New Roman" w:hAnsi="Times New Roman" w:eastAsia="MS Gothic"/>
          <w:sz w:val="28"/>
          <w:szCs w:val="28"/>
          <w:lang w:val="ru-RU"/>
        </w:rPr>
        <w:t>啊</w:t>
      </w:r>
      <w:r>
        <w:rPr>
          <w:rFonts w:hint="eastAsia" w:ascii="Times New Roman" w:hAnsi="Times New Roman" w:eastAsia="MS Gothic"/>
          <w:sz w:val="28"/>
          <w:szCs w:val="28"/>
          <w:lang w:val="ru-RU"/>
        </w:rPr>
        <w:t>,</w:t>
      </w:r>
      <w:r>
        <w:rPr>
          <w:rFonts w:ascii="Times New Roman" w:hAnsi="Times New Roman" w:eastAsia="MS Gothic"/>
          <w:sz w:val="28"/>
          <w:szCs w:val="28"/>
          <w:lang w:val="ru-RU"/>
        </w:rPr>
        <w:t xml:space="preserve"> 唉</w:t>
      </w:r>
      <w:r>
        <w:rPr>
          <w:rFonts w:hint="eastAsia" w:ascii="Times New Roman" w:hAnsi="Times New Roman" w:eastAsia="MS Gothic"/>
          <w:sz w:val="28"/>
          <w:szCs w:val="28"/>
          <w:lang w:val="ru-RU"/>
        </w:rPr>
        <w:t>,</w:t>
      </w:r>
      <w:r>
        <w:rPr>
          <w:rFonts w:ascii="Times New Roman" w:hAnsi="Times New Roman" w:eastAsia="MS Gothic"/>
          <w:sz w:val="28"/>
          <w:szCs w:val="28"/>
          <w:lang w:val="ru-RU"/>
        </w:rPr>
        <w:t xml:space="preserve"> 哦</w:t>
      </w:r>
      <w:r>
        <w:rPr>
          <w:rFonts w:ascii="Times New Roman" w:hAnsi="Times New Roman"/>
          <w:sz w:val="28"/>
          <w:szCs w:val="28"/>
          <w:lang w:val="ru-RU"/>
        </w:rPr>
        <w:t xml:space="preserve"> и другие в соответствии с коммуникативной ситуацией;</w:t>
      </w:r>
    </w:p>
    <w:p w14:paraId="6A998C8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ямую и косвенную речь;</w:t>
      </w:r>
    </w:p>
    <w:p w14:paraId="72655B1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е результата, степени или образа действия с инфиксом </w:t>
      </w:r>
      <w:r>
        <w:rPr>
          <w:rFonts w:ascii="Times New Roman" w:hAnsi="Times New Roman" w:eastAsia="MS Gothic"/>
          <w:sz w:val="28"/>
          <w:szCs w:val="28"/>
          <w:lang w:val="ru-RU"/>
        </w:rPr>
        <w:t>得</w:t>
      </w:r>
      <w:r>
        <w:rPr>
          <w:rFonts w:ascii="Times New Roman" w:hAnsi="Times New Roman"/>
          <w:sz w:val="28"/>
          <w:szCs w:val="28"/>
          <w:lang w:val="ru-RU"/>
        </w:rPr>
        <w:t>;</w:t>
      </w:r>
    </w:p>
    <w:p w14:paraId="40A4C79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двоение односложных прилагательных;</w:t>
      </w:r>
    </w:p>
    <w:p w14:paraId="7481B84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hAnsi="Times New Roman" w:eastAsia="MS Gothic"/>
          <w:sz w:val="28"/>
          <w:szCs w:val="28"/>
          <w:lang w:val="ru-RU"/>
        </w:rPr>
        <w:t>一</w:t>
      </w:r>
      <w:r>
        <w:rPr>
          <w:rFonts w:ascii="Times New Roman" w:hAnsi="Times New Roman"/>
          <w:sz w:val="28"/>
          <w:szCs w:val="28"/>
          <w:lang w:val="ru-RU"/>
        </w:rPr>
        <w:t>……</w:t>
      </w:r>
      <w:r>
        <w:rPr>
          <w:rFonts w:ascii="Times New Roman" w:hAnsi="Times New Roman" w:eastAsia="MS Gothic"/>
          <w:sz w:val="28"/>
          <w:szCs w:val="28"/>
          <w:lang w:val="ru-RU"/>
        </w:rPr>
        <w:t>就</w:t>
      </w:r>
      <w:r>
        <w:rPr>
          <w:rFonts w:ascii="Times New Roman" w:hAnsi="Times New Roman"/>
          <w:sz w:val="28"/>
          <w:szCs w:val="28"/>
          <w:lang w:val="ru-RU"/>
        </w:rPr>
        <w:t xml:space="preserve">……, </w:t>
      </w:r>
      <w:r>
        <w:rPr>
          <w:rFonts w:ascii="Times New Roman" w:hAnsi="Times New Roman" w:eastAsia="MS Gothic"/>
          <w:sz w:val="28"/>
          <w:szCs w:val="28"/>
          <w:lang w:val="ru-RU"/>
        </w:rPr>
        <w:t>一</w:t>
      </w:r>
      <w:r>
        <w:rPr>
          <w:rFonts w:ascii="Times New Roman" w:hAnsi="Times New Roman" w:eastAsia="Microsoft JhengHei"/>
          <w:sz w:val="28"/>
          <w:szCs w:val="28"/>
          <w:lang w:val="ru-RU"/>
        </w:rPr>
        <w:t>边</w:t>
      </w:r>
      <w:r>
        <w:rPr>
          <w:rFonts w:ascii="Times New Roman" w:hAnsi="Times New Roman"/>
          <w:sz w:val="28"/>
          <w:szCs w:val="28"/>
          <w:lang w:val="ru-RU"/>
        </w:rPr>
        <w:t>……</w:t>
      </w:r>
      <w:r>
        <w:rPr>
          <w:rFonts w:hint="eastAsia" w:ascii="Times New Roman" w:hAnsi="Times New Roman" w:eastAsia="MS Gothic"/>
          <w:sz w:val="28"/>
          <w:szCs w:val="28"/>
          <w:lang w:val="ru-RU"/>
        </w:rPr>
        <w:t>,</w:t>
      </w:r>
      <w:r>
        <w:rPr>
          <w:rFonts w:ascii="Times New Roman" w:hAnsi="Times New Roman" w:eastAsia="MS Gothic"/>
          <w:sz w:val="28"/>
          <w:szCs w:val="28"/>
          <w:lang w:val="ru-RU"/>
        </w:rPr>
        <w:t xml:space="preserve"> 一</w:t>
      </w:r>
      <w:r>
        <w:rPr>
          <w:rFonts w:ascii="Times New Roman" w:hAnsi="Times New Roman" w:eastAsia="Microsoft JhengHei"/>
          <w:sz w:val="28"/>
          <w:szCs w:val="28"/>
          <w:lang w:val="ru-RU"/>
        </w:rPr>
        <w:t>边</w:t>
      </w:r>
      <w:r>
        <w:rPr>
          <w:rFonts w:ascii="Times New Roman" w:hAnsi="Times New Roman"/>
          <w:sz w:val="28"/>
          <w:szCs w:val="28"/>
          <w:lang w:val="ru-RU"/>
        </w:rPr>
        <w:t>……;</w:t>
      </w:r>
    </w:p>
    <w:p w14:paraId="2338761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ые числительные до 10 000 (</w:t>
      </w:r>
      <w:r>
        <w:rPr>
          <w:rFonts w:ascii="Times New Roman" w:hAnsi="Times New Roman" w:eastAsia="MS Gothic"/>
          <w:sz w:val="28"/>
          <w:szCs w:val="28"/>
          <w:lang w:val="ru-RU"/>
        </w:rPr>
        <w:t>千</w:t>
      </w:r>
      <w:r>
        <w:rPr>
          <w:rFonts w:hint="eastAsia" w:ascii="Times New Roman" w:hAnsi="Times New Roman" w:eastAsia="MS Gothic"/>
          <w:sz w:val="28"/>
          <w:szCs w:val="28"/>
          <w:lang w:val="ru-RU"/>
        </w:rPr>
        <w:t>,</w:t>
      </w:r>
      <w:r>
        <w:rPr>
          <w:rFonts w:ascii="Times New Roman" w:hAnsi="Times New Roman" w:eastAsia="MS Gothic"/>
          <w:sz w:val="28"/>
          <w:szCs w:val="28"/>
          <w:lang w:val="ru-RU"/>
        </w:rPr>
        <w:t xml:space="preserve"> 万</w:t>
      </w:r>
      <w:r>
        <w:rPr>
          <w:rFonts w:ascii="Times New Roman" w:hAnsi="Times New Roman"/>
          <w:sz w:val="28"/>
          <w:szCs w:val="28"/>
          <w:lang w:val="ru-RU"/>
        </w:rPr>
        <w:t>);</w:t>
      </w:r>
    </w:p>
    <w:p w14:paraId="2C37FC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ascii="Times New Roman" w:hAnsi="Times New Roman" w:eastAsia="MS Gothic"/>
          <w:sz w:val="28"/>
          <w:szCs w:val="28"/>
          <w:lang w:val="ru-RU"/>
        </w:rPr>
        <w:t>把</w:t>
      </w:r>
      <w:r>
        <w:rPr>
          <w:rFonts w:ascii="Times New Roman" w:hAnsi="Times New Roman"/>
          <w:sz w:val="28"/>
          <w:szCs w:val="28"/>
          <w:lang w:val="ru-RU"/>
        </w:rPr>
        <w:t xml:space="preserve"> и конструкцией «</w:t>
      </w:r>
      <w:r>
        <w:rPr>
          <w:rFonts w:ascii="Times New Roman" w:hAnsi="Times New Roman" w:eastAsia="MS Gothic"/>
          <w:sz w:val="28"/>
          <w:szCs w:val="28"/>
          <w:lang w:val="ru-RU"/>
        </w:rPr>
        <w:t>在</w:t>
      </w:r>
      <w:r>
        <w:rPr>
          <w:rFonts w:ascii="Times New Roman" w:hAnsi="Times New Roman"/>
          <w:sz w:val="28"/>
          <w:szCs w:val="28"/>
          <w:lang w:val="ru-RU"/>
        </w:rPr>
        <w:t xml:space="preserve"> + существительное/местоимение/имя собственное + локатив»;</w:t>
      </w:r>
    </w:p>
    <w:p w14:paraId="0ACECA7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hAnsi="Times New Roman" w:eastAsia="MS Gothic"/>
          <w:sz w:val="28"/>
          <w:szCs w:val="28"/>
          <w:lang w:val="ru-RU"/>
        </w:rPr>
        <w:t>会</w:t>
      </w:r>
      <w:r>
        <w:rPr>
          <w:rFonts w:ascii="Times New Roman" w:hAnsi="Times New Roman"/>
          <w:sz w:val="28"/>
          <w:szCs w:val="28"/>
          <w:lang w:val="ru-RU"/>
        </w:rPr>
        <w:t xml:space="preserve"> в значении «может быть»;</w:t>
      </w:r>
    </w:p>
    <w:p w14:paraId="6F71DB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овременной суффикс </w:t>
      </w:r>
      <w:r>
        <w:rPr>
          <w:rFonts w:ascii="Times New Roman" w:hAnsi="Times New Roman" w:eastAsia="MS Gothic"/>
          <w:sz w:val="28"/>
          <w:szCs w:val="28"/>
          <w:lang w:val="ru-RU"/>
        </w:rPr>
        <w:t>着</w:t>
      </w:r>
      <w:r>
        <w:rPr>
          <w:rFonts w:ascii="Times New Roman" w:hAnsi="Times New Roman"/>
          <w:sz w:val="28"/>
          <w:szCs w:val="28"/>
          <w:lang w:val="ru-RU"/>
        </w:rPr>
        <w:t>, указывающий на продолженность действия или состояние;</w:t>
      </w:r>
    </w:p>
    <w:p w14:paraId="29CE639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ификаторы направления </w:t>
      </w:r>
      <w:r>
        <w:rPr>
          <w:rFonts w:ascii="Times New Roman" w:hAnsi="Times New Roman" w:eastAsia="MS Gothic"/>
          <w:sz w:val="28"/>
          <w:szCs w:val="28"/>
          <w:lang w:val="ru-RU"/>
        </w:rPr>
        <w:t>去</w:t>
      </w:r>
      <w:r>
        <w:rPr>
          <w:rFonts w:ascii="Times New Roman" w:hAnsi="Times New Roman"/>
          <w:sz w:val="28"/>
          <w:szCs w:val="28"/>
          <w:lang w:val="ru-RU"/>
        </w:rPr>
        <w:t xml:space="preserve"> и </w:t>
      </w:r>
      <w:r>
        <w:rPr>
          <w:rFonts w:ascii="Times New Roman" w:hAnsi="Times New Roman" w:eastAsia="MS Gothic"/>
          <w:sz w:val="28"/>
          <w:szCs w:val="28"/>
          <w:lang w:val="ru-RU"/>
        </w:rPr>
        <w:t>来</w:t>
      </w:r>
      <w:r>
        <w:rPr>
          <w:rFonts w:ascii="Times New Roman" w:hAnsi="Times New Roman"/>
          <w:sz w:val="28"/>
          <w:szCs w:val="28"/>
          <w:lang w:val="ru-RU"/>
        </w:rPr>
        <w:t xml:space="preserve"> и сложный модификатор направления </w:t>
      </w:r>
      <w:r>
        <w:rPr>
          <w:rFonts w:ascii="Times New Roman" w:hAnsi="Times New Roman" w:eastAsia="MS Gothic"/>
          <w:sz w:val="28"/>
          <w:szCs w:val="28"/>
          <w:lang w:val="ru-RU"/>
        </w:rPr>
        <w:t>回来</w:t>
      </w:r>
      <w:r>
        <w:rPr>
          <w:rFonts w:ascii="Times New Roman" w:hAnsi="Times New Roman"/>
          <w:sz w:val="28"/>
          <w:szCs w:val="28"/>
          <w:lang w:val="ru-RU"/>
        </w:rPr>
        <w:t>;</w:t>
      </w:r>
    </w:p>
    <w:p w14:paraId="18825C9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зультативный глагол </w:t>
      </w:r>
      <w:r>
        <w:rPr>
          <w:rFonts w:ascii="Times New Roman" w:hAnsi="Times New Roman" w:eastAsia="MS Gothic"/>
          <w:sz w:val="28"/>
          <w:szCs w:val="28"/>
          <w:lang w:val="ru-RU"/>
        </w:rPr>
        <w:t>到</w:t>
      </w:r>
      <w:r>
        <w:rPr>
          <w:rFonts w:ascii="Times New Roman" w:hAnsi="Times New Roman"/>
          <w:sz w:val="28"/>
          <w:szCs w:val="28"/>
          <w:lang w:val="ru-RU"/>
        </w:rPr>
        <w:t>;</w:t>
      </w:r>
    </w:p>
    <w:p w14:paraId="509406D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hAnsi="Times New Roman" w:eastAsia="Yu Gothic"/>
          <w:sz w:val="28"/>
          <w:szCs w:val="28"/>
          <w:lang w:val="ru-RU"/>
        </w:rPr>
        <w:t>虽</w:t>
      </w:r>
      <w:r>
        <w:rPr>
          <w:rFonts w:ascii="Times New Roman" w:hAnsi="Times New Roman" w:eastAsia="MS Gothic"/>
          <w:sz w:val="28"/>
          <w:szCs w:val="28"/>
          <w:lang w:val="ru-RU"/>
        </w:rPr>
        <w:t>然</w:t>
      </w:r>
      <w:r>
        <w:rPr>
          <w:rFonts w:ascii="Times New Roman" w:hAnsi="Times New Roman"/>
          <w:sz w:val="28"/>
          <w:szCs w:val="28"/>
          <w:lang w:val="ru-RU"/>
        </w:rPr>
        <w:t>……</w:t>
      </w:r>
      <w:r>
        <w:rPr>
          <w:rFonts w:hint="eastAsia" w:ascii="Times New Roman" w:hAnsi="Times New Roman" w:eastAsia="MS Gothic"/>
          <w:sz w:val="28"/>
          <w:szCs w:val="28"/>
          <w:lang w:val="ru-RU"/>
        </w:rPr>
        <w:t>,</w:t>
      </w:r>
      <w:r>
        <w:rPr>
          <w:rFonts w:ascii="Times New Roman" w:hAnsi="Times New Roman" w:eastAsia="MS Gothic"/>
          <w:sz w:val="28"/>
          <w:szCs w:val="28"/>
          <w:lang w:val="ru-RU"/>
        </w:rPr>
        <w:t xml:space="preserve"> 但是</w:t>
      </w:r>
      <w:r>
        <w:rPr>
          <w:rFonts w:ascii="Times New Roman" w:hAnsi="Times New Roman"/>
          <w:sz w:val="28"/>
          <w:szCs w:val="28"/>
          <w:lang w:val="ru-RU"/>
        </w:rPr>
        <w:t>……, а также уступительные сложноподчинённые предложения;</w:t>
      </w:r>
    </w:p>
    <w:p w14:paraId="63DBD2C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е длительности; </w:t>
      </w:r>
    </w:p>
    <w:p w14:paraId="2DBC9CD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выражения кратности действия;</w:t>
      </w:r>
    </w:p>
    <w:p w14:paraId="7B9D4A9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е морфемы в составных глагольных сказуемых;</w:t>
      </w:r>
    </w:p>
    <w:p w14:paraId="70BC66D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е типы связей в рамках сверхфразового единства, оформляемые союзами и конструкциями (противительная, причинно-следственная, целевая и другие);</w:t>
      </w:r>
    </w:p>
    <w:p w14:paraId="6152884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прилагательное + </w:t>
      </w:r>
      <w:r>
        <w:rPr>
          <w:rFonts w:ascii="Times New Roman" w:hAnsi="Times New Roman" w:eastAsia="MS Gothic"/>
          <w:sz w:val="28"/>
          <w:szCs w:val="28"/>
          <w:lang w:val="ru-RU"/>
        </w:rPr>
        <w:t>极了</w:t>
      </w:r>
      <w:r>
        <w:rPr>
          <w:rFonts w:ascii="Times New Roman" w:hAnsi="Times New Roman"/>
          <w:sz w:val="28"/>
          <w:szCs w:val="28"/>
          <w:lang w:val="ru-RU"/>
        </w:rPr>
        <w:t xml:space="preserve">» для передачи превосходной степени признака; </w:t>
      </w:r>
    </w:p>
    <w:p w14:paraId="2442795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ый модификатор направления </w:t>
      </w:r>
      <w:r>
        <w:rPr>
          <w:rFonts w:ascii="Times New Roman" w:hAnsi="Times New Roman" w:eastAsia="MS Gothic"/>
          <w:sz w:val="28"/>
          <w:szCs w:val="28"/>
          <w:lang w:val="ru-RU"/>
        </w:rPr>
        <w:t>起来</w:t>
      </w:r>
      <w:r>
        <w:rPr>
          <w:rFonts w:ascii="Times New Roman" w:hAnsi="Times New Roman"/>
          <w:sz w:val="28"/>
          <w:szCs w:val="28"/>
          <w:lang w:val="ru-RU"/>
        </w:rPr>
        <w:t xml:space="preserve"> и его использование с глагольно-объектными словосочетаниями;</w:t>
      </w:r>
    </w:p>
    <w:p w14:paraId="2654EF2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就</w:t>
      </w:r>
      <w:r>
        <w:rPr>
          <w:rFonts w:ascii="Times New Roman" w:hAnsi="Times New Roman"/>
          <w:sz w:val="28"/>
          <w:szCs w:val="28"/>
          <w:lang w:val="ru-RU"/>
        </w:rPr>
        <w:t xml:space="preserve"> в значении «уже»; </w:t>
      </w:r>
    </w:p>
    <w:p w14:paraId="5308B3C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ю «</w:t>
      </w:r>
      <w:r>
        <w:rPr>
          <w:rFonts w:ascii="Times New Roman" w:hAnsi="Times New Roman" w:eastAsia="MS Gothic"/>
          <w:sz w:val="28"/>
          <w:szCs w:val="28"/>
          <w:lang w:val="ru-RU"/>
        </w:rPr>
        <w:t>越来越</w:t>
      </w:r>
      <w:r>
        <w:rPr>
          <w:rFonts w:ascii="Times New Roman" w:hAnsi="Times New Roman"/>
          <w:sz w:val="28"/>
          <w:szCs w:val="28"/>
          <w:lang w:val="ru-RU"/>
        </w:rPr>
        <w:t xml:space="preserve"> + прилагательное/глагол»;</w:t>
      </w:r>
    </w:p>
    <w:p w14:paraId="3789803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ую конструкцию </w:t>
      </w:r>
      <w:r>
        <w:rPr>
          <w:rFonts w:ascii="Times New Roman" w:hAnsi="Times New Roman" w:eastAsia="MS Gothic"/>
          <w:sz w:val="28"/>
          <w:szCs w:val="28"/>
          <w:lang w:val="ru-RU"/>
        </w:rPr>
        <w:t>越</w:t>
      </w:r>
      <w:r>
        <w:rPr>
          <w:rFonts w:ascii="Times New Roman" w:hAnsi="Times New Roman"/>
          <w:sz w:val="28"/>
          <w:szCs w:val="28"/>
          <w:lang w:val="ru-RU"/>
        </w:rPr>
        <w:t xml:space="preserve"> A </w:t>
      </w:r>
      <w:r>
        <w:rPr>
          <w:rFonts w:ascii="Times New Roman" w:hAnsi="Times New Roman" w:eastAsia="MS Gothic"/>
          <w:sz w:val="28"/>
          <w:szCs w:val="28"/>
          <w:lang w:val="ru-RU"/>
        </w:rPr>
        <w:t>越</w:t>
      </w:r>
      <w:r>
        <w:rPr>
          <w:rFonts w:ascii="Times New Roman" w:hAnsi="Times New Roman"/>
          <w:sz w:val="28"/>
          <w:szCs w:val="28"/>
          <w:lang w:val="ru-RU"/>
        </w:rPr>
        <w:t xml:space="preserve"> B; </w:t>
      </w:r>
    </w:p>
    <w:p w14:paraId="25FB1A2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icrosoft JhengHei"/>
          <w:sz w:val="28"/>
          <w:szCs w:val="28"/>
          <w:lang w:val="ru-RU"/>
        </w:rPr>
        <w:t>刚</w:t>
      </w:r>
      <w:r>
        <w:rPr>
          <w:rFonts w:ascii="Times New Roman" w:hAnsi="Times New Roman"/>
          <w:sz w:val="28"/>
          <w:szCs w:val="28"/>
          <w:lang w:val="ru-RU"/>
        </w:rPr>
        <w:t>;</w:t>
      </w:r>
    </w:p>
    <w:p w14:paraId="60A0DC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往往</w:t>
      </w:r>
      <w:r>
        <w:rPr>
          <w:rFonts w:ascii="Times New Roman" w:hAnsi="Times New Roman"/>
          <w:sz w:val="28"/>
          <w:szCs w:val="28"/>
          <w:lang w:val="ru-RU"/>
        </w:rPr>
        <w:t>;</w:t>
      </w:r>
    </w:p>
    <w:p w14:paraId="4D620D9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елительную конструкцию «</w:t>
      </w:r>
      <w:r>
        <w:rPr>
          <w:rFonts w:ascii="Times New Roman" w:hAnsi="Times New Roman" w:eastAsia="MS Gothic"/>
          <w:sz w:val="28"/>
          <w:szCs w:val="28"/>
          <w:lang w:val="ru-RU"/>
        </w:rPr>
        <w:t>不是</w:t>
      </w:r>
      <w:r>
        <w:rPr>
          <w:rFonts w:ascii="Times New Roman" w:hAnsi="Times New Roman"/>
          <w:sz w:val="28"/>
          <w:szCs w:val="28"/>
          <w:lang w:val="ru-RU"/>
        </w:rPr>
        <w:t xml:space="preserve"> …… </w:t>
      </w:r>
      <w:r>
        <w:rPr>
          <w:rFonts w:ascii="Times New Roman" w:hAnsi="Times New Roman" w:eastAsia="Microsoft JhengHei"/>
          <w:sz w:val="28"/>
          <w:szCs w:val="28"/>
          <w:lang w:val="ru-RU"/>
        </w:rPr>
        <w:t>吗</w:t>
      </w:r>
      <w:r>
        <w:rPr>
          <w:rFonts w:ascii="Times New Roman" w:hAnsi="Times New Roman"/>
          <w:sz w:val="28"/>
          <w:szCs w:val="28"/>
          <w:lang w:val="ru-RU"/>
        </w:rPr>
        <w:t>?»;</w:t>
      </w:r>
    </w:p>
    <w:p w14:paraId="413DFE6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Times New Roman" w:hAnsi="Times New Roman" w:eastAsia="MS Gothic"/>
          <w:sz w:val="28"/>
          <w:szCs w:val="28"/>
          <w:lang w:val="ru-RU"/>
        </w:rPr>
        <w:t>什么的</w:t>
      </w:r>
      <w:r>
        <w:rPr>
          <w:rFonts w:ascii="Times New Roman" w:hAnsi="Times New Roman"/>
          <w:sz w:val="28"/>
          <w:szCs w:val="28"/>
          <w:lang w:val="ru-RU"/>
        </w:rPr>
        <w:t xml:space="preserve"> в значении «и тому подобное»; </w:t>
      </w:r>
    </w:p>
    <w:p w14:paraId="1C3E103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 </w:t>
      </w:r>
      <w:r>
        <w:rPr>
          <w:rFonts w:ascii="Times New Roman" w:hAnsi="Times New Roman" w:eastAsia="MS Gothic"/>
          <w:sz w:val="28"/>
          <w:szCs w:val="28"/>
          <w:lang w:val="ru-RU"/>
        </w:rPr>
        <w:t>老</w:t>
      </w:r>
      <w:r>
        <w:rPr>
          <w:rFonts w:ascii="Times New Roman" w:hAnsi="Times New Roman"/>
          <w:sz w:val="28"/>
          <w:szCs w:val="28"/>
          <w:lang w:val="ru-RU"/>
        </w:rPr>
        <w:t xml:space="preserve"> при обозначении старшинства;</w:t>
      </w:r>
    </w:p>
    <w:p w14:paraId="71B8F6A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и идиомы в соответствии с коммуникативной ситуацией;</w:t>
      </w:r>
    </w:p>
    <w:p w14:paraId="2C0A4AE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16844F8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14:paraId="4AAA624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14:paraId="1DF1272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1EFB079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14:paraId="1FD7498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14:paraId="61C761E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14:paraId="4F01D26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14:paraId="651917D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0CDD232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14:paraId="736E5FB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14:paraId="140A54E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A749B7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 вопрос-просьбу, описание предмета (объяснение явления) вместо его названия, перефразирование;</w:t>
      </w:r>
    </w:p>
    <w:p w14:paraId="1F7BDBB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точнять смысл незнакомых слов;</w:t>
      </w:r>
    </w:p>
    <w:p w14:paraId="621D91F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продуктивных видах речевой деятельности (говорение и письменная речь) оптимальную для себя стратегию решения коммуникативной задачи;</w:t>
      </w:r>
    </w:p>
    <w:p w14:paraId="0BA251A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14:paraId="65A805B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14:paraId="5DF2D64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14:paraId="7BFA780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6A0025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8. Предметные результаты освоения программы по второму иностранному (китайскому) языку к концу обучения в 9 классе.</w:t>
      </w:r>
    </w:p>
    <w:p w14:paraId="5765BD2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14:paraId="48C474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14:paraId="4BBD6E6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14:paraId="0C537F8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8 реплик со стороны каждого собеседника); </w:t>
      </w:r>
    </w:p>
    <w:p w14:paraId="796814A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8–9 фраз), излагать основное содержание прочитанного (прослушанного) текста со зрительными и (или) вербальными опорами (объём – 8–9 фраз), излагать результаты выполненной проектной работы (объём – 8–9 фраз);</w:t>
      </w:r>
    </w:p>
    <w:p w14:paraId="3E016C0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14:paraId="2EEB1C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4C9DE0F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14:paraId="4B7369F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до 140 знаков), читать про себя несплошные тексты (таблицы, диаграммы) и понимать представленную в них информацию;</w:t>
      </w:r>
    </w:p>
    <w:p w14:paraId="133C0EF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14:paraId="7C6EE5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знаков), создавать небольшое письменное высказывание с использованием образца, плана, таблицы, прочитанного (прослушанного) текста (объём высказывания – до 100 знак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до 100 знаков).</w:t>
      </w:r>
    </w:p>
    <w:p w14:paraId="7A7A068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14:paraId="7C1235F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14:paraId="16B249E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14:paraId="572EA77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Times New Roman" w:hAnsi="Times New Roman" w:eastAsia="Microsoft JhengHei"/>
          <w:sz w:val="28"/>
          <w:szCs w:val="28"/>
          <w:lang w:val="ru-RU"/>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14:paraId="05A548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14:paraId="028FFD6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14:paraId="08573D9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14:paraId="670651D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14:paraId="2F36075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50 знаков);</w:t>
      </w:r>
    </w:p>
    <w:p w14:paraId="0AC32DD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14:paraId="52FE5AA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навыками ритмико-интонационного оформления речи в зависимости от коммуникативной ситуации;</w:t>
      </w:r>
    </w:p>
    <w:p w14:paraId="16B4FB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14:paraId="0E64879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пекинский диалект (путунхуа) и отличать от других местных диалектов Китая;</w:t>
      </w:r>
    </w:p>
    <w:p w14:paraId="1AC1F24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нтонационно выражать чувства и эмоции;</w:t>
      </w:r>
    </w:p>
    <w:p w14:paraId="58DEFCD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14:paraId="2A41F78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14:paraId="3476091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14:paraId="401D272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о и различия в написании изученных иероглифов;</w:t>
      </w:r>
    </w:p>
    <w:p w14:paraId="5C5EDBB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14:paraId="6A7EA7A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14:paraId="36C1FCD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14:paraId="4F46EE9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14:paraId="059F4EB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14:paraId="1122461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14:paraId="2616AEE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14:paraId="096D293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14:paraId="3999974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14:paraId="5B818F9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14:paraId="7CC2152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14:paraId="2B3984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и письменном тексте 780 лексических единиц и правильно употреблять в устной и письменной речи 7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14:paraId="18482C0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ённые реплики-клише речевого этикета, наиболее характерные для культуры Китая и других стран изучаемого языка;</w:t>
      </w:r>
    </w:p>
    <w:p w14:paraId="6434AB3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14:paraId="55E8123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14:paraId="61CF99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14:paraId="30585EE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14:paraId="150406FE">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и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14:paraId="13384CF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14:paraId="3703578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 категорическое утверждение и отрицание, предложения пассивного строя;</w:t>
      </w:r>
    </w:p>
    <w:p w14:paraId="3E36D0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речи некоторые идиомы в соответствии с коммуникативной ситуацией;</w:t>
      </w:r>
    </w:p>
    <w:p w14:paraId="60E8D20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14:paraId="320736A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и письменной речи: </w:t>
      </w:r>
    </w:p>
    <w:p w14:paraId="79FBF05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с суффиксом </w:t>
      </w:r>
      <w:r>
        <w:rPr>
          <w:rFonts w:ascii="Times New Roman" w:hAnsi="Times New Roman" w:eastAsia="MS Gothic"/>
          <w:sz w:val="28"/>
          <w:szCs w:val="28"/>
          <w:lang w:val="ru-RU"/>
        </w:rPr>
        <w:t>着</w:t>
      </w:r>
      <w:r>
        <w:rPr>
          <w:rFonts w:ascii="Times New Roman" w:hAnsi="Times New Roman"/>
          <w:sz w:val="28"/>
          <w:szCs w:val="28"/>
          <w:lang w:val="ru-RU"/>
        </w:rPr>
        <w:t xml:space="preserve"> и другими вариантами построения;</w:t>
      </w:r>
    </w:p>
    <w:p w14:paraId="492497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у альтернативного вопроса с конструкцией </w:t>
      </w:r>
      <w:r>
        <w:rPr>
          <w:rFonts w:ascii="Times New Roman" w:hAnsi="Times New Roman" w:eastAsia="MS Gothic"/>
          <w:sz w:val="28"/>
          <w:szCs w:val="28"/>
          <w:lang w:val="ru-RU"/>
        </w:rPr>
        <w:t>如果</w:t>
      </w:r>
      <w:r>
        <w:rPr>
          <w:rFonts w:ascii="Times New Roman" w:hAnsi="Times New Roman" w:eastAsia="Microsoft JhengHei"/>
          <w:sz w:val="28"/>
          <w:szCs w:val="28"/>
          <w:lang w:val="ru-RU"/>
        </w:rPr>
        <w:t>说</w:t>
      </w:r>
      <w:r>
        <w:rPr>
          <w:rFonts w:ascii="Times New Roman" w:hAnsi="Times New Roman"/>
          <w:sz w:val="28"/>
          <w:szCs w:val="28"/>
          <w:lang w:val="ru-RU"/>
        </w:rPr>
        <w:t xml:space="preserve">……, </w:t>
      </w:r>
      <w:r>
        <w:rPr>
          <w:rFonts w:ascii="Times New Roman" w:hAnsi="Times New Roman" w:eastAsia="MS Gothic"/>
          <w:sz w:val="28"/>
          <w:szCs w:val="28"/>
          <w:lang w:val="ru-RU"/>
        </w:rPr>
        <w:t>那么是不是可以</w:t>
      </w:r>
      <w:r>
        <w:rPr>
          <w:rFonts w:hint="eastAsia" w:ascii="Microsoft JhengHei" w:hAnsi="Microsoft JhengHei" w:eastAsia="Microsoft JhengHei" w:cs="Microsoft JhengHei"/>
          <w:sz w:val="28"/>
          <w:szCs w:val="28"/>
          <w:lang w:val="ru-RU"/>
        </w:rPr>
        <w:t>说</w:t>
      </w:r>
      <w:r>
        <w:rPr>
          <w:rFonts w:ascii="Times New Roman" w:hAnsi="Times New Roman"/>
          <w:sz w:val="28"/>
          <w:szCs w:val="28"/>
          <w:lang w:val="ru-RU"/>
        </w:rPr>
        <w:t>……;</w:t>
      </w:r>
    </w:p>
    <w:p w14:paraId="11FCF40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hAnsi="Times New Roman" w:eastAsia="MS Gothic"/>
          <w:sz w:val="28"/>
          <w:szCs w:val="28"/>
          <w:lang w:val="ru-RU"/>
        </w:rPr>
        <w:t>要</w:t>
      </w:r>
      <w:r>
        <w:rPr>
          <w:rFonts w:ascii="Times New Roman" w:hAnsi="Times New Roman"/>
          <w:sz w:val="28"/>
          <w:szCs w:val="28"/>
          <w:lang w:val="ru-RU"/>
        </w:rPr>
        <w:t xml:space="preserve"> в значении «нуждаться»;</w:t>
      </w:r>
    </w:p>
    <w:p w14:paraId="533F8DC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дели построения парных надписей «чуньлянь»;</w:t>
      </w:r>
    </w:p>
    <w:p w14:paraId="6269CB8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ва-омофоны в парных надписях;</w:t>
      </w:r>
    </w:p>
    <w:p w14:paraId="5383CCAD">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выражения количества (в том числе приблизительного);</w:t>
      </w:r>
    </w:p>
    <w:p w14:paraId="378A343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е кратности, выраженное счётным словом </w:t>
      </w:r>
      <w:r>
        <w:rPr>
          <w:rFonts w:ascii="Times New Roman" w:hAnsi="Times New Roman" w:eastAsia="MS Gothic"/>
          <w:sz w:val="28"/>
          <w:szCs w:val="28"/>
          <w:lang w:val="ru-RU"/>
        </w:rPr>
        <w:t>次</w:t>
      </w:r>
      <w:r>
        <w:rPr>
          <w:rFonts w:ascii="Times New Roman" w:hAnsi="Times New Roman"/>
          <w:sz w:val="28"/>
          <w:szCs w:val="28"/>
          <w:lang w:val="ru-RU"/>
        </w:rPr>
        <w:t>;</w:t>
      </w:r>
    </w:p>
    <w:p w14:paraId="18282A8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w:t>
      </w:r>
      <w:r>
        <w:rPr>
          <w:rFonts w:ascii="Times New Roman" w:hAnsi="Times New Roman" w:eastAsia="MS Gothic"/>
          <w:sz w:val="28"/>
          <w:szCs w:val="28"/>
          <w:lang w:val="ru-RU"/>
        </w:rPr>
        <w:t>把</w:t>
      </w:r>
      <w:r>
        <w:rPr>
          <w:rFonts w:ascii="Times New Roman" w:hAnsi="Times New Roman"/>
          <w:sz w:val="28"/>
          <w:szCs w:val="28"/>
          <w:lang w:val="ru-RU"/>
        </w:rPr>
        <w:t>-конструкцией и глаголами с модификаторами направления;</w:t>
      </w:r>
    </w:p>
    <w:p w14:paraId="4524FE67">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hAnsi="Times New Roman" w:eastAsia="MS Gothic"/>
          <w:sz w:val="28"/>
          <w:szCs w:val="28"/>
          <w:lang w:val="ru-RU"/>
        </w:rPr>
        <w:t>先</w:t>
      </w:r>
      <w:r>
        <w:rPr>
          <w:rFonts w:ascii="Times New Roman" w:hAnsi="Times New Roman"/>
          <w:sz w:val="28"/>
          <w:szCs w:val="28"/>
          <w:lang w:val="ru-RU"/>
        </w:rPr>
        <w:t xml:space="preserve">……, </w:t>
      </w:r>
      <w:r>
        <w:rPr>
          <w:rFonts w:ascii="Times New Roman" w:hAnsi="Times New Roman" w:eastAsia="MS Gothic"/>
          <w:sz w:val="28"/>
          <w:szCs w:val="28"/>
          <w:lang w:val="ru-RU"/>
        </w:rPr>
        <w:t>然后</w:t>
      </w:r>
      <w:r>
        <w:rPr>
          <w:rFonts w:ascii="Times New Roman" w:hAnsi="Times New Roman"/>
          <w:sz w:val="28"/>
          <w:szCs w:val="28"/>
          <w:lang w:val="ru-RU"/>
        </w:rPr>
        <w:t xml:space="preserve">……, </w:t>
      </w:r>
      <w:r>
        <w:rPr>
          <w:rFonts w:ascii="Times New Roman" w:hAnsi="Times New Roman" w:eastAsia="MS Gothic"/>
          <w:sz w:val="28"/>
          <w:szCs w:val="28"/>
          <w:lang w:val="ru-RU"/>
        </w:rPr>
        <w:t>再</w:t>
      </w:r>
      <w:r>
        <w:rPr>
          <w:rFonts w:ascii="Times New Roman" w:hAnsi="Times New Roman"/>
          <w:sz w:val="28"/>
          <w:szCs w:val="28"/>
          <w:lang w:val="ru-RU"/>
        </w:rPr>
        <w:t>……, оформляющую последовательность действий (событий);</w:t>
      </w:r>
    </w:p>
    <w:p w14:paraId="17602E7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又</w:t>
      </w:r>
      <w:r>
        <w:rPr>
          <w:rFonts w:ascii="Times New Roman" w:hAnsi="Times New Roman"/>
          <w:sz w:val="28"/>
          <w:szCs w:val="28"/>
          <w:lang w:val="ru-RU"/>
        </w:rPr>
        <w:t>;</w:t>
      </w:r>
    </w:p>
    <w:p w14:paraId="5256B1A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у категорического отрицания с конструкцией </w:t>
      </w:r>
      <w:r>
        <w:rPr>
          <w:rFonts w:ascii="Times New Roman" w:hAnsi="Times New Roman" w:eastAsia="MS Gothic"/>
          <w:sz w:val="28"/>
          <w:szCs w:val="28"/>
          <w:lang w:val="ru-RU"/>
        </w:rPr>
        <w:t>一点也不</w:t>
      </w:r>
      <w:r>
        <w:rPr>
          <w:rFonts w:ascii="Times New Roman" w:hAnsi="Times New Roman"/>
          <w:sz w:val="28"/>
          <w:szCs w:val="28"/>
          <w:lang w:val="ru-RU"/>
        </w:rPr>
        <w:t>;</w:t>
      </w:r>
    </w:p>
    <w:p w14:paraId="4A33DA1F">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Times New Roman" w:hAnsi="Times New Roman" w:eastAsia="MS Gothic"/>
          <w:sz w:val="28"/>
          <w:szCs w:val="28"/>
          <w:lang w:val="ru-RU"/>
        </w:rPr>
        <w:t>呢</w:t>
      </w:r>
      <w:r>
        <w:rPr>
          <w:rFonts w:ascii="Times New Roman" w:hAnsi="Times New Roman"/>
          <w:sz w:val="28"/>
          <w:szCs w:val="28"/>
          <w:lang w:val="ru-RU"/>
        </w:rPr>
        <w:t xml:space="preserve"> для интонационного усиления значимости определённого факта;</w:t>
      </w:r>
    </w:p>
    <w:p w14:paraId="5996E4D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водные фразы (</w:t>
      </w:r>
      <w:r>
        <w:rPr>
          <w:rFonts w:ascii="Times New Roman" w:hAnsi="Times New Roman" w:eastAsia="MS Gothic"/>
          <w:sz w:val="28"/>
          <w:szCs w:val="28"/>
          <w:lang w:val="ru-RU"/>
        </w:rPr>
        <w:t>你看, 毫无疑</w:t>
      </w:r>
      <w:r>
        <w:rPr>
          <w:rFonts w:hint="eastAsia" w:ascii="Microsoft JhengHei" w:hAnsi="Microsoft JhengHei" w:eastAsia="Microsoft JhengHei" w:cs="Microsoft JhengHei"/>
          <w:sz w:val="28"/>
          <w:szCs w:val="28"/>
          <w:lang w:val="ru-RU"/>
        </w:rPr>
        <w:t>问</w:t>
      </w:r>
      <w:r>
        <w:rPr>
          <w:rFonts w:ascii="Times New Roman" w:hAnsi="Times New Roman" w:eastAsia="MS Gothic"/>
          <w:sz w:val="28"/>
          <w:szCs w:val="28"/>
          <w:lang w:val="ru-RU"/>
        </w:rPr>
        <w:t>, 看来</w:t>
      </w:r>
      <w:r>
        <w:rPr>
          <w:rFonts w:ascii="Times New Roman" w:hAnsi="Times New Roman"/>
          <w:sz w:val="28"/>
          <w:szCs w:val="28"/>
          <w:lang w:val="ru-RU"/>
        </w:rPr>
        <w:t>);</w:t>
      </w:r>
    </w:p>
    <w:p w14:paraId="7613815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hAnsi="Times New Roman" w:eastAsia="MS Gothic"/>
          <w:sz w:val="28"/>
          <w:szCs w:val="28"/>
          <w:lang w:val="ru-RU"/>
        </w:rPr>
        <w:t>甚至</w:t>
      </w:r>
      <w:r>
        <w:rPr>
          <w:rFonts w:ascii="Times New Roman" w:hAnsi="Times New Roman"/>
          <w:sz w:val="28"/>
          <w:szCs w:val="28"/>
          <w:lang w:val="ru-RU"/>
        </w:rPr>
        <w:t>;</w:t>
      </w:r>
    </w:p>
    <w:p w14:paraId="45EDF85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Times New Roman" w:hAnsi="Times New Roman" w:eastAsia="MS Gothic"/>
          <w:sz w:val="28"/>
          <w:szCs w:val="28"/>
          <w:lang w:val="ru-RU"/>
        </w:rPr>
        <w:t>离</w:t>
      </w:r>
      <w:r>
        <w:rPr>
          <w:rFonts w:ascii="Times New Roman" w:hAnsi="Times New Roman"/>
          <w:sz w:val="28"/>
          <w:szCs w:val="28"/>
          <w:lang w:val="ru-RU"/>
        </w:rPr>
        <w:t xml:space="preserve"> и предложную конструкцию, характеризующую расположение объекта на определённом расстоянии от другого;</w:t>
      </w:r>
    </w:p>
    <w:p w14:paraId="170D347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стоятельство образа действия и служебное слово </w:t>
      </w:r>
      <w:r>
        <w:rPr>
          <w:rFonts w:ascii="Times New Roman" w:hAnsi="Times New Roman" w:eastAsia="MS Gothic"/>
          <w:sz w:val="28"/>
          <w:szCs w:val="28"/>
          <w:lang w:val="ru-RU"/>
        </w:rPr>
        <w:t>地</w:t>
      </w:r>
      <w:r>
        <w:rPr>
          <w:rFonts w:ascii="Times New Roman" w:hAnsi="Times New Roman"/>
          <w:sz w:val="28"/>
          <w:szCs w:val="28"/>
          <w:lang w:val="ru-RU"/>
        </w:rPr>
        <w:t>;</w:t>
      </w:r>
    </w:p>
    <w:p w14:paraId="0F70AC1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ascii="Times New Roman" w:hAnsi="Times New Roman" w:eastAsia="MS Gothic"/>
          <w:sz w:val="28"/>
          <w:szCs w:val="28"/>
          <w:lang w:val="ru-RU"/>
        </w:rPr>
        <w:t>如果</w:t>
      </w:r>
      <w:r>
        <w:rPr>
          <w:rFonts w:ascii="Times New Roman" w:hAnsi="Times New Roman"/>
          <w:sz w:val="28"/>
          <w:szCs w:val="28"/>
          <w:lang w:val="ru-RU"/>
        </w:rPr>
        <w:t xml:space="preserve">……, </w:t>
      </w:r>
      <w:r>
        <w:rPr>
          <w:rFonts w:ascii="Times New Roman" w:hAnsi="Times New Roman" w:eastAsia="MS Gothic"/>
          <w:sz w:val="28"/>
          <w:szCs w:val="28"/>
          <w:lang w:val="ru-RU"/>
        </w:rPr>
        <w:t>就</w:t>
      </w:r>
      <w:r>
        <w:rPr>
          <w:rFonts w:ascii="Times New Roman" w:hAnsi="Times New Roman"/>
          <w:sz w:val="28"/>
          <w:szCs w:val="28"/>
          <w:lang w:val="ru-RU"/>
        </w:rPr>
        <w:t>……;</w:t>
      </w:r>
    </w:p>
    <w:p w14:paraId="2A9C62C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кратности и распространённые глагольные счётные слова (</w:t>
      </w:r>
      <w:r>
        <w:rPr>
          <w:rFonts w:ascii="Times New Roman" w:hAnsi="Times New Roman" w:eastAsia="MS Gothic"/>
          <w:sz w:val="28"/>
          <w:szCs w:val="28"/>
          <w:lang w:val="ru-RU"/>
        </w:rPr>
        <w:t>次</w:t>
      </w:r>
      <w:r>
        <w:rPr>
          <w:rFonts w:ascii="Times New Roman" w:hAnsi="Times New Roman"/>
          <w:sz w:val="28"/>
          <w:szCs w:val="28"/>
          <w:lang w:val="ru-RU"/>
        </w:rPr>
        <w:t xml:space="preserve">, </w:t>
      </w:r>
      <w:r>
        <w:rPr>
          <w:rFonts w:ascii="Times New Roman" w:hAnsi="Times New Roman" w:eastAsia="MS Gothic"/>
          <w:sz w:val="28"/>
          <w:szCs w:val="28"/>
          <w:lang w:val="ru-RU"/>
        </w:rPr>
        <w:t>遍</w:t>
      </w:r>
      <w:r>
        <w:rPr>
          <w:rFonts w:ascii="Times New Roman" w:hAnsi="Times New Roman"/>
          <w:sz w:val="28"/>
          <w:szCs w:val="28"/>
          <w:lang w:val="ru-RU"/>
        </w:rPr>
        <w:t xml:space="preserve">, </w:t>
      </w:r>
      <w:r>
        <w:rPr>
          <w:rFonts w:ascii="Times New Roman" w:hAnsi="Times New Roman" w:eastAsia="MS Gothic"/>
          <w:sz w:val="28"/>
          <w:szCs w:val="28"/>
          <w:lang w:val="ru-RU"/>
        </w:rPr>
        <w:t>回</w:t>
      </w:r>
      <w:r>
        <w:rPr>
          <w:rFonts w:ascii="Times New Roman" w:hAnsi="Times New Roman"/>
          <w:sz w:val="28"/>
          <w:szCs w:val="28"/>
          <w:lang w:val="ru-RU"/>
        </w:rPr>
        <w:t xml:space="preserve">, </w:t>
      </w:r>
      <w:r>
        <w:rPr>
          <w:rFonts w:ascii="Times New Roman" w:hAnsi="Times New Roman" w:eastAsia="MS Gothic"/>
          <w:sz w:val="28"/>
          <w:szCs w:val="28"/>
          <w:lang w:val="ru-RU"/>
        </w:rPr>
        <w:t>下</w:t>
      </w:r>
      <w:r>
        <w:rPr>
          <w:rFonts w:ascii="Times New Roman" w:hAnsi="Times New Roman"/>
          <w:sz w:val="28"/>
          <w:szCs w:val="28"/>
          <w:lang w:val="ru-RU"/>
        </w:rPr>
        <w:t xml:space="preserve">, </w:t>
      </w:r>
      <w:r>
        <w:rPr>
          <w:rFonts w:ascii="Times New Roman" w:hAnsi="Times New Roman" w:eastAsia="MS Gothic"/>
          <w:sz w:val="28"/>
          <w:szCs w:val="28"/>
          <w:lang w:val="ru-RU"/>
        </w:rPr>
        <w:t>趟</w:t>
      </w:r>
      <w:r>
        <w:rPr>
          <w:rFonts w:ascii="Times New Roman" w:hAnsi="Times New Roman"/>
          <w:sz w:val="28"/>
          <w:szCs w:val="28"/>
          <w:lang w:val="ru-RU"/>
        </w:rPr>
        <w:t>);</w:t>
      </w:r>
    </w:p>
    <w:p w14:paraId="2EC37EB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степени </w:t>
      </w:r>
      <w:r>
        <w:rPr>
          <w:rFonts w:ascii="Times New Roman" w:hAnsi="Times New Roman" w:eastAsia="MS Gothic"/>
          <w:sz w:val="28"/>
          <w:szCs w:val="28"/>
          <w:lang w:val="ru-RU"/>
        </w:rPr>
        <w:t>可</w:t>
      </w:r>
      <w:r>
        <w:rPr>
          <w:rFonts w:ascii="Times New Roman" w:hAnsi="Times New Roman"/>
          <w:sz w:val="28"/>
          <w:szCs w:val="28"/>
          <w:lang w:val="ru-RU"/>
        </w:rPr>
        <w:t>;</w:t>
      </w:r>
    </w:p>
    <w:p w14:paraId="237B631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пассивного строя с предлогом </w:t>
      </w:r>
      <w:r>
        <w:rPr>
          <w:rFonts w:ascii="Times New Roman" w:hAnsi="Times New Roman" w:eastAsia="MS Gothic"/>
          <w:sz w:val="28"/>
          <w:szCs w:val="28"/>
          <w:lang w:val="ru-RU"/>
        </w:rPr>
        <w:t>被</w:t>
      </w:r>
      <w:r>
        <w:rPr>
          <w:rFonts w:ascii="Times New Roman" w:hAnsi="Times New Roman"/>
          <w:sz w:val="28"/>
          <w:szCs w:val="28"/>
          <w:lang w:val="ru-RU"/>
        </w:rPr>
        <w:t>;</w:t>
      </w:r>
    </w:p>
    <w:p w14:paraId="5A07669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14:paraId="12F9797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14:paraId="41BF8F3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14:paraId="0F582B95">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14:paraId="11C13B8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14:paraId="5B89C959">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14:paraId="115B364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14:paraId="6373FD8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14:paraId="4CE44ED6">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надлежность слов к фоновой лексике и реалиям страны изучаемого языка;</w:t>
      </w:r>
    </w:p>
    <w:p w14:paraId="1F6F8A1A">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14:paraId="20AB25B4">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14:paraId="11A23250">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14:paraId="68A37CF2">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 вопрос-просьбу, описание предмета (объяснение явления) вместо его названия, перефразирование;</w:t>
      </w:r>
    </w:p>
    <w:p w14:paraId="7C1E7B08">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точнять смысл незнакомых слов;</w:t>
      </w:r>
    </w:p>
    <w:p w14:paraId="0563BCEC">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продуктивных видах речевой деятельности (говорение и письменная речь) оптимальную для себя стратегию решения коммуникативной задачи;</w:t>
      </w:r>
    </w:p>
    <w:p w14:paraId="16FC3C6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14:paraId="7F2342D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14:paraId="1B56F41B">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14:paraId="0B985BF3">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5771555">
      <w:pPr>
        <w:pStyle w:val="2"/>
        <w:pBdr>
          <w:bottom w:val="none" w:color="auto" w:sz="0" w:space="0"/>
        </w:pBdr>
        <w:spacing w:before="0" w:line="348" w:lineRule="auto"/>
        <w:ind w:firstLine="708"/>
        <w:jc w:val="both"/>
        <w:rPr>
          <w:b w:val="0"/>
          <w:szCs w:val="28"/>
          <w:lang w:val="ru-RU"/>
        </w:rPr>
      </w:pPr>
      <w:bookmarkStart w:id="392" w:name="_Toc124426183"/>
      <w:r>
        <w:rPr>
          <w:b w:val="0"/>
          <w:szCs w:val="28"/>
          <w:lang w:val="ru-RU"/>
        </w:rPr>
        <w:t xml:space="preserve">146. Федеральная рабочая программа по учебному предмету «Математика» (базовый уровень). </w:t>
      </w:r>
    </w:p>
    <w:p w14:paraId="72122B6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1. Федеральная р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14:paraId="12BBDCB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 Пояснительная записка.</w:t>
      </w:r>
    </w:p>
    <w:bookmarkEnd w:id="392"/>
    <w:p w14:paraId="19FD183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1. 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0FAA104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2E3C960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6B37911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1C1C8B1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6.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17A2132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6.2.6. Приоритетными целями обучения математике в 5–9 классах являются: </w:t>
      </w:r>
    </w:p>
    <w:p w14:paraId="73CAFCF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1F8FDB5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0A63478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52ABB23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18E87A2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6.2.7. 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14:paraId="2EADC92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14:paraId="09D3D15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8. 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14:paraId="1CF2AA5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9. 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 204 часа (6 часов в неделю).</w:t>
      </w:r>
    </w:p>
    <w:p w14:paraId="4E511B1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 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14:paraId="620DD87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1. Личностные результаты освоения программы по математике характеризуются:</w:t>
      </w:r>
    </w:p>
    <w:p w14:paraId="5F9D988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е воспитание:</w:t>
      </w:r>
    </w:p>
    <w:p w14:paraId="3E74E89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0AEB637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е и духовно-нравственное воспитание:</w:t>
      </w:r>
    </w:p>
    <w:p w14:paraId="6A3C7C5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58405AD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3) трудовое воспитание:</w:t>
      </w:r>
    </w:p>
    <w:p w14:paraId="0491E36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47612AD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е воспитание:</w:t>
      </w:r>
    </w:p>
    <w:p w14:paraId="22042BC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2975A9A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5) ценности научного познания:</w:t>
      </w:r>
    </w:p>
    <w:p w14:paraId="1D2B667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14:paraId="53C945E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6) физическое воспитание, формирование культуры здоровья и эмоционального благополучия:</w:t>
      </w:r>
    </w:p>
    <w:p w14:paraId="7F58540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2C30161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е воспитание:</w:t>
      </w:r>
    </w:p>
    <w:p w14:paraId="396BC91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0B920CE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8) адаптация к изменяющимся условиям социальной и природной среды:</w:t>
      </w:r>
    </w:p>
    <w:p w14:paraId="74D47A3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09DC752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14:paraId="4F842A8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14:paraId="7984122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756359D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4D5C747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2. У обучающегося будут сформированы следующие базовые логические действия как часть универсальных познавательных учебных действий:</w:t>
      </w:r>
    </w:p>
    <w:p w14:paraId="47448B8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7790857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формулировать и преобразовывать суждения: утвердительные и отрицательные, единичные, частные и общие, условные;</w:t>
      </w:r>
    </w:p>
    <w:p w14:paraId="420F9AD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14:paraId="1D15B0B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законов логики, дедуктивных и индуктивных умозаключений, умозаключений по аналогии;</w:t>
      </w:r>
    </w:p>
    <w:p w14:paraId="0D62746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14:paraId="55BF92C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3D33880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3. У обучающегося будут сформированы следующие базовые исследовательские действия как часть универсальных познавательных учебных действий:</w:t>
      </w:r>
    </w:p>
    <w:p w14:paraId="372E263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687080D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14:paraId="32C939E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14:paraId="561C5B7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14:paraId="1BC11B3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4. У обучающегося будут сформированы умения работать с информацией как часть универсальных познавательных учебных действий:</w:t>
      </w:r>
    </w:p>
    <w:p w14:paraId="319509C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14:paraId="777E7A3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7B2C078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14:paraId="17EAAC7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79F9F4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5. Универсальные коммуникативные действия обеспечивают сформированность социальных навыков обучающихся.</w:t>
      </w:r>
    </w:p>
    <w:p w14:paraId="65F717F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6. У обучающегося будут сформированы умения общения как часть универсальных коммуникативных учебных действий:</w:t>
      </w:r>
    </w:p>
    <w:p w14:paraId="36022CC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14:paraId="28FDB3D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2729DC0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7740EAA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7. У обучающегося будут сформированы умения сотрудничества как часть универсальных коммуникативных учебных действий:</w:t>
      </w:r>
    </w:p>
    <w:p w14:paraId="3919483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преимущества командной и индивидуальной работы при решении учебных математических задач; </w:t>
      </w:r>
    </w:p>
    <w:p w14:paraId="464D8F6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60B671B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14:paraId="1BAC2FB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8. Универсальные регулятивные действия обеспечивают формирование смысловых установок и жизненных навыков личности.</w:t>
      </w:r>
    </w:p>
    <w:p w14:paraId="211F643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9. У обучающегося будут сформированы умения самоорганизации как часть универсальных регулятивных учебных действий:</w:t>
      </w:r>
    </w:p>
    <w:p w14:paraId="6F91F98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2298204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10. У обучающегося будут сформированы умения самоконтроля как часть универсальных регулятивных учебных действий:</w:t>
      </w:r>
    </w:p>
    <w:p w14:paraId="4DDDB7F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w:t>
      </w:r>
    </w:p>
    <w:p w14:paraId="267ADF0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78EEDD6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34E8979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3. 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14:paraId="14B6B82D">
      <w:pPr>
        <w:spacing w:after="0" w:line="348" w:lineRule="auto"/>
        <w:ind w:firstLine="709"/>
        <w:jc w:val="both"/>
        <w:rPr>
          <w:rFonts w:ascii="Times New Roman" w:hAnsi="Times New Roman"/>
          <w:sz w:val="28"/>
          <w:szCs w:val="28"/>
          <w:lang w:val="ru-RU"/>
        </w:rPr>
      </w:pPr>
      <w:bookmarkStart w:id="393" w:name="_Toc124426190"/>
      <w:r>
        <w:rPr>
          <w:rFonts w:ascii="Times New Roman" w:hAnsi="Times New Roman"/>
          <w:sz w:val="28"/>
          <w:szCs w:val="28"/>
          <w:lang w:val="ru-RU"/>
        </w:rPr>
        <w:t>146.4. Федеральная рабочая программа учебного курса</w:t>
      </w:r>
      <w:bookmarkEnd w:id="393"/>
      <w:r>
        <w:rPr>
          <w:rFonts w:ascii="Times New Roman" w:hAnsi="Times New Roman"/>
          <w:sz w:val="28"/>
          <w:szCs w:val="28"/>
          <w:lang w:val="ru-RU"/>
        </w:rPr>
        <w:t xml:space="preserve"> «Математика» в 5–6 классах (далее соответственно – программа учебного курса «Математика», учебный курс).</w:t>
      </w:r>
    </w:p>
    <w:p w14:paraId="01D9CE2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 Пояснительная записка.</w:t>
      </w:r>
    </w:p>
    <w:p w14:paraId="48AB9F0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1. Приоритетными целями обучения математике в 5–6 классах являются:</w:t>
      </w:r>
    </w:p>
    <w:p w14:paraId="0F9EC1F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14:paraId="63AD11E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14:paraId="2E46BEB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w:t>
      </w:r>
    </w:p>
    <w:p w14:paraId="76B3571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14:paraId="54C8795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2. 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14:paraId="41FBB0F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3. 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14:paraId="0857B99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4. 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14:paraId="445D5C4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5. 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14:paraId="3540DE1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6. 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14:paraId="4A94695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7. 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14:paraId="5E7F930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8. 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14:paraId="08A33CA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9. 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14:paraId="11095CD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10. Общее число часов, рекомендованных для изучения математики, – 340 часов: в 5 классе – 170 часов (5 часов в неделю), в 6 классе – 170 часов (5 часов в неделю).</w:t>
      </w:r>
    </w:p>
    <w:p w14:paraId="1D96F55B">
      <w:pPr>
        <w:spacing w:after="0" w:line="348" w:lineRule="auto"/>
        <w:ind w:firstLine="709"/>
        <w:jc w:val="both"/>
        <w:rPr>
          <w:rFonts w:ascii="Times New Roman" w:hAnsi="Times New Roman"/>
          <w:sz w:val="28"/>
          <w:szCs w:val="28"/>
          <w:lang w:val="ru-RU"/>
        </w:rPr>
      </w:pPr>
      <w:bookmarkStart w:id="394" w:name="_Toc124426195"/>
      <w:r>
        <w:rPr>
          <w:rFonts w:ascii="Times New Roman" w:hAnsi="Times New Roman"/>
          <w:sz w:val="28"/>
          <w:szCs w:val="28"/>
          <w:lang w:val="ru-RU"/>
        </w:rPr>
        <w:t>146.4.2. Содержание обучения в 5 классе.</w:t>
      </w:r>
    </w:p>
    <w:p w14:paraId="5279F46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2.1. Натуральные числа и нуль</w:t>
      </w:r>
      <w:bookmarkEnd w:id="394"/>
      <w:r>
        <w:rPr>
          <w:rFonts w:ascii="Times New Roman" w:hAnsi="Times New Roman"/>
          <w:sz w:val="28"/>
          <w:szCs w:val="28"/>
          <w:lang w:val="ru-RU"/>
        </w:rPr>
        <w:t>.</w:t>
      </w:r>
    </w:p>
    <w:p w14:paraId="30C22A5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туральное число. Ряд натуральных чисел. Число 0. Изображение натуральных чисел точками на координатной (числовой) прямой.</w:t>
      </w:r>
    </w:p>
    <w:p w14:paraId="7300DAB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зиционная система счисления. Римская нумерация как пример непозиционной системы счисления. Десятичная система счисления.</w:t>
      </w:r>
    </w:p>
    <w:p w14:paraId="7337C2D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ение натуральных чисел, сравнение натуральных чисел с нулём. Способы сравнения. Округление натуральных чисел.</w:t>
      </w:r>
    </w:p>
    <w:p w14:paraId="7F42AAD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5D6B645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букв для обозначения неизвестного компонента и записи свойств арифметических действий.</w:t>
      </w:r>
    </w:p>
    <w:p w14:paraId="076B041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лители и кратные числа, разложение на множители. Простые и составные числа. Признаки делимости на 2, 5, 10, 3, 9. Деление с остатком.</w:t>
      </w:r>
    </w:p>
    <w:p w14:paraId="486AECA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епень с натуральным показателем. Запись числа в виде суммы разрядных слагаемых.</w:t>
      </w:r>
    </w:p>
    <w:p w14:paraId="00A77E6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2B033B6D">
      <w:pPr>
        <w:spacing w:after="0" w:line="348" w:lineRule="auto"/>
        <w:ind w:firstLine="709"/>
        <w:jc w:val="both"/>
        <w:rPr>
          <w:rFonts w:ascii="Times New Roman" w:hAnsi="Times New Roman"/>
          <w:sz w:val="28"/>
          <w:szCs w:val="28"/>
          <w:lang w:val="ru-RU"/>
        </w:rPr>
      </w:pPr>
      <w:bookmarkStart w:id="395" w:name="_Toc124426196"/>
      <w:r>
        <w:rPr>
          <w:rFonts w:ascii="Times New Roman" w:hAnsi="Times New Roman"/>
          <w:sz w:val="28"/>
          <w:szCs w:val="28"/>
          <w:lang w:val="ru-RU"/>
        </w:rPr>
        <w:t>146.4.2.2. Дроби</w:t>
      </w:r>
      <w:bookmarkEnd w:id="395"/>
      <w:r>
        <w:rPr>
          <w:rFonts w:ascii="Times New Roman" w:hAnsi="Times New Roman"/>
          <w:sz w:val="28"/>
          <w:szCs w:val="28"/>
          <w:lang w:val="ru-RU"/>
        </w:rPr>
        <w:t>.</w:t>
      </w:r>
    </w:p>
    <w:p w14:paraId="70A70EF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14:paraId="79EC19B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ожение и вычитание дробей. Умножение и деление дробей, взаимно-обратные дроби. Нахождение части целого и целого по его части.</w:t>
      </w:r>
    </w:p>
    <w:p w14:paraId="3E12D97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6FB48CD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рифметические действия с десятичными дробями. Округление десятичных дробей.</w:t>
      </w:r>
    </w:p>
    <w:p w14:paraId="3FCEE888">
      <w:pPr>
        <w:spacing w:after="0" w:line="348" w:lineRule="auto"/>
        <w:ind w:firstLine="709"/>
        <w:jc w:val="both"/>
        <w:rPr>
          <w:rFonts w:ascii="Times New Roman" w:hAnsi="Times New Roman"/>
          <w:sz w:val="28"/>
          <w:szCs w:val="28"/>
          <w:lang w:val="ru-RU"/>
        </w:rPr>
      </w:pPr>
      <w:bookmarkStart w:id="396" w:name="_Toc124426197"/>
      <w:r>
        <w:rPr>
          <w:rFonts w:ascii="Times New Roman" w:hAnsi="Times New Roman"/>
          <w:sz w:val="28"/>
          <w:szCs w:val="28"/>
          <w:lang w:val="ru-RU"/>
        </w:rPr>
        <w:t>146.4.2.3. Решение текстовых задач</w:t>
      </w:r>
      <w:bookmarkEnd w:id="396"/>
      <w:r>
        <w:rPr>
          <w:rFonts w:ascii="Times New Roman" w:hAnsi="Times New Roman"/>
          <w:sz w:val="28"/>
          <w:szCs w:val="28"/>
          <w:lang w:val="ru-RU"/>
        </w:rPr>
        <w:t>.</w:t>
      </w:r>
    </w:p>
    <w:p w14:paraId="406AE33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14:paraId="41A173C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1D9449C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основных задач на дроби.</w:t>
      </w:r>
    </w:p>
    <w:p w14:paraId="284EC3D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в виде таблиц, столбчатых диаграмм.</w:t>
      </w:r>
    </w:p>
    <w:p w14:paraId="4E8A34D0">
      <w:pPr>
        <w:spacing w:after="0" w:line="348" w:lineRule="auto"/>
        <w:ind w:firstLine="709"/>
        <w:jc w:val="both"/>
        <w:rPr>
          <w:rFonts w:ascii="Times New Roman" w:hAnsi="Times New Roman"/>
          <w:sz w:val="28"/>
          <w:szCs w:val="28"/>
          <w:lang w:val="ru-RU"/>
        </w:rPr>
      </w:pPr>
      <w:bookmarkStart w:id="397" w:name="_Toc124426198"/>
      <w:r>
        <w:rPr>
          <w:rFonts w:ascii="Times New Roman" w:hAnsi="Times New Roman"/>
          <w:sz w:val="28"/>
          <w:szCs w:val="28"/>
          <w:lang w:val="ru-RU"/>
        </w:rPr>
        <w:t>146.4.2.4. Наглядная геометрия</w:t>
      </w:r>
      <w:bookmarkEnd w:id="397"/>
      <w:r>
        <w:rPr>
          <w:rFonts w:ascii="Times New Roman" w:hAnsi="Times New Roman"/>
          <w:sz w:val="28"/>
          <w:szCs w:val="28"/>
          <w:lang w:val="ru-RU"/>
        </w:rPr>
        <w:t>.</w:t>
      </w:r>
    </w:p>
    <w:p w14:paraId="29080AE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56D5458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лина отрезка, метрические единицы длины. Длина ломаной, периметр многоугольника. Измерение и построение углов с помощью транспортира.</w:t>
      </w:r>
    </w:p>
    <w:p w14:paraId="15D22B6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глядные представления о фигурах на плоскости: многоугольник, прямоугольник, квадрат, треугольник, о равенстве фигур.</w:t>
      </w:r>
    </w:p>
    <w:p w14:paraId="411638E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5EECFB4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14:paraId="1A63AA7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130037E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ъём прямоугольного параллелепипеда, куба. Единицы измерения объёма.</w:t>
      </w:r>
    </w:p>
    <w:p w14:paraId="70E56CCA">
      <w:pPr>
        <w:spacing w:after="0" w:line="348" w:lineRule="auto"/>
        <w:ind w:firstLine="709"/>
        <w:jc w:val="both"/>
        <w:rPr>
          <w:rFonts w:ascii="Times New Roman" w:hAnsi="Times New Roman"/>
          <w:sz w:val="28"/>
          <w:szCs w:val="28"/>
          <w:lang w:val="ru-RU"/>
        </w:rPr>
      </w:pPr>
      <w:bookmarkStart w:id="398" w:name="_Toc124426200"/>
      <w:r>
        <w:rPr>
          <w:rFonts w:ascii="Times New Roman" w:hAnsi="Times New Roman"/>
          <w:sz w:val="28"/>
          <w:szCs w:val="28"/>
          <w:lang w:val="ru-RU"/>
        </w:rPr>
        <w:t>146.4.3. Содержание обучения в 6 классе.</w:t>
      </w:r>
    </w:p>
    <w:p w14:paraId="47603C8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3.1. Натуральные числа</w:t>
      </w:r>
      <w:bookmarkEnd w:id="398"/>
      <w:r>
        <w:rPr>
          <w:rFonts w:ascii="Times New Roman" w:hAnsi="Times New Roman"/>
          <w:sz w:val="28"/>
          <w:szCs w:val="28"/>
          <w:lang w:val="ru-RU"/>
        </w:rPr>
        <w:t>.</w:t>
      </w:r>
    </w:p>
    <w:p w14:paraId="123489E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14:paraId="1BFDFB4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лители и кратные числа, наибольший общий делитель и наименьшее общее кратное. Делимость суммы и произведения. Деление с остатком.</w:t>
      </w:r>
    </w:p>
    <w:p w14:paraId="44F1E893">
      <w:pPr>
        <w:spacing w:after="0" w:line="348" w:lineRule="auto"/>
        <w:ind w:firstLine="709"/>
        <w:jc w:val="both"/>
        <w:rPr>
          <w:rFonts w:ascii="Times New Roman" w:hAnsi="Times New Roman"/>
          <w:sz w:val="28"/>
          <w:szCs w:val="28"/>
          <w:lang w:val="ru-RU"/>
        </w:rPr>
      </w:pPr>
      <w:bookmarkStart w:id="399" w:name="_Toc124426201"/>
      <w:r>
        <w:rPr>
          <w:rFonts w:ascii="Times New Roman" w:hAnsi="Times New Roman"/>
          <w:sz w:val="28"/>
          <w:szCs w:val="28"/>
          <w:lang w:val="ru-RU"/>
        </w:rPr>
        <w:t>146.4.3.2. Дроби</w:t>
      </w:r>
      <w:bookmarkEnd w:id="399"/>
      <w:r>
        <w:rPr>
          <w:rFonts w:ascii="Times New Roman" w:hAnsi="Times New Roman"/>
          <w:sz w:val="28"/>
          <w:szCs w:val="28"/>
          <w:lang w:val="ru-RU"/>
        </w:rPr>
        <w:t>.</w:t>
      </w:r>
    </w:p>
    <w:p w14:paraId="766CB95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352C663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тношение. Деление в данном отношении. Масштаб, пропорция. Применение пропорций при решении задач.</w:t>
      </w:r>
    </w:p>
    <w:p w14:paraId="2A7A40B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2A2A6935">
      <w:pPr>
        <w:spacing w:after="0" w:line="348" w:lineRule="auto"/>
        <w:ind w:firstLine="709"/>
        <w:jc w:val="both"/>
        <w:rPr>
          <w:rFonts w:ascii="Times New Roman" w:hAnsi="Times New Roman"/>
          <w:sz w:val="28"/>
          <w:szCs w:val="28"/>
          <w:lang w:val="ru-RU"/>
        </w:rPr>
      </w:pPr>
      <w:bookmarkStart w:id="400" w:name="_Toc124426202"/>
      <w:r>
        <w:rPr>
          <w:rFonts w:ascii="Times New Roman" w:hAnsi="Times New Roman"/>
          <w:sz w:val="28"/>
          <w:szCs w:val="28"/>
          <w:lang w:val="ru-RU"/>
        </w:rPr>
        <w:t>146.4.3.3. Положительные и отрицательные числа</w:t>
      </w:r>
      <w:bookmarkEnd w:id="400"/>
      <w:r>
        <w:rPr>
          <w:rFonts w:ascii="Times New Roman" w:hAnsi="Times New Roman"/>
          <w:sz w:val="28"/>
          <w:szCs w:val="28"/>
          <w:lang w:val="ru-RU"/>
        </w:rPr>
        <w:t>.</w:t>
      </w:r>
    </w:p>
    <w:p w14:paraId="661A162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6DEDB8E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7BA14D66">
      <w:pPr>
        <w:spacing w:after="0" w:line="348" w:lineRule="auto"/>
        <w:ind w:firstLine="709"/>
        <w:jc w:val="both"/>
        <w:rPr>
          <w:rFonts w:ascii="Times New Roman" w:hAnsi="Times New Roman"/>
          <w:sz w:val="28"/>
          <w:szCs w:val="28"/>
          <w:lang w:val="ru-RU"/>
        </w:rPr>
      </w:pPr>
      <w:bookmarkStart w:id="401" w:name="_Toc124426203"/>
      <w:r>
        <w:rPr>
          <w:rFonts w:ascii="Times New Roman" w:hAnsi="Times New Roman"/>
          <w:sz w:val="28"/>
          <w:szCs w:val="28"/>
          <w:lang w:val="ru-RU"/>
        </w:rPr>
        <w:t>146.4.3.4. Буквенные выражения</w:t>
      </w:r>
      <w:bookmarkEnd w:id="401"/>
      <w:r>
        <w:rPr>
          <w:rFonts w:ascii="Times New Roman" w:hAnsi="Times New Roman"/>
          <w:sz w:val="28"/>
          <w:szCs w:val="28"/>
          <w:lang w:val="ru-RU"/>
        </w:rPr>
        <w:t>.</w:t>
      </w:r>
    </w:p>
    <w:p w14:paraId="3CB965C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3439EF18">
      <w:pPr>
        <w:spacing w:after="0" w:line="348" w:lineRule="auto"/>
        <w:ind w:firstLine="709"/>
        <w:jc w:val="both"/>
        <w:rPr>
          <w:rFonts w:ascii="Times New Roman" w:hAnsi="Times New Roman"/>
          <w:sz w:val="28"/>
          <w:szCs w:val="28"/>
          <w:lang w:val="ru-RU"/>
        </w:rPr>
      </w:pPr>
      <w:bookmarkStart w:id="402" w:name="_Toc124426204"/>
      <w:r>
        <w:rPr>
          <w:rFonts w:ascii="Times New Roman" w:hAnsi="Times New Roman"/>
          <w:sz w:val="28"/>
          <w:szCs w:val="28"/>
          <w:lang w:val="ru-RU"/>
        </w:rPr>
        <w:t>146.4.3.5. Решение текстовых задач</w:t>
      </w:r>
      <w:bookmarkEnd w:id="402"/>
      <w:r>
        <w:rPr>
          <w:rFonts w:ascii="Times New Roman" w:hAnsi="Times New Roman"/>
          <w:sz w:val="28"/>
          <w:szCs w:val="28"/>
          <w:lang w:val="ru-RU"/>
        </w:rPr>
        <w:t>.</w:t>
      </w:r>
    </w:p>
    <w:p w14:paraId="1D9A434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w:t>
      </w:r>
    </w:p>
    <w:p w14:paraId="56D67D6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0D69DEE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задач, связанных с отношением, пропорциональностью величин, процентами; решение основных задач на дроби и проценты.</w:t>
      </w:r>
    </w:p>
    <w:p w14:paraId="6321FF5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ка и прикидка, округление результата. Составление буквенных выражений по условию задачи.</w:t>
      </w:r>
    </w:p>
    <w:p w14:paraId="4B1348F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с помощью таблиц и диаграмм. Столбчатые диаграммы: чтение и построение. Чтение круговых диаграмм.</w:t>
      </w:r>
    </w:p>
    <w:p w14:paraId="28850961">
      <w:pPr>
        <w:spacing w:after="0" w:line="348" w:lineRule="auto"/>
        <w:ind w:firstLine="709"/>
        <w:jc w:val="both"/>
        <w:rPr>
          <w:rFonts w:ascii="Times New Roman" w:hAnsi="Times New Roman"/>
          <w:sz w:val="28"/>
          <w:szCs w:val="28"/>
          <w:lang w:val="ru-RU"/>
        </w:rPr>
      </w:pPr>
      <w:bookmarkStart w:id="403" w:name="_Toc124426205"/>
      <w:r>
        <w:rPr>
          <w:rFonts w:ascii="Times New Roman" w:hAnsi="Times New Roman"/>
          <w:sz w:val="28"/>
          <w:szCs w:val="28"/>
          <w:lang w:val="ru-RU"/>
        </w:rPr>
        <w:t>146.4.3.6. Наглядная геометрия</w:t>
      </w:r>
      <w:bookmarkEnd w:id="403"/>
      <w:r>
        <w:rPr>
          <w:rFonts w:ascii="Times New Roman" w:hAnsi="Times New Roman"/>
          <w:sz w:val="28"/>
          <w:szCs w:val="28"/>
          <w:lang w:val="ru-RU"/>
        </w:rPr>
        <w:t>.</w:t>
      </w:r>
    </w:p>
    <w:p w14:paraId="0121E1F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58639F7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14:paraId="77BDCEA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66233BA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6B4D531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мметрия: центральная, осевая и зеркальная симметрии.</w:t>
      </w:r>
    </w:p>
    <w:p w14:paraId="76A84EF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строение симметричных фигур.</w:t>
      </w:r>
    </w:p>
    <w:p w14:paraId="1634AA0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7CB1051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бъёма, единицы измерения объёма. Объём прямоугольного параллелепипеда, куба.</w:t>
      </w:r>
    </w:p>
    <w:p w14:paraId="5319EDA6">
      <w:pPr>
        <w:spacing w:after="0" w:line="348" w:lineRule="auto"/>
        <w:ind w:firstLine="709"/>
        <w:jc w:val="both"/>
        <w:rPr>
          <w:rFonts w:ascii="Times New Roman" w:hAnsi="Times New Roman"/>
          <w:sz w:val="28"/>
          <w:szCs w:val="28"/>
          <w:lang w:val="ru-RU"/>
        </w:rPr>
      </w:pPr>
      <w:bookmarkStart w:id="404" w:name="_Toc124426206"/>
      <w:r>
        <w:rPr>
          <w:rFonts w:ascii="Times New Roman" w:hAnsi="Times New Roman"/>
          <w:sz w:val="28"/>
          <w:szCs w:val="28"/>
          <w:lang w:val="ru-RU"/>
        </w:rPr>
        <w:t>146.4.4. Предметные результаты освоения программы учебного курса</w:t>
      </w:r>
      <w:bookmarkEnd w:id="404"/>
      <w:r>
        <w:rPr>
          <w:rFonts w:ascii="Times New Roman" w:hAnsi="Times New Roman"/>
          <w:sz w:val="28"/>
          <w:szCs w:val="28"/>
          <w:lang w:val="ru-RU"/>
        </w:rPr>
        <w:t xml:space="preserve"> «Математика».</w:t>
      </w:r>
    </w:p>
    <w:p w14:paraId="0D177453">
      <w:pPr>
        <w:spacing w:after="0" w:line="348" w:lineRule="auto"/>
        <w:ind w:firstLine="709"/>
        <w:jc w:val="both"/>
        <w:rPr>
          <w:rFonts w:ascii="Times New Roman" w:hAnsi="Times New Roman"/>
          <w:sz w:val="28"/>
          <w:szCs w:val="28"/>
          <w:lang w:val="ru-RU"/>
        </w:rPr>
      </w:pPr>
      <w:bookmarkStart w:id="405" w:name="_Toc124426207"/>
      <w:r>
        <w:rPr>
          <w:rFonts w:ascii="Times New Roman" w:hAnsi="Times New Roman"/>
          <w:sz w:val="28"/>
          <w:szCs w:val="28"/>
          <w:lang w:val="ru-RU"/>
        </w:rPr>
        <w:t>146.4.4.1. Предметные результаты освоения программы учебного курса к концу обучения в 5 класс</w:t>
      </w:r>
      <w:bookmarkEnd w:id="405"/>
      <w:r>
        <w:rPr>
          <w:rFonts w:ascii="Times New Roman" w:hAnsi="Times New Roman"/>
          <w:sz w:val="28"/>
          <w:szCs w:val="28"/>
          <w:lang w:val="ru-RU"/>
        </w:rPr>
        <w:t>е.</w:t>
      </w:r>
    </w:p>
    <w:p w14:paraId="7CE508AD">
      <w:pPr>
        <w:spacing w:after="0" w:line="348" w:lineRule="auto"/>
        <w:ind w:firstLine="709"/>
        <w:jc w:val="both"/>
        <w:rPr>
          <w:rFonts w:ascii="Times New Roman" w:hAnsi="Times New Roman"/>
          <w:sz w:val="28"/>
          <w:szCs w:val="28"/>
          <w:lang w:val="ru-RU"/>
        </w:rPr>
      </w:pPr>
      <w:bookmarkStart w:id="406" w:name="_Toc124426208"/>
      <w:r>
        <w:rPr>
          <w:rFonts w:ascii="Times New Roman" w:hAnsi="Times New Roman"/>
          <w:sz w:val="28"/>
          <w:szCs w:val="28"/>
          <w:lang w:val="ru-RU"/>
        </w:rPr>
        <w:t>146.4.4.1.1. Числа и вычисления</w:t>
      </w:r>
      <w:bookmarkEnd w:id="406"/>
      <w:r>
        <w:rPr>
          <w:rFonts w:ascii="Times New Roman" w:hAnsi="Times New Roman"/>
          <w:sz w:val="28"/>
          <w:szCs w:val="28"/>
          <w:lang w:val="ru-RU"/>
        </w:rPr>
        <w:t>.</w:t>
      </w:r>
    </w:p>
    <w:p w14:paraId="521AF01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правильно употреблять термины, связанные с натуральными числами, обыкновенными и десятичными дробями.</w:t>
      </w:r>
    </w:p>
    <w:p w14:paraId="16CF30E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натуральные числа, сравнивать в простейших случаях обыкновенные дроби, десятичные дроби.</w:t>
      </w:r>
    </w:p>
    <w:p w14:paraId="1F5070A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14:paraId="7BB4D8F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арифметические действия с натуральными числами, с обыкновенными дробями в простейших случаях.</w:t>
      </w:r>
    </w:p>
    <w:p w14:paraId="7AF7137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оверку, прикидку результата вычислений.</w:t>
      </w:r>
    </w:p>
    <w:p w14:paraId="4F98CDB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глять натуральные числа.</w:t>
      </w:r>
    </w:p>
    <w:p w14:paraId="5F6002B5">
      <w:pPr>
        <w:spacing w:after="0" w:line="348" w:lineRule="auto"/>
        <w:ind w:firstLine="709"/>
        <w:jc w:val="both"/>
        <w:rPr>
          <w:rFonts w:ascii="Times New Roman" w:hAnsi="Times New Roman"/>
          <w:sz w:val="28"/>
          <w:szCs w:val="28"/>
          <w:lang w:val="ru-RU"/>
        </w:rPr>
      </w:pPr>
      <w:bookmarkStart w:id="407" w:name="_Toc124426209"/>
      <w:r>
        <w:rPr>
          <w:rFonts w:ascii="Times New Roman" w:hAnsi="Times New Roman"/>
          <w:sz w:val="28"/>
          <w:szCs w:val="28"/>
          <w:lang w:val="ru-RU"/>
        </w:rPr>
        <w:t>146.4.4.1.2. Решение текстовых задач</w:t>
      </w:r>
      <w:bookmarkEnd w:id="407"/>
      <w:r>
        <w:rPr>
          <w:rFonts w:ascii="Times New Roman" w:hAnsi="Times New Roman"/>
          <w:sz w:val="28"/>
          <w:szCs w:val="28"/>
          <w:lang w:val="ru-RU"/>
        </w:rPr>
        <w:t>.</w:t>
      </w:r>
    </w:p>
    <w:p w14:paraId="4D4985C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текстовые задачи арифметическим способом и с помощью организованного конечного перебора всех возможных вариантов.</w:t>
      </w:r>
    </w:p>
    <w:p w14:paraId="342E0F6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w:t>
      </w:r>
    </w:p>
    <w:p w14:paraId="5F4BA8D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раткие записи, схемы, таблицы, обозначения при решении задач.</w:t>
      </w:r>
    </w:p>
    <w:p w14:paraId="558042A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основными единицами измерения: цены, массы, расстояния, времени, скорости, выражать одни единицы величины через другие.</w:t>
      </w:r>
    </w:p>
    <w:p w14:paraId="42770C6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14:paraId="2FA90D29">
      <w:pPr>
        <w:spacing w:after="0" w:line="348" w:lineRule="auto"/>
        <w:ind w:firstLine="709"/>
        <w:jc w:val="both"/>
        <w:rPr>
          <w:rFonts w:ascii="Times New Roman" w:hAnsi="Times New Roman"/>
          <w:sz w:val="28"/>
          <w:szCs w:val="28"/>
          <w:lang w:val="ru-RU"/>
        </w:rPr>
      </w:pPr>
      <w:bookmarkStart w:id="408" w:name="_Toc124426210"/>
      <w:r>
        <w:rPr>
          <w:rFonts w:ascii="Times New Roman" w:hAnsi="Times New Roman"/>
          <w:sz w:val="28"/>
          <w:szCs w:val="28"/>
          <w:lang w:val="ru-RU"/>
        </w:rPr>
        <w:t>146.4.4.1.3. Наглядная геометрия</w:t>
      </w:r>
      <w:bookmarkEnd w:id="408"/>
      <w:r>
        <w:rPr>
          <w:rFonts w:ascii="Times New Roman" w:hAnsi="Times New Roman"/>
          <w:sz w:val="28"/>
          <w:szCs w:val="28"/>
          <w:lang w:val="ru-RU"/>
        </w:rPr>
        <w:t>.</w:t>
      </w:r>
    </w:p>
    <w:p w14:paraId="353CB54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геометрическими понятиями: точка, прямая, отрезок, луч, угол, многоугольник, окружность, круг.</w:t>
      </w:r>
    </w:p>
    <w:p w14:paraId="78C08ED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объектов окружающего мира, имеющих форму изученных геометрических фигур.</w:t>
      </w:r>
    </w:p>
    <w:p w14:paraId="3180A45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14:paraId="6810EE9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изученные геометрические фигуры на нелинованной и клетчатой бумаге с помощью циркуля и линейки.</w:t>
      </w:r>
    </w:p>
    <w:p w14:paraId="124AE37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14:paraId="795F6D0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сторон и углов прямоугольника, квадрата для их построения, вычисления площади и периметра.</w:t>
      </w:r>
    </w:p>
    <w:p w14:paraId="2CB18E7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14:paraId="37FB079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основными метрическими единицами измерения длины, площади; выражать одни единицы величины через другие.</w:t>
      </w:r>
    </w:p>
    <w:p w14:paraId="14C0A4F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араллелепипед, куб, использовать терминологию: вершина, ребро, грань, измерения, находить измерения параллелепипеда, куба.</w:t>
      </w:r>
    </w:p>
    <w:p w14:paraId="1AF55CE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объём куба, параллелепипеда по заданным измерениям, пользоваться единицами измерения объёма.</w:t>
      </w:r>
    </w:p>
    <w:p w14:paraId="247B319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несложные задачи на измерение геометрических величин в практических ситуациях.</w:t>
      </w:r>
    </w:p>
    <w:p w14:paraId="442FE7E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4.2. Предметные результаты освоения программы учебного курса к концу обучения в 6 классе.</w:t>
      </w:r>
    </w:p>
    <w:p w14:paraId="05D89E04">
      <w:pPr>
        <w:spacing w:after="0" w:line="348" w:lineRule="auto"/>
        <w:ind w:firstLine="709"/>
        <w:jc w:val="both"/>
        <w:rPr>
          <w:rFonts w:ascii="Times New Roman" w:hAnsi="Times New Roman"/>
          <w:sz w:val="28"/>
          <w:szCs w:val="28"/>
          <w:lang w:val="ru-RU"/>
        </w:rPr>
      </w:pPr>
      <w:bookmarkStart w:id="409" w:name="_Toc124426211"/>
      <w:r>
        <w:rPr>
          <w:rFonts w:ascii="Times New Roman" w:hAnsi="Times New Roman"/>
          <w:sz w:val="28"/>
          <w:szCs w:val="28"/>
          <w:lang w:val="ru-RU"/>
        </w:rPr>
        <w:t>146.4.4.2.1. Числа и вычисления</w:t>
      </w:r>
      <w:bookmarkEnd w:id="409"/>
      <w:r>
        <w:rPr>
          <w:rFonts w:ascii="Times New Roman" w:hAnsi="Times New Roman"/>
          <w:sz w:val="28"/>
          <w:szCs w:val="28"/>
          <w:lang w:val="ru-RU"/>
        </w:rPr>
        <w:t>.</w:t>
      </w:r>
    </w:p>
    <w:p w14:paraId="1DAE8C9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14:paraId="5EBAA31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целые числа, обыкновенные и десятичные дроби, сравнивать числа одного и разных знаков.</w:t>
      </w:r>
    </w:p>
    <w:p w14:paraId="4AD45FB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14:paraId="32F2F7A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14:paraId="1232DFD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14:paraId="1C1C031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точки в прямоугольной системе координат с координатами этой точки.</w:t>
      </w:r>
    </w:p>
    <w:p w14:paraId="6EB1F45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глять целые числа и десятичные дроби, находить приближения чисел.</w:t>
      </w:r>
    </w:p>
    <w:p w14:paraId="77AF4676">
      <w:pPr>
        <w:spacing w:after="0" w:line="348" w:lineRule="auto"/>
        <w:ind w:firstLine="709"/>
        <w:jc w:val="both"/>
        <w:rPr>
          <w:rFonts w:ascii="Times New Roman" w:hAnsi="Times New Roman"/>
          <w:sz w:val="28"/>
          <w:szCs w:val="28"/>
          <w:lang w:val="ru-RU"/>
        </w:rPr>
      </w:pPr>
      <w:bookmarkStart w:id="410" w:name="_Toc124426212"/>
      <w:r>
        <w:rPr>
          <w:rFonts w:ascii="Times New Roman" w:hAnsi="Times New Roman"/>
          <w:sz w:val="28"/>
          <w:szCs w:val="28"/>
          <w:lang w:val="ru-RU"/>
        </w:rPr>
        <w:t>146.4.4.2.2. Числовые и буквенные выражения</w:t>
      </w:r>
      <w:bookmarkEnd w:id="410"/>
      <w:r>
        <w:rPr>
          <w:rFonts w:ascii="Times New Roman" w:hAnsi="Times New Roman"/>
          <w:sz w:val="28"/>
          <w:szCs w:val="28"/>
          <w:lang w:val="ru-RU"/>
        </w:rPr>
        <w:t>.</w:t>
      </w:r>
    </w:p>
    <w:p w14:paraId="67B81EA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14:paraId="77047FE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изнаками делимости, раскладывать натуральные числа на простые множители.</w:t>
      </w:r>
    </w:p>
    <w:p w14:paraId="2740939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ьзоваться масштабом, составлять пропорции и отношения. </w:t>
      </w:r>
    </w:p>
    <w:p w14:paraId="55C1796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14:paraId="5EC6B82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неизвестный компонент равенства.</w:t>
      </w:r>
    </w:p>
    <w:p w14:paraId="55BE1475">
      <w:pPr>
        <w:spacing w:after="0" w:line="348" w:lineRule="auto"/>
        <w:ind w:firstLine="709"/>
        <w:jc w:val="both"/>
        <w:rPr>
          <w:rFonts w:ascii="Times New Roman" w:hAnsi="Times New Roman"/>
          <w:sz w:val="28"/>
          <w:szCs w:val="28"/>
          <w:lang w:val="ru-RU"/>
        </w:rPr>
      </w:pPr>
      <w:bookmarkStart w:id="411" w:name="_Toc124426213"/>
      <w:r>
        <w:rPr>
          <w:rFonts w:ascii="Times New Roman" w:hAnsi="Times New Roman"/>
          <w:sz w:val="28"/>
          <w:szCs w:val="28"/>
          <w:lang w:val="ru-RU"/>
        </w:rPr>
        <w:t>146.4.4.2.3. Решение текстовых задач</w:t>
      </w:r>
      <w:bookmarkEnd w:id="411"/>
      <w:r>
        <w:rPr>
          <w:rFonts w:ascii="Times New Roman" w:hAnsi="Times New Roman"/>
          <w:sz w:val="28"/>
          <w:szCs w:val="28"/>
          <w:lang w:val="ru-RU"/>
        </w:rPr>
        <w:t>.</w:t>
      </w:r>
    </w:p>
    <w:p w14:paraId="2D3B263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многошаговые текстовые задачи арифметическим способом.</w:t>
      </w:r>
    </w:p>
    <w:p w14:paraId="508E1DF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связанные с отношением, пропорциональностью величин, процентами, решать три основные задачи на дроби и проценты.</w:t>
      </w:r>
    </w:p>
    <w:p w14:paraId="018B38A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14:paraId="12BD100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буквенные выражения по условию задачи.</w:t>
      </w:r>
    </w:p>
    <w:p w14:paraId="2BA74E6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14:paraId="1F1DCEB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информацию с помощью таблиц, линейной и столбчатой диаграмм.</w:t>
      </w:r>
    </w:p>
    <w:p w14:paraId="244B8120">
      <w:pPr>
        <w:spacing w:after="0" w:line="348" w:lineRule="auto"/>
        <w:ind w:firstLine="709"/>
        <w:jc w:val="both"/>
        <w:rPr>
          <w:rFonts w:ascii="Times New Roman" w:hAnsi="Times New Roman"/>
          <w:sz w:val="28"/>
          <w:szCs w:val="28"/>
          <w:lang w:val="ru-RU"/>
        </w:rPr>
      </w:pPr>
      <w:bookmarkStart w:id="412" w:name="_Toc124426214"/>
      <w:r>
        <w:rPr>
          <w:rFonts w:ascii="Times New Roman" w:hAnsi="Times New Roman"/>
          <w:sz w:val="28"/>
          <w:szCs w:val="28"/>
          <w:lang w:val="ru-RU"/>
        </w:rPr>
        <w:t>146.4.4.2.4. Наглядная геометрия</w:t>
      </w:r>
      <w:bookmarkEnd w:id="412"/>
      <w:r>
        <w:rPr>
          <w:rFonts w:ascii="Times New Roman" w:hAnsi="Times New Roman"/>
          <w:sz w:val="28"/>
          <w:szCs w:val="28"/>
          <w:lang w:val="ru-RU"/>
        </w:rPr>
        <w:t>.</w:t>
      </w:r>
    </w:p>
    <w:p w14:paraId="796E483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14:paraId="70D1CF0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14:paraId="6A9D505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14:paraId="0983B64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14:paraId="6495D8C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14:paraId="73E07BE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используя чертёжные инструменты, расстояния: между двумя точками, от точки до прямой, длину пути на квадратной сетке.</w:t>
      </w:r>
    </w:p>
    <w:p w14:paraId="20B37D2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14:paraId="27A3F8B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моделях и изображениях пирамиду, конус, цилиндр, использовать терминологию: вершина, ребро, грань, основание, развёртка.</w:t>
      </w:r>
    </w:p>
    <w:p w14:paraId="60C40B6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на клетчатой бумаге прямоугольный параллелепипед.</w:t>
      </w:r>
    </w:p>
    <w:p w14:paraId="46E6954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числять объём прямоугольного параллелепипеда, куба, пользоваться основными единицами измерения объёма; </w:t>
      </w:r>
    </w:p>
    <w:p w14:paraId="4F39C69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несложные задачи на нахождение геометрических величин в практических ситуациях.</w:t>
      </w:r>
    </w:p>
    <w:p w14:paraId="3444430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 Федеральная рабочая программа учебного курса «Алгебра» в 7–9 классах (далее соответственно – программа учебного курса «Алгебра», учебный курс).</w:t>
      </w:r>
    </w:p>
    <w:p w14:paraId="5EA0CA3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 Пояснительная записка.</w:t>
      </w:r>
    </w:p>
    <w:p w14:paraId="6A6D663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14:paraId="5C7A69C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2. 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37980C5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5FD7A4D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2D55C14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14:paraId="4D2B400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6.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2977BAA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14:paraId="32B59B89">
      <w:pPr>
        <w:spacing w:after="0" w:line="348" w:lineRule="auto"/>
        <w:ind w:firstLine="709"/>
        <w:jc w:val="both"/>
        <w:rPr>
          <w:rFonts w:ascii="Times New Roman" w:hAnsi="Times New Roman"/>
          <w:sz w:val="28"/>
          <w:szCs w:val="28"/>
          <w:lang w:val="ru-RU"/>
        </w:rPr>
      </w:pPr>
      <w:bookmarkStart w:id="413" w:name="_Toc124426220"/>
      <w:r>
        <w:rPr>
          <w:rFonts w:ascii="Times New Roman" w:hAnsi="Times New Roman"/>
          <w:sz w:val="28"/>
          <w:szCs w:val="28"/>
          <w:lang w:val="ru-RU"/>
        </w:rPr>
        <w:t>146.5.2. Содержание обучения в 7 классе.</w:t>
      </w:r>
    </w:p>
    <w:p w14:paraId="251B4C8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2.1. Числа и вычисления</w:t>
      </w:r>
      <w:bookmarkEnd w:id="413"/>
      <w:r>
        <w:rPr>
          <w:rFonts w:ascii="Times New Roman" w:hAnsi="Times New Roman"/>
          <w:sz w:val="28"/>
          <w:szCs w:val="28"/>
          <w:lang w:val="ru-RU"/>
        </w:rPr>
        <w:t>.</w:t>
      </w:r>
    </w:p>
    <w:p w14:paraId="2ED165A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6D2A6F8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44AA085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признаков делимости, разложение на множители натуральных чисел.</w:t>
      </w:r>
    </w:p>
    <w:p w14:paraId="0FA091F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альные зависимости, в том числе прямая и обратная пропорциональности.</w:t>
      </w:r>
    </w:p>
    <w:p w14:paraId="7138A7CE">
      <w:pPr>
        <w:spacing w:after="0" w:line="348" w:lineRule="auto"/>
        <w:ind w:firstLine="709"/>
        <w:jc w:val="both"/>
        <w:rPr>
          <w:rFonts w:ascii="Times New Roman" w:hAnsi="Times New Roman"/>
          <w:sz w:val="28"/>
          <w:szCs w:val="28"/>
          <w:lang w:val="ru-RU"/>
        </w:rPr>
      </w:pPr>
      <w:bookmarkStart w:id="414" w:name="_Toc124426221"/>
      <w:r>
        <w:rPr>
          <w:rFonts w:ascii="Times New Roman" w:hAnsi="Times New Roman"/>
          <w:sz w:val="28"/>
          <w:szCs w:val="28"/>
          <w:lang w:val="ru-RU"/>
        </w:rPr>
        <w:t>146.5.2.2. Алгебраические выражения</w:t>
      </w:r>
      <w:bookmarkEnd w:id="414"/>
      <w:r>
        <w:rPr>
          <w:rFonts w:ascii="Times New Roman" w:hAnsi="Times New Roman"/>
          <w:sz w:val="28"/>
          <w:szCs w:val="28"/>
          <w:lang w:val="ru-RU"/>
        </w:rPr>
        <w:t>.</w:t>
      </w:r>
    </w:p>
    <w:p w14:paraId="26C949B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74BBDEE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войства степени с натуральным показателем.</w:t>
      </w:r>
    </w:p>
    <w:p w14:paraId="23ACF78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1B96BC94">
      <w:pPr>
        <w:spacing w:after="0" w:line="348" w:lineRule="auto"/>
        <w:ind w:firstLine="709"/>
        <w:jc w:val="both"/>
        <w:rPr>
          <w:rFonts w:ascii="Times New Roman" w:hAnsi="Times New Roman"/>
          <w:sz w:val="28"/>
          <w:szCs w:val="28"/>
          <w:lang w:val="ru-RU"/>
        </w:rPr>
      </w:pPr>
      <w:bookmarkStart w:id="415" w:name="_Toc124426222"/>
      <w:r>
        <w:rPr>
          <w:rFonts w:ascii="Times New Roman" w:hAnsi="Times New Roman"/>
          <w:sz w:val="28"/>
          <w:szCs w:val="28"/>
          <w:lang w:val="ru-RU"/>
        </w:rPr>
        <w:t>146.5.2.3. Уравнения</w:t>
      </w:r>
      <w:bookmarkEnd w:id="415"/>
      <w:r>
        <w:rPr>
          <w:rFonts w:ascii="Times New Roman" w:hAnsi="Times New Roman"/>
          <w:sz w:val="28"/>
          <w:szCs w:val="28"/>
          <w:lang w:val="ru-RU"/>
        </w:rPr>
        <w:t xml:space="preserve"> и неравенства.</w:t>
      </w:r>
    </w:p>
    <w:p w14:paraId="1C0F16D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равнение, корень уравнения, правила преобразования уравнения, равносильность уравнений.</w:t>
      </w:r>
    </w:p>
    <w:p w14:paraId="20943D0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6B4E438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6FADAB6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2.4. Функции.</w:t>
      </w:r>
    </w:p>
    <w:p w14:paraId="5AB9A90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14:paraId="7A37394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ямоугольная система координат, оси </w:t>
      </w:r>
      <w:r>
        <w:rPr>
          <w:rFonts w:ascii="Times New Roman" w:hAnsi="Times New Roman"/>
          <w:i/>
          <w:sz w:val="28"/>
          <w:szCs w:val="28"/>
        </w:rPr>
        <w:t>Ox</w:t>
      </w:r>
      <w:r>
        <w:rPr>
          <w:rFonts w:ascii="Times New Roman" w:hAnsi="Times New Roman"/>
          <w:i/>
          <w:sz w:val="28"/>
          <w:szCs w:val="28"/>
          <w:lang w:val="ru-RU"/>
        </w:rPr>
        <w:t xml:space="preserve"> </w:t>
      </w:r>
      <w:r>
        <w:rPr>
          <w:rFonts w:ascii="Times New Roman" w:hAnsi="Times New Roman"/>
          <w:sz w:val="28"/>
          <w:szCs w:val="28"/>
          <w:lang w:val="ru-RU"/>
        </w:rPr>
        <w:t xml:space="preserve">и </w:t>
      </w:r>
      <w:r>
        <w:rPr>
          <w:rFonts w:ascii="Times New Roman" w:hAnsi="Times New Roman"/>
          <w:i/>
          <w:sz w:val="28"/>
          <w:szCs w:val="28"/>
        </w:rPr>
        <w:t>Oy</w:t>
      </w:r>
      <w:r>
        <w:rPr>
          <w:rFonts w:ascii="Times New Roman" w:hAnsi="Times New Roman"/>
          <w:sz w:val="28"/>
          <w:szCs w:val="28"/>
          <w:lang w:val="ru-RU"/>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m:rPr/>
          <w:rPr>
            <w:rFonts w:ascii="Cambria Math" w:hAnsi="Cambria Math"/>
            <w:sz w:val="28"/>
            <w:szCs w:val="28"/>
            <w:lang w:val="ru-RU"/>
          </w:rPr>
          <m:t>y</m:t>
        </m:r>
        <m:r>
          <m:rPr>
            <m:sty m:val="p"/>
          </m:rPr>
          <w:rPr>
            <w:rFonts w:ascii="Cambria Math" w:hAnsi="Cambria Math"/>
            <w:sz w:val="28"/>
            <w:szCs w:val="28"/>
            <w:lang w:val="ru-RU"/>
          </w:rPr>
          <m:t>=|</m:t>
        </m:r>
        <m:r>
          <m:rPr/>
          <w:rPr>
            <w:rFonts w:ascii="Cambria Math" w:hAnsi="Cambria Math"/>
            <w:sz w:val="28"/>
            <w:szCs w:val="28"/>
            <w:lang w:val="ru-RU"/>
          </w:rPr>
          <m:t>x</m:t>
        </m:r>
        <m:r>
          <m:rPr>
            <m:sty m:val="p"/>
          </m:rPr>
          <w:rPr>
            <w:rFonts w:ascii="Cambria Math" w:hAnsi="Cambria Math"/>
            <w:sz w:val="28"/>
            <w:szCs w:val="28"/>
            <w:lang w:val="ru-RU"/>
          </w:rPr>
          <m:t>|</m:t>
        </m:r>
      </m:oMath>
      <w:r>
        <w:rPr>
          <w:rFonts w:ascii="Times New Roman" w:hAnsi="Times New Roman"/>
          <w:sz w:val="28"/>
          <w:szCs w:val="28"/>
          <w:lang w:val="ru-RU"/>
        </w:rPr>
        <w:t>. Графическое решение линейных уравнений и систем линейных уравнений.</w:t>
      </w:r>
    </w:p>
    <w:p w14:paraId="0D88DA88">
      <w:pPr>
        <w:spacing w:after="0" w:line="348" w:lineRule="auto"/>
        <w:ind w:firstLine="709"/>
        <w:jc w:val="both"/>
        <w:rPr>
          <w:rFonts w:ascii="Times New Roman" w:hAnsi="Times New Roman"/>
          <w:sz w:val="28"/>
          <w:szCs w:val="28"/>
          <w:lang w:val="ru-RU"/>
        </w:rPr>
      </w:pPr>
      <w:bookmarkStart w:id="416" w:name="_Toc124426224"/>
      <w:r>
        <w:rPr>
          <w:rFonts w:ascii="Times New Roman" w:hAnsi="Times New Roman"/>
          <w:sz w:val="28"/>
          <w:szCs w:val="28"/>
          <w:lang w:val="ru-RU"/>
        </w:rPr>
        <w:t>146.5.3. Содержание обучения в 8 классе.</w:t>
      </w:r>
    </w:p>
    <w:p w14:paraId="724B4D3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3.1. Числа и вычисления</w:t>
      </w:r>
      <w:bookmarkEnd w:id="416"/>
      <w:r>
        <w:rPr>
          <w:rFonts w:ascii="Times New Roman" w:hAnsi="Times New Roman"/>
          <w:sz w:val="28"/>
          <w:szCs w:val="28"/>
          <w:lang w:val="ru-RU"/>
        </w:rPr>
        <w:t>.</w:t>
      </w:r>
    </w:p>
    <w:p w14:paraId="17570DB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7ABDB84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епень с целым показателем и её свойства. Стандартная запись числа.</w:t>
      </w:r>
    </w:p>
    <w:p w14:paraId="6E23B6DA">
      <w:pPr>
        <w:spacing w:after="0" w:line="348" w:lineRule="auto"/>
        <w:ind w:firstLine="709"/>
        <w:jc w:val="both"/>
        <w:rPr>
          <w:rFonts w:ascii="Times New Roman" w:hAnsi="Times New Roman"/>
          <w:sz w:val="28"/>
          <w:szCs w:val="28"/>
          <w:lang w:val="ru-RU"/>
        </w:rPr>
      </w:pPr>
      <w:bookmarkStart w:id="417" w:name="_Toc124426225"/>
      <w:r>
        <w:rPr>
          <w:rFonts w:ascii="Times New Roman" w:hAnsi="Times New Roman"/>
          <w:sz w:val="28"/>
          <w:szCs w:val="28"/>
          <w:lang w:val="ru-RU"/>
        </w:rPr>
        <w:t>146.5.3.2. Алгебраические выражения</w:t>
      </w:r>
      <w:bookmarkEnd w:id="417"/>
      <w:r>
        <w:rPr>
          <w:rFonts w:ascii="Times New Roman" w:hAnsi="Times New Roman"/>
          <w:sz w:val="28"/>
          <w:szCs w:val="28"/>
          <w:lang w:val="ru-RU"/>
        </w:rPr>
        <w:t>.</w:t>
      </w:r>
    </w:p>
    <w:p w14:paraId="212DFE4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ый трёхчлен, разложение квадратного трёхчлена на множители.</w:t>
      </w:r>
    </w:p>
    <w:p w14:paraId="3133F84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6EEE0A18">
      <w:pPr>
        <w:spacing w:after="0" w:line="348" w:lineRule="auto"/>
        <w:ind w:firstLine="709"/>
        <w:jc w:val="both"/>
        <w:rPr>
          <w:rFonts w:ascii="Times New Roman" w:hAnsi="Times New Roman"/>
          <w:sz w:val="28"/>
          <w:szCs w:val="28"/>
          <w:lang w:val="ru-RU"/>
        </w:rPr>
      </w:pPr>
      <w:bookmarkStart w:id="418" w:name="_Toc124426226"/>
      <w:r>
        <w:rPr>
          <w:rFonts w:ascii="Times New Roman" w:hAnsi="Times New Roman"/>
          <w:sz w:val="28"/>
          <w:szCs w:val="28"/>
          <w:lang w:val="ru-RU"/>
        </w:rPr>
        <w:t>146.5.3.3. Уравнения и неравенства</w:t>
      </w:r>
      <w:bookmarkEnd w:id="418"/>
      <w:r>
        <w:rPr>
          <w:rFonts w:ascii="Times New Roman" w:hAnsi="Times New Roman"/>
          <w:sz w:val="28"/>
          <w:szCs w:val="28"/>
          <w:lang w:val="ru-RU"/>
        </w:rPr>
        <w:t>.</w:t>
      </w:r>
    </w:p>
    <w:p w14:paraId="0A8BC23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14:paraId="7173D11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0B11A09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екстовых задач алгебраическим способом.</w:t>
      </w:r>
    </w:p>
    <w:p w14:paraId="4550983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73C699A0">
      <w:pPr>
        <w:spacing w:after="0" w:line="348" w:lineRule="auto"/>
        <w:ind w:firstLine="709"/>
        <w:jc w:val="both"/>
        <w:rPr>
          <w:rFonts w:ascii="Times New Roman" w:hAnsi="Times New Roman"/>
          <w:sz w:val="28"/>
          <w:szCs w:val="28"/>
          <w:lang w:val="ru-RU"/>
        </w:rPr>
      </w:pPr>
      <w:bookmarkStart w:id="419" w:name="_Toc124426227"/>
      <w:r>
        <w:rPr>
          <w:rFonts w:ascii="Times New Roman" w:hAnsi="Times New Roman"/>
          <w:sz w:val="28"/>
          <w:szCs w:val="28"/>
          <w:lang w:val="ru-RU"/>
        </w:rPr>
        <w:t>146.5.3.4. Функции</w:t>
      </w:r>
      <w:bookmarkEnd w:id="419"/>
      <w:r>
        <w:rPr>
          <w:rFonts w:ascii="Times New Roman" w:hAnsi="Times New Roman"/>
          <w:sz w:val="28"/>
          <w:szCs w:val="28"/>
          <w:lang w:val="ru-RU"/>
        </w:rPr>
        <w:t>.</w:t>
      </w:r>
    </w:p>
    <w:p w14:paraId="76DCBC3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функции. Область определения и множество значений функции. Способы задания функций.</w:t>
      </w:r>
    </w:p>
    <w:p w14:paraId="140C509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ик функции. Чтение свойств функции по её графику. Примеры графиков функций, отражающих реальные процессы.</w:t>
      </w:r>
    </w:p>
    <w:p w14:paraId="500C0B7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Функции, описывающие прямую и обратную пропорциональные зависимости, их графики. Функции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x</w:t>
      </w:r>
      <w:r>
        <w:rPr>
          <w:rFonts w:ascii="Times New Roman" w:hAnsi="Times New Roman"/>
          <w:i/>
          <w:sz w:val="28"/>
          <w:szCs w:val="28"/>
          <w:vertAlign w:val="superscript"/>
          <w:lang w:val="ru-RU"/>
        </w:rPr>
        <w:t>2</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x</w:t>
      </w:r>
      <w:r>
        <w:rPr>
          <w:rFonts w:ascii="Times New Roman" w:hAnsi="Times New Roman"/>
          <w:i/>
          <w:sz w:val="28"/>
          <w:szCs w:val="28"/>
          <w:vertAlign w:val="superscript"/>
          <w:lang w:val="ru-RU"/>
        </w:rPr>
        <w:t>3</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w:t>
      </w:r>
      <m:oMath>
        <m:rad>
          <m:radPr>
            <m:degHide m:val="1"/>
            <m:ctrlPr>
              <w:rPr>
                <w:rFonts w:ascii="Cambria Math" w:hAnsi="Cambria Math"/>
                <w:i/>
                <w:sz w:val="24"/>
                <w:szCs w:val="24"/>
              </w:rPr>
            </m:ctrlPr>
          </m:radPr>
          <m:deg>
            <m:ctrlPr>
              <w:rPr>
                <w:rFonts w:ascii="Cambria Math" w:hAnsi="Cambria Math"/>
                <w:i/>
                <w:sz w:val="24"/>
                <w:szCs w:val="24"/>
              </w:rPr>
            </m:ctrlPr>
          </m:deg>
          <m:e>
            <m:r>
              <m:rPr/>
              <w:rPr>
                <w:rFonts w:ascii="Cambria Math" w:hAnsi="Cambria Math"/>
                <w:sz w:val="24"/>
                <w:szCs w:val="24"/>
              </w:rPr>
              <m:t>x</m:t>
            </m:r>
            <m:ctrlPr>
              <w:rPr>
                <w:rFonts w:ascii="Cambria Math" w:hAnsi="Cambria Math"/>
                <w:i/>
                <w:sz w:val="24"/>
                <w:szCs w:val="24"/>
              </w:rPr>
            </m:ctrlPr>
          </m:e>
        </m:rad>
      </m:oMath>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w:t>
      </w:r>
      <w:r>
        <w:rPr>
          <w:rFonts w:ascii="Times New Roman" w:hAnsi="Times New Roman"/>
          <w:i/>
          <w:sz w:val="28"/>
          <w:szCs w:val="28"/>
        </w:rPr>
        <w:t>x</w:t>
      </w:r>
      <w:r>
        <w:rPr>
          <w:rFonts w:ascii="Times New Roman" w:hAnsi="Times New Roman"/>
          <w:i/>
          <w:sz w:val="28"/>
          <w:szCs w:val="28"/>
          <w:lang w:val="ru-RU"/>
        </w:rPr>
        <w:t>|</w:t>
      </w:r>
      <w:r>
        <w:rPr>
          <w:rFonts w:ascii="Times New Roman" w:hAnsi="Times New Roman"/>
          <w:sz w:val="28"/>
          <w:szCs w:val="28"/>
          <w:lang w:val="ru-RU"/>
        </w:rPr>
        <w:t>. Графическое решение уравнений и систем уравнений.</w:t>
      </w:r>
    </w:p>
    <w:p w14:paraId="3CADF390">
      <w:pPr>
        <w:spacing w:after="0" w:line="348" w:lineRule="auto"/>
        <w:ind w:firstLine="709"/>
        <w:jc w:val="both"/>
        <w:rPr>
          <w:rFonts w:ascii="Times New Roman" w:hAnsi="Times New Roman"/>
          <w:sz w:val="28"/>
          <w:szCs w:val="28"/>
          <w:lang w:val="ru-RU"/>
        </w:rPr>
      </w:pPr>
      <w:bookmarkStart w:id="420" w:name="_Toc124426229"/>
      <w:r>
        <w:rPr>
          <w:rFonts w:ascii="Times New Roman" w:hAnsi="Times New Roman"/>
          <w:sz w:val="28"/>
          <w:szCs w:val="28"/>
          <w:lang w:val="ru-RU"/>
        </w:rPr>
        <w:t>146.5.4. Содержание обучения в 9 классе.</w:t>
      </w:r>
    </w:p>
    <w:p w14:paraId="277324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4.1. Числа и вычисления</w:t>
      </w:r>
      <w:bookmarkEnd w:id="420"/>
      <w:r>
        <w:rPr>
          <w:rFonts w:ascii="Times New Roman" w:hAnsi="Times New Roman"/>
          <w:sz w:val="28"/>
          <w:szCs w:val="28"/>
          <w:lang w:val="ru-RU"/>
        </w:rPr>
        <w:t>.</w:t>
      </w:r>
    </w:p>
    <w:p w14:paraId="0119808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14:paraId="2CF46CB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ение действительных чисел, арифметические действия с действительными числами.</w:t>
      </w:r>
    </w:p>
    <w:p w14:paraId="58B293D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меры объектов окружающего мира, длительность процессов в окружающем мире.</w:t>
      </w:r>
    </w:p>
    <w:p w14:paraId="65DE6DA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ближённое значение величины, точность приближения. Округление чисел. Прикидка и оценка результатов вычислений.</w:t>
      </w:r>
    </w:p>
    <w:p w14:paraId="48425ABD">
      <w:pPr>
        <w:spacing w:after="0" w:line="348" w:lineRule="auto"/>
        <w:ind w:firstLine="709"/>
        <w:jc w:val="both"/>
        <w:rPr>
          <w:rFonts w:ascii="Times New Roman" w:hAnsi="Times New Roman"/>
          <w:sz w:val="28"/>
          <w:szCs w:val="28"/>
          <w:lang w:val="ru-RU"/>
        </w:rPr>
      </w:pPr>
      <w:bookmarkStart w:id="421" w:name="_Toc124426230"/>
      <w:r>
        <w:rPr>
          <w:rFonts w:ascii="Times New Roman" w:hAnsi="Times New Roman"/>
          <w:sz w:val="28"/>
          <w:szCs w:val="28"/>
          <w:lang w:val="ru-RU"/>
        </w:rPr>
        <w:t>146.5.4.2. Уравнения и неравенства</w:t>
      </w:r>
      <w:bookmarkEnd w:id="421"/>
      <w:r>
        <w:rPr>
          <w:rFonts w:ascii="Times New Roman" w:hAnsi="Times New Roman"/>
          <w:sz w:val="28"/>
          <w:szCs w:val="28"/>
          <w:lang w:val="ru-RU"/>
        </w:rPr>
        <w:t>.</w:t>
      </w:r>
    </w:p>
    <w:p w14:paraId="3A67533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инейное уравнение. Решение уравнений, сводящихся к линейным.</w:t>
      </w:r>
    </w:p>
    <w:p w14:paraId="3C92D14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36079FC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дробно-рациональных уравнений. Решение текстовых задач алгебраическим методом.</w:t>
      </w:r>
    </w:p>
    <w:p w14:paraId="7D38580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60957A0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екстовых задач алгебраическим способом.</w:t>
      </w:r>
    </w:p>
    <w:p w14:paraId="2276C67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словые неравенства и их свойства.</w:t>
      </w:r>
    </w:p>
    <w:p w14:paraId="78DC660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7170A9EB">
      <w:pPr>
        <w:spacing w:after="0" w:line="348" w:lineRule="auto"/>
        <w:ind w:firstLine="709"/>
        <w:jc w:val="both"/>
        <w:rPr>
          <w:rFonts w:ascii="Times New Roman" w:hAnsi="Times New Roman"/>
          <w:sz w:val="28"/>
          <w:szCs w:val="28"/>
          <w:lang w:val="ru-RU"/>
        </w:rPr>
      </w:pPr>
      <w:bookmarkStart w:id="422" w:name="_Toc124426231"/>
      <w:r>
        <w:rPr>
          <w:rFonts w:ascii="Times New Roman" w:hAnsi="Times New Roman"/>
          <w:sz w:val="28"/>
          <w:szCs w:val="28"/>
          <w:lang w:val="ru-RU"/>
        </w:rPr>
        <w:t>146.5.4.3. Функции</w:t>
      </w:r>
      <w:bookmarkEnd w:id="422"/>
      <w:r>
        <w:rPr>
          <w:rFonts w:ascii="Times New Roman" w:hAnsi="Times New Roman"/>
          <w:sz w:val="28"/>
          <w:szCs w:val="28"/>
          <w:lang w:val="ru-RU"/>
        </w:rPr>
        <w:t>.</w:t>
      </w:r>
    </w:p>
    <w:p w14:paraId="2789011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ичная функция, её график и свойства. Парабола, координаты вершины параболы, ось симметрии параболы.</w:t>
      </w:r>
    </w:p>
    <w:p w14:paraId="7A962F1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фики функций: </w:t>
      </w:r>
      <m:oMath>
        <m:r>
          <m:rPr>
            <m:scr m:val="script"/>
          </m:rPr>
          <w:rPr>
            <w:rFonts w:ascii="Cambria Math" w:hAnsi="Cambria Math"/>
            <w:sz w:val="28"/>
            <w:szCs w:val="28"/>
            <w:lang w:val="ru-RU"/>
          </w:rPr>
          <m:t>у= k</m:t>
        </m:r>
        <m:r>
          <m:rPr/>
          <w:rPr>
            <w:rFonts w:ascii="Cambria Math" w:hAnsi="Cambria Math"/>
            <w:sz w:val="28"/>
            <w:szCs w:val="28"/>
          </w:rPr>
          <m:t>x</m:t>
        </m:r>
        <m:r>
          <m:rPr/>
          <w:rPr>
            <w:rFonts w:ascii="Cambria Math" w:hAnsi="Cambria Math"/>
            <w:sz w:val="28"/>
            <w:szCs w:val="28"/>
            <w:lang w:val="ru-RU"/>
          </w:rPr>
          <m:t xml:space="preserve">,  y= </m:t>
        </m:r>
        <m:r>
          <m:rPr>
            <m:scr m:val="script"/>
          </m:rPr>
          <w:rPr>
            <w:rFonts w:ascii="Cambria Math" w:hAnsi="Cambria Math"/>
            <w:sz w:val="28"/>
            <w:szCs w:val="28"/>
            <w:lang w:val="ru-RU"/>
          </w:rPr>
          <m:t>k</m:t>
        </m:r>
        <m:r>
          <m:rPr/>
          <w:rPr>
            <w:rFonts w:ascii="Cambria Math" w:hAnsi="Cambria Math"/>
            <w:sz w:val="28"/>
            <w:szCs w:val="28"/>
            <w:lang w:val="ru-RU"/>
          </w:rPr>
          <m:t xml:space="preserve">x+b,  y= </m:t>
        </m:r>
        <m:f>
          <m:fPr>
            <m:ctrlPr>
              <w:rPr>
                <w:rFonts w:ascii="Cambria Math" w:hAnsi="Cambria Math"/>
                <w:i/>
                <w:sz w:val="28"/>
                <w:szCs w:val="28"/>
                <w:lang w:val="ru-RU"/>
              </w:rPr>
            </m:ctrlPr>
          </m:fPr>
          <m:num>
            <m:r>
              <m:rPr>
                <m:scr m:val="script"/>
              </m:rPr>
              <w:rPr>
                <w:rFonts w:ascii="Cambria Math" w:hAnsi="Cambria Math"/>
                <w:sz w:val="28"/>
                <w:szCs w:val="28"/>
                <w:lang w:val="ru-RU"/>
              </w:rPr>
              <m:t>k</m:t>
            </m:r>
            <m:ctrlPr>
              <w:rPr>
                <w:rFonts w:ascii="Cambria Math" w:hAnsi="Cambria Math"/>
                <w:i/>
                <w:sz w:val="28"/>
                <w:szCs w:val="28"/>
                <w:lang w:val="ru-RU"/>
              </w:rPr>
            </m:ctrlPr>
          </m:num>
          <m:den>
            <m:r>
              <m:rPr/>
              <w:rPr>
                <w:rFonts w:ascii="Cambria Math" w:hAnsi="Cambria Math"/>
                <w:sz w:val="28"/>
                <w:szCs w:val="28"/>
                <w:lang w:val="ru-RU"/>
              </w:rPr>
              <m:t>x</m:t>
            </m:r>
            <m:ctrlPr>
              <w:rPr>
                <w:rFonts w:ascii="Cambria Math" w:hAnsi="Cambria Math"/>
                <w:i/>
                <w:sz w:val="28"/>
                <w:szCs w:val="28"/>
                <w:lang w:val="ru-RU"/>
              </w:rPr>
            </m:ctrlPr>
          </m:den>
        </m:f>
        <m:r>
          <m:rPr/>
          <w:rPr>
            <w:rFonts w:ascii="Cambria Math" w:hAnsi="Cambria Math"/>
            <w:sz w:val="28"/>
            <w:szCs w:val="28"/>
            <w:lang w:val="ru-RU"/>
          </w:rPr>
          <m:t xml:space="preserve">,  y= </m:t>
        </m:r>
        <m:sSup>
          <m:sSupPr>
            <m:ctrlPr>
              <w:rPr>
                <w:rFonts w:ascii="Cambria Math" w:hAnsi="Cambria Math"/>
                <w:i/>
                <w:sz w:val="28"/>
                <w:szCs w:val="28"/>
                <w:lang w:val="ru-RU"/>
              </w:rPr>
            </m:ctrlPr>
          </m:sSupPr>
          <m:e>
            <m:r>
              <m:rPr/>
              <w:rPr>
                <w:rFonts w:ascii="Cambria Math" w:hAnsi="Cambria Math"/>
                <w:sz w:val="28"/>
                <w:szCs w:val="28"/>
                <w:lang w:val="ru-RU"/>
              </w:rPr>
              <m:t>x</m:t>
            </m:r>
            <m:ctrlPr>
              <w:rPr>
                <w:rFonts w:ascii="Cambria Math" w:hAnsi="Cambria Math"/>
                <w:i/>
                <w:sz w:val="28"/>
                <w:szCs w:val="28"/>
                <w:lang w:val="ru-RU"/>
              </w:rPr>
            </m:ctrlPr>
          </m:e>
          <m:sup>
            <m:r>
              <m:rPr/>
              <w:rPr>
                <w:rFonts w:ascii="Cambria Math" w:hAnsi="Cambria Math"/>
                <w:sz w:val="28"/>
                <w:szCs w:val="28"/>
                <w:lang w:val="ru-RU"/>
              </w:rPr>
              <m:t>3</m:t>
            </m:r>
            <m:ctrlPr>
              <w:rPr>
                <w:rFonts w:ascii="Cambria Math" w:hAnsi="Cambria Math"/>
                <w:i/>
                <w:sz w:val="28"/>
                <w:szCs w:val="28"/>
                <w:lang w:val="ru-RU"/>
              </w:rPr>
            </m:ctrlPr>
          </m:sup>
        </m:sSup>
        <m:r>
          <m:rPr/>
          <w:rPr>
            <w:rFonts w:ascii="Cambria Math" w:hAnsi="Cambria Math"/>
            <w:sz w:val="28"/>
            <w:szCs w:val="28"/>
            <w:lang w:val="ru-RU"/>
          </w:rPr>
          <m:t xml:space="preserve">, y= </m:t>
        </m:r>
        <m:rad>
          <m:radPr>
            <m:degHide m:val="1"/>
            <m:ctrlPr>
              <w:rPr>
                <w:rFonts w:ascii="Cambria Math" w:hAnsi="Cambria Math"/>
                <w:i/>
                <w:sz w:val="28"/>
                <w:szCs w:val="28"/>
                <w:lang w:val="ru-RU"/>
              </w:rPr>
            </m:ctrlPr>
          </m:radPr>
          <m:deg>
            <m:ctrlPr>
              <w:rPr>
                <w:rFonts w:ascii="Cambria Math" w:hAnsi="Cambria Math"/>
                <w:i/>
                <w:sz w:val="28"/>
                <w:szCs w:val="28"/>
                <w:lang w:val="ru-RU"/>
              </w:rPr>
            </m:ctrlPr>
          </m:deg>
          <m:e>
            <m:r>
              <m:rPr/>
              <w:rPr>
                <w:rFonts w:ascii="Cambria Math" w:hAnsi="Cambria Math"/>
                <w:sz w:val="28"/>
                <w:szCs w:val="28"/>
                <w:lang w:val="ru-RU"/>
              </w:rPr>
              <m:t>x</m:t>
            </m:r>
            <m:ctrlPr>
              <w:rPr>
                <w:rFonts w:ascii="Cambria Math" w:hAnsi="Cambria Math"/>
                <w:i/>
                <w:sz w:val="28"/>
                <w:szCs w:val="28"/>
                <w:lang w:val="ru-RU"/>
              </w:rPr>
            </m:ctrlPr>
          </m:e>
        </m:rad>
        <m:r>
          <m:rPr/>
          <w:rPr>
            <w:rFonts w:ascii="Cambria Math" w:hAnsi="Cambria Math"/>
            <w:sz w:val="28"/>
            <w:szCs w:val="28"/>
            <w:lang w:val="ru-RU"/>
          </w:rPr>
          <m:t>,  y=|x|</m:t>
        </m:r>
      </m:oMath>
      <w:r>
        <w:rPr>
          <w:rFonts w:ascii="Times New Roman" w:hAnsi="Times New Roman"/>
          <w:sz w:val="28"/>
          <w:szCs w:val="28"/>
          <w:lang w:val="ru-RU"/>
        </w:rPr>
        <w:t>, и их свойства.</w:t>
      </w:r>
    </w:p>
    <w:p w14:paraId="527D3EA6">
      <w:pPr>
        <w:spacing w:after="0" w:line="348" w:lineRule="auto"/>
        <w:ind w:firstLine="709"/>
        <w:jc w:val="both"/>
        <w:rPr>
          <w:rFonts w:ascii="Times New Roman" w:hAnsi="Times New Roman"/>
          <w:sz w:val="28"/>
          <w:szCs w:val="28"/>
          <w:lang w:val="ru-RU"/>
        </w:rPr>
      </w:pPr>
      <w:bookmarkStart w:id="423" w:name="_Toc124426232"/>
      <w:r>
        <w:rPr>
          <w:rFonts w:ascii="Times New Roman" w:hAnsi="Times New Roman"/>
          <w:sz w:val="28"/>
          <w:szCs w:val="28"/>
          <w:lang w:val="ru-RU"/>
        </w:rPr>
        <w:t>146.5.4.4. Числовые последовательности</w:t>
      </w:r>
      <w:bookmarkEnd w:id="423"/>
      <w:r>
        <w:rPr>
          <w:rFonts w:ascii="Times New Roman" w:hAnsi="Times New Roman"/>
          <w:sz w:val="28"/>
          <w:szCs w:val="28"/>
          <w:lang w:val="ru-RU"/>
        </w:rPr>
        <w:t xml:space="preserve"> и прогрессии.</w:t>
      </w:r>
    </w:p>
    <w:p w14:paraId="1F16638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числовой последовательности. Задание последовательности рекуррентной формулой и формулой </w:t>
      </w:r>
      <w:r>
        <w:rPr>
          <w:rFonts w:ascii="Times New Roman" w:hAnsi="Times New Roman"/>
          <w:i/>
          <w:sz w:val="28"/>
          <w:szCs w:val="28"/>
        </w:rPr>
        <w:t>n</w:t>
      </w:r>
      <w:r>
        <w:rPr>
          <w:rFonts w:ascii="Times New Roman" w:hAnsi="Times New Roman"/>
          <w:sz w:val="28"/>
          <w:szCs w:val="28"/>
          <w:lang w:val="ru-RU"/>
        </w:rPr>
        <w:t>-го члена.</w:t>
      </w:r>
    </w:p>
    <w:p w14:paraId="001D2E2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Арифметическая и геометрическая прогрессии. Формулы </w:t>
      </w:r>
      <w:r>
        <w:rPr>
          <w:rFonts w:ascii="Times New Roman" w:hAnsi="Times New Roman"/>
          <w:i/>
          <w:sz w:val="28"/>
          <w:szCs w:val="28"/>
        </w:rPr>
        <w:t>n</w:t>
      </w:r>
      <w:r>
        <w:rPr>
          <w:rFonts w:ascii="Times New Roman" w:hAnsi="Times New Roman"/>
          <w:sz w:val="28"/>
          <w:szCs w:val="28"/>
          <w:lang w:val="ru-RU"/>
        </w:rPr>
        <w:t xml:space="preserve">-го члена арифметической и геометрической прогрессий, суммы первых </w:t>
      </w:r>
      <w:r>
        <w:rPr>
          <w:rFonts w:ascii="Times New Roman" w:hAnsi="Times New Roman"/>
          <w:i/>
          <w:sz w:val="28"/>
          <w:szCs w:val="28"/>
        </w:rPr>
        <w:t>n</w:t>
      </w:r>
      <w:r>
        <w:rPr>
          <w:rFonts w:ascii="Times New Roman" w:hAnsi="Times New Roman"/>
          <w:i/>
          <w:sz w:val="28"/>
          <w:szCs w:val="28"/>
          <w:lang w:val="ru-RU"/>
        </w:rPr>
        <w:t xml:space="preserve"> </w:t>
      </w:r>
      <w:r>
        <w:rPr>
          <w:rFonts w:ascii="Times New Roman" w:hAnsi="Times New Roman"/>
          <w:sz w:val="28"/>
          <w:szCs w:val="28"/>
          <w:lang w:val="ru-RU"/>
        </w:rPr>
        <w:t>членов.</w:t>
      </w:r>
    </w:p>
    <w:p w14:paraId="49E353B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14:paraId="038861CD">
      <w:pPr>
        <w:spacing w:after="0" w:line="348" w:lineRule="auto"/>
        <w:ind w:firstLine="709"/>
        <w:jc w:val="both"/>
        <w:rPr>
          <w:rFonts w:ascii="Times New Roman" w:hAnsi="Times New Roman"/>
          <w:sz w:val="28"/>
          <w:szCs w:val="28"/>
          <w:lang w:val="ru-RU"/>
        </w:rPr>
      </w:pPr>
      <w:bookmarkStart w:id="424" w:name="_Toc124426233"/>
      <w:r>
        <w:rPr>
          <w:rFonts w:ascii="Times New Roman" w:hAnsi="Times New Roman"/>
          <w:sz w:val="28"/>
          <w:szCs w:val="28"/>
          <w:lang w:val="ru-RU"/>
        </w:rPr>
        <w:t>146.5.5. </w:t>
      </w:r>
      <w:bookmarkEnd w:id="424"/>
      <w:r>
        <w:rPr>
          <w:rFonts w:ascii="Times New Roman" w:hAnsi="Times New Roman"/>
          <w:sz w:val="28"/>
          <w:szCs w:val="28"/>
          <w:lang w:val="ru-RU"/>
        </w:rPr>
        <w:t>Предметные результаты освоения программы учебного курса «Алгебра».</w:t>
      </w:r>
    </w:p>
    <w:p w14:paraId="008D338A">
      <w:pPr>
        <w:spacing w:after="0" w:line="348" w:lineRule="auto"/>
        <w:ind w:firstLine="709"/>
        <w:jc w:val="both"/>
        <w:rPr>
          <w:rFonts w:ascii="Times New Roman" w:hAnsi="Times New Roman"/>
          <w:sz w:val="28"/>
          <w:szCs w:val="28"/>
          <w:lang w:val="ru-RU"/>
        </w:rPr>
      </w:pPr>
      <w:bookmarkStart w:id="425" w:name="_Toc124426234"/>
      <w:r>
        <w:rPr>
          <w:rFonts w:ascii="Times New Roman" w:hAnsi="Times New Roman"/>
          <w:sz w:val="28"/>
          <w:szCs w:val="28"/>
          <w:lang w:val="ru-RU"/>
        </w:rPr>
        <w:t>146.5.5.1. Предметные результаты освоения программы учебного курса к концу обучения в 7 классе.</w:t>
      </w:r>
    </w:p>
    <w:bookmarkEnd w:id="425"/>
    <w:p w14:paraId="57E47188">
      <w:pPr>
        <w:spacing w:after="0" w:line="348" w:lineRule="auto"/>
        <w:ind w:firstLine="709"/>
        <w:jc w:val="both"/>
        <w:rPr>
          <w:rFonts w:ascii="Times New Roman" w:hAnsi="Times New Roman"/>
          <w:sz w:val="28"/>
          <w:szCs w:val="28"/>
          <w:lang w:val="ru-RU"/>
        </w:rPr>
      </w:pPr>
      <w:bookmarkStart w:id="426" w:name="_Toc124426235"/>
      <w:r>
        <w:rPr>
          <w:rFonts w:ascii="Times New Roman" w:hAnsi="Times New Roman"/>
          <w:sz w:val="28"/>
          <w:szCs w:val="28"/>
          <w:lang w:val="ru-RU"/>
        </w:rPr>
        <w:t>146.5.5.1.1. Числа и вычисления</w:t>
      </w:r>
      <w:bookmarkEnd w:id="426"/>
      <w:r>
        <w:rPr>
          <w:rFonts w:ascii="Times New Roman" w:hAnsi="Times New Roman"/>
          <w:sz w:val="28"/>
          <w:szCs w:val="28"/>
          <w:lang w:val="ru-RU"/>
        </w:rPr>
        <w:t>.</w:t>
      </w:r>
    </w:p>
    <w:p w14:paraId="6277D3C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очетая устные и письменные приёмы, арифметические действия с рациональными числами.</w:t>
      </w:r>
    </w:p>
    <w:p w14:paraId="436C543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14:paraId="2DCD6FE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0829E82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рациональные числа.</w:t>
      </w:r>
    </w:p>
    <w:p w14:paraId="445B9C8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глять числа.</w:t>
      </w:r>
    </w:p>
    <w:p w14:paraId="5DAAF72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14:paraId="7C827CE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изнаки делимости, разложение на множители натуральных чисел.</w:t>
      </w:r>
    </w:p>
    <w:p w14:paraId="100888A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0E5857B5">
      <w:pPr>
        <w:spacing w:after="0" w:line="348" w:lineRule="auto"/>
        <w:ind w:firstLine="709"/>
        <w:jc w:val="both"/>
        <w:rPr>
          <w:rFonts w:ascii="Times New Roman" w:hAnsi="Times New Roman"/>
          <w:sz w:val="28"/>
          <w:szCs w:val="28"/>
          <w:lang w:val="ru-RU"/>
        </w:rPr>
      </w:pPr>
      <w:bookmarkStart w:id="427" w:name="_Toc124426236"/>
      <w:r>
        <w:rPr>
          <w:rFonts w:ascii="Times New Roman" w:hAnsi="Times New Roman"/>
          <w:sz w:val="28"/>
          <w:szCs w:val="28"/>
          <w:lang w:val="ru-RU"/>
        </w:rPr>
        <w:t>146.5.5.1.2. Алгебраические выражения</w:t>
      </w:r>
      <w:bookmarkEnd w:id="427"/>
      <w:r>
        <w:rPr>
          <w:rFonts w:ascii="Times New Roman" w:hAnsi="Times New Roman"/>
          <w:sz w:val="28"/>
          <w:szCs w:val="28"/>
          <w:lang w:val="ru-RU"/>
        </w:rPr>
        <w:t>.</w:t>
      </w:r>
    </w:p>
    <w:p w14:paraId="4FED93A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алгебраическую терминологию и символику, применять её в процессе освоения учебного материала.</w:t>
      </w:r>
    </w:p>
    <w:p w14:paraId="7FE1D01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я буквенных выражений при заданных значениях переменных.</w:t>
      </w:r>
    </w:p>
    <w:p w14:paraId="189CCCB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14:paraId="261103D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умножение одночлена на многочлен и многочлена на многочлен, применять формулы квадрата суммы и квадрата разности.</w:t>
      </w:r>
    </w:p>
    <w:p w14:paraId="5C99636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14:paraId="0884238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еобразования многочленов для решения различных задач из математики, смежных предметов, из реальной практики.</w:t>
      </w:r>
    </w:p>
    <w:p w14:paraId="6AB9A09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степеней с натуральными показателями для преобразования выражений.</w:t>
      </w:r>
    </w:p>
    <w:p w14:paraId="018B9EDB">
      <w:pPr>
        <w:spacing w:after="0" w:line="348" w:lineRule="auto"/>
        <w:ind w:firstLine="709"/>
        <w:jc w:val="both"/>
        <w:rPr>
          <w:rFonts w:ascii="Times New Roman" w:hAnsi="Times New Roman"/>
          <w:sz w:val="28"/>
          <w:szCs w:val="28"/>
          <w:lang w:val="ru-RU"/>
        </w:rPr>
      </w:pPr>
      <w:bookmarkStart w:id="428" w:name="_Toc124426237"/>
      <w:r>
        <w:rPr>
          <w:rFonts w:ascii="Times New Roman" w:hAnsi="Times New Roman"/>
          <w:sz w:val="28"/>
          <w:szCs w:val="28"/>
          <w:lang w:val="ru-RU"/>
        </w:rPr>
        <w:t>146.5.5.1.3. Уравнения и неравенства</w:t>
      </w:r>
      <w:bookmarkEnd w:id="428"/>
      <w:r>
        <w:rPr>
          <w:rFonts w:ascii="Times New Roman" w:hAnsi="Times New Roman"/>
          <w:sz w:val="28"/>
          <w:szCs w:val="28"/>
          <w:lang w:val="ru-RU"/>
        </w:rPr>
        <w:t>.</w:t>
      </w:r>
    </w:p>
    <w:p w14:paraId="3E921D7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77B04F8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графические методы при решении линейных уравнений и их систем.</w:t>
      </w:r>
    </w:p>
    <w:p w14:paraId="002734E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бирать примеры пар чисел, являющихся решением линейного уравнения с двумя переменными.</w:t>
      </w:r>
    </w:p>
    <w:p w14:paraId="6A94DB9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2E6DAEF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двух линейных уравнений с двумя переменными, в том числе графически.</w:t>
      </w:r>
    </w:p>
    <w:p w14:paraId="36EE9DC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132F5754">
      <w:pPr>
        <w:spacing w:after="0" w:line="348" w:lineRule="auto"/>
        <w:ind w:firstLine="709"/>
        <w:jc w:val="both"/>
        <w:rPr>
          <w:rFonts w:ascii="Times New Roman" w:hAnsi="Times New Roman"/>
          <w:sz w:val="28"/>
          <w:szCs w:val="28"/>
          <w:lang w:val="ru-RU"/>
        </w:rPr>
      </w:pPr>
      <w:bookmarkStart w:id="429" w:name="_Toc124426238"/>
      <w:r>
        <w:rPr>
          <w:rFonts w:ascii="Times New Roman" w:hAnsi="Times New Roman"/>
          <w:sz w:val="28"/>
          <w:szCs w:val="28"/>
          <w:lang w:val="ru-RU"/>
        </w:rPr>
        <w:t>146.5.5.1.4. Функции</w:t>
      </w:r>
      <w:bookmarkEnd w:id="429"/>
      <w:r>
        <w:rPr>
          <w:rFonts w:ascii="Times New Roman" w:hAnsi="Times New Roman"/>
          <w:sz w:val="28"/>
          <w:szCs w:val="28"/>
          <w:lang w:val="ru-RU"/>
        </w:rPr>
        <w:t>.</w:t>
      </w:r>
    </w:p>
    <w:p w14:paraId="0404BF5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23A227E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мечать в координатной плоскости точки по заданным координатам, строить графики линейных функций. Строить график функции </w:t>
      </w:r>
      <w:r>
        <w:rPr>
          <w:rFonts w:ascii="Times New Roman" w:hAnsi="Times New Roman"/>
          <w:i/>
          <w:sz w:val="28"/>
          <w:szCs w:val="28"/>
        </w:rPr>
        <w:t>y</w:t>
      </w:r>
      <w:r>
        <w:rPr>
          <w:rFonts w:ascii="Times New Roman" w:hAnsi="Times New Roman"/>
          <w:i/>
          <w:sz w:val="28"/>
          <w:szCs w:val="28"/>
          <w:lang w:val="ru-RU"/>
        </w:rPr>
        <w:t xml:space="preserve"> = |х|.</w:t>
      </w:r>
    </w:p>
    <w:p w14:paraId="0C0C5A8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5FDEBC6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е функции по значению её аргумента.</w:t>
      </w:r>
    </w:p>
    <w:p w14:paraId="5601458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1AB7050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5.2. Предметные результаты освоения программы учебного курса к концу обучения в 8 классе.</w:t>
      </w:r>
    </w:p>
    <w:p w14:paraId="0DEA49EB">
      <w:pPr>
        <w:spacing w:after="0" w:line="348" w:lineRule="auto"/>
        <w:ind w:firstLine="709"/>
        <w:jc w:val="both"/>
        <w:rPr>
          <w:rFonts w:ascii="Times New Roman" w:hAnsi="Times New Roman"/>
          <w:sz w:val="28"/>
          <w:szCs w:val="28"/>
          <w:lang w:val="ru-RU"/>
        </w:rPr>
      </w:pPr>
      <w:bookmarkStart w:id="430" w:name="_Toc124426240"/>
      <w:r>
        <w:rPr>
          <w:rFonts w:ascii="Times New Roman" w:hAnsi="Times New Roman"/>
          <w:sz w:val="28"/>
          <w:szCs w:val="28"/>
          <w:lang w:val="ru-RU"/>
        </w:rPr>
        <w:t>146.5.5.2.1. Числа и вычисления</w:t>
      </w:r>
      <w:bookmarkEnd w:id="430"/>
      <w:r>
        <w:rPr>
          <w:rFonts w:ascii="Times New Roman" w:hAnsi="Times New Roman"/>
          <w:sz w:val="28"/>
          <w:szCs w:val="28"/>
          <w:lang w:val="ru-RU"/>
        </w:rPr>
        <w:t>.</w:t>
      </w:r>
    </w:p>
    <w:p w14:paraId="07D6E97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7408CE6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64F9260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аписи больших и малых чисел с помощью десятичных дробей и степеней числа 10.</w:t>
      </w:r>
    </w:p>
    <w:p w14:paraId="60085091">
      <w:pPr>
        <w:spacing w:after="0" w:line="348" w:lineRule="auto"/>
        <w:ind w:firstLine="709"/>
        <w:jc w:val="both"/>
        <w:rPr>
          <w:rFonts w:ascii="Times New Roman" w:hAnsi="Times New Roman"/>
          <w:sz w:val="28"/>
          <w:szCs w:val="28"/>
          <w:lang w:val="ru-RU"/>
        </w:rPr>
      </w:pPr>
      <w:bookmarkStart w:id="431" w:name="_Toc124426241"/>
      <w:r>
        <w:rPr>
          <w:rFonts w:ascii="Times New Roman" w:hAnsi="Times New Roman"/>
          <w:sz w:val="28"/>
          <w:szCs w:val="28"/>
          <w:lang w:val="ru-RU"/>
        </w:rPr>
        <w:t>146.5.5.2.2. Алгебраические выражения</w:t>
      </w:r>
      <w:bookmarkEnd w:id="431"/>
      <w:r>
        <w:rPr>
          <w:rFonts w:ascii="Times New Roman" w:hAnsi="Times New Roman"/>
          <w:sz w:val="28"/>
          <w:szCs w:val="28"/>
          <w:lang w:val="ru-RU"/>
        </w:rPr>
        <w:t>.</w:t>
      </w:r>
    </w:p>
    <w:p w14:paraId="369CA59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14:paraId="581FE5E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14:paraId="67B4044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кладывать квадратный трёхчлен на множители.</w:t>
      </w:r>
    </w:p>
    <w:p w14:paraId="19A8FA9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еобразования выражений для решения различных задач из математики, смежных предметов, из реальной практики.</w:t>
      </w:r>
    </w:p>
    <w:p w14:paraId="519A1B9A">
      <w:pPr>
        <w:spacing w:after="0" w:line="348" w:lineRule="auto"/>
        <w:ind w:firstLine="709"/>
        <w:jc w:val="both"/>
        <w:rPr>
          <w:rFonts w:ascii="Times New Roman" w:hAnsi="Times New Roman"/>
          <w:sz w:val="28"/>
          <w:szCs w:val="28"/>
          <w:lang w:val="ru-RU"/>
        </w:rPr>
      </w:pPr>
      <w:bookmarkStart w:id="432" w:name="_Toc124426242"/>
      <w:r>
        <w:rPr>
          <w:rFonts w:ascii="Times New Roman" w:hAnsi="Times New Roman"/>
          <w:sz w:val="28"/>
          <w:szCs w:val="28"/>
          <w:lang w:val="ru-RU"/>
        </w:rPr>
        <w:t>146.5.5.2.3. Уравнения и неравенства</w:t>
      </w:r>
      <w:bookmarkEnd w:id="432"/>
      <w:r>
        <w:rPr>
          <w:rFonts w:ascii="Times New Roman" w:hAnsi="Times New Roman"/>
          <w:sz w:val="28"/>
          <w:szCs w:val="28"/>
          <w:lang w:val="ru-RU"/>
        </w:rPr>
        <w:t>.</w:t>
      </w:r>
    </w:p>
    <w:p w14:paraId="65BA6EC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квадратные уравнения и рациональные уравнения, сводящиеся к ним, системы двух уравнений с двумя переменными.</w:t>
      </w:r>
    </w:p>
    <w:p w14:paraId="0612862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3AA3628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454BDB0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75AF6BD8">
      <w:pPr>
        <w:spacing w:after="0" w:line="348" w:lineRule="auto"/>
        <w:ind w:firstLine="709"/>
        <w:jc w:val="both"/>
        <w:rPr>
          <w:rFonts w:ascii="Times New Roman" w:hAnsi="Times New Roman"/>
          <w:sz w:val="28"/>
          <w:szCs w:val="28"/>
          <w:lang w:val="ru-RU"/>
        </w:rPr>
      </w:pPr>
      <w:bookmarkStart w:id="433" w:name="_Toc124426243"/>
      <w:r>
        <w:rPr>
          <w:rFonts w:ascii="Times New Roman" w:hAnsi="Times New Roman"/>
          <w:sz w:val="28"/>
          <w:szCs w:val="28"/>
          <w:lang w:val="ru-RU"/>
        </w:rPr>
        <w:t>146.5.5.2.4. Функции</w:t>
      </w:r>
      <w:bookmarkEnd w:id="433"/>
      <w:r>
        <w:rPr>
          <w:rFonts w:ascii="Times New Roman" w:hAnsi="Times New Roman"/>
          <w:sz w:val="28"/>
          <w:szCs w:val="28"/>
          <w:lang w:val="ru-RU"/>
        </w:rPr>
        <w:t>.</w:t>
      </w:r>
    </w:p>
    <w:p w14:paraId="7606DCA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3F59802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графики элементарных функций вида:</w:t>
      </w:r>
    </w:p>
    <w:p w14:paraId="563D3659">
      <w:pPr>
        <w:spacing w:after="0" w:line="348" w:lineRule="auto"/>
        <w:ind w:firstLine="709"/>
        <w:jc w:val="both"/>
        <w:rPr>
          <w:rFonts w:ascii="Times New Roman" w:hAnsi="Times New Roman"/>
          <w:sz w:val="28"/>
          <w:szCs w:val="28"/>
          <w:lang w:val="ru-RU"/>
        </w:rPr>
      </w:pPr>
      <m:oMath>
        <m:r>
          <m:rP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ctrlPr>
              <w:rPr>
                <w:rFonts w:ascii="Cambria Math" w:hAnsi="Cambria Math"/>
                <w:i/>
                <w:sz w:val="28"/>
                <w:szCs w:val="28"/>
                <w:lang w:val="ru-RU"/>
              </w:rPr>
            </m:ctrlPr>
          </m:num>
          <m:den>
            <m:r>
              <m:rPr/>
              <w:rPr>
                <w:rFonts w:ascii="Cambria Math" w:hAnsi="Cambria Math"/>
                <w:sz w:val="28"/>
                <w:szCs w:val="28"/>
                <w:lang w:val="ru-RU"/>
              </w:rPr>
              <m:t>x</m:t>
            </m:r>
            <m:ctrlPr>
              <w:rPr>
                <w:rFonts w:ascii="Cambria Math" w:hAnsi="Cambria Math"/>
                <w:i/>
                <w:sz w:val="28"/>
                <w:szCs w:val="28"/>
                <w:lang w:val="ru-RU"/>
              </w:rPr>
            </m:ctrlPr>
          </m:den>
        </m:f>
        <m:r>
          <m:rPr/>
          <w:rPr>
            <w:rFonts w:ascii="Cambria Math" w:hAnsi="Cambria Math"/>
            <w:sz w:val="28"/>
            <w:szCs w:val="28"/>
            <w:lang w:val="ru-RU"/>
          </w:rPr>
          <m:t xml:space="preserve">,  y= </m:t>
        </m:r>
        <m:sSup>
          <m:sSupPr>
            <m:ctrlPr>
              <w:rPr>
                <w:rFonts w:ascii="Cambria Math" w:hAnsi="Cambria Math"/>
                <w:i/>
                <w:sz w:val="28"/>
                <w:szCs w:val="28"/>
                <w:lang w:val="ru-RU"/>
              </w:rPr>
            </m:ctrlPr>
          </m:sSupPr>
          <m:e>
            <m:r>
              <m:rPr/>
              <w:rPr>
                <w:rFonts w:ascii="Cambria Math" w:hAnsi="Cambria Math"/>
                <w:sz w:val="28"/>
                <w:szCs w:val="28"/>
                <w:lang w:val="ru-RU"/>
              </w:rPr>
              <m:t>x</m:t>
            </m:r>
            <m:ctrlPr>
              <w:rPr>
                <w:rFonts w:ascii="Cambria Math" w:hAnsi="Cambria Math"/>
                <w:i/>
                <w:sz w:val="28"/>
                <w:szCs w:val="28"/>
                <w:lang w:val="ru-RU"/>
              </w:rPr>
            </m:ctrlPr>
          </m:e>
          <m:sup>
            <m:r>
              <m:rPr/>
              <w:rPr>
                <w:rFonts w:ascii="Cambria Math" w:hAnsi="Cambria Math"/>
                <w:sz w:val="28"/>
                <w:szCs w:val="28"/>
                <w:lang w:val="ru-RU"/>
              </w:rPr>
              <m:t>2</m:t>
            </m:r>
            <m:ctrlPr>
              <w:rPr>
                <w:rFonts w:ascii="Cambria Math" w:hAnsi="Cambria Math"/>
                <w:i/>
                <w:sz w:val="28"/>
                <w:szCs w:val="28"/>
                <w:lang w:val="ru-RU"/>
              </w:rPr>
            </m:ctrlPr>
          </m:sup>
        </m:sSup>
        <m:r>
          <m:rPr/>
          <w:rPr>
            <w:rFonts w:ascii="Cambria Math" w:hAnsi="Cambria Math"/>
            <w:sz w:val="28"/>
            <w:szCs w:val="28"/>
            <w:lang w:val="ru-RU"/>
          </w:rPr>
          <m:t xml:space="preserve">,  y= </m:t>
        </m:r>
        <m:sSup>
          <m:sSupPr>
            <m:ctrlPr>
              <w:rPr>
                <w:rFonts w:ascii="Cambria Math" w:hAnsi="Cambria Math"/>
                <w:i/>
                <w:sz w:val="28"/>
                <w:szCs w:val="28"/>
                <w:lang w:val="ru-RU"/>
              </w:rPr>
            </m:ctrlPr>
          </m:sSupPr>
          <m:e>
            <m:r>
              <m:rPr/>
              <w:rPr>
                <w:rFonts w:ascii="Cambria Math" w:hAnsi="Cambria Math"/>
                <w:sz w:val="28"/>
                <w:szCs w:val="28"/>
                <w:lang w:val="ru-RU"/>
              </w:rPr>
              <m:t>x</m:t>
            </m:r>
            <m:ctrlPr>
              <w:rPr>
                <w:rFonts w:ascii="Cambria Math" w:hAnsi="Cambria Math"/>
                <w:i/>
                <w:sz w:val="28"/>
                <w:szCs w:val="28"/>
                <w:lang w:val="ru-RU"/>
              </w:rPr>
            </m:ctrlPr>
          </m:e>
          <m:sup>
            <m:r>
              <m:rPr/>
              <w:rPr>
                <w:rFonts w:ascii="Cambria Math" w:hAnsi="Cambria Math"/>
                <w:sz w:val="28"/>
                <w:szCs w:val="28"/>
                <w:lang w:val="ru-RU"/>
              </w:rPr>
              <m:t>3</m:t>
            </m:r>
            <m:ctrlPr>
              <w:rPr>
                <w:rFonts w:ascii="Cambria Math" w:hAnsi="Cambria Math"/>
                <w:i/>
                <w:sz w:val="28"/>
                <w:szCs w:val="28"/>
                <w:lang w:val="ru-RU"/>
              </w:rPr>
            </m:ctrlPr>
          </m:sup>
        </m:sSup>
        <m:r>
          <m:rPr/>
          <w:rPr>
            <w:rFonts w:ascii="Cambria Math" w:hAnsi="Cambria Math"/>
            <w:sz w:val="28"/>
            <w:szCs w:val="28"/>
            <w:lang w:val="ru-RU"/>
          </w:rPr>
          <m:t xml:space="preserve">, y= </m:t>
        </m:r>
        <m:rad>
          <m:radPr>
            <m:degHide m:val="1"/>
            <m:ctrlPr>
              <w:rPr>
                <w:rFonts w:ascii="Cambria Math" w:hAnsi="Cambria Math"/>
                <w:i/>
                <w:sz w:val="28"/>
                <w:szCs w:val="28"/>
                <w:lang w:val="ru-RU"/>
              </w:rPr>
            </m:ctrlPr>
          </m:radPr>
          <m:deg>
            <m:ctrlPr>
              <w:rPr>
                <w:rFonts w:ascii="Cambria Math" w:hAnsi="Cambria Math"/>
                <w:i/>
                <w:sz w:val="28"/>
                <w:szCs w:val="28"/>
                <w:lang w:val="ru-RU"/>
              </w:rPr>
            </m:ctrlPr>
          </m:deg>
          <m:e>
            <m:r>
              <m:rPr/>
              <w:rPr>
                <w:rFonts w:ascii="Cambria Math" w:hAnsi="Cambria Math"/>
                <w:sz w:val="28"/>
                <w:szCs w:val="28"/>
                <w:lang w:val="ru-RU"/>
              </w:rPr>
              <m:t>x</m:t>
            </m:r>
            <m:ctrlPr>
              <w:rPr>
                <w:rFonts w:ascii="Cambria Math" w:hAnsi="Cambria Math"/>
                <w:i/>
                <w:sz w:val="28"/>
                <w:szCs w:val="28"/>
                <w:lang w:val="ru-RU"/>
              </w:rPr>
            </m:ctrlPr>
          </m:e>
        </m:rad>
        <m:r>
          <m:rPr/>
          <w:rPr>
            <w:rFonts w:ascii="Cambria Math" w:hAnsi="Cambria Math"/>
            <w:sz w:val="28"/>
            <w:szCs w:val="28"/>
            <w:lang w:val="ru-RU"/>
          </w:rPr>
          <m:t>,  y=</m:t>
        </m:r>
        <m:d>
          <m:dPr>
            <m:begChr m:val="|"/>
            <m:endChr m:val="|"/>
            <m:ctrlPr>
              <w:rPr>
                <w:rFonts w:ascii="Cambria Math" w:hAnsi="Cambria Math"/>
                <w:i/>
                <w:sz w:val="28"/>
                <w:szCs w:val="28"/>
                <w:lang w:val="ru-RU"/>
              </w:rPr>
            </m:ctrlPr>
          </m:dPr>
          <m:e>
            <m:r>
              <m:rPr/>
              <w:rPr>
                <w:rFonts w:ascii="Cambria Math" w:hAnsi="Cambria Math"/>
                <w:sz w:val="28"/>
                <w:szCs w:val="28"/>
                <w:lang w:val="ru-RU"/>
              </w:rPr>
              <m:t>x</m:t>
            </m:r>
            <m:ctrlPr>
              <w:rPr>
                <w:rFonts w:ascii="Cambria Math" w:hAnsi="Cambria Math"/>
                <w:i/>
                <w:sz w:val="28"/>
                <w:szCs w:val="28"/>
                <w:lang w:val="ru-RU"/>
              </w:rPr>
            </m:ctrlPr>
          </m:e>
        </m:d>
      </m:oMath>
      <w:r>
        <w:rPr>
          <w:rFonts w:ascii="Times New Roman" w:hAnsi="Times New Roman"/>
          <w:i/>
          <w:sz w:val="28"/>
          <w:szCs w:val="28"/>
          <w:lang w:val="ru-RU"/>
        </w:rPr>
        <w:t>,</w:t>
      </w:r>
      <w:r>
        <w:rPr>
          <w:rFonts w:ascii="Times New Roman" w:hAnsi="Times New Roman"/>
          <w:sz w:val="28"/>
          <w:szCs w:val="28"/>
          <w:lang w:val="ru-RU"/>
        </w:rPr>
        <w:t xml:space="preserve"> описывать свойства числовой функции по её графику.</w:t>
      </w:r>
    </w:p>
    <w:p w14:paraId="12BDFFB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5.3. Предметные результаты освоения программы учебного курса к концу обучения в 9 классе.</w:t>
      </w:r>
    </w:p>
    <w:p w14:paraId="24861B6F">
      <w:pPr>
        <w:spacing w:after="0" w:line="348" w:lineRule="auto"/>
        <w:ind w:firstLine="709"/>
        <w:jc w:val="both"/>
        <w:rPr>
          <w:rFonts w:ascii="Times New Roman" w:hAnsi="Times New Roman"/>
          <w:sz w:val="28"/>
          <w:szCs w:val="28"/>
          <w:lang w:val="ru-RU"/>
        </w:rPr>
      </w:pPr>
      <w:bookmarkStart w:id="434" w:name="_Toc124426245"/>
      <w:r>
        <w:rPr>
          <w:rFonts w:ascii="Times New Roman" w:hAnsi="Times New Roman"/>
          <w:sz w:val="28"/>
          <w:szCs w:val="28"/>
          <w:lang w:val="ru-RU"/>
        </w:rPr>
        <w:t>146.5.5.3.1. Числа и вычисления</w:t>
      </w:r>
      <w:bookmarkEnd w:id="434"/>
      <w:r>
        <w:rPr>
          <w:rFonts w:ascii="Times New Roman" w:hAnsi="Times New Roman"/>
          <w:sz w:val="28"/>
          <w:szCs w:val="28"/>
          <w:lang w:val="ru-RU"/>
        </w:rPr>
        <w:t>.</w:t>
      </w:r>
    </w:p>
    <w:p w14:paraId="6BEBBF5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рациональные и иррациональные числа.</w:t>
      </w:r>
    </w:p>
    <w:p w14:paraId="5F0E6A5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14:paraId="1013FC8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я степеней с целыми показателями и корней, вычислять значения числовых выражений.</w:t>
      </w:r>
    </w:p>
    <w:p w14:paraId="0D73742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глять действительные числа, выполнять прикидку результата вычислений, оценку числовых выражений.</w:t>
      </w:r>
    </w:p>
    <w:p w14:paraId="3B524B28">
      <w:pPr>
        <w:spacing w:after="0" w:line="348" w:lineRule="auto"/>
        <w:ind w:firstLine="709"/>
        <w:jc w:val="both"/>
        <w:rPr>
          <w:rFonts w:ascii="Times New Roman" w:hAnsi="Times New Roman"/>
          <w:sz w:val="28"/>
          <w:szCs w:val="28"/>
          <w:lang w:val="ru-RU"/>
        </w:rPr>
      </w:pPr>
      <w:bookmarkStart w:id="435" w:name="_Toc124426246"/>
      <w:r>
        <w:rPr>
          <w:rFonts w:ascii="Times New Roman" w:hAnsi="Times New Roman"/>
          <w:sz w:val="28"/>
          <w:szCs w:val="28"/>
          <w:lang w:val="ru-RU"/>
        </w:rPr>
        <w:t>146.5.5.3.2. Уравнения и неравенства</w:t>
      </w:r>
      <w:bookmarkEnd w:id="435"/>
      <w:r>
        <w:rPr>
          <w:rFonts w:ascii="Times New Roman" w:hAnsi="Times New Roman"/>
          <w:sz w:val="28"/>
          <w:szCs w:val="28"/>
          <w:lang w:val="ru-RU"/>
        </w:rPr>
        <w:t>.</w:t>
      </w:r>
    </w:p>
    <w:p w14:paraId="71FA5C9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и квадратные уравнения, уравнения, сводящиеся к ним, простейшие дробно-рациональные уравнения.</w:t>
      </w:r>
    </w:p>
    <w:p w14:paraId="2B8D31E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14:paraId="538DF9D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текстовые задачи алгебраическим способом с помощью составления уравнения или системы двух уравнений с двумя переменными.</w:t>
      </w:r>
    </w:p>
    <w:p w14:paraId="610B25A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100D7FF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14:paraId="65C99C1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3428D9D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неравенства при решении различных задач.</w:t>
      </w:r>
    </w:p>
    <w:p w14:paraId="75DFFDF1">
      <w:pPr>
        <w:spacing w:after="0" w:line="348" w:lineRule="auto"/>
        <w:ind w:firstLine="709"/>
        <w:jc w:val="both"/>
        <w:rPr>
          <w:rFonts w:ascii="Times New Roman" w:hAnsi="Times New Roman"/>
          <w:sz w:val="28"/>
          <w:szCs w:val="28"/>
          <w:lang w:val="ru-RU"/>
        </w:rPr>
      </w:pPr>
      <w:bookmarkStart w:id="436" w:name="_Toc124426247"/>
      <w:r>
        <w:rPr>
          <w:rFonts w:ascii="Times New Roman" w:hAnsi="Times New Roman"/>
          <w:sz w:val="28"/>
          <w:szCs w:val="28"/>
          <w:lang w:val="ru-RU"/>
        </w:rPr>
        <w:t>146.5.5.3.3. Функции</w:t>
      </w:r>
      <w:bookmarkEnd w:id="436"/>
      <w:r>
        <w:rPr>
          <w:rFonts w:ascii="Times New Roman" w:hAnsi="Times New Roman"/>
          <w:sz w:val="28"/>
          <w:szCs w:val="28"/>
          <w:lang w:val="ru-RU"/>
        </w:rPr>
        <w:t>.</w:t>
      </w:r>
    </w:p>
    <w:p w14:paraId="7D519C8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функции изученных видов. Показывать схематически расположение на координатной плоскости графиков функций вида: </w:t>
      </w:r>
      <m:oMath>
        <m:r>
          <m:rPr/>
          <w:rPr>
            <w:rFonts w:ascii="Cambria Math" w:hAnsi="Cambria Math"/>
            <w:sz w:val="28"/>
            <w:szCs w:val="28"/>
            <w:lang w:val="ru-RU"/>
          </w:rPr>
          <m:t>y</m:t>
        </m:r>
        <m:r>
          <m:rPr>
            <m:sty m:val="p"/>
            <m:scr m:val="script"/>
          </m:rPr>
          <w:rPr>
            <w:rFonts w:ascii="Cambria Math" w:hAnsi="Cambria Math"/>
            <w:sz w:val="28"/>
            <w:szCs w:val="28"/>
            <w:lang w:val="ru-RU"/>
          </w:rPr>
          <m:t>= k</m:t>
        </m:r>
        <m:r>
          <m:rPr/>
          <w:rPr>
            <w:rFonts w:ascii="Cambria Math" w:hAnsi="Cambria Math"/>
            <w:sz w:val="28"/>
            <w:szCs w:val="28"/>
            <w:lang w:val="ru-RU"/>
          </w:rPr>
          <m:t>x</m:t>
        </m:r>
        <m:r>
          <m:rPr>
            <m:sty m:val="p"/>
          </m:rPr>
          <w:rPr>
            <w:rFonts w:ascii="Cambria Math" w:hAnsi="Cambria Math"/>
            <w:sz w:val="28"/>
            <w:szCs w:val="28"/>
            <w:lang w:val="ru-RU"/>
          </w:rPr>
          <m:t xml:space="preserve">,  </m:t>
        </m:r>
        <m:r>
          <m:rPr/>
          <w:rPr>
            <w:rFonts w:ascii="Cambria Math" w:hAnsi="Cambria Math"/>
            <w:sz w:val="28"/>
            <w:szCs w:val="28"/>
            <w:lang w:val="ru-RU"/>
          </w:rPr>
          <m:t>y</m:t>
        </m:r>
        <m:r>
          <m:rPr>
            <m:sty m:val="p"/>
            <m:scr m:val="script"/>
          </m:rPr>
          <w:rPr>
            <w:rFonts w:ascii="Cambria Math" w:hAnsi="Cambria Math"/>
            <w:sz w:val="28"/>
            <w:szCs w:val="28"/>
            <w:lang w:val="ru-RU"/>
          </w:rPr>
          <m:t>= k</m:t>
        </m:r>
        <m:r>
          <m:rPr/>
          <w:rPr>
            <w:rFonts w:ascii="Cambria Math" w:hAnsi="Cambria Math"/>
            <w:sz w:val="28"/>
            <w:szCs w:val="28"/>
            <w:lang w:val="ru-RU"/>
          </w:rPr>
          <m:t>x</m:t>
        </m:r>
        <m:r>
          <m:rPr>
            <m:sty m:val="p"/>
          </m:rPr>
          <w:rPr>
            <w:rFonts w:ascii="Cambria Math" w:hAnsi="Cambria Math"/>
            <w:sz w:val="28"/>
            <w:szCs w:val="28"/>
            <w:lang w:val="ru-RU"/>
          </w:rPr>
          <m:t>+</m:t>
        </m:r>
        <m:r>
          <m:rPr/>
          <w:rPr>
            <w:rFonts w:ascii="Cambria Math" w:hAnsi="Cambria Math"/>
            <w:sz w:val="28"/>
            <w:szCs w:val="28"/>
            <w:lang w:val="ru-RU"/>
          </w:rPr>
          <m:t>b</m:t>
        </m:r>
        <m:r>
          <m:rPr>
            <m:sty m:val="p"/>
          </m:rPr>
          <w:rPr>
            <w:rFonts w:ascii="Cambria Math" w:hAnsi="Cambria Math"/>
            <w:sz w:val="28"/>
            <w:szCs w:val="28"/>
            <w:lang w:val="ru-RU"/>
          </w:rPr>
          <m:t xml:space="preserve">,  </m:t>
        </m:r>
        <m:r>
          <m:rPr/>
          <w:rPr>
            <w:rFonts w:ascii="Cambria Math" w:hAnsi="Cambria Math"/>
            <w:sz w:val="28"/>
            <w:szCs w:val="28"/>
            <w:lang w:val="ru-RU"/>
          </w:rPr>
          <m:t>y</m:t>
        </m:r>
        <m:r>
          <m:rPr>
            <m:sty m:val="p"/>
          </m:rPr>
          <w:rPr>
            <w:rFonts w:ascii="Cambria Math" w:hAnsi="Cambria Math"/>
            <w:sz w:val="28"/>
            <w:szCs w:val="28"/>
            <w:lang w:val="ru-RU"/>
          </w:rPr>
          <m:t xml:space="preserve">= </m:t>
        </m:r>
        <m:f>
          <m:fPr>
            <m:ctrlPr>
              <w:rPr>
                <w:rFonts w:ascii="Cambria Math" w:hAnsi="Cambria Math"/>
                <w:sz w:val="28"/>
                <w:szCs w:val="28"/>
                <w:lang w:val="ru-RU"/>
              </w:rPr>
            </m:ctrlPr>
          </m:fPr>
          <m:num>
            <m:r>
              <m:rPr>
                <m:sty m:val="p"/>
                <m:scr m:val="script"/>
              </m:rPr>
              <w:rPr>
                <w:rFonts w:ascii="Cambria Math" w:hAnsi="Cambria Math"/>
                <w:sz w:val="28"/>
                <w:szCs w:val="28"/>
                <w:lang w:val="ru-RU"/>
              </w:rPr>
              <m:t>k</m:t>
            </m:r>
            <m:ctrlPr>
              <w:rPr>
                <w:rFonts w:ascii="Cambria Math" w:hAnsi="Cambria Math"/>
                <w:sz w:val="28"/>
                <w:szCs w:val="28"/>
                <w:lang w:val="ru-RU"/>
              </w:rPr>
            </m:ctrlPr>
          </m:num>
          <m:den>
            <m:r>
              <m:rPr/>
              <w:rPr>
                <w:rFonts w:ascii="Cambria Math" w:hAnsi="Cambria Math"/>
                <w:sz w:val="28"/>
                <w:szCs w:val="28"/>
                <w:lang w:val="ru-RU"/>
              </w:rPr>
              <m:t>x</m:t>
            </m:r>
            <m:ctrlPr>
              <w:rPr>
                <w:rFonts w:ascii="Cambria Math" w:hAnsi="Cambria Math"/>
                <w:sz w:val="28"/>
                <w:szCs w:val="28"/>
                <w:lang w:val="ru-RU"/>
              </w:rPr>
            </m:ctrlPr>
          </m:den>
        </m:f>
        <m:r>
          <m:rPr>
            <m:sty m:val="p"/>
          </m:rPr>
          <w:rPr>
            <w:rFonts w:ascii="Cambria Math" w:hAnsi="Cambria Math"/>
            <w:sz w:val="28"/>
            <w:szCs w:val="28"/>
            <w:lang w:val="ru-RU"/>
          </w:rPr>
          <m:t xml:space="preserve">,          </m:t>
        </m:r>
        <m:r>
          <m:rPr/>
          <w:rPr>
            <w:rFonts w:ascii="Cambria Math" w:hAnsi="Cambria Math"/>
            <w:sz w:val="28"/>
            <w:szCs w:val="28"/>
            <w:lang w:val="ru-RU"/>
          </w:rPr>
          <m:t>y</m:t>
        </m:r>
        <m:r>
          <m:rPr>
            <m:sty m:val="p"/>
          </m:rPr>
          <w:rPr>
            <w:rFonts w:ascii="Cambria Math" w:hAnsi="Cambria Math"/>
            <w:sz w:val="28"/>
            <w:szCs w:val="28"/>
            <w:lang w:val="ru-RU"/>
          </w:rPr>
          <m:t>=</m:t>
        </m:r>
        <m:r>
          <m:rPr/>
          <w:rPr>
            <w:rFonts w:ascii="Cambria Math" w:hAnsi="Cambria Math"/>
            <w:sz w:val="28"/>
            <w:szCs w:val="28"/>
            <w:lang w:val="ru-RU"/>
          </w:rPr>
          <m:t>a</m:t>
        </m:r>
        <m:sSup>
          <m:sSupPr>
            <m:ctrlPr>
              <w:rPr>
                <w:rFonts w:ascii="Cambria Math" w:hAnsi="Cambria Math"/>
                <w:sz w:val="28"/>
                <w:szCs w:val="28"/>
                <w:lang w:val="ru-RU"/>
              </w:rPr>
            </m:ctrlPr>
          </m:sSupPr>
          <m:e>
            <m:r>
              <m:rPr/>
              <w:rPr>
                <w:rFonts w:ascii="Cambria Math" w:hAnsi="Cambria Math"/>
                <w:sz w:val="28"/>
                <w:szCs w:val="28"/>
                <w:lang w:val="ru-RU"/>
              </w:rPr>
              <m:t>x</m:t>
            </m:r>
            <m:ctrlPr>
              <w:rPr>
                <w:rFonts w:ascii="Cambria Math" w:hAnsi="Cambria Math"/>
                <w:sz w:val="28"/>
                <w:szCs w:val="28"/>
                <w:lang w:val="ru-RU"/>
              </w:rPr>
            </m:ctrlPr>
          </m:e>
          <m:sup>
            <m:r>
              <m:rPr>
                <m:sty m:val="p"/>
              </m:rPr>
              <w:rPr>
                <w:rFonts w:ascii="Cambria Math" w:hAnsi="Cambria Math"/>
                <w:sz w:val="28"/>
                <w:szCs w:val="28"/>
                <w:lang w:val="ru-RU"/>
              </w:rPr>
              <m:t>2</m:t>
            </m:r>
            <m:ctrlPr>
              <w:rPr>
                <w:rFonts w:ascii="Cambria Math" w:hAnsi="Cambria Math"/>
                <w:sz w:val="28"/>
                <w:szCs w:val="28"/>
                <w:lang w:val="ru-RU"/>
              </w:rPr>
            </m:ctrlPr>
          </m:sup>
        </m:sSup>
        <m:r>
          <m:rPr>
            <m:sty m:val="p"/>
          </m:rPr>
          <w:rPr>
            <w:rFonts w:ascii="Cambria Math" w:hAnsi="Cambria Math"/>
            <w:sz w:val="28"/>
            <w:szCs w:val="28"/>
            <w:lang w:val="ru-RU"/>
          </w:rPr>
          <m:t>+</m:t>
        </m:r>
        <m:r>
          <m:rPr/>
          <w:rPr>
            <w:rFonts w:ascii="Cambria Math" w:hAnsi="Cambria Math"/>
            <w:sz w:val="28"/>
            <w:szCs w:val="28"/>
            <w:lang w:val="ru-RU"/>
          </w:rPr>
          <m:t>bx</m:t>
        </m:r>
        <m:r>
          <m:rPr>
            <m:sty m:val="p"/>
          </m:rPr>
          <w:rPr>
            <w:rFonts w:ascii="Cambria Math" w:hAnsi="Cambria Math"/>
            <w:sz w:val="28"/>
            <w:szCs w:val="28"/>
            <w:lang w:val="ru-RU"/>
          </w:rPr>
          <m:t>+</m:t>
        </m:r>
        <m:r>
          <m:rPr/>
          <w:rPr>
            <w:rFonts w:ascii="Cambria Math" w:hAnsi="Cambria Math"/>
            <w:sz w:val="28"/>
            <w:szCs w:val="28"/>
            <w:lang w:val="ru-RU"/>
          </w:rPr>
          <m:t>c</m:t>
        </m:r>
        <m:r>
          <m:rPr>
            <m:sty m:val="p"/>
          </m:rPr>
          <w:rPr>
            <w:rFonts w:ascii="Cambria Math" w:hAnsi="Cambria Math"/>
            <w:sz w:val="28"/>
            <w:szCs w:val="28"/>
            <w:lang w:val="ru-RU"/>
          </w:rPr>
          <m:t xml:space="preserve">,  </m:t>
        </m:r>
        <m:r>
          <m:rPr/>
          <w:rPr>
            <w:rFonts w:ascii="Cambria Math" w:hAnsi="Cambria Math"/>
            <w:sz w:val="28"/>
            <w:szCs w:val="28"/>
            <w:lang w:val="ru-RU"/>
          </w:rPr>
          <m:t>y</m:t>
        </m:r>
        <m:r>
          <m:rPr>
            <m:sty m:val="p"/>
          </m:rPr>
          <w:rPr>
            <w:rFonts w:ascii="Cambria Math" w:hAnsi="Cambria Math"/>
            <w:sz w:val="28"/>
            <w:szCs w:val="28"/>
            <w:lang w:val="ru-RU"/>
          </w:rPr>
          <m:t xml:space="preserve">= </m:t>
        </m:r>
        <m:sSup>
          <m:sSupPr>
            <m:ctrlPr>
              <w:rPr>
                <w:rFonts w:ascii="Cambria Math" w:hAnsi="Cambria Math"/>
                <w:sz w:val="28"/>
                <w:szCs w:val="28"/>
                <w:lang w:val="ru-RU"/>
              </w:rPr>
            </m:ctrlPr>
          </m:sSupPr>
          <m:e>
            <m:r>
              <m:rPr/>
              <w:rPr>
                <w:rFonts w:ascii="Cambria Math" w:hAnsi="Cambria Math"/>
                <w:sz w:val="28"/>
                <w:szCs w:val="28"/>
                <w:lang w:val="ru-RU"/>
              </w:rPr>
              <m:t>x</m:t>
            </m:r>
            <m:ctrlPr>
              <w:rPr>
                <w:rFonts w:ascii="Cambria Math" w:hAnsi="Cambria Math"/>
                <w:sz w:val="28"/>
                <w:szCs w:val="28"/>
                <w:lang w:val="ru-RU"/>
              </w:rPr>
            </m:ctrlPr>
          </m:e>
          <m:sup>
            <m:r>
              <m:rPr>
                <m:sty m:val="p"/>
              </m:rPr>
              <w:rPr>
                <w:rFonts w:ascii="Cambria Math" w:hAnsi="Cambria Math"/>
                <w:sz w:val="28"/>
                <w:szCs w:val="28"/>
                <w:lang w:val="ru-RU"/>
              </w:rPr>
              <m:t>3</m:t>
            </m:r>
            <m:ctrlPr>
              <w:rPr>
                <w:rFonts w:ascii="Cambria Math" w:hAnsi="Cambria Math"/>
                <w:sz w:val="28"/>
                <w:szCs w:val="28"/>
                <w:lang w:val="ru-RU"/>
              </w:rPr>
            </m:ctrlPr>
          </m:sup>
        </m:sSup>
      </m:oMath>
      <w:r>
        <w:rPr>
          <w:rFonts w:ascii="Times New Roman" w:hAnsi="Times New Roman"/>
          <w:sz w:val="28"/>
          <w:szCs w:val="28"/>
          <w:lang w:val="ru-RU"/>
        </w:rPr>
        <w:t xml:space="preserve">, </w:t>
      </w:r>
      <m:oMath>
        <m:r>
          <m:rPr/>
          <w:rPr>
            <w:rFonts w:ascii="Cambria Math" w:hAnsi="Cambria Math"/>
            <w:sz w:val="28"/>
            <w:szCs w:val="28"/>
            <w:lang w:val="ru-RU"/>
          </w:rPr>
          <m:t>y</m:t>
        </m:r>
        <m:r>
          <m:rPr>
            <m:sty m:val="p"/>
          </m:rPr>
          <w:rPr>
            <w:rFonts w:ascii="Cambria Math" w:hAnsi="Cambria Math"/>
            <w:sz w:val="28"/>
            <w:szCs w:val="28"/>
            <w:lang w:val="ru-RU"/>
          </w:rPr>
          <m:t xml:space="preserve">= </m:t>
        </m:r>
        <m:rad>
          <m:radPr>
            <m:degHide m:val="1"/>
            <m:ctrlPr>
              <w:rPr>
                <w:rFonts w:ascii="Cambria Math" w:hAnsi="Cambria Math"/>
                <w:sz w:val="28"/>
                <w:szCs w:val="28"/>
                <w:lang w:val="ru-RU"/>
              </w:rPr>
            </m:ctrlPr>
          </m:radPr>
          <m:deg>
            <m:ctrlPr>
              <w:rPr>
                <w:rFonts w:ascii="Cambria Math" w:hAnsi="Cambria Math"/>
                <w:sz w:val="28"/>
                <w:szCs w:val="28"/>
                <w:lang w:val="ru-RU"/>
              </w:rPr>
            </m:ctrlPr>
          </m:deg>
          <m:e>
            <m:r>
              <m:rPr/>
              <w:rPr>
                <w:rFonts w:ascii="Cambria Math" w:hAnsi="Cambria Math"/>
                <w:sz w:val="28"/>
                <w:szCs w:val="28"/>
                <w:lang w:val="ru-RU"/>
              </w:rPr>
              <m:t>x</m:t>
            </m:r>
            <m:ctrlPr>
              <w:rPr>
                <w:rFonts w:ascii="Cambria Math" w:hAnsi="Cambria Math"/>
                <w:sz w:val="28"/>
                <w:szCs w:val="28"/>
                <w:lang w:val="ru-RU"/>
              </w:rPr>
            </m:ctrlPr>
          </m:e>
        </m:rad>
        <m:r>
          <m:rPr>
            <m:sty m:val="p"/>
          </m:rPr>
          <w:rPr>
            <w:rFonts w:ascii="Cambria Math" w:hAnsi="Cambria Math"/>
            <w:sz w:val="28"/>
            <w:szCs w:val="28"/>
            <w:lang w:val="ru-RU"/>
          </w:rPr>
          <m:t xml:space="preserve">,  </m:t>
        </m:r>
        <m:r>
          <m:rPr/>
          <w:rPr>
            <w:rFonts w:ascii="Cambria Math" w:hAnsi="Cambria Math"/>
            <w:sz w:val="28"/>
            <w:szCs w:val="28"/>
            <w:lang w:val="ru-RU"/>
          </w:rPr>
          <m:t>y</m:t>
        </m:r>
        <m:r>
          <m:rPr>
            <m:sty m:val="p"/>
          </m:rPr>
          <w:rPr>
            <w:rFonts w:ascii="Cambria Math" w:hAnsi="Cambria Math"/>
            <w:sz w:val="28"/>
            <w:szCs w:val="28"/>
            <w:lang w:val="ru-RU"/>
          </w:rPr>
          <m:t>=|</m:t>
        </m:r>
        <m:r>
          <m:rPr/>
          <w:rPr>
            <w:rFonts w:ascii="Cambria Math" w:hAnsi="Cambria Math"/>
            <w:sz w:val="28"/>
            <w:szCs w:val="28"/>
            <w:lang w:val="ru-RU"/>
          </w:rPr>
          <m:t>x</m:t>
        </m:r>
        <m:r>
          <m:rPr>
            <m:sty m:val="p"/>
          </m:rPr>
          <w:rPr>
            <w:rFonts w:ascii="Cambria Math" w:hAnsi="Cambria Math"/>
            <w:sz w:val="28"/>
            <w:szCs w:val="28"/>
            <w:lang w:val="ru-RU"/>
          </w:rPr>
          <m:t>|</m:t>
        </m:r>
      </m:oMath>
      <w:r>
        <w:rPr>
          <w:rFonts w:ascii="Times New Roman" w:hAnsi="Times New Roman"/>
          <w:sz w:val="28"/>
          <w:szCs w:val="28"/>
          <w:lang w:val="ru-RU"/>
        </w:rPr>
        <w:t xml:space="preserve"> в зависимости от значений коэффициентов, описывать свойства функций.</w:t>
      </w:r>
    </w:p>
    <w:p w14:paraId="463CDA9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и изображать схематически графики квадратичных функций, описывать свойства квадратичных функций по их графикам.</w:t>
      </w:r>
    </w:p>
    <w:p w14:paraId="74BD241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14:paraId="0080DBE6">
      <w:pPr>
        <w:spacing w:after="0" w:line="348" w:lineRule="auto"/>
        <w:ind w:firstLine="709"/>
        <w:jc w:val="both"/>
        <w:rPr>
          <w:rFonts w:ascii="Times New Roman" w:hAnsi="Times New Roman"/>
          <w:sz w:val="28"/>
          <w:szCs w:val="28"/>
          <w:lang w:val="ru-RU"/>
        </w:rPr>
      </w:pPr>
      <w:bookmarkStart w:id="437" w:name="_Toc124426248"/>
      <w:r>
        <w:rPr>
          <w:rFonts w:ascii="Times New Roman" w:hAnsi="Times New Roman"/>
          <w:sz w:val="28"/>
          <w:szCs w:val="28"/>
          <w:lang w:val="ru-RU"/>
        </w:rPr>
        <w:t>146.5.5.3.4. Числовые последовательности и прогрессии</w:t>
      </w:r>
      <w:bookmarkEnd w:id="437"/>
      <w:r>
        <w:rPr>
          <w:rFonts w:ascii="Times New Roman" w:hAnsi="Times New Roman"/>
          <w:sz w:val="28"/>
          <w:szCs w:val="28"/>
          <w:lang w:val="ru-RU"/>
        </w:rPr>
        <w:t>.</w:t>
      </w:r>
    </w:p>
    <w:p w14:paraId="436150D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арифметическую и геометрическую прогрессии при разных способах задания.</w:t>
      </w:r>
    </w:p>
    <w:p w14:paraId="723C2A2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вычисления с использованием формул </w:t>
      </w:r>
      <w:r>
        <w:rPr>
          <w:rFonts w:ascii="Times New Roman" w:hAnsi="Times New Roman"/>
          <w:sz w:val="28"/>
          <w:szCs w:val="28"/>
        </w:rPr>
        <w:t>n</w:t>
      </w:r>
      <w:r>
        <w:rPr>
          <w:rFonts w:ascii="Times New Roman" w:hAnsi="Times New Roman"/>
          <w:sz w:val="28"/>
          <w:szCs w:val="28"/>
          <w:lang w:val="ru-RU"/>
        </w:rPr>
        <w:t xml:space="preserve">-го члена арифметической и геометрической прогрессий, суммы первых </w:t>
      </w:r>
      <w:r>
        <w:rPr>
          <w:rFonts w:ascii="Times New Roman" w:hAnsi="Times New Roman"/>
          <w:sz w:val="28"/>
          <w:szCs w:val="28"/>
        </w:rPr>
        <w:t>n</w:t>
      </w:r>
      <w:r>
        <w:rPr>
          <w:rFonts w:ascii="Times New Roman" w:hAnsi="Times New Roman"/>
          <w:sz w:val="28"/>
          <w:szCs w:val="28"/>
          <w:lang w:val="ru-RU"/>
        </w:rPr>
        <w:t xml:space="preserve"> членов.</w:t>
      </w:r>
    </w:p>
    <w:p w14:paraId="2058E43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члены последовательности точками на координатной плоскости.</w:t>
      </w:r>
    </w:p>
    <w:p w14:paraId="100D59F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19856181">
      <w:pPr>
        <w:spacing w:after="0" w:line="348" w:lineRule="auto"/>
        <w:ind w:firstLine="709"/>
        <w:jc w:val="both"/>
        <w:rPr>
          <w:rFonts w:ascii="Times New Roman" w:hAnsi="Times New Roman"/>
          <w:sz w:val="28"/>
          <w:szCs w:val="28"/>
          <w:lang w:val="ru-RU"/>
        </w:rPr>
      </w:pPr>
      <w:bookmarkStart w:id="438" w:name="_Toc124426249"/>
      <w:r>
        <w:rPr>
          <w:rFonts w:ascii="Times New Roman" w:hAnsi="Times New Roman"/>
          <w:sz w:val="28"/>
          <w:szCs w:val="28"/>
          <w:lang w:val="ru-RU"/>
        </w:rPr>
        <w:t>146.6. Федеральная рабочая программа</w:t>
      </w:r>
      <w:bookmarkEnd w:id="438"/>
      <w:r>
        <w:rPr>
          <w:rFonts w:ascii="Times New Roman" w:hAnsi="Times New Roman"/>
          <w:sz w:val="28"/>
          <w:szCs w:val="28"/>
          <w:lang w:val="ru-RU"/>
        </w:rPr>
        <w:t xml:space="preserve"> учебного курса «Геометрия» в 7–9 классах (далее соответственно – программа учебного курса «Геометрия», учебный курс).</w:t>
      </w:r>
    </w:p>
    <w:p w14:paraId="3251D7C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1. Пояснительная записка.</w:t>
      </w:r>
    </w:p>
    <w:p w14:paraId="330089C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r>
        <w:rPr>
          <w:rFonts w:ascii="Times New Roman" w:hAnsi="Times New Roman"/>
          <w:color w:val="FF0000"/>
          <w:sz w:val="28"/>
          <w:szCs w:val="28"/>
          <w:lang w:val="ru-RU"/>
        </w:rPr>
        <w:t xml:space="preserve"> </w:t>
      </w:r>
    </w:p>
    <w:p w14:paraId="0F79891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6.6.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66CD5D8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14:paraId="22BB375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1.3.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14:paraId="264247C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1.4. Общее число часов, рекомендованных для изучения учебного курса «Геометрия», – 204 часа: в 7 классе – 68 часов (2 часа в неделю), в 8 классе – 68 часов (2 часа в неделю), в 9 классе – 68 часов (2 часа в неделю).</w:t>
      </w:r>
    </w:p>
    <w:p w14:paraId="47979D4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2. Содержание обучения в 7 классе.</w:t>
      </w:r>
    </w:p>
    <w:p w14:paraId="1E12B1B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50CBD51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14:paraId="460DBDA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новные построения с помощью циркуля и линейки. Треугольник. Высота, медиана, биссектриса, их свойства.</w:t>
      </w:r>
    </w:p>
    <w:p w14:paraId="3932B28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внобедренный и равносторонний треугольники. Неравенство треугольника.</w:t>
      </w:r>
    </w:p>
    <w:p w14:paraId="00C43E9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войства и признаки равнобедренного треугольника. Признаки равенства треугольников.</w:t>
      </w:r>
    </w:p>
    <w:p w14:paraId="3E9FEE9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войства и признаки параллельных прямых. Сумма углов треугольника. Внешние углы треугольника.</w:t>
      </w:r>
    </w:p>
    <w:p w14:paraId="66B12C8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3D75796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4F55839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еометрическое место точек. Биссектриса угла и серединный перпендикуляр к отрезку как геометрические места точек.</w:t>
      </w:r>
    </w:p>
    <w:p w14:paraId="666B58E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14:paraId="1CD3052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3. Содержание обучения в 8 классе.</w:t>
      </w:r>
    </w:p>
    <w:p w14:paraId="50809DC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30CF5AE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етод удвоения медианы. Центральная симметрия. Теорема Фалеса и теорема о пропорциональных отрезках.</w:t>
      </w:r>
    </w:p>
    <w:p w14:paraId="76B0965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едние линии треугольника и трапеции. Центр масс треугольника.</w:t>
      </w:r>
    </w:p>
    <w:p w14:paraId="1EDDE50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обие треугольников, коэффициент подобия. Признаки подобия треугольников. Применение подобия при решении практических задач.</w:t>
      </w:r>
    </w:p>
    <w:p w14:paraId="560F928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14:paraId="1B60FAA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ение площадей треугольников и многоугольников на клетчатой бумаге.</w:t>
      </w:r>
    </w:p>
    <w:p w14:paraId="7FCD12B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еорема Пифагора. Применение теоремы Пифагора при решении практических задач.</w:t>
      </w:r>
    </w:p>
    <w:p w14:paraId="22A4973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5B1BC72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7740511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4. Содержание обучения в 9 классе.</w:t>
      </w:r>
    </w:p>
    <w:p w14:paraId="49A68DD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нус, косинус, тангенс углов от 0 до 180°. Основное тригонометрическое тождество. Формулы приведения.</w:t>
      </w:r>
    </w:p>
    <w:p w14:paraId="37464EA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0476463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подобия. Подобие соответственных элементов.</w:t>
      </w:r>
    </w:p>
    <w:p w14:paraId="0815B97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еорема о произведении отрезков хорд, теоремы о произведении отрезков секущих, теорема о квадрате касательной.</w:t>
      </w:r>
    </w:p>
    <w:p w14:paraId="783813D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3FCBA27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6B6426E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72963C1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вижения плоскости и внутренние симметрии фигур (элементарные представления). Параллельный перенос. Поворот.</w:t>
      </w:r>
    </w:p>
    <w:p w14:paraId="1C79830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5. Предметные результаты освоения программы учебного курса «Геометрия».</w:t>
      </w:r>
    </w:p>
    <w:p w14:paraId="785CA0C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5.1. Предметные результаты освоения программы учебного курса к концу обучения в 7 классе.</w:t>
      </w:r>
    </w:p>
    <w:p w14:paraId="7C0BD9F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001CA5B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57373DD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чертежи к геометрическим задачам.</w:t>
      </w:r>
    </w:p>
    <w:p w14:paraId="6C51752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изнаками равенства треугольников, использовать признаки и свойства равнобедренных треугольников при решении задач.</w:t>
      </w:r>
    </w:p>
    <w:p w14:paraId="01BE178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логические рассуждения с использованием геометрических теорем.</w:t>
      </w:r>
    </w:p>
    <w:p w14:paraId="794970A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7EFC82A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6D6ACB2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на клетчатой бумаге.</w:t>
      </w:r>
    </w:p>
    <w:p w14:paraId="0D07EF6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610A2A8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14:paraId="1407324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14:paraId="235FE41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3C1E9D7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касательной к окружности, пользоваться теоремой о перпендикулярности касательной и радиуса, проведённого к точке касания.</w:t>
      </w:r>
    </w:p>
    <w:p w14:paraId="4258678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остейшими геометрическими неравенствами, понимать их практический смысл.</w:t>
      </w:r>
    </w:p>
    <w:p w14:paraId="06D0853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сновные геометрические построения с помощью циркуля и линейки.</w:t>
      </w:r>
    </w:p>
    <w:p w14:paraId="08F8B05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5.2. Предметные результаты освоения программы учебного курса к концу обучения в 8 классе.</w:t>
      </w:r>
    </w:p>
    <w:p w14:paraId="53DE791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сновные виды четырёхугольников, их элементы, пользоваться их свойствами при решении геометрических задач.</w:t>
      </w:r>
    </w:p>
    <w:p w14:paraId="5992FE1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свойства точки пересечения медиан треугольника (центра масс) в решении задач.</w:t>
      </w:r>
    </w:p>
    <w:p w14:paraId="0E2ABB0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14:paraId="69DF92C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изнаки подобия треугольников в решении геометрических задач.</w:t>
      </w:r>
    </w:p>
    <w:p w14:paraId="3C98882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6B9EE64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14:paraId="0BFFC5D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14:paraId="49DF54A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14:paraId="7CE0FA9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описанного четырёхугольника, применять свойства описанного четырёхугольника при решении задач.</w:t>
      </w:r>
    </w:p>
    <w:p w14:paraId="3B632A6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499C0BF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5.3. Предметные результаты освоения программы учебного курса к концу обучения в 9 классе.</w:t>
      </w:r>
    </w:p>
    <w:p w14:paraId="0508918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31E1546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3D4834B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14:paraId="147A51F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14:paraId="0793103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теоремами о произведении отрезков хорд, о произведении отрезков секущих, о квадрате касательной.</w:t>
      </w:r>
    </w:p>
    <w:p w14:paraId="04D1C03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14:paraId="23477F6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методом координат на плоскости, применять его в решении геометрических и практических задач.</w:t>
      </w:r>
    </w:p>
    <w:p w14:paraId="1B85B60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14:paraId="4383ED3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оси (или центры) симметрии фигур, применять движения плоскости в простейших случаях.</w:t>
      </w:r>
    </w:p>
    <w:p w14:paraId="0B2A208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55B1981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 Федеральная рабочая программа учебного курса «Вероятность и статистика» в 7–9 классах (далее соответственно – программа учебного курса «Вероятность и статистика», учебный курс).</w:t>
      </w:r>
    </w:p>
    <w:p w14:paraId="5D0E2FE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1. Пояснительная записка.</w:t>
      </w:r>
    </w:p>
    <w:p w14:paraId="53B9C48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2F1D622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аждый человек постоянно принимает решения на основе имеющихся у него данных. А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w:t>
      </w:r>
    </w:p>
    <w:p w14:paraId="47DB890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нно поэтому остро встала необходимость сформировать 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14:paraId="4A48DB5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5228F7D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14:paraId="0E11C9F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7E38A75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14:paraId="05657AD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5E02C66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14:paraId="2CD2493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14:paraId="410C730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14:paraId="19DED22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2. Содержание обучения в 7 классе.</w:t>
      </w:r>
    </w:p>
    <w:p w14:paraId="15954CC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26D05EC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7718A8B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735DB96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14:paraId="1DB4B63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3. Содержание обучения в 8 классе.</w:t>
      </w:r>
    </w:p>
    <w:p w14:paraId="4539213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в виде таблиц, диаграмм, графиков.</w:t>
      </w:r>
    </w:p>
    <w:p w14:paraId="044E97C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073AAE5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мерение рассеивания данных. Дисперсия и стандартное отклонение числовых наборов. Диаграмма рассеивания.</w:t>
      </w:r>
    </w:p>
    <w:p w14:paraId="1CBB3EE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3789F79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142AF59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66D6D1D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4. Содержание обучения в 9 классе.</w:t>
      </w:r>
    </w:p>
    <w:p w14:paraId="4E5F474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60C5AB0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становки и факториал. Сочетания и число сочетаний. Треугольник Паскаля. Решение задач с использованием комбинаторики.</w:t>
      </w:r>
    </w:p>
    <w:p w14:paraId="464EC06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еометрическая вероятность. Случайный выбор точки из фигуры на плоскости, из отрезка и из дуги окружности.</w:t>
      </w:r>
    </w:p>
    <w:p w14:paraId="3B45D0C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ытание. Успех и неудача. Серия испытаний до первого успеха. Серия испытаний Бернулли. Вероятности событий в серии испытаний Бернулли.</w:t>
      </w:r>
    </w:p>
    <w:p w14:paraId="40C3CDF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019AD83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 законе больших чисел. Измерение вероятностей с помощью частот. Роль и значение закона больших чисел в природе и обществе.</w:t>
      </w:r>
    </w:p>
    <w:p w14:paraId="55D4901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5. Предметные результаты освоения программы учебного курса «Вероятность и статистика».</w:t>
      </w:r>
    </w:p>
    <w:p w14:paraId="7C5D242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5.1. Предметные результаты освоения программы учебного курса к концу обучения в 7 классе.</w:t>
      </w:r>
    </w:p>
    <w:p w14:paraId="79DAE02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14:paraId="1BA4155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 интерпретировать реальные числовые данные, представленные в таблицах, на диаграммах, графиках.</w:t>
      </w:r>
    </w:p>
    <w:p w14:paraId="532024C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ля описания данных статистические характеристики: среднее арифметическое, медиана, наибольшее и наименьшее значения, размах.</w:t>
      </w:r>
    </w:p>
    <w:p w14:paraId="074DCBB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14:paraId="7C13AD9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5.2. Предметные результаты освоения программы учебного курса к концу обучения в 8 классе.</w:t>
      </w:r>
    </w:p>
    <w:p w14:paraId="596868B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14:paraId="660833D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данные с помощью статистических показателей: средних значений и мер рассеивания (размах, дисперсия и стандартное отклонение).</w:t>
      </w:r>
    </w:p>
    <w:p w14:paraId="7DF36D7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частоты числовых значений и частоты событий, в том числе по результатам измерений и наблюдений.</w:t>
      </w:r>
    </w:p>
    <w:p w14:paraId="1E8F4C8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14:paraId="04606AD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ические модели: дерево случайного эксперимента, диаграммы Эйлера, числовая прямая.</w:t>
      </w:r>
    </w:p>
    <w:p w14:paraId="0AA4988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14:paraId="71FC1CA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14:paraId="60FFB5C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5.3. Предметные результаты освоения программы учебного курса к концу обучения в 9 классе.</w:t>
      </w:r>
    </w:p>
    <w:p w14:paraId="1403D53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14:paraId="0D3D527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организованным перебором вариантов, а также с использованием комбинаторных правил и методов.</w:t>
      </w:r>
    </w:p>
    <w:p w14:paraId="1B1452D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писательные характеристики для массивов числовых данных, в том числе средние значения и меры рассеивания.</w:t>
      </w:r>
    </w:p>
    <w:p w14:paraId="3398A26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частоты значений и частоты события, в том числе пользуясь результатами проведённых измерений и наблюдений.</w:t>
      </w:r>
    </w:p>
    <w:p w14:paraId="7694680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14:paraId="062C3B7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лучайной величине и о распределении вероятностей.</w:t>
      </w:r>
    </w:p>
    <w:p w14:paraId="2FFC835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14:paraId="5A9B0966">
      <w:pPr>
        <w:pStyle w:val="2"/>
        <w:pBdr>
          <w:bottom w:val="none" w:color="auto" w:sz="0" w:space="0"/>
        </w:pBdr>
        <w:spacing w:before="0" w:line="348" w:lineRule="auto"/>
        <w:ind w:firstLine="708"/>
        <w:jc w:val="both"/>
        <w:rPr>
          <w:b w:val="0"/>
          <w:szCs w:val="28"/>
          <w:lang w:val="ru-RU"/>
        </w:rPr>
      </w:pPr>
      <w:r>
        <w:rPr>
          <w:b w:val="0"/>
          <w:szCs w:val="28"/>
          <w:lang w:val="ru-RU"/>
        </w:rPr>
        <w:t xml:space="preserve">147. Федеральная рабочая программа по учебному предмету «Математика» (углублённый уровень). </w:t>
      </w:r>
    </w:p>
    <w:p w14:paraId="7560CDA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1. Федеральная р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14:paraId="3705E32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 Пояснительная записка.</w:t>
      </w:r>
    </w:p>
    <w:p w14:paraId="6D4FE91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1. 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15940A7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3D77D37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2F7C4E7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6551ACD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039DDF3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6. 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 и применение математики в других науках, в инженерно-технологической и соци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14:paraId="4C87DA4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7. Приоритетными целями обучения математике в 7–9 классах являются:</w:t>
      </w:r>
    </w:p>
    <w:p w14:paraId="678A6DE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6A5C951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5208C61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3897D1E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74F8C27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2.8. 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14:paraId="2F4B90F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9. 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439" w:name="_Toc73394989"/>
      <w:r>
        <w:rPr>
          <w:rFonts w:ascii="Times New Roman" w:hAnsi="Times New Roman"/>
          <w:sz w:val="28"/>
          <w:szCs w:val="28"/>
          <w:lang w:val="ru-RU"/>
        </w:rPr>
        <w:t xml:space="preserve">. </w:t>
      </w:r>
    </w:p>
    <w:bookmarkEnd w:id="439"/>
    <w:p w14:paraId="1286DF9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10.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14:paraId="17DB773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2.11. Общее число часов, рекомендованных для изучения математики, – 816 часов: в 7 классе – 272 часа (8 часов в неделю), в 8 классе – 272 часа (8 часов в неделю), в 9 классе – 272 часа (8 часов в неделю). </w:t>
      </w:r>
    </w:p>
    <w:p w14:paraId="0D55D4B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 Освоение математики должно обеспечивать достижение на уровне основного общего образования личностных, метапредметных и предмет</w:t>
      </w:r>
      <w:bookmarkStart w:id="440" w:name="_Toc73394991"/>
      <w:r>
        <w:rPr>
          <w:rFonts w:ascii="Times New Roman" w:hAnsi="Times New Roman"/>
          <w:sz w:val="28"/>
          <w:szCs w:val="28"/>
          <w:lang w:val="ru-RU"/>
        </w:rPr>
        <w:t>ных образовательных результатов.</w:t>
      </w:r>
    </w:p>
    <w:bookmarkEnd w:id="440"/>
    <w:p w14:paraId="05E2146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1. Личностные результаты освоения программы по математике характеризуются:</w:t>
      </w:r>
    </w:p>
    <w:p w14:paraId="3E44FDF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е воспитание:</w:t>
      </w:r>
    </w:p>
    <w:p w14:paraId="50D9EA6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4F95329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е и духовно-нравственное воспитание:</w:t>
      </w:r>
    </w:p>
    <w:p w14:paraId="30198D0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734A764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3) трудовое воспитание:</w:t>
      </w:r>
    </w:p>
    <w:p w14:paraId="5646EFF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7885F78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е воспитание:</w:t>
      </w:r>
    </w:p>
    <w:p w14:paraId="57FCE7A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6E69111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5) ценности научного познания: </w:t>
      </w:r>
    </w:p>
    <w:p w14:paraId="576B093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14:paraId="34E78F9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6) физическое воспитание, формирование культуры здоровья и эмоционального благополучия:</w:t>
      </w:r>
    </w:p>
    <w:p w14:paraId="42A25BC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58D1CF0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е воспитание:</w:t>
      </w:r>
    </w:p>
    <w:p w14:paraId="7A9B873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409BBBE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8) адаптация к изменяющимся условиям социальной и природной среды:</w:t>
      </w:r>
    </w:p>
    <w:p w14:paraId="1CD124C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3EF75CA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14:paraId="6F232A3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441" w:name="_Toc73394992"/>
      <w:r>
        <w:rPr>
          <w:rFonts w:ascii="Times New Roman" w:hAnsi="Times New Roman"/>
          <w:sz w:val="28"/>
          <w:szCs w:val="28"/>
          <w:lang w:val="ru-RU"/>
        </w:rPr>
        <w:t>.</w:t>
      </w:r>
    </w:p>
    <w:bookmarkEnd w:id="441"/>
    <w:p w14:paraId="395CB92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0EE0CFA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51580B0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2. У обучающегося будут сформированы следующие базовые логические действия как часть </w:t>
      </w:r>
      <w:r>
        <w:rPr>
          <w:rFonts w:ascii="Times New Roman" w:hAnsi="Times New Roman"/>
          <w:bCs/>
          <w:sz w:val="28"/>
          <w:szCs w:val="28"/>
          <w:lang w:val="ru-RU"/>
        </w:rPr>
        <w:t>познавательных универсальных учебных действий</w:t>
      </w:r>
      <w:r>
        <w:rPr>
          <w:rFonts w:ascii="Times New Roman" w:hAnsi="Times New Roman"/>
          <w:sz w:val="28"/>
          <w:szCs w:val="28"/>
          <w:lang w:val="ru-RU"/>
        </w:rPr>
        <w:t>:</w:t>
      </w:r>
    </w:p>
    <w:p w14:paraId="0B62826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392FDC2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формулировать и преобразовывать суждения: утвердительные и отрицательные, единичные, частные и общие, условные;</w:t>
      </w:r>
    </w:p>
    <w:p w14:paraId="29B288C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14:paraId="43E854F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законов логики, дедуктивных и индуктивных умозаключений, умозаключений по аналогии;</w:t>
      </w:r>
    </w:p>
    <w:p w14:paraId="02E4AB6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14:paraId="33C2520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4ADE102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3. У обучающегося будут сформированы следующие базовые исследовательские действия как часть </w:t>
      </w:r>
      <w:r>
        <w:rPr>
          <w:rFonts w:ascii="Times New Roman" w:hAnsi="Times New Roman"/>
          <w:bCs/>
          <w:sz w:val="28"/>
          <w:szCs w:val="28"/>
          <w:lang w:val="ru-RU"/>
        </w:rPr>
        <w:t>познавательных универсальных учебных действий</w:t>
      </w:r>
      <w:r>
        <w:rPr>
          <w:rFonts w:ascii="Times New Roman" w:hAnsi="Times New Roman"/>
          <w:sz w:val="28"/>
          <w:szCs w:val="28"/>
          <w:lang w:val="ru-RU"/>
        </w:rPr>
        <w:t>:</w:t>
      </w:r>
    </w:p>
    <w:p w14:paraId="258302E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51CDFEF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14:paraId="52B3227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14:paraId="5F3B633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14:paraId="1322643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2.4. У обучающегося будут сформированы умения работать с информацией как часть познавательных универсальных учебных действий:</w:t>
      </w:r>
    </w:p>
    <w:p w14:paraId="3AAAB96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14:paraId="3F95EFE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7A886A7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14:paraId="1305A93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или сформулированным самостоятельно.</w:t>
      </w:r>
    </w:p>
    <w:p w14:paraId="107D143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2.5. Универсальные коммуникативные действия обеспечивают сформированность социальных навыков обучающихся.</w:t>
      </w:r>
    </w:p>
    <w:p w14:paraId="0A6CCA1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6. У обучающегося будут сформированы умения общения как часть </w:t>
      </w:r>
      <w:r>
        <w:rPr>
          <w:rFonts w:ascii="Times New Roman" w:hAnsi="Times New Roman"/>
          <w:bCs/>
          <w:sz w:val="28"/>
          <w:szCs w:val="28"/>
          <w:lang w:val="ru-RU"/>
        </w:rPr>
        <w:t>коммуникативных универсальных учебных действий</w:t>
      </w:r>
      <w:r>
        <w:rPr>
          <w:rFonts w:ascii="Times New Roman" w:hAnsi="Times New Roman"/>
          <w:sz w:val="28"/>
          <w:szCs w:val="28"/>
          <w:lang w:val="ru-RU"/>
        </w:rPr>
        <w:t>:</w:t>
      </w:r>
    </w:p>
    <w:p w14:paraId="326532E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14:paraId="10E3EF4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53A77F6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2234C67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7. У обучающегося будут сформированы умения сотрудничества как часть </w:t>
      </w:r>
      <w:r>
        <w:rPr>
          <w:rFonts w:ascii="Times New Roman" w:hAnsi="Times New Roman"/>
          <w:bCs/>
          <w:sz w:val="28"/>
          <w:szCs w:val="28"/>
          <w:lang w:val="ru-RU"/>
        </w:rPr>
        <w:t>коммуникативных универсальных учебных действий</w:t>
      </w:r>
      <w:r>
        <w:rPr>
          <w:rFonts w:ascii="Times New Roman" w:hAnsi="Times New Roman"/>
          <w:sz w:val="28"/>
          <w:szCs w:val="28"/>
          <w:lang w:val="ru-RU"/>
        </w:rPr>
        <w:t>:</w:t>
      </w:r>
    </w:p>
    <w:p w14:paraId="006E808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33BBBCC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14:paraId="2264CF7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2.8. Универсальные регулятивные действия обеспечивают формирование смысловых установок и жизненных навыков личности.</w:t>
      </w:r>
    </w:p>
    <w:p w14:paraId="5E45423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9. У обучающегося будут сформированы умения самоорганизации как часть </w:t>
      </w:r>
      <w:r>
        <w:rPr>
          <w:rFonts w:ascii="Times New Roman" w:hAnsi="Times New Roman"/>
          <w:bCs/>
          <w:sz w:val="28"/>
          <w:szCs w:val="28"/>
          <w:lang w:val="ru-RU"/>
        </w:rPr>
        <w:t>регулятивных универсальных учебных действий</w:t>
      </w:r>
      <w:r>
        <w:rPr>
          <w:rFonts w:ascii="Times New Roman" w:hAnsi="Times New Roman"/>
          <w:sz w:val="28"/>
          <w:szCs w:val="28"/>
          <w:lang w:val="ru-RU"/>
        </w:rPr>
        <w:t>:</w:t>
      </w:r>
    </w:p>
    <w:p w14:paraId="6CD0AB4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14:paraId="6FD9634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23967F4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10. У обучающегося будут сформированы умения самоконтроля как часть </w:t>
      </w:r>
      <w:r>
        <w:rPr>
          <w:rFonts w:ascii="Times New Roman" w:hAnsi="Times New Roman"/>
          <w:bCs/>
          <w:sz w:val="28"/>
          <w:szCs w:val="28"/>
          <w:lang w:val="ru-RU"/>
        </w:rPr>
        <w:t>регулятивных универсальных учебных действий</w:t>
      </w:r>
      <w:r>
        <w:rPr>
          <w:rFonts w:ascii="Times New Roman" w:hAnsi="Times New Roman"/>
          <w:sz w:val="28"/>
          <w:szCs w:val="28"/>
          <w:lang w:val="ru-RU"/>
        </w:rPr>
        <w:t>:</w:t>
      </w:r>
    </w:p>
    <w:p w14:paraId="30C4DCB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 самомотивации и рефлексии;</w:t>
      </w:r>
    </w:p>
    <w:p w14:paraId="0F9FD67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2E1CEDA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4D39630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11. У обучающегося будут сформировано умение эмоционального интеллекта как часть </w:t>
      </w:r>
      <w:r>
        <w:rPr>
          <w:rFonts w:ascii="Times New Roman" w:hAnsi="Times New Roman"/>
          <w:bCs/>
          <w:sz w:val="28"/>
          <w:szCs w:val="28"/>
          <w:lang w:val="ru-RU"/>
        </w:rPr>
        <w:t>регулятивных универсальных учебных действий</w:t>
      </w:r>
      <w:r>
        <w:rPr>
          <w:rFonts w:ascii="Times New Roman" w:hAnsi="Times New Roman"/>
          <w:sz w:val="28"/>
          <w:szCs w:val="28"/>
          <w:lang w:val="ru-RU"/>
        </w:rPr>
        <w:t>:</w:t>
      </w:r>
    </w:p>
    <w:p w14:paraId="40BBE7E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ражать эмоции при изучении математических объектов и фактов, давать эмоциональную оценку решения задачи.</w:t>
      </w:r>
    </w:p>
    <w:p w14:paraId="1CB8CB7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14:paraId="228842E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14:paraId="4EA8E1F9">
      <w:pPr>
        <w:spacing w:after="0" w:line="348" w:lineRule="auto"/>
        <w:ind w:firstLine="709"/>
        <w:jc w:val="both"/>
        <w:rPr>
          <w:rFonts w:ascii="Times New Roman" w:hAnsi="Times New Roman"/>
          <w:sz w:val="28"/>
          <w:szCs w:val="28"/>
          <w:lang w:val="ru-RU"/>
        </w:rPr>
      </w:pPr>
      <w:bookmarkStart w:id="442" w:name="_Toc284662803"/>
      <w:bookmarkStart w:id="443" w:name="_Toc284663430"/>
      <w:bookmarkStart w:id="444" w:name="_Toc405513925"/>
      <w:bookmarkStart w:id="445" w:name="_Toc31893456"/>
      <w:r>
        <w:rPr>
          <w:rFonts w:ascii="Times New Roman" w:hAnsi="Times New Roman"/>
          <w:sz w:val="28"/>
          <w:szCs w:val="28"/>
          <w:lang w:val="ru-RU"/>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14:paraId="3A1787D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 Федеральная рабочая программа учебного курса «Алгебра» на углублённом уровне в 7–9 классах (далее соответственно – программа учебного курса «Алгебра», учебный курс).</w:t>
      </w:r>
    </w:p>
    <w:p w14:paraId="444D250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 Пояснительная записка.</w:t>
      </w:r>
    </w:p>
    <w:p w14:paraId="06E8DE7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14:paraId="41AE5B4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2. 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2DC1193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632BA12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3B8DA8F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Pr>
          <w:rFonts w:ascii="Times New Roman" w:hAnsi="Times New Roman"/>
          <w:sz w:val="28"/>
          <w:szCs w:val="28"/>
        </w:rPr>
        <w:t> </w:t>
      </w:r>
      <w:r>
        <w:rPr>
          <w:rFonts w:ascii="Times New Roman" w:hAnsi="Times New Roman"/>
          <w:sz w:val="28"/>
          <w:szCs w:val="28"/>
          <w:lang w:val="ru-RU"/>
        </w:rPr>
        <w:t>– словесного, символического, графического, вносит вклад в формирование представлений о роли математики в развитии цивилизации и культуры.</w:t>
      </w:r>
    </w:p>
    <w:p w14:paraId="01B8057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14:paraId="649BEDF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7.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25E3C0F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8. Общее число часов, рекомендованных для изучения учебного курса «Алгебра», – 408 часов: в 7 классе – 136 часов (4 часа в неделю), в 8 классе – 136 часов (4 часа в неделю), в 9 классе – 136 часов (4 часа в неделю).</w:t>
      </w:r>
    </w:p>
    <w:bookmarkEnd w:id="442"/>
    <w:bookmarkEnd w:id="443"/>
    <w:bookmarkEnd w:id="444"/>
    <w:bookmarkEnd w:id="445"/>
    <w:p w14:paraId="6C8FC2E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2. Содержание обучения в 7 классе.</w:t>
      </w:r>
    </w:p>
    <w:p w14:paraId="5B71E7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2.1. Числа и вычисления.</w:t>
      </w:r>
    </w:p>
    <w:p w14:paraId="3EE6774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циональные числа. Сравнение, упорядочивание и арифметические действия с рациональными числами. Числовая прямая, модуль числа.</w:t>
      </w:r>
    </w:p>
    <w:p w14:paraId="33BCD5A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епень с натуральным показателем и её свойства. Запись числа в десятичной позиционной системе счисления. </w:t>
      </w:r>
    </w:p>
    <w:p w14:paraId="1A2E424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0F54E72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лимость целых чисел. Свойства делимости. </w:t>
      </w:r>
    </w:p>
    <w:p w14:paraId="7B15839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1406F5F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ибольший общий делитель и наименьшее общее кратное двух чисел. Взаимно простые числа. Алгоритм Евклида.</w:t>
      </w:r>
    </w:p>
    <w:p w14:paraId="41AA753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ление с остатком. Арифметические операции над остатками. </w:t>
      </w:r>
    </w:p>
    <w:p w14:paraId="36AEE04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2.2. Алгебраические выражения.</w:t>
      </w:r>
    </w:p>
    <w:p w14:paraId="092D63A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ражение с переменными. Значение выражения с переменными. Представление зависимости между величинами в виде формулы.</w:t>
      </w:r>
    </w:p>
    <w:p w14:paraId="55F6296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ождество. Тождественные преобразования алгебраических выражений. Доказательство тождеств.</w:t>
      </w:r>
    </w:p>
    <w:p w14:paraId="13A37F9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дночлены. Одночлен стандартного вида. Степень одночлена. </w:t>
      </w:r>
    </w:p>
    <w:p w14:paraId="7F50FBD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30F1934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08454F5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ожение многочлена на множители. Вынесение общего множителя за скобки. Метод группировки. </w:t>
      </w:r>
    </w:p>
    <w:p w14:paraId="5EAB988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2.3. Уравнения и неравенства.</w:t>
      </w:r>
    </w:p>
    <w:p w14:paraId="6B04203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14:paraId="225ACF7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0E84DB9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0380608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2.4. Функции.</w:t>
      </w:r>
    </w:p>
    <w:p w14:paraId="6360715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14:paraId="11313EE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42AC782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337B9A0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нейная функция, её свойства. График линейной функции. График функции </w:t>
      </w:r>
      <w:r>
        <w:rPr>
          <w:rFonts w:ascii="Times New Roman" w:hAnsi="Times New Roman"/>
          <w:i/>
          <w:sz w:val="28"/>
          <w:szCs w:val="28"/>
        </w:rPr>
        <w:t>y</w:t>
      </w:r>
      <w:r>
        <w:rPr>
          <w:rFonts w:ascii="Times New Roman" w:hAnsi="Times New Roman"/>
          <w:sz w:val="28"/>
          <w:szCs w:val="28"/>
        </w:rPr>
        <w:t> </w:t>
      </w:r>
      <w:r>
        <w:rPr>
          <w:rFonts w:ascii="Times New Roman" w:hAnsi="Times New Roman"/>
          <w:sz w:val="28"/>
          <w:szCs w:val="28"/>
          <w:lang w:val="ru-RU"/>
        </w:rPr>
        <w:t>=</w:t>
      </w:r>
      <w:r>
        <w:rPr>
          <w:rFonts w:ascii="Times New Roman" w:hAnsi="Times New Roman"/>
          <w:sz w:val="28"/>
          <w:szCs w:val="28"/>
        </w:rPr>
        <w:t> </w:t>
      </w:r>
      <w:r>
        <w:rPr>
          <w:rFonts w:ascii="Times New Roman" w:hAnsi="Times New Roman"/>
          <w:sz w:val="28"/>
          <w:szCs w:val="28"/>
          <w:lang w:val="ru-RU"/>
        </w:rPr>
        <w:t>|</w:t>
      </w:r>
      <w:r>
        <w:rPr>
          <w:rFonts w:ascii="Times New Roman" w:hAnsi="Times New Roman"/>
          <w:i/>
          <w:sz w:val="28"/>
          <w:szCs w:val="28"/>
        </w:rPr>
        <w:t>x</w:t>
      </w:r>
      <w:r>
        <w:rPr>
          <w:rFonts w:ascii="Times New Roman" w:hAnsi="Times New Roman"/>
          <w:sz w:val="28"/>
          <w:szCs w:val="28"/>
          <w:lang w:val="ru-RU"/>
        </w:rPr>
        <w:t>|. Кусочно-заданные функции.</w:t>
      </w:r>
    </w:p>
    <w:p w14:paraId="57F9230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3. Содержание обучения в 8 классе.</w:t>
      </w:r>
    </w:p>
    <w:p w14:paraId="6F1AEB0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3.1. Числа и вычисления.</w:t>
      </w:r>
    </w:p>
    <w:p w14:paraId="5F8228F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1909DDA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79ADD43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йствия с остатками. Остатки степеней. Применение остатков к решению уравнений в целых числах и текстовых задач.</w:t>
      </w:r>
    </w:p>
    <w:p w14:paraId="22D5102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меры объектов окружающего мира, длительность процессов в окружающем мире. Стандартный вид числа. </w:t>
      </w:r>
    </w:p>
    <w:p w14:paraId="53F15CD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3.2. Алгебраические выражения.</w:t>
      </w:r>
    </w:p>
    <w:p w14:paraId="36922CB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18D6CBD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циональные выражения. Тождественные преобразования рациональных выражений.</w:t>
      </w:r>
    </w:p>
    <w:p w14:paraId="1B700B8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638CF45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епень с целым показателем и её свойства. Преобразование выражений, содержащих степени.</w:t>
      </w:r>
    </w:p>
    <w:p w14:paraId="6E82316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3.3. Уравнения и неравенства.</w:t>
      </w:r>
    </w:p>
    <w:p w14:paraId="18EA00F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08D5652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77CFCC9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овые неравенства. Свойства числовых неравенств. </w:t>
      </w:r>
    </w:p>
    <w:p w14:paraId="490001F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7B88F00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о решении неравенства с одной переменной. Множество решений неравенства. Равносильные неравенства. </w:t>
      </w:r>
    </w:p>
    <w:p w14:paraId="1A07271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5997CF0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3.4. Функции.</w:t>
      </w:r>
    </w:p>
    <w:p w14:paraId="03D4118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15FCEAB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нейная функция. Функции, описывающие прямую и обратную пропорциональные зависимости, их графики. </w:t>
      </w:r>
    </w:p>
    <w:p w14:paraId="6227B3E8">
      <w:pPr>
        <w:spacing w:after="0" w:line="348" w:lineRule="auto"/>
        <w:ind w:firstLine="709"/>
        <w:jc w:val="both"/>
        <w:rPr>
          <w:rFonts w:ascii="Times New Roman" w:hAnsi="Times New Roman"/>
          <w:i/>
          <w:sz w:val="28"/>
          <w:szCs w:val="28"/>
          <w:lang w:val="ru-RU"/>
        </w:rPr>
      </w:pPr>
      <w:r>
        <w:rPr>
          <w:rFonts w:ascii="Times New Roman" w:hAnsi="Times New Roman"/>
          <w:sz w:val="28"/>
          <w:szCs w:val="28"/>
          <w:lang w:val="ru-RU"/>
        </w:rPr>
        <w:t xml:space="preserve">Функции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ax</w:t>
      </w:r>
      <w:r>
        <w:rPr>
          <w:rFonts w:ascii="Times New Roman" w:hAnsi="Times New Roman"/>
          <w:i/>
          <w:sz w:val="28"/>
          <w:szCs w:val="28"/>
          <w:vertAlign w:val="superscript"/>
          <w:lang w:val="ru-RU"/>
        </w:rPr>
        <w:t>2</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x</w:t>
      </w:r>
      <w:r>
        <w:rPr>
          <w:rFonts w:ascii="Times New Roman" w:hAnsi="Times New Roman"/>
          <w:i/>
          <w:sz w:val="28"/>
          <w:szCs w:val="28"/>
          <w:vertAlign w:val="superscript"/>
          <w:lang w:val="ru-RU"/>
        </w:rPr>
        <w:t>2</w:t>
      </w:r>
      <w:r>
        <w:rPr>
          <w:rFonts w:ascii="Times New Roman" w:hAnsi="Times New Roman"/>
          <w:i/>
          <w:sz w:val="28"/>
          <w:szCs w:val="28"/>
          <w:lang w:val="ru-RU"/>
        </w:rPr>
        <w:t xml:space="preserve"> + </w:t>
      </w:r>
      <w:r>
        <w:rPr>
          <w:rFonts w:ascii="Times New Roman" w:hAnsi="Times New Roman"/>
          <w:i/>
          <w:sz w:val="28"/>
          <w:szCs w:val="28"/>
        </w:rPr>
        <w:t>b</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w:t>
      </w:r>
      <w:r>
        <w:rPr>
          <w:rFonts w:ascii="Times New Roman" w:hAnsi="Times New Roman"/>
          <w:i/>
          <w:sz w:val="28"/>
          <w:szCs w:val="28"/>
        </w:rPr>
        <w:t>x</w:t>
      </w:r>
      <w:r>
        <w:rPr>
          <w:rFonts w:ascii="Times New Roman" w:hAnsi="Times New Roman"/>
          <w:i/>
          <w:sz w:val="28"/>
          <w:szCs w:val="28"/>
          <w:vertAlign w:val="superscript"/>
          <w:lang w:val="ru-RU"/>
        </w:rPr>
        <w:t>3</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w:t>
      </w:r>
      <w:r>
        <w:rPr>
          <w:rFonts w:ascii="Times New Roman" w:hAnsi="Times New Roman"/>
          <w:i/>
          <w:sz w:val="28"/>
          <w:szCs w:val="28"/>
        </w:rPr>
        <w:t>x</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object>
          <v:shape id="_x0000_i1025" o:spt="75" type="#_x0000_t75" style="height:19.5pt;width:19.5pt;" o:ole="t" filled="f" coordsize="21600,21600">
            <v:path/>
            <v:fill on="f" focussize="0,0"/>
            <v:stroke/>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i/>
          <w:sz w:val="28"/>
          <w:szCs w:val="28"/>
          <w:lang w:val="ru-RU"/>
        </w:rPr>
        <w:t xml:space="preserve">, </w:t>
      </w:r>
      <m:oMath>
        <m:r>
          <m:rP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ctrlPr>
              <w:rPr>
                <w:rFonts w:ascii="Cambria Math" w:hAnsi="Cambria Math"/>
                <w:i/>
                <w:sz w:val="28"/>
                <w:szCs w:val="28"/>
                <w:lang w:val="ru-RU"/>
              </w:rPr>
            </m:ctrlPr>
          </m:num>
          <m:den>
            <m:r>
              <m:rPr/>
              <w:rPr>
                <w:rFonts w:ascii="Cambria Math" w:hAnsi="Cambria Math"/>
                <w:sz w:val="28"/>
                <w:szCs w:val="28"/>
                <w:lang w:val="ru-RU"/>
              </w:rPr>
              <m:t>x</m:t>
            </m:r>
            <m:ctrlPr>
              <w:rPr>
                <w:rFonts w:ascii="Cambria Math" w:hAnsi="Cambria Math"/>
                <w:i/>
                <w:sz w:val="28"/>
                <w:szCs w:val="28"/>
                <w:lang w:val="ru-RU"/>
              </w:rPr>
            </m:ctrlPr>
          </m:den>
        </m:f>
      </m:oMath>
      <w:r>
        <w:rPr>
          <w:rFonts w:ascii="Times New Roman" w:hAnsi="Times New Roman"/>
          <w:i/>
          <w:sz w:val="28"/>
          <w:szCs w:val="28"/>
          <w:lang w:val="ru-RU"/>
        </w:rPr>
        <w:t xml:space="preserve">, </w:t>
      </w:r>
      <w:r>
        <w:rPr>
          <w:rFonts w:ascii="Times New Roman" w:hAnsi="Times New Roman"/>
          <w:sz w:val="28"/>
          <w:szCs w:val="28"/>
          <w:lang w:val="ru-RU"/>
        </w:rPr>
        <w:t>и их свойства. Кусочно-заданные функции.</w:t>
      </w:r>
    </w:p>
    <w:p w14:paraId="68C33C2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 Содержание обучения в 9 классе.</w:t>
      </w:r>
    </w:p>
    <w:p w14:paraId="04895B5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1. Числа и вычисления.</w:t>
      </w:r>
    </w:p>
    <w:p w14:paraId="6BEC33C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рень </w:t>
      </w:r>
      <w:r>
        <w:rPr>
          <w:rFonts w:ascii="Times New Roman" w:hAnsi="Times New Roman"/>
          <w:i/>
          <w:sz w:val="28"/>
          <w:szCs w:val="28"/>
        </w:rPr>
        <w:t>n</w:t>
      </w:r>
      <w:r>
        <w:rPr>
          <w:rFonts w:ascii="Times New Roman" w:hAnsi="Times New Roman"/>
          <w:sz w:val="28"/>
          <w:szCs w:val="28"/>
          <w:lang w:val="ru-RU"/>
        </w:rPr>
        <w:t>-й степени и его свойства. Степень с рациональным показателем и её свойства.</w:t>
      </w:r>
    </w:p>
    <w:p w14:paraId="03E8D38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2. Алгебраические выражения.</w:t>
      </w:r>
    </w:p>
    <w:p w14:paraId="0A39FBF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Тождественные преобразования выражений, содержащих корень </w:t>
      </w:r>
      <w:r>
        <w:rPr>
          <w:rFonts w:ascii="Times New Roman" w:hAnsi="Times New Roman"/>
          <w:i/>
          <w:sz w:val="28"/>
          <w:szCs w:val="28"/>
        </w:rPr>
        <w:t>n</w:t>
      </w:r>
      <w:r>
        <w:rPr>
          <w:rFonts w:ascii="Times New Roman" w:hAnsi="Times New Roman"/>
          <w:sz w:val="28"/>
          <w:szCs w:val="28"/>
          <w:lang w:val="ru-RU"/>
        </w:rPr>
        <w:t xml:space="preserve">-й степени. Тождественные преобразования выражений, содержащих степень с рациональным показателем. </w:t>
      </w:r>
    </w:p>
    <w:p w14:paraId="7A02CB6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Квадратный трёхчлен. Корни квадратного трёхчлена. Разложение квадратного трёхчлена на линейные множители. </w:t>
      </w:r>
    </w:p>
    <w:p w14:paraId="31EB935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3. Уравнения и неравенства.</w:t>
      </w:r>
    </w:p>
    <w:p w14:paraId="1C6B5C1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2A8CFB0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шение дробно-рациональных уравнений. </w:t>
      </w:r>
    </w:p>
    <w:p w14:paraId="6F84D7D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2D46693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словые неравенства. Решение линейных неравенств. Доказательство неравенств.</w:t>
      </w:r>
    </w:p>
    <w:p w14:paraId="66FA35E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3E71A70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екстовых задач с помощью неравенств, систем неравенств.</w:t>
      </w:r>
    </w:p>
    <w:p w14:paraId="1549259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17C5DF4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4. Функции.</w:t>
      </w:r>
    </w:p>
    <w:p w14:paraId="0B9DFA4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48A2D02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Pr>
          <w:rFonts w:ascii="Times New Roman" w:hAnsi="Times New Roman"/>
          <w:i/>
          <w:sz w:val="28"/>
          <w:szCs w:val="28"/>
        </w:rPr>
        <w:t>y</w:t>
      </w:r>
      <w:r>
        <w:rPr>
          <w:rFonts w:ascii="Times New Roman" w:hAnsi="Times New Roman"/>
          <w:i/>
          <w:sz w:val="28"/>
          <w:szCs w:val="28"/>
          <w:lang w:val="ru-RU"/>
        </w:rPr>
        <w:t xml:space="preserve"> =</w:t>
      </w:r>
      <w:r>
        <w:rPr>
          <w:rFonts w:ascii="Times New Roman" w:hAnsi="Times New Roman"/>
          <w:i/>
          <w:sz w:val="28"/>
          <w:szCs w:val="28"/>
        </w:rPr>
        <w:t>ax</w:t>
      </w:r>
      <w:r>
        <w:rPr>
          <w:rFonts w:ascii="Times New Roman" w:hAnsi="Times New Roman"/>
          <w:i/>
          <w:sz w:val="28"/>
          <w:szCs w:val="28"/>
          <w:vertAlign w:val="superscript"/>
          <w:lang w:val="ru-RU"/>
        </w:rPr>
        <w:t>2</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a</w:t>
      </w:r>
      <w:r>
        <w:rPr>
          <w:rFonts w:ascii="Times New Roman" w:hAnsi="Times New Roman"/>
          <w:i/>
          <w:sz w:val="28"/>
          <w:szCs w:val="28"/>
          <w:lang w:val="ru-RU"/>
        </w:rPr>
        <w:t>(</w:t>
      </w:r>
      <w:r>
        <w:rPr>
          <w:rFonts w:ascii="Times New Roman" w:hAnsi="Times New Roman"/>
          <w:i/>
          <w:sz w:val="28"/>
          <w:szCs w:val="28"/>
        </w:rPr>
        <w:t>x</w:t>
      </w:r>
      <w:r>
        <w:rPr>
          <w:rFonts w:ascii="Times New Roman" w:hAnsi="Times New Roman"/>
          <w:i/>
          <w:sz w:val="28"/>
          <w:szCs w:val="28"/>
          <w:lang w:val="ru-RU"/>
        </w:rPr>
        <w:t xml:space="preserve"> – </w:t>
      </w:r>
      <w:r>
        <w:rPr>
          <w:rFonts w:ascii="Times New Roman" w:hAnsi="Times New Roman"/>
          <w:i/>
          <w:sz w:val="28"/>
          <w:szCs w:val="28"/>
        </w:rPr>
        <w:t>m</w:t>
      </w:r>
      <w:r>
        <w:rPr>
          <w:rFonts w:ascii="Times New Roman" w:hAnsi="Times New Roman"/>
          <w:i/>
          <w:sz w:val="28"/>
          <w:szCs w:val="28"/>
          <w:lang w:val="ru-RU"/>
        </w:rPr>
        <w:t>)</w:t>
      </w:r>
      <w:r>
        <w:rPr>
          <w:rFonts w:ascii="Times New Roman" w:hAnsi="Times New Roman"/>
          <w:i/>
          <w:sz w:val="28"/>
          <w:szCs w:val="28"/>
          <w:vertAlign w:val="superscript"/>
          <w:lang w:val="ru-RU"/>
        </w:rPr>
        <w:t xml:space="preserve">2 </w:t>
      </w:r>
      <w:r>
        <w:rPr>
          <w:rFonts w:ascii="Times New Roman" w:hAnsi="Times New Roman"/>
          <w:i/>
          <w:sz w:val="28"/>
          <w:szCs w:val="28"/>
          <w:lang w:val="ru-RU"/>
        </w:rPr>
        <w:t xml:space="preserve">и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a</w:t>
      </w:r>
      <w:r>
        <w:rPr>
          <w:rFonts w:ascii="Times New Roman" w:hAnsi="Times New Roman"/>
          <w:i/>
          <w:sz w:val="28"/>
          <w:szCs w:val="28"/>
          <w:lang w:val="ru-RU"/>
        </w:rPr>
        <w:t>(</w:t>
      </w:r>
      <w:r>
        <w:rPr>
          <w:rFonts w:ascii="Times New Roman" w:hAnsi="Times New Roman"/>
          <w:i/>
          <w:sz w:val="28"/>
          <w:szCs w:val="28"/>
        </w:rPr>
        <w:t>x</w:t>
      </w:r>
      <w:r>
        <w:rPr>
          <w:rFonts w:ascii="Times New Roman" w:hAnsi="Times New Roman"/>
          <w:i/>
          <w:sz w:val="28"/>
          <w:szCs w:val="28"/>
          <w:lang w:val="ru-RU"/>
        </w:rPr>
        <w:t xml:space="preserve"> – </w:t>
      </w:r>
      <w:r>
        <w:rPr>
          <w:rFonts w:ascii="Times New Roman" w:hAnsi="Times New Roman"/>
          <w:i/>
          <w:sz w:val="28"/>
          <w:szCs w:val="28"/>
        </w:rPr>
        <w:t>m</w:t>
      </w:r>
      <w:r>
        <w:rPr>
          <w:rFonts w:ascii="Times New Roman" w:hAnsi="Times New Roman"/>
          <w:i/>
          <w:sz w:val="28"/>
          <w:szCs w:val="28"/>
          <w:lang w:val="ru-RU"/>
        </w:rPr>
        <w:t>)</w:t>
      </w:r>
      <w:r>
        <w:rPr>
          <w:rFonts w:ascii="Times New Roman" w:hAnsi="Times New Roman"/>
          <w:i/>
          <w:sz w:val="28"/>
          <w:szCs w:val="28"/>
          <w:vertAlign w:val="superscript"/>
          <w:lang w:val="ru-RU"/>
        </w:rPr>
        <w:t>2</w:t>
      </w:r>
      <w:r>
        <w:rPr>
          <w:rFonts w:ascii="Times New Roman" w:hAnsi="Times New Roman"/>
          <w:i/>
          <w:sz w:val="28"/>
          <w:szCs w:val="28"/>
          <w:lang w:val="ru-RU"/>
        </w:rPr>
        <w:t xml:space="preserve"> +</w:t>
      </w:r>
      <w:r>
        <w:rPr>
          <w:rFonts w:ascii="Times New Roman" w:hAnsi="Times New Roman"/>
          <w:i/>
          <w:sz w:val="28"/>
          <w:szCs w:val="28"/>
        </w:rPr>
        <w:t>n</w:t>
      </w:r>
      <w:r>
        <w:rPr>
          <w:rFonts w:ascii="Times New Roman" w:hAnsi="Times New Roman"/>
          <w:sz w:val="28"/>
          <w:szCs w:val="28"/>
          <w:lang w:val="ru-RU"/>
        </w:rPr>
        <w:t>. Построение графиков функций с помощью преобразований.</w:t>
      </w:r>
    </w:p>
    <w:p w14:paraId="46F3E94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робно-линейная функция. Исследование функций.</w:t>
      </w:r>
    </w:p>
    <w:p w14:paraId="66882FF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Функция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x</w:t>
      </w:r>
      <w:r>
        <w:rPr>
          <w:rFonts w:ascii="Times New Roman" w:hAnsi="Times New Roman"/>
          <w:i/>
          <w:sz w:val="28"/>
          <w:szCs w:val="28"/>
          <w:vertAlign w:val="superscript"/>
        </w:rPr>
        <w:t>n</w:t>
      </w:r>
      <w:r>
        <w:rPr>
          <w:rFonts w:ascii="Times New Roman" w:hAnsi="Times New Roman"/>
          <w:sz w:val="28"/>
          <w:szCs w:val="28"/>
          <w:lang w:val="ru-RU"/>
        </w:rPr>
        <w:t xml:space="preserve"> с натуральным показателем </w:t>
      </w:r>
      <w:r>
        <w:rPr>
          <w:rFonts w:ascii="Times New Roman" w:hAnsi="Times New Roman"/>
          <w:i/>
          <w:sz w:val="28"/>
          <w:szCs w:val="28"/>
        </w:rPr>
        <w:t>n</w:t>
      </w:r>
      <w:r>
        <w:rPr>
          <w:rFonts w:ascii="Times New Roman" w:hAnsi="Times New Roman"/>
          <w:sz w:val="28"/>
          <w:szCs w:val="28"/>
          <w:lang w:val="ru-RU"/>
        </w:rPr>
        <w:t xml:space="preserve"> и её график.</w:t>
      </w:r>
    </w:p>
    <w:p w14:paraId="7A1F34B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5. Числовые последовательности и прогрессии.</w:t>
      </w:r>
    </w:p>
    <w:p w14:paraId="25CAA6A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Pr>
          <w:rFonts w:ascii="Times New Roman" w:hAnsi="Times New Roman"/>
          <w:i/>
          <w:sz w:val="28"/>
          <w:szCs w:val="28"/>
        </w:rPr>
        <w:t>n</w:t>
      </w:r>
      <w:r>
        <w:rPr>
          <w:rFonts w:ascii="Times New Roman" w:hAnsi="Times New Roman"/>
          <w:sz w:val="28"/>
          <w:szCs w:val="28"/>
          <w:lang w:val="ru-RU"/>
        </w:rPr>
        <w:t xml:space="preserve">-го члена, рекуррентный. </w:t>
      </w:r>
    </w:p>
    <w:p w14:paraId="6EABC96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Арифметическая и геометрическая прогрессии. Свойства членов арифметической и геометрической прогрессий. Формулы </w:t>
      </w:r>
      <w:r>
        <w:rPr>
          <w:rFonts w:ascii="Times New Roman" w:hAnsi="Times New Roman"/>
          <w:i/>
          <w:sz w:val="28"/>
          <w:szCs w:val="28"/>
        </w:rPr>
        <w:t>n</w:t>
      </w:r>
      <w:r>
        <w:rPr>
          <w:rFonts w:ascii="Times New Roman" w:hAnsi="Times New Roman"/>
          <w:sz w:val="28"/>
          <w:szCs w:val="28"/>
          <w:lang w:val="ru-RU"/>
        </w:rPr>
        <w:t xml:space="preserve">-го члена арифметической и геометрической прогрессий. Формулы суммы первых </w:t>
      </w:r>
      <w:r>
        <w:rPr>
          <w:rFonts w:ascii="Times New Roman" w:hAnsi="Times New Roman"/>
          <w:i/>
          <w:sz w:val="28"/>
          <w:szCs w:val="28"/>
        </w:rPr>
        <w:t>n</w:t>
      </w:r>
      <w:r>
        <w:rPr>
          <w:rFonts w:ascii="Times New Roman" w:hAnsi="Times New Roman"/>
          <w:sz w:val="28"/>
          <w:szCs w:val="28"/>
          <w:lang w:val="ru-RU"/>
        </w:rPr>
        <w:t xml:space="preserve"> членов арифметической и геометрической прогрессий. Задачи на проценты, банковские вклады, кредиты. </w:t>
      </w:r>
    </w:p>
    <w:p w14:paraId="1DBC336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ходимости последовательности, о суммировании бесконечно убывающей геометрической прогрессии.</w:t>
      </w:r>
    </w:p>
    <w:p w14:paraId="6261403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етод математической индукции. Простейшие примеры.</w:t>
      </w:r>
    </w:p>
    <w:p w14:paraId="133CF45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 Предметные результаты освоения программы учебного курса «Алгебра».</w:t>
      </w:r>
    </w:p>
    <w:p w14:paraId="565406B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1. Предметные результаты освоения программы учебного курса к концу обучения в 7 классе.</w:t>
      </w:r>
    </w:p>
    <w:p w14:paraId="3724DF9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1.1. Числа и вычисления.</w:t>
      </w:r>
    </w:p>
    <w:p w14:paraId="0139CA6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циональные числа.</w:t>
      </w:r>
    </w:p>
    <w:p w14:paraId="4EFDD6C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4E3C7B3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14:paraId="41D1BFE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смысл позиционной записи натурального числа.</w:t>
      </w:r>
    </w:p>
    <w:p w14:paraId="7FF696F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рациональные числа.</w:t>
      </w:r>
    </w:p>
    <w:p w14:paraId="18AB16E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14:paraId="192C2DC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действия со степенями с натуральными показателями.</w:t>
      </w:r>
    </w:p>
    <w:p w14:paraId="251DE89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14:paraId="2A7AAB5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14:paraId="79EC27F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14:paraId="3DB1563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4DA393D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лимость.</w:t>
      </w:r>
    </w:p>
    <w:p w14:paraId="5AA1D0E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и применять при решении задач признаки делимости на 2, 4, 8, 5, 3, 6, 9, 10, 11, признаки делимости суммы и произведения целых чисел.</w:t>
      </w:r>
    </w:p>
    <w:p w14:paraId="415C86B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кладывать на множители натуральные числа.</w:t>
      </w:r>
    </w:p>
    <w:p w14:paraId="56BE685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чётное число, нечётное число, взаимно простые числа.</w:t>
      </w:r>
    </w:p>
    <w:p w14:paraId="0ADD41E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наибольший общий делитель и наименьшее общее кратное чисел и использовать их при решении задач, применять алгоритм Евклида.</w:t>
      </w:r>
    </w:p>
    <w:p w14:paraId="53F70E9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ем остатка по модулю, применять свойства сравнений по модулю.</w:t>
      </w:r>
    </w:p>
    <w:p w14:paraId="053DF14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1.2. Алгебраические выражения.</w:t>
      </w:r>
    </w:p>
    <w:p w14:paraId="76D5159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ражения с переменными.</w:t>
      </w:r>
    </w:p>
    <w:p w14:paraId="65DDEFE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алгебраическую терминологию и символику, применять её в процессе освоения учебного материала.</w:t>
      </w:r>
    </w:p>
    <w:p w14:paraId="6FD7103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я буквенных выражений при заданных значениях переменных.</w:t>
      </w:r>
    </w:p>
    <w:p w14:paraId="14EA750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е тождества, выполнять тождественные преобразования выражений, доказывать тождества.</w:t>
      </w:r>
    </w:p>
    <w:p w14:paraId="35E129C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ногочлены.</w:t>
      </w:r>
    </w:p>
    <w:p w14:paraId="27D9AD7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14:paraId="3B22292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14:paraId="4926976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14:paraId="0651F1F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еобразования многочленов для решения различных задач из математики, смежных предметов, из реальной практики.</w:t>
      </w:r>
    </w:p>
    <w:p w14:paraId="2B913D3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степеней с натуральными показателями для преобразования выражений.</w:t>
      </w:r>
    </w:p>
    <w:p w14:paraId="482E748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1.3. Уравнения и неравенства.</w:t>
      </w:r>
    </w:p>
    <w:p w14:paraId="2F594DC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5598514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бирать примеры пар чисел, являющихся решением линейного уравнения с двумя переменными.</w:t>
      </w:r>
    </w:p>
    <w:p w14:paraId="20B3805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48D308A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двух линейных уравнений с двумя переменными, в том числе графически.</w:t>
      </w:r>
    </w:p>
    <w:p w14:paraId="4853E1C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4F5160F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1.4. Функции.</w:t>
      </w:r>
    </w:p>
    <w:p w14:paraId="3E361C7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ординаты и графики.</w:t>
      </w:r>
    </w:p>
    <w:p w14:paraId="4C58EAD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11C5CBC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тмечать в координатной плоскости точки по заданным координатам.</w:t>
      </w:r>
    </w:p>
    <w:p w14:paraId="7C3BEFF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ункции.</w:t>
      </w:r>
    </w:p>
    <w:p w14:paraId="0BDD147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графики линейных функций.</w:t>
      </w:r>
    </w:p>
    <w:p w14:paraId="2FCA1DD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5AC317E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е функции по значению её аргумента.</w:t>
      </w:r>
    </w:p>
    <w:p w14:paraId="70AF976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504B9A9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14:paraId="591FF21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ики для исследования процессов и зависимостей, при решении задач из других учебных предметов и реальной жизни.</w:t>
      </w:r>
    </w:p>
    <w:p w14:paraId="78D3D13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2. Предметные результаты освоения программы учебного курса к концу обучения в 8 классе.</w:t>
      </w:r>
    </w:p>
    <w:p w14:paraId="44C25C0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2.1. Числа и вычисления.</w:t>
      </w:r>
    </w:p>
    <w:p w14:paraId="6D6288E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ррациональные числа.</w:t>
      </w:r>
    </w:p>
    <w:p w14:paraId="7A26071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представления о расширении числовых множеств. </w:t>
      </w:r>
    </w:p>
    <w:p w14:paraId="3911A05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235DD36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31EB76D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14:paraId="228CE4D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лимость.</w:t>
      </w:r>
    </w:p>
    <w:p w14:paraId="6229861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ем остатка по модулю, применять свойства сравнений по модулю, находить остатки суммы и произведения по данному модулю.</w:t>
      </w:r>
    </w:p>
    <w:p w14:paraId="4AB9484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2.2. Алгебраические выражения.</w:t>
      </w:r>
    </w:p>
    <w:p w14:paraId="2C0F936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робно-рациональные выражения.</w:t>
      </w:r>
    </w:p>
    <w:p w14:paraId="7679008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допустимые значения переменных в дробно-рациональных выражениях.</w:t>
      </w:r>
    </w:p>
    <w:p w14:paraId="1F1CBAA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основное свойство рациональной дроби.</w:t>
      </w:r>
    </w:p>
    <w:p w14:paraId="3BAE9AC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иведение алгебраических дробей к общему знаменателю, сложение, умножение, деление алгебраических дробей.</w:t>
      </w:r>
    </w:p>
    <w:p w14:paraId="01716F2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тождественные преобразования рациональных выражений.</w:t>
      </w:r>
    </w:p>
    <w:p w14:paraId="62F57B9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еобразования выражений для решения различных задач из математики, смежных предметов, из реальной практики.</w:t>
      </w:r>
    </w:p>
    <w:p w14:paraId="367D38C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епени.</w:t>
      </w:r>
    </w:p>
    <w:p w14:paraId="35D210E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14:paraId="22CBFF3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ррациональные выражения.</w:t>
      </w:r>
    </w:p>
    <w:p w14:paraId="78100F9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допустимые значения переменных в выражениях, содержащих арифметические квадратные корни.</w:t>
      </w:r>
    </w:p>
    <w:p w14:paraId="6C956D9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еобразования иррациональных выражений, используя свойства корней.</w:t>
      </w:r>
    </w:p>
    <w:p w14:paraId="7633DFC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2.3. Уравнения и неравенства.</w:t>
      </w:r>
    </w:p>
    <w:p w14:paraId="0983C4D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квадратные уравнения.</w:t>
      </w:r>
    </w:p>
    <w:p w14:paraId="16AD6A0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дробно-рациональные уравнения.</w:t>
      </w:r>
    </w:p>
    <w:p w14:paraId="7A537DF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уравнения с параметрами, несложные системы линейных уравнений с параметрами.</w:t>
      </w:r>
    </w:p>
    <w:p w14:paraId="6113E55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01D8C24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453B731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56AAED4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2.4. Функции.</w:t>
      </w:r>
    </w:p>
    <w:p w14:paraId="13F7C1B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0367961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ить графики функций </w:t>
      </w:r>
      <m:oMath>
        <m:r>
          <m:rPr/>
          <w:rPr>
            <w:rFonts w:ascii="Cambria Math" w:hAnsi="Cambria Math"/>
            <w:sz w:val="28"/>
            <w:szCs w:val="28"/>
            <w:lang w:val="ru-RU"/>
          </w:rPr>
          <m:t xml:space="preserve">y= </m:t>
        </m:r>
        <m:sSup>
          <m:sSupPr>
            <m:ctrlPr>
              <w:rPr>
                <w:rFonts w:ascii="Cambria Math" w:hAnsi="Cambria Math"/>
                <w:i/>
                <w:sz w:val="28"/>
                <w:szCs w:val="28"/>
                <w:lang w:val="ru-RU"/>
              </w:rPr>
            </m:ctrlPr>
          </m:sSupPr>
          <m:e>
            <m:r>
              <m:rPr/>
              <w:rPr>
                <w:rFonts w:ascii="Cambria Math" w:hAnsi="Cambria Math"/>
                <w:sz w:val="28"/>
                <w:szCs w:val="28"/>
                <w:lang w:val="ru-RU"/>
              </w:rPr>
              <m:t>x</m:t>
            </m:r>
            <m:ctrlPr>
              <w:rPr>
                <w:rFonts w:ascii="Cambria Math" w:hAnsi="Cambria Math"/>
                <w:i/>
                <w:sz w:val="28"/>
                <w:szCs w:val="28"/>
                <w:lang w:val="ru-RU"/>
              </w:rPr>
            </m:ctrlPr>
          </m:e>
          <m:sup>
            <m:r>
              <m:rPr/>
              <w:rPr>
                <w:rFonts w:ascii="Cambria Math" w:hAnsi="Cambria Math"/>
                <w:sz w:val="28"/>
                <w:szCs w:val="28"/>
                <w:lang w:val="ru-RU"/>
              </w:rPr>
              <m:t>2</m:t>
            </m:r>
            <m:ctrlPr>
              <w:rPr>
                <w:rFonts w:ascii="Cambria Math" w:hAnsi="Cambria Math"/>
                <w:i/>
                <w:sz w:val="28"/>
                <w:szCs w:val="28"/>
                <w:lang w:val="ru-RU"/>
              </w:rPr>
            </m:ctrlPr>
          </m:sup>
        </m:sSup>
        <m:r>
          <m:rPr/>
          <w:rPr>
            <w:rFonts w:ascii="Cambria Math" w:hAnsi="Cambria Math"/>
            <w:sz w:val="28"/>
            <w:szCs w:val="28"/>
            <w:lang w:val="ru-RU"/>
          </w:rPr>
          <m:t xml:space="preserve">, y= </m:t>
        </m:r>
        <m:sSup>
          <m:sSupPr>
            <m:ctrlPr>
              <w:rPr>
                <w:rFonts w:ascii="Cambria Math" w:hAnsi="Cambria Math"/>
                <w:i/>
                <w:sz w:val="28"/>
                <w:szCs w:val="28"/>
                <w:lang w:val="ru-RU"/>
              </w:rPr>
            </m:ctrlPr>
          </m:sSupPr>
          <m:e>
            <m:r>
              <m:rPr/>
              <w:rPr>
                <w:rFonts w:ascii="Cambria Math" w:hAnsi="Cambria Math"/>
                <w:sz w:val="28"/>
                <w:szCs w:val="28"/>
                <w:lang w:val="ru-RU"/>
              </w:rPr>
              <m:t>x</m:t>
            </m:r>
            <m:ctrlPr>
              <w:rPr>
                <w:rFonts w:ascii="Cambria Math" w:hAnsi="Cambria Math"/>
                <w:i/>
                <w:sz w:val="28"/>
                <w:szCs w:val="28"/>
                <w:lang w:val="ru-RU"/>
              </w:rPr>
            </m:ctrlPr>
          </m:e>
          <m:sup>
            <m:r>
              <m:rPr/>
              <w:rPr>
                <w:rFonts w:ascii="Cambria Math" w:hAnsi="Cambria Math"/>
                <w:sz w:val="28"/>
                <w:szCs w:val="28"/>
                <w:lang w:val="ru-RU"/>
              </w:rPr>
              <m:t>3</m:t>
            </m:r>
            <m:ctrlPr>
              <w:rPr>
                <w:rFonts w:ascii="Cambria Math" w:hAnsi="Cambria Math"/>
                <w:i/>
                <w:sz w:val="28"/>
                <w:szCs w:val="28"/>
                <w:lang w:val="ru-RU"/>
              </w:rPr>
            </m:ctrlPr>
          </m:sup>
        </m:sSup>
        <m:r>
          <m:rPr/>
          <w:rPr>
            <w:rFonts w:ascii="Cambria Math" w:hAnsi="Cambria Math"/>
            <w:sz w:val="28"/>
            <w:szCs w:val="28"/>
            <w:lang w:val="ru-RU"/>
          </w:rPr>
          <m:t xml:space="preserve">, y= </m:t>
        </m:r>
        <m:rad>
          <m:radPr>
            <m:degHide m:val="1"/>
            <m:ctrlPr>
              <w:rPr>
                <w:rFonts w:ascii="Cambria Math" w:hAnsi="Cambria Math"/>
                <w:i/>
                <w:sz w:val="28"/>
                <w:szCs w:val="28"/>
                <w:lang w:val="ru-RU"/>
              </w:rPr>
            </m:ctrlPr>
          </m:radPr>
          <m:deg>
            <m:ctrlPr>
              <w:rPr>
                <w:rFonts w:ascii="Cambria Math" w:hAnsi="Cambria Math"/>
                <w:i/>
                <w:sz w:val="28"/>
                <w:szCs w:val="28"/>
                <w:lang w:val="ru-RU"/>
              </w:rPr>
            </m:ctrlPr>
          </m:deg>
          <m:e>
            <m:r>
              <m:rPr/>
              <w:rPr>
                <w:rFonts w:ascii="Cambria Math" w:hAnsi="Cambria Math"/>
                <w:sz w:val="28"/>
                <w:szCs w:val="28"/>
                <w:lang w:val="ru-RU"/>
              </w:rPr>
              <m:t xml:space="preserve">x </m:t>
            </m:r>
            <m:ctrlPr>
              <w:rPr>
                <w:rFonts w:ascii="Cambria Math" w:hAnsi="Cambria Math"/>
                <w:i/>
                <w:sz w:val="28"/>
                <w:szCs w:val="28"/>
                <w:lang w:val="ru-RU"/>
              </w:rPr>
            </m:ctrlPr>
          </m:e>
        </m:rad>
        <m:r>
          <m:rPr/>
          <w:rPr>
            <w:rFonts w:ascii="Cambria Math" w:hAnsi="Cambria Math"/>
            <w:sz w:val="28"/>
            <w:szCs w:val="28"/>
            <w:lang w:val="ru-RU"/>
          </w:rPr>
          <m:t xml:space="preserve">, y= </m:t>
        </m:r>
        <m:f>
          <m:fPr>
            <m:ctrlPr>
              <w:rPr>
                <w:rFonts w:ascii="Cambria Math" w:hAnsi="Cambria Math"/>
                <w:i/>
                <w:sz w:val="28"/>
                <w:szCs w:val="28"/>
                <w:lang w:val="ru-RU"/>
              </w:rPr>
            </m:ctrlPr>
          </m:fPr>
          <m:num>
            <m:r>
              <m:rPr>
                <m:scr m:val="script"/>
              </m:rPr>
              <w:rPr>
                <w:rFonts w:ascii="Cambria Math" w:hAnsi="Cambria Math"/>
                <w:sz w:val="28"/>
                <w:szCs w:val="28"/>
                <w:lang w:val="ru-RU"/>
              </w:rPr>
              <m:t>k</m:t>
            </m:r>
            <m:ctrlPr>
              <w:rPr>
                <w:rFonts w:ascii="Cambria Math" w:hAnsi="Cambria Math"/>
                <w:i/>
                <w:sz w:val="28"/>
                <w:szCs w:val="28"/>
                <w:lang w:val="ru-RU"/>
              </w:rPr>
            </m:ctrlPr>
          </m:num>
          <m:den>
            <m:r>
              <m:rPr/>
              <w:rPr>
                <w:rFonts w:ascii="Cambria Math" w:hAnsi="Cambria Math"/>
                <w:sz w:val="28"/>
                <w:szCs w:val="28"/>
                <w:lang w:val="ru-RU"/>
              </w:rPr>
              <m:t>x</m:t>
            </m:r>
            <m:ctrlPr>
              <w:rPr>
                <w:rFonts w:ascii="Cambria Math" w:hAnsi="Cambria Math"/>
                <w:i/>
                <w:sz w:val="28"/>
                <w:szCs w:val="28"/>
                <w:lang w:val="ru-RU"/>
              </w:rPr>
            </m:ctrlPr>
          </m:den>
        </m:f>
        <m:r>
          <m:rPr/>
          <w:rPr>
            <w:rFonts w:ascii="Cambria Math" w:hAnsi="Cambria Math"/>
            <w:sz w:val="28"/>
            <w:szCs w:val="28"/>
            <w:lang w:val="ru-RU"/>
          </w:rPr>
          <m:t>, y=|x|</m:t>
        </m:r>
      </m:oMath>
      <w:r>
        <w:rPr>
          <w:rFonts w:ascii="Times New Roman" w:hAnsi="Times New Roman"/>
          <w:sz w:val="28"/>
          <w:szCs w:val="28"/>
          <w:lang w:val="ru-RU"/>
        </w:rPr>
        <w:t>, описывать свойства числовой функции по её графику.</w:t>
      </w:r>
    </w:p>
    <w:p w14:paraId="7AB5DA6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 Предметные результаты освоения программы учебного курса к концу обучения в 9 классе.</w:t>
      </w:r>
    </w:p>
    <w:p w14:paraId="40A3975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1. Числа и вычисления.</w:t>
      </w:r>
    </w:p>
    <w:p w14:paraId="2BC7C44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ерировать понятиями: корень </w:t>
      </w:r>
      <w:r>
        <w:rPr>
          <w:rFonts w:ascii="Times New Roman" w:hAnsi="Times New Roman"/>
          <w:i/>
          <w:sz w:val="28"/>
          <w:szCs w:val="28"/>
        </w:rPr>
        <w:t>n</w:t>
      </w:r>
      <w:r>
        <w:rPr>
          <w:rFonts w:ascii="Times New Roman" w:hAnsi="Times New Roman"/>
          <w:sz w:val="28"/>
          <w:szCs w:val="28"/>
          <w:lang w:val="ru-RU"/>
        </w:rPr>
        <w:t xml:space="preserve">-й степени, степень с рациональным показателем, находить корень </w:t>
      </w:r>
      <w:r>
        <w:rPr>
          <w:rFonts w:ascii="Times New Roman" w:hAnsi="Times New Roman"/>
          <w:i/>
          <w:sz w:val="28"/>
          <w:szCs w:val="28"/>
        </w:rPr>
        <w:t>n</w:t>
      </w:r>
      <w:r>
        <w:rPr>
          <w:rFonts w:ascii="Times New Roman" w:hAnsi="Times New Roman"/>
          <w:sz w:val="28"/>
          <w:szCs w:val="28"/>
          <w:lang w:val="ru-RU"/>
        </w:rPr>
        <w:t xml:space="preserve">-й степени, степень с рациональным показателем, используя при необходимости калькулятор, применять свойства корня </w:t>
      </w:r>
      <w:r>
        <w:rPr>
          <w:rFonts w:ascii="Times New Roman" w:hAnsi="Times New Roman"/>
          <w:i/>
          <w:sz w:val="28"/>
          <w:szCs w:val="28"/>
        </w:rPr>
        <w:t>n</w:t>
      </w:r>
      <w:r>
        <w:rPr>
          <w:rFonts w:ascii="Times New Roman" w:hAnsi="Times New Roman"/>
          <w:sz w:val="28"/>
          <w:szCs w:val="28"/>
          <w:lang w:val="ru-RU"/>
        </w:rPr>
        <w:t>-й степени, степени с рациональным показателем.</w:t>
      </w:r>
    </w:p>
    <w:p w14:paraId="7F823C1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е множества действительных чисел при решении задач, проведении рассуждений и доказательств.</w:t>
      </w:r>
    </w:p>
    <w:p w14:paraId="61521F5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14:paraId="316D28B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2. Алгебраические выражения.</w:t>
      </w:r>
    </w:p>
    <w:p w14:paraId="43267A7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ем квадратного трёхчлена, находить корни квадратного трёхчлена.</w:t>
      </w:r>
    </w:p>
    <w:p w14:paraId="27F0109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кладывать квадратный трёхчлен на линейные множители.</w:t>
      </w:r>
    </w:p>
    <w:p w14:paraId="24955C6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3. Уравнения и неравенства.</w:t>
      </w:r>
    </w:p>
    <w:p w14:paraId="42DE8D9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и квадратные уравнения, уравнения, сводящиеся к ним, дробно-рациональные уравнения.</w:t>
      </w:r>
    </w:p>
    <w:p w14:paraId="37072AC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несложные квадратные уравнения с параметром.</w:t>
      </w:r>
    </w:p>
    <w:p w14:paraId="215A159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14:paraId="19E3151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14:paraId="3F1321F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несложные системы нелинейных уравнений с параметром.</w:t>
      </w:r>
    </w:p>
    <w:p w14:paraId="68C0CE2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методы равносильных преобразований, замены переменной, графического метода при решении уравнений 3-й и 4-й степеней.</w:t>
      </w:r>
    </w:p>
    <w:p w14:paraId="265821C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4C6B280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уравнения, неравенства и их системы, в том числе с ограничениями, например, в целых числах.</w:t>
      </w:r>
    </w:p>
    <w:p w14:paraId="1BB087C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142180D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текстовые задачи алгебраическим способом с помощью составления уравнений, неравенств, их систем.</w:t>
      </w:r>
    </w:p>
    <w:p w14:paraId="6C3CC2E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14:paraId="204D37E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4. Числовые последовательности и прогрессии.</w:t>
      </w:r>
    </w:p>
    <w:p w14:paraId="56C3666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14:paraId="3B03EF4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14:paraId="1ACCE07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14:paraId="15311A2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оложение графика квадратичной функции в зависимости от её коэффициентов.</w:t>
      </w:r>
    </w:p>
    <w:p w14:paraId="7863150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график квадратичной функции, описывать свойства квадратичной функции по её графику.</w:t>
      </w:r>
    </w:p>
    <w:p w14:paraId="26A1A54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квадратичной функции для решения задач.</w:t>
      </w:r>
    </w:p>
    <w:p w14:paraId="4F9D4C5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 примере квадратичной функции строить график функции </w:t>
      </w:r>
      <w:r>
        <w:rPr>
          <w:rFonts w:ascii="Times New Roman" w:hAnsi="Times New Roman"/>
          <w:i/>
          <w:sz w:val="28"/>
          <w:szCs w:val="28"/>
        </w:rPr>
        <w:t>y</w:t>
      </w:r>
      <w:r>
        <w:rPr>
          <w:rFonts w:ascii="Times New Roman" w:hAnsi="Times New Roman"/>
          <w:i/>
          <w:sz w:val="28"/>
          <w:szCs w:val="28"/>
          <w:lang w:val="ru-RU"/>
        </w:rPr>
        <w:t xml:space="preserve"> =</w:t>
      </w:r>
      <w:r>
        <w:rPr>
          <w:rFonts w:ascii="Times New Roman" w:hAnsi="Times New Roman"/>
          <w:i/>
          <w:sz w:val="28"/>
          <w:szCs w:val="28"/>
        </w:rPr>
        <w:t>af</w:t>
      </w:r>
      <w:r>
        <w:rPr>
          <w:rFonts w:ascii="Times New Roman" w:hAnsi="Times New Roman"/>
          <w:i/>
          <w:sz w:val="28"/>
          <w:szCs w:val="28"/>
          <w:lang w:val="ru-RU"/>
        </w:rPr>
        <w:t>(</w:t>
      </w:r>
      <w:r>
        <w:rPr>
          <w:rFonts w:ascii="Times New Roman" w:hAnsi="Times New Roman"/>
          <w:i/>
          <w:sz w:val="28"/>
          <w:szCs w:val="28"/>
        </w:rPr>
        <w:t>kx</w:t>
      </w:r>
      <w:r>
        <w:rPr>
          <w:rFonts w:ascii="Times New Roman" w:hAnsi="Times New Roman"/>
          <w:i/>
          <w:sz w:val="28"/>
          <w:szCs w:val="28"/>
          <w:lang w:val="ru-RU"/>
        </w:rPr>
        <w:t xml:space="preserve"> + </w:t>
      </w:r>
      <w:r>
        <w:rPr>
          <w:rFonts w:ascii="Times New Roman" w:hAnsi="Times New Roman"/>
          <w:i/>
          <w:sz w:val="28"/>
          <w:szCs w:val="28"/>
        </w:rPr>
        <w:t>b</w:t>
      </w:r>
      <w:r>
        <w:rPr>
          <w:rFonts w:ascii="Times New Roman" w:hAnsi="Times New Roman"/>
          <w:i/>
          <w:sz w:val="28"/>
          <w:szCs w:val="28"/>
          <w:lang w:val="ru-RU"/>
        </w:rPr>
        <w:t xml:space="preserve">) + </w:t>
      </w:r>
      <w:r>
        <w:rPr>
          <w:rFonts w:ascii="Times New Roman" w:hAnsi="Times New Roman"/>
          <w:i/>
          <w:sz w:val="28"/>
          <w:szCs w:val="28"/>
        </w:rPr>
        <w:t>c</w:t>
      </w:r>
      <w:r>
        <w:rPr>
          <w:rFonts w:ascii="Times New Roman" w:hAnsi="Times New Roman"/>
          <w:sz w:val="28"/>
          <w:szCs w:val="28"/>
          <w:lang w:val="ru-RU"/>
        </w:rPr>
        <w:t xml:space="preserve"> с помощью преобразований графика функции </w:t>
      </w:r>
      <w:r>
        <w:rPr>
          <w:rFonts w:ascii="Times New Roman" w:hAnsi="Times New Roman"/>
          <w:i/>
          <w:sz w:val="28"/>
          <w:szCs w:val="28"/>
        </w:rPr>
        <w:t>y</w:t>
      </w:r>
      <w:r>
        <w:rPr>
          <w:rFonts w:ascii="Times New Roman" w:hAnsi="Times New Roman"/>
          <w:i/>
          <w:sz w:val="28"/>
          <w:szCs w:val="28"/>
          <w:lang w:val="ru-RU"/>
        </w:rPr>
        <w:t>=</w:t>
      </w:r>
      <w:r>
        <w:rPr>
          <w:rFonts w:ascii="Times New Roman" w:hAnsi="Times New Roman"/>
          <w:i/>
          <w:sz w:val="28"/>
          <w:szCs w:val="28"/>
        </w:rPr>
        <w:t>f</w:t>
      </w:r>
      <w:r>
        <w:rPr>
          <w:rFonts w:ascii="Times New Roman" w:hAnsi="Times New Roman"/>
          <w:i/>
          <w:sz w:val="28"/>
          <w:szCs w:val="28"/>
          <w:lang w:val="ru-RU"/>
        </w:rPr>
        <w:t>(</w:t>
      </w:r>
      <w:r>
        <w:rPr>
          <w:rFonts w:ascii="Times New Roman" w:hAnsi="Times New Roman"/>
          <w:i/>
          <w:sz w:val="28"/>
          <w:szCs w:val="28"/>
        </w:rPr>
        <w:t>x</w:t>
      </w:r>
      <w:r>
        <w:rPr>
          <w:rFonts w:ascii="Times New Roman" w:hAnsi="Times New Roman"/>
          <w:i/>
          <w:sz w:val="28"/>
          <w:szCs w:val="28"/>
          <w:lang w:val="ru-RU"/>
        </w:rPr>
        <w:t>).</w:t>
      </w:r>
    </w:p>
    <w:p w14:paraId="5AD5BED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ллюстрировать с помощью графика реальную зависимость или процесс по их характеристикам.</w:t>
      </w:r>
    </w:p>
    <w:p w14:paraId="2D0C70F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5. Арифметическая и геометрическая прогрессии.</w:t>
      </w:r>
    </w:p>
    <w:p w14:paraId="0FA3B63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последовательность, арифметическая и геометрическая прогрессии.</w:t>
      </w:r>
    </w:p>
    <w:p w14:paraId="5A8E131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давать последовательности разными способами: описательным, табличным, с помощью формулы </w:t>
      </w:r>
      <w:r>
        <w:rPr>
          <w:rFonts w:ascii="Times New Roman" w:hAnsi="Times New Roman"/>
          <w:i/>
          <w:sz w:val="28"/>
          <w:szCs w:val="28"/>
        </w:rPr>
        <w:t>n</w:t>
      </w:r>
      <w:r>
        <w:rPr>
          <w:rFonts w:ascii="Times New Roman" w:hAnsi="Times New Roman"/>
          <w:sz w:val="28"/>
          <w:szCs w:val="28"/>
          <w:lang w:val="ru-RU"/>
        </w:rPr>
        <w:t>-го члена, рекуррентным.</w:t>
      </w:r>
    </w:p>
    <w:p w14:paraId="0405F64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вычисления с использованием формул </w:t>
      </w:r>
      <w:r>
        <w:rPr>
          <w:rFonts w:ascii="Times New Roman" w:hAnsi="Times New Roman"/>
          <w:i/>
          <w:sz w:val="28"/>
          <w:szCs w:val="28"/>
        </w:rPr>
        <w:t>n</w:t>
      </w:r>
      <w:r>
        <w:rPr>
          <w:rFonts w:ascii="Times New Roman" w:hAnsi="Times New Roman"/>
          <w:sz w:val="28"/>
          <w:szCs w:val="28"/>
          <w:lang w:val="ru-RU"/>
        </w:rPr>
        <w:t xml:space="preserve">-го члена арифметической и геометрической прогрессий, суммы первых </w:t>
      </w:r>
      <w:r>
        <w:rPr>
          <w:rFonts w:ascii="Times New Roman" w:hAnsi="Times New Roman"/>
          <w:i/>
          <w:sz w:val="28"/>
          <w:szCs w:val="28"/>
        </w:rPr>
        <w:t>n</w:t>
      </w:r>
      <w:r>
        <w:rPr>
          <w:rFonts w:ascii="Times New Roman" w:hAnsi="Times New Roman"/>
          <w:sz w:val="28"/>
          <w:szCs w:val="28"/>
          <w:lang w:val="ru-RU"/>
        </w:rPr>
        <w:t xml:space="preserve"> членов.</w:t>
      </w:r>
    </w:p>
    <w:p w14:paraId="0AE7AB2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члены последовательности точками на координатной плоскости.</w:t>
      </w:r>
    </w:p>
    <w:p w14:paraId="63EB21A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5B4FFF2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14:paraId="3E89A1D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ходимости последовательности, уметь находить сумму бесконечно убывающей геометрической прогрессии.</w:t>
      </w:r>
    </w:p>
    <w:p w14:paraId="1CF7C9C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метод математической индукции при решении задач. </w:t>
      </w:r>
    </w:p>
    <w:p w14:paraId="4FAE386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 Федеральная рабочая программа учебного курса «Геометрия» на углублённом уровне в 7–9 классах (далее соответственно – программа учебного курса «Геометрия», учебный курс).</w:t>
      </w:r>
    </w:p>
    <w:p w14:paraId="5096C24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1. Пояснительная записка.</w:t>
      </w:r>
    </w:p>
    <w:p w14:paraId="1835982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5.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14:paraId="682059F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5.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48281D6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1.3. 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14:paraId="0B27A6A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1.4.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14:paraId="2A3C958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1.5. Общее число часов, рекомендованных для изучения учебного курса «Геометрия», – 306 часов: в 7 классе – 102 часа (3 часа в неделю), в 8 классе – 102 часа (3 часа в неделю), в 9 классе – 102 часа (3часа в неделю).</w:t>
      </w:r>
    </w:p>
    <w:p w14:paraId="1B10DD7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 Содержание обучения в 7 классе.</w:t>
      </w:r>
    </w:p>
    <w:p w14:paraId="7789A31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1. Начала геометрии.</w:t>
      </w:r>
    </w:p>
    <w:p w14:paraId="2C49B14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4068F44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заимное расположение точек на прямой. Измерение длины отрезка, расстояние между точками.</w:t>
      </w:r>
    </w:p>
    <w:p w14:paraId="558347A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574DD90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маная. Виды ломаных. Длина ломаной. Многоугольники. Периметр многоугольника. Понятие о выпуклых и невыпуклых многоугольниках. </w:t>
      </w:r>
    </w:p>
    <w:p w14:paraId="41C1E0F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вичные представления о равенстве фигур, их расположении, симметрии.</w:t>
      </w:r>
    </w:p>
    <w:p w14:paraId="04803CC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стейшие построения. Инструменты для измерений и построений.</w:t>
      </w:r>
    </w:p>
    <w:p w14:paraId="4F947A4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2. Треугольники.</w:t>
      </w:r>
    </w:p>
    <w:p w14:paraId="6B89C1A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42490F1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2D3B844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отношения между сторонами и углами треугольника. Неравенство треугольника. Неравенство о длине ломаной. </w:t>
      </w:r>
    </w:p>
    <w:p w14:paraId="0D76B30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14:paraId="2C7A531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3. Параллельные прямые. Сумма углов многоугольника.</w:t>
      </w:r>
    </w:p>
    <w:p w14:paraId="66AD579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753108A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4. Прямоугольные треугольники.</w:t>
      </w:r>
    </w:p>
    <w:p w14:paraId="4036E5B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14:paraId="0887F7D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5. Окружность.</w:t>
      </w:r>
    </w:p>
    <w:p w14:paraId="1D0C341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338C476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6. Геометрические места точек.</w:t>
      </w:r>
    </w:p>
    <w:p w14:paraId="4C6D571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42A83AF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7. Построения с помощью циркуля и линейки.</w:t>
      </w:r>
    </w:p>
    <w:p w14:paraId="6686328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ие сведения. Обоснования простейших построений, этапы задачи на построения, решение задач на построение циркулем и линейкой.</w:t>
      </w:r>
    </w:p>
    <w:p w14:paraId="06A399D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 Содержание обучения в 8 классе.</w:t>
      </w:r>
    </w:p>
    <w:p w14:paraId="23EF50D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1. Четырёхугольники.</w:t>
      </w:r>
    </w:p>
    <w:p w14:paraId="7EE0037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2BC4AA5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едняя линия треугольника. Метод удвоения медианы треугольника. Теорема о пересечении медиан треугольника.</w:t>
      </w:r>
    </w:p>
    <w:p w14:paraId="47196A9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еорема Фалеса, теорема о пропорциональных отрезках. Теорема Вариньона для произвольного четырёхугольника.</w:t>
      </w:r>
    </w:p>
    <w:p w14:paraId="71BF447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ентрально-симметричные фигуры.</w:t>
      </w:r>
    </w:p>
    <w:p w14:paraId="1BF92BB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2. Подобие.</w:t>
      </w:r>
    </w:p>
    <w:p w14:paraId="5DD9FD3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42F14AD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3. Площадь.</w:t>
      </w:r>
    </w:p>
    <w:p w14:paraId="008C598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459F0AF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4. Теорема Пифагора.</w:t>
      </w:r>
    </w:p>
    <w:p w14:paraId="511F8C0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орема Пифагора. Применение теоремы Пифагора при решении практических задач. </w:t>
      </w:r>
    </w:p>
    <w:p w14:paraId="25D01DA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5. Элементы тригонометрии.</w:t>
      </w:r>
    </w:p>
    <w:p w14:paraId="00E5673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нус, косинус, тангенс и котангенс острого угла прямоугольного треугольника. Тригонометрические функции углов в 30</w:t>
      </w:r>
      <w:r>
        <w:rPr>
          <w:rFonts w:ascii="Times New Roman" w:hAnsi="Times New Roman"/>
          <w:sz w:val="28"/>
          <w:szCs w:val="28"/>
          <w:vertAlign w:val="superscript"/>
          <w:lang w:val="ru-RU"/>
        </w:rPr>
        <w:t>о</w:t>
      </w:r>
      <w:r>
        <w:rPr>
          <w:rFonts w:ascii="Times New Roman" w:hAnsi="Times New Roman"/>
          <w:sz w:val="28"/>
          <w:szCs w:val="28"/>
          <w:lang w:val="ru-RU"/>
        </w:rPr>
        <w:t>, 45</w:t>
      </w:r>
      <w:r>
        <w:rPr>
          <w:rFonts w:ascii="Times New Roman" w:hAnsi="Times New Roman"/>
          <w:sz w:val="28"/>
          <w:szCs w:val="28"/>
          <w:vertAlign w:val="superscript"/>
          <w:lang w:val="ru-RU"/>
        </w:rPr>
        <w:t>о</w:t>
      </w:r>
      <w:r>
        <w:rPr>
          <w:rFonts w:ascii="Times New Roman" w:hAnsi="Times New Roman"/>
          <w:sz w:val="28"/>
          <w:szCs w:val="28"/>
          <w:lang w:val="ru-RU"/>
        </w:rPr>
        <w:t xml:space="preserve"> и 60</w:t>
      </w:r>
      <w:r>
        <w:rPr>
          <w:rFonts w:ascii="Times New Roman" w:hAnsi="Times New Roman"/>
          <w:sz w:val="28"/>
          <w:szCs w:val="28"/>
          <w:vertAlign w:val="superscript"/>
          <w:lang w:val="ru-RU"/>
        </w:rPr>
        <w:t>о</w:t>
      </w:r>
      <w:r>
        <w:rPr>
          <w:rFonts w:ascii="Times New Roman" w:hAnsi="Times New Roman"/>
          <w:sz w:val="28"/>
          <w:szCs w:val="28"/>
          <w:lang w:val="ru-RU"/>
        </w:rPr>
        <w:t>. Пропорциональные отрезки в прямоугольном треугольнике.</w:t>
      </w:r>
    </w:p>
    <w:p w14:paraId="1292239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6. Углы и четырёхугольники, связанные с окружностью.</w:t>
      </w:r>
    </w:p>
    <w:p w14:paraId="655DD87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14:paraId="0A8E1AA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 Содержание обучения в 9 классе.</w:t>
      </w:r>
    </w:p>
    <w:p w14:paraId="755DCCA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1. Решение треугольников.</w:t>
      </w:r>
    </w:p>
    <w:p w14:paraId="1681824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нус, косинус, тангенс углов от 0</w:t>
      </w:r>
      <w:r>
        <w:rPr>
          <w:rFonts w:ascii="Times New Roman" w:hAnsi="Times New Roman"/>
          <w:sz w:val="28"/>
          <w:szCs w:val="28"/>
          <w:vertAlign w:val="superscript"/>
          <w:lang w:val="ru-RU"/>
        </w:rPr>
        <w:t xml:space="preserve">о </w:t>
      </w:r>
      <w:r>
        <w:rPr>
          <w:rFonts w:ascii="Times New Roman" w:hAnsi="Times New Roman"/>
          <w:sz w:val="28"/>
          <w:szCs w:val="28"/>
          <w:lang w:val="ru-RU"/>
        </w:rPr>
        <w:t>до 180</w:t>
      </w:r>
      <w:r>
        <w:rPr>
          <w:rFonts w:ascii="Times New Roman" w:hAnsi="Times New Roman"/>
          <w:sz w:val="28"/>
          <w:szCs w:val="28"/>
          <w:vertAlign w:val="superscript"/>
          <w:lang w:val="ru-RU"/>
        </w:rPr>
        <w:t>о</w:t>
      </w:r>
      <w:r>
        <w:rPr>
          <w:rFonts w:ascii="Times New Roman" w:hAnsi="Times New Roman"/>
          <w:sz w:val="28"/>
          <w:szCs w:val="28"/>
          <w:lang w:val="ru-RU"/>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4E25776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4BED816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2. Подобие треугольников.</w:t>
      </w:r>
    </w:p>
    <w:p w14:paraId="516D345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75FE224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3. Метод координат.</w:t>
      </w:r>
    </w:p>
    <w:p w14:paraId="24FAFCE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04A58C6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3FEED94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4. Векторы.</w:t>
      </w:r>
    </w:p>
    <w:p w14:paraId="79549A1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14:paraId="31ABE90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7D89C0B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5. Длина окружности и площадь круга.</w:t>
      </w:r>
    </w:p>
    <w:p w14:paraId="3F6CFEB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3C34A4F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6. Движения плоскости.</w:t>
      </w:r>
    </w:p>
    <w:p w14:paraId="458E65C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18B982C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14:paraId="59C471B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5. Предметные результаты освоения программы учебного курса «Геометрия».</w:t>
      </w:r>
    </w:p>
    <w:p w14:paraId="169F92A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5.1. Предметные результаты освоения программы учебного курса к концу обучения в 7 классе.</w:t>
      </w:r>
    </w:p>
    <w:p w14:paraId="0463D8D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4FEE011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20622AD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чертежи к геометрическим задачам.</w:t>
      </w:r>
    </w:p>
    <w:p w14:paraId="257A32D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изнаками равенства треугольников, использовать признаки и свойства равнобедренных треугольников при решении задач.</w:t>
      </w:r>
    </w:p>
    <w:p w14:paraId="0FA3379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логические рассуждения с использованием геометрических теорем.</w:t>
      </w:r>
    </w:p>
    <w:p w14:paraId="2730D3B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06E2B3D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381EA9E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на клетчатой бумаге.</w:t>
      </w:r>
    </w:p>
    <w:p w14:paraId="2802E98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17F46C4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14:paraId="3B1359C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14:paraId="48A1958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5037D45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14:paraId="3D4B1AA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и применять простейшие геометрические неравенства, понимать их практический смысл.</w:t>
      </w:r>
    </w:p>
    <w:p w14:paraId="1496D78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сновные геометрические построения с помощью циркуля и линейки.</w:t>
      </w:r>
    </w:p>
    <w:p w14:paraId="1BDD617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5.2. Предметные результаты освоения программы учебного курса к концу обучения в 8 классе.</w:t>
      </w:r>
    </w:p>
    <w:p w14:paraId="3DC1F83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14:paraId="7C28D20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точки пересечения медиан треугольника (центра масс) в решении задач.</w:t>
      </w:r>
    </w:p>
    <w:p w14:paraId="4CC6A61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14:paraId="47234A1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центрально-симметричные фигуры и использовать их свойства при решении задач.</w:t>
      </w:r>
    </w:p>
    <w:p w14:paraId="38BA23F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14:paraId="71254E8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14:paraId="612F447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42FCAAB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14:paraId="66AA303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50DB5F7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5.3. Предметные результаты освоения программы учебного курса к концу обучения в 9 классе.</w:t>
      </w:r>
    </w:p>
    <w:p w14:paraId="721F8DF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1985D24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22AA3EF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14:paraId="4C9265C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14:paraId="139A319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гомотетии, применять в практических ситуациях.</w:t>
      </w:r>
    </w:p>
    <w:p w14:paraId="74B6396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еоремы Чевы и Менелая при решении задач.</w:t>
      </w:r>
    </w:p>
    <w:p w14:paraId="746AA8B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14:paraId="76D1DFA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14:paraId="2F72D75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14:paraId="21BEEF2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14:paraId="707FCC7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14:paraId="74F3243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14:paraId="18859D6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Pr>
          <w:rFonts w:ascii="Times New Roman" w:hAnsi="Times New Roman"/>
          <w:sz w:val="28"/>
          <w:szCs w:val="28"/>
        </w:rPr>
        <w:t>π</w:t>
      </w:r>
      <w:r>
        <w:rPr>
          <w:rFonts w:ascii="Times New Roman" w:hAnsi="Times New Roman"/>
          <w:sz w:val="28"/>
          <w:szCs w:val="28"/>
          <w:lang w:val="ru-RU"/>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14:paraId="75ABE23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14:paraId="75DA89F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7E92861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 Федеральная рабочая программа учебного курса «Вероятность и статистика» на углубленном уровне в 7–9 классах (далее соответственно – программа учебного курса «Вероятность и статистика», учебный курс).</w:t>
      </w:r>
    </w:p>
    <w:p w14:paraId="2087F59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1. Пояснительная записка.</w:t>
      </w:r>
    </w:p>
    <w:p w14:paraId="29D0052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2F5775C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14:paraId="10C8E92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04F7070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14:paraId="23FC7E9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752D3C0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14:paraId="2BF561D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2B03C28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14:paraId="795478B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14:paraId="00454B7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14:paraId="19001CC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2. Содержание обучения в 7 классе.</w:t>
      </w:r>
    </w:p>
    <w:p w14:paraId="5C4BECE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3B2C9AB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3B6FE5E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0DDE4F3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3686204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1C44C89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236B094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3. Содержание обучения в 8 классе.</w:t>
      </w:r>
    </w:p>
    <w:p w14:paraId="67030CD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4D158B8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Элементарные события. Вероятности случайных событий. Опыты с равновозможными элементарными событиями. Случайный выбор.</w:t>
      </w:r>
    </w:p>
    <w:p w14:paraId="2B642E3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102B6E3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5C00721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6E66BD6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002D1AC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авило умножения вероятностей. Условная вероятность. Представление случайного эксперимента в виде дерева. Независимые события.</w:t>
      </w:r>
    </w:p>
    <w:p w14:paraId="4D28D8D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4. Содержание обучения в 9 классе.</w:t>
      </w:r>
    </w:p>
    <w:p w14:paraId="35460FE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492CF50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еометрическая вероятность. Случайный выбор точки из фигуры на плоскости, из отрезка, из дуги окружности.</w:t>
      </w:r>
    </w:p>
    <w:p w14:paraId="174AFF8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75106B7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0A733CC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1719AC9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14:paraId="7675AF3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5. Предметные результаты освоения программы учебного курса «Вероятность и статистика».</w:t>
      </w:r>
    </w:p>
    <w:p w14:paraId="215288C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5.1. Предметные результаты освоения программы учебного курса к концу обучения в 7 классе.</w:t>
      </w:r>
    </w:p>
    <w:p w14:paraId="4D8AA04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14:paraId="1F85598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 интерпретировать реальные числовые данные, представленные в таблицах, на диаграммах, графиках.</w:t>
      </w:r>
    </w:p>
    <w:p w14:paraId="3D7DBF7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14:paraId="4F6E063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14:paraId="5FC4B34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14:paraId="6B797BB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ля описания данных частоты значений, группировать данные, строить гистограммы группированных данных.</w:t>
      </w:r>
    </w:p>
    <w:p w14:paraId="120BCF1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14:paraId="77542A0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5.2. Предметные результаты освоения программы учебного курса к концу обучения в 8 классе.</w:t>
      </w:r>
    </w:p>
    <w:p w14:paraId="6778156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14:paraId="74B71FE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14:paraId="6A400C7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14:paraId="6F3C435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14:paraId="04569C5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14:paraId="3C859EC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14:paraId="390B7D1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5.3. Предметные результаты освоения программы учебного курса к концу обучения в 9 классе.</w:t>
      </w:r>
    </w:p>
    <w:p w14:paraId="0A752DA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14:paraId="59E9F92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14:paraId="0B5D6C1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вероятности событий в опытах, связанных с испытаниями до достижения первого успеха, в сериях испытаний Бернулли.</w:t>
      </w:r>
    </w:p>
    <w:p w14:paraId="1F22BCD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14:paraId="33A254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14:paraId="2FEAF3C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14:paraId="4E4E4BDA">
      <w:pPr>
        <w:pStyle w:val="2"/>
        <w:pBdr>
          <w:bottom w:val="none" w:color="auto" w:sz="0" w:space="0"/>
        </w:pBdr>
        <w:spacing w:before="0" w:line="348" w:lineRule="auto"/>
        <w:ind w:firstLine="708"/>
        <w:jc w:val="both"/>
        <w:rPr>
          <w:b w:val="0"/>
          <w:szCs w:val="28"/>
          <w:lang w:val="ru-RU"/>
        </w:rPr>
      </w:pPr>
      <w:r>
        <w:rPr>
          <w:b w:val="0"/>
          <w:szCs w:val="28"/>
          <w:lang w:val="ru-RU"/>
        </w:rPr>
        <w:t xml:space="preserve">148. Федеральная рабочая программа по учебному предмету «Информатика» (базовый уровень). </w:t>
      </w:r>
    </w:p>
    <w:p w14:paraId="7280DBA6">
      <w:pPr>
        <w:pStyle w:val="2"/>
        <w:pBdr>
          <w:bottom w:val="none" w:color="auto" w:sz="0" w:space="0"/>
        </w:pBdr>
        <w:spacing w:before="0" w:line="348" w:lineRule="auto"/>
        <w:ind w:firstLine="708"/>
        <w:jc w:val="both"/>
        <w:rPr>
          <w:b w:val="0"/>
          <w:szCs w:val="28"/>
          <w:lang w:val="ru-RU"/>
        </w:rPr>
      </w:pPr>
      <w:r>
        <w:rPr>
          <w:b w:val="0"/>
          <w:szCs w:val="28"/>
          <w:lang w:val="ru-RU"/>
        </w:rPr>
        <w:t>148.1. Федеральная рабочая программа по учебному предмету «Информатика»</w:t>
      </w:r>
      <w:r>
        <w:rPr>
          <w:szCs w:val="28"/>
          <w:lang w:val="ru-RU"/>
        </w:rPr>
        <w:t xml:space="preserve"> </w:t>
      </w:r>
      <w:r>
        <w:rPr>
          <w:b w:val="0"/>
          <w:szCs w:val="28"/>
          <w:lang w:val="ru-RU"/>
        </w:rPr>
        <w:t>(базовый уровень)</w:t>
      </w:r>
      <w:r>
        <w:rPr>
          <w:szCs w:val="28"/>
          <w:lang w:val="ru-RU"/>
        </w:rPr>
        <w:t xml:space="preserve"> </w:t>
      </w:r>
      <w:r>
        <w:rPr>
          <w:b w:val="0"/>
          <w:szCs w:val="28"/>
          <w:lang w:val="ru-RU"/>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14:paraId="2020D30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 Пояснительная записка.</w:t>
      </w:r>
    </w:p>
    <w:p w14:paraId="511EBD6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226A72F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2. 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14:paraId="1D8A75D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14:paraId="4F012FC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информатике является основой для составления авторских учебных программ, тематического планирования курса учителем.</w:t>
      </w:r>
    </w:p>
    <w:p w14:paraId="54CC17EC">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3.</w:t>
      </w:r>
      <w:r>
        <w:rPr>
          <w:rFonts w:ascii="Times New Roman" w:hAnsi="Times New Roman"/>
          <w:sz w:val="28"/>
          <w:szCs w:val="28"/>
        </w:rPr>
        <w:t> </w:t>
      </w:r>
      <w:r>
        <w:rPr>
          <w:rFonts w:ascii="Times New Roman" w:hAnsi="Times New Roman"/>
          <w:sz w:val="28"/>
          <w:szCs w:val="28"/>
          <w:lang w:val="ru-RU"/>
        </w:rPr>
        <w:t xml:space="preserve">Целями изучения информатики на уровне основного общего образования являются: </w:t>
      </w:r>
    </w:p>
    <w:p w14:paraId="1FFCECAC">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2F76CA8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7E6ACDA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4D0B11E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14:paraId="401F94B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4. Информатика в основном общем образовании отражает:</w:t>
      </w:r>
    </w:p>
    <w:p w14:paraId="11B6CAE4">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5E9B654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новные области применения информатики, прежде всего информационные технологии, управление и социальную сферу;</w:t>
      </w:r>
    </w:p>
    <w:p w14:paraId="3060C0D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междисциплинарный характер информатики и информационной деятельности.</w:t>
      </w:r>
    </w:p>
    <w:p w14:paraId="0441FAA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5.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4C60370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 xml:space="preserve">148.2.6. Основные задачи учебного предмета «Информатика» – сформировать у обучающихся: </w:t>
      </w:r>
    </w:p>
    <w:p w14:paraId="563F407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5B9C507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32067E7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базовые знания об информационном моделировании, в том числе о математическом моделировании;</w:t>
      </w:r>
    </w:p>
    <w:p w14:paraId="58F5A01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3C0AC57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14:paraId="583CB17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14:paraId="4EF8B2E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0928F93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7.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5CE6E4E4">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цифровая грамотность;</w:t>
      </w:r>
    </w:p>
    <w:p w14:paraId="7E523EB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еоретические основы информатики;</w:t>
      </w:r>
    </w:p>
    <w:p w14:paraId="530044C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алгоритмы и программирование;</w:t>
      </w:r>
    </w:p>
    <w:p w14:paraId="336B6E9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ые технологии.</w:t>
      </w:r>
    </w:p>
    <w:p w14:paraId="4257BAD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8. Общее число часов, рекомендованных для изучения информатики на базовом уровне, – 102 часа: в 7 классе – 34 часа (1 час в неделю), в 8 классе – 34 часа (1 час в неделю), в 9 классе – 34 часа (1 час в неделю).</w:t>
      </w:r>
    </w:p>
    <w:p w14:paraId="4A928520">
      <w:pPr>
        <w:spacing w:after="0" w:line="355" w:lineRule="auto"/>
        <w:ind w:firstLine="709"/>
        <w:jc w:val="both"/>
        <w:rPr>
          <w:rFonts w:ascii="Times New Roman" w:hAnsi="Times New Roman"/>
          <w:sz w:val="28"/>
          <w:szCs w:val="28"/>
          <w:lang w:val="ru-RU"/>
        </w:rPr>
      </w:pPr>
      <w:bookmarkStart w:id="446" w:name="_TOC_250014"/>
      <w:bookmarkEnd w:id="446"/>
      <w:r>
        <w:rPr>
          <w:rFonts w:ascii="Times New Roman" w:hAnsi="Times New Roman"/>
          <w:sz w:val="28"/>
          <w:szCs w:val="28"/>
          <w:lang w:val="ru-RU"/>
        </w:rPr>
        <w:t>148.3. Содержание обучения в 7 классе.</w:t>
      </w:r>
    </w:p>
    <w:p w14:paraId="21137FD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1. Цифровая грамотность.</w:t>
      </w:r>
    </w:p>
    <w:p w14:paraId="2871AC6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1.1. Компьютер – универсальное устройство обработки данных.</w:t>
      </w:r>
    </w:p>
    <w:p w14:paraId="6B062C0C">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14:paraId="7C29F5C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27F3B28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7A28700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араллельные вычисления.</w:t>
      </w:r>
    </w:p>
    <w:p w14:paraId="74F5C72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6DDD369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ехника безопасности и правила работы на компьютере.</w:t>
      </w:r>
    </w:p>
    <w:p w14:paraId="114C6CA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1.2. Программы и данные.</w:t>
      </w:r>
    </w:p>
    <w:p w14:paraId="305DB3EC">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7B95ED5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2C1129B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мпьютерные вирусы и другие вредоносные программы. Программы для защиты от вирусов.</w:t>
      </w:r>
    </w:p>
    <w:p w14:paraId="5C8A243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1.3. Компьютерные сети.</w:t>
      </w:r>
    </w:p>
    <w:p w14:paraId="092BDBC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3D46156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временные сервисы интернет-коммуникаций.</w:t>
      </w:r>
    </w:p>
    <w:p w14:paraId="61981B2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етевой этикет, базовые нормы информационной этики и права при работе в Интернете. Стратегии безопасного поведения в Интернете.</w:t>
      </w:r>
    </w:p>
    <w:p w14:paraId="7669008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2. Теоретические основы информатики.</w:t>
      </w:r>
    </w:p>
    <w:p w14:paraId="19865C6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2.1. Информация и информационные процессы.</w:t>
      </w:r>
    </w:p>
    <w:p w14:paraId="465E0BF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 одно из основных понятий современной науки.</w:t>
      </w:r>
    </w:p>
    <w:p w14:paraId="74C5CEB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72C3634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искретность данных. Возможность описания непрерывных объектов и процессов с помощью дискретных данных.</w:t>
      </w:r>
    </w:p>
    <w:p w14:paraId="2970B39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ые процессы – процессы, связанные с хранением, преобразованием и передачей данных.</w:t>
      </w:r>
    </w:p>
    <w:p w14:paraId="20C53D3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2.2. Представление информации</w:t>
      </w:r>
    </w:p>
    <w:p w14:paraId="6F993D0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2DB10A6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символов одного алфавита с помощью кодовых слов в другом алфавите, кодовая таблица, декодирование.</w:t>
      </w:r>
    </w:p>
    <w:p w14:paraId="2759E1E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воичный код. Представление данных в компьютере как текстов в двоичном алфавите.</w:t>
      </w:r>
    </w:p>
    <w:p w14:paraId="04D7B8F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68B35984">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корость передачи данных. Единицы скорости передачи данных.</w:t>
      </w:r>
    </w:p>
    <w:p w14:paraId="36089D4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1778FB0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кажение информации при передаче.</w:t>
      </w:r>
    </w:p>
    <w:p w14:paraId="744C1E7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щее представление о цифровом представлении аудиовизуальных и других непрерывных данных.</w:t>
      </w:r>
    </w:p>
    <w:p w14:paraId="0CEFFC0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цвета. Цветовые модели. Модель RGB. Глубина кодирования. Палитра.</w:t>
      </w:r>
    </w:p>
    <w:p w14:paraId="5C231C1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14:paraId="6D6439E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звука. Разрядность и частота записи. Количество каналов записи.</w:t>
      </w:r>
    </w:p>
    <w:p w14:paraId="639A943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ка количественных параметров, связанных с представлением и хранением звуковых файлов.</w:t>
      </w:r>
    </w:p>
    <w:p w14:paraId="1FA3C4E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3. Информационные технологии.</w:t>
      </w:r>
    </w:p>
    <w:p w14:paraId="61E1480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3.1. Текстовые документы.</w:t>
      </w:r>
    </w:p>
    <w:p w14:paraId="4A1C87A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екстовые документы и их структурные элементы (страница, абзац, строка, слово, символ).</w:t>
      </w:r>
    </w:p>
    <w:p w14:paraId="30441F5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1E577B5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труктурирование информации с помощью списков и таблиц. Многоуровневые списки. Добавление таблиц в текстовые документы.</w:t>
      </w:r>
    </w:p>
    <w:p w14:paraId="573D070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3442572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4DDD3FB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3.2. Компьютерная графика.</w:t>
      </w:r>
    </w:p>
    <w:p w14:paraId="1401DAE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графическими редакторами. Растровые рисунки. Использование графических примитивов.</w:t>
      </w:r>
    </w:p>
    <w:p w14:paraId="1A01FF7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5D67D2D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57DF1D1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3.3. Мультимедийные презентации.</w:t>
      </w:r>
    </w:p>
    <w:p w14:paraId="176BFDAC">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дготовка мультимедийных презентаций. Слайд. Добавление на слайд текста и изображений. Работа с несколькими слайдами.</w:t>
      </w:r>
    </w:p>
    <w:p w14:paraId="59ED395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обавление на слайд аудиовизуальных данных. Анимация. Гиперссылки.</w:t>
      </w:r>
    </w:p>
    <w:p w14:paraId="5E1ECD1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 Содержание обучения в 8 классе.</w:t>
      </w:r>
    </w:p>
    <w:p w14:paraId="2211701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1. Теоретические основы информатики.</w:t>
      </w:r>
    </w:p>
    <w:p w14:paraId="3F24C2A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1.1. Системы счисления.</w:t>
      </w:r>
    </w:p>
    <w:p w14:paraId="5AC054D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20D9E93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имская система счисления.</w:t>
      </w:r>
    </w:p>
    <w:p w14:paraId="6300036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07B6B70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Арифметические операции в двоичной системе счисления.</w:t>
      </w:r>
    </w:p>
    <w:p w14:paraId="7E27029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1.2. Элементы математической логики.</w:t>
      </w:r>
    </w:p>
    <w:p w14:paraId="197EC01C">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74419C5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Логические элементы. Знакомство с логическими основами компьютера.</w:t>
      </w:r>
    </w:p>
    <w:p w14:paraId="54CBE46C">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2. Алгоритмы и программирование.</w:t>
      </w:r>
    </w:p>
    <w:p w14:paraId="1F35080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2.1. Исполнители и алгоритмы. Алгоритмические конструкции.</w:t>
      </w:r>
    </w:p>
    <w:p w14:paraId="49F90E04">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ятие алгоритма. Исполнители алгоритмов. Алгоритм как план управления исполнителем.</w:t>
      </w:r>
    </w:p>
    <w:p w14:paraId="72793484">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войства алгоритма. Способы записи алгоритма (словесный, в виде блок-схемы, программа).</w:t>
      </w:r>
    </w:p>
    <w:p w14:paraId="122CC82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2AF0BF9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41D1BCA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повторения»: циклы с заданным числом повторений, с условием выполнения, с переменной цикла.</w:t>
      </w:r>
    </w:p>
    <w:p w14:paraId="421062A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67529E8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2.2. Язык программирования.</w:t>
      </w:r>
    </w:p>
    <w:p w14:paraId="68300614">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Язык программирования (Python, C++, Паскаль, Java, C#, Школьный Алгоритмический Язык).</w:t>
      </w:r>
    </w:p>
    <w:p w14:paraId="0DE372B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истема программирования: редактор текста программ, транслятор, отладчик.</w:t>
      </w:r>
    </w:p>
    <w:p w14:paraId="0F130CB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еременная: тип, имя, значение. Целые, вещественные и символьные переменные.</w:t>
      </w:r>
    </w:p>
    <w:p w14:paraId="33002A2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697A8ECC">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135BB37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иалоговая отладка программ: пошаговое выполнение, просмотр значений величин, отладочный вывод, выбор точки останова.</w:t>
      </w:r>
    </w:p>
    <w:p w14:paraId="6273C024">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2A336D24">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Цикл с переменной. Алгоритмы проверки делимости одного целого числа на другое, проверки натурального числа на простоту.</w:t>
      </w:r>
    </w:p>
    <w:p w14:paraId="52DE233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16876B1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2.3. Анализ алгоритмов.</w:t>
      </w:r>
    </w:p>
    <w:p w14:paraId="2CDA173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45B5D88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 Содержание обучения в 9 классе.</w:t>
      </w:r>
    </w:p>
    <w:p w14:paraId="1977E18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1. Цифровая грамотность.</w:t>
      </w:r>
    </w:p>
    <w:p w14:paraId="2F539CB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1.1. Глобальная сеть Интернет и стратегии безопасного поведения в ней.</w:t>
      </w:r>
    </w:p>
    <w:p w14:paraId="653BCAD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5C8E3E0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45916F9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1.2. Работа в информационном пространстве.</w:t>
      </w:r>
    </w:p>
    <w:p w14:paraId="62D3781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2563DC8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2. Теоретические основы информатики.</w:t>
      </w:r>
    </w:p>
    <w:p w14:paraId="59E354F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2.1. Моделирование как метод познания.</w:t>
      </w:r>
    </w:p>
    <w:p w14:paraId="0F80C85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27F7F5F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абличные модели. Таблица как представление отношения.</w:t>
      </w:r>
    </w:p>
    <w:p w14:paraId="5D1F5B9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Базы данных. Отбор в таблице строк, удовлетворяющих заданному условию.</w:t>
      </w:r>
    </w:p>
    <w:p w14:paraId="37EBB63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70F8DE0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6EC1D9B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5C4349EC">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2576BBF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3. Алгоритмы и программирование.</w:t>
      </w:r>
    </w:p>
    <w:p w14:paraId="310B398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3.1. Разработка алгоритмов и программ.</w:t>
      </w:r>
    </w:p>
    <w:p w14:paraId="4E68345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0EC25A3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61E7DD4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679B8AE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3.2. Управление.</w:t>
      </w:r>
    </w:p>
    <w:p w14:paraId="0D86CAA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54581A4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01AD093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4. Информационные технологии.</w:t>
      </w:r>
    </w:p>
    <w:p w14:paraId="469BBFF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4.1. Электронные таблицы.</w:t>
      </w:r>
    </w:p>
    <w:p w14:paraId="617E9CF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73932E4D">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формул при копировании. Относительная, абсолютная и смешанная адресация.</w:t>
      </w:r>
    </w:p>
    <w:p w14:paraId="49E8567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1C79BD4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4.2. Информационные технологии в современном обществе.</w:t>
      </w:r>
    </w:p>
    <w:p w14:paraId="398E363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оль информационных технологий в развитии экономики мира, страны, региона. Открытые образовательные ресурсы.</w:t>
      </w:r>
    </w:p>
    <w:p w14:paraId="50A29AD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14:paraId="57B53169">
      <w:pPr>
        <w:spacing w:after="0" w:line="355" w:lineRule="auto"/>
        <w:ind w:firstLine="709"/>
        <w:jc w:val="both"/>
        <w:rPr>
          <w:rFonts w:ascii="Times New Roman" w:hAnsi="Times New Roman"/>
          <w:sz w:val="28"/>
          <w:szCs w:val="28"/>
          <w:lang w:val="ru-RU"/>
        </w:rPr>
      </w:pPr>
      <w:bookmarkStart w:id="447" w:name="_TOC_250011"/>
      <w:r>
        <w:rPr>
          <w:rFonts w:ascii="Times New Roman" w:hAnsi="Times New Roman"/>
          <w:sz w:val="28"/>
          <w:szCs w:val="28"/>
          <w:lang w:val="ru-RU"/>
        </w:rPr>
        <w:t>148.6. Планируемые результаты освоения информатики на уровне основного общего образования.</w:t>
      </w:r>
    </w:p>
    <w:p w14:paraId="3F7117D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1473860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2.</w:t>
      </w:r>
      <w:r>
        <w:rPr>
          <w:rFonts w:ascii="Times New Roman" w:hAnsi="Times New Roman"/>
          <w:sz w:val="28"/>
          <w:szCs w:val="28"/>
        </w:rPr>
        <w:t> </w:t>
      </w:r>
      <w:bookmarkEnd w:id="447"/>
      <w:r>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57ED5E4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5C12C8F7">
      <w:pPr>
        <w:numPr>
          <w:ilvl w:val="0"/>
          <w:numId w:val="9"/>
        </w:numPr>
        <w:spacing w:after="0" w:line="355" w:lineRule="auto"/>
        <w:jc w:val="both"/>
        <w:rPr>
          <w:rFonts w:ascii="Times New Roman" w:hAnsi="Times New Roman"/>
          <w:sz w:val="28"/>
          <w:szCs w:val="28"/>
          <w:lang w:val="ru-RU"/>
        </w:rPr>
      </w:pPr>
      <w:r>
        <w:rPr>
          <w:rFonts w:ascii="Times New Roman" w:hAnsi="Times New Roman"/>
          <w:sz w:val="28"/>
          <w:szCs w:val="28"/>
          <w:lang w:val="ru-RU"/>
        </w:rPr>
        <w:t>патриотического воспитания:</w:t>
      </w:r>
    </w:p>
    <w:p w14:paraId="73E46F5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4991D9A5">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2) духовно-нравственного воспитания:</w:t>
      </w:r>
    </w:p>
    <w:p w14:paraId="42521B9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14:paraId="0BDA7659">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3)</w:t>
      </w:r>
      <w:r>
        <w:rPr>
          <w:rFonts w:ascii="Times New Roman" w:hAnsi="Times New Roman"/>
          <w:sz w:val="28"/>
          <w:szCs w:val="28"/>
        </w:rPr>
        <w:t> </w:t>
      </w:r>
      <w:r>
        <w:rPr>
          <w:rFonts w:ascii="Times New Roman" w:hAnsi="Times New Roman"/>
          <w:sz w:val="28"/>
          <w:szCs w:val="28"/>
          <w:lang w:val="ru-RU"/>
        </w:rPr>
        <w:t>гражданского воспитания:</w:t>
      </w:r>
    </w:p>
    <w:p w14:paraId="7C7C952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649A0B0F">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4) ценностей научного познания:</w:t>
      </w:r>
    </w:p>
    <w:p w14:paraId="499C434D">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4CC9D9F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1A8DF84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06B3C1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68535004">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5) формирования культуры здоровья:</w:t>
      </w:r>
    </w:p>
    <w:p w14:paraId="58D964E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738A5C04">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01C472C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3F88D3E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1D61F66">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2593B24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08225803">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8) адаптации обучающегося к изменяющимся условиям социальной и природной среды:</w:t>
      </w:r>
    </w:p>
    <w:p w14:paraId="1B248A1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14:paraId="5654A964">
      <w:pPr>
        <w:spacing w:after="0" w:line="355" w:lineRule="auto"/>
        <w:ind w:firstLine="709"/>
        <w:jc w:val="both"/>
        <w:rPr>
          <w:rFonts w:ascii="Times New Roman" w:hAnsi="Times New Roman"/>
          <w:sz w:val="28"/>
          <w:szCs w:val="28"/>
          <w:lang w:val="ru-RU"/>
        </w:rPr>
      </w:pPr>
      <w:bookmarkStart w:id="448" w:name="_TOC_250008"/>
      <w:r>
        <w:rPr>
          <w:rFonts w:ascii="Times New Roman" w:hAnsi="Times New Roman"/>
          <w:sz w:val="28"/>
          <w:szCs w:val="28"/>
          <w:lang w:val="ru-RU"/>
        </w:rPr>
        <w:t>148.6.3. </w:t>
      </w:r>
      <w:bookmarkEnd w:id="448"/>
      <w:r>
        <w:rPr>
          <w:rFonts w:ascii="Times New Roman" w:hAnsi="Times New Roman"/>
          <w:sz w:val="28"/>
          <w:szCs w:val="28"/>
          <w:lang w:val="ru-RU"/>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14:paraId="6387DBDC">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3.1. Овладение универсальными учебными познавательными действиями:</w:t>
      </w:r>
    </w:p>
    <w:p w14:paraId="562D849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 базовые логические действия:</w:t>
      </w:r>
    </w:p>
    <w:p w14:paraId="2EA2A20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6E47F82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применять и преобразовывать знаки и символы, модели и схемы для решения учебных и познавательных задач;</w:t>
      </w:r>
    </w:p>
    <w:p w14:paraId="074D744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0B160164">
      <w:pPr>
        <w:spacing w:after="0" w:line="355" w:lineRule="auto"/>
        <w:ind w:left="708"/>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w:t>
      </w:r>
    </w:p>
    <w:p w14:paraId="70C7D03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6B2054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w:t>
      </w:r>
    </w:p>
    <w:p w14:paraId="6B8FC7C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0D56F24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3) работа с информацией:</w:t>
      </w:r>
    </w:p>
    <w:p w14:paraId="4466D8C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 информации, данных, необходимых для решения поставленной задачи;</w:t>
      </w:r>
    </w:p>
    <w:p w14:paraId="2B4F5954">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6A2D48B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7672B91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7A4E0CB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0ED071A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032422B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3.2. Овладение универсальными учебными коммуникативными действиями:</w:t>
      </w:r>
    </w:p>
    <w:p w14:paraId="394C3D1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 общение:</w:t>
      </w:r>
    </w:p>
    <w:p w14:paraId="5E74EC4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7F98A2B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14:paraId="6BF5C27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7B79443D">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2) совместная деятельность (сотрудничество):</w:t>
      </w:r>
    </w:p>
    <w:p w14:paraId="3DC02AB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2DDC204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5E2DA52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0DE0897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2AECB2D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38A70A4">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3.3. Овладение универсальными учебными регулятивными действиями:</w:t>
      </w:r>
    </w:p>
    <w:p w14:paraId="3EEF8B9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 самоорганизация:</w:t>
      </w:r>
    </w:p>
    <w:p w14:paraId="04A5EF3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жизненных и учебных ситуациях проблемы, требующие решения;</w:t>
      </w:r>
    </w:p>
    <w:p w14:paraId="664272E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й, принятие решений в группе);</w:t>
      </w:r>
    </w:p>
    <w:p w14:paraId="6ABBDBD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F7DC7A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5299E9F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в условиях противоречивой информации и брать ответственность за решение.</w:t>
      </w:r>
    </w:p>
    <w:p w14:paraId="14F57CBC">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2) самоконтроль (рефлексия):</w:t>
      </w:r>
    </w:p>
    <w:p w14:paraId="7D26C43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0E6F624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14:paraId="63E5715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86EAF8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1F89D26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5ABF185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1A0A2AA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3) эмоциональный интеллект:</w:t>
      </w:r>
    </w:p>
    <w:p w14:paraId="4C71DD5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073EA68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4) принятие себя и других:</w:t>
      </w:r>
    </w:p>
    <w:p w14:paraId="588694A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 даже в условиях открытого доступа к любым объёмам информации.</w:t>
      </w:r>
    </w:p>
    <w:p w14:paraId="629E97C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4. Предметные результаты освоения программы по информатике на уровне основного общего образования.</w:t>
      </w:r>
    </w:p>
    <w:p w14:paraId="4704160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4.1. К концу обучения в 7 классе у обучающегося будут сформированы умения:</w:t>
      </w:r>
    </w:p>
    <w:p w14:paraId="0DF92C8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яснять на примерах смысл понятий «информация», «информационный процесс», «обработка информации», «хранение информации», «передача информации»;</w:t>
      </w:r>
    </w:p>
    <w:p w14:paraId="02AB8A6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14:paraId="61862DB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2C1FC48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 сравнивать размеры текстовых, графических, звуковых файлов и видеофайлов;</w:t>
      </w:r>
    </w:p>
    <w:p w14:paraId="2D51568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современных устройств хранения и передачи информации, сравнивать их количественные характеристики;</w:t>
      </w:r>
    </w:p>
    <w:p w14:paraId="75DA70E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делять основные этапы в истории и понимать тенденции развития компьютеров и программного обеспечения;</w:t>
      </w:r>
    </w:p>
    <w:p w14:paraId="5B125C5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14:paraId="56A1DE5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характеристики компьютера с задачами, решаемыми с его помощью;</w:t>
      </w:r>
    </w:p>
    <w:p w14:paraId="032264D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14:paraId="30D0BA9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14:paraId="5F61B14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езультаты своей деятельности в виде структурированных иллюстрированных документов, мультимедийных презентаций;</w:t>
      </w:r>
    </w:p>
    <w:p w14:paraId="02B1F51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1F35BBA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имать структуру адресов веб-ресурсов;</w:t>
      </w:r>
    </w:p>
    <w:p w14:paraId="13D4EC4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овременные сервисы интернет-коммуникаций;</w:t>
      </w:r>
    </w:p>
    <w:p w14:paraId="0B7C9BB7">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2A2715A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менять методы профилактики негативного влияния средств информационных и коммуникационных технологий на здоровье пользователя.</w:t>
      </w:r>
    </w:p>
    <w:p w14:paraId="18BAB320">
      <w:pPr>
        <w:spacing w:after="0" w:line="355" w:lineRule="auto"/>
        <w:ind w:firstLine="709"/>
        <w:jc w:val="both"/>
        <w:rPr>
          <w:rFonts w:ascii="Times New Roman" w:hAnsi="Times New Roman"/>
          <w:sz w:val="28"/>
          <w:szCs w:val="28"/>
          <w:lang w:val="ru-RU"/>
        </w:rPr>
      </w:pPr>
      <w:bookmarkStart w:id="449" w:name="_TOC_250005"/>
      <w:bookmarkEnd w:id="449"/>
      <w:r>
        <w:rPr>
          <w:rFonts w:ascii="Times New Roman" w:hAnsi="Times New Roman"/>
          <w:sz w:val="28"/>
          <w:szCs w:val="28"/>
          <w:lang w:val="ru-RU"/>
        </w:rPr>
        <w:t>148.6.4.2. К концу обучения в 8 классе у обучающегося будут сформированы умения:</w:t>
      </w:r>
    </w:p>
    <w:p w14:paraId="1B8D111D">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яснять на примерах различия между позиционными и непозиционными системами счисления;</w:t>
      </w:r>
    </w:p>
    <w:p w14:paraId="655A511A">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7F80E9E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онятий «высказывание», «логическая операция», «логическое выражение»;</w:t>
      </w:r>
    </w:p>
    <w:p w14:paraId="50D5940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14:paraId="057F4B9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7EE9F404">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писывать алгоритм решения задачи различными способами, в том числе в виде блок-схемы;</w:t>
      </w:r>
    </w:p>
    <w:p w14:paraId="586583F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14:paraId="4D137A8B">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14:paraId="662641F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разработке программ логические значения, операции и выражения с ними;</w:t>
      </w:r>
    </w:p>
    <w:p w14:paraId="0920DA90">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едложенные алгоритмы, в том числе определять, какие результаты возможны при заданном множестве исходных значений;</w:t>
      </w:r>
    </w:p>
    <w:p w14:paraId="4BA7F78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14:paraId="44DE64AE">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4.3. К концу обучения в 9 классе у обучающегося будут сформированы умения:</w:t>
      </w:r>
    </w:p>
    <w:p w14:paraId="395BD2F3">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13C45ED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14:paraId="15F13096">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14:paraId="5D66441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ы и деревья для моделирования систем сетевой и иерархической структуры, находить кратчайший путь в графе;</w:t>
      </w:r>
    </w:p>
    <w:p w14:paraId="48D39F82">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16A2B03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4CE1C90F">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14:paraId="2418F18D">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электронные таблицы для численного моделирования в простых задачах из разных предметных областей;</w:t>
      </w:r>
    </w:p>
    <w:p w14:paraId="3A4932C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14:paraId="3FB31995">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14:paraId="6F54FA29">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748110D8">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01DC768E">
      <w:pPr>
        <w:pStyle w:val="2"/>
        <w:pBdr>
          <w:bottom w:val="none" w:color="auto" w:sz="0" w:space="0"/>
        </w:pBdr>
        <w:spacing w:before="0" w:line="348" w:lineRule="auto"/>
        <w:ind w:firstLine="708"/>
        <w:jc w:val="both"/>
        <w:rPr>
          <w:b w:val="0"/>
          <w:szCs w:val="28"/>
          <w:lang w:val="ru-RU"/>
        </w:rPr>
      </w:pPr>
      <w:r>
        <w:rPr>
          <w:b w:val="0"/>
          <w:szCs w:val="28"/>
          <w:lang w:val="ru-RU"/>
        </w:rPr>
        <w:t xml:space="preserve">149. Федеральная рабочая программа по учебному предмету «Информатика» (углублённый уровень). </w:t>
      </w:r>
    </w:p>
    <w:p w14:paraId="667F077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1. Федеральная р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14:paraId="6AA8DD2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 Пояснительная записка.</w:t>
      </w:r>
    </w:p>
    <w:p w14:paraId="7052712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450" w:name="_Toc104192170"/>
    </w:p>
    <w:bookmarkEnd w:id="450"/>
    <w:p w14:paraId="64FFE8E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2. 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14:paraId="0D7FFB7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3. 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451" w:name="_Toc104192171"/>
    </w:p>
    <w:bookmarkEnd w:id="451"/>
    <w:p w14:paraId="3899CB0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4. Целями изучения информатики на уровне основного общего образования являются:</w:t>
      </w:r>
    </w:p>
    <w:p w14:paraId="4EAF28A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18FA49E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1B4EF5C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250FE07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452" w:name="_Toc104192172"/>
    </w:p>
    <w:bookmarkEnd w:id="452"/>
    <w:p w14:paraId="5E8810B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5. Информатика в основном общем образовании отражает:</w:t>
      </w:r>
    </w:p>
    <w:p w14:paraId="56CAA30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1753024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новные области применения информатики, прежде всего информационные технологии, управление и социальную сферу;</w:t>
      </w:r>
    </w:p>
    <w:p w14:paraId="64A4A70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еждисциплинарный характер информатики и информационной деятельности.</w:t>
      </w:r>
    </w:p>
    <w:p w14:paraId="1CF2738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6.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709F053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7. Основные задачи учебного предмета «Информатика» – сформировать у обучающихся:</w:t>
      </w:r>
    </w:p>
    <w:p w14:paraId="38BF9D4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0FD2FF6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7C3573A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базовые знания об информационном моделировании, в том числе о математическом моделировании;</w:t>
      </w:r>
    </w:p>
    <w:p w14:paraId="4859A2E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4D95923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14:paraId="3B3CDB9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14:paraId="1BEB232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34E30A4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8.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1A48A51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ифровая грамотность;</w:t>
      </w:r>
    </w:p>
    <w:p w14:paraId="5EBDDA3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еоретические основы информатики;</w:t>
      </w:r>
    </w:p>
    <w:p w14:paraId="60D5E24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лгоритмы и программирование;</w:t>
      </w:r>
    </w:p>
    <w:p w14:paraId="4C951DB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ые технологии.</w:t>
      </w:r>
      <w:bookmarkStart w:id="453" w:name="_Toc104192173"/>
    </w:p>
    <w:bookmarkEnd w:id="453"/>
    <w:p w14:paraId="73C5F9F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9.2.9. 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14:paraId="1200452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10. Общее число часов, рекомендованных для изучения информатики на углубленном уровне, – 204 часа: в 7 классе – 68 часов (2 часа в неделю), в 8 классе – 68 часов (2 часа в неделю), в 9 классе – 68 часов (2 часа в неделю).</w:t>
      </w:r>
    </w:p>
    <w:p w14:paraId="67B19C94">
      <w:pPr>
        <w:spacing w:after="0" w:line="348" w:lineRule="auto"/>
        <w:ind w:firstLine="709"/>
        <w:jc w:val="both"/>
        <w:rPr>
          <w:rFonts w:ascii="Times New Roman" w:hAnsi="Times New Roman"/>
          <w:sz w:val="28"/>
          <w:szCs w:val="28"/>
          <w:lang w:val="ru-RU"/>
        </w:rPr>
      </w:pPr>
      <w:bookmarkStart w:id="454" w:name="_Toc104192174"/>
      <w:r>
        <w:rPr>
          <w:rFonts w:ascii="Times New Roman" w:hAnsi="Times New Roman"/>
          <w:sz w:val="28"/>
          <w:szCs w:val="28"/>
          <w:lang w:val="ru-RU"/>
        </w:rPr>
        <w:t>149.3. Содержание обучения в 7 классе.</w:t>
      </w:r>
    </w:p>
    <w:bookmarkEnd w:id="454"/>
    <w:p w14:paraId="68E78A0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3.1. Цифровая грамотность.</w:t>
      </w:r>
    </w:p>
    <w:p w14:paraId="6681FB3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14:paraId="3DC065A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41D9793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14:paraId="0D67607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0B5A634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14:paraId="05686FE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ципы построения файловых систем. Полное имя файла (папки, каталога). Путь к файлу (папке, каталогу). </w:t>
      </w:r>
    </w:p>
    <w:p w14:paraId="1A1E6DB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14:paraId="2F43D6B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Архивация данных. Использование программ-архиваторов. </w:t>
      </w:r>
    </w:p>
    <w:p w14:paraId="100745D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мпьютерные вирусы и другие вредоносные программы. Программы для защиты от вирусов.</w:t>
      </w:r>
    </w:p>
    <w:p w14:paraId="03674CE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55C5A85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временные сервисы интернет-коммуникаций.</w:t>
      </w:r>
    </w:p>
    <w:p w14:paraId="742AADD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етевой этикет, базовые нормы информационной этики и права при работе в Интернете. Стратегии безопасного поведения в Интернете. </w:t>
      </w:r>
    </w:p>
    <w:p w14:paraId="65BC938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3.2. Теоретические основы информатики.</w:t>
      </w:r>
    </w:p>
    <w:p w14:paraId="161F824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139549B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14:paraId="047C187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16AA9D2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символов одного алфавита с помощью кодовых слов в другом алфавите, кодовая таблица, декодирование.</w:t>
      </w:r>
    </w:p>
    <w:p w14:paraId="0DE3742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воичный код. Представление данных в компьютере как текстов в двоичном алфавите.</w:t>
      </w:r>
    </w:p>
    <w:p w14:paraId="54C6982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ый объём данных. Бит – минимальная единица количества информации – двоичный разряд. Байт, килобайт, мегабайт, гигабайт.</w:t>
      </w:r>
    </w:p>
    <w:p w14:paraId="789A4E1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корость передачи данных. Единицы скорости передачи данных. Искажение данных при передаче.</w:t>
      </w:r>
    </w:p>
    <w:p w14:paraId="420EA4F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4FF7836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цвета. Цветовые модели. Модели RGB, CMYK, HSL. Глубина кодирования. Палитра.</w:t>
      </w:r>
    </w:p>
    <w:p w14:paraId="1ED28F7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14:paraId="3FE2DFD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звука. Разрядность и частота дискретизации. Количество каналов записи. Оценка информационного объёма звуковых файлов.</w:t>
      </w:r>
    </w:p>
    <w:p w14:paraId="6597956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3.3. Алгоритмы и программирование.</w:t>
      </w:r>
    </w:p>
    <w:p w14:paraId="501A4AF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алгоритма. Исполнители алгоритмов. Алгоритм как план управления исполнителем.</w:t>
      </w:r>
    </w:p>
    <w:p w14:paraId="28C2B36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войства алгоритма. Способы записи алгоритма (словесный, в виде блок-схемы, программа).</w:t>
      </w:r>
    </w:p>
    <w:p w14:paraId="0896DA0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5A3FB64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5398634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повторение»: циклы с заданным числом повторений, с условием выполнения, с переменной цикла.</w:t>
      </w:r>
    </w:p>
    <w:p w14:paraId="19F2F15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спомогательные алгоритмы. Использование параметров для изменения результатов работы вспомогательных алгоритмов.</w:t>
      </w:r>
    </w:p>
    <w:p w14:paraId="590DF27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нализ алгоритмов для исполнителей.</w:t>
      </w:r>
    </w:p>
    <w:p w14:paraId="7E9DEDA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алгоритмов вручную и на компьютере. Синтаксические и логические ошибки. Отказы.</w:t>
      </w:r>
    </w:p>
    <w:p w14:paraId="0C64993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стема координат в компьютерной графике. Изменение цвета пикселя.</w:t>
      </w:r>
    </w:p>
    <w:p w14:paraId="49B5036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14:paraId="5BE4BD8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14:paraId="505E26B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ципы анимации. Использование анимации для имитации движения объекта. Управления анимацией с помощью клавиатуры. </w:t>
      </w:r>
    </w:p>
    <w:p w14:paraId="18F774A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3.4. Информационные технологии.</w:t>
      </w:r>
    </w:p>
    <w:p w14:paraId="7EA717B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екстовые документы и их структурные элементы (страница, абзац, строка, слово, символ).</w:t>
      </w:r>
    </w:p>
    <w:p w14:paraId="54F46FA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кстовый процессор – инструмент создания, редактирования и форматирования текстов. Правила набора текста. </w:t>
      </w:r>
    </w:p>
    <w:p w14:paraId="0289D62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14:paraId="1B29BEC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уктурирование информации с помощью списков и таблиц. Многоуровневые списки. Добавление таблиц в текстовые документы.</w:t>
      </w:r>
    </w:p>
    <w:p w14:paraId="43EA1E0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ставка изображений в текстовые документы. Обтекание изображений текстом. Включение в текстовый документ диаграмм и формул.</w:t>
      </w:r>
    </w:p>
    <w:p w14:paraId="16AD1A3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араметры страницы, нумерация страниц. Добавление в документ колонтитулов, ссылок.</w:t>
      </w:r>
    </w:p>
    <w:p w14:paraId="40810AC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78CEADD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графическими редакторами. Растровые рисунки. Использование графических примитивов.</w:t>
      </w:r>
    </w:p>
    <w:p w14:paraId="70158C9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4ED5963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628A6CC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готовка мультимедийных презентаций. Слайд. Добавление на слайд текста и изображений. Работа с несколькими слайдами.</w:t>
      </w:r>
    </w:p>
    <w:p w14:paraId="65D5F41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обавление на слайд аудиовизуальных данных. Анимация. Гиперссылки.</w:t>
      </w:r>
      <w:bookmarkStart w:id="455" w:name="_Toc104192176"/>
    </w:p>
    <w:p w14:paraId="12ED833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4. Содержание обучения в 8 классе.</w:t>
      </w:r>
    </w:p>
    <w:p w14:paraId="0357416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4.1. </w:t>
      </w:r>
      <w:bookmarkEnd w:id="455"/>
      <w:r>
        <w:rPr>
          <w:rFonts w:ascii="Times New Roman" w:hAnsi="Times New Roman"/>
          <w:sz w:val="28"/>
          <w:szCs w:val="28"/>
          <w:lang w:val="ru-RU"/>
        </w:rPr>
        <w:t>Теоретические основы информатики.</w:t>
      </w:r>
    </w:p>
    <w:p w14:paraId="5950782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7226DDB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имская система счисления.</w:t>
      </w:r>
    </w:p>
    <w:p w14:paraId="5E51ECC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14:paraId="6A229E6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рифметические операции в двоичной системе счисления.</w:t>
      </w:r>
    </w:p>
    <w:p w14:paraId="6493096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целых чисел в Р-ичных системах счисления. Арифметические операции в Р-ичных системах счисления.</w:t>
      </w:r>
    </w:p>
    <w:p w14:paraId="5134934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14:paraId="0521CEC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14:paraId="6F1F268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гические элементы. Знакомство с логическими основами компьютера. Сумматор. </w:t>
      </w:r>
    </w:p>
    <w:p w14:paraId="23A1CFD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4.2. Алгоритмы и программирование.</w:t>
      </w:r>
    </w:p>
    <w:p w14:paraId="1E854B0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Язык программирования (Python, C++, Java, C#). Система программирования: редактор текста программ, транслятор, отладчик.</w:t>
      </w:r>
    </w:p>
    <w:p w14:paraId="35F9E9C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менная: тип, имя, значение. Целые, вещественные и символьные переменные.</w:t>
      </w:r>
    </w:p>
    <w:p w14:paraId="4601DE2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14:paraId="2E6EFE3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ации с вещественными числами. Встроенные функции.</w:t>
      </w:r>
    </w:p>
    <w:p w14:paraId="4EEDC7D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учайные (псевдослучайные) числа.</w:t>
      </w:r>
    </w:p>
    <w:p w14:paraId="4B64BFE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14:paraId="058EA61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иалоговая отладка программ: пошаговое выполнение, просмотр значений величин, отладочный вывод, выбор точки останова.</w:t>
      </w:r>
    </w:p>
    <w:p w14:paraId="51B1E47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14:paraId="01C2EDE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икл с переменной. Алгоритм проверки натурального числа на простоту.</w:t>
      </w:r>
    </w:p>
    <w:p w14:paraId="49CD8F9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14:paraId="7AD20DD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14:paraId="2EB24E2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4ADCA4C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14:paraId="681BF57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ложности алгоритмов.</w:t>
      </w:r>
    </w:p>
    <w:p w14:paraId="7AF4B35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4.3. Информационные технологии.</w:t>
      </w:r>
    </w:p>
    <w:p w14:paraId="0483DF1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14:paraId="2D8336E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формул при копировании. Относительная, абсолютная и смешанная адресация.</w:t>
      </w:r>
      <w:bookmarkStart w:id="456" w:name="_Toc104192177"/>
    </w:p>
    <w:p w14:paraId="7F815A8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5. Содержание обучения в 9 классе.</w:t>
      </w:r>
    </w:p>
    <w:p w14:paraId="2B1FA05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5.1. </w:t>
      </w:r>
      <w:bookmarkEnd w:id="456"/>
      <w:r>
        <w:rPr>
          <w:rFonts w:ascii="Times New Roman" w:hAnsi="Times New Roman"/>
          <w:sz w:val="28"/>
          <w:szCs w:val="28"/>
          <w:lang w:val="ru-RU"/>
        </w:rPr>
        <w:t>Цифровая грамотность.</w:t>
      </w:r>
    </w:p>
    <w:p w14:paraId="2CF92D9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773F6B2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14:paraId="0BAFAB6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14:paraId="3942F18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14:paraId="0D39FA1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14:paraId="0BA2B87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5.2. Теоретические основы информатики.</w:t>
      </w:r>
    </w:p>
    <w:p w14:paraId="5215554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14:paraId="3FC104B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абличные модели. Таблица как представление отношения.</w:t>
      </w:r>
    </w:p>
    <w:p w14:paraId="0D5B3DA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14:paraId="34B9B54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1B98C8D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2402794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78B1086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14:paraId="38E0B76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5.3. Алгоритмы и программирование.</w:t>
      </w:r>
    </w:p>
    <w:p w14:paraId="52C470F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14:paraId="6A16033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курсия. Рекурсивные подпрограммы (процедуры, функции). Условие окончания рекурсии (базовые случаи). Применение рекурсии для перебора вариантов.</w:t>
      </w:r>
    </w:p>
    <w:p w14:paraId="7B602FD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ртировка массивов. Встроенные возможности сортировки выбранного языка программирования. Сортировка по нескольким критериям (уровням).</w:t>
      </w:r>
    </w:p>
    <w:p w14:paraId="486D6C7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воичный поиск в упорядоченном массиве.</w:t>
      </w:r>
    </w:p>
    <w:p w14:paraId="172F8B2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14:paraId="13107D3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14:paraId="2E40AF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14:paraId="275DD31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5.4. Информационные технологии.</w:t>
      </w:r>
    </w:p>
    <w:p w14:paraId="2EDA943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w:t>
      </w:r>
    </w:p>
    <w:p w14:paraId="34ECB6D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инамическое программирование в электронных таблицах.</w:t>
      </w:r>
    </w:p>
    <w:p w14:paraId="019862B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сленное моделирование в электронных таблицах. Численное решение уравнений с помощью подбора параметра. Поиск оптимального решения.</w:t>
      </w:r>
    </w:p>
    <w:p w14:paraId="2AC333C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ль информационных технологий в развитии экономики мира, страны, региона. </w:t>
      </w:r>
    </w:p>
    <w:p w14:paraId="559FE80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14:paraId="48D51AC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457" w:name="_Toc104192178"/>
    </w:p>
    <w:p w14:paraId="1B4F170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 Планируемые результаты освоения информатики (углублённый уровень) на уровне основного общего образования.</w:t>
      </w:r>
    </w:p>
    <w:bookmarkEnd w:id="457"/>
    <w:p w14:paraId="766BB35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458" w:name="_Toc104192179"/>
    </w:p>
    <w:bookmarkEnd w:id="458"/>
    <w:p w14:paraId="5F03F14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2. Личностные результаты имеют направленность на решение задач воспитания, развития и социализации обучающихся средствами учебного предмета.</w:t>
      </w:r>
    </w:p>
    <w:p w14:paraId="03D974B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54E6F3CD">
      <w:pPr>
        <w:numPr>
          <w:ilvl w:val="0"/>
          <w:numId w:val="10"/>
        </w:numPr>
        <w:spacing w:after="0" w:line="348" w:lineRule="auto"/>
        <w:jc w:val="both"/>
        <w:rPr>
          <w:rFonts w:ascii="Times New Roman" w:hAnsi="Times New Roman"/>
          <w:sz w:val="28"/>
          <w:szCs w:val="28"/>
          <w:lang w:val="ru-RU"/>
        </w:rPr>
      </w:pPr>
      <w:r>
        <w:rPr>
          <w:rFonts w:ascii="Times New Roman" w:hAnsi="Times New Roman"/>
          <w:sz w:val="28"/>
          <w:szCs w:val="28"/>
          <w:lang w:val="ru-RU"/>
        </w:rPr>
        <w:t>патриотического воспитания:</w:t>
      </w:r>
    </w:p>
    <w:p w14:paraId="3AEB263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3653EA1F">
      <w:pPr>
        <w:numPr>
          <w:ilvl w:val="0"/>
          <w:numId w:val="10"/>
        </w:numPr>
        <w:spacing w:after="0" w:line="348" w:lineRule="auto"/>
        <w:jc w:val="both"/>
        <w:rPr>
          <w:rFonts w:ascii="Times New Roman" w:hAnsi="Times New Roman"/>
          <w:sz w:val="28"/>
          <w:szCs w:val="28"/>
          <w:lang w:val="ru-RU"/>
        </w:rPr>
      </w:pPr>
      <w:r>
        <w:rPr>
          <w:rFonts w:ascii="Times New Roman" w:hAnsi="Times New Roman"/>
          <w:sz w:val="28"/>
          <w:szCs w:val="28"/>
          <w:lang w:val="ru-RU"/>
        </w:rPr>
        <w:t>духовно-нравственного воспитания:</w:t>
      </w:r>
    </w:p>
    <w:p w14:paraId="1977EC3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14:paraId="2A75AB92">
      <w:pPr>
        <w:numPr>
          <w:ilvl w:val="0"/>
          <w:numId w:val="10"/>
        </w:numPr>
        <w:spacing w:after="0" w:line="348" w:lineRule="auto"/>
        <w:jc w:val="both"/>
        <w:rPr>
          <w:rFonts w:ascii="Times New Roman" w:hAnsi="Times New Roman"/>
          <w:sz w:val="28"/>
          <w:szCs w:val="28"/>
          <w:lang w:val="ru-RU"/>
        </w:rPr>
      </w:pPr>
      <w:r>
        <w:rPr>
          <w:rFonts w:ascii="Times New Roman" w:hAnsi="Times New Roman"/>
          <w:sz w:val="28"/>
          <w:szCs w:val="28"/>
          <w:lang w:val="ru-RU"/>
        </w:rPr>
        <w:t>гражданского воспитания:</w:t>
      </w:r>
    </w:p>
    <w:p w14:paraId="52D97D8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51CAB9C5">
      <w:pPr>
        <w:numPr>
          <w:ilvl w:val="0"/>
          <w:numId w:val="10"/>
        </w:numPr>
        <w:spacing w:after="0" w:line="348" w:lineRule="auto"/>
        <w:jc w:val="both"/>
        <w:rPr>
          <w:rFonts w:ascii="Times New Roman" w:hAnsi="Times New Roman"/>
          <w:sz w:val="28"/>
          <w:szCs w:val="28"/>
          <w:lang w:val="ru-RU"/>
        </w:rPr>
      </w:pPr>
      <w:r>
        <w:rPr>
          <w:rFonts w:ascii="Times New Roman" w:hAnsi="Times New Roman"/>
          <w:sz w:val="28"/>
          <w:szCs w:val="28"/>
          <w:lang w:val="ru-RU"/>
        </w:rPr>
        <w:t>ценностей научного познания:</w:t>
      </w:r>
    </w:p>
    <w:p w14:paraId="6531803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25BD202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47CD2AD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6F148C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35D69208">
      <w:pPr>
        <w:numPr>
          <w:ilvl w:val="0"/>
          <w:numId w:val="10"/>
        </w:numPr>
        <w:spacing w:after="0" w:line="348" w:lineRule="auto"/>
        <w:jc w:val="both"/>
        <w:rPr>
          <w:rFonts w:ascii="Times New Roman" w:hAnsi="Times New Roman"/>
          <w:sz w:val="28"/>
          <w:szCs w:val="28"/>
          <w:lang w:val="ru-RU"/>
        </w:rPr>
      </w:pPr>
      <w:r>
        <w:rPr>
          <w:rFonts w:ascii="Times New Roman" w:hAnsi="Times New Roman"/>
          <w:sz w:val="28"/>
          <w:szCs w:val="28"/>
          <w:lang w:val="ru-RU"/>
        </w:rPr>
        <w:t> формирования культуры здоровья:</w:t>
      </w:r>
    </w:p>
    <w:p w14:paraId="6EFA87E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7549453A">
      <w:pPr>
        <w:numPr>
          <w:ilvl w:val="0"/>
          <w:numId w:val="10"/>
        </w:numPr>
        <w:spacing w:after="0" w:line="348" w:lineRule="auto"/>
        <w:jc w:val="both"/>
        <w:rPr>
          <w:rFonts w:ascii="Times New Roman" w:hAnsi="Times New Roman"/>
          <w:sz w:val="28"/>
          <w:szCs w:val="28"/>
          <w:lang w:val="ru-RU"/>
        </w:rPr>
      </w:pPr>
      <w:r>
        <w:rPr>
          <w:rFonts w:ascii="Times New Roman" w:hAnsi="Times New Roman"/>
          <w:sz w:val="28"/>
          <w:szCs w:val="28"/>
          <w:lang w:val="ru-RU"/>
        </w:rPr>
        <w:t> трудового воспитания:</w:t>
      </w:r>
    </w:p>
    <w:p w14:paraId="7366CCF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38C6C57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185CE77">
      <w:pPr>
        <w:numPr>
          <w:ilvl w:val="0"/>
          <w:numId w:val="10"/>
        </w:numPr>
        <w:spacing w:after="0" w:line="348" w:lineRule="auto"/>
        <w:jc w:val="both"/>
        <w:rPr>
          <w:rFonts w:ascii="Times New Roman" w:hAnsi="Times New Roman"/>
          <w:sz w:val="28"/>
          <w:szCs w:val="28"/>
          <w:lang w:val="ru-RU"/>
        </w:rPr>
      </w:pPr>
      <w:r>
        <w:rPr>
          <w:rFonts w:ascii="Times New Roman" w:hAnsi="Times New Roman"/>
          <w:sz w:val="28"/>
          <w:szCs w:val="28"/>
          <w:lang w:val="ru-RU"/>
        </w:rPr>
        <w:t> экологического воспитания:</w:t>
      </w:r>
    </w:p>
    <w:p w14:paraId="21D21BF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0868EB6B">
      <w:pPr>
        <w:numPr>
          <w:ilvl w:val="0"/>
          <w:numId w:val="10"/>
        </w:numPr>
        <w:spacing w:after="0" w:line="348" w:lineRule="auto"/>
        <w:jc w:val="both"/>
        <w:rPr>
          <w:rFonts w:ascii="Times New Roman" w:hAnsi="Times New Roman"/>
          <w:sz w:val="28"/>
          <w:szCs w:val="28"/>
          <w:lang w:val="ru-RU"/>
        </w:rPr>
      </w:pPr>
      <w:r>
        <w:rPr>
          <w:rFonts w:ascii="Times New Roman" w:hAnsi="Times New Roman"/>
          <w:sz w:val="28"/>
          <w:szCs w:val="28"/>
          <w:lang w:val="ru-RU"/>
        </w:rPr>
        <w:t> адаптации к изменяющимся условиям социальной среды:</w:t>
      </w:r>
    </w:p>
    <w:p w14:paraId="4176342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459" w:name="_Toc104192180"/>
    </w:p>
    <w:bookmarkEnd w:id="459"/>
    <w:p w14:paraId="0B8EEF7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3. 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14:paraId="72ABB21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3.1.</w:t>
      </w:r>
      <w:r>
        <w:rPr>
          <w:rFonts w:ascii="Times New Roman" w:hAnsi="Times New Roman"/>
          <w:sz w:val="28"/>
          <w:szCs w:val="28"/>
        </w:rPr>
        <w:t> </w:t>
      </w:r>
      <w:r>
        <w:rPr>
          <w:rFonts w:ascii="Times New Roman" w:hAnsi="Times New Roman"/>
          <w:sz w:val="28"/>
          <w:szCs w:val="28"/>
          <w:lang w:val="ru-RU"/>
        </w:rPr>
        <w:t>Овладение универсальными учебными познавательными действиями:</w:t>
      </w:r>
    </w:p>
    <w:p w14:paraId="746B132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 базовые логические действия:</w:t>
      </w:r>
    </w:p>
    <w:p w14:paraId="7537922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5633F2C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применять и преобразовывать знаки и символы, модели и схемы для решения учебных и познавательных задач;</w:t>
      </w:r>
    </w:p>
    <w:p w14:paraId="24E739E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0BB3D1E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w:t>
      </w:r>
    </w:p>
    <w:p w14:paraId="6A54356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E2707B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w:t>
      </w:r>
    </w:p>
    <w:p w14:paraId="3382556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50DED1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3) работа с информацией:</w:t>
      </w:r>
    </w:p>
    <w:p w14:paraId="4DA307B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 информации, данных, необходимых для решения поставленной задачи;</w:t>
      </w:r>
    </w:p>
    <w:p w14:paraId="3C421BE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14:paraId="3037148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4670539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14:paraId="4B7609A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достоверность информации по критериям, предложенным учителем или сформулированным самостоятельно;</w:t>
      </w:r>
    </w:p>
    <w:p w14:paraId="1221B7E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14:paraId="65CCBA8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3.2.</w:t>
      </w:r>
      <w:r>
        <w:rPr>
          <w:rFonts w:ascii="Times New Roman" w:hAnsi="Times New Roman"/>
          <w:sz w:val="28"/>
          <w:szCs w:val="28"/>
        </w:rPr>
        <w:t> </w:t>
      </w:r>
      <w:r>
        <w:rPr>
          <w:rFonts w:ascii="Times New Roman" w:hAnsi="Times New Roman"/>
          <w:sz w:val="28"/>
          <w:szCs w:val="28"/>
          <w:lang w:val="ru-RU"/>
        </w:rPr>
        <w:t>Овладение универсальными учебными коммуникативными действиями:</w:t>
      </w:r>
    </w:p>
    <w:p w14:paraId="1A74227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 общение:</w:t>
      </w:r>
    </w:p>
    <w:p w14:paraId="51D8500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42E4326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14:paraId="18E92DC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2A20869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2) совместная деятельность (сотрудничество):</w:t>
      </w:r>
    </w:p>
    <w:p w14:paraId="76D796C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1C5F4F4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07D1F83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6D2065E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349DC9B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14:paraId="206B57C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3.3.</w:t>
      </w:r>
      <w:r>
        <w:rPr>
          <w:rFonts w:ascii="Times New Roman" w:hAnsi="Times New Roman"/>
          <w:sz w:val="28"/>
          <w:szCs w:val="28"/>
        </w:rPr>
        <w:t> </w:t>
      </w:r>
      <w:r>
        <w:rPr>
          <w:rFonts w:ascii="Times New Roman" w:hAnsi="Times New Roman"/>
          <w:sz w:val="28"/>
          <w:szCs w:val="28"/>
          <w:lang w:val="ru-RU"/>
        </w:rPr>
        <w:t>Овладение универсальными учебными регулятивными действиями:</w:t>
      </w:r>
    </w:p>
    <w:p w14:paraId="5B003B3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 самоорганизация:</w:t>
      </w:r>
    </w:p>
    <w:p w14:paraId="08BB445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жизненных и учебных ситуациях проблемы, требующие решения;</w:t>
      </w:r>
    </w:p>
    <w:p w14:paraId="7EE157D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й, принятие решений в группе);</w:t>
      </w:r>
    </w:p>
    <w:p w14:paraId="5B84ED6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14:paraId="7172D2FC">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534B2AD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в условиях противоречивой информации и брать ответственность за решение.</w:t>
      </w:r>
    </w:p>
    <w:p w14:paraId="48A6977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2) самоконтроль (рефлексия):</w:t>
      </w:r>
    </w:p>
    <w:p w14:paraId="61C6551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20CC7C9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14:paraId="3CE1812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25E904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6C854DC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14:paraId="76B440B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3BB9034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3) эмоциональный интеллект:</w:t>
      </w:r>
    </w:p>
    <w:p w14:paraId="591EF76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70F6590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4) принятие себя и других:</w:t>
      </w:r>
    </w:p>
    <w:p w14:paraId="2310CE3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 даже в условиях открытого доступа к любым объёмам информации.</w:t>
      </w:r>
      <w:bookmarkStart w:id="460" w:name="_Toc104192181"/>
    </w:p>
    <w:bookmarkEnd w:id="460"/>
    <w:p w14:paraId="26EA11DC">
      <w:pPr>
        <w:spacing w:after="0" w:line="348" w:lineRule="auto"/>
        <w:ind w:firstLine="709"/>
        <w:jc w:val="both"/>
        <w:rPr>
          <w:rFonts w:ascii="Times New Roman" w:hAnsi="Times New Roman"/>
          <w:sz w:val="28"/>
          <w:szCs w:val="28"/>
          <w:lang w:val="ru-RU"/>
        </w:rPr>
      </w:pPr>
      <w:bookmarkStart w:id="461" w:name="_Toc104192182"/>
      <w:r>
        <w:rPr>
          <w:rFonts w:ascii="Times New Roman" w:hAnsi="Times New Roman"/>
          <w:sz w:val="28"/>
          <w:szCs w:val="28"/>
          <w:lang w:val="ru-RU"/>
        </w:rPr>
        <w:t>149.6.4.</w:t>
      </w:r>
      <w:bookmarkEnd w:id="461"/>
      <w:r>
        <w:rPr>
          <w:rFonts w:ascii="Times New Roman" w:hAnsi="Times New Roman"/>
          <w:sz w:val="28"/>
          <w:szCs w:val="28"/>
          <w:lang w:val="ru-RU"/>
        </w:rPr>
        <w:t> Предметные результаты освоения программы по информатике на углублённом уровне на уровне основного общего образования.</w:t>
      </w:r>
    </w:p>
    <w:p w14:paraId="5CC581E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4.1. К концу обучения в 7 классе у обучающегося будут сформированы умения:</w:t>
      </w:r>
    </w:p>
    <w:p w14:paraId="4D91009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14:paraId="7E78541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14:paraId="4187864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5A8BAA2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 сравнивать размеры текстовых, графических, звуковых файлов и видеофайлов;</w:t>
      </w:r>
    </w:p>
    <w:p w14:paraId="5B76922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современных устройств хранения и передачи данных, сравнивать их количественные характеристики;</w:t>
      </w:r>
    </w:p>
    <w:p w14:paraId="3F4BC71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14:paraId="5C6BBB5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характеристики компьютера с задачами, решаемыми с его помощью;</w:t>
      </w:r>
    </w:p>
    <w:p w14:paraId="182333E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делять основные этапы в истории развития компьютеров, основные тенденции развития информационных технологий, в том числе глобальных сетей;</w:t>
      </w:r>
    </w:p>
    <w:p w14:paraId="73DAA18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14:paraId="0139AD6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14:paraId="6ACEB44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14:paraId="1DCDF45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02B599B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3779F65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7788FB9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структуру адресов веб-ресурсов;</w:t>
      </w:r>
    </w:p>
    <w:p w14:paraId="40C7559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овременные сервисы интернет-коммуникаций, цифровые сервисы государственных услуг, цифровые образовательные сервисы;</w:t>
      </w:r>
    </w:p>
    <w:p w14:paraId="0590515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24F88F2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алгоритм решения задачи различными способами, в том числе в виде блок-схемы;</w:t>
      </w:r>
    </w:p>
    <w:p w14:paraId="66D0216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77C1E7A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462" w:name="_Toc104192183"/>
    </w:p>
    <w:bookmarkEnd w:id="462"/>
    <w:p w14:paraId="1715E7F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4.2. К концу обучения в 8 классе у обучающегося будут сформированы умения:</w:t>
      </w:r>
    </w:p>
    <w:p w14:paraId="1B69F88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яснять различия между позиционными и непозиционными системами счисления;</w:t>
      </w:r>
    </w:p>
    <w:p w14:paraId="27C859E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сравнивать и производить арифметические операции над целыми числами в позиционных системах счисления;</w:t>
      </w:r>
    </w:p>
    <w:p w14:paraId="1212176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высказывание», «логическая операция», «логическое выражение»;</w:t>
      </w:r>
    </w:p>
    <w:p w14:paraId="2CD49EA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14:paraId="6418D17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таблицы истинности для логических выражений, строить логические выражения по таблицам истинности;</w:t>
      </w:r>
    </w:p>
    <w:p w14:paraId="5CB8C00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прощать логические выражения, используя законы алгебры логики;</w:t>
      </w:r>
    </w:p>
    <w:p w14:paraId="3719CC9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логических элементов компьютера;</w:t>
      </w:r>
    </w:p>
    <w:p w14:paraId="569696E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меть выбирать подходящий алгоритм для решения задачи;</w:t>
      </w:r>
    </w:p>
    <w:p w14:paraId="3CFC6FA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14:paraId="5D4C71F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14:paraId="72843EE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логические выражения на изучаемом языке программирования;</w:t>
      </w:r>
    </w:p>
    <w:p w14:paraId="444A701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14:paraId="246F893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14:paraId="38CD354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14:paraId="2334DB68">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14:paraId="2D222D8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14:paraId="4BDEBE4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14:paraId="1B86BB6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55C5B8A0">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463" w:name="_Toc104192184"/>
    </w:p>
    <w:p w14:paraId="2630EC1E">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4.3. </w:t>
      </w:r>
      <w:bookmarkEnd w:id="463"/>
      <w:r>
        <w:rPr>
          <w:rFonts w:ascii="Times New Roman" w:hAnsi="Times New Roman"/>
          <w:sz w:val="28"/>
          <w:szCs w:val="28"/>
          <w:lang w:val="ru-RU"/>
        </w:rPr>
        <w:t>К концу обучения в 9 классе у обучающегося будут сформированы умения:</w:t>
      </w:r>
    </w:p>
    <w:p w14:paraId="661F626D">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14:paraId="2C16DF22">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однотабличную базу данных, составлять запросы к базе данных с помощью визуального редактора;</w:t>
      </w:r>
    </w:p>
    <w:p w14:paraId="0C7B06E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владение терминологией, связанной с графами (вершина, ребро, путь, длина ребра и пути) и деревьями (корень, лист, высота дерева);</w:t>
      </w:r>
    </w:p>
    <w:p w14:paraId="3B90EDD6">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14:paraId="555C239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7D6C3F0B">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14:paraId="1945610F">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14:paraId="245200B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14:paraId="1252E3F9">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14:paraId="14BCB46A">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14:paraId="39511F17">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1F8A7B23">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14:paraId="693A739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14:paraId="5B647334">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рабатывать веб-страницы, содержащие рисунки, списки и гиперссылки;</w:t>
      </w:r>
    </w:p>
    <w:p w14:paraId="7D3291A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14:paraId="73083365">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14:paraId="57643DA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5B80BBB4">
      <w:pPr>
        <w:pStyle w:val="2"/>
        <w:pBdr>
          <w:bottom w:val="none" w:color="auto" w:sz="0" w:space="0"/>
        </w:pBdr>
        <w:spacing w:before="0" w:line="348" w:lineRule="auto"/>
        <w:ind w:firstLine="708"/>
        <w:jc w:val="both"/>
        <w:rPr>
          <w:b w:val="0"/>
          <w:szCs w:val="28"/>
          <w:lang w:val="ru-RU"/>
        </w:rPr>
      </w:pPr>
      <w:r>
        <w:rPr>
          <w:rFonts w:eastAsia="SchoolBookSanPin"/>
          <w:b w:val="0"/>
          <w:szCs w:val="28"/>
          <w:lang w:val="ru-RU"/>
        </w:rPr>
        <w:t>150. Федеральная рабочая программа по учебному предмету «История».</w:t>
      </w:r>
      <w:r>
        <w:rPr>
          <w:b w:val="0"/>
          <w:szCs w:val="28"/>
          <w:lang w:val="ru-RU"/>
        </w:rPr>
        <w:t xml:space="preserve"> </w:t>
      </w:r>
    </w:p>
    <w:p w14:paraId="272046EC">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0.1. Федеральная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14:paraId="41C19A81">
      <w:pPr>
        <w:spacing w:after="0" w:line="348"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2. </w:t>
      </w:r>
      <w:r>
        <w:rPr>
          <w:rFonts w:ascii="Times New Roman" w:hAnsi="Times New Roman" w:eastAsia="OfficinaSansBoldITC"/>
          <w:sz w:val="28"/>
          <w:szCs w:val="28"/>
          <w:lang w:val="ru-RU"/>
        </w:rPr>
        <w:t>Пояснительная записка.</w:t>
      </w:r>
    </w:p>
    <w:p w14:paraId="345525C3">
      <w:pPr>
        <w:spacing w:after="0" w:line="348"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2.1. 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14:paraId="0E91D5B7">
      <w:pPr>
        <w:spacing w:after="0" w:line="348"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2.2. 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14:paraId="11917FF0">
      <w:pPr>
        <w:spacing w:after="0" w:line="348"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2.3. 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14:paraId="173D8F04">
      <w:pPr>
        <w:spacing w:after="0" w:line="348"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 xml:space="preserve">2.4. Целью </w:t>
      </w:r>
      <w:r>
        <w:rPr>
          <w:rFonts w:ascii="Times New Roman" w:hAnsi="Times New Roman"/>
          <w:sz w:val="28"/>
          <w:szCs w:val="28"/>
          <w:lang w:val="ru-RU"/>
        </w:rPr>
        <w:t>школьного</w:t>
      </w:r>
      <w:r>
        <w:rPr>
          <w:rFonts w:ascii="Times New Roman" w:hAnsi="Times New Roman" w:eastAsia="SchoolBookSanPin"/>
          <w:sz w:val="28"/>
          <w:szCs w:val="28"/>
          <w:lang w:val="ru-RU"/>
        </w:rPr>
        <w:t xml:space="preserve"> исторического образования является формирование и развитие личности </w:t>
      </w:r>
      <w:r>
        <w:rPr>
          <w:rFonts w:ascii="Times New Roman" w:hAnsi="Times New Roman"/>
          <w:sz w:val="28"/>
          <w:szCs w:val="28"/>
          <w:lang w:val="ru-RU"/>
        </w:rPr>
        <w:t>обучающегося</w:t>
      </w:r>
      <w:r>
        <w:rPr>
          <w:rFonts w:ascii="Times New Roman" w:hAnsi="Times New Roman" w:eastAsia="SchoolBookSanPin"/>
          <w:sz w:val="28"/>
          <w:szCs w:val="28"/>
          <w:lang w:val="ru-RU"/>
        </w:rPr>
        <w:t>,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14:paraId="24C12394">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2.5. </w:t>
      </w:r>
      <w:r>
        <w:rPr>
          <w:rFonts w:ascii="Times New Roman" w:hAnsi="Times New Roman" w:eastAsia="SchoolBookSanPin"/>
          <w:position w:val="1"/>
          <w:sz w:val="28"/>
          <w:szCs w:val="28"/>
          <w:lang w:val="ru-RU"/>
        </w:rPr>
        <w:t>Задачами изучения истории являются:</w:t>
      </w:r>
    </w:p>
    <w:p w14:paraId="1557097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ирование у молодого поколения ориентиров для гражданской, этнонациональной, социальной, культурной самоидентификации в окружающем мире;</w:t>
      </w:r>
    </w:p>
    <w:p w14:paraId="53CB9F0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6EFCCDD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воспитание </w:t>
      </w:r>
      <w:r>
        <w:rPr>
          <w:rFonts w:ascii="Times New Roman" w:hAnsi="Times New Roman"/>
          <w:sz w:val="28"/>
          <w:szCs w:val="28"/>
          <w:lang w:val="ru-RU"/>
        </w:rPr>
        <w:t>обучающихся</w:t>
      </w:r>
      <w:r>
        <w:rPr>
          <w:rFonts w:ascii="Times New Roman" w:hAnsi="Times New Roman" w:eastAsia="SchoolBookSanPin"/>
          <w:position w:val="1"/>
          <w:sz w:val="28"/>
          <w:szCs w:val="28"/>
          <w:lang w:val="ru-RU"/>
        </w:rPr>
        <w:t xml:space="preserve">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5BA023E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развитие способностей </w:t>
      </w:r>
      <w:r>
        <w:rPr>
          <w:rFonts w:ascii="Times New Roman" w:hAnsi="Times New Roman"/>
          <w:sz w:val="28"/>
          <w:szCs w:val="28"/>
          <w:lang w:val="ru-RU"/>
        </w:rPr>
        <w:t>обучающихся</w:t>
      </w:r>
      <w:r>
        <w:rPr>
          <w:rFonts w:ascii="Times New Roman" w:hAnsi="Times New Roman" w:eastAsia="SchoolBookSanPin"/>
          <w:position w:val="1"/>
          <w:sz w:val="28"/>
          <w:szCs w:val="28"/>
          <w:lang w:val="ru-RU"/>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3084827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формирование у </w:t>
      </w:r>
      <w:r>
        <w:rPr>
          <w:rFonts w:ascii="Times New Roman" w:hAnsi="Times New Roman"/>
          <w:sz w:val="28"/>
          <w:szCs w:val="28"/>
          <w:lang w:val="ru-RU"/>
        </w:rPr>
        <w:t xml:space="preserve">обучающихся </w:t>
      </w:r>
      <w:r>
        <w:rPr>
          <w:rFonts w:ascii="Times New Roman" w:hAnsi="Times New Roman" w:eastAsia="SchoolBookSanPin"/>
          <w:position w:val="1"/>
          <w:sz w:val="28"/>
          <w:szCs w:val="28"/>
          <w:lang w:val="ru-RU"/>
        </w:rPr>
        <w:t>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1B8B9AD3">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 xml:space="preserve">2.6. 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14:paraId="26D1CCC0">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2.7. Последовательность изучения тем в рамках программы по истории в пределах одного класса может варьироваться.</w:t>
      </w:r>
    </w:p>
    <w:p w14:paraId="02CD897F">
      <w:pPr>
        <w:spacing w:after="0" w:line="240" w:lineRule="auto"/>
        <w:jc w:val="right"/>
        <w:rPr>
          <w:rFonts w:ascii="Times New Roman" w:hAnsi="Times New Roman" w:eastAsia="SchoolBookSanPin"/>
          <w:bCs/>
          <w:sz w:val="28"/>
          <w:szCs w:val="28"/>
          <w:lang w:val="ru-RU"/>
        </w:rPr>
      </w:pPr>
    </w:p>
    <w:p w14:paraId="371682C3">
      <w:pPr>
        <w:spacing w:after="0" w:line="240" w:lineRule="auto"/>
        <w:jc w:val="right"/>
        <w:rPr>
          <w:rFonts w:ascii="Times New Roman" w:hAnsi="Times New Roman" w:eastAsia="SchoolBookSanPin"/>
          <w:bCs/>
          <w:sz w:val="28"/>
          <w:szCs w:val="28"/>
          <w:lang w:val="ru-RU"/>
        </w:rPr>
      </w:pPr>
      <w:r>
        <w:rPr>
          <w:rFonts w:ascii="Times New Roman" w:hAnsi="Times New Roman" w:eastAsia="SchoolBookSanPin"/>
          <w:bCs/>
          <w:sz w:val="28"/>
          <w:szCs w:val="28"/>
          <w:lang w:val="ru-RU"/>
        </w:rPr>
        <w:t>Таблица 1</w:t>
      </w:r>
    </w:p>
    <w:p w14:paraId="6306012F">
      <w:pPr>
        <w:spacing w:after="0" w:line="240" w:lineRule="auto"/>
        <w:jc w:val="right"/>
        <w:rPr>
          <w:rFonts w:ascii="Times New Roman" w:hAnsi="Times New Roman" w:eastAsia="SchoolBookSanPin"/>
          <w:bCs/>
          <w:sz w:val="28"/>
          <w:szCs w:val="28"/>
          <w:lang w:val="ru-RU"/>
        </w:rPr>
      </w:pPr>
    </w:p>
    <w:p w14:paraId="07C1CC6F">
      <w:pPr>
        <w:spacing w:after="0" w:line="240" w:lineRule="auto"/>
        <w:jc w:val="center"/>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уктура и последовательность изучения курсов в рамках учебного предмета «История»</w:t>
      </w:r>
    </w:p>
    <w:p w14:paraId="2E989093">
      <w:pPr>
        <w:spacing w:after="0" w:line="240" w:lineRule="auto"/>
        <w:jc w:val="center"/>
        <w:rPr>
          <w:rFonts w:ascii="Times New Roman" w:hAnsi="Times New Roman" w:eastAsia="SchoolBookSanPin"/>
          <w:bCs/>
          <w:sz w:val="28"/>
          <w:szCs w:val="28"/>
          <w:lang w:val="ru-RU"/>
        </w:rPr>
      </w:pPr>
    </w:p>
    <w:tbl>
      <w:tblPr>
        <w:tblStyle w:val="13"/>
        <w:tblW w:w="0" w:type="auto"/>
        <w:tblInd w:w="112" w:type="dxa"/>
        <w:tblLayout w:type="fixed"/>
        <w:tblCellMar>
          <w:top w:w="0" w:type="dxa"/>
          <w:left w:w="113" w:type="dxa"/>
          <w:bottom w:w="0" w:type="dxa"/>
          <w:right w:w="113" w:type="dxa"/>
        </w:tblCellMar>
      </w:tblPr>
      <w:tblGrid>
        <w:gridCol w:w="994"/>
        <w:gridCol w:w="6968"/>
        <w:gridCol w:w="2062"/>
      </w:tblGrid>
      <w:tr w14:paraId="58B8B0E3">
        <w:tblPrEx>
          <w:tblCellMar>
            <w:top w:w="0" w:type="dxa"/>
            <w:left w:w="113" w:type="dxa"/>
            <w:bottom w:w="0" w:type="dxa"/>
            <w:right w:w="113" w:type="dxa"/>
          </w:tblCellMar>
        </w:tblPrEx>
        <w:trPr>
          <w:trHeight w:val="20" w:hRule="atLeast"/>
        </w:trPr>
        <w:tc>
          <w:tcPr>
            <w:tcW w:w="994" w:type="dxa"/>
            <w:tcBorders>
              <w:top w:val="single" w:color="231F20" w:sz="4" w:space="0"/>
              <w:left w:val="single" w:color="231F20" w:sz="4" w:space="0"/>
              <w:bottom w:val="single" w:color="231F20" w:sz="4" w:space="0"/>
              <w:right w:val="single" w:color="231F20" w:sz="4" w:space="0"/>
            </w:tcBorders>
            <w:vAlign w:val="center"/>
          </w:tcPr>
          <w:p w14:paraId="62F30A3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Класс</w:t>
            </w:r>
          </w:p>
        </w:tc>
        <w:tc>
          <w:tcPr>
            <w:tcW w:w="6968" w:type="dxa"/>
            <w:tcBorders>
              <w:top w:val="single" w:color="231F20" w:sz="4" w:space="0"/>
              <w:left w:val="single" w:color="231F20" w:sz="4" w:space="0"/>
              <w:bottom w:val="single" w:color="231F20" w:sz="4" w:space="0"/>
              <w:right w:val="single" w:color="231F20" w:sz="4" w:space="0"/>
            </w:tcBorders>
            <w:vAlign w:val="center"/>
          </w:tcPr>
          <w:p w14:paraId="069F355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Курсы в рамках учебного предмета «История»</w:t>
            </w:r>
          </w:p>
        </w:tc>
        <w:tc>
          <w:tcPr>
            <w:tcW w:w="2062" w:type="dxa"/>
            <w:tcBorders>
              <w:top w:val="single" w:color="231F20" w:sz="4" w:space="0"/>
              <w:left w:val="single" w:color="231F20" w:sz="4" w:space="0"/>
              <w:bottom w:val="single" w:color="231F20" w:sz="4" w:space="0"/>
              <w:right w:val="single" w:color="231F20" w:sz="4" w:space="0"/>
            </w:tcBorders>
            <w:vAlign w:val="center"/>
          </w:tcPr>
          <w:p w14:paraId="023E6DA7">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Примерное количество учебных часов</w:t>
            </w:r>
          </w:p>
        </w:tc>
      </w:tr>
      <w:tr w14:paraId="2659D11B">
        <w:tblPrEx>
          <w:tblCellMar>
            <w:top w:w="0" w:type="dxa"/>
            <w:left w:w="113" w:type="dxa"/>
            <w:bottom w:w="0" w:type="dxa"/>
            <w:right w:w="113" w:type="dxa"/>
          </w:tblCellMar>
        </w:tblPrEx>
        <w:trPr>
          <w:trHeight w:val="20" w:hRule="atLeast"/>
        </w:trPr>
        <w:tc>
          <w:tcPr>
            <w:tcW w:w="994" w:type="dxa"/>
            <w:tcBorders>
              <w:top w:val="single" w:color="231F20" w:sz="4" w:space="0"/>
              <w:left w:val="single" w:color="231F20" w:sz="4" w:space="0"/>
              <w:bottom w:val="single" w:color="231F20" w:sz="4" w:space="0"/>
              <w:right w:val="single" w:color="231F20" w:sz="4" w:space="0"/>
            </w:tcBorders>
          </w:tcPr>
          <w:p w14:paraId="5007663B">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6968" w:type="dxa"/>
            <w:tcBorders>
              <w:top w:val="single" w:color="231F20" w:sz="4" w:space="0"/>
              <w:left w:val="single" w:color="231F20" w:sz="4" w:space="0"/>
              <w:bottom w:val="single" w:color="231F20" w:sz="4" w:space="0"/>
              <w:right w:val="single" w:color="231F20" w:sz="4" w:space="0"/>
            </w:tcBorders>
          </w:tcPr>
          <w:p w14:paraId="25E2A320">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Всеобщая история. История Древнего мира</w:t>
            </w:r>
          </w:p>
        </w:tc>
        <w:tc>
          <w:tcPr>
            <w:tcW w:w="2062" w:type="dxa"/>
            <w:tcBorders>
              <w:top w:val="single" w:color="231F20" w:sz="4" w:space="0"/>
              <w:left w:val="single" w:color="231F20" w:sz="4" w:space="0"/>
              <w:bottom w:val="single" w:color="231F20" w:sz="4" w:space="0"/>
              <w:right w:val="single" w:color="231F20" w:sz="4" w:space="0"/>
            </w:tcBorders>
          </w:tcPr>
          <w:p w14:paraId="6CC87215">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68</w:t>
            </w:r>
          </w:p>
        </w:tc>
      </w:tr>
      <w:tr w14:paraId="229231F8">
        <w:tblPrEx>
          <w:tblCellMar>
            <w:top w:w="0" w:type="dxa"/>
            <w:left w:w="113" w:type="dxa"/>
            <w:bottom w:w="0" w:type="dxa"/>
            <w:right w:w="113" w:type="dxa"/>
          </w:tblCellMar>
        </w:tblPrEx>
        <w:trPr>
          <w:trHeight w:val="20" w:hRule="atLeast"/>
        </w:trPr>
        <w:tc>
          <w:tcPr>
            <w:tcW w:w="994" w:type="dxa"/>
            <w:tcBorders>
              <w:top w:val="single" w:color="231F20" w:sz="4" w:space="0"/>
              <w:left w:val="single" w:color="231F20" w:sz="4" w:space="0"/>
              <w:bottom w:val="single" w:color="231F20" w:sz="4" w:space="0"/>
              <w:right w:val="single" w:color="231F20" w:sz="4" w:space="0"/>
            </w:tcBorders>
          </w:tcPr>
          <w:p w14:paraId="45FFA4D7">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6</w:t>
            </w:r>
          </w:p>
        </w:tc>
        <w:tc>
          <w:tcPr>
            <w:tcW w:w="6968" w:type="dxa"/>
            <w:tcBorders>
              <w:top w:val="single" w:color="231F20" w:sz="4" w:space="0"/>
              <w:left w:val="single" w:color="231F20" w:sz="4" w:space="0"/>
              <w:bottom w:val="single" w:color="231F20" w:sz="4" w:space="0"/>
              <w:right w:val="single" w:color="231F20" w:sz="4" w:space="0"/>
            </w:tcBorders>
          </w:tcPr>
          <w:p w14:paraId="147BE5D5">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Всеобщая история. История Средних веков. </w:t>
            </w:r>
          </w:p>
          <w:p w14:paraId="0D182C73">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История России. От Руси к Российскому государству</w:t>
            </w:r>
          </w:p>
        </w:tc>
        <w:tc>
          <w:tcPr>
            <w:tcW w:w="2062" w:type="dxa"/>
            <w:tcBorders>
              <w:top w:val="single" w:color="231F20" w:sz="4" w:space="0"/>
              <w:left w:val="single" w:color="231F20" w:sz="4" w:space="0"/>
              <w:bottom w:val="single" w:color="231F20" w:sz="4" w:space="0"/>
              <w:right w:val="single" w:color="231F20" w:sz="4" w:space="0"/>
            </w:tcBorders>
          </w:tcPr>
          <w:p w14:paraId="54AA6C50">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3</w:t>
            </w:r>
          </w:p>
          <w:p w14:paraId="145449CE">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position w:val="1"/>
                <w:sz w:val="26"/>
                <w:szCs w:val="26"/>
                <w:lang w:val="ru-RU"/>
              </w:rPr>
              <w:t>45</w:t>
            </w:r>
          </w:p>
        </w:tc>
      </w:tr>
      <w:tr w14:paraId="1C294ED4">
        <w:tblPrEx>
          <w:tblCellMar>
            <w:top w:w="0" w:type="dxa"/>
            <w:left w:w="113" w:type="dxa"/>
            <w:bottom w:w="0" w:type="dxa"/>
            <w:right w:w="113" w:type="dxa"/>
          </w:tblCellMar>
        </w:tblPrEx>
        <w:trPr>
          <w:trHeight w:val="20" w:hRule="atLeast"/>
        </w:trPr>
        <w:tc>
          <w:tcPr>
            <w:tcW w:w="994" w:type="dxa"/>
            <w:tcBorders>
              <w:top w:val="single" w:color="231F20" w:sz="4" w:space="0"/>
              <w:left w:val="single" w:color="231F20" w:sz="4" w:space="0"/>
              <w:bottom w:val="single" w:color="231F20" w:sz="4" w:space="0"/>
              <w:right w:val="single" w:color="231F20" w:sz="4" w:space="0"/>
            </w:tcBorders>
          </w:tcPr>
          <w:p w14:paraId="53FF9788">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7</w:t>
            </w:r>
          </w:p>
        </w:tc>
        <w:tc>
          <w:tcPr>
            <w:tcW w:w="6968" w:type="dxa"/>
            <w:tcBorders>
              <w:top w:val="single" w:color="231F20" w:sz="4" w:space="0"/>
              <w:left w:val="single" w:color="231F20" w:sz="4" w:space="0"/>
              <w:bottom w:val="single" w:color="231F20" w:sz="4" w:space="0"/>
              <w:right w:val="single" w:color="231F20" w:sz="4" w:space="0"/>
            </w:tcBorders>
          </w:tcPr>
          <w:p w14:paraId="77B261F4">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Всеобщая история. История нового времени. Конец </w:t>
            </w:r>
            <w:r>
              <w:rPr>
                <w:rFonts w:ascii="Times New Roman" w:hAnsi="Times New Roman" w:eastAsia="SchoolBookSanPin"/>
                <w:sz w:val="26"/>
                <w:szCs w:val="26"/>
              </w:rPr>
              <w:t>XV</w:t>
            </w:r>
            <w:r>
              <w:rPr>
                <w:rFonts w:ascii="Times New Roman" w:hAnsi="Times New Roman" w:eastAsia="SchoolBookSanPin"/>
                <w:sz w:val="26"/>
                <w:szCs w:val="26"/>
                <w:lang w:val="ru-RU"/>
              </w:rPr>
              <w:t>—</w:t>
            </w:r>
            <w:r>
              <w:rPr>
                <w:rFonts w:ascii="Times New Roman" w:hAnsi="Times New Roman" w:eastAsia="SchoolBookSanPin"/>
                <w:sz w:val="26"/>
                <w:szCs w:val="26"/>
              </w:rPr>
              <w:t>XVII</w:t>
            </w:r>
            <w:r>
              <w:rPr>
                <w:rFonts w:ascii="Times New Roman" w:hAnsi="Times New Roman" w:eastAsia="SchoolBookSanPin"/>
                <w:sz w:val="26"/>
                <w:szCs w:val="26"/>
                <w:lang w:val="ru-RU"/>
              </w:rPr>
              <w:t xml:space="preserve"> вв.</w:t>
            </w:r>
          </w:p>
          <w:p w14:paraId="2E7903B7">
            <w:pPr>
              <w:spacing w:after="0" w:line="360" w:lineRule="auto"/>
              <w:jc w:val="both"/>
              <w:rPr>
                <w:rFonts w:ascii="Times New Roman" w:hAnsi="Times New Roman" w:eastAsia="SchoolBookSanPin"/>
                <w:sz w:val="26"/>
                <w:szCs w:val="26"/>
                <w:lang w:val="ru-RU"/>
              </w:rPr>
            </w:pPr>
            <w:r>
              <w:rPr>
                <w:rFonts w:ascii="Times New Roman" w:hAnsi="Times New Roman" w:eastAsia="SchoolBookSanPin"/>
                <w:position w:val="1"/>
                <w:sz w:val="26"/>
                <w:szCs w:val="26"/>
                <w:lang w:val="ru-RU"/>
              </w:rPr>
              <w:t xml:space="preserve">История России. Россия в </w:t>
            </w:r>
            <w:r>
              <w:rPr>
                <w:rFonts w:ascii="Times New Roman" w:hAnsi="Times New Roman" w:eastAsia="SchoolBookSanPin"/>
                <w:position w:val="1"/>
                <w:sz w:val="26"/>
                <w:szCs w:val="26"/>
              </w:rPr>
              <w:t>XVI</w:t>
            </w:r>
            <w:r>
              <w:rPr>
                <w:rFonts w:ascii="Times New Roman" w:hAnsi="Times New Roman" w:eastAsia="SchoolBookSanPin"/>
                <w:position w:val="1"/>
                <w:sz w:val="26"/>
                <w:szCs w:val="26"/>
                <w:lang w:val="ru-RU"/>
              </w:rPr>
              <w:t>—</w:t>
            </w:r>
            <w:r>
              <w:rPr>
                <w:rFonts w:ascii="Times New Roman" w:hAnsi="Times New Roman" w:eastAsia="SchoolBookSanPin"/>
                <w:position w:val="1"/>
                <w:sz w:val="26"/>
                <w:szCs w:val="26"/>
              </w:rPr>
              <w:t>XVII</w:t>
            </w:r>
            <w:r>
              <w:rPr>
                <w:rFonts w:ascii="Times New Roman" w:hAnsi="Times New Roman" w:eastAsia="SchoolBookSanPin"/>
                <w:position w:val="1"/>
                <w:sz w:val="26"/>
                <w:szCs w:val="26"/>
                <w:lang w:val="ru-RU"/>
              </w:rPr>
              <w:t xml:space="preserve"> вв.: от великого княжества к царству</w:t>
            </w:r>
          </w:p>
        </w:tc>
        <w:tc>
          <w:tcPr>
            <w:tcW w:w="2062" w:type="dxa"/>
            <w:tcBorders>
              <w:top w:val="single" w:color="231F20" w:sz="4" w:space="0"/>
              <w:left w:val="single" w:color="231F20" w:sz="4" w:space="0"/>
              <w:bottom w:val="single" w:color="231F20" w:sz="4" w:space="0"/>
              <w:right w:val="single" w:color="231F20" w:sz="4" w:space="0"/>
            </w:tcBorders>
          </w:tcPr>
          <w:p w14:paraId="36A275D4">
            <w:pPr>
              <w:spacing w:after="0" w:line="360" w:lineRule="auto"/>
              <w:jc w:val="center"/>
              <w:rPr>
                <w:rFonts w:ascii="Times New Roman" w:hAnsi="Times New Roman" w:eastAsia="SchoolBookSanPin"/>
                <w:sz w:val="26"/>
                <w:szCs w:val="26"/>
              </w:rPr>
            </w:pPr>
            <w:r>
              <w:rPr>
                <w:rFonts w:ascii="Times New Roman" w:hAnsi="Times New Roman" w:eastAsia="SchoolBookSanPin"/>
                <w:sz w:val="26"/>
                <w:szCs w:val="26"/>
                <w:lang w:val="ru-RU"/>
              </w:rPr>
              <w:t>2</w:t>
            </w:r>
            <w:r>
              <w:rPr>
                <w:rFonts w:ascii="Times New Roman" w:hAnsi="Times New Roman" w:eastAsia="SchoolBookSanPin"/>
                <w:sz w:val="26"/>
                <w:szCs w:val="26"/>
              </w:rPr>
              <w:t>3</w:t>
            </w:r>
          </w:p>
          <w:p w14:paraId="40B61824">
            <w:pPr>
              <w:spacing w:after="0" w:line="360" w:lineRule="auto"/>
              <w:jc w:val="center"/>
              <w:rPr>
                <w:rFonts w:ascii="Times New Roman" w:hAnsi="Times New Roman"/>
                <w:sz w:val="26"/>
                <w:szCs w:val="26"/>
              </w:rPr>
            </w:pPr>
          </w:p>
          <w:p w14:paraId="7C6D9193">
            <w:pPr>
              <w:spacing w:after="0" w:line="360" w:lineRule="auto"/>
              <w:jc w:val="center"/>
              <w:rPr>
                <w:rFonts w:ascii="Times New Roman" w:hAnsi="Times New Roman" w:eastAsia="SchoolBookSanPin"/>
                <w:sz w:val="26"/>
                <w:szCs w:val="26"/>
              </w:rPr>
            </w:pPr>
            <w:r>
              <w:rPr>
                <w:rFonts w:ascii="Times New Roman" w:hAnsi="Times New Roman" w:eastAsia="SchoolBookSanPin"/>
                <w:sz w:val="26"/>
                <w:szCs w:val="26"/>
              </w:rPr>
              <w:t>45</w:t>
            </w:r>
          </w:p>
        </w:tc>
      </w:tr>
      <w:tr w14:paraId="141AA233">
        <w:tblPrEx>
          <w:tblCellMar>
            <w:top w:w="0" w:type="dxa"/>
            <w:left w:w="113" w:type="dxa"/>
            <w:bottom w:w="0" w:type="dxa"/>
            <w:right w:w="113" w:type="dxa"/>
          </w:tblCellMar>
        </w:tblPrEx>
        <w:trPr>
          <w:trHeight w:val="20" w:hRule="atLeast"/>
        </w:trPr>
        <w:tc>
          <w:tcPr>
            <w:tcW w:w="994" w:type="dxa"/>
            <w:tcBorders>
              <w:top w:val="single" w:color="231F20" w:sz="4" w:space="0"/>
              <w:left w:val="single" w:color="231F20" w:sz="4" w:space="0"/>
              <w:bottom w:val="single" w:color="231F20" w:sz="4" w:space="0"/>
              <w:right w:val="single" w:color="231F20" w:sz="4" w:space="0"/>
            </w:tcBorders>
          </w:tcPr>
          <w:p w14:paraId="7B98267D">
            <w:pPr>
              <w:spacing w:after="0" w:line="36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c>
          <w:tcPr>
            <w:tcW w:w="6968" w:type="dxa"/>
            <w:tcBorders>
              <w:top w:val="single" w:color="231F20" w:sz="4" w:space="0"/>
              <w:left w:val="single" w:color="231F20" w:sz="4" w:space="0"/>
              <w:bottom w:val="single" w:color="231F20" w:sz="4" w:space="0"/>
              <w:right w:val="single" w:color="231F20" w:sz="4" w:space="0"/>
            </w:tcBorders>
          </w:tcPr>
          <w:p w14:paraId="7A1FA1D4">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Всеобщая история. История нового времени. </w:t>
            </w:r>
            <w:r>
              <w:rPr>
                <w:rFonts w:ascii="Times New Roman" w:hAnsi="Times New Roman" w:eastAsia="SchoolBookSanPin"/>
                <w:sz w:val="26"/>
                <w:szCs w:val="26"/>
              </w:rPr>
              <w:t>XVIII</w:t>
            </w:r>
            <w:r>
              <w:rPr>
                <w:rFonts w:ascii="Times New Roman" w:hAnsi="Times New Roman" w:eastAsia="SchoolBookSanPin"/>
                <w:sz w:val="26"/>
                <w:szCs w:val="26"/>
                <w:lang w:val="ru-RU"/>
              </w:rPr>
              <w:t xml:space="preserve"> в. История России. Россия в конце </w:t>
            </w:r>
            <w:r>
              <w:rPr>
                <w:rFonts w:ascii="Times New Roman" w:hAnsi="Times New Roman" w:eastAsia="SchoolBookSanPin"/>
                <w:sz w:val="26"/>
                <w:szCs w:val="26"/>
              </w:rPr>
              <w:t>XVII</w:t>
            </w:r>
            <w:r>
              <w:rPr>
                <w:rFonts w:ascii="Times New Roman" w:hAnsi="Times New Roman" w:eastAsia="SchoolBookSanPin"/>
                <w:sz w:val="26"/>
                <w:szCs w:val="26"/>
                <w:lang w:val="ru-RU"/>
              </w:rPr>
              <w:t xml:space="preserve">— </w:t>
            </w:r>
            <w:r>
              <w:rPr>
                <w:rFonts w:ascii="Times New Roman" w:hAnsi="Times New Roman" w:eastAsia="SchoolBookSanPin"/>
                <w:sz w:val="26"/>
                <w:szCs w:val="26"/>
              </w:rPr>
              <w:t>XVIII</w:t>
            </w:r>
            <w:r>
              <w:rPr>
                <w:rFonts w:ascii="Times New Roman" w:hAnsi="Times New Roman" w:eastAsia="SchoolBookSanPin"/>
                <w:sz w:val="26"/>
                <w:szCs w:val="26"/>
                <w:lang w:val="ru-RU"/>
              </w:rPr>
              <w:t xml:space="preserve"> вв.: от царства к империи</w:t>
            </w:r>
          </w:p>
        </w:tc>
        <w:tc>
          <w:tcPr>
            <w:tcW w:w="2062" w:type="dxa"/>
            <w:tcBorders>
              <w:top w:val="single" w:color="231F20" w:sz="4" w:space="0"/>
              <w:left w:val="single" w:color="231F20" w:sz="4" w:space="0"/>
              <w:bottom w:val="single" w:color="231F20" w:sz="4" w:space="0"/>
              <w:right w:val="single" w:color="231F20" w:sz="4" w:space="0"/>
            </w:tcBorders>
          </w:tcPr>
          <w:p w14:paraId="417A4A44">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3</w:t>
            </w:r>
          </w:p>
          <w:p w14:paraId="14F0432A">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position w:val="1"/>
                <w:sz w:val="26"/>
                <w:szCs w:val="26"/>
                <w:lang w:val="ru-RU"/>
              </w:rPr>
              <w:t>45</w:t>
            </w:r>
          </w:p>
        </w:tc>
      </w:tr>
      <w:tr w14:paraId="03EC4422">
        <w:tblPrEx>
          <w:tblCellMar>
            <w:top w:w="0" w:type="dxa"/>
            <w:left w:w="113" w:type="dxa"/>
            <w:bottom w:w="0" w:type="dxa"/>
            <w:right w:w="113" w:type="dxa"/>
          </w:tblCellMar>
        </w:tblPrEx>
        <w:trPr>
          <w:trHeight w:val="20" w:hRule="atLeast"/>
        </w:trPr>
        <w:tc>
          <w:tcPr>
            <w:tcW w:w="994" w:type="dxa"/>
            <w:tcBorders>
              <w:top w:val="single" w:color="231F20" w:sz="4" w:space="0"/>
              <w:left w:val="single" w:color="231F20" w:sz="4" w:space="0"/>
              <w:bottom w:val="single" w:color="231F20" w:sz="4" w:space="0"/>
              <w:right w:val="single" w:color="231F20" w:sz="4" w:space="0"/>
            </w:tcBorders>
          </w:tcPr>
          <w:p w14:paraId="78A2D9C4">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9</w:t>
            </w:r>
          </w:p>
        </w:tc>
        <w:tc>
          <w:tcPr>
            <w:tcW w:w="6968" w:type="dxa"/>
            <w:tcBorders>
              <w:top w:val="single" w:color="231F20" w:sz="4" w:space="0"/>
              <w:left w:val="single" w:color="231F20" w:sz="4" w:space="0"/>
              <w:bottom w:val="single" w:color="231F20" w:sz="4" w:space="0"/>
              <w:right w:val="single" w:color="231F20" w:sz="4" w:space="0"/>
            </w:tcBorders>
          </w:tcPr>
          <w:p w14:paraId="7C431148">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Всеобщая история. История нового времени. </w:t>
            </w:r>
            <w:r>
              <w:rPr>
                <w:rFonts w:ascii="Times New Roman" w:hAnsi="Times New Roman" w:eastAsia="SchoolBookSanPin"/>
                <w:sz w:val="26"/>
                <w:szCs w:val="26"/>
              </w:rPr>
              <w:t>XIX</w:t>
            </w:r>
            <w:r>
              <w:rPr>
                <w:rFonts w:ascii="Times New Roman" w:hAnsi="Times New Roman" w:eastAsia="SchoolBookSanPin"/>
                <w:sz w:val="26"/>
                <w:szCs w:val="26"/>
                <w:lang w:val="ru-RU"/>
              </w:rPr>
              <w:t xml:space="preserve"> — начало ХХ в.</w:t>
            </w:r>
          </w:p>
          <w:p w14:paraId="7CB49E91">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История России. Российская империя в </w:t>
            </w:r>
            <w:r>
              <w:rPr>
                <w:rFonts w:ascii="Times New Roman" w:hAnsi="Times New Roman" w:eastAsia="SchoolBookSanPin"/>
                <w:sz w:val="26"/>
                <w:szCs w:val="26"/>
              </w:rPr>
              <w:t>XIX</w:t>
            </w:r>
            <w:r>
              <w:rPr>
                <w:rFonts w:ascii="Times New Roman" w:hAnsi="Times New Roman" w:eastAsia="SchoolBookSanPin"/>
                <w:sz w:val="26"/>
                <w:szCs w:val="26"/>
                <w:lang w:val="ru-RU"/>
              </w:rPr>
              <w:t xml:space="preserve"> — начале ХХ в.</w:t>
            </w:r>
          </w:p>
        </w:tc>
        <w:tc>
          <w:tcPr>
            <w:tcW w:w="2062" w:type="dxa"/>
            <w:tcBorders>
              <w:top w:val="single" w:color="231F20" w:sz="4" w:space="0"/>
              <w:left w:val="single" w:color="231F20" w:sz="4" w:space="0"/>
              <w:bottom w:val="single" w:color="231F20" w:sz="4" w:space="0"/>
              <w:right w:val="single" w:color="231F20" w:sz="4" w:space="0"/>
            </w:tcBorders>
          </w:tcPr>
          <w:p w14:paraId="0F3DD6A5">
            <w:pPr>
              <w:spacing w:after="0" w:line="360" w:lineRule="auto"/>
              <w:jc w:val="center"/>
              <w:rPr>
                <w:rFonts w:ascii="Times New Roman" w:hAnsi="Times New Roman" w:eastAsia="SchoolBookSanPin"/>
                <w:sz w:val="26"/>
                <w:szCs w:val="26"/>
                <w:lang w:val="ru-RU"/>
              </w:rPr>
            </w:pPr>
          </w:p>
          <w:p w14:paraId="1E456C20">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68 </w:t>
            </w:r>
          </w:p>
        </w:tc>
      </w:tr>
      <w:tr w14:paraId="3103683B">
        <w:tblPrEx>
          <w:tblCellMar>
            <w:top w:w="0" w:type="dxa"/>
            <w:left w:w="113" w:type="dxa"/>
            <w:bottom w:w="0" w:type="dxa"/>
            <w:right w:w="113" w:type="dxa"/>
          </w:tblCellMar>
        </w:tblPrEx>
        <w:trPr>
          <w:trHeight w:val="20" w:hRule="atLeast"/>
        </w:trPr>
        <w:tc>
          <w:tcPr>
            <w:tcW w:w="994" w:type="dxa"/>
            <w:tcBorders>
              <w:top w:val="single" w:color="231F20" w:sz="4" w:space="0"/>
              <w:left w:val="single" w:color="231F20" w:sz="4" w:space="0"/>
              <w:bottom w:val="single" w:color="231F20" w:sz="4" w:space="0"/>
              <w:right w:val="single" w:color="231F20" w:sz="4" w:space="0"/>
            </w:tcBorders>
          </w:tcPr>
          <w:p w14:paraId="7ED77265">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9</w:t>
            </w:r>
          </w:p>
        </w:tc>
        <w:tc>
          <w:tcPr>
            <w:tcW w:w="6968" w:type="dxa"/>
            <w:tcBorders>
              <w:top w:val="single" w:color="231F20" w:sz="4" w:space="0"/>
              <w:left w:val="single" w:color="231F20" w:sz="4" w:space="0"/>
              <w:bottom w:val="single" w:color="231F20" w:sz="4" w:space="0"/>
              <w:right w:val="single" w:color="231F20" w:sz="4" w:space="0"/>
            </w:tcBorders>
          </w:tcPr>
          <w:p w14:paraId="1EDC30F4">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Модуль «Введение в новейшую историю России»</w:t>
            </w:r>
          </w:p>
        </w:tc>
        <w:tc>
          <w:tcPr>
            <w:tcW w:w="2062" w:type="dxa"/>
            <w:tcBorders>
              <w:top w:val="single" w:color="231F20" w:sz="4" w:space="0"/>
              <w:left w:val="single" w:color="231F20" w:sz="4" w:space="0"/>
              <w:bottom w:val="single" w:color="231F20" w:sz="4" w:space="0"/>
              <w:right w:val="single" w:color="231F20" w:sz="4" w:space="0"/>
            </w:tcBorders>
          </w:tcPr>
          <w:p w14:paraId="7F7C2C20">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7</w:t>
            </w:r>
          </w:p>
        </w:tc>
      </w:tr>
    </w:tbl>
    <w:p w14:paraId="6ACF9882">
      <w:pPr>
        <w:spacing w:after="0" w:line="312" w:lineRule="auto"/>
        <w:ind w:firstLine="709"/>
        <w:jc w:val="both"/>
        <w:rPr>
          <w:rFonts w:ascii="Times New Roman" w:hAnsi="Times New Roman" w:eastAsia="OfficinaSansBoldITC"/>
          <w:sz w:val="28"/>
          <w:szCs w:val="28"/>
          <w:lang w:val="ru-RU"/>
        </w:rPr>
      </w:pPr>
    </w:p>
    <w:p w14:paraId="1D72E817">
      <w:pPr>
        <w:spacing w:after="0" w:line="312" w:lineRule="auto"/>
        <w:ind w:firstLine="709"/>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3. Содержание обучения в 5 классе.</w:t>
      </w:r>
    </w:p>
    <w:p w14:paraId="054B70A2">
      <w:pPr>
        <w:spacing w:after="0" w:line="312"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1. История Древнего мира. </w:t>
      </w:r>
    </w:p>
    <w:p w14:paraId="0C7D91F4">
      <w:pPr>
        <w:spacing w:after="0" w:line="312"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Введение</w:t>
      </w:r>
      <w:r>
        <w:rPr>
          <w:rFonts w:ascii="Times New Roman" w:hAnsi="Times New Roman" w:eastAsia="SchoolBookSanPin"/>
          <w:sz w:val="28"/>
          <w:szCs w:val="28"/>
          <w:lang w:val="ru-RU"/>
        </w:rPr>
        <w:t xml:space="preserve">. Что изучает история. Источники исторических знаний. Специальные (вспомогательные) исторические дисциплины. Историческая хронология (счет лет «до н. э.» и </w:t>
      </w:r>
      <w:r>
        <w:rPr>
          <w:rFonts w:ascii="Times New Roman" w:hAnsi="Times New Roman" w:eastAsia="SchoolBookSanPin"/>
          <w:position w:val="1"/>
          <w:sz w:val="28"/>
          <w:szCs w:val="28"/>
          <w:lang w:val="ru-RU"/>
        </w:rPr>
        <w:t>«н. э.»). Историческая карта.</w:t>
      </w:r>
    </w:p>
    <w:p w14:paraId="24F6B316">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2. Первобытность. </w:t>
      </w:r>
    </w:p>
    <w:p w14:paraId="395E16A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3C01DD4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3DFCA05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ожение первобытнообщинных отношений. На пороге цивилизации.</w:t>
      </w:r>
    </w:p>
    <w:p w14:paraId="6A1FB80E">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 Древний мир. </w:t>
      </w:r>
    </w:p>
    <w:p w14:paraId="471CFDD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и хронологические рамки истории Древнего мира. Карта Древнего мира.</w:t>
      </w:r>
    </w:p>
    <w:p w14:paraId="378A7A3E">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1. Древний Восток. </w:t>
      </w:r>
    </w:p>
    <w:p w14:paraId="678ACCE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Древний Восток». Карта древневосточного мира.</w:t>
      </w:r>
    </w:p>
    <w:p w14:paraId="3ACA4AFA">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2. Древний Египет. </w:t>
      </w:r>
    </w:p>
    <w:p w14:paraId="3DB6D0B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34B58D4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тношения Египта с соседними народами. Египетское войско. Завоевательные походы фараонов; Тутмос </w:t>
      </w:r>
      <w:r>
        <w:rPr>
          <w:rFonts w:ascii="Times New Roman" w:hAnsi="Times New Roman" w:eastAsia="SchoolBookSanPin"/>
          <w:sz w:val="28"/>
          <w:szCs w:val="28"/>
        </w:rPr>
        <w:t>III</w:t>
      </w:r>
      <w:r>
        <w:rPr>
          <w:rFonts w:ascii="Times New Roman" w:hAnsi="Times New Roman" w:eastAsia="SchoolBookSanPin"/>
          <w:sz w:val="28"/>
          <w:szCs w:val="28"/>
          <w:lang w:val="ru-RU"/>
        </w:rPr>
        <w:t xml:space="preserve">. Могущество Египта при Рамсесе </w:t>
      </w:r>
      <w:r>
        <w:rPr>
          <w:rFonts w:ascii="Times New Roman" w:hAnsi="Times New Roman" w:eastAsia="SchoolBookSanPin"/>
          <w:sz w:val="28"/>
          <w:szCs w:val="28"/>
        </w:rPr>
        <w:t>II</w:t>
      </w:r>
      <w:r>
        <w:rPr>
          <w:rFonts w:ascii="Times New Roman" w:hAnsi="Times New Roman" w:eastAsia="SchoolBookSanPin"/>
          <w:sz w:val="28"/>
          <w:szCs w:val="28"/>
          <w:lang w:val="ru-RU"/>
        </w:rPr>
        <w:t>.</w:t>
      </w:r>
    </w:p>
    <w:p w14:paraId="0A5BC5E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450B588F">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3. Древние цивилизации Месопотамии. </w:t>
      </w:r>
    </w:p>
    <w:p w14:paraId="735FE4E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2385DEF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ревний Вавилон. Царь Хаммурапи и его законы.</w:t>
      </w:r>
    </w:p>
    <w:p w14:paraId="3BF52F9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Ассирия. Завоевания ассирийцев. Создание сильной державы. Культурные сокровища Ниневии. Гибель империи.</w:t>
      </w:r>
    </w:p>
    <w:p w14:paraId="1AB923B9">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Усиление Нововавилонского царства. Легендарные памятники города Вавилона.</w:t>
      </w:r>
    </w:p>
    <w:p w14:paraId="69A6B009">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4. Восточное Средиземноморье в древности. </w:t>
      </w:r>
    </w:p>
    <w:p w14:paraId="5816899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1CC1C749">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5. Персидская держава. </w:t>
      </w:r>
    </w:p>
    <w:p w14:paraId="24A43B6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Завоевания персов. Государство Ахеменидов. Великие цари: Кир </w:t>
      </w:r>
      <w:r>
        <w:rPr>
          <w:rFonts w:ascii="Times New Roman" w:hAnsi="Times New Roman" w:eastAsia="SchoolBookSanPin"/>
          <w:sz w:val="28"/>
          <w:szCs w:val="28"/>
        </w:rPr>
        <w:t>II</w:t>
      </w:r>
      <w:r>
        <w:rPr>
          <w:rFonts w:ascii="Times New Roman" w:hAnsi="Times New Roman" w:eastAsia="SchoolBookSanPin"/>
          <w:sz w:val="28"/>
          <w:szCs w:val="28"/>
          <w:lang w:val="ru-RU"/>
        </w:rPr>
        <w:t xml:space="preserve"> Великий, Дарий </w:t>
      </w:r>
      <w:r>
        <w:rPr>
          <w:rFonts w:ascii="Times New Roman" w:hAnsi="Times New Roman" w:eastAsia="SchoolBookSanPin"/>
          <w:sz w:val="28"/>
          <w:szCs w:val="28"/>
        </w:rPr>
        <w:t>I</w:t>
      </w:r>
      <w:r>
        <w:rPr>
          <w:rFonts w:ascii="Times New Roman" w:hAnsi="Times New Roman" w:eastAsia="SchoolBookSanPin"/>
          <w:sz w:val="28"/>
          <w:szCs w:val="28"/>
          <w:lang w:val="ru-RU"/>
        </w:rPr>
        <w:t>. Расширение территории державы. Государственное устройство. Центр и сатрапии, управление империей. Религия персов.</w:t>
      </w:r>
    </w:p>
    <w:p w14:paraId="38A86F13">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6. Древняя Индия. </w:t>
      </w:r>
    </w:p>
    <w:p w14:paraId="76019F2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38788579">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7. Древний Китай. </w:t>
      </w:r>
    </w:p>
    <w:p w14:paraId="6DC32BA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28EE2B42">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8. Древняя Греция. Эллинизм. </w:t>
      </w:r>
    </w:p>
    <w:p w14:paraId="148348D7">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8.1. Древнейшая Греция. </w:t>
      </w:r>
    </w:p>
    <w:p w14:paraId="5B8D008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0615BEC4">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8.2. Греческие полисы. </w:t>
      </w:r>
    </w:p>
    <w:p w14:paraId="3A3D86E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14:paraId="18AE09F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14:paraId="4FE57B2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4C7B212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39F43455">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8.3. Культура Древней Греции. </w:t>
      </w:r>
    </w:p>
    <w:p w14:paraId="04D36CF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0B8876BB">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8.4. Македонские завоевания. Эллинизм. </w:t>
      </w:r>
    </w:p>
    <w:p w14:paraId="27EDC8B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озвышение Македонии. Политика Филиппа </w:t>
      </w:r>
      <w:r>
        <w:rPr>
          <w:rFonts w:ascii="Times New Roman" w:hAnsi="Times New Roman" w:eastAsia="SchoolBookSanPin"/>
          <w:sz w:val="28"/>
          <w:szCs w:val="28"/>
        </w:rPr>
        <w:t>II</w:t>
      </w:r>
      <w:r>
        <w:rPr>
          <w:rFonts w:ascii="Times New Roman" w:hAnsi="Times New Roman" w:eastAsia="SchoolBookSanPin"/>
          <w:sz w:val="28"/>
          <w:szCs w:val="28"/>
          <w:lang w:val="ru-RU"/>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082CFE01">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9. Древний Рим. </w:t>
      </w:r>
    </w:p>
    <w:p w14:paraId="1579800F">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9.1. Возникновение Римского государства. </w:t>
      </w:r>
    </w:p>
    <w:p w14:paraId="3104B1F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7804582B">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9.2. Римские завоевания в Средиземноморье. </w:t>
      </w:r>
    </w:p>
    <w:p w14:paraId="7EAB578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403AE593">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9.3. Поздняя Римская республика. Гражданские войны. </w:t>
      </w:r>
    </w:p>
    <w:p w14:paraId="212E111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46C544BF">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9.4. Расцвет и падение Римской империи. </w:t>
      </w:r>
    </w:p>
    <w:p w14:paraId="47C66C8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Pr>
          <w:rFonts w:ascii="Times New Roman" w:hAnsi="Times New Roman" w:eastAsia="SchoolBookSanPin"/>
          <w:sz w:val="28"/>
          <w:szCs w:val="28"/>
        </w:rPr>
        <w:t>I</w:t>
      </w:r>
      <w:r>
        <w:rPr>
          <w:rFonts w:ascii="Times New Roman" w:hAnsi="Times New Roman" w:eastAsia="SchoolBookSanPin"/>
          <w:sz w:val="28"/>
          <w:szCs w:val="28"/>
          <w:lang w:val="ru-RU"/>
        </w:rPr>
        <w:t>, перенос столицы в Константинополь. Разделение Римской империи на Западную и Восточную части.</w:t>
      </w:r>
    </w:p>
    <w:p w14:paraId="5D467B2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чало Великого переселения народов. Рим и варвары. Падение Западной Римской империи.</w:t>
      </w:r>
    </w:p>
    <w:p w14:paraId="3D2AD9B4">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3.3.9.5. Культура Древнего Рима. </w:t>
      </w:r>
    </w:p>
    <w:p w14:paraId="4D76654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3094D1AB">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3.3.9.6. </w:t>
      </w:r>
      <w:r>
        <w:rPr>
          <w:rFonts w:ascii="Times New Roman" w:hAnsi="Times New Roman" w:eastAsia="SchoolBookSanPin"/>
          <w:bCs/>
          <w:sz w:val="28"/>
          <w:szCs w:val="28"/>
          <w:lang w:val="ru-RU"/>
        </w:rPr>
        <w:t>Обобщение</w:t>
      </w:r>
      <w:r>
        <w:rPr>
          <w:rFonts w:ascii="Times New Roman" w:hAnsi="Times New Roman" w:eastAsia="SchoolBookSanPin"/>
          <w:sz w:val="28"/>
          <w:szCs w:val="28"/>
          <w:lang w:val="ru-RU"/>
        </w:rPr>
        <w:t xml:space="preserve">. </w:t>
      </w:r>
    </w:p>
    <w:p w14:paraId="497CBFD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торическое и культурное наследие цивилизаций Древнего мира.</w:t>
      </w:r>
    </w:p>
    <w:p w14:paraId="6548AA1C">
      <w:pPr>
        <w:spacing w:after="0" w:line="352" w:lineRule="auto"/>
        <w:ind w:firstLine="709"/>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4. Содержание обучения в 6 классе.</w:t>
      </w:r>
    </w:p>
    <w:p w14:paraId="34784D38">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1. Всеобщая история. История Средних веков. </w:t>
      </w:r>
    </w:p>
    <w:p w14:paraId="5325BF09">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4.1.1. </w:t>
      </w:r>
      <w:r>
        <w:rPr>
          <w:rFonts w:ascii="Times New Roman" w:hAnsi="Times New Roman" w:eastAsia="SchoolBookSanPin"/>
          <w:bCs/>
          <w:sz w:val="28"/>
          <w:szCs w:val="28"/>
          <w:lang w:val="ru-RU"/>
        </w:rPr>
        <w:t>Введение</w:t>
      </w:r>
      <w:r>
        <w:rPr>
          <w:rFonts w:ascii="Times New Roman" w:hAnsi="Times New Roman" w:eastAsia="SchoolBookSanPin"/>
          <w:sz w:val="28"/>
          <w:szCs w:val="28"/>
          <w:lang w:val="ru-RU"/>
        </w:rPr>
        <w:t xml:space="preserve">. </w:t>
      </w:r>
    </w:p>
    <w:p w14:paraId="5C9301D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едние века: понятие, хронологические рамки и периодизация Средневековья.</w:t>
      </w:r>
    </w:p>
    <w:p w14:paraId="54304407">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1.2. Народы Европы в раннее Средневековье. </w:t>
      </w:r>
    </w:p>
    <w:p w14:paraId="0E24799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154C50F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Франкское государство в </w:t>
      </w:r>
      <w:r>
        <w:rPr>
          <w:rFonts w:ascii="Times New Roman" w:hAnsi="Times New Roman" w:eastAsia="SchoolBookSanPin"/>
          <w:sz w:val="28"/>
          <w:szCs w:val="28"/>
        </w:rPr>
        <w:t>VIII</w:t>
      </w:r>
      <w:r>
        <w:rPr>
          <w:rFonts w:ascii="Times New Roman" w:hAnsi="Times New Roman" w:eastAsia="SchoolBookSanPin"/>
          <w:sz w:val="28"/>
          <w:szCs w:val="28"/>
          <w:lang w:val="ru-RU"/>
        </w:rPr>
        <w:t>‒</w:t>
      </w:r>
      <w:r>
        <w:rPr>
          <w:rFonts w:ascii="Times New Roman" w:hAnsi="Times New Roman" w:eastAsia="SchoolBookSanPin"/>
          <w:sz w:val="28"/>
          <w:szCs w:val="28"/>
        </w:rPr>
        <w:t>IX</w:t>
      </w:r>
      <w:r>
        <w:rPr>
          <w:rFonts w:ascii="Times New Roman" w:hAnsi="Times New Roman" w:eastAsia="SchoolBookSanPin"/>
          <w:sz w:val="28"/>
          <w:szCs w:val="28"/>
          <w:lang w:val="ru-RU"/>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3B0C22F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6729E519">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1.3. Византийская империя в </w:t>
      </w:r>
      <w:r>
        <w:rPr>
          <w:rFonts w:ascii="Times New Roman" w:hAnsi="Times New Roman" w:eastAsia="OfficinaSansBoldITC"/>
          <w:sz w:val="28"/>
          <w:szCs w:val="28"/>
        </w:rPr>
        <w:t>VI</w:t>
      </w:r>
      <w:r>
        <w:rPr>
          <w:rFonts w:ascii="Times New Roman" w:hAnsi="Times New Roman" w:eastAsia="OfficinaSansBoldITC"/>
          <w:sz w:val="28"/>
          <w:szCs w:val="28"/>
          <w:lang w:val="ru-RU"/>
        </w:rPr>
        <w:t>‒Х</w:t>
      </w:r>
      <w:r>
        <w:rPr>
          <w:rFonts w:ascii="Times New Roman" w:hAnsi="Times New Roman" w:eastAsia="OfficinaSansBoldITC"/>
          <w:sz w:val="28"/>
          <w:szCs w:val="28"/>
        </w:rPr>
        <w:t>I</w:t>
      </w:r>
      <w:r>
        <w:rPr>
          <w:rFonts w:ascii="Times New Roman" w:hAnsi="Times New Roman" w:eastAsia="OfficinaSansBoldITC"/>
          <w:sz w:val="28"/>
          <w:szCs w:val="28"/>
          <w:lang w:val="ru-RU"/>
        </w:rPr>
        <w:t xml:space="preserve"> вв. </w:t>
      </w:r>
    </w:p>
    <w:p w14:paraId="5934563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0C6C90D3">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1.4. Арабы в </w:t>
      </w:r>
      <w:r>
        <w:rPr>
          <w:rFonts w:ascii="Times New Roman" w:hAnsi="Times New Roman" w:eastAsia="OfficinaSansBoldITC"/>
          <w:sz w:val="28"/>
          <w:szCs w:val="28"/>
        </w:rPr>
        <w:t>VI</w:t>
      </w:r>
      <w:r>
        <w:rPr>
          <w:rFonts w:ascii="Times New Roman" w:hAnsi="Times New Roman" w:eastAsia="OfficinaSansBoldITC"/>
          <w:sz w:val="28"/>
          <w:szCs w:val="28"/>
          <w:lang w:val="ru-RU"/>
        </w:rPr>
        <w:t>‒Х</w:t>
      </w:r>
      <w:r>
        <w:rPr>
          <w:rFonts w:ascii="Times New Roman" w:hAnsi="Times New Roman" w:eastAsia="OfficinaSansBoldITC"/>
          <w:sz w:val="28"/>
          <w:szCs w:val="28"/>
        </w:rPr>
        <w:t>I</w:t>
      </w:r>
      <w:r>
        <w:rPr>
          <w:rFonts w:ascii="Times New Roman" w:hAnsi="Times New Roman" w:eastAsia="OfficinaSansBoldITC"/>
          <w:sz w:val="28"/>
          <w:szCs w:val="28"/>
          <w:lang w:val="ru-RU"/>
        </w:rPr>
        <w:t xml:space="preserve"> вв. </w:t>
      </w:r>
    </w:p>
    <w:p w14:paraId="224FC6B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4E9D731E">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1.5. Средневековое европейское общество. </w:t>
      </w:r>
    </w:p>
    <w:p w14:paraId="227D3FB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6AD37FD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2371014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252B30D7">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4.1.6. Государства Европы в Х</w:t>
      </w:r>
      <w:r>
        <w:rPr>
          <w:rFonts w:ascii="Times New Roman" w:hAnsi="Times New Roman" w:eastAsia="OfficinaSansBoldITC"/>
          <w:sz w:val="28"/>
          <w:szCs w:val="28"/>
        </w:rPr>
        <w:t>II</w:t>
      </w:r>
      <w:r>
        <w:rPr>
          <w:rFonts w:ascii="Times New Roman" w:hAnsi="Times New Roman" w:eastAsia="OfficinaSansBoldITC"/>
          <w:sz w:val="28"/>
          <w:szCs w:val="28"/>
          <w:lang w:val="ru-RU"/>
        </w:rPr>
        <w:t>‒Х</w:t>
      </w:r>
      <w:r>
        <w:rPr>
          <w:rFonts w:ascii="Times New Roman" w:hAnsi="Times New Roman" w:eastAsia="OfficinaSansBoldITC"/>
          <w:sz w:val="28"/>
          <w:szCs w:val="28"/>
        </w:rPr>
        <w:t>V</w:t>
      </w:r>
      <w:r>
        <w:rPr>
          <w:rFonts w:ascii="Times New Roman" w:hAnsi="Times New Roman" w:eastAsia="OfficinaSansBoldITC"/>
          <w:sz w:val="28"/>
          <w:szCs w:val="28"/>
          <w:lang w:val="ru-RU"/>
        </w:rPr>
        <w:t xml:space="preserve"> вв. </w:t>
      </w:r>
    </w:p>
    <w:p w14:paraId="7EB1BD3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Pr>
          <w:rFonts w:ascii="Times New Roman" w:hAnsi="Times New Roman" w:eastAsia="SchoolBookSanPin"/>
          <w:sz w:val="28"/>
          <w:szCs w:val="28"/>
        </w:rPr>
        <w:t>II</w:t>
      </w:r>
      <w:r>
        <w:rPr>
          <w:rFonts w:ascii="Times New Roman" w:hAnsi="Times New Roman" w:eastAsia="SchoolBookSanPin"/>
          <w:sz w:val="28"/>
          <w:szCs w:val="28"/>
          <w:lang w:val="ru-RU"/>
        </w:rPr>
        <w:t>‒Х</w:t>
      </w:r>
      <w:r>
        <w:rPr>
          <w:rFonts w:ascii="Times New Roman" w:hAnsi="Times New Roman" w:eastAsia="SchoolBookSanPin"/>
          <w:sz w:val="28"/>
          <w:szCs w:val="28"/>
        </w:rPr>
        <w:t>V</w:t>
      </w:r>
      <w:r>
        <w:rPr>
          <w:rFonts w:ascii="Times New Roman" w:hAnsi="Times New Roman" w:eastAsia="SchoolBookSanPin"/>
          <w:sz w:val="28"/>
          <w:szCs w:val="28"/>
          <w:lang w:val="ru-RU"/>
        </w:rPr>
        <w:t xml:space="preserve"> вв. Польско-литовское государство в </w:t>
      </w:r>
      <w:r>
        <w:rPr>
          <w:rFonts w:ascii="Times New Roman" w:hAnsi="Times New Roman" w:eastAsia="SchoolBookSanPin"/>
          <w:sz w:val="28"/>
          <w:szCs w:val="28"/>
        </w:rPr>
        <w:t>XIV</w:t>
      </w:r>
      <w:r>
        <w:rPr>
          <w:rFonts w:ascii="Times New Roman" w:hAnsi="Times New Roman" w:eastAsia="SchoolBookSanPin"/>
          <w:sz w:val="28"/>
          <w:szCs w:val="28"/>
          <w:lang w:val="ru-RU"/>
        </w:rPr>
        <w:t>‒</w:t>
      </w:r>
      <w:r>
        <w:rPr>
          <w:rFonts w:ascii="Times New Roman" w:hAnsi="Times New Roman" w:eastAsia="SchoolBookSanPin"/>
          <w:sz w:val="28"/>
          <w:szCs w:val="28"/>
        </w:rPr>
        <w:t>XV</w:t>
      </w:r>
      <w:r>
        <w:rPr>
          <w:rFonts w:ascii="Times New Roman" w:hAnsi="Times New Roman" w:eastAsia="SchoolBookSanPin"/>
          <w:sz w:val="28"/>
          <w:szCs w:val="28"/>
          <w:lang w:val="ru-RU"/>
        </w:rPr>
        <w:t xml:space="preserve"> вв. Реконкиста и образование централизованных государств на Пиренейском полуострове. Итальянские государства в </w:t>
      </w:r>
      <w:r>
        <w:rPr>
          <w:rFonts w:ascii="Times New Roman" w:hAnsi="Times New Roman" w:eastAsia="SchoolBookSanPin"/>
          <w:sz w:val="28"/>
          <w:szCs w:val="28"/>
        </w:rPr>
        <w:t>XII</w:t>
      </w:r>
      <w:r>
        <w:rPr>
          <w:rFonts w:ascii="Times New Roman" w:hAnsi="Times New Roman" w:eastAsia="SchoolBookSanPin"/>
          <w:sz w:val="28"/>
          <w:szCs w:val="28"/>
          <w:lang w:val="ru-RU"/>
        </w:rPr>
        <w:t>‒</w:t>
      </w:r>
      <w:r>
        <w:rPr>
          <w:rFonts w:ascii="Times New Roman" w:hAnsi="Times New Roman" w:eastAsia="SchoolBookSanPin"/>
          <w:sz w:val="28"/>
          <w:szCs w:val="28"/>
        </w:rPr>
        <w:t>XV</w:t>
      </w:r>
      <w:r>
        <w:rPr>
          <w:rFonts w:ascii="Times New Roman" w:hAnsi="Times New Roman" w:eastAsia="SchoolBookSanPin"/>
          <w:sz w:val="28"/>
          <w:szCs w:val="28"/>
          <w:lang w:val="ru-RU"/>
        </w:rPr>
        <w:t xml:space="preserve"> вв. Развитие экономики в европейских странах в период зрелого Средневековья. Обострение социальных противоречий в Х</w:t>
      </w:r>
      <w:r>
        <w:rPr>
          <w:rFonts w:ascii="Times New Roman" w:hAnsi="Times New Roman" w:eastAsia="SchoolBookSanPin"/>
          <w:sz w:val="28"/>
          <w:szCs w:val="28"/>
        </w:rPr>
        <w:t>IV</w:t>
      </w:r>
      <w:r>
        <w:rPr>
          <w:rFonts w:ascii="Times New Roman" w:hAnsi="Times New Roman" w:eastAsia="SchoolBookSanPin"/>
          <w:sz w:val="28"/>
          <w:szCs w:val="28"/>
          <w:lang w:val="ru-RU"/>
        </w:rPr>
        <w:t xml:space="preserve"> в. (Жакерия, восстание Уота Тайлера). Гуситское движение в Чехии.</w:t>
      </w:r>
    </w:p>
    <w:p w14:paraId="6766E92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зантийская империя и славянские государства в Х</w:t>
      </w:r>
      <w:r>
        <w:rPr>
          <w:rFonts w:ascii="Times New Roman" w:hAnsi="Times New Roman" w:eastAsia="SchoolBookSanPin"/>
          <w:sz w:val="28"/>
          <w:szCs w:val="28"/>
        </w:rPr>
        <w:t>II</w:t>
      </w:r>
      <w:r>
        <w:rPr>
          <w:rFonts w:ascii="Times New Roman" w:hAnsi="Times New Roman" w:eastAsia="SchoolBookSanPin"/>
          <w:sz w:val="28"/>
          <w:szCs w:val="28"/>
          <w:lang w:val="ru-RU"/>
        </w:rPr>
        <w:t>‒Х</w:t>
      </w:r>
      <w:r>
        <w:rPr>
          <w:rFonts w:ascii="Times New Roman" w:hAnsi="Times New Roman" w:eastAsia="SchoolBookSanPin"/>
          <w:sz w:val="28"/>
          <w:szCs w:val="28"/>
        </w:rPr>
        <w:t>V</w:t>
      </w:r>
      <w:r>
        <w:rPr>
          <w:rFonts w:ascii="Times New Roman" w:hAnsi="Times New Roman" w:eastAsia="SchoolBookSanPin"/>
          <w:sz w:val="28"/>
          <w:szCs w:val="28"/>
          <w:lang w:val="ru-RU"/>
        </w:rPr>
        <w:t xml:space="preserve"> вв. Экспансия турок-османов. Османские завоевания на Балканах. Падение Константинополя.</w:t>
      </w:r>
    </w:p>
    <w:p w14:paraId="40B936E2">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1.7. Культура средневековой Европы. </w:t>
      </w:r>
    </w:p>
    <w:p w14:paraId="0923116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42AB4E52">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1.8. Страны Востока в Средние века. </w:t>
      </w:r>
    </w:p>
    <w:p w14:paraId="04038F7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сманская империя</w:t>
      </w:r>
      <w:r>
        <w:rPr>
          <w:rFonts w:ascii="Times New Roman" w:hAnsi="Times New Roman" w:eastAsia="SchoolBookSanPin"/>
          <w:sz w:val="28"/>
          <w:szCs w:val="28"/>
          <w:lang w:val="ru-RU"/>
        </w:rPr>
        <w:t xml:space="preserve">: завоевания турок-османов (Балканы, падение Византии), управление империей, положение покоренных народов. </w:t>
      </w:r>
      <w:r>
        <w:rPr>
          <w:rFonts w:ascii="Times New Roman" w:hAnsi="Times New Roman" w:eastAsia="SchoolBookSanPin"/>
          <w:bCs/>
          <w:sz w:val="28"/>
          <w:szCs w:val="28"/>
          <w:lang w:val="ru-RU"/>
        </w:rPr>
        <w:t>Монгольская держава</w:t>
      </w:r>
      <w:r>
        <w:rPr>
          <w:rFonts w:ascii="Times New Roman" w:hAnsi="Times New Roman" w:eastAsia="SchoolBookSanPin"/>
          <w:sz w:val="28"/>
          <w:szCs w:val="28"/>
          <w:lang w:val="ru-RU"/>
        </w:rPr>
        <w:t xml:space="preserve">: общественный строй монгольских племен, завоевания Чингисхана и его потомков, управление подчиненными территориями. </w:t>
      </w:r>
      <w:r>
        <w:rPr>
          <w:rFonts w:ascii="Times New Roman" w:hAnsi="Times New Roman" w:eastAsia="SchoolBookSanPin"/>
          <w:bCs/>
          <w:sz w:val="28"/>
          <w:szCs w:val="28"/>
          <w:lang w:val="ru-RU"/>
        </w:rPr>
        <w:t>Китай</w:t>
      </w:r>
      <w:r>
        <w:rPr>
          <w:rFonts w:ascii="Times New Roman" w:hAnsi="Times New Roman" w:eastAsia="SchoolBookSanPin"/>
          <w:sz w:val="28"/>
          <w:szCs w:val="28"/>
          <w:lang w:val="ru-RU"/>
        </w:rPr>
        <w:t xml:space="preserve">: империи, правители и подданные, борьба против завоевателей. </w:t>
      </w:r>
      <w:r>
        <w:rPr>
          <w:rFonts w:ascii="Times New Roman" w:hAnsi="Times New Roman" w:eastAsia="SchoolBookSanPin"/>
          <w:bCs/>
          <w:sz w:val="28"/>
          <w:szCs w:val="28"/>
          <w:lang w:val="ru-RU"/>
        </w:rPr>
        <w:t xml:space="preserve">Япония </w:t>
      </w:r>
      <w:r>
        <w:rPr>
          <w:rFonts w:ascii="Times New Roman" w:hAnsi="Times New Roman" w:eastAsia="SchoolBookSanPin"/>
          <w:sz w:val="28"/>
          <w:szCs w:val="28"/>
          <w:lang w:val="ru-RU"/>
        </w:rPr>
        <w:t xml:space="preserve">в Средние века: образование государства, власть императоров и управление сёгунов. </w:t>
      </w:r>
      <w:r>
        <w:rPr>
          <w:rFonts w:ascii="Times New Roman" w:hAnsi="Times New Roman" w:eastAsia="SchoolBookSanPin"/>
          <w:bCs/>
          <w:sz w:val="28"/>
          <w:szCs w:val="28"/>
          <w:lang w:val="ru-RU"/>
        </w:rPr>
        <w:t>Индия</w:t>
      </w:r>
      <w:r>
        <w:rPr>
          <w:rFonts w:ascii="Times New Roman" w:hAnsi="Times New Roman" w:eastAsia="SchoolBookSanPin"/>
          <w:sz w:val="28"/>
          <w:szCs w:val="28"/>
          <w:lang w:val="ru-RU"/>
        </w:rPr>
        <w:t>: раздробленность индийских княжеств, вторжение мусульман, Делийский султанат.</w:t>
      </w:r>
    </w:p>
    <w:p w14:paraId="7B097A7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ультура народов Востока. Литература. Архитектура. Традиционные искусства и ремесла.</w:t>
      </w:r>
    </w:p>
    <w:p w14:paraId="377AFFB9">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1.9. Государства доколумбовой Америки в Средние века. </w:t>
      </w:r>
    </w:p>
    <w:p w14:paraId="4EBE40F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ивилизации майя, ацтеков и инков: общественный строй, религиозные верования, культура. Появление европейских завоевателей.</w:t>
      </w:r>
    </w:p>
    <w:p w14:paraId="3A91C9DE">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4.1.10. </w:t>
      </w:r>
      <w:r>
        <w:rPr>
          <w:rFonts w:ascii="Times New Roman" w:hAnsi="Times New Roman" w:eastAsia="SchoolBookSanPin"/>
          <w:bCs/>
          <w:sz w:val="28"/>
          <w:szCs w:val="28"/>
          <w:lang w:val="ru-RU"/>
        </w:rPr>
        <w:t>Обобщение</w:t>
      </w:r>
      <w:r>
        <w:rPr>
          <w:rFonts w:ascii="Times New Roman" w:hAnsi="Times New Roman" w:eastAsia="SchoolBookSanPin"/>
          <w:sz w:val="28"/>
          <w:szCs w:val="28"/>
          <w:lang w:val="ru-RU"/>
        </w:rPr>
        <w:t>.</w:t>
      </w:r>
    </w:p>
    <w:p w14:paraId="73F6E13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торическое и культурное наследие Средних веков.</w:t>
      </w:r>
    </w:p>
    <w:p w14:paraId="32182AD2">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2. История России. От Руси к Российскому государству. </w:t>
      </w:r>
    </w:p>
    <w:p w14:paraId="6B54C9BC">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4.2.1. </w:t>
      </w:r>
      <w:r>
        <w:rPr>
          <w:rFonts w:ascii="Times New Roman" w:hAnsi="Times New Roman" w:eastAsia="SchoolBookSanPin"/>
          <w:bCs/>
          <w:sz w:val="28"/>
          <w:szCs w:val="28"/>
          <w:lang w:val="ru-RU"/>
        </w:rPr>
        <w:t>Введение</w:t>
      </w:r>
      <w:r>
        <w:rPr>
          <w:rFonts w:ascii="Times New Roman" w:hAnsi="Times New Roman" w:eastAsia="SchoolBookSanPin"/>
          <w:sz w:val="28"/>
          <w:szCs w:val="28"/>
          <w:lang w:val="ru-RU"/>
        </w:rPr>
        <w:t xml:space="preserve">. </w:t>
      </w:r>
    </w:p>
    <w:p w14:paraId="159CCCD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ль и место России в мировой истории. Проблемы периодизации российской истории. Источники по истории России.</w:t>
      </w:r>
    </w:p>
    <w:p w14:paraId="69C3316F">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2.2. Народы и государства на территории нашей страны </w:t>
      </w:r>
      <w:r>
        <w:rPr>
          <w:rFonts w:ascii="Times New Roman" w:hAnsi="Times New Roman" w:eastAsia="OfficinaSansBoldITC"/>
          <w:position w:val="1"/>
          <w:sz w:val="28"/>
          <w:szCs w:val="28"/>
          <w:lang w:val="ru-RU"/>
        </w:rPr>
        <w:t xml:space="preserve">в древности. Восточная Европа в середине </w:t>
      </w:r>
      <w:r>
        <w:rPr>
          <w:rFonts w:ascii="Times New Roman" w:hAnsi="Times New Roman" w:eastAsia="OfficinaSansBoldITC"/>
          <w:position w:val="1"/>
          <w:sz w:val="28"/>
          <w:szCs w:val="28"/>
        </w:rPr>
        <w:t>I</w:t>
      </w:r>
      <w:r>
        <w:rPr>
          <w:rFonts w:ascii="Times New Roman" w:hAnsi="Times New Roman" w:eastAsia="OfficinaSansBoldITC"/>
          <w:position w:val="1"/>
          <w:sz w:val="28"/>
          <w:szCs w:val="28"/>
          <w:lang w:val="ru-RU"/>
        </w:rPr>
        <w:t xml:space="preserve"> тыс. н. э. </w:t>
      </w:r>
    </w:p>
    <w:p w14:paraId="3ABA448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7669170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Народы, проживавшие на этой территории до середины </w:t>
      </w:r>
      <w:r>
        <w:rPr>
          <w:rFonts w:ascii="Times New Roman" w:hAnsi="Times New Roman" w:eastAsia="SchoolBookSanPin"/>
          <w:sz w:val="28"/>
          <w:szCs w:val="28"/>
        </w:rPr>
        <w:t>I</w:t>
      </w:r>
      <w:r>
        <w:rPr>
          <w:rFonts w:ascii="Times New Roman" w:hAnsi="Times New Roman" w:eastAsia="SchoolBookSanPin"/>
          <w:sz w:val="28"/>
          <w:szCs w:val="28"/>
          <w:lang w:val="ru-RU"/>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3469D64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3387082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траны и народы Восточной Европы, Сибири и Дальнего Востока, Тюркский каганат, Хазарский каганат, Волжская Булгария.</w:t>
      </w:r>
    </w:p>
    <w:p w14:paraId="5184314B">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2.3. Русь в </w:t>
      </w:r>
      <w:r>
        <w:rPr>
          <w:rFonts w:ascii="Times New Roman" w:hAnsi="Times New Roman" w:eastAsia="OfficinaSansBoldITC"/>
          <w:sz w:val="28"/>
          <w:szCs w:val="28"/>
        </w:rPr>
        <w:t>IX</w:t>
      </w:r>
      <w:r>
        <w:rPr>
          <w:rFonts w:ascii="Times New Roman" w:hAnsi="Times New Roman" w:eastAsia="OfficinaSansBoldITC"/>
          <w:sz w:val="28"/>
          <w:szCs w:val="28"/>
          <w:lang w:val="ru-RU"/>
        </w:rPr>
        <w:t xml:space="preserve"> ‒ начале </w:t>
      </w:r>
      <w:r>
        <w:rPr>
          <w:rFonts w:ascii="Times New Roman" w:hAnsi="Times New Roman" w:eastAsia="OfficinaSansBoldITC"/>
          <w:sz w:val="28"/>
          <w:szCs w:val="28"/>
        </w:rPr>
        <w:t>XII</w:t>
      </w:r>
      <w:r>
        <w:rPr>
          <w:rFonts w:ascii="Times New Roman" w:hAnsi="Times New Roman" w:eastAsia="OfficinaSansBoldITC"/>
          <w:sz w:val="28"/>
          <w:szCs w:val="28"/>
          <w:lang w:val="ru-RU"/>
        </w:rPr>
        <w:t xml:space="preserve"> в. </w:t>
      </w:r>
    </w:p>
    <w:p w14:paraId="28F3875D">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4.2.3.1. </w:t>
      </w:r>
      <w:r>
        <w:rPr>
          <w:rFonts w:ascii="Times New Roman" w:hAnsi="Times New Roman" w:eastAsia="SchoolBookSanPin"/>
          <w:bCs/>
          <w:sz w:val="28"/>
          <w:szCs w:val="28"/>
          <w:lang w:val="ru-RU"/>
        </w:rPr>
        <w:t xml:space="preserve">Образование государства Русь. </w:t>
      </w:r>
      <w:r>
        <w:rPr>
          <w:rFonts w:ascii="Times New Roman" w:hAnsi="Times New Roman" w:eastAsia="SchoolBookSanPin"/>
          <w:sz w:val="28"/>
          <w:szCs w:val="28"/>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Pr>
          <w:rFonts w:ascii="Times New Roman" w:hAnsi="Times New Roman" w:eastAsia="SchoolBookSanPin"/>
          <w:sz w:val="28"/>
          <w:szCs w:val="28"/>
        </w:rPr>
        <w:t>I</w:t>
      </w:r>
      <w:r>
        <w:rPr>
          <w:rFonts w:ascii="Times New Roman" w:hAnsi="Times New Roman" w:eastAsia="SchoolBookSanPin"/>
          <w:sz w:val="28"/>
          <w:szCs w:val="28"/>
          <w:lang w:val="ru-RU"/>
        </w:rPr>
        <w:t xml:space="preserve"> тыс. н. э. Формирование новой политической и этнической карты континента.</w:t>
      </w:r>
    </w:p>
    <w:p w14:paraId="46E0C0E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вые известия о Руси. Проблема образования государства.</w:t>
      </w:r>
    </w:p>
    <w:p w14:paraId="5C27083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усь. Скандинавы на Руси. Начало династии Рюриковичей.</w:t>
      </w:r>
    </w:p>
    <w:p w14:paraId="760699B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6A2B160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нятие христианства и его значение. Византийское наследие на Руси.</w:t>
      </w:r>
    </w:p>
    <w:p w14:paraId="21C6A0BF">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4.2.3.2. </w:t>
      </w:r>
      <w:r>
        <w:rPr>
          <w:rFonts w:ascii="Times New Roman" w:hAnsi="Times New Roman" w:eastAsia="SchoolBookSanPin"/>
          <w:bCs/>
          <w:position w:val="1"/>
          <w:sz w:val="28"/>
          <w:szCs w:val="28"/>
          <w:lang w:val="ru-RU"/>
        </w:rPr>
        <w:t xml:space="preserve">Русь в конце </w:t>
      </w:r>
      <w:r>
        <w:rPr>
          <w:rFonts w:ascii="Times New Roman" w:hAnsi="Times New Roman" w:eastAsia="SchoolBookSanPin"/>
          <w:bCs/>
          <w:position w:val="1"/>
          <w:sz w:val="28"/>
          <w:szCs w:val="28"/>
        </w:rPr>
        <w:t>X</w:t>
      </w:r>
      <w:r>
        <w:rPr>
          <w:rFonts w:ascii="Times New Roman" w:hAnsi="Times New Roman" w:eastAsia="SchoolBookSanPin"/>
          <w:bCs/>
          <w:position w:val="1"/>
          <w:sz w:val="28"/>
          <w:szCs w:val="28"/>
          <w:lang w:val="ru-RU"/>
        </w:rPr>
        <w:t xml:space="preserve"> ‒ начале </w:t>
      </w:r>
      <w:r>
        <w:rPr>
          <w:rFonts w:ascii="Times New Roman" w:hAnsi="Times New Roman" w:eastAsia="SchoolBookSanPin"/>
          <w:bCs/>
          <w:position w:val="1"/>
          <w:sz w:val="28"/>
          <w:szCs w:val="28"/>
        </w:rPr>
        <w:t>XII</w:t>
      </w:r>
      <w:r>
        <w:rPr>
          <w:rFonts w:ascii="Times New Roman" w:hAnsi="Times New Roman" w:eastAsia="SchoolBookSanPin"/>
          <w:bCs/>
          <w:position w:val="1"/>
          <w:sz w:val="28"/>
          <w:szCs w:val="28"/>
          <w:lang w:val="ru-RU"/>
        </w:rPr>
        <w:t xml:space="preserve"> в. </w:t>
      </w:r>
      <w:r>
        <w:rPr>
          <w:rFonts w:ascii="Times New Roman" w:hAnsi="Times New Roman" w:eastAsia="SchoolBookSanPin"/>
          <w:position w:val="1"/>
          <w:sz w:val="28"/>
          <w:szCs w:val="28"/>
          <w:lang w:val="ru-RU"/>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68B6091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щественный строй Руси: дискуссии в исторической науке.</w:t>
      </w:r>
    </w:p>
    <w:p w14:paraId="1F9BB81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Князья, дружина. Духовенство. Городское население. Купцы.</w:t>
      </w:r>
    </w:p>
    <w:p w14:paraId="3AF5E0C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Категории рядового и зависимого населения. Древнерусское право: Русская Правда, церковные уставы.</w:t>
      </w:r>
    </w:p>
    <w:p w14:paraId="391E516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4462012D">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4.2.3.3. </w:t>
      </w:r>
      <w:r>
        <w:rPr>
          <w:rFonts w:ascii="Times New Roman" w:hAnsi="Times New Roman" w:eastAsia="SchoolBookSanPin"/>
          <w:bCs/>
          <w:position w:val="1"/>
          <w:sz w:val="28"/>
          <w:szCs w:val="28"/>
          <w:lang w:val="ru-RU"/>
        </w:rPr>
        <w:t xml:space="preserve">Культурное пространство. </w:t>
      </w:r>
      <w:r>
        <w:rPr>
          <w:rFonts w:ascii="Times New Roman" w:hAnsi="Times New Roman" w:eastAsia="SchoolBookSanPin"/>
          <w:position w:val="1"/>
          <w:sz w:val="28"/>
          <w:szCs w:val="28"/>
          <w:lang w:val="ru-RU"/>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390CA8A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10288CB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Новгородская псалтирь». «Остромирово Евангелие». Появление древнерусской литературы. «Слово о Законе и Благодати». </w:t>
      </w:r>
      <w:r>
        <w:rPr>
          <w:rFonts w:ascii="Times New Roman" w:hAnsi="Times New Roman" w:eastAsia="SchoolBookSanPin"/>
          <w:sz w:val="28"/>
          <w:szCs w:val="28"/>
          <w:lang w:val="ru-RU"/>
        </w:rPr>
        <w:t>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2369253D">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2.4. Русь в середине </w:t>
      </w:r>
      <w:r>
        <w:rPr>
          <w:rFonts w:ascii="Times New Roman" w:hAnsi="Times New Roman" w:eastAsia="OfficinaSansBoldITC"/>
          <w:sz w:val="28"/>
          <w:szCs w:val="28"/>
        </w:rPr>
        <w:t>XII</w:t>
      </w:r>
      <w:r>
        <w:rPr>
          <w:rFonts w:ascii="Times New Roman" w:hAnsi="Times New Roman" w:eastAsia="OfficinaSansBoldITC"/>
          <w:sz w:val="28"/>
          <w:szCs w:val="28"/>
          <w:lang w:val="ru-RU"/>
        </w:rPr>
        <w:t xml:space="preserve"> ‒ начале </w:t>
      </w:r>
      <w:r>
        <w:rPr>
          <w:rFonts w:ascii="Times New Roman" w:hAnsi="Times New Roman" w:eastAsia="OfficinaSansBoldITC"/>
          <w:sz w:val="28"/>
          <w:szCs w:val="28"/>
        </w:rPr>
        <w:t>XIII</w:t>
      </w:r>
      <w:r>
        <w:rPr>
          <w:rFonts w:ascii="Times New Roman" w:hAnsi="Times New Roman" w:eastAsia="OfficinaSansBoldITC"/>
          <w:sz w:val="28"/>
          <w:szCs w:val="28"/>
          <w:lang w:val="ru-RU"/>
        </w:rPr>
        <w:t xml:space="preserve"> в. </w:t>
      </w:r>
    </w:p>
    <w:p w14:paraId="1927C7A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0183945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4A471C04">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2.5. Русские земли и их соседи в середине </w:t>
      </w:r>
      <w:r>
        <w:rPr>
          <w:rFonts w:ascii="Times New Roman" w:hAnsi="Times New Roman" w:eastAsia="OfficinaSansBoldITC"/>
          <w:sz w:val="28"/>
          <w:szCs w:val="28"/>
        </w:rPr>
        <w:t>XIII</w:t>
      </w:r>
      <w:r>
        <w:rPr>
          <w:rFonts w:ascii="Times New Roman" w:hAnsi="Times New Roman" w:eastAsia="OfficinaSansBoldITC"/>
          <w:sz w:val="28"/>
          <w:szCs w:val="28"/>
          <w:lang w:val="ru-RU"/>
        </w:rPr>
        <w:t xml:space="preserve"> ‒ </w:t>
      </w:r>
      <w:r>
        <w:rPr>
          <w:rFonts w:ascii="Times New Roman" w:hAnsi="Times New Roman" w:eastAsia="OfficinaSansBoldITC"/>
          <w:sz w:val="28"/>
          <w:szCs w:val="28"/>
        </w:rPr>
        <w:t>XIV</w:t>
      </w:r>
      <w:r>
        <w:rPr>
          <w:rFonts w:ascii="Times New Roman" w:hAnsi="Times New Roman" w:eastAsia="OfficinaSansBoldITC"/>
          <w:sz w:val="28"/>
          <w:szCs w:val="28"/>
          <w:lang w:val="ru-RU"/>
        </w:rPr>
        <w:t xml:space="preserve"> в. </w:t>
      </w:r>
    </w:p>
    <w:p w14:paraId="4FCDBA7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3E1D685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433829D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3204C8E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1914594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150.4.2.5.1. Народы и государства степной зоны Восточной Европы и Сибири в </w:t>
      </w:r>
      <w:r>
        <w:rPr>
          <w:rFonts w:ascii="Times New Roman" w:hAnsi="Times New Roman" w:eastAsia="SchoolBookSanPin"/>
          <w:bCs/>
          <w:sz w:val="28"/>
          <w:szCs w:val="28"/>
        </w:rPr>
        <w:t>XIII</w:t>
      </w:r>
      <w:r>
        <w:rPr>
          <w:rFonts w:ascii="Times New Roman" w:hAnsi="Times New Roman" w:eastAsia="SchoolBookSanPin"/>
          <w:bCs/>
          <w:sz w:val="28"/>
          <w:szCs w:val="28"/>
          <w:lang w:val="ru-RU"/>
        </w:rPr>
        <w:t>‒</w:t>
      </w:r>
      <w:r>
        <w:rPr>
          <w:rFonts w:ascii="Times New Roman" w:hAnsi="Times New Roman" w:eastAsia="SchoolBookSanPin"/>
          <w:bCs/>
          <w:sz w:val="28"/>
          <w:szCs w:val="28"/>
        </w:rPr>
        <w:t>XV</w:t>
      </w:r>
      <w:r>
        <w:rPr>
          <w:rFonts w:ascii="Times New Roman" w:hAnsi="Times New Roman" w:eastAsia="SchoolBookSanPin"/>
          <w:bCs/>
          <w:sz w:val="28"/>
          <w:szCs w:val="28"/>
          <w:lang w:val="ru-RU"/>
        </w:rPr>
        <w:t xml:space="preserve"> вв. </w:t>
      </w:r>
      <w:r>
        <w:rPr>
          <w:rFonts w:ascii="Times New Roman" w:hAnsi="Times New Roman" w:eastAsia="SchoolBookSanPin"/>
          <w:sz w:val="28"/>
          <w:szCs w:val="28"/>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Pr>
          <w:rFonts w:ascii="Times New Roman" w:hAnsi="Times New Roman" w:eastAsia="SchoolBookSanPin"/>
          <w:sz w:val="28"/>
          <w:szCs w:val="28"/>
        </w:rPr>
        <w:t>XIV</w:t>
      </w:r>
      <w:r>
        <w:rPr>
          <w:rFonts w:ascii="Times New Roman" w:hAnsi="Times New Roman" w:eastAsia="SchoolBookSanPin"/>
          <w:sz w:val="28"/>
          <w:szCs w:val="28"/>
          <w:lang w:val="ru-RU"/>
        </w:rPr>
        <w:t xml:space="preserve"> в., нашествие Тимура.</w:t>
      </w:r>
    </w:p>
    <w:p w14:paraId="489AA97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2F88A52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150.4.2.5.2. Культурное пространство. </w:t>
      </w:r>
      <w:r>
        <w:rPr>
          <w:rFonts w:ascii="Times New Roman" w:hAnsi="Times New Roman" w:eastAsia="SchoolBookSanPin"/>
          <w:sz w:val="28"/>
          <w:szCs w:val="28"/>
          <w:lang w:val="ru-RU"/>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65D12D51">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4.2.6. Формирование единого Русского государства в </w:t>
      </w:r>
      <w:r>
        <w:rPr>
          <w:rFonts w:ascii="Times New Roman" w:hAnsi="Times New Roman" w:eastAsia="OfficinaSansBoldITC"/>
          <w:sz w:val="28"/>
          <w:szCs w:val="28"/>
        </w:rPr>
        <w:t>XV</w:t>
      </w:r>
      <w:r>
        <w:rPr>
          <w:rFonts w:ascii="Times New Roman" w:hAnsi="Times New Roman" w:eastAsia="OfficinaSansBoldITC"/>
          <w:sz w:val="28"/>
          <w:szCs w:val="28"/>
          <w:lang w:val="ru-RU"/>
        </w:rPr>
        <w:t xml:space="preserve"> в. </w:t>
      </w:r>
    </w:p>
    <w:p w14:paraId="4F66AEA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Pr>
          <w:rFonts w:ascii="Times New Roman" w:hAnsi="Times New Roman" w:eastAsia="SchoolBookSanPin"/>
          <w:sz w:val="28"/>
          <w:szCs w:val="28"/>
        </w:rPr>
        <w:t>XV</w:t>
      </w:r>
      <w:r>
        <w:rPr>
          <w:rFonts w:ascii="Times New Roman" w:hAnsi="Times New Roman" w:eastAsia="SchoolBookSanPin"/>
          <w:sz w:val="28"/>
          <w:szCs w:val="28"/>
          <w:lang w:val="ru-RU"/>
        </w:rPr>
        <w:t xml:space="preserve"> в. Василий Темный. Новгород и Псков в </w:t>
      </w:r>
      <w:r>
        <w:rPr>
          <w:rFonts w:ascii="Times New Roman" w:hAnsi="Times New Roman" w:eastAsia="SchoolBookSanPin"/>
          <w:sz w:val="28"/>
          <w:szCs w:val="28"/>
        </w:rPr>
        <w:t>XV</w:t>
      </w:r>
      <w:r>
        <w:rPr>
          <w:rFonts w:ascii="Times New Roman" w:hAnsi="Times New Roman" w:eastAsia="SchoolBookSanPin"/>
          <w:sz w:val="28"/>
          <w:szCs w:val="28"/>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Pr>
          <w:rFonts w:ascii="Times New Roman" w:hAnsi="Times New Roman" w:eastAsia="SchoolBookSanPin"/>
          <w:sz w:val="28"/>
          <w:szCs w:val="28"/>
        </w:rPr>
        <w:t>III</w:t>
      </w:r>
      <w:r>
        <w:rPr>
          <w:rFonts w:ascii="Times New Roman" w:hAnsi="Times New Roman" w:eastAsia="SchoolBookSanPin"/>
          <w:sz w:val="28"/>
          <w:szCs w:val="28"/>
          <w:lang w:val="ru-RU"/>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11CC704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Культурное пространство</w:t>
      </w:r>
      <w:r>
        <w:rPr>
          <w:rFonts w:ascii="Times New Roman" w:hAnsi="Times New Roman" w:eastAsia="SchoolBookSanPin"/>
          <w:sz w:val="28"/>
          <w:szCs w:val="28"/>
          <w:lang w:val="ru-RU"/>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40D0885F">
      <w:pPr>
        <w:spacing w:after="0" w:line="36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4.2.7. </w:t>
      </w:r>
      <w:r>
        <w:rPr>
          <w:rFonts w:ascii="Times New Roman" w:hAnsi="Times New Roman" w:eastAsia="SchoolBookSanPin"/>
          <w:bCs/>
          <w:sz w:val="28"/>
          <w:szCs w:val="28"/>
          <w:lang w:val="ru-RU"/>
        </w:rPr>
        <w:t xml:space="preserve">Наш край </w:t>
      </w:r>
      <w:r>
        <w:rPr>
          <w:rFonts w:ascii="Times New Roman" w:hAnsi="Times New Roman" w:eastAsia="SchoolBookSanPin"/>
          <w:sz w:val="28"/>
          <w:szCs w:val="28"/>
          <w:lang w:val="ru-RU"/>
        </w:rPr>
        <w:t xml:space="preserve">с древнейших времен до конца </w:t>
      </w:r>
      <w:r>
        <w:rPr>
          <w:rFonts w:ascii="Times New Roman" w:hAnsi="Times New Roman" w:eastAsia="SchoolBookSanPin"/>
          <w:sz w:val="28"/>
          <w:szCs w:val="28"/>
        </w:rPr>
        <w:t>XV</w:t>
      </w:r>
      <w:r>
        <w:rPr>
          <w:rFonts w:ascii="Times New Roman" w:hAnsi="Times New Roman" w:eastAsia="SchoolBookSanPin"/>
          <w:sz w:val="28"/>
          <w:szCs w:val="28"/>
          <w:lang w:val="ru-RU"/>
        </w:rPr>
        <w:t xml:space="preserve"> в. </w:t>
      </w:r>
      <w:r>
        <w:rPr>
          <w:rFonts w:ascii="Times New Roman" w:hAnsi="Times New Roman" w:eastAsia="SchoolBookSanPin"/>
          <w:bCs/>
          <w:sz w:val="28"/>
          <w:szCs w:val="28"/>
          <w:lang w:val="ru-RU"/>
        </w:rPr>
        <w:t>Материал по истории своего края привлекается при рассмотрении ключевых событий и процессов отечественной истории.</w:t>
      </w:r>
    </w:p>
    <w:p w14:paraId="4DD2D275">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4.2.8. </w:t>
      </w:r>
      <w:r>
        <w:rPr>
          <w:rFonts w:ascii="Times New Roman" w:hAnsi="Times New Roman" w:eastAsia="SchoolBookSanPin"/>
          <w:bCs/>
          <w:position w:val="1"/>
          <w:sz w:val="28"/>
          <w:szCs w:val="28"/>
          <w:lang w:val="ru-RU"/>
        </w:rPr>
        <w:t xml:space="preserve">Обобщение. </w:t>
      </w:r>
    </w:p>
    <w:p w14:paraId="27AE016C">
      <w:pPr>
        <w:spacing w:after="0" w:line="352" w:lineRule="auto"/>
        <w:ind w:firstLine="709"/>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5. Содержание обучения в 7 классе.</w:t>
      </w:r>
    </w:p>
    <w:p w14:paraId="6A8E071B">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5.1. Всеобщая история. История Нового времени. Конец </w:t>
      </w:r>
      <w:r>
        <w:rPr>
          <w:rFonts w:ascii="Times New Roman" w:hAnsi="Times New Roman" w:eastAsia="OfficinaSansBoldITC"/>
          <w:sz w:val="28"/>
          <w:szCs w:val="28"/>
        </w:rPr>
        <w:t>XV</w:t>
      </w:r>
      <w:r>
        <w:rPr>
          <w:rFonts w:ascii="Times New Roman" w:hAnsi="Times New Roman" w:eastAsia="OfficinaSansBoldITC"/>
          <w:sz w:val="28"/>
          <w:szCs w:val="28"/>
          <w:lang w:val="ru-RU"/>
        </w:rPr>
        <w:t xml:space="preserve"> ‒ </w:t>
      </w:r>
      <w:r>
        <w:rPr>
          <w:rFonts w:ascii="Times New Roman" w:hAnsi="Times New Roman" w:eastAsia="OfficinaSansBoldITC"/>
          <w:sz w:val="28"/>
          <w:szCs w:val="28"/>
        </w:rPr>
        <w:t>XVII</w:t>
      </w:r>
      <w:r>
        <w:rPr>
          <w:rFonts w:ascii="Times New Roman" w:hAnsi="Times New Roman" w:eastAsia="OfficinaSansBoldITC"/>
          <w:sz w:val="28"/>
          <w:szCs w:val="28"/>
          <w:lang w:val="ru-RU"/>
        </w:rPr>
        <w:t xml:space="preserve"> в. </w:t>
      </w:r>
    </w:p>
    <w:p w14:paraId="2808CF2A">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5.1.1. </w:t>
      </w:r>
      <w:r>
        <w:rPr>
          <w:rFonts w:ascii="Times New Roman" w:hAnsi="Times New Roman" w:eastAsia="SchoolBookSanPin"/>
          <w:bCs/>
          <w:sz w:val="28"/>
          <w:szCs w:val="28"/>
          <w:lang w:val="ru-RU"/>
        </w:rPr>
        <w:t>Введение</w:t>
      </w:r>
      <w:r>
        <w:rPr>
          <w:rFonts w:ascii="Times New Roman" w:hAnsi="Times New Roman" w:eastAsia="SchoolBookSanPin"/>
          <w:sz w:val="28"/>
          <w:szCs w:val="28"/>
          <w:lang w:val="ru-RU"/>
        </w:rPr>
        <w:t xml:space="preserve">. </w:t>
      </w:r>
    </w:p>
    <w:p w14:paraId="463C099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Новое время». Хронологические рамки и периодизация истории Нового времени.</w:t>
      </w:r>
    </w:p>
    <w:p w14:paraId="12350285">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5.1.2. Великие географические открытия. </w:t>
      </w:r>
    </w:p>
    <w:p w14:paraId="627CC28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Pr>
          <w:rFonts w:ascii="Times New Roman" w:hAnsi="Times New Roman" w:eastAsia="SchoolBookSanPin"/>
          <w:sz w:val="28"/>
          <w:szCs w:val="28"/>
        </w:rPr>
        <w:t>XV</w:t>
      </w:r>
      <w:r>
        <w:rPr>
          <w:rFonts w:ascii="Times New Roman" w:hAnsi="Times New Roman" w:eastAsia="SchoolBookSanPin"/>
          <w:sz w:val="28"/>
          <w:szCs w:val="28"/>
          <w:lang w:val="ru-RU"/>
        </w:rPr>
        <w:t>‒</w:t>
      </w:r>
      <w:r>
        <w:rPr>
          <w:rFonts w:ascii="Times New Roman" w:hAnsi="Times New Roman" w:eastAsia="SchoolBookSanPin"/>
          <w:sz w:val="28"/>
          <w:szCs w:val="28"/>
        </w:rPr>
        <w:t>XVI</w:t>
      </w:r>
      <w:r>
        <w:rPr>
          <w:rFonts w:ascii="Times New Roman" w:hAnsi="Times New Roman" w:eastAsia="SchoolBookSanPin"/>
          <w:sz w:val="28"/>
          <w:szCs w:val="28"/>
          <w:lang w:val="ru-RU"/>
        </w:rPr>
        <w:t xml:space="preserve"> в.</w:t>
      </w:r>
    </w:p>
    <w:p w14:paraId="42ED1C74">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5.1.3. Изменения в европейском обществе в </w:t>
      </w:r>
      <w:r>
        <w:rPr>
          <w:rFonts w:ascii="Times New Roman" w:hAnsi="Times New Roman" w:eastAsia="OfficinaSansBoldITC"/>
          <w:sz w:val="28"/>
          <w:szCs w:val="28"/>
        </w:rPr>
        <w:t>XVI</w:t>
      </w:r>
      <w:r>
        <w:rPr>
          <w:rFonts w:ascii="Times New Roman" w:hAnsi="Times New Roman" w:eastAsia="OfficinaSansBoldITC"/>
          <w:sz w:val="28"/>
          <w:szCs w:val="28"/>
          <w:lang w:val="ru-RU"/>
        </w:rPr>
        <w:t>‒</w:t>
      </w:r>
      <w:r>
        <w:rPr>
          <w:rFonts w:ascii="Times New Roman" w:hAnsi="Times New Roman" w:eastAsia="OfficinaSansBoldITC"/>
          <w:sz w:val="28"/>
          <w:szCs w:val="28"/>
        </w:rPr>
        <w:t>XVII</w:t>
      </w:r>
      <w:r>
        <w:rPr>
          <w:rFonts w:ascii="Times New Roman" w:hAnsi="Times New Roman" w:eastAsia="OfficinaSansBoldITC"/>
          <w:sz w:val="28"/>
          <w:szCs w:val="28"/>
          <w:lang w:val="ru-RU"/>
        </w:rPr>
        <w:t xml:space="preserve"> вв. </w:t>
      </w:r>
    </w:p>
    <w:p w14:paraId="2B3C0EE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0444D477">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5.1.4. Реформация и контрреформация в Европе. </w:t>
      </w:r>
    </w:p>
    <w:p w14:paraId="5C9C15B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46A633BE">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5.1.5. Государства Европы в </w:t>
      </w:r>
      <w:r>
        <w:rPr>
          <w:rFonts w:ascii="Times New Roman" w:hAnsi="Times New Roman" w:eastAsia="OfficinaSansBoldITC"/>
          <w:sz w:val="28"/>
          <w:szCs w:val="28"/>
        </w:rPr>
        <w:t>XVI</w:t>
      </w:r>
      <w:r>
        <w:rPr>
          <w:rFonts w:ascii="Times New Roman" w:hAnsi="Times New Roman" w:eastAsia="OfficinaSansBoldITC"/>
          <w:sz w:val="28"/>
          <w:szCs w:val="28"/>
          <w:lang w:val="ru-RU"/>
        </w:rPr>
        <w:t>‒</w:t>
      </w:r>
      <w:r>
        <w:rPr>
          <w:rFonts w:ascii="Times New Roman" w:hAnsi="Times New Roman" w:eastAsia="OfficinaSansBoldITC"/>
          <w:sz w:val="28"/>
          <w:szCs w:val="28"/>
        </w:rPr>
        <w:t>XVII</w:t>
      </w:r>
      <w:r>
        <w:rPr>
          <w:rFonts w:ascii="Times New Roman" w:hAnsi="Times New Roman" w:eastAsia="OfficinaSansBoldITC"/>
          <w:sz w:val="28"/>
          <w:szCs w:val="28"/>
          <w:lang w:val="ru-RU"/>
        </w:rPr>
        <w:t xml:space="preserve"> вв. </w:t>
      </w:r>
    </w:p>
    <w:p w14:paraId="16F43E8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37E14C5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ания </w:t>
      </w:r>
      <w:r>
        <w:rPr>
          <w:rFonts w:ascii="Times New Roman" w:hAnsi="Times New Roman" w:eastAsia="SchoolBookSanPin"/>
          <w:sz w:val="28"/>
          <w:szCs w:val="28"/>
          <w:lang w:val="ru-RU"/>
        </w:rPr>
        <w:t xml:space="preserve">под властью потомков католических королей. Внутренняя и внешняя политика испанских Габсбургов. Национально-освободительное движение в </w:t>
      </w:r>
      <w:r>
        <w:rPr>
          <w:rFonts w:ascii="Times New Roman" w:hAnsi="Times New Roman" w:eastAsia="SchoolBookSanPin"/>
          <w:bCs/>
          <w:sz w:val="28"/>
          <w:szCs w:val="28"/>
          <w:lang w:val="ru-RU"/>
        </w:rPr>
        <w:t>Нидерландах</w:t>
      </w:r>
      <w:r>
        <w:rPr>
          <w:rFonts w:ascii="Times New Roman" w:hAnsi="Times New Roman" w:eastAsia="SchoolBookSanPin"/>
          <w:sz w:val="28"/>
          <w:szCs w:val="28"/>
          <w:lang w:val="ru-RU"/>
        </w:rPr>
        <w:t>: цели, участники, формы борьбы. Итоги и значение Нидерландской революции.</w:t>
      </w:r>
    </w:p>
    <w:p w14:paraId="4DA2274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Франция: путь к абсолютизму</w:t>
      </w:r>
      <w:r>
        <w:rPr>
          <w:rFonts w:ascii="Times New Roman" w:hAnsi="Times New Roman" w:eastAsia="SchoolBookSanPin"/>
          <w:sz w:val="28"/>
          <w:szCs w:val="28"/>
          <w:lang w:val="ru-RU"/>
        </w:rPr>
        <w:t xml:space="preserve">. Королевская власть и централизация управления страной. Католики и гугеноты. Религиозные войны. Генрих </w:t>
      </w:r>
      <w:r>
        <w:rPr>
          <w:rFonts w:ascii="Times New Roman" w:hAnsi="Times New Roman" w:eastAsia="SchoolBookSanPin"/>
          <w:sz w:val="28"/>
          <w:szCs w:val="28"/>
        </w:rPr>
        <w:t>IV</w:t>
      </w:r>
      <w:r>
        <w:rPr>
          <w:rFonts w:ascii="Times New Roman" w:hAnsi="Times New Roman" w:eastAsia="SchoolBookSanPin"/>
          <w:sz w:val="28"/>
          <w:szCs w:val="28"/>
          <w:lang w:val="ru-RU"/>
        </w:rPr>
        <w:t xml:space="preserve">. Нантский эдикт 1598 г. Людовик </w:t>
      </w:r>
      <w:r>
        <w:rPr>
          <w:rFonts w:ascii="Times New Roman" w:hAnsi="Times New Roman" w:eastAsia="SchoolBookSanPin"/>
          <w:sz w:val="28"/>
          <w:szCs w:val="28"/>
        </w:rPr>
        <w:t>XIII</w:t>
      </w:r>
      <w:r>
        <w:rPr>
          <w:rFonts w:ascii="Times New Roman" w:hAnsi="Times New Roman" w:eastAsia="SchoolBookSanPin"/>
          <w:sz w:val="28"/>
          <w:szCs w:val="28"/>
          <w:lang w:val="ru-RU"/>
        </w:rPr>
        <w:t xml:space="preserve"> и кардинал Ришелье. Фронда. Французский абсолютизм при Людовике </w:t>
      </w:r>
      <w:r>
        <w:rPr>
          <w:rFonts w:ascii="Times New Roman" w:hAnsi="Times New Roman" w:eastAsia="SchoolBookSanPin"/>
          <w:sz w:val="28"/>
          <w:szCs w:val="28"/>
        </w:rPr>
        <w:t>XIV</w:t>
      </w:r>
      <w:r>
        <w:rPr>
          <w:rFonts w:ascii="Times New Roman" w:hAnsi="Times New Roman" w:eastAsia="SchoolBookSanPin"/>
          <w:sz w:val="28"/>
          <w:szCs w:val="28"/>
          <w:lang w:val="ru-RU"/>
        </w:rPr>
        <w:t>.</w:t>
      </w:r>
    </w:p>
    <w:p w14:paraId="09A280D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нглия. </w:t>
      </w:r>
      <w:r>
        <w:rPr>
          <w:rFonts w:ascii="Times New Roman" w:hAnsi="Times New Roman" w:eastAsia="SchoolBookSanPin"/>
          <w:sz w:val="28"/>
          <w:szCs w:val="28"/>
          <w:lang w:val="ru-RU"/>
        </w:rPr>
        <w:t xml:space="preserve">Развитие капиталистического предпринимательства в городах и деревнях. Огораживания. Укрепление королевской власти при Тюдорах. Генрих </w:t>
      </w:r>
      <w:r>
        <w:rPr>
          <w:rFonts w:ascii="Times New Roman" w:hAnsi="Times New Roman" w:eastAsia="SchoolBookSanPin"/>
          <w:sz w:val="28"/>
          <w:szCs w:val="28"/>
        </w:rPr>
        <w:t>VIII</w:t>
      </w:r>
      <w:r>
        <w:rPr>
          <w:rFonts w:ascii="Times New Roman" w:hAnsi="Times New Roman" w:eastAsia="SchoolBookSanPin"/>
          <w:sz w:val="28"/>
          <w:szCs w:val="28"/>
          <w:lang w:val="ru-RU"/>
        </w:rPr>
        <w:t xml:space="preserve"> и королевская реформация. «Золотой век» Елизаветы </w:t>
      </w:r>
      <w:r>
        <w:rPr>
          <w:rFonts w:ascii="Times New Roman" w:hAnsi="Times New Roman" w:eastAsia="SchoolBookSanPin"/>
          <w:sz w:val="28"/>
          <w:szCs w:val="28"/>
        </w:rPr>
        <w:t>I</w:t>
      </w:r>
      <w:r>
        <w:rPr>
          <w:rFonts w:ascii="Times New Roman" w:hAnsi="Times New Roman" w:eastAsia="SchoolBookSanPin"/>
          <w:sz w:val="28"/>
          <w:szCs w:val="28"/>
          <w:lang w:val="ru-RU"/>
        </w:rPr>
        <w:t>.</w:t>
      </w:r>
    </w:p>
    <w:p w14:paraId="1F7653E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нглийская революция середины </w:t>
      </w:r>
      <w:r>
        <w:rPr>
          <w:rFonts w:ascii="Times New Roman" w:hAnsi="Times New Roman" w:eastAsia="SchoolBookSanPin"/>
          <w:bCs/>
          <w:sz w:val="28"/>
          <w:szCs w:val="28"/>
        </w:rPr>
        <w:t>XVII</w:t>
      </w:r>
      <w:r>
        <w:rPr>
          <w:rFonts w:ascii="Times New Roman" w:hAnsi="Times New Roman" w:eastAsia="SchoolBookSanPin"/>
          <w:bCs/>
          <w:sz w:val="28"/>
          <w:szCs w:val="28"/>
          <w:lang w:val="ru-RU"/>
        </w:rPr>
        <w:t xml:space="preserve"> в</w:t>
      </w:r>
      <w:r>
        <w:rPr>
          <w:rFonts w:ascii="Times New Roman" w:hAnsi="Times New Roman" w:eastAsia="SchoolBookSanPin"/>
          <w:sz w:val="28"/>
          <w:szCs w:val="28"/>
          <w:lang w:val="ru-RU"/>
        </w:rPr>
        <w:t>.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69D6653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Страны Центральной, Южной и Юго-Восточной Европы</w:t>
      </w:r>
      <w:r>
        <w:rPr>
          <w:rFonts w:ascii="Times New Roman" w:hAnsi="Times New Roman" w:eastAsia="SchoolBookSanPin"/>
          <w:sz w:val="28"/>
          <w:szCs w:val="28"/>
          <w:lang w:val="ru-RU"/>
        </w:rPr>
        <w:t>. В мире империй и вне его. Германские государства. Итальянские земли. Положение славянских народов. Образование Речи Посполитой.</w:t>
      </w:r>
    </w:p>
    <w:p w14:paraId="48BE0AD3">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5.1.6. Международные отношения в </w:t>
      </w:r>
      <w:r>
        <w:rPr>
          <w:rFonts w:ascii="Times New Roman" w:hAnsi="Times New Roman" w:eastAsia="OfficinaSansBoldITC"/>
          <w:sz w:val="28"/>
          <w:szCs w:val="28"/>
        </w:rPr>
        <w:t>XVI</w:t>
      </w:r>
      <w:r>
        <w:rPr>
          <w:rFonts w:ascii="Times New Roman" w:hAnsi="Times New Roman" w:eastAsia="OfficinaSansBoldITC"/>
          <w:sz w:val="28"/>
          <w:szCs w:val="28"/>
          <w:lang w:val="ru-RU"/>
        </w:rPr>
        <w:t>‒</w:t>
      </w:r>
      <w:r>
        <w:rPr>
          <w:rFonts w:ascii="Times New Roman" w:hAnsi="Times New Roman" w:eastAsia="OfficinaSansBoldITC"/>
          <w:sz w:val="28"/>
          <w:szCs w:val="28"/>
        </w:rPr>
        <w:t>XVII</w:t>
      </w:r>
      <w:r>
        <w:rPr>
          <w:rFonts w:ascii="Times New Roman" w:hAnsi="Times New Roman" w:eastAsia="OfficinaSansBoldITC"/>
          <w:sz w:val="28"/>
          <w:szCs w:val="28"/>
          <w:lang w:val="ru-RU"/>
        </w:rPr>
        <w:t xml:space="preserve"> вв. </w:t>
      </w:r>
    </w:p>
    <w:p w14:paraId="5E5555D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41008077">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5.1.7. Европейская культура в раннее Новое время. </w:t>
      </w:r>
    </w:p>
    <w:p w14:paraId="50DE78F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02280140">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5.1.8. Страны Востока в </w:t>
      </w:r>
      <w:r>
        <w:rPr>
          <w:rFonts w:ascii="Times New Roman" w:hAnsi="Times New Roman" w:eastAsia="OfficinaSansBoldITC"/>
          <w:sz w:val="28"/>
          <w:szCs w:val="28"/>
        </w:rPr>
        <w:t>XVI</w:t>
      </w:r>
      <w:r>
        <w:rPr>
          <w:rFonts w:ascii="Times New Roman" w:hAnsi="Times New Roman" w:eastAsia="OfficinaSansBoldITC"/>
          <w:sz w:val="28"/>
          <w:szCs w:val="28"/>
          <w:lang w:val="ru-RU"/>
        </w:rPr>
        <w:t>‒</w:t>
      </w:r>
      <w:r>
        <w:rPr>
          <w:rFonts w:ascii="Times New Roman" w:hAnsi="Times New Roman" w:eastAsia="OfficinaSansBoldITC"/>
          <w:sz w:val="28"/>
          <w:szCs w:val="28"/>
        </w:rPr>
        <w:t>XVII</w:t>
      </w:r>
      <w:r>
        <w:rPr>
          <w:rFonts w:ascii="Times New Roman" w:hAnsi="Times New Roman" w:eastAsia="OfficinaSansBoldITC"/>
          <w:sz w:val="28"/>
          <w:szCs w:val="28"/>
          <w:lang w:val="ru-RU"/>
        </w:rPr>
        <w:t xml:space="preserve"> вв. </w:t>
      </w:r>
    </w:p>
    <w:p w14:paraId="29357E3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сманская империя</w:t>
      </w:r>
      <w:r>
        <w:rPr>
          <w:rFonts w:ascii="Times New Roman" w:hAnsi="Times New Roman" w:eastAsia="SchoolBookSanPin"/>
          <w:sz w:val="28"/>
          <w:szCs w:val="28"/>
          <w:lang w:val="ru-RU"/>
        </w:rPr>
        <w:t xml:space="preserve">: на вершине могущества. Сулейман </w:t>
      </w:r>
      <w:r>
        <w:rPr>
          <w:rFonts w:ascii="Times New Roman" w:hAnsi="Times New Roman" w:eastAsia="SchoolBookSanPin"/>
          <w:sz w:val="28"/>
          <w:szCs w:val="28"/>
        </w:rPr>
        <w:t>I</w:t>
      </w:r>
      <w:r>
        <w:rPr>
          <w:rFonts w:ascii="Times New Roman" w:hAnsi="Times New Roman" w:eastAsia="SchoolBookSanPin"/>
          <w:sz w:val="28"/>
          <w:szCs w:val="28"/>
          <w:lang w:val="ru-RU"/>
        </w:rPr>
        <w:t xml:space="preserve"> Великолепный: завоеватель, законодатель. Управление многонациональной империей. Османская армия. </w:t>
      </w:r>
      <w:r>
        <w:rPr>
          <w:rFonts w:ascii="Times New Roman" w:hAnsi="Times New Roman" w:eastAsia="SchoolBookSanPin"/>
          <w:bCs/>
          <w:sz w:val="28"/>
          <w:szCs w:val="28"/>
          <w:lang w:val="ru-RU"/>
        </w:rPr>
        <w:t xml:space="preserve">Индия </w:t>
      </w:r>
      <w:r>
        <w:rPr>
          <w:rFonts w:ascii="Times New Roman" w:hAnsi="Times New Roman" w:eastAsia="SchoolBookSanPin"/>
          <w:sz w:val="28"/>
          <w:szCs w:val="28"/>
          <w:lang w:val="ru-RU"/>
        </w:rPr>
        <w:t xml:space="preserve">при Великих Моголах. Начало проникновения европейцев. Ост-Индские компании. </w:t>
      </w:r>
      <w:r>
        <w:rPr>
          <w:rFonts w:ascii="Times New Roman" w:hAnsi="Times New Roman" w:eastAsia="SchoolBookSanPin"/>
          <w:bCs/>
          <w:sz w:val="28"/>
          <w:szCs w:val="28"/>
          <w:lang w:val="ru-RU"/>
        </w:rPr>
        <w:t xml:space="preserve">Китай </w:t>
      </w:r>
      <w:r>
        <w:rPr>
          <w:rFonts w:ascii="Times New Roman" w:hAnsi="Times New Roman" w:eastAsia="SchoolBookSanPin"/>
          <w:sz w:val="28"/>
          <w:szCs w:val="28"/>
          <w:lang w:val="ru-RU"/>
        </w:rPr>
        <w:t xml:space="preserve">в эпоху Мин. Экономическая и социальная политика государства. Утверждение маньчжурской династии Цин. </w:t>
      </w:r>
      <w:r>
        <w:rPr>
          <w:rFonts w:ascii="Times New Roman" w:hAnsi="Times New Roman" w:eastAsia="SchoolBookSanPin"/>
          <w:bCs/>
          <w:sz w:val="28"/>
          <w:szCs w:val="28"/>
          <w:lang w:val="ru-RU"/>
        </w:rPr>
        <w:t>Япония</w:t>
      </w:r>
      <w:r>
        <w:rPr>
          <w:rFonts w:ascii="Times New Roman" w:hAnsi="Times New Roman" w:eastAsia="SchoolBookSanPin"/>
          <w:sz w:val="28"/>
          <w:szCs w:val="28"/>
          <w:lang w:val="ru-RU"/>
        </w:rPr>
        <w:t>: борьба знатных кланов за власть, установление сёгуната Токугава, укрепление централизованного государства.</w:t>
      </w:r>
    </w:p>
    <w:p w14:paraId="1A1A3A8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Закрытие» страны для иноземцев. Культура и искусство стран </w:t>
      </w:r>
      <w:r>
        <w:rPr>
          <w:rFonts w:ascii="Times New Roman" w:hAnsi="Times New Roman" w:eastAsia="SchoolBookSanPin"/>
          <w:position w:val="1"/>
          <w:sz w:val="28"/>
          <w:szCs w:val="28"/>
          <w:lang w:val="ru-RU"/>
        </w:rPr>
        <w:t xml:space="preserve">Востока в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w:t>
      </w:r>
    </w:p>
    <w:p w14:paraId="51FD6BF1">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5.1.9. </w:t>
      </w:r>
      <w:r>
        <w:rPr>
          <w:rFonts w:ascii="Times New Roman" w:hAnsi="Times New Roman" w:eastAsia="SchoolBookSanPin"/>
          <w:bCs/>
          <w:position w:val="1"/>
          <w:sz w:val="28"/>
          <w:szCs w:val="28"/>
          <w:lang w:val="ru-RU"/>
        </w:rPr>
        <w:t>Обобщение</w:t>
      </w:r>
      <w:r>
        <w:rPr>
          <w:rFonts w:ascii="Times New Roman" w:hAnsi="Times New Roman" w:eastAsia="SchoolBookSanPin"/>
          <w:position w:val="1"/>
          <w:sz w:val="28"/>
          <w:szCs w:val="28"/>
          <w:lang w:val="ru-RU"/>
        </w:rPr>
        <w:t xml:space="preserve">. </w:t>
      </w:r>
    </w:p>
    <w:p w14:paraId="4F470CE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торическое и культурное наследие Раннего Нового времени.</w:t>
      </w:r>
    </w:p>
    <w:p w14:paraId="2F9E6936">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5.2. История России. Россия в </w:t>
      </w:r>
      <w:r>
        <w:rPr>
          <w:rFonts w:ascii="Times New Roman" w:hAnsi="Times New Roman" w:eastAsia="OfficinaSansBoldITC"/>
          <w:sz w:val="28"/>
          <w:szCs w:val="28"/>
        </w:rPr>
        <w:t>XVI</w:t>
      </w:r>
      <w:r>
        <w:rPr>
          <w:rFonts w:ascii="Times New Roman" w:hAnsi="Times New Roman" w:eastAsia="OfficinaSansBoldITC"/>
          <w:sz w:val="28"/>
          <w:szCs w:val="28"/>
          <w:lang w:val="ru-RU"/>
        </w:rPr>
        <w:t>‒</w:t>
      </w:r>
      <w:r>
        <w:rPr>
          <w:rFonts w:ascii="Times New Roman" w:hAnsi="Times New Roman" w:eastAsia="OfficinaSansBoldITC"/>
          <w:sz w:val="28"/>
          <w:szCs w:val="28"/>
        </w:rPr>
        <w:t>XVII</w:t>
      </w:r>
      <w:r>
        <w:rPr>
          <w:rFonts w:ascii="Times New Roman" w:hAnsi="Times New Roman" w:eastAsia="OfficinaSansBoldITC"/>
          <w:sz w:val="28"/>
          <w:szCs w:val="28"/>
          <w:lang w:val="ru-RU"/>
        </w:rPr>
        <w:t xml:space="preserve"> вв.: от Великого княжества к царству.</w:t>
      </w:r>
    </w:p>
    <w:p w14:paraId="7174DC36">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0.5.2.1. Россия в </w:t>
      </w:r>
      <w:r>
        <w:rPr>
          <w:rFonts w:ascii="Times New Roman" w:hAnsi="Times New Roman" w:eastAsia="OfficinaSansBoldITC"/>
          <w:sz w:val="28"/>
          <w:szCs w:val="28"/>
        </w:rPr>
        <w:t>XVI</w:t>
      </w:r>
      <w:r>
        <w:rPr>
          <w:rFonts w:ascii="Times New Roman" w:hAnsi="Times New Roman" w:eastAsia="OfficinaSansBoldITC"/>
          <w:sz w:val="28"/>
          <w:szCs w:val="28"/>
          <w:lang w:val="ru-RU"/>
        </w:rPr>
        <w:t xml:space="preserve"> в. </w:t>
      </w:r>
    </w:p>
    <w:p w14:paraId="2E984FA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1.1. </w:t>
      </w:r>
      <w:r>
        <w:rPr>
          <w:rFonts w:ascii="Times New Roman" w:hAnsi="Times New Roman" w:eastAsia="SchoolBookSanPin"/>
          <w:bCs/>
          <w:sz w:val="28"/>
          <w:szCs w:val="28"/>
          <w:lang w:val="ru-RU"/>
        </w:rPr>
        <w:t>Завершение объединения русских земель</w:t>
      </w:r>
      <w:r>
        <w:rPr>
          <w:rFonts w:ascii="Times New Roman" w:hAnsi="Times New Roman" w:eastAsia="SchoolBookSanPin"/>
          <w:sz w:val="28"/>
          <w:szCs w:val="28"/>
          <w:lang w:val="ru-RU"/>
        </w:rPr>
        <w:t xml:space="preserve">. Княжение Василия </w:t>
      </w:r>
      <w:r>
        <w:rPr>
          <w:rFonts w:ascii="Times New Roman" w:hAnsi="Times New Roman" w:eastAsia="SchoolBookSanPin"/>
          <w:sz w:val="28"/>
          <w:szCs w:val="28"/>
        </w:rPr>
        <w:t>III</w:t>
      </w:r>
      <w:r>
        <w:rPr>
          <w:rFonts w:ascii="Times New Roman" w:hAnsi="Times New Roman" w:eastAsia="SchoolBookSanPin"/>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Pr>
          <w:rFonts w:ascii="Times New Roman" w:hAnsi="Times New Roman" w:eastAsia="SchoolBookSanPin"/>
          <w:sz w:val="28"/>
          <w:szCs w:val="28"/>
        </w:rPr>
        <w:t>XVI</w:t>
      </w:r>
      <w:r>
        <w:rPr>
          <w:rFonts w:ascii="Times New Roman" w:hAnsi="Times New Roman" w:eastAsia="SchoolBookSanPin"/>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w:t>
      </w:r>
    </w:p>
    <w:p w14:paraId="4877C34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34D4DD6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1.2. </w:t>
      </w:r>
      <w:r>
        <w:rPr>
          <w:rFonts w:ascii="Times New Roman" w:hAnsi="Times New Roman" w:eastAsia="SchoolBookSanPin"/>
          <w:bCs/>
          <w:sz w:val="28"/>
          <w:szCs w:val="28"/>
          <w:lang w:val="ru-RU"/>
        </w:rPr>
        <w:t xml:space="preserve">Царствование Ивана </w:t>
      </w:r>
      <w:r>
        <w:rPr>
          <w:rFonts w:ascii="Times New Roman" w:hAnsi="Times New Roman" w:eastAsia="SchoolBookSanPin"/>
          <w:bCs/>
          <w:sz w:val="28"/>
          <w:szCs w:val="28"/>
        </w:rPr>
        <w:t>IV</w:t>
      </w:r>
      <w:r>
        <w:rPr>
          <w:rFonts w:ascii="Times New Roman" w:hAnsi="Times New Roman" w:eastAsia="SchoolBookSanPin"/>
          <w:sz w:val="28"/>
          <w:szCs w:val="28"/>
          <w:lang w:val="ru-RU"/>
        </w:rPr>
        <w:t>. Регентство Елены Глинской. Сопротивление удельных князей великокняжеской власти. Унификация денежной системы.</w:t>
      </w:r>
    </w:p>
    <w:p w14:paraId="43404F6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иод боярского правления. Борьба за власть между боярскими кланами. Губная реформа. Московское восстание 1547 г. Ереси.</w:t>
      </w:r>
    </w:p>
    <w:p w14:paraId="41B208D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инятие Иваном </w:t>
      </w:r>
      <w:r>
        <w:rPr>
          <w:rFonts w:ascii="Times New Roman" w:hAnsi="Times New Roman" w:eastAsia="SchoolBookSanPin"/>
          <w:sz w:val="28"/>
          <w:szCs w:val="28"/>
        </w:rPr>
        <w:t>IV</w:t>
      </w:r>
      <w:r>
        <w:rPr>
          <w:rFonts w:ascii="Times New Roman" w:hAnsi="Times New Roman" w:eastAsia="SchoolBookSanPin"/>
          <w:sz w:val="28"/>
          <w:szCs w:val="28"/>
          <w:lang w:val="ru-RU"/>
        </w:rPr>
        <w:t xml:space="preserve"> царского титула. Реформы середины </w:t>
      </w:r>
      <w:r>
        <w:rPr>
          <w:rFonts w:ascii="Times New Roman" w:hAnsi="Times New Roman" w:eastAsia="SchoolBookSanPin"/>
          <w:sz w:val="28"/>
          <w:szCs w:val="28"/>
        </w:rPr>
        <w:t>XVI</w:t>
      </w:r>
      <w:r>
        <w:rPr>
          <w:rFonts w:ascii="Times New Roman" w:hAnsi="Times New Roman" w:eastAsia="SchoolBookSanPin"/>
          <w:sz w:val="28"/>
          <w:szCs w:val="28"/>
          <w:lang w:val="ru-RU"/>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13FBFB1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нешняя политика России в </w:t>
      </w:r>
      <w:r>
        <w:rPr>
          <w:rFonts w:ascii="Times New Roman" w:hAnsi="Times New Roman" w:eastAsia="SchoolBookSanPin"/>
          <w:sz w:val="28"/>
          <w:szCs w:val="28"/>
        </w:rPr>
        <w:t>XVI</w:t>
      </w:r>
      <w:r>
        <w:rPr>
          <w:rFonts w:ascii="Times New Roman" w:hAnsi="Times New Roman" w:eastAsia="SchoolBookSanPin"/>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14:paraId="2760B39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14F77DA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0C2E4EE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41DD8E0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1.3. </w:t>
      </w:r>
      <w:r>
        <w:rPr>
          <w:rFonts w:ascii="Times New Roman" w:hAnsi="Times New Roman" w:eastAsia="SchoolBookSanPin"/>
          <w:bCs/>
          <w:sz w:val="28"/>
          <w:szCs w:val="28"/>
          <w:lang w:val="ru-RU"/>
        </w:rPr>
        <w:t xml:space="preserve">Россия в конце </w:t>
      </w:r>
      <w:r>
        <w:rPr>
          <w:rFonts w:ascii="Times New Roman" w:hAnsi="Times New Roman" w:eastAsia="SchoolBookSanPin"/>
          <w:bCs/>
          <w:sz w:val="28"/>
          <w:szCs w:val="28"/>
        </w:rPr>
        <w:t>XVI</w:t>
      </w:r>
      <w:r>
        <w:rPr>
          <w:rFonts w:ascii="Times New Roman" w:hAnsi="Times New Roman" w:eastAsia="SchoolBookSanPin"/>
          <w:bCs/>
          <w:sz w:val="28"/>
          <w:szCs w:val="28"/>
          <w:lang w:val="ru-RU"/>
        </w:rPr>
        <w:t xml:space="preserve"> в</w:t>
      </w:r>
      <w:r>
        <w:rPr>
          <w:rFonts w:ascii="Times New Roman" w:hAnsi="Times New Roman" w:eastAsia="SchoolBookSanPin"/>
          <w:sz w:val="28"/>
          <w:szCs w:val="28"/>
          <w:lang w:val="ru-RU"/>
        </w:rPr>
        <w:t>.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76C84CD8">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0.5.2.2. Смута в России. </w:t>
      </w:r>
    </w:p>
    <w:p w14:paraId="5BF616D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2.1. </w:t>
      </w:r>
      <w:r>
        <w:rPr>
          <w:rFonts w:ascii="Times New Roman" w:hAnsi="Times New Roman" w:eastAsia="SchoolBookSanPin"/>
          <w:bCs/>
          <w:sz w:val="28"/>
          <w:szCs w:val="28"/>
          <w:lang w:val="ru-RU"/>
        </w:rPr>
        <w:t xml:space="preserve">Накануне Смуты. </w:t>
      </w:r>
      <w:r>
        <w:rPr>
          <w:rFonts w:ascii="Times New Roman" w:hAnsi="Times New Roman" w:eastAsia="SchoolBookSanPin"/>
          <w:sz w:val="28"/>
          <w:szCs w:val="28"/>
          <w:lang w:val="ru-RU"/>
        </w:rPr>
        <w:t xml:space="preserve">Династический кризис. Земский собор </w:t>
      </w:r>
      <w:r>
        <w:rPr>
          <w:rFonts w:ascii="Times New Roman" w:hAnsi="Times New Roman" w:eastAsia="SchoolBookSanPin"/>
          <w:position w:val="1"/>
          <w:sz w:val="28"/>
          <w:szCs w:val="28"/>
          <w:lang w:val="ru-RU"/>
        </w:rPr>
        <w:t>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00632F7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2.2. </w:t>
      </w:r>
      <w:r>
        <w:rPr>
          <w:rFonts w:ascii="Times New Roman" w:hAnsi="Times New Roman" w:eastAsia="SchoolBookSanPin"/>
          <w:bCs/>
          <w:position w:val="1"/>
          <w:sz w:val="28"/>
          <w:szCs w:val="28"/>
          <w:lang w:val="ru-RU"/>
        </w:rPr>
        <w:t xml:space="preserve">Смутное время начала </w:t>
      </w:r>
      <w:r>
        <w:rPr>
          <w:rFonts w:ascii="Times New Roman" w:hAnsi="Times New Roman" w:eastAsia="SchoolBookSanPin"/>
          <w:bCs/>
          <w:position w:val="1"/>
          <w:sz w:val="28"/>
          <w:szCs w:val="28"/>
        </w:rPr>
        <w:t>XVII</w:t>
      </w:r>
      <w:r>
        <w:rPr>
          <w:rFonts w:ascii="Times New Roman" w:hAnsi="Times New Roman" w:eastAsia="SchoolBookSanPin"/>
          <w:bCs/>
          <w:position w:val="1"/>
          <w:sz w:val="28"/>
          <w:szCs w:val="28"/>
          <w:lang w:val="ru-RU"/>
        </w:rPr>
        <w:t xml:space="preserve"> в. </w:t>
      </w:r>
      <w:r>
        <w:rPr>
          <w:rFonts w:ascii="Times New Roman" w:hAnsi="Times New Roman" w:eastAsia="SchoolBookSanPin"/>
          <w:position w:val="1"/>
          <w:sz w:val="28"/>
          <w:szCs w:val="28"/>
          <w:lang w:val="ru-RU"/>
        </w:rPr>
        <w:t xml:space="preserve">Дискуссия о его причинах. Самозванцы и самозванство. Личность Лжедмитрия </w:t>
      </w:r>
      <w:r>
        <w:rPr>
          <w:rFonts w:ascii="Times New Roman" w:hAnsi="Times New Roman" w:eastAsia="SchoolBookSanPin"/>
          <w:position w:val="1"/>
          <w:sz w:val="28"/>
          <w:szCs w:val="28"/>
        </w:rPr>
        <w:t>I</w:t>
      </w:r>
      <w:r>
        <w:rPr>
          <w:rFonts w:ascii="Times New Roman" w:hAnsi="Times New Roman" w:eastAsia="SchoolBookSanPin"/>
          <w:position w:val="1"/>
          <w:sz w:val="28"/>
          <w:szCs w:val="28"/>
          <w:lang w:val="ru-RU"/>
        </w:rPr>
        <w:t xml:space="preserve"> и его политика. Восстание 1606 г. и убийство самозванца.</w:t>
      </w:r>
    </w:p>
    <w:p w14:paraId="4DF9EAB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Pr>
          <w:rFonts w:ascii="Times New Roman" w:hAnsi="Times New Roman" w:eastAsia="SchoolBookSanPin"/>
          <w:position w:val="1"/>
          <w:sz w:val="28"/>
          <w:szCs w:val="28"/>
        </w:rPr>
        <w:t>II</w:t>
      </w:r>
      <w:r>
        <w:rPr>
          <w:rFonts w:ascii="Times New Roman" w:hAnsi="Times New Roman" w:eastAsia="SchoolBookSanPin"/>
          <w:position w:val="1"/>
          <w:sz w:val="28"/>
          <w:szCs w:val="28"/>
          <w:lang w:val="ru-RU"/>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14:paraId="2D8CF57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7F33EAB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2.3. </w:t>
      </w:r>
      <w:r>
        <w:rPr>
          <w:rFonts w:ascii="Times New Roman" w:hAnsi="Times New Roman" w:eastAsia="SchoolBookSanPin"/>
          <w:bCs/>
          <w:position w:val="1"/>
          <w:sz w:val="28"/>
          <w:szCs w:val="28"/>
          <w:lang w:val="ru-RU"/>
        </w:rPr>
        <w:t>Окончание Смуты</w:t>
      </w:r>
      <w:r>
        <w:rPr>
          <w:rFonts w:ascii="Times New Roman" w:hAnsi="Times New Roman" w:eastAsia="SchoolBookSanPin"/>
          <w:position w:val="1"/>
          <w:sz w:val="28"/>
          <w:szCs w:val="28"/>
          <w:lang w:val="ru-RU"/>
        </w:rPr>
        <w:t>.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14:paraId="4EFBEB44">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0.5.2.3. Россия в </w:t>
      </w:r>
      <w:r>
        <w:rPr>
          <w:rFonts w:ascii="Times New Roman" w:hAnsi="Times New Roman" w:eastAsia="OfficinaSansBoldITC"/>
          <w:sz w:val="28"/>
          <w:szCs w:val="28"/>
        </w:rPr>
        <w:t>XVII</w:t>
      </w:r>
      <w:r>
        <w:rPr>
          <w:rFonts w:ascii="Times New Roman" w:hAnsi="Times New Roman" w:eastAsia="OfficinaSansBoldITC"/>
          <w:sz w:val="28"/>
          <w:szCs w:val="28"/>
          <w:lang w:val="ru-RU"/>
        </w:rPr>
        <w:t xml:space="preserve"> в. </w:t>
      </w:r>
    </w:p>
    <w:p w14:paraId="256DD0A5">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5.2.3.1. </w:t>
      </w:r>
      <w:r>
        <w:rPr>
          <w:rFonts w:ascii="Times New Roman" w:hAnsi="Times New Roman" w:eastAsia="SchoolBookSanPin"/>
          <w:bCs/>
          <w:sz w:val="28"/>
          <w:szCs w:val="28"/>
          <w:lang w:val="ru-RU"/>
        </w:rPr>
        <w:t xml:space="preserve">Россия при первых Романовых. </w:t>
      </w:r>
      <w:r>
        <w:rPr>
          <w:rFonts w:ascii="Times New Roman" w:hAnsi="Times New Roman" w:eastAsia="SchoolBookSanPin"/>
          <w:sz w:val="28"/>
          <w:szCs w:val="28"/>
          <w:lang w:val="ru-RU"/>
        </w:rPr>
        <w:t>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35A256A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5BF62C0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3.2. </w:t>
      </w:r>
      <w:r>
        <w:rPr>
          <w:rFonts w:ascii="Times New Roman" w:hAnsi="Times New Roman" w:eastAsia="SchoolBookSanPin"/>
          <w:bCs/>
          <w:sz w:val="28"/>
          <w:szCs w:val="28"/>
          <w:lang w:val="ru-RU"/>
        </w:rPr>
        <w:t xml:space="preserve">Экономическое развитие России в </w:t>
      </w:r>
      <w:r>
        <w:rPr>
          <w:rFonts w:ascii="Times New Roman" w:hAnsi="Times New Roman" w:eastAsia="SchoolBookSanPin"/>
          <w:bCs/>
          <w:sz w:val="28"/>
          <w:szCs w:val="28"/>
        </w:rPr>
        <w:t>XVII</w:t>
      </w:r>
      <w:r>
        <w:rPr>
          <w:rFonts w:ascii="Times New Roman" w:hAnsi="Times New Roman" w:eastAsia="SchoolBookSanPin"/>
          <w:bCs/>
          <w:sz w:val="28"/>
          <w:szCs w:val="28"/>
          <w:lang w:val="ru-RU"/>
        </w:rPr>
        <w:t xml:space="preserve"> в</w:t>
      </w:r>
      <w:r>
        <w:rPr>
          <w:rFonts w:ascii="Times New Roman" w:hAnsi="Times New Roman" w:eastAsia="SchoolBookSanPin"/>
          <w:sz w:val="28"/>
          <w:szCs w:val="28"/>
          <w:lang w:val="ru-RU"/>
        </w:rPr>
        <w:t>.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42ED1E5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3.3. </w:t>
      </w:r>
      <w:r>
        <w:rPr>
          <w:rFonts w:ascii="Times New Roman" w:hAnsi="Times New Roman" w:eastAsia="SchoolBookSanPin"/>
          <w:bCs/>
          <w:sz w:val="28"/>
          <w:szCs w:val="28"/>
          <w:lang w:val="ru-RU"/>
        </w:rPr>
        <w:t xml:space="preserve">Социальная структура российского общества. </w:t>
      </w:r>
      <w:r>
        <w:rPr>
          <w:rFonts w:ascii="Times New Roman" w:hAnsi="Times New Roman" w:eastAsia="SchoolBookSanPin"/>
          <w:sz w:val="28"/>
          <w:szCs w:val="28"/>
          <w:lang w:val="ru-RU"/>
        </w:rPr>
        <w:t xml:space="preserve">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Pr>
          <w:rFonts w:ascii="Times New Roman" w:hAnsi="Times New Roman" w:eastAsia="SchoolBookSanPin"/>
          <w:sz w:val="28"/>
          <w:szCs w:val="28"/>
        </w:rPr>
        <w:t>XVII</w:t>
      </w:r>
      <w:r>
        <w:rPr>
          <w:rFonts w:ascii="Times New Roman" w:hAnsi="Times New Roman" w:eastAsia="SchoolBookSanPin"/>
          <w:sz w:val="28"/>
          <w:szCs w:val="28"/>
          <w:lang w:val="ru-RU"/>
        </w:rPr>
        <w:t xml:space="preserve"> в. Городские восстания середины </w:t>
      </w:r>
      <w:r>
        <w:rPr>
          <w:rFonts w:ascii="Times New Roman" w:hAnsi="Times New Roman" w:eastAsia="SchoolBookSanPin"/>
          <w:sz w:val="28"/>
          <w:szCs w:val="28"/>
        </w:rPr>
        <w:t>XVII</w:t>
      </w:r>
      <w:r>
        <w:rPr>
          <w:rFonts w:ascii="Times New Roman" w:hAnsi="Times New Roman" w:eastAsia="SchoolBookSanPin"/>
          <w:sz w:val="28"/>
          <w:szCs w:val="28"/>
          <w:lang w:val="ru-RU"/>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14:paraId="22CEF37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3.4. </w:t>
      </w:r>
      <w:r>
        <w:rPr>
          <w:rFonts w:ascii="Times New Roman" w:hAnsi="Times New Roman" w:eastAsia="SchoolBookSanPin"/>
          <w:bCs/>
          <w:sz w:val="28"/>
          <w:szCs w:val="28"/>
          <w:lang w:val="ru-RU"/>
        </w:rPr>
        <w:t xml:space="preserve">Внешняя политика России в </w:t>
      </w:r>
      <w:r>
        <w:rPr>
          <w:rFonts w:ascii="Times New Roman" w:hAnsi="Times New Roman" w:eastAsia="SchoolBookSanPin"/>
          <w:bCs/>
          <w:sz w:val="28"/>
          <w:szCs w:val="28"/>
        </w:rPr>
        <w:t>XVII</w:t>
      </w:r>
      <w:r>
        <w:rPr>
          <w:rFonts w:ascii="Times New Roman" w:hAnsi="Times New Roman" w:eastAsia="SchoolBookSanPin"/>
          <w:bCs/>
          <w:sz w:val="28"/>
          <w:szCs w:val="28"/>
          <w:lang w:val="ru-RU"/>
        </w:rPr>
        <w:t xml:space="preserve"> в. </w:t>
      </w:r>
      <w:r>
        <w:rPr>
          <w:rFonts w:ascii="Times New Roman" w:hAnsi="Times New Roman" w:eastAsia="SchoolBookSanPin"/>
          <w:sz w:val="28"/>
          <w:szCs w:val="28"/>
          <w:lang w:val="ru-RU"/>
        </w:rPr>
        <w:t xml:space="preserve">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w:t>
      </w:r>
      <w:r>
        <w:rPr>
          <w:rFonts w:ascii="Times New Roman" w:hAnsi="Times New Roman" w:eastAsia="SchoolBookSanPin"/>
          <w:position w:val="1"/>
          <w:sz w:val="28"/>
          <w:szCs w:val="28"/>
          <w:lang w:val="ru-RU"/>
        </w:rPr>
        <w:t>1656-1658 гг. и её результаты. Укрепление южных рубежей.</w:t>
      </w:r>
    </w:p>
    <w:p w14:paraId="0A41ECF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2312641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3.5. </w:t>
      </w:r>
      <w:r>
        <w:rPr>
          <w:rFonts w:ascii="Times New Roman" w:hAnsi="Times New Roman" w:eastAsia="SchoolBookSanPin"/>
          <w:bCs/>
          <w:position w:val="1"/>
          <w:sz w:val="28"/>
          <w:szCs w:val="28"/>
          <w:lang w:val="ru-RU"/>
        </w:rPr>
        <w:t xml:space="preserve">Освоение новых территорий. </w:t>
      </w:r>
      <w:r>
        <w:rPr>
          <w:rFonts w:ascii="Times New Roman" w:hAnsi="Times New Roman" w:eastAsia="SchoolBookSanPin"/>
          <w:position w:val="1"/>
          <w:sz w:val="28"/>
          <w:szCs w:val="28"/>
          <w:lang w:val="ru-RU"/>
        </w:rPr>
        <w:t xml:space="preserve">Народы России в </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w:t>
      </w:r>
      <w:r>
        <w:rPr>
          <w:rFonts w:ascii="Times New Roman" w:hAnsi="Times New Roman" w:eastAsia="SchoolBookSanPin"/>
          <w:sz w:val="28"/>
          <w:szCs w:val="28"/>
          <w:lang w:val="ru-RU"/>
        </w:rPr>
        <w:t>русских на новые земли. Миссионерство и христианизация. Межэтнические отношения. Формирование многонациональной элиты.</w:t>
      </w:r>
    </w:p>
    <w:p w14:paraId="409E96FA">
      <w:pPr>
        <w:spacing w:after="0" w:line="360" w:lineRule="auto"/>
        <w:ind w:firstLine="709"/>
        <w:jc w:val="both"/>
        <w:rPr>
          <w:rFonts w:ascii="Times New Roman" w:hAnsi="Times New Roman" w:eastAsia="OfficinaSansBookITC"/>
          <w:sz w:val="28"/>
          <w:szCs w:val="28"/>
          <w:lang w:val="ru-RU"/>
        </w:rPr>
      </w:pPr>
      <w:r>
        <w:rPr>
          <w:rFonts w:ascii="Times New Roman" w:hAnsi="Times New Roman" w:eastAsia="OfficinaSansBoldITC"/>
          <w:sz w:val="28"/>
          <w:szCs w:val="28"/>
          <w:lang w:val="ru-RU"/>
        </w:rPr>
        <w:t xml:space="preserve">150.5.2.4. Культурное пространство </w:t>
      </w:r>
      <w:r>
        <w:rPr>
          <w:rFonts w:ascii="Times New Roman" w:hAnsi="Times New Roman" w:eastAsia="OfficinaSansBoldITC"/>
          <w:sz w:val="28"/>
          <w:szCs w:val="28"/>
        </w:rPr>
        <w:t>XVI</w:t>
      </w:r>
      <w:r>
        <w:rPr>
          <w:rFonts w:ascii="Times New Roman" w:hAnsi="Times New Roman" w:eastAsia="OfficinaSansBoldITC"/>
          <w:sz w:val="28"/>
          <w:szCs w:val="28"/>
          <w:lang w:val="ru-RU"/>
        </w:rPr>
        <w:t>–</w:t>
      </w:r>
      <w:r>
        <w:rPr>
          <w:rFonts w:ascii="Times New Roman" w:hAnsi="Times New Roman" w:eastAsia="OfficinaSansBoldITC"/>
          <w:sz w:val="28"/>
          <w:szCs w:val="28"/>
        </w:rPr>
        <w:t>XVII</w:t>
      </w:r>
      <w:r>
        <w:rPr>
          <w:rFonts w:ascii="Times New Roman" w:hAnsi="Times New Roman" w:eastAsia="OfficinaSansBoldITC"/>
          <w:sz w:val="28"/>
          <w:szCs w:val="28"/>
          <w:lang w:val="ru-RU"/>
        </w:rPr>
        <w:t xml:space="preserve"> вв. </w:t>
      </w:r>
    </w:p>
    <w:p w14:paraId="67540B4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зменения в картине мира человека в </w:t>
      </w:r>
      <w:r>
        <w:rPr>
          <w:rFonts w:ascii="Times New Roman" w:hAnsi="Times New Roman" w:eastAsia="SchoolBookSanPin"/>
          <w:sz w:val="28"/>
          <w:szCs w:val="28"/>
        </w:rPr>
        <w:t>XVI</w:t>
      </w:r>
      <w:r>
        <w:rPr>
          <w:rFonts w:ascii="Times New Roman" w:hAnsi="Times New Roman" w:eastAsia="SchoolBookSanPin"/>
          <w:sz w:val="28"/>
          <w:szCs w:val="28"/>
          <w:lang w:val="ru-RU"/>
        </w:rPr>
        <w:t>‒</w:t>
      </w:r>
      <w:r>
        <w:rPr>
          <w:rFonts w:ascii="Times New Roman" w:hAnsi="Times New Roman" w:eastAsia="SchoolBookSanPin"/>
          <w:sz w:val="28"/>
          <w:szCs w:val="28"/>
        </w:rPr>
        <w:t>XVII</w:t>
      </w:r>
      <w:r>
        <w:rPr>
          <w:rFonts w:ascii="Times New Roman" w:hAnsi="Times New Roman" w:eastAsia="SchoolBookSanPin"/>
          <w:sz w:val="28"/>
          <w:szCs w:val="28"/>
          <w:lang w:val="ru-RU"/>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302D583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410257E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Pr>
          <w:rFonts w:ascii="Times New Roman" w:hAnsi="Times New Roman" w:eastAsia="SchoolBookSanPin"/>
          <w:sz w:val="28"/>
          <w:szCs w:val="28"/>
        </w:rPr>
        <w:t>XVII</w:t>
      </w:r>
      <w:r>
        <w:rPr>
          <w:rFonts w:ascii="Times New Roman" w:hAnsi="Times New Roman" w:eastAsia="SchoolBookSanPin"/>
          <w:sz w:val="28"/>
          <w:szCs w:val="28"/>
          <w:lang w:val="ru-RU"/>
        </w:rPr>
        <w:t xml:space="preserve"> в.</w:t>
      </w:r>
    </w:p>
    <w:p w14:paraId="16A524F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4B44FD5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5. </w:t>
      </w:r>
      <w:r>
        <w:rPr>
          <w:rFonts w:ascii="Times New Roman" w:hAnsi="Times New Roman" w:eastAsia="SchoolBookSanPin"/>
          <w:bCs/>
          <w:position w:val="1"/>
          <w:sz w:val="28"/>
          <w:szCs w:val="28"/>
          <w:lang w:val="ru-RU"/>
        </w:rPr>
        <w:t xml:space="preserve">Наш край </w:t>
      </w:r>
      <w:r>
        <w:rPr>
          <w:rFonts w:ascii="Times New Roman" w:hAnsi="Times New Roman" w:eastAsia="SchoolBookSanPin"/>
          <w:position w:val="1"/>
          <w:sz w:val="28"/>
          <w:szCs w:val="28"/>
          <w:lang w:val="ru-RU"/>
        </w:rPr>
        <w:t xml:space="preserve">в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w:t>
      </w:r>
    </w:p>
    <w:p w14:paraId="2F9FB4B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5.2.6. </w:t>
      </w:r>
      <w:r>
        <w:rPr>
          <w:rFonts w:ascii="Times New Roman" w:hAnsi="Times New Roman" w:eastAsia="SchoolBookSanPin"/>
          <w:bCs/>
          <w:position w:val="1"/>
          <w:sz w:val="28"/>
          <w:szCs w:val="28"/>
          <w:lang w:val="ru-RU"/>
        </w:rPr>
        <w:t xml:space="preserve">Обобщение. </w:t>
      </w:r>
    </w:p>
    <w:p w14:paraId="4E0432B1">
      <w:pPr>
        <w:spacing w:after="0" w:line="352" w:lineRule="auto"/>
        <w:ind w:firstLine="709"/>
        <w:rPr>
          <w:rFonts w:ascii="Times New Roman" w:hAnsi="Times New Roman" w:eastAsia="OfficinaSansBoldITC"/>
          <w:sz w:val="28"/>
          <w:szCs w:val="28"/>
          <w:lang w:val="ru-RU"/>
        </w:rPr>
      </w:pPr>
      <w:r>
        <w:rPr>
          <w:rFonts w:ascii="Times New Roman" w:hAnsi="Times New Roman" w:eastAsia="OfficinaSansBoldITC"/>
          <w:sz w:val="28"/>
          <w:szCs w:val="28"/>
          <w:lang w:val="ru-RU"/>
        </w:rPr>
        <w:t>150.6. Содержание обучения в 8 классе.</w:t>
      </w:r>
    </w:p>
    <w:p w14:paraId="5F30B18F">
      <w:pPr>
        <w:spacing w:after="0" w:line="360" w:lineRule="auto"/>
        <w:ind w:firstLine="709"/>
        <w:jc w:val="both"/>
        <w:rPr>
          <w:rFonts w:ascii="Times New Roman" w:hAnsi="Times New Roman" w:eastAsia="OfficinaSansBookITC"/>
          <w:sz w:val="28"/>
          <w:szCs w:val="28"/>
          <w:lang w:val="ru-RU"/>
        </w:rPr>
      </w:pPr>
      <w:r>
        <w:rPr>
          <w:rFonts w:ascii="Times New Roman" w:hAnsi="Times New Roman" w:eastAsia="OfficinaSansBoldITC"/>
          <w:sz w:val="28"/>
          <w:szCs w:val="28"/>
          <w:lang w:val="ru-RU"/>
        </w:rPr>
        <w:t xml:space="preserve">150.6.1. Всеобщая история. История Нового времени. </w:t>
      </w:r>
      <w:r>
        <w:rPr>
          <w:rFonts w:ascii="Times New Roman" w:hAnsi="Times New Roman" w:eastAsia="OfficinaSansBoldITC"/>
          <w:sz w:val="28"/>
          <w:szCs w:val="28"/>
        </w:rPr>
        <w:t>XVIII</w:t>
      </w:r>
      <w:r>
        <w:rPr>
          <w:rFonts w:ascii="Times New Roman" w:hAnsi="Times New Roman" w:eastAsia="OfficinaSansBoldITC"/>
          <w:sz w:val="28"/>
          <w:szCs w:val="28"/>
          <w:lang w:val="ru-RU"/>
        </w:rPr>
        <w:t xml:space="preserve"> в. </w:t>
      </w:r>
    </w:p>
    <w:p w14:paraId="70F5840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6.1.1. </w:t>
      </w:r>
      <w:r>
        <w:rPr>
          <w:rFonts w:ascii="Times New Roman" w:hAnsi="Times New Roman" w:eastAsia="SchoolBookSanPin"/>
          <w:bCs/>
          <w:sz w:val="28"/>
          <w:szCs w:val="28"/>
          <w:lang w:val="ru-RU"/>
        </w:rPr>
        <w:t>Введение</w:t>
      </w:r>
      <w:r>
        <w:rPr>
          <w:rFonts w:ascii="Times New Roman" w:hAnsi="Times New Roman" w:eastAsia="SchoolBookSanPin"/>
          <w:sz w:val="28"/>
          <w:szCs w:val="28"/>
          <w:lang w:val="ru-RU"/>
        </w:rPr>
        <w:t xml:space="preserve">. </w:t>
      </w:r>
    </w:p>
    <w:p w14:paraId="47510781">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0.6.1.2. Век Просвещения. </w:t>
      </w:r>
    </w:p>
    <w:p w14:paraId="6C762D1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149D16BC">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0.6.1.3. Государства Европы в </w:t>
      </w:r>
      <w:r>
        <w:rPr>
          <w:rFonts w:ascii="Times New Roman" w:hAnsi="Times New Roman" w:eastAsia="OfficinaSansBoldITC"/>
          <w:sz w:val="28"/>
          <w:szCs w:val="28"/>
        </w:rPr>
        <w:t>XVIII</w:t>
      </w:r>
      <w:r>
        <w:rPr>
          <w:rFonts w:ascii="Times New Roman" w:hAnsi="Times New Roman" w:eastAsia="OfficinaSansBoldITC"/>
          <w:sz w:val="28"/>
          <w:szCs w:val="28"/>
          <w:lang w:val="ru-RU"/>
        </w:rPr>
        <w:t xml:space="preserve"> в. </w:t>
      </w:r>
    </w:p>
    <w:p w14:paraId="7EFA0E4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6.1.3.1. </w:t>
      </w:r>
      <w:r>
        <w:rPr>
          <w:rFonts w:ascii="Times New Roman" w:hAnsi="Times New Roman" w:eastAsia="SchoolBookSanPin"/>
          <w:bCs/>
          <w:sz w:val="28"/>
          <w:szCs w:val="28"/>
          <w:lang w:val="ru-RU"/>
        </w:rPr>
        <w:t xml:space="preserve">Монархии в Европе </w:t>
      </w:r>
      <w:r>
        <w:rPr>
          <w:rFonts w:ascii="Times New Roman" w:hAnsi="Times New Roman" w:eastAsia="SchoolBookSanPin"/>
          <w:bCs/>
          <w:sz w:val="28"/>
          <w:szCs w:val="28"/>
        </w:rPr>
        <w:t>XVIII</w:t>
      </w:r>
      <w:r>
        <w:rPr>
          <w:rFonts w:ascii="Times New Roman" w:hAnsi="Times New Roman" w:eastAsia="SchoolBookSanPin"/>
          <w:bCs/>
          <w:sz w:val="28"/>
          <w:szCs w:val="28"/>
          <w:lang w:val="ru-RU"/>
        </w:rPr>
        <w:t xml:space="preserve"> в</w:t>
      </w:r>
      <w:r>
        <w:rPr>
          <w:rFonts w:ascii="Times New Roman" w:hAnsi="Times New Roman" w:eastAsia="SchoolBookSanPin"/>
          <w:sz w:val="28"/>
          <w:szCs w:val="28"/>
          <w:lang w:val="ru-RU"/>
        </w:rPr>
        <w:t>.: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12328523">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1.3.2. </w:t>
      </w:r>
      <w:r>
        <w:rPr>
          <w:rFonts w:ascii="Times New Roman" w:hAnsi="Times New Roman" w:eastAsia="SchoolBookSanPin"/>
          <w:bCs/>
          <w:sz w:val="28"/>
          <w:szCs w:val="28"/>
          <w:lang w:val="ru-RU"/>
        </w:rPr>
        <w:t xml:space="preserve">Великобритания в </w:t>
      </w:r>
      <w:r>
        <w:rPr>
          <w:rFonts w:ascii="Times New Roman" w:hAnsi="Times New Roman" w:eastAsia="SchoolBookSanPin"/>
          <w:bCs/>
          <w:sz w:val="28"/>
          <w:szCs w:val="28"/>
        </w:rPr>
        <w:t>XVIII</w:t>
      </w:r>
      <w:r>
        <w:rPr>
          <w:rFonts w:ascii="Times New Roman" w:hAnsi="Times New Roman" w:eastAsia="SchoolBookSanPin"/>
          <w:bCs/>
          <w:sz w:val="28"/>
          <w:szCs w:val="28"/>
          <w:lang w:val="ru-RU"/>
        </w:rPr>
        <w:t xml:space="preserve"> в</w:t>
      </w:r>
      <w:r>
        <w:rPr>
          <w:rFonts w:ascii="Times New Roman" w:hAnsi="Times New Roman" w:eastAsia="SchoolBookSanPin"/>
          <w:sz w:val="28"/>
          <w:szCs w:val="28"/>
          <w:lang w:val="ru-RU"/>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118F82B8">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1.3.3. </w:t>
      </w:r>
      <w:r>
        <w:rPr>
          <w:rFonts w:ascii="Times New Roman" w:hAnsi="Times New Roman" w:eastAsia="SchoolBookSanPin"/>
          <w:bCs/>
          <w:sz w:val="28"/>
          <w:szCs w:val="28"/>
          <w:lang w:val="ru-RU"/>
        </w:rPr>
        <w:t>Франция</w:t>
      </w:r>
      <w:r>
        <w:rPr>
          <w:rFonts w:ascii="Times New Roman" w:hAnsi="Times New Roman" w:eastAsia="SchoolBookSanPin"/>
          <w:sz w:val="28"/>
          <w:szCs w:val="28"/>
          <w:lang w:val="ru-RU"/>
        </w:rPr>
        <w:t>. Абсолютная монархия: политика сохранения старого порядка. Попытки проведения реформ. Королевская власть и сословия.</w:t>
      </w:r>
    </w:p>
    <w:p w14:paraId="0D1D169F">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1.3.4. </w:t>
      </w:r>
      <w:r>
        <w:rPr>
          <w:rFonts w:ascii="Times New Roman" w:hAnsi="Times New Roman" w:eastAsia="SchoolBookSanPin"/>
          <w:bCs/>
          <w:sz w:val="28"/>
          <w:szCs w:val="28"/>
          <w:lang w:val="ru-RU"/>
        </w:rPr>
        <w:t xml:space="preserve">Германские государства, монархия Габсбургов, итальянские земли в </w:t>
      </w:r>
      <w:r>
        <w:rPr>
          <w:rFonts w:ascii="Times New Roman" w:hAnsi="Times New Roman" w:eastAsia="SchoolBookSanPin"/>
          <w:bCs/>
          <w:sz w:val="28"/>
          <w:szCs w:val="28"/>
        </w:rPr>
        <w:t>XVIII</w:t>
      </w:r>
      <w:r>
        <w:rPr>
          <w:rFonts w:ascii="Times New Roman" w:hAnsi="Times New Roman" w:eastAsia="SchoolBookSanPin"/>
          <w:bCs/>
          <w:sz w:val="28"/>
          <w:szCs w:val="28"/>
          <w:lang w:val="ru-RU"/>
        </w:rPr>
        <w:t xml:space="preserve"> в. </w:t>
      </w:r>
      <w:r>
        <w:rPr>
          <w:rFonts w:ascii="Times New Roman" w:hAnsi="Times New Roman" w:eastAsia="SchoolBookSanPin"/>
          <w:sz w:val="28"/>
          <w:szCs w:val="28"/>
          <w:lang w:val="ru-RU"/>
        </w:rPr>
        <w:t xml:space="preserve">Раздробленность Германии. Возвышение Пруссии. Фридрих </w:t>
      </w:r>
      <w:r>
        <w:rPr>
          <w:rFonts w:ascii="Times New Roman" w:hAnsi="Times New Roman" w:eastAsia="SchoolBookSanPin"/>
          <w:sz w:val="28"/>
          <w:szCs w:val="28"/>
        </w:rPr>
        <w:t>II</w:t>
      </w:r>
      <w:r>
        <w:rPr>
          <w:rFonts w:ascii="Times New Roman" w:hAnsi="Times New Roman" w:eastAsia="SchoolBookSanPin"/>
          <w:sz w:val="28"/>
          <w:szCs w:val="28"/>
          <w:lang w:val="ru-RU"/>
        </w:rPr>
        <w:t xml:space="preserve"> Великий. Габсбургская монархия в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Правление Марии Терезии и Иосифа </w:t>
      </w:r>
      <w:r>
        <w:rPr>
          <w:rFonts w:ascii="Times New Roman" w:hAnsi="Times New Roman" w:eastAsia="SchoolBookSanPin"/>
          <w:sz w:val="28"/>
          <w:szCs w:val="28"/>
        </w:rPr>
        <w:t>II</w:t>
      </w:r>
      <w:r>
        <w:rPr>
          <w:rFonts w:ascii="Times New Roman" w:hAnsi="Times New Roman" w:eastAsia="SchoolBookSanPin"/>
          <w:sz w:val="28"/>
          <w:szCs w:val="28"/>
          <w:lang w:val="ru-RU"/>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33391382">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1.3.5. </w:t>
      </w:r>
      <w:r>
        <w:rPr>
          <w:rFonts w:ascii="Times New Roman" w:hAnsi="Times New Roman" w:eastAsia="SchoolBookSanPin"/>
          <w:bCs/>
          <w:sz w:val="28"/>
          <w:szCs w:val="28"/>
          <w:lang w:val="ru-RU"/>
        </w:rPr>
        <w:t>Государства Пиренейского полуострова</w:t>
      </w:r>
      <w:r>
        <w:rPr>
          <w:rFonts w:ascii="Times New Roman" w:hAnsi="Times New Roman" w:eastAsia="SchoolBookSanPin"/>
          <w:sz w:val="28"/>
          <w:szCs w:val="28"/>
          <w:lang w:val="ru-RU"/>
        </w:rPr>
        <w:t xml:space="preserve">. Испания: проблемы внутреннего развития, ослабление международных позиций. Реформы в правление Карла </w:t>
      </w:r>
      <w:r>
        <w:rPr>
          <w:rFonts w:ascii="Times New Roman" w:hAnsi="Times New Roman" w:eastAsia="SchoolBookSanPin"/>
          <w:sz w:val="28"/>
          <w:szCs w:val="28"/>
        </w:rPr>
        <w:t>III</w:t>
      </w:r>
      <w:r>
        <w:rPr>
          <w:rFonts w:ascii="Times New Roman" w:hAnsi="Times New Roman" w:eastAsia="SchoolBookSanPin"/>
          <w:sz w:val="28"/>
          <w:szCs w:val="28"/>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1300563F">
      <w:pPr>
        <w:spacing w:after="0" w:line="360" w:lineRule="auto"/>
        <w:ind w:firstLine="709"/>
        <w:jc w:val="both"/>
        <w:rPr>
          <w:rFonts w:ascii="Times New Roman" w:hAnsi="Times New Roman" w:eastAsia="OfficinaSansBoldITC"/>
          <w:position w:val="1"/>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6.1.4. Британские колонии в Северной Америке: </w:t>
      </w:r>
      <w:r>
        <w:rPr>
          <w:rFonts w:ascii="Times New Roman" w:hAnsi="Times New Roman" w:eastAsia="OfficinaSansBoldITC"/>
          <w:position w:val="1"/>
          <w:sz w:val="28"/>
          <w:szCs w:val="28"/>
          <w:lang w:val="ru-RU"/>
        </w:rPr>
        <w:t xml:space="preserve">борьба за независимость. </w:t>
      </w:r>
    </w:p>
    <w:p w14:paraId="3FE6278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54CA6FE9">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6.1.5. Французская революция конца </w:t>
      </w:r>
      <w:r>
        <w:rPr>
          <w:rFonts w:ascii="Times New Roman" w:hAnsi="Times New Roman" w:eastAsia="OfficinaSansBoldITC"/>
          <w:sz w:val="28"/>
          <w:szCs w:val="28"/>
        </w:rPr>
        <w:t>XVIII</w:t>
      </w:r>
      <w:r>
        <w:rPr>
          <w:rFonts w:ascii="Times New Roman" w:hAnsi="Times New Roman" w:eastAsia="OfficinaSansBoldITC"/>
          <w:sz w:val="28"/>
          <w:szCs w:val="28"/>
          <w:lang w:val="ru-RU"/>
        </w:rPr>
        <w:t xml:space="preserve"> в. </w:t>
      </w:r>
    </w:p>
    <w:p w14:paraId="2B737CE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46D2BFE7">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6.1.6. Европейская культура в </w:t>
      </w:r>
      <w:r>
        <w:rPr>
          <w:rFonts w:ascii="Times New Roman" w:hAnsi="Times New Roman" w:eastAsia="OfficinaSansBoldITC"/>
          <w:sz w:val="28"/>
          <w:szCs w:val="28"/>
        </w:rPr>
        <w:t>XVIII</w:t>
      </w:r>
      <w:r>
        <w:rPr>
          <w:rFonts w:ascii="Times New Roman" w:hAnsi="Times New Roman" w:eastAsia="OfficinaSansBoldITC"/>
          <w:sz w:val="28"/>
          <w:szCs w:val="28"/>
          <w:lang w:val="ru-RU"/>
        </w:rPr>
        <w:t xml:space="preserve"> в. </w:t>
      </w:r>
    </w:p>
    <w:p w14:paraId="19DB5C6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6DC2D1EA">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6.1.7. Международные отношения в </w:t>
      </w:r>
      <w:r>
        <w:rPr>
          <w:rFonts w:ascii="Times New Roman" w:hAnsi="Times New Roman" w:eastAsia="OfficinaSansBoldITC"/>
          <w:sz w:val="28"/>
          <w:szCs w:val="28"/>
        </w:rPr>
        <w:t>XVIII</w:t>
      </w:r>
      <w:r>
        <w:rPr>
          <w:rFonts w:ascii="Times New Roman" w:hAnsi="Times New Roman" w:eastAsia="OfficinaSansBoldITC"/>
          <w:sz w:val="28"/>
          <w:szCs w:val="28"/>
          <w:lang w:val="ru-RU"/>
        </w:rPr>
        <w:t xml:space="preserve"> в. </w:t>
      </w:r>
    </w:p>
    <w:p w14:paraId="305FBA8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облемы европейского баланса сил и дипломатия. Участие России в международных отношениях в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04B51072">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6.1.8. Страны Востока в </w:t>
      </w:r>
      <w:r>
        <w:rPr>
          <w:rFonts w:ascii="Times New Roman" w:hAnsi="Times New Roman" w:eastAsia="OfficinaSansBoldITC"/>
          <w:sz w:val="28"/>
          <w:szCs w:val="28"/>
        </w:rPr>
        <w:t>XVIII</w:t>
      </w:r>
      <w:r>
        <w:rPr>
          <w:rFonts w:ascii="Times New Roman" w:hAnsi="Times New Roman" w:eastAsia="OfficinaSansBoldITC"/>
          <w:sz w:val="28"/>
          <w:szCs w:val="28"/>
          <w:lang w:val="ru-RU"/>
        </w:rPr>
        <w:t xml:space="preserve"> в. </w:t>
      </w:r>
    </w:p>
    <w:p w14:paraId="47DD9C4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сманская империя</w:t>
      </w:r>
      <w:r>
        <w:rPr>
          <w:rFonts w:ascii="Times New Roman" w:hAnsi="Times New Roman" w:eastAsia="SchoolBookSanPin"/>
          <w:sz w:val="28"/>
          <w:szCs w:val="28"/>
          <w:lang w:val="ru-RU"/>
        </w:rPr>
        <w:t xml:space="preserve">: от могущества к упадку. Положение населения. Попытки проведения реформ; Селим </w:t>
      </w:r>
      <w:r>
        <w:rPr>
          <w:rFonts w:ascii="Times New Roman" w:hAnsi="Times New Roman" w:eastAsia="SchoolBookSanPin"/>
          <w:sz w:val="28"/>
          <w:szCs w:val="28"/>
        </w:rPr>
        <w:t>III</w:t>
      </w:r>
      <w:r>
        <w:rPr>
          <w:rFonts w:ascii="Times New Roman" w:hAnsi="Times New Roman" w:eastAsia="SchoolBookSanPin"/>
          <w:sz w:val="28"/>
          <w:szCs w:val="28"/>
          <w:lang w:val="ru-RU"/>
        </w:rPr>
        <w:t xml:space="preserve">. </w:t>
      </w:r>
      <w:r>
        <w:rPr>
          <w:rFonts w:ascii="Times New Roman" w:hAnsi="Times New Roman" w:eastAsia="SchoolBookSanPin"/>
          <w:bCs/>
          <w:sz w:val="28"/>
          <w:szCs w:val="28"/>
          <w:lang w:val="ru-RU"/>
        </w:rPr>
        <w:t xml:space="preserve">Индия. </w:t>
      </w:r>
      <w:r>
        <w:rPr>
          <w:rFonts w:ascii="Times New Roman" w:hAnsi="Times New Roman" w:eastAsia="SchoolBookSanPin"/>
          <w:sz w:val="28"/>
          <w:szCs w:val="28"/>
          <w:lang w:val="ru-RU"/>
        </w:rPr>
        <w:t xml:space="preserve">Ослабление империи Великих Моголов. Борьба европейцев за владения в Индии. Утверждение британского владычества. </w:t>
      </w:r>
      <w:r>
        <w:rPr>
          <w:rFonts w:ascii="Times New Roman" w:hAnsi="Times New Roman" w:eastAsia="SchoolBookSanPin"/>
          <w:bCs/>
          <w:sz w:val="28"/>
          <w:szCs w:val="28"/>
          <w:lang w:val="ru-RU"/>
        </w:rPr>
        <w:t>Китай</w:t>
      </w:r>
      <w:r>
        <w:rPr>
          <w:rFonts w:ascii="Times New Roman" w:hAnsi="Times New Roman" w:eastAsia="SchoolBookSanPin"/>
          <w:sz w:val="28"/>
          <w:szCs w:val="28"/>
          <w:lang w:val="ru-RU"/>
        </w:rPr>
        <w:t xml:space="preserve">. Империя Цин в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w:t>
      </w:r>
      <w:r>
        <w:rPr>
          <w:rFonts w:ascii="Times New Roman" w:hAnsi="Times New Roman" w:eastAsia="SchoolBookSanPin"/>
          <w:bCs/>
          <w:sz w:val="28"/>
          <w:szCs w:val="28"/>
          <w:lang w:val="ru-RU"/>
        </w:rPr>
        <w:t xml:space="preserve">Япония </w:t>
      </w:r>
      <w:r>
        <w:rPr>
          <w:rFonts w:ascii="Times New Roman" w:hAnsi="Times New Roman" w:eastAsia="SchoolBookSanPin"/>
          <w:sz w:val="28"/>
          <w:szCs w:val="28"/>
          <w:lang w:val="ru-RU"/>
        </w:rPr>
        <w:t xml:space="preserve">в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Сёгуны и дайме. Положение сословий. Культура стран Востока в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w:t>
      </w:r>
    </w:p>
    <w:p w14:paraId="030AF5BB">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1.9. </w:t>
      </w:r>
      <w:r>
        <w:rPr>
          <w:rFonts w:ascii="Times New Roman" w:hAnsi="Times New Roman" w:eastAsia="SchoolBookSanPin"/>
          <w:bCs/>
          <w:sz w:val="28"/>
          <w:szCs w:val="28"/>
          <w:lang w:val="ru-RU"/>
        </w:rPr>
        <w:t>Обобщение</w:t>
      </w:r>
      <w:r>
        <w:rPr>
          <w:rFonts w:ascii="Times New Roman" w:hAnsi="Times New Roman" w:eastAsia="SchoolBookSanPin"/>
          <w:sz w:val="28"/>
          <w:szCs w:val="28"/>
          <w:lang w:val="ru-RU"/>
        </w:rPr>
        <w:t xml:space="preserve">. Историческое и культурное наследие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w:t>
      </w:r>
    </w:p>
    <w:p w14:paraId="27977CB3">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6.2. История России. Россия в конце </w:t>
      </w:r>
      <w:r>
        <w:rPr>
          <w:rFonts w:ascii="Times New Roman" w:hAnsi="Times New Roman" w:eastAsia="OfficinaSansBoldITC"/>
          <w:sz w:val="28"/>
          <w:szCs w:val="28"/>
        </w:rPr>
        <w:t>XVII</w:t>
      </w:r>
      <w:r>
        <w:rPr>
          <w:rFonts w:ascii="Times New Roman" w:hAnsi="Times New Roman" w:eastAsia="OfficinaSansBoldITC"/>
          <w:sz w:val="28"/>
          <w:szCs w:val="28"/>
          <w:lang w:val="ru-RU"/>
        </w:rPr>
        <w:t>‒</w:t>
      </w:r>
      <w:r>
        <w:rPr>
          <w:rFonts w:ascii="Times New Roman" w:hAnsi="Times New Roman" w:eastAsia="OfficinaSansBoldITC"/>
          <w:sz w:val="28"/>
          <w:szCs w:val="28"/>
        </w:rPr>
        <w:t>XVIII</w:t>
      </w:r>
      <w:r>
        <w:rPr>
          <w:rFonts w:ascii="Times New Roman" w:hAnsi="Times New Roman" w:eastAsia="OfficinaSansBoldITC"/>
          <w:sz w:val="28"/>
          <w:szCs w:val="28"/>
          <w:lang w:val="ru-RU"/>
        </w:rPr>
        <w:t xml:space="preserve"> в.: от царства к империи. </w:t>
      </w:r>
    </w:p>
    <w:p w14:paraId="79DB805C">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1. </w:t>
      </w:r>
      <w:r>
        <w:rPr>
          <w:rFonts w:ascii="Times New Roman" w:hAnsi="Times New Roman" w:eastAsia="SchoolBookSanPin"/>
          <w:bCs/>
          <w:sz w:val="28"/>
          <w:szCs w:val="28"/>
          <w:lang w:val="ru-RU"/>
        </w:rPr>
        <w:t>Введение</w:t>
      </w:r>
      <w:r>
        <w:rPr>
          <w:rFonts w:ascii="Times New Roman" w:hAnsi="Times New Roman" w:eastAsia="SchoolBookSanPin"/>
          <w:sz w:val="28"/>
          <w:szCs w:val="28"/>
          <w:lang w:val="ru-RU"/>
        </w:rPr>
        <w:t>.</w:t>
      </w:r>
    </w:p>
    <w:p w14:paraId="29457FB3">
      <w:pPr>
        <w:spacing w:after="0" w:line="360" w:lineRule="auto"/>
        <w:ind w:firstLine="709"/>
        <w:jc w:val="both"/>
        <w:rPr>
          <w:rFonts w:ascii="Times New Roman" w:hAnsi="Times New Roman" w:eastAsia="OfficinaSansBookITC"/>
          <w:sz w:val="28"/>
          <w:szCs w:val="28"/>
          <w:lang w:val="ru-RU"/>
        </w:rPr>
      </w:pPr>
      <w:r>
        <w:rPr>
          <w:rFonts w:ascii="Times New Roman" w:hAnsi="Times New Roman" w:eastAsia="OfficinaSansBoldITC"/>
          <w:sz w:val="28"/>
          <w:szCs w:val="28"/>
          <w:lang w:val="ru-RU"/>
        </w:rPr>
        <w:t xml:space="preserve">150.6.2.2. Россия в эпоху преобразований Петра </w:t>
      </w:r>
      <w:r>
        <w:rPr>
          <w:rFonts w:ascii="Times New Roman" w:hAnsi="Times New Roman" w:eastAsia="OfficinaSansBoldITC"/>
          <w:sz w:val="28"/>
          <w:szCs w:val="28"/>
        </w:rPr>
        <w:t>I</w:t>
      </w:r>
      <w:r>
        <w:rPr>
          <w:rFonts w:ascii="Times New Roman" w:hAnsi="Times New Roman" w:eastAsia="OfficinaSansBoldITC"/>
          <w:sz w:val="28"/>
          <w:szCs w:val="28"/>
          <w:lang w:val="ru-RU"/>
        </w:rPr>
        <w:t xml:space="preserve">. </w:t>
      </w:r>
    </w:p>
    <w:p w14:paraId="7ED15D7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6.2.2.1. </w:t>
      </w:r>
      <w:r>
        <w:rPr>
          <w:rFonts w:ascii="Times New Roman" w:hAnsi="Times New Roman" w:eastAsia="SchoolBookSanPin"/>
          <w:bCs/>
          <w:sz w:val="28"/>
          <w:szCs w:val="28"/>
          <w:lang w:val="ru-RU"/>
        </w:rPr>
        <w:t>Причины и предпосылки преобразований</w:t>
      </w:r>
      <w:r>
        <w:rPr>
          <w:rFonts w:ascii="Times New Roman" w:hAnsi="Times New Roman" w:eastAsia="SchoolBookSanPin"/>
          <w:sz w:val="28"/>
          <w:szCs w:val="28"/>
          <w:lang w:val="ru-RU"/>
        </w:rPr>
        <w:t xml:space="preserve">. Россия и Европа в конце </w:t>
      </w:r>
      <w:r>
        <w:rPr>
          <w:rFonts w:ascii="Times New Roman" w:hAnsi="Times New Roman" w:eastAsia="SchoolBookSanPin"/>
          <w:sz w:val="28"/>
          <w:szCs w:val="28"/>
        </w:rPr>
        <w:t>XVII</w:t>
      </w:r>
      <w:r>
        <w:rPr>
          <w:rFonts w:ascii="Times New Roman" w:hAnsi="Times New Roman" w:eastAsia="SchoolBookSanPin"/>
          <w:sz w:val="28"/>
          <w:szCs w:val="28"/>
          <w:lang w:val="ru-RU"/>
        </w:rPr>
        <w:t xml:space="preserve"> в. Модернизация как жизненно важная национальная задача. Начало царствования Петра </w:t>
      </w:r>
      <w:r>
        <w:rPr>
          <w:rFonts w:ascii="Times New Roman" w:hAnsi="Times New Roman" w:eastAsia="SchoolBookSanPin"/>
          <w:sz w:val="28"/>
          <w:szCs w:val="28"/>
        </w:rPr>
        <w:t>I</w:t>
      </w:r>
      <w:r>
        <w:rPr>
          <w:rFonts w:ascii="Times New Roman" w:hAnsi="Times New Roman" w:eastAsia="SchoolBookSanPin"/>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Pr>
          <w:rFonts w:ascii="Times New Roman" w:hAnsi="Times New Roman" w:eastAsia="SchoolBookSanPin"/>
          <w:sz w:val="28"/>
          <w:szCs w:val="28"/>
        </w:rPr>
        <w:t>I</w:t>
      </w:r>
      <w:r>
        <w:rPr>
          <w:rFonts w:ascii="Times New Roman" w:hAnsi="Times New Roman" w:eastAsia="SchoolBookSanPin"/>
          <w:sz w:val="28"/>
          <w:szCs w:val="28"/>
          <w:lang w:val="ru-RU"/>
        </w:rPr>
        <w:t>.</w:t>
      </w:r>
    </w:p>
    <w:p w14:paraId="3F7EA2AF">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2.2. </w:t>
      </w:r>
      <w:r>
        <w:rPr>
          <w:rFonts w:ascii="Times New Roman" w:hAnsi="Times New Roman" w:eastAsia="SchoolBookSanPin"/>
          <w:bCs/>
          <w:sz w:val="28"/>
          <w:szCs w:val="28"/>
          <w:lang w:val="ru-RU"/>
        </w:rPr>
        <w:t xml:space="preserve">Экономическая политика. </w:t>
      </w:r>
      <w:r>
        <w:rPr>
          <w:rFonts w:ascii="Times New Roman" w:hAnsi="Times New Roman" w:eastAsia="SchoolBookSanPin"/>
          <w:sz w:val="28"/>
          <w:szCs w:val="28"/>
          <w:lang w:val="ru-RU"/>
        </w:rPr>
        <w:t>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14:paraId="6142C257">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2.3. </w:t>
      </w:r>
      <w:r>
        <w:rPr>
          <w:rFonts w:ascii="Times New Roman" w:hAnsi="Times New Roman" w:eastAsia="SchoolBookSanPin"/>
          <w:bCs/>
          <w:sz w:val="28"/>
          <w:szCs w:val="28"/>
          <w:lang w:val="ru-RU"/>
        </w:rPr>
        <w:t xml:space="preserve">Социальная политика. </w:t>
      </w:r>
      <w:r>
        <w:rPr>
          <w:rFonts w:ascii="Times New Roman" w:hAnsi="Times New Roman" w:eastAsia="SchoolBookSanPin"/>
          <w:sz w:val="28"/>
          <w:szCs w:val="28"/>
          <w:lang w:val="ru-RU"/>
        </w:rPr>
        <w:t>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439E466F">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2.4. </w:t>
      </w:r>
      <w:r>
        <w:rPr>
          <w:rFonts w:ascii="Times New Roman" w:hAnsi="Times New Roman" w:eastAsia="SchoolBookSanPin"/>
          <w:bCs/>
          <w:sz w:val="28"/>
          <w:szCs w:val="28"/>
          <w:lang w:val="ru-RU"/>
        </w:rPr>
        <w:t>Реформы управления</w:t>
      </w:r>
      <w:r>
        <w:rPr>
          <w:rFonts w:ascii="Times New Roman" w:hAnsi="Times New Roman" w:eastAsia="SchoolBookSanPin"/>
          <w:sz w:val="28"/>
          <w:szCs w:val="28"/>
          <w:lang w:val="ru-RU"/>
        </w:rPr>
        <w:t>.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0BAADBC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ервые гвардейские полки. </w:t>
      </w:r>
      <w:r>
        <w:rPr>
          <w:rFonts w:ascii="Times New Roman" w:hAnsi="Times New Roman" w:eastAsia="SchoolBookSanPin"/>
          <w:bCs/>
          <w:sz w:val="28"/>
          <w:szCs w:val="28"/>
          <w:lang w:val="ru-RU"/>
        </w:rPr>
        <w:t>Создание регулярной армии, военного флота</w:t>
      </w:r>
      <w:r>
        <w:rPr>
          <w:rFonts w:ascii="Times New Roman" w:hAnsi="Times New Roman" w:eastAsia="SchoolBookSanPin"/>
          <w:sz w:val="28"/>
          <w:szCs w:val="28"/>
          <w:lang w:val="ru-RU"/>
        </w:rPr>
        <w:t>. Рекрутские наборы.</w:t>
      </w:r>
    </w:p>
    <w:p w14:paraId="4B6677DD">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2.5. </w:t>
      </w:r>
      <w:r>
        <w:rPr>
          <w:rFonts w:ascii="Times New Roman" w:hAnsi="Times New Roman" w:eastAsia="SchoolBookSanPin"/>
          <w:bCs/>
          <w:sz w:val="28"/>
          <w:szCs w:val="28"/>
          <w:lang w:val="ru-RU"/>
        </w:rPr>
        <w:t>Церковная реформа</w:t>
      </w:r>
      <w:r>
        <w:rPr>
          <w:rFonts w:ascii="Times New Roman" w:hAnsi="Times New Roman" w:eastAsia="SchoolBookSanPin"/>
          <w:sz w:val="28"/>
          <w:szCs w:val="28"/>
          <w:lang w:val="ru-RU"/>
        </w:rPr>
        <w:t>. Упразднение патриаршества, учреждение Синода. Положение инославных конфессий.</w:t>
      </w:r>
    </w:p>
    <w:p w14:paraId="157CE6B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6.2.2.6. </w:t>
      </w:r>
      <w:r>
        <w:rPr>
          <w:rFonts w:ascii="Times New Roman" w:hAnsi="Times New Roman" w:eastAsia="SchoolBookSanPin"/>
          <w:bCs/>
          <w:sz w:val="28"/>
          <w:szCs w:val="28"/>
          <w:lang w:val="ru-RU"/>
        </w:rPr>
        <w:t xml:space="preserve">Оппозиция реформам Петра </w:t>
      </w:r>
      <w:r>
        <w:rPr>
          <w:rFonts w:ascii="Times New Roman" w:hAnsi="Times New Roman" w:eastAsia="SchoolBookSanPin"/>
          <w:bCs/>
          <w:sz w:val="28"/>
          <w:szCs w:val="28"/>
        </w:rPr>
        <w:t>I</w:t>
      </w:r>
      <w:r>
        <w:rPr>
          <w:rFonts w:ascii="Times New Roman" w:hAnsi="Times New Roman" w:eastAsia="SchoolBookSanPin"/>
          <w:sz w:val="28"/>
          <w:szCs w:val="28"/>
          <w:lang w:val="ru-RU"/>
        </w:rPr>
        <w:t xml:space="preserve">. Социальные движения в первой четверти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Восстания в Астрахани, Башкирии, на Дону. Дело царевича Алексея.</w:t>
      </w:r>
    </w:p>
    <w:p w14:paraId="6A9037D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6.2.2.7. </w:t>
      </w:r>
      <w:r>
        <w:rPr>
          <w:rFonts w:ascii="Times New Roman" w:hAnsi="Times New Roman" w:eastAsia="SchoolBookSanPin"/>
          <w:bCs/>
          <w:sz w:val="28"/>
          <w:szCs w:val="28"/>
          <w:lang w:val="ru-RU"/>
        </w:rPr>
        <w:t>Внешняя политика</w:t>
      </w:r>
      <w:r>
        <w:rPr>
          <w:rFonts w:ascii="Times New Roman" w:hAnsi="Times New Roman" w:eastAsia="SchoolBookSanPin"/>
          <w:sz w:val="28"/>
          <w:szCs w:val="28"/>
          <w:lang w:val="ru-RU"/>
        </w:rPr>
        <w:t xml:space="preserve">.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Pr>
          <w:rFonts w:ascii="Times New Roman" w:hAnsi="Times New Roman" w:eastAsia="SchoolBookSanPin"/>
          <w:sz w:val="28"/>
          <w:szCs w:val="28"/>
        </w:rPr>
        <w:t>I</w:t>
      </w:r>
      <w:r>
        <w:rPr>
          <w:rFonts w:ascii="Times New Roman" w:hAnsi="Times New Roman" w:eastAsia="SchoolBookSanPin"/>
          <w:sz w:val="28"/>
          <w:szCs w:val="28"/>
          <w:lang w:val="ru-RU"/>
        </w:rPr>
        <w:t>.</w:t>
      </w:r>
    </w:p>
    <w:p w14:paraId="2D48E0CE">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2.8. </w:t>
      </w:r>
      <w:r>
        <w:rPr>
          <w:rFonts w:ascii="Times New Roman" w:hAnsi="Times New Roman" w:eastAsia="SchoolBookSanPin"/>
          <w:bCs/>
          <w:sz w:val="28"/>
          <w:szCs w:val="28"/>
          <w:lang w:val="ru-RU"/>
        </w:rPr>
        <w:t xml:space="preserve">Преобразования Петра </w:t>
      </w:r>
      <w:r>
        <w:rPr>
          <w:rFonts w:ascii="Times New Roman" w:hAnsi="Times New Roman" w:eastAsia="SchoolBookSanPin"/>
          <w:bCs/>
          <w:sz w:val="28"/>
          <w:szCs w:val="28"/>
        </w:rPr>
        <w:t>I</w:t>
      </w:r>
      <w:r>
        <w:rPr>
          <w:rFonts w:ascii="Times New Roman" w:hAnsi="Times New Roman" w:eastAsia="SchoolBookSanPin"/>
          <w:bCs/>
          <w:sz w:val="28"/>
          <w:szCs w:val="28"/>
          <w:lang w:val="ru-RU"/>
        </w:rPr>
        <w:t xml:space="preserve"> в области культуры</w:t>
      </w:r>
      <w:r>
        <w:rPr>
          <w:rFonts w:ascii="Times New Roman" w:hAnsi="Times New Roman" w:eastAsia="SchoolBookSanPin"/>
          <w:sz w:val="28"/>
          <w:szCs w:val="28"/>
          <w:lang w:val="ru-RU"/>
        </w:rPr>
        <w:t>.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5B56DAB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449062E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тоги, последствия и значение петровских преобразований. Образ Петра </w:t>
      </w:r>
      <w:r>
        <w:rPr>
          <w:rFonts w:ascii="Times New Roman" w:hAnsi="Times New Roman" w:eastAsia="SchoolBookSanPin"/>
          <w:sz w:val="28"/>
          <w:szCs w:val="28"/>
        </w:rPr>
        <w:t>I</w:t>
      </w:r>
      <w:r>
        <w:rPr>
          <w:rFonts w:ascii="Times New Roman" w:hAnsi="Times New Roman" w:eastAsia="SchoolBookSanPin"/>
          <w:sz w:val="28"/>
          <w:szCs w:val="28"/>
          <w:lang w:val="ru-RU"/>
        </w:rPr>
        <w:t xml:space="preserve"> в русской культуре.</w:t>
      </w:r>
    </w:p>
    <w:p w14:paraId="5C9FB9B0">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6.2.3. Россия после Петра </w:t>
      </w:r>
      <w:r>
        <w:rPr>
          <w:rFonts w:ascii="Times New Roman" w:hAnsi="Times New Roman" w:eastAsia="OfficinaSansBoldITC"/>
          <w:sz w:val="28"/>
          <w:szCs w:val="28"/>
        </w:rPr>
        <w:t>I</w:t>
      </w:r>
      <w:r>
        <w:rPr>
          <w:rFonts w:ascii="Times New Roman" w:hAnsi="Times New Roman" w:eastAsia="OfficinaSansBoldITC"/>
          <w:sz w:val="28"/>
          <w:szCs w:val="28"/>
          <w:lang w:val="ru-RU"/>
        </w:rPr>
        <w:t xml:space="preserve">. Дворцовые перевороты. </w:t>
      </w:r>
    </w:p>
    <w:p w14:paraId="52EA346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3190AAF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14:paraId="7C6AC34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Россия при Елизавете Петровне</w:t>
      </w:r>
      <w:r>
        <w:rPr>
          <w:rFonts w:ascii="Times New Roman" w:hAnsi="Times New Roman" w:eastAsia="SchoolBookSanPin"/>
          <w:sz w:val="28"/>
          <w:szCs w:val="28"/>
          <w:lang w:val="ru-RU"/>
        </w:rPr>
        <w:t>.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606884C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етр </w:t>
      </w:r>
      <w:r>
        <w:rPr>
          <w:rFonts w:ascii="Times New Roman" w:hAnsi="Times New Roman" w:eastAsia="SchoolBookSanPin"/>
          <w:bCs/>
          <w:sz w:val="28"/>
          <w:szCs w:val="28"/>
        </w:rPr>
        <w:t>III</w:t>
      </w:r>
      <w:r>
        <w:rPr>
          <w:rFonts w:ascii="Times New Roman" w:hAnsi="Times New Roman" w:eastAsia="SchoolBookSanPin"/>
          <w:sz w:val="28"/>
          <w:szCs w:val="28"/>
          <w:lang w:val="ru-RU"/>
        </w:rPr>
        <w:t>. Манифест о вольности дворянства. Причины переворота 28 июня 1762 г.</w:t>
      </w:r>
    </w:p>
    <w:p w14:paraId="0C9C2855">
      <w:pPr>
        <w:spacing w:after="0" w:line="360" w:lineRule="auto"/>
        <w:ind w:firstLine="709"/>
        <w:jc w:val="both"/>
        <w:rPr>
          <w:rFonts w:ascii="Times New Roman" w:hAnsi="Times New Roman" w:eastAsia="OfficinaSansBookITC"/>
          <w:color w:val="FF0000"/>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6.2.4. Россия в 1760-1790-х гг. </w:t>
      </w:r>
      <w:r>
        <w:rPr>
          <w:rFonts w:ascii="Times New Roman" w:hAnsi="Times New Roman" w:eastAsia="OfficinaSansBoldITC"/>
          <w:position w:val="1"/>
          <w:sz w:val="28"/>
          <w:szCs w:val="28"/>
          <w:lang w:val="ru-RU"/>
        </w:rPr>
        <w:t xml:space="preserve">Правление Екатерины </w:t>
      </w:r>
      <w:r>
        <w:rPr>
          <w:rFonts w:ascii="Times New Roman" w:hAnsi="Times New Roman" w:eastAsia="OfficinaSansBoldITC"/>
          <w:position w:val="1"/>
          <w:sz w:val="28"/>
          <w:szCs w:val="28"/>
        </w:rPr>
        <w:t>II</w:t>
      </w:r>
      <w:r>
        <w:rPr>
          <w:rFonts w:ascii="Times New Roman" w:hAnsi="Times New Roman" w:eastAsia="OfficinaSansBoldITC"/>
          <w:position w:val="1"/>
          <w:sz w:val="28"/>
          <w:szCs w:val="28"/>
          <w:lang w:val="ru-RU"/>
        </w:rPr>
        <w:t xml:space="preserve"> и Павла </w:t>
      </w:r>
      <w:r>
        <w:rPr>
          <w:rFonts w:ascii="Times New Roman" w:hAnsi="Times New Roman" w:eastAsia="OfficinaSansBoldITC"/>
          <w:position w:val="1"/>
          <w:sz w:val="28"/>
          <w:szCs w:val="28"/>
        </w:rPr>
        <w:t>I</w:t>
      </w:r>
      <w:r>
        <w:rPr>
          <w:rFonts w:ascii="Times New Roman" w:hAnsi="Times New Roman" w:eastAsia="OfficinaSansBoldITC"/>
          <w:position w:val="1"/>
          <w:sz w:val="28"/>
          <w:szCs w:val="28"/>
          <w:lang w:val="ru-RU"/>
        </w:rPr>
        <w:t>.</w:t>
      </w:r>
      <w:r>
        <w:rPr>
          <w:rFonts w:ascii="Times New Roman" w:hAnsi="Times New Roman" w:eastAsia="OfficinaSansBoldITC"/>
          <w:color w:val="FF0000"/>
          <w:position w:val="1"/>
          <w:sz w:val="28"/>
          <w:szCs w:val="28"/>
          <w:lang w:val="ru-RU"/>
        </w:rPr>
        <w:t xml:space="preserve"> </w:t>
      </w:r>
    </w:p>
    <w:p w14:paraId="5D5206AD">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4.1. </w:t>
      </w:r>
      <w:r>
        <w:rPr>
          <w:rFonts w:ascii="Times New Roman" w:hAnsi="Times New Roman" w:eastAsia="SchoolBookSanPin"/>
          <w:bCs/>
          <w:sz w:val="28"/>
          <w:szCs w:val="28"/>
          <w:lang w:val="ru-RU"/>
        </w:rPr>
        <w:t xml:space="preserve">Внутренняя политика Екатерины </w:t>
      </w:r>
      <w:r>
        <w:rPr>
          <w:rFonts w:ascii="Times New Roman" w:hAnsi="Times New Roman" w:eastAsia="SchoolBookSanPin"/>
          <w:bCs/>
          <w:sz w:val="28"/>
          <w:szCs w:val="28"/>
        </w:rPr>
        <w:t>II</w:t>
      </w:r>
      <w:r>
        <w:rPr>
          <w:rFonts w:ascii="Times New Roman" w:hAnsi="Times New Roman" w:eastAsia="SchoolBookSanPin"/>
          <w:sz w:val="28"/>
          <w:szCs w:val="28"/>
          <w:lang w:val="ru-RU"/>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3397188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Национальная политика и народы России в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15415D29">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4.2. </w:t>
      </w:r>
      <w:r>
        <w:rPr>
          <w:rFonts w:ascii="Times New Roman" w:hAnsi="Times New Roman" w:eastAsia="SchoolBookSanPin"/>
          <w:bCs/>
          <w:sz w:val="28"/>
          <w:szCs w:val="28"/>
          <w:lang w:val="ru-RU"/>
        </w:rPr>
        <w:t xml:space="preserve">Экономическое развитие России во второй половине </w:t>
      </w:r>
      <w:r>
        <w:rPr>
          <w:rFonts w:ascii="Times New Roman" w:hAnsi="Times New Roman" w:eastAsia="SchoolBookSanPin"/>
          <w:bCs/>
          <w:sz w:val="28"/>
          <w:szCs w:val="28"/>
        </w:rPr>
        <w:t>XVIII</w:t>
      </w:r>
      <w:r>
        <w:rPr>
          <w:rFonts w:ascii="Times New Roman" w:hAnsi="Times New Roman" w:eastAsia="SchoolBookSanPin"/>
          <w:bCs/>
          <w:sz w:val="28"/>
          <w:szCs w:val="28"/>
          <w:lang w:val="ru-RU"/>
        </w:rPr>
        <w:t xml:space="preserve"> в. </w:t>
      </w:r>
      <w:r>
        <w:rPr>
          <w:rFonts w:ascii="Times New Roman" w:hAnsi="Times New Roman" w:eastAsia="SchoolBookSanPin"/>
          <w:sz w:val="28"/>
          <w:szCs w:val="28"/>
          <w:lang w:val="ru-RU"/>
        </w:rPr>
        <w:t>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08B0EA2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0C94EDF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409B471F">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4.3. </w:t>
      </w:r>
      <w:r>
        <w:rPr>
          <w:rFonts w:ascii="Times New Roman" w:hAnsi="Times New Roman" w:eastAsia="SchoolBookSanPin"/>
          <w:bCs/>
          <w:sz w:val="28"/>
          <w:szCs w:val="28"/>
          <w:lang w:val="ru-RU"/>
        </w:rPr>
        <w:t>Обострение социальных противоречий</w:t>
      </w:r>
      <w:r>
        <w:rPr>
          <w:rFonts w:ascii="Times New Roman" w:hAnsi="Times New Roman" w:eastAsia="SchoolBookSanPin"/>
          <w:sz w:val="28"/>
          <w:szCs w:val="28"/>
          <w:lang w:val="ru-RU"/>
        </w:rPr>
        <w:t>.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6F47CB7C">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4.4. </w:t>
      </w:r>
      <w:r>
        <w:rPr>
          <w:rFonts w:ascii="Times New Roman" w:hAnsi="Times New Roman" w:eastAsia="SchoolBookSanPin"/>
          <w:bCs/>
          <w:sz w:val="28"/>
          <w:szCs w:val="28"/>
          <w:lang w:val="ru-RU"/>
        </w:rPr>
        <w:t xml:space="preserve">Внешняя политика России второй половины </w:t>
      </w:r>
      <w:r>
        <w:rPr>
          <w:rFonts w:ascii="Times New Roman" w:hAnsi="Times New Roman" w:eastAsia="SchoolBookSanPin"/>
          <w:bCs/>
          <w:sz w:val="28"/>
          <w:szCs w:val="28"/>
        </w:rPr>
        <w:t>XVIII</w:t>
      </w:r>
      <w:r>
        <w:rPr>
          <w:rFonts w:ascii="Times New Roman" w:hAnsi="Times New Roman" w:eastAsia="SchoolBookSanPin"/>
          <w:bCs/>
          <w:sz w:val="28"/>
          <w:szCs w:val="28"/>
          <w:lang w:val="ru-RU"/>
        </w:rPr>
        <w:t xml:space="preserve"> в., её основные задачи. </w:t>
      </w:r>
      <w:r>
        <w:rPr>
          <w:rFonts w:ascii="Times New Roman" w:hAnsi="Times New Roman" w:eastAsia="SchoolBookSanPin"/>
          <w:sz w:val="28"/>
          <w:szCs w:val="28"/>
          <w:lang w:val="ru-RU"/>
        </w:rPr>
        <w:t xml:space="preserve">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Pr>
          <w:rFonts w:ascii="Times New Roman" w:hAnsi="Times New Roman" w:eastAsia="SchoolBookSanPin"/>
          <w:sz w:val="28"/>
          <w:szCs w:val="28"/>
        </w:rPr>
        <w:t>II</w:t>
      </w:r>
      <w:r>
        <w:rPr>
          <w:rFonts w:ascii="Times New Roman" w:hAnsi="Times New Roman" w:eastAsia="SchoolBookSanPin"/>
          <w:sz w:val="28"/>
          <w:szCs w:val="28"/>
          <w:lang w:val="ru-RU"/>
        </w:rPr>
        <w:t xml:space="preserve"> на юг в 1787 г.</w:t>
      </w:r>
    </w:p>
    <w:p w14:paraId="6CF8275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269B9B7D">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4.5. </w:t>
      </w:r>
      <w:r>
        <w:rPr>
          <w:rFonts w:ascii="Times New Roman" w:hAnsi="Times New Roman" w:eastAsia="SchoolBookSanPin"/>
          <w:bCs/>
          <w:sz w:val="28"/>
          <w:szCs w:val="28"/>
          <w:lang w:val="ru-RU"/>
        </w:rPr>
        <w:t xml:space="preserve">Россия при Павле </w:t>
      </w:r>
      <w:r>
        <w:rPr>
          <w:rFonts w:ascii="Times New Roman" w:hAnsi="Times New Roman" w:eastAsia="SchoolBookSanPin"/>
          <w:bCs/>
          <w:sz w:val="28"/>
          <w:szCs w:val="28"/>
        </w:rPr>
        <w:t>I</w:t>
      </w:r>
      <w:r>
        <w:rPr>
          <w:rFonts w:ascii="Times New Roman" w:hAnsi="Times New Roman" w:eastAsia="SchoolBookSanPin"/>
          <w:bCs/>
          <w:sz w:val="28"/>
          <w:szCs w:val="28"/>
          <w:lang w:val="ru-RU"/>
        </w:rPr>
        <w:t xml:space="preserve">. </w:t>
      </w:r>
      <w:r>
        <w:rPr>
          <w:rFonts w:ascii="Times New Roman" w:hAnsi="Times New Roman" w:eastAsia="SchoolBookSanPin"/>
          <w:sz w:val="28"/>
          <w:szCs w:val="28"/>
          <w:lang w:val="ru-RU"/>
        </w:rPr>
        <w:t xml:space="preserve">Личность Павла </w:t>
      </w:r>
      <w:r>
        <w:rPr>
          <w:rFonts w:ascii="Times New Roman" w:hAnsi="Times New Roman" w:eastAsia="SchoolBookSanPin"/>
          <w:sz w:val="28"/>
          <w:szCs w:val="28"/>
        </w:rPr>
        <w:t>I</w:t>
      </w:r>
      <w:r>
        <w:rPr>
          <w:rFonts w:ascii="Times New Roman" w:hAnsi="Times New Roman" w:eastAsia="SchoolBookSanPin"/>
          <w:sz w:val="28"/>
          <w:szCs w:val="28"/>
          <w:lang w:val="ru-RU"/>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7B4CF7D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64EEFACC">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6.2.5. Культурное пространство Российской империи в </w:t>
      </w:r>
      <w:r>
        <w:rPr>
          <w:rFonts w:ascii="Times New Roman" w:hAnsi="Times New Roman" w:eastAsia="OfficinaSansBoldITC"/>
          <w:sz w:val="28"/>
          <w:szCs w:val="28"/>
        </w:rPr>
        <w:t>XVIII</w:t>
      </w:r>
      <w:r>
        <w:rPr>
          <w:rFonts w:ascii="Times New Roman" w:hAnsi="Times New Roman" w:eastAsia="OfficinaSansBoldITC"/>
          <w:sz w:val="28"/>
          <w:szCs w:val="28"/>
          <w:lang w:val="ru-RU"/>
        </w:rPr>
        <w:t xml:space="preserve"> в. </w:t>
      </w:r>
    </w:p>
    <w:p w14:paraId="6D67EE3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деи Просвещения в российской общественной мысли, публицистике и литературе. Литература народов России в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14:paraId="32C9FDE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усская культура и культура народов России в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Развитие новой светской культуры после преобразований Петра </w:t>
      </w:r>
      <w:r>
        <w:rPr>
          <w:rFonts w:ascii="Times New Roman" w:hAnsi="Times New Roman" w:eastAsia="SchoolBookSanPin"/>
          <w:sz w:val="28"/>
          <w:szCs w:val="28"/>
        </w:rPr>
        <w:t>I</w:t>
      </w:r>
      <w:r>
        <w:rPr>
          <w:rFonts w:ascii="Times New Roman" w:hAnsi="Times New Roman" w:eastAsia="SchoolBookSanPin"/>
          <w:sz w:val="28"/>
          <w:szCs w:val="28"/>
          <w:lang w:val="ru-RU"/>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662CB39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ультура и быт российских сословий. Дворянство: жизнь и быт дворянской усадьбы. Духовенство. Купечество. Крестьянство.</w:t>
      </w:r>
    </w:p>
    <w:p w14:paraId="614F3D4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оссийская наука в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14:paraId="6FFA62A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разование в России в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44201F8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усская архитектура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592E903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Новые веяния в изобразительном искусстве в конце столетия.</w:t>
      </w:r>
    </w:p>
    <w:p w14:paraId="391D3FE9">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6. </w:t>
      </w:r>
      <w:r>
        <w:rPr>
          <w:rFonts w:ascii="Times New Roman" w:hAnsi="Times New Roman" w:eastAsia="SchoolBookSanPin"/>
          <w:bCs/>
          <w:sz w:val="28"/>
          <w:szCs w:val="28"/>
          <w:lang w:val="ru-RU"/>
        </w:rPr>
        <w:t xml:space="preserve">Наш край </w:t>
      </w:r>
      <w:r>
        <w:rPr>
          <w:rFonts w:ascii="Times New Roman" w:hAnsi="Times New Roman" w:eastAsia="SchoolBookSanPin"/>
          <w:sz w:val="28"/>
          <w:szCs w:val="28"/>
          <w:lang w:val="ru-RU"/>
        </w:rPr>
        <w:t xml:space="preserve">в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w:t>
      </w:r>
    </w:p>
    <w:p w14:paraId="0A2A0949">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6.2.7. </w:t>
      </w:r>
      <w:r>
        <w:rPr>
          <w:rFonts w:ascii="Times New Roman" w:hAnsi="Times New Roman" w:eastAsia="SchoolBookSanPin"/>
          <w:bCs/>
          <w:position w:val="1"/>
          <w:sz w:val="28"/>
          <w:szCs w:val="28"/>
          <w:lang w:val="ru-RU"/>
        </w:rPr>
        <w:t>Обобщение</w:t>
      </w:r>
      <w:r>
        <w:rPr>
          <w:rFonts w:ascii="Times New Roman" w:hAnsi="Times New Roman" w:eastAsia="SchoolBookSanPin"/>
          <w:position w:val="1"/>
          <w:sz w:val="28"/>
          <w:szCs w:val="28"/>
          <w:lang w:val="ru-RU"/>
        </w:rPr>
        <w:t>.</w:t>
      </w:r>
    </w:p>
    <w:p w14:paraId="41EBE260">
      <w:pPr>
        <w:spacing w:after="0" w:line="352" w:lineRule="auto"/>
        <w:ind w:firstLine="709"/>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7. Содержание обучения в 9 классе.</w:t>
      </w:r>
    </w:p>
    <w:p w14:paraId="3AC2ED41">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7.1. Всеобщая история. История Нового времени.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 начало ХХ в. </w:t>
      </w:r>
    </w:p>
    <w:p w14:paraId="72168154">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7.1.1. </w:t>
      </w:r>
      <w:r>
        <w:rPr>
          <w:rFonts w:ascii="Times New Roman" w:hAnsi="Times New Roman" w:eastAsia="SchoolBookSanPin"/>
          <w:bCs/>
          <w:sz w:val="28"/>
          <w:szCs w:val="28"/>
          <w:lang w:val="ru-RU"/>
        </w:rPr>
        <w:t>Введение</w:t>
      </w:r>
      <w:r>
        <w:rPr>
          <w:rFonts w:ascii="Times New Roman" w:hAnsi="Times New Roman" w:eastAsia="SchoolBookSanPin"/>
          <w:sz w:val="28"/>
          <w:szCs w:val="28"/>
          <w:lang w:val="ru-RU"/>
        </w:rPr>
        <w:t xml:space="preserve">. </w:t>
      </w:r>
    </w:p>
    <w:p w14:paraId="3F152D26">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7.1.2. Европа в начале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 </w:t>
      </w:r>
    </w:p>
    <w:p w14:paraId="1B9FE3D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овозглашение империи Наполеона </w:t>
      </w:r>
      <w:r>
        <w:rPr>
          <w:rFonts w:ascii="Times New Roman" w:hAnsi="Times New Roman" w:eastAsia="SchoolBookSanPin"/>
          <w:sz w:val="28"/>
          <w:szCs w:val="28"/>
        </w:rPr>
        <w:t>I</w:t>
      </w:r>
      <w:r>
        <w:rPr>
          <w:rFonts w:ascii="Times New Roman" w:hAnsi="Times New Roman" w:eastAsia="SchoolBookSanPin"/>
          <w:sz w:val="28"/>
          <w:szCs w:val="28"/>
          <w:lang w:val="ru-RU"/>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3618EECC">
      <w:pPr>
        <w:spacing w:after="0" w:line="360" w:lineRule="auto"/>
        <w:ind w:firstLine="709"/>
        <w:jc w:val="both"/>
        <w:rPr>
          <w:rFonts w:ascii="Times New Roman" w:hAnsi="Times New Roman" w:eastAsia="OfficinaSansBoldITC"/>
          <w:position w:val="1"/>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7.1.3. Развитие индустриального общества в первой половине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 </w:t>
      </w:r>
      <w:r>
        <w:rPr>
          <w:rFonts w:ascii="Times New Roman" w:hAnsi="Times New Roman" w:eastAsia="OfficinaSansBoldITC"/>
          <w:position w:val="1"/>
          <w:sz w:val="28"/>
          <w:szCs w:val="28"/>
          <w:lang w:val="ru-RU"/>
        </w:rPr>
        <w:t xml:space="preserve">экономика, социальные отношения, политические процессы. </w:t>
      </w:r>
    </w:p>
    <w:p w14:paraId="5647721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3CCD7E34">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0.7.1.4. Политическое развитие европейских стран в 1815-1840-е гг. </w:t>
      </w:r>
    </w:p>
    <w:p w14:paraId="4C77C00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29198B05">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0.7.1.5. Страны Европы и Северной Америки в середине Х</w:t>
      </w:r>
      <w:r>
        <w:rPr>
          <w:rFonts w:ascii="Times New Roman" w:hAnsi="Times New Roman" w:eastAsia="OfficinaSansBoldITC"/>
          <w:sz w:val="28"/>
          <w:szCs w:val="28"/>
        </w:rPr>
        <w:t>I</w:t>
      </w:r>
      <w:r>
        <w:rPr>
          <w:rFonts w:ascii="Times New Roman" w:hAnsi="Times New Roman" w:eastAsia="OfficinaSansBoldITC"/>
          <w:sz w:val="28"/>
          <w:szCs w:val="28"/>
          <w:lang w:val="ru-RU"/>
        </w:rPr>
        <w:t xml:space="preserve">Х ‒ начале ХХ в. </w:t>
      </w:r>
    </w:p>
    <w:p w14:paraId="1C4AB0F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5.1. </w:t>
      </w:r>
      <w:r>
        <w:rPr>
          <w:rFonts w:ascii="Times New Roman" w:hAnsi="Times New Roman" w:eastAsia="SchoolBookSanPin"/>
          <w:bCs/>
          <w:sz w:val="28"/>
          <w:szCs w:val="28"/>
          <w:lang w:val="ru-RU"/>
        </w:rPr>
        <w:t xml:space="preserve">Великобритания </w:t>
      </w:r>
      <w:r>
        <w:rPr>
          <w:rFonts w:ascii="Times New Roman" w:hAnsi="Times New Roman" w:eastAsia="SchoolBookSanPin"/>
          <w:sz w:val="28"/>
          <w:szCs w:val="28"/>
          <w:lang w:val="ru-RU"/>
        </w:rPr>
        <w:t>в Викторианскую эпоху. «Мастерская мира». Рабочее движение. Политические и социальные реформы. Британская колониальная империя; доминионы.</w:t>
      </w:r>
    </w:p>
    <w:p w14:paraId="3EEF0B0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5.2. </w:t>
      </w:r>
      <w:r>
        <w:rPr>
          <w:rFonts w:ascii="Times New Roman" w:hAnsi="Times New Roman" w:eastAsia="SchoolBookSanPin"/>
          <w:bCs/>
          <w:sz w:val="28"/>
          <w:szCs w:val="28"/>
          <w:lang w:val="ru-RU"/>
        </w:rPr>
        <w:t xml:space="preserve">Франция. </w:t>
      </w:r>
      <w:r>
        <w:rPr>
          <w:rFonts w:ascii="Times New Roman" w:hAnsi="Times New Roman" w:eastAsia="SchoolBookSanPin"/>
          <w:sz w:val="28"/>
          <w:szCs w:val="28"/>
          <w:lang w:val="ru-RU"/>
        </w:rPr>
        <w:t xml:space="preserve">Империя Наполеона </w:t>
      </w:r>
      <w:r>
        <w:rPr>
          <w:rFonts w:ascii="Times New Roman" w:hAnsi="Times New Roman" w:eastAsia="SchoolBookSanPin"/>
          <w:sz w:val="28"/>
          <w:szCs w:val="28"/>
        </w:rPr>
        <w:t>III</w:t>
      </w:r>
      <w:r>
        <w:rPr>
          <w:rFonts w:ascii="Times New Roman" w:hAnsi="Times New Roman" w:eastAsia="SchoolBookSanPin"/>
          <w:sz w:val="28"/>
          <w:szCs w:val="28"/>
          <w:lang w:val="ru-RU"/>
        </w:rPr>
        <w:t>: внутренняя и внешняя политика. Активизация колониальной экспансии. Франко-германская война 1870-1871 гг. Парижская коммуна.</w:t>
      </w:r>
    </w:p>
    <w:p w14:paraId="07F4018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5.3. </w:t>
      </w:r>
      <w:r>
        <w:rPr>
          <w:rFonts w:ascii="Times New Roman" w:hAnsi="Times New Roman" w:eastAsia="SchoolBookSanPin"/>
          <w:bCs/>
          <w:sz w:val="28"/>
          <w:szCs w:val="28"/>
          <w:lang w:val="ru-RU"/>
        </w:rPr>
        <w:t xml:space="preserve">Италия. </w:t>
      </w:r>
      <w:r>
        <w:rPr>
          <w:rFonts w:ascii="Times New Roman" w:hAnsi="Times New Roman" w:eastAsia="SchoolBookSanPin"/>
          <w:sz w:val="28"/>
          <w:szCs w:val="28"/>
          <w:lang w:val="ru-RU"/>
        </w:rPr>
        <w:t xml:space="preserve">Подъём борьбы за независимость итальянских земель. К. Кавур, Д. Гарибальди. Образование единого государства. Король Виктор Эммануил </w:t>
      </w:r>
      <w:r>
        <w:rPr>
          <w:rFonts w:ascii="Times New Roman" w:hAnsi="Times New Roman" w:eastAsia="SchoolBookSanPin"/>
          <w:sz w:val="28"/>
          <w:szCs w:val="28"/>
        </w:rPr>
        <w:t>II</w:t>
      </w:r>
      <w:r>
        <w:rPr>
          <w:rFonts w:ascii="Times New Roman" w:hAnsi="Times New Roman" w:eastAsia="SchoolBookSanPin"/>
          <w:sz w:val="28"/>
          <w:szCs w:val="28"/>
          <w:lang w:val="ru-RU"/>
        </w:rPr>
        <w:t>.</w:t>
      </w:r>
    </w:p>
    <w:p w14:paraId="710E17C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5.4. </w:t>
      </w:r>
      <w:r>
        <w:rPr>
          <w:rFonts w:ascii="Times New Roman" w:hAnsi="Times New Roman" w:eastAsia="SchoolBookSanPin"/>
          <w:bCs/>
          <w:sz w:val="28"/>
          <w:szCs w:val="28"/>
          <w:lang w:val="ru-RU"/>
        </w:rPr>
        <w:t xml:space="preserve">Германия. </w:t>
      </w:r>
      <w:r>
        <w:rPr>
          <w:rFonts w:ascii="Times New Roman" w:hAnsi="Times New Roman" w:eastAsia="SchoolBookSanPin"/>
          <w:sz w:val="28"/>
          <w:szCs w:val="28"/>
          <w:lang w:val="ru-RU"/>
        </w:rPr>
        <w:t>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14:paraId="4585DFB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5.5. </w:t>
      </w:r>
      <w:r>
        <w:rPr>
          <w:rFonts w:ascii="Times New Roman" w:hAnsi="Times New Roman" w:eastAsia="SchoolBookSanPin"/>
          <w:bCs/>
          <w:sz w:val="28"/>
          <w:szCs w:val="28"/>
          <w:lang w:val="ru-RU"/>
        </w:rPr>
        <w:t xml:space="preserve">Страны Центральной и Юго-Восточной Европы во второй половине </w:t>
      </w:r>
      <w:r>
        <w:rPr>
          <w:rFonts w:ascii="Times New Roman" w:hAnsi="Times New Roman" w:eastAsia="SchoolBookSanPin"/>
          <w:bCs/>
          <w:sz w:val="28"/>
          <w:szCs w:val="28"/>
        </w:rPr>
        <w:t>XIX</w:t>
      </w:r>
      <w:r>
        <w:rPr>
          <w:rFonts w:ascii="Times New Roman" w:hAnsi="Times New Roman" w:eastAsia="SchoolBookSanPin"/>
          <w:bCs/>
          <w:sz w:val="28"/>
          <w:szCs w:val="28"/>
          <w:lang w:val="ru-RU"/>
        </w:rPr>
        <w:t xml:space="preserve"> ‒ начале </w:t>
      </w:r>
      <w:r>
        <w:rPr>
          <w:rFonts w:ascii="Times New Roman" w:hAnsi="Times New Roman" w:eastAsia="SchoolBookSanPin"/>
          <w:bCs/>
          <w:sz w:val="28"/>
          <w:szCs w:val="28"/>
        </w:rPr>
        <w:t>XX</w:t>
      </w:r>
      <w:r>
        <w:rPr>
          <w:rFonts w:ascii="Times New Roman" w:hAnsi="Times New Roman" w:eastAsia="SchoolBookSanPin"/>
          <w:bCs/>
          <w:sz w:val="28"/>
          <w:szCs w:val="28"/>
          <w:lang w:val="ru-RU"/>
        </w:rPr>
        <w:t xml:space="preserve"> в</w:t>
      </w:r>
      <w:r>
        <w:rPr>
          <w:rFonts w:ascii="Times New Roman" w:hAnsi="Times New Roman" w:eastAsia="SchoolBookSanPin"/>
          <w:sz w:val="28"/>
          <w:szCs w:val="28"/>
          <w:lang w:val="ru-RU"/>
        </w:rPr>
        <w:t>.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4CE68A2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5.6. </w:t>
      </w:r>
      <w:r>
        <w:rPr>
          <w:rFonts w:ascii="Times New Roman" w:hAnsi="Times New Roman" w:eastAsia="SchoolBookSanPin"/>
          <w:bCs/>
          <w:sz w:val="28"/>
          <w:szCs w:val="28"/>
          <w:lang w:val="ru-RU"/>
        </w:rPr>
        <w:t>Соединённые Штаты Америки</w:t>
      </w:r>
      <w:r>
        <w:rPr>
          <w:rFonts w:ascii="Times New Roman" w:hAnsi="Times New Roman" w:eastAsia="SchoolBookSanPin"/>
          <w:sz w:val="28"/>
          <w:szCs w:val="28"/>
          <w:lang w:val="ru-RU"/>
        </w:rPr>
        <w:t xml:space="preserve">.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Pr>
          <w:rFonts w:ascii="Times New Roman" w:hAnsi="Times New Roman" w:eastAsia="SchoolBookSanPin"/>
          <w:sz w:val="28"/>
          <w:szCs w:val="28"/>
        </w:rPr>
        <w:t>XIX</w:t>
      </w:r>
      <w:r>
        <w:rPr>
          <w:rFonts w:ascii="Times New Roman" w:hAnsi="Times New Roman" w:eastAsia="SchoolBookSanPin"/>
          <w:sz w:val="28"/>
          <w:szCs w:val="28"/>
          <w:lang w:val="ru-RU"/>
        </w:rPr>
        <w:t xml:space="preserve"> в.</w:t>
      </w:r>
    </w:p>
    <w:p w14:paraId="750F4BD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5.7. </w:t>
      </w:r>
      <w:r>
        <w:rPr>
          <w:rFonts w:ascii="Times New Roman" w:hAnsi="Times New Roman" w:eastAsia="SchoolBookSanPin"/>
          <w:bCs/>
          <w:sz w:val="28"/>
          <w:szCs w:val="28"/>
          <w:lang w:val="ru-RU"/>
        </w:rPr>
        <w:t xml:space="preserve">Экономическое и социально-политическое развитие стран Европы и США в конце </w:t>
      </w:r>
      <w:r>
        <w:rPr>
          <w:rFonts w:ascii="Times New Roman" w:hAnsi="Times New Roman" w:eastAsia="SchoolBookSanPin"/>
          <w:bCs/>
          <w:sz w:val="28"/>
          <w:szCs w:val="28"/>
        </w:rPr>
        <w:t>XIX</w:t>
      </w:r>
      <w:r>
        <w:rPr>
          <w:rFonts w:ascii="Times New Roman" w:hAnsi="Times New Roman" w:eastAsia="SchoolBookSanPin"/>
          <w:bCs/>
          <w:sz w:val="28"/>
          <w:szCs w:val="28"/>
          <w:lang w:val="ru-RU"/>
        </w:rPr>
        <w:t xml:space="preserve"> ‒ начале ХХ в.</w:t>
      </w:r>
    </w:p>
    <w:p w14:paraId="1EB378E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73D33806">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0.7.1.6. Страны Латинской Америки в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 начале ХХ в. </w:t>
      </w:r>
    </w:p>
    <w:p w14:paraId="5DBFA93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32D3F12D">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0.7.1.7. Страны Азии в Х</w:t>
      </w:r>
      <w:r>
        <w:rPr>
          <w:rFonts w:ascii="Times New Roman" w:hAnsi="Times New Roman" w:eastAsia="OfficinaSansBoldITC"/>
          <w:sz w:val="28"/>
          <w:szCs w:val="28"/>
        </w:rPr>
        <w:t>I</w:t>
      </w:r>
      <w:r>
        <w:rPr>
          <w:rFonts w:ascii="Times New Roman" w:hAnsi="Times New Roman" w:eastAsia="OfficinaSansBoldITC"/>
          <w:sz w:val="28"/>
          <w:szCs w:val="28"/>
          <w:lang w:val="ru-RU"/>
        </w:rPr>
        <w:t xml:space="preserve">Х ‒ начале ХХ в. </w:t>
      </w:r>
    </w:p>
    <w:p w14:paraId="3DBD981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7.1. </w:t>
      </w:r>
      <w:r>
        <w:rPr>
          <w:rFonts w:ascii="Times New Roman" w:hAnsi="Times New Roman" w:eastAsia="SchoolBookSanPin"/>
          <w:bCs/>
          <w:sz w:val="28"/>
          <w:szCs w:val="28"/>
          <w:lang w:val="ru-RU"/>
        </w:rPr>
        <w:t xml:space="preserve">Япония. </w:t>
      </w:r>
      <w:r>
        <w:rPr>
          <w:rFonts w:ascii="Times New Roman" w:hAnsi="Times New Roman" w:eastAsia="SchoolBookSanPin"/>
          <w:sz w:val="28"/>
          <w:szCs w:val="28"/>
          <w:lang w:val="ru-RU"/>
        </w:rPr>
        <w:t>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2B64D46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7.2. </w:t>
      </w:r>
      <w:r>
        <w:rPr>
          <w:rFonts w:ascii="Times New Roman" w:hAnsi="Times New Roman" w:eastAsia="SchoolBookSanPin"/>
          <w:bCs/>
          <w:sz w:val="28"/>
          <w:szCs w:val="28"/>
          <w:lang w:val="ru-RU"/>
        </w:rPr>
        <w:t xml:space="preserve">Китай. </w:t>
      </w:r>
      <w:r>
        <w:rPr>
          <w:rFonts w:ascii="Times New Roman" w:hAnsi="Times New Roman" w:eastAsia="SchoolBookSanPin"/>
          <w:sz w:val="28"/>
          <w:szCs w:val="28"/>
          <w:lang w:val="ru-RU"/>
        </w:rPr>
        <w:t>Империя Цин. «Опиумные войны». Восстание тайпинов. «Открытие» Китая. Политика «самоусиления». Восстание «ихэтуаней». Революция 1911-1913 гг. Сунь Ятсен.</w:t>
      </w:r>
    </w:p>
    <w:p w14:paraId="0BB6EC5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7.3. </w:t>
      </w:r>
      <w:r>
        <w:rPr>
          <w:rFonts w:ascii="Times New Roman" w:hAnsi="Times New Roman" w:eastAsia="SchoolBookSanPin"/>
          <w:bCs/>
          <w:sz w:val="28"/>
          <w:szCs w:val="28"/>
          <w:lang w:val="ru-RU"/>
        </w:rPr>
        <w:t>Османская империя</w:t>
      </w:r>
      <w:r>
        <w:rPr>
          <w:rFonts w:ascii="Times New Roman" w:hAnsi="Times New Roman" w:eastAsia="SchoolBookSanPin"/>
          <w:sz w:val="28"/>
          <w:szCs w:val="28"/>
          <w:lang w:val="ru-RU"/>
        </w:rPr>
        <w:t>. Традиционные устои и попытки проведения реформ. Политика Танзимата. Принятие конституции. Младотурецкая революция 1908-1909 гг.</w:t>
      </w:r>
    </w:p>
    <w:p w14:paraId="2209E95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7.4. </w:t>
      </w:r>
      <w:r>
        <w:rPr>
          <w:rFonts w:ascii="Times New Roman" w:hAnsi="Times New Roman" w:eastAsia="SchoolBookSanPin"/>
          <w:position w:val="1"/>
          <w:sz w:val="28"/>
          <w:szCs w:val="28"/>
          <w:lang w:val="ru-RU"/>
        </w:rPr>
        <w:t xml:space="preserve">Революция 1905-1911 г. в </w:t>
      </w:r>
      <w:r>
        <w:rPr>
          <w:rFonts w:ascii="Times New Roman" w:hAnsi="Times New Roman" w:eastAsia="SchoolBookSanPin"/>
          <w:bCs/>
          <w:position w:val="1"/>
          <w:sz w:val="28"/>
          <w:szCs w:val="28"/>
          <w:lang w:val="ru-RU"/>
        </w:rPr>
        <w:t>Иране.</w:t>
      </w:r>
    </w:p>
    <w:p w14:paraId="3DD113E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7.5. </w:t>
      </w:r>
      <w:r>
        <w:rPr>
          <w:rFonts w:ascii="Times New Roman" w:hAnsi="Times New Roman" w:eastAsia="SchoolBookSanPin"/>
          <w:bCs/>
          <w:position w:val="1"/>
          <w:sz w:val="28"/>
          <w:szCs w:val="28"/>
          <w:lang w:val="ru-RU"/>
        </w:rPr>
        <w:t xml:space="preserve">Индия. </w:t>
      </w:r>
      <w:r>
        <w:rPr>
          <w:rFonts w:ascii="Times New Roman" w:hAnsi="Times New Roman" w:eastAsia="SchoolBookSanPin"/>
          <w:position w:val="1"/>
          <w:sz w:val="28"/>
          <w:szCs w:val="28"/>
          <w:lang w:val="ru-RU"/>
        </w:rPr>
        <w:t xml:space="preserve">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в. Создание Индийского национального конгресса. Б. Тилак, М.К. Ганди.</w:t>
      </w:r>
    </w:p>
    <w:p w14:paraId="792E4DFE">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0.7.1.8. Народы Африки в Х</w:t>
      </w:r>
      <w:r>
        <w:rPr>
          <w:rFonts w:ascii="Times New Roman" w:hAnsi="Times New Roman" w:eastAsia="OfficinaSansBoldITC"/>
          <w:sz w:val="28"/>
          <w:szCs w:val="28"/>
        </w:rPr>
        <w:t>I</w:t>
      </w:r>
      <w:r>
        <w:rPr>
          <w:rFonts w:ascii="Times New Roman" w:hAnsi="Times New Roman" w:eastAsia="OfficinaSansBoldITC"/>
          <w:sz w:val="28"/>
          <w:szCs w:val="28"/>
          <w:lang w:val="ru-RU"/>
        </w:rPr>
        <w:t xml:space="preserve">Х ‒ начале ХХ в. </w:t>
      </w:r>
    </w:p>
    <w:p w14:paraId="362577F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65F64EA7">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0.7.1.9. Развитие культуры в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 начале ХХ в. </w:t>
      </w:r>
    </w:p>
    <w:p w14:paraId="332A41F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Научные открытия и технические изобретения в </w:t>
      </w:r>
      <w:r>
        <w:rPr>
          <w:rFonts w:ascii="Times New Roman" w:hAnsi="Times New Roman" w:eastAsia="SchoolBookSanPin"/>
          <w:sz w:val="28"/>
          <w:szCs w:val="28"/>
        </w:rPr>
        <w:t>XIX</w:t>
      </w:r>
      <w:r>
        <w:rPr>
          <w:rFonts w:ascii="Times New Roman" w:hAnsi="Times New Roman" w:eastAsia="SchoolBookSanPin"/>
          <w:sz w:val="28"/>
          <w:szCs w:val="28"/>
          <w:lang w:val="ru-RU"/>
        </w:rPr>
        <w:t xml:space="preserve"> ‒ начале ХХ в. Революция в физике. Достижения естествознания и медицины. Развитие философии, психологии и социологии.</w:t>
      </w:r>
    </w:p>
    <w:p w14:paraId="4A5E530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спространение образования. Технический прогресс и изменения в условиях труда и повседневной жизни людей. Художественная культура </w:t>
      </w:r>
      <w:r>
        <w:rPr>
          <w:rFonts w:ascii="Times New Roman" w:hAnsi="Times New Roman" w:eastAsia="SchoolBookSanPin"/>
          <w:sz w:val="28"/>
          <w:szCs w:val="28"/>
        </w:rPr>
        <w:t>XIX</w:t>
      </w:r>
      <w:r>
        <w:rPr>
          <w:rFonts w:ascii="Times New Roman" w:hAnsi="Times New Roman" w:eastAsia="SchoolBookSanPin"/>
          <w:sz w:val="28"/>
          <w:szCs w:val="28"/>
          <w:lang w:val="ru-RU"/>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14:paraId="04657169">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0.7.1.10. Международные отношения в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 начале </w:t>
      </w:r>
      <w:r>
        <w:rPr>
          <w:rFonts w:ascii="Times New Roman" w:hAnsi="Times New Roman" w:eastAsia="OfficinaSansBoldITC"/>
          <w:sz w:val="28"/>
          <w:szCs w:val="28"/>
        </w:rPr>
        <w:t>XX</w:t>
      </w:r>
      <w:r>
        <w:rPr>
          <w:rFonts w:ascii="Times New Roman" w:hAnsi="Times New Roman" w:eastAsia="OfficinaSansBoldITC"/>
          <w:sz w:val="28"/>
          <w:szCs w:val="28"/>
          <w:lang w:val="ru-RU"/>
        </w:rPr>
        <w:t xml:space="preserve"> в. </w:t>
      </w:r>
    </w:p>
    <w:p w14:paraId="2BD2055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Pr>
          <w:rFonts w:ascii="Times New Roman" w:hAnsi="Times New Roman" w:eastAsia="SchoolBookSanPin"/>
          <w:sz w:val="28"/>
          <w:szCs w:val="28"/>
        </w:rPr>
        <w:t>XIX</w:t>
      </w:r>
      <w:r>
        <w:rPr>
          <w:rFonts w:ascii="Times New Roman" w:hAnsi="Times New Roman" w:eastAsia="SchoolBookSanPin"/>
          <w:sz w:val="28"/>
          <w:szCs w:val="28"/>
          <w:lang w:val="ru-RU"/>
        </w:rPr>
        <w:t xml:space="preserve"> ‒ начале ХХ в. (испано-американская война, русско-японская война, боснийский кризис). Балканские войны.</w:t>
      </w:r>
    </w:p>
    <w:p w14:paraId="50671B7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1.11. </w:t>
      </w:r>
      <w:r>
        <w:rPr>
          <w:rFonts w:ascii="Times New Roman" w:hAnsi="Times New Roman" w:eastAsia="SchoolBookSanPin"/>
          <w:bCs/>
          <w:sz w:val="28"/>
          <w:szCs w:val="28"/>
          <w:lang w:val="ru-RU"/>
        </w:rPr>
        <w:t>Обобщение</w:t>
      </w:r>
      <w:r>
        <w:rPr>
          <w:rFonts w:ascii="Times New Roman" w:hAnsi="Times New Roman" w:eastAsia="SchoolBookSanPin"/>
          <w:sz w:val="28"/>
          <w:szCs w:val="28"/>
          <w:lang w:val="ru-RU"/>
        </w:rPr>
        <w:t xml:space="preserve">. Историческое и культурное наследие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в.</w:t>
      </w:r>
    </w:p>
    <w:p w14:paraId="19E7BC45">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0.7.2. История России. Российская империя в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 начале </w:t>
      </w:r>
      <w:r>
        <w:rPr>
          <w:rFonts w:ascii="Times New Roman" w:hAnsi="Times New Roman" w:eastAsia="OfficinaSansBoldITC"/>
          <w:sz w:val="28"/>
          <w:szCs w:val="28"/>
        </w:rPr>
        <w:t>XX</w:t>
      </w:r>
      <w:r>
        <w:rPr>
          <w:rFonts w:ascii="Times New Roman" w:hAnsi="Times New Roman" w:eastAsia="OfficinaSansBoldITC"/>
          <w:sz w:val="28"/>
          <w:szCs w:val="28"/>
          <w:lang w:val="ru-RU"/>
        </w:rPr>
        <w:t xml:space="preserve"> в. </w:t>
      </w:r>
    </w:p>
    <w:p w14:paraId="7A85E2C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0.7.2.1. </w:t>
      </w:r>
      <w:r>
        <w:rPr>
          <w:rFonts w:ascii="Times New Roman" w:hAnsi="Times New Roman" w:eastAsia="SchoolBookSanPin"/>
          <w:bCs/>
          <w:sz w:val="28"/>
          <w:szCs w:val="28"/>
          <w:lang w:val="ru-RU"/>
        </w:rPr>
        <w:t>Введение</w:t>
      </w:r>
      <w:r>
        <w:rPr>
          <w:rFonts w:ascii="Times New Roman" w:hAnsi="Times New Roman" w:eastAsia="SchoolBookSanPin"/>
          <w:sz w:val="28"/>
          <w:szCs w:val="28"/>
          <w:lang w:val="ru-RU"/>
        </w:rPr>
        <w:t xml:space="preserve">. </w:t>
      </w:r>
    </w:p>
    <w:p w14:paraId="39207392">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0.7.2.2. Александровская эпоха: государственный либерализм. </w:t>
      </w:r>
    </w:p>
    <w:p w14:paraId="6FCFB54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оекты либеральных реформ Александра </w:t>
      </w:r>
      <w:r>
        <w:rPr>
          <w:rFonts w:ascii="Times New Roman" w:hAnsi="Times New Roman" w:eastAsia="SchoolBookSanPin"/>
          <w:sz w:val="28"/>
          <w:szCs w:val="28"/>
        </w:rPr>
        <w:t>I</w:t>
      </w:r>
      <w:r>
        <w:rPr>
          <w:rFonts w:ascii="Times New Roman" w:hAnsi="Times New Roman" w:eastAsia="SchoolBookSanPin"/>
          <w:sz w:val="28"/>
          <w:szCs w:val="28"/>
          <w:lang w:val="ru-RU"/>
        </w:rPr>
        <w:t>. Внешние и внутренние факторы. Негласный комитет. Реформы государственного управления. М.М. Сперанский.</w:t>
      </w:r>
    </w:p>
    <w:p w14:paraId="5E07678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нешняя политика России. Война России с Францией 1805-</w:t>
      </w:r>
      <w:r>
        <w:rPr>
          <w:rFonts w:ascii="Times New Roman" w:hAnsi="Times New Roman" w:eastAsia="SchoolBookSanPin"/>
          <w:position w:val="1"/>
          <w:sz w:val="28"/>
          <w:szCs w:val="28"/>
          <w:lang w:val="ru-RU"/>
        </w:rPr>
        <w:t xml:space="preserve">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0C01934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Либеральные и охранительные тенденции во внутренней политике. Польская конституция 1815 г. Военные поселения.</w:t>
      </w:r>
    </w:p>
    <w:p w14:paraId="412DF84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ворянская оппозиция самодержавию. Тайные организации:</w:t>
      </w:r>
    </w:p>
    <w:p w14:paraId="52B6F117">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оюз спасения, Союз благоденствия, Северное и Южное общества. Восстание декабристов 14 декабря 1825 г.</w:t>
      </w:r>
    </w:p>
    <w:p w14:paraId="56B63664">
      <w:pPr>
        <w:spacing w:after="0" w:line="360" w:lineRule="auto"/>
        <w:ind w:firstLine="709"/>
        <w:jc w:val="both"/>
        <w:rPr>
          <w:rFonts w:ascii="Times New Roman" w:hAnsi="Times New Roman" w:eastAsia="OfficinaSansBoldITC"/>
          <w:position w:val="1"/>
          <w:sz w:val="28"/>
          <w:szCs w:val="28"/>
          <w:lang w:val="ru-RU"/>
        </w:rPr>
      </w:pPr>
      <w:r>
        <w:rPr>
          <w:rFonts w:ascii="Times New Roman" w:hAnsi="Times New Roman" w:eastAsia="OfficinaSansBoldITC"/>
          <w:sz w:val="28"/>
          <w:szCs w:val="28"/>
          <w:lang w:val="ru-RU"/>
        </w:rPr>
        <w:t xml:space="preserve">150.7.2.3. Николаевское самодержавие: </w:t>
      </w:r>
      <w:r>
        <w:rPr>
          <w:rFonts w:ascii="Times New Roman" w:hAnsi="Times New Roman" w:eastAsia="OfficinaSansBoldITC"/>
          <w:position w:val="1"/>
          <w:sz w:val="28"/>
          <w:szCs w:val="28"/>
          <w:lang w:val="ru-RU"/>
        </w:rPr>
        <w:t xml:space="preserve">государственный консерватизм. </w:t>
      </w:r>
    </w:p>
    <w:p w14:paraId="276DE99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еформаторские и консервативные тенденции в политике Николая </w:t>
      </w:r>
      <w:r>
        <w:rPr>
          <w:rFonts w:ascii="Times New Roman" w:hAnsi="Times New Roman" w:eastAsia="SchoolBookSanPin"/>
          <w:sz w:val="28"/>
          <w:szCs w:val="28"/>
        </w:rPr>
        <w:t>I</w:t>
      </w:r>
      <w:r>
        <w:rPr>
          <w:rFonts w:ascii="Times New Roman" w:hAnsi="Times New Roman" w:eastAsia="SchoolBookSanPin"/>
          <w:sz w:val="28"/>
          <w:szCs w:val="28"/>
          <w:lang w:val="ru-RU"/>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6135BBC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53F4F0A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4BEACEC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50B4621C">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7.2.4. Культурное пространство империи в первой половине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 </w:t>
      </w:r>
    </w:p>
    <w:p w14:paraId="6A8D9EC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10125EED">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7.2.5. Народы России в первой половине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 </w:t>
      </w:r>
    </w:p>
    <w:p w14:paraId="26C64DD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767C17AC">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7.2.6. Социальная и правовая модернизация страны при Александре </w:t>
      </w:r>
      <w:r>
        <w:rPr>
          <w:rFonts w:ascii="Times New Roman" w:hAnsi="Times New Roman" w:eastAsia="OfficinaSansBoldITC"/>
          <w:sz w:val="28"/>
          <w:szCs w:val="28"/>
        </w:rPr>
        <w:t>II</w:t>
      </w:r>
      <w:r>
        <w:rPr>
          <w:rFonts w:ascii="Times New Roman" w:hAnsi="Times New Roman" w:eastAsia="OfficinaSansBoldITC"/>
          <w:sz w:val="28"/>
          <w:szCs w:val="28"/>
          <w:lang w:val="ru-RU"/>
        </w:rPr>
        <w:t xml:space="preserve">. </w:t>
      </w:r>
    </w:p>
    <w:p w14:paraId="075A0BA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183EFDC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0C86C100">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7.2.7. Россия в 1880-1890-х гг. </w:t>
      </w:r>
    </w:p>
    <w:p w14:paraId="5D4D21B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Народное самодержавие» Александра </w:t>
      </w:r>
      <w:r>
        <w:rPr>
          <w:rFonts w:ascii="Times New Roman" w:hAnsi="Times New Roman" w:eastAsia="SchoolBookSanPin"/>
          <w:sz w:val="28"/>
          <w:szCs w:val="28"/>
        </w:rPr>
        <w:t>III</w:t>
      </w:r>
      <w:r>
        <w:rPr>
          <w:rFonts w:ascii="Times New Roman" w:hAnsi="Times New Roman" w:eastAsia="SchoolBookSanPin"/>
          <w:sz w:val="28"/>
          <w:szCs w:val="28"/>
          <w:lang w:val="ru-RU"/>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1F3CFBB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5A9F43C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ельское хозяйство и промышленность</w:t>
      </w:r>
      <w:r>
        <w:rPr>
          <w:rFonts w:ascii="Times New Roman" w:hAnsi="Times New Roman" w:eastAsia="SchoolBookSanPin"/>
          <w:bCs/>
          <w:sz w:val="28"/>
          <w:szCs w:val="28"/>
          <w:lang w:val="ru-RU"/>
        </w:rPr>
        <w:t xml:space="preserve">. </w:t>
      </w:r>
      <w:r>
        <w:rPr>
          <w:rFonts w:ascii="Times New Roman" w:hAnsi="Times New Roman" w:eastAsia="SchoolBookSanPin"/>
          <w:sz w:val="28"/>
          <w:szCs w:val="28"/>
          <w:lang w:val="ru-RU"/>
        </w:rPr>
        <w:t>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3B46C2B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14:paraId="6C5361E1">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7.2.8. Культурное пространство империи во второй половине </w:t>
      </w:r>
      <w:r>
        <w:rPr>
          <w:rFonts w:ascii="Times New Roman" w:hAnsi="Times New Roman" w:eastAsia="OfficinaSansBoldITC"/>
          <w:sz w:val="28"/>
          <w:szCs w:val="28"/>
        </w:rPr>
        <w:t>XIX</w:t>
      </w:r>
      <w:r>
        <w:rPr>
          <w:rFonts w:ascii="Times New Roman" w:hAnsi="Times New Roman" w:eastAsia="OfficinaSansBoldITC"/>
          <w:sz w:val="28"/>
          <w:szCs w:val="28"/>
          <w:lang w:val="ru-RU"/>
        </w:rPr>
        <w:t xml:space="preserve"> в. </w:t>
      </w:r>
    </w:p>
    <w:p w14:paraId="59B8BD1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Культура и быт народов России во второй половине </w:t>
      </w:r>
      <w:r>
        <w:rPr>
          <w:rFonts w:ascii="Times New Roman" w:hAnsi="Times New Roman" w:eastAsia="SchoolBookSanPin"/>
          <w:sz w:val="28"/>
          <w:szCs w:val="28"/>
        </w:rPr>
        <w:t>XIX</w:t>
      </w:r>
      <w:r>
        <w:rPr>
          <w:rFonts w:ascii="Times New Roman" w:hAnsi="Times New Roman" w:eastAsia="SchoolBookSanPin"/>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Pr>
          <w:rFonts w:ascii="Times New Roman" w:hAnsi="Times New Roman" w:eastAsia="SchoolBookSanPin"/>
          <w:sz w:val="28"/>
          <w:szCs w:val="28"/>
        </w:rPr>
        <w:t>XIX</w:t>
      </w:r>
      <w:r>
        <w:rPr>
          <w:rFonts w:ascii="Times New Roman" w:hAnsi="Times New Roman" w:eastAsia="SchoolBookSanPin"/>
          <w:sz w:val="28"/>
          <w:szCs w:val="28"/>
          <w:lang w:val="ru-RU"/>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357939A8">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7.2.9. Этнокультурный облик империи. </w:t>
      </w:r>
    </w:p>
    <w:p w14:paraId="31DFC93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1B0AFFF8">
      <w:pPr>
        <w:spacing w:after="0" w:line="360" w:lineRule="auto"/>
        <w:ind w:firstLine="709"/>
        <w:jc w:val="both"/>
        <w:rPr>
          <w:rFonts w:ascii="Times New Roman" w:hAnsi="Times New Roman" w:eastAsia="OfficinaSansBoldITC"/>
          <w:position w:val="1"/>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7.2.10. Формирование гражданского общества </w:t>
      </w:r>
      <w:r>
        <w:rPr>
          <w:rFonts w:ascii="Times New Roman" w:hAnsi="Times New Roman" w:eastAsia="OfficinaSansBoldITC"/>
          <w:position w:val="1"/>
          <w:sz w:val="28"/>
          <w:szCs w:val="28"/>
          <w:lang w:val="ru-RU"/>
        </w:rPr>
        <w:t xml:space="preserve">и основные направления общественных движений. </w:t>
      </w:r>
    </w:p>
    <w:p w14:paraId="2A06E6B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263496D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Pr>
          <w:rFonts w:ascii="Times New Roman" w:hAnsi="Times New Roman" w:eastAsia="SchoolBookSanPin"/>
          <w:sz w:val="28"/>
          <w:szCs w:val="28"/>
        </w:rPr>
        <w:t>I</w:t>
      </w:r>
      <w:r>
        <w:rPr>
          <w:rFonts w:ascii="Times New Roman" w:hAnsi="Times New Roman" w:eastAsia="SchoolBookSanPin"/>
          <w:sz w:val="28"/>
          <w:szCs w:val="28"/>
          <w:lang w:val="ru-RU"/>
        </w:rPr>
        <w:t xml:space="preserve"> съезд РСДРП.</w:t>
      </w:r>
    </w:p>
    <w:p w14:paraId="7D69E1BA">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 xml:space="preserve">7.2.11. Россия на пороге ХХ в. </w:t>
      </w:r>
    </w:p>
    <w:p w14:paraId="769B9D03">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7.2.11.1. </w:t>
      </w:r>
      <w:r>
        <w:rPr>
          <w:rFonts w:ascii="Times New Roman" w:hAnsi="Times New Roman" w:eastAsia="SchoolBookSanPin"/>
          <w:bCs/>
          <w:sz w:val="28"/>
          <w:szCs w:val="28"/>
          <w:lang w:val="ru-RU"/>
        </w:rPr>
        <w:t>На пороге нового века</w:t>
      </w:r>
      <w:r>
        <w:rPr>
          <w:rFonts w:ascii="Times New Roman" w:hAnsi="Times New Roman" w:eastAsia="SchoolBookSanPin"/>
          <w:sz w:val="28"/>
          <w:szCs w:val="28"/>
          <w:lang w:val="ru-RU"/>
        </w:rPr>
        <w:t>: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7B2E05A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перский центр и регионы. Национальная политика, этнические элиты и национально-культурные движения.</w:t>
      </w:r>
    </w:p>
    <w:p w14:paraId="230DC43E">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7.2.11.2. </w:t>
      </w:r>
      <w:r>
        <w:rPr>
          <w:rFonts w:ascii="Times New Roman" w:hAnsi="Times New Roman" w:eastAsia="SchoolBookSanPin"/>
          <w:bCs/>
          <w:sz w:val="28"/>
          <w:szCs w:val="28"/>
          <w:lang w:val="ru-RU"/>
        </w:rPr>
        <w:t xml:space="preserve">Россия в системе международных отношений. </w:t>
      </w:r>
      <w:r>
        <w:rPr>
          <w:rFonts w:ascii="Times New Roman" w:hAnsi="Times New Roman" w:eastAsia="SchoolBookSanPin"/>
          <w:sz w:val="28"/>
          <w:szCs w:val="28"/>
          <w:lang w:val="ru-RU"/>
        </w:rPr>
        <w:t>Политика на Дальнем Востоке. Русско-японская война 1904-1905 гг. Оборона Порт-Артура. Цусимское сражение.</w:t>
      </w:r>
    </w:p>
    <w:p w14:paraId="0014FBF5">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7.2.11.3. </w:t>
      </w:r>
      <w:r>
        <w:rPr>
          <w:rFonts w:ascii="Times New Roman" w:hAnsi="Times New Roman" w:eastAsia="SchoolBookSanPin"/>
          <w:bCs/>
          <w:position w:val="1"/>
          <w:sz w:val="28"/>
          <w:szCs w:val="28"/>
          <w:lang w:val="ru-RU"/>
        </w:rPr>
        <w:t xml:space="preserve">Первая российская революция 1905-1907 гг. Начало парламентаризма в России. </w:t>
      </w:r>
      <w:r>
        <w:rPr>
          <w:rFonts w:ascii="Times New Roman" w:hAnsi="Times New Roman" w:eastAsia="SchoolBookSanPin"/>
          <w:position w:val="1"/>
          <w:sz w:val="28"/>
          <w:szCs w:val="28"/>
          <w:lang w:val="ru-RU"/>
        </w:rPr>
        <w:t xml:space="preserve">Николай </w:t>
      </w:r>
      <w:r>
        <w:rPr>
          <w:rFonts w:ascii="Times New Roman" w:hAnsi="Times New Roman" w:eastAsia="SchoolBookSanPin"/>
          <w:position w:val="1"/>
          <w:sz w:val="28"/>
          <w:szCs w:val="28"/>
        </w:rPr>
        <w:t>II</w:t>
      </w:r>
      <w:r>
        <w:rPr>
          <w:rFonts w:ascii="Times New Roman" w:hAnsi="Times New Roman" w:eastAsia="SchoolBookSanPin"/>
          <w:position w:val="1"/>
          <w:sz w:val="28"/>
          <w:szCs w:val="28"/>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5581615E">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едпосылки Первой российской революции. Формы социальных протестов. Деятельность профессиональных революционеров. Политический терроризм.</w:t>
      </w:r>
    </w:p>
    <w:p w14:paraId="37F6BD2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14:paraId="5602EF3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Избирательный закон 11 декабря 1905 г. Избирательная кампания в </w:t>
      </w:r>
      <w:r>
        <w:rPr>
          <w:rFonts w:ascii="Times New Roman" w:hAnsi="Times New Roman" w:eastAsia="SchoolBookSanPin"/>
          <w:position w:val="1"/>
          <w:sz w:val="28"/>
          <w:szCs w:val="28"/>
        </w:rPr>
        <w:t>I</w:t>
      </w:r>
      <w:r>
        <w:rPr>
          <w:rFonts w:ascii="Times New Roman" w:hAnsi="Times New Roman" w:eastAsia="SchoolBookSanPin"/>
          <w:position w:val="1"/>
          <w:sz w:val="28"/>
          <w:szCs w:val="28"/>
          <w:lang w:val="ru-RU"/>
        </w:rPr>
        <w:t xml:space="preserve"> Государственную думу. Основные государственные законы 23 апреля 1906 г. Деятельность </w:t>
      </w:r>
      <w:r>
        <w:rPr>
          <w:rFonts w:ascii="Times New Roman" w:hAnsi="Times New Roman" w:eastAsia="SchoolBookSanPin"/>
          <w:position w:val="1"/>
          <w:sz w:val="28"/>
          <w:szCs w:val="28"/>
        </w:rPr>
        <w:t>I</w:t>
      </w:r>
      <w:r>
        <w:rPr>
          <w:rFonts w:ascii="Times New Roman" w:hAnsi="Times New Roman" w:eastAsia="SchoolBookSanPin"/>
          <w:position w:val="1"/>
          <w:sz w:val="28"/>
          <w:szCs w:val="28"/>
          <w:lang w:val="ru-RU"/>
        </w:rPr>
        <w:t xml:space="preserve"> и </w:t>
      </w:r>
      <w:r>
        <w:rPr>
          <w:rFonts w:ascii="Times New Roman" w:hAnsi="Times New Roman" w:eastAsia="SchoolBookSanPin"/>
          <w:position w:val="1"/>
          <w:sz w:val="28"/>
          <w:szCs w:val="28"/>
        </w:rPr>
        <w:t>II</w:t>
      </w:r>
      <w:r>
        <w:rPr>
          <w:rFonts w:ascii="Times New Roman" w:hAnsi="Times New Roman" w:eastAsia="SchoolBookSanPin"/>
          <w:position w:val="1"/>
          <w:sz w:val="28"/>
          <w:szCs w:val="28"/>
          <w:lang w:val="ru-RU"/>
        </w:rPr>
        <w:t xml:space="preserve"> Государственной думы: итоги и уроки.</w:t>
      </w:r>
    </w:p>
    <w:p w14:paraId="2C99D7A2">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7.2.11.4. </w:t>
      </w:r>
      <w:r>
        <w:rPr>
          <w:rFonts w:ascii="Times New Roman" w:hAnsi="Times New Roman" w:eastAsia="SchoolBookSanPin"/>
          <w:bCs/>
          <w:position w:val="1"/>
          <w:sz w:val="28"/>
          <w:szCs w:val="28"/>
          <w:lang w:val="ru-RU"/>
        </w:rPr>
        <w:t xml:space="preserve">Общество и власть после революции. </w:t>
      </w:r>
      <w:r>
        <w:rPr>
          <w:rFonts w:ascii="Times New Roman" w:hAnsi="Times New Roman" w:eastAsia="SchoolBookSanPin"/>
          <w:position w:val="1"/>
          <w:sz w:val="28"/>
          <w:szCs w:val="28"/>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Pr>
          <w:rFonts w:ascii="Times New Roman" w:hAnsi="Times New Roman" w:eastAsia="SchoolBookSanPin"/>
          <w:position w:val="1"/>
          <w:sz w:val="28"/>
          <w:szCs w:val="28"/>
        </w:rPr>
        <w:t>III</w:t>
      </w:r>
      <w:r>
        <w:rPr>
          <w:rFonts w:ascii="Times New Roman" w:hAnsi="Times New Roman" w:eastAsia="SchoolBookSanPin"/>
          <w:position w:val="1"/>
          <w:sz w:val="28"/>
          <w:szCs w:val="28"/>
          <w:lang w:val="ru-RU"/>
        </w:rPr>
        <w:t xml:space="preserve"> и </w:t>
      </w:r>
      <w:r>
        <w:rPr>
          <w:rFonts w:ascii="Times New Roman" w:hAnsi="Times New Roman" w:eastAsia="SchoolBookSanPin"/>
          <w:position w:val="1"/>
          <w:sz w:val="28"/>
          <w:szCs w:val="28"/>
        </w:rPr>
        <w:t>IV</w:t>
      </w:r>
      <w:r>
        <w:rPr>
          <w:rFonts w:ascii="Times New Roman" w:hAnsi="Times New Roman" w:eastAsia="SchoolBookSanPin"/>
          <w:position w:val="1"/>
          <w:sz w:val="28"/>
          <w:szCs w:val="28"/>
          <w:lang w:val="ru-RU"/>
        </w:rPr>
        <w:t xml:space="preserve"> Государственная дума. Идейно-политический спектр. Общественный и социальный подъём.</w:t>
      </w:r>
    </w:p>
    <w:p w14:paraId="3218593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острение международной обстановки. Блоковая система и участие в ней России. Россия в преддверии мировой катастрофы.</w:t>
      </w:r>
    </w:p>
    <w:p w14:paraId="22CBC3E8">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7.2.11.5. </w:t>
      </w:r>
      <w:r>
        <w:rPr>
          <w:rFonts w:ascii="Times New Roman" w:hAnsi="Times New Roman" w:eastAsia="SchoolBookSanPin"/>
          <w:bCs/>
          <w:position w:val="1"/>
          <w:sz w:val="28"/>
          <w:szCs w:val="28"/>
          <w:lang w:val="ru-RU"/>
        </w:rPr>
        <w:t xml:space="preserve">Серебряный век российской культуры. </w:t>
      </w:r>
      <w:r>
        <w:rPr>
          <w:rFonts w:ascii="Times New Roman" w:hAnsi="Times New Roman" w:eastAsia="SchoolBookSanPin"/>
          <w:position w:val="1"/>
          <w:sz w:val="28"/>
          <w:szCs w:val="28"/>
          <w:lang w:val="ru-RU"/>
        </w:rPr>
        <w:t xml:space="preserve">Новые явления в художественной литературе и искусстве. Мировоззренческие ценности и стиль жизни. Литература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 Живопись.</w:t>
      </w:r>
    </w:p>
    <w:p w14:paraId="645661C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17C6498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 в мировую культуру.</w:t>
      </w:r>
    </w:p>
    <w:p w14:paraId="56BFE28A">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7.2.12. </w:t>
      </w:r>
      <w:r>
        <w:rPr>
          <w:rFonts w:ascii="Times New Roman" w:hAnsi="Times New Roman" w:eastAsia="SchoolBookSanPin"/>
          <w:bCs/>
          <w:position w:val="1"/>
          <w:sz w:val="28"/>
          <w:szCs w:val="28"/>
          <w:lang w:val="ru-RU"/>
        </w:rPr>
        <w:t xml:space="preserve">Наш край </w:t>
      </w:r>
      <w:r>
        <w:rPr>
          <w:rFonts w:ascii="Times New Roman" w:hAnsi="Times New Roman" w:eastAsia="SchoolBookSanPin"/>
          <w:position w:val="1"/>
          <w:sz w:val="28"/>
          <w:szCs w:val="28"/>
          <w:lang w:val="ru-RU"/>
        </w:rPr>
        <w:t xml:space="preserve">в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е ХХ в.</w:t>
      </w:r>
    </w:p>
    <w:p w14:paraId="0E9CBE1B">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7.2.13. </w:t>
      </w:r>
      <w:r>
        <w:rPr>
          <w:rFonts w:ascii="Times New Roman" w:hAnsi="Times New Roman" w:eastAsia="SchoolBookSanPin"/>
          <w:bCs/>
          <w:position w:val="1"/>
          <w:sz w:val="28"/>
          <w:szCs w:val="28"/>
          <w:lang w:val="ru-RU"/>
        </w:rPr>
        <w:t xml:space="preserve">Обобщение. </w:t>
      </w:r>
    </w:p>
    <w:p w14:paraId="68EC28E6">
      <w:pPr>
        <w:spacing w:after="0" w:line="352"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 Планируемые результаты освоения программы по истории на уровне основного общего образования.</w:t>
      </w:r>
    </w:p>
    <w:p w14:paraId="0DFB4357">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 xml:space="preserve">8.1. К важнейшим </w:t>
      </w:r>
      <w:r>
        <w:rPr>
          <w:rFonts w:ascii="Times New Roman" w:hAnsi="Times New Roman" w:eastAsia="SchoolBookSanPin"/>
          <w:bCs/>
          <w:sz w:val="28"/>
          <w:szCs w:val="28"/>
          <w:lang w:val="ru-RU"/>
        </w:rPr>
        <w:t xml:space="preserve">личностным результатам </w:t>
      </w:r>
      <w:r>
        <w:rPr>
          <w:rFonts w:ascii="Times New Roman" w:hAnsi="Times New Roman" w:eastAsia="SchoolBookSanPin"/>
          <w:sz w:val="28"/>
          <w:szCs w:val="28"/>
          <w:lang w:val="ru-RU"/>
        </w:rPr>
        <w:t>изучения истории относятся:</w:t>
      </w:r>
    </w:p>
    <w:p w14:paraId="6A223E5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899682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14:paraId="41323DA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14:paraId="1B54E9C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14:paraId="31BD7BC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14:paraId="1E105D1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14:paraId="5060F87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14:paraId="5D6AEAD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14:paraId="2B271AA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14:paraId="2C9207AC">
      <w:pPr>
        <w:spacing w:after="0" w:line="352"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 xml:space="preserve">8.2. В результате изучения истории на уровне основного общего образования у обучающегося будут сформированы </w:t>
      </w:r>
      <w:r>
        <w:rPr>
          <w:rFonts w:ascii="Times New Roman" w:hAnsi="Times New Roman" w:eastAsia="SchoolBookSanPi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D02474A">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2.1. </w:t>
      </w:r>
      <w:r>
        <w:rPr>
          <w:rFonts w:ascii="Times New Roman" w:hAnsi="Times New Roman" w:eastAsia="SchoolBookSanPin"/>
          <w:sz w:val="28"/>
          <w:szCs w:val="28"/>
          <w:lang w:val="ru-RU"/>
        </w:rPr>
        <w:t xml:space="preserve">У обучающегося будут сформированы следующие базовые логиче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1B8B6F7D">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систематизировать и обобщать исторические факты (в форме таблиц, схем); </w:t>
      </w:r>
    </w:p>
    <w:p w14:paraId="38A47B04">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выявлять характерные признаки исторических явлений; </w:t>
      </w:r>
    </w:p>
    <w:p w14:paraId="51D1D47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крывать причинно-следственные связи событий;</w:t>
      </w:r>
    </w:p>
    <w:p w14:paraId="583648FD">
      <w:pPr>
        <w:spacing w:after="0" w:line="360" w:lineRule="auto"/>
        <w:ind w:left="708" w:firstLine="1"/>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равнивать события, ситуации, выявляя общие черты и различия; формулировать и обосновывать выводы.</w:t>
      </w:r>
    </w:p>
    <w:p w14:paraId="1AEA71F6">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2.2. </w:t>
      </w:r>
      <w:r>
        <w:rPr>
          <w:rFonts w:ascii="Times New Roman" w:hAnsi="Times New Roman" w:eastAsia="SchoolBookSanPin"/>
          <w:sz w:val="28"/>
          <w:szCs w:val="28"/>
          <w:lang w:val="ru-RU"/>
        </w:rPr>
        <w:t xml:space="preserve">У обучающегося будут сформированы следующие базовые исследователь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3548145D">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определять познавательную задачу; </w:t>
      </w:r>
    </w:p>
    <w:p w14:paraId="05A4B300">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намечать путь её решения и осуществлять подбор исторического материала, объекта; </w:t>
      </w:r>
    </w:p>
    <w:p w14:paraId="4081423F">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систематизировать и анализировать исторические факты, осуществлять реконструкцию исторических событий; </w:t>
      </w:r>
    </w:p>
    <w:p w14:paraId="7DCE8A42">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соотносить полученный результат с имеющимся знанием; </w:t>
      </w:r>
    </w:p>
    <w:p w14:paraId="50358189">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определять новизну и обоснованность полученного результата; </w:t>
      </w:r>
    </w:p>
    <w:p w14:paraId="399E6B8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ставлять результаты своей деятельности в различных формах (сообщение, эссе, презентация, реферат, учебный проект и другие).</w:t>
      </w:r>
    </w:p>
    <w:p w14:paraId="0727AC70">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2.3. </w:t>
      </w:r>
      <w:r>
        <w:rPr>
          <w:rFonts w:ascii="Times New Roman" w:hAnsi="Times New Roman" w:eastAsia="SchoolBookSanPin"/>
          <w:sz w:val="28"/>
          <w:szCs w:val="28"/>
          <w:lang w:val="ru-RU"/>
        </w:rPr>
        <w:t xml:space="preserve">У обучающегося будут сформированы умения работать с информацией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37D8767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14:paraId="358E4905">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различать виды источников исторической информации;</w:t>
      </w:r>
    </w:p>
    <w:p w14:paraId="5CFFF15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14:paraId="36422B17">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2.4. </w:t>
      </w:r>
      <w:r>
        <w:rPr>
          <w:rFonts w:ascii="Times New Roman" w:hAnsi="Times New Roman" w:eastAsia="SchoolBookSanPin"/>
          <w:sz w:val="28"/>
          <w:szCs w:val="28"/>
          <w:lang w:val="ru-RU"/>
        </w:rPr>
        <w:t xml:space="preserve">У обучающегося будут сформированы умения общения как часть </w:t>
      </w:r>
      <w:r>
        <w:rPr>
          <w:rFonts w:ascii="Times New Roman" w:hAnsi="Times New Roman" w:eastAsia="SchoolBookSanPin"/>
          <w:bCs/>
          <w:sz w:val="28"/>
          <w:szCs w:val="28"/>
          <w:lang w:val="ru-RU"/>
        </w:rPr>
        <w:t>коммуникативных универсальных учебных действий</w:t>
      </w:r>
      <w:r>
        <w:rPr>
          <w:rFonts w:ascii="Times New Roman" w:hAnsi="Times New Roman" w:eastAsia="SchoolBookSanPin"/>
          <w:sz w:val="28"/>
          <w:szCs w:val="28"/>
          <w:lang w:val="ru-RU"/>
        </w:rPr>
        <w:t>:</w:t>
      </w:r>
    </w:p>
    <w:p w14:paraId="49A5F24B">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представлять особенности взаимодействия людей в исторических обществах и современном мире; </w:t>
      </w:r>
    </w:p>
    <w:p w14:paraId="69FC314A">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участвовать в обсуждении событий и личностей прошлого, раскрывать различие и сходство высказываемых оценок; </w:t>
      </w:r>
    </w:p>
    <w:p w14:paraId="4E6BB0CF">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выражать и аргументировать свою точку зрения в устном высказывании, письменном тексте;</w:t>
      </w:r>
    </w:p>
    <w:p w14:paraId="5D2A81F3">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публично представлять результаты выполненного исследования, проекта; </w:t>
      </w:r>
    </w:p>
    <w:p w14:paraId="540E2A0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ваивать и применять правила межкультурного взаимодействия в школе и социальном окружении.</w:t>
      </w:r>
    </w:p>
    <w:p w14:paraId="5E0FCC22">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2.5. </w:t>
      </w:r>
      <w:r>
        <w:rPr>
          <w:rFonts w:ascii="Times New Roman" w:hAnsi="Times New Roman" w:eastAsia="SchoolBookSanPin"/>
          <w:sz w:val="28"/>
          <w:szCs w:val="28"/>
          <w:lang w:val="ru-RU"/>
        </w:rPr>
        <w:t>У обучающегося будут сформированы умения совместной деятельности:</w:t>
      </w:r>
    </w:p>
    <w:p w14:paraId="43F4B6BE">
      <w:pPr>
        <w:spacing w:after="0" w:line="352"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осознавать на основе исторических примеров значение совместной работы как эффективного средства достижения поставленных целей; </w:t>
      </w:r>
    </w:p>
    <w:p w14:paraId="3EE4C944">
      <w:pPr>
        <w:spacing w:after="0" w:line="352"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планировать и осуществлять совместную работу, коллективные учебные проекты по истории, в том числе ‒ на региональном материале; </w:t>
      </w:r>
    </w:p>
    <w:p w14:paraId="554BEDC3">
      <w:pPr>
        <w:spacing w:after="0" w:line="352"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определять свое участие в общей работе и координировать свои действия с другими членами </w:t>
      </w:r>
      <w:r>
        <w:rPr>
          <w:rFonts w:ascii="Times New Roman" w:hAnsi="Times New Roman" w:eastAsia="SchoolBookSanPin"/>
          <w:sz w:val="28"/>
          <w:szCs w:val="28"/>
          <w:lang w:val="ru-RU"/>
        </w:rPr>
        <w:t>команды.</w:t>
      </w:r>
    </w:p>
    <w:p w14:paraId="4DAACB83">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2.6. </w:t>
      </w:r>
      <w:r>
        <w:rPr>
          <w:rFonts w:ascii="Times New Roman" w:hAnsi="Times New Roman" w:eastAsia="SchoolBookSanPin"/>
          <w:sz w:val="28"/>
          <w:szCs w:val="28"/>
          <w:lang w:val="ru-RU"/>
        </w:rPr>
        <w:t xml:space="preserve">У обучающегося будут сформированы умения в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50EF1D4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14:paraId="7943225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ладеть приёмами самоконтроля ‒ осуществление самоконтроля, рефлексии и самооценки полученных результатов;</w:t>
      </w:r>
    </w:p>
    <w:p w14:paraId="06E63857">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вносить коррективы в свою работу с учётом установленных ошибок, возникших трудностей.</w:t>
      </w:r>
    </w:p>
    <w:p w14:paraId="528F2E52">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150.8.2.7. У обучающегося будут сформированы умения в сфере эмоционального интеллекта, понимания себя и других:</w:t>
      </w:r>
    </w:p>
    <w:p w14:paraId="14FAF9F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на примерах исторических ситуаций роль эмоций в отношениях между людьми;</w:t>
      </w:r>
    </w:p>
    <w:p w14:paraId="3EBB667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тавить себя на место другого человека, понимать мотивы действий другого (в исторических ситуациях и окружающей действительности);</w:t>
      </w:r>
    </w:p>
    <w:p w14:paraId="2FF48ED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егулировать способ выражения своих эмоций с учётом позиций и мнений других участников общения.</w:t>
      </w:r>
    </w:p>
    <w:p w14:paraId="5EAB3BDD">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3. </w:t>
      </w:r>
      <w:r>
        <w:rPr>
          <w:rFonts w:ascii="Times New Roman" w:hAnsi="Times New Roman" w:eastAsia="SchoolBookSanPin"/>
          <w:bCs/>
          <w:sz w:val="28"/>
          <w:szCs w:val="28"/>
          <w:lang w:val="ru-RU"/>
        </w:rPr>
        <w:t xml:space="preserve">Предметные результаты освоения программы по истории на уровне основного общего образования </w:t>
      </w:r>
      <w:r>
        <w:rPr>
          <w:rFonts w:ascii="Times New Roman" w:hAnsi="Times New Roman" w:eastAsia="SchoolBookSanPin"/>
          <w:sz w:val="28"/>
          <w:szCs w:val="28"/>
          <w:lang w:val="ru-RU"/>
        </w:rPr>
        <w:t>должны обеспечивать:</w:t>
      </w:r>
    </w:p>
    <w:p w14:paraId="1EAC1FA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195234A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умение выявлять особенности развития культуры, быта и нравов народов в различные исторические эпохи;</w:t>
      </w:r>
    </w:p>
    <w:p w14:paraId="5E4A741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овладение историческими понятиями и их использование для решения учебных и практических задач;</w:t>
      </w:r>
    </w:p>
    <w:p w14:paraId="12F0660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465B47A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умение выявлять существенные черты и характерные признаки исторических событий, явлений, процессов;</w:t>
      </w:r>
    </w:p>
    <w:p w14:paraId="130A0C1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Pr>
          <w:rFonts w:ascii="Times New Roman" w:hAnsi="Times New Roman" w:eastAsia="SchoolBookSanPin"/>
          <w:sz w:val="28"/>
          <w:szCs w:val="28"/>
        </w:rPr>
        <w:t>XXI</w:t>
      </w:r>
      <w:r>
        <w:rPr>
          <w:rFonts w:ascii="Times New Roman" w:hAnsi="Times New Roman" w:eastAsia="SchoolBookSanPin"/>
          <w:sz w:val="28"/>
          <w:szCs w:val="28"/>
          <w:lang w:val="ru-RU"/>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14:paraId="5499914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умение сравнивать исторические события, явления, процессы в различные исторические эпохи;</w:t>
      </w:r>
    </w:p>
    <w:p w14:paraId="367AD21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14:paraId="6C68FFB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умение различать основные типы исторических источников: письменные, вещественные, аудиовизуальные;</w:t>
      </w:r>
    </w:p>
    <w:p w14:paraId="465F4BC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14:paraId="4E851BD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14:paraId="68647F8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14:paraId="4E9B9CF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14:paraId="5B63ABF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14:paraId="468641EC">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4. </w:t>
      </w:r>
      <w:r>
        <w:rPr>
          <w:rFonts w:ascii="Times New Roman" w:hAnsi="Times New Roman" w:eastAsia="SchoolBookSanPin"/>
          <w:position w:val="1"/>
          <w:sz w:val="28"/>
          <w:szCs w:val="28"/>
          <w:lang w:val="ru-RU"/>
        </w:rPr>
        <w:t xml:space="preserve">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w:t>
      </w:r>
      <w:r>
        <w:rPr>
          <w:rFonts w:ascii="Times New Roman" w:hAnsi="Times New Roman" w:eastAsia="SchoolBookSanPin"/>
          <w:sz w:val="28"/>
          <w:szCs w:val="28"/>
          <w:lang w:val="ru-RU"/>
        </w:rPr>
        <w:t>обучающихся</w:t>
      </w:r>
      <w:r>
        <w:rPr>
          <w:rFonts w:ascii="Times New Roman" w:hAnsi="Times New Roman"/>
          <w:sz w:val="28"/>
          <w:szCs w:val="28"/>
          <w:lang w:val="ru-RU"/>
        </w:rPr>
        <w:t xml:space="preserve"> </w:t>
      </w:r>
      <w:r>
        <w:rPr>
          <w:rFonts w:ascii="Times New Roman" w:hAnsi="Times New Roman" w:eastAsia="SchoolBookSanPin"/>
          <w:position w:val="1"/>
          <w:sz w:val="28"/>
          <w:szCs w:val="28"/>
          <w:lang w:val="ru-RU"/>
        </w:rPr>
        <w:t>при изучении истории, от работы с хронологией и историческими фактами до применения знаний в общении, социальной практике.</w:t>
      </w:r>
    </w:p>
    <w:p w14:paraId="56AD6B67">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4.1. </w:t>
      </w:r>
      <w:r>
        <w:rPr>
          <w:rFonts w:ascii="Times New Roman" w:hAnsi="Times New Roman" w:eastAsia="SchoolBookSanPin"/>
          <w:bCs/>
          <w:position w:val="1"/>
          <w:sz w:val="28"/>
          <w:szCs w:val="28"/>
          <w:lang w:val="ru-RU"/>
        </w:rPr>
        <w:t xml:space="preserve">Предметные результаты </w:t>
      </w:r>
      <w:r>
        <w:rPr>
          <w:rFonts w:ascii="Times New Roman" w:hAnsi="Times New Roman" w:eastAsia="SchoolBookSanPin"/>
          <w:position w:val="1"/>
          <w:sz w:val="28"/>
          <w:szCs w:val="28"/>
          <w:lang w:val="ru-RU"/>
        </w:rPr>
        <w:t>изучения учебного предмета «История» включают:</w:t>
      </w:r>
    </w:p>
    <w:p w14:paraId="738586D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14:paraId="6CD5537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2) базовые знания об основных этапах и ключевых событиях отечественной и всемирной истории;</w:t>
      </w:r>
    </w:p>
    <w:p w14:paraId="1B09BF9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1E060DE0">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4) умение работать с основными видами современных источников исторической информации (учебник, научно-популярная литература, ресурсы </w:t>
      </w:r>
      <w:r>
        <w:rPr>
          <w:rFonts w:ascii="Times New Roman" w:hAnsi="Times New Roman" w:eastAsia="SchoolBookSanPin"/>
          <w:sz w:val="28"/>
          <w:szCs w:val="28"/>
          <w:lang w:val="ru-RU"/>
        </w:rPr>
        <w:t>информационно-телекоммуникационной сети «Интернет»</w:t>
      </w:r>
      <w:r>
        <w:rPr>
          <w:rFonts w:ascii="Times New Roman" w:hAnsi="Times New Roman" w:eastAsia="SchoolBookSanPin"/>
          <w:position w:val="1"/>
          <w:sz w:val="28"/>
          <w:szCs w:val="28"/>
          <w:lang w:val="ru-RU"/>
        </w:rPr>
        <w:t xml:space="preserve"> и другие), оценивая их информационные особенности и достоверность с применением метапредметного подхода; </w:t>
      </w:r>
    </w:p>
    <w:p w14:paraId="37FD4DD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14:paraId="3D1DEA8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14:paraId="64F1D29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7) владение приёмами оценки значения исторических событий и деятельности исторических личностей в отечественной и всемирной истории;</w:t>
      </w:r>
    </w:p>
    <w:p w14:paraId="1527882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8) способность применять исторические знания как основу диалога в поликультурной среде, взаимодействовать с людьми другой культуры, </w:t>
      </w:r>
      <w:r>
        <w:rPr>
          <w:rFonts w:ascii="Times New Roman" w:hAnsi="Times New Roman" w:eastAsia="SchoolBookSanPin"/>
          <w:sz w:val="28"/>
          <w:szCs w:val="28"/>
          <w:lang w:val="ru-RU"/>
        </w:rPr>
        <w:t>национальной и религиозной принадлежности на основе ценностей современного российского общества;</w:t>
      </w:r>
    </w:p>
    <w:p w14:paraId="494D144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осознание необходимости сохранения исторических и культурных памятников своей страны и мира;</w:t>
      </w:r>
    </w:p>
    <w:p w14:paraId="490B8DA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0) умение устанавливать взаимосвязи событий, явлений, процессов прошлого с важнейшими событиями ХХ ‒ начала </w:t>
      </w:r>
      <w:r>
        <w:rPr>
          <w:rFonts w:ascii="Times New Roman" w:hAnsi="Times New Roman" w:eastAsia="SchoolBookSanPin"/>
          <w:sz w:val="28"/>
          <w:szCs w:val="28"/>
        </w:rPr>
        <w:t>XXI</w:t>
      </w:r>
      <w:r>
        <w:rPr>
          <w:rFonts w:ascii="Times New Roman" w:hAnsi="Times New Roman" w:eastAsia="SchoolBookSanPin"/>
          <w:sz w:val="28"/>
          <w:szCs w:val="28"/>
          <w:lang w:val="ru-RU"/>
        </w:rPr>
        <w:t xml:space="preserve"> в.</w:t>
      </w:r>
    </w:p>
    <w:p w14:paraId="290A6E7C">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 xml:space="preserve">5. 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Pr>
          <w:rFonts w:ascii="Times New Roman" w:hAnsi="Times New Roman" w:eastAsia="SchoolBookSanPin"/>
          <w:sz w:val="28"/>
          <w:szCs w:val="28"/>
        </w:rPr>
        <w:t>XX</w:t>
      </w:r>
      <w:r>
        <w:rPr>
          <w:rFonts w:ascii="Times New Roman" w:hAnsi="Times New Roman" w:eastAsia="SchoolBookSanPin"/>
          <w:sz w:val="28"/>
          <w:szCs w:val="28"/>
          <w:lang w:val="ru-RU"/>
        </w:rPr>
        <w:t>‒</w:t>
      </w:r>
      <w:r>
        <w:rPr>
          <w:rFonts w:ascii="Times New Roman" w:hAnsi="Times New Roman" w:eastAsia="SchoolBookSanPin"/>
          <w:sz w:val="28"/>
          <w:szCs w:val="28"/>
        </w:rPr>
        <w:t>XXI</w:t>
      </w:r>
      <w:r>
        <w:rPr>
          <w:rFonts w:ascii="Times New Roman" w:hAnsi="Times New Roman" w:eastAsia="SchoolBookSanPin"/>
          <w:sz w:val="28"/>
          <w:szCs w:val="28"/>
          <w:lang w:val="ru-RU"/>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14:paraId="1F0D9C27">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6. 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14:paraId="6BAE6153">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7. 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14:paraId="46AE5C2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14:paraId="68A0A60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14:paraId="36385D3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14:paraId="60D78E8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14:paraId="3473128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14:paraId="0AC09F0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14:paraId="678E3FE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14:paraId="20E042F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 и культуры.</w:t>
      </w:r>
    </w:p>
    <w:p w14:paraId="1ABA1CBE">
      <w:pPr>
        <w:spacing w:after="0" w:line="360" w:lineRule="auto"/>
        <w:ind w:firstLine="709"/>
        <w:jc w:val="both"/>
        <w:rPr>
          <w:rFonts w:ascii="Times New Roman" w:hAnsi="Times New Roman" w:eastAsia="OfficinaSansBoldITC"/>
          <w:b/>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8. Приведенный перечень предметных результатов по истории служит ориентиром для планирования и организации познавательной деятельности обучающихся</w:t>
      </w:r>
      <w:r>
        <w:rPr>
          <w:rFonts w:ascii="Times New Roman" w:hAnsi="Times New Roman"/>
          <w:sz w:val="28"/>
          <w:szCs w:val="28"/>
          <w:lang w:val="ru-RU"/>
        </w:rPr>
        <w:t xml:space="preserve"> </w:t>
      </w:r>
      <w:r>
        <w:rPr>
          <w:rFonts w:ascii="Times New Roman" w:hAnsi="Times New Roman" w:eastAsia="SchoolBookSanPin"/>
          <w:sz w:val="28"/>
          <w:szCs w:val="28"/>
          <w:lang w:val="ru-RU"/>
        </w:rPr>
        <w:t>при изучении истории (в том числе ‒ разработки системы познавательных задач), при измерении и оценке достигнутых обучающимися результатов.</w:t>
      </w:r>
    </w:p>
    <w:p w14:paraId="2C994BCA">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OfficinaSansBoldITC"/>
          <w:sz w:val="28"/>
          <w:szCs w:val="28"/>
          <w:lang w:val="ru-RU"/>
        </w:rPr>
        <w:t xml:space="preserve">Предметные результаты изучения истории </w:t>
      </w:r>
      <w:r>
        <w:rPr>
          <w:rFonts w:ascii="Times New Roman" w:hAnsi="Times New Roman" w:eastAsia="SchoolBookSanPin"/>
          <w:sz w:val="28"/>
          <w:szCs w:val="28"/>
          <w:lang w:val="ru-RU"/>
        </w:rPr>
        <w:t xml:space="preserve">в </w:t>
      </w:r>
      <w:r>
        <w:rPr>
          <w:rFonts w:ascii="Times New Roman" w:hAnsi="Times New Roman" w:eastAsia="SchoolBookSanPin"/>
          <w:bCs/>
          <w:sz w:val="28"/>
          <w:szCs w:val="28"/>
          <w:lang w:val="ru-RU"/>
        </w:rPr>
        <w:t xml:space="preserve">5–9 классах </w:t>
      </w:r>
      <w:r>
        <w:rPr>
          <w:rFonts w:ascii="Times New Roman" w:hAnsi="Times New Roman" w:eastAsia="SchoolBookSanPin"/>
          <w:position w:val="1"/>
          <w:sz w:val="28"/>
          <w:szCs w:val="28"/>
          <w:lang w:val="ru-RU"/>
        </w:rPr>
        <w:t xml:space="preserve">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w:t>
      </w:r>
      <w:r>
        <w:rPr>
          <w:rFonts w:ascii="Times New Roman" w:hAnsi="Times New Roman" w:eastAsia="SchoolBookSanPin"/>
          <w:sz w:val="28"/>
          <w:szCs w:val="28"/>
          <w:lang w:val="ru-RU"/>
        </w:rPr>
        <w:t>обучающихся</w:t>
      </w:r>
      <w:r>
        <w:rPr>
          <w:rFonts w:ascii="Times New Roman" w:hAnsi="Times New Roman" w:eastAsia="SchoolBookSanPin"/>
          <w:position w:val="1"/>
          <w:sz w:val="28"/>
          <w:szCs w:val="28"/>
          <w:lang w:val="ru-RU"/>
        </w:rPr>
        <w:t xml:space="preserve">. Д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 </w:t>
      </w:r>
    </w:p>
    <w:p w14:paraId="252D6091">
      <w:pPr>
        <w:spacing w:after="0" w:line="36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9. </w:t>
      </w:r>
      <w:r>
        <w:rPr>
          <w:rFonts w:ascii="Times New Roman" w:hAnsi="Times New Roman" w:eastAsia="OfficinaSansBoldITC"/>
          <w:sz w:val="28"/>
          <w:szCs w:val="28"/>
          <w:lang w:val="ru-RU"/>
        </w:rPr>
        <w:t xml:space="preserve">Предметные результаты изучения истории </w:t>
      </w:r>
      <w:r>
        <w:rPr>
          <w:rFonts w:ascii="Times New Roman" w:hAnsi="Times New Roman" w:eastAsia="SchoolBookSanPin"/>
          <w:sz w:val="28"/>
          <w:szCs w:val="28"/>
          <w:lang w:val="ru-RU"/>
        </w:rPr>
        <w:t xml:space="preserve">в </w:t>
      </w:r>
      <w:r>
        <w:rPr>
          <w:rFonts w:ascii="Times New Roman" w:hAnsi="Times New Roman" w:eastAsia="SchoolBookSanPin"/>
          <w:bCs/>
          <w:sz w:val="28"/>
          <w:szCs w:val="28"/>
          <w:lang w:val="ru-RU"/>
        </w:rPr>
        <w:t>5 классе.</w:t>
      </w:r>
    </w:p>
    <w:p w14:paraId="19FE1D10">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9.1. Знание хронологии, работа с хронологией:</w:t>
      </w:r>
    </w:p>
    <w:p w14:paraId="1DBD7FA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смысл основных хронологических понятий (век, тысячелетие, до нашей эры, наша эра);</w:t>
      </w:r>
    </w:p>
    <w:p w14:paraId="064121F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зывать даты важнейших событий истории Древнего мира, по дате устанавливать принадлежность события к веку, тысячелетию;</w:t>
      </w:r>
    </w:p>
    <w:p w14:paraId="571D353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длительность и последовательность событий, периодов истории Древнего мира, вести счёт лет до нашей эры и нашей эры.</w:t>
      </w:r>
    </w:p>
    <w:p w14:paraId="581338F5">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9.2. </w:t>
      </w:r>
      <w:r>
        <w:rPr>
          <w:rFonts w:ascii="Times New Roman" w:hAnsi="Times New Roman" w:eastAsia="SchoolBookSanPin"/>
          <w:position w:val="1"/>
          <w:sz w:val="28"/>
          <w:szCs w:val="28"/>
          <w:lang w:val="ru-RU"/>
        </w:rPr>
        <w:t>Знание исторических фактов, работа с фактами:</w:t>
      </w:r>
    </w:p>
    <w:p w14:paraId="0ED6B7A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казывать (называть) место, обстоятельства, участников, результаты важнейших событий истории Древнего мира;</w:t>
      </w:r>
    </w:p>
    <w:p w14:paraId="5600B7C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руппировать, систематизировать факты по заданному признаку.</w:t>
      </w:r>
    </w:p>
    <w:p w14:paraId="586C7A29">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9.3. </w:t>
      </w:r>
      <w:r>
        <w:rPr>
          <w:rFonts w:ascii="Times New Roman" w:hAnsi="Times New Roman" w:eastAsia="SchoolBookSanPin"/>
          <w:position w:val="1"/>
          <w:sz w:val="28"/>
          <w:szCs w:val="28"/>
          <w:lang w:val="ru-RU"/>
        </w:rPr>
        <w:t>Работа с исторической картой:</w:t>
      </w:r>
    </w:p>
    <w:p w14:paraId="0BA8EDD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14:paraId="4AF7853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станавливать на основе картографических сведений связь между условиями среды обитания людей и их занятиями.</w:t>
      </w:r>
    </w:p>
    <w:p w14:paraId="4529856D">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9.4. </w:t>
      </w:r>
      <w:r>
        <w:rPr>
          <w:rFonts w:ascii="Times New Roman" w:hAnsi="Times New Roman" w:eastAsia="SchoolBookSanPin"/>
          <w:position w:val="1"/>
          <w:sz w:val="28"/>
          <w:szCs w:val="28"/>
          <w:lang w:val="ru-RU"/>
        </w:rPr>
        <w:t>Работа с историческими источниками:</w:t>
      </w:r>
    </w:p>
    <w:p w14:paraId="40EDF0E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зывать и различать основные типы исторических источников (письменные, визуальные, вещественные), приводить примеры источников разных типов;</w:t>
      </w:r>
    </w:p>
    <w:p w14:paraId="5E166C0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памятники культуры изучаемой эпохи и источники</w:t>
      </w:r>
      <w:r>
        <w:rPr>
          <w:rFonts w:ascii="Times New Roman" w:hAnsi="Times New Roman" w:eastAsia="SchoolBookSanPin"/>
          <w:sz w:val="28"/>
          <w:szCs w:val="28"/>
          <w:lang w:val="ru-RU"/>
        </w:rPr>
        <w:t>, созданные в последующие эпохи, приводить примеры;</w:t>
      </w:r>
    </w:p>
    <w:p w14:paraId="0754DC9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14:paraId="3235A541">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9.5. </w:t>
      </w:r>
      <w:r>
        <w:rPr>
          <w:rFonts w:ascii="Times New Roman" w:hAnsi="Times New Roman" w:eastAsia="SchoolBookSanPin"/>
          <w:position w:val="1"/>
          <w:sz w:val="28"/>
          <w:szCs w:val="28"/>
          <w:lang w:val="ru-RU"/>
        </w:rPr>
        <w:t>Историческое описание (реконструкция):</w:t>
      </w:r>
    </w:p>
    <w:p w14:paraId="1CD7E7B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условия жизни людей в древности;</w:t>
      </w:r>
    </w:p>
    <w:p w14:paraId="6F08861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сказывать о значительных событиях древней истории, их участниках;</w:t>
      </w:r>
    </w:p>
    <w:p w14:paraId="5539FEE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сказывать об исторических личностях Древнего мира</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ключевых моментах их биографии, роли в исторических событиях);</w:t>
      </w:r>
    </w:p>
    <w:p w14:paraId="5E41ACE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авать краткое описание памятников культуры эпохи первобытности и древнейших цивилизаций.</w:t>
      </w:r>
    </w:p>
    <w:p w14:paraId="041211C7">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9.6. </w:t>
      </w:r>
      <w:r>
        <w:rPr>
          <w:rFonts w:ascii="Times New Roman" w:hAnsi="Times New Roman" w:eastAsia="SchoolBookSanPin"/>
          <w:position w:val="1"/>
          <w:sz w:val="28"/>
          <w:szCs w:val="28"/>
          <w:lang w:val="ru-RU"/>
        </w:rPr>
        <w:t>Анализ, объяснение исторических событий, явлений:</w:t>
      </w:r>
    </w:p>
    <w:p w14:paraId="0EF3C41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14:paraId="577E193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равнивать исторические явления, определять их общие черты;</w:t>
      </w:r>
    </w:p>
    <w:p w14:paraId="011748E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ллюстрировать общие явления, черты конкретными примерами;</w:t>
      </w:r>
    </w:p>
    <w:p w14:paraId="334C144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причины и следствия важнейших событий древней истории.</w:t>
      </w:r>
    </w:p>
    <w:p w14:paraId="40D6406D">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9.7. </w:t>
      </w:r>
      <w:r>
        <w:rPr>
          <w:rFonts w:ascii="Times New Roman" w:hAnsi="Times New Roman" w:eastAsia="SchoolBookSanPi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47B9FA1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злагать оценки наиболее значительных событий и личностей древней истории, приводимые в учебной литературе;</w:t>
      </w:r>
    </w:p>
    <w:p w14:paraId="78225B4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сказывать на уровне эмоциональных оценок отношение к поступкам людей прошлого, к памятникам культуры.</w:t>
      </w:r>
    </w:p>
    <w:p w14:paraId="2F21ABB8">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9.8. </w:t>
      </w:r>
      <w:r>
        <w:rPr>
          <w:rFonts w:ascii="Times New Roman" w:hAnsi="Times New Roman" w:eastAsia="SchoolBookSanPin"/>
          <w:position w:val="1"/>
          <w:sz w:val="28"/>
          <w:szCs w:val="28"/>
          <w:lang w:val="ru-RU"/>
        </w:rPr>
        <w:t>Применение исторических знаний:</w:t>
      </w:r>
    </w:p>
    <w:p w14:paraId="7695EFC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крывать значение памятников древней истории и культуры, необходимость сохранения их в современном мире;</w:t>
      </w:r>
    </w:p>
    <w:p w14:paraId="0AE4D37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14:paraId="182F33E9">
      <w:pPr>
        <w:spacing w:after="0" w:line="36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0. </w:t>
      </w:r>
      <w:r>
        <w:rPr>
          <w:rFonts w:ascii="Times New Roman" w:hAnsi="Times New Roman" w:eastAsia="OfficinaSansBoldITC"/>
          <w:sz w:val="28"/>
          <w:szCs w:val="28"/>
          <w:lang w:val="ru-RU"/>
        </w:rPr>
        <w:t xml:space="preserve">Предметные результаты изучения истории </w:t>
      </w:r>
      <w:r>
        <w:rPr>
          <w:rFonts w:ascii="Times New Roman" w:hAnsi="Times New Roman" w:eastAsia="SchoolBookSanPin"/>
          <w:sz w:val="28"/>
          <w:szCs w:val="28"/>
          <w:lang w:val="ru-RU"/>
        </w:rPr>
        <w:t xml:space="preserve">в </w:t>
      </w:r>
      <w:r>
        <w:rPr>
          <w:rFonts w:ascii="Times New Roman" w:hAnsi="Times New Roman" w:eastAsia="SchoolBookSanPin"/>
          <w:bCs/>
          <w:sz w:val="28"/>
          <w:szCs w:val="28"/>
          <w:lang w:val="ru-RU"/>
        </w:rPr>
        <w:t>6 классе.</w:t>
      </w:r>
    </w:p>
    <w:p w14:paraId="26CC2A44">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0.1. Знание хронологии, работа с хронологией:</w:t>
      </w:r>
    </w:p>
    <w:p w14:paraId="55FB5563">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называть даты важнейших событий Средневековья, определять их принадлежность к веку, историческому периоду;</w:t>
      </w:r>
    </w:p>
    <w:p w14:paraId="0560394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14:paraId="1545373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длительность и синхронность событий истории Руси и всеобщей истории.</w:t>
      </w:r>
    </w:p>
    <w:p w14:paraId="01B26389">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0.2. Знание исторических фактов, работа с фактами:</w:t>
      </w:r>
    </w:p>
    <w:p w14:paraId="295E2D7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казывать (называть) место, обстоятельства, участников, результаты важнейших событий отечественной и всеобщей истории эпохи Средневековья;</w:t>
      </w:r>
    </w:p>
    <w:p w14:paraId="3E9A03E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руппировать, систематизировать факты по заданному признаку (составление систематических таблиц).</w:t>
      </w:r>
    </w:p>
    <w:p w14:paraId="6859A154">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0.3. </w:t>
      </w:r>
      <w:r>
        <w:rPr>
          <w:rFonts w:ascii="Times New Roman" w:hAnsi="Times New Roman" w:eastAsia="SchoolBookSanPin"/>
          <w:position w:val="1"/>
          <w:sz w:val="28"/>
          <w:szCs w:val="28"/>
          <w:lang w:val="ru-RU"/>
        </w:rPr>
        <w:t>Работа с исторической картой:</w:t>
      </w:r>
    </w:p>
    <w:p w14:paraId="4137DBC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ходить и показывать на карте исторические объекты, используя легенду карты; давать словесное описание их местоположения;</w:t>
      </w:r>
    </w:p>
    <w:p w14:paraId="556DD52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звлекать из карты информацию о территории, экономических и культурных центрах Руси и других государств в</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Средние века, о направлениях крупнейших передвижений людей ‒ походов, завоеваний, колонизаций, о ключевых событиях средневековой истории.</w:t>
      </w:r>
    </w:p>
    <w:p w14:paraId="24792202">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0.4. </w:t>
      </w:r>
      <w:r>
        <w:rPr>
          <w:rFonts w:ascii="Times New Roman" w:hAnsi="Times New Roman" w:eastAsia="SchoolBookSanPin"/>
          <w:position w:val="1"/>
          <w:sz w:val="28"/>
          <w:szCs w:val="28"/>
          <w:lang w:val="ru-RU"/>
        </w:rPr>
        <w:t>Работа с историческими источниками:</w:t>
      </w:r>
    </w:p>
    <w:p w14:paraId="668411B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14:paraId="0B0E43B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авторство, время, место создания источника;</w:t>
      </w:r>
    </w:p>
    <w:p w14:paraId="1AE2CA8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14:paraId="02E6D24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ходить в визуальном источнике и вещественном памятнике ключевые символы, образы;</w:t>
      </w:r>
    </w:p>
    <w:p w14:paraId="2FF1898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позицию автора письменного и визуального исторического источника.</w:t>
      </w:r>
    </w:p>
    <w:p w14:paraId="0804D07F">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0.5. </w:t>
      </w:r>
      <w:r>
        <w:rPr>
          <w:rFonts w:ascii="Times New Roman" w:hAnsi="Times New Roman" w:eastAsia="SchoolBookSanPin"/>
          <w:position w:val="1"/>
          <w:sz w:val="28"/>
          <w:szCs w:val="28"/>
          <w:lang w:val="ru-RU"/>
        </w:rPr>
        <w:t>Историческое описание (реконструкция):</w:t>
      </w:r>
    </w:p>
    <w:p w14:paraId="1E4EAA3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сказывать о ключевых событиях отечественной и всеобщей истории в эпоху Средневековья, их участниках;</w:t>
      </w:r>
    </w:p>
    <w:p w14:paraId="7246E14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14:paraId="025B0771">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рассказывать об образе жизни различных групп населения в средневековых обществах на Руси и в других странах;</w:t>
      </w:r>
    </w:p>
    <w:p w14:paraId="1FCB460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ять описание памятников материальной и художественной культуры изучаемой эпохи.</w:t>
      </w:r>
    </w:p>
    <w:p w14:paraId="32C2EA2A">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0.6. Анализ, объяснение исторических событий, явлений:</w:t>
      </w:r>
    </w:p>
    <w:p w14:paraId="7A6BF21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14:paraId="6454E3F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0A17550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14:paraId="4A5E2F0E">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оводить синхронизацию и сопоставление однотипных событий и процессов отечественной и всеобщей истории</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по предложенному плану), выделять черты сходства и различия.</w:t>
      </w:r>
    </w:p>
    <w:p w14:paraId="4A352C48">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0.7. </w:t>
      </w:r>
      <w:r>
        <w:rPr>
          <w:rFonts w:ascii="Times New Roman" w:hAnsi="Times New Roman" w:eastAsia="SchoolBookSanPi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5008292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14:paraId="200E321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14:paraId="7DC15A13">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0.8. </w:t>
      </w:r>
      <w:r>
        <w:rPr>
          <w:rFonts w:ascii="Times New Roman" w:hAnsi="Times New Roman" w:eastAsia="SchoolBookSanPin"/>
          <w:position w:val="1"/>
          <w:sz w:val="28"/>
          <w:szCs w:val="28"/>
          <w:lang w:val="ru-RU"/>
        </w:rPr>
        <w:t>Применение исторических знаний:</w:t>
      </w:r>
    </w:p>
    <w:p w14:paraId="2F7734C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значение памятников истории и культуры Руси и других стран эпохи Средневековья, необходимость сохранения их в современном мире;</w:t>
      </w:r>
    </w:p>
    <w:p w14:paraId="4EEEE5F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полнять учебные проекты по истории Средних веков (в том числе на региональном материале).</w:t>
      </w:r>
    </w:p>
    <w:p w14:paraId="74FB2EE4">
      <w:pPr>
        <w:spacing w:after="0" w:line="36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1. </w:t>
      </w:r>
      <w:r>
        <w:rPr>
          <w:rFonts w:ascii="Times New Roman" w:hAnsi="Times New Roman" w:eastAsia="OfficinaSansBoldITC"/>
          <w:sz w:val="28"/>
          <w:szCs w:val="28"/>
          <w:lang w:val="ru-RU"/>
        </w:rPr>
        <w:t xml:space="preserve">Предметные результаты изучения истории </w:t>
      </w:r>
      <w:r>
        <w:rPr>
          <w:rFonts w:ascii="Times New Roman" w:hAnsi="Times New Roman" w:eastAsia="SchoolBookSanPin"/>
          <w:sz w:val="28"/>
          <w:szCs w:val="28"/>
          <w:lang w:val="ru-RU"/>
        </w:rPr>
        <w:t xml:space="preserve">в </w:t>
      </w:r>
      <w:r>
        <w:rPr>
          <w:rFonts w:ascii="Times New Roman" w:hAnsi="Times New Roman" w:eastAsia="SchoolBookSanPin"/>
          <w:bCs/>
          <w:sz w:val="28"/>
          <w:szCs w:val="28"/>
          <w:lang w:val="ru-RU"/>
        </w:rPr>
        <w:t>7 классе.</w:t>
      </w:r>
    </w:p>
    <w:p w14:paraId="69035000">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1.1. Знание хронологии, работа с хронологией:</w:t>
      </w:r>
    </w:p>
    <w:p w14:paraId="0A87B026">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называть этапы отечественной и всеобщей истории Нового времени, их хронологические рамки;</w:t>
      </w:r>
    </w:p>
    <w:p w14:paraId="68E3136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локализовать во времени ключевые события отечественной и всеобщей истории </w:t>
      </w:r>
      <w:r>
        <w:rPr>
          <w:rFonts w:ascii="Times New Roman" w:hAnsi="Times New Roman" w:eastAsia="SchoolBookSanPin"/>
          <w:sz w:val="28"/>
          <w:szCs w:val="28"/>
        </w:rPr>
        <w:t>XVI</w:t>
      </w:r>
      <w:r>
        <w:rPr>
          <w:rFonts w:ascii="Times New Roman" w:hAnsi="Times New Roman" w:eastAsia="SchoolBookSanPin"/>
          <w:sz w:val="28"/>
          <w:szCs w:val="28"/>
          <w:lang w:val="ru-RU"/>
        </w:rPr>
        <w:t>‒</w:t>
      </w:r>
      <w:r>
        <w:rPr>
          <w:rFonts w:ascii="Times New Roman" w:hAnsi="Times New Roman" w:eastAsia="SchoolBookSanPin"/>
          <w:sz w:val="28"/>
          <w:szCs w:val="28"/>
        </w:rPr>
        <w:t>XVII</w:t>
      </w:r>
      <w:r>
        <w:rPr>
          <w:rFonts w:ascii="Times New Roman" w:hAnsi="Times New Roman" w:eastAsia="SchoolBookSanPin"/>
          <w:sz w:val="28"/>
          <w:szCs w:val="28"/>
          <w:lang w:val="ru-RU"/>
        </w:rPr>
        <w:t xml:space="preserve"> вв., определять их принадлежность к части века (половина, треть, четверть);</w:t>
      </w:r>
    </w:p>
    <w:p w14:paraId="607665E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устанавливать синхронность событий отечественной и всеобщей истории </w:t>
      </w:r>
      <w:r>
        <w:rPr>
          <w:rFonts w:ascii="Times New Roman" w:hAnsi="Times New Roman" w:eastAsia="SchoolBookSanPin"/>
          <w:sz w:val="28"/>
          <w:szCs w:val="28"/>
        </w:rPr>
        <w:t>XVI</w:t>
      </w:r>
      <w:r>
        <w:rPr>
          <w:rFonts w:ascii="Times New Roman" w:hAnsi="Times New Roman" w:eastAsia="SchoolBookSanPin"/>
          <w:sz w:val="28"/>
          <w:szCs w:val="28"/>
          <w:lang w:val="ru-RU"/>
        </w:rPr>
        <w:t>‒</w:t>
      </w:r>
      <w:r>
        <w:rPr>
          <w:rFonts w:ascii="Times New Roman" w:hAnsi="Times New Roman" w:eastAsia="SchoolBookSanPin"/>
          <w:sz w:val="28"/>
          <w:szCs w:val="28"/>
        </w:rPr>
        <w:t>XVII</w:t>
      </w:r>
      <w:r>
        <w:rPr>
          <w:rFonts w:ascii="Times New Roman" w:hAnsi="Times New Roman" w:eastAsia="SchoolBookSanPin"/>
          <w:sz w:val="28"/>
          <w:szCs w:val="28"/>
          <w:lang w:val="ru-RU"/>
        </w:rPr>
        <w:t xml:space="preserve"> вв.</w:t>
      </w:r>
    </w:p>
    <w:p w14:paraId="66C1B842">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 xml:space="preserve">11.2. </w:t>
      </w:r>
      <w:r>
        <w:rPr>
          <w:rFonts w:ascii="Times New Roman" w:hAnsi="Times New Roman" w:eastAsia="SchoolBookSanPin"/>
          <w:position w:val="1"/>
          <w:sz w:val="28"/>
          <w:szCs w:val="28"/>
          <w:lang w:val="ru-RU"/>
        </w:rPr>
        <w:t>Знание исторических фактов, работа с фактами:</w:t>
      </w:r>
    </w:p>
    <w:p w14:paraId="51EAF9C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w:t>
      </w:r>
    </w:p>
    <w:p w14:paraId="2DF105D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14:paraId="4D101EF4">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 xml:space="preserve">11.3. </w:t>
      </w:r>
      <w:r>
        <w:rPr>
          <w:rFonts w:ascii="Times New Roman" w:hAnsi="Times New Roman" w:eastAsia="SchoolBookSanPin"/>
          <w:position w:val="1"/>
          <w:sz w:val="28"/>
          <w:szCs w:val="28"/>
          <w:lang w:val="ru-RU"/>
        </w:rPr>
        <w:t>Работа с исторической картой:</w:t>
      </w:r>
    </w:p>
    <w:p w14:paraId="5E59376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w:t>
      </w:r>
    </w:p>
    <w:p w14:paraId="092D0D5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14:paraId="03677A69">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 xml:space="preserve">11.4. </w:t>
      </w:r>
      <w:r>
        <w:rPr>
          <w:rFonts w:ascii="Times New Roman" w:hAnsi="Times New Roman" w:eastAsia="SchoolBookSanPin"/>
          <w:position w:val="1"/>
          <w:sz w:val="28"/>
          <w:szCs w:val="28"/>
          <w:lang w:val="ru-RU"/>
        </w:rPr>
        <w:t>Работа с историческими источниками:</w:t>
      </w:r>
    </w:p>
    <w:p w14:paraId="3EFDE93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виды письменных исторических источников (официальные, личные, литературные и другие);</w:t>
      </w:r>
    </w:p>
    <w:p w14:paraId="61FED6C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обстоятельства и цель создания источника, раскрывать его информационную ценность;</w:t>
      </w:r>
    </w:p>
    <w:p w14:paraId="6E7BD38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поиск информации в тексте письменного источника, визуальных и вещественных памятниках эпохи;</w:t>
      </w:r>
    </w:p>
    <w:p w14:paraId="2440A27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поставлять и систематизировать информацию из нескольких однотипных источников.</w:t>
      </w:r>
    </w:p>
    <w:p w14:paraId="126C1417">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 xml:space="preserve">11.5. </w:t>
      </w:r>
      <w:r>
        <w:rPr>
          <w:rFonts w:ascii="Times New Roman" w:hAnsi="Times New Roman" w:eastAsia="SchoolBookSanPin"/>
          <w:position w:val="1"/>
          <w:sz w:val="28"/>
          <w:szCs w:val="28"/>
          <w:lang w:val="ru-RU"/>
        </w:rPr>
        <w:t>Историческое описание (реконструкция):</w:t>
      </w:r>
    </w:p>
    <w:p w14:paraId="026DFEE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рассказывать о ключевых событиях отечественной и всеобщей истории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 их участниках;</w:t>
      </w:r>
    </w:p>
    <w:p w14:paraId="696495E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оставлять краткую характеристику известных персоналий отечественной и всеобщей истории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 (ключевые факты биографии, личные качества, деятельность);</w:t>
      </w:r>
    </w:p>
    <w:p w14:paraId="3F42F90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сказывать об образе жизни различных групп населения в России и других странах в раннее Новое время;</w:t>
      </w:r>
    </w:p>
    <w:p w14:paraId="1565AEE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ставлять описание памятников материальной и художественной культуры изучаемой эпохи.</w:t>
      </w:r>
    </w:p>
    <w:p w14:paraId="19B35D90">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 xml:space="preserve">11.6. </w:t>
      </w:r>
      <w:r>
        <w:rPr>
          <w:rFonts w:ascii="Times New Roman" w:hAnsi="Times New Roman" w:eastAsia="SchoolBookSanPin"/>
          <w:position w:val="1"/>
          <w:sz w:val="28"/>
          <w:szCs w:val="28"/>
          <w:lang w:val="ru-RU"/>
        </w:rPr>
        <w:t>Анализ, объяснение исторических событий, явлений:</w:t>
      </w:r>
    </w:p>
    <w:p w14:paraId="3DE0F86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раскрывать существенные черты экономического, социального и политического развития России и других стран в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 европейской реформации, новых веяний</w:t>
      </w:r>
      <w:r>
        <w:rPr>
          <w:rFonts w:ascii="Times New Roman" w:hAnsi="Times New Roman" w:eastAsia="SchoolBookSanPin"/>
          <w:sz w:val="28"/>
          <w:szCs w:val="28"/>
          <w:lang w:val="ru-RU"/>
        </w:rPr>
        <w:t xml:space="preserve"> в духовной жизни общества, культуре, революций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 в европейских странах;</w:t>
      </w:r>
    </w:p>
    <w:p w14:paraId="01BFCB1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6A6BB60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объяснять причины и следствия важнейших событий отечественной и всеобщей истории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14:paraId="722EB30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14:paraId="03B9C875">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 xml:space="preserve">11.7. </w:t>
      </w:r>
      <w:r>
        <w:rPr>
          <w:rFonts w:ascii="Times New Roman" w:hAnsi="Times New Roman" w:eastAsia="SchoolBookSanPi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23AE894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излагать альтернативные оценки событий и личностей отечественной и всеобщей истории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 представленные в учебной литературе; объяснять, на чем основываются отдельные мнения;</w:t>
      </w:r>
    </w:p>
    <w:p w14:paraId="62BCB84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выражать отношение к деятельности исторических личностей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 с учётом обстоятельств изучаемой эпохи и в современной шкале ценностей.</w:t>
      </w:r>
    </w:p>
    <w:p w14:paraId="6AECA982">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 xml:space="preserve">11.8. </w:t>
      </w:r>
      <w:r>
        <w:rPr>
          <w:rFonts w:ascii="Times New Roman" w:hAnsi="Times New Roman" w:eastAsia="SchoolBookSanPin"/>
          <w:position w:val="1"/>
          <w:sz w:val="28"/>
          <w:szCs w:val="28"/>
          <w:lang w:val="ru-RU"/>
        </w:rPr>
        <w:t>Применение исторических знаний:</w:t>
      </w:r>
    </w:p>
    <w:p w14:paraId="60B6724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14:paraId="3B086AB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объяснять значение памятников истории и культуры России и других стран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 для времени, когда они появились, и для современного общества;</w:t>
      </w:r>
    </w:p>
    <w:p w14:paraId="17AD3E5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выполнять учебные проекты по отечественной и всеобщей истории </w:t>
      </w:r>
      <w:r>
        <w:rPr>
          <w:rFonts w:ascii="Times New Roman" w:hAnsi="Times New Roman" w:eastAsia="SchoolBookSanPin"/>
          <w:position w:val="1"/>
          <w:sz w:val="28"/>
          <w:szCs w:val="28"/>
        </w:rPr>
        <w:t>XVI</w:t>
      </w:r>
      <w:r>
        <w:rPr>
          <w:rFonts w:ascii="Times New Roman" w:hAnsi="Times New Roman" w:eastAsia="SchoolBookSanPin"/>
          <w:position w:val="1"/>
          <w:sz w:val="28"/>
          <w:szCs w:val="28"/>
          <w:lang w:val="ru-RU"/>
        </w:rPr>
        <w:t>‒</w:t>
      </w:r>
      <w:r>
        <w:rPr>
          <w:rFonts w:ascii="Times New Roman" w:hAnsi="Times New Roman" w:eastAsia="SchoolBookSanPin"/>
          <w:position w:val="1"/>
          <w:sz w:val="28"/>
          <w:szCs w:val="28"/>
        </w:rPr>
        <w:t>XVII</w:t>
      </w:r>
      <w:r>
        <w:rPr>
          <w:rFonts w:ascii="Times New Roman" w:hAnsi="Times New Roman" w:eastAsia="SchoolBookSanPin"/>
          <w:position w:val="1"/>
          <w:sz w:val="28"/>
          <w:szCs w:val="28"/>
          <w:lang w:val="ru-RU"/>
        </w:rPr>
        <w:t xml:space="preserve"> вв. (в том числе на региональном материале).</w:t>
      </w:r>
    </w:p>
    <w:p w14:paraId="5A58F48B">
      <w:pPr>
        <w:spacing w:after="0" w:line="36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2. </w:t>
      </w:r>
      <w:r>
        <w:rPr>
          <w:rFonts w:ascii="Times New Roman" w:hAnsi="Times New Roman" w:eastAsia="OfficinaSansBoldITC"/>
          <w:sz w:val="28"/>
          <w:szCs w:val="28"/>
          <w:lang w:val="ru-RU"/>
        </w:rPr>
        <w:t xml:space="preserve">Предметные результаты изучения истории </w:t>
      </w:r>
      <w:r>
        <w:rPr>
          <w:rFonts w:ascii="Times New Roman" w:hAnsi="Times New Roman" w:eastAsia="SchoolBookSanPin"/>
          <w:sz w:val="28"/>
          <w:szCs w:val="28"/>
          <w:lang w:val="ru-RU"/>
        </w:rPr>
        <w:t xml:space="preserve">в </w:t>
      </w:r>
      <w:r>
        <w:rPr>
          <w:rFonts w:ascii="Times New Roman" w:hAnsi="Times New Roman" w:eastAsia="SchoolBookSanPin"/>
          <w:bCs/>
          <w:sz w:val="28"/>
          <w:szCs w:val="28"/>
          <w:lang w:val="ru-RU"/>
        </w:rPr>
        <w:t>8 классе.</w:t>
      </w:r>
    </w:p>
    <w:p w14:paraId="5D7CB03C">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2.1. Знание хронологии, работа с хронологией:</w:t>
      </w:r>
    </w:p>
    <w:p w14:paraId="4F253CE7">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называть даты важнейших событий отечественной и всеобщей истории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 определять их принадлежность к историческому периоду, этапу;</w:t>
      </w:r>
    </w:p>
    <w:p w14:paraId="72FACA2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устанавливать синхронность событий отечественной и всеобщей истории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w:t>
      </w:r>
    </w:p>
    <w:p w14:paraId="0BEE690C">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2.2. Знание исторических фактов, работа с фактами:</w:t>
      </w:r>
    </w:p>
    <w:p w14:paraId="0B1A0B7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w:t>
      </w:r>
    </w:p>
    <w:p w14:paraId="05E99DE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14:paraId="0D2223A8">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2.3. </w:t>
      </w:r>
      <w:r>
        <w:rPr>
          <w:rFonts w:ascii="Times New Roman" w:hAnsi="Times New Roman" w:eastAsia="SchoolBookSanPin"/>
          <w:position w:val="1"/>
          <w:sz w:val="28"/>
          <w:szCs w:val="28"/>
          <w:lang w:val="ru-RU"/>
        </w:rPr>
        <w:t xml:space="preserve">Работа с исторической картой: </w:t>
      </w:r>
    </w:p>
    <w:p w14:paraId="6EA24B6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w:t>
      </w:r>
    </w:p>
    <w:p w14:paraId="79017A6C">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2.4. </w:t>
      </w:r>
      <w:r>
        <w:rPr>
          <w:rFonts w:ascii="Times New Roman" w:hAnsi="Times New Roman" w:eastAsia="SchoolBookSanPin"/>
          <w:position w:val="1"/>
          <w:sz w:val="28"/>
          <w:szCs w:val="28"/>
          <w:lang w:val="ru-RU"/>
        </w:rPr>
        <w:t>Работа с историческими источниками:</w:t>
      </w:r>
    </w:p>
    <w:p w14:paraId="3A0DA72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14:paraId="078BF9C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назначение исторического источника, раскрывать его информационную ценность;</w:t>
      </w:r>
    </w:p>
    <w:p w14:paraId="7BC1E84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извлекать, сопоставлять и систематизировать информацию о событиях отечественной и всеобщей истории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 из взаимодополняющих письменных, визуальных и вещественных источников.</w:t>
      </w:r>
    </w:p>
    <w:p w14:paraId="0B5FC57C">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2.5. </w:t>
      </w:r>
      <w:r>
        <w:rPr>
          <w:rFonts w:ascii="Times New Roman" w:hAnsi="Times New Roman" w:eastAsia="SchoolBookSanPin"/>
          <w:position w:val="1"/>
          <w:sz w:val="28"/>
          <w:szCs w:val="28"/>
          <w:lang w:val="ru-RU"/>
        </w:rPr>
        <w:t>Историческое описание (реконструкция):</w:t>
      </w:r>
    </w:p>
    <w:p w14:paraId="30C0E09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рассказывать о ключевых событиях отечественной и всеобщей истории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 их участниках;</w:t>
      </w:r>
    </w:p>
    <w:p w14:paraId="2C5451E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оставлять характеристику (исторический портрет) известных деятелей отечественной и всеобщей истории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 на основе информации учебника и дополнительных материалов;</w:t>
      </w:r>
    </w:p>
    <w:p w14:paraId="7154E8B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оставлять описание образа жизни различных групп населения в России и других странах в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w:t>
      </w:r>
    </w:p>
    <w:p w14:paraId="67E02F4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ставлять описание памятников материальной и художественной культуры изучаемой эпохи (в виде сообщения, аннотации).</w:t>
      </w:r>
    </w:p>
    <w:p w14:paraId="3D2AF078">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2.6. </w:t>
      </w:r>
      <w:r>
        <w:rPr>
          <w:rFonts w:ascii="Times New Roman" w:hAnsi="Times New Roman" w:eastAsia="SchoolBookSanPin"/>
          <w:position w:val="1"/>
          <w:sz w:val="28"/>
          <w:szCs w:val="28"/>
          <w:lang w:val="ru-RU"/>
        </w:rPr>
        <w:t>Анализ, объяснение исторических событий, явлений:</w:t>
      </w:r>
    </w:p>
    <w:p w14:paraId="2997127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раскрывать существенные черты экономического, социального и политического развития России и других стран в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 изменений, происшедших в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w:t>
      </w:r>
      <w:r>
        <w:rPr>
          <w:rFonts w:ascii="Times New Roman" w:hAnsi="Times New Roman" w:eastAsia="SchoolBookSanPin"/>
          <w:sz w:val="28"/>
          <w:szCs w:val="28"/>
          <w:lang w:val="ru-RU"/>
        </w:rPr>
        <w:t xml:space="preserve"> внешней политики Российской империи в системе международных отношений рассматриваемого периода;</w:t>
      </w:r>
    </w:p>
    <w:p w14:paraId="4657B99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5A384D3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бъяснять причины и следствия важнейших событий отечественной и всеобщей истории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14:paraId="6FF5E4E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оводить сопоставление однотипных событий и процессов отечественной и всеобщей истории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раскрывать повторяющиеся черты исторических ситуаций, выделять черты сходства и различия).</w:t>
      </w:r>
    </w:p>
    <w:p w14:paraId="2F08F717">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2.7. Рассмотрение исторических версий и оценок, определение своего отношения к наиболее значимым событиям и личностям прошлого:</w:t>
      </w:r>
    </w:p>
    <w:p w14:paraId="3C30EE5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анализировать высказывания историков по спорным вопросам отечественной и всеобщей истории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выявлять обсуждаемую проблему, мнение автора, приводимые аргументы, оценивать степень их убедительности);</w:t>
      </w:r>
    </w:p>
    <w:p w14:paraId="116DEBD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личать в описаниях событий и личностей </w:t>
      </w:r>
      <w:r>
        <w:rPr>
          <w:rFonts w:ascii="Times New Roman" w:hAnsi="Times New Roman" w:eastAsia="SchoolBookSanPin"/>
          <w:sz w:val="28"/>
          <w:szCs w:val="28"/>
        </w:rPr>
        <w:t>XVIII</w:t>
      </w:r>
      <w:r>
        <w:rPr>
          <w:rFonts w:ascii="Times New Roman" w:hAnsi="Times New Roman" w:eastAsia="SchoolBookSanPin"/>
          <w:sz w:val="28"/>
          <w:szCs w:val="28"/>
          <w:lang w:val="ru-RU"/>
        </w:rPr>
        <w:t xml:space="preserve"> в. ценностные категории, значимые для данной эпохи (в том числе для разных социальных слоев), выражать свое отношение к ним.</w:t>
      </w:r>
    </w:p>
    <w:p w14:paraId="4FCC287A">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2.8. Применение исторических знаний:</w:t>
      </w:r>
    </w:p>
    <w:p w14:paraId="261E1DE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раскрывать (объяснять), как сочетались в памятниках культуры России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 европейские влияния и национальные традиции, показывать на примерах;</w:t>
      </w:r>
    </w:p>
    <w:p w14:paraId="60F1EDE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выполнять учебные проекты по отечественной и всеобщей истории </w:t>
      </w:r>
      <w:r>
        <w:rPr>
          <w:rFonts w:ascii="Times New Roman" w:hAnsi="Times New Roman" w:eastAsia="SchoolBookSanPin"/>
          <w:position w:val="1"/>
          <w:sz w:val="28"/>
          <w:szCs w:val="28"/>
        </w:rPr>
        <w:t>XVIII</w:t>
      </w:r>
      <w:r>
        <w:rPr>
          <w:rFonts w:ascii="Times New Roman" w:hAnsi="Times New Roman" w:eastAsia="SchoolBookSanPin"/>
          <w:position w:val="1"/>
          <w:sz w:val="28"/>
          <w:szCs w:val="28"/>
          <w:lang w:val="ru-RU"/>
        </w:rPr>
        <w:t xml:space="preserve"> в. (в том числе на региональном материале).</w:t>
      </w:r>
    </w:p>
    <w:p w14:paraId="226E1B74">
      <w:pPr>
        <w:spacing w:after="0" w:line="36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3. </w:t>
      </w:r>
      <w:r>
        <w:rPr>
          <w:rFonts w:ascii="Times New Roman" w:hAnsi="Times New Roman" w:eastAsia="OfficinaSansBoldITC"/>
          <w:sz w:val="28"/>
          <w:szCs w:val="28"/>
          <w:lang w:val="ru-RU"/>
        </w:rPr>
        <w:t xml:space="preserve">Предметные результаты изучения истории </w:t>
      </w:r>
      <w:r>
        <w:rPr>
          <w:rFonts w:ascii="Times New Roman" w:hAnsi="Times New Roman" w:eastAsia="SchoolBookSanPin"/>
          <w:sz w:val="28"/>
          <w:szCs w:val="28"/>
          <w:lang w:val="ru-RU"/>
        </w:rPr>
        <w:t xml:space="preserve">в </w:t>
      </w:r>
      <w:r>
        <w:rPr>
          <w:rFonts w:ascii="Times New Roman" w:hAnsi="Times New Roman" w:eastAsia="SchoolBookSanPin"/>
          <w:bCs/>
          <w:sz w:val="28"/>
          <w:szCs w:val="28"/>
          <w:lang w:val="ru-RU"/>
        </w:rPr>
        <w:t>9 классе.</w:t>
      </w:r>
    </w:p>
    <w:p w14:paraId="0471E997">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3.1. Знание хронологии, работа с хронологией:</w:t>
      </w:r>
    </w:p>
    <w:p w14:paraId="4EE7A21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называть даты (хронологические границы) важнейших событий и процессов отечественной и всеобщей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 выделять этапы (периоды) в развитии ключевых событий и процессов;</w:t>
      </w:r>
    </w:p>
    <w:p w14:paraId="67E6753E">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выявлять синхронность (асинхронность) исторических процессов отечественной и всеобщей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w:t>
      </w:r>
    </w:p>
    <w:p w14:paraId="0E52578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пределять последовательность событий отечественной и всеобщей истории </w:t>
      </w:r>
      <w:r>
        <w:rPr>
          <w:rFonts w:ascii="Times New Roman" w:hAnsi="Times New Roman" w:eastAsia="SchoolBookSanPin"/>
          <w:sz w:val="28"/>
          <w:szCs w:val="28"/>
        </w:rPr>
        <w:t>XIX</w:t>
      </w:r>
      <w:r>
        <w:rPr>
          <w:rFonts w:ascii="Times New Roman" w:hAnsi="Times New Roman" w:eastAsia="SchoolBookSanPin"/>
          <w:sz w:val="28"/>
          <w:szCs w:val="28"/>
          <w:lang w:val="ru-RU"/>
        </w:rPr>
        <w:t xml:space="preserve"> ‒ начала </w:t>
      </w:r>
      <w:r>
        <w:rPr>
          <w:rFonts w:ascii="Times New Roman" w:hAnsi="Times New Roman" w:eastAsia="SchoolBookSanPin"/>
          <w:sz w:val="28"/>
          <w:szCs w:val="28"/>
        </w:rPr>
        <w:t>XX</w:t>
      </w:r>
      <w:r>
        <w:rPr>
          <w:rFonts w:ascii="Times New Roman" w:hAnsi="Times New Roman" w:eastAsia="SchoolBookSanPin"/>
          <w:sz w:val="28"/>
          <w:szCs w:val="28"/>
          <w:lang w:val="ru-RU"/>
        </w:rPr>
        <w:t xml:space="preserve"> в. на основе анализа причинно-следственных связей.</w:t>
      </w:r>
    </w:p>
    <w:p w14:paraId="67EC8A03">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3.2. Знание исторических фактов, работа с фактами:</w:t>
      </w:r>
    </w:p>
    <w:p w14:paraId="3A80734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характеризовать место, обстоятельства, участников, результаты важнейших событий отечественной и всеобщей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w:t>
      </w:r>
    </w:p>
    <w:p w14:paraId="0D0179C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14:paraId="7D866CDB">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3.3. </w:t>
      </w:r>
      <w:r>
        <w:rPr>
          <w:rFonts w:ascii="Times New Roman" w:hAnsi="Times New Roman" w:eastAsia="SchoolBookSanPin"/>
          <w:position w:val="1"/>
          <w:sz w:val="28"/>
          <w:szCs w:val="28"/>
          <w:lang w:val="ru-RU"/>
        </w:rPr>
        <w:t>Работа с исторической картой:</w:t>
      </w:r>
    </w:p>
    <w:p w14:paraId="45DAAEC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w:t>
      </w:r>
    </w:p>
    <w:p w14:paraId="51EF3DB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на основе карты влияние географического фактора на развитие различных сфер жизни страны (группы стран).</w:t>
      </w:r>
    </w:p>
    <w:p w14:paraId="7676F5F1">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3.4. </w:t>
      </w:r>
      <w:r>
        <w:rPr>
          <w:rFonts w:ascii="Times New Roman" w:hAnsi="Times New Roman" w:eastAsia="SchoolBookSanPin"/>
          <w:position w:val="1"/>
          <w:sz w:val="28"/>
          <w:szCs w:val="28"/>
          <w:lang w:val="ru-RU"/>
        </w:rPr>
        <w:t>Работа с историческими источниками:</w:t>
      </w:r>
    </w:p>
    <w:p w14:paraId="43C07A9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14:paraId="1F00391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тип и вид источника (письменного, визуального);</w:t>
      </w:r>
    </w:p>
    <w:p w14:paraId="6E07952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принадлежность источника определенному лицу, социальной группе, общественному течению и другим;</w:t>
      </w:r>
    </w:p>
    <w:p w14:paraId="1D89265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извлекать, сопоставлять и систематизировать информацию о событиях отечественной и всеобщей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 из разных письменных, визуальных и вещественных источников;</w:t>
      </w:r>
    </w:p>
    <w:p w14:paraId="131E1BF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в тексте письменных источников факты и интерпретации событий прошлого.</w:t>
      </w:r>
    </w:p>
    <w:p w14:paraId="52EE4DAF">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3.5. </w:t>
      </w:r>
      <w:r>
        <w:rPr>
          <w:rFonts w:ascii="Times New Roman" w:hAnsi="Times New Roman" w:eastAsia="SchoolBookSanPin"/>
          <w:position w:val="1"/>
          <w:sz w:val="28"/>
          <w:szCs w:val="28"/>
          <w:lang w:val="ru-RU"/>
        </w:rPr>
        <w:t>Историческое описание (реконструкция):</w:t>
      </w:r>
    </w:p>
    <w:p w14:paraId="3645D93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едставлять развернутый рассказ о ключевых событиях отечественной и всеобщей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 с использованием визуальных материалов (устно, письменно в форме короткого эссе, презентации);</w:t>
      </w:r>
    </w:p>
    <w:p w14:paraId="568A35B5">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составлять развернутую характеристику исторических личностей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 с описанием и оценкой их деятельности (сообщение, презентация, эссе);</w:t>
      </w:r>
    </w:p>
    <w:p w14:paraId="28DC597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оставлять описание образа жизни различных групп населения в России и других странах в </w:t>
      </w:r>
      <w:r>
        <w:rPr>
          <w:rFonts w:ascii="Times New Roman" w:hAnsi="Times New Roman" w:eastAsia="SchoolBookSanPin"/>
          <w:sz w:val="28"/>
          <w:szCs w:val="28"/>
        </w:rPr>
        <w:t>XIX</w:t>
      </w:r>
      <w:r>
        <w:rPr>
          <w:rFonts w:ascii="Times New Roman" w:hAnsi="Times New Roman" w:eastAsia="SchoolBookSanPin"/>
          <w:sz w:val="28"/>
          <w:szCs w:val="28"/>
          <w:lang w:val="ru-RU"/>
        </w:rPr>
        <w:t xml:space="preserve"> ‒ начале </w:t>
      </w:r>
      <w:r>
        <w:rPr>
          <w:rFonts w:ascii="Times New Roman" w:hAnsi="Times New Roman" w:eastAsia="SchoolBookSanPin"/>
          <w:sz w:val="28"/>
          <w:szCs w:val="28"/>
        </w:rPr>
        <w:t>XX</w:t>
      </w:r>
      <w:r>
        <w:rPr>
          <w:rFonts w:ascii="Times New Roman" w:hAnsi="Times New Roman" w:eastAsia="SchoolBookSanPin"/>
          <w:sz w:val="28"/>
          <w:szCs w:val="28"/>
          <w:lang w:val="ru-RU"/>
        </w:rPr>
        <w:t xml:space="preserve"> в., показывая изменения, происшедшие в течение рассматриваемого периода;</w:t>
      </w:r>
    </w:p>
    <w:p w14:paraId="717F7E5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14:paraId="092699FD">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3.6. Анализ, объяснение исторических событий, явлений:</w:t>
      </w:r>
    </w:p>
    <w:p w14:paraId="10A8289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раскрывать существенные черты экономического, социального и политического развития России и других стран в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е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14:paraId="4F8515B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смысл ключевых понятий, относящихся к данной эпохе отечественной и всеобщей истории; соотносить общие понятия и факты;</w:t>
      </w:r>
    </w:p>
    <w:p w14:paraId="24F0716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объяснять причины и следствия важнейших событий отечественной и всеобщей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14:paraId="3CF9A53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оводить сопоставление однотипных событий и процессов отечественной и всеобщей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14:paraId="7BC14494">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3.7. </w:t>
      </w:r>
      <w:r>
        <w:rPr>
          <w:rFonts w:ascii="Times New Roman" w:hAnsi="Times New Roman" w:eastAsia="SchoolBookSanPi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6DB60A4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опоставлять высказывания историков, содержащие разные мнения по спорным вопросам отечественной и всеобщей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 объяснять, что могло лежать в их основе;</w:t>
      </w:r>
    </w:p>
    <w:p w14:paraId="121ED43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степень убедительности предложенных точек зрения, формулировать и аргументировать свое мнение;</w:t>
      </w:r>
    </w:p>
    <w:p w14:paraId="20046F4D">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14:paraId="34242098">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OfficinaSansBoldITC"/>
          <w:sz w:val="28"/>
          <w:szCs w:val="28"/>
          <w:lang w:val="ru-RU"/>
        </w:rPr>
        <w:t>8.</w:t>
      </w:r>
      <w:r>
        <w:rPr>
          <w:rFonts w:ascii="Times New Roman" w:hAnsi="Times New Roman" w:eastAsia="SchoolBookSanPin"/>
          <w:sz w:val="28"/>
          <w:szCs w:val="28"/>
          <w:lang w:val="ru-RU"/>
        </w:rPr>
        <w:t>13.8. Применение исторических знаний:</w:t>
      </w:r>
    </w:p>
    <w:p w14:paraId="318F0D9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распознавать в окружающей среде, в том числе в родном городе, регионе памятники материальной и художественной культуры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ХХ в., объяснять, в чём заключалось их значение для времени их создания и для современного общества;</w:t>
      </w:r>
    </w:p>
    <w:p w14:paraId="0259729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выполнять учебные проекты по отечественной и всеобщей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ХХ в. (в том числе на региональном материале);</w:t>
      </w:r>
    </w:p>
    <w:p w14:paraId="5B605680">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объяснять, в чем состоит наследие истории </w:t>
      </w:r>
      <w:r>
        <w:rPr>
          <w:rFonts w:ascii="Times New Roman" w:hAnsi="Times New Roman" w:eastAsia="SchoolBookSanPin"/>
          <w:position w:val="1"/>
          <w:sz w:val="28"/>
          <w:szCs w:val="28"/>
        </w:rPr>
        <w:t>XIX</w:t>
      </w:r>
      <w:r>
        <w:rPr>
          <w:rFonts w:ascii="Times New Roman" w:hAnsi="Times New Roman" w:eastAsia="SchoolBookSanPin"/>
          <w:position w:val="1"/>
          <w:sz w:val="28"/>
          <w:szCs w:val="28"/>
          <w:lang w:val="ru-RU"/>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14:paraId="19A3E83F">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 Учебный модуль «Введение в новейшую историю России».</w:t>
      </w:r>
    </w:p>
    <w:p w14:paraId="4E9144A5">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1. </w:t>
      </w:r>
      <w:r>
        <w:rPr>
          <w:rFonts w:ascii="Times New Roman" w:hAnsi="Times New Roman" w:eastAsia="OfficinaSansBoldITC"/>
          <w:sz w:val="28"/>
          <w:szCs w:val="28"/>
          <w:lang w:val="ru-RU"/>
        </w:rPr>
        <w:t>Пояснительная записка.</w:t>
      </w:r>
    </w:p>
    <w:p w14:paraId="1FFCD50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14:paraId="204CC1F6">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1.1. </w:t>
      </w:r>
      <w:r>
        <w:rPr>
          <w:rFonts w:ascii="Times New Roman" w:hAnsi="Times New Roman" w:eastAsia="OfficinaSansBoldITC"/>
          <w:sz w:val="28"/>
          <w:szCs w:val="28"/>
          <w:lang w:val="ru-RU"/>
        </w:rPr>
        <w:t xml:space="preserve">Общая характеристика учебного модуля </w:t>
      </w:r>
      <w:r>
        <w:rPr>
          <w:rFonts w:ascii="Times New Roman" w:hAnsi="Times New Roman" w:eastAsia="OfficinaSansBoldITC"/>
          <w:position w:val="1"/>
          <w:sz w:val="28"/>
          <w:szCs w:val="28"/>
          <w:lang w:val="ru-RU"/>
        </w:rPr>
        <w:t>«Введение в Новейшую историю России».</w:t>
      </w:r>
    </w:p>
    <w:p w14:paraId="11CBB92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14:paraId="5C506AB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14:paraId="24C0934B">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1.2.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Pr>
          <w:rStyle w:val="16"/>
          <w:rFonts w:ascii="Times New Roman" w:hAnsi="Times New Roman" w:eastAsia="SchoolBookSanPin"/>
          <w:sz w:val="28"/>
          <w:szCs w:val="28"/>
          <w:lang w:val="ru-RU"/>
        </w:rPr>
        <w:footnoteReference w:id="16"/>
      </w:r>
      <w:r>
        <w:rPr>
          <w:rFonts w:ascii="Times New Roman" w:hAnsi="Times New Roman" w:eastAsia="SchoolBookSanPin"/>
          <w:sz w:val="28"/>
          <w:szCs w:val="28"/>
          <w:lang w:val="ru-RU"/>
        </w:rPr>
        <w:t>.</w:t>
      </w:r>
    </w:p>
    <w:p w14:paraId="7B77BCA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14:paraId="72EFD6CD">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1.3. </w:t>
      </w:r>
      <w:r>
        <w:rPr>
          <w:rFonts w:ascii="Times New Roman" w:hAnsi="Times New Roman" w:eastAsia="OfficinaSansBoldITC"/>
          <w:sz w:val="28"/>
          <w:szCs w:val="28"/>
          <w:lang w:val="ru-RU"/>
        </w:rPr>
        <w:t xml:space="preserve">Цели изучения учебного модуля </w:t>
      </w:r>
      <w:r>
        <w:rPr>
          <w:rFonts w:ascii="Times New Roman" w:hAnsi="Times New Roman" w:eastAsia="OfficinaSansBoldITC"/>
          <w:position w:val="1"/>
          <w:sz w:val="28"/>
          <w:szCs w:val="28"/>
          <w:lang w:val="ru-RU"/>
        </w:rPr>
        <w:t>«Введение в Новейшую историю России»:</w:t>
      </w:r>
    </w:p>
    <w:p w14:paraId="20FCE54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у обучающихся ориентиров для гражданской, этнонациональной, социальной, культурной самоидентификации в окружающем мире;</w:t>
      </w:r>
    </w:p>
    <w:p w14:paraId="3112E40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6D3EBA9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268306E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66B3FF3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у обучающихся</w:t>
      </w:r>
      <w:r>
        <w:rPr>
          <w:rFonts w:ascii="Times New Roman" w:hAnsi="Times New Roman"/>
          <w:sz w:val="28"/>
          <w:szCs w:val="28"/>
          <w:lang w:val="ru-RU"/>
        </w:rPr>
        <w:t xml:space="preserve"> </w:t>
      </w:r>
      <w:r>
        <w:rPr>
          <w:rFonts w:ascii="Times New Roman" w:hAnsi="Times New Roman" w:eastAsia="SchoolBookSanPin"/>
          <w:sz w:val="28"/>
          <w:szCs w:val="28"/>
          <w:lang w:val="ru-RU"/>
        </w:rPr>
        <w:t>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4FCD82C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личностной позиции обучающихся по отношению не только к прошлому, но и к настоящему родной страны.</w:t>
      </w:r>
    </w:p>
    <w:p w14:paraId="66F17B10">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1.4. </w:t>
      </w:r>
      <w:r>
        <w:rPr>
          <w:rFonts w:ascii="Times New Roman" w:hAnsi="Times New Roman" w:eastAsia="OfficinaSansBoldITC"/>
          <w:sz w:val="28"/>
          <w:szCs w:val="28"/>
          <w:lang w:val="ru-RU"/>
        </w:rPr>
        <w:t xml:space="preserve">Место и роль учебного модуля </w:t>
      </w:r>
      <w:r>
        <w:rPr>
          <w:rFonts w:ascii="Times New Roman" w:hAnsi="Times New Roman" w:eastAsia="OfficinaSansBoldITC"/>
          <w:position w:val="1"/>
          <w:sz w:val="28"/>
          <w:szCs w:val="28"/>
          <w:lang w:val="ru-RU"/>
        </w:rPr>
        <w:t>«Введение в Новейшую историю России».</w:t>
      </w:r>
    </w:p>
    <w:p w14:paraId="438E5E1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14:paraId="4576EB4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Pr>
          <w:rFonts w:ascii="Times New Roman" w:hAnsi="Times New Roman" w:eastAsia="SchoolBookSanPin"/>
          <w:sz w:val="28"/>
          <w:szCs w:val="28"/>
        </w:rPr>
        <w:t>XXI</w:t>
      </w:r>
      <w:r>
        <w:rPr>
          <w:rFonts w:ascii="Times New Roman" w:hAnsi="Times New Roman" w:eastAsia="SchoolBookSanPin"/>
          <w:sz w:val="28"/>
          <w:szCs w:val="28"/>
          <w:lang w:val="ru-RU"/>
        </w:rPr>
        <w:t xml:space="preserve"> в.; характеризовать итоги и историческое значение событий».</w:t>
      </w:r>
    </w:p>
    <w:p w14:paraId="681852B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Pr>
          <w:rFonts w:ascii="Times New Roman" w:hAnsi="Times New Roman" w:eastAsia="SchoolBookSanPin"/>
          <w:sz w:val="28"/>
          <w:szCs w:val="28"/>
        </w:rPr>
        <w:t>XXI</w:t>
      </w:r>
      <w:r>
        <w:rPr>
          <w:rFonts w:ascii="Times New Roman" w:hAnsi="Times New Roman" w:eastAsia="SchoolBookSanPin"/>
          <w:sz w:val="28"/>
          <w:szCs w:val="28"/>
          <w:lang w:val="ru-RU"/>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14:paraId="2AC2984E">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1.5. Модуль «Введение в Новейшую историю России» может быть реализован в двух вариантах:</w:t>
      </w:r>
    </w:p>
    <w:p w14:paraId="51535E2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 самостоятельном планировании учителем процесса освоения обучающимися</w:t>
      </w:r>
      <w:r>
        <w:rPr>
          <w:rFonts w:ascii="Times New Roman" w:hAnsi="Times New Roman"/>
          <w:sz w:val="28"/>
          <w:szCs w:val="28"/>
          <w:lang w:val="ru-RU"/>
        </w:rPr>
        <w:t xml:space="preserve"> </w:t>
      </w:r>
      <w:r>
        <w:rPr>
          <w:rFonts w:ascii="Times New Roman" w:hAnsi="Times New Roman" w:eastAsia="SchoolBookSanPin"/>
          <w:sz w:val="28"/>
          <w:szCs w:val="28"/>
          <w:lang w:val="ru-RU"/>
        </w:rPr>
        <w:t>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14:paraId="0D6C1EA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Pr>
          <w:rFonts w:ascii="Times New Roman" w:hAnsi="Times New Roman" w:eastAsia="SchoolBookSanPin"/>
          <w:position w:val="-1"/>
          <w:sz w:val="28"/>
          <w:szCs w:val="28"/>
          <w:lang w:val="ru-RU"/>
        </w:rPr>
        <w:t>17 учебных часов).</w:t>
      </w:r>
    </w:p>
    <w:p w14:paraId="209F91EF">
      <w:pPr>
        <w:spacing w:after="0" w:line="360" w:lineRule="auto"/>
        <w:ind w:firstLine="709"/>
        <w:jc w:val="right"/>
        <w:rPr>
          <w:rFonts w:ascii="Times New Roman" w:hAnsi="Times New Roman" w:eastAsia="SchoolBookSanPin"/>
          <w:bCs/>
          <w:sz w:val="28"/>
          <w:szCs w:val="28"/>
          <w:lang w:val="ru-RU"/>
        </w:rPr>
      </w:pPr>
    </w:p>
    <w:p w14:paraId="6ED17021">
      <w:pPr>
        <w:spacing w:after="0" w:line="360" w:lineRule="auto"/>
        <w:ind w:firstLine="709"/>
        <w:jc w:val="right"/>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аблица 2 </w:t>
      </w:r>
    </w:p>
    <w:p w14:paraId="09F82C85">
      <w:pPr>
        <w:spacing w:after="0" w:line="360" w:lineRule="auto"/>
        <w:jc w:val="center"/>
        <w:rPr>
          <w:rFonts w:ascii="Times New Roman" w:hAnsi="Times New Roman" w:eastAsia="SchoolBookSanPin"/>
          <w:sz w:val="28"/>
          <w:szCs w:val="28"/>
          <w:lang w:val="ru-RU"/>
        </w:rPr>
      </w:pPr>
      <w:r>
        <w:rPr>
          <w:rFonts w:ascii="Times New Roman" w:hAnsi="Times New Roman" w:eastAsia="SchoolBookSanPin"/>
          <w:bCs/>
          <w:sz w:val="28"/>
          <w:szCs w:val="28"/>
          <w:lang w:val="ru-RU"/>
        </w:rPr>
        <w:t>Реализация модуля в курсе «История России» 9 класса</w:t>
      </w:r>
    </w:p>
    <w:tbl>
      <w:tblPr>
        <w:tblStyle w:val="13"/>
        <w:tblW w:w="10207" w:type="dxa"/>
        <w:tblInd w:w="112" w:type="dxa"/>
        <w:tblLayout w:type="fixed"/>
        <w:tblCellMar>
          <w:top w:w="0" w:type="dxa"/>
          <w:left w:w="113" w:type="dxa"/>
          <w:bottom w:w="0" w:type="dxa"/>
          <w:right w:w="113" w:type="dxa"/>
        </w:tblCellMar>
      </w:tblPr>
      <w:tblGrid>
        <w:gridCol w:w="4537"/>
        <w:gridCol w:w="1560"/>
        <w:gridCol w:w="4110"/>
      </w:tblGrid>
      <w:tr w14:paraId="5DBB689A">
        <w:tblPrEx>
          <w:tblCellMar>
            <w:top w:w="0" w:type="dxa"/>
            <w:left w:w="113" w:type="dxa"/>
            <w:bottom w:w="0" w:type="dxa"/>
            <w:right w:w="113" w:type="dxa"/>
          </w:tblCellMar>
        </w:tblPrEx>
        <w:trPr>
          <w:trHeight w:val="19" w:hRule="atLeast"/>
        </w:trPr>
        <w:tc>
          <w:tcPr>
            <w:tcW w:w="4537" w:type="dxa"/>
            <w:tcBorders>
              <w:top w:val="single" w:color="231F20" w:sz="4" w:space="0"/>
              <w:left w:val="single" w:color="231F20" w:sz="4" w:space="0"/>
              <w:bottom w:val="single" w:color="231F20" w:sz="4" w:space="0"/>
              <w:right w:val="single" w:color="231F20" w:sz="4" w:space="0"/>
            </w:tcBorders>
            <w:vAlign w:val="center"/>
          </w:tcPr>
          <w:p w14:paraId="71A84C94">
            <w:pPr>
              <w:spacing w:after="0" w:line="288"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Программа курса «История России» (9 класс)</w:t>
            </w:r>
          </w:p>
        </w:tc>
        <w:tc>
          <w:tcPr>
            <w:tcW w:w="1560" w:type="dxa"/>
            <w:tcBorders>
              <w:top w:val="single" w:color="231F20" w:sz="4" w:space="0"/>
              <w:left w:val="single" w:color="231F20" w:sz="4" w:space="0"/>
              <w:bottom w:val="single" w:color="231F20" w:sz="4" w:space="0"/>
              <w:right w:val="single" w:color="231F20" w:sz="4" w:space="0"/>
            </w:tcBorders>
            <w:vAlign w:val="center"/>
          </w:tcPr>
          <w:p w14:paraId="39EDAFBC">
            <w:pPr>
              <w:spacing w:after="0" w:line="288"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Примерное количество часов</w:t>
            </w:r>
          </w:p>
        </w:tc>
        <w:tc>
          <w:tcPr>
            <w:tcW w:w="4110" w:type="dxa"/>
            <w:tcBorders>
              <w:top w:val="single" w:color="231F20" w:sz="4" w:space="0"/>
              <w:left w:val="single" w:color="231F20" w:sz="4" w:space="0"/>
              <w:bottom w:val="single" w:color="231F20" w:sz="4" w:space="0"/>
              <w:right w:val="single" w:color="231F20" w:sz="4" w:space="0"/>
            </w:tcBorders>
            <w:vAlign w:val="center"/>
          </w:tcPr>
          <w:p w14:paraId="376CAF4C">
            <w:pPr>
              <w:spacing w:after="0" w:line="288"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Программа учебного модуля «Введение в Новейшую историю России»</w:t>
            </w:r>
          </w:p>
        </w:tc>
      </w:tr>
      <w:tr w14:paraId="67CC8FD7">
        <w:tblPrEx>
          <w:tblCellMar>
            <w:top w:w="0" w:type="dxa"/>
            <w:left w:w="113" w:type="dxa"/>
            <w:bottom w:w="0" w:type="dxa"/>
            <w:right w:w="113" w:type="dxa"/>
          </w:tblCellMar>
        </w:tblPrEx>
        <w:trPr>
          <w:trHeight w:val="19" w:hRule="atLeast"/>
        </w:trPr>
        <w:tc>
          <w:tcPr>
            <w:tcW w:w="4537" w:type="dxa"/>
            <w:tcBorders>
              <w:top w:val="single" w:color="231F20" w:sz="4" w:space="0"/>
              <w:left w:val="single" w:color="231F20" w:sz="4" w:space="0"/>
              <w:bottom w:val="single" w:color="231F20" w:sz="4" w:space="0"/>
              <w:right w:val="single" w:color="231F20" w:sz="4" w:space="0"/>
            </w:tcBorders>
          </w:tcPr>
          <w:p w14:paraId="61072515">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Введение</w:t>
            </w:r>
          </w:p>
        </w:tc>
        <w:tc>
          <w:tcPr>
            <w:tcW w:w="1560" w:type="dxa"/>
            <w:tcBorders>
              <w:top w:val="single" w:color="231F20" w:sz="4" w:space="0"/>
              <w:left w:val="single" w:color="231F20" w:sz="4" w:space="0"/>
              <w:bottom w:val="single" w:color="231F20" w:sz="4" w:space="0"/>
              <w:right w:val="single" w:color="231F20" w:sz="4" w:space="0"/>
            </w:tcBorders>
          </w:tcPr>
          <w:p w14:paraId="3E29CC42">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4110" w:type="dxa"/>
            <w:tcBorders>
              <w:top w:val="single" w:color="231F20" w:sz="4" w:space="0"/>
              <w:left w:val="single" w:color="231F20" w:sz="4" w:space="0"/>
              <w:bottom w:val="single" w:color="231F20" w:sz="4" w:space="0"/>
              <w:right w:val="single" w:color="231F20" w:sz="4" w:space="0"/>
            </w:tcBorders>
          </w:tcPr>
          <w:p w14:paraId="08AD8570">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Введение</w:t>
            </w:r>
          </w:p>
        </w:tc>
      </w:tr>
      <w:tr w14:paraId="6EDCA16F">
        <w:tblPrEx>
          <w:tblCellMar>
            <w:top w:w="0" w:type="dxa"/>
            <w:left w:w="113" w:type="dxa"/>
            <w:bottom w:w="0" w:type="dxa"/>
            <w:right w:w="113" w:type="dxa"/>
          </w:tblCellMar>
        </w:tblPrEx>
        <w:trPr>
          <w:trHeight w:val="1162" w:hRule="atLeast"/>
        </w:trPr>
        <w:tc>
          <w:tcPr>
            <w:tcW w:w="4537" w:type="dxa"/>
            <w:tcBorders>
              <w:top w:val="single" w:color="231F20" w:sz="4" w:space="0"/>
              <w:left w:val="single" w:color="231F20" w:sz="4" w:space="0"/>
              <w:bottom w:val="single" w:color="231F20" w:sz="4" w:space="0"/>
              <w:right w:val="single" w:color="231F20" w:sz="4" w:space="0"/>
            </w:tcBorders>
          </w:tcPr>
          <w:p w14:paraId="254EAAC0">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Первая российская революция 1905-1907 гг.</w:t>
            </w:r>
          </w:p>
        </w:tc>
        <w:tc>
          <w:tcPr>
            <w:tcW w:w="1560" w:type="dxa"/>
            <w:tcBorders>
              <w:top w:val="single" w:color="231F20" w:sz="4" w:space="0"/>
              <w:left w:val="single" w:color="231F20" w:sz="4" w:space="0"/>
              <w:bottom w:val="single" w:color="231F20" w:sz="4" w:space="0"/>
              <w:right w:val="single" w:color="231F20" w:sz="4" w:space="0"/>
            </w:tcBorders>
          </w:tcPr>
          <w:p w14:paraId="7288010F">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4110" w:type="dxa"/>
            <w:tcBorders>
              <w:top w:val="single" w:color="231F20" w:sz="4" w:space="0"/>
              <w:left w:val="single" w:color="231F20" w:sz="4" w:space="0"/>
              <w:bottom w:val="single" w:color="231F20" w:sz="4" w:space="0"/>
              <w:right w:val="single" w:color="231F20" w:sz="4" w:space="0"/>
            </w:tcBorders>
          </w:tcPr>
          <w:p w14:paraId="6F7E08CA">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Российская революция </w:t>
            </w:r>
          </w:p>
          <w:p w14:paraId="663CAF2E">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rPr>
              <w:t>1917—1922 гг.</w:t>
            </w:r>
          </w:p>
        </w:tc>
      </w:tr>
      <w:tr w14:paraId="42BDDBD7">
        <w:tblPrEx>
          <w:tblCellMar>
            <w:top w:w="0" w:type="dxa"/>
            <w:left w:w="113" w:type="dxa"/>
            <w:bottom w:w="0" w:type="dxa"/>
            <w:right w:w="113" w:type="dxa"/>
          </w:tblCellMar>
        </w:tblPrEx>
        <w:trPr>
          <w:trHeight w:val="19" w:hRule="atLeast"/>
        </w:trPr>
        <w:tc>
          <w:tcPr>
            <w:tcW w:w="4537" w:type="dxa"/>
            <w:tcBorders>
              <w:top w:val="single" w:color="231F20" w:sz="4" w:space="0"/>
              <w:left w:val="single" w:color="231F20" w:sz="4" w:space="0"/>
              <w:bottom w:val="single" w:color="231F20" w:sz="4" w:space="0"/>
              <w:right w:val="single" w:color="231F20" w:sz="4" w:space="0"/>
            </w:tcBorders>
          </w:tcPr>
          <w:p w14:paraId="2DA78C84">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течественная война</w:t>
            </w:r>
          </w:p>
          <w:p w14:paraId="3A462BE1">
            <w:pPr>
              <w:spacing w:after="0" w:line="288" w:lineRule="auto"/>
              <w:rPr>
                <w:rFonts w:ascii="Times New Roman" w:hAnsi="Times New Roman" w:eastAsia="SchoolBookSanPin"/>
                <w:sz w:val="26"/>
                <w:szCs w:val="26"/>
                <w:lang w:val="ru-RU"/>
              </w:rPr>
            </w:pPr>
            <w:r>
              <w:rPr>
                <w:rFonts w:ascii="Times New Roman" w:hAnsi="Times New Roman" w:eastAsia="SchoolBookSanPin"/>
                <w:position w:val="1"/>
                <w:sz w:val="26"/>
                <w:szCs w:val="26"/>
                <w:lang w:val="ru-RU"/>
              </w:rPr>
              <w:t xml:space="preserve">1812 г. ‒ важнейшее событие российской и мировой истории </w:t>
            </w:r>
            <w:r>
              <w:rPr>
                <w:rFonts w:ascii="Times New Roman" w:hAnsi="Times New Roman" w:eastAsia="SchoolBookSanPin"/>
                <w:position w:val="1"/>
                <w:sz w:val="26"/>
                <w:szCs w:val="26"/>
              </w:rPr>
              <w:t>XIX</w:t>
            </w:r>
            <w:r>
              <w:rPr>
                <w:rFonts w:ascii="Times New Roman" w:hAnsi="Times New Roman" w:eastAsia="SchoolBookSanPin"/>
                <w:position w:val="1"/>
                <w:sz w:val="26"/>
                <w:szCs w:val="26"/>
                <w:lang w:val="ru-RU"/>
              </w:rPr>
              <w:t xml:space="preserve"> в. Крымская война. Героическая оборона Севастополя</w:t>
            </w:r>
            <w:r>
              <w:rPr>
                <w:rFonts w:ascii="Times New Roman" w:hAnsi="Times New Roman" w:eastAsia="SchoolBookSanPin"/>
                <w:sz w:val="26"/>
                <w:szCs w:val="26"/>
                <w:lang w:val="ru-RU"/>
              </w:rPr>
              <w:t xml:space="preserve"> </w:t>
            </w:r>
          </w:p>
        </w:tc>
        <w:tc>
          <w:tcPr>
            <w:tcW w:w="1560" w:type="dxa"/>
            <w:tcBorders>
              <w:top w:val="single" w:color="231F20" w:sz="4" w:space="0"/>
              <w:left w:val="single" w:color="231F20" w:sz="4" w:space="0"/>
              <w:bottom w:val="single" w:color="231F20" w:sz="4" w:space="0"/>
              <w:right w:val="single" w:color="231F20" w:sz="4" w:space="0"/>
            </w:tcBorders>
          </w:tcPr>
          <w:p w14:paraId="54D9B2B5">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4110" w:type="dxa"/>
            <w:tcBorders>
              <w:top w:val="single" w:color="231F20" w:sz="4" w:space="0"/>
              <w:left w:val="single" w:color="231F20" w:sz="4" w:space="0"/>
              <w:bottom w:val="single" w:color="231F20" w:sz="4" w:space="0"/>
              <w:right w:val="single" w:color="231F20" w:sz="4" w:space="0"/>
            </w:tcBorders>
          </w:tcPr>
          <w:p w14:paraId="14BBA943">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Великая Отечественная война 1941-1945 гг.</w:t>
            </w:r>
          </w:p>
        </w:tc>
      </w:tr>
      <w:tr w14:paraId="49F9EC6C">
        <w:tblPrEx>
          <w:tblCellMar>
            <w:top w:w="0" w:type="dxa"/>
            <w:left w:w="113" w:type="dxa"/>
            <w:bottom w:w="0" w:type="dxa"/>
            <w:right w:w="113" w:type="dxa"/>
          </w:tblCellMar>
        </w:tblPrEx>
        <w:trPr>
          <w:trHeight w:val="19" w:hRule="atLeast"/>
        </w:trPr>
        <w:tc>
          <w:tcPr>
            <w:tcW w:w="4537" w:type="dxa"/>
            <w:tcBorders>
              <w:top w:val="single" w:color="231F20" w:sz="4" w:space="0"/>
              <w:left w:val="single" w:color="231F20" w:sz="4" w:space="0"/>
              <w:bottom w:val="single" w:color="231F20" w:sz="4" w:space="0"/>
              <w:right w:val="single" w:color="231F20" w:sz="4" w:space="0"/>
            </w:tcBorders>
          </w:tcPr>
          <w:p w14:paraId="4D6D92F7">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Социальная и правовая модернизация страны при Александре </w:t>
            </w:r>
            <w:r>
              <w:rPr>
                <w:rFonts w:ascii="Times New Roman" w:hAnsi="Times New Roman" w:eastAsia="SchoolBookSanPin"/>
                <w:sz w:val="26"/>
                <w:szCs w:val="26"/>
              </w:rPr>
              <w:t>II</w:t>
            </w:r>
            <w:r>
              <w:rPr>
                <w:rFonts w:ascii="Times New Roman" w:hAnsi="Times New Roman" w:eastAsia="SchoolBookSanPin"/>
                <w:sz w:val="26"/>
                <w:szCs w:val="26"/>
                <w:lang w:val="ru-RU"/>
              </w:rPr>
              <w:t>. Этнокультурный облик империи. Формирование гражданского общества и основные направления общественных движений</w:t>
            </w:r>
          </w:p>
        </w:tc>
        <w:tc>
          <w:tcPr>
            <w:tcW w:w="1560" w:type="dxa"/>
            <w:tcBorders>
              <w:top w:val="single" w:color="231F20" w:sz="4" w:space="0"/>
              <w:left w:val="single" w:color="231F20" w:sz="4" w:space="0"/>
              <w:bottom w:val="single" w:color="231F20" w:sz="4" w:space="0"/>
              <w:right w:val="single" w:color="231F20" w:sz="4" w:space="0"/>
            </w:tcBorders>
          </w:tcPr>
          <w:p w14:paraId="2E588C8E">
            <w:pPr>
              <w:spacing w:after="0" w:line="288" w:lineRule="auto"/>
              <w:rPr>
                <w:rFonts w:ascii="Times New Roman" w:hAnsi="Times New Roman" w:eastAsia="SchoolBookSanPin"/>
                <w:sz w:val="26"/>
                <w:szCs w:val="26"/>
              </w:rPr>
            </w:pPr>
            <w:r>
              <w:rPr>
                <w:rFonts w:ascii="Times New Roman" w:hAnsi="Times New Roman" w:eastAsia="SchoolBookSanPin"/>
                <w:sz w:val="26"/>
                <w:szCs w:val="26"/>
              </w:rPr>
              <w:t>19</w:t>
            </w:r>
          </w:p>
        </w:tc>
        <w:tc>
          <w:tcPr>
            <w:tcW w:w="4110" w:type="dxa"/>
            <w:tcBorders>
              <w:top w:val="single" w:color="231F20" w:sz="4" w:space="0"/>
              <w:left w:val="single" w:color="231F20" w:sz="4" w:space="0"/>
              <w:bottom w:val="single" w:color="231F20" w:sz="4" w:space="0"/>
              <w:right w:val="single" w:color="231F20" w:sz="4" w:space="0"/>
            </w:tcBorders>
          </w:tcPr>
          <w:p w14:paraId="1FCD99A5">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аспад СССР. Становление новой России (1992-1999 гг.)</w:t>
            </w:r>
          </w:p>
        </w:tc>
      </w:tr>
      <w:tr w14:paraId="768FDF6D">
        <w:tblPrEx>
          <w:tblCellMar>
            <w:top w:w="0" w:type="dxa"/>
            <w:left w:w="113" w:type="dxa"/>
            <w:bottom w:w="0" w:type="dxa"/>
            <w:right w:w="113" w:type="dxa"/>
          </w:tblCellMar>
        </w:tblPrEx>
        <w:trPr>
          <w:trHeight w:val="767" w:hRule="exact"/>
        </w:trPr>
        <w:tc>
          <w:tcPr>
            <w:tcW w:w="4537" w:type="dxa"/>
            <w:tcBorders>
              <w:top w:val="single" w:color="231F20" w:sz="4" w:space="0"/>
              <w:left w:val="single" w:color="231F20" w:sz="4" w:space="0"/>
              <w:bottom w:val="single" w:color="231F20" w:sz="4" w:space="0"/>
              <w:right w:val="single" w:color="231F20" w:sz="4" w:space="0"/>
            </w:tcBorders>
          </w:tcPr>
          <w:p w14:paraId="2F1B66A4">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На пороге нового века </w:t>
            </w:r>
          </w:p>
        </w:tc>
        <w:tc>
          <w:tcPr>
            <w:tcW w:w="1560" w:type="dxa"/>
            <w:tcBorders>
              <w:top w:val="single" w:color="231F20" w:sz="4" w:space="0"/>
              <w:left w:val="single" w:color="231F20" w:sz="4" w:space="0"/>
              <w:bottom w:val="single" w:color="231F20" w:sz="4" w:space="0"/>
              <w:right w:val="single" w:color="231F20" w:sz="4" w:space="0"/>
            </w:tcBorders>
          </w:tcPr>
          <w:p w14:paraId="18F23CCF">
            <w:pPr>
              <w:spacing w:after="0" w:line="288" w:lineRule="auto"/>
              <w:rPr>
                <w:rFonts w:ascii="Times New Roman" w:hAnsi="Times New Roman"/>
                <w:sz w:val="26"/>
                <w:szCs w:val="26"/>
                <w:lang w:val="ru-RU"/>
              </w:rPr>
            </w:pPr>
          </w:p>
        </w:tc>
        <w:tc>
          <w:tcPr>
            <w:tcW w:w="4110" w:type="dxa"/>
            <w:tcBorders>
              <w:top w:val="single" w:color="231F20" w:sz="4" w:space="0"/>
              <w:left w:val="single" w:color="231F20" w:sz="4" w:space="0"/>
              <w:bottom w:val="single" w:color="231F20" w:sz="4" w:space="0"/>
              <w:right w:val="single" w:color="231F20" w:sz="4" w:space="0"/>
            </w:tcBorders>
          </w:tcPr>
          <w:p w14:paraId="5D5E6641">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Возрождение страны с 2000-х гг. </w:t>
            </w:r>
          </w:p>
        </w:tc>
      </w:tr>
      <w:tr w14:paraId="030C7958">
        <w:tblPrEx>
          <w:tblCellMar>
            <w:top w:w="0" w:type="dxa"/>
            <w:left w:w="113" w:type="dxa"/>
            <w:bottom w:w="0" w:type="dxa"/>
            <w:right w:w="113" w:type="dxa"/>
          </w:tblCellMar>
        </w:tblPrEx>
        <w:trPr>
          <w:trHeight w:val="2974" w:hRule="exact"/>
        </w:trPr>
        <w:tc>
          <w:tcPr>
            <w:tcW w:w="4537" w:type="dxa"/>
            <w:tcBorders>
              <w:top w:val="single" w:color="231F20" w:sz="4" w:space="0"/>
              <w:left w:val="single" w:color="231F20" w:sz="4" w:space="0"/>
              <w:bottom w:val="single" w:color="231F20" w:sz="4" w:space="0"/>
              <w:right w:val="single" w:color="231F20" w:sz="4" w:space="0"/>
            </w:tcBorders>
          </w:tcPr>
          <w:p w14:paraId="0E6987CA">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Крымская война. Героическая оборона Севастополя.</w:t>
            </w:r>
          </w:p>
          <w:p w14:paraId="38377EF1">
            <w:pPr>
              <w:spacing w:after="0" w:line="288"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560" w:type="dxa"/>
            <w:tcBorders>
              <w:top w:val="single" w:color="231F20" w:sz="4" w:space="0"/>
              <w:left w:val="single" w:color="231F20" w:sz="4" w:space="0"/>
              <w:bottom w:val="single" w:color="231F20" w:sz="4" w:space="0"/>
              <w:right w:val="single" w:color="231F20" w:sz="4" w:space="0"/>
            </w:tcBorders>
          </w:tcPr>
          <w:p w14:paraId="3B8E016C">
            <w:pPr>
              <w:spacing w:after="0" w:line="288" w:lineRule="auto"/>
              <w:rPr>
                <w:rFonts w:ascii="Times New Roman" w:hAnsi="Times New Roman" w:eastAsia="SchoolBookSanPin"/>
                <w:sz w:val="26"/>
                <w:szCs w:val="26"/>
              </w:rPr>
            </w:pPr>
            <w:r>
              <w:rPr>
                <w:rFonts w:ascii="Times New Roman" w:hAnsi="Times New Roman" w:eastAsia="SchoolBookSanPin"/>
                <w:sz w:val="26"/>
                <w:szCs w:val="26"/>
              </w:rPr>
              <w:t>3</w:t>
            </w:r>
          </w:p>
        </w:tc>
        <w:tc>
          <w:tcPr>
            <w:tcW w:w="4110" w:type="dxa"/>
            <w:tcBorders>
              <w:top w:val="single" w:color="231F20" w:sz="4" w:space="0"/>
              <w:left w:val="single" w:color="231F20" w:sz="4" w:space="0"/>
              <w:bottom w:val="single" w:color="231F20" w:sz="4" w:space="0"/>
              <w:right w:val="single" w:color="231F20" w:sz="4" w:space="0"/>
            </w:tcBorders>
          </w:tcPr>
          <w:p w14:paraId="6B74DF86">
            <w:pPr>
              <w:spacing w:after="0" w:line="288" w:lineRule="auto"/>
              <w:rPr>
                <w:rFonts w:ascii="Times New Roman" w:hAnsi="Times New Roman" w:eastAsia="SchoolBookSanPin"/>
                <w:sz w:val="26"/>
                <w:szCs w:val="26"/>
              </w:rPr>
            </w:pPr>
            <w:r>
              <w:rPr>
                <w:rFonts w:ascii="Times New Roman" w:hAnsi="Times New Roman" w:eastAsia="SchoolBookSanPin"/>
                <w:sz w:val="26"/>
                <w:szCs w:val="26"/>
              </w:rPr>
              <w:t>Воссоединение</w:t>
            </w:r>
          </w:p>
          <w:p w14:paraId="23E6DBA1">
            <w:pPr>
              <w:spacing w:after="0" w:line="288" w:lineRule="auto"/>
              <w:rPr>
                <w:rFonts w:ascii="Times New Roman" w:hAnsi="Times New Roman" w:eastAsia="SchoolBookSanPin"/>
                <w:sz w:val="26"/>
                <w:szCs w:val="26"/>
              </w:rPr>
            </w:pPr>
            <w:r>
              <w:rPr>
                <w:rFonts w:ascii="Times New Roman" w:hAnsi="Times New Roman" w:eastAsia="SchoolBookSanPin"/>
                <w:position w:val="1"/>
                <w:sz w:val="26"/>
                <w:szCs w:val="26"/>
              </w:rPr>
              <w:t>Крыма с Россией</w:t>
            </w:r>
          </w:p>
        </w:tc>
      </w:tr>
      <w:tr w14:paraId="21A84B6C">
        <w:tblPrEx>
          <w:tblCellMar>
            <w:top w:w="0" w:type="dxa"/>
            <w:left w:w="113" w:type="dxa"/>
            <w:bottom w:w="0" w:type="dxa"/>
            <w:right w:w="113" w:type="dxa"/>
          </w:tblCellMar>
        </w:tblPrEx>
        <w:trPr>
          <w:trHeight w:val="860" w:hRule="exact"/>
        </w:trPr>
        <w:tc>
          <w:tcPr>
            <w:tcW w:w="4537" w:type="dxa"/>
            <w:tcBorders>
              <w:top w:val="single" w:color="231F20" w:sz="4" w:space="0"/>
              <w:left w:val="single" w:color="231F20" w:sz="4" w:space="0"/>
              <w:bottom w:val="single" w:color="231F20" w:sz="4" w:space="0"/>
              <w:right w:val="single" w:color="231F20" w:sz="4" w:space="0"/>
            </w:tcBorders>
          </w:tcPr>
          <w:p w14:paraId="68555F0A">
            <w:pPr>
              <w:spacing w:after="0" w:line="288" w:lineRule="auto"/>
              <w:rPr>
                <w:rFonts w:ascii="Times New Roman" w:hAnsi="Times New Roman" w:eastAsia="SchoolBookSanPin"/>
                <w:sz w:val="26"/>
                <w:szCs w:val="26"/>
              </w:rPr>
            </w:pPr>
            <w:r>
              <w:rPr>
                <w:rFonts w:ascii="Times New Roman" w:hAnsi="Times New Roman" w:eastAsia="SchoolBookSanPin"/>
                <w:sz w:val="26"/>
                <w:szCs w:val="26"/>
              </w:rPr>
              <w:t>Обобщение</w:t>
            </w:r>
          </w:p>
        </w:tc>
        <w:tc>
          <w:tcPr>
            <w:tcW w:w="1560" w:type="dxa"/>
            <w:tcBorders>
              <w:top w:val="single" w:color="231F20" w:sz="4" w:space="0"/>
              <w:left w:val="single" w:color="231F20" w:sz="4" w:space="0"/>
              <w:bottom w:val="single" w:color="231F20" w:sz="4" w:space="0"/>
              <w:right w:val="single" w:color="231F20" w:sz="4" w:space="0"/>
            </w:tcBorders>
          </w:tcPr>
          <w:p w14:paraId="6986AFF9">
            <w:pPr>
              <w:spacing w:after="0" w:line="288" w:lineRule="auto"/>
              <w:rPr>
                <w:rFonts w:ascii="Times New Roman" w:hAnsi="Times New Roman" w:eastAsia="SchoolBookSanPin"/>
                <w:sz w:val="26"/>
                <w:szCs w:val="26"/>
              </w:rPr>
            </w:pPr>
            <w:r>
              <w:rPr>
                <w:rFonts w:ascii="Times New Roman" w:hAnsi="Times New Roman" w:eastAsia="SchoolBookSanPin"/>
                <w:sz w:val="26"/>
                <w:szCs w:val="26"/>
              </w:rPr>
              <w:t>1</w:t>
            </w:r>
          </w:p>
        </w:tc>
        <w:tc>
          <w:tcPr>
            <w:tcW w:w="4110" w:type="dxa"/>
            <w:tcBorders>
              <w:top w:val="single" w:color="231F20" w:sz="4" w:space="0"/>
              <w:left w:val="single" w:color="231F20" w:sz="4" w:space="0"/>
              <w:bottom w:val="single" w:color="231F20" w:sz="4" w:space="0"/>
              <w:right w:val="single" w:color="231F20" w:sz="4" w:space="0"/>
            </w:tcBorders>
          </w:tcPr>
          <w:p w14:paraId="10BCB7DF">
            <w:pPr>
              <w:spacing w:after="0" w:line="288" w:lineRule="auto"/>
              <w:rPr>
                <w:rFonts w:ascii="Times New Roman" w:hAnsi="Times New Roman" w:eastAsia="SchoolBookSanPin"/>
                <w:sz w:val="26"/>
                <w:szCs w:val="26"/>
              </w:rPr>
            </w:pPr>
            <w:r>
              <w:rPr>
                <w:rFonts w:ascii="Times New Roman" w:hAnsi="Times New Roman" w:eastAsia="SchoolBookSanPin"/>
                <w:sz w:val="26"/>
                <w:szCs w:val="26"/>
              </w:rPr>
              <w:t>Итоговое повторение</w:t>
            </w:r>
          </w:p>
        </w:tc>
      </w:tr>
    </w:tbl>
    <w:p w14:paraId="1807108B">
      <w:pPr>
        <w:spacing w:after="0" w:line="360" w:lineRule="auto"/>
        <w:ind w:firstLine="709"/>
        <w:jc w:val="both"/>
        <w:rPr>
          <w:rFonts w:ascii="Times New Roman" w:hAnsi="Times New Roman" w:eastAsia="OfficinaSansBoldITC"/>
          <w:sz w:val="28"/>
          <w:szCs w:val="28"/>
          <w:lang w:val="ru-RU"/>
        </w:rPr>
      </w:pPr>
    </w:p>
    <w:p w14:paraId="125B192E">
      <w:pPr>
        <w:spacing w:after="0" w:line="36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0.9.2. </w:t>
      </w:r>
      <w:r>
        <w:rPr>
          <w:rFonts w:ascii="Times New Roman" w:hAnsi="Times New Roman" w:eastAsia="OfficinaSansBoldITC"/>
          <w:sz w:val="28"/>
          <w:szCs w:val="28"/>
          <w:lang w:val="ru-RU"/>
        </w:rPr>
        <w:t xml:space="preserve">Содержание учебного модуля </w:t>
      </w:r>
      <w:r>
        <w:rPr>
          <w:rFonts w:ascii="Times New Roman" w:hAnsi="Times New Roman" w:eastAsia="OfficinaSansBoldITC"/>
          <w:position w:val="1"/>
          <w:sz w:val="28"/>
          <w:szCs w:val="28"/>
          <w:lang w:val="ru-RU"/>
        </w:rPr>
        <w:t>«Введение в Новейшую историю России».</w:t>
      </w:r>
    </w:p>
    <w:p w14:paraId="3E2BD03D">
      <w:pPr>
        <w:spacing w:after="0" w:line="360" w:lineRule="auto"/>
        <w:ind w:firstLine="709"/>
        <w:jc w:val="right"/>
        <w:rPr>
          <w:rFonts w:ascii="Times New Roman" w:hAnsi="Times New Roman" w:eastAsia="SchoolBookSanPin"/>
          <w:bCs/>
          <w:sz w:val="28"/>
          <w:szCs w:val="28"/>
          <w:lang w:val="ru-RU"/>
        </w:rPr>
      </w:pPr>
      <w:r>
        <w:rPr>
          <w:rFonts w:ascii="Times New Roman" w:hAnsi="Times New Roman" w:eastAsia="SchoolBookSanPin"/>
          <w:bCs/>
          <w:sz w:val="28"/>
          <w:szCs w:val="28"/>
          <w:lang w:val="ru-RU"/>
        </w:rPr>
        <w:t xml:space="preserve">Таблица 3 </w:t>
      </w:r>
    </w:p>
    <w:p w14:paraId="0291ADC6">
      <w:pPr>
        <w:spacing w:after="0" w:line="240" w:lineRule="auto"/>
        <w:jc w:val="center"/>
        <w:rPr>
          <w:rFonts w:ascii="Times New Roman" w:hAnsi="Times New Roman" w:eastAsia="SchoolBookSanPin"/>
          <w:bCs/>
          <w:sz w:val="28"/>
          <w:szCs w:val="28"/>
          <w:lang w:val="ru-RU"/>
        </w:rPr>
      </w:pPr>
      <w:r>
        <w:rPr>
          <w:rFonts w:ascii="Times New Roman" w:hAnsi="Times New Roman" w:eastAsia="SchoolBookSanPin"/>
          <w:bCs/>
          <w:sz w:val="28"/>
          <w:szCs w:val="28"/>
          <w:lang w:val="ru-RU"/>
        </w:rPr>
        <w:t>Структура и последовательность изучения модуля как целостного учебного курса</w:t>
      </w:r>
    </w:p>
    <w:p w14:paraId="4DDCCD75">
      <w:pPr>
        <w:spacing w:after="0" w:line="240" w:lineRule="auto"/>
        <w:jc w:val="center"/>
        <w:rPr>
          <w:rFonts w:ascii="Times New Roman" w:hAnsi="Times New Roman" w:eastAsia="SchoolBookSanPin"/>
          <w:sz w:val="28"/>
          <w:szCs w:val="28"/>
          <w:lang w:val="ru-RU"/>
        </w:rPr>
      </w:pPr>
    </w:p>
    <w:tbl>
      <w:tblPr>
        <w:tblStyle w:val="13"/>
        <w:tblW w:w="0" w:type="auto"/>
        <w:tblInd w:w="112" w:type="dxa"/>
        <w:tblLayout w:type="fixed"/>
        <w:tblCellMar>
          <w:top w:w="0" w:type="dxa"/>
          <w:left w:w="57" w:type="dxa"/>
          <w:bottom w:w="0" w:type="dxa"/>
          <w:right w:w="57" w:type="dxa"/>
        </w:tblCellMar>
      </w:tblPr>
      <w:tblGrid>
        <w:gridCol w:w="713"/>
        <w:gridCol w:w="7303"/>
        <w:gridCol w:w="1959"/>
      </w:tblGrid>
      <w:tr w14:paraId="1A1CA521">
        <w:tblPrEx>
          <w:tblCellMar>
            <w:top w:w="0" w:type="dxa"/>
            <w:left w:w="57" w:type="dxa"/>
            <w:bottom w:w="0" w:type="dxa"/>
            <w:right w:w="57" w:type="dxa"/>
          </w:tblCellMar>
        </w:tblPrEx>
        <w:trPr>
          <w:trHeight w:val="18" w:hRule="atLeast"/>
        </w:trPr>
        <w:tc>
          <w:tcPr>
            <w:tcW w:w="713" w:type="dxa"/>
            <w:tcBorders>
              <w:top w:val="single" w:color="231F20" w:sz="4" w:space="0"/>
              <w:left w:val="single" w:color="231F20" w:sz="4" w:space="0"/>
              <w:bottom w:val="single" w:color="231F20" w:sz="4" w:space="0"/>
              <w:right w:val="single" w:color="231F20" w:sz="4" w:space="0"/>
            </w:tcBorders>
            <w:vAlign w:val="center"/>
          </w:tcPr>
          <w:p w14:paraId="1D0A91B1">
            <w:pPr>
              <w:spacing w:after="0" w:line="360" w:lineRule="auto"/>
              <w:jc w:val="both"/>
              <w:rPr>
                <w:rFonts w:ascii="Times New Roman" w:hAnsi="Times New Roman" w:eastAsia="SchoolBookSanPin"/>
                <w:sz w:val="26"/>
                <w:szCs w:val="26"/>
                <w:lang w:val="ru-RU"/>
              </w:rPr>
            </w:pPr>
            <w:r>
              <w:rPr>
                <w:rFonts w:ascii="Times New Roman" w:hAnsi="Times New Roman" w:eastAsia="SchoolBookSanPin"/>
                <w:bCs/>
                <w:sz w:val="26"/>
                <w:szCs w:val="26"/>
                <w:lang w:val="ru-RU"/>
              </w:rPr>
              <w:t>№</w:t>
            </w:r>
          </w:p>
        </w:tc>
        <w:tc>
          <w:tcPr>
            <w:tcW w:w="7303" w:type="dxa"/>
            <w:tcBorders>
              <w:top w:val="single" w:color="231F20" w:sz="4" w:space="0"/>
              <w:left w:val="single" w:color="231F20" w:sz="4" w:space="0"/>
              <w:bottom w:val="single" w:color="231F20" w:sz="4" w:space="0"/>
              <w:right w:val="single" w:color="231F20" w:sz="4" w:space="0"/>
            </w:tcBorders>
            <w:vAlign w:val="center"/>
          </w:tcPr>
          <w:p w14:paraId="09F15295">
            <w:pPr>
              <w:spacing w:after="0" w:line="360" w:lineRule="auto"/>
              <w:jc w:val="both"/>
              <w:rPr>
                <w:rFonts w:ascii="Times New Roman" w:hAnsi="Times New Roman" w:eastAsia="SchoolBookSanPin"/>
                <w:sz w:val="26"/>
                <w:szCs w:val="26"/>
                <w:lang w:val="ru-RU"/>
              </w:rPr>
            </w:pPr>
            <w:r>
              <w:rPr>
                <w:rFonts w:ascii="Times New Roman" w:hAnsi="Times New Roman" w:eastAsia="SchoolBookSanPin"/>
                <w:bCs/>
                <w:sz w:val="26"/>
                <w:szCs w:val="26"/>
                <w:lang w:val="ru-RU"/>
              </w:rPr>
              <w:t>Темы курса</w:t>
            </w:r>
          </w:p>
        </w:tc>
        <w:tc>
          <w:tcPr>
            <w:tcW w:w="1959" w:type="dxa"/>
            <w:tcBorders>
              <w:top w:val="single" w:color="231F20" w:sz="4" w:space="0"/>
              <w:left w:val="single" w:color="231F20" w:sz="4" w:space="0"/>
              <w:bottom w:val="single" w:color="231F20" w:sz="4" w:space="0"/>
              <w:right w:val="single" w:color="231F20" w:sz="4" w:space="0"/>
            </w:tcBorders>
            <w:vAlign w:val="center"/>
          </w:tcPr>
          <w:p w14:paraId="6C7671B8">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Примерное количество часов</w:t>
            </w:r>
          </w:p>
        </w:tc>
      </w:tr>
      <w:tr w14:paraId="1CB7FEF5">
        <w:tblPrEx>
          <w:tblCellMar>
            <w:top w:w="0" w:type="dxa"/>
            <w:left w:w="57" w:type="dxa"/>
            <w:bottom w:w="0" w:type="dxa"/>
            <w:right w:w="57" w:type="dxa"/>
          </w:tblCellMar>
        </w:tblPrEx>
        <w:trPr>
          <w:trHeight w:val="18" w:hRule="atLeast"/>
        </w:trPr>
        <w:tc>
          <w:tcPr>
            <w:tcW w:w="713" w:type="dxa"/>
            <w:tcBorders>
              <w:top w:val="single" w:color="231F20" w:sz="4" w:space="0"/>
              <w:left w:val="single" w:color="231F20" w:sz="4" w:space="0"/>
              <w:bottom w:val="single" w:color="231F20" w:sz="4" w:space="0"/>
              <w:right w:val="single" w:color="231F20" w:sz="4" w:space="0"/>
            </w:tcBorders>
          </w:tcPr>
          <w:p w14:paraId="138376C4">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303" w:type="dxa"/>
            <w:tcBorders>
              <w:top w:val="single" w:color="231F20" w:sz="4" w:space="0"/>
              <w:left w:val="single" w:color="231F20" w:sz="4" w:space="0"/>
              <w:bottom w:val="single" w:color="231F20" w:sz="4" w:space="0"/>
              <w:right w:val="single" w:color="231F20" w:sz="4" w:space="0"/>
            </w:tcBorders>
          </w:tcPr>
          <w:p w14:paraId="2B578522">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Введение</w:t>
            </w:r>
          </w:p>
        </w:tc>
        <w:tc>
          <w:tcPr>
            <w:tcW w:w="1959" w:type="dxa"/>
            <w:tcBorders>
              <w:top w:val="single" w:color="231F20" w:sz="4" w:space="0"/>
              <w:left w:val="single" w:color="231F20" w:sz="4" w:space="0"/>
              <w:bottom w:val="single" w:color="231F20" w:sz="4" w:space="0"/>
              <w:right w:val="single" w:color="231F20" w:sz="4" w:space="0"/>
            </w:tcBorders>
          </w:tcPr>
          <w:p w14:paraId="48889133">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r>
      <w:tr w14:paraId="46F70B87">
        <w:tblPrEx>
          <w:tblCellMar>
            <w:top w:w="0" w:type="dxa"/>
            <w:left w:w="57" w:type="dxa"/>
            <w:bottom w:w="0" w:type="dxa"/>
            <w:right w:w="57" w:type="dxa"/>
          </w:tblCellMar>
        </w:tblPrEx>
        <w:trPr>
          <w:trHeight w:val="18" w:hRule="atLeast"/>
        </w:trPr>
        <w:tc>
          <w:tcPr>
            <w:tcW w:w="713" w:type="dxa"/>
            <w:tcBorders>
              <w:top w:val="single" w:color="231F20" w:sz="4" w:space="0"/>
              <w:left w:val="single" w:color="231F20" w:sz="4" w:space="0"/>
              <w:bottom w:val="single" w:color="231F20" w:sz="4" w:space="0"/>
              <w:right w:val="single" w:color="231F20" w:sz="4" w:space="0"/>
            </w:tcBorders>
          </w:tcPr>
          <w:p w14:paraId="3F7C688F">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303" w:type="dxa"/>
            <w:tcBorders>
              <w:top w:val="single" w:color="231F20" w:sz="4" w:space="0"/>
              <w:left w:val="single" w:color="231F20" w:sz="4" w:space="0"/>
              <w:bottom w:val="single" w:color="231F20" w:sz="4" w:space="0"/>
              <w:right w:val="single" w:color="231F20" w:sz="4" w:space="0"/>
            </w:tcBorders>
          </w:tcPr>
          <w:p w14:paraId="35E7A922">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Российская революция </w:t>
            </w:r>
            <w:r>
              <w:rPr>
                <w:rFonts w:ascii="Times New Roman" w:hAnsi="Times New Roman" w:eastAsia="SchoolBookSanPin"/>
                <w:sz w:val="26"/>
                <w:szCs w:val="26"/>
              </w:rPr>
              <w:t>1917—1922 гг.</w:t>
            </w:r>
          </w:p>
        </w:tc>
        <w:tc>
          <w:tcPr>
            <w:tcW w:w="1959" w:type="dxa"/>
            <w:tcBorders>
              <w:top w:val="single" w:color="231F20" w:sz="4" w:space="0"/>
              <w:left w:val="single" w:color="231F20" w:sz="4" w:space="0"/>
              <w:bottom w:val="single" w:color="231F20" w:sz="4" w:space="0"/>
              <w:right w:val="single" w:color="231F20" w:sz="4" w:space="0"/>
            </w:tcBorders>
          </w:tcPr>
          <w:p w14:paraId="44A0A5E2">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r>
      <w:tr w14:paraId="44849D79">
        <w:tblPrEx>
          <w:tblCellMar>
            <w:top w:w="0" w:type="dxa"/>
            <w:left w:w="57" w:type="dxa"/>
            <w:bottom w:w="0" w:type="dxa"/>
            <w:right w:w="57" w:type="dxa"/>
          </w:tblCellMar>
        </w:tblPrEx>
        <w:trPr>
          <w:trHeight w:val="18" w:hRule="atLeast"/>
        </w:trPr>
        <w:tc>
          <w:tcPr>
            <w:tcW w:w="713" w:type="dxa"/>
            <w:tcBorders>
              <w:top w:val="single" w:color="231F20" w:sz="4" w:space="0"/>
              <w:left w:val="single" w:color="231F20" w:sz="4" w:space="0"/>
              <w:bottom w:val="single" w:color="231F20" w:sz="4" w:space="0"/>
              <w:right w:val="single" w:color="231F20" w:sz="4" w:space="0"/>
            </w:tcBorders>
          </w:tcPr>
          <w:p w14:paraId="153D8AB1">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303" w:type="dxa"/>
            <w:tcBorders>
              <w:top w:val="single" w:color="231F20" w:sz="4" w:space="0"/>
              <w:left w:val="single" w:color="231F20" w:sz="4" w:space="0"/>
              <w:bottom w:val="single" w:color="231F20" w:sz="4" w:space="0"/>
              <w:right w:val="single" w:color="231F20" w:sz="4" w:space="0"/>
            </w:tcBorders>
          </w:tcPr>
          <w:p w14:paraId="30F7AFDC">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Великая Отече</w:t>
            </w:r>
            <w:r>
              <w:rPr>
                <w:rFonts w:ascii="Times New Roman" w:hAnsi="Times New Roman" w:eastAsia="SchoolBookSanPin"/>
                <w:sz w:val="26"/>
                <w:szCs w:val="26"/>
              </w:rPr>
              <w:t>ственная война 1941</w:t>
            </w:r>
            <w:r>
              <w:rPr>
                <w:rFonts w:ascii="Times New Roman" w:hAnsi="Times New Roman" w:eastAsia="SchoolBookSanPin"/>
                <w:sz w:val="26"/>
                <w:szCs w:val="26"/>
                <w:lang w:val="ru-RU"/>
              </w:rPr>
              <w:t>-</w:t>
            </w:r>
            <w:r>
              <w:rPr>
                <w:rFonts w:ascii="Times New Roman" w:hAnsi="Times New Roman" w:eastAsia="SchoolBookSanPin"/>
                <w:sz w:val="26"/>
                <w:szCs w:val="26"/>
              </w:rPr>
              <w:t>1945 гг.</w:t>
            </w:r>
          </w:p>
        </w:tc>
        <w:tc>
          <w:tcPr>
            <w:tcW w:w="1959" w:type="dxa"/>
            <w:tcBorders>
              <w:top w:val="single" w:color="231F20" w:sz="4" w:space="0"/>
              <w:left w:val="single" w:color="231F20" w:sz="4" w:space="0"/>
              <w:bottom w:val="single" w:color="231F20" w:sz="4" w:space="0"/>
              <w:right w:val="single" w:color="231F20" w:sz="4" w:space="0"/>
            </w:tcBorders>
          </w:tcPr>
          <w:p w14:paraId="21A1C221">
            <w:pPr>
              <w:spacing w:after="0" w:line="36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3D8337A3">
        <w:tblPrEx>
          <w:tblCellMar>
            <w:top w:w="0" w:type="dxa"/>
            <w:left w:w="57" w:type="dxa"/>
            <w:bottom w:w="0" w:type="dxa"/>
            <w:right w:w="57" w:type="dxa"/>
          </w:tblCellMar>
        </w:tblPrEx>
        <w:trPr>
          <w:trHeight w:val="18" w:hRule="atLeast"/>
        </w:trPr>
        <w:tc>
          <w:tcPr>
            <w:tcW w:w="713" w:type="dxa"/>
            <w:tcBorders>
              <w:top w:val="single" w:color="231F20" w:sz="4" w:space="0"/>
              <w:left w:val="single" w:color="231F20" w:sz="4" w:space="0"/>
              <w:bottom w:val="single" w:color="231F20" w:sz="4" w:space="0"/>
              <w:right w:val="single" w:color="231F20" w:sz="4" w:space="0"/>
            </w:tcBorders>
          </w:tcPr>
          <w:p w14:paraId="44AD2E36">
            <w:pPr>
              <w:spacing w:after="0" w:line="360" w:lineRule="auto"/>
              <w:jc w:val="both"/>
              <w:rPr>
                <w:rFonts w:ascii="Times New Roman" w:hAnsi="Times New Roman" w:eastAsia="SchoolBookSanPin"/>
                <w:sz w:val="26"/>
                <w:szCs w:val="26"/>
              </w:rPr>
            </w:pPr>
            <w:r>
              <w:rPr>
                <w:rFonts w:ascii="Times New Roman" w:hAnsi="Times New Roman" w:eastAsia="SchoolBookSanPin"/>
                <w:sz w:val="26"/>
                <w:szCs w:val="26"/>
              </w:rPr>
              <w:t>3</w:t>
            </w:r>
          </w:p>
        </w:tc>
        <w:tc>
          <w:tcPr>
            <w:tcW w:w="7303" w:type="dxa"/>
            <w:tcBorders>
              <w:top w:val="single" w:color="231F20" w:sz="4" w:space="0"/>
              <w:left w:val="single" w:color="231F20" w:sz="4" w:space="0"/>
              <w:bottom w:val="single" w:color="231F20" w:sz="4" w:space="0"/>
              <w:right w:val="single" w:color="231F20" w:sz="4" w:space="0"/>
            </w:tcBorders>
          </w:tcPr>
          <w:p w14:paraId="7D7A1EB8">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Распад СССР. Становление новой России (</w:t>
            </w:r>
            <w:r>
              <w:rPr>
                <w:rFonts w:ascii="Times New Roman" w:hAnsi="Times New Roman" w:eastAsia="SchoolBookSanPin"/>
                <w:position w:val="1"/>
                <w:sz w:val="26"/>
                <w:szCs w:val="26"/>
                <w:lang w:val="ru-RU"/>
              </w:rPr>
              <w:t>1992-1999 гг.)</w:t>
            </w:r>
          </w:p>
        </w:tc>
        <w:tc>
          <w:tcPr>
            <w:tcW w:w="1959" w:type="dxa"/>
            <w:tcBorders>
              <w:top w:val="single" w:color="231F20" w:sz="4" w:space="0"/>
              <w:left w:val="single" w:color="231F20" w:sz="4" w:space="0"/>
              <w:bottom w:val="single" w:color="231F20" w:sz="4" w:space="0"/>
              <w:right w:val="single" w:color="231F20" w:sz="4" w:space="0"/>
            </w:tcBorders>
          </w:tcPr>
          <w:p w14:paraId="31448647">
            <w:pPr>
              <w:spacing w:after="0" w:line="36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33DEE8BB">
        <w:tblPrEx>
          <w:tblCellMar>
            <w:top w:w="0" w:type="dxa"/>
            <w:left w:w="57" w:type="dxa"/>
            <w:bottom w:w="0" w:type="dxa"/>
            <w:right w:w="57" w:type="dxa"/>
          </w:tblCellMar>
        </w:tblPrEx>
        <w:trPr>
          <w:trHeight w:val="18" w:hRule="atLeast"/>
        </w:trPr>
        <w:tc>
          <w:tcPr>
            <w:tcW w:w="713" w:type="dxa"/>
            <w:tcBorders>
              <w:top w:val="single" w:color="231F20" w:sz="4" w:space="0"/>
              <w:left w:val="single" w:color="231F20" w:sz="4" w:space="0"/>
              <w:bottom w:val="single" w:color="231F20" w:sz="4" w:space="0"/>
              <w:right w:val="single" w:color="231F20" w:sz="4" w:space="0"/>
            </w:tcBorders>
          </w:tcPr>
          <w:p w14:paraId="35B5ADF7">
            <w:pPr>
              <w:spacing w:after="0" w:line="360" w:lineRule="auto"/>
              <w:jc w:val="both"/>
              <w:rPr>
                <w:rFonts w:ascii="Times New Roman" w:hAnsi="Times New Roman" w:eastAsia="SchoolBookSanPin"/>
                <w:sz w:val="26"/>
                <w:szCs w:val="26"/>
              </w:rPr>
            </w:pPr>
            <w:r>
              <w:rPr>
                <w:rFonts w:ascii="Times New Roman" w:hAnsi="Times New Roman" w:eastAsia="SchoolBookSanPin"/>
                <w:sz w:val="26"/>
                <w:szCs w:val="26"/>
              </w:rPr>
              <w:t>4</w:t>
            </w:r>
          </w:p>
        </w:tc>
        <w:tc>
          <w:tcPr>
            <w:tcW w:w="7303" w:type="dxa"/>
            <w:tcBorders>
              <w:top w:val="single" w:color="231F20" w:sz="4" w:space="0"/>
              <w:left w:val="single" w:color="231F20" w:sz="4" w:space="0"/>
              <w:bottom w:val="single" w:color="231F20" w:sz="4" w:space="0"/>
              <w:right w:val="single" w:color="231F20" w:sz="4" w:space="0"/>
            </w:tcBorders>
          </w:tcPr>
          <w:p w14:paraId="29676B12">
            <w:pPr>
              <w:spacing w:after="0" w:line="360" w:lineRule="auto"/>
              <w:jc w:val="both"/>
              <w:rPr>
                <w:rFonts w:ascii="Times New Roman" w:hAnsi="Times New Roman" w:eastAsia="SchoolBookSanPin"/>
                <w:sz w:val="26"/>
                <w:szCs w:val="26"/>
                <w:lang w:val="ru-RU"/>
              </w:rPr>
            </w:pPr>
            <w:r>
              <w:rPr>
                <w:rFonts w:ascii="Times New Roman" w:hAnsi="Times New Roman" w:eastAsia="SchoolBookSanPin"/>
                <w:sz w:val="26"/>
                <w:szCs w:val="26"/>
                <w:lang w:val="ru-RU"/>
              </w:rPr>
              <w:t>Возрождение страны с 2000-х гг. Воссоединение</w:t>
            </w:r>
          </w:p>
          <w:p w14:paraId="015FAC15">
            <w:pPr>
              <w:spacing w:after="0" w:line="360" w:lineRule="auto"/>
              <w:jc w:val="both"/>
              <w:rPr>
                <w:rFonts w:ascii="Times New Roman" w:hAnsi="Times New Roman" w:eastAsia="SchoolBookSanPin"/>
                <w:sz w:val="26"/>
                <w:szCs w:val="26"/>
                <w:lang w:val="ru-RU"/>
              </w:rPr>
            </w:pPr>
            <w:r>
              <w:rPr>
                <w:rFonts w:ascii="Times New Roman" w:hAnsi="Times New Roman" w:eastAsia="SchoolBookSanPin"/>
                <w:position w:val="1"/>
                <w:sz w:val="26"/>
                <w:szCs w:val="26"/>
                <w:lang w:val="ru-RU"/>
              </w:rPr>
              <w:t>Крыма с Россией</w:t>
            </w:r>
          </w:p>
        </w:tc>
        <w:tc>
          <w:tcPr>
            <w:tcW w:w="1959" w:type="dxa"/>
            <w:tcBorders>
              <w:top w:val="single" w:color="231F20" w:sz="4" w:space="0"/>
              <w:left w:val="single" w:color="231F20" w:sz="4" w:space="0"/>
              <w:bottom w:val="single" w:color="231F20" w:sz="4" w:space="0"/>
              <w:right w:val="single" w:color="231F20" w:sz="4" w:space="0"/>
            </w:tcBorders>
          </w:tcPr>
          <w:p w14:paraId="60181EEB">
            <w:pPr>
              <w:spacing w:after="0" w:line="36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3C6F681B">
        <w:tblPrEx>
          <w:tblCellMar>
            <w:top w:w="0" w:type="dxa"/>
            <w:left w:w="57" w:type="dxa"/>
            <w:bottom w:w="0" w:type="dxa"/>
            <w:right w:w="57" w:type="dxa"/>
          </w:tblCellMar>
        </w:tblPrEx>
        <w:trPr>
          <w:trHeight w:val="18" w:hRule="atLeast"/>
        </w:trPr>
        <w:tc>
          <w:tcPr>
            <w:tcW w:w="713" w:type="dxa"/>
            <w:tcBorders>
              <w:top w:val="single" w:color="231F20" w:sz="4" w:space="0"/>
              <w:left w:val="single" w:color="231F20" w:sz="4" w:space="0"/>
              <w:bottom w:val="single" w:color="231F20" w:sz="4" w:space="0"/>
              <w:right w:val="single" w:color="231F20" w:sz="4" w:space="0"/>
            </w:tcBorders>
          </w:tcPr>
          <w:p w14:paraId="2F43D25C">
            <w:pPr>
              <w:spacing w:after="0" w:line="360" w:lineRule="auto"/>
              <w:jc w:val="both"/>
              <w:rPr>
                <w:rFonts w:ascii="Times New Roman" w:hAnsi="Times New Roman" w:eastAsia="SchoolBookSanPin"/>
                <w:sz w:val="26"/>
                <w:szCs w:val="26"/>
              </w:rPr>
            </w:pPr>
            <w:r>
              <w:rPr>
                <w:rFonts w:ascii="Times New Roman" w:hAnsi="Times New Roman" w:eastAsia="SchoolBookSanPin"/>
                <w:sz w:val="26"/>
                <w:szCs w:val="26"/>
              </w:rPr>
              <w:t>5</w:t>
            </w:r>
          </w:p>
        </w:tc>
        <w:tc>
          <w:tcPr>
            <w:tcW w:w="7303" w:type="dxa"/>
            <w:tcBorders>
              <w:top w:val="single" w:color="231F20" w:sz="4" w:space="0"/>
              <w:left w:val="single" w:color="231F20" w:sz="4" w:space="0"/>
              <w:bottom w:val="single" w:color="231F20" w:sz="4" w:space="0"/>
              <w:right w:val="single" w:color="231F20" w:sz="4" w:space="0"/>
            </w:tcBorders>
          </w:tcPr>
          <w:p w14:paraId="585854F5">
            <w:pPr>
              <w:spacing w:after="0" w:line="360" w:lineRule="auto"/>
              <w:jc w:val="both"/>
              <w:rPr>
                <w:rFonts w:ascii="Times New Roman" w:hAnsi="Times New Roman" w:eastAsia="SchoolBookSanPin"/>
                <w:sz w:val="26"/>
                <w:szCs w:val="26"/>
              </w:rPr>
            </w:pPr>
            <w:r>
              <w:rPr>
                <w:rFonts w:ascii="Times New Roman" w:hAnsi="Times New Roman" w:eastAsia="SchoolBookSanPin"/>
                <w:sz w:val="26"/>
                <w:szCs w:val="26"/>
              </w:rPr>
              <w:t>Итоговое повторение</w:t>
            </w:r>
          </w:p>
        </w:tc>
        <w:tc>
          <w:tcPr>
            <w:tcW w:w="1959" w:type="dxa"/>
            <w:tcBorders>
              <w:top w:val="single" w:color="231F20" w:sz="4" w:space="0"/>
              <w:left w:val="single" w:color="231F20" w:sz="4" w:space="0"/>
              <w:bottom w:val="single" w:color="231F20" w:sz="4" w:space="0"/>
              <w:right w:val="single" w:color="231F20" w:sz="4" w:space="0"/>
            </w:tcBorders>
          </w:tcPr>
          <w:p w14:paraId="17BD65E7">
            <w:pPr>
              <w:spacing w:after="0" w:line="36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r>
    </w:tbl>
    <w:p w14:paraId="2561CC50">
      <w:pPr>
        <w:spacing w:after="0" w:line="360" w:lineRule="auto"/>
        <w:ind w:firstLine="709"/>
        <w:jc w:val="both"/>
        <w:rPr>
          <w:rFonts w:ascii="Times New Roman" w:hAnsi="Times New Roman"/>
          <w:sz w:val="28"/>
          <w:szCs w:val="28"/>
          <w:lang w:val="ru-RU"/>
        </w:rPr>
      </w:pPr>
    </w:p>
    <w:p w14:paraId="01C9F39A">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2.1. </w:t>
      </w:r>
      <w:r>
        <w:rPr>
          <w:rFonts w:ascii="Times New Roman" w:hAnsi="Times New Roman" w:eastAsia="OfficinaSansBoldITC"/>
          <w:sz w:val="28"/>
          <w:szCs w:val="28"/>
          <w:lang w:val="ru-RU"/>
        </w:rPr>
        <w:t xml:space="preserve">Введение. </w:t>
      </w:r>
    </w:p>
    <w:p w14:paraId="71EC844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Pr>
          <w:rFonts w:ascii="Times New Roman" w:hAnsi="Times New Roman" w:eastAsia="SchoolBookSanPin"/>
          <w:sz w:val="28"/>
          <w:szCs w:val="28"/>
        </w:rPr>
        <w:t>XXI</w:t>
      </w:r>
      <w:r>
        <w:rPr>
          <w:rFonts w:ascii="Times New Roman" w:hAnsi="Times New Roman" w:eastAsia="SchoolBookSanPin"/>
          <w:sz w:val="28"/>
          <w:szCs w:val="28"/>
          <w:lang w:val="ru-RU"/>
        </w:rPr>
        <w:t xml:space="preserve"> в.</w:t>
      </w:r>
    </w:p>
    <w:p w14:paraId="7B61AE9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0.9.2.2. Российская революция 1917—1922 гг.</w:t>
      </w:r>
    </w:p>
    <w:p w14:paraId="0A73B03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оссийская империя накануне Февральской революции </w:t>
      </w:r>
      <w:r>
        <w:rPr>
          <w:rFonts w:ascii="Times New Roman" w:hAnsi="Times New Roman" w:eastAsia="SchoolBookSanPin"/>
          <w:position w:val="1"/>
          <w:sz w:val="28"/>
          <w:szCs w:val="28"/>
          <w:lang w:val="ru-RU"/>
        </w:rPr>
        <w:t>1917 г.: общенациональный кризис.</w:t>
      </w:r>
    </w:p>
    <w:p w14:paraId="258A72A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Февральское восстание в Петрограде. Отречение Николая </w:t>
      </w:r>
      <w:r>
        <w:rPr>
          <w:rFonts w:ascii="Times New Roman" w:hAnsi="Times New Roman" w:eastAsia="SchoolBookSanPin"/>
          <w:position w:val="1"/>
          <w:sz w:val="28"/>
          <w:szCs w:val="28"/>
        </w:rPr>
        <w:t>II</w:t>
      </w:r>
      <w:r>
        <w:rPr>
          <w:rFonts w:ascii="Times New Roman" w:hAnsi="Times New Roman" w:eastAsia="SchoolBookSanPin"/>
          <w:position w:val="1"/>
          <w:sz w:val="28"/>
          <w:szCs w:val="28"/>
          <w:lang w:val="ru-RU"/>
        </w:rPr>
        <w:t>.</w:t>
      </w:r>
    </w:p>
    <w:p w14:paraId="1CAE903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14:paraId="41F98FD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w:t>
      </w:r>
      <w:r>
        <w:rPr>
          <w:rFonts w:ascii="Times New Roman" w:hAnsi="Times New Roman" w:eastAsia="SchoolBookSanPin"/>
          <w:sz w:val="28"/>
          <w:szCs w:val="28"/>
          <w:lang w:val="ru-RU"/>
        </w:rPr>
        <w:t xml:space="preserve"> РККА. Советская национальная политика. Образование РСФСР как добровольного союза народов России.</w:t>
      </w:r>
    </w:p>
    <w:p w14:paraId="7F42E43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ражданская война как национальная трагедия. Военная интервенция. Политика белых правительств А. В. Колчака, А. И. Деникина и П. Н. Врангеля.</w:t>
      </w:r>
    </w:p>
    <w:p w14:paraId="2BBB6D0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еход страны к мирной жизни. Образование СССР. Революционные события в России глазами соотечественников и мира. Русское зарубежье.</w:t>
      </w:r>
    </w:p>
    <w:p w14:paraId="6360508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Влияние революционных событий на общемировые процессы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в., историю народов России.</w:t>
      </w:r>
    </w:p>
    <w:p w14:paraId="60341BD0">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2.3. </w:t>
      </w:r>
      <w:r>
        <w:rPr>
          <w:rFonts w:ascii="Times New Roman" w:hAnsi="Times New Roman" w:eastAsia="OfficinaSansBoldITC"/>
          <w:sz w:val="28"/>
          <w:szCs w:val="28"/>
          <w:lang w:val="ru-RU"/>
        </w:rPr>
        <w:t xml:space="preserve">Великая Отечественная война 1941-1945 гг. </w:t>
      </w:r>
    </w:p>
    <w:p w14:paraId="409633F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14:paraId="24C0740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итва за Москву. Парад 7 ноября 1941 г. на Красной площади. Срыв германских планов молниеносной войны.</w:t>
      </w:r>
    </w:p>
    <w:p w14:paraId="4C922D3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локада Ленинграда. Дорога жизни. Значение героического сопротивления Ленинграда.</w:t>
      </w:r>
    </w:p>
    <w:p w14:paraId="7CFD249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14:paraId="4D7623A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ренной перелом в ходе Великой Отечественной войны. Сталинградская битва. Битва на Курской дуге.</w:t>
      </w:r>
    </w:p>
    <w:p w14:paraId="285DA96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14:paraId="5852C4D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бождение оккупированной территории СССР. Белорусская наступательная операция (операция «Багратион») Красной Армии.</w:t>
      </w:r>
    </w:p>
    <w:p w14:paraId="27EB6FE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14:paraId="7B7F50D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гром милитаристской Японии. 3 сентября ‒ окончание Второй мировой войны.</w:t>
      </w:r>
    </w:p>
    <w:p w14:paraId="097639A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14:paraId="46884F7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кончание Второй мировой войны. Осуждение главных военных преступников их пособников (Нюрнбергский, Токийский и Хабаровский процессы).</w:t>
      </w:r>
    </w:p>
    <w:p w14:paraId="32409EC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14:paraId="274CBDA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14:paraId="3F9573C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14:paraId="20B6E3FC">
      <w:pPr>
        <w:spacing w:after="0" w:line="360" w:lineRule="auto"/>
        <w:ind w:firstLine="709"/>
        <w:jc w:val="both"/>
        <w:rPr>
          <w:rFonts w:ascii="Times New Roman" w:hAnsi="Times New Roman" w:eastAsia="OfficinaSansBookITC"/>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2.4. </w:t>
      </w:r>
      <w:r>
        <w:rPr>
          <w:rFonts w:ascii="Times New Roman" w:hAnsi="Times New Roman" w:eastAsia="OfficinaSansBoldITC"/>
          <w:sz w:val="28"/>
          <w:szCs w:val="28"/>
          <w:lang w:val="ru-RU"/>
        </w:rPr>
        <w:t xml:space="preserve">Распад СССР. </w:t>
      </w:r>
      <w:r>
        <w:rPr>
          <w:rFonts w:ascii="Times New Roman" w:hAnsi="Times New Roman" w:eastAsia="OfficinaSansBoldITC"/>
          <w:position w:val="1"/>
          <w:sz w:val="28"/>
          <w:szCs w:val="28"/>
          <w:lang w:val="ru-RU"/>
        </w:rPr>
        <w:t xml:space="preserve">Становление новой России (1992-1999 гг.). </w:t>
      </w:r>
    </w:p>
    <w:p w14:paraId="21394D3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14:paraId="0608C5D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еферендум о сохранении СССР и введении поста Президента </w:t>
      </w:r>
      <w:r>
        <w:rPr>
          <w:rFonts w:ascii="Times New Roman" w:hAnsi="Times New Roman" w:eastAsia="SchoolBookSanPin"/>
          <w:position w:val="1"/>
          <w:sz w:val="28"/>
          <w:szCs w:val="28"/>
          <w:lang w:val="ru-RU"/>
        </w:rPr>
        <w:t>РСФСР. Избрание Б. Н. Ельцина Президентом РСФСР.</w:t>
      </w:r>
    </w:p>
    <w:p w14:paraId="52B0F74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14:paraId="5B998BB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ад СССР и его последствия для России и мира.</w:t>
      </w:r>
    </w:p>
    <w:p w14:paraId="2031063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тановление Российской Федерации как суверенного государства (1991-1993 гг.). Референдум по проекту Конституции.</w:t>
      </w:r>
    </w:p>
    <w:p w14:paraId="53300B2E">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России. Принятие Конституции Российской Федерации 1993 г. и её значение.</w:t>
      </w:r>
    </w:p>
    <w:p w14:paraId="2855D0A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14:paraId="2A63ECF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ссия на постсоветском пространстве. СНГ и Союзное государство. Значение сохранения Россией статуса ядерной державы.</w:t>
      </w:r>
    </w:p>
    <w:p w14:paraId="13708EA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обровольная отставка Б.Н. Ельцина.</w:t>
      </w:r>
    </w:p>
    <w:p w14:paraId="61425B6B">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2.5. </w:t>
      </w:r>
      <w:r>
        <w:rPr>
          <w:rFonts w:ascii="Times New Roman" w:hAnsi="Times New Roman" w:eastAsia="OfficinaSansBoldITC"/>
          <w:sz w:val="28"/>
          <w:szCs w:val="28"/>
          <w:lang w:val="ru-RU"/>
        </w:rPr>
        <w:t xml:space="preserve">Возрождение страны с 2000-х гг. </w:t>
      </w:r>
    </w:p>
    <w:p w14:paraId="53A0AD1D">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2.5.1. </w:t>
      </w:r>
      <w:r>
        <w:rPr>
          <w:rFonts w:ascii="Times New Roman" w:hAnsi="Times New Roman" w:eastAsia="SchoolBookSanPin"/>
          <w:bCs/>
          <w:sz w:val="28"/>
          <w:szCs w:val="28"/>
          <w:lang w:val="ru-RU"/>
        </w:rPr>
        <w:t xml:space="preserve">Российская Федерация в начале </w:t>
      </w:r>
      <w:r>
        <w:rPr>
          <w:rFonts w:ascii="Times New Roman" w:hAnsi="Times New Roman" w:eastAsia="SchoolBookSanPin"/>
          <w:bCs/>
          <w:sz w:val="28"/>
          <w:szCs w:val="28"/>
        </w:rPr>
        <w:t>XXI</w:t>
      </w:r>
      <w:r>
        <w:rPr>
          <w:rFonts w:ascii="Times New Roman" w:hAnsi="Times New Roman" w:eastAsia="SchoolBookSanPin"/>
          <w:bCs/>
          <w:sz w:val="28"/>
          <w:szCs w:val="28"/>
          <w:lang w:val="ru-RU"/>
        </w:rPr>
        <w:t xml:space="preserve"> века: на пути восстановления и укрепления страны. </w:t>
      </w:r>
      <w:r>
        <w:rPr>
          <w:rFonts w:ascii="Times New Roman" w:hAnsi="Times New Roman" w:eastAsia="SchoolBookSanPin"/>
          <w:sz w:val="28"/>
          <w:szCs w:val="28"/>
          <w:lang w:val="ru-RU"/>
        </w:rPr>
        <w:t>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14:paraId="03B309A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становление лидирующих позиций России в международных отношениях. Отношения с США и Евросоюзом.</w:t>
      </w:r>
    </w:p>
    <w:p w14:paraId="0AECC939">
      <w:pPr>
        <w:spacing w:after="0" w:line="36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2.5.2. </w:t>
      </w:r>
      <w:r>
        <w:rPr>
          <w:rFonts w:ascii="Times New Roman" w:hAnsi="Times New Roman" w:eastAsia="SchoolBookSanPin"/>
          <w:bCs/>
          <w:sz w:val="28"/>
          <w:szCs w:val="28"/>
          <w:lang w:val="ru-RU"/>
        </w:rPr>
        <w:t xml:space="preserve">Воссоединение Крыма с Россией. </w:t>
      </w:r>
    </w:p>
    <w:p w14:paraId="69EEA1A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Крым в составе Российского государства в </w:t>
      </w:r>
      <w:r>
        <w:rPr>
          <w:rFonts w:ascii="Times New Roman" w:hAnsi="Times New Roman" w:eastAsia="SchoolBookSanPin"/>
          <w:sz w:val="28"/>
          <w:szCs w:val="28"/>
        </w:rPr>
        <w:t>XX</w:t>
      </w:r>
      <w:r>
        <w:rPr>
          <w:rFonts w:ascii="Times New Roman" w:hAnsi="Times New Roman" w:eastAsia="SchoolBookSanPin"/>
          <w:sz w:val="28"/>
          <w:szCs w:val="28"/>
          <w:lang w:val="ru-RU"/>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14:paraId="4D9D71B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соединение Крыма с Россией, его значение и международные последствия.</w:t>
      </w:r>
    </w:p>
    <w:p w14:paraId="0045145F">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2.5.3. </w:t>
      </w:r>
      <w:r>
        <w:rPr>
          <w:rFonts w:ascii="Times New Roman" w:hAnsi="Times New Roman" w:eastAsia="SchoolBookSanPin"/>
          <w:bCs/>
          <w:sz w:val="28"/>
          <w:szCs w:val="28"/>
          <w:lang w:val="ru-RU"/>
        </w:rPr>
        <w:t xml:space="preserve">Российская Федерация на современном этапе. </w:t>
      </w:r>
      <w:r>
        <w:rPr>
          <w:rFonts w:ascii="Times New Roman" w:hAnsi="Times New Roman" w:eastAsia="SchoolBookSanPin"/>
          <w:sz w:val="28"/>
          <w:szCs w:val="28"/>
          <w:lang w:val="ru-RU"/>
        </w:rPr>
        <w:t>«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14:paraId="2219DCE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российское голосование по поправкам к Конституции России (2020 г.).</w:t>
      </w:r>
    </w:p>
    <w:p w14:paraId="4DAFD32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знание Россией Донецкой Народной Республики и Луганской Народной Республики (2022 г.).</w:t>
      </w:r>
    </w:p>
    <w:p w14:paraId="43BE87E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14:paraId="5BE06CFF">
      <w:pPr>
        <w:spacing w:after="0" w:line="360" w:lineRule="auto"/>
        <w:ind w:firstLine="709"/>
        <w:jc w:val="both"/>
        <w:rPr>
          <w:rFonts w:ascii="Times New Roman" w:hAnsi="Times New Roman" w:eastAsia="OfficinaSansBookITC"/>
          <w:sz w:val="28"/>
          <w:szCs w:val="28"/>
          <w:lang w:val="ru-RU"/>
        </w:rPr>
      </w:pPr>
      <w:r>
        <w:rPr>
          <w:rFonts w:ascii="Times New Roman" w:hAnsi="Times New Roman" w:eastAsia="SchoolBookSanPin"/>
          <w:sz w:val="28"/>
          <w:szCs w:val="28"/>
          <w:lang w:val="ru-RU"/>
        </w:rPr>
        <w:t>150.9.2.6. </w:t>
      </w:r>
      <w:r>
        <w:rPr>
          <w:rFonts w:ascii="Times New Roman" w:hAnsi="Times New Roman" w:eastAsia="OfficinaSansBoldITC"/>
          <w:sz w:val="28"/>
          <w:szCs w:val="28"/>
          <w:lang w:val="ru-RU"/>
        </w:rPr>
        <w:t xml:space="preserve">Итоговое повторение. </w:t>
      </w:r>
    </w:p>
    <w:p w14:paraId="50C16B5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тория родного края в годы революций и Гражданской войны.</w:t>
      </w:r>
    </w:p>
    <w:p w14:paraId="7A2AC67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ши земляки ‒ герои Великой Отечественной войны (</w:t>
      </w:r>
      <w:r>
        <w:rPr>
          <w:rFonts w:ascii="Times New Roman" w:hAnsi="Times New Roman" w:eastAsia="SchoolBookSanPin"/>
          <w:position w:val="1"/>
          <w:sz w:val="28"/>
          <w:szCs w:val="28"/>
          <w:lang w:val="ru-RU"/>
        </w:rPr>
        <w:t>1941-1945 гг.).</w:t>
      </w:r>
    </w:p>
    <w:p w14:paraId="61724B9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Наш регион в конце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 начале </w:t>
      </w:r>
      <w:r>
        <w:rPr>
          <w:rFonts w:ascii="Times New Roman" w:hAnsi="Times New Roman" w:eastAsia="SchoolBookSanPin"/>
          <w:position w:val="1"/>
          <w:sz w:val="28"/>
          <w:szCs w:val="28"/>
        </w:rPr>
        <w:t>XXI</w:t>
      </w:r>
      <w:r>
        <w:rPr>
          <w:rFonts w:ascii="Times New Roman" w:hAnsi="Times New Roman" w:eastAsia="SchoolBookSanPin"/>
          <w:position w:val="1"/>
          <w:sz w:val="28"/>
          <w:szCs w:val="28"/>
          <w:lang w:val="ru-RU"/>
        </w:rPr>
        <w:t xml:space="preserve"> вв.</w:t>
      </w:r>
    </w:p>
    <w:p w14:paraId="15ED32E3">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Трудовые достижения родного края.</w:t>
      </w:r>
    </w:p>
    <w:p w14:paraId="0F54E24B">
      <w:pPr>
        <w:spacing w:after="0" w:line="360" w:lineRule="auto"/>
        <w:ind w:firstLine="709"/>
        <w:jc w:val="both"/>
        <w:rPr>
          <w:rFonts w:ascii="Times New Roman" w:hAnsi="Times New Roman" w:eastAsia="OfficinaSansBoldITC"/>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3. </w:t>
      </w:r>
      <w:r>
        <w:rPr>
          <w:rFonts w:ascii="Times New Roman" w:hAnsi="Times New Roman" w:eastAsia="OfficinaSansBoldITC"/>
          <w:sz w:val="28"/>
          <w:szCs w:val="28"/>
          <w:lang w:val="ru-RU"/>
        </w:rPr>
        <w:t xml:space="preserve">Планируемые результаты освоения учебного модуля </w:t>
      </w:r>
      <w:r>
        <w:rPr>
          <w:rFonts w:ascii="Times New Roman" w:hAnsi="Times New Roman" w:eastAsia="OfficinaSansBoldITC"/>
          <w:position w:val="1"/>
          <w:sz w:val="28"/>
          <w:szCs w:val="28"/>
          <w:lang w:val="ru-RU"/>
        </w:rPr>
        <w:t xml:space="preserve">«Введение в Новейшую историю России». </w:t>
      </w:r>
    </w:p>
    <w:p w14:paraId="3329D4CC">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3.1. Личностные и метапредметные результаты являются приоритетными при освоении содержания учебного модуля «Введение в Новейшую историю России».</w:t>
      </w:r>
    </w:p>
    <w:p w14:paraId="4E815688">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 xml:space="preserve">9.3.2. 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14:paraId="133BF4DE">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3.3. 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w:t>
      </w:r>
      <w:r>
        <w:rPr>
          <w:rFonts w:ascii="Times New Roman" w:hAnsi="Times New Roman" w:eastAsia="SchoolBookSanPin"/>
          <w:position w:val="6"/>
          <w:sz w:val="28"/>
          <w:szCs w:val="28"/>
          <w:lang w:val="ru-RU"/>
        </w:rPr>
        <w:t xml:space="preserve"> </w:t>
      </w:r>
      <w:r>
        <w:rPr>
          <w:rFonts w:ascii="Times New Roman" w:hAnsi="Times New Roman" w:eastAsia="SchoolBookSanPin"/>
          <w:sz w:val="28"/>
          <w:szCs w:val="28"/>
          <w:lang w:val="ru-RU"/>
        </w:rPr>
        <w:t>в сферах:</w:t>
      </w:r>
    </w:p>
    <w:p w14:paraId="13E62E4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14:paraId="2E717BC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14:paraId="23FE000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w:t>
      </w:r>
      <w:r>
        <w:rPr>
          <w:rFonts w:ascii="Times New Roman" w:hAnsi="Times New Roman" w:eastAsia="SchoolBookSanPin"/>
          <w:position w:val="1"/>
          <w:sz w:val="28"/>
          <w:szCs w:val="28"/>
          <w:lang w:val="ru-RU"/>
        </w:rPr>
        <w:t>условиях индивидуального и общественного пространства.</w:t>
      </w:r>
    </w:p>
    <w:p w14:paraId="163ED243">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sz w:val="28"/>
          <w:szCs w:val="28"/>
          <w:lang w:val="ru-RU"/>
        </w:rPr>
        <w:t xml:space="preserve">150.9.3.4. Содержание учебного модуля «Введение в Новейшую историю России» </w:t>
      </w:r>
      <w:r>
        <w:rPr>
          <w:rFonts w:ascii="Times New Roman" w:hAnsi="Times New Roman" w:eastAsia="SchoolBookSanPin"/>
          <w:position w:val="1"/>
          <w:sz w:val="28"/>
          <w:szCs w:val="28"/>
          <w:lang w:val="ru-RU"/>
        </w:rPr>
        <w:t>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14:paraId="694C2EC7">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3.5. 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14:paraId="7F1DA471">
      <w:pPr>
        <w:spacing w:after="0" w:line="352"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 xml:space="preserve">9.3.6. В результате изучения учебного модуля «Введение в Новейшую историю России» у обучающегося будут сформированы </w:t>
      </w:r>
      <w:r>
        <w:rPr>
          <w:rFonts w:ascii="Times New Roman" w:hAnsi="Times New Roman" w:eastAsia="SchoolBookSanPi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42060B7F">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 xml:space="preserve">9.3.6.1. У обучающегося будут сформированы следующие базовые логиче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003E3ED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характеризовать существенные признаки, итоги и значение</w:t>
      </w:r>
      <w:r>
        <w:rPr>
          <w:rFonts w:ascii="Times New Roman" w:hAnsi="Times New Roman" w:eastAsia="SchoolBookSanPin"/>
          <w:position w:val="1"/>
          <w:sz w:val="28"/>
          <w:szCs w:val="28"/>
          <w:lang w:val="ru-RU"/>
        </w:rPr>
        <w:t xml:space="preserve"> ключевых событий и процессов Новейшей истории России;</w:t>
      </w:r>
    </w:p>
    <w:p w14:paraId="2A707886">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Pr>
          <w:rFonts w:ascii="Times New Roman" w:hAnsi="Times New Roman" w:eastAsia="SchoolBookSanPin"/>
          <w:position w:val="1"/>
          <w:sz w:val="28"/>
          <w:szCs w:val="28"/>
        </w:rPr>
        <w:t>XX</w:t>
      </w:r>
      <w:r>
        <w:rPr>
          <w:rFonts w:ascii="Times New Roman" w:hAnsi="Times New Roman" w:eastAsia="SchoolBookSanPin"/>
          <w:position w:val="1"/>
          <w:sz w:val="28"/>
          <w:szCs w:val="28"/>
          <w:lang w:val="ru-RU"/>
        </w:rPr>
        <w:t xml:space="preserve"> ‒ начала </w:t>
      </w:r>
      <w:r>
        <w:rPr>
          <w:rFonts w:ascii="Times New Roman" w:hAnsi="Times New Roman" w:eastAsia="SchoolBookSanPin"/>
          <w:position w:val="1"/>
          <w:sz w:val="28"/>
          <w:szCs w:val="28"/>
        </w:rPr>
        <w:t>XXI</w:t>
      </w:r>
      <w:r>
        <w:rPr>
          <w:rFonts w:ascii="Times New Roman" w:hAnsi="Times New Roman" w:eastAsia="SchoolBookSanPin"/>
          <w:position w:val="1"/>
          <w:sz w:val="28"/>
          <w:szCs w:val="28"/>
          <w:lang w:val="ru-RU"/>
        </w:rPr>
        <w:t xml:space="preserve"> в. ;</w:t>
      </w:r>
    </w:p>
    <w:p w14:paraId="6993B4AC">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14:paraId="35B69EEB">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выявлять дефициты информации, данных, необходимых для решения поставленной задачи; </w:t>
      </w:r>
    </w:p>
    <w:p w14:paraId="37B64318">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14:paraId="5A150CF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амостоятельно выбирать способ решения учебной задачи.</w:t>
      </w:r>
    </w:p>
    <w:p w14:paraId="162958F1">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3.6.</w:t>
      </w:r>
      <w:r>
        <w:rPr>
          <w:rFonts w:ascii="Times New Roman" w:hAnsi="Times New Roman" w:eastAsia="OfficinaSansBoldITC"/>
          <w:sz w:val="28"/>
          <w:szCs w:val="28"/>
          <w:lang w:val="ru-RU"/>
        </w:rPr>
        <w:t>2. </w:t>
      </w:r>
      <w:r>
        <w:rPr>
          <w:rFonts w:ascii="Times New Roman" w:hAnsi="Times New Roman" w:eastAsia="SchoolBookSanPin"/>
          <w:sz w:val="28"/>
          <w:szCs w:val="28"/>
          <w:lang w:val="ru-RU"/>
        </w:rPr>
        <w:t xml:space="preserve">У обучающегося будут сформированы следующие базовые исследователь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5667E144">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использовать вопросы как исследовательский инструмент познания;</w:t>
      </w:r>
    </w:p>
    <w:p w14:paraId="4F3BFE4B">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14:paraId="46A911EE">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формулировать гипотезу об истинности собственных суждений и суждений других, аргументировать свою позицию, мнение; </w:t>
      </w:r>
    </w:p>
    <w:p w14:paraId="4594EFDF">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14:paraId="20A559D7">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оценивать на применимость и достоверность информацию; </w:t>
      </w:r>
    </w:p>
    <w:p w14:paraId="5FE0EC1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амостоятельно формулировать обобщения</w:t>
      </w:r>
      <w:r>
        <w:rPr>
          <w:rFonts w:ascii="Times New Roman" w:hAnsi="Times New Roman" w:eastAsia="SchoolBookSanPin"/>
          <w:sz w:val="28"/>
          <w:szCs w:val="28"/>
          <w:lang w:val="ru-RU"/>
        </w:rPr>
        <w:t xml:space="preserve"> и выводы по результатам проведенного небольшого исследования, владеть инструментами оценки достоверности полученных выводов и обобщений; </w:t>
      </w:r>
    </w:p>
    <w:p w14:paraId="72D5159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507982A5">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3.6.</w:t>
      </w:r>
      <w:r>
        <w:rPr>
          <w:rFonts w:ascii="Times New Roman" w:hAnsi="Times New Roman" w:eastAsia="OfficinaSansBoldITC"/>
          <w:sz w:val="28"/>
          <w:szCs w:val="28"/>
          <w:lang w:val="ru-RU"/>
        </w:rPr>
        <w:t>3. </w:t>
      </w:r>
      <w:r>
        <w:rPr>
          <w:rFonts w:ascii="Times New Roman" w:hAnsi="Times New Roman" w:eastAsia="SchoolBookSanPin"/>
          <w:sz w:val="28"/>
          <w:szCs w:val="28"/>
          <w:lang w:val="ru-RU"/>
        </w:rPr>
        <w:t xml:space="preserve">У обучающегося будут сформированы умения работать с информацией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2FAAC5C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15EBD2D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14:paraId="219DE01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находить сходные аргументы (подтверждающие или опровергающие одну и ту же идею, версию) в различных информационных источниках; </w:t>
      </w:r>
    </w:p>
    <w:p w14:paraId="179E405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60C7449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ценивать надёжность информации по критериям, предложенным или сформулированным самостоятельно; </w:t>
      </w:r>
    </w:p>
    <w:p w14:paraId="1BE9D76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ффективно запоминать и систематизировать информацию.</w:t>
      </w:r>
    </w:p>
    <w:p w14:paraId="5F2B79B5">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3.6.</w:t>
      </w:r>
      <w:r>
        <w:rPr>
          <w:rFonts w:ascii="Times New Roman" w:hAnsi="Times New Roman" w:eastAsia="OfficinaSansBoldITC"/>
          <w:sz w:val="28"/>
          <w:szCs w:val="28"/>
          <w:lang w:val="ru-RU"/>
        </w:rPr>
        <w:t>4. </w:t>
      </w:r>
      <w:r>
        <w:rPr>
          <w:rFonts w:ascii="Times New Roman" w:hAnsi="Times New Roman" w:eastAsia="SchoolBookSanPin"/>
          <w:sz w:val="28"/>
          <w:szCs w:val="28"/>
          <w:lang w:val="ru-RU"/>
        </w:rPr>
        <w:t xml:space="preserve">У обучающегося будут сформированы умения общения как часть </w:t>
      </w:r>
      <w:r>
        <w:rPr>
          <w:rFonts w:ascii="Times New Roman" w:hAnsi="Times New Roman" w:eastAsia="SchoolBookSanPin"/>
          <w:bCs/>
          <w:sz w:val="28"/>
          <w:szCs w:val="28"/>
          <w:lang w:val="ru-RU"/>
        </w:rPr>
        <w:t>коммуникативных универсальных учебных действий</w:t>
      </w:r>
      <w:r>
        <w:rPr>
          <w:rFonts w:ascii="Times New Roman" w:hAnsi="Times New Roman" w:eastAsia="SchoolBookSanPin"/>
          <w:sz w:val="28"/>
          <w:szCs w:val="28"/>
          <w:lang w:val="ru-RU"/>
        </w:rPr>
        <w:t>:</w:t>
      </w:r>
    </w:p>
    <w:p w14:paraId="39C5A01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14:paraId="5C1E4C0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14:paraId="4F19E2F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нимать намерения других, проявлять уважительное отношение к собеседнику и в корректной форме формулировать свои возражения; </w:t>
      </w:r>
    </w:p>
    <w:p w14:paraId="0C8FD70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4E61712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14:paraId="4365253A">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3.6.</w:t>
      </w:r>
      <w:r>
        <w:rPr>
          <w:rFonts w:ascii="Times New Roman" w:hAnsi="Times New Roman" w:eastAsia="OfficinaSansBoldITC"/>
          <w:sz w:val="28"/>
          <w:szCs w:val="28"/>
          <w:lang w:val="ru-RU"/>
        </w:rPr>
        <w:t>5. </w:t>
      </w:r>
      <w:r>
        <w:rPr>
          <w:rFonts w:ascii="Times New Roman" w:hAnsi="Times New Roman" w:eastAsia="SchoolBookSanPin"/>
          <w:sz w:val="28"/>
          <w:szCs w:val="28"/>
          <w:lang w:val="ru-RU"/>
        </w:rPr>
        <w:t xml:space="preserve">У обучающегося будут сформированы умения в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277177EC">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14:paraId="69402669">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03A1E16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14:paraId="1E0A1A7B">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проявлять способность к самоконтролю, самомотивации и рефлексии, к оценке и изменению ситуации; </w:t>
      </w:r>
    </w:p>
    <w:p w14:paraId="1F2815B7">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14:paraId="19DC983F">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ценивать соответствие результата цели и условиям;</w:t>
      </w:r>
    </w:p>
    <w:p w14:paraId="7BD8528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на примерах исторических ситуаций роль эмоций в отношениях между людьми;</w:t>
      </w:r>
    </w:p>
    <w:p w14:paraId="50D03CB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тавить себя на место другого человека, понимать мотивы действий другого (в исторических ситуациях и окружающей действительности);</w:t>
      </w:r>
    </w:p>
    <w:p w14:paraId="5AB5A0E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гулировать способ выражения своих эмоций с учетом позиций и мнений других участников общения.</w:t>
      </w:r>
    </w:p>
    <w:p w14:paraId="01A39598">
      <w:pPr>
        <w:spacing w:after="0" w:line="352"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50.</w:t>
      </w:r>
      <w:r>
        <w:rPr>
          <w:rFonts w:ascii="Times New Roman" w:hAnsi="Times New Roman" w:eastAsia="SchoolBookSanPin"/>
          <w:sz w:val="28"/>
          <w:szCs w:val="28"/>
          <w:lang w:val="ru-RU"/>
        </w:rPr>
        <w:t>9.3.6.</w:t>
      </w:r>
      <w:r>
        <w:rPr>
          <w:rFonts w:ascii="Times New Roman" w:hAnsi="Times New Roman" w:eastAsia="OfficinaSansBoldITC"/>
          <w:sz w:val="28"/>
          <w:szCs w:val="28"/>
          <w:lang w:val="ru-RU"/>
        </w:rPr>
        <w:t>6. </w:t>
      </w:r>
      <w:r>
        <w:rPr>
          <w:rFonts w:ascii="Times New Roman" w:hAnsi="Times New Roman" w:eastAsia="SchoolBookSanPin"/>
          <w:sz w:val="28"/>
          <w:szCs w:val="28"/>
          <w:lang w:val="ru-RU"/>
        </w:rPr>
        <w:t>У обучающегося будут сформированы умения совместной деятельности:</w:t>
      </w:r>
    </w:p>
    <w:p w14:paraId="7254E1E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1366EEC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0D5D14D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14:paraId="517FF22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14:paraId="7F6A1B6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14:paraId="3BBA56B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61FE8D8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0.9.3.7. 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14:paraId="1DCC7453">
      <w:pPr>
        <w:pStyle w:val="2"/>
        <w:pBdr>
          <w:bottom w:val="none" w:color="auto" w:sz="0" w:space="0"/>
        </w:pBdr>
        <w:spacing w:before="0" w:line="350" w:lineRule="auto"/>
        <w:ind w:firstLine="708"/>
        <w:jc w:val="both"/>
        <w:rPr>
          <w:b w:val="0"/>
          <w:szCs w:val="28"/>
          <w:lang w:val="ru-RU"/>
        </w:rPr>
      </w:pPr>
      <w:r>
        <w:rPr>
          <w:rFonts w:eastAsia="SchoolBookSanPin"/>
          <w:b w:val="0"/>
          <w:szCs w:val="28"/>
          <w:lang w:val="ru-RU"/>
        </w:rPr>
        <w:t>151. Федеральная рабочая программа по учебному предмету «</w:t>
      </w:r>
      <w:r>
        <w:rPr>
          <w:rFonts w:eastAsia="SchoolBookSanPin"/>
          <w:b w:val="0"/>
          <w:position w:val="1"/>
          <w:szCs w:val="28"/>
          <w:lang w:val="ru-RU"/>
        </w:rPr>
        <w:t>Обществознание</w:t>
      </w:r>
      <w:r>
        <w:rPr>
          <w:rFonts w:eastAsia="SchoolBookSanPin"/>
          <w:b w:val="0"/>
          <w:szCs w:val="28"/>
          <w:lang w:val="ru-RU"/>
        </w:rPr>
        <w:t>».</w:t>
      </w:r>
      <w:r>
        <w:rPr>
          <w:b w:val="0"/>
          <w:szCs w:val="28"/>
          <w:lang w:val="ru-RU"/>
        </w:rPr>
        <w:t xml:space="preserve"> </w:t>
      </w:r>
    </w:p>
    <w:p w14:paraId="1486B6A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1. Федеральная рабочая программа по учебному предмету «</w:t>
      </w:r>
      <w:r>
        <w:rPr>
          <w:rFonts w:ascii="Times New Roman" w:hAnsi="Times New Roman" w:eastAsia="SchoolBookSanPin"/>
          <w:position w:val="1"/>
          <w:sz w:val="28"/>
          <w:szCs w:val="28"/>
          <w:lang w:val="ru-RU"/>
        </w:rPr>
        <w:t>Обществознание</w:t>
      </w:r>
      <w:r>
        <w:rPr>
          <w:rFonts w:ascii="Times New Roman" w:hAnsi="Times New Roman" w:eastAsia="SchoolBookSanPin"/>
          <w:sz w:val="28"/>
          <w:szCs w:val="28"/>
          <w:lang w:val="ru-RU"/>
        </w:rPr>
        <w:t>»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14:paraId="662108BC">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2. </w:t>
      </w:r>
      <w:r>
        <w:rPr>
          <w:rFonts w:ascii="Times New Roman" w:hAnsi="Times New Roman" w:eastAsia="OfficinaSansBoldITC"/>
          <w:sz w:val="28"/>
          <w:szCs w:val="28"/>
          <w:lang w:val="ru-RU"/>
        </w:rPr>
        <w:t>Пояснительная записка.</w:t>
      </w:r>
    </w:p>
    <w:p w14:paraId="71797F3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51.2.1. 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14:paraId="738C140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2.2. 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обучаю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14:paraId="7CB2159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2.3. 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14:paraId="0E74B2C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14:paraId="1535FD0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14:paraId="7266234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2.5. Целями обществоведческого образования на уровне основного общего образования являются:</w:t>
      </w:r>
    </w:p>
    <w:p w14:paraId="08C608F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14:paraId="3114807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14:paraId="681AFB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14:paraId="52B10AB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у обучающихся целостной картины общества, соответствующее современному уровню знаний и доступной по содержанию для обучающихся</w:t>
      </w:r>
      <w:r>
        <w:rPr>
          <w:rFonts w:ascii="Times New Roman" w:hAnsi="Times New Roman"/>
          <w:sz w:val="28"/>
          <w:szCs w:val="28"/>
          <w:lang w:val="ru-RU"/>
        </w:rPr>
        <w:t xml:space="preserve"> </w:t>
      </w:r>
      <w:r>
        <w:rPr>
          <w:rFonts w:ascii="Times New Roman" w:hAnsi="Times New Roman" w:eastAsia="SchoolBookSanPin"/>
          <w:sz w:val="28"/>
          <w:szCs w:val="28"/>
          <w:lang w:val="ru-RU"/>
        </w:rPr>
        <w:t>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14:paraId="33F11AB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14:paraId="5B7E1CF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14:paraId="09F6D0F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14:paraId="7B18559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2.6. 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14:paraId="760B27CF">
      <w:pPr>
        <w:spacing w:after="0" w:line="350" w:lineRule="auto"/>
        <w:ind w:firstLine="709"/>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3. Содержание обучения в 6 классе.</w:t>
      </w:r>
    </w:p>
    <w:p w14:paraId="4094097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3.1. Человек и его социальное окружение.</w:t>
      </w:r>
    </w:p>
    <w:p w14:paraId="25D8914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3844C9C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0B8F596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юди с ограниченными возможностями здоровья, их особые потребности и социальная позиция.</w:t>
      </w:r>
    </w:p>
    <w:p w14:paraId="383F928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ели и мотивы деятельности. Виды деятельности (игра, труд, учение). Познание человеком мира и самого себя как вид деятельности.</w:t>
      </w:r>
    </w:p>
    <w:p w14:paraId="13263E8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 человека на образование. Школьное образование. Права и обязанности обучающегося.</w:t>
      </w:r>
    </w:p>
    <w:p w14:paraId="2CCA9E4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ние. Цели и средства общения. Особенности общения подростков. Общение в современных условиях.</w:t>
      </w:r>
    </w:p>
    <w:p w14:paraId="69CA1EF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тношения в малых группах. Групповые нормы и правила. Лидерство в группе. Межличностные отношения (деловые, личные).</w:t>
      </w:r>
    </w:p>
    <w:p w14:paraId="785B8F7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тношения в семье. Роль семьи в жизни человека и общества. Семейные традиции. Семейный досуг. Свободное время подростка.</w:t>
      </w:r>
    </w:p>
    <w:p w14:paraId="66B0902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тношения с друзьями и сверстниками. Конфликты в межличностных отношениях.</w:t>
      </w:r>
    </w:p>
    <w:p w14:paraId="3CCB8E26">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3.2. Общество, в котором мы живём.</w:t>
      </w:r>
    </w:p>
    <w:p w14:paraId="75C9935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то такое общество. Связь общества и природы. Устройство общественной жизни. Основные сферы жизни общества и их взаимодействие.</w:t>
      </w:r>
    </w:p>
    <w:p w14:paraId="2B153E9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циальные общности и группы. Положение человека в обществе.</w:t>
      </w:r>
    </w:p>
    <w:p w14:paraId="7E94CFB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7E0F1FF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Pr>
          <w:rFonts w:ascii="Times New Roman" w:hAnsi="Times New Roman" w:eastAsia="SchoolBookSanPin"/>
          <w:sz w:val="28"/>
          <w:szCs w:val="28"/>
        </w:rPr>
        <w:t>XXI</w:t>
      </w:r>
      <w:r>
        <w:rPr>
          <w:rFonts w:ascii="Times New Roman" w:hAnsi="Times New Roman" w:eastAsia="SchoolBookSanPin"/>
          <w:sz w:val="28"/>
          <w:szCs w:val="28"/>
          <w:lang w:val="ru-RU"/>
        </w:rPr>
        <w:t xml:space="preserve"> века. Место нашей Родины среди современных государств.</w:t>
      </w:r>
    </w:p>
    <w:p w14:paraId="3293840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ультурная жизнь. Духовные ценности, традиционные ценности российского народа.</w:t>
      </w:r>
    </w:p>
    <w:p w14:paraId="30DCC4F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тие общества. Усиление взаимосвязей стран и народов в условиях современного общества.</w:t>
      </w:r>
    </w:p>
    <w:p w14:paraId="6F3A959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обальные проблемы современности и возможности их решения усилиями международного сообщества и международных организаций.</w:t>
      </w:r>
    </w:p>
    <w:p w14:paraId="4015D7CA">
      <w:pPr>
        <w:spacing w:after="0" w:line="350" w:lineRule="auto"/>
        <w:ind w:firstLine="709"/>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4. Содержание обучения в 7 классе.</w:t>
      </w:r>
    </w:p>
    <w:p w14:paraId="2C76903C">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4.1. Социальные ценности и нормы.</w:t>
      </w:r>
    </w:p>
    <w:p w14:paraId="1E223F6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ственные ценности. Свобода и ответственность гражданина. Гражданственность и патриотизм. Гуманизм.</w:t>
      </w:r>
    </w:p>
    <w:p w14:paraId="1F584E7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циальные нормы как регуляторы общественной жизни и поведения человека в обществе. Виды социальных норм. Традиции и обычаи.</w:t>
      </w:r>
    </w:p>
    <w:p w14:paraId="7C36E30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ципы и нормы морали. Добро и зло. Нравственные чувства человека. Совесть и стыд.</w:t>
      </w:r>
    </w:p>
    <w:p w14:paraId="1B5D990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альный выбор. Моральная оценка поведения людей и собственного поведения. Влияние моральных норм на общество и человека.</w:t>
      </w:r>
    </w:p>
    <w:p w14:paraId="3282FA1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 и его роль в жизни общества. Право и мораль.</w:t>
      </w:r>
    </w:p>
    <w:p w14:paraId="79F410F2">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4.2. Человек как участник правовых отношений.</w:t>
      </w:r>
    </w:p>
    <w:p w14:paraId="25C10B7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1033A47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нарушение и юридическая ответственность. Проступок и преступление. Опасность правонарушений для личности и общества.</w:t>
      </w:r>
    </w:p>
    <w:p w14:paraId="79F36F2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7CA068A4">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4.3. Основы российского права.</w:t>
      </w:r>
    </w:p>
    <w:p w14:paraId="19C473D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нституция Российской Федерации ‒ основной закон. Законы и подзаконные акты. Отрасли права.</w:t>
      </w:r>
    </w:p>
    <w:p w14:paraId="5B4CBE2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ы гражданского права. Физические и юридические лица в гражданском праве. Право собственности, защита прав собственности.</w:t>
      </w:r>
    </w:p>
    <w:p w14:paraId="52869E9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38CC95C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14:paraId="05EA1C4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14:paraId="18A5891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14:paraId="7E6C593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14:paraId="5632961D">
      <w:pPr>
        <w:spacing w:after="0" w:line="350" w:lineRule="auto"/>
        <w:ind w:firstLine="709"/>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5. Содержание обучения в 8 классе.</w:t>
      </w:r>
    </w:p>
    <w:p w14:paraId="7792EE48">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5.1. Человек в экономических отношениях.</w:t>
      </w:r>
    </w:p>
    <w:p w14:paraId="26F5CE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кономическая жизнь общества. Потребности и ресурсы, ограниченность ресурсов. Экономический выбор.</w:t>
      </w:r>
    </w:p>
    <w:p w14:paraId="56B4B86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14:paraId="74EAD12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принимательство. Виды и формы предпринимательской деятельности.</w:t>
      </w:r>
    </w:p>
    <w:p w14:paraId="7F46427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мен. Деньги и их функции. Торговля и её формы. Рыночная экономика. Конкуренция. Спрос и предложение.</w:t>
      </w:r>
    </w:p>
    <w:p w14:paraId="5E60D60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ыночное равновесие. Невидимая рука рынка. Многообразие рынков.</w:t>
      </w:r>
    </w:p>
    <w:p w14:paraId="4234ADA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приятие в экономике. Издержки, выручка и прибыль. Как повысить эффективность производства.</w:t>
      </w:r>
    </w:p>
    <w:p w14:paraId="0D5F6DB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аработная плата и стимулирование труда. Занятость и безработица.</w:t>
      </w:r>
    </w:p>
    <w:p w14:paraId="0AA6904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инансовый рынок и посредники (банки, страховые компании, кредитные союзы, участники фондового рынка). Услуги финансовых посредников.</w:t>
      </w:r>
    </w:p>
    <w:p w14:paraId="0696DC7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типы финансовых инструментов: акции и облигации.</w:t>
      </w:r>
    </w:p>
    <w:p w14:paraId="162AC45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10D39C0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14:paraId="5BF7167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14:paraId="09A0050C">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5.2. Человек в мире культуры.</w:t>
      </w:r>
    </w:p>
    <w:p w14:paraId="524BFF2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ультура, её многообразие и формы. Влияние духовной культуры на формирование личности. Современная молодёжная культура.</w:t>
      </w:r>
    </w:p>
    <w:p w14:paraId="614551F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ука. Естественные и социально-гуманитарные науки. Роль науки в развитии общества.</w:t>
      </w:r>
    </w:p>
    <w:p w14:paraId="727CD77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разование. Личностная и общественная значимость образования в современном обществе. Образование в Российской Федерации. Самообразование.</w:t>
      </w:r>
    </w:p>
    <w:p w14:paraId="7792CC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итика в сфере культуры и образования в Российской Федерации.</w:t>
      </w:r>
    </w:p>
    <w:p w14:paraId="7005C06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3CAB45D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то такое искусство. Виды искусств. Роль искусства в жизни человека и общества.</w:t>
      </w:r>
    </w:p>
    <w:p w14:paraId="24332C0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14:paraId="445EE989">
      <w:pPr>
        <w:spacing w:after="0" w:line="350" w:lineRule="auto"/>
        <w:ind w:firstLine="709"/>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6. Содержание обучения в 9 классе.</w:t>
      </w:r>
    </w:p>
    <w:p w14:paraId="1A2FA4D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6.1. Человек в политическом измерении.</w:t>
      </w:r>
    </w:p>
    <w:p w14:paraId="7A6BF54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итика и политическая власть. Государство ‒ политическая организация общества. Признаки государства. Внутренняя и внешняя политика.</w:t>
      </w:r>
    </w:p>
    <w:p w14:paraId="18EA309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а государства. Монархия и республика ‒ основные формы правления. Унитарное и федеративное государственно-территориальное устройство.</w:t>
      </w:r>
    </w:p>
    <w:p w14:paraId="0C7105A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итический режим и его виды.</w:t>
      </w:r>
    </w:p>
    <w:p w14:paraId="0B384DD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мократия, демократические ценности. Правовое государство и гражданское общество.</w:t>
      </w:r>
    </w:p>
    <w:p w14:paraId="358A59D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ие граждан в политике. Выборы, референдум. Политические партии, их роль в демократическом обществе.</w:t>
      </w:r>
    </w:p>
    <w:p w14:paraId="053A593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щественно-политические организации.</w:t>
      </w:r>
    </w:p>
    <w:p w14:paraId="0FD332F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6.2. Гражданин и государство.</w:t>
      </w:r>
    </w:p>
    <w:p w14:paraId="5814EE7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684A5FE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25F9691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осударственное управление. Противодействие коррупции в Российской Федерации.</w:t>
      </w:r>
    </w:p>
    <w:p w14:paraId="6D5326C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60E19C58">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Местное самоуправление.</w:t>
      </w:r>
    </w:p>
    <w:p w14:paraId="385B741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5E146A69">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6.3. Человек в системе социальных отношений.</w:t>
      </w:r>
    </w:p>
    <w:p w14:paraId="60BB52A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циальная структура общества. Многообразие социальных общностей и групп.</w:t>
      </w:r>
    </w:p>
    <w:p w14:paraId="741373F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циальная мобильность.</w:t>
      </w:r>
    </w:p>
    <w:p w14:paraId="31323D7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циальный статус человека в обществе. Социальные роли. Ролевой набор подростка.</w:t>
      </w:r>
    </w:p>
    <w:p w14:paraId="351C27F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циализация личности.</w:t>
      </w:r>
    </w:p>
    <w:p w14:paraId="2623E3C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ль семьи в социализации личности. Функции семьи. Семейные ценности. Основные роли членов семьи.</w:t>
      </w:r>
    </w:p>
    <w:p w14:paraId="2F6039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тнос и нация. Россия ‒ многонациональное государство. Этносы и нации в диалоге культур.</w:t>
      </w:r>
    </w:p>
    <w:p w14:paraId="2C76EED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25C9BDED">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6.4. Человек в современном изменяющемся мире.</w:t>
      </w:r>
    </w:p>
    <w:p w14:paraId="1655837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51BAB3B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лодёжь ‒ активный участник общественной жизни. Волонтёрское движение.</w:t>
      </w:r>
    </w:p>
    <w:p w14:paraId="71217B0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фессии настоящего и будущего. Непрерывное образование и карьера.</w:t>
      </w:r>
    </w:p>
    <w:p w14:paraId="33AE1C6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доровый образ жизни. Социальная и личная значимость здорового образа жизни. Мода и спорт.</w:t>
      </w:r>
    </w:p>
    <w:p w14:paraId="1652772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временные формы связи и коммуникации: как они изменили мир. Особенности общения в виртуальном пространстве.</w:t>
      </w:r>
    </w:p>
    <w:p w14:paraId="4F60317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спективы развития общества.</w:t>
      </w:r>
    </w:p>
    <w:p w14:paraId="213E1D8E">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 xml:space="preserve">7. Планируемые результаты освоения программы по обществознанию. </w:t>
      </w:r>
    </w:p>
    <w:p w14:paraId="73448EF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1. </w:t>
      </w:r>
      <w:r>
        <w:rPr>
          <w:rFonts w:ascii="Times New Roman" w:hAnsi="Times New Roman" w:eastAsia="SchoolBookSanPin"/>
          <w:sz w:val="28"/>
          <w:szCs w:val="28"/>
          <w:lang w:val="ru-RU"/>
        </w:rPr>
        <w:t xml:space="preserve">Личностные результаты </w:t>
      </w:r>
      <w:r>
        <w:rPr>
          <w:rFonts w:ascii="Times New Roman" w:hAnsi="Times New Roman" w:eastAsia="OfficinaSansBoldITC"/>
          <w:sz w:val="28"/>
          <w:szCs w:val="28"/>
          <w:lang w:val="ru-RU"/>
        </w:rPr>
        <w:t>изучения обществознания</w:t>
      </w:r>
      <w:r>
        <w:rPr>
          <w:rFonts w:ascii="Times New Roman" w:hAnsi="Times New Roman" w:eastAsia="SchoolBookSanPin"/>
          <w:sz w:val="28"/>
          <w:szCs w:val="28"/>
          <w:lang w:val="ru-RU"/>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14:paraId="7A35FF0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1) гражданского воспитания: </w:t>
      </w:r>
      <w:r>
        <w:rPr>
          <w:rFonts w:ascii="Times New Roman" w:hAnsi="Times New Roman" w:eastAsia="SchoolBookSanPin"/>
          <w:position w:val="1"/>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w:t>
      </w:r>
      <w:r>
        <w:rPr>
          <w:rFonts w:ascii="Times New Roman" w:hAnsi="Times New Roman" w:eastAsia="SchoolBookSanPi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400C284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2) патриотического воспитания: </w:t>
      </w:r>
      <w:r>
        <w:rPr>
          <w:rFonts w:ascii="Times New Roman" w:hAnsi="Times New Roman" w:eastAsia="SchoolBookSanPin"/>
          <w:position w:val="1"/>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14:paraId="117B81B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3) духовно-нравственного воспитания: </w:t>
      </w:r>
      <w:r>
        <w:rPr>
          <w:rFonts w:ascii="Times New Roman" w:hAnsi="Times New Roman" w:eastAsia="SchoolBookSanPin"/>
          <w:position w:val="1"/>
          <w:sz w:val="28"/>
          <w:szCs w:val="28"/>
          <w:lang w:val="ru-RU"/>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09130C1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4) эстетического воспитания: </w:t>
      </w:r>
      <w:r>
        <w:rPr>
          <w:rFonts w:ascii="Times New Roman" w:hAnsi="Times New Roman" w:eastAsia="SchoolBookSanPin"/>
          <w:position w:val="1"/>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14:paraId="4589E58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5) физического воспитания, формирования культуры здоровья и эмоционального благополучия: </w:t>
      </w:r>
      <w:r>
        <w:rPr>
          <w:rFonts w:ascii="Times New Roman" w:hAnsi="Times New Roman" w:eastAsia="SchoolBookSanPin"/>
          <w:position w:val="1"/>
          <w:sz w:val="28"/>
          <w:szCs w:val="28"/>
          <w:lang w:val="ru-RU"/>
        </w:rPr>
        <w:t xml:space="preserve">осознание ценности жизни; ответственное отношение к своему здоровью и установка на здоровый образ жизни, осознание </w:t>
      </w:r>
      <w:r>
        <w:rPr>
          <w:rFonts w:ascii="Times New Roman" w:hAnsi="Times New Roman" w:eastAsia="SchoolBookSanPin"/>
          <w:sz w:val="28"/>
          <w:szCs w:val="28"/>
          <w:lang w:val="ru-RU"/>
        </w:rPr>
        <w:t xml:space="preserve">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r>
        <w:rPr>
          <w:rFonts w:ascii="Times New Roman" w:hAnsi="Times New Roman" w:eastAsia="SchoolBookSanPin"/>
          <w:position w:val="1"/>
          <w:sz w:val="28"/>
          <w:szCs w:val="28"/>
          <w:lang w:val="ru-RU"/>
        </w:rPr>
        <w:t>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14:paraId="4FB1DCA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6) трудового воспитания: </w:t>
      </w:r>
      <w:r>
        <w:rPr>
          <w:rFonts w:ascii="Times New Roman" w:hAnsi="Times New Roman" w:eastAsia="SchoolBookSanPin"/>
          <w:position w:val="1"/>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 xml:space="preserve">населенного пункта, родного края) </w:t>
      </w:r>
      <w:r>
        <w:rPr>
          <w:rFonts w:ascii="Times New Roman" w:hAnsi="Times New Roman" w:eastAsia="SchoolBookSanPi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DC631E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7) экологического воспитания: </w:t>
      </w:r>
      <w:r>
        <w:rPr>
          <w:rFonts w:ascii="Times New Roman" w:hAnsi="Times New Roman" w:eastAsia="SchoolBookSanPin"/>
          <w:position w:val="1"/>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F985EC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8) ценности научного познания: </w:t>
      </w:r>
      <w:r>
        <w:rPr>
          <w:rFonts w:ascii="Times New Roman" w:hAnsi="Times New Roman" w:eastAsia="SchoolBookSanPin"/>
          <w:position w:val="1"/>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w:t>
      </w:r>
      <w:r>
        <w:rPr>
          <w:rFonts w:ascii="Times New Roman" w:hAnsi="Times New Roman" w:eastAsia="SchoolBookSanPin"/>
          <w:sz w:val="28"/>
          <w:szCs w:val="28"/>
          <w:lang w:val="ru-RU"/>
        </w:rPr>
        <w:t>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927E55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2. </w:t>
      </w:r>
      <w:r>
        <w:rPr>
          <w:rFonts w:ascii="Times New Roman" w:hAnsi="Times New Roman" w:eastAsia="SchoolBookSanPin"/>
          <w:bCs/>
          <w:sz w:val="28"/>
          <w:szCs w:val="28"/>
          <w:lang w:val="ru-RU"/>
        </w:rPr>
        <w:t>Личностные результаты, обеспечивающие адаптацию обучающегося к изменяющимся условиям социальной и природной среды</w:t>
      </w:r>
      <w:r>
        <w:rPr>
          <w:rFonts w:ascii="Times New Roman" w:hAnsi="Times New Roman" w:eastAsia="SchoolBookSanPin"/>
          <w:sz w:val="28"/>
          <w:szCs w:val="28"/>
          <w:lang w:val="ru-RU"/>
        </w:rPr>
        <w:t>:</w:t>
      </w:r>
    </w:p>
    <w:p w14:paraId="17AD27B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11FB37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бучающихся во взаимодействии в условиях неопределённости, открытость опыту и знаниям других;</w:t>
      </w:r>
    </w:p>
    <w:p w14:paraId="4F92E22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4A8A500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14:paraId="7D25578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4C62C8A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анализировать и выявлять взаимосвязи природы, общества и экономики;</w:t>
      </w:r>
    </w:p>
    <w:p w14:paraId="0711B35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3A5FE48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14:paraId="6EC1DD5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14:paraId="7B9AD727">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 xml:space="preserve">151.7.3. В результате изучения обществознания на уровне основного общего образования у обучающегося будут сформированы </w:t>
      </w:r>
      <w:r>
        <w:rPr>
          <w:rFonts w:ascii="Times New Roman" w:hAnsi="Times New Roman" w:eastAsia="SchoolBookSanPi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E9307D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3.1. </w:t>
      </w:r>
      <w:r>
        <w:rPr>
          <w:rFonts w:ascii="Times New Roman" w:hAnsi="Times New Roman" w:eastAsia="SchoolBookSanPin"/>
          <w:sz w:val="28"/>
          <w:szCs w:val="28"/>
          <w:lang w:val="ru-RU"/>
        </w:rPr>
        <w:t xml:space="preserve">У обучающегося будут сформированы следующие базовые логиче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58999B2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и характеризовать существенные признаки социальных явлений и процессов;</w:t>
      </w:r>
    </w:p>
    <w:p w14:paraId="569CF15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14:paraId="323FF2A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 учётом предложенной задачи выявлять закономерности и противоречия в рассматриваемых фактах, данных и наблюдениях;</w:t>
      </w:r>
    </w:p>
    <w:p w14:paraId="71BAA56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лагать критерии для выявления закономерностей и противоречий;</w:t>
      </w:r>
    </w:p>
    <w:p w14:paraId="7E82047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дефицит информации, данных, необходимых для решения поставленной задачи;</w:t>
      </w:r>
    </w:p>
    <w:p w14:paraId="1A15D05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причинно-следственные связи при изучении явлений и процессов;</w:t>
      </w:r>
    </w:p>
    <w:p w14:paraId="7B32FF2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A3C6E1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амостоятельно выбирать способ решения учебной задачи</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сравнивать несколько вариантов решения, выбирать наиболее подходящий с учётом самостоятельно выделенных критериев).</w:t>
      </w:r>
    </w:p>
    <w:p w14:paraId="24117DE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знавать невозможность контролировать всё вокруг.</w:t>
      </w:r>
    </w:p>
    <w:p w14:paraId="7ED117A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3.2. </w:t>
      </w:r>
      <w:r>
        <w:rPr>
          <w:rFonts w:ascii="Times New Roman" w:hAnsi="Times New Roman" w:eastAsia="SchoolBookSanPin"/>
          <w:sz w:val="28"/>
          <w:szCs w:val="28"/>
          <w:lang w:val="ru-RU"/>
        </w:rPr>
        <w:t xml:space="preserve">У обучающегося будут сформированы следующие базовые исследователь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63EC194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ть вопросы как исследовательский инструмент познания;</w:t>
      </w:r>
    </w:p>
    <w:p w14:paraId="4317B62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64C197F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улировать гипотезу об истинности собственных суждений и суждений других, аргументировать свою позицию, мнение;</w:t>
      </w:r>
    </w:p>
    <w:p w14:paraId="7973876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проводить по самостоятельно составленному плану небольшое исследование по установлению особенностей объекта </w:t>
      </w:r>
      <w:r>
        <w:rPr>
          <w:rFonts w:ascii="Times New Roman" w:hAnsi="Times New Roman" w:eastAsia="SchoolBookSanPin"/>
          <w:sz w:val="28"/>
          <w:szCs w:val="28"/>
          <w:lang w:val="ru-RU"/>
        </w:rPr>
        <w:t>изучения, причинно-следственных связей и зависимостей объектов между собой;</w:t>
      </w:r>
    </w:p>
    <w:p w14:paraId="1F35D1B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на применимость и достоверность информацию, полученную в ходе исследования;</w:t>
      </w:r>
    </w:p>
    <w:p w14:paraId="2F23394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2B6F359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3299103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3.3. </w:t>
      </w:r>
      <w:r>
        <w:rPr>
          <w:rFonts w:ascii="Times New Roman" w:hAnsi="Times New Roman" w:eastAsia="SchoolBookSanPin"/>
          <w:sz w:val="28"/>
          <w:szCs w:val="28"/>
          <w:lang w:val="ru-RU"/>
        </w:rPr>
        <w:t xml:space="preserve">У обучающегося будут сформированы умения работать с информацией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1FE1BA4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6AEA750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14:paraId="01A8EB1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B372B6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амостоятельно выбирать оптимальную форму представления информации;</w:t>
      </w:r>
    </w:p>
    <w:p w14:paraId="5E92B4F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14:paraId="1240A39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эффективно запоминать и систематизировать информацию.</w:t>
      </w:r>
    </w:p>
    <w:p w14:paraId="1CF7B39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3.4. </w:t>
      </w:r>
      <w:r>
        <w:rPr>
          <w:rFonts w:ascii="Times New Roman" w:hAnsi="Times New Roman" w:eastAsia="SchoolBookSanPin"/>
          <w:sz w:val="28"/>
          <w:szCs w:val="28"/>
          <w:lang w:val="ru-RU"/>
        </w:rPr>
        <w:t xml:space="preserve">У обучающегося будут сформированы умения общения как часть </w:t>
      </w:r>
      <w:r>
        <w:rPr>
          <w:rFonts w:ascii="Times New Roman" w:hAnsi="Times New Roman" w:eastAsia="SchoolBookSanPin"/>
          <w:bCs/>
          <w:sz w:val="28"/>
          <w:szCs w:val="28"/>
          <w:lang w:val="ru-RU"/>
        </w:rPr>
        <w:t>коммуникативных универсальных учебных действий</w:t>
      </w:r>
      <w:r>
        <w:rPr>
          <w:rFonts w:ascii="Times New Roman" w:hAnsi="Times New Roman" w:eastAsia="SchoolBookSanPin"/>
          <w:sz w:val="28"/>
          <w:szCs w:val="28"/>
          <w:lang w:val="ru-RU"/>
        </w:rPr>
        <w:t>:</w:t>
      </w:r>
    </w:p>
    <w:p w14:paraId="11C117F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оспринимать и формулировать суждения, выражать эмоции в соответствии с целями и условиями общения;</w:t>
      </w:r>
    </w:p>
    <w:p w14:paraId="34D2F28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ражать себя (свою точку зрения) в устных и письменных текстах;</w:t>
      </w:r>
    </w:p>
    <w:p w14:paraId="3DBE53F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1A29906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23FA1883">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D77DF1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поставлять свои суждения с суждениями других участников диалога, обнаруживать различие и сходство позиций;</w:t>
      </w:r>
    </w:p>
    <w:p w14:paraId="26B7E2A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результаты выполненного исследования, проекта;</w:t>
      </w:r>
    </w:p>
    <w:p w14:paraId="6CF0E28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7D7AB09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3.5. </w:t>
      </w:r>
      <w:r>
        <w:rPr>
          <w:rFonts w:ascii="Times New Roman" w:hAnsi="Times New Roman" w:eastAsia="SchoolBookSanPin"/>
          <w:sz w:val="28"/>
          <w:szCs w:val="28"/>
          <w:lang w:val="ru-RU"/>
        </w:rPr>
        <w:t xml:space="preserve">У обучающегося будут сформированы умения самоорганизации как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2D0F0A5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проблемы для решения в жизненных и учебных ситуациях;</w:t>
      </w:r>
    </w:p>
    <w:p w14:paraId="0E87152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риентироваться в различных подходах принятия решений</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индивидуальное, принятие решения в группе, принятие решений в группе);</w:t>
      </w:r>
    </w:p>
    <w:p w14:paraId="24D4078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w:t>
      </w:r>
      <w:r>
        <w:rPr>
          <w:rFonts w:ascii="Times New Roman" w:hAnsi="Times New Roman" w:eastAsia="SchoolBookSanPin"/>
          <w:sz w:val="28"/>
          <w:szCs w:val="28"/>
          <w:lang w:val="ru-RU"/>
        </w:rPr>
        <w:t>имеющихся ресурсов и собственных возможностей, аргументировать предлагаемые варианты решений;</w:t>
      </w:r>
    </w:p>
    <w:p w14:paraId="53C409D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6C981BA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выбор и брать ответственность за решение.</w:t>
      </w:r>
    </w:p>
    <w:p w14:paraId="1C49AA0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3.6. </w:t>
      </w:r>
      <w:r>
        <w:rPr>
          <w:rFonts w:ascii="Times New Roman" w:hAnsi="Times New Roman" w:eastAsia="SchoolBookSanPin"/>
          <w:sz w:val="28"/>
          <w:szCs w:val="28"/>
          <w:lang w:val="ru-RU"/>
        </w:rPr>
        <w:t>У обучающегося будут сформированы умения совместной деятельности:</w:t>
      </w:r>
    </w:p>
    <w:p w14:paraId="0264CDF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3086FC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79B3E7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меть обобщать мнения нескольких человек, проявлять готовность руководить, выполнять поручения, подчиняться;</w:t>
      </w:r>
    </w:p>
    <w:p w14:paraId="3DD865E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317A5C4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3A94F60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AD7DE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3.7. </w:t>
      </w:r>
      <w:r>
        <w:rPr>
          <w:rFonts w:ascii="Times New Roman" w:hAnsi="Times New Roman" w:eastAsia="SchoolBookSanPin"/>
          <w:sz w:val="28"/>
          <w:szCs w:val="28"/>
          <w:lang w:val="ru-RU"/>
        </w:rPr>
        <w:t xml:space="preserve">У обучающегося будут сформированы умения самоконтроля, эмоционального интеллекта как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22F08D5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ладеть способами самоконтроля, самомотивации и рефлексии;</w:t>
      </w:r>
    </w:p>
    <w:p w14:paraId="09CCD4D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авать оценку ситуации и предлагать план её изменения;</w:t>
      </w:r>
    </w:p>
    <w:p w14:paraId="2B3E6BE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47B228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101B0D1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5A38947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соответствие результата цели и условиям;</w:t>
      </w:r>
    </w:p>
    <w:p w14:paraId="5C1F950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называть и управлять собственными эмоциями и эмоциями других;</w:t>
      </w:r>
    </w:p>
    <w:p w14:paraId="364C525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и анализировать причины эмоций;</w:t>
      </w:r>
    </w:p>
    <w:p w14:paraId="68E6E08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тавить себя на место другого человека, понимать мотивы и намерения другого;</w:t>
      </w:r>
    </w:p>
    <w:p w14:paraId="6607792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егулировать способ выражения эмоций;</w:t>
      </w:r>
    </w:p>
    <w:p w14:paraId="3012366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знанно относиться к другому человеку, его мнению;</w:t>
      </w:r>
    </w:p>
    <w:p w14:paraId="1FB7316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знавать своё право на ошибку и такое же право другого;</w:t>
      </w:r>
    </w:p>
    <w:p w14:paraId="046F0B1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нимать себя и других, не осуждая;</w:t>
      </w:r>
    </w:p>
    <w:p w14:paraId="517FBD5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ткрытость себе и другим.</w:t>
      </w:r>
    </w:p>
    <w:p w14:paraId="5B84132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w:t>
      </w:r>
      <w:r>
        <w:rPr>
          <w:rFonts w:ascii="Times New Roman" w:hAnsi="Times New Roman" w:eastAsia="SchoolBookSanPin"/>
          <w:sz w:val="28"/>
          <w:szCs w:val="28"/>
          <w:lang w:val="ru-RU"/>
        </w:rPr>
        <w:t>4. </w:t>
      </w:r>
      <w:r>
        <w:rPr>
          <w:rFonts w:ascii="Times New Roman" w:hAnsi="Times New Roman" w:eastAsia="SchoolBookSanPin"/>
          <w:bCs/>
          <w:sz w:val="28"/>
          <w:szCs w:val="28"/>
          <w:lang w:val="ru-RU"/>
        </w:rPr>
        <w:t xml:space="preserve">Предметные результаты освоения программы по обществознанию на уровне основного общего образования </w:t>
      </w:r>
      <w:r>
        <w:rPr>
          <w:rFonts w:ascii="Times New Roman" w:hAnsi="Times New Roman" w:eastAsia="SchoolBookSanPin"/>
          <w:sz w:val="28"/>
          <w:szCs w:val="28"/>
          <w:lang w:val="ru-RU"/>
        </w:rPr>
        <w:t>должны обеспечивать:</w:t>
      </w:r>
    </w:p>
    <w:p w14:paraId="5EC857D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14:paraId="013DA80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4EA0D61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497BE57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5FE389C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657F2BE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226D861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6801A47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14:paraId="772597D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79B7784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06907C5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61813FF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49D162D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14:paraId="617F8D5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47D14DD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0508EA4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14:paraId="738104C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w:t>
      </w:r>
      <w:r>
        <w:rPr>
          <w:rFonts w:ascii="Times New Roman" w:hAnsi="Times New Roman" w:eastAsia="SchoolBookSanPin"/>
          <w:sz w:val="28"/>
          <w:szCs w:val="28"/>
          <w:lang w:val="ru-RU"/>
        </w:rPr>
        <w:t>5. </w:t>
      </w:r>
      <w:r>
        <w:rPr>
          <w:rFonts w:ascii="Times New Roman" w:hAnsi="Times New Roman" w:eastAsia="OfficinaSansBoldITC"/>
          <w:sz w:val="28"/>
          <w:szCs w:val="28"/>
          <w:lang w:val="ru-RU"/>
        </w:rPr>
        <w:t>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6 классе </w:t>
      </w:r>
      <w:r>
        <w:rPr>
          <w:rFonts w:ascii="Times New Roman" w:hAnsi="Times New Roman" w:eastAsia="SchoolBookSanPin"/>
          <w:sz w:val="28"/>
          <w:szCs w:val="28"/>
          <w:lang w:val="ru-RU"/>
        </w:rPr>
        <w:t>обучающийся получит следующие п</w:t>
      </w:r>
      <w:r>
        <w:rPr>
          <w:rFonts w:ascii="Times New Roman" w:hAnsi="Times New Roman" w:eastAsia="OfficinaSansBoldITC"/>
          <w:sz w:val="28"/>
          <w:szCs w:val="28"/>
          <w:lang w:val="ru-RU"/>
        </w:rPr>
        <w:t>редметные результаты по отдельным темам программы по обществознанию</w:t>
      </w:r>
      <w:r>
        <w:rPr>
          <w:rFonts w:ascii="Times New Roman" w:hAnsi="Times New Roman" w:eastAsia="SchoolBookSanPin"/>
          <w:sz w:val="28"/>
          <w:szCs w:val="28"/>
          <w:lang w:val="ru-RU"/>
        </w:rPr>
        <w:t>:</w:t>
      </w:r>
    </w:p>
    <w:p w14:paraId="57EFCCED">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1.7.5.1. Человек и его социальное окружение:</w:t>
      </w:r>
    </w:p>
    <w:p w14:paraId="1B6BE42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ваивать и применять знания </w:t>
      </w:r>
      <w:r>
        <w:rPr>
          <w:rFonts w:ascii="Times New Roman" w:hAnsi="Times New Roman" w:eastAsia="SchoolBookSanPin"/>
          <w:sz w:val="28"/>
          <w:szCs w:val="28"/>
          <w:lang w:val="ru-RU"/>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14:paraId="6BD0CD3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характеризовать </w:t>
      </w:r>
      <w:r>
        <w:rPr>
          <w:rFonts w:ascii="Times New Roman" w:hAnsi="Times New Roman" w:eastAsia="SchoolBookSanPin"/>
          <w:sz w:val="28"/>
          <w:szCs w:val="28"/>
          <w:lang w:val="ru-RU"/>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14:paraId="4A3C885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водить примеры </w:t>
      </w:r>
      <w:r>
        <w:rPr>
          <w:rFonts w:ascii="Times New Roman" w:hAnsi="Times New Roman" w:eastAsia="SchoolBookSanPin"/>
          <w:sz w:val="28"/>
          <w:szCs w:val="28"/>
          <w:lang w:val="ru-RU"/>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14:paraId="54D0D84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классифицировать </w:t>
      </w:r>
      <w:r>
        <w:rPr>
          <w:rFonts w:ascii="Times New Roman" w:hAnsi="Times New Roman" w:eastAsia="SchoolBookSanPin"/>
          <w:sz w:val="28"/>
          <w:szCs w:val="28"/>
          <w:lang w:val="ru-RU"/>
        </w:rPr>
        <w:t>по разным признакам виды деятельности человека, потребности людей;</w:t>
      </w:r>
    </w:p>
    <w:p w14:paraId="23BFAAB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равнивать </w:t>
      </w:r>
      <w:r>
        <w:rPr>
          <w:rFonts w:ascii="Times New Roman" w:hAnsi="Times New Roman" w:eastAsia="SchoolBookSanPin"/>
          <w:sz w:val="28"/>
          <w:szCs w:val="28"/>
          <w:lang w:val="ru-RU"/>
        </w:rPr>
        <w:t>понятия «индивид», «индивидуальность», «личность»; свойства человека и животных, виды деятельности (игра, труд, учение);</w:t>
      </w:r>
    </w:p>
    <w:p w14:paraId="5C39AB9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устанавливать и объяснять взаимосвязи </w:t>
      </w:r>
      <w:r>
        <w:rPr>
          <w:rFonts w:ascii="Times New Roman" w:hAnsi="Times New Roman" w:eastAsia="SchoolBookSanPin"/>
          <w:sz w:val="28"/>
          <w:szCs w:val="28"/>
          <w:lang w:val="ru-RU"/>
        </w:rPr>
        <w:t>людей в малых группах, целей, способов и результатов деятельности, целей и средств общения;</w:t>
      </w:r>
    </w:p>
    <w:p w14:paraId="4D69376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ользовать полученные знания </w:t>
      </w:r>
      <w:r>
        <w:rPr>
          <w:rFonts w:ascii="Times New Roman" w:hAnsi="Times New Roman" w:eastAsia="SchoolBookSanPin"/>
          <w:sz w:val="28"/>
          <w:szCs w:val="28"/>
          <w:lang w:val="ru-RU"/>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14:paraId="62BD1C7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пределять и аргументировать </w:t>
      </w:r>
      <w:r>
        <w:rPr>
          <w:rFonts w:ascii="Times New Roman" w:hAnsi="Times New Roman" w:eastAsia="SchoolBookSanPin"/>
          <w:sz w:val="28"/>
          <w:szCs w:val="28"/>
          <w:lang w:val="ru-RU"/>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14:paraId="04EE3FE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решать </w:t>
      </w:r>
      <w:r>
        <w:rPr>
          <w:rFonts w:ascii="Times New Roman" w:hAnsi="Times New Roman" w:eastAsia="SchoolBookSanPin"/>
          <w:sz w:val="28"/>
          <w:szCs w:val="28"/>
          <w:lang w:val="ru-RU"/>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14:paraId="40E48C5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читать осмысленно тексты правовой</w:t>
      </w:r>
      <w:r>
        <w:rPr>
          <w:rFonts w:ascii="Times New Roman" w:hAnsi="Times New Roman" w:eastAsia="SchoolBookSanPin"/>
          <w:sz w:val="28"/>
          <w:szCs w:val="28"/>
          <w:lang w:val="ru-RU"/>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14:paraId="47F25BA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кать и извлекать </w:t>
      </w:r>
      <w:r>
        <w:rPr>
          <w:rFonts w:ascii="Times New Roman" w:hAnsi="Times New Roman" w:eastAsia="SchoolBookSanPin"/>
          <w:sz w:val="28"/>
          <w:szCs w:val="28"/>
          <w:lang w:val="ru-RU"/>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5937110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нализировать, обобщать, систематизировать, оценивать </w:t>
      </w:r>
      <w:r>
        <w:rPr>
          <w:rFonts w:ascii="Times New Roman" w:hAnsi="Times New Roman" w:eastAsia="SchoolBookSanPin"/>
          <w:sz w:val="28"/>
          <w:szCs w:val="28"/>
          <w:lang w:val="ru-RU"/>
        </w:rPr>
        <w:t>социальную информацию о человеке и его социальном окружении из адаптированных источников (в том числе учебных материалов) и публикаций в СМИ;</w:t>
      </w:r>
    </w:p>
    <w:p w14:paraId="2B22786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ценивать собственные поступки и поведение других людей </w:t>
      </w:r>
      <w:r>
        <w:rPr>
          <w:rFonts w:ascii="Times New Roman" w:hAnsi="Times New Roman" w:eastAsia="SchoolBookSanPin"/>
          <w:sz w:val="28"/>
          <w:szCs w:val="28"/>
          <w:lang w:val="ru-RU"/>
        </w:rPr>
        <w:t>в ходе общения, в ситуациях взаимодействия с людьми с ОВЗ; оценивать своё отношение к учёбе как важному виду деятельности;</w:t>
      </w:r>
    </w:p>
    <w:p w14:paraId="269343D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обретать опыт </w:t>
      </w:r>
      <w:r>
        <w:rPr>
          <w:rFonts w:ascii="Times New Roman" w:hAnsi="Times New Roman" w:eastAsia="SchoolBookSanPin"/>
          <w:sz w:val="28"/>
          <w:szCs w:val="28"/>
          <w:lang w:val="ru-RU"/>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14:paraId="01C626B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приобретать опыт совместной деятельности</w:t>
      </w:r>
      <w:r>
        <w:rPr>
          <w:rFonts w:ascii="Times New Roman" w:hAnsi="Times New Roman" w:eastAsia="SchoolBookSanPin"/>
          <w:sz w:val="28"/>
          <w:szCs w:val="28"/>
          <w:lang w:val="ru-RU"/>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610E3738">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5.2. Общество, в котором мы живём:</w:t>
      </w:r>
    </w:p>
    <w:p w14:paraId="50BAED8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ваивать и применять знания </w:t>
      </w:r>
      <w:r>
        <w:rPr>
          <w:rFonts w:ascii="Times New Roman" w:hAnsi="Times New Roman" w:eastAsia="SchoolBookSanPin"/>
          <w:sz w:val="28"/>
          <w:szCs w:val="28"/>
          <w:lang w:val="ru-RU"/>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14:paraId="235DB27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характеризовать </w:t>
      </w:r>
      <w:r>
        <w:rPr>
          <w:rFonts w:ascii="Times New Roman" w:hAnsi="Times New Roman" w:eastAsia="SchoolBookSanPin"/>
          <w:sz w:val="28"/>
          <w:szCs w:val="28"/>
          <w:lang w:val="ru-RU"/>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14:paraId="3221D1A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водить примеры </w:t>
      </w:r>
      <w:r>
        <w:rPr>
          <w:rFonts w:ascii="Times New Roman" w:hAnsi="Times New Roman" w:eastAsia="SchoolBookSanPin"/>
          <w:sz w:val="28"/>
          <w:szCs w:val="28"/>
          <w:lang w:val="ru-RU"/>
        </w:rPr>
        <w:t>разного положения людей в обществе, видов экономической деятельности, глобальных проблем;</w:t>
      </w:r>
    </w:p>
    <w:p w14:paraId="36D88B5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классифицировать </w:t>
      </w:r>
      <w:r>
        <w:rPr>
          <w:rFonts w:ascii="Times New Roman" w:hAnsi="Times New Roman" w:eastAsia="SchoolBookSanPin"/>
          <w:sz w:val="28"/>
          <w:szCs w:val="28"/>
          <w:lang w:val="ru-RU"/>
        </w:rPr>
        <w:t>социальные общности и группы;</w:t>
      </w:r>
    </w:p>
    <w:p w14:paraId="3CB0625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сравнивать </w:t>
      </w:r>
      <w:r>
        <w:rPr>
          <w:rFonts w:ascii="Times New Roman" w:hAnsi="Times New Roman" w:eastAsia="SchoolBookSanPin"/>
          <w:position w:val="1"/>
          <w:sz w:val="28"/>
          <w:szCs w:val="28"/>
          <w:lang w:val="ru-RU"/>
        </w:rPr>
        <w:t>социальные общности и группы, положение в обществе различных людей; различные формы хозяйствования;</w:t>
      </w:r>
    </w:p>
    <w:p w14:paraId="78682DC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устанавливать взаимодействия </w:t>
      </w:r>
      <w:r>
        <w:rPr>
          <w:rFonts w:ascii="Times New Roman" w:hAnsi="Times New Roman" w:eastAsia="SchoolBookSanPin"/>
          <w:position w:val="1"/>
          <w:sz w:val="28"/>
          <w:szCs w:val="28"/>
          <w:lang w:val="ru-RU"/>
        </w:rPr>
        <w:t>общества и природы, человека и общества, деятельности основных участников экономики;</w:t>
      </w:r>
    </w:p>
    <w:p w14:paraId="082508B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использовать полученные знания для объяснения </w:t>
      </w:r>
      <w:r>
        <w:rPr>
          <w:rFonts w:ascii="Times New Roman" w:hAnsi="Times New Roman" w:eastAsia="SchoolBookSanPin"/>
          <w:position w:val="1"/>
          <w:sz w:val="28"/>
          <w:szCs w:val="28"/>
          <w:lang w:val="ru-RU"/>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14:paraId="3761917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14:paraId="2C2C324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решать познавательные и практические задачи </w:t>
      </w:r>
      <w:r>
        <w:rPr>
          <w:rFonts w:ascii="Times New Roman" w:hAnsi="Times New Roman" w:eastAsia="SchoolBookSanPin"/>
          <w:position w:val="1"/>
          <w:sz w:val="28"/>
          <w:szCs w:val="28"/>
          <w:lang w:val="ru-RU"/>
        </w:rPr>
        <w:t>(в том числе задачи, отражающие возможности юного гражданина внести свой вклад в решение экологической проблемы);</w:t>
      </w:r>
    </w:p>
    <w:p w14:paraId="70D3DA5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овладевать смысловым чтением </w:t>
      </w:r>
      <w:r>
        <w:rPr>
          <w:rFonts w:ascii="Times New Roman" w:hAnsi="Times New Roman" w:eastAsia="SchoolBookSanPin"/>
          <w:position w:val="1"/>
          <w:sz w:val="28"/>
          <w:szCs w:val="28"/>
          <w:lang w:val="ru-RU"/>
        </w:rPr>
        <w:t>текстов обществоведческой тематики, касающихся отношений человека и природы, устройства общественной жизни, основных сфер жизни общества;</w:t>
      </w:r>
    </w:p>
    <w:p w14:paraId="6ED6C8A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извлекать информацию </w:t>
      </w:r>
      <w:r>
        <w:rPr>
          <w:rFonts w:ascii="Times New Roman" w:hAnsi="Times New Roman" w:eastAsia="SchoolBookSanPin"/>
          <w:position w:val="1"/>
          <w:sz w:val="28"/>
          <w:szCs w:val="28"/>
          <w:lang w:val="ru-RU"/>
        </w:rPr>
        <w:t>из разных источников о человеке и обществе, включая информацию о народах России;</w:t>
      </w:r>
    </w:p>
    <w:p w14:paraId="15B2E66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анализировать, обобщать, систематизировать, оценивать </w:t>
      </w:r>
      <w:r>
        <w:rPr>
          <w:rFonts w:ascii="Times New Roman" w:hAnsi="Times New Roman" w:eastAsia="SchoolBookSanPin"/>
          <w:position w:val="1"/>
          <w:sz w:val="28"/>
          <w:szCs w:val="28"/>
          <w:lang w:val="ru-RU"/>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14:paraId="68F8A11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оценивать собственные поступки и поведение других людей </w:t>
      </w:r>
      <w:r>
        <w:rPr>
          <w:rFonts w:ascii="Times New Roman" w:hAnsi="Times New Roman" w:eastAsia="SchoolBookSanPin"/>
          <w:position w:val="1"/>
          <w:sz w:val="28"/>
          <w:szCs w:val="28"/>
          <w:lang w:val="ru-RU"/>
        </w:rPr>
        <w:t>с точки зрения их соответствия духовным традициям общества;</w:t>
      </w:r>
    </w:p>
    <w:p w14:paraId="7B54B45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использовать </w:t>
      </w:r>
      <w:r>
        <w:rPr>
          <w:rFonts w:ascii="Times New Roman" w:hAnsi="Times New Roman" w:eastAsia="SchoolBookSanPin"/>
          <w:position w:val="1"/>
          <w:sz w:val="28"/>
          <w:szCs w:val="28"/>
          <w:lang w:val="ru-RU"/>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14:paraId="2ECC3754">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bCs/>
          <w:position w:val="1"/>
          <w:sz w:val="28"/>
          <w:szCs w:val="28"/>
          <w:lang w:val="ru-RU"/>
        </w:rPr>
        <w:t xml:space="preserve">осуществлять </w:t>
      </w:r>
      <w:r>
        <w:rPr>
          <w:rFonts w:ascii="Times New Roman" w:hAnsi="Times New Roman" w:eastAsia="SchoolBookSanPi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14:paraId="5722711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w:t>
      </w:r>
      <w:r>
        <w:rPr>
          <w:rFonts w:ascii="Times New Roman" w:hAnsi="Times New Roman" w:eastAsia="SchoolBookSanPin"/>
          <w:sz w:val="28"/>
          <w:szCs w:val="28"/>
          <w:lang w:val="ru-RU"/>
        </w:rPr>
        <w:t>6. </w:t>
      </w:r>
      <w:r>
        <w:rPr>
          <w:rFonts w:ascii="Times New Roman" w:hAnsi="Times New Roman" w:eastAsia="OfficinaSansBoldITC"/>
          <w:sz w:val="28"/>
          <w:szCs w:val="28"/>
          <w:lang w:val="ru-RU"/>
        </w:rPr>
        <w:t>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7 классе </w:t>
      </w:r>
      <w:r>
        <w:rPr>
          <w:rFonts w:ascii="Times New Roman" w:hAnsi="Times New Roman" w:eastAsia="SchoolBookSanPin"/>
          <w:sz w:val="28"/>
          <w:szCs w:val="28"/>
          <w:lang w:val="ru-RU"/>
        </w:rPr>
        <w:t>обучающийся получит следующие п</w:t>
      </w:r>
      <w:r>
        <w:rPr>
          <w:rFonts w:ascii="Times New Roman" w:hAnsi="Times New Roman" w:eastAsia="OfficinaSansBoldITC"/>
          <w:sz w:val="28"/>
          <w:szCs w:val="28"/>
          <w:lang w:val="ru-RU"/>
        </w:rPr>
        <w:t>редметные результаты по отдельным темам программы по обществознанию</w:t>
      </w:r>
      <w:r>
        <w:rPr>
          <w:rFonts w:ascii="Times New Roman" w:hAnsi="Times New Roman" w:eastAsia="SchoolBookSanPin"/>
          <w:sz w:val="28"/>
          <w:szCs w:val="28"/>
          <w:lang w:val="ru-RU"/>
        </w:rPr>
        <w:t>:</w:t>
      </w:r>
    </w:p>
    <w:p w14:paraId="5A006859">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6.1. Социальные ценности и нормы:</w:t>
      </w:r>
    </w:p>
    <w:p w14:paraId="120F430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ваивать и применять знания </w:t>
      </w:r>
      <w:r>
        <w:rPr>
          <w:rFonts w:ascii="Times New Roman" w:hAnsi="Times New Roman" w:eastAsia="SchoolBookSanPin"/>
          <w:sz w:val="28"/>
          <w:szCs w:val="28"/>
          <w:lang w:val="ru-RU"/>
        </w:rPr>
        <w:t>о социальных ценностях; о содержании и значении социальных норм, регулирующих общественные отношения;</w:t>
      </w:r>
    </w:p>
    <w:p w14:paraId="135361A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характеризовать </w:t>
      </w:r>
      <w:r>
        <w:rPr>
          <w:rFonts w:ascii="Times New Roman" w:hAnsi="Times New Roman" w:eastAsia="SchoolBookSanPin"/>
          <w:sz w:val="28"/>
          <w:szCs w:val="28"/>
          <w:lang w:val="ru-RU"/>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14:paraId="705231B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водить примеры </w:t>
      </w:r>
      <w:r>
        <w:rPr>
          <w:rFonts w:ascii="Times New Roman" w:hAnsi="Times New Roman" w:eastAsia="SchoolBookSanPin"/>
          <w:sz w:val="28"/>
          <w:szCs w:val="28"/>
          <w:lang w:val="ru-RU"/>
        </w:rPr>
        <w:t>гражданственности и патриотизма; ситуаций морального выбора, ситуаций, регулируемых различными видами социальных норм;</w:t>
      </w:r>
    </w:p>
    <w:p w14:paraId="0589140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классифицировать </w:t>
      </w:r>
      <w:r>
        <w:rPr>
          <w:rFonts w:ascii="Times New Roman" w:hAnsi="Times New Roman" w:eastAsia="SchoolBookSanPin"/>
          <w:sz w:val="28"/>
          <w:szCs w:val="28"/>
          <w:lang w:val="ru-RU"/>
        </w:rPr>
        <w:t>социальные нормы, их существенные признаки и элементы;</w:t>
      </w:r>
    </w:p>
    <w:p w14:paraId="52AA05F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равнивать </w:t>
      </w:r>
      <w:r>
        <w:rPr>
          <w:rFonts w:ascii="Times New Roman" w:hAnsi="Times New Roman" w:eastAsia="SchoolBookSanPin"/>
          <w:sz w:val="28"/>
          <w:szCs w:val="28"/>
          <w:lang w:val="ru-RU"/>
        </w:rPr>
        <w:t>отдельные виды социальных норм;</w:t>
      </w:r>
    </w:p>
    <w:p w14:paraId="1CD900E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устанавливать и объяснять </w:t>
      </w:r>
      <w:r>
        <w:rPr>
          <w:rFonts w:ascii="Times New Roman" w:hAnsi="Times New Roman" w:eastAsia="SchoolBookSanPin"/>
          <w:position w:val="1"/>
          <w:sz w:val="28"/>
          <w:szCs w:val="28"/>
          <w:lang w:val="ru-RU"/>
        </w:rPr>
        <w:t>влияние социальных норм на общество и человека;</w:t>
      </w:r>
    </w:p>
    <w:p w14:paraId="2722A10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использовать </w:t>
      </w:r>
      <w:r>
        <w:rPr>
          <w:rFonts w:ascii="Times New Roman" w:hAnsi="Times New Roman" w:eastAsia="SchoolBookSanPin"/>
          <w:position w:val="1"/>
          <w:sz w:val="28"/>
          <w:szCs w:val="28"/>
          <w:lang w:val="ru-RU"/>
        </w:rPr>
        <w:t>полученные знания для объяснения (устного и письменного) сущности социальных норм;</w:t>
      </w:r>
    </w:p>
    <w:p w14:paraId="0ED679F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определять и аргументировать </w:t>
      </w:r>
      <w:r>
        <w:rPr>
          <w:rFonts w:ascii="Times New Roman" w:hAnsi="Times New Roman" w:eastAsia="SchoolBookSanPin"/>
          <w:position w:val="1"/>
          <w:sz w:val="28"/>
          <w:szCs w:val="28"/>
          <w:lang w:val="ru-RU"/>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14:paraId="30FE31A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решать </w:t>
      </w:r>
      <w:r>
        <w:rPr>
          <w:rFonts w:ascii="Times New Roman" w:hAnsi="Times New Roman" w:eastAsia="SchoolBookSanPin"/>
          <w:position w:val="1"/>
          <w:sz w:val="28"/>
          <w:szCs w:val="28"/>
          <w:lang w:val="ru-RU"/>
        </w:rPr>
        <w:t>познавательные и практические задачи, отражающие действие социальных норм как регуляторов общественной жизни и поведения человека;</w:t>
      </w:r>
    </w:p>
    <w:p w14:paraId="2B404B7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осмысленно читать тексты</w:t>
      </w:r>
      <w:r>
        <w:rPr>
          <w:rFonts w:ascii="Times New Roman" w:hAnsi="Times New Roman" w:eastAsia="SchoolBookSanPin"/>
          <w:position w:val="1"/>
          <w:sz w:val="28"/>
          <w:szCs w:val="28"/>
          <w:lang w:val="ru-RU"/>
        </w:rPr>
        <w:t>, касающиеся гуманизма, гражданственности, патриотизма;</w:t>
      </w:r>
    </w:p>
    <w:p w14:paraId="7C3C9F4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извлекать </w:t>
      </w:r>
      <w:r>
        <w:rPr>
          <w:rFonts w:ascii="Times New Roman" w:hAnsi="Times New Roman" w:eastAsia="SchoolBookSanPin"/>
          <w:position w:val="1"/>
          <w:sz w:val="28"/>
          <w:szCs w:val="28"/>
          <w:lang w:val="ru-RU"/>
        </w:rPr>
        <w:t>информацию из разных источников о принципах и нормах морали, проблеме морального выбора;</w:t>
      </w:r>
    </w:p>
    <w:p w14:paraId="253E531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анализировать, обобщать, систематизировать, оценивать </w:t>
      </w:r>
      <w:r>
        <w:rPr>
          <w:rFonts w:ascii="Times New Roman" w:hAnsi="Times New Roman" w:eastAsia="SchoolBookSanPin"/>
          <w:position w:val="1"/>
          <w:sz w:val="28"/>
          <w:szCs w:val="28"/>
          <w:lang w:val="ru-RU"/>
        </w:rPr>
        <w:t>социальную информацию из адаптированных источников</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в том числе учебных материалов) и публикаций в СМИ, соотносить её с собственными знаниями о моральном и правовом регулировании поведения человека;</w:t>
      </w:r>
    </w:p>
    <w:p w14:paraId="2389CD0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оценивать </w:t>
      </w:r>
      <w:r>
        <w:rPr>
          <w:rFonts w:ascii="Times New Roman" w:hAnsi="Times New Roman" w:eastAsia="SchoolBookSanPin"/>
          <w:position w:val="1"/>
          <w:sz w:val="28"/>
          <w:szCs w:val="28"/>
          <w:lang w:val="ru-RU"/>
        </w:rPr>
        <w:t>собственные поступки, поведение людей с точки зрения их соответствия нормам морали;</w:t>
      </w:r>
    </w:p>
    <w:p w14:paraId="65F61E25">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bCs/>
          <w:position w:val="1"/>
          <w:sz w:val="28"/>
          <w:szCs w:val="28"/>
          <w:lang w:val="ru-RU"/>
        </w:rPr>
        <w:t xml:space="preserve">использовать </w:t>
      </w:r>
      <w:r>
        <w:rPr>
          <w:rFonts w:ascii="Times New Roman" w:hAnsi="Times New Roman" w:eastAsia="SchoolBookSanPin"/>
          <w:position w:val="1"/>
          <w:sz w:val="28"/>
          <w:szCs w:val="28"/>
          <w:lang w:val="ru-RU"/>
        </w:rPr>
        <w:t>полученные знания о социальных нормах в повседневной жизни;</w:t>
      </w:r>
    </w:p>
    <w:p w14:paraId="18D6718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амостоятельно </w:t>
      </w:r>
      <w:r>
        <w:rPr>
          <w:rFonts w:ascii="Times New Roman" w:hAnsi="Times New Roman" w:eastAsia="SchoolBookSanPin"/>
          <w:bCs/>
          <w:sz w:val="28"/>
          <w:szCs w:val="28"/>
          <w:lang w:val="ru-RU"/>
        </w:rPr>
        <w:t xml:space="preserve">заполнять </w:t>
      </w:r>
      <w:r>
        <w:rPr>
          <w:rFonts w:ascii="Times New Roman" w:hAnsi="Times New Roman" w:eastAsia="SchoolBookSanPin"/>
          <w:sz w:val="28"/>
          <w:szCs w:val="28"/>
          <w:lang w:val="ru-RU"/>
        </w:rPr>
        <w:t xml:space="preserve">форму (в том числе электронную) </w:t>
      </w:r>
      <w:r>
        <w:rPr>
          <w:rFonts w:ascii="Times New Roman" w:hAnsi="Times New Roman" w:eastAsia="SchoolBookSanPin"/>
          <w:position w:val="1"/>
          <w:sz w:val="28"/>
          <w:szCs w:val="28"/>
          <w:lang w:val="ru-RU"/>
        </w:rPr>
        <w:t>и составлять простейший документ (заявление);</w:t>
      </w:r>
    </w:p>
    <w:p w14:paraId="6509F28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осуществлять </w:t>
      </w:r>
      <w:r>
        <w:rPr>
          <w:rFonts w:ascii="Times New Roman" w:hAnsi="Times New Roman" w:eastAsia="SchoolBookSanPi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0B78178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1.</w:t>
      </w:r>
      <w:r>
        <w:rPr>
          <w:rFonts w:ascii="Times New Roman" w:hAnsi="Times New Roman" w:eastAsia="OfficinaSansBoldITC"/>
          <w:sz w:val="28"/>
          <w:szCs w:val="28"/>
          <w:lang w:val="ru-RU"/>
        </w:rPr>
        <w:t>7.6.2. Человек как участник правовых отношений:</w:t>
      </w:r>
    </w:p>
    <w:p w14:paraId="134CD3C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ваивать и применять знания </w:t>
      </w:r>
      <w:r>
        <w:rPr>
          <w:rFonts w:ascii="Times New Roman" w:hAnsi="Times New Roman" w:eastAsia="SchoolBookSanPin"/>
          <w:sz w:val="28"/>
          <w:szCs w:val="28"/>
          <w:lang w:val="ru-RU"/>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14:paraId="0683A22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характеризовать </w:t>
      </w:r>
      <w:r>
        <w:rPr>
          <w:rFonts w:ascii="Times New Roman" w:hAnsi="Times New Roman" w:eastAsia="SchoolBookSanPin"/>
          <w:sz w:val="28"/>
          <w:szCs w:val="28"/>
          <w:lang w:val="ru-RU"/>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14:paraId="4380B5D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водить примеры </w:t>
      </w:r>
      <w:r>
        <w:rPr>
          <w:rFonts w:ascii="Times New Roman" w:hAnsi="Times New Roman" w:eastAsia="SchoolBookSanPin"/>
          <w:sz w:val="28"/>
          <w:szCs w:val="28"/>
          <w:lang w:val="ru-RU"/>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14:paraId="4FF0EFB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классифицировать </w:t>
      </w:r>
      <w:r>
        <w:rPr>
          <w:rFonts w:ascii="Times New Roman" w:hAnsi="Times New Roman" w:eastAsia="SchoolBookSanPin"/>
          <w:sz w:val="28"/>
          <w:szCs w:val="28"/>
          <w:lang w:val="ru-RU"/>
        </w:rPr>
        <w:t>по разным признакам (в том числе устанавливать существенный признак классификации) нормы права, выделяя существенные признаки;</w:t>
      </w:r>
    </w:p>
    <w:p w14:paraId="7BAEE2C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равнивать </w:t>
      </w:r>
      <w:r>
        <w:rPr>
          <w:rFonts w:ascii="Times New Roman" w:hAnsi="Times New Roman" w:eastAsia="SchoolBookSanPin"/>
          <w:sz w:val="28"/>
          <w:szCs w:val="28"/>
          <w:lang w:val="ru-RU"/>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14:paraId="25C8477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устанавливать и объяснять </w:t>
      </w:r>
      <w:r>
        <w:rPr>
          <w:rFonts w:ascii="Times New Roman" w:hAnsi="Times New Roman" w:eastAsia="SchoolBookSanPin"/>
          <w:sz w:val="28"/>
          <w:szCs w:val="28"/>
          <w:lang w:val="ru-RU"/>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14:paraId="3007721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ользовать </w:t>
      </w:r>
      <w:r>
        <w:rPr>
          <w:rFonts w:ascii="Times New Roman" w:hAnsi="Times New Roman" w:eastAsia="SchoolBookSanPin"/>
          <w:sz w:val="28"/>
          <w:szCs w:val="28"/>
          <w:lang w:val="ru-RU"/>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14:paraId="012B1B8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пределять и аргументировать </w:t>
      </w:r>
      <w:r>
        <w:rPr>
          <w:rFonts w:ascii="Times New Roman" w:hAnsi="Times New Roman" w:eastAsia="SchoolBookSanPin"/>
          <w:sz w:val="28"/>
          <w:szCs w:val="28"/>
          <w:lang w:val="ru-RU"/>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14:paraId="6D24321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решать </w:t>
      </w:r>
      <w:r>
        <w:rPr>
          <w:rFonts w:ascii="Times New Roman" w:hAnsi="Times New Roman" w:eastAsia="SchoolBookSanPin"/>
          <w:sz w:val="28"/>
          <w:szCs w:val="28"/>
          <w:lang w:val="ru-RU"/>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14:paraId="2D2BD4F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смысленно читать тексты правовой тематики</w:t>
      </w:r>
      <w:r>
        <w:rPr>
          <w:rFonts w:ascii="Times New Roman" w:hAnsi="Times New Roman" w:eastAsia="SchoolBookSanPin"/>
          <w:sz w:val="28"/>
          <w:szCs w:val="28"/>
          <w:lang w:val="ru-RU"/>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14:paraId="3C95C0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кать и извлекать </w:t>
      </w:r>
      <w:r>
        <w:rPr>
          <w:rFonts w:ascii="Times New Roman" w:hAnsi="Times New Roman" w:eastAsia="SchoolBookSanPin"/>
          <w:sz w:val="28"/>
          <w:szCs w:val="28"/>
          <w:lang w:val="ru-RU"/>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BBD251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нализировать, обобщать, систематизировать, оценивать </w:t>
      </w:r>
      <w:r>
        <w:rPr>
          <w:rFonts w:ascii="Times New Roman" w:hAnsi="Times New Roman" w:eastAsia="SchoolBookSanPin"/>
          <w:sz w:val="28"/>
          <w:szCs w:val="28"/>
          <w:lang w:val="ru-RU"/>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72AF450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ценивать </w:t>
      </w:r>
      <w:r>
        <w:rPr>
          <w:rFonts w:ascii="Times New Roman" w:hAnsi="Times New Roman" w:eastAsia="SchoolBookSanPin"/>
          <w:sz w:val="28"/>
          <w:szCs w:val="28"/>
          <w:lang w:val="ru-RU"/>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14:paraId="60DC0F6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ользовать </w:t>
      </w:r>
      <w:r>
        <w:rPr>
          <w:rFonts w:ascii="Times New Roman" w:hAnsi="Times New Roman" w:eastAsia="SchoolBookSanPin"/>
          <w:sz w:val="28"/>
          <w:szCs w:val="28"/>
          <w:lang w:val="ru-RU"/>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26F762D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амостоятельно заполнять </w:t>
      </w:r>
      <w:r>
        <w:rPr>
          <w:rFonts w:ascii="Times New Roman" w:hAnsi="Times New Roman" w:eastAsia="SchoolBookSanPin"/>
          <w:sz w:val="28"/>
          <w:szCs w:val="28"/>
          <w:lang w:val="ru-RU"/>
        </w:rPr>
        <w:t>форму (в том числе электронную) и составлять простейший документ при получении паспорта гражданина Российской Федерации;</w:t>
      </w:r>
    </w:p>
    <w:p w14:paraId="1F95F60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уществлять </w:t>
      </w:r>
      <w:r>
        <w:rPr>
          <w:rFonts w:ascii="Times New Roman" w:hAnsi="Times New Roman" w:eastAsia="SchoolBookSanPi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52C20058">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1.7.6.3. Основы российского права:</w:t>
      </w:r>
    </w:p>
    <w:p w14:paraId="4E6D941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ваивать и применять </w:t>
      </w:r>
      <w:r>
        <w:rPr>
          <w:rFonts w:ascii="Times New Roman" w:hAnsi="Times New Roman" w:eastAsia="SchoolBookSanPin"/>
          <w:sz w:val="28"/>
          <w:szCs w:val="28"/>
          <w:lang w:val="ru-RU"/>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14:paraId="5C4D939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характеризовать </w:t>
      </w:r>
      <w:r>
        <w:rPr>
          <w:rFonts w:ascii="Times New Roman" w:hAnsi="Times New Roman" w:eastAsia="SchoolBookSanPin"/>
          <w:sz w:val="28"/>
          <w:szCs w:val="28"/>
          <w:lang w:val="ru-RU"/>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14:paraId="7FF8EAF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еть представлении о содержании трудового договора, видах правонарушений и видов наказаний;</w:t>
      </w:r>
    </w:p>
    <w:p w14:paraId="708C16D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приводить примеры законов и подзаконных актов и моделировать ситуации</w:t>
      </w:r>
      <w:r>
        <w:rPr>
          <w:rFonts w:ascii="Times New Roman" w:hAnsi="Times New Roman" w:eastAsia="SchoolBookSanPin"/>
          <w:sz w:val="28"/>
          <w:szCs w:val="28"/>
          <w:lang w:val="ru-RU"/>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14:paraId="643C926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классифицировать </w:t>
      </w:r>
      <w:r>
        <w:rPr>
          <w:rFonts w:ascii="Times New Roman" w:hAnsi="Times New Roman" w:eastAsia="SchoolBookSanPin"/>
          <w:sz w:val="28"/>
          <w:szCs w:val="28"/>
          <w:lang w:val="ru-RU"/>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14:paraId="3006FAF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равнивать </w:t>
      </w:r>
      <w:r>
        <w:rPr>
          <w:rFonts w:ascii="Times New Roman" w:hAnsi="Times New Roman" w:eastAsia="SchoolBookSanPin"/>
          <w:sz w:val="28"/>
          <w:szCs w:val="28"/>
          <w:lang w:val="ru-RU"/>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14:paraId="058EDA2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устанавливать и объяснять </w:t>
      </w:r>
      <w:r>
        <w:rPr>
          <w:rFonts w:ascii="Times New Roman" w:hAnsi="Times New Roman" w:eastAsia="SchoolBookSanPin"/>
          <w:sz w:val="28"/>
          <w:szCs w:val="28"/>
          <w:lang w:val="ru-RU"/>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14:paraId="0BC7584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ользовать </w:t>
      </w:r>
      <w:r>
        <w:rPr>
          <w:rFonts w:ascii="Times New Roman" w:hAnsi="Times New Roman" w:eastAsia="SchoolBookSanPin"/>
          <w:sz w:val="28"/>
          <w:szCs w:val="28"/>
          <w:lang w:val="ru-RU"/>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14:paraId="79A9D6E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пределять и аргументировать </w:t>
      </w:r>
      <w:r>
        <w:rPr>
          <w:rFonts w:ascii="Times New Roman" w:hAnsi="Times New Roman" w:eastAsia="SchoolBookSanPin"/>
          <w:sz w:val="28"/>
          <w:szCs w:val="28"/>
          <w:lang w:val="ru-RU"/>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14:paraId="41B6C04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решать </w:t>
      </w:r>
      <w:r>
        <w:rPr>
          <w:rFonts w:ascii="Times New Roman" w:hAnsi="Times New Roman" w:eastAsia="SchoolBookSanPin"/>
          <w:sz w:val="28"/>
          <w:szCs w:val="28"/>
          <w:lang w:val="ru-RU"/>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14:paraId="204B3F0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смысленно читать тексты правовой тематики</w:t>
      </w:r>
      <w:r>
        <w:rPr>
          <w:rFonts w:ascii="Times New Roman" w:hAnsi="Times New Roman" w:eastAsia="SchoolBookSanPin"/>
          <w:sz w:val="28"/>
          <w:szCs w:val="28"/>
          <w:lang w:val="ru-RU"/>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14:paraId="51DB39D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кать и извлекать </w:t>
      </w:r>
      <w:r>
        <w:rPr>
          <w:rFonts w:ascii="Times New Roman" w:hAnsi="Times New Roman" w:eastAsia="SchoolBookSanPin"/>
          <w:sz w:val="28"/>
          <w:szCs w:val="28"/>
          <w:lang w:val="ru-RU"/>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33F30EA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нализировать, обобщать, систематизировать, оценивать </w:t>
      </w:r>
      <w:r>
        <w:rPr>
          <w:rFonts w:ascii="Times New Roman" w:hAnsi="Times New Roman" w:eastAsia="SchoolBookSanPin"/>
          <w:sz w:val="28"/>
          <w:szCs w:val="28"/>
          <w:lang w:val="ru-RU"/>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14:paraId="08C412F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ценивать </w:t>
      </w:r>
      <w:r>
        <w:rPr>
          <w:rFonts w:ascii="Times New Roman" w:hAnsi="Times New Roman" w:eastAsia="SchoolBookSanPin"/>
          <w:sz w:val="28"/>
          <w:szCs w:val="28"/>
          <w:lang w:val="ru-RU"/>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14:paraId="48F5C34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ользовать </w:t>
      </w:r>
      <w:r>
        <w:rPr>
          <w:rFonts w:ascii="Times New Roman" w:hAnsi="Times New Roman" w:eastAsia="SchoolBookSanPin"/>
          <w:sz w:val="28"/>
          <w:szCs w:val="28"/>
          <w:lang w:val="ru-RU"/>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6E3CE0A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амостоятельно заполнять </w:t>
      </w:r>
      <w:r>
        <w:rPr>
          <w:rFonts w:ascii="Times New Roman" w:hAnsi="Times New Roman" w:eastAsia="SchoolBookSanPin"/>
          <w:sz w:val="28"/>
          <w:szCs w:val="28"/>
          <w:lang w:val="ru-RU"/>
        </w:rPr>
        <w:t>форму (в том числе электронную) и составлять простейший документ (заявление о приёме на работу);</w:t>
      </w:r>
    </w:p>
    <w:p w14:paraId="6A67275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уществлять </w:t>
      </w:r>
      <w:r>
        <w:rPr>
          <w:rFonts w:ascii="Times New Roman" w:hAnsi="Times New Roman" w:eastAsia="SchoolBookSanPi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3229B49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1.7.</w:t>
      </w:r>
      <w:r>
        <w:rPr>
          <w:rFonts w:ascii="Times New Roman" w:hAnsi="Times New Roman" w:eastAsia="SchoolBookSanPin"/>
          <w:sz w:val="28"/>
          <w:szCs w:val="28"/>
          <w:lang w:val="ru-RU"/>
        </w:rPr>
        <w:t>7. </w:t>
      </w:r>
      <w:r>
        <w:rPr>
          <w:rFonts w:ascii="Times New Roman" w:hAnsi="Times New Roman" w:eastAsia="OfficinaSansBoldITC"/>
          <w:sz w:val="28"/>
          <w:szCs w:val="28"/>
          <w:lang w:val="ru-RU"/>
        </w:rPr>
        <w:t>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8 классе </w:t>
      </w:r>
      <w:r>
        <w:rPr>
          <w:rFonts w:ascii="Times New Roman" w:hAnsi="Times New Roman" w:eastAsia="SchoolBookSanPin"/>
          <w:sz w:val="28"/>
          <w:szCs w:val="28"/>
          <w:lang w:val="ru-RU"/>
        </w:rPr>
        <w:t>обучающийся получит следующие п</w:t>
      </w:r>
      <w:r>
        <w:rPr>
          <w:rFonts w:ascii="Times New Roman" w:hAnsi="Times New Roman" w:eastAsia="OfficinaSansBoldITC"/>
          <w:sz w:val="28"/>
          <w:szCs w:val="28"/>
          <w:lang w:val="ru-RU"/>
        </w:rPr>
        <w:t>редметные результаты по отдельным темам программы по обществознанию</w:t>
      </w:r>
      <w:r>
        <w:rPr>
          <w:rFonts w:ascii="Times New Roman" w:hAnsi="Times New Roman" w:eastAsia="SchoolBookSanPin"/>
          <w:sz w:val="28"/>
          <w:szCs w:val="28"/>
          <w:lang w:val="ru-RU"/>
        </w:rPr>
        <w:t>:</w:t>
      </w:r>
    </w:p>
    <w:p w14:paraId="731F73C8">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1.7.7.1. Человек в экономических отношениях:</w:t>
      </w:r>
    </w:p>
    <w:p w14:paraId="0179698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ваивать и применять </w:t>
      </w:r>
      <w:r>
        <w:rPr>
          <w:rFonts w:ascii="Times New Roman" w:hAnsi="Times New Roman" w:eastAsia="SchoolBookSanPin"/>
          <w:sz w:val="28"/>
          <w:szCs w:val="28"/>
          <w:lang w:val="ru-RU"/>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14:paraId="2833E41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характеризовать </w:t>
      </w:r>
      <w:r>
        <w:rPr>
          <w:rFonts w:ascii="Times New Roman" w:hAnsi="Times New Roman" w:eastAsia="SchoolBookSanPin"/>
          <w:sz w:val="28"/>
          <w:szCs w:val="28"/>
          <w:lang w:val="ru-RU"/>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14:paraId="2EEFC5C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водить примеры </w:t>
      </w:r>
      <w:r>
        <w:rPr>
          <w:rFonts w:ascii="Times New Roman" w:hAnsi="Times New Roman" w:eastAsia="SchoolBookSanPin"/>
          <w:sz w:val="28"/>
          <w:szCs w:val="28"/>
          <w:lang w:val="ru-RU"/>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14:paraId="2069457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классифицировать </w:t>
      </w:r>
      <w:r>
        <w:rPr>
          <w:rFonts w:ascii="Times New Roman" w:hAnsi="Times New Roman" w:eastAsia="SchoolBookSanPin"/>
          <w:sz w:val="28"/>
          <w:szCs w:val="28"/>
          <w:lang w:val="ru-RU"/>
        </w:rPr>
        <w:t>(в том числе устанавливать существенный признак классификации) механизмы государственного регулирования экономики;</w:t>
      </w:r>
    </w:p>
    <w:p w14:paraId="65A6189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равнивать </w:t>
      </w:r>
      <w:r>
        <w:rPr>
          <w:rFonts w:ascii="Times New Roman" w:hAnsi="Times New Roman" w:eastAsia="SchoolBookSanPin"/>
          <w:sz w:val="28"/>
          <w:szCs w:val="28"/>
          <w:lang w:val="ru-RU"/>
        </w:rPr>
        <w:t>различные способы хозяйствования;</w:t>
      </w:r>
    </w:p>
    <w:p w14:paraId="27B1A0A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устанавливать и объяснять </w:t>
      </w:r>
      <w:r>
        <w:rPr>
          <w:rFonts w:ascii="Times New Roman" w:hAnsi="Times New Roman" w:eastAsia="SchoolBookSanPin"/>
          <w:position w:val="1"/>
          <w:sz w:val="28"/>
          <w:szCs w:val="28"/>
          <w:lang w:val="ru-RU"/>
        </w:rPr>
        <w:t>связи политических потрясений и социально-экономических кризисов в государстве;</w:t>
      </w:r>
    </w:p>
    <w:p w14:paraId="37C457E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использовать </w:t>
      </w:r>
      <w:r>
        <w:rPr>
          <w:rFonts w:ascii="Times New Roman" w:hAnsi="Times New Roman" w:eastAsia="SchoolBookSanPin"/>
          <w:position w:val="1"/>
          <w:sz w:val="28"/>
          <w:szCs w:val="28"/>
          <w:lang w:val="ru-RU"/>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14:paraId="38A897F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определять и аргументировать </w:t>
      </w:r>
      <w:r>
        <w:rPr>
          <w:rFonts w:ascii="Times New Roman" w:hAnsi="Times New Roman" w:eastAsia="SchoolBookSanPin"/>
          <w:position w:val="1"/>
          <w:sz w:val="28"/>
          <w:szCs w:val="28"/>
          <w:lang w:val="ru-RU"/>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14:paraId="5C34B118">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bCs/>
          <w:position w:val="1"/>
          <w:sz w:val="28"/>
          <w:szCs w:val="28"/>
          <w:lang w:val="ru-RU"/>
        </w:rPr>
        <w:t xml:space="preserve">решать </w:t>
      </w:r>
      <w:r>
        <w:rPr>
          <w:rFonts w:ascii="Times New Roman" w:hAnsi="Times New Roman" w:eastAsia="SchoolBookSanPin"/>
          <w:position w:val="1"/>
          <w:sz w:val="28"/>
          <w:szCs w:val="28"/>
          <w:lang w:val="ru-RU"/>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14:paraId="3BCDF3E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смысленно читать тексты экономической тематики</w:t>
      </w:r>
      <w:r>
        <w:rPr>
          <w:rFonts w:ascii="Times New Roman" w:hAnsi="Times New Roman" w:eastAsia="SchoolBookSanPin"/>
          <w:sz w:val="28"/>
          <w:szCs w:val="28"/>
          <w:lang w:val="ru-RU"/>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14:paraId="3196B89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звлекать </w:t>
      </w:r>
      <w:r>
        <w:rPr>
          <w:rFonts w:ascii="Times New Roman" w:hAnsi="Times New Roman" w:eastAsia="SchoolBookSanPin"/>
          <w:sz w:val="28"/>
          <w:szCs w:val="28"/>
          <w:lang w:val="ru-RU"/>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14:paraId="05D3B22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нализировать, обобщать, систематизировать, конкретизировать и критически оценивать </w:t>
      </w:r>
      <w:r>
        <w:rPr>
          <w:rFonts w:ascii="Times New Roman" w:hAnsi="Times New Roman" w:eastAsia="SchoolBookSanPin"/>
          <w:sz w:val="28"/>
          <w:szCs w:val="28"/>
          <w:lang w:val="ru-RU"/>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14:paraId="672729F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ценивать </w:t>
      </w:r>
      <w:r>
        <w:rPr>
          <w:rFonts w:ascii="Times New Roman" w:hAnsi="Times New Roman" w:eastAsia="SchoolBookSanPin"/>
          <w:sz w:val="28"/>
          <w:szCs w:val="28"/>
          <w:lang w:val="ru-RU"/>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14:paraId="38905D2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обретать опыт </w:t>
      </w:r>
      <w:r>
        <w:rPr>
          <w:rFonts w:ascii="Times New Roman" w:hAnsi="Times New Roman" w:eastAsia="SchoolBookSanPin"/>
          <w:sz w:val="28"/>
          <w:szCs w:val="28"/>
          <w:lang w:val="ru-RU"/>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14:paraId="3CB87C7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обретать опыт </w:t>
      </w:r>
      <w:r>
        <w:rPr>
          <w:rFonts w:ascii="Times New Roman" w:hAnsi="Times New Roman" w:eastAsia="SchoolBookSanPin"/>
          <w:sz w:val="28"/>
          <w:szCs w:val="28"/>
          <w:lang w:val="ru-RU"/>
        </w:rPr>
        <w:t>составления простейших документов (</w:t>
      </w:r>
      <w:r>
        <w:rPr>
          <w:rFonts w:ascii="Times New Roman" w:hAnsi="Times New Roman" w:eastAsia="SchoolBookSanPin"/>
          <w:position w:val="1"/>
          <w:sz w:val="28"/>
          <w:szCs w:val="28"/>
          <w:lang w:val="ru-RU"/>
        </w:rPr>
        <w:t>личный финансовый план, заявление, резюме);</w:t>
      </w:r>
    </w:p>
    <w:p w14:paraId="54FB223F">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bCs/>
          <w:position w:val="1"/>
          <w:sz w:val="28"/>
          <w:szCs w:val="28"/>
          <w:lang w:val="ru-RU"/>
        </w:rPr>
        <w:t xml:space="preserve">осуществлять </w:t>
      </w:r>
      <w:r>
        <w:rPr>
          <w:rFonts w:ascii="Times New Roman" w:hAnsi="Times New Roman" w:eastAsia="SchoolBookSanPi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5D0A9E68">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1.7.7.2. Человек в мире культуры:</w:t>
      </w:r>
    </w:p>
    <w:p w14:paraId="77BFF66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ваивать и применять </w:t>
      </w:r>
      <w:r>
        <w:rPr>
          <w:rFonts w:ascii="Times New Roman" w:hAnsi="Times New Roman" w:eastAsia="SchoolBookSanPin"/>
          <w:sz w:val="28"/>
          <w:szCs w:val="28"/>
          <w:lang w:val="ru-RU"/>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14:paraId="66037E0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характеризовать </w:t>
      </w:r>
      <w:r>
        <w:rPr>
          <w:rFonts w:ascii="Times New Roman" w:hAnsi="Times New Roman" w:eastAsia="SchoolBookSanPin"/>
          <w:sz w:val="28"/>
          <w:szCs w:val="28"/>
          <w:lang w:val="ru-RU"/>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14:paraId="1B8D77C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водить примеры </w:t>
      </w:r>
      <w:r>
        <w:rPr>
          <w:rFonts w:ascii="Times New Roman" w:hAnsi="Times New Roman" w:eastAsia="SchoolBookSanPin"/>
          <w:sz w:val="28"/>
          <w:szCs w:val="28"/>
          <w:lang w:val="ru-RU"/>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14:paraId="3ED4DD8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классифицировать </w:t>
      </w:r>
      <w:r>
        <w:rPr>
          <w:rFonts w:ascii="Times New Roman" w:hAnsi="Times New Roman" w:eastAsia="SchoolBookSanPin"/>
          <w:sz w:val="28"/>
          <w:szCs w:val="28"/>
          <w:lang w:val="ru-RU"/>
        </w:rPr>
        <w:t>по разным признакам формы и виды культуры;</w:t>
      </w:r>
    </w:p>
    <w:p w14:paraId="2093C3F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равнивать </w:t>
      </w:r>
      <w:r>
        <w:rPr>
          <w:rFonts w:ascii="Times New Roman" w:hAnsi="Times New Roman" w:eastAsia="SchoolBookSanPin"/>
          <w:sz w:val="28"/>
          <w:szCs w:val="28"/>
          <w:lang w:val="ru-RU"/>
        </w:rPr>
        <w:t>формы культуры, естественные и социально-гуманитарные науки, виды искусств;</w:t>
      </w:r>
    </w:p>
    <w:p w14:paraId="57710DE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устанавливать и объяснять </w:t>
      </w:r>
      <w:r>
        <w:rPr>
          <w:rFonts w:ascii="Times New Roman" w:hAnsi="Times New Roman" w:eastAsia="SchoolBookSanPin"/>
          <w:sz w:val="28"/>
          <w:szCs w:val="28"/>
          <w:lang w:val="ru-RU"/>
        </w:rPr>
        <w:t>взаимосвязь развития духовной культуры и формирования личности, взаимовлияние науки и образования;</w:t>
      </w:r>
    </w:p>
    <w:p w14:paraId="32D5CA0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ользовать </w:t>
      </w:r>
      <w:r>
        <w:rPr>
          <w:rFonts w:ascii="Times New Roman" w:hAnsi="Times New Roman" w:eastAsia="SchoolBookSanPin"/>
          <w:sz w:val="28"/>
          <w:szCs w:val="28"/>
          <w:lang w:val="ru-RU"/>
        </w:rPr>
        <w:t>полученные знания для объяснения роли непрерывного образования;</w:t>
      </w:r>
    </w:p>
    <w:p w14:paraId="70AA8A8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пределять и аргументировать </w:t>
      </w:r>
      <w:r>
        <w:rPr>
          <w:rFonts w:ascii="Times New Roman" w:hAnsi="Times New Roman" w:eastAsia="SchoolBookSanPin"/>
          <w:sz w:val="28"/>
          <w:szCs w:val="28"/>
          <w:lang w:val="ru-RU"/>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Pr>
          <w:rFonts w:ascii="Times New Roman" w:hAnsi="Times New Roman" w:eastAsia="SchoolBookSanPin"/>
          <w:bCs/>
          <w:sz w:val="28"/>
          <w:szCs w:val="28"/>
          <w:lang w:val="ru-RU"/>
        </w:rPr>
        <w:t xml:space="preserve">решать </w:t>
      </w:r>
      <w:r>
        <w:rPr>
          <w:rFonts w:ascii="Times New Roman" w:hAnsi="Times New Roman" w:eastAsia="SchoolBookSanPin"/>
          <w:sz w:val="28"/>
          <w:szCs w:val="28"/>
          <w:lang w:val="ru-RU"/>
        </w:rPr>
        <w:t>познавательные и практические задачи, касающиеся форм и многообразия духовной культуры;</w:t>
      </w:r>
    </w:p>
    <w:p w14:paraId="4D82343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мысленно читать тексты </w:t>
      </w:r>
      <w:r>
        <w:rPr>
          <w:rFonts w:ascii="Times New Roman" w:hAnsi="Times New Roman" w:eastAsia="SchoolBookSanPin"/>
          <w:sz w:val="28"/>
          <w:szCs w:val="28"/>
          <w:lang w:val="ru-RU"/>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14:paraId="413AC50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уществлять </w:t>
      </w:r>
      <w:r>
        <w:rPr>
          <w:rFonts w:ascii="Times New Roman" w:hAnsi="Times New Roman" w:eastAsia="SchoolBookSanPin"/>
          <w:sz w:val="28"/>
          <w:szCs w:val="28"/>
          <w:lang w:val="ru-RU"/>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14:paraId="53D5BA0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нализировать, систематизировать, критически оценивать и обобщать </w:t>
      </w:r>
      <w:r>
        <w:rPr>
          <w:rFonts w:ascii="Times New Roman" w:hAnsi="Times New Roman" w:eastAsia="SchoolBookSanPin"/>
          <w:sz w:val="28"/>
          <w:szCs w:val="28"/>
          <w:lang w:val="ru-RU"/>
        </w:rPr>
        <w:t>социальную информацию, представленную в разных формах (описательную, графическую, аудиовизуальную), при изучении культуры, науки и образования;</w:t>
      </w:r>
    </w:p>
    <w:p w14:paraId="65A5AB5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ценивать </w:t>
      </w:r>
      <w:r>
        <w:rPr>
          <w:rFonts w:ascii="Times New Roman" w:hAnsi="Times New Roman" w:eastAsia="SchoolBookSanPin"/>
          <w:sz w:val="28"/>
          <w:szCs w:val="28"/>
          <w:lang w:val="ru-RU"/>
        </w:rPr>
        <w:t>собственные поступки, поведение людей в духовной сфере жизни общества;</w:t>
      </w:r>
    </w:p>
    <w:p w14:paraId="2E69A7E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ользовать </w:t>
      </w:r>
      <w:r>
        <w:rPr>
          <w:rFonts w:ascii="Times New Roman" w:hAnsi="Times New Roman" w:eastAsia="SchoolBookSanPin"/>
          <w:sz w:val="28"/>
          <w:szCs w:val="28"/>
          <w:lang w:val="ru-RU"/>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14:paraId="11566D6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обретать </w:t>
      </w:r>
      <w:r>
        <w:rPr>
          <w:rFonts w:ascii="Times New Roman" w:hAnsi="Times New Roman" w:eastAsia="SchoolBookSanPin"/>
          <w:sz w:val="28"/>
          <w:szCs w:val="28"/>
          <w:lang w:val="ru-RU"/>
        </w:rPr>
        <w:t>опыт осуществления совместной деятельности при изучении особенностей разных культур, национальных и религиозных ценностей.</w:t>
      </w:r>
    </w:p>
    <w:p w14:paraId="56E8455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1.7.</w:t>
      </w:r>
      <w:r>
        <w:rPr>
          <w:rFonts w:ascii="Times New Roman" w:hAnsi="Times New Roman" w:eastAsia="SchoolBookSanPin"/>
          <w:sz w:val="28"/>
          <w:szCs w:val="28"/>
          <w:lang w:val="ru-RU"/>
        </w:rPr>
        <w:t>8. </w:t>
      </w:r>
      <w:r>
        <w:rPr>
          <w:rFonts w:ascii="Times New Roman" w:hAnsi="Times New Roman" w:eastAsia="OfficinaSansBoldITC"/>
          <w:sz w:val="28"/>
          <w:szCs w:val="28"/>
          <w:lang w:val="ru-RU"/>
        </w:rPr>
        <w:t>К</w:t>
      </w:r>
      <w:r>
        <w:rPr>
          <w:rFonts w:ascii="Times New Roman" w:hAnsi="Times New Roman" w:eastAsia="SchoolBookSanPin"/>
          <w:sz w:val="28"/>
          <w:szCs w:val="28"/>
          <w:lang w:val="ru-RU"/>
        </w:rPr>
        <w:t xml:space="preserve"> концу обучения в </w:t>
      </w:r>
      <w:r>
        <w:rPr>
          <w:rFonts w:ascii="Times New Roman" w:hAnsi="Times New Roman" w:eastAsia="SchoolBookSanPin"/>
          <w:bCs/>
          <w:sz w:val="28"/>
          <w:szCs w:val="28"/>
          <w:lang w:val="ru-RU"/>
        </w:rPr>
        <w:t xml:space="preserve">9 классе </w:t>
      </w:r>
      <w:r>
        <w:rPr>
          <w:rFonts w:ascii="Times New Roman" w:hAnsi="Times New Roman" w:eastAsia="SchoolBookSanPin"/>
          <w:sz w:val="28"/>
          <w:szCs w:val="28"/>
          <w:lang w:val="ru-RU"/>
        </w:rPr>
        <w:t>обучающийся получит следующие п</w:t>
      </w:r>
      <w:r>
        <w:rPr>
          <w:rFonts w:ascii="Times New Roman" w:hAnsi="Times New Roman" w:eastAsia="OfficinaSansBoldITC"/>
          <w:sz w:val="28"/>
          <w:szCs w:val="28"/>
          <w:lang w:val="ru-RU"/>
        </w:rPr>
        <w:t>редметные результаты по отдельным темам программы по обществознанию</w:t>
      </w:r>
      <w:r>
        <w:rPr>
          <w:rFonts w:ascii="Times New Roman" w:hAnsi="Times New Roman" w:eastAsia="SchoolBookSanPin"/>
          <w:sz w:val="28"/>
          <w:szCs w:val="28"/>
          <w:lang w:val="ru-RU"/>
        </w:rPr>
        <w:t>:</w:t>
      </w:r>
    </w:p>
    <w:p w14:paraId="79FEF14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1.7.8.1. Человек в политическом измерении:</w:t>
      </w:r>
    </w:p>
    <w:p w14:paraId="5228573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ваивать и применять </w:t>
      </w:r>
      <w:r>
        <w:rPr>
          <w:rFonts w:ascii="Times New Roman" w:hAnsi="Times New Roman" w:eastAsia="SchoolBookSanPin"/>
          <w:sz w:val="28"/>
          <w:szCs w:val="28"/>
          <w:lang w:val="ru-RU"/>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14:paraId="53CFFDC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характеризовать </w:t>
      </w:r>
      <w:r>
        <w:rPr>
          <w:rFonts w:ascii="Times New Roman" w:hAnsi="Times New Roman" w:eastAsia="SchoolBookSanPin"/>
          <w:sz w:val="28"/>
          <w:szCs w:val="28"/>
          <w:lang w:val="ru-RU"/>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14:paraId="569DAB1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водить примеры </w:t>
      </w:r>
      <w:r>
        <w:rPr>
          <w:rFonts w:ascii="Times New Roman" w:hAnsi="Times New Roman" w:eastAsia="SchoolBookSanPin"/>
          <w:sz w:val="28"/>
          <w:szCs w:val="28"/>
          <w:lang w:val="ru-RU"/>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14:paraId="260D93F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классифицировать </w:t>
      </w:r>
      <w:r>
        <w:rPr>
          <w:rFonts w:ascii="Times New Roman" w:hAnsi="Times New Roman" w:eastAsia="SchoolBookSanPin"/>
          <w:sz w:val="28"/>
          <w:szCs w:val="28"/>
          <w:lang w:val="ru-RU"/>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14:paraId="1772CBA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равнивать </w:t>
      </w:r>
      <w:r>
        <w:rPr>
          <w:rFonts w:ascii="Times New Roman" w:hAnsi="Times New Roman" w:eastAsia="SchoolBookSanPin"/>
          <w:sz w:val="28"/>
          <w:szCs w:val="28"/>
          <w:lang w:val="ru-RU"/>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14:paraId="54BA2CC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устанавливать и объяснять </w:t>
      </w:r>
      <w:r>
        <w:rPr>
          <w:rFonts w:ascii="Times New Roman" w:hAnsi="Times New Roman" w:eastAsia="SchoolBookSanPin"/>
          <w:sz w:val="28"/>
          <w:szCs w:val="28"/>
          <w:lang w:val="ru-RU"/>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14:paraId="6E202FF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ользовать </w:t>
      </w:r>
      <w:r>
        <w:rPr>
          <w:rFonts w:ascii="Times New Roman" w:hAnsi="Times New Roman" w:eastAsia="SchoolBookSanPin"/>
          <w:sz w:val="28"/>
          <w:szCs w:val="28"/>
          <w:lang w:val="ru-RU"/>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14:paraId="2D1ED9D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пределять и аргументировать </w:t>
      </w:r>
      <w:r>
        <w:rPr>
          <w:rFonts w:ascii="Times New Roman" w:hAnsi="Times New Roman" w:eastAsia="SchoolBookSanPin"/>
          <w:sz w:val="28"/>
          <w:szCs w:val="28"/>
          <w:lang w:val="ru-RU"/>
        </w:rPr>
        <w:t>неприемлемость всех форм антиобщественного поведения в политике с точки зрения социальных ценностей и правовых норм;</w:t>
      </w:r>
    </w:p>
    <w:p w14:paraId="6FEF052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решать </w:t>
      </w:r>
      <w:r>
        <w:rPr>
          <w:rFonts w:ascii="Times New Roman" w:hAnsi="Times New Roman" w:eastAsia="SchoolBookSanPin"/>
          <w:sz w:val="28"/>
          <w:szCs w:val="28"/>
          <w:lang w:val="ru-RU"/>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14:paraId="1A9F4BE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мысленно читать </w:t>
      </w:r>
      <w:r>
        <w:rPr>
          <w:rFonts w:ascii="Times New Roman" w:hAnsi="Times New Roman" w:eastAsia="SchoolBookSanPin"/>
          <w:sz w:val="28"/>
          <w:szCs w:val="28"/>
          <w:lang w:val="ru-RU"/>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14:paraId="41A765B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кать и извлекать </w:t>
      </w:r>
      <w:r>
        <w:rPr>
          <w:rFonts w:ascii="Times New Roman" w:hAnsi="Times New Roman" w:eastAsia="SchoolBookSanPin"/>
          <w:sz w:val="28"/>
          <w:szCs w:val="28"/>
          <w:lang w:val="ru-RU"/>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735B6E4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нализировать и конкретизировать </w:t>
      </w:r>
      <w:r>
        <w:rPr>
          <w:rFonts w:ascii="Times New Roman" w:hAnsi="Times New Roman" w:eastAsia="SchoolBookSanPin"/>
          <w:sz w:val="28"/>
          <w:szCs w:val="28"/>
          <w:lang w:val="ru-RU"/>
        </w:rPr>
        <w:t>социальную информацию о формах участия граждан нашей страны в политической жизни, о выборах и референдуме;</w:t>
      </w:r>
    </w:p>
    <w:p w14:paraId="70C4903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ценивать </w:t>
      </w:r>
      <w:r>
        <w:rPr>
          <w:rFonts w:ascii="Times New Roman" w:hAnsi="Times New Roman" w:eastAsia="SchoolBookSanPin"/>
          <w:sz w:val="28"/>
          <w:szCs w:val="28"/>
          <w:lang w:val="ru-RU"/>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14:paraId="35573B9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ользовать </w:t>
      </w:r>
      <w:r>
        <w:rPr>
          <w:rFonts w:ascii="Times New Roman" w:hAnsi="Times New Roman" w:eastAsia="SchoolBookSanPin"/>
          <w:sz w:val="28"/>
          <w:szCs w:val="28"/>
          <w:lang w:val="ru-RU"/>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14:paraId="70FE405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уществлять </w:t>
      </w:r>
      <w:r>
        <w:rPr>
          <w:rFonts w:ascii="Times New Roman" w:hAnsi="Times New Roman" w:eastAsia="SchoolBookSanPi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14:paraId="485D9E8D">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1.7.8.2. Гражданин и государство:</w:t>
      </w:r>
    </w:p>
    <w:p w14:paraId="53F9B024">
      <w:pPr>
        <w:tabs>
          <w:tab w:val="left" w:pos="1800"/>
        </w:tabs>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ваивать и применять знания </w:t>
      </w:r>
      <w:r>
        <w:rPr>
          <w:rFonts w:ascii="Times New Roman" w:hAnsi="Times New Roman" w:eastAsia="SchoolBookSanPin"/>
          <w:sz w:val="28"/>
          <w:szCs w:val="28"/>
          <w:lang w:val="ru-RU"/>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14:paraId="537FD44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характеризовать </w:t>
      </w:r>
      <w:r>
        <w:rPr>
          <w:rFonts w:ascii="Times New Roman" w:hAnsi="Times New Roman" w:eastAsia="SchoolBookSanPin"/>
          <w:sz w:val="28"/>
          <w:szCs w:val="28"/>
          <w:lang w:val="ru-RU"/>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14:paraId="04E96C0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водить </w:t>
      </w:r>
      <w:r>
        <w:rPr>
          <w:rFonts w:ascii="Times New Roman" w:hAnsi="Times New Roman" w:eastAsia="SchoolBookSanPin"/>
          <w:sz w:val="28"/>
          <w:szCs w:val="28"/>
          <w:lang w:val="ru-RU"/>
        </w:rPr>
        <w:t xml:space="preserve">примеры и </w:t>
      </w:r>
      <w:r>
        <w:rPr>
          <w:rFonts w:ascii="Times New Roman" w:hAnsi="Times New Roman" w:eastAsia="SchoolBookSanPin"/>
          <w:bCs/>
          <w:sz w:val="28"/>
          <w:szCs w:val="28"/>
          <w:lang w:val="ru-RU"/>
        </w:rPr>
        <w:t xml:space="preserve">моделировать </w:t>
      </w:r>
      <w:r>
        <w:rPr>
          <w:rFonts w:ascii="Times New Roman" w:hAnsi="Times New Roman" w:eastAsia="SchoolBookSanPin"/>
          <w:sz w:val="28"/>
          <w:szCs w:val="28"/>
          <w:lang w:val="ru-RU"/>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14:paraId="6FE7784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классифицировать </w:t>
      </w:r>
      <w:r>
        <w:rPr>
          <w:rFonts w:ascii="Times New Roman" w:hAnsi="Times New Roman" w:eastAsia="SchoolBookSanPin"/>
          <w:sz w:val="28"/>
          <w:szCs w:val="28"/>
          <w:lang w:val="ru-RU"/>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14:paraId="3361FB1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равнивать </w:t>
      </w:r>
      <w:r>
        <w:rPr>
          <w:rFonts w:ascii="Times New Roman" w:hAnsi="Times New Roman" w:eastAsia="SchoolBookSanPin"/>
          <w:sz w:val="28"/>
          <w:szCs w:val="28"/>
          <w:lang w:val="ru-RU"/>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14:paraId="2B58869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устанавливать и объяснять </w:t>
      </w:r>
      <w:r>
        <w:rPr>
          <w:rFonts w:ascii="Times New Roman" w:hAnsi="Times New Roman" w:eastAsia="SchoolBookSanPin"/>
          <w:sz w:val="28"/>
          <w:szCs w:val="28"/>
          <w:lang w:val="ru-RU"/>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14:paraId="1C58D1F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ользовать </w:t>
      </w:r>
      <w:r>
        <w:rPr>
          <w:rFonts w:ascii="Times New Roman" w:hAnsi="Times New Roman" w:eastAsia="SchoolBookSanPin"/>
          <w:sz w:val="28"/>
          <w:szCs w:val="28"/>
          <w:lang w:val="ru-RU"/>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14:paraId="0D52586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использовать</w:t>
      </w:r>
      <w:r>
        <w:rPr>
          <w:rFonts w:ascii="Times New Roman" w:hAnsi="Times New Roman" w:eastAsia="SchoolBookSanPin"/>
          <w:sz w:val="28"/>
          <w:szCs w:val="28"/>
          <w:lang w:val="ru-RU"/>
        </w:rPr>
        <w:t xml:space="preserve"> обществоведческие знания, факты общественной жизни и личный социальный опыт </w:t>
      </w:r>
      <w:r>
        <w:rPr>
          <w:rFonts w:ascii="Times New Roman" w:hAnsi="Times New Roman" w:eastAsia="SchoolBookSanPin"/>
          <w:bCs/>
          <w:sz w:val="28"/>
          <w:szCs w:val="28"/>
          <w:lang w:val="ru-RU"/>
        </w:rPr>
        <w:t xml:space="preserve">определять и аргументировать </w:t>
      </w:r>
      <w:r>
        <w:rPr>
          <w:rFonts w:ascii="Times New Roman" w:hAnsi="Times New Roman" w:eastAsia="SchoolBookSanPin"/>
          <w:sz w:val="28"/>
          <w:szCs w:val="28"/>
          <w:lang w:val="ru-RU"/>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14:paraId="0DD36F0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решать </w:t>
      </w:r>
      <w:r>
        <w:rPr>
          <w:rFonts w:ascii="Times New Roman" w:hAnsi="Times New Roman" w:eastAsia="SchoolBookSanPin"/>
          <w:sz w:val="28"/>
          <w:szCs w:val="28"/>
          <w:lang w:val="ru-RU"/>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14:paraId="4A686BC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истематизировать и конкретизировать </w:t>
      </w:r>
      <w:r>
        <w:rPr>
          <w:rFonts w:ascii="Times New Roman" w:hAnsi="Times New Roman" w:eastAsia="SchoolBookSanPin"/>
          <w:sz w:val="28"/>
          <w:szCs w:val="28"/>
          <w:lang w:val="ru-RU"/>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14:paraId="05B4835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смысленно читать тексты правовой тематики</w:t>
      </w:r>
      <w:r>
        <w:rPr>
          <w:rFonts w:ascii="Times New Roman" w:hAnsi="Times New Roman" w:eastAsia="SchoolBookSanPin"/>
          <w:sz w:val="28"/>
          <w:szCs w:val="28"/>
          <w:lang w:val="ru-RU"/>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14:paraId="0D84A32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кать и извлекать </w:t>
      </w:r>
      <w:r>
        <w:rPr>
          <w:rFonts w:ascii="Times New Roman" w:hAnsi="Times New Roman" w:eastAsia="SchoolBookSanPin"/>
          <w:sz w:val="28"/>
          <w:szCs w:val="28"/>
          <w:lang w:val="ru-RU"/>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14:paraId="4DE9CFF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анализировать, обобщать, систематизировать и конкретизировать </w:t>
      </w:r>
      <w:r>
        <w:rPr>
          <w:rFonts w:ascii="Times New Roman" w:hAnsi="Times New Roman" w:eastAsia="SchoolBookSanPin"/>
          <w:sz w:val="28"/>
          <w:szCs w:val="28"/>
          <w:lang w:val="ru-RU"/>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14:paraId="3263AD4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ценивать </w:t>
      </w:r>
      <w:r>
        <w:rPr>
          <w:rFonts w:ascii="Times New Roman" w:hAnsi="Times New Roman" w:eastAsia="SchoolBookSanPin"/>
          <w:sz w:val="28"/>
          <w:szCs w:val="28"/>
          <w:lang w:val="ru-RU"/>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14:paraId="5CED433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использовать </w:t>
      </w:r>
      <w:r>
        <w:rPr>
          <w:rFonts w:ascii="Times New Roman" w:hAnsi="Times New Roman" w:eastAsia="SchoolBookSanPin"/>
          <w:sz w:val="28"/>
          <w:szCs w:val="28"/>
          <w:lang w:val="ru-RU"/>
        </w:rPr>
        <w:t>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3C211A7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амостоятельно заполнять </w:t>
      </w:r>
      <w:r>
        <w:rPr>
          <w:rFonts w:ascii="Times New Roman" w:hAnsi="Times New Roman" w:eastAsia="SchoolBookSanPin"/>
          <w:sz w:val="28"/>
          <w:szCs w:val="28"/>
          <w:lang w:val="ru-RU"/>
        </w:rPr>
        <w:t>форму (в том числе электронную) и составлять простейший документ при использовании портала государственных услуг;</w:t>
      </w:r>
    </w:p>
    <w:p w14:paraId="4DECF75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уществлять </w:t>
      </w:r>
      <w:r>
        <w:rPr>
          <w:rFonts w:ascii="Times New Roman" w:hAnsi="Times New Roman" w:eastAsia="SchoolBookSanPi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60FD0B7D">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 xml:space="preserve">151.7.8.3. Человек в системе социальных отношений: </w:t>
      </w:r>
    </w:p>
    <w:p w14:paraId="762EBF6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ваивать и применять </w:t>
      </w:r>
      <w:r>
        <w:rPr>
          <w:rFonts w:ascii="Times New Roman" w:hAnsi="Times New Roman" w:eastAsia="SchoolBookSanPin"/>
          <w:sz w:val="28"/>
          <w:szCs w:val="28"/>
          <w:lang w:val="ru-RU"/>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14:paraId="49032DF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характеризовать </w:t>
      </w:r>
      <w:r>
        <w:rPr>
          <w:rFonts w:ascii="Times New Roman" w:hAnsi="Times New Roman" w:eastAsia="SchoolBookSanPin"/>
          <w:sz w:val="28"/>
          <w:szCs w:val="28"/>
          <w:lang w:val="ru-RU"/>
        </w:rPr>
        <w:t>функции семьи в обществе; основы социальной политики Российского государства;</w:t>
      </w:r>
    </w:p>
    <w:p w14:paraId="25961FF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водить примеры </w:t>
      </w:r>
      <w:r>
        <w:rPr>
          <w:rFonts w:ascii="Times New Roman" w:hAnsi="Times New Roman" w:eastAsia="SchoolBookSanPin"/>
          <w:sz w:val="28"/>
          <w:szCs w:val="28"/>
          <w:lang w:val="ru-RU"/>
        </w:rPr>
        <w:t>различных социальных статусов, социальных ролей, социальной политики Российского государства;</w:t>
      </w:r>
    </w:p>
    <w:p w14:paraId="055B1A7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классифицировать </w:t>
      </w:r>
      <w:r>
        <w:rPr>
          <w:rFonts w:ascii="Times New Roman" w:hAnsi="Times New Roman" w:eastAsia="SchoolBookSanPin"/>
          <w:sz w:val="28"/>
          <w:szCs w:val="28"/>
          <w:lang w:val="ru-RU"/>
        </w:rPr>
        <w:t>социальные общности и группы;</w:t>
      </w:r>
    </w:p>
    <w:p w14:paraId="2196277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сравнивать </w:t>
      </w:r>
      <w:r>
        <w:rPr>
          <w:rFonts w:ascii="Times New Roman" w:hAnsi="Times New Roman" w:eastAsia="SchoolBookSanPin"/>
          <w:position w:val="1"/>
          <w:sz w:val="28"/>
          <w:szCs w:val="28"/>
          <w:lang w:val="ru-RU"/>
        </w:rPr>
        <w:t>виды социальной мобильности;</w:t>
      </w:r>
    </w:p>
    <w:p w14:paraId="12EB238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устанавливать и объяснять </w:t>
      </w:r>
      <w:r>
        <w:rPr>
          <w:rFonts w:ascii="Times New Roman" w:hAnsi="Times New Roman" w:eastAsia="SchoolBookSanPin"/>
          <w:position w:val="1"/>
          <w:sz w:val="28"/>
          <w:szCs w:val="28"/>
          <w:lang w:val="ru-RU"/>
        </w:rPr>
        <w:t>причины существования разных социальных групп; социальных различий и конфликтов;</w:t>
      </w:r>
    </w:p>
    <w:p w14:paraId="69BA95B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использовать </w:t>
      </w:r>
      <w:r>
        <w:rPr>
          <w:rFonts w:ascii="Times New Roman" w:hAnsi="Times New Roman" w:eastAsia="SchoolBookSanPin"/>
          <w:position w:val="1"/>
          <w:sz w:val="28"/>
          <w:szCs w:val="28"/>
          <w:lang w:val="ru-RU"/>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14:paraId="56A3434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определять и аргументировать </w:t>
      </w:r>
      <w:r>
        <w:rPr>
          <w:rFonts w:ascii="Times New Roman" w:hAnsi="Times New Roman" w:eastAsia="SchoolBookSanPin"/>
          <w:position w:val="1"/>
          <w:sz w:val="28"/>
          <w:szCs w:val="28"/>
          <w:lang w:val="ru-RU"/>
        </w:rPr>
        <w:t>с использованием обществоведческих знаний, фактов общественной жизни и личного социального опыта своё отношение к разным этносам;</w:t>
      </w:r>
    </w:p>
    <w:p w14:paraId="1C03055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решать </w:t>
      </w:r>
      <w:r>
        <w:rPr>
          <w:rFonts w:ascii="Times New Roman" w:hAnsi="Times New Roman" w:eastAsia="SchoolBookSanPin"/>
          <w:position w:val="1"/>
          <w:sz w:val="28"/>
          <w:szCs w:val="28"/>
          <w:lang w:val="ru-RU"/>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14:paraId="642AE97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осмысленно читать тексты социальной направленности</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и составлять на основе учебных текстов план (в том числе отражающий изученный материал о социализации личности);</w:t>
      </w:r>
    </w:p>
    <w:p w14:paraId="16A64C5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извлекать </w:t>
      </w:r>
      <w:r>
        <w:rPr>
          <w:rFonts w:ascii="Times New Roman" w:hAnsi="Times New Roman" w:eastAsia="SchoolBookSanPin"/>
          <w:position w:val="1"/>
          <w:sz w:val="28"/>
          <w:szCs w:val="28"/>
          <w:lang w:val="ru-RU"/>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14:paraId="1B6567C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анализировать, обобщать, систематизировать </w:t>
      </w:r>
      <w:r>
        <w:rPr>
          <w:rFonts w:ascii="Times New Roman" w:hAnsi="Times New Roman" w:eastAsia="SchoolBookSanPin"/>
          <w:position w:val="1"/>
          <w:sz w:val="28"/>
          <w:szCs w:val="28"/>
          <w:lang w:val="ru-RU"/>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14:paraId="0A42591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оценивать </w:t>
      </w:r>
      <w:r>
        <w:rPr>
          <w:rFonts w:ascii="Times New Roman" w:hAnsi="Times New Roman" w:eastAsia="SchoolBookSanPin"/>
          <w:position w:val="1"/>
          <w:sz w:val="28"/>
          <w:szCs w:val="28"/>
          <w:lang w:val="ru-RU"/>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14:paraId="414FE26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использовать </w:t>
      </w:r>
      <w:r>
        <w:rPr>
          <w:rFonts w:ascii="Times New Roman" w:hAnsi="Times New Roman" w:eastAsia="SchoolBookSanPin"/>
          <w:position w:val="1"/>
          <w:sz w:val="28"/>
          <w:szCs w:val="28"/>
          <w:lang w:val="ru-RU"/>
        </w:rPr>
        <w:t>полученные знания в практической деятельности для выстраивания собственного поведения с позиции здорового образа жизни;</w:t>
      </w:r>
    </w:p>
    <w:p w14:paraId="76EC84A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осуществлять </w:t>
      </w:r>
      <w:r>
        <w:rPr>
          <w:rFonts w:ascii="Times New Roman" w:hAnsi="Times New Roman" w:eastAsia="SchoolBookSanPin"/>
          <w:position w:val="1"/>
          <w:sz w:val="28"/>
          <w:szCs w:val="28"/>
          <w:lang w:val="ru-RU"/>
        </w:rPr>
        <w:t>совместную деятельность с людьми другой национальной и религиозной принадлежности на основе веротерпимости</w:t>
      </w:r>
      <w:r>
        <w:rPr>
          <w:rFonts w:ascii="Times New Roman" w:hAnsi="Times New Roman" w:eastAsia="SchoolBookSanPin"/>
          <w:sz w:val="28"/>
          <w:szCs w:val="28"/>
          <w:lang w:val="ru-RU"/>
        </w:rPr>
        <w:t xml:space="preserve"> и взаимопонимания между людьми разных культур.</w:t>
      </w:r>
    </w:p>
    <w:p w14:paraId="7F10DCDA">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1.7.8.4. Человек в современном изменяющемся мире:</w:t>
      </w:r>
    </w:p>
    <w:p w14:paraId="523B0FB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осваивать и применять </w:t>
      </w:r>
      <w:r>
        <w:rPr>
          <w:rFonts w:ascii="Times New Roman" w:hAnsi="Times New Roman" w:eastAsia="SchoolBookSanPin"/>
          <w:sz w:val="28"/>
          <w:szCs w:val="28"/>
          <w:lang w:val="ru-RU"/>
        </w:rPr>
        <w:t>знания об информационном обществе, глобализации, глобальных проблемах;</w:t>
      </w:r>
    </w:p>
    <w:p w14:paraId="379BD5F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характеризовать </w:t>
      </w:r>
      <w:r>
        <w:rPr>
          <w:rFonts w:ascii="Times New Roman" w:hAnsi="Times New Roman" w:eastAsia="SchoolBookSanPin"/>
          <w:sz w:val="28"/>
          <w:szCs w:val="28"/>
          <w:lang w:val="ru-RU"/>
        </w:rPr>
        <w:t>сущность информационного общества; здоровый образ жизни; глобализацию как важный общемировой интеграционный процесс;</w:t>
      </w:r>
    </w:p>
    <w:p w14:paraId="6610734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приводить примеры </w:t>
      </w:r>
      <w:r>
        <w:rPr>
          <w:rFonts w:ascii="Times New Roman" w:hAnsi="Times New Roman" w:eastAsia="SchoolBookSanPin"/>
          <w:sz w:val="28"/>
          <w:szCs w:val="28"/>
          <w:lang w:val="ru-RU"/>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14:paraId="362A70B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сравнивать </w:t>
      </w:r>
      <w:r>
        <w:rPr>
          <w:rFonts w:ascii="Times New Roman" w:hAnsi="Times New Roman" w:eastAsia="SchoolBookSanPin"/>
          <w:sz w:val="28"/>
          <w:szCs w:val="28"/>
          <w:lang w:val="ru-RU"/>
        </w:rPr>
        <w:t>требования к современным профессиям;</w:t>
      </w:r>
    </w:p>
    <w:p w14:paraId="137D819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устанавливать и объяснять </w:t>
      </w:r>
      <w:r>
        <w:rPr>
          <w:rFonts w:ascii="Times New Roman" w:hAnsi="Times New Roman" w:eastAsia="SchoolBookSanPin"/>
          <w:position w:val="1"/>
          <w:sz w:val="28"/>
          <w:szCs w:val="28"/>
          <w:lang w:val="ru-RU"/>
        </w:rPr>
        <w:t>причины и последствия глобализации;</w:t>
      </w:r>
    </w:p>
    <w:p w14:paraId="62ED7DF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использовать </w:t>
      </w:r>
      <w:r>
        <w:rPr>
          <w:rFonts w:ascii="Times New Roman" w:hAnsi="Times New Roman" w:eastAsia="SchoolBookSanPin"/>
          <w:position w:val="1"/>
          <w:sz w:val="28"/>
          <w:szCs w:val="28"/>
          <w:lang w:val="ru-RU"/>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14:paraId="26B562A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определять и аргументировать </w:t>
      </w:r>
      <w:r>
        <w:rPr>
          <w:rFonts w:ascii="Times New Roman" w:hAnsi="Times New Roman" w:eastAsia="SchoolBookSanPin"/>
          <w:position w:val="1"/>
          <w:sz w:val="28"/>
          <w:szCs w:val="28"/>
          <w:lang w:val="ru-RU"/>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14:paraId="0E6061F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решать </w:t>
      </w:r>
      <w:r>
        <w:rPr>
          <w:rFonts w:ascii="Times New Roman" w:hAnsi="Times New Roman" w:eastAsia="SchoolBookSanPin"/>
          <w:position w:val="1"/>
          <w:sz w:val="28"/>
          <w:szCs w:val="28"/>
          <w:lang w:val="ru-RU"/>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14:paraId="4A4513B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 xml:space="preserve">осуществлять </w:t>
      </w:r>
      <w:r>
        <w:rPr>
          <w:rFonts w:ascii="Times New Roman" w:hAnsi="Times New Roman" w:eastAsia="SchoolBookSanPin"/>
          <w:position w:val="1"/>
          <w:sz w:val="28"/>
          <w:szCs w:val="28"/>
          <w:lang w:val="ru-RU"/>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14:paraId="5694A993">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bCs/>
          <w:position w:val="1"/>
          <w:sz w:val="28"/>
          <w:szCs w:val="28"/>
          <w:lang w:val="ru-RU"/>
        </w:rPr>
        <w:t xml:space="preserve">осуществлять поиск и извлечение </w:t>
      </w:r>
      <w:r>
        <w:rPr>
          <w:rFonts w:ascii="Times New Roman" w:hAnsi="Times New Roman" w:eastAsia="SchoolBookSanPin"/>
          <w:position w:val="1"/>
          <w:sz w:val="28"/>
          <w:szCs w:val="28"/>
          <w:lang w:val="ru-RU"/>
        </w:rPr>
        <w:t>социальной информации</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14:paraId="782E718E">
      <w:pPr>
        <w:pStyle w:val="2"/>
        <w:pBdr>
          <w:bottom w:val="none" w:color="auto" w:sz="0" w:space="0"/>
        </w:pBdr>
        <w:spacing w:before="0" w:line="350" w:lineRule="auto"/>
        <w:ind w:firstLine="708"/>
        <w:jc w:val="both"/>
        <w:rPr>
          <w:b w:val="0"/>
          <w:szCs w:val="28"/>
          <w:lang w:val="ru-RU"/>
        </w:rPr>
      </w:pPr>
      <w:r>
        <w:rPr>
          <w:rFonts w:eastAsia="SchoolBookSanPin"/>
          <w:b w:val="0"/>
          <w:szCs w:val="28"/>
          <w:lang w:val="ru-RU"/>
        </w:rPr>
        <w:t>152. Федеральная рабочая программа по учебному предмету «География».</w:t>
      </w:r>
      <w:r>
        <w:rPr>
          <w:b w:val="0"/>
          <w:szCs w:val="28"/>
          <w:lang w:val="ru-RU"/>
        </w:rPr>
        <w:t xml:space="preserve"> </w:t>
      </w:r>
    </w:p>
    <w:p w14:paraId="08AEA81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2.1. Федеральная 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14:paraId="2B3A29F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2. </w:t>
      </w:r>
      <w:r>
        <w:rPr>
          <w:rFonts w:ascii="Times New Roman" w:hAnsi="Times New Roman" w:eastAsia="OfficinaSansBoldITC"/>
          <w:sz w:val="28"/>
          <w:szCs w:val="28"/>
          <w:lang w:val="ru-RU"/>
        </w:rPr>
        <w:t>Пояснительная записка.</w:t>
      </w:r>
    </w:p>
    <w:p w14:paraId="3F59ACB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52.2.1. 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14:paraId="35479FC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2.2.2. 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14:paraId="1040C2F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2.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14:paraId="35B94F7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2.2.4. 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14:paraId="1716BD8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2.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14:paraId="052762A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2.2.6. Изучение географии в общем образовании направлено на достижение следующих целей:</w:t>
      </w:r>
    </w:p>
    <w:p w14:paraId="4805E83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14:paraId="7B42E99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14:paraId="3255D2F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14:paraId="2687148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14:paraId="65A7CA5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14:paraId="7FF8A10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2.2.7. 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14:paraId="3081A43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2.2.8. Общее число часов, рекомендованных для изучения географии – 272 часа: по одному часу в неделю в 5 и 6 классах и по 2 часа в 7, 8 и 9 классах.</w:t>
      </w:r>
    </w:p>
    <w:p w14:paraId="75F984B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3. Содержание обучения географии в 5 классе.</w:t>
      </w:r>
    </w:p>
    <w:p w14:paraId="71D24B07">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3.1. Географическое изучение Земли.</w:t>
      </w:r>
    </w:p>
    <w:p w14:paraId="0F52FC69">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3.1.1. Введение. География ‒ наука о планете Земля.</w:t>
      </w:r>
    </w:p>
    <w:p w14:paraId="1D679DA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14:paraId="2EC9AB6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Организация фенологических наблюдений в природе: планирование, участие в групповой работе, форма систематизации данных».</w:t>
      </w:r>
    </w:p>
    <w:p w14:paraId="780B122C">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3.1.2. История географических открытий.</w:t>
      </w:r>
    </w:p>
    <w:p w14:paraId="1A83BDB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099DED2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еография в эпоху Средневековья: путешествия и открытия викингов, древних арабов, русских землепроходцев. Путешествия М. Поло и А. Никитина.</w:t>
      </w:r>
    </w:p>
    <w:p w14:paraId="75F1B3A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47E0010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Географические открытия </w:t>
      </w:r>
      <w:r>
        <w:rPr>
          <w:rFonts w:ascii="Times New Roman" w:hAnsi="Times New Roman" w:eastAsia="SchoolBookSanPin"/>
          <w:sz w:val="28"/>
          <w:szCs w:val="28"/>
        </w:rPr>
        <w:t>XVII</w:t>
      </w:r>
      <w:r>
        <w:rPr>
          <w:rFonts w:ascii="Times New Roman" w:hAnsi="Times New Roman" w:eastAsia="SchoolBookSanPin"/>
          <w:sz w:val="28"/>
          <w:szCs w:val="28"/>
          <w:lang w:val="ru-RU"/>
        </w:rPr>
        <w:t>‒</w:t>
      </w:r>
      <w:r>
        <w:rPr>
          <w:rFonts w:ascii="Times New Roman" w:hAnsi="Times New Roman" w:eastAsia="SchoolBookSanPin"/>
          <w:sz w:val="28"/>
          <w:szCs w:val="28"/>
        </w:rPr>
        <w:t>XIX</w:t>
      </w:r>
      <w:r>
        <w:rPr>
          <w:rFonts w:ascii="Times New Roman" w:hAnsi="Times New Roman" w:eastAsia="SchoolBookSanPin"/>
          <w:sz w:val="28"/>
          <w:szCs w:val="28"/>
          <w:lang w:val="ru-RU"/>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70AC6DA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365BF1D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0B6F1813">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3.2. Изображения земной поверхности.</w:t>
      </w:r>
    </w:p>
    <w:p w14:paraId="2FE5CDFA">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3.2.1. Планы местности.</w:t>
      </w:r>
    </w:p>
    <w:p w14:paraId="4DBA167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6FDD5AD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Определение направлений и расстояний по плану местности», «Составление описания маршрута по плану местности».</w:t>
      </w:r>
    </w:p>
    <w:p w14:paraId="44BF27EF">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3.2.2. Географические карты.</w:t>
      </w:r>
    </w:p>
    <w:p w14:paraId="2725643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618EEF4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14:paraId="23FDC4A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5DBDA8B4">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3.3. Земля ‒ планета Солнечной системы.</w:t>
      </w:r>
    </w:p>
    <w:p w14:paraId="221EA87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емля в Солнечной системе. Гипотезы возникновения Земли. Форма, размеры Земли, их географические следствия.</w:t>
      </w:r>
    </w:p>
    <w:p w14:paraId="6D522CC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4C4539F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лияние Космоса на Землю и жизнь людей.</w:t>
      </w:r>
    </w:p>
    <w:p w14:paraId="707D94F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В</w:t>
      </w:r>
      <w:r>
        <w:rPr>
          <w:rFonts w:ascii="Times New Roman" w:hAnsi="Times New Roman" w:eastAsia="SchoolBookSanPin"/>
          <w:sz w:val="28"/>
          <w:szCs w:val="28"/>
          <w:lang w:val="ru-RU"/>
        </w:rPr>
        <w:t>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1B8A52A0">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3.4. Оболочки Земли. Литосфера ‒ каменная оболочка Земли.</w:t>
      </w:r>
    </w:p>
    <w:p w14:paraId="00B484E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405B64F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293DF77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4955DCD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6E902B4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297EE90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 xml:space="preserve"> Описание горной системы или равнины по физической карте».</w:t>
      </w:r>
    </w:p>
    <w:p w14:paraId="2B9072AF">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Заключение.</w:t>
      </w:r>
    </w:p>
    <w:p w14:paraId="156CAD17">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Практикум «Сезонные изменения в природе своей местности».</w:t>
      </w:r>
    </w:p>
    <w:p w14:paraId="1AAE91C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2D26AEF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Анализ результатов фенологических наблюдений и наблюдений за погодой».</w:t>
      </w:r>
    </w:p>
    <w:p w14:paraId="5C8DCECF">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4. Содержание обучения географии в 6 классе.</w:t>
      </w:r>
    </w:p>
    <w:p w14:paraId="25CFD31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4.1.Оболочки Земли.</w:t>
      </w:r>
    </w:p>
    <w:p w14:paraId="0DDF317C">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4.1.1. Гидросфера ‒ водная оболочка Земли.</w:t>
      </w:r>
    </w:p>
    <w:p w14:paraId="45D7DFF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идросфера и методы её изучения. Части гидросферы. Мировой круговорот воды. Значение гидросферы.</w:t>
      </w:r>
    </w:p>
    <w:p w14:paraId="01DECBC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45545BC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ды суши. Способы изображения внутренних вод на картах.</w:t>
      </w:r>
    </w:p>
    <w:p w14:paraId="58942D9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ки: горные и равнинные. Речная система, бассейн, водораздел. Пороги и водопады. Питание и режим реки.</w:t>
      </w:r>
    </w:p>
    <w:p w14:paraId="37D25E7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3F73595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72408AA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ноголетняя мерзлота. Болота, их образование.</w:t>
      </w:r>
    </w:p>
    <w:p w14:paraId="17CE8B8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тихийные явления в гидросфере, методы наблюдения и защиты.</w:t>
      </w:r>
    </w:p>
    <w:p w14:paraId="1257EEF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Человек и гидросфера. Использование человеком энергии воды.</w:t>
      </w:r>
    </w:p>
    <w:p w14:paraId="25437A4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ние космических методов в исследовании влияния человека на гидросферу.</w:t>
      </w:r>
    </w:p>
    <w:p w14:paraId="2D65F2A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705F236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4.1.2. Атмосфера ‒ воздушная оболочка Земли.</w:t>
      </w:r>
    </w:p>
    <w:p w14:paraId="460C994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здушная оболочка Земли: газовый состав, строение и значение атмосферы.</w:t>
      </w:r>
    </w:p>
    <w:p w14:paraId="3646F92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615F722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тмосферное давление. Ветер и причины его возникновения. Роза ветров. Бризы. Муссоны.</w:t>
      </w:r>
    </w:p>
    <w:p w14:paraId="2174A9C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2185964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4144C2B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1B39E80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14:paraId="257B16BE">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4.1.3. Биосфера ‒ оболочка жизни.</w:t>
      </w:r>
    </w:p>
    <w:p w14:paraId="600099A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5015965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Человек как часть биосферы. Распространение людей на </w:t>
      </w:r>
      <w:r>
        <w:rPr>
          <w:rFonts w:ascii="Times New Roman" w:hAnsi="Times New Roman" w:eastAsia="SchoolBookSanPin"/>
          <w:position w:val="1"/>
          <w:sz w:val="28"/>
          <w:szCs w:val="28"/>
          <w:lang w:val="ru-RU"/>
        </w:rPr>
        <w:t>Земле.</w:t>
      </w:r>
    </w:p>
    <w:p w14:paraId="13B29A2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следования и экологические проблемы.</w:t>
      </w:r>
    </w:p>
    <w:p w14:paraId="254F069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Характеристика растительности участка местности своего края».</w:t>
      </w:r>
    </w:p>
    <w:p w14:paraId="3AE162FF">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Заключение.</w:t>
      </w:r>
    </w:p>
    <w:p w14:paraId="3DA606B3">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4.1.4. Природно-территориальные комплексы.</w:t>
      </w:r>
    </w:p>
    <w:p w14:paraId="52D8CEF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609743D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ная среда. Охрана природы. Природные особо охраняемые территории. Всемирное наследие ЮНЕСКО.</w:t>
      </w:r>
    </w:p>
    <w:p w14:paraId="344E957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выполняется на местности) «</w:t>
      </w:r>
      <w:r>
        <w:rPr>
          <w:rFonts w:ascii="Times New Roman" w:hAnsi="Times New Roman" w:eastAsia="SchoolBookSanPin"/>
          <w:sz w:val="28"/>
          <w:szCs w:val="28"/>
          <w:lang w:val="ru-RU"/>
        </w:rPr>
        <w:t>Характеристика локального природного комплекса по плану».</w:t>
      </w:r>
    </w:p>
    <w:p w14:paraId="4AAB367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 Содержание обучения географии в 7 классе.</w:t>
      </w:r>
    </w:p>
    <w:p w14:paraId="4B768443">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1. Главные закономерности природы Земли.</w:t>
      </w:r>
    </w:p>
    <w:p w14:paraId="6AD4ED8D">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1.1. Географическая оболочка.</w:t>
      </w:r>
    </w:p>
    <w:p w14:paraId="7F83E82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2B8856F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Выявление проявления широтной зональности по картам природных зон».</w:t>
      </w:r>
    </w:p>
    <w:p w14:paraId="5EB92C22">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1.2. Литосфера и рельеф Земли.</w:t>
      </w:r>
    </w:p>
    <w:p w14:paraId="09A3501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433BED8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2C82CE5B">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1.3. Атмосфера и климаты Земли.</w:t>
      </w:r>
    </w:p>
    <w:p w14:paraId="2E80BB3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14:paraId="5941D21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Описание климата территории по климатической карте и климатограмме».</w:t>
      </w:r>
    </w:p>
    <w:p w14:paraId="53F801F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1.4. Мировой океан ‒ основная часть гидросферы.</w:t>
      </w:r>
    </w:p>
    <w:p w14:paraId="6DEC4BA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16474C2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17E76AFB">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2. Человечество на Земле.</w:t>
      </w:r>
    </w:p>
    <w:p w14:paraId="4C9DE19A">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2.1. Численность населения.</w:t>
      </w:r>
    </w:p>
    <w:p w14:paraId="763CA76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484E4F2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057631D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2.2. Страны и народы мира.</w:t>
      </w:r>
    </w:p>
    <w:p w14:paraId="4D8EDD2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6C77F76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Сравнение занятости населения двух стран по комплексным картам».</w:t>
      </w:r>
    </w:p>
    <w:p w14:paraId="27A3D70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3. Материки и страны.</w:t>
      </w:r>
    </w:p>
    <w:p w14:paraId="49ED9E17">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3.1. Южные материки.</w:t>
      </w:r>
    </w:p>
    <w:p w14:paraId="0B0747F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Pr>
          <w:rFonts w:ascii="Times New Roman" w:hAnsi="Times New Roman" w:eastAsia="SchoolBookSanPin"/>
          <w:sz w:val="28"/>
          <w:szCs w:val="28"/>
        </w:rPr>
        <w:t>XX</w:t>
      </w:r>
      <w:r>
        <w:rPr>
          <w:rFonts w:ascii="Times New Roman" w:hAnsi="Times New Roman" w:eastAsia="SchoolBookSanPin"/>
          <w:sz w:val="28"/>
          <w:szCs w:val="28"/>
          <w:lang w:val="ru-RU"/>
        </w:rPr>
        <w:t>‒</w:t>
      </w:r>
      <w:r>
        <w:rPr>
          <w:rFonts w:ascii="Times New Roman" w:hAnsi="Times New Roman" w:eastAsia="SchoolBookSanPin"/>
          <w:sz w:val="28"/>
          <w:szCs w:val="28"/>
        </w:rPr>
        <w:t>XXI</w:t>
      </w:r>
      <w:r>
        <w:rPr>
          <w:rFonts w:ascii="Times New Roman" w:hAnsi="Times New Roman" w:eastAsia="SchoolBookSanPin"/>
          <w:sz w:val="28"/>
          <w:szCs w:val="28"/>
          <w:lang w:val="ru-RU"/>
        </w:rPr>
        <w:t xml:space="preserve"> вв. Современные исследования в Антарктиде. Роль России в открытиях и исследованиях ледового континента.</w:t>
      </w:r>
    </w:p>
    <w:p w14:paraId="708720C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0F1CAE56">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3.2. Северные материки.</w:t>
      </w:r>
    </w:p>
    <w:p w14:paraId="153731D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14:paraId="69985E0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61FD8298">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5.3.3. Взаимодействие природы и общества.</w:t>
      </w:r>
    </w:p>
    <w:p w14:paraId="389F190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1B5687C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5769675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Характеристика изменений компонентов природы на территории одной из стран мира в результате деятельности человека».</w:t>
      </w:r>
    </w:p>
    <w:p w14:paraId="0E58748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6. Содержание обучения географии в 8 классе.</w:t>
      </w:r>
    </w:p>
    <w:p w14:paraId="25BA4056">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6.1. Географическое пространство России.</w:t>
      </w:r>
    </w:p>
    <w:p w14:paraId="6A888E60">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6.1.1. История формирования и освоения территории России.</w:t>
      </w:r>
    </w:p>
    <w:p w14:paraId="046369E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История освоения и заселения территории современной России в </w:t>
      </w:r>
      <w:r>
        <w:rPr>
          <w:rFonts w:ascii="Times New Roman" w:hAnsi="Times New Roman" w:eastAsia="SchoolBookSanPin"/>
          <w:sz w:val="28"/>
          <w:szCs w:val="28"/>
        </w:rPr>
        <w:t>XI</w:t>
      </w:r>
      <w:r>
        <w:rPr>
          <w:rFonts w:ascii="Times New Roman" w:hAnsi="Times New Roman" w:eastAsia="SchoolBookSanPin"/>
          <w:sz w:val="28"/>
          <w:szCs w:val="28"/>
          <w:lang w:val="ru-RU"/>
        </w:rPr>
        <w:t>‒</w:t>
      </w:r>
      <w:r>
        <w:rPr>
          <w:rFonts w:ascii="Times New Roman" w:hAnsi="Times New Roman" w:eastAsia="SchoolBookSanPin"/>
          <w:sz w:val="28"/>
          <w:szCs w:val="28"/>
        </w:rPr>
        <w:t>XVI</w:t>
      </w:r>
      <w:r>
        <w:rPr>
          <w:rFonts w:ascii="Times New Roman" w:hAnsi="Times New Roman" w:eastAsia="SchoolBookSanPin"/>
          <w:sz w:val="28"/>
          <w:szCs w:val="28"/>
          <w:lang w:val="ru-RU"/>
        </w:rPr>
        <w:t xml:space="preserve"> вв. Расширение территории России в </w:t>
      </w:r>
      <w:r>
        <w:rPr>
          <w:rFonts w:ascii="Times New Roman" w:hAnsi="Times New Roman" w:eastAsia="SchoolBookSanPin"/>
          <w:sz w:val="28"/>
          <w:szCs w:val="28"/>
        </w:rPr>
        <w:t>XVI</w:t>
      </w:r>
      <w:r>
        <w:rPr>
          <w:rFonts w:ascii="Times New Roman" w:hAnsi="Times New Roman" w:eastAsia="SchoolBookSanPin"/>
          <w:sz w:val="28"/>
          <w:szCs w:val="28"/>
          <w:lang w:val="ru-RU"/>
        </w:rPr>
        <w:t>‒</w:t>
      </w:r>
      <w:r>
        <w:rPr>
          <w:rFonts w:ascii="Times New Roman" w:hAnsi="Times New Roman" w:eastAsia="SchoolBookSanPin"/>
          <w:sz w:val="28"/>
          <w:szCs w:val="28"/>
        </w:rPr>
        <w:t>XIX</w:t>
      </w:r>
      <w:r>
        <w:rPr>
          <w:rFonts w:ascii="Times New Roman" w:hAnsi="Times New Roman" w:eastAsia="SchoolBookSanPin"/>
          <w:sz w:val="28"/>
          <w:szCs w:val="28"/>
          <w:lang w:val="ru-RU"/>
        </w:rPr>
        <w:t xml:space="preserve"> вв. Русские первопроходцы. Изменения внешних границ России в ХХ в. Воссоединение Крыма с Россией.</w:t>
      </w:r>
    </w:p>
    <w:p w14:paraId="66F22EB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Представление в виде таблицы сведений об изменении границ России на разных исторических этапах на основе анализа географических карт».</w:t>
      </w:r>
    </w:p>
    <w:p w14:paraId="2C1962E3">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6.1.2. Географическое положение и границы России.</w:t>
      </w:r>
    </w:p>
    <w:p w14:paraId="60C8762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60E591B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6.1.3. Время на территории России.</w:t>
      </w:r>
    </w:p>
    <w:p w14:paraId="67F8C98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ссия на карте часовых поясов мира. Карта часовых зон России. Местное, поясное и зональное время: роль в хозяйстве и жизни людей.</w:t>
      </w:r>
    </w:p>
    <w:p w14:paraId="21919CD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 xml:space="preserve">Определение различия во времени для разных городов </w:t>
      </w:r>
      <w:r>
        <w:rPr>
          <w:rFonts w:ascii="Times New Roman" w:hAnsi="Times New Roman" w:eastAsia="SchoolBookSanPin"/>
          <w:position w:val="1"/>
          <w:sz w:val="28"/>
          <w:szCs w:val="28"/>
          <w:lang w:val="ru-RU"/>
        </w:rPr>
        <w:t>России по карте часовых зон».</w:t>
      </w:r>
    </w:p>
    <w:p w14:paraId="3D416EF7">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6.1.4. Административно-территориальное устройство России. Районирование территории.</w:t>
      </w:r>
    </w:p>
    <w:p w14:paraId="3DBD8B1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0595C06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57E6CFA9">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6.2. Природа России.</w:t>
      </w:r>
    </w:p>
    <w:p w14:paraId="48B188AB">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6.2.1. Природные условия и ресурсы России.</w:t>
      </w:r>
    </w:p>
    <w:p w14:paraId="5DE888D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0F7D8FD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Характеристика природно-ресурсного капитала своего края по картам и статистическим материалам».</w:t>
      </w:r>
    </w:p>
    <w:p w14:paraId="32874092">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152.6.2.2. Геологическое строение, рельеф и полезные ископаемые.</w:t>
      </w:r>
    </w:p>
    <w:p w14:paraId="023F955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2146AE4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08F05EF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Объяснение распространения по территории России опасных геологических явлений», «</w:t>
      </w:r>
      <w:r>
        <w:rPr>
          <w:rFonts w:ascii="Times New Roman" w:hAnsi="Times New Roman" w:eastAsia="SchoolBookSanPin"/>
          <w:position w:val="1"/>
          <w:sz w:val="28"/>
          <w:szCs w:val="28"/>
          <w:lang w:val="ru-RU"/>
        </w:rPr>
        <w:t>Объяснение особенностей рельефа своего края».</w:t>
      </w:r>
    </w:p>
    <w:p w14:paraId="4FB2F1A6">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6.2.3. Климат и климатические ресурсы.</w:t>
      </w:r>
    </w:p>
    <w:p w14:paraId="20587D3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14:paraId="6CDBDC0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12CFC89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0255B5BD">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6.2.4. Моря России. Внутренние воды и водные ресурсы.</w:t>
      </w:r>
    </w:p>
    <w:p w14:paraId="222CC48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187B4CD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6019282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349AB6A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6.2.5. Природно-хозяйственные зоны.</w:t>
      </w:r>
    </w:p>
    <w:p w14:paraId="36FB10C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0F2652C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292B919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но-хозяйственные зоны России: взаимосвязь и взаимообусловленность их компонентов.</w:t>
      </w:r>
    </w:p>
    <w:p w14:paraId="2E9D80E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сотная поясность в горах на территории России. Природные ресурсы природно-хозяйственных зон и их ис</w:t>
      </w:r>
      <w:r>
        <w:rPr>
          <w:rFonts w:ascii="Times New Roman" w:hAnsi="Times New Roman" w:eastAsia="SchoolBookSanPin"/>
          <w:position w:val="1"/>
          <w:sz w:val="28"/>
          <w:szCs w:val="28"/>
          <w:lang w:val="ru-RU"/>
        </w:rPr>
        <w:t>пользование, экологические проблемы. Прогнозируемые по</w:t>
      </w:r>
      <w:r>
        <w:rPr>
          <w:rFonts w:ascii="Times New Roman" w:hAnsi="Times New Roman" w:eastAsia="SchoolBookSanPin"/>
          <w:sz w:val="28"/>
          <w:szCs w:val="28"/>
          <w:lang w:val="ru-RU"/>
        </w:rPr>
        <w:t>следствия изменений климата для разных природно-хозяйственных зон на территории России.</w:t>
      </w:r>
    </w:p>
    <w:p w14:paraId="7F2EF2B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14:paraId="67D18FA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14:paraId="61FFC538">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6.3. Население России.</w:t>
      </w:r>
    </w:p>
    <w:p w14:paraId="69A01132">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6.3.1. Численность населения России.</w:t>
      </w:r>
    </w:p>
    <w:p w14:paraId="355CA87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Динамика численности населения России в </w:t>
      </w:r>
      <w:r>
        <w:rPr>
          <w:rFonts w:ascii="Times New Roman" w:hAnsi="Times New Roman" w:eastAsia="SchoolBookSanPin"/>
          <w:sz w:val="28"/>
          <w:szCs w:val="28"/>
        </w:rPr>
        <w:t>XX</w:t>
      </w:r>
      <w:r>
        <w:rPr>
          <w:rFonts w:ascii="Times New Roman" w:hAnsi="Times New Roman" w:eastAsia="SchoolBookSanPin"/>
          <w:sz w:val="28"/>
          <w:szCs w:val="28"/>
          <w:lang w:val="ru-RU"/>
        </w:rPr>
        <w:t>‒</w:t>
      </w:r>
      <w:r>
        <w:rPr>
          <w:rFonts w:ascii="Times New Roman" w:hAnsi="Times New Roman" w:eastAsia="SchoolBookSanPin"/>
          <w:sz w:val="28"/>
          <w:szCs w:val="28"/>
        </w:rPr>
        <w:t>XXI</w:t>
      </w:r>
      <w:r>
        <w:rPr>
          <w:rFonts w:ascii="Times New Roman" w:hAnsi="Times New Roman" w:eastAsia="SchoolBookSanPin"/>
          <w:sz w:val="28"/>
          <w:szCs w:val="28"/>
          <w:lang w:val="ru-RU"/>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3A6308A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0601DAFE">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6.3.2. Территориальные особенности размещения населения России.</w:t>
      </w:r>
    </w:p>
    <w:p w14:paraId="6DA864B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7FC5E01D">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6.3.3. Народы и религии России.</w:t>
      </w:r>
    </w:p>
    <w:p w14:paraId="79A2FF9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2E76567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Построение картограммы «Доля титульных этносов в численности населения республик и автономных округов Российской Федерации».</w:t>
      </w:r>
    </w:p>
    <w:p w14:paraId="7887B5A9">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6.3.4. Половой и возрастной состав населения России.</w:t>
      </w:r>
    </w:p>
    <w:p w14:paraId="76D2A0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319E5BF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Объяснение динамики половозрастного состава населения</w:t>
      </w:r>
      <w:r>
        <w:rPr>
          <w:rFonts w:ascii="Times New Roman" w:hAnsi="Times New Roman" w:eastAsia="SchoolBookSanPin"/>
          <w:position w:val="1"/>
          <w:sz w:val="28"/>
          <w:szCs w:val="28"/>
          <w:lang w:val="ru-RU"/>
        </w:rPr>
        <w:t xml:space="preserve"> России на основе анализа половозрастных пирамид».</w:t>
      </w:r>
    </w:p>
    <w:p w14:paraId="5B8C2E2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6.3.5. Человеческий капитал России.</w:t>
      </w:r>
    </w:p>
    <w:p w14:paraId="19E1355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110D442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Классификация федеральных округов по особенностям естественного и механического движения населения».</w:t>
      </w:r>
    </w:p>
    <w:p w14:paraId="660B23E0">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 Содержание обучения географии в 9 классе.</w:t>
      </w:r>
    </w:p>
    <w:p w14:paraId="1E98E5BE">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1. Хозяйство России.</w:t>
      </w:r>
    </w:p>
    <w:p w14:paraId="3C439820">
      <w:pPr>
        <w:spacing w:after="0" w:line="350" w:lineRule="auto"/>
        <w:ind w:firstLine="709"/>
        <w:jc w:val="both"/>
        <w:rPr>
          <w:rFonts w:ascii="Times New Roman" w:hAnsi="Times New Roman" w:eastAsia="OfficinaSansBoldITC"/>
          <w:strike/>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1.1. Общая характеристика хозяйства России.</w:t>
      </w:r>
    </w:p>
    <w:p w14:paraId="5D88E92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473AFAB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изводственный капитал. Распределение производственного капитала по территории страны. Условия и факторы размещения хозяйства.</w:t>
      </w:r>
    </w:p>
    <w:p w14:paraId="07535F35">
      <w:pPr>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61DAACE0">
      <w:pPr>
        <w:spacing w:after="0" w:line="350" w:lineRule="auto"/>
        <w:ind w:firstLine="708"/>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 xml:space="preserve">7.1.2. Топливно-энергетический комплекс (далее </w:t>
      </w:r>
      <w:r>
        <w:rPr>
          <w:rFonts w:ascii="Times New Roman" w:hAnsi="Times New Roman" w:eastAsia="SchoolBookSanPin"/>
          <w:sz w:val="28"/>
          <w:szCs w:val="28"/>
          <w:lang w:val="ru-RU"/>
        </w:rPr>
        <w:t xml:space="preserve">– </w:t>
      </w:r>
      <w:r>
        <w:rPr>
          <w:rFonts w:ascii="Times New Roman" w:hAnsi="Times New Roman" w:eastAsia="OfficinaSansBoldITC"/>
          <w:sz w:val="28"/>
          <w:szCs w:val="28"/>
          <w:lang w:val="ru-RU"/>
        </w:rPr>
        <w:t>ТЭК).</w:t>
      </w:r>
    </w:p>
    <w:p w14:paraId="5B7AB41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w:t>
      </w:r>
      <w:r>
        <w:rPr>
          <w:rFonts w:ascii="Times New Roman" w:hAnsi="Times New Roman" w:eastAsia="SchoolBookSanPin"/>
          <w:position w:val="1"/>
          <w:sz w:val="28"/>
          <w:szCs w:val="28"/>
          <w:lang w:val="ru-RU"/>
        </w:rPr>
        <w:t>России на период до 2035 года, утвержденной распоряжением Правительства Российской Федерации от 9 июня 2020 г. № 1523-р.</w:t>
      </w:r>
    </w:p>
    <w:p w14:paraId="0D6D4CD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14:paraId="0BEC9B2B">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1.3. Металлургический комплекс.</w:t>
      </w:r>
    </w:p>
    <w:p w14:paraId="2DDDB64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2D5B9FD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526BFFF2">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1.4. Машиностроительный комплекс.</w:t>
      </w:r>
    </w:p>
    <w:p w14:paraId="15FB22E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1884A65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448F11F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 xml:space="preserve"> 152.</w:t>
      </w:r>
      <w:r>
        <w:rPr>
          <w:rFonts w:ascii="Times New Roman" w:hAnsi="Times New Roman" w:eastAsia="OfficinaSansBoldITC"/>
          <w:sz w:val="28"/>
          <w:szCs w:val="28"/>
          <w:lang w:val="ru-RU"/>
        </w:rPr>
        <w:t>7.1.5. Химико-лесной комплекс.</w:t>
      </w:r>
    </w:p>
    <w:p w14:paraId="459BB3D3">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Химическая промышленность.</w:t>
      </w:r>
    </w:p>
    <w:p w14:paraId="6278D57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481CE906">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OfficinaSansBoldITC"/>
          <w:sz w:val="28"/>
          <w:szCs w:val="28"/>
          <w:lang w:val="ru-RU"/>
        </w:rPr>
        <w:t>Лесопромышленный комплекс.</w:t>
      </w:r>
    </w:p>
    <w:p w14:paraId="03B2E0E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0930DC8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3C51297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 xml:space="preserve">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Pr>
          <w:rFonts w:ascii="Times New Roman" w:hAnsi="Times New Roman" w:eastAsia="SchoolBookSanPin"/>
          <w:sz w:val="28"/>
          <w:szCs w:val="28"/>
        </w:rPr>
        <w:t>II</w:t>
      </w:r>
      <w:r>
        <w:rPr>
          <w:rFonts w:ascii="Times New Roman" w:hAnsi="Times New Roman" w:eastAsia="SchoolBookSanPin"/>
          <w:sz w:val="28"/>
          <w:szCs w:val="28"/>
          <w:lang w:val="ru-RU"/>
        </w:rPr>
        <w:t xml:space="preserve"> и </w:t>
      </w:r>
      <w:r>
        <w:rPr>
          <w:rFonts w:ascii="Times New Roman" w:hAnsi="Times New Roman" w:eastAsia="SchoolBookSanPin"/>
          <w:sz w:val="28"/>
          <w:szCs w:val="28"/>
        </w:rPr>
        <w:t>III</w:t>
      </w:r>
      <w:r>
        <w:rPr>
          <w:rFonts w:ascii="Times New Roman" w:hAnsi="Times New Roman" w:eastAsia="SchoolBookSanPin"/>
          <w:sz w:val="28"/>
          <w:szCs w:val="28"/>
          <w:lang w:val="ru-RU"/>
        </w:rPr>
        <w:t>, Приложения № 1 и № 18) с целью определения перспектив и проблем развития комплекса».</w:t>
      </w:r>
    </w:p>
    <w:p w14:paraId="74FC5E9E">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1.6. Агропромышленный комплекс (далее - АПК).</w:t>
      </w:r>
    </w:p>
    <w:p w14:paraId="416D522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0712D12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44C4916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 xml:space="preserve">Практическая работа. </w:t>
      </w:r>
      <w:r>
        <w:rPr>
          <w:rFonts w:ascii="Times New Roman" w:hAnsi="Times New Roman" w:eastAsia="SchoolBookSanPin"/>
          <w:sz w:val="28"/>
          <w:szCs w:val="28"/>
          <w:lang w:val="ru-RU"/>
        </w:rPr>
        <w:t>«Определение влияния природных и социальных факторов на размещение отраслей АПК».</w:t>
      </w:r>
    </w:p>
    <w:p w14:paraId="5DCE52FD">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1.7. Инфраструктурный комплекс.</w:t>
      </w:r>
    </w:p>
    <w:p w14:paraId="0813898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 транспорт, информационная инфраструктура; сфера обслуживания, рекреационное хозяйство ‒ место и значение в хозяйстве.</w:t>
      </w:r>
    </w:p>
    <w:p w14:paraId="78FE6BC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68EDFC9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ранспорт и охрана окружающей среды.</w:t>
      </w:r>
    </w:p>
    <w:p w14:paraId="43D9F9E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нформационная инфраструктура. Рекреационное хозяйство. Особенности сферы обслуживания своего края.</w:t>
      </w:r>
    </w:p>
    <w:p w14:paraId="1E55D68B">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w:t>
      </w:r>
      <w:r>
        <w:rPr>
          <w:rFonts w:ascii="Times New Roman" w:hAnsi="Times New Roman" w:eastAsia="SchoolBookSanPin"/>
          <w:sz w:val="28"/>
          <w:szCs w:val="28"/>
          <w:lang w:val="ru-RU"/>
        </w:rPr>
        <w:t xml:space="preserve">Российской Федерации </w:t>
      </w:r>
      <w:r>
        <w:rPr>
          <w:rFonts w:ascii="Times New Roman" w:hAnsi="Times New Roman" w:eastAsia="SchoolBookSanPin"/>
          <w:position w:val="1"/>
          <w:sz w:val="28"/>
          <w:szCs w:val="28"/>
          <w:lang w:val="ru-RU"/>
        </w:rPr>
        <w:t>от 27 ноября 2021 г. № 3363-р.</w:t>
      </w:r>
    </w:p>
    <w:p w14:paraId="468F8C1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едеральный проект «Информационная инфраструктура».</w:t>
      </w:r>
    </w:p>
    <w:p w14:paraId="5B43DB9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22CEDD90">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1.8. Обобщение знаний.</w:t>
      </w:r>
    </w:p>
    <w:p w14:paraId="1894665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1213AA2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4C87487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ая работа «</w:t>
      </w:r>
      <w:r>
        <w:rPr>
          <w:rFonts w:ascii="Times New Roman" w:hAnsi="Times New Roman" w:eastAsia="SchoolBookSanPin"/>
          <w:sz w:val="28"/>
          <w:szCs w:val="28"/>
          <w:lang w:val="ru-RU"/>
        </w:rPr>
        <w:t>Сравнительная оценка вклада отдельных отраслей хозяйства в загрязнение окружающей среды на основе анализа статистических материалов».</w:t>
      </w:r>
    </w:p>
    <w:p w14:paraId="5CBE36B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2. Регионы России.</w:t>
      </w:r>
    </w:p>
    <w:p w14:paraId="1DC7B256">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2.1. Западный макрорегион (Европейская часть) России.</w:t>
      </w:r>
    </w:p>
    <w:p w14:paraId="197BFB2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5B24AC1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78636096">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2.2. Восточный макрорегион (Азиатская часть) России.</w:t>
      </w:r>
    </w:p>
    <w:p w14:paraId="4A5DAD4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35E6A144">
      <w:pPr>
        <w:spacing w:after="0" w:line="350" w:lineRule="auto"/>
        <w:ind w:firstLine="709"/>
        <w:jc w:val="both"/>
        <w:rPr>
          <w:rFonts w:ascii="Times New Roman" w:hAnsi="Times New Roman"/>
          <w:sz w:val="28"/>
          <w:szCs w:val="28"/>
          <w:lang w:val="ru-RU"/>
        </w:rPr>
      </w:pPr>
      <w:r>
        <w:rPr>
          <w:rFonts w:ascii="Times New Roman" w:hAnsi="Times New Roman" w:eastAsia="OfficinaSansBoldITC"/>
          <w:sz w:val="28"/>
          <w:szCs w:val="28"/>
          <w:lang w:val="ru-RU"/>
        </w:rPr>
        <w:t>Практические работы: «</w:t>
      </w:r>
      <w:r>
        <w:rPr>
          <w:rFonts w:ascii="Times New Roman" w:hAnsi="Times New Roman" w:eastAsia="SchoolBookSanPin"/>
          <w:sz w:val="28"/>
          <w:szCs w:val="28"/>
          <w:lang w:val="ru-RU"/>
        </w:rPr>
        <w:t>Сравнение человеческого капитала двух географических районов (субъектов Российской Федерации) по заданным критериям», «</w:t>
      </w:r>
      <w:r>
        <w:rPr>
          <w:rFonts w:ascii="Times New Roman" w:hAnsi="Times New Roman"/>
          <w:sz w:val="28"/>
          <w:szCs w:val="28"/>
          <w:lang w:val="ru-RU"/>
        </w:rPr>
        <w:t>Выявление факторов размещения предприятий одного из промышленных кластеров Дальнего Востока (по выбору)».</w:t>
      </w:r>
      <w:r>
        <w:rPr>
          <w:rFonts w:ascii="Times New Roman" w:hAnsi="Times New Roman"/>
          <w:sz w:val="28"/>
          <w:szCs w:val="28"/>
        </w:rPr>
        <w:t> </w:t>
      </w:r>
    </w:p>
    <w:p w14:paraId="03352341">
      <w:pPr>
        <w:spacing w:after="0" w:line="350" w:lineRule="auto"/>
        <w:ind w:firstLine="709"/>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2.3. Обобщение знаний.</w:t>
      </w:r>
    </w:p>
    <w:p w14:paraId="5F0C131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201A997D">
      <w:pPr>
        <w:spacing w:after="0" w:line="350" w:lineRule="auto"/>
        <w:ind w:firstLine="708"/>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7.3. Россия в современном мире.</w:t>
      </w:r>
    </w:p>
    <w:p w14:paraId="28D473E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5DD020D3">
      <w:pPr>
        <w:spacing w:after="0" w:line="350" w:lineRule="auto"/>
        <w:ind w:firstLine="709"/>
        <w:jc w:val="both"/>
        <w:rPr>
          <w:rFonts w:ascii="Times New Roman" w:hAnsi="Times New Roman" w:eastAsia="Times New Roman"/>
          <w:sz w:val="28"/>
          <w:szCs w:val="28"/>
          <w:lang w:val="ru-RU"/>
        </w:rPr>
      </w:pPr>
      <w:r>
        <w:rPr>
          <w:rFonts w:ascii="Times New Roman" w:hAnsi="Times New Roman" w:eastAsia="SchoolBookSanPin"/>
          <w:sz w:val="28"/>
          <w:szCs w:val="28"/>
          <w:lang w:val="ru-RU"/>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r>
        <w:rPr>
          <w:rFonts w:ascii="Times New Roman" w:hAnsi="Times New Roman" w:eastAsia="Times New Roman"/>
          <w:sz w:val="28"/>
          <w:szCs w:val="28"/>
          <w:lang w:val="ru-RU"/>
        </w:rPr>
        <w:t>.</w:t>
      </w:r>
    </w:p>
    <w:p w14:paraId="783D13C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 xml:space="preserve">8. Планируемые результаты освоения географии. </w:t>
      </w:r>
    </w:p>
    <w:p w14:paraId="294F301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8.1. </w:t>
      </w:r>
      <w:r>
        <w:rPr>
          <w:rFonts w:ascii="Times New Roman" w:hAnsi="Times New Roman" w:eastAsia="SchoolBookSanPin"/>
          <w:sz w:val="28"/>
          <w:szCs w:val="28"/>
          <w:lang w:val="ru-RU"/>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14:paraId="6148699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14:paraId="25706D2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14:paraId="35E8E4A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14:paraId="24CE3C1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14:paraId="297FC3D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14:paraId="03B208F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14:paraId="49442C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F85D0F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69C2FF2">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 xml:space="preserve">152.8.2. В результате изучения географии на уровне основного общего образования у обучающегося будут сформированы </w:t>
      </w:r>
      <w:r>
        <w:rPr>
          <w:rFonts w:ascii="Times New Roman" w:hAnsi="Times New Roman" w:eastAsia="SchoolBookSanPi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58F1B4C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2.8.2.1. </w:t>
      </w:r>
      <w:r>
        <w:rPr>
          <w:rFonts w:ascii="Times New Roman" w:hAnsi="Times New Roman" w:eastAsia="SchoolBookSanPin"/>
          <w:sz w:val="28"/>
          <w:szCs w:val="28"/>
          <w:lang w:val="ru-RU"/>
        </w:rPr>
        <w:t xml:space="preserve">У обучающегося будут сформированы следующие базовые логиче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06F985A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и характеризовать существенные признаки географических объектов, процессов и явлений;</w:t>
      </w:r>
    </w:p>
    <w:p w14:paraId="6ED9AED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станавливать существенный признак классификации географических объектов, процессов и явлений, основания для их сравнения;</w:t>
      </w:r>
    </w:p>
    <w:p w14:paraId="5F99DF6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закономерности и противоречия в рассматриваемых фактах и данных наблюдений с учётом предложенной географической задачи;</w:t>
      </w:r>
    </w:p>
    <w:p w14:paraId="0F1C7B5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дефициты географической информации, данных, необходимых для решения поставленной задачи;</w:t>
      </w:r>
    </w:p>
    <w:p w14:paraId="27A23A8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14:paraId="7CCE9876">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14:paraId="0765AAA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2.</w:t>
      </w:r>
      <w:r>
        <w:rPr>
          <w:rFonts w:ascii="Times New Roman" w:hAnsi="Times New Roman" w:eastAsia="OfficinaSansBoldITC"/>
          <w:sz w:val="28"/>
          <w:szCs w:val="28"/>
          <w:lang w:val="ru-RU"/>
        </w:rPr>
        <w:t>8.2.2. </w:t>
      </w:r>
      <w:r>
        <w:rPr>
          <w:rFonts w:ascii="Times New Roman" w:hAnsi="Times New Roman" w:eastAsia="SchoolBookSanPin"/>
          <w:sz w:val="28"/>
          <w:szCs w:val="28"/>
          <w:lang w:val="ru-RU"/>
        </w:rPr>
        <w:t xml:space="preserve">У обучающегося будут сформированы следующие базовые исследователь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50CCB15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ть географические вопросы как исследовательский инструмент познания;</w:t>
      </w:r>
    </w:p>
    <w:p w14:paraId="7749B55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14:paraId="39B53DB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14:paraId="311813E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14:paraId="72C234B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достоверность информации, полученной в ходе географического исследования;</w:t>
      </w:r>
    </w:p>
    <w:p w14:paraId="5E5D29E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14:paraId="0375E1A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14:paraId="5B9DC9D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2.8.2.3. </w:t>
      </w:r>
      <w:r>
        <w:rPr>
          <w:rFonts w:ascii="Times New Roman" w:hAnsi="Times New Roman" w:eastAsia="SchoolBookSanPin"/>
          <w:sz w:val="28"/>
          <w:szCs w:val="28"/>
          <w:lang w:val="ru-RU"/>
        </w:rPr>
        <w:t xml:space="preserve">У обучающегося будут сформированы умения работать с информацией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5051A5F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14:paraId="563E49B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бирать, анализировать и интерпретировать географическую информацию различных видов и форм представления;</w:t>
      </w:r>
    </w:p>
    <w:p w14:paraId="35550DA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ходить сходные аргументы, подтверждающие или опровергающие одну и ту же идею, в различных источниках географической информации;</w:t>
      </w:r>
    </w:p>
    <w:p w14:paraId="2E31E07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амостоятельно выбирать оптимальную форму представления географической информации;</w:t>
      </w:r>
    </w:p>
    <w:p w14:paraId="50AE571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надёжность географической информации по критериям, предложенным учителем или сформулированным самостоятельно;</w:t>
      </w:r>
    </w:p>
    <w:p w14:paraId="697E717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истематизировать географическую информацию в разных формах.</w:t>
      </w:r>
    </w:p>
    <w:p w14:paraId="7962B91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2.8.2.4. </w:t>
      </w:r>
      <w:r>
        <w:rPr>
          <w:rFonts w:ascii="Times New Roman" w:hAnsi="Times New Roman" w:eastAsia="SchoolBookSanPin"/>
          <w:sz w:val="28"/>
          <w:szCs w:val="28"/>
          <w:lang w:val="ru-RU"/>
        </w:rPr>
        <w:t xml:space="preserve">У обучающегося будут сформированы умения общения как часть </w:t>
      </w:r>
      <w:r>
        <w:rPr>
          <w:rFonts w:ascii="Times New Roman" w:hAnsi="Times New Roman" w:eastAsia="SchoolBookSanPin"/>
          <w:bCs/>
          <w:sz w:val="28"/>
          <w:szCs w:val="28"/>
          <w:lang w:val="ru-RU"/>
        </w:rPr>
        <w:t>коммуникативных универсальных учебных действий</w:t>
      </w:r>
      <w:r>
        <w:rPr>
          <w:rFonts w:ascii="Times New Roman" w:hAnsi="Times New Roman" w:eastAsia="SchoolBookSanPin"/>
          <w:sz w:val="28"/>
          <w:szCs w:val="28"/>
          <w:lang w:val="ru-RU"/>
        </w:rPr>
        <w:t>:</w:t>
      </w:r>
    </w:p>
    <w:p w14:paraId="4601930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улировать суждения, выражать свою точку зрения по географическим аспектам различных вопросов в устных и письменных текстах;</w:t>
      </w:r>
    </w:p>
    <w:p w14:paraId="1A17866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1336DB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поставлять свои суждения по географическим вопросам с суждениями других участников диалога, обнаруживать различие и сходство позиций;</w:t>
      </w:r>
    </w:p>
    <w:p w14:paraId="3B5200D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ублично представлять результаты выполненного исследования или проекта.</w:t>
      </w:r>
    </w:p>
    <w:p w14:paraId="7ED8DA1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2.8.2.5. </w:t>
      </w:r>
      <w:r>
        <w:rPr>
          <w:rFonts w:ascii="Times New Roman" w:hAnsi="Times New Roman" w:eastAsia="SchoolBookSanPin"/>
          <w:sz w:val="28"/>
          <w:szCs w:val="28"/>
          <w:lang w:val="ru-RU"/>
        </w:rPr>
        <w:t xml:space="preserve">У обучающегося будут сформированы умения самоорганизации как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7F75D1D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14:paraId="1C76AD49">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6AE182E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2.8.2.6. </w:t>
      </w:r>
      <w:r>
        <w:rPr>
          <w:rFonts w:ascii="Times New Roman" w:hAnsi="Times New Roman" w:eastAsia="SchoolBookSanPin"/>
          <w:sz w:val="28"/>
          <w:szCs w:val="28"/>
          <w:lang w:val="ru-RU"/>
        </w:rPr>
        <w:t>У обучающегося будут сформированы умения совместной деятельности:</w:t>
      </w:r>
    </w:p>
    <w:p w14:paraId="34C216F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14:paraId="18005D2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ланировать организацию совместной работы, при выполнении учебных географических проектов определять свою роль</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3ABDFE4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2779205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52.8.2.7. </w:t>
      </w:r>
      <w:r>
        <w:rPr>
          <w:rFonts w:ascii="Times New Roman" w:hAnsi="Times New Roman" w:eastAsia="SchoolBookSanPin"/>
          <w:sz w:val="28"/>
          <w:szCs w:val="28"/>
          <w:lang w:val="ru-RU"/>
        </w:rPr>
        <w:t xml:space="preserve">У обучающегося будут сформированы умения самоконтроля, эмоционального интеллекта как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07176F1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ладеть способами самоконтроля и рефлексии;</w:t>
      </w:r>
    </w:p>
    <w:p w14:paraId="460B0C1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причины достижения (недостижения) результатов деятельности, давать оценку приобретённому опыту;</w:t>
      </w:r>
    </w:p>
    <w:p w14:paraId="6FC5273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007E016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соответствие результата цели и условиям;</w:t>
      </w:r>
    </w:p>
    <w:p w14:paraId="2BF514A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position w:val="1"/>
          <w:sz w:val="28"/>
          <w:szCs w:val="28"/>
          <w:lang w:val="ru-RU"/>
        </w:rPr>
        <w:t>принятие себя и других:</w:t>
      </w:r>
    </w:p>
    <w:p w14:paraId="412BCFB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знанно относиться к другому человеку, его мнению;</w:t>
      </w:r>
    </w:p>
    <w:p w14:paraId="49AC11A6">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изнавать своё право на ошибку и такое же право другого.</w:t>
      </w:r>
    </w:p>
    <w:p w14:paraId="078B5165">
      <w:pPr>
        <w:spacing w:after="0" w:line="350" w:lineRule="auto"/>
        <w:ind w:firstLine="709"/>
        <w:jc w:val="both"/>
        <w:rPr>
          <w:rFonts w:ascii="Times New Roman" w:hAnsi="Times New Roman" w:eastAsia="OfficinaSansBoldITC"/>
          <w:b/>
          <w:color w:val="C00000"/>
          <w:sz w:val="28"/>
          <w:szCs w:val="28"/>
          <w:lang w:val="ru-RU"/>
        </w:rPr>
      </w:pPr>
      <w:r>
        <w:rPr>
          <w:rFonts w:ascii="Times New Roman" w:hAnsi="Times New Roman" w:eastAsia="OfficinaSansBoldITC"/>
          <w:sz w:val="28"/>
          <w:szCs w:val="28"/>
          <w:lang w:val="ru-RU"/>
        </w:rPr>
        <w:t>152.8.</w:t>
      </w:r>
      <w:r>
        <w:rPr>
          <w:rFonts w:ascii="Times New Roman" w:hAnsi="Times New Roman" w:eastAsia="SchoolBookSanPin"/>
          <w:sz w:val="28"/>
          <w:szCs w:val="28"/>
          <w:lang w:val="ru-RU"/>
        </w:rPr>
        <w:t>3. </w:t>
      </w:r>
      <w:r>
        <w:rPr>
          <w:rFonts w:ascii="Times New Roman" w:hAnsi="Times New Roman" w:eastAsia="SchoolBookSanPin"/>
          <w:bCs/>
          <w:sz w:val="28"/>
          <w:szCs w:val="28"/>
          <w:lang w:val="ru-RU"/>
        </w:rPr>
        <w:t xml:space="preserve">Предметные результаты освоения программы по географии. К концу 5 класса обучающийся научится: </w:t>
      </w:r>
    </w:p>
    <w:p w14:paraId="3B38BE1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географических объектов, процессов и явлений, изучаемых различными ветвями географической науки;</w:t>
      </w:r>
    </w:p>
    <w:p w14:paraId="051AB0A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методов исследования, применяемых в географии;</w:t>
      </w:r>
    </w:p>
    <w:p w14:paraId="2171CD9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14:paraId="1AB6A53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14:paraId="4968C86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еть представление о вкладе великих путешественников в изучение Земли;</w:t>
      </w:r>
    </w:p>
    <w:p w14:paraId="3DEBB59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ывать и сравнивать маршруты их путешествий;</w:t>
      </w:r>
    </w:p>
    <w:p w14:paraId="665E3C0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14:paraId="1353209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направления, расстояния по плану местности и по географическим картам, географические координаты по географическим картам;</w:t>
      </w:r>
    </w:p>
    <w:p w14:paraId="360A394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14:paraId="46BDCFA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14:paraId="1C22614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понятия «план местности» и «географическая карта», «параллель» и «меридиан»;</w:t>
      </w:r>
    </w:p>
    <w:p w14:paraId="0AF206E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влияния Солнца на мир живой и неживой природы;</w:t>
      </w:r>
    </w:p>
    <w:p w14:paraId="15788B70">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бъяснять причины смены дня и ночи и времён года;</w:t>
      </w:r>
    </w:p>
    <w:p w14:paraId="00BD23B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63C1326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исывать внутреннее строение Земли;</w:t>
      </w:r>
    </w:p>
    <w:p w14:paraId="6C9BF17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понятия «земная кора»; «ядро», «мантия»; «минерал» и «горная порода»;</w:t>
      </w:r>
    </w:p>
    <w:p w14:paraId="304A67C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понятия «материковая» и «океаническая» земная кора;</w:t>
      </w:r>
    </w:p>
    <w:p w14:paraId="5AEDA0E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изученные минералы и горные породы, материковую и океаническую земную кору;</w:t>
      </w:r>
    </w:p>
    <w:p w14:paraId="5049465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казывать на карте и обозначать на контурной карте материки и океаны, крупные формы рельефа Земли;</w:t>
      </w:r>
    </w:p>
    <w:p w14:paraId="12D1EA6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горы и равнины;</w:t>
      </w:r>
    </w:p>
    <w:p w14:paraId="216E975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классифицировать формы рельефа суши по высоте и по внешнему облику;</w:t>
      </w:r>
    </w:p>
    <w:p w14:paraId="52F6742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зывать причины землетрясений и вулканических извержений;</w:t>
      </w:r>
    </w:p>
    <w:p w14:paraId="79069D1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14:paraId="7209716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понятия «эпицентр землетрясения» и «очаг землетрясения» для решения познавательных задач;</w:t>
      </w:r>
    </w:p>
    <w:p w14:paraId="1D580A9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14:paraId="00773E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классифицировать острова по происхождению;</w:t>
      </w:r>
    </w:p>
    <w:p w14:paraId="615465F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опасных природных явлений в литосфере и средств их предупреждения;</w:t>
      </w:r>
    </w:p>
    <w:p w14:paraId="72BF567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изменений в литосфере в результате деятельности человека на примере своей местности, России и мира;</w:t>
      </w:r>
    </w:p>
    <w:p w14:paraId="560736D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14:paraId="5037B84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действия внешних процессов рельефообразования и наличия полезных ископаемых в своей местности;</w:t>
      </w:r>
    </w:p>
    <w:p w14:paraId="57C241B4">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746AC6A7">
      <w:pPr>
        <w:spacing w:after="0" w:line="350" w:lineRule="auto"/>
        <w:ind w:firstLine="709"/>
        <w:jc w:val="both"/>
        <w:rPr>
          <w:rFonts w:ascii="Times New Roman" w:hAnsi="Times New Roman" w:eastAsia="OfficinaSansBoldITC"/>
          <w:b/>
          <w:color w:val="C00000"/>
          <w:sz w:val="28"/>
          <w:szCs w:val="28"/>
          <w:lang w:val="ru-RU"/>
        </w:rPr>
      </w:pPr>
      <w:r>
        <w:rPr>
          <w:rFonts w:ascii="Times New Roman" w:hAnsi="Times New Roman" w:eastAsia="OfficinaSansBoldITC"/>
          <w:sz w:val="28"/>
          <w:szCs w:val="28"/>
          <w:lang w:val="ru-RU"/>
        </w:rPr>
        <w:t>152.8.</w:t>
      </w:r>
      <w:r>
        <w:rPr>
          <w:rFonts w:ascii="Times New Roman" w:hAnsi="Times New Roman" w:eastAsia="SchoolBookSanPin"/>
          <w:sz w:val="28"/>
          <w:szCs w:val="28"/>
          <w:lang w:val="ru-RU"/>
        </w:rPr>
        <w:t>4. </w:t>
      </w:r>
      <w:r>
        <w:rPr>
          <w:rFonts w:ascii="Times New Roman" w:hAnsi="Times New Roman" w:eastAsia="SchoolBookSanPin"/>
          <w:bCs/>
          <w:sz w:val="28"/>
          <w:szCs w:val="28"/>
          <w:lang w:val="ru-RU"/>
        </w:rPr>
        <w:t xml:space="preserve">Предметные результаты освоения программы по географии. К концу 6 класса обучающийся научится: </w:t>
      </w:r>
    </w:p>
    <w:p w14:paraId="166E8A3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14:paraId="16FBFDA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14:paraId="2C2AB63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опасных природных явлений в геосферах и средств их предупреждения;</w:t>
      </w:r>
    </w:p>
    <w:p w14:paraId="4775F08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инструментарий (способы) получения географической информации на разных этапах географического изучения Земли;</w:t>
      </w:r>
    </w:p>
    <w:p w14:paraId="3609341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свойства вод отдельных частей Мирового океана;</w:t>
      </w:r>
    </w:p>
    <w:p w14:paraId="5A86AF8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понятия «гидросфера», «круговорот воды», «цунами», «приливы и отливы» для решения учебных и (или) практико-ориентированных задач;</w:t>
      </w:r>
    </w:p>
    <w:p w14:paraId="4634A9A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классифицировать объекты гидросферы (моря, озёра, реки, подземные воды, болота, ледники) по заданным признакам;</w:t>
      </w:r>
    </w:p>
    <w:p w14:paraId="45D67C5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питание и режим рек;</w:t>
      </w:r>
    </w:p>
    <w:p w14:paraId="5893300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равнивать реки по заданным признакам;</w:t>
      </w:r>
    </w:p>
    <w:p w14:paraId="3CBFC03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понятия «грунтовые, межпластовые и артезианские воды» и применять их для решения учебных и (или) практико-ориентированных задач;</w:t>
      </w:r>
    </w:p>
    <w:p w14:paraId="320CA39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станавливать причинно-следственные связи между питанием, режимом реки и климатом на территории речного бассейна;</w:t>
      </w:r>
    </w:p>
    <w:p w14:paraId="07B662F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районов распространения многолетней мерзлоты;</w:t>
      </w:r>
    </w:p>
    <w:p w14:paraId="597A6DA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зывать причины образования цунами, приливов и отливов;</w:t>
      </w:r>
    </w:p>
    <w:p w14:paraId="322CEC6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исывать состав, строение атмосферы;</w:t>
      </w:r>
    </w:p>
    <w:p w14:paraId="248C196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14:paraId="4FF69E4B">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14:paraId="5EFC60E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войства воздуха; климаты Земли; климатообразующие факторы;</w:t>
      </w:r>
    </w:p>
    <w:p w14:paraId="612F9E5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14:paraId="0EE7FF6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14:paraId="319F03D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виды атмосферных осадков;</w:t>
      </w:r>
    </w:p>
    <w:p w14:paraId="77410C6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понятия «бризы» и «муссоны»;</w:t>
      </w:r>
    </w:p>
    <w:p w14:paraId="3AAB233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понятия «погода» и «климат»;</w:t>
      </w:r>
    </w:p>
    <w:p w14:paraId="6D7F1F9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понятия «атмосфера», «тропосфера», «стратосфера», «верхние слои атмосферы»;</w:t>
      </w:r>
    </w:p>
    <w:p w14:paraId="682FE5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понятия «атмосферное давление», «ветер», «атмосферные осадки», «воздушные массы» для решения учебных и (или) практико-ориентированных задач;</w:t>
      </w:r>
    </w:p>
    <w:p w14:paraId="116F8E6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14:paraId="54CD492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47A16B6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зывать границы биосферы;</w:t>
      </w:r>
    </w:p>
    <w:p w14:paraId="50DAB1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приспособления живых организмов к среде обитания в разных природных зонах;</w:t>
      </w:r>
    </w:p>
    <w:p w14:paraId="62E6C9A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растительный и животный мир разных территорий Земли;</w:t>
      </w:r>
    </w:p>
    <w:p w14:paraId="3AA167F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взаимосвязи компонентов природы в природно-территориальном комплексе;</w:t>
      </w:r>
    </w:p>
    <w:p w14:paraId="755D2B1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равнивать особенности растительного и животного мира в различных природных зонах;</w:t>
      </w:r>
    </w:p>
    <w:p w14:paraId="0FD8A1F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понятия «почва», «плодородие почв», «природный комплекс», «природно-территориальный комплекс», «круговорот веществ в природе» для решения учебных и</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или) практико-ориентированных задач;</w:t>
      </w:r>
    </w:p>
    <w:p w14:paraId="496D8C31">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равнивать плодородие почв в различных природных зонах;</w:t>
      </w:r>
    </w:p>
    <w:p w14:paraId="4F17D1E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14:paraId="02BBB077">
      <w:pPr>
        <w:spacing w:after="0" w:line="350" w:lineRule="auto"/>
        <w:ind w:firstLine="709"/>
        <w:jc w:val="both"/>
        <w:rPr>
          <w:rFonts w:ascii="Times New Roman" w:hAnsi="Times New Roman" w:eastAsia="OfficinaSansBoldITC"/>
          <w:b/>
          <w:color w:val="C00000"/>
          <w:sz w:val="28"/>
          <w:szCs w:val="28"/>
          <w:lang w:val="ru-RU"/>
        </w:rPr>
      </w:pPr>
      <w:r>
        <w:rPr>
          <w:rFonts w:ascii="Times New Roman" w:hAnsi="Times New Roman" w:eastAsia="OfficinaSansBoldITC"/>
          <w:sz w:val="28"/>
          <w:szCs w:val="28"/>
          <w:lang w:val="ru-RU"/>
        </w:rPr>
        <w:t>152.8.</w:t>
      </w:r>
      <w:r>
        <w:rPr>
          <w:rFonts w:ascii="Times New Roman" w:hAnsi="Times New Roman" w:eastAsia="SchoolBookSanPin"/>
          <w:sz w:val="28"/>
          <w:szCs w:val="28"/>
          <w:lang w:val="ru-RU"/>
        </w:rPr>
        <w:t>5. </w:t>
      </w:r>
      <w:r>
        <w:rPr>
          <w:rFonts w:ascii="Times New Roman" w:hAnsi="Times New Roman" w:eastAsia="SchoolBookSanPin"/>
          <w:bCs/>
          <w:sz w:val="28"/>
          <w:szCs w:val="28"/>
          <w:lang w:val="ru-RU"/>
        </w:rPr>
        <w:t xml:space="preserve">Предметные результаты освоения программы по географии. К концу 7 класса обучающийся научится: </w:t>
      </w:r>
    </w:p>
    <w:p w14:paraId="4207A0D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14:paraId="447CBAA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меть представление о строении и свойствах (целостность, зональность, ритмичность) географической оболочки;</w:t>
      </w:r>
    </w:p>
    <w:p w14:paraId="383E828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14:paraId="37655D6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природные зоны по их существенным признакам на основе интеграции и интерпретации информации об особенностях их природы;</w:t>
      </w:r>
    </w:p>
    <w:p w14:paraId="4D17AD9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изученные процессы и явления, происходящие в географической оболочке;</w:t>
      </w:r>
    </w:p>
    <w:p w14:paraId="2467572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изменений в геосферах в результате деятельности человека;</w:t>
      </w:r>
    </w:p>
    <w:p w14:paraId="2BDF931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ывать закономерности изменения в пространстве рельефа, климата, внутренних вод и органического мира;</w:t>
      </w:r>
    </w:p>
    <w:p w14:paraId="26CE5D3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14:paraId="634364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зывать особенности географических процессов на границах литосферных плит с учётом характера взаимодействия и типа земной коры;</w:t>
      </w:r>
    </w:p>
    <w:p w14:paraId="024256A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используя географические карты) взаимосвязи между движением литосферных плит и размещением крупных форм рельефа;</w:t>
      </w:r>
    </w:p>
    <w:p w14:paraId="3D0762D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воздушные массы Земли, типы климата по заданным показателям;</w:t>
      </w:r>
    </w:p>
    <w:p w14:paraId="629C369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образование тропических муссонов, пассатов тропических широт, западных ветров;</w:t>
      </w:r>
    </w:p>
    <w:p w14:paraId="46CC687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14:paraId="2B6F6BE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ывать климат территории по климатограмме;</w:t>
      </w:r>
    </w:p>
    <w:p w14:paraId="21EAB06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влияние климатообразующих факторов на климатические особенности территории;</w:t>
      </w:r>
    </w:p>
    <w:p w14:paraId="7F609CA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54F1DAC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океанические течения;</w:t>
      </w:r>
    </w:p>
    <w:p w14:paraId="4C6A9E4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14:paraId="2914035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14:paraId="455A7CE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14:paraId="0393571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и сравнивать численность населения крупных стран мира;</w:t>
      </w:r>
    </w:p>
    <w:p w14:paraId="1F9DD77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равнивать плотность населения различных территорий;</w:t>
      </w:r>
    </w:p>
    <w:p w14:paraId="4443870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понятие «плотность населения» для решения учебных и (или) практико-ориентированных задач;</w:t>
      </w:r>
    </w:p>
    <w:p w14:paraId="5F10EB7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городские и сельские поселения;</w:t>
      </w:r>
    </w:p>
    <w:p w14:paraId="5DCA44D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крупнейших городов мира;</w:t>
      </w:r>
    </w:p>
    <w:p w14:paraId="0478087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мировых и национальных религий;</w:t>
      </w:r>
    </w:p>
    <w:p w14:paraId="1A09BE8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языковую классификацию народов;</w:t>
      </w:r>
    </w:p>
    <w:p w14:paraId="1F328E8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основные виды хозяйственной деятельности людей на различных территориях;</w:t>
      </w:r>
    </w:p>
    <w:p w14:paraId="18B74D6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страны по их существенным признакам;</w:t>
      </w:r>
    </w:p>
    <w:p w14:paraId="65812B4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14:paraId="2B7E75C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особенности природы, населения и хозяйства отдельных территорий;</w:t>
      </w:r>
    </w:p>
    <w:p w14:paraId="37128AC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ть знания о населении материков и стран для решения различных учебных и практико-ориентированных задач;</w:t>
      </w:r>
    </w:p>
    <w:p w14:paraId="3965A9E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w:t>
      </w:r>
      <w:r>
        <w:rPr>
          <w:rFonts w:ascii="Times New Roman" w:hAnsi="Times New Roman" w:eastAsia="SchoolBookSanPin"/>
          <w:sz w:val="28"/>
          <w:szCs w:val="28"/>
          <w:lang w:val="ru-RU"/>
        </w:rPr>
        <w:t>изучения особенностей природы, населения и хозяйства отдельных территорий;</w:t>
      </w:r>
    </w:p>
    <w:p w14:paraId="1CE260E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7A475A9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14:paraId="15FD0E6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взаимодействия природы и общества в пределах отдельных территорий;</w:t>
      </w:r>
    </w:p>
    <w:p w14:paraId="3107CC3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14:paraId="2E1DA1B0">
      <w:pPr>
        <w:spacing w:after="0" w:line="350" w:lineRule="auto"/>
        <w:ind w:firstLine="709"/>
        <w:jc w:val="both"/>
        <w:rPr>
          <w:rFonts w:ascii="Times New Roman" w:hAnsi="Times New Roman" w:eastAsia="OfficinaSansBoldITC"/>
          <w:b/>
          <w:color w:val="C00000"/>
          <w:sz w:val="28"/>
          <w:szCs w:val="28"/>
          <w:lang w:val="ru-RU"/>
        </w:rPr>
      </w:pPr>
      <w:r>
        <w:rPr>
          <w:rFonts w:ascii="Times New Roman" w:hAnsi="Times New Roman" w:eastAsia="OfficinaSansBoldITC"/>
          <w:sz w:val="28"/>
          <w:szCs w:val="28"/>
          <w:lang w:val="ru-RU"/>
        </w:rPr>
        <w:t>152.8.</w:t>
      </w:r>
      <w:r>
        <w:rPr>
          <w:rFonts w:ascii="Times New Roman" w:hAnsi="Times New Roman" w:eastAsia="SchoolBookSanPin"/>
          <w:sz w:val="28"/>
          <w:szCs w:val="28"/>
          <w:lang w:val="ru-RU"/>
        </w:rPr>
        <w:t>6. </w:t>
      </w:r>
      <w:r>
        <w:rPr>
          <w:rFonts w:ascii="Times New Roman" w:hAnsi="Times New Roman" w:eastAsia="SchoolBookSanPin"/>
          <w:bCs/>
          <w:sz w:val="28"/>
          <w:szCs w:val="28"/>
          <w:lang w:val="ru-RU"/>
        </w:rPr>
        <w:t xml:space="preserve">Предметные результаты освоения программы по географии. К концу 8 класса обучающийся научится: </w:t>
      </w:r>
    </w:p>
    <w:p w14:paraId="01B511D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основные этапы истории формирования и изучения территории России;</w:t>
      </w:r>
    </w:p>
    <w:p w14:paraId="035EAAE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в различных источниках информации факты, позволяющие определить вклад российских учёных и путешественников в освоение страны;</w:t>
      </w:r>
    </w:p>
    <w:p w14:paraId="6BC0DE5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географическое положение России с использованием информации из различных источников;</w:t>
      </w:r>
    </w:p>
    <w:p w14:paraId="3D6BAD9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федеральные округа, крупные географические районы и макрорегионы России;</w:t>
      </w:r>
    </w:p>
    <w:p w14:paraId="72181A9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субъектов Российской Федерации разных видов и показывать их на географической карте;</w:t>
      </w:r>
    </w:p>
    <w:p w14:paraId="17EEC5A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влияние географического положения регионов России на особенности природы, жизнь и хозяйственную деятельность населения;</w:t>
      </w:r>
    </w:p>
    <w:p w14:paraId="1C8CD47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14:paraId="1EFD322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степень благоприятности природных условий в пределах отдельных регионов страны;</w:t>
      </w:r>
    </w:p>
    <w:p w14:paraId="1DD759CE">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оводить классификацию природных ресурсов;</w:t>
      </w:r>
    </w:p>
    <w:p w14:paraId="5A22709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типы природопользования;</w:t>
      </w:r>
    </w:p>
    <w:p w14:paraId="192EBFF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14:paraId="76617F2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14:paraId="7E44F57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равнивать особенности компонентов природы отдельных территорий страны;</w:t>
      </w:r>
    </w:p>
    <w:p w14:paraId="17BD9A3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особенности компонентов природы отдельных территорий страны;</w:t>
      </w:r>
    </w:p>
    <w:p w14:paraId="4F8DEDF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14:paraId="362600B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меть представление о географических процессах и явлениях, определяющих особенности природы страны, отдельных регионов и своей местности;</w:t>
      </w:r>
    </w:p>
    <w:p w14:paraId="4830F9C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распространение по территории страны областей современного горообразования, землетрясений и вулканизма;</w:t>
      </w:r>
    </w:p>
    <w:p w14:paraId="2D6895C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понятия «плита», «щит», «моренный холм», «бараньи лбы», «бархан», «дюна» для решения учебных и (или) практико-ориентированных задач;</w:t>
      </w:r>
    </w:p>
    <w:p w14:paraId="26F28A4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14:paraId="45ED3BA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понятия «испарение», «испаряемость», «коэффициент увлажнения»; использовать их для решения учебных и (или) практико-ориентированных задач;</w:t>
      </w:r>
    </w:p>
    <w:p w14:paraId="311F62BD">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писывать и прогнозировать погоду территории по карте погоды;</w:t>
      </w:r>
    </w:p>
    <w:p w14:paraId="7F02AF4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понятия «циклон», «антициклон», «атмосферный фронт» для объяснения особенностей погоды отдельных территорий с помощью карт погоды;</w:t>
      </w:r>
    </w:p>
    <w:p w14:paraId="253C2A8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классификацию типов климата и почв России;</w:t>
      </w:r>
    </w:p>
    <w:p w14:paraId="2464FC0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показатели, характеризующие состояние окружающей среды;</w:t>
      </w:r>
    </w:p>
    <w:p w14:paraId="37414C7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14:paraId="249246E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мер безопасности, в том числе для экономики семьи, в случае природных стихийных бедствий и техногенных катастроф;</w:t>
      </w:r>
    </w:p>
    <w:p w14:paraId="2C82A90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рационального и нерационального природопользования;</w:t>
      </w:r>
    </w:p>
    <w:p w14:paraId="7F4D7C2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особо охраняемых природных территорий России и своего края, животных и растений, занесённых в Красную книгу России;</w:t>
      </w:r>
    </w:p>
    <w:p w14:paraId="4A05663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14:paraId="1834C14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адаптации человека к разнообразным природным условиям на территории страны;</w:t>
      </w:r>
    </w:p>
    <w:p w14:paraId="3C496C3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равнивать показатели воспроизводства и качества населения России с мировыми показателями и показателями других стран;</w:t>
      </w:r>
    </w:p>
    <w:p w14:paraId="524B666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ать демографические процессы и явления, характеризующие динамику численности населения России, её отдельных регионов и своего края;</w:t>
      </w:r>
    </w:p>
    <w:p w14:paraId="00BA1CA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классификацию населённых пунктов и регионов России по заданным основаниям;</w:t>
      </w:r>
    </w:p>
    <w:p w14:paraId="07E4CA0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14:paraId="100BAF5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понятия «рождаемость», «смертность», «естественный прирост населения», «миграционный прирост на</w:t>
      </w:r>
      <w:r>
        <w:rPr>
          <w:rFonts w:ascii="Times New Roman" w:hAnsi="Times New Roman" w:eastAsia="SchoolBookSanPin"/>
          <w:sz w:val="28"/>
          <w:szCs w:val="28"/>
          <w:lang w:val="ru-RU"/>
        </w:rPr>
        <w:t>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14:paraId="33F651F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14:paraId="7B898009">
      <w:pPr>
        <w:spacing w:after="0" w:line="350" w:lineRule="auto"/>
        <w:ind w:firstLine="709"/>
        <w:jc w:val="both"/>
        <w:rPr>
          <w:rFonts w:ascii="Times New Roman" w:hAnsi="Times New Roman" w:eastAsia="OfficinaSansBoldITC"/>
          <w:b/>
          <w:color w:val="C00000"/>
          <w:sz w:val="28"/>
          <w:szCs w:val="28"/>
          <w:lang w:val="ru-RU"/>
        </w:rPr>
      </w:pPr>
      <w:r>
        <w:rPr>
          <w:rFonts w:ascii="Times New Roman" w:hAnsi="Times New Roman" w:eastAsia="OfficinaSansBoldITC"/>
          <w:sz w:val="28"/>
          <w:szCs w:val="28"/>
          <w:lang w:val="ru-RU"/>
        </w:rPr>
        <w:t>152.8.</w:t>
      </w:r>
      <w:r>
        <w:rPr>
          <w:rFonts w:ascii="Times New Roman" w:hAnsi="Times New Roman" w:eastAsia="SchoolBookSanPin"/>
          <w:sz w:val="28"/>
          <w:szCs w:val="28"/>
          <w:lang w:val="ru-RU"/>
        </w:rPr>
        <w:t>7. </w:t>
      </w:r>
      <w:r>
        <w:rPr>
          <w:rFonts w:ascii="Times New Roman" w:hAnsi="Times New Roman" w:eastAsia="SchoolBookSanPin"/>
          <w:bCs/>
          <w:sz w:val="28"/>
          <w:szCs w:val="28"/>
          <w:lang w:val="ru-RU"/>
        </w:rPr>
        <w:t xml:space="preserve">Предметные результаты освоения программы по географии. К концу 9 класса обучающийся научится: </w:t>
      </w:r>
    </w:p>
    <w:p w14:paraId="529ADBB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2C11065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14:paraId="40F9579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14:paraId="2F17172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14:paraId="7568E21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именять понятия «экономико-географическое положение», </w:t>
      </w:r>
      <w:r>
        <w:rPr>
          <w:rFonts w:ascii="Times New Roman" w:hAnsi="Times New Roman" w:eastAsia="SchoolBookSanPin"/>
          <w:position w:val="1"/>
          <w:sz w:val="28"/>
          <w:szCs w:val="28"/>
          <w:lang w:val="ru-RU"/>
        </w:rPr>
        <w:t>«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w:t>
      </w:r>
      <w:r>
        <w:rPr>
          <w:rFonts w:ascii="Times New Roman" w:hAnsi="Times New Roman" w:eastAsia="SchoolBookSanPin"/>
          <w:sz w:val="28"/>
          <w:szCs w:val="28"/>
          <w:lang w:val="ru-RU"/>
        </w:rPr>
        <w:t>плекс», «металлургический комплекс», «ВИЭ», «ТЭК», для решения учебных и (или) практико-ориентированных задач;</w:t>
      </w:r>
    </w:p>
    <w:p w14:paraId="341D1BD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14:paraId="6F16CF0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территории опережающего развития, Арктическую зону и зону Севера России;</w:t>
      </w:r>
    </w:p>
    <w:p w14:paraId="3E12417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14:paraId="4AD4E42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14:paraId="1E07A34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14:paraId="05D62A7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ВВП, ВРП и ИЧР как показатели уровня развития страны и её регионов;</w:t>
      </w:r>
    </w:p>
    <w:p w14:paraId="3DD642C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природно-ресурсный, человеческий и производственный капитал;</w:t>
      </w:r>
    </w:p>
    <w:p w14:paraId="011BA08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виды транспорта и основные показатели их работы: грузооборот и пассажирооборот;</w:t>
      </w:r>
    </w:p>
    <w:p w14:paraId="48339AE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14:paraId="5481A5D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14:paraId="11AACF5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14:paraId="6BBE539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14:paraId="0E60367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14:paraId="204BBA3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географические различия населения и хозяйства территорий крупных регионов страны;</w:t>
      </w:r>
    </w:p>
    <w:p w14:paraId="44C5644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географическое положение, географические особенности природно-ресурсного потенциала, населения и хозяйства регионов России;</w:t>
      </w:r>
    </w:p>
    <w:p w14:paraId="459CF1D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14:paraId="523679E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водить примеры объектов Всемирного наследия ЮНЕСКО и описывать их местоположение на географической карте;</w:t>
      </w:r>
    </w:p>
    <w:p w14:paraId="3B15A70C">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характеризовать место и роль России в мировом хозяйстве.</w:t>
      </w:r>
    </w:p>
    <w:p w14:paraId="0E31BEBC">
      <w:pPr>
        <w:pStyle w:val="2"/>
        <w:pBdr>
          <w:bottom w:val="none" w:color="auto" w:sz="0" w:space="0"/>
        </w:pBdr>
        <w:spacing w:before="0" w:line="350" w:lineRule="auto"/>
        <w:ind w:firstLine="708"/>
        <w:jc w:val="both"/>
        <w:rPr>
          <w:b w:val="0"/>
          <w:szCs w:val="28"/>
          <w:lang w:val="ru-RU"/>
        </w:rPr>
      </w:pPr>
      <w:r>
        <w:rPr>
          <w:b w:val="0"/>
          <w:szCs w:val="28"/>
          <w:lang w:val="ru-RU"/>
        </w:rPr>
        <w:t xml:space="preserve">153. Федеральная рабочая программа по учебному предмету «Физика» (базовый уровень). </w:t>
      </w:r>
    </w:p>
    <w:p w14:paraId="70BB15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1. Федеральная р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14:paraId="4770A3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2. Пояснительная записка.</w:t>
      </w:r>
    </w:p>
    <w:p w14:paraId="40334B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2.1. 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14:paraId="5428F0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2.2.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14:paraId="02918D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3.2.3.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14:paraId="30C465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2.4. Программа по физике разработана с целью оказания методической помощи учителю в создании рабочей программы по учебному предмету.</w:t>
      </w:r>
    </w:p>
    <w:p w14:paraId="355FFC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3.2.5.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13F35B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2.6.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14:paraId="1990B3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14:paraId="055CB6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чно объяснять явления,</w:t>
      </w:r>
    </w:p>
    <w:p w14:paraId="4A8CA8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 понимать особенности научного исследования;</w:t>
      </w:r>
    </w:p>
    <w:p w14:paraId="2898D0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претировать данные и использовать научные доказательства для получения выводов».</w:t>
      </w:r>
    </w:p>
    <w:p w14:paraId="6C5645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3.2.7.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14:paraId="1EFF8F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2.8. Цели изучения физики:</w:t>
      </w:r>
    </w:p>
    <w:p w14:paraId="0F2A6E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интереса и стремления обучающихся к научному изучению природы, развитие их интеллектуальных и творческих способностей;</w:t>
      </w:r>
    </w:p>
    <w:p w14:paraId="17817E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редставлений о научном методе познания и формирование исследовательского отношения к окружающим явлениям;</w:t>
      </w:r>
    </w:p>
    <w:p w14:paraId="5F63B1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научного мировоззрения как результата изучения основ строения материи и фундаментальных законов физики;</w:t>
      </w:r>
    </w:p>
    <w:p w14:paraId="45F838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редставлений о роли физики для развития других естественных наук, техники и технологий;</w:t>
      </w:r>
    </w:p>
    <w:p w14:paraId="0CFC2A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14:paraId="408AE3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жение этих целей программы по физике на уровне основного общего образования обеспечивается решением следующих задач:</w:t>
      </w:r>
    </w:p>
    <w:p w14:paraId="6A4402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знаний о дискретном строении вещества, о механических, тепловых, электрических, магнитных и квантовых явлениях;</w:t>
      </w:r>
    </w:p>
    <w:p w14:paraId="058CE2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умений описывать и объяснять физические явления с использованием полученных знаний;</w:t>
      </w:r>
    </w:p>
    <w:p w14:paraId="1DA428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методов решения простейших расчётных задач с использованием физических моделей, творческих и практико­ориентированных задач;</w:t>
      </w:r>
    </w:p>
    <w:p w14:paraId="33DCB9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14:paraId="027A10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14:paraId="41F19F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5466DD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2.9. Общее число часов, рекомендованных для изучения физики на базовом уровне, – 238 часов: в 7 классе – 68 часов (2 часа в неделю), в 8 классе – 68 часов (2 часа в неделю), в 9 классе – 102 часа (3 часа в неделю).</w:t>
      </w:r>
    </w:p>
    <w:p w14:paraId="1E42A9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10D3C0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 Содержание обучения в 7 классе.</w:t>
      </w:r>
    </w:p>
    <w:p w14:paraId="085476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1. Физика и её роль в познании окружающего мира.</w:t>
      </w:r>
    </w:p>
    <w:p w14:paraId="184092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изика – наука о природе. Явления природы. Физические явления: механические, тепловые, электрические, магнитные, световые, звуковые. </w:t>
      </w:r>
    </w:p>
    <w:p w14:paraId="4F594D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изические величины. Измерение физических величин. Физические приборы. Погрешность измерений Международная система единиц. </w:t>
      </w:r>
    </w:p>
    <w:p w14:paraId="27FE76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499E54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1.1. Демонстрации.</w:t>
      </w:r>
    </w:p>
    <w:p w14:paraId="1BF7BA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ханические, тепловые, электрические, магнитные, световые явления. </w:t>
      </w:r>
    </w:p>
    <w:p w14:paraId="219EEE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изические приборы и процедура прямых измерений аналоговым и цифровым прибором. </w:t>
      </w:r>
    </w:p>
    <w:p w14:paraId="2D4D1D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1.2. Лабораторные работы и опыты.</w:t>
      </w:r>
    </w:p>
    <w:p w14:paraId="4CBE38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цены деления шкалы измерительного прибора. </w:t>
      </w:r>
    </w:p>
    <w:p w14:paraId="715534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расстояний. </w:t>
      </w:r>
    </w:p>
    <w:p w14:paraId="210701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объёма жидкости и твёрдого тела. </w:t>
      </w:r>
    </w:p>
    <w:p w14:paraId="38A1F2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размеров малых тел. </w:t>
      </w:r>
    </w:p>
    <w:p w14:paraId="6868C4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температуры при помощи жидкостного термометра и датчика температуры. </w:t>
      </w:r>
    </w:p>
    <w:p w14:paraId="3C54BB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46D06B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2. Первоначальные сведения о строении вещества.</w:t>
      </w:r>
    </w:p>
    <w:p w14:paraId="49D2D5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вещества: атомы и молекулы, их размеры. Опыты, доказывающие дискретное строение вещества.</w:t>
      </w:r>
    </w:p>
    <w:p w14:paraId="4F6C39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17B11A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312E8C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2.1. Демонстрации.</w:t>
      </w:r>
    </w:p>
    <w:p w14:paraId="324B05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броуновского движения.</w:t>
      </w:r>
    </w:p>
    <w:p w14:paraId="52FB6F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диффузии. </w:t>
      </w:r>
    </w:p>
    <w:p w14:paraId="170618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явлений, объясняющихся притяжением или отталкиванием частиц вещества. </w:t>
      </w:r>
    </w:p>
    <w:p w14:paraId="7EB809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2.2. Лабораторные работы и опыты.</w:t>
      </w:r>
    </w:p>
    <w:p w14:paraId="225495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ка диаметра атома методом рядов (с использованием фотографий). </w:t>
      </w:r>
    </w:p>
    <w:p w14:paraId="5BBCCD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наблюдению теплового расширения газов. </w:t>
      </w:r>
    </w:p>
    <w:p w14:paraId="4B2155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обнаружению действия сил молекулярного притяжения. </w:t>
      </w:r>
    </w:p>
    <w:p w14:paraId="415F4E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3. Движение и взаимодействие тел.</w:t>
      </w:r>
    </w:p>
    <w:p w14:paraId="71A48C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7E2496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3E7C61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239659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3.1. Демонстрации.</w:t>
      </w:r>
    </w:p>
    <w:p w14:paraId="4F6ACD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механического движения тела. </w:t>
      </w:r>
    </w:p>
    <w:p w14:paraId="7A63B3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скорости прямолинейного движения.</w:t>
      </w:r>
    </w:p>
    <w:p w14:paraId="3A2C6E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явления инерции. </w:t>
      </w:r>
    </w:p>
    <w:p w14:paraId="28226C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изменения скорости при взаимодействии тел. </w:t>
      </w:r>
    </w:p>
    <w:p w14:paraId="342F43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ение масс по взаимодействию тел. </w:t>
      </w:r>
    </w:p>
    <w:p w14:paraId="1C4CE5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ение сил, направленных по одной прямой. </w:t>
      </w:r>
    </w:p>
    <w:p w14:paraId="27E32A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3.2. Лабораторные работы и опыты.</w:t>
      </w:r>
    </w:p>
    <w:p w14:paraId="2FE637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скорости равномерного движения (шарика в жидкости, модели электрического автомобиля и так далее). </w:t>
      </w:r>
    </w:p>
    <w:p w14:paraId="02824D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средней скорости скольжения бруска или шарика по наклонной плоскости. </w:t>
      </w:r>
    </w:p>
    <w:p w14:paraId="5D32B8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плотности твёрдого тела. </w:t>
      </w:r>
    </w:p>
    <w:p w14:paraId="63309C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растяжения (деформации) пружины от приложенной силы. </w:t>
      </w:r>
    </w:p>
    <w:p w14:paraId="613960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демонстрирующие зависимость силы трения скольжения от веса тела и характера соприкасающихся поверхностей.</w:t>
      </w:r>
    </w:p>
    <w:p w14:paraId="676210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4. Давление твёрдых тел, жидкостей и газов.</w:t>
      </w:r>
    </w:p>
    <w:p w14:paraId="0C2A12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3D5D63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4562C8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йствие жидкости и газа на погружённое в них тело. Выталкивающая (архимедова) сила. Закон Архимеда. Плавание тел. Воздухоплавание. </w:t>
      </w:r>
    </w:p>
    <w:p w14:paraId="4F50DA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4.1. Демонстрации.</w:t>
      </w:r>
    </w:p>
    <w:p w14:paraId="498FD4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висимость давления газа от температуры.</w:t>
      </w:r>
    </w:p>
    <w:p w14:paraId="102F80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дача давления жидкостью и газом. </w:t>
      </w:r>
    </w:p>
    <w:p w14:paraId="3E6B86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общающиеся сосуды. </w:t>
      </w:r>
    </w:p>
    <w:p w14:paraId="60A439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идравлический пресс. </w:t>
      </w:r>
    </w:p>
    <w:p w14:paraId="5B6327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ение действия атмосферного давления. </w:t>
      </w:r>
    </w:p>
    <w:p w14:paraId="0BD99E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висимость выталкивающей силы от объёма погружённой части тела и плотности жидкости. </w:t>
      </w:r>
    </w:p>
    <w:p w14:paraId="165949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венство выталкивающей силы весу вытесненной жидкости. </w:t>
      </w:r>
    </w:p>
    <w:p w14:paraId="7F0459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ловие плавания тел: плавание или погружение тел в зависимости от соотношения плотностей тела и жидкости. </w:t>
      </w:r>
    </w:p>
    <w:p w14:paraId="46D4BA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4.2. Лабораторные работы и опыты.</w:t>
      </w:r>
    </w:p>
    <w:p w14:paraId="0F398A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веса тела в воде от объёма погружённой в жидкость части тела.</w:t>
      </w:r>
    </w:p>
    <w:p w14:paraId="329FC4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выталкивающей силы, действующей на тело, погружённое в жидкость. </w:t>
      </w:r>
    </w:p>
    <w:p w14:paraId="287213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независимости выталкивающей силы, действующей на тело в жидкости, от массы тела.</w:t>
      </w:r>
    </w:p>
    <w:p w14:paraId="0D1623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555E3D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ирование ареометра или конструирование лодки и определение её грузоподъёмности. </w:t>
      </w:r>
    </w:p>
    <w:p w14:paraId="3C9986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5. Работа и мощность. Энергия.</w:t>
      </w:r>
    </w:p>
    <w:p w14:paraId="362149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ханическая работа. Мощность. </w:t>
      </w:r>
    </w:p>
    <w:p w14:paraId="02AC0A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433B47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14:paraId="01B0FC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5.1. Демонстрации.</w:t>
      </w:r>
    </w:p>
    <w:p w14:paraId="4760B7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ры простых механизмов. </w:t>
      </w:r>
    </w:p>
    <w:p w14:paraId="630A57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3.5.2. Лабораторные работы и опыты.</w:t>
      </w:r>
    </w:p>
    <w:p w14:paraId="4BD515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работы силы трения при равномерном движении тела по горизонтальной поверхности. </w:t>
      </w:r>
    </w:p>
    <w:p w14:paraId="560E2B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условий равновесия рычага.</w:t>
      </w:r>
    </w:p>
    <w:p w14:paraId="74E76F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КПД наклонной плоскости. </w:t>
      </w:r>
    </w:p>
    <w:p w14:paraId="6926DD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закона сохранения механической энергии. </w:t>
      </w:r>
    </w:p>
    <w:p w14:paraId="5C86DF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4. Содержание обучения в 8 классе.</w:t>
      </w:r>
    </w:p>
    <w:p w14:paraId="385AFD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4.1. Тепловые явления.</w:t>
      </w:r>
    </w:p>
    <w:p w14:paraId="07351C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71DB6E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14:paraId="622056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52626B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3D299F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жность воздуха. </w:t>
      </w:r>
    </w:p>
    <w:p w14:paraId="5777E2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нергия топлива. Удельная теплота сгорания. </w:t>
      </w:r>
    </w:p>
    <w:p w14:paraId="777A26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ципы работы тепловых двигателей КПД теплового двигателя. Тепловые двигатели и защита окружающей среды. </w:t>
      </w:r>
    </w:p>
    <w:p w14:paraId="576C6E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кон сохранения и превращения энергии в тепловых процессах. </w:t>
      </w:r>
    </w:p>
    <w:p w14:paraId="66A108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4.1.1. Демонстрации.</w:t>
      </w:r>
    </w:p>
    <w:p w14:paraId="0CBB16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броуновского движения. </w:t>
      </w:r>
    </w:p>
    <w:p w14:paraId="2BA028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диффузии. </w:t>
      </w:r>
    </w:p>
    <w:p w14:paraId="242CBA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явлений смачивания и капиллярных явлений. </w:t>
      </w:r>
    </w:p>
    <w:p w14:paraId="7C608D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теплового расширения тел. </w:t>
      </w:r>
    </w:p>
    <w:p w14:paraId="62F86C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нение давления газа при изменении объёма и нагревании или охлаждении. </w:t>
      </w:r>
    </w:p>
    <w:p w14:paraId="644CB3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измерения температуры. </w:t>
      </w:r>
    </w:p>
    <w:p w14:paraId="131870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теплопередачи. </w:t>
      </w:r>
    </w:p>
    <w:p w14:paraId="71E7012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хлаждение при совершении работы. </w:t>
      </w:r>
    </w:p>
    <w:p w14:paraId="1921B4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гревание при совершении работы внешними силами. </w:t>
      </w:r>
    </w:p>
    <w:p w14:paraId="2CCF97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ение теплоёмкостей различных веществ. </w:t>
      </w:r>
    </w:p>
    <w:p w14:paraId="4E0A86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кипения. </w:t>
      </w:r>
    </w:p>
    <w:p w14:paraId="58C5EB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постоянства температуры при плавлении.</w:t>
      </w:r>
    </w:p>
    <w:p w14:paraId="70D8C1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и тепловых двигателей. </w:t>
      </w:r>
    </w:p>
    <w:p w14:paraId="18DD12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4.1.2. Лабораторные работы и опыты.</w:t>
      </w:r>
    </w:p>
    <w:p w14:paraId="1A7223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обнаружению действия сил молекулярного притяжения. </w:t>
      </w:r>
    </w:p>
    <w:p w14:paraId="4999A8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выращиванию кристаллов поваренной соли или сахара. </w:t>
      </w:r>
    </w:p>
    <w:p w14:paraId="4C88AA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наблюдению теплового расширения газов, жидкостей и твёрдых тел. </w:t>
      </w:r>
    </w:p>
    <w:p w14:paraId="0D379E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давления воздуха в баллоне шприца. </w:t>
      </w:r>
    </w:p>
    <w:p w14:paraId="0F3AEF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давления воздуха от его объёма и нагревания или охлаждения. </w:t>
      </w:r>
    </w:p>
    <w:p w14:paraId="15C2A7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рка гипотезы линейной зависимости длины столбика жидкости в термометрической трубке от температуры. </w:t>
      </w:r>
    </w:p>
    <w:p w14:paraId="2552A4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изменения внутренней энергии тела в результате теплопередачи и работы внешних сил. </w:t>
      </w:r>
    </w:p>
    <w:p w14:paraId="58BAE6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явления теплообмена при смешивании холодной и горячей воды. </w:t>
      </w:r>
    </w:p>
    <w:p w14:paraId="3DF3CF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количества теплоты, полученного водой при теплообмене с нагретым металлическим цилиндром. </w:t>
      </w:r>
    </w:p>
    <w:p w14:paraId="41E512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удельной теплоёмкости вещества. </w:t>
      </w:r>
    </w:p>
    <w:p w14:paraId="1502E2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процесса испарения. </w:t>
      </w:r>
    </w:p>
    <w:p w14:paraId="1D8A5A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относительной влажности воздуха. </w:t>
      </w:r>
    </w:p>
    <w:p w14:paraId="5E38AD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удельной теплоты плавления льда. </w:t>
      </w:r>
    </w:p>
    <w:p w14:paraId="090E33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4.2. Электрические и магнитные явления.</w:t>
      </w:r>
    </w:p>
    <w:p w14:paraId="34136A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2FD8AF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14:paraId="0CB360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116278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02BE3D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2617C7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0AA1E4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133D03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17FDF3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4.2.1. Демонстрации.</w:t>
      </w:r>
    </w:p>
    <w:p w14:paraId="5C2BF3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изация тел. </w:t>
      </w:r>
    </w:p>
    <w:p w14:paraId="674D6C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ва рода электрических зарядов и взаимодействие заряженных тел. </w:t>
      </w:r>
    </w:p>
    <w:p w14:paraId="2A6875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ройство и действие электроскопа. </w:t>
      </w:r>
    </w:p>
    <w:p w14:paraId="48AF83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остатическая индукция. </w:t>
      </w:r>
    </w:p>
    <w:p w14:paraId="3582C8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он сохранения электрических зарядов.</w:t>
      </w:r>
    </w:p>
    <w:p w14:paraId="45A2E5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одники и диэлектрики. </w:t>
      </w:r>
    </w:p>
    <w:p w14:paraId="0CC0C0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ирование силовых линий электрического поля. </w:t>
      </w:r>
    </w:p>
    <w:p w14:paraId="641A37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чники постоянного тока. </w:t>
      </w:r>
    </w:p>
    <w:p w14:paraId="6293B8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йствия электрического тока.</w:t>
      </w:r>
    </w:p>
    <w:p w14:paraId="0109C3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ический ток в жидкости.</w:t>
      </w:r>
    </w:p>
    <w:p w14:paraId="6068B3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азовый разряд. </w:t>
      </w:r>
    </w:p>
    <w:p w14:paraId="19F8E9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силы тока амперметром. </w:t>
      </w:r>
    </w:p>
    <w:p w14:paraId="779A44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электрического напряжения вольтметром. </w:t>
      </w:r>
    </w:p>
    <w:p w14:paraId="5B3FFE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остат и магазин сопротивлений. </w:t>
      </w:r>
    </w:p>
    <w:p w14:paraId="69F6B0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действие постоянных магнитов. </w:t>
      </w:r>
    </w:p>
    <w:p w14:paraId="6D97DA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рование невозможности разделения полюсов магнита.</w:t>
      </w:r>
    </w:p>
    <w:p w14:paraId="59DFCB7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ирование магнитных полей постоянных магнитов. </w:t>
      </w:r>
    </w:p>
    <w:p w14:paraId="667750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 Эрстеда. </w:t>
      </w:r>
    </w:p>
    <w:p w14:paraId="3D21A2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гнитное поле тока. Электромагнит. </w:t>
      </w:r>
    </w:p>
    <w:p w14:paraId="0FED21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йствие магнитного поля на проводник с током. </w:t>
      </w:r>
    </w:p>
    <w:p w14:paraId="4D1822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одвигатель постоянного тока. </w:t>
      </w:r>
    </w:p>
    <w:p w14:paraId="561C12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явления электромагнитной индукции.</w:t>
      </w:r>
    </w:p>
    <w:p w14:paraId="7F7B40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Фарадея. </w:t>
      </w:r>
    </w:p>
    <w:p w14:paraId="6F8F0A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висимость направления индукционного тока от условий его возникновения. </w:t>
      </w:r>
    </w:p>
    <w:p w14:paraId="74E61E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огенератор постоянного тока. </w:t>
      </w:r>
    </w:p>
    <w:p w14:paraId="19FBD0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4.2.2. Лабораторные работы и опыты.</w:t>
      </w:r>
    </w:p>
    <w:p w14:paraId="6B0D89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наблюдению электризации тел индукцией и при соприкосновении. </w:t>
      </w:r>
    </w:p>
    <w:p w14:paraId="75D6497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действия электрического поля на проводники и диэлектрики. </w:t>
      </w:r>
    </w:p>
    <w:p w14:paraId="7178AD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борка и проверка работы электрической цепи постоянного тока. </w:t>
      </w:r>
    </w:p>
    <w:p w14:paraId="08DA07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и регулирование силы тока. </w:t>
      </w:r>
    </w:p>
    <w:p w14:paraId="617EB0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и регулирование напряжения. </w:t>
      </w:r>
    </w:p>
    <w:p w14:paraId="414AC1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зависимости силы тока, идущего через резистор, от сопротивления резистора и напряжения на резисторе. </w:t>
      </w:r>
    </w:p>
    <w:p w14:paraId="2979EA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54D39D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рка правила сложения напряжений при последовательном соединении двух резисторов. </w:t>
      </w:r>
    </w:p>
    <w:p w14:paraId="65C8A3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рка правила для силы тока при параллельном соединении резисторов. </w:t>
      </w:r>
    </w:p>
    <w:p w14:paraId="7A278E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работы электрического тока, идущего через резистор. </w:t>
      </w:r>
    </w:p>
    <w:p w14:paraId="60ED7B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мощности электрического тока, выделяемой на резисторе. </w:t>
      </w:r>
    </w:p>
    <w:p w14:paraId="1C46CA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зависимости силы тока, идущего через лампочку, от напряжения на ней. </w:t>
      </w:r>
    </w:p>
    <w:p w14:paraId="371857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КПД нагревателя. </w:t>
      </w:r>
    </w:p>
    <w:p w14:paraId="7C4A6B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магнитного взаимодействия постоянных магнитов. </w:t>
      </w:r>
    </w:p>
    <w:p w14:paraId="425FD5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магнитного поля постоянных магнитов при их объединении и разделении. </w:t>
      </w:r>
    </w:p>
    <w:p w14:paraId="575652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действия электрического тока на магнитную стрелку. </w:t>
      </w:r>
    </w:p>
    <w:p w14:paraId="53FE4B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силы взаимодействия катушки с током и магнита от силы тока и направления тока в катушке. </w:t>
      </w:r>
    </w:p>
    <w:p w14:paraId="10E771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действия магнитного поля на проводник с током. </w:t>
      </w:r>
    </w:p>
    <w:p w14:paraId="0941A3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ирование и изучение работы электродвигателя. </w:t>
      </w:r>
    </w:p>
    <w:p w14:paraId="4D4BE4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КПД электродвигательной установки. </w:t>
      </w:r>
    </w:p>
    <w:p w14:paraId="19AEDB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исследованию явления электромагнитной индукции: исследование изменений значения и направления индукционного тока. </w:t>
      </w:r>
    </w:p>
    <w:p w14:paraId="20325F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 Содержание обучения в 9 классе.</w:t>
      </w:r>
    </w:p>
    <w:p w14:paraId="4BF306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1. Механические явления.</w:t>
      </w:r>
    </w:p>
    <w:p w14:paraId="602E7B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06065C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корение. Равноускоренное прямолинейное движение. Свободное падение. Опыты Галилея. </w:t>
      </w:r>
    </w:p>
    <w:p w14:paraId="1DCCF3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вномерное движение по окружности. Период и частота обращения. Линейная и угловая скорости. Центростремительное ускорение. </w:t>
      </w:r>
    </w:p>
    <w:p w14:paraId="057E72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вый закон Ньютона. Второй закон Ньютона. Третий закон Ньютона. Принцип суперпозиции сил. </w:t>
      </w:r>
    </w:p>
    <w:p w14:paraId="7E786A5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ла упругости. Закон Гука. Сила трения: сила трения скольжения, сила трения покоя, другие виды трения. </w:t>
      </w:r>
    </w:p>
    <w:p w14:paraId="0D7BBC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58676D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59DB1F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пульс тела. Изменение импульса. Импульс силы. Закон сохранения импульса. Реактивное движение. </w:t>
      </w:r>
    </w:p>
    <w:p w14:paraId="74E19E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4C2502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1.1. Демонстрации.</w:t>
      </w:r>
    </w:p>
    <w:p w14:paraId="597DA8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механического движения тела относительно разных тел отсчёта.</w:t>
      </w:r>
    </w:p>
    <w:p w14:paraId="0C24B3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путей и траекторий движения одного и того же тела относительно разных тел отсчёта.</w:t>
      </w:r>
    </w:p>
    <w:p w14:paraId="5C46788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скорости и ускорения прямолинейного движения. </w:t>
      </w:r>
    </w:p>
    <w:p w14:paraId="5B537E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признаков равноускоренного движения.</w:t>
      </w:r>
    </w:p>
    <w:p w14:paraId="0D4F72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движения тела по окружности. </w:t>
      </w:r>
    </w:p>
    <w:p w14:paraId="7927A5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200A20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висимость ускорения тела от массы тела и действующей на него силы. </w:t>
      </w:r>
    </w:p>
    <w:p w14:paraId="512141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равенства сил при взаимодействии тел.</w:t>
      </w:r>
    </w:p>
    <w:p w14:paraId="3FEBDF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нение веса тела при ускоренном движении. </w:t>
      </w:r>
    </w:p>
    <w:p w14:paraId="5EC49F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дача импульса при взаимодействии тел. </w:t>
      </w:r>
    </w:p>
    <w:p w14:paraId="33D92C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образования энергии при взаимодействии тел. </w:t>
      </w:r>
    </w:p>
    <w:p w14:paraId="0CF133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хранение импульса при неупругом взаимодействии. </w:t>
      </w:r>
    </w:p>
    <w:p w14:paraId="21C178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хранение импульса при абсолютно упругом взаимодействии. </w:t>
      </w:r>
    </w:p>
    <w:p w14:paraId="03BCAF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реактивного движения. </w:t>
      </w:r>
    </w:p>
    <w:p w14:paraId="5C2277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хранение механической энергии при свободном падении. </w:t>
      </w:r>
    </w:p>
    <w:p w14:paraId="1F5F8C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хранение механической энергии при движении тела под действием пружины. </w:t>
      </w:r>
    </w:p>
    <w:p w14:paraId="224818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1.2. Лабораторные работы и опыты.</w:t>
      </w:r>
    </w:p>
    <w:p w14:paraId="3A6B1A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ирование тракта для разгона и дальнейшего равномерного движения шарика или тележки. </w:t>
      </w:r>
    </w:p>
    <w:p w14:paraId="0E3A3B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средней скорости скольжения бруска или движения шарика по наклонной плоскости. </w:t>
      </w:r>
    </w:p>
    <w:p w14:paraId="7082AC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ускорения тела при равноускоренном движении по наклонной плоскости. </w:t>
      </w:r>
    </w:p>
    <w:p w14:paraId="270A31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зависимости пути от времени при равноускоренном движении без начальной скорости. </w:t>
      </w:r>
    </w:p>
    <w:p w14:paraId="68E110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3067D6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зависимости силы трения скольжения от силы нормального давления. </w:t>
      </w:r>
    </w:p>
    <w:p w14:paraId="0069C4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коэффициента трения скольжения. </w:t>
      </w:r>
    </w:p>
    <w:p w14:paraId="35A12B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жёсткости пружины. </w:t>
      </w:r>
    </w:p>
    <w:p w14:paraId="0B4B72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работы силы трения при равномерном движении тела по горизонтальной поверхности. </w:t>
      </w:r>
    </w:p>
    <w:p w14:paraId="35310E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работы силы упругости при подъёме груза с использованием неподвижного и подвижного блоков. </w:t>
      </w:r>
    </w:p>
    <w:p w14:paraId="4C05A3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закона сохранения энергии.</w:t>
      </w:r>
    </w:p>
    <w:p w14:paraId="4F51C3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2. Механические колебания и волны.</w:t>
      </w:r>
    </w:p>
    <w:p w14:paraId="128CA9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1EDAFB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5047AE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вук. Громкость звука и высота тона. Отражение звука. Инфразвук и ультразвук. </w:t>
      </w:r>
    </w:p>
    <w:p w14:paraId="575C45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2.1. Демонстрации.</w:t>
      </w:r>
    </w:p>
    <w:p w14:paraId="0BF8AB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колебаний тел под действием силы тяжести и силы упругости. </w:t>
      </w:r>
    </w:p>
    <w:p w14:paraId="6459EF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колебаний груза на нити и на пружине.</w:t>
      </w:r>
    </w:p>
    <w:p w14:paraId="2EAEB3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вынужденных колебаний и резонанса. </w:t>
      </w:r>
    </w:p>
    <w:p w14:paraId="48D5EC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ространение продольных и поперечных волн (на модели). </w:t>
      </w:r>
    </w:p>
    <w:p w14:paraId="147FB2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зависимости высоты звука от частоты. </w:t>
      </w:r>
    </w:p>
    <w:p w14:paraId="4796F4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устический резонанс. </w:t>
      </w:r>
    </w:p>
    <w:p w14:paraId="249E14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2.2. Лабораторные работы и опыты.</w:t>
      </w:r>
    </w:p>
    <w:p w14:paraId="7D17D4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частоты и периода колебаний математического маятника. </w:t>
      </w:r>
    </w:p>
    <w:p w14:paraId="5B61F5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частоты и периода колебаний пружинного маятника </w:t>
      </w:r>
    </w:p>
    <w:p w14:paraId="34729D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зависимости периода колебаний подвешенного к нити груза от длины нити. </w:t>
      </w:r>
    </w:p>
    <w:p w14:paraId="6A5C4F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зависимости периода колебаний пружинного маятника от массы груза. </w:t>
      </w:r>
    </w:p>
    <w:p w14:paraId="11FFD9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рка независимости периода колебаний груза, подвешенного к нити, от массы груза. </w:t>
      </w:r>
    </w:p>
    <w:p w14:paraId="1B833C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периода колебаний пружинного маятника от массы груза и жёсткости пружины. </w:t>
      </w:r>
    </w:p>
    <w:p w14:paraId="3A5A08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ускорения свободного падения. </w:t>
      </w:r>
    </w:p>
    <w:p w14:paraId="48071D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3. Электромагнитное поле и электромагнитные волны.</w:t>
      </w:r>
    </w:p>
    <w:p w14:paraId="41F2B1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1F9777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омагнитная природа света. Скорость света. Волновые свойства света. </w:t>
      </w:r>
    </w:p>
    <w:p w14:paraId="48616E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3.1. Демонстрации.</w:t>
      </w:r>
    </w:p>
    <w:p w14:paraId="7DC980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войства электромагнитных волн. </w:t>
      </w:r>
    </w:p>
    <w:p w14:paraId="2C0A53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лновые свойства света. </w:t>
      </w:r>
    </w:p>
    <w:p w14:paraId="7B7847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3.2. Лабораторные работы и опыты.</w:t>
      </w:r>
    </w:p>
    <w:p w14:paraId="030DBA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войств электромагнитных волн с помощью мобильного телефона. </w:t>
      </w:r>
    </w:p>
    <w:p w14:paraId="6EDD08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4. Световые явления.</w:t>
      </w:r>
    </w:p>
    <w:p w14:paraId="3AC693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0E6109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4B2067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за. Ход лучей в линзе. Оптическая система фотоаппарата, микроскопа и телескопа. Глаз как оптическая система. Близорукость и дальнозоркость.</w:t>
      </w:r>
    </w:p>
    <w:p w14:paraId="43B32E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ожение белого света в спектр. Опыты Ньютона. Сложение спектральных цветов. Дисперсия света.</w:t>
      </w:r>
    </w:p>
    <w:p w14:paraId="79A817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4.1. Демонстрации.</w:t>
      </w:r>
    </w:p>
    <w:p w14:paraId="3E6FD8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линейное распространение света.</w:t>
      </w:r>
    </w:p>
    <w:p w14:paraId="3A99C7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света.</w:t>
      </w:r>
    </w:p>
    <w:p w14:paraId="5AB221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изображений в плоском, вогнутом и выпуклом зеркалах.</w:t>
      </w:r>
    </w:p>
    <w:p w14:paraId="1299F8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ломление света.</w:t>
      </w:r>
    </w:p>
    <w:p w14:paraId="4678F5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тический световод.</w:t>
      </w:r>
    </w:p>
    <w:p w14:paraId="001231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д лучей в собирающей линзе.</w:t>
      </w:r>
    </w:p>
    <w:p w14:paraId="3A024C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д лучей в рассеивающей линзе.</w:t>
      </w:r>
    </w:p>
    <w:p w14:paraId="43C655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изображений с помощью линз.</w:t>
      </w:r>
    </w:p>
    <w:p w14:paraId="78600B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действия фотоаппарата, микроскопа и телескопа.</w:t>
      </w:r>
    </w:p>
    <w:p w14:paraId="13EC6B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ь глаза.</w:t>
      </w:r>
    </w:p>
    <w:p w14:paraId="019FA0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ожение белого света в спектр.</w:t>
      </w:r>
    </w:p>
    <w:p w14:paraId="34F142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белого света при сложении света разных цветов.</w:t>
      </w:r>
    </w:p>
    <w:p w14:paraId="125B6D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4.2. Лабораторные работы и опыты.</w:t>
      </w:r>
    </w:p>
    <w:p w14:paraId="10F0E9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угла отражения светового луча от угла падения.</w:t>
      </w:r>
    </w:p>
    <w:p w14:paraId="3685BF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характеристик изображения предмета в плоском зеркале.</w:t>
      </w:r>
    </w:p>
    <w:p w14:paraId="4DD04B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угла преломления светового луча от угла падения на границе «воздух–стекло».</w:t>
      </w:r>
    </w:p>
    <w:p w14:paraId="439C90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изображений с помощью собирающей линзы.</w:t>
      </w:r>
    </w:p>
    <w:p w14:paraId="056A99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фокусного расстояния и оптической силы собирающей линзы.</w:t>
      </w:r>
    </w:p>
    <w:p w14:paraId="5C91D4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разложению белого света в спектр.</w:t>
      </w:r>
    </w:p>
    <w:p w14:paraId="5CFCE3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восприятию цвета предметов при их наблюдении через цветовые фильтры.</w:t>
      </w:r>
    </w:p>
    <w:p w14:paraId="0F2E17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5. Квантовые явления.</w:t>
      </w:r>
    </w:p>
    <w:p w14:paraId="5C6743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Резерфорда и планетарная модель атома. Модель атома Бора. Испускание и поглощение света атомом. Кванты. Линейчатые спектры.</w:t>
      </w:r>
    </w:p>
    <w:p w14:paraId="376538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19A94A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471CFD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дерная энергетика. Действия радиоактивных излучений на живые организмы.</w:t>
      </w:r>
    </w:p>
    <w:p w14:paraId="279F08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5.1. Демонстрации.</w:t>
      </w:r>
    </w:p>
    <w:p w14:paraId="4CD3C4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ктры излучения и поглощения.</w:t>
      </w:r>
    </w:p>
    <w:p w14:paraId="46DF77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ктры различных газов.</w:t>
      </w:r>
    </w:p>
    <w:p w14:paraId="269030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ктр водорода.</w:t>
      </w:r>
    </w:p>
    <w:p w14:paraId="488138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треков в камере Вильсона.</w:t>
      </w:r>
    </w:p>
    <w:p w14:paraId="4C18FE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счётчика ионизирующих излучений.</w:t>
      </w:r>
    </w:p>
    <w:p w14:paraId="46036F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истрация излучения природных минералов и продуктов.</w:t>
      </w:r>
    </w:p>
    <w:p w14:paraId="320EF6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5.2. Лабораторные работы и опыты.</w:t>
      </w:r>
    </w:p>
    <w:p w14:paraId="6D5BF5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сплошных и линейчатых спектров излучения.</w:t>
      </w:r>
    </w:p>
    <w:p w14:paraId="63ED17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треков: измерение энергии частицы по тормозному пути (по фотографиям).</w:t>
      </w:r>
    </w:p>
    <w:p w14:paraId="5854F6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радиоактивного фона.</w:t>
      </w:r>
    </w:p>
    <w:p w14:paraId="1F25AE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5.6. Повторительно-обобщающий модуль.</w:t>
      </w:r>
    </w:p>
    <w:p w14:paraId="537D36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14:paraId="43169A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14:paraId="7741C7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иально деятельностный характер данного модуля реализуется за счёт того, что обучающиеся выполняют задания, в которых им предлагается:</w:t>
      </w:r>
    </w:p>
    <w:p w14:paraId="36ED3B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основе полученных знаний распознавать и научно объяснять физические явления в окружающей природе и повседневной жизни;</w:t>
      </w:r>
    </w:p>
    <w:p w14:paraId="3AA8B0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научные методы исследования физических явлений, в том числе для проверки гипотез и получения теоретических выводов;</w:t>
      </w:r>
    </w:p>
    <w:p w14:paraId="6A7B4D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14:paraId="064E5EBF">
      <w:pPr>
        <w:spacing w:after="0" w:line="350" w:lineRule="auto"/>
        <w:ind w:firstLine="709"/>
        <w:jc w:val="both"/>
        <w:rPr>
          <w:rFonts w:ascii="Times New Roman" w:hAnsi="Times New Roman"/>
          <w:sz w:val="28"/>
          <w:szCs w:val="28"/>
          <w:lang w:val="ru-RU"/>
        </w:rPr>
      </w:pPr>
      <w:bookmarkStart w:id="464" w:name="_Toc124412005"/>
      <w:r>
        <w:rPr>
          <w:rFonts w:ascii="Times New Roman" w:hAnsi="Times New Roman"/>
          <w:sz w:val="28"/>
          <w:szCs w:val="28"/>
          <w:lang w:val="ru-RU"/>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14:paraId="0C781C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6. Планируемые результаты освоения физик</w:t>
      </w:r>
      <w:bookmarkEnd w:id="464"/>
      <w:r>
        <w:rPr>
          <w:rFonts w:ascii="Times New Roman" w:hAnsi="Times New Roman"/>
          <w:sz w:val="28"/>
          <w:szCs w:val="28"/>
          <w:lang w:val="ru-RU"/>
        </w:rPr>
        <w:t>и (базовый уровень) на уровне основного общего образования.</w:t>
      </w:r>
    </w:p>
    <w:p w14:paraId="0FF6A1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0465FCC4">
      <w:pPr>
        <w:spacing w:after="0" w:line="350" w:lineRule="auto"/>
        <w:ind w:firstLine="709"/>
        <w:jc w:val="both"/>
        <w:rPr>
          <w:rFonts w:ascii="Times New Roman" w:hAnsi="Times New Roman"/>
          <w:sz w:val="28"/>
          <w:szCs w:val="28"/>
          <w:lang w:val="ru-RU"/>
        </w:rPr>
      </w:pPr>
      <w:bookmarkStart w:id="465" w:name="_Toc124412006"/>
      <w:r>
        <w:rPr>
          <w:rFonts w:ascii="Times New Roman" w:hAnsi="Times New Roman"/>
          <w:sz w:val="28"/>
          <w:szCs w:val="28"/>
          <w:lang w:val="ru-RU"/>
        </w:rPr>
        <w:t>153.6.2. 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465"/>
    </w:p>
    <w:p w14:paraId="2A3F0A0D">
      <w:pPr>
        <w:numPr>
          <w:ilvl w:val="0"/>
          <w:numId w:val="11"/>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патриотического воспитания:</w:t>
      </w:r>
    </w:p>
    <w:p w14:paraId="4BA9C7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интереса к истории и современному состоянию российской физической науки;</w:t>
      </w:r>
    </w:p>
    <w:p w14:paraId="59D0AB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российских учёных­физиков;</w:t>
      </w:r>
    </w:p>
    <w:p w14:paraId="726E001C">
      <w:pPr>
        <w:numPr>
          <w:ilvl w:val="0"/>
          <w:numId w:val="11"/>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гражданского и духовно-нравственного воспитания:</w:t>
      </w:r>
    </w:p>
    <w:p w14:paraId="447404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14:paraId="3E0C98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морально­этических принципов в деятельности учёного;</w:t>
      </w:r>
    </w:p>
    <w:p w14:paraId="7C0E1F16">
      <w:pPr>
        <w:numPr>
          <w:ilvl w:val="0"/>
          <w:numId w:val="11"/>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эстетического воспитания:</w:t>
      </w:r>
    </w:p>
    <w:p w14:paraId="15DC26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ятие эстетических качеств физической науки: её гармоничного построения, строгости, точности, лаконичности;</w:t>
      </w:r>
    </w:p>
    <w:p w14:paraId="5D2C41F1">
      <w:pPr>
        <w:numPr>
          <w:ilvl w:val="0"/>
          <w:numId w:val="11"/>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ценности научного познания:</w:t>
      </w:r>
    </w:p>
    <w:p w14:paraId="0F9544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14:paraId="781A67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учной любознательности, интереса к исследовательской деятельности;</w:t>
      </w:r>
    </w:p>
    <w:p w14:paraId="63355EF8">
      <w:pPr>
        <w:numPr>
          <w:ilvl w:val="0"/>
          <w:numId w:val="11"/>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w:t>
      </w:r>
      <w:bookmarkStart w:id="466" w:name="_Hlk125714652"/>
      <w:r>
        <w:rPr>
          <w:rFonts w:ascii="Times New Roman" w:hAnsi="Times New Roman"/>
          <w:sz w:val="28"/>
          <w:szCs w:val="28"/>
          <w:lang w:val="ru-RU"/>
        </w:rPr>
        <w:t>формирования культуры здоровья и эмоционального благополучия:</w:t>
      </w:r>
      <w:bookmarkEnd w:id="466"/>
    </w:p>
    <w:p w14:paraId="5212F1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49713F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у другого человека;</w:t>
      </w:r>
    </w:p>
    <w:p w14:paraId="27DD58BD">
      <w:pPr>
        <w:numPr>
          <w:ilvl w:val="0"/>
          <w:numId w:val="11"/>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трудового воспитания:</w:t>
      </w:r>
    </w:p>
    <w:p w14:paraId="5DCBE78B">
      <w:pPr>
        <w:numPr>
          <w:ilvl w:val="0"/>
          <w:numId w:val="11"/>
        </w:numPr>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 xml:space="preserve"> 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требующих в том числе и физических знаний;</w:t>
      </w:r>
    </w:p>
    <w:p w14:paraId="51CC39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связанных с физикой;</w:t>
      </w:r>
    </w:p>
    <w:p w14:paraId="42F31EAE">
      <w:pPr>
        <w:numPr>
          <w:ilvl w:val="0"/>
          <w:numId w:val="11"/>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экологического воспитания:</w:t>
      </w:r>
    </w:p>
    <w:p w14:paraId="042F9C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14:paraId="2D206B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глобального характера экологических проблем и путей их решения;</w:t>
      </w:r>
    </w:p>
    <w:p w14:paraId="3757DBB6">
      <w:pPr>
        <w:numPr>
          <w:ilvl w:val="0"/>
          <w:numId w:val="11"/>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адаптации к изменяющимся условиям социальной и природной среды:</w:t>
      </w:r>
    </w:p>
    <w:p w14:paraId="5AF17B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требность во взаимодействии при выполнении исследований и проектов физической направленности, открытость опыту и знаниям других;</w:t>
      </w:r>
    </w:p>
    <w:p w14:paraId="06B452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своей компетентности через практическую деятельность;</w:t>
      </w:r>
    </w:p>
    <w:p w14:paraId="08769C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требность в формировании новых знаний, в том числе формулировать идеи, понятия, гипотезы о физических объектах и явлениях;</w:t>
      </w:r>
    </w:p>
    <w:p w14:paraId="725B6B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дефицитов собственных знаний и компетентностей в области физики;</w:t>
      </w:r>
    </w:p>
    <w:p w14:paraId="5D6F0D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ние своего развития в приобретении новых физических знаний;</w:t>
      </w:r>
    </w:p>
    <w:p w14:paraId="039C57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анализировать и выявлять взаимосвязи природы, общества и экономики, в том числе с использованием физических знаний;</w:t>
      </w:r>
    </w:p>
    <w:p w14:paraId="07179B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своих действий с учётом влияния на окружающую среду, возможных глобальных последствий.</w:t>
      </w:r>
    </w:p>
    <w:p w14:paraId="420788B0">
      <w:pPr>
        <w:spacing w:after="0" w:line="350" w:lineRule="auto"/>
        <w:ind w:firstLine="709"/>
        <w:jc w:val="both"/>
        <w:rPr>
          <w:rFonts w:ascii="Times New Roman" w:hAnsi="Times New Roman"/>
          <w:sz w:val="28"/>
          <w:szCs w:val="28"/>
          <w:lang w:val="ru-RU"/>
        </w:rPr>
      </w:pPr>
      <w:bookmarkStart w:id="467" w:name="_Toc124412007"/>
      <w:r>
        <w:rPr>
          <w:rFonts w:ascii="Times New Roman" w:hAnsi="Times New Roman"/>
          <w:sz w:val="28"/>
          <w:szCs w:val="28"/>
          <w:lang w:val="ru-RU"/>
        </w:rPr>
        <w:t>153.6.3. 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467"/>
    <w:p w14:paraId="7F9DAB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6.3.1. Овладение универсальными учебными познавательными действиями:</w:t>
      </w:r>
    </w:p>
    <w:p w14:paraId="075CB4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базовые логические действия:</w:t>
      </w:r>
    </w:p>
    <w:p w14:paraId="6FE730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14:paraId="52265B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w:t>
      </w:r>
    </w:p>
    <w:p w14:paraId="578F13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закономерности и противоречия в рассматриваемых фактах, данных и наблюдениях, относящихся к физическим явлениям;</w:t>
      </w:r>
    </w:p>
    <w:p w14:paraId="6D7BD0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218C0E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060320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w:t>
      </w:r>
    </w:p>
    <w:p w14:paraId="0A7704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11A79B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14:paraId="3359DC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или эксперимента;</w:t>
      </w:r>
    </w:p>
    <w:p w14:paraId="68FD45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w:t>
      </w:r>
    </w:p>
    <w:p w14:paraId="620430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48B94A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бота с информацией:</w:t>
      </w:r>
    </w:p>
    <w:p w14:paraId="256B8E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14:paraId="42AD40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систематизировать и интерпретировать информацию различных видов и форм представления;</w:t>
      </w:r>
    </w:p>
    <w:p w14:paraId="7EF241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469FB0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6.3.2. Овладение универсальными учебными коммуникативными действиями:</w:t>
      </w:r>
    </w:p>
    <w:p w14:paraId="45C57C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общение:</w:t>
      </w:r>
    </w:p>
    <w:p w14:paraId="6157D0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14:paraId="67FC89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33EE7C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ю точку зрения в устных и письменных текстах;</w:t>
      </w:r>
    </w:p>
    <w:p w14:paraId="504005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физического опыта (эксперимента, исследования, проекта).</w:t>
      </w:r>
    </w:p>
    <w:p w14:paraId="0C9113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совместная деятельность (сотрудничество):</w:t>
      </w:r>
    </w:p>
    <w:p w14:paraId="19F250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физической проблемы;</w:t>
      </w:r>
    </w:p>
    <w:p w14:paraId="028B5F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59151B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6F5389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43768A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6.3.3. Овладение универсальными учебными регулятивными действиями:</w:t>
      </w:r>
    </w:p>
    <w:p w14:paraId="1F2A94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самоорганизация:</w:t>
      </w:r>
    </w:p>
    <w:p w14:paraId="279D75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в жизненных и учебных ситуациях, требующих для решения физических знаний;</w:t>
      </w:r>
    </w:p>
    <w:p w14:paraId="045EC3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1E62BF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14:paraId="3D9E09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76FCD4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самоконтроль:</w:t>
      </w:r>
    </w:p>
    <w:p w14:paraId="6A3FE6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14:paraId="4623DC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w:t>
      </w:r>
    </w:p>
    <w:p w14:paraId="12CEB6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6B4369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7888D7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эмоциональный интеллект:</w:t>
      </w:r>
    </w:p>
    <w:p w14:paraId="16CE22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в ходе спора или дискуссии на научную тему, понимать мотивы, намерения и логику другого.</w:t>
      </w:r>
    </w:p>
    <w:p w14:paraId="7D0E5F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ринятие себя и других:</w:t>
      </w:r>
    </w:p>
    <w:p w14:paraId="17DBB6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при решении физических задач или в утверждениях на научные темы и такое же право другого.</w:t>
      </w:r>
    </w:p>
    <w:p w14:paraId="78FE548D">
      <w:pPr>
        <w:spacing w:after="0" w:line="350" w:lineRule="auto"/>
        <w:ind w:firstLine="709"/>
        <w:jc w:val="both"/>
        <w:rPr>
          <w:rFonts w:ascii="Times New Roman" w:hAnsi="Times New Roman"/>
          <w:sz w:val="28"/>
          <w:szCs w:val="28"/>
          <w:lang w:val="ru-RU"/>
        </w:rPr>
      </w:pPr>
      <w:bookmarkStart w:id="468" w:name="_Toc124412008"/>
      <w:r>
        <w:rPr>
          <w:rFonts w:ascii="Times New Roman" w:hAnsi="Times New Roman"/>
          <w:sz w:val="28"/>
          <w:szCs w:val="28"/>
          <w:lang w:val="ru-RU"/>
        </w:rPr>
        <w:t>153.6.4. </w:t>
      </w:r>
      <w:bookmarkEnd w:id="468"/>
      <w:r>
        <w:rPr>
          <w:rFonts w:ascii="Times New Roman" w:hAnsi="Times New Roman"/>
          <w:sz w:val="28"/>
          <w:szCs w:val="28"/>
          <w:lang w:val="ru-RU"/>
        </w:rPr>
        <w:t>Предметные результаты освоения программы по физике (базовый уровень).</w:t>
      </w:r>
    </w:p>
    <w:p w14:paraId="6A42B2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6.4.1. Предметные результаты освоения программы по физике к концу обучения в 7 классе:</w:t>
      </w:r>
    </w:p>
    <w:p w14:paraId="2D4163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14:paraId="7F5EBD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14:paraId="3089F7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536DD1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3B5CA9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2BCE1F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3BA7C49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14:paraId="055D4B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14:paraId="56A7DF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14:paraId="4AD640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14:paraId="79D64A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14:paraId="01D884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14:paraId="2F25CA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14:paraId="33D1B0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техники безопасности при работе с лабораторным оборудованием;</w:t>
      </w:r>
    </w:p>
    <w:p w14:paraId="365587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728547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14:paraId="0A905D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52A616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6419EB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0C4E74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35844F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023EF2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6.4.2. Предметные результаты освоения программы по физике к концу обучения в 8 классе:</w:t>
      </w:r>
    </w:p>
    <w:p w14:paraId="64CAF5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14:paraId="161DB3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14:paraId="68E93E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14:paraId="6D7019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3A00D9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55D8AA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14:paraId="7E4279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14:paraId="106AED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14:paraId="14C74B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14:paraId="410A0D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14:paraId="292342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14:paraId="744EEA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14:paraId="4F4C28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14:paraId="5C36DC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техники безопасности при работе с лабораторным оборудованием;</w:t>
      </w:r>
    </w:p>
    <w:p w14:paraId="28F1F1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14:paraId="6ACD40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14:paraId="16B184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5CA7A8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14:paraId="61201A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597B74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5044D7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09EB33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3.6.4.3. Предметные результаты освоения программы по физике к концу обучения в 9 классе:</w:t>
      </w:r>
    </w:p>
    <w:p w14:paraId="028039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14:paraId="39A832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14:paraId="6FF64C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59FFFA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69CC20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14AB43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14:paraId="3E31D4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14:paraId="179C00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14:paraId="375034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14:paraId="2F0860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14:paraId="18C5D7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14:paraId="7993CA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14:paraId="3A215D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14:paraId="2C4C1C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техники безопасности при работе с лабораторным оборудованием;</w:t>
      </w:r>
    </w:p>
    <w:p w14:paraId="6E94B5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14:paraId="2192CE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14:paraId="17CEE0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14:paraId="1A7041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6B9C80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36615F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0FBDF3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41F23B2F">
      <w:pPr>
        <w:pStyle w:val="2"/>
        <w:pBdr>
          <w:bottom w:val="none" w:color="auto" w:sz="0" w:space="0"/>
        </w:pBdr>
        <w:spacing w:before="0" w:line="350" w:lineRule="auto"/>
        <w:ind w:firstLine="708"/>
        <w:jc w:val="both"/>
        <w:rPr>
          <w:b w:val="0"/>
          <w:szCs w:val="28"/>
          <w:lang w:val="ru-RU"/>
        </w:rPr>
      </w:pPr>
      <w:r>
        <w:rPr>
          <w:b w:val="0"/>
          <w:szCs w:val="28"/>
          <w:lang w:val="ru-RU"/>
        </w:rPr>
        <w:t xml:space="preserve">154. Федеральная рабочая программа по учебному предмету «Физика» (углублённый уровень). </w:t>
      </w:r>
    </w:p>
    <w:p w14:paraId="1CDC47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1. Федеральная рабочая программа по учебному предмету «Физика» (углублённ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14:paraId="63281B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 Пояснительная записка.</w:t>
      </w:r>
    </w:p>
    <w:p w14:paraId="0A4833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1. Программа по физике на уровне основного общего образования составлена на основе положений и требований к результатам освоения на углублённ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14:paraId="26EED1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2. Содержание программы по физике направлено на удовлетворение повышенных запросов обучающихся, стремящихся к более глубокому освоению физических знаний, и на формирование естественно-научной грамотности обучающихся.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14:paraId="3B9078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3.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14:paraId="70B62D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4. Программа по физике разработана с целью оказания методической помощи учителю в создании рабочей программы по учебному предмету.</w:t>
      </w:r>
    </w:p>
    <w:p w14:paraId="771874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4.2.5.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1D38AC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4.2.6.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14:paraId="348E4B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14:paraId="40B00A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учно объяснять явления; </w:t>
      </w:r>
    </w:p>
    <w:p w14:paraId="6583B3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и понимать особенности научного исследования; </w:t>
      </w:r>
    </w:p>
    <w:p w14:paraId="50FC7B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претировать данные и использовать научные доказательства для получения выводов.</w:t>
      </w:r>
    </w:p>
    <w:p w14:paraId="78C8DC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7.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14:paraId="7D67F8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8. Цели изучения физики на углублённом уровне:</w:t>
      </w:r>
    </w:p>
    <w:p w14:paraId="6C04F7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реса и стремления обучающихся к научному изучению природы, развитие их интеллектуальных и творческих способностей;</w:t>
      </w:r>
    </w:p>
    <w:p w14:paraId="255371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редставлений о научном методе познания и формирование исследовательского отношения к окружающим явлениям;</w:t>
      </w:r>
    </w:p>
    <w:p w14:paraId="440E50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научного мировоззрения как результата изучения основ строения материи и фундаментальных законов физики;</w:t>
      </w:r>
    </w:p>
    <w:p w14:paraId="621E1C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применять физические знания и научные доказательства для объяснения окружающих явлений;</w:t>
      </w:r>
    </w:p>
    <w:p w14:paraId="3DD18A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редставлений о роли физики для развития других естественных наук, техники и технологий;</w:t>
      </w:r>
    </w:p>
    <w:p w14:paraId="6559CB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14:paraId="3665ED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14:paraId="3289DF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стижение этих целей программы по физике на уровне основного общего образования обеспечивается решением следующих задач: </w:t>
      </w:r>
    </w:p>
    <w:p w14:paraId="2AC2A3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знаний о дискретном строении вещества, механических, тепловых, электромагнитных и квантовых явлениях;</w:t>
      </w:r>
    </w:p>
    <w:p w14:paraId="04FEE1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умений анализировать и объяснять физические явления на основе изученных физических законов и закономерностей;</w:t>
      </w:r>
    </w:p>
    <w:p w14:paraId="05EBBB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14:paraId="6F0C7E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14:paraId="057135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14:paraId="4C5DAC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3DD17E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4.2.9. Общее число часов, рекомендованных для изучения физики на углублённом уровне, – 340 часов: в 7 классе – 102 часа (3 часа в неделю), в 8 классе – 102 часа (3 часа в неделю), в 9 классе – 136 часов (4 часа в неделю). При этом из обязательной части учебного плана выделяется: в 7 классе – 68 часов (2 часа в неделю), в 8 классе – 68 часов (2 часа в неделю), в 9 классе – 102 часа (3 часа в неделю). </w:t>
      </w:r>
    </w:p>
    <w:p w14:paraId="2BF99D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03DAD9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 Содержание обучения в 7 классе.</w:t>
      </w:r>
    </w:p>
    <w:p w14:paraId="2D9152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1. Физика и её роль в познании окружающего мира.</w:t>
      </w:r>
    </w:p>
    <w:p w14:paraId="696207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14:paraId="7D9ACA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14:paraId="42BADD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033927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1.1. Демонстрации.</w:t>
      </w:r>
    </w:p>
    <w:p w14:paraId="52A126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ханические, тепловые, электрические, магнитные, световые, звуковые явления.</w:t>
      </w:r>
    </w:p>
    <w:p w14:paraId="415DC3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изические приборы и процедура прямых измерений аналоговым и цифровым прибором. </w:t>
      </w:r>
    </w:p>
    <w:p w14:paraId="5CA334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1.2. Лабораторные работы и опыты.</w:t>
      </w:r>
    </w:p>
    <w:p w14:paraId="6FBC3B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цены деления шкалы измерительного прибора.</w:t>
      </w:r>
    </w:p>
    <w:p w14:paraId="4248CE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расстояний. </w:t>
      </w:r>
    </w:p>
    <w:p w14:paraId="23046E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площади и объёма. Метод палетки.</w:t>
      </w:r>
    </w:p>
    <w:p w14:paraId="7C0DD7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времени.</w:t>
      </w:r>
    </w:p>
    <w:p w14:paraId="3BD3F3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объёма жидкости и твёрдого тела. </w:t>
      </w:r>
    </w:p>
    <w:p w14:paraId="558050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размеров малых тел. Метод рядов.</w:t>
      </w:r>
    </w:p>
    <w:p w14:paraId="4E3065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исследования по проверке гипотезы: дальность полёта шарика, пущенного горизонтально, тем больше, чем больше высота пуска.</w:t>
      </w:r>
    </w:p>
    <w:p w14:paraId="2F0F33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2. Первоначальные сведения о строении вещества.</w:t>
      </w:r>
    </w:p>
    <w:p w14:paraId="5D3A0F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вещества: атомы и молекулы, их размеры и массы. Опыты, доказывающие дискретное строение вещества. </w:t>
      </w:r>
    </w:p>
    <w:p w14:paraId="6B173D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6D65FF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14:paraId="2DD0A7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2.1. Демонстрации.</w:t>
      </w:r>
    </w:p>
    <w:p w14:paraId="5631C6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броуновского движения.</w:t>
      </w:r>
    </w:p>
    <w:p w14:paraId="63C287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диффузии.</w:t>
      </w:r>
    </w:p>
    <w:p w14:paraId="0C61E0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явлений, объясняющихся притяжением или отталкиванием частиц вещества.</w:t>
      </w:r>
    </w:p>
    <w:p w14:paraId="5E5203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2.2. Лабораторные работы и опыты.</w:t>
      </w:r>
    </w:p>
    <w:p w14:paraId="6D25EE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диаметра атома методом рядов (с использованием фотографий).</w:t>
      </w:r>
    </w:p>
    <w:p w14:paraId="1CC04E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наблюдению теплового расширения газов. </w:t>
      </w:r>
    </w:p>
    <w:p w14:paraId="194B18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обнаружению действия сил молекулярного притяжения.</w:t>
      </w:r>
    </w:p>
    <w:p w14:paraId="160B8E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3. Движение и взаимодействие тел.</w:t>
      </w:r>
    </w:p>
    <w:p w14:paraId="244FF4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14:paraId="610272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14:paraId="141B81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14:paraId="23233F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14:paraId="17B1A5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3.1. Демонстрации.</w:t>
      </w:r>
    </w:p>
    <w:p w14:paraId="154E29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механического движения тела.</w:t>
      </w:r>
    </w:p>
    <w:p w14:paraId="73B1D0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скорости прямолинейного движения.</w:t>
      </w:r>
    </w:p>
    <w:p w14:paraId="67065D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явления инерции.</w:t>
      </w:r>
    </w:p>
    <w:p w14:paraId="7A1EA5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изменения скорости при взаимодействии тел.</w:t>
      </w:r>
    </w:p>
    <w:p w14:paraId="09EFE9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масс по взаимодействию тел.</w:t>
      </w:r>
    </w:p>
    <w:p w14:paraId="7F9B9D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ение сил, направленных по одной прямой.</w:t>
      </w:r>
    </w:p>
    <w:p w14:paraId="2A7FD6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3.2. Лабораторные работы и опыты.</w:t>
      </w:r>
    </w:p>
    <w:p w14:paraId="1DFC61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скорости равномерного движения (шарика в жидкости, модели электрического автомобиля и так далее).</w:t>
      </w:r>
    </w:p>
    <w:p w14:paraId="0CB42E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средней скорости скольжения бруска или шарика по наклонной плоскости.</w:t>
      </w:r>
    </w:p>
    <w:p w14:paraId="2C11AF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лотности твёрдого тела.</w:t>
      </w:r>
    </w:p>
    <w:p w14:paraId="7E5816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демонстрирующие зависимость растяжения (деформации) пружины от приложенной силы.</w:t>
      </w:r>
    </w:p>
    <w:p w14:paraId="6F5CE6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демонстрирующие зависимость силы трения скольжения от силы давления и характера соприкасающихся поверхностей.</w:t>
      </w:r>
    </w:p>
    <w:p w14:paraId="274B41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4. Давление твёрдых тел, жидкостей и газов.</w:t>
      </w:r>
    </w:p>
    <w:p w14:paraId="58D5C5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4. Раздел 4. Давление твёрдых тел, жидкостей и газов.</w:t>
      </w:r>
    </w:p>
    <w:p w14:paraId="16AC5C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14:paraId="5CD243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14:paraId="706B09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14:paraId="25F04C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14:paraId="70E585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4.1. Демонстрации.</w:t>
      </w:r>
    </w:p>
    <w:p w14:paraId="1C6A80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висимость давления газа от температуры.</w:t>
      </w:r>
    </w:p>
    <w:p w14:paraId="4A7308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ча давления жидкостью и газом.</w:t>
      </w:r>
    </w:p>
    <w:p w14:paraId="6FC31C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бщающиеся сосуды.</w:t>
      </w:r>
    </w:p>
    <w:p w14:paraId="30EB7A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дравлический пресс.</w:t>
      </w:r>
    </w:p>
    <w:p w14:paraId="3E8A3C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действия атмосферного давления.</w:t>
      </w:r>
    </w:p>
    <w:p w14:paraId="796167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фон.</w:t>
      </w:r>
    </w:p>
    <w:p w14:paraId="5CBFDF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висимость выталкивающей силы от объёма погружённой в жидкость части тела и плотности жидкости.</w:t>
      </w:r>
    </w:p>
    <w:p w14:paraId="00C966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венство выталкивающей силы весу вытесненной жидкости.</w:t>
      </w:r>
    </w:p>
    <w:p w14:paraId="3E1D85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е плавания тел: плавание или погружение тел в зависимости от соотношения плотностей тела и жидкости.</w:t>
      </w:r>
    </w:p>
    <w:p w14:paraId="3DF2FE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4.2. Лабораторные работы и опыты.</w:t>
      </w:r>
    </w:p>
    <w:p w14:paraId="09F48B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веса тела в воде от объёма погружённой в жидкость части тела.</w:t>
      </w:r>
    </w:p>
    <w:p w14:paraId="4DB280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выталкивающей силы, действующей на тело, погружённое в жидкость.</w:t>
      </w:r>
    </w:p>
    <w:p w14:paraId="088E16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рка независимости выталкивающей силы, действующей на тело в жидкости, от массы тела. </w:t>
      </w:r>
    </w:p>
    <w:p w14:paraId="37F55D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41B61E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ирование ареометра или конструирование лодки и определение её грузоподъёмности.</w:t>
      </w:r>
    </w:p>
    <w:p w14:paraId="5DA522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5. Работа и мощность. Энергия.</w:t>
      </w:r>
    </w:p>
    <w:p w14:paraId="37C33D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ханическая работа для сил, направленных вдоль линии перемещения. Мощность.</w:t>
      </w:r>
    </w:p>
    <w:p w14:paraId="036846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14:paraId="12E9BE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14:paraId="7B33E6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5.1. Демонстрации.</w:t>
      </w:r>
    </w:p>
    <w:p w14:paraId="550508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ры простых механизмов.</w:t>
      </w:r>
    </w:p>
    <w:p w14:paraId="74823A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5.2. Лабораторные работы и опыты.</w:t>
      </w:r>
    </w:p>
    <w:p w14:paraId="7D4D74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условий равновесия рычага.</w:t>
      </w:r>
    </w:p>
    <w:p w14:paraId="15CC2C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КПД наклонной плоскости.</w:t>
      </w:r>
    </w:p>
    <w:p w14:paraId="231AF2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авила рычага для подвижного и неподвижного блоков.</w:t>
      </w:r>
    </w:p>
    <w:p w14:paraId="1D2E65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КПД подвижного и неподвижного блока.</w:t>
      </w:r>
    </w:p>
    <w:p w14:paraId="28A443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работы силы упругости при подъёме грузов при помощи подвижного блока.</w:t>
      </w:r>
    </w:p>
    <w:p w14:paraId="68CCDB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закона сохранения механической энергии.</w:t>
      </w:r>
    </w:p>
    <w:p w14:paraId="1D4FDC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 Содержание обучения в 8 классе.</w:t>
      </w:r>
    </w:p>
    <w:p w14:paraId="7D00FE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1. Тепловые явления.</w:t>
      </w:r>
    </w:p>
    <w:p w14:paraId="641E17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14:paraId="6B5338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14:paraId="4E07E7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пература. Связь температуры со средней кинетической энергией теплового движения частиц. Температурные шкалы.</w:t>
      </w:r>
    </w:p>
    <w:p w14:paraId="2B73F6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14:paraId="38183F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о теплоты. Удельная теплоёмкость вещества. Теплообмен и тепловое равновесие. Закон Ньютона-Рихмана. Уравнение теплового баланса.</w:t>
      </w:r>
    </w:p>
    <w:p w14:paraId="4BC1AC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14:paraId="78A49F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нергия топлива. Удельная теплота сгорания. </w:t>
      </w:r>
    </w:p>
    <w:p w14:paraId="5812E7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ы работы тепловых двигателей. КПД теплового двигателя. Тепловые двигатели и защита окружающей среды. Тепловые потери в теплосетях.</w:t>
      </w:r>
    </w:p>
    <w:p w14:paraId="0B004E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он сохранения и превращения энергии в механических и тепловых процессах.</w:t>
      </w:r>
    </w:p>
    <w:p w14:paraId="58DFDB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1.1. Демонстрации.</w:t>
      </w:r>
    </w:p>
    <w:p w14:paraId="301D70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броуновского движения.</w:t>
      </w:r>
    </w:p>
    <w:p w14:paraId="62B5F1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диффузии.</w:t>
      </w:r>
    </w:p>
    <w:p w14:paraId="128FB3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явлений поверхностного натяжения, смачивания и капиллярных явлений.</w:t>
      </w:r>
    </w:p>
    <w:p w14:paraId="440C22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теплового расширения тел.</w:t>
      </w:r>
    </w:p>
    <w:p w14:paraId="3D3960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е давления газа при изменении объёма и нагревании или охлаждении.</w:t>
      </w:r>
    </w:p>
    <w:p w14:paraId="311CF8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измерения температуры.</w:t>
      </w:r>
    </w:p>
    <w:p w14:paraId="4187E7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теплопередачи.</w:t>
      </w:r>
    </w:p>
    <w:p w14:paraId="44B179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хлаждение при совершении работы. </w:t>
      </w:r>
    </w:p>
    <w:p w14:paraId="10EC61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гревание при совершении работы внешними силами.</w:t>
      </w:r>
    </w:p>
    <w:p w14:paraId="11E083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теплоёмкостей различных веществ.</w:t>
      </w:r>
    </w:p>
    <w:p w14:paraId="0BEB5E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кипения.</w:t>
      </w:r>
    </w:p>
    <w:p w14:paraId="1AD19B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постоянства температуры при плавлении.</w:t>
      </w:r>
    </w:p>
    <w:p w14:paraId="319EA8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 тепловых двигателей.</w:t>
      </w:r>
    </w:p>
    <w:p w14:paraId="59A9D7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1.2. Лабораторные работы и опыты.</w:t>
      </w:r>
    </w:p>
    <w:p w14:paraId="3C5125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обнаружению действия сил молекулярного притяжения.</w:t>
      </w:r>
    </w:p>
    <w:p w14:paraId="34A970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выращиванию кристаллов поваренной соли или сахара.</w:t>
      </w:r>
    </w:p>
    <w:p w14:paraId="3DC7C8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температуры при помощи жидкостного термометра и датчика температуры.</w:t>
      </w:r>
    </w:p>
    <w:p w14:paraId="056A58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наблюдению теплового расширения газов, жидкостей и твёрдых тел. </w:t>
      </w:r>
    </w:p>
    <w:p w14:paraId="2EAC10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давления воздуха в баллоне шприца. </w:t>
      </w:r>
    </w:p>
    <w:p w14:paraId="1E9BA5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давления воздуха от его объёма и температуры.</w:t>
      </w:r>
    </w:p>
    <w:p w14:paraId="450001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рка гипотезы линейной зависимости длины столбика жидкости в термометрической трубке от температуры. </w:t>
      </w:r>
    </w:p>
    <w:p w14:paraId="51B8747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изменения внутренней энергии тела в результате теплопередачи и работы внешних сил.</w:t>
      </w:r>
    </w:p>
    <w:p w14:paraId="56CC34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явления теплообмена при смешивании холодной и горячей воды.</w:t>
      </w:r>
    </w:p>
    <w:p w14:paraId="603929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количества теплоты, полученного водой при теплообмене с нагретым металлическим цилиндром. </w:t>
      </w:r>
    </w:p>
    <w:p w14:paraId="4B1FEE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мощности тепловых потерь (закон Ньютона-Рихмана).</w:t>
      </w:r>
    </w:p>
    <w:p w14:paraId="25AF2A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удельной теплоёмкости вещества.</w:t>
      </w:r>
    </w:p>
    <w:p w14:paraId="256025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процесса испарения. </w:t>
      </w:r>
    </w:p>
    <w:p w14:paraId="52111A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относительной влажности воздуха. </w:t>
      </w:r>
    </w:p>
    <w:p w14:paraId="7428BE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удельной теплоты плавления льда.</w:t>
      </w:r>
    </w:p>
    <w:p w14:paraId="32AB12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2. Электрические и магнитные явления.</w:t>
      </w:r>
    </w:p>
    <w:p w14:paraId="532D35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изация тел. Два рода электрических зарядов. Взаимодействие заряженных тел. Закон Кулона. </w:t>
      </w:r>
    </w:p>
    <w:p w14:paraId="747FB6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14:paraId="303E92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14:paraId="76A5B7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14:paraId="618D54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14:paraId="322F78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74B275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14:paraId="394DCB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14:paraId="7DD5E8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2.1. Демонстрации.</w:t>
      </w:r>
    </w:p>
    <w:p w14:paraId="71E1F7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изация тел.</w:t>
      </w:r>
    </w:p>
    <w:p w14:paraId="4FFFA8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а рода электрических зарядов и взаимодействие заряженных тел.</w:t>
      </w:r>
    </w:p>
    <w:p w14:paraId="2D34DF9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ройство и действие электроскопа.</w:t>
      </w:r>
    </w:p>
    <w:p w14:paraId="395A71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остатическая индукция. </w:t>
      </w:r>
    </w:p>
    <w:p w14:paraId="2E00B9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он сохранения электрических зарядов.</w:t>
      </w:r>
    </w:p>
    <w:p w14:paraId="7A4706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рование силовых линий электрического поля с помощью бумажных султанов.</w:t>
      </w:r>
    </w:p>
    <w:p w14:paraId="7F2A85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ники и диэлектрики.</w:t>
      </w:r>
    </w:p>
    <w:p w14:paraId="32FE48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чники постоянного тока. </w:t>
      </w:r>
    </w:p>
    <w:p w14:paraId="63B8EF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йствия электрического тока.</w:t>
      </w:r>
    </w:p>
    <w:p w14:paraId="0AFE89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ический ток в жидкости. </w:t>
      </w:r>
    </w:p>
    <w:p w14:paraId="0E5312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зовый разряд.</w:t>
      </w:r>
    </w:p>
    <w:p w14:paraId="644AAC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силы тока амперметром. </w:t>
      </w:r>
    </w:p>
    <w:p w14:paraId="450C31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электрического напряжения вольтметром. </w:t>
      </w:r>
    </w:p>
    <w:p w14:paraId="5978D3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остат и магазин сопротивлений. </w:t>
      </w:r>
    </w:p>
    <w:p w14:paraId="27381C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постоянных магнитов.</w:t>
      </w:r>
    </w:p>
    <w:p w14:paraId="63CFE1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рование невозможности разделения полюсов магнита.</w:t>
      </w:r>
    </w:p>
    <w:p w14:paraId="36806B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рование магнитных полей постоянных магнитов.</w:t>
      </w:r>
    </w:p>
    <w:p w14:paraId="37524A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 Эрстеда.</w:t>
      </w:r>
    </w:p>
    <w:p w14:paraId="64CA01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гнитное поле тока. Электромагнит.</w:t>
      </w:r>
    </w:p>
    <w:p w14:paraId="086489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йствие магнитного поля на проводник с током.</w:t>
      </w:r>
    </w:p>
    <w:p w14:paraId="6A0D84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двигатель постоянного тока.</w:t>
      </w:r>
    </w:p>
    <w:p w14:paraId="591C68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Фарадея.</w:t>
      </w:r>
    </w:p>
    <w:p w14:paraId="133415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генератор постоянного тока.</w:t>
      </w:r>
    </w:p>
    <w:p w14:paraId="3F3C8C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2.2. Лабораторные работы и опыты.</w:t>
      </w:r>
    </w:p>
    <w:p w14:paraId="1820F4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наблюдению электризации тел при соприкосновении и индукцией.</w:t>
      </w:r>
    </w:p>
    <w:p w14:paraId="2DBAFF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действия электрического поля на проводники и диэлектрики.</w:t>
      </w:r>
    </w:p>
    <w:p w14:paraId="6AEEE9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борка и испытание электрической цепи постоянного тока.</w:t>
      </w:r>
    </w:p>
    <w:p w14:paraId="1DA3C3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силы тока, протекающего через резистор, от напряжения на резисторе и сопротивления резистора.</w:t>
      </w:r>
    </w:p>
    <w:p w14:paraId="73317E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демонстрирующие зависимость электрического сопротивления проводника от его длины, площади поперечного сечения и материала.</w:t>
      </w:r>
    </w:p>
    <w:p w14:paraId="238046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удельного сопротивления проводника.</w:t>
      </w:r>
    </w:p>
    <w:p w14:paraId="422B5A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правила сложения напряжений при последовательном соединении двух резисторов.</w:t>
      </w:r>
    </w:p>
    <w:p w14:paraId="580131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правила для силы тока при параллельном соединении резисторов.</w:t>
      </w:r>
    </w:p>
    <w:p w14:paraId="632BE3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ЭДС и внутреннего сопротивления источника тока.</w:t>
      </w:r>
    </w:p>
    <w:p w14:paraId="71DB45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правил Кирхгофа.</w:t>
      </w:r>
    </w:p>
    <w:p w14:paraId="5A0996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выполнения закона Ома для полной цепи.</w:t>
      </w:r>
    </w:p>
    <w:p w14:paraId="033E53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ольтамперных характеристик нелинейных элементов (лампы накаливания или полупроводникового диода).</w:t>
      </w:r>
    </w:p>
    <w:p w14:paraId="3F55BF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работы электрического тока, идущего через резистор.</w:t>
      </w:r>
    </w:p>
    <w:p w14:paraId="6BBBC0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мощности электрического тока, выделяемой на резисторе.</w:t>
      </w:r>
    </w:p>
    <w:p w14:paraId="5FECAB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КПД нагревателя.</w:t>
      </w:r>
    </w:p>
    <w:p w14:paraId="6E46CB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магнитного взаимодействия постоянных магнитов.</w:t>
      </w:r>
    </w:p>
    <w:p w14:paraId="65EF53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агнитного поля постоянных магнитов при их объединении и разделении.</w:t>
      </w:r>
    </w:p>
    <w:p w14:paraId="0A125A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действия электрического тока на магнитную стрелку. </w:t>
      </w:r>
    </w:p>
    <w:p w14:paraId="51B9C7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14:paraId="413E02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действия магнитного поля на проводник с током.</w:t>
      </w:r>
    </w:p>
    <w:p w14:paraId="3E2DDF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ирование и изучение работы электродвигателя. </w:t>
      </w:r>
    </w:p>
    <w:p w14:paraId="2DFEFD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КПД электродвигательной установки.</w:t>
      </w:r>
    </w:p>
    <w:p w14:paraId="2D717A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исследованию явления электромагнитной индукции: исследование изменений значения и направления индукционного тока.</w:t>
      </w:r>
    </w:p>
    <w:p w14:paraId="2E3DDC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 Содержание обучения в 9 классе.</w:t>
      </w:r>
    </w:p>
    <w:p w14:paraId="76949D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1. Механические явления.</w:t>
      </w:r>
    </w:p>
    <w:p w14:paraId="29CD0B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14:paraId="2826D7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14:paraId="5F6A17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корение. Равноускоренное прямолинейное движение. Ускорение свободного падения. Опыты Галилея. </w:t>
      </w:r>
    </w:p>
    <w:p w14:paraId="00CD64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ая интерпретация ускорения, скорости, пройденного пути и перемещения для прямолинейного движения.</w:t>
      </w:r>
    </w:p>
    <w:p w14:paraId="5D9938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ижение тела, брошенного под углом к горизонту.</w:t>
      </w:r>
    </w:p>
    <w:p w14:paraId="6B0176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14:paraId="62A6B7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ктор силы. Равнодействующая сила.</w:t>
      </w:r>
    </w:p>
    <w:p w14:paraId="1538DA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вый закон Ньютона. Второй закон Ньютона. Третий закон Ньютона. Принцип суперпозиции сил. </w:t>
      </w:r>
    </w:p>
    <w:p w14:paraId="7252D1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ла упругости. Закон Гука. Сила трения: сила трения скольжения, сила трения покоя, другие виды трения. Коэффициент трения.</w:t>
      </w:r>
    </w:p>
    <w:p w14:paraId="435274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ижение тел по окружности под действием нескольких сил.</w:t>
      </w:r>
    </w:p>
    <w:p w14:paraId="14BA09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14:paraId="11359E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14:paraId="73A4D4F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вновесие материальной точки. Абсолютно твёрдое тело. Равновесие твёрдого тела с закреплённой осью вращения. Момент силы. Центр тяжести.</w:t>
      </w:r>
    </w:p>
    <w:p w14:paraId="1FDC44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14:paraId="0D5873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14:paraId="3946CB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1.1. Демонстрации.</w:t>
      </w:r>
    </w:p>
    <w:p w14:paraId="23B2EB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механического движения тела относительно разных тел отсчёта.</w:t>
      </w:r>
    </w:p>
    <w:p w14:paraId="7A5903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ение путей и траекторий движения одного и того же тела относительно разных тел отсчёта. </w:t>
      </w:r>
    </w:p>
    <w:p w14:paraId="32AFDE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скорости и ускорения прямолинейного движения.</w:t>
      </w:r>
    </w:p>
    <w:p w14:paraId="1B3AAD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признаков равноускоренного движения.</w:t>
      </w:r>
    </w:p>
    <w:p w14:paraId="313332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движения тела по окружности.</w:t>
      </w:r>
    </w:p>
    <w:p w14:paraId="335E24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14:paraId="1CB6D1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равновесия тел, свободного падения, колебания маятника в инерциальных системах как подтверждение принципа относительности.</w:t>
      </w:r>
    </w:p>
    <w:p w14:paraId="574268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висимость ускорения тела от его массы и действующей на него силы.</w:t>
      </w:r>
    </w:p>
    <w:p w14:paraId="28CB69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равенства сил при взаимодействии тел. </w:t>
      </w:r>
    </w:p>
    <w:p w14:paraId="76BA88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е веса тела при ускоренном движении.</w:t>
      </w:r>
    </w:p>
    <w:p w14:paraId="2EC565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ча импульса при взаимодействии тел.</w:t>
      </w:r>
    </w:p>
    <w:p w14:paraId="55102D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я энергии при взаимодействии тел.</w:t>
      </w:r>
    </w:p>
    <w:p w14:paraId="200D05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хранение импульса при абсолютно неупругом взаимодействии.</w:t>
      </w:r>
    </w:p>
    <w:p w14:paraId="2D83E5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хранение импульса при упругом взаимодействии.</w:t>
      </w:r>
    </w:p>
    <w:p w14:paraId="2DFAF1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реактивного движения.</w:t>
      </w:r>
    </w:p>
    <w:p w14:paraId="188B81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хранение энергии при свободном падении.</w:t>
      </w:r>
    </w:p>
    <w:p w14:paraId="0059B2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хранение энергии при движении тела под действием пружины.</w:t>
      </w:r>
    </w:p>
    <w:p w14:paraId="0551CB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1.2. Лабораторные работы и опыты.</w:t>
      </w:r>
    </w:p>
    <w:p w14:paraId="239746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ирование тракта для разгона и дальнейшего равномерного движения шарика или тележки.</w:t>
      </w:r>
    </w:p>
    <w:p w14:paraId="1C72EB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средней скорости скольжения бруска или движения шарика по наклонной плоскости.</w:t>
      </w:r>
    </w:p>
    <w:p w14:paraId="409EE0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ускорения тела при равноускоренном движении по наклонной плоскости.</w:t>
      </w:r>
    </w:p>
    <w:p w14:paraId="4DC795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пути от времени при равноускоренном движении без начальной скорости.</w:t>
      </w:r>
    </w:p>
    <w:p w14:paraId="458C7F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гипотезы: если при равноускоренном движении без начальной скорости пути относятся как ряд нечётных чисел, то времена одинаковы.</w:t>
      </w:r>
    </w:p>
    <w:p w14:paraId="2C8854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движения тела, брошенного под углом к горизонту.</w:t>
      </w:r>
    </w:p>
    <w:p w14:paraId="63DFAB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силы трения скольжения от силы нормального давления.</w:t>
      </w:r>
    </w:p>
    <w:p w14:paraId="68B2C1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коэффициента трения скольжения.</w:t>
      </w:r>
    </w:p>
    <w:p w14:paraId="1A4571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жёсткости пружины.</w:t>
      </w:r>
    </w:p>
    <w:p w14:paraId="51DDDE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силы упругости, возникающей в пружине, от степени деформации пружины.</w:t>
      </w:r>
    </w:p>
    <w:p w14:paraId="40BC8E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работы силы трения при равномерном движении тела по горизонтальной поверхности.</w:t>
      </w:r>
    </w:p>
    <w:p w14:paraId="467766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работы силы упругости при подъёме груза с использованием неподвижного и подвижного блоков.</w:t>
      </w:r>
    </w:p>
    <w:p w14:paraId="4BBBC0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2. Механические колебания и волны.</w:t>
      </w:r>
    </w:p>
    <w:p w14:paraId="248B98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14:paraId="70A5E3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тематический и пружинный маятники. Превращение энергии при колебательном движении.</w:t>
      </w:r>
    </w:p>
    <w:p w14:paraId="164CE8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14:paraId="086848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14:paraId="5A54A0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2.1. Демонстрации.</w:t>
      </w:r>
    </w:p>
    <w:p w14:paraId="0FCBAE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колебаний тел под действием силы тяжести и силы упругости.</w:t>
      </w:r>
    </w:p>
    <w:p w14:paraId="13F573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колебаний груза на нити и на пружине.</w:t>
      </w:r>
    </w:p>
    <w:p w14:paraId="5BD683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вынужденных колебаний и резонанса.</w:t>
      </w:r>
    </w:p>
    <w:p w14:paraId="267F33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ространение продольных и поперечных волн (на модели).</w:t>
      </w:r>
    </w:p>
    <w:p w14:paraId="47BE7B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интерференции и дифракции волн на поверхности воды.</w:t>
      </w:r>
    </w:p>
    <w:p w14:paraId="4AD303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зависимости высоты звука от частоты.</w:t>
      </w:r>
    </w:p>
    <w:p w14:paraId="220BA9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устический резонанс.</w:t>
      </w:r>
    </w:p>
    <w:p w14:paraId="15FD9D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2.2. Лабораторные работы и опыты.</w:t>
      </w:r>
    </w:p>
    <w:p w14:paraId="52192E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частоты и периода колебаний математического маятника.</w:t>
      </w:r>
    </w:p>
    <w:p w14:paraId="3CCC86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частоты и периода колебаний пружинного маятника.</w:t>
      </w:r>
    </w:p>
    <w:p w14:paraId="4A4B2A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периода колебаний груза на нити от длины нити.</w:t>
      </w:r>
    </w:p>
    <w:p w14:paraId="628572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периода колебаний пружинного маятника от массы груза.</w:t>
      </w:r>
    </w:p>
    <w:p w14:paraId="2010488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рка независимости периода колебаний груза, подвешенного к ленте, от массы груза. </w:t>
      </w:r>
    </w:p>
    <w:p w14:paraId="24DC06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периода колебаний пружинного маятника от массы груза и жёсткости пружины. </w:t>
      </w:r>
    </w:p>
    <w:p w14:paraId="48D66A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ускорения свободного падения.</w:t>
      </w:r>
    </w:p>
    <w:p w14:paraId="758C4E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3. Электромагнитное поле и электромагнитные волны.</w:t>
      </w:r>
    </w:p>
    <w:p w14:paraId="5BC233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14:paraId="00075B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магнитная природа света. Скорость света. Волновые свойства света: интерференция и дифракция.</w:t>
      </w:r>
    </w:p>
    <w:p w14:paraId="044F2E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3.1. Демонстрации.</w:t>
      </w:r>
    </w:p>
    <w:p w14:paraId="2FE36B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войства электромагнитных волн. </w:t>
      </w:r>
    </w:p>
    <w:p w14:paraId="506177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терференция и дифракция света. </w:t>
      </w:r>
    </w:p>
    <w:p w14:paraId="13C30E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3.2. Лабораторные работы и опыты.</w:t>
      </w:r>
    </w:p>
    <w:p w14:paraId="4951FE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войств электромагнитных волн с помощью мобильного телефона.</w:t>
      </w:r>
    </w:p>
    <w:p w14:paraId="153577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опытов по наблюдению интерференции и дифракции света.</w:t>
      </w:r>
    </w:p>
    <w:p w14:paraId="7A0C2E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4. Световые явления.</w:t>
      </w:r>
    </w:p>
    <w:p w14:paraId="7DEB5C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14:paraId="3C09F4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14:paraId="67BF0C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14:paraId="7C013D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ожение белого света в спектр. Опыты Ньютона. Сложение спектральных цветов. Дисперсия света.</w:t>
      </w:r>
    </w:p>
    <w:p w14:paraId="5EE1EB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4.1. Демонстрации.</w:t>
      </w:r>
    </w:p>
    <w:p w14:paraId="002694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линейное распространение света.</w:t>
      </w:r>
    </w:p>
    <w:p w14:paraId="58A3D1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света.</w:t>
      </w:r>
    </w:p>
    <w:p w14:paraId="71F866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изображений в плоском зеркале.</w:t>
      </w:r>
    </w:p>
    <w:p w14:paraId="70BD75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ломление света.</w:t>
      </w:r>
    </w:p>
    <w:p w14:paraId="606719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тический световод.</w:t>
      </w:r>
    </w:p>
    <w:p w14:paraId="05BE5E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д лучей в собирающей линзе.</w:t>
      </w:r>
    </w:p>
    <w:p w14:paraId="637E3F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д лучей в рассеивающей линзе.</w:t>
      </w:r>
    </w:p>
    <w:p w14:paraId="74611F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изображений с помощью линз.</w:t>
      </w:r>
    </w:p>
    <w:p w14:paraId="102EA0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действия фотоаппарата, микроскопа и телескопа.</w:t>
      </w:r>
    </w:p>
    <w:p w14:paraId="2C8F7C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ь глаза.</w:t>
      </w:r>
    </w:p>
    <w:p w14:paraId="72BEBD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ожение белого света в спектр.</w:t>
      </w:r>
    </w:p>
    <w:p w14:paraId="2AE604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белого света при сложении света разных цветов.</w:t>
      </w:r>
    </w:p>
    <w:p w14:paraId="5C3043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4.2. Лабораторные работы и опыты.</w:t>
      </w:r>
    </w:p>
    <w:p w14:paraId="0E315C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угла отражения светового луча от угла падения.</w:t>
      </w:r>
    </w:p>
    <w:p w14:paraId="4B940E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войств изображения в плоском зеркале.</w:t>
      </w:r>
    </w:p>
    <w:p w14:paraId="16E809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зависимости угла преломления от угла падения светового луча на границе «воздух–стекло». </w:t>
      </w:r>
    </w:p>
    <w:p w14:paraId="78E5A4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изображений с помощью собирающей линзы.</w:t>
      </w:r>
    </w:p>
    <w:p w14:paraId="02BE08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фокусного расстояния и оптической силы собирающей линзы.</w:t>
      </w:r>
    </w:p>
    <w:p w14:paraId="167010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разложению белого света в спектр.</w:t>
      </w:r>
    </w:p>
    <w:p w14:paraId="366EC4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восприятию цвета предметов при их наблюдении через цветовые фильтры.</w:t>
      </w:r>
    </w:p>
    <w:p w14:paraId="11EBE4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5. Квантовые явления.</w:t>
      </w:r>
    </w:p>
    <w:p w14:paraId="42E387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Резерфорда и планетарная модель атома. Модель атома Бора. Испускание и поглощение света атомом. Кванты. Линейчатые спектры. </w:t>
      </w:r>
    </w:p>
    <w:p w14:paraId="15076D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14:paraId="69203A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14:paraId="26365E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5.1. Демонстрации.</w:t>
      </w:r>
    </w:p>
    <w:p w14:paraId="04FEC8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ктры излучения и поглощения.</w:t>
      </w:r>
    </w:p>
    <w:p w14:paraId="2FA51D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ктры различных газов.</w:t>
      </w:r>
    </w:p>
    <w:p w14:paraId="032A05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ктр водорода.</w:t>
      </w:r>
    </w:p>
    <w:p w14:paraId="691561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треков в камере Вильсона. </w:t>
      </w:r>
    </w:p>
    <w:p w14:paraId="76B2DF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бота счётчика ионизирующих излучений. </w:t>
      </w:r>
    </w:p>
    <w:p w14:paraId="514F80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истрация излучения природных минералов и продуктов.</w:t>
      </w:r>
    </w:p>
    <w:p w14:paraId="72B254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5.2. Лабораторные работы и опыты.</w:t>
      </w:r>
    </w:p>
    <w:p w14:paraId="2557E8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сплошных и линейчатых спектров излучения.</w:t>
      </w:r>
    </w:p>
    <w:p w14:paraId="44C405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треков: измерение энергии частицы по тормозному пути (по фотографиям).</w:t>
      </w:r>
    </w:p>
    <w:p w14:paraId="5059A9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радиоактивного фона.</w:t>
      </w:r>
    </w:p>
    <w:p w14:paraId="2024EC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6. Повторительно-обобщающий модуль.</w:t>
      </w:r>
    </w:p>
    <w:p w14:paraId="2B12FC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14:paraId="7D6EB6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14:paraId="0B2AD1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почтительной формой освоения модуля является практикум, программа которого включает: </w:t>
      </w:r>
    </w:p>
    <w:p w14:paraId="0ABD30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ение задач, относящихся к различным разделам и темам курса физики, в том числе задач, интегрирующих содержание разных разделов;</w:t>
      </w:r>
    </w:p>
    <w:p w14:paraId="5EBDA7C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14:paraId="7B4307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14:paraId="7D5861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боту над групповыми или индивидуальными проектами, связанными с содержанием курса физики. </w:t>
      </w:r>
    </w:p>
    <w:p w14:paraId="3CCD07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14:paraId="7CD1A5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 Планируемые результаты освоения физики (углублённый уровень) на уровне основного общего образования.</w:t>
      </w:r>
    </w:p>
    <w:p w14:paraId="4D47EA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39DCF1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4.6.2.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14:paraId="19D17ECD">
      <w:pPr>
        <w:numPr>
          <w:ilvl w:val="0"/>
          <w:numId w:val="12"/>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патриотического воспитания:</w:t>
      </w:r>
    </w:p>
    <w:p w14:paraId="001007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интереса к истории и современному состоянию российской физической науки;</w:t>
      </w:r>
    </w:p>
    <w:p w14:paraId="57FAEC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российских учёных-физиков;</w:t>
      </w:r>
    </w:p>
    <w:p w14:paraId="7CC997CC">
      <w:pPr>
        <w:numPr>
          <w:ilvl w:val="0"/>
          <w:numId w:val="12"/>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гражданского и духовно-нравственного воспитания:</w:t>
      </w:r>
    </w:p>
    <w:p w14:paraId="101C6C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14:paraId="6E10D0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морально-этических принципов в деятельности учёного;</w:t>
      </w:r>
    </w:p>
    <w:p w14:paraId="49F547DE">
      <w:pPr>
        <w:numPr>
          <w:ilvl w:val="0"/>
          <w:numId w:val="12"/>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эстетического воспитания:</w:t>
      </w:r>
    </w:p>
    <w:p w14:paraId="3EA8CE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ятие эстетических качеств физической науки: её гармоничного построения, строгости, точности, лаконичности;</w:t>
      </w:r>
    </w:p>
    <w:p w14:paraId="0AC63F21">
      <w:pPr>
        <w:numPr>
          <w:ilvl w:val="0"/>
          <w:numId w:val="12"/>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ценности научного познания:</w:t>
      </w:r>
    </w:p>
    <w:p w14:paraId="53CE40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14:paraId="1103AB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природы;</w:t>
      </w:r>
    </w:p>
    <w:p w14:paraId="3AC991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учной любознательности, интереса к исследовательской деятельности;</w:t>
      </w:r>
    </w:p>
    <w:p w14:paraId="694FEC69">
      <w:pPr>
        <w:numPr>
          <w:ilvl w:val="0"/>
          <w:numId w:val="12"/>
        </w:numPr>
        <w:spacing w:after="0" w:line="350" w:lineRule="auto"/>
        <w:ind w:hanging="720"/>
        <w:jc w:val="both"/>
        <w:rPr>
          <w:rFonts w:ascii="Times New Roman" w:hAnsi="Times New Roman"/>
          <w:sz w:val="28"/>
          <w:szCs w:val="28"/>
          <w:lang w:val="ru-RU"/>
        </w:rPr>
      </w:pPr>
      <w:r>
        <w:rPr>
          <w:rFonts w:ascii="Times New Roman" w:hAnsi="Times New Roman"/>
          <w:b/>
          <w:sz w:val="28"/>
          <w:szCs w:val="28"/>
          <w:lang w:val="ru-RU"/>
        </w:rPr>
        <w:t> </w:t>
      </w:r>
      <w:r>
        <w:rPr>
          <w:rFonts w:ascii="Times New Roman" w:hAnsi="Times New Roman"/>
          <w:sz w:val="28"/>
          <w:szCs w:val="28"/>
          <w:lang w:val="ru-RU"/>
        </w:rPr>
        <w:t>формирования культуры здоровья и эмоционального благополучия:</w:t>
      </w:r>
    </w:p>
    <w:p w14:paraId="41C255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78745A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у другого человека;</w:t>
      </w:r>
    </w:p>
    <w:p w14:paraId="247680BD">
      <w:pPr>
        <w:numPr>
          <w:ilvl w:val="0"/>
          <w:numId w:val="12"/>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xml:space="preserve"> трудового воспитания: </w:t>
      </w:r>
    </w:p>
    <w:p w14:paraId="7BA2AC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требующих в том числе и физических знаний; </w:t>
      </w:r>
    </w:p>
    <w:p w14:paraId="384477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связанных с физикой;</w:t>
      </w:r>
    </w:p>
    <w:p w14:paraId="2F787158">
      <w:pPr>
        <w:numPr>
          <w:ilvl w:val="0"/>
          <w:numId w:val="12"/>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экологического воспитания:</w:t>
      </w:r>
    </w:p>
    <w:p w14:paraId="115A21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14:paraId="6F4EC4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глобального характера экологических проблем и путей их решения;</w:t>
      </w:r>
    </w:p>
    <w:p w14:paraId="7308C3F8">
      <w:pPr>
        <w:numPr>
          <w:ilvl w:val="0"/>
          <w:numId w:val="12"/>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адаптации к изменяющимся условиям социальной и природной среды:</w:t>
      </w:r>
    </w:p>
    <w:p w14:paraId="611F42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14:paraId="4FD717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своей компетентности через практическую деятельность; </w:t>
      </w:r>
    </w:p>
    <w:p w14:paraId="5D20B7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требность в формировании новых знаний, умений формулировать идеи, понятия, гипотезы о физических объектах и явлениях;</w:t>
      </w:r>
    </w:p>
    <w:p w14:paraId="29CCE9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дефицитов собственных знаний и компетентностей в области физики; </w:t>
      </w:r>
    </w:p>
    <w:p w14:paraId="0914177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ланирование своего развития в приобретении новых физических знаний; </w:t>
      </w:r>
    </w:p>
    <w:p w14:paraId="3FB949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емление анализировать и выявлять взаимосвязи природы, общества и экономики, в том числе с использованием физических знаний; </w:t>
      </w:r>
    </w:p>
    <w:p w14:paraId="6E2CEA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своих действий с учётом влияния на окружающую среду, возможных глобальных последствий.</w:t>
      </w:r>
    </w:p>
    <w:p w14:paraId="53F8DD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3. 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748967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3.1. Овладение универсальными учебными познавательными действиями:</w:t>
      </w:r>
    </w:p>
    <w:p w14:paraId="2F51A6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базовые логические действия:</w:t>
      </w:r>
    </w:p>
    <w:p w14:paraId="71B0C6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 классифицировать их;</w:t>
      </w:r>
    </w:p>
    <w:p w14:paraId="25F134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закономерности и противоречия в рассматриваемых фактах, данных и наблюдениях, относящихся к физическим явлениям; </w:t>
      </w:r>
    </w:p>
    <w:p w14:paraId="2EC198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39B54D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4B3CAB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w:t>
      </w:r>
    </w:p>
    <w:p w14:paraId="52578C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41E6A7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14:paraId="69E4AC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или эксперимента;</w:t>
      </w:r>
    </w:p>
    <w:p w14:paraId="6558CD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w:t>
      </w:r>
    </w:p>
    <w:p w14:paraId="45AA86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1B71AA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бота с информацией:</w:t>
      </w:r>
    </w:p>
    <w:p w14:paraId="3B4FD1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14:paraId="15BC7E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систематизировать и интерпретировать информацию различных видов и форм представления;</w:t>
      </w:r>
    </w:p>
    <w:p w14:paraId="7742D2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надёжность информации по критериям, предложенным учителем или сформулированным самостоятельно; </w:t>
      </w:r>
    </w:p>
    <w:p w14:paraId="33B2E7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0876F3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3.2. Овладение универсальными учебными коммуникативными действиями:</w:t>
      </w:r>
    </w:p>
    <w:p w14:paraId="489B7C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общение:</w:t>
      </w:r>
    </w:p>
    <w:p w14:paraId="75FA9B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14:paraId="05148B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7C0CAB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ю точку зрения в устных и письменных текстах;</w:t>
      </w:r>
    </w:p>
    <w:p w14:paraId="608E38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физического опыта (эксперимента, исследования, проекта).</w:t>
      </w:r>
    </w:p>
    <w:p w14:paraId="095E98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2) совместная деятельность (сотрудничество): </w:t>
      </w:r>
    </w:p>
    <w:p w14:paraId="2FEEE9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физической проблемы;</w:t>
      </w:r>
    </w:p>
    <w:p w14:paraId="69E9DD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7BFFAB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257CE2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74B7AEF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3.3. Овладение универсальными учебными регулятивными действиями:</w:t>
      </w:r>
    </w:p>
    <w:p w14:paraId="411587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самоорганизация:</w:t>
      </w:r>
    </w:p>
    <w:p w14:paraId="48EABC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в жизненных и учебных ситуациях, требующих для решения физических знаний;</w:t>
      </w:r>
    </w:p>
    <w:p w14:paraId="7247D5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4477AD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14:paraId="03E6CC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52C753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самоконтроль (рефлексии):</w:t>
      </w:r>
    </w:p>
    <w:p w14:paraId="37AC68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14:paraId="3C098C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w:t>
      </w:r>
    </w:p>
    <w:p w14:paraId="6B40D0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392DC2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1C6AA8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эмоциональный интеллект:</w:t>
      </w:r>
    </w:p>
    <w:p w14:paraId="7C348B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в ходе спора или дискуссии на научную тему, понимать мотивы, намерения и логику другого.</w:t>
      </w:r>
    </w:p>
    <w:p w14:paraId="68955F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ринятие себя и других:</w:t>
      </w:r>
    </w:p>
    <w:p w14:paraId="6B8F89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при решении физических задач или в утверждениях на научные темы и такое же право другого.</w:t>
      </w:r>
    </w:p>
    <w:p w14:paraId="6DFB24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4. Предметные результаты освоения программы по физике (углублённый уровень).</w:t>
      </w:r>
    </w:p>
    <w:p w14:paraId="0A8F69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4.1. Предметные результаты освоения программы по физике к концу обучения в 7 классе:</w:t>
      </w:r>
    </w:p>
    <w:p w14:paraId="35413C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14:paraId="7C2FC3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14:paraId="5BBE59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0022B2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4D9796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4B523C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4193F9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686410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14:paraId="1E7A9D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54BCB2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09C078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14:paraId="1C1316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357E74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746CD2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техники безопасного труда при работе с лабораторным оборудованием;</w:t>
      </w:r>
    </w:p>
    <w:p w14:paraId="6CDAF7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42B258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14:paraId="5435CE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14:paraId="2396CF2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41B137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10E73A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E2EE0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2EC5FD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69C4A8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4.2. Предметные результаты освоения программы по физике к концу обучения в 8 классе:</w:t>
      </w:r>
    </w:p>
    <w:p w14:paraId="7D6F31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14:paraId="5718E9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14:paraId="072601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14:paraId="49FED2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4D699D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6057D9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14:paraId="287118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1E0C51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14:paraId="71EABF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231473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346CEC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437CFE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6E161C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2A6A46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лабораторным оборудованием;</w:t>
      </w:r>
    </w:p>
    <w:p w14:paraId="3906E0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14:paraId="39460E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14:paraId="0EA64B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28B43F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14:paraId="1A9831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46E17C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7C8267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722709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4.3. Предметные результаты освоения программы по физике к концу обучения в 9 классе:</w:t>
      </w:r>
    </w:p>
    <w:p w14:paraId="0D5256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14:paraId="305A73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14:paraId="0AF488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61DD0B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3ACB2C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00CD98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14:paraId="12C8A1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030BE0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14:paraId="3FF9B6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5DA72A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14:paraId="6BCB39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74E00D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14:paraId="73CF58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14:paraId="1D53F9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628AE5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лабораторным оборудованием;</w:t>
      </w:r>
    </w:p>
    <w:p w14:paraId="58EB1D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14:paraId="4F7E4B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311139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416FA8C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2C2DF6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546E768B">
      <w:pPr>
        <w:pStyle w:val="2"/>
        <w:pBdr>
          <w:bottom w:val="none" w:color="auto" w:sz="0" w:space="0"/>
        </w:pBdr>
        <w:spacing w:before="0" w:line="350" w:lineRule="auto"/>
        <w:ind w:firstLine="708"/>
        <w:jc w:val="both"/>
        <w:rPr>
          <w:b w:val="0"/>
          <w:szCs w:val="28"/>
          <w:lang w:val="ru-RU"/>
        </w:rPr>
      </w:pPr>
      <w:r>
        <w:rPr>
          <w:b w:val="0"/>
          <w:szCs w:val="28"/>
          <w:lang w:val="ru-RU"/>
        </w:rPr>
        <w:t xml:space="preserve">155. Федеральная рабочая программа по учебному предмету «Химия» (базовый уровень). </w:t>
      </w:r>
    </w:p>
    <w:p w14:paraId="27BD55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1. Федеральная р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14:paraId="26ABD9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 Пояснительная записка.</w:t>
      </w:r>
    </w:p>
    <w:p w14:paraId="34C181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1. 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14:paraId="487E2F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2. Программа по химии разработана с целью оказания методической помощи учителю в создании рабочей программы по учебному предмету.</w:t>
      </w:r>
    </w:p>
    <w:p w14:paraId="5CB6BD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14:paraId="1B3B02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3. 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14:paraId="343D17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5.2.4. Изучение химии: </w:t>
      </w:r>
    </w:p>
    <w:p w14:paraId="1D1EFE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ствует реализации возможностей для саморазвития и формирования культуры личности, её общей и функциональной грамотности; </w:t>
      </w:r>
    </w:p>
    <w:p w14:paraId="092488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40CD87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14:paraId="055A25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3A1971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14:paraId="07B3004E">
      <w:pPr>
        <w:spacing w:after="0" w:line="350" w:lineRule="auto"/>
        <w:ind w:firstLine="567"/>
        <w:jc w:val="both"/>
        <w:rPr>
          <w:rFonts w:ascii="Times New Roman" w:hAnsi="Times New Roman"/>
          <w:bCs/>
          <w:sz w:val="28"/>
          <w:szCs w:val="28"/>
          <w:lang w:val="ru-RU"/>
        </w:rPr>
      </w:pPr>
      <w:r>
        <w:rPr>
          <w:rFonts w:ascii="Times New Roman" w:hAnsi="Times New Roman"/>
          <w:sz w:val="28"/>
          <w:szCs w:val="28"/>
          <w:lang w:val="ru-RU"/>
        </w:rPr>
        <w:t>155.2.5. </w:t>
      </w:r>
      <w:r>
        <w:rPr>
          <w:rFonts w:ascii="Times New Roman" w:hAnsi="Times New Roman"/>
          <w:bCs/>
          <w:sz w:val="28"/>
          <w:szCs w:val="28"/>
          <w:lang w:val="ru-RU"/>
        </w:rPr>
        <w:t xml:space="preserve">Курс химии </w:t>
      </w:r>
      <w:r>
        <w:rPr>
          <w:rFonts w:ascii="Times New Roman" w:hAnsi="Times New Roman"/>
          <w:sz w:val="28"/>
          <w:szCs w:val="28"/>
          <w:lang w:val="ru-RU"/>
        </w:rPr>
        <w:t>на уровне основного общего образования</w:t>
      </w:r>
      <w:r>
        <w:rPr>
          <w:rFonts w:ascii="Times New Roman" w:hAnsi="Times New Roman"/>
          <w:bCs/>
          <w:sz w:val="28"/>
          <w:szCs w:val="28"/>
          <w:lang w:val="ru-RU"/>
        </w:rPr>
        <w:t xml:space="preserve"> ориентирован на освоение обучающимися системы первоначальных понятий химии, основ неорганической химии и некоторых отдельных значимых понятий органической химии.</w:t>
      </w:r>
    </w:p>
    <w:p w14:paraId="7CC94D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5.2.6.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w:t>
      </w:r>
    </w:p>
    <w:p w14:paraId="5C661E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томно­молекулярного учения как основы всего естествознания; </w:t>
      </w:r>
    </w:p>
    <w:p w14:paraId="3581B0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ического закона Д.И. Менделеева как основного закона химии;</w:t>
      </w:r>
    </w:p>
    <w:p w14:paraId="2C25C5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ния о строении атома и химической связи;</w:t>
      </w:r>
    </w:p>
    <w:p w14:paraId="4E76AD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й об электролитической диссоциации веществ в растворах.</w:t>
      </w:r>
    </w:p>
    <w:p w14:paraId="39869E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14:paraId="39CA95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ограммы по химии способствует формированию представления о химической составляющей научной картины мира в логике её системной природы, ценностного отношения к научному знанию и методам познания в науке. Изучение химии происходит с привлечением знаний из ранее изученных учебных предметов: «Окружающий мир», «Биология. 5–7 классы» и «Физика. 7 класс».</w:t>
      </w:r>
    </w:p>
    <w:p w14:paraId="64E4BDF4">
      <w:pPr>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155.2.7. 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Pr>
          <w:rFonts w:ascii="Times New Roman" w:hAnsi="Times New Roman"/>
          <w:bCs/>
          <w:sz w:val="28"/>
          <w:szCs w:val="28"/>
          <w:lang w:val="ru-RU"/>
        </w:rPr>
        <w:t xml:space="preserve">Задача </w:t>
      </w:r>
      <w:r>
        <w:rPr>
          <w:rFonts w:ascii="Times New Roman" w:hAnsi="Times New Roman"/>
          <w:sz w:val="28"/>
          <w:szCs w:val="28"/>
          <w:lang w:val="ru-RU"/>
        </w:rPr>
        <w:t>учебного</w:t>
      </w:r>
      <w:r>
        <w:rPr>
          <w:rFonts w:ascii="Times New Roman" w:hAnsi="Times New Roman"/>
          <w:bCs/>
          <w:sz w:val="28"/>
          <w:szCs w:val="28"/>
          <w:lang w:val="ru-RU"/>
        </w:rPr>
        <w:t xml:space="preserve"> предмета состоит в формировании системы химических знаний </w:t>
      </w:r>
      <w:r>
        <w:rPr>
          <w:rFonts w:ascii="Times New Roman" w:hAnsi="Times New Roman"/>
          <w:sz w:val="28"/>
          <w:szCs w:val="28"/>
          <w:lang w:val="ru-RU"/>
        </w:rPr>
        <w:t>–</w:t>
      </w:r>
      <w:r>
        <w:rPr>
          <w:rFonts w:ascii="Times New Roman" w:hAnsi="Times New Roman"/>
          <w:bCs/>
          <w:sz w:val="28"/>
          <w:szCs w:val="28"/>
          <w:lang w:val="ru-RU"/>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5E554A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8. При изучении химии на уровне основного общего образования важное значение приобрели такие цели, как:</w:t>
      </w:r>
    </w:p>
    <w:p w14:paraId="538B8C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14:paraId="2CF1E3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14:paraId="2DA136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14:paraId="0F13240A">
      <w:pPr>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14:paraId="102B04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14:paraId="6EA1B0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14:paraId="5F8353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9. Общее число часов, рекомендованных для изучения химии, – 136 часов: в 8 классе – 68 часов (2 часа в неделю), в 9 классе – 68 часов (2 часа в неделю).</w:t>
      </w:r>
    </w:p>
    <w:p w14:paraId="0E700F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3. Содержание обучения в 8 классе.</w:t>
      </w:r>
    </w:p>
    <w:p w14:paraId="7C4634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3.1. Первоначальные химические понятия.</w:t>
      </w:r>
    </w:p>
    <w:p w14:paraId="256B3E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мет химии. Роль химии в жизни человека. </w:t>
      </w:r>
      <w:r>
        <w:rPr>
          <w:rFonts w:ascii="Times New Roman" w:hAnsi="Times New Roman"/>
          <w:bCs/>
          <w:sz w:val="28"/>
          <w:szCs w:val="28"/>
          <w:lang w:val="ru-RU"/>
        </w:rPr>
        <w:t xml:space="preserve">Химия в системе наук. </w:t>
      </w:r>
      <w:r>
        <w:rPr>
          <w:rFonts w:ascii="Times New Roman" w:hAnsi="Times New Roman"/>
          <w:sz w:val="28"/>
          <w:szCs w:val="28"/>
          <w:lang w:val="ru-RU"/>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65D54B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томы и молекулы. Химические элементы. Символы химических элементов. Простые и сложные вещества. Атомно­молекулярное учение.</w:t>
      </w:r>
    </w:p>
    <w:p w14:paraId="05CF76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2584C1C1">
      <w:pPr>
        <w:spacing w:after="0" w:line="350" w:lineRule="auto"/>
        <w:ind w:firstLine="709"/>
        <w:jc w:val="both"/>
        <w:rPr>
          <w:rFonts w:ascii="Times New Roman" w:hAnsi="Times New Roman"/>
          <w:bCs/>
          <w:color w:val="FF0000"/>
          <w:sz w:val="28"/>
          <w:szCs w:val="28"/>
          <w:lang w:val="ru-RU"/>
        </w:rPr>
      </w:pPr>
      <w:r>
        <w:rPr>
          <w:rFonts w:ascii="Times New Roman" w:hAnsi="Times New Roman"/>
          <w:bCs/>
          <w:sz w:val="28"/>
          <w:szCs w:val="28"/>
          <w:lang w:val="ru-RU"/>
        </w:rPr>
        <w:t>Количество вещества. Моль. Молярная масса. Взаимосвязь количества, массы и числа структурных единиц вещества. Расчёты по формулам химических соединений.</w:t>
      </w:r>
      <w:r>
        <w:rPr>
          <w:rFonts w:ascii="Times New Roman" w:hAnsi="Times New Roman"/>
          <w:bCs/>
          <w:color w:val="FF0000"/>
          <w:sz w:val="28"/>
          <w:szCs w:val="28"/>
          <w:lang w:val="ru-RU"/>
        </w:rPr>
        <w:t xml:space="preserve"> </w:t>
      </w:r>
    </w:p>
    <w:p w14:paraId="2BD7B7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14:paraId="2A7E47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Pr>
          <w:rFonts w:ascii="Times New Roman" w:hAnsi="Times New Roman"/>
          <w:sz w:val="28"/>
          <w:szCs w:val="28"/>
        </w:rPr>
        <w:t>II</w:t>
      </w:r>
      <w:r>
        <w:rPr>
          <w:rFonts w:ascii="Times New Roman" w:hAnsi="Times New Roman"/>
          <w:sz w:val="28"/>
          <w:szCs w:val="28"/>
          <w:lang w:val="ru-RU"/>
        </w:rPr>
        <w:t>) при нагревании, взаимодействие железа с раствором соли меди (</w:t>
      </w:r>
      <w:r>
        <w:rPr>
          <w:rFonts w:ascii="Times New Roman" w:hAnsi="Times New Roman"/>
          <w:sz w:val="28"/>
          <w:szCs w:val="28"/>
        </w:rPr>
        <w:t>II</w:t>
      </w:r>
      <w:r>
        <w:rPr>
          <w:rFonts w:ascii="Times New Roman" w:hAnsi="Times New Roman"/>
          <w:sz w:val="28"/>
          <w:szCs w:val="28"/>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278DEC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3.2. Важнейшие представители неорганических веществ.</w:t>
      </w:r>
    </w:p>
    <w:p w14:paraId="48CDD0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1CBCE1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1E1814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4C6B30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лярный объём газов. Расчёты по химическим уравнениям.</w:t>
      </w:r>
    </w:p>
    <w:p w14:paraId="66858A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4029F9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0CEC0F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30E6D9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14:paraId="1BCE34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ли. Номенклатура солей.</w:t>
      </w:r>
    </w:p>
    <w:p w14:paraId="40386A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ие и химические свойства солей. Получение солей.</w:t>
      </w:r>
    </w:p>
    <w:p w14:paraId="0DF2F2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нетическая связь между классами неорганических соединений.</w:t>
      </w:r>
    </w:p>
    <w:p w14:paraId="66FE6E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Pr>
          <w:rFonts w:ascii="Times New Roman" w:hAnsi="Times New Roman"/>
          <w:sz w:val="28"/>
          <w:szCs w:val="28"/>
        </w:rPr>
        <w:t>II</w:t>
      </w:r>
      <w:r>
        <w:rPr>
          <w:rFonts w:ascii="Times New Roman" w:hAnsi="Times New Roman"/>
          <w:sz w:val="28"/>
          <w:szCs w:val="28"/>
          <w:lang w:val="ru-RU"/>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Pr>
          <w:rFonts w:ascii="Times New Roman" w:hAnsi="Times New Roman"/>
          <w:sz w:val="28"/>
          <w:szCs w:val="28"/>
        </w:rPr>
        <w:t>II</w:t>
      </w:r>
      <w:r>
        <w:rPr>
          <w:rFonts w:ascii="Times New Roman" w:hAnsi="Times New Roman"/>
          <w:sz w:val="28"/>
          <w:szCs w:val="28"/>
          <w:lang w:val="ru-RU"/>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0C3308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14:paraId="3B78F6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60353C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14:paraId="01C749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14:paraId="03D569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14:paraId="0F5AD5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ая связь. Ковалентная (полярная и неполярная) связь. Электроотрицательность химических элементов. Ионная связь.</w:t>
      </w:r>
    </w:p>
    <w:p w14:paraId="6D06D3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ь окисления. Окислительно­восстановительные реакции. Процессы окисления и восстановления. Окислители и восстановители.</w:t>
      </w:r>
    </w:p>
    <w:p w14:paraId="181707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51C949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3.4. Межпредметные связи.</w:t>
      </w:r>
    </w:p>
    <w:p w14:paraId="551BC6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20987C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78EC5D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0D4818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я: фотосинтез, дыхание, биосфера.</w:t>
      </w:r>
    </w:p>
    <w:p w14:paraId="6AF424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14:paraId="46A6A3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 Содержание обучения в 9 классе.</w:t>
      </w:r>
    </w:p>
    <w:p w14:paraId="582C0C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1. Вещество и химическая реакция.</w:t>
      </w:r>
    </w:p>
    <w:p w14:paraId="37FF63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6BA0A1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4A5810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01A6F0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4ED9ED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3091F0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121FF2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4E8581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14:paraId="58EC72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393435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2. Неметаллы и их соединения.</w:t>
      </w:r>
    </w:p>
    <w:p w14:paraId="29F5D3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7DF2D3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ая характеристика элементов </w:t>
      </w:r>
      <w:r>
        <w:rPr>
          <w:rFonts w:ascii="Times New Roman" w:hAnsi="Times New Roman"/>
          <w:sz w:val="28"/>
          <w:szCs w:val="28"/>
        </w:rPr>
        <w:t>VI</w:t>
      </w:r>
      <w:r>
        <w:rPr>
          <w:rFonts w:ascii="Times New Roman" w:hAnsi="Times New Roman"/>
          <w:sz w:val="28"/>
          <w:szCs w:val="28"/>
          <w:lang w:val="ru-RU"/>
        </w:rPr>
        <w:t>А-группы. Особенности строения атомов, характерные степени окисления.</w:t>
      </w:r>
    </w:p>
    <w:p w14:paraId="6A2B54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7D5B04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ая характеристика элементов </w:t>
      </w:r>
      <w:r>
        <w:rPr>
          <w:rFonts w:ascii="Times New Roman" w:hAnsi="Times New Roman"/>
          <w:sz w:val="28"/>
          <w:szCs w:val="28"/>
        </w:rPr>
        <w:t>V</w:t>
      </w:r>
      <w:r>
        <w:rPr>
          <w:rFonts w:ascii="Times New Roman" w:hAnsi="Times New Roman"/>
          <w:sz w:val="28"/>
          <w:szCs w:val="28"/>
          <w:lang w:val="ru-RU"/>
        </w:rPr>
        <w:t>А­группы. Особенности строения атомов, характерные степени окисления.</w:t>
      </w:r>
    </w:p>
    <w:p w14:paraId="0E5D0B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0F7CB0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сфор, аллотропные модификации фосфора, физические и химические свойства. Оксид фосфора (</w:t>
      </w:r>
      <w:r>
        <w:rPr>
          <w:rFonts w:ascii="Times New Roman" w:hAnsi="Times New Roman"/>
          <w:sz w:val="28"/>
          <w:szCs w:val="28"/>
        </w:rPr>
        <w:t>V</w:t>
      </w:r>
      <w:r>
        <w:rPr>
          <w:rFonts w:ascii="Times New Roman" w:hAnsi="Times New Roman"/>
          <w:sz w:val="28"/>
          <w:szCs w:val="28"/>
          <w:lang w:val="ru-RU"/>
        </w:rPr>
        <w:t>) и фосфорная кислота, физические и химические свойства, получение. Использование фосфатов в качестве минеральных удобрений.</w:t>
      </w:r>
    </w:p>
    <w:p w14:paraId="4C1C3FC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ая характеристика элементов </w:t>
      </w:r>
      <w:r>
        <w:rPr>
          <w:rFonts w:ascii="Times New Roman" w:hAnsi="Times New Roman"/>
          <w:sz w:val="28"/>
          <w:szCs w:val="28"/>
        </w:rPr>
        <w:t>IV</w:t>
      </w:r>
      <w:r>
        <w:rPr>
          <w:rFonts w:ascii="Times New Roman" w:hAnsi="Times New Roman"/>
          <w:sz w:val="28"/>
          <w:szCs w:val="28"/>
          <w:lang w:val="ru-RU"/>
        </w:rPr>
        <w:t>А­группы. Особенности строения атомов, характерные степени окисления.</w:t>
      </w:r>
    </w:p>
    <w:p w14:paraId="28673B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Pr>
          <w:rFonts w:ascii="Times New Roman" w:hAnsi="Times New Roman"/>
          <w:sz w:val="28"/>
          <w:szCs w:val="28"/>
        </w:rPr>
        <w:t>IV</w:t>
      </w:r>
      <w:r>
        <w:rPr>
          <w:rFonts w:ascii="Times New Roman" w:hAnsi="Times New Roman"/>
          <w:sz w:val="28"/>
          <w:szCs w:val="28"/>
          <w:lang w:val="ru-RU"/>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678F6216">
      <w:pPr>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Pr>
          <w:rFonts w:ascii="Times New Roman" w:hAnsi="Times New Roman"/>
          <w:bCs/>
          <w:sz w:val="28"/>
          <w:szCs w:val="28"/>
          <w:lang w:val="ru-RU"/>
        </w:rPr>
        <w:t>Природные источники углеводородов (уголь, природный газ, нефть), продукты их переработки (бензин), их роль в быту и промышленности.</w:t>
      </w:r>
    </w:p>
    <w:p w14:paraId="041D60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21262B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емний, его физические и химические свойства, получение и применение. Соединения кремния в природе. Общие представления об оксиде кремния(</w:t>
      </w:r>
      <w:r>
        <w:rPr>
          <w:rFonts w:ascii="Times New Roman" w:hAnsi="Times New Roman"/>
          <w:sz w:val="28"/>
          <w:szCs w:val="28"/>
        </w:rPr>
        <w:t>IV</w:t>
      </w:r>
      <w:r>
        <w:rPr>
          <w:rFonts w:ascii="Times New Roman" w:hAnsi="Times New Roman"/>
          <w:sz w:val="28"/>
          <w:szCs w:val="28"/>
          <w:lang w:val="ru-RU"/>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761DC0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657535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3. Металлы и их соединения.</w:t>
      </w:r>
    </w:p>
    <w:p w14:paraId="6C1201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63E466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498E53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31D86E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5BDB6A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Pr>
          <w:rFonts w:ascii="Times New Roman" w:hAnsi="Times New Roman"/>
          <w:sz w:val="28"/>
          <w:szCs w:val="28"/>
        </w:rPr>
        <w:t>II</w:t>
      </w:r>
      <w:r>
        <w:rPr>
          <w:rFonts w:ascii="Times New Roman" w:hAnsi="Times New Roman"/>
          <w:sz w:val="28"/>
          <w:szCs w:val="28"/>
          <w:lang w:val="ru-RU"/>
        </w:rPr>
        <w:t>) и железа (</w:t>
      </w:r>
      <w:r>
        <w:rPr>
          <w:rFonts w:ascii="Times New Roman" w:hAnsi="Times New Roman"/>
          <w:sz w:val="28"/>
          <w:szCs w:val="28"/>
        </w:rPr>
        <w:t>III</w:t>
      </w:r>
      <w:r>
        <w:rPr>
          <w:rFonts w:ascii="Times New Roman" w:hAnsi="Times New Roman"/>
          <w:sz w:val="28"/>
          <w:szCs w:val="28"/>
          <w:lang w:val="ru-RU"/>
        </w:rPr>
        <w:t>), их состав, свойства и получение.</w:t>
      </w:r>
    </w:p>
    <w:p w14:paraId="5E6F82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Pr>
          <w:rFonts w:ascii="Times New Roman" w:hAnsi="Times New Roman"/>
          <w:sz w:val="28"/>
          <w:szCs w:val="28"/>
        </w:rPr>
        <w:t>II</w:t>
      </w:r>
      <w:r>
        <w:rPr>
          <w:rFonts w:ascii="Times New Roman" w:hAnsi="Times New Roman"/>
          <w:sz w:val="28"/>
          <w:szCs w:val="28"/>
          <w:lang w:val="ru-RU"/>
        </w:rPr>
        <w:t>) и железа (</w:t>
      </w:r>
      <w:r>
        <w:rPr>
          <w:rFonts w:ascii="Times New Roman" w:hAnsi="Times New Roman"/>
          <w:sz w:val="28"/>
          <w:szCs w:val="28"/>
        </w:rPr>
        <w:t>III</w:t>
      </w:r>
      <w:r>
        <w:rPr>
          <w:rFonts w:ascii="Times New Roman" w:hAnsi="Times New Roman"/>
          <w:sz w:val="28"/>
          <w:szCs w:val="28"/>
          <w:lang w:val="ru-RU"/>
        </w:rPr>
        <w:t>), меди (</w:t>
      </w:r>
      <w:r>
        <w:rPr>
          <w:rFonts w:ascii="Times New Roman" w:hAnsi="Times New Roman"/>
          <w:sz w:val="28"/>
          <w:szCs w:val="28"/>
        </w:rPr>
        <w:t>II</w:t>
      </w:r>
      <w:r>
        <w:rPr>
          <w:rFonts w:ascii="Times New Roman" w:hAnsi="Times New Roman"/>
          <w:sz w:val="28"/>
          <w:szCs w:val="28"/>
          <w:lang w:val="ru-RU"/>
        </w:rPr>
        <w:t>),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710106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4. Химия и окружающая среда.</w:t>
      </w:r>
    </w:p>
    <w:p w14:paraId="30EE37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7ED4C4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439000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изучение образцов материалов (стекло, сплавы металлов, полимерные материалы).</w:t>
      </w:r>
    </w:p>
    <w:p w14:paraId="033F10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5. Межпредметные связи.</w:t>
      </w:r>
    </w:p>
    <w:p w14:paraId="4C606A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7710EB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6C7D3A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122944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я: фотосинтез, дыхание, биосфера, экосистема, минеральные удобрения, микроэлементы, макроэлементы, питательные вещества.</w:t>
      </w:r>
    </w:p>
    <w:p w14:paraId="38C9AF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14:paraId="50D675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 Планируемые результаты освоения программы по химии на уровне основного общего образования.</w:t>
      </w:r>
    </w:p>
    <w:p w14:paraId="349166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14:paraId="3BFAB2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5.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14:paraId="65D52A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5.5.3. 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14:paraId="023D5A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го воспитания:</w:t>
      </w:r>
    </w:p>
    <w:p w14:paraId="2298EC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14:paraId="23ED0D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го воспитания:</w:t>
      </w:r>
    </w:p>
    <w:p w14:paraId="766D8C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14:paraId="3348FB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ценности научного познания:</w:t>
      </w:r>
    </w:p>
    <w:p w14:paraId="2B1068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14:paraId="591B0D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знавательных мотивов, направленных на получение новых знаний по химии, необходимых для объяснения наблюдаемых процессов и явлений;</w:t>
      </w:r>
    </w:p>
    <w:p w14:paraId="607127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14:paraId="39C925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14:paraId="290D6A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формирования культуры здоровья:</w:t>
      </w:r>
    </w:p>
    <w:p w14:paraId="5C9379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14:paraId="22508E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трудового воспитания:</w:t>
      </w:r>
    </w:p>
    <w:p w14:paraId="0614F2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14:paraId="75AD78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экологического воспитания:</w:t>
      </w:r>
    </w:p>
    <w:p w14:paraId="204887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14:paraId="4CB3FF2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14:paraId="555AE4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ологического мышления, умения руководствоваться им в познавательной, коммуникативной и социальной практике.</w:t>
      </w:r>
    </w:p>
    <w:p w14:paraId="43071717">
      <w:pPr>
        <w:spacing w:after="0" w:line="350" w:lineRule="auto"/>
        <w:ind w:firstLine="709"/>
        <w:jc w:val="both"/>
        <w:rPr>
          <w:rFonts w:ascii="Times New Roman" w:hAnsi="Times New Roman"/>
          <w:sz w:val="28"/>
          <w:szCs w:val="28"/>
          <w:lang w:val="ru-RU"/>
        </w:rPr>
      </w:pPr>
      <w:bookmarkStart w:id="469" w:name="bookmark45"/>
      <w:bookmarkStart w:id="470" w:name="bookmark44"/>
      <w:bookmarkStart w:id="471" w:name="bookmark43"/>
      <w:r>
        <w:rPr>
          <w:rFonts w:ascii="Times New Roman" w:hAnsi="Times New Roman"/>
          <w:sz w:val="28"/>
          <w:szCs w:val="28"/>
          <w:lang w:val="ru-RU"/>
        </w:rPr>
        <w:t>155.5.4. </w:t>
      </w:r>
      <w:bookmarkEnd w:id="469"/>
      <w:bookmarkEnd w:id="470"/>
      <w:bookmarkEnd w:id="471"/>
      <w:r>
        <w:rPr>
          <w:rFonts w:ascii="Times New Roman" w:hAnsi="Times New Roman"/>
          <w:sz w:val="28"/>
          <w:szCs w:val="28"/>
          <w:lang w:val="ru-RU"/>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14:paraId="0A624C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базовые логические действия: </w:t>
      </w:r>
    </w:p>
    <w:p w14:paraId="7AF16C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14:paraId="78C012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14:paraId="04D777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w:t>
      </w:r>
    </w:p>
    <w:p w14:paraId="790DE5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14:paraId="0ECBB5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14:paraId="2E47D4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бота с информацией:</w:t>
      </w:r>
    </w:p>
    <w:p w14:paraId="1AA392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14:paraId="4BF0DF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14:paraId="3E0237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14:paraId="7AB072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5. У обучающегося будут сформированы следующие универсальные коммуникативные действия:</w:t>
      </w:r>
    </w:p>
    <w:p w14:paraId="4C10E2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14:paraId="5C0942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14:paraId="394566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14:paraId="6EE974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6. У обучающегося будут сформированы следующие универсальные регулятивные действия:</w:t>
      </w:r>
    </w:p>
    <w:p w14:paraId="2D7E6A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14:paraId="4E992B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использовать и анализировать контексты, предлагаемые в условии заданий.</w:t>
      </w:r>
    </w:p>
    <w:p w14:paraId="65F58E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7. Предметные результаты освоения программы по химии на уровне основного общего образования.</w:t>
      </w:r>
    </w:p>
    <w:p w14:paraId="3ED352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14:paraId="297682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7.1. К концу обучения в 8 классе у обучающегося буду сформированы следующие предметные результаты по химии:</w:t>
      </w:r>
    </w:p>
    <w:p w14:paraId="765A93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14:paraId="069817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ллюстрировать взаимосвязь основных химических понятий и применять эти понятия при описании веществ и их превращений;</w:t>
      </w:r>
    </w:p>
    <w:p w14:paraId="596D37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химическую символику для составления формул веществ и уравнений химических реакций;</w:t>
      </w:r>
    </w:p>
    <w:p w14:paraId="0C705C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14:paraId="0941CB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14:paraId="1F68A4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6F2168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14:paraId="170C7D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14:paraId="2F2657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5897F4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15E236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14:paraId="2DB939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7.2. К концу обучения в 9 классе у обучающегося буду сформированы следующие предметные результаты по химии:</w:t>
      </w:r>
    </w:p>
    <w:p w14:paraId="6461A2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14:paraId="10729D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ллюстрировать взаимосвязь основных химических понятий и применять эти понятия при описании веществ и их превращений;</w:t>
      </w:r>
    </w:p>
    <w:p w14:paraId="156ACB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химическую символику для составления формул веществ и уравнений химических реакций;</w:t>
      </w:r>
    </w:p>
    <w:p w14:paraId="6C3E21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14:paraId="5CB410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14:paraId="2AC83C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14:paraId="2C9065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14:paraId="5DB195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14:paraId="5E447A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ущность окислительно­восстановительных реакций посредством составления электронного баланса этих реакций;</w:t>
      </w:r>
    </w:p>
    <w:p w14:paraId="271C39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войства веществ в зависимости от их строения, возможности протекания химических превращений в различных условиях;</w:t>
      </w:r>
    </w:p>
    <w:p w14:paraId="0D4223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212188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14:paraId="7604D9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14:paraId="18561A8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3425AA16">
      <w:pPr>
        <w:pStyle w:val="2"/>
        <w:pBdr>
          <w:bottom w:val="none" w:color="auto" w:sz="0" w:space="0"/>
        </w:pBdr>
        <w:spacing w:before="0" w:line="350" w:lineRule="auto"/>
        <w:ind w:firstLine="708"/>
        <w:jc w:val="both"/>
        <w:rPr>
          <w:b w:val="0"/>
          <w:szCs w:val="28"/>
          <w:lang w:val="ru-RU"/>
        </w:rPr>
      </w:pPr>
      <w:r>
        <w:rPr>
          <w:b w:val="0"/>
          <w:szCs w:val="28"/>
          <w:lang w:val="ru-RU"/>
        </w:rPr>
        <w:t>156. Федеральная рабочая программа по учебному предмету «Химия» (углубленный уровень).</w:t>
      </w:r>
    </w:p>
    <w:p w14:paraId="600A96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1. Федеральная рабочая программа по учебному предмету «Химия» (углубле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14:paraId="31617E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 Пояснительная записка.</w:t>
      </w:r>
    </w:p>
    <w:p w14:paraId="1867C3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 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14:paraId="23CCFF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2. Программа по химии разработана с целью оказания методической помощи учителю в создании рабочей программы по учебному предмету.</w:t>
      </w:r>
    </w:p>
    <w:p w14:paraId="55D298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химии даёт представление о целях, общей стратегии обучения, воспитания и развития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14:paraId="5EFC89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3. 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14:paraId="12C7F9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2.4. 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14:paraId="3A49CF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2.5. Изучение химии: </w:t>
      </w:r>
    </w:p>
    <w:p w14:paraId="0CF8F2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14:paraId="67A697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21F3F5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14:paraId="34FE28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679C85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2.6. 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14:paraId="48210B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7. 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14:paraId="7662E0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2.8.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14:paraId="5E1397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томно-молекулярной теории как основы всего естествознания;</w:t>
      </w:r>
    </w:p>
    <w:p w14:paraId="42CB26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иодического закона Д.И. Менделеева как основного закона химии; </w:t>
      </w:r>
    </w:p>
    <w:p w14:paraId="036965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ния о строении атома и химической связи;</w:t>
      </w:r>
    </w:p>
    <w:p w14:paraId="7BF617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й об электролитической диссоциации веществ в растворах;</w:t>
      </w:r>
    </w:p>
    <w:p w14:paraId="7C9247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 химической кинетике и термодинамике. </w:t>
      </w:r>
    </w:p>
    <w:p w14:paraId="442DA2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14:paraId="70B962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9. 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14:paraId="5357E5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0. 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14:paraId="02CE66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1. 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14:paraId="27012C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2. 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14:paraId="082F6D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2.13. 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37416F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4. Цели изучения химии отражают направленность обучения на развитие и саморазвитие личности, формирование её интеллекта и общей культуры.</w:t>
      </w:r>
    </w:p>
    <w:p w14:paraId="108CAB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5. Изучение химии направлено на достижение следующих целей:</w:t>
      </w:r>
    </w:p>
    <w:p w14:paraId="0044CF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472" w:name="bookmark19"/>
      <w:bookmarkEnd w:id="472"/>
    </w:p>
    <w:p w14:paraId="46E83C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473" w:name="bookmark20"/>
      <w:bookmarkEnd w:id="473"/>
    </w:p>
    <w:p w14:paraId="68586F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474" w:name="bookmark21"/>
      <w:bookmarkEnd w:id="474"/>
    </w:p>
    <w:p w14:paraId="2A5DBF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475" w:name="bookmark22"/>
      <w:bookmarkEnd w:id="475"/>
    </w:p>
    <w:p w14:paraId="59063A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476" w:name="bookmark23"/>
      <w:bookmarkEnd w:id="476"/>
    </w:p>
    <w:p w14:paraId="5638B7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477" w:name="bookmark24"/>
      <w:bookmarkEnd w:id="477"/>
    </w:p>
    <w:p w14:paraId="7ED81D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бучающимися опыта самопознания, ключевых навыков (ключевых компетенций), необходимых для различных видов деятельности.</w:t>
      </w:r>
      <w:bookmarkStart w:id="478" w:name="bookmark25"/>
      <w:bookmarkStart w:id="479" w:name="bookmark26"/>
      <w:bookmarkStart w:id="480" w:name="bookmark27"/>
    </w:p>
    <w:bookmarkEnd w:id="478"/>
    <w:bookmarkEnd w:id="479"/>
    <w:bookmarkEnd w:id="480"/>
    <w:p w14:paraId="3E4C56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6. В 8 и 9 классах по выбору образовательной организации на углублённое изучение учебного предмета «Химия» может быть отведено по 102 часа (3 часа в неделю) или 136 часов (4 часа в неделю), то есть 2 часа в неделю за счёт обязательной части ООП ООО и 1 – 2 часа за счёт части ООП ООО, формируемой участниками образовательных отношений. Всего 204 (272) часа за два года обучения.</w:t>
      </w:r>
    </w:p>
    <w:p w14:paraId="712F42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3. Содержание обучения в 8 классе.</w:t>
      </w:r>
    </w:p>
    <w:p w14:paraId="37883E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3.1. Первоначальные химические понятия.</w:t>
      </w:r>
    </w:p>
    <w:p w14:paraId="652114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14:paraId="40EEB4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химии. Источники химической информации.</w:t>
      </w:r>
    </w:p>
    <w:p w14:paraId="0BBDC9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14:paraId="4DA3FA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14:paraId="561812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14:paraId="536CA8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14:paraId="0DF95D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14:paraId="0A4546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14:paraId="1B60C6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Pr>
          <w:rFonts w:ascii="Times New Roman" w:hAnsi="Times New Roman"/>
          <w:sz w:val="28"/>
          <w:szCs w:val="28"/>
        </w:rPr>
        <w:t>II</w:t>
      </w:r>
      <w:r>
        <w:rPr>
          <w:rFonts w:ascii="Times New Roman" w:hAnsi="Times New Roman"/>
          <w:sz w:val="28"/>
          <w:szCs w:val="28"/>
          <w:lang w:val="ru-RU"/>
        </w:rPr>
        <w:t>) при нагревании, взаимодействие железа с раствором соли меди (</w:t>
      </w:r>
      <w:r>
        <w:rPr>
          <w:rFonts w:ascii="Times New Roman" w:hAnsi="Times New Roman"/>
          <w:sz w:val="28"/>
          <w:szCs w:val="28"/>
        </w:rPr>
        <w:t>II</w:t>
      </w:r>
      <w:r>
        <w:rPr>
          <w:rFonts w:ascii="Times New Roman" w:hAnsi="Times New Roman"/>
          <w:sz w:val="28"/>
          <w:szCs w:val="28"/>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14:paraId="20DEF5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3.2. Важнейшие представители неорганических веществ.</w:t>
      </w:r>
    </w:p>
    <w:p w14:paraId="04CCBF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14:paraId="5CC0A9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14:paraId="5F3DA5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14:paraId="09269B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14:paraId="3B8117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14:paraId="727C92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14:paraId="02A1D2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14:paraId="29C4A7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14:paraId="22CDA9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14:paraId="59046B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14:paraId="08685F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нетическая связь между классами неорганических соединений.</w:t>
      </w:r>
    </w:p>
    <w:p w14:paraId="390E32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периментальное изучение веществ и явлений: </w:t>
      </w:r>
    </w:p>
    <w:p w14:paraId="188A1B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ое определение содержания кислорода в воздухе;</w:t>
      </w:r>
    </w:p>
    <w:p w14:paraId="1CFA2D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учение, собирание, распознавание и изучение свойств кислорода; </w:t>
      </w:r>
    </w:p>
    <w:p w14:paraId="0FE3AC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взаимодействия веществ с кислородом и условий возникновения и прекращения горения; </w:t>
      </w:r>
    </w:p>
    <w:p w14:paraId="4A7D32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оксидов и описание их свойств; </w:t>
      </w:r>
    </w:p>
    <w:p w14:paraId="09631A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учение, собирание, распознавание и изучение свойств водорода (горение); </w:t>
      </w:r>
    </w:p>
    <w:p w14:paraId="58014E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водорода с оксидом меди (</w:t>
      </w:r>
      <w:r>
        <w:rPr>
          <w:rFonts w:ascii="Times New Roman" w:hAnsi="Times New Roman"/>
          <w:sz w:val="28"/>
          <w:szCs w:val="28"/>
        </w:rPr>
        <w:t>II</w:t>
      </w:r>
      <w:r>
        <w:rPr>
          <w:rFonts w:ascii="Times New Roman" w:hAnsi="Times New Roman"/>
          <w:sz w:val="28"/>
          <w:szCs w:val="28"/>
          <w:lang w:val="ru-RU"/>
        </w:rPr>
        <w:t>);</w:t>
      </w:r>
    </w:p>
    <w:p w14:paraId="508717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особенностей растворения веществ с различной растворимостью; </w:t>
      </w:r>
    </w:p>
    <w:p w14:paraId="7334AA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готовление растворов с определенной массовой долей растворенного вещества; </w:t>
      </w:r>
    </w:p>
    <w:p w14:paraId="0DDD72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готовление растворов с определенной молярной концентрацией растворенного вещества; </w:t>
      </w:r>
    </w:p>
    <w:p w14:paraId="1BE936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действие воды с металлами (натрием и кальцием); </w:t>
      </w:r>
    </w:p>
    <w:p w14:paraId="5879EE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растворов кислот и щелочей с помощью индикаторов; </w:t>
      </w:r>
    </w:p>
    <w:p w14:paraId="7005D5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образцов неорганических веществ различных классов; </w:t>
      </w:r>
    </w:p>
    <w:p w14:paraId="2CEA6A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заимодействия оксида меди (</w:t>
      </w:r>
      <w:r>
        <w:rPr>
          <w:rFonts w:ascii="Times New Roman" w:hAnsi="Times New Roman"/>
          <w:sz w:val="28"/>
          <w:szCs w:val="28"/>
        </w:rPr>
        <w:t>II</w:t>
      </w:r>
      <w:r>
        <w:rPr>
          <w:rFonts w:ascii="Times New Roman" w:hAnsi="Times New Roman"/>
          <w:sz w:val="28"/>
          <w:szCs w:val="28"/>
          <w:lang w:val="ru-RU"/>
        </w:rPr>
        <w:t xml:space="preserve">) с раствором серной кислоты, кислот с металлами, реакций нейтрализации; </w:t>
      </w:r>
    </w:p>
    <w:p w14:paraId="629476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учение нерастворимых оснований, вытеснение одного металла другим из раствора соли; </w:t>
      </w:r>
    </w:p>
    <w:p w14:paraId="573446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действие гидроксида цинка с растворами кислот и щелочей; </w:t>
      </w:r>
    </w:p>
    <w:p w14:paraId="7AB1C8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ение экспериментальных задач по теме «Основные классы неорганических соединений».</w:t>
      </w:r>
    </w:p>
    <w:p w14:paraId="5A544E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14:paraId="40B7E1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14:paraId="139DA2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14:paraId="107140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Pr>
          <w:rFonts w:ascii="Times New Roman" w:hAnsi="Times New Roman"/>
          <w:sz w:val="28"/>
          <w:szCs w:val="28"/>
        </w:rPr>
        <w:t>s</w:t>
      </w:r>
      <w:r>
        <w:rPr>
          <w:rFonts w:ascii="Times New Roman" w:hAnsi="Times New Roman"/>
          <w:sz w:val="28"/>
          <w:szCs w:val="28"/>
          <w:lang w:val="ru-RU"/>
        </w:rPr>
        <w:t xml:space="preserve">-, </w:t>
      </w:r>
      <w:r>
        <w:rPr>
          <w:rFonts w:ascii="Times New Roman" w:hAnsi="Times New Roman"/>
          <w:sz w:val="28"/>
          <w:szCs w:val="28"/>
        </w:rPr>
        <w:t>p</w:t>
      </w:r>
      <w:r>
        <w:rPr>
          <w:rFonts w:ascii="Times New Roman" w:hAnsi="Times New Roman"/>
          <w:sz w:val="28"/>
          <w:szCs w:val="28"/>
          <w:lang w:val="ru-RU"/>
        </w:rPr>
        <w:t xml:space="preserve">-, </w:t>
      </w:r>
      <w:r>
        <w:rPr>
          <w:rFonts w:ascii="Times New Roman" w:hAnsi="Times New Roman"/>
          <w:sz w:val="28"/>
          <w:szCs w:val="28"/>
        </w:rPr>
        <w:t>d</w:t>
      </w:r>
      <w:r>
        <w:rPr>
          <w:rFonts w:ascii="Times New Roman" w:hAnsi="Times New Roman"/>
          <w:sz w:val="28"/>
          <w:szCs w:val="28"/>
          <w:lang w:val="ru-RU"/>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14:paraId="7FE0E2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14:paraId="1EB4D0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Периодического закона и Периодической системы химических элементов для развития науки и практики. Д.И. Менделеев – ученый и гражданин.</w:t>
      </w:r>
    </w:p>
    <w:p w14:paraId="10C3D6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14:paraId="1B2F4F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исталлические и аморфные вещества. Типы кристаллических решеток: ионная, атомная, молекулярная и их характеристики.</w:t>
      </w:r>
    </w:p>
    <w:p w14:paraId="6FD6D6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14:paraId="495049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периментальное изучение веществ и явлений: </w:t>
      </w:r>
    </w:p>
    <w:p w14:paraId="714F49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металлов и неметаллов; </w:t>
      </w:r>
    </w:p>
    <w:p w14:paraId="5CD6C5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ирование строения молекул при помощи рисунков, моделей, электронных и структурных формул; </w:t>
      </w:r>
    </w:p>
    <w:p w14:paraId="4CBD0B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опытов, иллюстрирующих примеры окислительно-восстановительных реакций (горение, реакции разложения, соединения).</w:t>
      </w:r>
    </w:p>
    <w:p w14:paraId="74AD28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3.4. Межпредметные связи.</w:t>
      </w:r>
    </w:p>
    <w:p w14:paraId="142866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14:paraId="299A41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14:paraId="3955DC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14:paraId="5E8387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я: биосфера, фотосинтез, процессы обмена веществ.</w:t>
      </w:r>
    </w:p>
    <w:p w14:paraId="0B1352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14:paraId="48A337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ология: техносфера, производство, химические технологии, сырье, конструкционные материалы.</w:t>
      </w:r>
    </w:p>
    <w:p w14:paraId="0F7089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 Содержание обучения в 9 классе.</w:t>
      </w:r>
    </w:p>
    <w:p w14:paraId="7C931C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1. </w:t>
      </w:r>
      <w:bookmarkStart w:id="481" w:name="bookmark34"/>
      <w:bookmarkStart w:id="482" w:name="bookmark35"/>
      <w:bookmarkStart w:id="483" w:name="bookmark36"/>
      <w:r>
        <w:rPr>
          <w:rFonts w:ascii="Times New Roman" w:hAnsi="Times New Roman"/>
          <w:sz w:val="28"/>
          <w:szCs w:val="28"/>
          <w:lang w:val="ru-RU"/>
        </w:rPr>
        <w:t>Вещество и химическая реакция</w:t>
      </w:r>
      <w:bookmarkEnd w:id="481"/>
      <w:bookmarkEnd w:id="482"/>
      <w:bookmarkEnd w:id="483"/>
      <w:r>
        <w:rPr>
          <w:rFonts w:ascii="Times New Roman" w:hAnsi="Times New Roman"/>
          <w:sz w:val="28"/>
          <w:szCs w:val="28"/>
          <w:lang w:val="ru-RU"/>
        </w:rPr>
        <w:t>.</w:t>
      </w:r>
    </w:p>
    <w:p w14:paraId="350FFE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14:paraId="6C6AE8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14:paraId="6FD133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14:paraId="66332AC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14:paraId="641B42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14:paraId="2541EF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14:paraId="3247F4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14:paraId="38CD41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14:paraId="705EDA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14:paraId="3AFBB0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14:paraId="57D76A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дролиз солей. Ионные уравнения гидролиза солей. Характер среды в водных растворах солей.</w:t>
      </w:r>
    </w:p>
    <w:p w14:paraId="3C9CF2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14:paraId="77B9AB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зависимости скорости химической реакции от воздействия различных факторов; </w:t>
      </w:r>
    </w:p>
    <w:p w14:paraId="702232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иллюстрирующие обратимость химических реакций; </w:t>
      </w:r>
    </w:p>
    <w:p w14:paraId="165868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электропроводности растворов, процесса диссоциации кислот, щелочей и солей; </w:t>
      </w:r>
    </w:p>
    <w:p w14:paraId="1307C4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опытов, иллюстрирующих признаки протекания реакций ионного обмена (образование осадка, выделение газа, образование воды); </w:t>
      </w:r>
    </w:p>
    <w:p w14:paraId="49AB53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ение индикаторов (лакмуса, метилоранжа и фенолфталеина) для определения характера среды в растворах кислот, оснований и солей; </w:t>
      </w:r>
    </w:p>
    <w:p w14:paraId="77E078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опытов, иллюстрирующих примеры окислительно-восстановительных реакций (горение, реакции разложения, соединения); </w:t>
      </w:r>
    </w:p>
    <w:p w14:paraId="426BF5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неорганических веществ с помощью качественных реакций на ионы; </w:t>
      </w:r>
    </w:p>
    <w:p w14:paraId="06D829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ение экспериментальных задач по темам: «Окислительно-восстановительные реакции», «Гидролиз солей», «Электролитическая диссоциация».</w:t>
      </w:r>
    </w:p>
    <w:p w14:paraId="058BF7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2. Неметаллы и их соединения.</w:t>
      </w:r>
    </w:p>
    <w:p w14:paraId="737CF6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14:paraId="2AE192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14:paraId="29B463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V</w:t>
      </w:r>
      <w:r>
        <w:rPr>
          <w:rFonts w:ascii="Times New Roman" w:hAnsi="Times New Roman"/>
          <w:sz w:val="28"/>
          <w:szCs w:val="28"/>
        </w:rPr>
        <w:t>VI</w:t>
      </w:r>
      <w:r>
        <w:rPr>
          <w:rFonts w:ascii="Times New Roman" w:hAnsi="Times New Roman"/>
          <w:sz w:val="28"/>
          <w:szCs w:val="28"/>
          <w:lang w:val="ru-RU"/>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14:paraId="7FF9A9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ая характеристика элементов </w:t>
      </w:r>
      <w:r>
        <w:rPr>
          <w:rFonts w:ascii="Times New Roman" w:hAnsi="Times New Roman"/>
          <w:sz w:val="28"/>
          <w:szCs w:val="28"/>
        </w:rPr>
        <w:t>VA</w:t>
      </w:r>
      <w:r>
        <w:rPr>
          <w:rFonts w:ascii="Times New Roman" w:hAnsi="Times New Roman"/>
          <w:sz w:val="28"/>
          <w:szCs w:val="28"/>
          <w:lang w:val="ru-RU"/>
        </w:rPr>
        <w:t>-группы. Особенности строения атомов, характерные степени окисления.</w:t>
      </w:r>
    </w:p>
    <w:p w14:paraId="14B4CB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Pr>
          <w:rFonts w:ascii="Times New Roman" w:hAnsi="Times New Roman"/>
          <w:sz w:val="28"/>
          <w:szCs w:val="28"/>
        </w:rPr>
        <w:t>I</w:t>
      </w:r>
      <w:r>
        <w:rPr>
          <w:rFonts w:ascii="Times New Roman" w:hAnsi="Times New Roman"/>
          <w:sz w:val="28"/>
          <w:szCs w:val="28"/>
          <w:lang w:val="ru-RU"/>
        </w:rPr>
        <w:t xml:space="preserve">, </w:t>
      </w:r>
      <w:r>
        <w:rPr>
          <w:rFonts w:ascii="Times New Roman" w:hAnsi="Times New Roman"/>
          <w:sz w:val="28"/>
          <w:szCs w:val="28"/>
        </w:rPr>
        <w:t>II</w:t>
      </w:r>
      <w:r>
        <w:rPr>
          <w:rFonts w:ascii="Times New Roman" w:hAnsi="Times New Roman"/>
          <w:sz w:val="28"/>
          <w:szCs w:val="28"/>
          <w:lang w:val="ru-RU"/>
        </w:rPr>
        <w:t xml:space="preserve">, </w:t>
      </w:r>
      <w:r>
        <w:rPr>
          <w:rFonts w:ascii="Times New Roman" w:hAnsi="Times New Roman"/>
          <w:sz w:val="28"/>
          <w:szCs w:val="28"/>
        </w:rPr>
        <w:t>III</w:t>
      </w:r>
      <w:r>
        <w:rPr>
          <w:rFonts w:ascii="Times New Roman" w:hAnsi="Times New Roman"/>
          <w:sz w:val="28"/>
          <w:szCs w:val="28"/>
          <w:lang w:val="ru-RU"/>
        </w:rPr>
        <w:t xml:space="preserve">, </w:t>
      </w:r>
      <w:r>
        <w:rPr>
          <w:rFonts w:ascii="Times New Roman" w:hAnsi="Times New Roman"/>
          <w:sz w:val="28"/>
          <w:szCs w:val="28"/>
        </w:rPr>
        <w:t>IV</w:t>
      </w:r>
      <w:r>
        <w:rPr>
          <w:rFonts w:ascii="Times New Roman" w:hAnsi="Times New Roman"/>
          <w:sz w:val="28"/>
          <w:szCs w:val="28"/>
          <w:lang w:val="ru-RU"/>
        </w:rPr>
        <w:t xml:space="preserve">, </w:t>
      </w:r>
      <w:r>
        <w:rPr>
          <w:rFonts w:ascii="Times New Roman" w:hAnsi="Times New Roman"/>
          <w:sz w:val="28"/>
          <w:szCs w:val="28"/>
        </w:rPr>
        <w:t>V</w:t>
      </w:r>
      <w:r>
        <w:rPr>
          <w:rFonts w:ascii="Times New Roman" w:hAnsi="Times New Roman"/>
          <w:sz w:val="28"/>
          <w:szCs w:val="28"/>
          <w:lang w:val="ru-RU"/>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14:paraId="2F7178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Pr>
          <w:rFonts w:ascii="Times New Roman" w:hAnsi="Times New Roman"/>
          <w:sz w:val="28"/>
          <w:szCs w:val="28"/>
        </w:rPr>
        <w:t>III</w:t>
      </w:r>
      <w:r>
        <w:rPr>
          <w:rFonts w:ascii="Times New Roman" w:hAnsi="Times New Roman"/>
          <w:sz w:val="28"/>
          <w:szCs w:val="28"/>
          <w:lang w:val="ru-RU"/>
        </w:rPr>
        <w:t xml:space="preserve">, </w:t>
      </w:r>
      <w:r>
        <w:rPr>
          <w:rFonts w:ascii="Times New Roman" w:hAnsi="Times New Roman"/>
          <w:sz w:val="28"/>
          <w:szCs w:val="28"/>
        </w:rPr>
        <w:t>V</w:t>
      </w:r>
      <w:r>
        <w:rPr>
          <w:rFonts w:ascii="Times New Roman" w:hAnsi="Times New Roman"/>
          <w:sz w:val="28"/>
          <w:szCs w:val="28"/>
          <w:lang w:val="ru-RU"/>
        </w:rPr>
        <w:t>), фосфорная кислота, физические и химические свойства, получение. Качественная реакция на фосфат-ионы. Представления о галогенидах фосфора (</w:t>
      </w:r>
      <w:r>
        <w:rPr>
          <w:rFonts w:ascii="Times New Roman" w:hAnsi="Times New Roman"/>
          <w:sz w:val="28"/>
          <w:szCs w:val="28"/>
        </w:rPr>
        <w:t>III</w:t>
      </w:r>
      <w:r>
        <w:rPr>
          <w:rFonts w:ascii="Times New Roman" w:hAnsi="Times New Roman"/>
          <w:sz w:val="28"/>
          <w:szCs w:val="28"/>
          <w:lang w:val="ru-RU"/>
        </w:rPr>
        <w:t>, </w:t>
      </w:r>
      <w:r>
        <w:rPr>
          <w:rFonts w:ascii="Times New Roman" w:hAnsi="Times New Roman"/>
          <w:sz w:val="28"/>
          <w:szCs w:val="28"/>
        </w:rPr>
        <w:t>V</w:t>
      </w:r>
      <w:r>
        <w:rPr>
          <w:rFonts w:ascii="Times New Roman" w:hAnsi="Times New Roman"/>
          <w:sz w:val="28"/>
          <w:szCs w:val="28"/>
          <w:lang w:val="ru-RU"/>
        </w:rPr>
        <w:t>).</w:t>
      </w:r>
    </w:p>
    <w:p w14:paraId="68DD6A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14:paraId="04FBB8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ая характеристика элементов </w:t>
      </w:r>
      <w:r>
        <w:rPr>
          <w:rFonts w:ascii="Times New Roman" w:hAnsi="Times New Roman"/>
          <w:sz w:val="28"/>
          <w:szCs w:val="28"/>
        </w:rPr>
        <w:t>IVA</w:t>
      </w:r>
      <w:r>
        <w:rPr>
          <w:rFonts w:ascii="Times New Roman" w:hAnsi="Times New Roman"/>
          <w:sz w:val="28"/>
          <w:szCs w:val="28"/>
          <w:lang w:val="ru-RU"/>
        </w:rPr>
        <w:t>-группы. Особенности строения атомов, характерные степени окисления.</w:t>
      </w:r>
    </w:p>
    <w:p w14:paraId="0561B8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Pr>
          <w:rFonts w:ascii="Times New Roman" w:hAnsi="Times New Roman"/>
          <w:sz w:val="28"/>
          <w:szCs w:val="28"/>
        </w:rPr>
        <w:t>IV</w:t>
      </w:r>
      <w:r>
        <w:rPr>
          <w:rFonts w:ascii="Times New Roman" w:hAnsi="Times New Roman"/>
          <w:sz w:val="28"/>
          <w:szCs w:val="28"/>
          <w:lang w:val="ru-RU"/>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14:paraId="4309C7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14:paraId="197927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Pr>
          <w:rFonts w:ascii="Times New Roman" w:hAnsi="Times New Roman"/>
          <w:sz w:val="28"/>
          <w:szCs w:val="28"/>
        </w:rPr>
        <w:t>IV</w:t>
      </w:r>
      <w:r>
        <w:rPr>
          <w:rFonts w:ascii="Times New Roman" w:hAnsi="Times New Roman"/>
          <w:sz w:val="28"/>
          <w:szCs w:val="28"/>
          <w:lang w:val="ru-RU"/>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49CE76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р. Особенности строения атома. Общие представления о физических и химических свойствах. Борная кислота.</w:t>
      </w:r>
    </w:p>
    <w:p w14:paraId="02E39A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периментальное изучение веществ и явлений: </w:t>
      </w:r>
    </w:p>
    <w:p w14:paraId="77E5F5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природных хлоридов (галогенидов); </w:t>
      </w:r>
    </w:p>
    <w:p w14:paraId="2EB5D0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опытов, отражающих физические и химические свойства галогенов и их соединений; </w:t>
      </w:r>
    </w:p>
    <w:p w14:paraId="26AE32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войств соляной кислоты; </w:t>
      </w:r>
    </w:p>
    <w:p w14:paraId="7F4343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качественных реакций на хлорид-, бромид- и иодид-ионы и наблюдение признаков их протекания; </w:t>
      </w:r>
    </w:p>
    <w:p w14:paraId="19790F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серы и ее природных соединений; </w:t>
      </w:r>
    </w:p>
    <w:p w14:paraId="4D5748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процесса обугливания сахара под действием концентрированной серной кислоты; </w:t>
      </w:r>
    </w:p>
    <w:p w14:paraId="31AE8E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химических свойств разбавленной серной кислоты; </w:t>
      </w:r>
    </w:p>
    <w:p w14:paraId="1A11AF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качественных реакций на сульфид-, сульфит- и сульфат-ионы и</w:t>
      </w:r>
      <w:r>
        <w:rPr>
          <w:rFonts w:ascii="Times New Roman" w:hAnsi="Times New Roman"/>
          <w:sz w:val="28"/>
          <w:szCs w:val="28"/>
        </w:rPr>
        <w:t> </w:t>
      </w:r>
      <w:r>
        <w:rPr>
          <w:rFonts w:ascii="Times New Roman" w:hAnsi="Times New Roman"/>
          <w:sz w:val="28"/>
          <w:szCs w:val="28"/>
          <w:lang w:val="ru-RU"/>
        </w:rPr>
        <w:t xml:space="preserve">наблюдение признаков их протекания; </w:t>
      </w:r>
    </w:p>
    <w:p w14:paraId="13C243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физическими свойствами азота, фосфора и их соединений, образцами азотных и фосфорных удобрений; </w:t>
      </w:r>
    </w:p>
    <w:p w14:paraId="72F0A7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учение, собирание, распознавание и изучение свойств аммиака, изучение свойств солей аммония; </w:t>
      </w:r>
    </w:p>
    <w:p w14:paraId="735061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качественных реакций на ион аммония, нитрит-, нитрат- и фосфат-ионы и изучение признаков их протекания; </w:t>
      </w:r>
    </w:p>
    <w:p w14:paraId="65DA2F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заимодействия концентрированной азотной кислоты с медью, свойств фосфорной кислоты и ее солей; </w:t>
      </w:r>
    </w:p>
    <w:p w14:paraId="287845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моделями кристаллических решеток алмаза, графита и</w:t>
      </w:r>
      <w:r>
        <w:rPr>
          <w:rFonts w:ascii="Times New Roman" w:hAnsi="Times New Roman"/>
          <w:sz w:val="28"/>
          <w:szCs w:val="28"/>
        </w:rPr>
        <w:t> </w:t>
      </w:r>
      <w:r>
        <w:rPr>
          <w:rFonts w:ascii="Times New Roman" w:hAnsi="Times New Roman"/>
          <w:sz w:val="28"/>
          <w:szCs w:val="28"/>
          <w:lang w:val="ru-RU"/>
        </w:rPr>
        <w:t xml:space="preserve">фуллерена, с процессом адсорбции растворенных веществ активированным углем и устройством противогаза; </w:t>
      </w:r>
    </w:p>
    <w:p w14:paraId="519885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собирание, распознавание и изучение свойств углекислого газа;</w:t>
      </w:r>
    </w:p>
    <w:p w14:paraId="7FBC09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качественных реакций на карбонат- и силикат-ионы и изучение признаков их протекания; </w:t>
      </w:r>
    </w:p>
    <w:p w14:paraId="482C73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заимных превращений карбонатов и гидрокарбонатов; </w:t>
      </w:r>
    </w:p>
    <w:p w14:paraId="2D515D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природных карбонатов и силикатов, с продукцией силикатной промышленности; </w:t>
      </w:r>
    </w:p>
    <w:p w14:paraId="13E453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ение экспериментальных задач по теме «Важнейшие неметаллы и их соединения».</w:t>
      </w:r>
    </w:p>
    <w:p w14:paraId="1F571D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3. Металлы и их соединения.</w:t>
      </w:r>
    </w:p>
    <w:p w14:paraId="215536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Pr>
          <w:rFonts w:ascii="Times New Roman" w:hAnsi="Times New Roman"/>
          <w:sz w:val="28"/>
          <w:szCs w:val="28"/>
        </w:rPr>
        <w:t> </w:t>
      </w:r>
      <w:r>
        <w:rPr>
          <w:rFonts w:ascii="Times New Roman" w:hAnsi="Times New Roman"/>
          <w:sz w:val="28"/>
          <w:szCs w:val="28"/>
          <w:lang w:val="ru-RU"/>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14:paraId="5A85E5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3.1. Металлы А-групп.</w:t>
      </w:r>
    </w:p>
    <w:p w14:paraId="224330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Щелочные металлы: положение в Периодической системе химических элементов Д.И.</w:t>
      </w:r>
      <w:r>
        <w:rPr>
          <w:rFonts w:ascii="Times New Roman" w:hAnsi="Times New Roman"/>
          <w:sz w:val="28"/>
          <w:szCs w:val="28"/>
        </w:rPr>
        <w:t> </w:t>
      </w:r>
      <w:r>
        <w:rPr>
          <w:rFonts w:ascii="Times New Roman" w:hAnsi="Times New Roman"/>
          <w:sz w:val="28"/>
          <w:szCs w:val="28"/>
          <w:lang w:val="ru-RU"/>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14:paraId="707AC4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Щелочноземельные металлы магний и кальций: положение в Периодической системе химических элементов Д.И.</w:t>
      </w:r>
      <w:r>
        <w:rPr>
          <w:rFonts w:ascii="Times New Roman" w:hAnsi="Times New Roman"/>
          <w:sz w:val="28"/>
          <w:szCs w:val="28"/>
        </w:rPr>
        <w:t> </w:t>
      </w:r>
      <w:r>
        <w:rPr>
          <w:rFonts w:ascii="Times New Roman" w:hAnsi="Times New Roman"/>
          <w:sz w:val="28"/>
          <w:szCs w:val="28"/>
          <w:lang w:val="ru-RU"/>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14:paraId="73C4EB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юминий: положение в Периодической системе химических элементов Д.И.</w:t>
      </w:r>
      <w:r>
        <w:rPr>
          <w:rFonts w:ascii="Times New Roman" w:hAnsi="Times New Roman"/>
          <w:sz w:val="28"/>
          <w:szCs w:val="28"/>
        </w:rPr>
        <w:t> </w:t>
      </w:r>
      <w:r>
        <w:rPr>
          <w:rFonts w:ascii="Times New Roman" w:hAnsi="Times New Roman"/>
          <w:sz w:val="28"/>
          <w:szCs w:val="28"/>
          <w:lang w:val="ru-RU"/>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14:paraId="23AA32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4.3.2. Металлы Б-групп. </w:t>
      </w:r>
    </w:p>
    <w:p w14:paraId="6DCDC9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металлов Б-групп (побочных подгрупп): положение в Периодической системе химических элементов Д.И.</w:t>
      </w:r>
      <w:r>
        <w:rPr>
          <w:rFonts w:ascii="Times New Roman" w:hAnsi="Times New Roman"/>
          <w:sz w:val="28"/>
          <w:szCs w:val="28"/>
        </w:rPr>
        <w:t> </w:t>
      </w:r>
      <w:r>
        <w:rPr>
          <w:rFonts w:ascii="Times New Roman" w:hAnsi="Times New Roman"/>
          <w:sz w:val="28"/>
          <w:szCs w:val="28"/>
          <w:lang w:val="ru-RU"/>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Pr>
          <w:rFonts w:ascii="Times New Roman" w:hAnsi="Times New Roman"/>
          <w:sz w:val="28"/>
          <w:szCs w:val="28"/>
        </w:rPr>
        <w:t>d</w:t>
      </w:r>
      <w:r>
        <w:rPr>
          <w:rFonts w:ascii="Times New Roman" w:hAnsi="Times New Roman"/>
          <w:sz w:val="28"/>
          <w:szCs w:val="28"/>
          <w:lang w:val="ru-RU"/>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14:paraId="28903A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14:paraId="3E0FDC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14:paraId="69AA21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Pr>
          <w:rFonts w:ascii="Times New Roman" w:hAnsi="Times New Roman"/>
          <w:sz w:val="28"/>
          <w:szCs w:val="28"/>
        </w:rPr>
        <w:t>II</w:t>
      </w:r>
      <w:r>
        <w:rPr>
          <w:rFonts w:ascii="Times New Roman" w:hAnsi="Times New Roman"/>
          <w:sz w:val="28"/>
          <w:szCs w:val="28"/>
          <w:lang w:val="ru-RU"/>
        </w:rPr>
        <w:t>) и железа (</w:t>
      </w:r>
      <w:r>
        <w:rPr>
          <w:rFonts w:ascii="Times New Roman" w:hAnsi="Times New Roman"/>
          <w:sz w:val="28"/>
          <w:szCs w:val="28"/>
        </w:rPr>
        <w:t>III</w:t>
      </w:r>
      <w:r>
        <w:rPr>
          <w:rFonts w:ascii="Times New Roman" w:hAnsi="Times New Roman"/>
          <w:sz w:val="28"/>
          <w:szCs w:val="28"/>
          <w:lang w:val="ru-RU"/>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14:paraId="7EB16F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периментальное изучение веществ и явлений: </w:t>
      </w:r>
    </w:p>
    <w:p w14:paraId="438215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металлов и сплавов, их физическими свойствами; </w:t>
      </w:r>
    </w:p>
    <w:p w14:paraId="1B7D76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ирование металлической кристаллической решетки; </w:t>
      </w:r>
    </w:p>
    <w:p w14:paraId="46A0BA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заимодействия металлов с водой, с растворами солей и кислот, исследование процессов электролиза растворов хлорида меди (</w:t>
      </w:r>
      <w:r>
        <w:rPr>
          <w:rFonts w:ascii="Times New Roman" w:hAnsi="Times New Roman"/>
          <w:sz w:val="28"/>
          <w:szCs w:val="28"/>
        </w:rPr>
        <w:t>II</w:t>
      </w:r>
      <w:r>
        <w:rPr>
          <w:rFonts w:ascii="Times New Roman" w:hAnsi="Times New Roman"/>
          <w:sz w:val="28"/>
          <w:szCs w:val="28"/>
          <w:lang w:val="ru-RU"/>
        </w:rPr>
        <w:t xml:space="preserve">) и иодида калия, коррозии металлов; </w:t>
      </w:r>
    </w:p>
    <w:p w14:paraId="47DC3B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взаимодействия оксидов кальция и натрия с водой, их гидроксидов – с оксидом углерода (</w:t>
      </w:r>
      <w:r>
        <w:rPr>
          <w:rFonts w:ascii="Times New Roman" w:hAnsi="Times New Roman"/>
          <w:sz w:val="28"/>
          <w:szCs w:val="28"/>
        </w:rPr>
        <w:t>IV</w:t>
      </w:r>
      <w:r>
        <w:rPr>
          <w:rFonts w:ascii="Times New Roman" w:hAnsi="Times New Roman"/>
          <w:sz w:val="28"/>
          <w:szCs w:val="28"/>
          <w:lang w:val="ru-RU"/>
        </w:rPr>
        <w:t xml:space="preserve">) и кислотами; </w:t>
      </w:r>
    </w:p>
    <w:p w14:paraId="4BD0AB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войств карбонатов и гидрокарбонатов кальция, жесткой воды; </w:t>
      </w:r>
    </w:p>
    <w:p w14:paraId="109E8D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процессов получения гидроксидов железа, их химических свойств; </w:t>
      </w:r>
    </w:p>
    <w:p w14:paraId="5D40E0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признаков протекания качественных реакций на ионы (магния, кальция, алюминия, цинка, железа (2+) и железа (3+), меди (2+); </w:t>
      </w:r>
    </w:p>
    <w:p w14:paraId="61E82A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и описание окрашивания пламени ионами натрия, калия и кальция; </w:t>
      </w:r>
    </w:p>
    <w:p w14:paraId="7207D1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амфотерных свойств гидроксида алюминия, гидроксида хрома (</w:t>
      </w:r>
      <w:r>
        <w:rPr>
          <w:rFonts w:ascii="Times New Roman" w:hAnsi="Times New Roman"/>
          <w:sz w:val="28"/>
          <w:szCs w:val="28"/>
        </w:rPr>
        <w:t>III</w:t>
      </w:r>
      <w:r>
        <w:rPr>
          <w:rFonts w:ascii="Times New Roman" w:hAnsi="Times New Roman"/>
          <w:sz w:val="28"/>
          <w:szCs w:val="28"/>
          <w:lang w:val="ru-RU"/>
        </w:rPr>
        <w:t xml:space="preserve">) и гидроксида цинка; </w:t>
      </w:r>
    </w:p>
    <w:p w14:paraId="223EB0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ение экспериментальных задач по теме «Важнейшие металлы и их соединения».</w:t>
      </w:r>
    </w:p>
    <w:p w14:paraId="224276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4. Химия и окружающая среда.</w:t>
      </w:r>
    </w:p>
    <w:p w14:paraId="03DA68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14:paraId="27A595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вые материалы и технологии. Принципы «зеленой химии».</w:t>
      </w:r>
    </w:p>
    <w:p w14:paraId="76E995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14:paraId="56380C9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14:paraId="06EE0D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14:paraId="4471A3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5. Повторение и обобщение знаний основных разделов курсов 8–9 классов.</w:t>
      </w:r>
    </w:p>
    <w:p w14:paraId="6970E3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14:paraId="61704B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14:paraId="5600F5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14:paraId="7F7739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е реакции в растворах. Гидролиз солей. Реакции окисления-восстановления. Электролиз.</w:t>
      </w:r>
    </w:p>
    <w:p w14:paraId="40CE33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ойства кислот, оснований и солей в свете представлений об электролитической диссоциации и окислительно-восстановительных реакциях.</w:t>
      </w:r>
    </w:p>
    <w:p w14:paraId="0E757A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5.1. Межпредметные связи.</w:t>
      </w:r>
    </w:p>
    <w:p w14:paraId="5444F4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14:paraId="75F186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14:paraId="0D1D18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14:paraId="41F69A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я: экосистема, биосфера, фотосинтез, процессы обмена веществ, минеральные удобрения, микроэлементы, макроэлементы, питательные вещества.</w:t>
      </w:r>
    </w:p>
    <w:p w14:paraId="379718D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 планета Земля.</w:t>
      </w:r>
    </w:p>
    <w:p w14:paraId="47E073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ология: строительные технологии, сельскохозяйственные технологии, технологии электронной промышленности, нанотехнологии.</w:t>
      </w:r>
      <w:bookmarkStart w:id="484" w:name="bookmark37"/>
      <w:bookmarkStart w:id="485" w:name="bookmark38"/>
      <w:bookmarkStart w:id="486" w:name="bookmark39"/>
    </w:p>
    <w:p w14:paraId="3619D8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 Планируемые результаты освоения программы по химии на уровне основного общего образования</w:t>
      </w:r>
      <w:bookmarkEnd w:id="484"/>
      <w:bookmarkEnd w:id="485"/>
      <w:bookmarkEnd w:id="486"/>
      <w:r>
        <w:rPr>
          <w:rFonts w:ascii="Times New Roman" w:hAnsi="Times New Roman"/>
          <w:sz w:val="28"/>
          <w:szCs w:val="28"/>
          <w:lang w:val="ru-RU"/>
        </w:rPr>
        <w:t xml:space="preserve"> (углубленный уровень).</w:t>
      </w:r>
    </w:p>
    <w:p w14:paraId="1C7AF7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17FDEF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14:paraId="37A6D6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14:paraId="12BBA1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го воспитания:</w:t>
      </w:r>
    </w:p>
    <w:p w14:paraId="707863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14:paraId="04909B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го воспитания:</w:t>
      </w:r>
    </w:p>
    <w:p w14:paraId="3F41B0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14:paraId="2209A5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емление к взаимопониманию и взаимопомощи в процессе учебной и внеучебной деятельности; </w:t>
      </w:r>
    </w:p>
    <w:p w14:paraId="3830F3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14:paraId="2B06BD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формирования ценности научного познания:</w:t>
      </w:r>
    </w:p>
    <w:p w14:paraId="5B4826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14:paraId="1761D9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14:paraId="738E5B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14:paraId="11C1C2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воспитания культуры здоровья:</w:t>
      </w:r>
    </w:p>
    <w:p w14:paraId="24F035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14:paraId="18D928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трудового воспитания:</w:t>
      </w:r>
    </w:p>
    <w:p w14:paraId="17D505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14:paraId="449135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реса к профессиям, связанным с химией, в том числе к профессиям научной сферы, осознание возможности самореализации в этой сфере;</w:t>
      </w:r>
    </w:p>
    <w:p w14:paraId="734F27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экологического воспитания:</w:t>
      </w:r>
    </w:p>
    <w:p w14:paraId="4B12BE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необходимости отношения к природе как источнику жизни на Земле, основе ее существования; </w:t>
      </w:r>
    </w:p>
    <w:p w14:paraId="1EE2FE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3B21E0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3. Метапредметные результаты обучающихся, освоивших программу по химии основного общего образования, включают:</w:t>
      </w:r>
    </w:p>
    <w:p w14:paraId="71D8F1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воение междисциплинарных (</w:t>
      </w:r>
      <w:r>
        <w:rPr>
          <w:rFonts w:ascii="Times New Roman" w:hAnsi="Times New Roman"/>
          <w:iCs/>
          <w:sz w:val="28"/>
          <w:szCs w:val="28"/>
          <w:lang w:val="ru-RU"/>
        </w:rPr>
        <w:t>межпредметных</w:t>
      </w:r>
      <w:r>
        <w:rPr>
          <w:rFonts w:ascii="Times New Roman" w:hAnsi="Times New Roman"/>
          <w:sz w:val="28"/>
          <w:szCs w:val="28"/>
          <w:lang w:val="ru-RU"/>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14:paraId="33C2965F">
      <w:pPr>
        <w:spacing w:after="0" w:line="350" w:lineRule="auto"/>
        <w:ind w:firstLine="709"/>
        <w:jc w:val="both"/>
        <w:rPr>
          <w:rFonts w:ascii="Times New Roman" w:hAnsi="Times New Roman"/>
          <w:i/>
          <w:iCs/>
          <w:sz w:val="28"/>
          <w:szCs w:val="28"/>
          <w:lang w:val="ru-RU"/>
        </w:rPr>
      </w:pPr>
      <w:r>
        <w:rPr>
          <w:rFonts w:ascii="Times New Roman" w:hAnsi="Times New Roman"/>
          <w:sz w:val="28"/>
          <w:szCs w:val="28"/>
          <w:lang w:val="ru-RU"/>
        </w:rPr>
        <w:t xml:space="preserve">овладение </w:t>
      </w:r>
      <w:r>
        <w:rPr>
          <w:rFonts w:ascii="Times New Roman" w:hAnsi="Times New Roman"/>
          <w:iCs/>
          <w:sz w:val="28"/>
          <w:szCs w:val="28"/>
          <w:lang w:val="ru-RU"/>
        </w:rPr>
        <w:t xml:space="preserve">универсальными учебными действиями </w:t>
      </w:r>
      <w:r>
        <w:rPr>
          <w:rFonts w:ascii="Times New Roman" w:hAnsi="Times New Roman"/>
          <w:sz w:val="28"/>
          <w:szCs w:val="28"/>
          <w:lang w:val="ru-RU"/>
        </w:rPr>
        <w:t>(</w:t>
      </w:r>
      <w:r>
        <w:rPr>
          <w:rFonts w:ascii="Times New Roman" w:hAnsi="Times New Roman"/>
          <w:iCs/>
          <w:sz w:val="28"/>
          <w:szCs w:val="28"/>
          <w:lang w:val="ru-RU"/>
        </w:rPr>
        <w:t>познавательными, коммуникативными, регулятивными</w:t>
      </w:r>
      <w:r>
        <w:rPr>
          <w:rFonts w:ascii="Times New Roman" w:hAnsi="Times New Roman"/>
          <w:sz w:val="28"/>
          <w:szCs w:val="28"/>
          <w:lang w:val="ru-RU"/>
        </w:rPr>
        <w:t>),</w:t>
      </w:r>
      <w:r>
        <w:rPr>
          <w:rFonts w:ascii="Times New Roman" w:hAnsi="Times New Roman"/>
          <w:i/>
          <w:iCs/>
          <w:sz w:val="28"/>
          <w:szCs w:val="28"/>
          <w:lang w:val="ru-RU"/>
        </w:rPr>
        <w:t xml:space="preserve"> </w:t>
      </w:r>
      <w:r>
        <w:rPr>
          <w:rFonts w:ascii="Times New Roman" w:hAnsi="Times New Roman"/>
          <w:sz w:val="28"/>
          <w:szCs w:val="28"/>
          <w:lang w:val="ru-RU"/>
        </w:rPr>
        <w:t>важными для повышения эффективности освоения содержания учебного предмета, формирования компетенций, а</w:t>
      </w:r>
      <w:r>
        <w:rPr>
          <w:rFonts w:ascii="Times New Roman" w:hAnsi="Times New Roman"/>
          <w:i/>
          <w:iCs/>
          <w:sz w:val="28"/>
          <w:szCs w:val="28"/>
          <w:lang w:val="ru-RU"/>
        </w:rPr>
        <w:t xml:space="preserve"> </w:t>
      </w:r>
      <w:r>
        <w:rPr>
          <w:rFonts w:ascii="Times New Roman" w:hAnsi="Times New Roman"/>
          <w:sz w:val="28"/>
          <w:szCs w:val="28"/>
          <w:lang w:val="ru-RU"/>
        </w:rPr>
        <w:t>также проектно-исследовательской деятельности обучающихся</w:t>
      </w:r>
      <w:r>
        <w:rPr>
          <w:rFonts w:ascii="Times New Roman" w:hAnsi="Times New Roman"/>
          <w:i/>
          <w:iCs/>
          <w:sz w:val="28"/>
          <w:szCs w:val="28"/>
          <w:lang w:val="ru-RU"/>
        </w:rPr>
        <w:t xml:space="preserve"> </w:t>
      </w:r>
      <w:r>
        <w:rPr>
          <w:rFonts w:ascii="Times New Roman" w:hAnsi="Times New Roman"/>
          <w:sz w:val="28"/>
          <w:szCs w:val="28"/>
          <w:lang w:val="ru-RU"/>
        </w:rPr>
        <w:t>в курсе химии;</w:t>
      </w:r>
    </w:p>
    <w:p w14:paraId="4A117E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их использовать в учебной, познавательной и социальной практике.</w:t>
      </w:r>
    </w:p>
    <w:p w14:paraId="76A617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5.3.1. Овладение универсальными познавательными учебными действиями включает: </w:t>
      </w:r>
    </w:p>
    <w:p w14:paraId="5D4FFC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базовые логические действия:</w:t>
      </w:r>
    </w:p>
    <w:p w14:paraId="2D6EF7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14:paraId="215B94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 (методы научного познания веществ и явлений):</w:t>
      </w:r>
    </w:p>
    <w:p w14:paraId="3E2F7C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14:paraId="7275B0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14:paraId="40FB0C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бота с информацией:</w:t>
      </w:r>
    </w:p>
    <w:p w14:paraId="5E1625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14:paraId="124F26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5.3.2. Овладение </w:t>
      </w:r>
      <w:r>
        <w:rPr>
          <w:rFonts w:ascii="Times New Roman" w:hAnsi="Times New Roman"/>
          <w:bCs/>
          <w:sz w:val="28"/>
          <w:szCs w:val="28"/>
          <w:lang w:val="ru-RU"/>
        </w:rPr>
        <w:t>универсальными учебными коммуникативными действиями</w:t>
      </w:r>
      <w:r>
        <w:rPr>
          <w:rFonts w:ascii="Times New Roman" w:hAnsi="Times New Roman"/>
          <w:sz w:val="28"/>
          <w:szCs w:val="28"/>
          <w:lang w:val="ru-RU"/>
        </w:rPr>
        <w:t>:</w:t>
      </w:r>
    </w:p>
    <w:p w14:paraId="3D6EF5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умения общения (письменной и устной коммуникации):</w:t>
      </w:r>
    </w:p>
    <w:p w14:paraId="350B65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14:paraId="096988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умения учебного сотрудничества (групповая коммуникация):</w:t>
      </w:r>
    </w:p>
    <w:p w14:paraId="784EA3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14:paraId="49BDC5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5.3.3. Овладение универсальными учебными регулятивными действиями включает развитие самоорганизации, самоконтроля, самокоррекции, в том числе: </w:t>
      </w:r>
    </w:p>
    <w:p w14:paraId="7205C9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14:paraId="37A433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4. Предметные результаты освоения программы по химии основного общего образования на углубленном уровне.</w:t>
      </w:r>
    </w:p>
    <w:p w14:paraId="5AB54B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14:paraId="41B048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 следующем уровне образования. </w:t>
      </w:r>
    </w:p>
    <w:p w14:paraId="1C76D4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4.1. К концу обучения в 8 классе у обучающегося будут сформированы следующие предметные результаты изучения химии на углубленным уровне:</w:t>
      </w:r>
    </w:p>
    <w:p w14:paraId="55DF029A">
      <w:pPr>
        <w:spacing w:after="0" w:line="350" w:lineRule="auto"/>
        <w:ind w:firstLine="709"/>
        <w:jc w:val="both"/>
        <w:rPr>
          <w:rFonts w:ascii="Times New Roman" w:hAnsi="Times New Roman"/>
          <w:sz w:val="28"/>
          <w:szCs w:val="28"/>
          <w:lang w:val="ru-RU"/>
        </w:rPr>
      </w:pPr>
      <w:bookmarkStart w:id="487" w:name="bookmark49"/>
      <w:bookmarkEnd w:id="487"/>
      <w:r>
        <w:rPr>
          <w:rFonts w:ascii="Times New Roman" w:hAnsi="Times New Roman"/>
          <w:sz w:val="28"/>
          <w:szCs w:val="28"/>
          <w:lang w:val="ru-RU"/>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14:paraId="4A9BA5D2">
      <w:pPr>
        <w:spacing w:after="0" w:line="350" w:lineRule="auto"/>
        <w:ind w:firstLine="709"/>
        <w:jc w:val="both"/>
        <w:rPr>
          <w:rFonts w:ascii="Times New Roman" w:hAnsi="Times New Roman"/>
          <w:sz w:val="28"/>
          <w:szCs w:val="28"/>
          <w:lang w:val="ru-RU"/>
        </w:rPr>
      </w:pPr>
      <w:bookmarkStart w:id="488" w:name="bookmark50"/>
      <w:bookmarkEnd w:id="488"/>
      <w:r>
        <w:rPr>
          <w:rFonts w:ascii="Times New Roman" w:hAnsi="Times New Roman"/>
          <w:sz w:val="28"/>
          <w:szCs w:val="28"/>
          <w:lang w:val="ru-RU"/>
        </w:rPr>
        <w:t>иллюстрировать взаимосвязь основных химических понятий и применять эти понятия при описании веществ и их превращений;</w:t>
      </w:r>
    </w:p>
    <w:p w14:paraId="7E7C5FC1">
      <w:pPr>
        <w:spacing w:after="0" w:line="350" w:lineRule="auto"/>
        <w:ind w:firstLine="709"/>
        <w:jc w:val="both"/>
        <w:rPr>
          <w:rFonts w:ascii="Times New Roman" w:hAnsi="Times New Roman"/>
          <w:sz w:val="28"/>
          <w:szCs w:val="28"/>
          <w:lang w:val="ru-RU"/>
        </w:rPr>
      </w:pPr>
      <w:bookmarkStart w:id="489" w:name="bookmark51"/>
      <w:bookmarkEnd w:id="489"/>
      <w:r>
        <w:rPr>
          <w:rFonts w:ascii="Times New Roman" w:hAnsi="Times New Roman"/>
          <w:sz w:val="28"/>
          <w:szCs w:val="28"/>
          <w:lang w:val="ru-RU"/>
        </w:rPr>
        <w:t>использовать химическую символику для составления формул веществ и уравнений химических реакций;</w:t>
      </w:r>
    </w:p>
    <w:p w14:paraId="0192F19E">
      <w:pPr>
        <w:spacing w:after="0" w:line="350" w:lineRule="auto"/>
        <w:ind w:firstLine="709"/>
        <w:jc w:val="both"/>
        <w:rPr>
          <w:rFonts w:ascii="Times New Roman" w:hAnsi="Times New Roman"/>
          <w:sz w:val="28"/>
          <w:szCs w:val="28"/>
          <w:lang w:val="ru-RU"/>
        </w:rPr>
      </w:pPr>
      <w:bookmarkStart w:id="490" w:name="bookmark52"/>
      <w:bookmarkEnd w:id="490"/>
      <w:r>
        <w:rPr>
          <w:rFonts w:ascii="Times New Roman" w:hAnsi="Times New Roman"/>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14:paraId="078A1D3B">
      <w:pPr>
        <w:spacing w:after="0" w:line="350" w:lineRule="auto"/>
        <w:ind w:firstLine="709"/>
        <w:jc w:val="both"/>
        <w:rPr>
          <w:rFonts w:ascii="Times New Roman" w:hAnsi="Times New Roman"/>
          <w:sz w:val="28"/>
          <w:szCs w:val="28"/>
          <w:lang w:val="ru-RU"/>
        </w:rPr>
      </w:pPr>
      <w:bookmarkStart w:id="491" w:name="bookmark53"/>
      <w:bookmarkEnd w:id="491"/>
      <w:r>
        <w:rPr>
          <w:rFonts w:ascii="Times New Roman" w:hAnsi="Times New Roman"/>
          <w:sz w:val="28"/>
          <w:szCs w:val="28"/>
          <w:lang w:val="ru-RU"/>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14:paraId="158B9472">
      <w:pPr>
        <w:spacing w:after="0" w:line="350" w:lineRule="auto"/>
        <w:ind w:firstLine="709"/>
        <w:jc w:val="both"/>
        <w:rPr>
          <w:rFonts w:ascii="Times New Roman" w:hAnsi="Times New Roman"/>
          <w:sz w:val="28"/>
          <w:szCs w:val="28"/>
          <w:lang w:val="ru-RU"/>
        </w:rPr>
      </w:pPr>
      <w:bookmarkStart w:id="492" w:name="bookmark54"/>
      <w:bookmarkEnd w:id="492"/>
      <w:r>
        <w:rPr>
          <w:rFonts w:ascii="Times New Roman" w:hAnsi="Times New Roman"/>
          <w:sz w:val="28"/>
          <w:szCs w:val="28"/>
          <w:lang w:val="ru-RU"/>
        </w:rPr>
        <w:t>демонстрировать понимание периодической зависимости свойств химических элементов от их положения в Периодической системе:</w:t>
      </w:r>
    </w:p>
    <w:p w14:paraId="650A05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14:paraId="5E9172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14:paraId="5347A9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14:paraId="6450165E">
      <w:pPr>
        <w:spacing w:after="0" w:line="350" w:lineRule="auto"/>
        <w:ind w:firstLine="709"/>
        <w:jc w:val="both"/>
        <w:rPr>
          <w:rFonts w:ascii="Times New Roman" w:hAnsi="Times New Roman"/>
          <w:sz w:val="28"/>
          <w:szCs w:val="28"/>
          <w:lang w:val="ru-RU"/>
        </w:rPr>
      </w:pPr>
      <w:bookmarkStart w:id="493" w:name="bookmark55"/>
      <w:bookmarkEnd w:id="493"/>
      <w:r>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586658F3">
      <w:pPr>
        <w:spacing w:after="0" w:line="350" w:lineRule="auto"/>
        <w:ind w:firstLine="709"/>
        <w:jc w:val="both"/>
        <w:rPr>
          <w:rFonts w:ascii="Times New Roman" w:hAnsi="Times New Roman"/>
          <w:sz w:val="28"/>
          <w:szCs w:val="28"/>
          <w:lang w:val="ru-RU"/>
        </w:rPr>
      </w:pPr>
      <w:bookmarkStart w:id="494" w:name="bookmark56"/>
      <w:bookmarkEnd w:id="494"/>
      <w:r>
        <w:rPr>
          <w:rFonts w:ascii="Times New Roman" w:hAnsi="Times New Roman"/>
          <w:sz w:val="28"/>
          <w:szCs w:val="28"/>
          <w:lang w:val="ru-RU"/>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14:paraId="09B738BE">
      <w:pPr>
        <w:spacing w:after="0" w:line="350" w:lineRule="auto"/>
        <w:ind w:firstLine="709"/>
        <w:jc w:val="both"/>
        <w:rPr>
          <w:rFonts w:ascii="Times New Roman" w:hAnsi="Times New Roman"/>
          <w:sz w:val="28"/>
          <w:szCs w:val="28"/>
          <w:lang w:val="ru-RU"/>
        </w:rPr>
      </w:pPr>
      <w:bookmarkStart w:id="495" w:name="bookmark57"/>
      <w:bookmarkEnd w:id="495"/>
      <w:r>
        <w:rPr>
          <w:rFonts w:ascii="Times New Roman" w:hAnsi="Times New Roman"/>
          <w:sz w:val="28"/>
          <w:szCs w:val="28"/>
          <w:lang w:val="ru-RU"/>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14:paraId="3DBE50A4">
      <w:pPr>
        <w:spacing w:after="0" w:line="350" w:lineRule="auto"/>
        <w:ind w:firstLine="709"/>
        <w:jc w:val="both"/>
        <w:rPr>
          <w:rFonts w:ascii="Times New Roman" w:hAnsi="Times New Roman"/>
          <w:sz w:val="28"/>
          <w:szCs w:val="28"/>
          <w:lang w:val="ru-RU"/>
        </w:rPr>
      </w:pPr>
      <w:bookmarkStart w:id="496" w:name="bookmark58"/>
      <w:bookmarkEnd w:id="496"/>
      <w:r>
        <w:rPr>
          <w:rFonts w:ascii="Times New Roman" w:hAnsi="Times New Roman"/>
          <w:sz w:val="28"/>
          <w:szCs w:val="28"/>
          <w:lang w:val="ru-RU"/>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14:paraId="4797D051">
      <w:pPr>
        <w:spacing w:after="0" w:line="350" w:lineRule="auto"/>
        <w:ind w:firstLine="709"/>
        <w:jc w:val="both"/>
        <w:rPr>
          <w:rFonts w:ascii="Times New Roman" w:hAnsi="Times New Roman"/>
          <w:sz w:val="28"/>
          <w:szCs w:val="28"/>
          <w:lang w:val="ru-RU"/>
        </w:rPr>
      </w:pPr>
      <w:bookmarkStart w:id="497" w:name="bookmark59"/>
      <w:bookmarkEnd w:id="497"/>
      <w:r>
        <w:rPr>
          <w:rFonts w:ascii="Times New Roman" w:hAnsi="Times New Roman"/>
          <w:sz w:val="28"/>
          <w:szCs w:val="28"/>
          <w:lang w:val="ru-RU"/>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14:paraId="7356C800">
      <w:pPr>
        <w:spacing w:after="0" w:line="350" w:lineRule="auto"/>
        <w:ind w:firstLine="709"/>
        <w:jc w:val="both"/>
        <w:rPr>
          <w:rFonts w:ascii="Times New Roman" w:hAnsi="Times New Roman"/>
          <w:sz w:val="28"/>
          <w:szCs w:val="28"/>
          <w:lang w:val="ru-RU"/>
        </w:rPr>
      </w:pPr>
      <w:bookmarkStart w:id="498" w:name="bookmark60"/>
      <w:bookmarkEnd w:id="498"/>
      <w:r>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14:paraId="36357EF1">
      <w:pPr>
        <w:spacing w:after="0" w:line="350" w:lineRule="auto"/>
        <w:ind w:firstLine="709"/>
        <w:jc w:val="both"/>
        <w:rPr>
          <w:rFonts w:ascii="Times New Roman" w:hAnsi="Times New Roman"/>
          <w:sz w:val="28"/>
          <w:szCs w:val="28"/>
          <w:lang w:val="ru-RU"/>
        </w:rPr>
      </w:pPr>
      <w:bookmarkStart w:id="499" w:name="bookmark61"/>
      <w:bookmarkEnd w:id="499"/>
      <w:r>
        <w:rPr>
          <w:rFonts w:ascii="Times New Roman" w:hAnsi="Times New Roman"/>
          <w:sz w:val="28"/>
          <w:szCs w:val="28"/>
          <w:lang w:val="ru-RU"/>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14:paraId="53A9AB7E">
      <w:pPr>
        <w:spacing w:after="0" w:line="350" w:lineRule="auto"/>
        <w:ind w:firstLine="709"/>
        <w:jc w:val="both"/>
        <w:rPr>
          <w:rFonts w:ascii="Times New Roman" w:hAnsi="Times New Roman"/>
          <w:sz w:val="28"/>
          <w:szCs w:val="28"/>
          <w:lang w:val="ru-RU"/>
        </w:rPr>
      </w:pPr>
      <w:bookmarkStart w:id="500" w:name="bookmark62"/>
      <w:bookmarkEnd w:id="500"/>
      <w:r>
        <w:rPr>
          <w:rFonts w:ascii="Times New Roman" w:hAnsi="Times New Roman"/>
          <w:sz w:val="28"/>
          <w:szCs w:val="28"/>
          <w:lang w:val="ru-RU"/>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14:paraId="60F6D826">
      <w:pPr>
        <w:spacing w:after="0" w:line="350" w:lineRule="auto"/>
        <w:ind w:firstLine="709"/>
        <w:jc w:val="both"/>
        <w:rPr>
          <w:rFonts w:ascii="Times New Roman" w:hAnsi="Times New Roman"/>
          <w:sz w:val="28"/>
          <w:szCs w:val="28"/>
          <w:lang w:val="ru-RU"/>
        </w:rPr>
      </w:pPr>
      <w:bookmarkStart w:id="501" w:name="bookmark63"/>
      <w:bookmarkEnd w:id="501"/>
      <w:bookmarkStart w:id="502" w:name="bookmark64"/>
      <w:bookmarkEnd w:id="502"/>
      <w:r>
        <w:rPr>
          <w:rFonts w:ascii="Times New Roman" w:hAnsi="Times New Roman"/>
          <w:sz w:val="28"/>
          <w:szCs w:val="28"/>
          <w:lang w:val="ru-RU"/>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14:paraId="22678F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14:paraId="3401C4EF">
      <w:pPr>
        <w:spacing w:after="0" w:line="350" w:lineRule="auto"/>
        <w:ind w:firstLine="709"/>
        <w:jc w:val="both"/>
        <w:rPr>
          <w:rFonts w:ascii="Times New Roman" w:hAnsi="Times New Roman"/>
          <w:sz w:val="28"/>
          <w:szCs w:val="28"/>
          <w:lang w:val="ru-RU"/>
        </w:rPr>
      </w:pPr>
      <w:bookmarkStart w:id="503" w:name="bookmark65"/>
      <w:bookmarkEnd w:id="503"/>
      <w:r>
        <w:rPr>
          <w:rFonts w:ascii="Times New Roman" w:hAnsi="Times New Roman"/>
          <w:sz w:val="28"/>
          <w:szCs w:val="28"/>
          <w:lang w:val="ru-RU"/>
        </w:rPr>
        <w:t>156.5.4.2. К концу обучения в 9 классе у обучающегося будут сформированы следующие предметные результаты изучения химии на углубленным уровне:</w:t>
      </w:r>
    </w:p>
    <w:p w14:paraId="01DC98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14:paraId="7C65CF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14:paraId="0742601A">
      <w:pPr>
        <w:spacing w:after="0" w:line="350" w:lineRule="auto"/>
        <w:ind w:firstLine="709"/>
        <w:jc w:val="both"/>
        <w:rPr>
          <w:rFonts w:ascii="Times New Roman" w:hAnsi="Times New Roman"/>
          <w:sz w:val="28"/>
          <w:szCs w:val="28"/>
          <w:lang w:val="ru-RU"/>
        </w:rPr>
      </w:pPr>
      <w:bookmarkStart w:id="504" w:name="bookmark66"/>
      <w:bookmarkEnd w:id="504"/>
      <w:r>
        <w:rPr>
          <w:rFonts w:ascii="Times New Roman" w:hAnsi="Times New Roman"/>
          <w:sz w:val="28"/>
          <w:szCs w:val="28"/>
          <w:lang w:val="ru-RU"/>
        </w:rPr>
        <w:t>иллюстрировать взаимосвязь основных химических понятий и применять эти понятия при описании веществ и их превращений;</w:t>
      </w:r>
    </w:p>
    <w:p w14:paraId="211D4158">
      <w:pPr>
        <w:spacing w:after="0" w:line="350" w:lineRule="auto"/>
        <w:ind w:firstLine="709"/>
        <w:jc w:val="both"/>
        <w:rPr>
          <w:rFonts w:ascii="Times New Roman" w:hAnsi="Times New Roman"/>
          <w:sz w:val="28"/>
          <w:szCs w:val="28"/>
          <w:lang w:val="ru-RU"/>
        </w:rPr>
      </w:pPr>
      <w:bookmarkStart w:id="505" w:name="bookmark67"/>
      <w:bookmarkEnd w:id="505"/>
      <w:r>
        <w:rPr>
          <w:rFonts w:ascii="Times New Roman" w:hAnsi="Times New Roman"/>
          <w:sz w:val="28"/>
          <w:szCs w:val="28"/>
          <w:lang w:val="ru-RU"/>
        </w:rPr>
        <w:t>использовать химическую символику для составления формул веществ и уравнений химических реакций;</w:t>
      </w:r>
    </w:p>
    <w:p w14:paraId="0703CF05">
      <w:pPr>
        <w:spacing w:after="0" w:line="350" w:lineRule="auto"/>
        <w:ind w:firstLine="709"/>
        <w:jc w:val="both"/>
        <w:rPr>
          <w:rFonts w:ascii="Times New Roman" w:hAnsi="Times New Roman"/>
          <w:sz w:val="28"/>
          <w:szCs w:val="28"/>
          <w:lang w:val="ru-RU"/>
        </w:rPr>
      </w:pPr>
      <w:bookmarkStart w:id="506" w:name="bookmark68"/>
      <w:bookmarkEnd w:id="506"/>
      <w:r>
        <w:rPr>
          <w:rFonts w:ascii="Times New Roman" w:hAnsi="Times New Roman"/>
          <w:sz w:val="28"/>
          <w:szCs w:val="28"/>
          <w:lang w:val="ru-RU"/>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14:paraId="6F9959E0">
      <w:pPr>
        <w:spacing w:after="0" w:line="350" w:lineRule="auto"/>
        <w:ind w:firstLine="709"/>
        <w:jc w:val="both"/>
        <w:rPr>
          <w:rFonts w:ascii="Times New Roman" w:hAnsi="Times New Roman"/>
          <w:sz w:val="28"/>
          <w:szCs w:val="28"/>
          <w:lang w:val="ru-RU"/>
        </w:rPr>
      </w:pPr>
      <w:bookmarkStart w:id="507" w:name="bookmark69"/>
      <w:bookmarkEnd w:id="507"/>
      <w:r>
        <w:rPr>
          <w:rFonts w:ascii="Times New Roman" w:hAnsi="Times New Roman"/>
          <w:sz w:val="28"/>
          <w:szCs w:val="28"/>
          <w:lang w:val="ru-RU"/>
        </w:rPr>
        <w:t>раскрывать смысл Периодического закона Д.И. Менделеева и демонстрировать его понимание:</w:t>
      </w:r>
    </w:p>
    <w:p w14:paraId="11E17D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14:paraId="3382D5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14:paraId="690439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14:paraId="6A0D9BD7">
      <w:pPr>
        <w:spacing w:after="0" w:line="350" w:lineRule="auto"/>
        <w:ind w:firstLine="709"/>
        <w:jc w:val="both"/>
        <w:rPr>
          <w:rFonts w:ascii="Times New Roman" w:hAnsi="Times New Roman"/>
          <w:sz w:val="28"/>
          <w:szCs w:val="28"/>
          <w:lang w:val="ru-RU"/>
        </w:rPr>
      </w:pPr>
      <w:bookmarkStart w:id="508" w:name="bookmark70"/>
      <w:bookmarkEnd w:id="508"/>
      <w:r>
        <w:rPr>
          <w:rFonts w:ascii="Times New Roman" w:hAnsi="Times New Roman"/>
          <w:sz w:val="28"/>
          <w:szCs w:val="28"/>
          <w:lang w:val="ru-RU"/>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14:paraId="4B69FC4F">
      <w:pPr>
        <w:spacing w:after="0" w:line="350" w:lineRule="auto"/>
        <w:ind w:firstLine="709"/>
        <w:jc w:val="both"/>
        <w:rPr>
          <w:rFonts w:ascii="Times New Roman" w:hAnsi="Times New Roman"/>
          <w:sz w:val="28"/>
          <w:szCs w:val="28"/>
          <w:lang w:val="ru-RU"/>
        </w:rPr>
      </w:pPr>
      <w:bookmarkStart w:id="509" w:name="bookmark71"/>
      <w:bookmarkEnd w:id="509"/>
      <w:r>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14:paraId="1106412C">
      <w:pPr>
        <w:spacing w:after="0" w:line="350" w:lineRule="auto"/>
        <w:ind w:firstLine="709"/>
        <w:jc w:val="both"/>
        <w:rPr>
          <w:rFonts w:ascii="Times New Roman" w:hAnsi="Times New Roman"/>
          <w:sz w:val="28"/>
          <w:szCs w:val="28"/>
          <w:lang w:val="ru-RU"/>
        </w:rPr>
      </w:pPr>
      <w:bookmarkStart w:id="510" w:name="bookmark72"/>
      <w:bookmarkEnd w:id="510"/>
      <w:r>
        <w:rPr>
          <w:rFonts w:ascii="Times New Roman" w:hAnsi="Times New Roman"/>
          <w:sz w:val="28"/>
          <w:szCs w:val="28"/>
          <w:lang w:val="ru-RU"/>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14:paraId="3550FC3B">
      <w:pPr>
        <w:spacing w:after="0" w:line="350" w:lineRule="auto"/>
        <w:ind w:firstLine="709"/>
        <w:jc w:val="both"/>
        <w:rPr>
          <w:rFonts w:ascii="Times New Roman" w:hAnsi="Times New Roman"/>
          <w:sz w:val="28"/>
          <w:szCs w:val="28"/>
          <w:lang w:val="ru-RU"/>
        </w:rPr>
      </w:pPr>
      <w:bookmarkStart w:id="511" w:name="bookmark73"/>
      <w:bookmarkEnd w:id="511"/>
      <w:r>
        <w:rPr>
          <w:rFonts w:ascii="Times New Roman" w:hAnsi="Times New Roman"/>
          <w:sz w:val="28"/>
          <w:szCs w:val="28"/>
          <w:lang w:val="ru-RU"/>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14:paraId="788BFF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14:paraId="04F0AF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казывать характер среды в водных растворах солей;</w:t>
      </w:r>
    </w:p>
    <w:p w14:paraId="6B6BB0F6">
      <w:pPr>
        <w:spacing w:after="0" w:line="350" w:lineRule="auto"/>
        <w:ind w:firstLine="709"/>
        <w:jc w:val="both"/>
        <w:rPr>
          <w:rFonts w:ascii="Times New Roman" w:hAnsi="Times New Roman"/>
          <w:sz w:val="28"/>
          <w:szCs w:val="28"/>
          <w:lang w:val="ru-RU"/>
        </w:rPr>
      </w:pPr>
      <w:bookmarkStart w:id="512" w:name="bookmark74"/>
      <w:bookmarkEnd w:id="512"/>
      <w:r>
        <w:rPr>
          <w:rFonts w:ascii="Times New Roman" w:hAnsi="Times New Roman"/>
          <w:sz w:val="28"/>
          <w:szCs w:val="28"/>
          <w:lang w:val="ru-RU"/>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Pr>
          <w:rFonts w:ascii="Times New Roman" w:hAnsi="Times New Roman"/>
          <w:sz w:val="28"/>
          <w:szCs w:val="28"/>
        </w:rPr>
        <w:t>IV</w:t>
      </w:r>
      <w:r>
        <w:rPr>
          <w:rFonts w:ascii="Times New Roman" w:hAnsi="Times New Roman"/>
          <w:sz w:val="28"/>
          <w:szCs w:val="28"/>
          <w:lang w:val="ru-RU"/>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Pr>
          <w:rFonts w:ascii="Times New Roman" w:hAnsi="Times New Roman"/>
          <w:sz w:val="28"/>
          <w:szCs w:val="28"/>
        </w:rPr>
        <w:t>II</w:t>
      </w:r>
      <w:r>
        <w:rPr>
          <w:rFonts w:ascii="Times New Roman" w:hAnsi="Times New Roman"/>
          <w:sz w:val="28"/>
          <w:szCs w:val="28"/>
          <w:lang w:val="ru-RU"/>
        </w:rPr>
        <w:t xml:space="preserve">), цинка, железа (II и III)); </w:t>
      </w:r>
    </w:p>
    <w:p w14:paraId="06F34F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513" w:name="bookmark75"/>
      <w:bookmarkEnd w:id="513"/>
      <w:r>
        <w:rPr>
          <w:rFonts w:ascii="Times New Roman" w:hAnsi="Times New Roman"/>
          <w:sz w:val="28"/>
          <w:szCs w:val="28"/>
          <w:lang w:val="ru-RU"/>
        </w:rPr>
        <w:t>галогениды кремния (</w:t>
      </w:r>
      <w:r>
        <w:rPr>
          <w:rFonts w:ascii="Times New Roman" w:hAnsi="Times New Roman"/>
          <w:sz w:val="28"/>
          <w:szCs w:val="28"/>
        </w:rPr>
        <w:t>IV</w:t>
      </w:r>
      <w:r>
        <w:rPr>
          <w:rFonts w:ascii="Times New Roman" w:hAnsi="Times New Roman"/>
          <w:sz w:val="28"/>
          <w:szCs w:val="28"/>
          <w:lang w:val="ru-RU"/>
        </w:rPr>
        <w:t>) и фосфора (III и V), оксид и гидроксид хрома (</w:t>
      </w:r>
      <w:r>
        <w:rPr>
          <w:rFonts w:ascii="Times New Roman" w:hAnsi="Times New Roman"/>
          <w:sz w:val="28"/>
          <w:szCs w:val="28"/>
        </w:rPr>
        <w:t>III</w:t>
      </w:r>
      <w:r>
        <w:rPr>
          <w:rFonts w:ascii="Times New Roman" w:hAnsi="Times New Roman"/>
          <w:sz w:val="28"/>
          <w:szCs w:val="28"/>
          <w:lang w:val="ru-RU"/>
        </w:rPr>
        <w:t>), перманганат калия;</w:t>
      </w:r>
    </w:p>
    <w:p w14:paraId="6EFD7D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14:paraId="56588157">
      <w:pPr>
        <w:spacing w:after="0" w:line="350" w:lineRule="auto"/>
        <w:ind w:firstLine="709"/>
        <w:jc w:val="both"/>
        <w:rPr>
          <w:rFonts w:ascii="Times New Roman" w:hAnsi="Times New Roman"/>
          <w:sz w:val="28"/>
          <w:szCs w:val="28"/>
          <w:lang w:val="ru-RU"/>
        </w:rPr>
      </w:pPr>
      <w:bookmarkStart w:id="514" w:name="bookmark76"/>
      <w:bookmarkEnd w:id="514"/>
      <w:r>
        <w:rPr>
          <w:rFonts w:ascii="Times New Roman" w:hAnsi="Times New Roman"/>
          <w:sz w:val="28"/>
          <w:szCs w:val="28"/>
          <w:lang w:val="ru-RU"/>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14:paraId="42CC9E38">
      <w:pPr>
        <w:spacing w:after="0" w:line="350" w:lineRule="auto"/>
        <w:ind w:firstLine="709"/>
        <w:jc w:val="both"/>
        <w:rPr>
          <w:rFonts w:ascii="Times New Roman" w:hAnsi="Times New Roman"/>
          <w:sz w:val="28"/>
          <w:szCs w:val="28"/>
          <w:lang w:val="ru-RU"/>
        </w:rPr>
      </w:pPr>
      <w:bookmarkStart w:id="515" w:name="bookmark77"/>
      <w:bookmarkEnd w:id="515"/>
      <w:r>
        <w:rPr>
          <w:rFonts w:ascii="Times New Roman" w:hAnsi="Times New Roman"/>
          <w:sz w:val="28"/>
          <w:szCs w:val="28"/>
          <w:lang w:val="ru-RU"/>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14:paraId="382A5870">
      <w:pPr>
        <w:spacing w:after="0" w:line="350" w:lineRule="auto"/>
        <w:ind w:firstLine="709"/>
        <w:jc w:val="both"/>
        <w:rPr>
          <w:rFonts w:ascii="Times New Roman" w:hAnsi="Times New Roman"/>
          <w:sz w:val="28"/>
          <w:szCs w:val="28"/>
          <w:lang w:val="ru-RU"/>
        </w:rPr>
      </w:pPr>
      <w:bookmarkStart w:id="516" w:name="bookmark78"/>
      <w:bookmarkEnd w:id="516"/>
      <w:r>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14:paraId="53E632FF">
      <w:pPr>
        <w:spacing w:after="0" w:line="350" w:lineRule="auto"/>
        <w:ind w:firstLine="709"/>
        <w:jc w:val="both"/>
        <w:rPr>
          <w:rFonts w:ascii="Times New Roman" w:hAnsi="Times New Roman"/>
          <w:sz w:val="28"/>
          <w:szCs w:val="28"/>
          <w:lang w:val="ru-RU"/>
        </w:rPr>
      </w:pPr>
      <w:bookmarkStart w:id="517" w:name="bookmark79"/>
      <w:bookmarkEnd w:id="517"/>
      <w:r>
        <w:rPr>
          <w:rFonts w:ascii="Times New Roman" w:hAnsi="Times New Roman"/>
          <w:sz w:val="28"/>
          <w:szCs w:val="28"/>
          <w:lang w:val="ru-RU"/>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14:paraId="7D22C8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14:paraId="582223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14:paraId="0762D6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14:paraId="5FCFF1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518" w:name="bookmark80"/>
      <w:bookmarkEnd w:id="518"/>
    </w:p>
    <w:p w14:paraId="6254D52B">
      <w:pPr>
        <w:pStyle w:val="2"/>
        <w:pBdr>
          <w:bottom w:val="none" w:color="auto" w:sz="0" w:space="0"/>
        </w:pBdr>
        <w:spacing w:before="0" w:line="350" w:lineRule="auto"/>
        <w:ind w:firstLine="708"/>
        <w:jc w:val="both"/>
        <w:rPr>
          <w:b w:val="0"/>
          <w:szCs w:val="28"/>
          <w:lang w:val="ru-RU"/>
        </w:rPr>
      </w:pPr>
      <w:r>
        <w:rPr>
          <w:b w:val="0"/>
          <w:szCs w:val="28"/>
          <w:lang w:val="ru-RU"/>
        </w:rPr>
        <w:t xml:space="preserve">157. Федеральная рабочая программа по учебному предмету «Биология» (базовый уровень). </w:t>
      </w:r>
    </w:p>
    <w:p w14:paraId="451929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1. Федеральная р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14:paraId="5ADB2F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 Пояснительная записка.</w:t>
      </w:r>
    </w:p>
    <w:p w14:paraId="2CAACB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1. 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78DD67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7.2.2. 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14:paraId="44F19E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3. 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4E3547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4. Программа по биологии разработана с целью оказания методической помощи учителю в создании рабочей программы по учебному предмету.</w:t>
      </w:r>
    </w:p>
    <w:p w14:paraId="5C06F6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5. 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14:paraId="38F564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6. 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14:paraId="2DCC08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7.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14:paraId="2114F5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8. Целями изучения биологии на уровне основного общего образования являются:</w:t>
      </w:r>
    </w:p>
    <w:p w14:paraId="413326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системы знаний о признаках и процессах жизнедеятельности биологических систем разного уровня организации;</w:t>
      </w:r>
    </w:p>
    <w:p w14:paraId="065BFE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системы знаний об особенностях строения, жизнедеятельности организма человека, условиях сохранения его здоровья;</w:t>
      </w:r>
    </w:p>
    <w:p w14:paraId="276F9A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14:paraId="08991D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14:paraId="3F9F1F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14:paraId="159C4B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кологической культуры в целях сохранения собственного здоровья и охраны окружающей среды.</w:t>
      </w:r>
    </w:p>
    <w:p w14:paraId="11D341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9. Достижение целей программы по биологии обеспечивается решением следующих задач:</w:t>
      </w:r>
    </w:p>
    <w:p w14:paraId="62E348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14:paraId="49F7AE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14:paraId="28C57E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10A3C9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биологически и экологически грамотной личности, готовой к сохранению собственного здоровья и охраны окружающей среды.</w:t>
      </w:r>
    </w:p>
    <w:p w14:paraId="144BDD5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10. Общее число часов, рекомендованных для изучения биологии, –238 часов: в 5 классе – 34 часа (1 час в неделю), в 6 классе – 34 часа (1 час в неделю), в 7 классе – 34 часа (1 час в неделю), в 8 классе – 68 часов (2 часа в неделю), в 9 классе – 68 часов (2 часа в неделю).</w:t>
      </w:r>
    </w:p>
    <w:p w14:paraId="21D19A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14:paraId="338320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 Содержание обучения в 5 классе.</w:t>
      </w:r>
    </w:p>
    <w:p w14:paraId="0DAAD9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1. Биология – наука о живой природе.</w:t>
      </w:r>
    </w:p>
    <w:p w14:paraId="1E6C42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5B502B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571B14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бинет биологии. Правила поведения и работы в кабинете с биологическими приборами и инструментами.</w:t>
      </w:r>
    </w:p>
    <w:p w14:paraId="3B810C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48A8E9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2. Методы изучения живой природы.</w:t>
      </w:r>
    </w:p>
    <w:p w14:paraId="714D38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010F83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3407D6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9E548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лабораторного оборудования: термометры, весы, чашки Петри, пробирки, мензурки. Правила работы с оборудованием в школьном кабинете.</w:t>
      </w:r>
    </w:p>
    <w:p w14:paraId="70310C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устройством лупы, светового микроскопа, правила работы с ними.</w:t>
      </w:r>
    </w:p>
    <w:p w14:paraId="648D72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22EDC2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14:paraId="3CCC4F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методами изучения живой природы – наблюдением и экспериментом.</w:t>
      </w:r>
    </w:p>
    <w:p w14:paraId="58ADA3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3. Организмы – тела живой природы.</w:t>
      </w:r>
    </w:p>
    <w:p w14:paraId="11EE0F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w:t>
      </w:r>
      <w:r>
        <w:rPr>
          <w:rFonts w:ascii="Times New Roman" w:hAnsi="Times New Roman"/>
          <w:color w:val="FF0000"/>
          <w:sz w:val="28"/>
          <w:szCs w:val="28"/>
          <w:lang w:val="ru-RU"/>
        </w:rPr>
        <w:t xml:space="preserve">. </w:t>
      </w:r>
      <w:r>
        <w:rPr>
          <w:rFonts w:ascii="Times New Roman" w:hAnsi="Times New Roman"/>
          <w:sz w:val="28"/>
          <w:szCs w:val="28"/>
          <w:lang w:val="ru-RU"/>
        </w:rPr>
        <w:t>Строение клетки под световым микроскопом: клеточная оболочка, цитоплазма, ядро.</w:t>
      </w:r>
    </w:p>
    <w:p w14:paraId="3FB320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клеточные и многоклеточные организмы. Клетки, ткани, органы, системы органов.</w:t>
      </w:r>
    </w:p>
    <w:p w14:paraId="647FCCF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едеятельность организмов. Особенности строения и процессов жизнедеятельности у растений, животных, бактерий и грибов.</w:t>
      </w:r>
    </w:p>
    <w:p w14:paraId="77706D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ойства организмов: питание, дыхание, выделение, движение, размножение, развитие, раздражимость, приспособленность. Организм – единое целое.</w:t>
      </w:r>
    </w:p>
    <w:p w14:paraId="16112A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2559BE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71DEA5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клеток кожицы чешуи лука под лупой и микроскопом (на примере самостоятельно приготовленного микропрепарата).</w:t>
      </w:r>
    </w:p>
    <w:p w14:paraId="68A2A7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принципами систематики организмов. </w:t>
      </w:r>
    </w:p>
    <w:p w14:paraId="52BFE7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за потреблением воды растением.</w:t>
      </w:r>
    </w:p>
    <w:p w14:paraId="2F948C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4. Организмы и среда обитания.</w:t>
      </w:r>
    </w:p>
    <w:p w14:paraId="2E7658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12C603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0ED6C7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приспособлений организмов к среде обитания (на конкретных примерах).</w:t>
      </w:r>
    </w:p>
    <w:p w14:paraId="3BA49C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14:paraId="36CF3C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тительный и животный мир родного края (краеведение).</w:t>
      </w:r>
    </w:p>
    <w:p w14:paraId="3003BF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5. Природные сообщества.</w:t>
      </w:r>
    </w:p>
    <w:p w14:paraId="6C1A87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42FFCF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756407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ные зоны Земли, их обитатели. Флора и фауна природных зон. Ландшафты: природные и культурные.</w:t>
      </w:r>
    </w:p>
    <w:p w14:paraId="2EAC73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3B4D46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искусственных сообществ и их обитателей (на примере аквариума и других искусственных сообществ).</w:t>
      </w:r>
    </w:p>
    <w:p w14:paraId="0A428E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14:paraId="722611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иродных сообществ (на примере леса, озера, пруда, луга и других природных сообществ.).</w:t>
      </w:r>
    </w:p>
    <w:p w14:paraId="141577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езонных явлений в жизни природных сообществ.</w:t>
      </w:r>
    </w:p>
    <w:p w14:paraId="0C15AD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6. Живая природа и человек.</w:t>
      </w:r>
    </w:p>
    <w:p w14:paraId="6FC6DE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152FAB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ктические работы.</w:t>
      </w:r>
    </w:p>
    <w:p w14:paraId="3D9EA3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акции по уборке мусора в ближайшем лесу, парке, сквере или на пришкольной территории.</w:t>
      </w:r>
    </w:p>
    <w:p w14:paraId="7D37F75A">
      <w:pPr>
        <w:spacing w:after="0" w:line="350" w:lineRule="auto"/>
        <w:ind w:firstLine="709"/>
        <w:jc w:val="both"/>
        <w:rPr>
          <w:rFonts w:ascii="Times New Roman" w:hAnsi="Times New Roman"/>
          <w:sz w:val="28"/>
          <w:szCs w:val="28"/>
          <w:lang w:val="ru-RU"/>
        </w:rPr>
      </w:pPr>
      <w:bookmarkStart w:id="519" w:name="_TOC_250012"/>
      <w:bookmarkEnd w:id="519"/>
      <w:r>
        <w:rPr>
          <w:rFonts w:ascii="Times New Roman" w:hAnsi="Times New Roman"/>
          <w:sz w:val="28"/>
          <w:szCs w:val="28"/>
          <w:lang w:val="ru-RU"/>
        </w:rPr>
        <w:t>157.4. Содержание обучения в 6 классе.</w:t>
      </w:r>
    </w:p>
    <w:p w14:paraId="6AD146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4.1. Растительный организм.</w:t>
      </w:r>
    </w:p>
    <w:p w14:paraId="22B100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таника – наука о растениях. Разделы ботаники. Связь ботаники с другими науками и техникой. Общие признаки растений.</w:t>
      </w:r>
    </w:p>
    <w:p w14:paraId="63A48D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растений. Уровни организации растительного организма. Высшие и низшие растения. Споровые и семенные растения.</w:t>
      </w:r>
    </w:p>
    <w:p w14:paraId="1D9E97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65622B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ы и системы органов растений. Строение органов растительного организма, их роль и связь между собой.</w:t>
      </w:r>
    </w:p>
    <w:p w14:paraId="2FF3D3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E04C1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икроскопического строения листа водного растения элодеи.</w:t>
      </w:r>
    </w:p>
    <w:p w14:paraId="696858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растительных тканей (использование микропрепаратов).</w:t>
      </w:r>
    </w:p>
    <w:p w14:paraId="00688C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0E7C69D3">
      <w:pPr>
        <w:spacing w:line="350" w:lineRule="auto"/>
        <w:ind w:left="720"/>
        <w:jc w:val="both"/>
        <w:rPr>
          <w:rFonts w:ascii="Times New Roman" w:hAnsi="Times New Roman"/>
          <w:sz w:val="28"/>
          <w:szCs w:val="28"/>
          <w:lang w:val="ru-RU"/>
        </w:rPr>
      </w:pPr>
      <w:r>
        <w:rPr>
          <w:rFonts w:ascii="Times New Roman" w:hAnsi="Times New Roman"/>
          <w:sz w:val="28"/>
          <w:szCs w:val="28"/>
          <w:lang w:val="ru-RU"/>
        </w:rPr>
        <w:t>Обнаружение неорганических и органических веществ в растении.</w:t>
      </w:r>
    </w:p>
    <w:p w14:paraId="74EEB6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14:paraId="782512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в природе с цветковыми растениями.</w:t>
      </w:r>
    </w:p>
    <w:p w14:paraId="35E6C409">
      <w:pPr>
        <w:spacing w:line="350" w:lineRule="auto"/>
        <w:ind w:firstLine="851"/>
        <w:jc w:val="both"/>
        <w:rPr>
          <w:rFonts w:ascii="Times New Roman" w:hAnsi="Times New Roman"/>
          <w:sz w:val="28"/>
          <w:szCs w:val="28"/>
          <w:lang w:val="ru-RU"/>
        </w:rPr>
      </w:pPr>
      <w:r>
        <w:rPr>
          <w:rFonts w:ascii="Times New Roman" w:hAnsi="Times New Roman"/>
          <w:sz w:val="28"/>
          <w:szCs w:val="28"/>
          <w:lang w:val="ru-RU"/>
        </w:rPr>
        <w:t>157.4.2.</w:t>
      </w:r>
      <w:r>
        <w:rPr>
          <w:rFonts w:ascii="Times New Roman" w:hAnsi="Times New Roman"/>
          <w:sz w:val="28"/>
          <w:szCs w:val="28"/>
        </w:rPr>
        <w:t> </w:t>
      </w:r>
      <w:r>
        <w:rPr>
          <w:rFonts w:ascii="Times New Roman" w:hAnsi="Times New Roman"/>
          <w:sz w:val="28"/>
          <w:szCs w:val="28"/>
          <w:lang w:val="ru-RU"/>
        </w:rPr>
        <w:t>Строение и многообразие покрытосеменных растений</w:t>
      </w:r>
    </w:p>
    <w:p w14:paraId="2F60DC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4B7D28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14:paraId="6AF778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5D27D1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6E290FD8">
      <w:pPr>
        <w:spacing w:after="0" w:line="350" w:lineRule="auto"/>
        <w:ind w:firstLine="709"/>
        <w:jc w:val="both"/>
        <w:rPr>
          <w:rFonts w:ascii="Times New Roman" w:hAnsi="Times New Roman"/>
          <w:iCs/>
          <w:sz w:val="28"/>
          <w:szCs w:val="28"/>
          <w:lang w:val="ru-RU"/>
        </w:rPr>
      </w:pPr>
      <w:r>
        <w:rPr>
          <w:rFonts w:ascii="Times New Roman" w:hAnsi="Times New Roman"/>
          <w:iCs/>
          <w:sz w:val="28"/>
          <w:szCs w:val="28"/>
          <w:lang w:val="ru-RU"/>
        </w:rPr>
        <w:t>Лабораторные и практические работы.</w:t>
      </w:r>
    </w:p>
    <w:p w14:paraId="09D598CF">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строения корневых систем (стержневой и мочковатой) на примере гербарных экземпляров или живых растений.</w:t>
      </w:r>
    </w:p>
    <w:p w14:paraId="0EE23FE4">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микропрепарата клеток корня.</w:t>
      </w:r>
    </w:p>
    <w:p w14:paraId="154A3052">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Ознакомление с внешним строением листьев и листорасположением (на комнатных растениях).</w:t>
      </w:r>
    </w:p>
    <w:p w14:paraId="07615296">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строения вегетативных и генеративных почек (на примере сирени, тополя и других растений).</w:t>
      </w:r>
    </w:p>
    <w:p w14:paraId="33F2D70B">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микроскопического строения листа (на готовых микропрепаратах).</w:t>
      </w:r>
    </w:p>
    <w:p w14:paraId="13F7E2ED">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Рассматривание микроскопического строения ветки дерева (на готовом микропрепарате).</w:t>
      </w:r>
    </w:p>
    <w:p w14:paraId="1609B6E8">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сследование строения корневища, клубня, луковицы.</w:t>
      </w:r>
    </w:p>
    <w:p w14:paraId="5F63D08D">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строения цветков.</w:t>
      </w:r>
    </w:p>
    <w:p w14:paraId="47A75EF9">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различными типами соцветий. </w:t>
      </w:r>
    </w:p>
    <w:p w14:paraId="1380FE22">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строения семян двудольных растений.</w:t>
      </w:r>
    </w:p>
    <w:p w14:paraId="4113BE24">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строения семян однодольных растений.</w:t>
      </w:r>
    </w:p>
    <w:p w14:paraId="243C7126">
      <w:pPr>
        <w:spacing w:line="350" w:lineRule="auto"/>
        <w:ind w:firstLine="709"/>
        <w:jc w:val="both"/>
        <w:rPr>
          <w:rFonts w:ascii="Times New Roman" w:hAnsi="Times New Roman"/>
          <w:sz w:val="28"/>
          <w:szCs w:val="28"/>
          <w:lang w:val="ru-RU"/>
        </w:rPr>
      </w:pPr>
      <w:r>
        <w:rPr>
          <w:rFonts w:ascii="Times New Roman" w:hAnsi="Times New Roman"/>
          <w:iCs/>
          <w:sz w:val="28"/>
          <w:szCs w:val="28"/>
          <w:lang w:val="ru-RU"/>
        </w:rPr>
        <w:t>157.4.3</w:t>
      </w:r>
      <w:r>
        <w:rPr>
          <w:rFonts w:ascii="Times New Roman" w:hAnsi="Times New Roman"/>
          <w:i/>
          <w:sz w:val="28"/>
          <w:szCs w:val="28"/>
          <w:lang w:val="ru-RU"/>
        </w:rPr>
        <w:t xml:space="preserve">. </w:t>
      </w:r>
      <w:r>
        <w:rPr>
          <w:rFonts w:ascii="Times New Roman" w:hAnsi="Times New Roman"/>
          <w:sz w:val="28"/>
          <w:szCs w:val="28"/>
          <w:lang w:val="ru-RU"/>
        </w:rPr>
        <w:t>Жизнедеятельность растительного организма.</w:t>
      </w:r>
    </w:p>
    <w:p w14:paraId="46BA8D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мен веществ у растений</w:t>
      </w:r>
    </w:p>
    <w:p w14:paraId="77EF99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485788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тание растения</w:t>
      </w:r>
    </w:p>
    <w:p w14:paraId="267217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04F99E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тосинтез. Лист – орган воздушного питания. Значение фотосинтеза в природе и в жизни человека.</w:t>
      </w:r>
    </w:p>
    <w:p w14:paraId="462C08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ыхание растения</w:t>
      </w:r>
    </w:p>
    <w:p w14:paraId="3A8837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51826D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порт веществ в растении.</w:t>
      </w:r>
    </w:p>
    <w:p w14:paraId="315E39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14:paraId="582A48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ст и развитие растения</w:t>
      </w:r>
    </w:p>
    <w:p w14:paraId="664862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растание семян. Условия прорастания семян. Подготовка семян к посеву. Развитие проростков.</w:t>
      </w:r>
    </w:p>
    <w:p w14:paraId="28A57A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4B0254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66719B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0340CD4E">
      <w:pPr>
        <w:spacing w:after="0" w:line="350" w:lineRule="auto"/>
        <w:ind w:firstLine="709"/>
        <w:jc w:val="both"/>
        <w:rPr>
          <w:rFonts w:ascii="Times New Roman" w:hAnsi="Times New Roman"/>
          <w:iCs/>
          <w:sz w:val="28"/>
          <w:szCs w:val="28"/>
          <w:lang w:val="ru-RU"/>
        </w:rPr>
      </w:pPr>
      <w:r>
        <w:rPr>
          <w:rFonts w:ascii="Times New Roman" w:hAnsi="Times New Roman"/>
          <w:iCs/>
          <w:sz w:val="28"/>
          <w:szCs w:val="28"/>
          <w:lang w:val="ru-RU"/>
        </w:rPr>
        <w:t>Лабораторные и практические работы.</w:t>
      </w:r>
    </w:p>
    <w:p w14:paraId="0381EE0C">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 xml:space="preserve">Наблюдение за ростом корня. </w:t>
      </w:r>
    </w:p>
    <w:p w14:paraId="79F6D587">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Наблюдение за ростом побега.</w:t>
      </w:r>
    </w:p>
    <w:p w14:paraId="17A3AF99">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Определение возраста дерева по спилу.</w:t>
      </w:r>
    </w:p>
    <w:p w14:paraId="72AE4C4F">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Выявление передвижения воды и минеральных веществ по древесине.</w:t>
      </w:r>
    </w:p>
    <w:p w14:paraId="5AE9FDA2">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Наблюдение процесса выделения кислорода на свету аквариумными растениями.</w:t>
      </w:r>
    </w:p>
    <w:p w14:paraId="6A27481D">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Изучение роли рыхления для дыхания корней.</w:t>
      </w:r>
    </w:p>
    <w:p w14:paraId="48BD9DA5">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7FE9A558">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Определение всхожести семян культурных растений и посев их в грунт.</w:t>
      </w:r>
    </w:p>
    <w:p w14:paraId="34850E1A">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Наблюдение за ростом и развитием цветкового растения в комнатных условиях (на примере фасоли или посевного гороха).</w:t>
      </w:r>
    </w:p>
    <w:p w14:paraId="6503AE37">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Определение условий прорастания семян.</w:t>
      </w:r>
    </w:p>
    <w:p w14:paraId="2014C2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 Содержание обучения в 7 классе.</w:t>
      </w:r>
    </w:p>
    <w:p w14:paraId="6B5640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1. Систематические группы растений.</w:t>
      </w:r>
    </w:p>
    <w:p w14:paraId="4F128B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070B22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7F1ECD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3EE0C9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0254C6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5C2FBC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488D3E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6199A1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74710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дноклеточных водорослей (на примере хламидомонады и хлореллы).</w:t>
      </w:r>
    </w:p>
    <w:p w14:paraId="17860F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многоклеточных нитчатых водорослей (на примере спирогиры и улотрикса).</w:t>
      </w:r>
    </w:p>
    <w:p w14:paraId="0E5B7F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мхов (на местных видах).</w:t>
      </w:r>
    </w:p>
    <w:p w14:paraId="2C1F3D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папоротника или хвоща.</w:t>
      </w:r>
    </w:p>
    <w:p w14:paraId="147B80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веток, хвои, шишек и семян голосеменных растений (на примере ели, сосны или лиственницы).</w:t>
      </w:r>
    </w:p>
    <w:p w14:paraId="57E80F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нешнего строения покрытосеменных растений. </w:t>
      </w:r>
    </w:p>
    <w:p w14:paraId="46CF44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14:paraId="3A360C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видов растений (на примере трёх семейств) с использованием определителей растений или определительных карточек.</w:t>
      </w:r>
    </w:p>
    <w:p w14:paraId="1B1AAA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2. Развитие растительного мира на Земле.</w:t>
      </w:r>
    </w:p>
    <w:p w14:paraId="42D589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763317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14:paraId="494AB6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растительного мира на Земле (экскурсия в палеонтологический или краеведческий музей).</w:t>
      </w:r>
    </w:p>
    <w:p w14:paraId="66A3E6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3. Растения в природных сообществах.</w:t>
      </w:r>
    </w:p>
    <w:p w14:paraId="3FE2FF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311C35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40BD9A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4. Растения и человек.</w:t>
      </w:r>
    </w:p>
    <w:p w14:paraId="51FD64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122E44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14:paraId="30DEBD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ельскохозяйственных растений региона. </w:t>
      </w:r>
    </w:p>
    <w:p w14:paraId="370F1F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орных растений региона.</w:t>
      </w:r>
    </w:p>
    <w:p w14:paraId="5FEDF6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5. Грибы. Лишайники. Бактерии.</w:t>
      </w:r>
    </w:p>
    <w:p w14:paraId="42248F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1F7C88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0E6F9B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14:paraId="6B1D18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70704A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125400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4A4ACE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дноклеточных (мукор) и многоклеточных (пеницилл) плесневых грибов.</w:t>
      </w:r>
    </w:p>
    <w:p w14:paraId="687530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плодовых тел шляпочных грибов (или изучение шляпочных грибов на муляжах).</w:t>
      </w:r>
    </w:p>
    <w:p w14:paraId="130C5D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лишайников.</w:t>
      </w:r>
    </w:p>
    <w:p w14:paraId="6FAEBC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бактерий (на готовых микропрепаратах).</w:t>
      </w:r>
      <w:bookmarkStart w:id="520" w:name="_TOC_250010"/>
      <w:bookmarkEnd w:id="520"/>
    </w:p>
    <w:p w14:paraId="1A4675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 Содержание обучения в 8 классе.</w:t>
      </w:r>
    </w:p>
    <w:p w14:paraId="229819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1. Животный организм.</w:t>
      </w:r>
    </w:p>
    <w:p w14:paraId="392597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оология – наука о животных. Разделы зоологии. Связь зоологии с другими науками и техникой.</w:t>
      </w:r>
    </w:p>
    <w:p w14:paraId="78CF74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78CEB4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0344BB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3729E2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под микроскопом готовых микропрепаратов клеток и тканей животных.</w:t>
      </w:r>
    </w:p>
    <w:p w14:paraId="68AF9C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2. Строение и жизнедеятельность организма животного.</w:t>
      </w:r>
    </w:p>
    <w:p w14:paraId="4DB8F0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5A17D9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7AE4E0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3E38D5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392925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3BF9EB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483D04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36AC1B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4563F5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45D08D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697D8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рганами опоры и движения у животных. </w:t>
      </w:r>
    </w:p>
    <w:p w14:paraId="27A168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пособов поглощения пищи у животных.</w:t>
      </w:r>
    </w:p>
    <w:p w14:paraId="2094CE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пособов дыхания у животных.</w:t>
      </w:r>
    </w:p>
    <w:p w14:paraId="2FE10E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системами органов транспорта веществ у животных.</w:t>
      </w:r>
    </w:p>
    <w:p w14:paraId="4EB861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окровов тела у животных.</w:t>
      </w:r>
    </w:p>
    <w:p w14:paraId="630BEC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рганов чувств у животных.</w:t>
      </w:r>
    </w:p>
    <w:p w14:paraId="635B98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условных рефлексов у аквариумных рыб. </w:t>
      </w:r>
    </w:p>
    <w:p w14:paraId="0CE0A2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яйца и развитие зародыша птицы (курицы).</w:t>
      </w:r>
    </w:p>
    <w:p w14:paraId="00384D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3. Систематические группы животных.</w:t>
      </w:r>
    </w:p>
    <w:p w14:paraId="3992C0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381FC0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0D81A6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0216CA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троения инфузории-туфельки и наблюдение за её передвижением. Изучение хемотаксиса.</w:t>
      </w:r>
    </w:p>
    <w:p w14:paraId="7357DA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образие простейших (на готовых препаратах).</w:t>
      </w:r>
    </w:p>
    <w:p w14:paraId="16D070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готовление модели клетки простейшего (амёбы, инфузории-туфельки и другое.).</w:t>
      </w:r>
    </w:p>
    <w:p w14:paraId="0D1409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4AF429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AD8DA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троения пресноводной гидры и её передвижения (школьный аквариум).</w:t>
      </w:r>
    </w:p>
    <w:p w14:paraId="12FB5D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питания гидры дафниями и циклопами (школьный аквариум).</w:t>
      </w:r>
    </w:p>
    <w:p w14:paraId="744093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готовление модели пресноводной гидры.</w:t>
      </w:r>
    </w:p>
    <w:p w14:paraId="0D49CD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653DFC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2D3303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ешнего строения дождевого червя. Наблюдение за реакцией дождевого червя на раздражители.</w:t>
      </w:r>
    </w:p>
    <w:p w14:paraId="785D00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утреннего строения дождевого червя (на готовом влажном препарате и микропрепарате).</w:t>
      </w:r>
    </w:p>
    <w:p w14:paraId="7F2A9D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испособлений паразитических червей к паразитизму (на готовых влажных и микропрепаратах).</w:t>
      </w:r>
    </w:p>
    <w:p w14:paraId="60E5F8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608080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кообразные. Особенности строения и жизнедеятельности.</w:t>
      </w:r>
    </w:p>
    <w:p w14:paraId="494ED6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ракообразных в природе и жизни человека.</w:t>
      </w:r>
    </w:p>
    <w:p w14:paraId="490B3D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78A752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2BC237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020B36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ешнего строения насекомого (на примере майского жука или других крупных насекомых-вредителей).</w:t>
      </w:r>
    </w:p>
    <w:p w14:paraId="3EF2FA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различными типами развития насекомых (на примере коллекций).</w:t>
      </w:r>
    </w:p>
    <w:p w14:paraId="1CA8D8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5D9364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3C548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ешнего строения раковин пресноводных и морских моллюсков (раковины беззубки, перловицы, прудовика, катушки и другие).</w:t>
      </w:r>
    </w:p>
    <w:p w14:paraId="3B7870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2417A8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786E78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2F9750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ешнего строения и особенностей передвижения рыбы (на примере живой рыбы в банке с водой).</w:t>
      </w:r>
    </w:p>
    <w:p w14:paraId="779BEB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утреннего строения рыбы (на примере готового влажного препарата).</w:t>
      </w:r>
    </w:p>
    <w:p w14:paraId="4E6020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09E807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3BE80B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3A1BB7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661ECF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ешнего строения и перьевого покрова птиц (на примере чучела птиц и набора перьев: контурных, пуховых и пуха).</w:t>
      </w:r>
    </w:p>
    <w:p w14:paraId="090426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особенностей скелета птицы.</w:t>
      </w:r>
    </w:p>
    <w:p w14:paraId="6D059D5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2B1DD8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7CA4F9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3E7080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4E8D7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особенностей скелета млекопитающих.</w:t>
      </w:r>
    </w:p>
    <w:p w14:paraId="5857FC9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особенностей зубной системы млекопитающих.</w:t>
      </w:r>
    </w:p>
    <w:p w14:paraId="268E31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4. Развитие животного мира на Земле.</w:t>
      </w:r>
    </w:p>
    <w:p w14:paraId="5A616F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14C239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635F4B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7AF32E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ископаемых остатков вымерших животных.</w:t>
      </w:r>
    </w:p>
    <w:p w14:paraId="6C4B44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5. Животные в природных сообществах.</w:t>
      </w:r>
    </w:p>
    <w:p w14:paraId="70E82C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тные и среда обитания. Влияние света, температуры и влажности на животных. Приспособленность животных к условиям среды обитания.</w:t>
      </w:r>
    </w:p>
    <w:p w14:paraId="73E9E2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05A9E5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тный мир природных зон Земли. Основные закономерности распределения животных на планете. Фауна.</w:t>
      </w:r>
    </w:p>
    <w:p w14:paraId="5189EB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6. Животные и человек.</w:t>
      </w:r>
    </w:p>
    <w:p w14:paraId="096B8D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66FF4F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29FC85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14:paraId="6985B5B8">
      <w:pPr>
        <w:spacing w:after="0" w:line="350" w:lineRule="auto"/>
        <w:ind w:firstLine="709"/>
        <w:jc w:val="both"/>
        <w:rPr>
          <w:rFonts w:ascii="Times New Roman" w:hAnsi="Times New Roman"/>
          <w:sz w:val="28"/>
          <w:szCs w:val="28"/>
          <w:lang w:val="ru-RU"/>
        </w:rPr>
      </w:pPr>
      <w:bookmarkStart w:id="521" w:name="_TOC_250009"/>
      <w:bookmarkEnd w:id="521"/>
      <w:r>
        <w:rPr>
          <w:rFonts w:ascii="Times New Roman" w:hAnsi="Times New Roman"/>
          <w:sz w:val="28"/>
          <w:szCs w:val="28"/>
          <w:lang w:val="ru-RU"/>
        </w:rPr>
        <w:t>157.7. Содержание обучения в 9 классе.</w:t>
      </w:r>
    </w:p>
    <w:p w14:paraId="292FE9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 Человек – биосоциальный вид.</w:t>
      </w:r>
    </w:p>
    <w:p w14:paraId="08D3D5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4FE3F1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58663F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2. Структура организма человека.</w:t>
      </w:r>
    </w:p>
    <w:p w14:paraId="1D79AE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09EE1D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65D4D4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икроскопического строения тканей (на готовых микропрепаратах).</w:t>
      </w:r>
    </w:p>
    <w:p w14:paraId="1261A7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органов и систем органов человека (по таблицам).</w:t>
      </w:r>
    </w:p>
    <w:p w14:paraId="0BC165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3. Нейрогуморальная регуляция.</w:t>
      </w:r>
    </w:p>
    <w:p w14:paraId="12396A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вная система человека, её организация и значение. Нейроны, нервы, нервные узлы. Рефлекс. Рефлекторная дуга.</w:t>
      </w:r>
    </w:p>
    <w:p w14:paraId="5E5D09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2F6D06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17515A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4CA6E7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оловного мозга человека (по муляжам).</w:t>
      </w:r>
    </w:p>
    <w:p w14:paraId="23D046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изменения размера зрачка в зависимости от освещённости.</w:t>
      </w:r>
    </w:p>
    <w:p w14:paraId="11788A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4. Опора и движение.</w:t>
      </w:r>
    </w:p>
    <w:p w14:paraId="606D25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1546E6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5359A6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24A02C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778AD9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войств кости.</w:t>
      </w:r>
    </w:p>
    <w:p w14:paraId="0D3870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костей (на муляжах).</w:t>
      </w:r>
    </w:p>
    <w:p w14:paraId="30D172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позвонков (на муляжах). </w:t>
      </w:r>
    </w:p>
    <w:p w14:paraId="7F4686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гибкости позвоночника.</w:t>
      </w:r>
    </w:p>
    <w:p w14:paraId="4BBE87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массы и роста своего организма.</w:t>
      </w:r>
    </w:p>
    <w:p w14:paraId="179B88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лияния статической и динамической нагрузки на утомление мышц.</w:t>
      </w:r>
    </w:p>
    <w:p w14:paraId="4F9821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нарушения осанки.</w:t>
      </w:r>
    </w:p>
    <w:p w14:paraId="2C93A6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ризнаков плоскостопия.</w:t>
      </w:r>
    </w:p>
    <w:p w14:paraId="64C39A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ервой помощи при повреждении скелета и мышц.</w:t>
      </w:r>
    </w:p>
    <w:p w14:paraId="0A82A0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5. Внутренняя среда организма.</w:t>
      </w:r>
    </w:p>
    <w:p w14:paraId="1128E6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4A1EDC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58B75E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6BF020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икроскопического строения крови человека и лягушки (сравнение) на готовых микропрепаратах.</w:t>
      </w:r>
    </w:p>
    <w:p w14:paraId="41FC26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6. Кровообращение.</w:t>
      </w:r>
    </w:p>
    <w:p w14:paraId="54A0B9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19B6C5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3D5E7B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кровяного давления.</w:t>
      </w:r>
    </w:p>
    <w:p w14:paraId="6B099F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ульса и числа сердечных сокращений в покое и после дозированных физических нагрузок у человека.</w:t>
      </w:r>
    </w:p>
    <w:p w14:paraId="353824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ая помощь при кровотечениях.</w:t>
      </w:r>
    </w:p>
    <w:p w14:paraId="3EE0F2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7. Дыхание.</w:t>
      </w:r>
    </w:p>
    <w:p w14:paraId="037AED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4DE1CB2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1414AC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60E26B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обхвата грудной клетки в состоянии вдоха и выдоха. </w:t>
      </w:r>
    </w:p>
    <w:p w14:paraId="7C6340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частоты дыхания. Влияние различных факторов на частоту дыхания.</w:t>
      </w:r>
    </w:p>
    <w:p w14:paraId="418A3D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8. Питание и пищеварение.</w:t>
      </w:r>
    </w:p>
    <w:p w14:paraId="0897BF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673587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71DB40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14:paraId="26221D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3B73B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действия ферментов слюны на крахмал.</w:t>
      </w:r>
    </w:p>
    <w:p w14:paraId="68CF4F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действия желудочного сока на белки.</w:t>
      </w:r>
    </w:p>
    <w:p w14:paraId="73DB44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9. Обмен веществ и превращение энергии.</w:t>
      </w:r>
    </w:p>
    <w:p w14:paraId="3500FD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44F18F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11DE08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и режим питания. Рациональное питание – фактор укрепления здоровья. Нарушение обмена веществ.</w:t>
      </w:r>
    </w:p>
    <w:p w14:paraId="794361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0EB8F5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остава продуктов питания.</w:t>
      </w:r>
    </w:p>
    <w:p w14:paraId="334A2D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меню в зависимости от калорийности пищи.</w:t>
      </w:r>
    </w:p>
    <w:p w14:paraId="5EBCEC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охранения витаминов в пищевых продуктах.</w:t>
      </w:r>
    </w:p>
    <w:p w14:paraId="13CD50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0. Кожа.</w:t>
      </w:r>
    </w:p>
    <w:p w14:paraId="5CAEC5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и функции кожи. Кожа и её производные. Кожа и терморегуляция. Влияние на кожу факторов окружающей среды.</w:t>
      </w:r>
    </w:p>
    <w:p w14:paraId="3957A0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32CB20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2CA50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 помощью лупы тыльной и ладонной стороны кисти.</w:t>
      </w:r>
    </w:p>
    <w:p w14:paraId="6F74D1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жирности различных участков кожи лица.</w:t>
      </w:r>
    </w:p>
    <w:p w14:paraId="553CEC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мер по уходу за кожей лица и волосами в зависимости от типа кожи.</w:t>
      </w:r>
    </w:p>
    <w:p w14:paraId="2C2DF6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основных гигиенических требований к одежде и обуви.</w:t>
      </w:r>
    </w:p>
    <w:p w14:paraId="0C35D7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1. Выделение.</w:t>
      </w:r>
    </w:p>
    <w:p w14:paraId="6D2155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0524E3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9CF2F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местоположения почек (на муляже). </w:t>
      </w:r>
    </w:p>
    <w:p w14:paraId="791D66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мер профилактики болезней почек.</w:t>
      </w:r>
    </w:p>
    <w:p w14:paraId="1C8C82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2. Размножение и развитие.</w:t>
      </w:r>
    </w:p>
    <w:p w14:paraId="5FF437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5E770B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42FEFD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основных мер по профилактике инфекционных вирусных заболеваний: СПИД и гепатит.</w:t>
      </w:r>
    </w:p>
    <w:p w14:paraId="27FA1A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3. Органы чувств и сенсорные системы.</w:t>
      </w:r>
    </w:p>
    <w:p w14:paraId="6F3925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7791D3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60FD61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ы равновесия, мышечного чувства, осязания, обоняния и вкуса. Взаимодействие сенсорных систем организма.</w:t>
      </w:r>
    </w:p>
    <w:p w14:paraId="14EF9F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19A2B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остроты зрения у человека.</w:t>
      </w:r>
    </w:p>
    <w:p w14:paraId="0C3C6C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ргана зрения (на муляже и влажном препарате).</w:t>
      </w:r>
    </w:p>
    <w:p w14:paraId="7338CD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ргана слуха (на муляже).</w:t>
      </w:r>
    </w:p>
    <w:p w14:paraId="5458D8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4. Поведение и психика.</w:t>
      </w:r>
    </w:p>
    <w:p w14:paraId="73877F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296CCC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44A9E8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2F82C8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кратковременной памяти.</w:t>
      </w:r>
    </w:p>
    <w:p w14:paraId="64038E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объёма механической и логической памяти.</w:t>
      </w:r>
    </w:p>
    <w:p w14:paraId="5AB81A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сформированности навыков логического мышления.</w:t>
      </w:r>
    </w:p>
    <w:p w14:paraId="08AC76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5. Человек и окружающая среда.</w:t>
      </w:r>
    </w:p>
    <w:p w14:paraId="534A0A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12F57A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358FF2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14:paraId="00A0FE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 Планируемые результаты освоения программы по биологии на уровне основного общего образования.</w:t>
      </w:r>
    </w:p>
    <w:p w14:paraId="166733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7.8.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1A81BD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2. 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194C31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го воспитания:</w:t>
      </w:r>
    </w:p>
    <w:p w14:paraId="7B677F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74F62A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го воспитания:</w:t>
      </w:r>
    </w:p>
    <w:p w14:paraId="049CD2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конструктивной совместной деятельности при выполнении исследований и проектов, стремление к взаимопониманию и взаимопомощи;</w:t>
      </w:r>
    </w:p>
    <w:p w14:paraId="32C9EE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5755E1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поведение и поступки с позиции нравственных норм и норм экологической культуры;</w:t>
      </w:r>
    </w:p>
    <w:p w14:paraId="528E7E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значимости нравственного аспекта деятельности человека в медицине и биологии;</w:t>
      </w:r>
    </w:p>
    <w:p w14:paraId="74B66A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098E83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биологии в формировании эстетической культуры личности;</w:t>
      </w:r>
    </w:p>
    <w:p w14:paraId="23B618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ценности научного познания:</w:t>
      </w:r>
    </w:p>
    <w:p w14:paraId="66E333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0B3B52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биологической науки в формировании научного мировоззрения;</w:t>
      </w:r>
    </w:p>
    <w:p w14:paraId="2AFA76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учной любознательности, интереса к биологической науке, навыков исследовательской деятельности;</w:t>
      </w:r>
    </w:p>
    <w:p w14:paraId="1C1E12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формирования культуры здоровья:</w:t>
      </w:r>
    </w:p>
    <w:p w14:paraId="35D697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2475CA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799DDB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14:paraId="37D408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управление собственным эмоциональным состоянием;</w:t>
      </w:r>
    </w:p>
    <w:p w14:paraId="65033F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трудового воспитания:</w:t>
      </w:r>
    </w:p>
    <w:p w14:paraId="4003F4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биологической и экологической направленности, интерес к практическому изучению профессий, связанных с биологией;</w:t>
      </w:r>
    </w:p>
    <w:p w14:paraId="1DB159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экологического воспитания:</w:t>
      </w:r>
    </w:p>
    <w:p w14:paraId="1781E6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биологических знаний при решении задач в области окружающей среды;</w:t>
      </w:r>
    </w:p>
    <w:p w14:paraId="02BA45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экологических проблем и путей их решения;</w:t>
      </w:r>
    </w:p>
    <w:p w14:paraId="3FAC09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14:paraId="451176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14:paraId="143741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изменяющихся условий;</w:t>
      </w:r>
    </w:p>
    <w:p w14:paraId="637A98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ятие решения (индивидуальное, в группе) в изменяющихся условиях на основании анализа биологической информации;</w:t>
      </w:r>
    </w:p>
    <w:p w14:paraId="3B289B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14:paraId="7AB51543">
      <w:pPr>
        <w:spacing w:after="0" w:line="350" w:lineRule="auto"/>
        <w:ind w:firstLine="709"/>
        <w:jc w:val="both"/>
        <w:rPr>
          <w:rFonts w:ascii="Times New Roman" w:hAnsi="Times New Roman"/>
          <w:sz w:val="28"/>
          <w:szCs w:val="28"/>
          <w:lang w:val="ru-RU"/>
        </w:rPr>
      </w:pPr>
      <w:bookmarkStart w:id="522" w:name="_TOC_250007"/>
      <w:r>
        <w:rPr>
          <w:rFonts w:ascii="Times New Roman" w:hAnsi="Times New Roman"/>
          <w:sz w:val="28"/>
          <w:szCs w:val="28"/>
          <w:lang w:val="ru-RU"/>
        </w:rPr>
        <w:t>157.8.3. Метапредметные результаты освоения программы по биологии основного общего образования, должны отражать:</w:t>
      </w:r>
    </w:p>
    <w:p w14:paraId="353805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3.1. Овладение универсальными учебными познавательными действиями:</w:t>
      </w:r>
    </w:p>
    <w:p w14:paraId="694B538A">
      <w:pPr>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 базовые логические действия:</w:t>
      </w:r>
    </w:p>
    <w:bookmarkEnd w:id="522"/>
    <w:p w14:paraId="4504F2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биологических объектов (явлений);</w:t>
      </w:r>
    </w:p>
    <w:p w14:paraId="5FCD7BF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6FDA19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5F8B27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14:paraId="5CCA2E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6E49B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560BC3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w:t>
      </w:r>
    </w:p>
    <w:p w14:paraId="4EBDFA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2EB57F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4FEDA6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14:paraId="655E47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1A6FC1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14:paraId="33B8CC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0EDA35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7F4B8D7C">
      <w:pPr>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3) работа с информацией:</w:t>
      </w:r>
    </w:p>
    <w:p w14:paraId="65E3A6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6F518C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14:paraId="4EA77C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4FBB18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0C27F2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14:paraId="6C56DB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минать и систематизировать биологическую информацию.</w:t>
      </w:r>
    </w:p>
    <w:p w14:paraId="5B5CCD7B">
      <w:pPr>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57.8.3.2. Овладение универсальными учебными коммуникативными действиями:</w:t>
      </w:r>
    </w:p>
    <w:p w14:paraId="312DAFC0">
      <w:pPr>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 общение:</w:t>
      </w:r>
    </w:p>
    <w:p w14:paraId="29A35A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14:paraId="01FFFB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14:paraId="4E61B2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090A30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12D8C6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521B17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61079B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14:paraId="62E900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252F7E9">
      <w:pPr>
        <w:spacing w:after="0" w:line="350" w:lineRule="auto"/>
        <w:ind w:firstLine="709"/>
        <w:jc w:val="both"/>
        <w:rPr>
          <w:rFonts w:ascii="Times New Roman" w:hAnsi="Times New Roman"/>
          <w:sz w:val="28"/>
          <w:szCs w:val="28"/>
          <w:lang w:val="ru-RU"/>
        </w:rPr>
      </w:pPr>
      <w:bookmarkStart w:id="523" w:name="_TOC_250006"/>
      <w:r>
        <w:rPr>
          <w:rFonts w:ascii="Times New Roman" w:hAnsi="Times New Roman"/>
          <w:sz w:val="28"/>
          <w:szCs w:val="28"/>
          <w:lang w:val="ru-RU"/>
        </w:rPr>
        <w:t>2) совместная деятельность:</w:t>
      </w:r>
    </w:p>
    <w:p w14:paraId="68FA24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5358FD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14:paraId="5764D0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1E0109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440AD4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B0BB4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523"/>
    <w:p w14:paraId="077E37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3.3. Овладение универсальными учебными регулятивными действиями:</w:t>
      </w:r>
    </w:p>
    <w:p w14:paraId="551978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самоорганизация:</w:t>
      </w:r>
    </w:p>
    <w:p w14:paraId="28810B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 используя биологические знания;</w:t>
      </w:r>
    </w:p>
    <w:p w14:paraId="30191F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0A72D3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4BD825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0B0960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13284A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самоконтроль:</w:t>
      </w:r>
    </w:p>
    <w:p w14:paraId="3DCEA0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02B828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14:paraId="5FA69A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65D219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3C93C8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776FB6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2D0E47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эмоциональный интеллект:</w:t>
      </w:r>
    </w:p>
    <w:p w14:paraId="027B59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6228CD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60A975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74506A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14:paraId="1FFFDC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ринятие себя и других:</w:t>
      </w:r>
    </w:p>
    <w:p w14:paraId="0D18D3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w:t>
      </w:r>
    </w:p>
    <w:p w14:paraId="4CA0A5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477A8E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14:paraId="0E66E2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538890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25AB84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4. Предметные результаты освоения программы по биологии.</w:t>
      </w:r>
    </w:p>
    <w:p w14:paraId="5906EC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4.1. Предметные результаты освоения программы по биологии к концу обучения в 5 классе:</w:t>
      </w:r>
    </w:p>
    <w:p w14:paraId="343593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биологию как науку о живой природе, называть признаки живого, сравнивать объекты живой и неживой природы;</w:t>
      </w:r>
    </w:p>
    <w:p w14:paraId="516611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14:paraId="4295DE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14:paraId="0FDA24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14:paraId="7E8BD0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14:paraId="664F00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14:paraId="170955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14:paraId="093441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понятие о среде обитания (водной, наземно-воздушной, почвенной, внутриорганизменной), условиях среды обитания;</w:t>
      </w:r>
    </w:p>
    <w:p w14:paraId="51F4D3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характеризующие приспособленность организмов к среде обитания, взаимосвязи организмов в сообществах;</w:t>
      </w:r>
    </w:p>
    <w:p w14:paraId="7D054E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отличительные признаки природных и искусственных сообществ;</w:t>
      </w:r>
    </w:p>
    <w:p w14:paraId="5668CA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14:paraId="5D5F90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биологии в практической деятельности человека;</w:t>
      </w:r>
    </w:p>
    <w:p w14:paraId="1C6D13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14:paraId="2E0C60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14:paraId="046483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14:paraId="368088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лупой, световым и цифровым микроскопами при рассматривании биологических объектов;</w:t>
      </w:r>
    </w:p>
    <w:p w14:paraId="68FFB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14:paraId="0D73F9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выполнении учебных заданий научно-популярную литературу по биологии, справочные материалы, ресурсы Интернета;</w:t>
      </w:r>
    </w:p>
    <w:p w14:paraId="43B84857">
      <w:pPr>
        <w:spacing w:after="0" w:line="350" w:lineRule="auto"/>
        <w:ind w:firstLine="709"/>
        <w:jc w:val="both"/>
        <w:rPr>
          <w:rFonts w:ascii="Times New Roman" w:hAnsi="Times New Roman"/>
          <w:sz w:val="28"/>
          <w:szCs w:val="28"/>
          <w:lang w:val="ru-RU"/>
        </w:rPr>
      </w:pPr>
      <w:bookmarkStart w:id="524" w:name="_TOC_250004"/>
      <w:bookmarkEnd w:id="524"/>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14:paraId="51495D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4.2. Предметные результаты освоения программы по биологии к концу обучения в 6 классе:</w:t>
      </w:r>
    </w:p>
    <w:p w14:paraId="206E47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ботанику как биологическую науку, её разделы и связи с другими науками и техникой;</w:t>
      </w:r>
    </w:p>
    <w:p w14:paraId="1FCBA5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58DB64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14:paraId="1930AE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14:paraId="2F7BFF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752ED5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w:t>
      </w:r>
    </w:p>
    <w:p w14:paraId="29A509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астительные ткани и органы растений между собой;</w:t>
      </w:r>
    </w:p>
    <w:p w14:paraId="3FD2E7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2464B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2E4B44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14:paraId="36D2BF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растения и их части по разным основаниям;</w:t>
      </w:r>
    </w:p>
    <w:p w14:paraId="19BBBA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14:paraId="3FA352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для выращивания и размножения культурных растений;</w:t>
      </w:r>
    </w:p>
    <w:p w14:paraId="027BB6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6A1CB1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6C60AC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14:paraId="59E281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14:paraId="097DE425">
      <w:pPr>
        <w:spacing w:after="0" w:line="350" w:lineRule="auto"/>
        <w:ind w:firstLine="709"/>
        <w:jc w:val="both"/>
        <w:rPr>
          <w:rFonts w:ascii="Times New Roman" w:hAnsi="Times New Roman"/>
          <w:sz w:val="28"/>
          <w:szCs w:val="28"/>
          <w:lang w:val="ru-RU"/>
        </w:rPr>
      </w:pPr>
      <w:bookmarkStart w:id="525" w:name="_TOC_250003"/>
      <w:bookmarkEnd w:id="525"/>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14:paraId="067D90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4.3. Предметные результаты освоения программы по биологии к концу обучения в 7 классе:</w:t>
      </w:r>
    </w:p>
    <w:p w14:paraId="06F6FD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14:paraId="622723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14:paraId="062844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14:paraId="70320D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5DEF79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классов покрытосеменных или цветковых, семейств двудольных и однодольных растений;</w:t>
      </w:r>
    </w:p>
    <w:p w14:paraId="30B830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2A65FD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25399A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существенные признаки строения и жизнедеятельности растений, бактерий, грибов, лишайников;</w:t>
      </w:r>
    </w:p>
    <w:p w14:paraId="227540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исание и сравнивать между собой растения, грибы, лишайники, бактерии по заданному плану, проводить выводы на основе сравнения;</w:t>
      </w:r>
    </w:p>
    <w:p w14:paraId="31D2AA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усложнение организации растений в ходе эволюции растительного мира на Земле;</w:t>
      </w:r>
    </w:p>
    <w:p w14:paraId="5CB652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14:paraId="01DB78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14:paraId="25FF89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культурных растений и их значение в жизни человека, понимать причины и знать меры охраны растительного мира Земли;</w:t>
      </w:r>
    </w:p>
    <w:p w14:paraId="4B9A6E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14:paraId="3E1FD8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14:paraId="021380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333659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4DD9ED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14:paraId="77FB6A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044E5AD8">
      <w:pPr>
        <w:spacing w:after="0" w:line="350" w:lineRule="auto"/>
        <w:ind w:firstLine="709"/>
        <w:jc w:val="both"/>
        <w:rPr>
          <w:rFonts w:ascii="Times New Roman" w:hAnsi="Times New Roman"/>
          <w:sz w:val="28"/>
          <w:szCs w:val="28"/>
          <w:lang w:val="ru-RU"/>
        </w:rPr>
      </w:pPr>
      <w:bookmarkStart w:id="526" w:name="_TOC_250002"/>
      <w:bookmarkEnd w:id="526"/>
      <w:r>
        <w:rPr>
          <w:rFonts w:ascii="Times New Roman" w:hAnsi="Times New Roman"/>
          <w:sz w:val="28"/>
          <w:szCs w:val="28"/>
          <w:lang w:val="ru-RU"/>
        </w:rPr>
        <w:t>157.8.4.4. Предметные результаты освоения программы по биологии к концу обучения в 8 классе:</w:t>
      </w:r>
    </w:p>
    <w:p w14:paraId="5BEC5E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зоологию как биологическую науку, её разделы и связь с другими науками и техникой;</w:t>
      </w:r>
    </w:p>
    <w:p w14:paraId="41F81E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14:paraId="775B7D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14:paraId="48A98D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14:paraId="0BE9BB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общие признаки животных, уровни организации животного организма: клетки, ткани, органы, системы органов, организм;</w:t>
      </w:r>
    </w:p>
    <w:p w14:paraId="03C729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животные ткани и органы животных между собой;</w:t>
      </w:r>
    </w:p>
    <w:p w14:paraId="660441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56170A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680F5D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зучаемых систематических групп;</w:t>
      </w:r>
    </w:p>
    <w:p w14:paraId="228A77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14:paraId="342659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классов членистоногих и хордовых, отрядов насекомых и млекопитающих;</w:t>
      </w:r>
    </w:p>
    <w:p w14:paraId="506B3E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4CBA9A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представителей отдельных систематических групп животных и проводить выводы на основе сравнения;</w:t>
      </w:r>
    </w:p>
    <w:p w14:paraId="3858E2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животных на основании особенностей строения;</w:t>
      </w:r>
    </w:p>
    <w:p w14:paraId="7B25D2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усложнение организации животных в ходе эволюции животного мира на Земле;</w:t>
      </w:r>
    </w:p>
    <w:p w14:paraId="05F58D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приспособленности животных к среде обитания, значение экологических факторов для животных;</w:t>
      </w:r>
    </w:p>
    <w:p w14:paraId="44D213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заимосвязи животных в природных сообществах, цепи питания;</w:t>
      </w:r>
    </w:p>
    <w:p w14:paraId="14F3C2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взаимосвязи животных с растениями, грибами, лишайниками и бактериями в природных сообществах;</w:t>
      </w:r>
    </w:p>
    <w:p w14:paraId="27F083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животных природных зон Земли, основные закономерности распространения животных по планете;</w:t>
      </w:r>
    </w:p>
    <w:p w14:paraId="4512EA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животных в природных сообществах;</w:t>
      </w:r>
    </w:p>
    <w:p w14:paraId="45C2DD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509131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мероприятиях по охране животного мира Земли;</w:t>
      </w:r>
    </w:p>
    <w:p w14:paraId="23C7BB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14:paraId="192D41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6F5B1B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61E8ABDE">
      <w:pPr>
        <w:spacing w:after="0" w:line="360" w:lineRule="auto"/>
        <w:ind w:firstLine="709"/>
        <w:jc w:val="both"/>
        <w:rPr>
          <w:rFonts w:ascii="Times New Roman" w:hAnsi="Times New Roman"/>
          <w:sz w:val="28"/>
          <w:szCs w:val="28"/>
          <w:lang w:val="ru-RU"/>
        </w:rPr>
      </w:pPr>
      <w:bookmarkStart w:id="527" w:name="_TOC_250001"/>
      <w:bookmarkEnd w:id="527"/>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14:paraId="2080DB1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2D98F7E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7.8.4.5. Предметные результаты освоения программы по биологии к концу обучения в 9 классе:</w:t>
      </w:r>
    </w:p>
    <w:p w14:paraId="650B9D9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14:paraId="364D548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14:paraId="59C6BBD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14:paraId="11B63A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14:paraId="1A30350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14FF751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14:paraId="0EE03E1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биологически активные вещества (витамины, ферменты, гормоны), выявлять их роль в процессе обмена веществ и превращения энергии;</w:t>
      </w:r>
    </w:p>
    <w:p w14:paraId="03AA3CB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14:paraId="561F8E3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2523F6A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модели для выявления особенностей строения и функционирования органов и систем органов человека;</w:t>
      </w:r>
    </w:p>
    <w:p w14:paraId="04A0D5B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нейрогуморальную регуляцию процессов жизнедеятельности организма человека;</w:t>
      </w:r>
    </w:p>
    <w:p w14:paraId="30531C1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14:paraId="47ED1DD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14:paraId="65F78AB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23E2DA7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15A640C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0EBE2CB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4EAC216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14:paraId="75055C2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14:paraId="2495D65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39B8016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073E9E0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14:paraId="3003AF4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73F01ECD">
      <w:pPr>
        <w:pStyle w:val="2"/>
        <w:pBdr>
          <w:bottom w:val="none" w:color="auto" w:sz="0" w:space="0"/>
        </w:pBdr>
        <w:spacing w:before="0" w:line="360" w:lineRule="auto"/>
        <w:ind w:firstLine="708"/>
        <w:jc w:val="both"/>
        <w:rPr>
          <w:b w:val="0"/>
          <w:szCs w:val="28"/>
          <w:lang w:val="ru-RU"/>
        </w:rPr>
      </w:pPr>
      <w:r>
        <w:rPr>
          <w:b w:val="0"/>
          <w:szCs w:val="28"/>
          <w:lang w:val="ru-RU"/>
        </w:rPr>
        <w:t xml:space="preserve">158. Федеральная рабочая программа по учебному предмету «Биология» (углублённый уровень). </w:t>
      </w:r>
    </w:p>
    <w:p w14:paraId="747BDF1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1. Федеральная ра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14:paraId="0008454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 Пояснительная записка.</w:t>
      </w:r>
    </w:p>
    <w:p w14:paraId="28A50F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58.2.1. 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щеобразовательных организаций. </w:t>
      </w:r>
    </w:p>
    <w:p w14:paraId="34C415C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2. 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14:paraId="519542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3. 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435887D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4. Программа по биологии разработана с целью оказания методической помощи учителю в создании рабочей программы по учебному предмету.</w:t>
      </w:r>
    </w:p>
    <w:p w14:paraId="5A75A9D9">
      <w:pPr>
        <w:spacing w:after="0" w:line="360" w:lineRule="auto"/>
        <w:ind w:firstLine="709"/>
        <w:jc w:val="both"/>
        <w:rPr>
          <w:rFonts w:ascii="Times New Roman" w:hAnsi="Times New Roman"/>
          <w:strike/>
          <w:sz w:val="28"/>
          <w:szCs w:val="28"/>
          <w:lang w:val="ru-RU"/>
        </w:rPr>
      </w:pPr>
      <w:r>
        <w:rPr>
          <w:rFonts w:ascii="Times New Roman" w:hAnsi="Times New Roman"/>
          <w:sz w:val="28"/>
          <w:szCs w:val="28"/>
          <w:lang w:val="ru-RU"/>
        </w:rPr>
        <w:t xml:space="preserve">158.2.5. В программе по биологии определяются основные цели изучения биологии на углублённом уровне основного общего образования, планируемые результаты освоения курса биологии: личностные, метапредметные, предметные. </w:t>
      </w:r>
    </w:p>
    <w:p w14:paraId="3522BF8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6. 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14:paraId="1BA6FFC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7. 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14:paraId="6766D4C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8. Целями обучения биологии на уровне основного общего образования (углублённый уровень) являются:</w:t>
      </w:r>
    </w:p>
    <w:p w14:paraId="6E4579F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14:paraId="69965B7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14:paraId="064555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экологической культуры в целях сохранения собственного здоровья и охраны окружающей среды;</w:t>
      </w:r>
    </w:p>
    <w:p w14:paraId="6CB41B0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14:paraId="6DC64C3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9. Достижение целей программы по биологии обеспечивается решением следующих задач:</w:t>
      </w:r>
    </w:p>
    <w:p w14:paraId="7F7801D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14:paraId="2CE6E9C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14:paraId="5285CBC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3560CDC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экологически грамотного поведения, направленного на сохранение собственного здоровья и охраны окружающей природной среды;</w:t>
      </w:r>
    </w:p>
    <w:p w14:paraId="074BA63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14:paraId="4B939EE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10. Общее число часов, рекомендованных для изучения биологии на углубленном уровне, – 272 часа: в 7 классе – 68 часов (2 часа в неделю), в 8 классе – 102 часа (3 часа в неделю), в 9 классе – 102 часа (3 часа в неделю).</w:t>
      </w:r>
    </w:p>
    <w:p w14:paraId="03F64A9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лагаемый в программе по биологии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14:paraId="3A2FA5A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3. Содержание обучения в 7 классе.</w:t>
      </w:r>
    </w:p>
    <w:p w14:paraId="29433A5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3.1. Введение.</w:t>
      </w:r>
    </w:p>
    <w:p w14:paraId="20AE4B2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14:paraId="6710025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14:paraId="0C0B584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14:paraId="51149EC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14:paraId="7C5ED20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портретов учёных, микрофотографий клеточных структур, выполненных с помощью различных типов микроскопии.</w:t>
      </w:r>
    </w:p>
    <w:p w14:paraId="34BB2AA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F83358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14:paraId="382602D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3.2. Бактерии и археи.</w:t>
      </w:r>
    </w:p>
    <w:p w14:paraId="2C9E753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14:paraId="0B977A2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бенности организации архей и их отличия от бактерий. Роль архей и бактерий в возникновении эукариотов. </w:t>
      </w:r>
    </w:p>
    <w:p w14:paraId="50821A2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ространённость бактерий и архей, их роль в природе и жизни человека. Роль бактерий в биогеохимических циклах.</w:t>
      </w:r>
    </w:p>
    <w:p w14:paraId="14A5715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3219C3A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етодов дезинфекции и стерилизации.</w:t>
      </w:r>
    </w:p>
    <w:p w14:paraId="6B7BE49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орфологии бактерий на микроскопических препаратах.</w:t>
      </w:r>
    </w:p>
    <w:p w14:paraId="25B3B1A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3.3. Многообразие одноклеточных эукариот.</w:t>
      </w:r>
    </w:p>
    <w:p w14:paraId="1759E6E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14:paraId="3BD0758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209AF8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дноклеточных организмов под микроскопом на временных и фиксированных микропрепаратах.</w:t>
      </w:r>
    </w:p>
    <w:p w14:paraId="3BB244E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3.4. Архепластидные или «растения».</w:t>
      </w:r>
    </w:p>
    <w:p w14:paraId="285AE32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отаника – наука о растениях.</w:t>
      </w:r>
    </w:p>
    <w:p w14:paraId="297E7F2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14:paraId="2805AA1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монстрация портретов учёных, живых растений, коллекций и муляжей. </w:t>
      </w:r>
    </w:p>
    <w:p w14:paraId="0C9FCF2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ая организация растительного организма.</w:t>
      </w:r>
    </w:p>
    <w:p w14:paraId="6D84D9D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тительная клетка и её особенности. </w:t>
      </w:r>
    </w:p>
    <w:p w14:paraId="1BC40B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14:paraId="09BFB0A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ганы и системы органов растительного организма, их взаимосвязь. Растительный организм как единое целое. Вегетативные и генеративные органы.</w:t>
      </w:r>
      <w:r>
        <w:rPr>
          <w:rFonts w:ascii="Times New Roman" w:hAnsi="Times New Roman"/>
          <w:color w:val="FF0000"/>
          <w:sz w:val="28"/>
          <w:szCs w:val="28"/>
          <w:lang w:val="ru-RU"/>
        </w:rPr>
        <w:t xml:space="preserve"> </w:t>
      </w:r>
      <w:r>
        <w:rPr>
          <w:rFonts w:ascii="Times New Roman" w:hAnsi="Times New Roman"/>
          <w:sz w:val="28"/>
          <w:szCs w:val="28"/>
          <w:lang w:val="ru-RU"/>
        </w:rPr>
        <w:t>Демонстрация опытов по обнаружению в семенах растений воды, минеральных и органических веществ, крахмала, белка и жира.</w:t>
      </w:r>
    </w:p>
    <w:p w14:paraId="53CDA28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C8EDB7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растительных клеток на готовых и временных микропрепаратах. </w:t>
      </w:r>
    </w:p>
    <w:p w14:paraId="6EA007A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процесса плазмолиза и деплазмолиза в растительных клетках под микроскопом.</w:t>
      </w:r>
    </w:p>
    <w:p w14:paraId="5A13654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тканей растений на готовых и временных микропрепаратах.</w:t>
      </w:r>
    </w:p>
    <w:p w14:paraId="242CF80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рганов растений на живых объектах и гербарных образцах.</w:t>
      </w:r>
    </w:p>
    <w:p w14:paraId="22F65F1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ровые растения.</w:t>
      </w:r>
    </w:p>
    <w:p w14:paraId="52B6D09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14:paraId="147D9EB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14:paraId="17CE46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исхождение высших растений (эмбриофит) от харовых водорослей. Современные подходы к систематике растений.</w:t>
      </w:r>
    </w:p>
    <w:p w14:paraId="3E6AD17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14:paraId="510CB89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14:paraId="6423A05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14:paraId="3D7C367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2DEA7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14:paraId="730998F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и жизненных циклов бурых водорослей на живом и гербарном материале.</w:t>
      </w:r>
    </w:p>
    <w:p w14:paraId="3A906A6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кукушкина льна и сфагнума (на живых и гербарных объектах).</w:t>
      </w:r>
    </w:p>
    <w:p w14:paraId="00093BD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плауна булавовидного (на живых и гербарных объектах).</w:t>
      </w:r>
    </w:p>
    <w:p w14:paraId="4E0CBDD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хвоща полевого (на живых и гербарных объектах).</w:t>
      </w:r>
    </w:p>
    <w:p w14:paraId="4F510BD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папоротника щитовника мужского (на живых и гербарных объектах).</w:t>
      </w:r>
    </w:p>
    <w:p w14:paraId="2AB83A1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еменные растения.</w:t>
      </w:r>
    </w:p>
    <w:p w14:paraId="2657C12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14:paraId="62E9B01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48757A2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внешнего строения веток, хвои, шишек и семян хвойных (ель, сосна, лиственница).</w:t>
      </w:r>
    </w:p>
    <w:p w14:paraId="5BE1658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14:paraId="64C513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14:paraId="6CC7D8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14:paraId="2FA5A38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2562AA5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орфологии цветка (на живых и фиксированных объектах).</w:t>
      </w:r>
    </w:p>
    <w:p w14:paraId="6781F3C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разнообразия соцветий (на гербарных образцах).</w:t>
      </w:r>
    </w:p>
    <w:p w14:paraId="52F51D7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завязи цветка и семяпочки под микроскопом (на готовых микропрепаратах).</w:t>
      </w:r>
    </w:p>
    <w:p w14:paraId="6F2121F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семян покрытосеменных растений.</w:t>
      </w:r>
    </w:p>
    <w:p w14:paraId="5344E50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плодов и соплодий.</w:t>
      </w:r>
    </w:p>
    <w:p w14:paraId="5C22132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роение и жизнедеятельность семенных растений.</w:t>
      </w:r>
    </w:p>
    <w:p w14:paraId="515C44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бег и побеговые системы.</w:t>
      </w:r>
    </w:p>
    <w:p w14:paraId="6855512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14:paraId="2F207C2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14:paraId="2E8B535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ебель. Морфология стебля. Форма стеблей у травянистых и древесных растений.</w:t>
      </w:r>
    </w:p>
    <w:p w14:paraId="00F321F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14:paraId="6F3380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ункции стебля. Механическая, транспортная. Вегетативное размножение цветковых растений.</w:t>
      </w:r>
    </w:p>
    <w:p w14:paraId="0F61915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опыта – передвижение минеральных и органических веществ по стеблю, видоизменённых побегов.</w:t>
      </w:r>
    </w:p>
    <w:p w14:paraId="1D95AEA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3629038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орфологии побега на живых объектах или на гербарных образцах.</w:t>
      </w:r>
    </w:p>
    <w:p w14:paraId="58D210F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вегетативных, генеративных и смешанных почек. Разнообразие почек у древесных растений.</w:t>
      </w:r>
    </w:p>
    <w:p w14:paraId="37EF3F1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поперечного спила ствола растений и анализ влияния экологических условий на развитие растений.</w:t>
      </w:r>
    </w:p>
    <w:p w14:paraId="293331B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14:paraId="511BFFD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анатомического строения стебля древесных растений.</w:t>
      </w:r>
    </w:p>
    <w:p w14:paraId="2B821DA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транспорта веществ в стебле.</w:t>
      </w:r>
    </w:p>
    <w:p w14:paraId="1A2E81C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етаморфозов побега.</w:t>
      </w:r>
    </w:p>
    <w:p w14:paraId="4683E76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14:paraId="0F95771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14:paraId="747AA3B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ункции листа. Запасающая, защитная, вегетативное размножение и другие функции. Транспирация и газообмен.</w:t>
      </w:r>
      <w:r>
        <w:rPr>
          <w:rFonts w:ascii="Times New Roman" w:hAnsi="Times New Roman"/>
          <w:color w:val="FF0000"/>
          <w:sz w:val="28"/>
          <w:szCs w:val="28"/>
          <w:lang w:val="ru-RU"/>
        </w:rPr>
        <w:t xml:space="preserve"> </w:t>
      </w:r>
      <w:r>
        <w:rPr>
          <w:rFonts w:ascii="Times New Roman" w:hAnsi="Times New Roman"/>
          <w:sz w:val="28"/>
          <w:szCs w:val="28"/>
          <w:lang w:val="ru-RU"/>
        </w:rPr>
        <w:t>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14:paraId="690245C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14:paraId="0ABF6A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3FD71A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орфологии листа на живых объектах или гербарных образцах.</w:t>
      </w:r>
    </w:p>
    <w:p w14:paraId="55A27A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ипы и формулы листорасположения.</w:t>
      </w:r>
    </w:p>
    <w:p w14:paraId="06F8CBE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анатомии листа с помощью светового микроскопа.</w:t>
      </w:r>
    </w:p>
    <w:p w14:paraId="47566530">
      <w:pPr>
        <w:spacing w:after="0" w:line="360" w:lineRule="auto"/>
        <w:ind w:firstLine="709"/>
        <w:jc w:val="both"/>
        <w:rPr>
          <w:rFonts w:ascii="Times New Roman" w:hAnsi="Times New Roman"/>
          <w:color w:val="FF0000"/>
          <w:sz w:val="28"/>
          <w:szCs w:val="28"/>
          <w:lang w:val="ru-RU"/>
        </w:rPr>
      </w:pPr>
      <w:r>
        <w:rPr>
          <w:rFonts w:ascii="Times New Roman" w:hAnsi="Times New Roman"/>
          <w:sz w:val="28"/>
          <w:szCs w:val="28"/>
          <w:lang w:val="ru-RU"/>
        </w:rPr>
        <w:t>Изучение метаморфозов листа.</w:t>
      </w:r>
      <w:r>
        <w:rPr>
          <w:rFonts w:ascii="Times New Roman" w:hAnsi="Times New Roman"/>
          <w:color w:val="FF0000"/>
          <w:sz w:val="28"/>
          <w:szCs w:val="28"/>
          <w:lang w:val="ru-RU"/>
        </w:rPr>
        <w:t xml:space="preserve"> </w:t>
      </w:r>
    </w:p>
    <w:p w14:paraId="797FFD5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рень и корневые системы. Морфология корня. Виды корней. Типы корневых систем. </w:t>
      </w:r>
    </w:p>
    <w:p w14:paraId="66912D3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томия корня. Зоны корня. Корневой чехлик. Строение корня на поперечном срезе в зоне всасывания.</w:t>
      </w:r>
    </w:p>
    <w:p w14:paraId="25177BF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ункции корня. Закрепление растения в субстрате. Всасывание и проведение воды и минеральных веществ. Запасание питательных веществ. </w:t>
      </w:r>
    </w:p>
    <w:p w14:paraId="609F721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14:paraId="6B13D93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ыхание корня. Синтез биологически активных веществ. Вегетативное размножение. Видоизменения корней и их функции.</w:t>
      </w:r>
    </w:p>
    <w:p w14:paraId="0C4368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14:paraId="76289D6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7433DF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орфологии корня на живых объектах или гербарных образцах.</w:t>
      </w:r>
    </w:p>
    <w:p w14:paraId="4B43D38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анатомического строения корня на готовых микропрепаратах.</w:t>
      </w:r>
    </w:p>
    <w:p w14:paraId="194101C3">
      <w:pPr>
        <w:spacing w:after="0" w:line="360" w:lineRule="auto"/>
        <w:ind w:firstLine="709"/>
        <w:jc w:val="both"/>
        <w:rPr>
          <w:rFonts w:ascii="Times New Roman" w:hAnsi="Times New Roman"/>
          <w:iCs/>
          <w:sz w:val="28"/>
          <w:szCs w:val="28"/>
          <w:lang w:val="ru-RU"/>
        </w:rPr>
      </w:pPr>
      <w:r>
        <w:rPr>
          <w:rFonts w:ascii="Times New Roman" w:hAnsi="Times New Roman"/>
          <w:iCs/>
          <w:sz w:val="28"/>
          <w:szCs w:val="28"/>
          <w:lang w:val="ru-RU"/>
        </w:rPr>
        <w:t xml:space="preserve">Изучение строения кончика корня проростка пшеницы и первичного строения корня ириса (или другого растения). </w:t>
      </w:r>
    </w:p>
    <w:p w14:paraId="01E08D4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корневых волосков с помощью светового микроскопа.</w:t>
      </w:r>
    </w:p>
    <w:p w14:paraId="7325660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лияния воздуха на развитие корней.</w:t>
      </w:r>
    </w:p>
    <w:p w14:paraId="38FE716F">
      <w:pPr>
        <w:spacing w:after="0" w:line="360" w:lineRule="auto"/>
        <w:ind w:firstLine="709"/>
        <w:jc w:val="both"/>
        <w:rPr>
          <w:rFonts w:ascii="Times New Roman" w:hAnsi="Times New Roman"/>
          <w:iCs/>
          <w:sz w:val="28"/>
          <w:szCs w:val="28"/>
          <w:lang w:val="ru-RU"/>
        </w:rPr>
      </w:pPr>
      <w:r>
        <w:rPr>
          <w:rFonts w:ascii="Times New Roman" w:hAnsi="Times New Roman"/>
          <w:iCs/>
          <w:sz w:val="28"/>
          <w:szCs w:val="28"/>
          <w:lang w:val="ru-RU"/>
        </w:rPr>
        <w:t>Изучение метаморфозов корня.</w:t>
      </w:r>
    </w:p>
    <w:p w14:paraId="06E6D995">
      <w:pPr>
        <w:spacing w:after="0" w:line="360" w:lineRule="auto"/>
        <w:ind w:firstLine="709"/>
        <w:jc w:val="both"/>
        <w:rPr>
          <w:rFonts w:ascii="Times New Roman" w:hAnsi="Times New Roman"/>
          <w:color w:val="FF0000"/>
          <w:sz w:val="28"/>
          <w:szCs w:val="28"/>
          <w:lang w:val="ru-RU"/>
        </w:rPr>
      </w:pPr>
      <w:r>
        <w:rPr>
          <w:rFonts w:ascii="Times New Roman" w:hAnsi="Times New Roman"/>
          <w:sz w:val="28"/>
          <w:szCs w:val="28"/>
          <w:lang w:val="ru-RU"/>
        </w:rPr>
        <w:t>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w:t>
      </w:r>
      <w:r>
        <w:rPr>
          <w:rFonts w:ascii="Times New Roman" w:hAnsi="Times New Roman"/>
          <w:color w:val="FF0000"/>
          <w:sz w:val="28"/>
          <w:szCs w:val="28"/>
          <w:lang w:val="ru-RU"/>
        </w:rPr>
        <w:t xml:space="preserve"> </w:t>
      </w:r>
    </w:p>
    <w:p w14:paraId="22CE5FC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14:paraId="2D2CE78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способов вегетативного размножения на примере комнатных растений.</w:t>
      </w:r>
    </w:p>
    <w:p w14:paraId="148E970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3F5133E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итоза в корешке лука.</w:t>
      </w:r>
    </w:p>
    <w:p w14:paraId="6202781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жизненных циклов растений на гербарных образцах.</w:t>
      </w:r>
    </w:p>
    <w:p w14:paraId="064D83A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тоды микроклонального размножения растений.</w:t>
      </w:r>
    </w:p>
    <w:p w14:paraId="54E85E3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Pr>
          <w:rFonts w:ascii="Times New Roman" w:hAnsi="Times New Roman"/>
          <w:iCs/>
          <w:sz w:val="28"/>
          <w:szCs w:val="28"/>
          <w:lang w:val="ru-RU"/>
        </w:rPr>
        <w:t>Зонтичные</w:t>
      </w:r>
      <w:r>
        <w:rPr>
          <w:rFonts w:ascii="Times New Roman" w:hAnsi="Times New Roman"/>
          <w:sz w:val="28"/>
          <w:szCs w:val="28"/>
          <w:lang w:val="ru-RU"/>
        </w:rPr>
        <w:t xml:space="preserve">. Однодольные: Злаки, Амариллисовые, </w:t>
      </w:r>
      <w:r>
        <w:rPr>
          <w:rFonts w:ascii="Times New Roman" w:hAnsi="Times New Roman"/>
          <w:iCs/>
          <w:sz w:val="28"/>
          <w:szCs w:val="28"/>
          <w:lang w:val="ru-RU"/>
        </w:rPr>
        <w:t>Лилейные</w:t>
      </w:r>
      <w:r>
        <w:rPr>
          <w:rFonts w:ascii="Times New Roman" w:hAnsi="Times New Roman"/>
          <w:sz w:val="28"/>
          <w:szCs w:val="28"/>
          <w:lang w:val="ru-RU"/>
        </w:rPr>
        <w:t xml:space="preserve">. </w:t>
      </w:r>
      <w:r>
        <w:rPr>
          <w:rFonts w:ascii="Times New Roman" w:hAnsi="Times New Roman"/>
          <w:iCs/>
          <w:sz w:val="28"/>
          <w:szCs w:val="28"/>
          <w:lang w:val="ru-RU"/>
        </w:rPr>
        <w:t>Орхидные</w:t>
      </w:r>
      <w:r>
        <w:rPr>
          <w:rFonts w:ascii="Times New Roman" w:hAnsi="Times New Roman"/>
          <w:sz w:val="28"/>
          <w:szCs w:val="28"/>
          <w:lang w:val="ru-RU"/>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14:paraId="168FDBC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00DE6A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тличительных признаков представителей семейств покрытосеменных.</w:t>
      </w:r>
    </w:p>
    <w:p w14:paraId="7698278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редставителей различных семейств с использованием определителей растений или определительных карточек.</w:t>
      </w:r>
    </w:p>
    <w:p w14:paraId="30EF3C5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кология растений. Растения в природных сообществах.</w:t>
      </w:r>
    </w:p>
    <w:p w14:paraId="6CED700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14:paraId="690AB9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чение почвенных организмов для питания растений. Ризосфера. Бактериальные клубеньки. Микориза (эндо- и эктомикориза). Зелёные удобрения.</w:t>
      </w:r>
    </w:p>
    <w:p w14:paraId="16B1B0D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14:paraId="113450D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14:paraId="1EF2AD5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14:paraId="2FA2B49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идового состава и экологического состояния одного из растительных сообществ региона.</w:t>
      </w:r>
    </w:p>
    <w:p w14:paraId="457EA55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52CBD7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растений различных экологических групп.</w:t>
      </w:r>
    </w:p>
    <w:p w14:paraId="69536A1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тительный мир и деятельность человека. </w:t>
      </w:r>
    </w:p>
    <w:p w14:paraId="5F47C9B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14:paraId="422C6A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алеоботаника. Ископаемые остатки растений. Окаменелости. Отпечатки. «Живые ископаемые» среди современных растений.</w:t>
      </w:r>
    </w:p>
    <w:p w14:paraId="5EE8B44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14:paraId="3F00611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14:paraId="701A23D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14:paraId="02A09C5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курсии или видеоэкскурсии. </w:t>
      </w:r>
    </w:p>
    <w:p w14:paraId="1DA3D85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растительного мира на Земле (экскурсия в палеонтологический или краеведческий музей).</w:t>
      </w:r>
    </w:p>
    <w:p w14:paraId="0FE57D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5A5C4E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ельскохозяйственных растений своего региона.</w:t>
      </w:r>
    </w:p>
    <w:p w14:paraId="37484A1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ортовых особенностей культурных растений.</w:t>
      </w:r>
    </w:p>
    <w:p w14:paraId="7BB29B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4. Содержание обучения в 8 классе.</w:t>
      </w:r>
    </w:p>
    <w:p w14:paraId="49A600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58.4.1. Грибы и грибоподобные организмы. </w:t>
      </w:r>
    </w:p>
    <w:p w14:paraId="548D0A2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14:paraId="38EE829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лесневые грибы. Съедобные и ядовитые грибы. </w:t>
      </w:r>
    </w:p>
    <w:p w14:paraId="156BDB2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игомицеты. Основные черты организации на примере мукора. Роль в природе и жизни человека. </w:t>
      </w:r>
    </w:p>
    <w:p w14:paraId="69F3754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14:paraId="500840D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14:paraId="225D042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ибоподобные организмы. Особенности строения клеток. Оомицеты. Паразитические представители оомицетов на примере фитофторы. </w:t>
      </w:r>
    </w:p>
    <w:p w14:paraId="34F571E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14:paraId="4D0A90E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14:paraId="2BE8C81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E4FAE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плодовых тел шляпочных грибов на микроскопических препаратах и муляжах.</w:t>
      </w:r>
    </w:p>
    <w:p w14:paraId="7D0C80E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плесневых грибов: мукора и пеницилла. </w:t>
      </w:r>
    </w:p>
    <w:p w14:paraId="34E6972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лияния внешних факторов на процесс размножения дрожжей. </w:t>
      </w:r>
    </w:p>
    <w:p w14:paraId="6833AFE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и жизненного цикла фитофторы на живом и гербарном материале.</w:t>
      </w:r>
    </w:p>
    <w:p w14:paraId="7E7D3EF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лишайников (на гербарных образцах). </w:t>
      </w:r>
    </w:p>
    <w:p w14:paraId="20A64C2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4.2. Животные.</w:t>
      </w:r>
    </w:p>
    <w:p w14:paraId="0AB0026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оология – наука о животных. </w:t>
      </w:r>
    </w:p>
    <w:p w14:paraId="3EB1DB7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ие и специальные разделы зоологии. Краткая история развития зоологии.</w:t>
      </w:r>
    </w:p>
    <w:p w14:paraId="38348CE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14:paraId="09EDA12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портретов учёных, изображений, моделей животных, муляжи животных, влажных препаратов и другое.</w:t>
      </w:r>
    </w:p>
    <w:p w14:paraId="7641200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EE1824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екомендаций по сбору зоологических коллекций.</w:t>
      </w:r>
    </w:p>
    <w:p w14:paraId="4663593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описаний профессий, связанных с зоологией.</w:t>
      </w:r>
    </w:p>
    <w:p w14:paraId="0E6DE38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ая организация животного организма.</w:t>
      </w:r>
    </w:p>
    <w:p w14:paraId="00CEE3C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14:paraId="44AF8F7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88D810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клеток под микроскопом на временных микропрепаратах.</w:t>
      </w:r>
    </w:p>
    <w:p w14:paraId="01D43A4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ение растительной и животной клеток.</w:t>
      </w:r>
    </w:p>
    <w:p w14:paraId="6E5C9C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тканей животных.</w:t>
      </w:r>
    </w:p>
    <w:p w14:paraId="7C565BF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и жизнедеятельность животного организма. </w:t>
      </w:r>
    </w:p>
    <w:p w14:paraId="5DA438B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ганизменный уровень организации жизни. </w:t>
      </w:r>
    </w:p>
    <w:p w14:paraId="7D34CC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14:paraId="33A37AC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абораторные и практические работы </w:t>
      </w:r>
    </w:p>
    <w:p w14:paraId="4DE669D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питания простейшего под микроскопом на временных микропрепаратах. </w:t>
      </w:r>
    </w:p>
    <w:p w14:paraId="7BE35B1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питания отдельных представителей различных групп животных. </w:t>
      </w:r>
    </w:p>
    <w:p w14:paraId="33D11DC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14:paraId="773C6C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14:paraId="67320D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14:paraId="20BD414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14:paraId="127AA3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14:paraId="4F8686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животных.</w:t>
      </w:r>
    </w:p>
    <w:p w14:paraId="526E7BC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14:paraId="098778A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46F121E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и жизнедеятельности гидры. </w:t>
      </w:r>
    </w:p>
    <w:p w14:paraId="48D1499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химического состава скелета колониальных коралловых полипов. </w:t>
      </w:r>
    </w:p>
    <w:p w14:paraId="34FE43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14:paraId="552E86D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14:paraId="260A12B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абораторные и практические работы </w:t>
      </w:r>
    </w:p>
    <w:p w14:paraId="309306A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жизнедеятельности, внешнего и внутреннего строения пресноводных плоских червей. </w:t>
      </w:r>
    </w:p>
    <w:p w14:paraId="76844A9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паразитических плоских червей на влажных препаратах. </w:t>
      </w:r>
    </w:p>
    <w:p w14:paraId="12D346B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14:paraId="78B3A01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абораторные и практические работы </w:t>
      </w:r>
    </w:p>
    <w:p w14:paraId="6681B5E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человеческой (свиной) аскариды. </w:t>
      </w:r>
    </w:p>
    <w:p w14:paraId="26908E1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14:paraId="608936C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66864FA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дождевого червя.</w:t>
      </w:r>
    </w:p>
    <w:p w14:paraId="7622661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нешнего и внутреннего строения медицинской пиявки. </w:t>
      </w:r>
    </w:p>
    <w:p w14:paraId="1D3591D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многощетинковых червей.</w:t>
      </w:r>
    </w:p>
    <w:p w14:paraId="3B1B7A1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14:paraId="2AD4CF3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04008D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двустворчатого моллюска.</w:t>
      </w:r>
    </w:p>
    <w:p w14:paraId="6453823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брюхоногого моллюска.</w:t>
      </w:r>
    </w:p>
    <w:p w14:paraId="2AF3FCA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головоногого моллюска.</w:t>
      </w:r>
    </w:p>
    <w:p w14:paraId="265D1F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раковин моллюсков. </w:t>
      </w:r>
    </w:p>
    <w:p w14:paraId="1488F7E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14:paraId="13EDAB3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 Ракообразные. Строение и морфология ракообразных на примере речного рака. Разнообразие ракообразных. </w:t>
      </w:r>
    </w:p>
    <w:p w14:paraId="67E35CA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 Паукообразные. Строение и морфология паукообразных на примере паука-крестовика. Разнообразие паукообразных. </w:t>
      </w:r>
    </w:p>
    <w:p w14:paraId="00152F0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14:paraId="2F4C622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0C471B7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нешнего строения и конечностей ракообразных. </w:t>
      </w:r>
    </w:p>
    <w:p w14:paraId="7EBCC42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нутреннего строения ракообразного. </w:t>
      </w:r>
    </w:p>
    <w:p w14:paraId="672AA50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ротового аппарата и конечностей насекомого. </w:t>
      </w:r>
    </w:p>
    <w:p w14:paraId="347A4B4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утреннего строения насекомого.</w:t>
      </w:r>
    </w:p>
    <w:p w14:paraId="484C2FF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и биологии насекомых разных отрядов.</w:t>
      </w:r>
    </w:p>
    <w:p w14:paraId="069D0C8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редставителей различных отрядов и семейств насекомых с использованием определителей.</w:t>
      </w:r>
    </w:p>
    <w:p w14:paraId="7973E84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14:paraId="2F2658D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дтип Головохордовые. Строение и жизнедеятельность ланцетника. </w:t>
      </w:r>
    </w:p>
    <w:p w14:paraId="71CA6DF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4D201F9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нешнего и внутреннего строения ланцетника на фиксированных препаратах. </w:t>
      </w:r>
    </w:p>
    <w:p w14:paraId="7085F9F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и эволюция позвоночных животных.</w:t>
      </w:r>
    </w:p>
    <w:p w14:paraId="1BC283E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ий обзор строения и развития позвоночных животных.</w:t>
      </w:r>
    </w:p>
    <w:p w14:paraId="383114F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14:paraId="5B83684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14:paraId="10934F1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дкласс Рыбы.</w:t>
      </w:r>
    </w:p>
    <w:p w14:paraId="1CA8626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14:paraId="4CD893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939AF7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рыбы.</w:t>
      </w:r>
    </w:p>
    <w:p w14:paraId="04B7A0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келета костных и хрящевых рыб. </w:t>
      </w:r>
    </w:p>
    <w:p w14:paraId="16DFD88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разнообразия рыб. </w:t>
      </w:r>
    </w:p>
    <w:p w14:paraId="5AE6F56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возраста рыб по чешуе.</w:t>
      </w:r>
    </w:p>
    <w:p w14:paraId="2924115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ход позвоночных на сушу. Амфибии, или Земноводные.</w:t>
      </w:r>
    </w:p>
    <w:p w14:paraId="37A8081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14:paraId="12CE360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6F2AF57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лягушки и тритона.</w:t>
      </w:r>
    </w:p>
    <w:p w14:paraId="74A6DAF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келета лягушки. </w:t>
      </w:r>
    </w:p>
    <w:p w14:paraId="0FEA79A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индивидуального развития земноводного.</w:t>
      </w:r>
    </w:p>
    <w:p w14:paraId="665E7C4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мниоты. Рептилии, или Пресмыкающиеся</w:t>
      </w:r>
    </w:p>
    <w:p w14:paraId="4BFDB2F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14:paraId="6C7FB95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6A3CE1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ящерицы.</w:t>
      </w:r>
    </w:p>
    <w:p w14:paraId="6F54E40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келета ящерицы. </w:t>
      </w:r>
    </w:p>
    <w:p w14:paraId="15C22F9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разнообразия пресмыкающихся.</w:t>
      </w:r>
    </w:p>
    <w:p w14:paraId="4B0C35D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тицы.</w:t>
      </w:r>
    </w:p>
    <w:p w14:paraId="6729693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14:paraId="69BA872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2FA46D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птиц.</w:t>
      </w:r>
    </w:p>
    <w:p w14:paraId="26F33BD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келета птицы.</w:t>
      </w:r>
    </w:p>
    <w:p w14:paraId="2E5E297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и перьевого покрова птиц.</w:t>
      </w:r>
    </w:p>
    <w:p w14:paraId="169D8F1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яйца птиц.</w:t>
      </w:r>
    </w:p>
    <w:p w14:paraId="42115FA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тиц с использованием определителей.</w:t>
      </w:r>
    </w:p>
    <w:p w14:paraId="32C66C0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лекопитающие.</w:t>
      </w:r>
    </w:p>
    <w:p w14:paraId="462E6EE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14:paraId="2082277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745EA7F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черепа и зубной системы различных млекопитающих.</w:t>
      </w:r>
    </w:p>
    <w:p w14:paraId="58F729A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разнообразия млекопитающих.</w:t>
      </w:r>
    </w:p>
    <w:p w14:paraId="14E3702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скелета млекопитающих. </w:t>
      </w:r>
    </w:p>
    <w:p w14:paraId="2CE99E9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волюция и экология животных.</w:t>
      </w:r>
    </w:p>
    <w:p w14:paraId="444BF0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волюция беспозвоночных животных. Эволюция хордовых животных. </w:t>
      </w:r>
    </w:p>
    <w:p w14:paraId="30DEC8F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14:paraId="0D8175B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14:paraId="2322136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14:paraId="03B6D4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14:paraId="5180EFC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14:paraId="19D720D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14:paraId="5841DDB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абораторные и практические работы. </w:t>
      </w:r>
    </w:p>
    <w:p w14:paraId="1B16A61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иродного сообщества: состава и структуры.</w:t>
      </w:r>
    </w:p>
    <w:p w14:paraId="77A2124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кскурсия или видеоэкскурсия.</w:t>
      </w:r>
    </w:p>
    <w:p w14:paraId="289B531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езонные явления в жизни животных.</w:t>
      </w:r>
    </w:p>
    <w:p w14:paraId="1497646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вотные и человек.</w:t>
      </w:r>
    </w:p>
    <w:p w14:paraId="6F060B8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14:paraId="5DE8BA7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14:paraId="76FB327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14:paraId="4CA9469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14:paraId="0EA4A3B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3AFDA70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насекомых-вредителей сельскохозяйственных культур.</w:t>
      </w:r>
    </w:p>
    <w:p w14:paraId="51CDAF0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блюдения за птицами в городской среде.</w:t>
      </w:r>
    </w:p>
    <w:p w14:paraId="50D0D10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 Содержание обучения в 9 классе.</w:t>
      </w:r>
    </w:p>
    <w:p w14:paraId="53249DC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 Введение.</w:t>
      </w:r>
    </w:p>
    <w:p w14:paraId="5518AB2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14:paraId="6208742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фессии, связанные с науками о человеке. Перспективы развития знаний об организме человеке и его связях с окружающей средой.</w:t>
      </w:r>
    </w:p>
    <w:p w14:paraId="1F32EC5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14:paraId="2186ED1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2. Общий обзор клеток и тканей организма человека.</w:t>
      </w:r>
    </w:p>
    <w:p w14:paraId="1A9537B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14:paraId="1191FF7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14:paraId="71138EB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14:paraId="504F353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0FDB3E5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смотр электронно-микроскопических фотографий препаратов строения клетки и межклеточных контактов.</w:t>
      </w:r>
    </w:p>
    <w:p w14:paraId="0A924D3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14:paraId="351C127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75874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икроскопирование препаратов основных типов тканей.</w:t>
      </w:r>
    </w:p>
    <w:p w14:paraId="1A10E4E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3. Нервная система.</w:t>
      </w:r>
    </w:p>
    <w:p w14:paraId="6F7A753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14:paraId="2AF763A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14:paraId="7F04AE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14:paraId="2E5A385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A0CAA9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органов нервной системы.</w:t>
      </w:r>
    </w:p>
    <w:p w14:paraId="11CEFBB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головного мозга на макетах.</w:t>
      </w:r>
    </w:p>
    <w:p w14:paraId="75D2589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4. Сенсорные системы.</w:t>
      </w:r>
    </w:p>
    <w:p w14:paraId="319E023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14:paraId="416DB68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14:paraId="69B8E0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14:paraId="0DEFD77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ганы вкуса, обоняния, мышечного и кожного чувства: анатомия и физиология, их нарушения. </w:t>
      </w:r>
    </w:p>
    <w:p w14:paraId="4664BB7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разборных моделей глаза и уха.</w:t>
      </w:r>
    </w:p>
    <w:p w14:paraId="5602CD5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36126E9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ргана зрения (на муляже и влажном препарате).</w:t>
      </w:r>
    </w:p>
    <w:p w14:paraId="0926BEB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ргана слуха (на муляже).</w:t>
      </w:r>
    </w:p>
    <w:p w14:paraId="762E122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органов чувств.</w:t>
      </w:r>
    </w:p>
    <w:p w14:paraId="31CCDEB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5. Эндокринная система.</w:t>
      </w:r>
    </w:p>
    <w:p w14:paraId="7E7F9E5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14:paraId="5CA635D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14:paraId="3725504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чие органы и ткани, выделяющие гормоны: почки, сердце, желудочно-кишечный тракт, жировая ткань и другие.</w:t>
      </w:r>
    </w:p>
    <w:p w14:paraId="1B2D2F5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0F3902E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эндокринных органов.</w:t>
      </w:r>
    </w:p>
    <w:p w14:paraId="02568B6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6. Поведение.</w:t>
      </w:r>
    </w:p>
    <w:p w14:paraId="009E30F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14:paraId="6FA7D53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7.</w:t>
      </w:r>
      <w:r>
        <w:rPr>
          <w:rFonts w:ascii="Times New Roman" w:hAnsi="Times New Roman"/>
          <w:sz w:val="28"/>
          <w:szCs w:val="28"/>
        </w:rPr>
        <w:t> </w:t>
      </w:r>
      <w:r>
        <w:rPr>
          <w:rFonts w:ascii="Times New Roman" w:hAnsi="Times New Roman"/>
          <w:sz w:val="28"/>
          <w:szCs w:val="28"/>
          <w:lang w:val="ru-RU"/>
        </w:rPr>
        <w:t>Опорно-двигательный аппарат.</w:t>
      </w:r>
    </w:p>
    <w:p w14:paraId="3505848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14:paraId="373EE35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14:paraId="68C676E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келеты поясов конечностей и свободных конечностей: анатомические особенности входящих в их состав костей.</w:t>
      </w:r>
    </w:p>
    <w:p w14:paraId="736EC54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14:paraId="6A44351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скелета человека, черепа, конечностей, позвонков, распилов костей.</w:t>
      </w:r>
    </w:p>
    <w:p w14:paraId="67B1D66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7D89894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скелета человека на макетах.</w:t>
      </w:r>
    </w:p>
    <w:p w14:paraId="47D8B62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14:paraId="2154D16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14:paraId="765CDCC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14:paraId="645A334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400413A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ервой помощи при повреждении скелета и мышц.</w:t>
      </w:r>
    </w:p>
    <w:p w14:paraId="6B91090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8. Кровеносная и лимфатическая системы.</w:t>
      </w:r>
    </w:p>
    <w:p w14:paraId="65A684E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14:paraId="3228390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7F4E1A3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смотр гистологических препаратов сердечной мышцы.</w:t>
      </w:r>
    </w:p>
    <w:p w14:paraId="5AFBEF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лектрокардиография.</w:t>
      </w:r>
    </w:p>
    <w:p w14:paraId="3391066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артериального давления и пульса.</w:t>
      </w:r>
    </w:p>
    <w:p w14:paraId="578F497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овеносная система и лимфатическая система.</w:t>
      </w:r>
    </w:p>
    <w:p w14:paraId="7F5EDB2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14:paraId="10D4194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томия лимфатической системы: лимфатические сосуды и лимфатические узлы. Причины движения крови и лимфы по сосудам. </w:t>
      </w:r>
    </w:p>
    <w:p w14:paraId="20A62CA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4DE3370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стенок сосудов.</w:t>
      </w:r>
    </w:p>
    <w:p w14:paraId="156C58C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вая помощь при кровотечениях.</w:t>
      </w:r>
    </w:p>
    <w:p w14:paraId="5B25ABA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нутренняя среда организма.</w:t>
      </w:r>
    </w:p>
    <w:p w14:paraId="4B8360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14:paraId="6E77EEB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14:paraId="2408D4D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3A7384B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крови и органов кроветворения.</w:t>
      </w:r>
    </w:p>
    <w:p w14:paraId="26FE8C3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9. Дыхательная система.</w:t>
      </w:r>
    </w:p>
    <w:p w14:paraId="74CCC76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14:paraId="0C95FA4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14:paraId="15BAF5D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модели гортани, модели, проясняющей механизм вдоха и выдоха.</w:t>
      </w:r>
    </w:p>
    <w:p w14:paraId="4026F6B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7AC120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обхвата грудной клетки в состоянии вдоха и выдоха.</w:t>
      </w:r>
    </w:p>
    <w:p w14:paraId="1D8CAC9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частоты дыхания. </w:t>
      </w:r>
    </w:p>
    <w:p w14:paraId="78BE63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ияние различных факторов на частоту дыхания.</w:t>
      </w:r>
    </w:p>
    <w:p w14:paraId="4CACCD3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ирография.</w:t>
      </w:r>
    </w:p>
    <w:p w14:paraId="6A9DBB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органов дыхания.</w:t>
      </w:r>
    </w:p>
    <w:p w14:paraId="007DBC0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0. Пищеварительная система.</w:t>
      </w:r>
    </w:p>
    <w:p w14:paraId="63619B6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14:paraId="49871B2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вная и гуморальная регуляция процессов пищеварения, углеводного, липидного, белкового обмена. </w:t>
      </w:r>
    </w:p>
    <w:p w14:paraId="7794C9C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14:paraId="0E781BB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торса человека, таблиц.</w:t>
      </w:r>
    </w:p>
    <w:p w14:paraId="243258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6F5C60C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действия ферментов слюны на крахмал.</w:t>
      </w:r>
    </w:p>
    <w:p w14:paraId="07E3259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органов пищеварительной системы.</w:t>
      </w:r>
    </w:p>
    <w:p w14:paraId="10B269A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1.</w:t>
      </w:r>
      <w:r>
        <w:rPr>
          <w:rFonts w:ascii="Times New Roman" w:hAnsi="Times New Roman"/>
          <w:sz w:val="28"/>
          <w:szCs w:val="28"/>
        </w:rPr>
        <w:t> </w:t>
      </w:r>
      <w:r>
        <w:rPr>
          <w:rFonts w:ascii="Times New Roman" w:hAnsi="Times New Roman"/>
          <w:sz w:val="28"/>
          <w:szCs w:val="28"/>
          <w:lang w:val="ru-RU"/>
        </w:rPr>
        <w:t>Выделительная система.</w:t>
      </w:r>
    </w:p>
    <w:p w14:paraId="78A168B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14:paraId="4102BCD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таблиц, модели «Строение почки млекопитающего», муляжа почек человека, влажного препарата.</w:t>
      </w:r>
    </w:p>
    <w:p w14:paraId="781B4F5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139ECCB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разных участков почки, мочеточника, мочевого пузыря.</w:t>
      </w:r>
    </w:p>
    <w:p w14:paraId="3CE9F0D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4. Половая система.</w:t>
      </w:r>
    </w:p>
    <w:p w14:paraId="518AE59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адии гаметогенеза. Отличия оогенеза и сперматогенеза друг от друга. Оплодотворение.</w:t>
      </w:r>
    </w:p>
    <w:p w14:paraId="3787244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енская половая система: яичники, маточные трубы, матка, влагалище, внешние половые органы. Менструальный цикл. </w:t>
      </w:r>
    </w:p>
    <w:p w14:paraId="15F4944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ужская половая система: семенники и прочие внутренние половые органы, внешние половые органы.</w:t>
      </w:r>
    </w:p>
    <w:p w14:paraId="0FA78A6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вная и гуморальная регуляция работы органов половой системы. </w:t>
      </w:r>
    </w:p>
    <w:p w14:paraId="52774A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14:paraId="3A4B45F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2B249F4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органов половой системы.</w:t>
      </w:r>
    </w:p>
    <w:p w14:paraId="7500130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3.</w:t>
      </w:r>
      <w:r>
        <w:rPr>
          <w:rFonts w:ascii="Times New Roman" w:hAnsi="Times New Roman"/>
          <w:sz w:val="28"/>
          <w:szCs w:val="28"/>
        </w:rPr>
        <w:t> </w:t>
      </w:r>
      <w:r>
        <w:rPr>
          <w:rFonts w:ascii="Times New Roman" w:hAnsi="Times New Roman"/>
          <w:sz w:val="28"/>
          <w:szCs w:val="28"/>
          <w:lang w:val="ru-RU"/>
        </w:rPr>
        <w:t>Кожа и её производные.</w:t>
      </w:r>
    </w:p>
    <w:p w14:paraId="55450B3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14:paraId="6319B70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14:paraId="0919B57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модели строения кожи, таблиц, слайдов.</w:t>
      </w:r>
    </w:p>
    <w:p w14:paraId="3598506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5A9BB8E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 помощью лупы тыльной и ладонной стороны кисти.</w:t>
      </w:r>
    </w:p>
    <w:p w14:paraId="693599C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эпидермиса и дермы.</w:t>
      </w:r>
    </w:p>
    <w:p w14:paraId="12A9606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4.</w:t>
      </w:r>
      <w:r>
        <w:rPr>
          <w:rFonts w:ascii="Times New Roman" w:hAnsi="Times New Roman"/>
          <w:sz w:val="28"/>
          <w:szCs w:val="28"/>
        </w:rPr>
        <w:t> </w:t>
      </w:r>
      <w:r>
        <w:rPr>
          <w:rFonts w:ascii="Times New Roman" w:hAnsi="Times New Roman"/>
          <w:sz w:val="28"/>
          <w:szCs w:val="28"/>
          <w:lang w:val="ru-RU"/>
        </w:rPr>
        <w:t>Адаптации организма человека.</w:t>
      </w:r>
    </w:p>
    <w:p w14:paraId="6D4570A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рморегуляция: роль кожи и сосудов. Гипоталамус как центр нейрогуморальной регуляции теплообмена. Поведенческие адаптации. </w:t>
      </w:r>
    </w:p>
    <w:p w14:paraId="3247E4F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14:paraId="4E5472D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14:paraId="5DDF6E1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иркадные ритмы. Влияние продолжительности светового дня на нейрогуморальную регуляцию процессов жизнедеятельности человека. </w:t>
      </w:r>
    </w:p>
    <w:p w14:paraId="6E51619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14:paraId="430BEEC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даптации к невесомости. Перестройки метаболизма в условиях низкой гравитации, профилактика негативных последствий.</w:t>
      </w:r>
    </w:p>
    <w:p w14:paraId="76506C0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пособий и обучающих видеороликов.</w:t>
      </w:r>
    </w:p>
    <w:p w14:paraId="1646653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5.</w:t>
      </w:r>
      <w:r>
        <w:rPr>
          <w:rFonts w:ascii="Times New Roman" w:hAnsi="Times New Roman"/>
          <w:sz w:val="28"/>
          <w:szCs w:val="28"/>
        </w:rPr>
        <w:t> </w:t>
      </w:r>
      <w:r>
        <w:rPr>
          <w:rFonts w:ascii="Times New Roman" w:hAnsi="Times New Roman"/>
          <w:sz w:val="28"/>
          <w:szCs w:val="28"/>
          <w:lang w:val="ru-RU"/>
        </w:rPr>
        <w:t>Генетика человека.</w:t>
      </w:r>
    </w:p>
    <w:p w14:paraId="2BD97AE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14:paraId="2917C99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14:paraId="69F77B2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пуляционная генетика. Понятие генофонда. Распределение частот аллелей в популяции. Закон Харди-Вайнберга.</w:t>
      </w:r>
    </w:p>
    <w:p w14:paraId="382EC41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шение генетических задач.</w:t>
      </w:r>
    </w:p>
    <w:p w14:paraId="124578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14:paraId="6E58E52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14:paraId="4CD108C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таблиц, плакатов, кинофрагментов, роликов из Интернета.</w:t>
      </w:r>
    </w:p>
    <w:p w14:paraId="28FA57B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6. Антропогенез</w:t>
      </w:r>
    </w:p>
    <w:p w14:paraId="57B4F5F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аты: отличительные черты, состав и эволюция отряда. </w:t>
      </w:r>
    </w:p>
    <w:p w14:paraId="0849AA2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14:paraId="3FDDDA0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14:paraId="2E25F73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14:paraId="2168068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древнейшей истории и эволюции человека на примере коллекций и реконструкций (экскурсия в палеонтологический музей).</w:t>
      </w:r>
    </w:p>
    <w:p w14:paraId="012693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7. Человек и окружающая среда.</w:t>
      </w:r>
    </w:p>
    <w:p w14:paraId="622512C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14:paraId="7A1AC90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14:paraId="1E99DCC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14:paraId="40D9510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таблиц, плакатов, кинофрагментов, видеороликов из Интернета.</w:t>
      </w:r>
    </w:p>
    <w:p w14:paraId="3F9FA18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 Планируемые результаты освоения программы по биологии (углублённый уровень) на уровне основного общего образования.</w:t>
      </w:r>
    </w:p>
    <w:p w14:paraId="2006F31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58.6.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7D7DEDC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05DD712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го воспитания:</w:t>
      </w:r>
    </w:p>
    <w:p w14:paraId="14E5886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3218709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го воспитания:</w:t>
      </w:r>
    </w:p>
    <w:p w14:paraId="3C1BCB8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14:paraId="1A85757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14:paraId="741AA95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поведение и поступки с позиции нравственных норм и норм экологической культуры;</w:t>
      </w:r>
    </w:p>
    <w:p w14:paraId="31C370C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значимости нравственного аспекта деятельности человека в медицине и биологии;</w:t>
      </w:r>
    </w:p>
    <w:p w14:paraId="1E5FFCD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14:paraId="02B1312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биологии в формировании эстетической культуры личности;</w:t>
      </w:r>
    </w:p>
    <w:p w14:paraId="3E9BDAE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5) ценности научного познания:</w:t>
      </w:r>
    </w:p>
    <w:p w14:paraId="2A4DA98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64F7EB1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биологической науки в формировании научного мировоззрения;</w:t>
      </w:r>
    </w:p>
    <w:p w14:paraId="2BD0269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учной любознательности, интереса к биологической науке, навыков исследовательской деятельности;</w:t>
      </w:r>
    </w:p>
    <w:p w14:paraId="0EE9DB2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 формирования культуры здоровья:</w:t>
      </w:r>
    </w:p>
    <w:p w14:paraId="3272C13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11003E3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34D64A2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14:paraId="01D8D0F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управление собственным эмоциональным состоянием;</w:t>
      </w:r>
    </w:p>
    <w:p w14:paraId="769BA70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трудового воспитания:</w:t>
      </w:r>
    </w:p>
    <w:p w14:paraId="756913D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участие в решении практических задач (в рамках семьи, образовательной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sz w:val="28"/>
          <w:szCs w:val="28"/>
          <w:lang w:val="ru-RU"/>
        </w:rPr>
        <w:t xml:space="preserve"> биологической и экологической направленности, интерес к практическому изучению профессий, связанных с биологией;</w:t>
      </w:r>
    </w:p>
    <w:p w14:paraId="61D8854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8) экологического воспитания:</w:t>
      </w:r>
    </w:p>
    <w:p w14:paraId="1CA5D1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биологических знаний при решении задач в области окружающей среды;</w:t>
      </w:r>
    </w:p>
    <w:p w14:paraId="124A1F2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экологических проблем и путей их решения;</w:t>
      </w:r>
    </w:p>
    <w:p w14:paraId="6E722AC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14:paraId="6654045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к изменяющимся условиям социальной и природной среды:</w:t>
      </w:r>
    </w:p>
    <w:p w14:paraId="1B6AA15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ка изменяющихся условий;</w:t>
      </w:r>
    </w:p>
    <w:p w14:paraId="27D2C3C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нятие решения (индивидуальное, в группе) в изменяющихся условиях на основании анализа биологической информации;</w:t>
      </w:r>
    </w:p>
    <w:p w14:paraId="16DEEB0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14:paraId="3B81897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2. Метапредметные результаты освоения программы по биологии основного общего образования, должны отражать:</w:t>
      </w:r>
    </w:p>
    <w:p w14:paraId="511C693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2.1. Овладение универсальными учебными познавательными действиями:</w:t>
      </w:r>
    </w:p>
    <w:p w14:paraId="05561FB4">
      <w:pPr>
        <w:spacing w:after="0" w:line="360" w:lineRule="auto"/>
        <w:ind w:firstLine="709"/>
        <w:jc w:val="both"/>
        <w:rPr>
          <w:rFonts w:ascii="Times New Roman" w:hAnsi="Times New Roman"/>
          <w:i/>
          <w:sz w:val="28"/>
          <w:szCs w:val="28"/>
          <w:lang w:val="ru-RU"/>
        </w:rPr>
      </w:pPr>
      <w:r>
        <w:rPr>
          <w:rFonts w:ascii="Times New Roman" w:hAnsi="Times New Roman"/>
          <w:sz w:val="28"/>
          <w:szCs w:val="28"/>
          <w:lang w:val="ru-RU"/>
        </w:rPr>
        <w:t>1) базовые логические действия:</w:t>
      </w:r>
    </w:p>
    <w:p w14:paraId="32A59AF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и характеризовать существенные признаки биологических объектов (явлений); </w:t>
      </w:r>
    </w:p>
    <w:p w14:paraId="4642D3B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0C4CD25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57B826E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14:paraId="383F906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64A21BB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3D486A5F">
      <w:pPr>
        <w:spacing w:after="0" w:line="360" w:lineRule="auto"/>
        <w:ind w:firstLine="709"/>
        <w:jc w:val="both"/>
        <w:rPr>
          <w:rFonts w:ascii="Times New Roman" w:hAnsi="Times New Roman"/>
          <w:i/>
          <w:sz w:val="28"/>
          <w:szCs w:val="28"/>
          <w:lang w:val="ru-RU"/>
        </w:rPr>
      </w:pPr>
      <w:r>
        <w:rPr>
          <w:rFonts w:ascii="Times New Roman" w:hAnsi="Times New Roman"/>
          <w:sz w:val="28"/>
          <w:szCs w:val="28"/>
          <w:lang w:val="ru-RU"/>
        </w:rPr>
        <w:t>2) базовые исследовательские действия:</w:t>
      </w:r>
    </w:p>
    <w:p w14:paraId="4FE34EF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149CAD8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6450ADD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14:paraId="0868D80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0ADEDED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14:paraId="1D3BC32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26C71BC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4A0782E1">
      <w:pPr>
        <w:spacing w:after="0" w:line="360" w:lineRule="auto"/>
        <w:ind w:firstLine="709"/>
        <w:jc w:val="both"/>
        <w:rPr>
          <w:rFonts w:ascii="Times New Roman" w:hAnsi="Times New Roman"/>
          <w:i/>
          <w:sz w:val="28"/>
          <w:szCs w:val="28"/>
          <w:lang w:val="ru-RU"/>
        </w:rPr>
      </w:pPr>
      <w:r>
        <w:rPr>
          <w:rFonts w:ascii="Times New Roman" w:hAnsi="Times New Roman"/>
          <w:sz w:val="28"/>
          <w:szCs w:val="28"/>
          <w:lang w:val="ru-RU"/>
        </w:rPr>
        <w:t>3) работа с информацией:</w:t>
      </w:r>
    </w:p>
    <w:p w14:paraId="582B11A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6E22A88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14:paraId="3A82280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B19A0A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2547CF1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14:paraId="03CD47C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минать и систематизировать биологическую информацию.</w:t>
      </w:r>
    </w:p>
    <w:p w14:paraId="0B0669D1">
      <w:pPr>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158.6.2.2. Овладение универсальными учебными коммуникативными действиями:</w:t>
      </w:r>
    </w:p>
    <w:p w14:paraId="19A1216C">
      <w:pPr>
        <w:spacing w:after="0" w:line="360" w:lineRule="auto"/>
        <w:jc w:val="both"/>
        <w:rPr>
          <w:rFonts w:ascii="Times New Roman" w:hAnsi="Times New Roman"/>
          <w:sz w:val="28"/>
          <w:szCs w:val="28"/>
          <w:lang w:val="ru-RU"/>
        </w:rPr>
      </w:pPr>
      <w:r>
        <w:rPr>
          <w:rFonts w:ascii="Times New Roman" w:hAnsi="Times New Roman"/>
          <w:sz w:val="28"/>
          <w:szCs w:val="28"/>
          <w:lang w:val="ru-RU"/>
        </w:rPr>
        <w:t xml:space="preserve"> 1) общение:</w:t>
      </w:r>
    </w:p>
    <w:p w14:paraId="5B7BF8E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14:paraId="72F894D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14:paraId="38A647E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123876E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5067CF7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4778D0F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я и сходство позиций;</w:t>
      </w:r>
    </w:p>
    <w:p w14:paraId="5BF78AF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14:paraId="23257EA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F59EA5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2) совместная деятельность:</w:t>
      </w:r>
    </w:p>
    <w:p w14:paraId="444D223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5A91C0C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1E560F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ть обобщать мнения нескольких человек, проявлять готовность руководить, выполнять поручения, подчиняться;</w:t>
      </w:r>
    </w:p>
    <w:p w14:paraId="5201F70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27235EB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40DAC1D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9B343E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14:paraId="226D9E3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2.3. Овладение универсальными учебными регулятивными действиями:</w:t>
      </w:r>
    </w:p>
    <w:p w14:paraId="4154B41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 самоорганизация:</w:t>
      </w:r>
    </w:p>
    <w:p w14:paraId="08C384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 используя биологические знания;</w:t>
      </w:r>
    </w:p>
    <w:p w14:paraId="4F41DD1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6D57570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5511EF5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350B004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14:paraId="29C11BE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2) самоконтроль:</w:t>
      </w:r>
    </w:p>
    <w:p w14:paraId="030F491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0A2794D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14:paraId="10CC06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62C8D37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2560C39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63C7D40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14:paraId="0706DBC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 эмоциональный интеллект:</w:t>
      </w:r>
    </w:p>
    <w:p w14:paraId="67D63C6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14:paraId="7563E71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1393DD8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14:paraId="4BDD9BB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14:paraId="124BAF5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принятие себя и других:</w:t>
      </w:r>
    </w:p>
    <w:p w14:paraId="74F495D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w:t>
      </w:r>
    </w:p>
    <w:p w14:paraId="32849CC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14:paraId="3FA927A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14:paraId="286CA14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14:paraId="263D18E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6FFF0E9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3. Предметные результаты освоения программы по биологии (углублённый уровень).</w:t>
      </w:r>
    </w:p>
    <w:p w14:paraId="5375F58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3.1. Предметные результаты освоения программы по биологии (углублённый уровень) к концу обучения в 7 классе:</w:t>
      </w:r>
    </w:p>
    <w:p w14:paraId="0553A74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14:paraId="5330E90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6D12154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14:paraId="13509A0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14:paraId="1F739A7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дходы к построению современной системы высших растений (эмбриофит);</w:t>
      </w:r>
    </w:p>
    <w:p w14:paraId="26F8AB9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14:paraId="524F61C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егетативные органы растений на поперечных и продольных срезах, определять тип строения вегетативных органов;</w:t>
      </w:r>
    </w:p>
    <w:p w14:paraId="6C79D08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746A76A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14:paraId="0844783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группы одноклеточных организмов и выявлять между ними эволюционное родство;</w:t>
      </w:r>
    </w:p>
    <w:p w14:paraId="693DAA3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работы по сбору и анализу материала одноклеточных и многоклеточных организмов из типичных биотопов;</w:t>
      </w:r>
    </w:p>
    <w:p w14:paraId="56D2599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14:paraId="01C6B3D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астительные ткани и органы растений между собой;</w:t>
      </w:r>
    </w:p>
    <w:p w14:paraId="1CAB6D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46BD050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14:paraId="24D076E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2C39E0C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14:paraId="2ACD913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14:paraId="420DCFE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растения и их части по разным основаниям;</w:t>
      </w:r>
    </w:p>
    <w:p w14:paraId="33A4D39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14:paraId="6E9673C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для выращивания и размножения культурных растений;</w:t>
      </w:r>
    </w:p>
    <w:p w14:paraId="1F7B68F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668664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41B0DD3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классификации растений, основные систематические группы растений;</w:t>
      </w:r>
    </w:p>
    <w:p w14:paraId="73A81E9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14:paraId="012F993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14:paraId="7AAF6A8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479AC29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классов покрытосеменных, или цветковых, семейств двудольных и однодольных растений;</w:t>
      </w:r>
    </w:p>
    <w:p w14:paraId="326ECAB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502FF25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7AEED55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делять существенные признаки строения и жизнедеятельности растений, бактерий, архей, грибов;</w:t>
      </w:r>
    </w:p>
    <w:p w14:paraId="4261026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исание и сравнивать между собой растения, грибы, бактерии, археи по заданному плану, проводить выводы на основе сравнения;</w:t>
      </w:r>
    </w:p>
    <w:p w14:paraId="16D0389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14:paraId="214CB02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14:paraId="064C839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14:paraId="40920B2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14:paraId="452E98F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w:t>
      </w:r>
      <w:r>
        <w:rPr>
          <w:rFonts w:ascii="Times New Roman" w:hAnsi="Times New Roman" w:eastAsia="SchoolBookSanPin"/>
          <w:bCs/>
          <w:sz w:val="28"/>
          <w:szCs w:val="28"/>
          <w:lang w:val="ru-RU"/>
        </w:rPr>
        <w:t xml:space="preserve">иметь представление </w:t>
      </w:r>
      <w:r>
        <w:rPr>
          <w:rFonts w:ascii="Times New Roman" w:hAnsi="Times New Roman"/>
          <w:sz w:val="28"/>
          <w:szCs w:val="28"/>
          <w:lang w:val="ru-RU"/>
        </w:rPr>
        <w:t>о Красной книге;</w:t>
      </w:r>
    </w:p>
    <w:p w14:paraId="4475864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14:paraId="0F20411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14:paraId="3112908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5C5C02F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14:paraId="172AF78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278A06E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14:paraId="58F3222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14:paraId="6D915C2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3.2. Предметные результаты освоения программы по биологии (углублённый уровень) к концу обучения в 8 классе:</w:t>
      </w:r>
    </w:p>
    <w:p w14:paraId="68E3A21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зоологию и микологию как биологические науки, их разделы и связь с другими науками и техникой;</w:t>
      </w:r>
    </w:p>
    <w:p w14:paraId="2610F7F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14:paraId="0AD0BC4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14:paraId="2DDCCA0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14:paraId="30B2B86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общие признаки животных и грибов, уровни организации животного и грибного организма;</w:t>
      </w:r>
    </w:p>
    <w:p w14:paraId="4A80731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животные ткани и органы животных между собой;</w:t>
      </w:r>
    </w:p>
    <w:p w14:paraId="6E06B38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системы органов между собой и определять закономерности строения систем органов в зависимости от выполняемой ими функции;</w:t>
      </w:r>
    </w:p>
    <w:p w14:paraId="58BE754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4848B18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14:paraId="047BD17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54C333B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14:paraId="550D384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14:paraId="1C8C345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классов членистоногих и хордовых, отрядов насекомых и млекопитающих;</w:t>
      </w:r>
    </w:p>
    <w:p w14:paraId="52F75CF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3991724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представителей отдельных систематических групп животных и грибов и проводить выводы на основе сравнения;</w:t>
      </w:r>
    </w:p>
    <w:p w14:paraId="49188A1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животных на основании особенностей строения и индивидуального развития;</w:t>
      </w:r>
    </w:p>
    <w:p w14:paraId="522739E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приспособленности животных и грибов к среде обитания, значение экологических факторов для животных;</w:t>
      </w:r>
    </w:p>
    <w:p w14:paraId="0964154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взаимосвязи животных и грибов в природных сообществах, цепи питания;</w:t>
      </w:r>
    </w:p>
    <w:p w14:paraId="3978682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взаимосвязи между типом полости тела, типом кровеносной и выделительной системы;</w:t>
      </w:r>
    </w:p>
    <w:p w14:paraId="45419DD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взаимосвязи животных с растениями, грибами, лишайниками и бактериями в природных сообществах;</w:t>
      </w:r>
    </w:p>
    <w:p w14:paraId="23CD901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авливать взаимосвязи между строением животного и средой его обитания; </w:t>
      </w:r>
    </w:p>
    <w:p w14:paraId="4FABDF2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животных и грибы природных зон Земли, основные закономерности распространения животных и грибов по планете;</w:t>
      </w:r>
    </w:p>
    <w:p w14:paraId="58F6F66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животных и грибов в природных сообществах;</w:t>
      </w:r>
    </w:p>
    <w:p w14:paraId="751C651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грибов в естественных экосистемах и сообществах;</w:t>
      </w:r>
    </w:p>
    <w:p w14:paraId="729310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39CC0F7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причины и знать меры охраны животного мира Земли;</w:t>
      </w:r>
    </w:p>
    <w:p w14:paraId="7B867D9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функции органов и систем органов животного в контексте адаптации к окружающей среде; </w:t>
      </w:r>
    </w:p>
    <w:p w14:paraId="78525A7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14:paraId="2B6DDA0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7F68BCD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14:paraId="32BCCF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0393FD7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3.3. Предметные результаты освоения программы по биологии (углублённый уровень) к концу обучения в 9 классе:</w:t>
      </w:r>
    </w:p>
    <w:p w14:paraId="1B78732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науки о человеке (антропологию, анатомию, физиологию, медицину, гистологию, цитологию и другие) и их связи с другими науками;</w:t>
      </w:r>
    </w:p>
    <w:p w14:paraId="063D92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и факторы эволюции человека;</w:t>
      </w:r>
    </w:p>
    <w:p w14:paraId="4CF85BB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14:paraId="0CE019B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14:paraId="0A6B60C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22AF0DC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14:paraId="40EE70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14:paraId="51452B1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14:paraId="5510CE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положения клеточной теории, законы Г. Менделя, хромосомную теорию наследственности Т. Моргана, закон Харди-Вайнберга;</w:t>
      </w:r>
    </w:p>
    <w:p w14:paraId="49B2670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14:paraId="450BA45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14:paraId="3E290D1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2C6EB9E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модели для выявления особенностей строения и функционирования органов и систем органов человека;</w:t>
      </w:r>
    </w:p>
    <w:p w14:paraId="21A1FFA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микрофлора, микробиом, микросимбионт;</w:t>
      </w:r>
    </w:p>
    <w:p w14:paraId="6FC710B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нейрогуморальную регуляцию процессов жизнедеятельности организма человека;</w:t>
      </w:r>
    </w:p>
    <w:p w14:paraId="132C7F3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14:paraId="6EA7F84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14:paraId="1648592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14:paraId="744E626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758180A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37B5196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123DCC3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75DDB00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морожении;</w:t>
      </w:r>
    </w:p>
    <w:p w14:paraId="4CCF7EA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14:paraId="3855A18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4A4386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5FAE933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риёмами работы с информацией: формулировать основания для извлечения и обобщения информации из нескольких источников; </w:t>
      </w:r>
    </w:p>
    <w:p w14:paraId="0C65D6E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14:paraId="1DCC415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331572F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сихологии и других направлений.</w:t>
      </w:r>
    </w:p>
    <w:p w14:paraId="7E16556E">
      <w:pPr>
        <w:pStyle w:val="2"/>
        <w:pBdr>
          <w:bottom w:val="none" w:color="auto" w:sz="0" w:space="0"/>
        </w:pBdr>
        <w:spacing w:before="0" w:line="350" w:lineRule="auto"/>
        <w:ind w:firstLine="708"/>
        <w:jc w:val="both"/>
        <w:rPr>
          <w:b w:val="0"/>
          <w:szCs w:val="28"/>
          <w:lang w:val="ru-RU"/>
        </w:rPr>
      </w:pPr>
      <w:r>
        <w:rPr>
          <w:b w:val="0"/>
          <w:szCs w:val="28"/>
          <w:lang w:val="ru-RU"/>
        </w:rPr>
        <w:t>159. Федеральная рабочая программа по учебному курсу «Основы духовно-нравственной культуры народов России».</w:t>
      </w:r>
    </w:p>
    <w:p w14:paraId="1747FF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1. Федеральная р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p>
    <w:p w14:paraId="7D7B2A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 Пояснительная записка.</w:t>
      </w:r>
    </w:p>
    <w:p w14:paraId="5174CD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9.2.1. 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14:paraId="4F9DB0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2. 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14:paraId="10BD08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3. 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14:paraId="5A80B8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4. 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14:paraId="51C303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5. 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14:paraId="67F7DE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6. 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14:paraId="5774A1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7. 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14:paraId="262EEE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8. 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14:paraId="54118D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9. 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14:paraId="2B2FEB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0. 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14:paraId="6165BF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1. 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14:paraId="31811E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2. Целями изучения учебного курса ОДНКНР являются:</w:t>
      </w:r>
    </w:p>
    <w:p w14:paraId="64E76B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14:paraId="04E3CC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14:paraId="70329E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14:paraId="0875EA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14:paraId="1060A5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3. Цели курса ОДНКНР определяют следующие задачи:</w:t>
      </w:r>
    </w:p>
    <w:p w14:paraId="5CE774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предметными компетенциями, имеющими преимущественное значение для формирования гражданской идентичности обучающегося;</w:t>
      </w:r>
    </w:p>
    <w:p w14:paraId="2D6E53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14:paraId="65A2AF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14:paraId="24628F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14:paraId="6475A0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14:paraId="09D1BA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14:paraId="376548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уважительного и бережного отношения к историческому, религиозному и культурному наследию народов Российской Федерации;</w:t>
      </w:r>
    </w:p>
    <w:p w14:paraId="6FAE34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14:paraId="564E1F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14:paraId="512296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4. Изучение курса ОДНКНР вносит значительный вклад в достижение главных целей основного общего образования, способствуя:</w:t>
      </w:r>
    </w:p>
    <w:p w14:paraId="3C19E8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14:paraId="55E891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глублению представлений о светской этике, религиозной культуре народов Российской Федерации, их роли в развитии современного общества;</w:t>
      </w:r>
    </w:p>
    <w:p w14:paraId="0320FB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14:paraId="5CF86F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14:paraId="78ED8D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14:paraId="3905AB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14:paraId="52D80C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тию природы духовно-нравственных ценностей российского общества, объединяющих светскость и духовность;</w:t>
      </w:r>
    </w:p>
    <w:p w14:paraId="549BAD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14:paraId="5E1326D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14:paraId="040A35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14:paraId="77A037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5. Общее число часов, рекомендованных для изучения курса ОДНКНР, – 68 часов: в 5 классе – 34 часа (1 час в неделю), в 6 классе – 34 часа (1 час в неделю).</w:t>
      </w:r>
    </w:p>
    <w:p w14:paraId="17C1E2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3. Содержание обучения в 5 классе.</w:t>
      </w:r>
    </w:p>
    <w:p w14:paraId="296EA4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3.1. Тематический блок 1. «Россия – наш общий дом».</w:t>
      </w:r>
    </w:p>
    <w:p w14:paraId="539412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 Зачем изучать курс «Основы духовно-нравственной культуры народов России»?</w:t>
      </w:r>
    </w:p>
    <w:p w14:paraId="5EB3CB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5525AB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 Наш дом – Россия.</w:t>
      </w:r>
    </w:p>
    <w:p w14:paraId="40E66C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ссия – многонациональная страна. Многонациональный народ Российской Федерации. Россия как общий дом. Дружба народов.</w:t>
      </w:r>
    </w:p>
    <w:p w14:paraId="078A8C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 Язык и история.</w:t>
      </w:r>
    </w:p>
    <w:p w14:paraId="313017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25CFDD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356C99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5. Истоки родной культуры.</w:t>
      </w:r>
    </w:p>
    <w:p w14:paraId="1D9191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1EB50D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6. Материальная культура.</w:t>
      </w:r>
    </w:p>
    <w:p w14:paraId="5C0EAA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61AFC3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7. Духовная культура.</w:t>
      </w:r>
    </w:p>
    <w:p w14:paraId="1EE6AD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64E471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8. Культура и религия.</w:t>
      </w:r>
    </w:p>
    <w:p w14:paraId="4B0C52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209959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9. Культура и образование.</w:t>
      </w:r>
    </w:p>
    <w:p w14:paraId="66570C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0DE619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0. Многообразие культур России (практическое занятие).</w:t>
      </w:r>
    </w:p>
    <w:p w14:paraId="2510A0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динство культур народов России. Что значит быть культурным человеком? Знание о культуре народов России.</w:t>
      </w:r>
    </w:p>
    <w:p w14:paraId="0A1ACE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3.2. Тематический блок 2. «Семья и духовно-нравственные ценности».</w:t>
      </w:r>
    </w:p>
    <w:p w14:paraId="76A67B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1. Семья – хранитель духовных ценностей.</w:t>
      </w:r>
    </w:p>
    <w:p w14:paraId="759A9A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мья – базовый элемент общества. Семейные ценности, традиции и культура. Помощь сиротам как духовно-нравственный долг человека.</w:t>
      </w:r>
    </w:p>
    <w:p w14:paraId="0E8793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2. Родина начинается с семьи.</w:t>
      </w:r>
    </w:p>
    <w:p w14:paraId="0D7B44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я семьи как часть истории народа, государства, человечества. Как связаны Родина и семья? Что такое Родина и Отечество?</w:t>
      </w:r>
    </w:p>
    <w:p w14:paraId="4D2A7C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3. Традиции семейного воспитания в России.</w:t>
      </w:r>
    </w:p>
    <w:p w14:paraId="43757A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мейные традиции народов России. Межнациональные семьи. Семейное воспитание как трансляция ценностей.</w:t>
      </w:r>
    </w:p>
    <w:p w14:paraId="7B45DB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40D851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5. Труд в истории семьи.</w:t>
      </w:r>
    </w:p>
    <w:p w14:paraId="77F451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альные роли в истории семьи. Роль домашнего труда.</w:t>
      </w:r>
    </w:p>
    <w:p w14:paraId="6A9CBB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нравственных норм в благополучии семьи.</w:t>
      </w:r>
    </w:p>
    <w:p w14:paraId="76F5F0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70765E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3.3. Тематический блок 3. «Духовно-нравственное богатство личности».</w:t>
      </w:r>
    </w:p>
    <w:p w14:paraId="487F73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7. Личность – общество – культура.</w:t>
      </w:r>
    </w:p>
    <w:p w14:paraId="7CAC41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6C8EF0D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1F5BCB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0D0F71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3.4. Тематический блок 4. «Культурное единство России».</w:t>
      </w:r>
    </w:p>
    <w:p w14:paraId="1151E4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0. Историческая память как духовно-нравственная ценность.</w:t>
      </w:r>
    </w:p>
    <w:p w14:paraId="2A4AF2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17137C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1. Литература как язык культуры.</w:t>
      </w:r>
    </w:p>
    <w:p w14:paraId="7853AC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2235C5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2. Взаимовлияние культур.</w:t>
      </w:r>
    </w:p>
    <w:p w14:paraId="45C037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2D5855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636430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09B5CE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5. Праздники в культуре народов России.</w:t>
      </w:r>
    </w:p>
    <w:p w14:paraId="06D238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59FCDD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6. Памятники архитектуры в культуре народов России.</w:t>
      </w:r>
    </w:p>
    <w:p w14:paraId="39A4D8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419DAB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7. Музыкальная культура народов России.</w:t>
      </w:r>
    </w:p>
    <w:p w14:paraId="556134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190D1E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8. Изобразительное искусство народов России.</w:t>
      </w:r>
    </w:p>
    <w:p w14:paraId="2780A9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593B6AD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2A5BD2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0. Бытовые традиции народов России: пища, одежда, дом (практическое занятие).</w:t>
      </w:r>
    </w:p>
    <w:p w14:paraId="2DDCC1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о бытовых традициях своей семьи, народа, региона. Доклад с использованием разнообразного зрительного ряда и других источников.</w:t>
      </w:r>
    </w:p>
    <w:p w14:paraId="01E8F5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1. Культурная карта России (практическое занятие).</w:t>
      </w:r>
    </w:p>
    <w:p w14:paraId="4DB9C2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ография культур России. Россия как культурная карта.</w:t>
      </w:r>
    </w:p>
    <w:p w14:paraId="44C396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ание регионов в соответствии с их особенностями. </w:t>
      </w:r>
    </w:p>
    <w:p w14:paraId="3B50F3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2. Единство страны – залог будущего России.</w:t>
      </w:r>
    </w:p>
    <w:p w14:paraId="2957F9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ссия – единая страна. Русский мир. Общая история, сходство культурных традиций, единые духовно-нравственные ценности народов России.</w:t>
      </w:r>
    </w:p>
    <w:p w14:paraId="3870D6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4. Содержание обучения в 6 классе.</w:t>
      </w:r>
    </w:p>
    <w:p w14:paraId="610A15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4.1. Тематический блок 1. «Культура как социальность».</w:t>
      </w:r>
    </w:p>
    <w:p w14:paraId="6D16FF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 Мир культуры: его структура.</w:t>
      </w:r>
    </w:p>
    <w:p w14:paraId="08AB8E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2EB911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 Культура России: многообразие регионов.</w:t>
      </w:r>
    </w:p>
    <w:p w14:paraId="15B0C6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494F18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 История быта как история культуры.</w:t>
      </w:r>
    </w:p>
    <w:p w14:paraId="4206EC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04A8E7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0C326C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5. Образование в культуре народов России. Представление об основных этапах в истории образования.</w:t>
      </w:r>
    </w:p>
    <w:p w14:paraId="433418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22A8F4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6. Права и обязанности человека.</w:t>
      </w:r>
    </w:p>
    <w:p w14:paraId="4A7E8E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5806C4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7. Общество и религия: духовно-нравственное взаимодействие.</w:t>
      </w:r>
    </w:p>
    <w:p w14:paraId="66C668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322E2B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8. Современный мир: самое важное (практическое занятие).</w:t>
      </w:r>
    </w:p>
    <w:p w14:paraId="3371B5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14:paraId="7BB55F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4.2. Тематический блок 2. «Человек и его отражение в культуре».</w:t>
      </w:r>
    </w:p>
    <w:p w14:paraId="786BCD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9. Каким должен быть человек? Духовно-нравственный облик и идеал человека.</w:t>
      </w:r>
    </w:p>
    <w:p w14:paraId="384958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62E648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ойства и качества человека, его образ в культуре народов России, единство человеческих качеств. Единство духовной жизни.</w:t>
      </w:r>
    </w:p>
    <w:p w14:paraId="0A9A9F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3B719D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1. Религия как источник нравственности.</w:t>
      </w:r>
    </w:p>
    <w:p w14:paraId="7DE1B4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5F6BB9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2. Наука как источник знания о человеке и человеческом.</w:t>
      </w:r>
    </w:p>
    <w:p w14:paraId="6D387F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уманитарное знание и его особенности. Культура как самопознание. Этика. Эстетика. Право в контексте духовно-нравственных ценностей.</w:t>
      </w:r>
    </w:p>
    <w:p w14:paraId="501AB5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3. Этика и нравственность как категории духовной культуры.</w:t>
      </w:r>
    </w:p>
    <w:p w14:paraId="6B0083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этика. Добро и его проявления в реальной жизни. Что значит быть нравственным. Почему нравственность важна?</w:t>
      </w:r>
    </w:p>
    <w:p w14:paraId="3F9A72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4. Самопознание (практическое занятие).</w:t>
      </w:r>
    </w:p>
    <w:p w14:paraId="37D4F4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тобиография и автопортрет: кто я и что я люблю. Как устроена моя жизнь. Выполнение проекта.</w:t>
      </w:r>
    </w:p>
    <w:p w14:paraId="30A409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4.3. Тематический блок 3. «Человек как член общества».</w:t>
      </w:r>
    </w:p>
    <w:p w14:paraId="3E5642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5. Труд делает человека человеком.</w:t>
      </w:r>
    </w:p>
    <w:p w14:paraId="64E059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358E1B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6. Подвиг: как узнать героя?</w:t>
      </w:r>
    </w:p>
    <w:p w14:paraId="661D9A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о такое подвиг. Героизм как самопожертвование. Героизм на войне. Подвиг в мирное время. Милосердие, взаимопомощь. </w:t>
      </w:r>
    </w:p>
    <w:p w14:paraId="40EA01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7. Люди в обществе: духовно-нравственное взаимовлияние.</w:t>
      </w:r>
    </w:p>
    <w:p w14:paraId="655A9F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ловек в социальном измерении. Дружба, предательство. Коллектив. Личные границы. Этика предпринимательства. Социальная помощь.</w:t>
      </w:r>
    </w:p>
    <w:p w14:paraId="2B6FE1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8. Проблемы современного общества как отражение его духовно-нравственного самосознания.</w:t>
      </w:r>
    </w:p>
    <w:p w14:paraId="6B84CA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дность. Инвалидность. Асоциальная семья. Сиротство.</w:t>
      </w:r>
    </w:p>
    <w:p w14:paraId="1145BA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этих явлений в культуре общества.</w:t>
      </w:r>
    </w:p>
    <w:p w14:paraId="2BCA0C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9. Духовно-нравственные ориентиры социальных отношений.</w:t>
      </w:r>
    </w:p>
    <w:p w14:paraId="35B77C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лосердие. Взаимопомощь. Социальное служение. Благотворительность. Волонтёрство. Общественные блага.</w:t>
      </w:r>
    </w:p>
    <w:p w14:paraId="1FB060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0. Гуманизм как сущностная характеристика духовно-нравственной культуры народов России.</w:t>
      </w:r>
    </w:p>
    <w:p w14:paraId="084E4D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уманизм. Истоки гуманистического мышления. Философия гуманизма. Проявления гуманизма в историко-культурном наследии народов России.</w:t>
      </w:r>
    </w:p>
    <w:p w14:paraId="6C2C1A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1. Социальные профессии; их важность для сохранения духовно-нравственного облика общества.</w:t>
      </w:r>
    </w:p>
    <w:p w14:paraId="74522D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234E79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2. Выдающиеся благотворители в истории. Благотворительность как нравственный долг.</w:t>
      </w:r>
    </w:p>
    <w:p w14:paraId="293BEC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6EB863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3. Выдающиеся учёные России. Наука как источник социального и духовного прогресса общества.</w:t>
      </w:r>
    </w:p>
    <w:p w14:paraId="50DDCA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0CE9D3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4. Моя профессия (практическое занятие).</w:t>
      </w:r>
    </w:p>
    <w:p w14:paraId="382FE5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уд как самореализация, как вклад в общество. Рассказ о своей будущей профессии.</w:t>
      </w:r>
    </w:p>
    <w:p w14:paraId="7D9B5C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4.4. Тематический блок 4. «Родина и патриотизм».</w:t>
      </w:r>
    </w:p>
    <w:p w14:paraId="7C88C2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5. Гражданин.</w:t>
      </w:r>
    </w:p>
    <w:p w14:paraId="745A59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ина и гражданство, их взаимосвязь. Что делает человека гражданином. Нравственные качества гражданина.</w:t>
      </w:r>
    </w:p>
    <w:p w14:paraId="459C33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6. Патриотизм.</w:t>
      </w:r>
    </w:p>
    <w:p w14:paraId="1F7B16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триотизм. Толерантность. Уважение к другим народам и их истории. Важность патриотизма.</w:t>
      </w:r>
    </w:p>
    <w:p w14:paraId="30EE1B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7. Защита Родины: подвиг или долг?</w:t>
      </w:r>
    </w:p>
    <w:p w14:paraId="4924C5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йна и мир. Роль знания в защите Родины. Долг гражданина перед обществом. Военные подвиги. Честь. Доблесть.</w:t>
      </w:r>
    </w:p>
    <w:p w14:paraId="2AEE67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8. Государство. Россия – наша Родина.</w:t>
      </w:r>
    </w:p>
    <w:p w14:paraId="0C3085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26F845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9. Гражданская идентичность (практическое занятие).</w:t>
      </w:r>
    </w:p>
    <w:p w14:paraId="02C376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кими качествами должен обладать человек как гражданин. </w:t>
      </w:r>
    </w:p>
    <w:p w14:paraId="4C9A9C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0. Моя школа и мой класс (практическое занятие). Портрет школы или класса через добрые дела.</w:t>
      </w:r>
    </w:p>
    <w:p w14:paraId="274AE3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1. Человек: какой он? (практическое занятие).</w:t>
      </w:r>
    </w:p>
    <w:p w14:paraId="2EFDA7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ловек. Его образы в культуре. Духовность и нравственность как важнейшие качества человека.</w:t>
      </w:r>
    </w:p>
    <w:p w14:paraId="21D7F4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1. Человек и культура (проект).</w:t>
      </w:r>
    </w:p>
    <w:p w14:paraId="58E05F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тоговый проект: «Что значит быть человеком?»</w:t>
      </w:r>
    </w:p>
    <w:p w14:paraId="7D9F3C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 Планируемые результаты освоения программы по ОДНКНР на уровне основного общего образования.</w:t>
      </w:r>
    </w:p>
    <w:p w14:paraId="626E79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1.</w:t>
      </w:r>
      <w:r>
        <w:rPr>
          <w:rFonts w:ascii="Times New Roman" w:hAnsi="Times New Roman"/>
          <w:sz w:val="28"/>
          <w:szCs w:val="28"/>
        </w:rPr>
        <w:t> </w:t>
      </w:r>
      <w:r>
        <w:rPr>
          <w:rFonts w:ascii="Times New Roman" w:hAnsi="Times New Roman"/>
          <w:sz w:val="28"/>
          <w:szCs w:val="28"/>
          <w:lang w:val="ru-RU"/>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4B0C70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2.</w:t>
      </w:r>
      <w:r>
        <w:rPr>
          <w:rFonts w:ascii="Times New Roman" w:hAnsi="Times New Roman"/>
          <w:sz w:val="28"/>
          <w:szCs w:val="28"/>
        </w:rPr>
        <w:t> </w:t>
      </w:r>
      <w:r>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курса.</w:t>
      </w:r>
    </w:p>
    <w:p w14:paraId="49FB71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2.1.</w:t>
      </w:r>
      <w:r>
        <w:rPr>
          <w:rFonts w:ascii="Times New Roman" w:hAnsi="Times New Roman"/>
          <w:sz w:val="28"/>
          <w:szCs w:val="28"/>
        </w:rPr>
        <w:t> </w:t>
      </w:r>
      <w:r>
        <w:rPr>
          <w:rFonts w:ascii="Times New Roman" w:hAnsi="Times New Roman"/>
          <w:sz w:val="28"/>
          <w:szCs w:val="28"/>
          <w:lang w:val="ru-RU"/>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14:paraId="586C0B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курса достигаются в единстве учебной и воспитательной деятельности.</w:t>
      </w:r>
    </w:p>
    <w:p w14:paraId="59C355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курса включают:</w:t>
      </w:r>
    </w:p>
    <w:p w14:paraId="60CD91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w:t>
      </w:r>
    </w:p>
    <w:p w14:paraId="33BCDC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бучающихся к саморазвитию, самостоятельности и личностному самоопределению;</w:t>
      </w:r>
    </w:p>
    <w:p w14:paraId="293653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ь самостоятельности и инициативы; </w:t>
      </w:r>
    </w:p>
    <w:p w14:paraId="225EA2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личие мотивации к целенаправленной социально значимой деятельности; </w:t>
      </w:r>
    </w:p>
    <w:p w14:paraId="74B2BA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14:paraId="38314A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2.2.</w:t>
      </w:r>
      <w:r>
        <w:rPr>
          <w:rFonts w:ascii="Times New Roman" w:hAnsi="Times New Roman"/>
          <w:sz w:val="28"/>
          <w:szCs w:val="28"/>
        </w:rPr>
        <w:t> </w:t>
      </w:r>
      <w:r>
        <w:rPr>
          <w:rFonts w:ascii="Times New Roman" w:hAnsi="Times New Roman"/>
          <w:sz w:val="28"/>
          <w:szCs w:val="28"/>
          <w:lang w:val="ru-RU"/>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14:paraId="150891FF">
      <w:pPr>
        <w:numPr>
          <w:ilvl w:val="0"/>
          <w:numId w:val="13"/>
        </w:numPr>
        <w:spacing w:after="0" w:line="350" w:lineRule="auto"/>
        <w:jc w:val="both"/>
        <w:rPr>
          <w:rFonts w:ascii="Times New Roman" w:hAnsi="Times New Roman"/>
          <w:sz w:val="28"/>
          <w:szCs w:val="28"/>
          <w:lang w:val="ru-RU"/>
        </w:rPr>
      </w:pPr>
      <w:r>
        <w:rPr>
          <w:rFonts w:ascii="Times New Roman" w:hAnsi="Times New Roman"/>
          <w:sz w:val="28"/>
          <w:szCs w:val="28"/>
          <w:lang w:val="ru-RU"/>
        </w:rPr>
        <w:t>патриотического воспитания:</w:t>
      </w:r>
    </w:p>
    <w:p w14:paraId="5EB464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14:paraId="437213DB">
      <w:pPr>
        <w:numPr>
          <w:ilvl w:val="0"/>
          <w:numId w:val="13"/>
        </w:numPr>
        <w:spacing w:after="0" w:line="350" w:lineRule="auto"/>
        <w:jc w:val="both"/>
        <w:rPr>
          <w:rFonts w:ascii="Times New Roman" w:hAnsi="Times New Roman"/>
          <w:sz w:val="28"/>
          <w:szCs w:val="28"/>
          <w:lang w:val="ru-RU"/>
        </w:rPr>
      </w:pPr>
      <w:r>
        <w:rPr>
          <w:rFonts w:ascii="Times New Roman" w:hAnsi="Times New Roman"/>
          <w:sz w:val="28"/>
          <w:szCs w:val="28"/>
          <w:lang w:val="ru-RU"/>
        </w:rPr>
        <w:t>гражданского воспитания:</w:t>
      </w:r>
    </w:p>
    <w:p w14:paraId="4B1FF4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13879B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14:paraId="742AAF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веротерпимости, уважительного отношения к религиозным чувствам, взглядам людей или их отсутствию;</w:t>
      </w:r>
    </w:p>
    <w:p w14:paraId="5AA4FEF6">
      <w:pPr>
        <w:numPr>
          <w:ilvl w:val="0"/>
          <w:numId w:val="13"/>
        </w:numPr>
        <w:spacing w:after="0" w:line="350" w:lineRule="auto"/>
        <w:jc w:val="both"/>
        <w:rPr>
          <w:rFonts w:ascii="Times New Roman" w:hAnsi="Times New Roman"/>
          <w:sz w:val="28"/>
          <w:szCs w:val="28"/>
          <w:lang w:val="ru-RU"/>
        </w:rPr>
      </w:pPr>
      <w:r>
        <w:rPr>
          <w:rFonts w:ascii="Times New Roman" w:hAnsi="Times New Roman"/>
          <w:sz w:val="28"/>
          <w:szCs w:val="28"/>
          <w:lang w:val="ru-RU"/>
        </w:rPr>
        <w:t>ценности познавательной деятельности:</w:t>
      </w:r>
    </w:p>
    <w:p w14:paraId="5E1D53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67815C9A">
      <w:pPr>
        <w:spacing w:after="0" w:line="350" w:lineRule="auto"/>
        <w:ind w:firstLine="709"/>
        <w:jc w:val="both"/>
        <w:rPr>
          <w:rFonts w:ascii="Times New Roman" w:hAnsi="Times New Roman"/>
          <w:sz w:val="28"/>
          <w:szCs w:val="28"/>
          <w:lang w:val="ru-RU"/>
        </w:rPr>
      </w:pPr>
      <w:r>
        <w:rPr>
          <w:rFonts w:ascii="Times New Roman" w:hAnsi="Times New Roman"/>
          <w:sz w:val="28"/>
          <w:szCs w:val="28"/>
        </w:rPr>
        <w:pict>
          <v:line id="_x0000_s2053" o:spid="_x0000_s2053" o:spt="20" style="position:absolute;left:0pt;margin-left:151.05pt;margin-top:16.6pt;height:0pt;width:3.3pt;mso-position-horizontal-relative:page;z-index:-251657216;mso-width-relative:page;mso-height-relative:page;" coordsize="21600,21600">
            <v:path arrowok="t"/>
            <v:fill focussize="0,0"/>
            <v:stroke weight="1.41700787401575pt"/>
            <v:imagedata o:title=""/>
            <o:lock v:ext="edit"/>
          </v:line>
        </w:pict>
      </w:r>
      <w:r>
        <w:rPr>
          <w:rFonts w:ascii="Times New Roman" w:hAnsi="Times New Roman"/>
          <w:sz w:val="28"/>
          <w:szCs w:val="28"/>
          <w:lang w:val="ru-RU"/>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14:paraId="50CFCF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веротерпимости, уважительного отношения к религиозным чувствам, взглядам людей или их отсутствию;</w:t>
      </w:r>
    </w:p>
    <w:p w14:paraId="220D0E06">
      <w:pPr>
        <w:numPr>
          <w:ilvl w:val="0"/>
          <w:numId w:val="13"/>
        </w:numPr>
        <w:spacing w:after="0" w:line="350" w:lineRule="auto"/>
        <w:jc w:val="both"/>
        <w:rPr>
          <w:rFonts w:ascii="Times New Roman" w:hAnsi="Times New Roman"/>
          <w:sz w:val="28"/>
          <w:szCs w:val="28"/>
          <w:lang w:val="ru-RU"/>
        </w:rPr>
      </w:pPr>
      <w:r>
        <w:rPr>
          <w:rFonts w:ascii="Times New Roman" w:hAnsi="Times New Roman"/>
          <w:sz w:val="28"/>
          <w:szCs w:val="28"/>
          <w:lang w:val="ru-RU"/>
        </w:rPr>
        <w:t>духовно-нравственного воспитания.</w:t>
      </w:r>
    </w:p>
    <w:p w14:paraId="49D7FA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14:paraId="0AEBA5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социальных норм, правил поведения, ролей и форм социальной жизни в группах и сообществах, включая взрослые и социальные сообщества;</w:t>
      </w:r>
    </w:p>
    <w:p w14:paraId="4C4D97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14:paraId="70A4C3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3.</w:t>
      </w:r>
      <w:r>
        <w:rPr>
          <w:rFonts w:ascii="Times New Roman" w:hAnsi="Times New Roman"/>
          <w:sz w:val="28"/>
          <w:szCs w:val="28"/>
        </w:rPr>
        <w:t> </w:t>
      </w:r>
      <w:r>
        <w:rPr>
          <w:rFonts w:ascii="Times New Roman" w:hAnsi="Times New Roman"/>
          <w:sz w:val="28"/>
          <w:szCs w:val="28"/>
          <w:lang w:val="ru-RU"/>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14:paraId="5741B9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22B15E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3.1.</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познавательные универсальные учебные действия:</w:t>
      </w:r>
    </w:p>
    <w:p w14:paraId="532EA0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14:paraId="0AB98F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14:paraId="1199DC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14:paraId="4D11A1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мотивации к овладению культурой активного использования словарей и других поисковых систем.</w:t>
      </w:r>
    </w:p>
    <w:p w14:paraId="02651BD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3.2.</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коммуникативные универсальные учебные действия:</w:t>
      </w:r>
    </w:p>
    <w:p w14:paraId="776E5D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рганизовывать учебное сотрудничество и совместную деятельность с учителем и сверстниками; </w:t>
      </w:r>
    </w:p>
    <w:p w14:paraId="4ABD91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ботать индивидуально и в группе: находить общее решение и разрешать конфликты на основе согласования позиций и учёта интересов; </w:t>
      </w:r>
    </w:p>
    <w:p w14:paraId="11239A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аргументировать и отстаивать своё мнение (учебное сотрудничество);</w:t>
      </w:r>
    </w:p>
    <w:p w14:paraId="408017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14:paraId="188365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устной и письменной речью, монологической контекстной речью (коммуникация);</w:t>
      </w:r>
    </w:p>
    <w:p w14:paraId="34E3DB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14:paraId="3C18E6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3.3.</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регулятивные универсальные учебные действия:</w:t>
      </w:r>
    </w:p>
    <w:p w14:paraId="62281E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712800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14:paraId="5227B2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14:paraId="789D47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правильность выполнения учебной задачи, собственные возможности её решения (оценка);</w:t>
      </w:r>
    </w:p>
    <w:p w14:paraId="4A6B5C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4725E0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4.</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ОДНКНР на уровне основного общего образования.</w:t>
      </w:r>
    </w:p>
    <w:p w14:paraId="6C8B97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14:paraId="6210AA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4.1.</w:t>
      </w:r>
      <w:r>
        <w:rPr>
          <w:rFonts w:ascii="Times New Roman" w:hAnsi="Times New Roman"/>
          <w:sz w:val="28"/>
          <w:szCs w:val="28"/>
        </w:rPr>
        <w:t> </w:t>
      </w:r>
      <w:r>
        <w:rPr>
          <w:rFonts w:ascii="Times New Roman" w:hAnsi="Times New Roman"/>
          <w:sz w:val="28"/>
          <w:szCs w:val="28"/>
          <w:lang w:val="ru-RU"/>
        </w:rPr>
        <w:t xml:space="preserve">К концу обучения в </w:t>
      </w:r>
      <w:r>
        <w:rPr>
          <w:rFonts w:ascii="Times New Roman" w:hAnsi="Times New Roman"/>
          <w:bCs/>
          <w:sz w:val="28"/>
          <w:szCs w:val="28"/>
          <w:lang w:val="ru-RU"/>
        </w:rPr>
        <w:t xml:space="preserve">5 классе </w:t>
      </w:r>
      <w:r>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14:paraId="3DFBCB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1. «Россия – наш общий дом».</w:t>
      </w:r>
    </w:p>
    <w:p w14:paraId="2B399A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w:t>
      </w:r>
      <w:r>
        <w:rPr>
          <w:rFonts w:ascii="Times New Roman" w:hAnsi="Times New Roman"/>
          <w:sz w:val="28"/>
          <w:szCs w:val="28"/>
        </w:rPr>
        <w:t> </w:t>
      </w:r>
      <w:r>
        <w:rPr>
          <w:rFonts w:ascii="Times New Roman" w:hAnsi="Times New Roman"/>
          <w:sz w:val="28"/>
          <w:szCs w:val="28"/>
          <w:lang w:val="ru-RU"/>
        </w:rPr>
        <w:t>Зачем изучать курс «Основы духовно-нравственной культуры народов России»?</w:t>
      </w:r>
    </w:p>
    <w:p w14:paraId="426561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14:paraId="009572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14:paraId="7CAE3F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взаимосвязь между языком и культурой, духовно-нравственным развитием личности и социальным поведением. </w:t>
      </w:r>
    </w:p>
    <w:p w14:paraId="63C1EC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w:t>
      </w:r>
      <w:r>
        <w:rPr>
          <w:rFonts w:ascii="Times New Roman" w:hAnsi="Times New Roman"/>
          <w:sz w:val="28"/>
          <w:szCs w:val="28"/>
        </w:rPr>
        <w:t> </w:t>
      </w:r>
      <w:r>
        <w:rPr>
          <w:rFonts w:ascii="Times New Roman" w:hAnsi="Times New Roman"/>
          <w:sz w:val="28"/>
          <w:szCs w:val="28"/>
          <w:lang w:val="ru-RU"/>
        </w:rPr>
        <w:t>Наш дом – Россия.</w:t>
      </w:r>
    </w:p>
    <w:p w14:paraId="6DA44C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14:paraId="3FE0D4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современном состоянии культурного и религиозного разнообразия народов Российской Федерации, причинах культурных различий;</w:t>
      </w:r>
    </w:p>
    <w:p w14:paraId="182B05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14:paraId="2F5198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w:t>
      </w:r>
      <w:r>
        <w:rPr>
          <w:rFonts w:ascii="Times New Roman" w:hAnsi="Times New Roman"/>
          <w:sz w:val="28"/>
          <w:szCs w:val="28"/>
        </w:rPr>
        <w:t> </w:t>
      </w:r>
      <w:r>
        <w:rPr>
          <w:rFonts w:ascii="Times New Roman" w:hAnsi="Times New Roman"/>
          <w:sz w:val="28"/>
          <w:szCs w:val="28"/>
          <w:lang w:val="ru-RU"/>
        </w:rPr>
        <w:t>Язык и история.</w:t>
      </w:r>
    </w:p>
    <w:p w14:paraId="0C80BD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что такое язык, каковы важность его изучения и влияние на миропонимание личности;</w:t>
      </w:r>
    </w:p>
    <w:p w14:paraId="1E2DD1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базовые представления о формировании языка как носителя духовно-нравственных смыслов культуры;</w:t>
      </w:r>
    </w:p>
    <w:p w14:paraId="49E978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уть и смысл коммуникативной роли языка, в том числе в организации межкультурного диалога и взаимодействия;</w:t>
      </w:r>
    </w:p>
    <w:p w14:paraId="6F617B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своё понимание необходимости нравственной чистоты языка, важности лингвистической гигиены, речевого этикета.</w:t>
      </w:r>
    </w:p>
    <w:p w14:paraId="010A56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4.</w:t>
      </w:r>
      <w:r>
        <w:rPr>
          <w:rFonts w:ascii="Times New Roman" w:hAnsi="Times New Roman"/>
          <w:sz w:val="28"/>
          <w:szCs w:val="28"/>
        </w:rPr>
        <w:t> </w:t>
      </w:r>
      <w:r>
        <w:rPr>
          <w:rFonts w:ascii="Times New Roman" w:hAnsi="Times New Roman"/>
          <w:sz w:val="28"/>
          <w:szCs w:val="28"/>
          <w:lang w:val="ru-RU"/>
        </w:rPr>
        <w:t>Русский язык – язык общения и язык возможностей.</w:t>
      </w:r>
    </w:p>
    <w:p w14:paraId="538B94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базовые представления о происхождении и развитии русского языка, его взаимосвязи с языками других народов России;</w:t>
      </w:r>
    </w:p>
    <w:p w14:paraId="232794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14:paraId="2EEA0B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14:paraId="2E1740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нравственных категориях русского языка и их происхождении.</w:t>
      </w:r>
    </w:p>
    <w:p w14:paraId="4862B9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5.</w:t>
      </w:r>
      <w:r>
        <w:rPr>
          <w:rFonts w:ascii="Times New Roman" w:hAnsi="Times New Roman"/>
          <w:sz w:val="28"/>
          <w:szCs w:val="28"/>
        </w:rPr>
        <w:t> </w:t>
      </w:r>
      <w:r>
        <w:rPr>
          <w:rFonts w:ascii="Times New Roman" w:hAnsi="Times New Roman"/>
          <w:sz w:val="28"/>
          <w:szCs w:val="28"/>
          <w:lang w:val="ru-RU"/>
        </w:rPr>
        <w:t>Истоки родной культуры.</w:t>
      </w:r>
    </w:p>
    <w:p w14:paraId="784156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сформированное представление о понятие «культура»;</w:t>
      </w:r>
    </w:p>
    <w:p w14:paraId="48C52C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14:paraId="69B87E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выделять общие черты в культуре различных народов, обосновывать их значение и причины.</w:t>
      </w:r>
    </w:p>
    <w:p w14:paraId="1B3F28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6.</w:t>
      </w:r>
      <w:r>
        <w:rPr>
          <w:rFonts w:ascii="Times New Roman" w:hAnsi="Times New Roman"/>
          <w:sz w:val="28"/>
          <w:szCs w:val="28"/>
        </w:rPr>
        <w:t> </w:t>
      </w:r>
      <w:r>
        <w:rPr>
          <w:rFonts w:ascii="Times New Roman" w:hAnsi="Times New Roman"/>
          <w:sz w:val="28"/>
          <w:szCs w:val="28"/>
          <w:lang w:val="ru-RU"/>
        </w:rPr>
        <w:t>Материальная культура.</w:t>
      </w:r>
    </w:p>
    <w:p w14:paraId="7750D0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артефактах культуры;</w:t>
      </w:r>
    </w:p>
    <w:p w14:paraId="310320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базовое представление о традиционных укладах хозяйства: земледелии, скотоводстве, охоте, рыболовстве;</w:t>
      </w:r>
    </w:p>
    <w:p w14:paraId="43F5C4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ь между хозяйственным укладом и проявлениями духовной культуры;</w:t>
      </w:r>
    </w:p>
    <w:p w14:paraId="12AA56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14:paraId="142D96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7.</w:t>
      </w:r>
      <w:r>
        <w:rPr>
          <w:rFonts w:ascii="Times New Roman" w:hAnsi="Times New Roman"/>
          <w:sz w:val="28"/>
          <w:szCs w:val="28"/>
        </w:rPr>
        <w:t> </w:t>
      </w:r>
      <w:r>
        <w:rPr>
          <w:rFonts w:ascii="Times New Roman" w:hAnsi="Times New Roman"/>
          <w:sz w:val="28"/>
          <w:szCs w:val="28"/>
          <w:lang w:val="ru-RU"/>
        </w:rPr>
        <w:t>Духовная культура.</w:t>
      </w:r>
    </w:p>
    <w:p w14:paraId="6443F8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таких культурных концептах как «искусство», «наука», «религия»;</w:t>
      </w:r>
    </w:p>
    <w:p w14:paraId="35010D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давать определения терминам «мораль», «нравственность», «духовные ценности», «духовность» на доступном для обучающихся уровне осмысления;</w:t>
      </w:r>
    </w:p>
    <w:p w14:paraId="6698ED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 и взаимосвязь названных терминов с формами их репрезентации в культуре;</w:t>
      </w:r>
    </w:p>
    <w:p w14:paraId="2EF104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значение культурных символов, нравственный и духовный смысл культурных артефактов;</w:t>
      </w:r>
    </w:p>
    <w:p w14:paraId="1B3A5F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знаки и символы, уметь соотносить их с культурными явлениями, с которыми они связаны.</w:t>
      </w:r>
    </w:p>
    <w:p w14:paraId="22819C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8.</w:t>
      </w:r>
      <w:r>
        <w:rPr>
          <w:rFonts w:ascii="Times New Roman" w:hAnsi="Times New Roman"/>
          <w:sz w:val="28"/>
          <w:szCs w:val="28"/>
        </w:rPr>
        <w:t> </w:t>
      </w:r>
      <w:r>
        <w:rPr>
          <w:rFonts w:ascii="Times New Roman" w:hAnsi="Times New Roman"/>
          <w:sz w:val="28"/>
          <w:szCs w:val="28"/>
          <w:lang w:val="ru-RU"/>
        </w:rPr>
        <w:t>Культура и религия.</w:t>
      </w:r>
    </w:p>
    <w:p w14:paraId="79281B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онятии «религия», уметь пояснить её роль в жизни общества и основные социально-культурные функции;</w:t>
      </w:r>
    </w:p>
    <w:p w14:paraId="3905E6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связь религии и морали;</w:t>
      </w:r>
    </w:p>
    <w:p w14:paraId="67A527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оль и значение духовных ценностей в религиях народов России;</w:t>
      </w:r>
    </w:p>
    <w:p w14:paraId="39039C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характеризовать государствообразующие конфессии России и их картины мира.</w:t>
      </w:r>
    </w:p>
    <w:p w14:paraId="7A81DC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9.</w:t>
      </w:r>
      <w:r>
        <w:rPr>
          <w:rFonts w:ascii="Times New Roman" w:hAnsi="Times New Roman"/>
          <w:sz w:val="28"/>
          <w:szCs w:val="28"/>
        </w:rPr>
        <w:t> </w:t>
      </w:r>
      <w:r>
        <w:rPr>
          <w:rFonts w:ascii="Times New Roman" w:hAnsi="Times New Roman"/>
          <w:sz w:val="28"/>
          <w:szCs w:val="28"/>
          <w:lang w:val="ru-RU"/>
        </w:rPr>
        <w:t>Культура и образование.</w:t>
      </w:r>
    </w:p>
    <w:p w14:paraId="6DA43C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термин «образование» и уметь обосновать его важность для личности и общества;</w:t>
      </w:r>
    </w:p>
    <w:p w14:paraId="2D2336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ступенях образования в России и их необходимости;</w:t>
      </w:r>
    </w:p>
    <w:p w14:paraId="1D9438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ь культуры и образованности человека;</w:t>
      </w:r>
    </w:p>
    <w:p w14:paraId="4F5776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заимосвязи между знанием, образованием и личностным и профессиональным ростом человека;</w:t>
      </w:r>
    </w:p>
    <w:p w14:paraId="0A3014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14:paraId="4EE063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0.</w:t>
      </w:r>
      <w:r>
        <w:rPr>
          <w:rFonts w:ascii="Times New Roman" w:hAnsi="Times New Roman"/>
          <w:sz w:val="28"/>
          <w:szCs w:val="28"/>
        </w:rPr>
        <w:t> </w:t>
      </w:r>
      <w:r>
        <w:rPr>
          <w:rFonts w:ascii="Times New Roman" w:hAnsi="Times New Roman"/>
          <w:sz w:val="28"/>
          <w:szCs w:val="28"/>
          <w:lang w:val="ru-RU"/>
        </w:rPr>
        <w:t>Многообразие культур России (практическое занятие).</w:t>
      </w:r>
    </w:p>
    <w:p w14:paraId="759A38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сформированные представления о закономерностях развития культуры и истории народов, их культурных особенностях;</w:t>
      </w:r>
    </w:p>
    <w:p w14:paraId="28194C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общее и единичное в культуре на основе предметных знаний о культуре своего народа;</w:t>
      </w:r>
    </w:p>
    <w:p w14:paraId="3BCD16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14:paraId="11FD27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14:paraId="1F6BB4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2. «Семья и духовно-нравственные ценности».</w:t>
      </w:r>
    </w:p>
    <w:p w14:paraId="6E2252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1.</w:t>
      </w:r>
      <w:r>
        <w:rPr>
          <w:rFonts w:ascii="Times New Roman" w:hAnsi="Times New Roman"/>
          <w:sz w:val="28"/>
          <w:szCs w:val="28"/>
        </w:rPr>
        <w:t> </w:t>
      </w:r>
      <w:r>
        <w:rPr>
          <w:rFonts w:ascii="Times New Roman" w:hAnsi="Times New Roman"/>
          <w:sz w:val="28"/>
          <w:szCs w:val="28"/>
          <w:lang w:val="ru-RU"/>
        </w:rPr>
        <w:t>Семья – хранитель духовных ценностей.</w:t>
      </w:r>
    </w:p>
    <w:p w14:paraId="76FEE7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смысл термина «семья»;</w:t>
      </w:r>
    </w:p>
    <w:p w14:paraId="402E02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взаимосвязях между типом культуры и особенностями семейного быта и отношений в семье;</w:t>
      </w:r>
    </w:p>
    <w:p w14:paraId="5D758C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значение термина «поколение» и его взаимосвязь с культурными особенностями своего времени;</w:t>
      </w:r>
    </w:p>
    <w:p w14:paraId="6D6A8D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составить рассказ о своей семье в соответствии с культурно-историческими условиями её существования;</w:t>
      </w:r>
    </w:p>
    <w:p w14:paraId="7ED981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такие понятия, как «счастливая семья», «семейное счастье»;</w:t>
      </w:r>
    </w:p>
    <w:p w14:paraId="32C080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уметь доказывать важность семьи как хранителя традиций и её воспитательную роль;</w:t>
      </w:r>
    </w:p>
    <w:p w14:paraId="426C0C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14:paraId="78E64C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2.</w:t>
      </w:r>
      <w:r>
        <w:rPr>
          <w:rFonts w:ascii="Times New Roman" w:hAnsi="Times New Roman"/>
          <w:sz w:val="28"/>
          <w:szCs w:val="28"/>
        </w:rPr>
        <w:t> </w:t>
      </w:r>
      <w:r>
        <w:rPr>
          <w:rFonts w:ascii="Times New Roman" w:hAnsi="Times New Roman"/>
          <w:sz w:val="28"/>
          <w:szCs w:val="28"/>
          <w:lang w:val="ru-RU"/>
        </w:rPr>
        <w:t>Родина начинается с семьи.</w:t>
      </w:r>
    </w:p>
    <w:p w14:paraId="7153A7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понятие «Родина»;</w:t>
      </w:r>
    </w:p>
    <w:p w14:paraId="08F5C9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заимосвязь и различия между концептами «Отечество» и «Родина»;</w:t>
      </w:r>
    </w:p>
    <w:p w14:paraId="1D709E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что такое история семьи, каковы формы её выражения и сохранения; </w:t>
      </w:r>
    </w:p>
    <w:p w14:paraId="67F9A4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и доказывать взаимосвязь истории семьи и истории народа, государства, человечества.</w:t>
      </w:r>
    </w:p>
    <w:p w14:paraId="68C169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3.</w:t>
      </w:r>
      <w:r>
        <w:rPr>
          <w:rFonts w:ascii="Times New Roman" w:hAnsi="Times New Roman"/>
          <w:sz w:val="28"/>
          <w:szCs w:val="28"/>
        </w:rPr>
        <w:t> </w:t>
      </w:r>
      <w:r>
        <w:rPr>
          <w:rFonts w:ascii="Times New Roman" w:hAnsi="Times New Roman"/>
          <w:sz w:val="28"/>
          <w:szCs w:val="28"/>
          <w:lang w:val="ru-RU"/>
        </w:rPr>
        <w:t>Традиции семейного воспитания в России.</w:t>
      </w:r>
    </w:p>
    <w:p w14:paraId="5302B9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емейных традициях и обосновывать их важность как ключевых элементах семейных отношений;</w:t>
      </w:r>
    </w:p>
    <w:p w14:paraId="5CBF5B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взаимосвязь семейных традиций и культуры собственного этноса;</w:t>
      </w:r>
    </w:p>
    <w:p w14:paraId="279A7F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ссказывать о семейных традициях своего народа и народов России, собственной семьи;</w:t>
      </w:r>
    </w:p>
    <w:p w14:paraId="10E1C5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роль семейных традиций в культуре общества, трансляции ценностей, духовно-нравственных идеалов.</w:t>
      </w:r>
    </w:p>
    <w:p w14:paraId="5DE395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4.</w:t>
      </w:r>
      <w:r>
        <w:rPr>
          <w:rFonts w:ascii="Times New Roman" w:hAnsi="Times New Roman"/>
          <w:sz w:val="28"/>
          <w:szCs w:val="28"/>
        </w:rPr>
        <w:t> </w:t>
      </w:r>
      <w:r>
        <w:rPr>
          <w:rFonts w:ascii="Times New Roman" w:hAnsi="Times New Roman"/>
          <w:sz w:val="28"/>
          <w:szCs w:val="28"/>
          <w:lang w:val="ru-RU"/>
        </w:rPr>
        <w:t>Образ семьи в культуре народов России.</w:t>
      </w:r>
    </w:p>
    <w:p w14:paraId="349F3E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называть традиционные сказочные и фольклорные сюжеты о семье, семейных обязанностях;</w:t>
      </w:r>
    </w:p>
    <w:p w14:paraId="55D18D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основывать своё понимание семейных ценностей, выраженных в фольклорных сюжетах;</w:t>
      </w:r>
    </w:p>
    <w:p w14:paraId="4F0E87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14:paraId="1AB4A7D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важность семейных ценностей с использованием различного иллюстративного материала.</w:t>
      </w:r>
    </w:p>
    <w:p w14:paraId="3F3D58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5.</w:t>
      </w:r>
      <w:r>
        <w:rPr>
          <w:rFonts w:ascii="Times New Roman" w:hAnsi="Times New Roman"/>
          <w:sz w:val="28"/>
          <w:szCs w:val="28"/>
        </w:rPr>
        <w:t> </w:t>
      </w:r>
      <w:r>
        <w:rPr>
          <w:rFonts w:ascii="Times New Roman" w:hAnsi="Times New Roman"/>
          <w:sz w:val="28"/>
          <w:szCs w:val="28"/>
          <w:lang w:val="ru-RU"/>
        </w:rPr>
        <w:t>Труд в истории семьи.</w:t>
      </w:r>
    </w:p>
    <w:p w14:paraId="064E2A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что такое семейное хозяйство и домашний труд;</w:t>
      </w:r>
    </w:p>
    <w:p w14:paraId="0A9E06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14:paraId="389409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оценивать семейный уклад и взаимосвязь с социально-экономической структурой общества в форме большой и малой семей;</w:t>
      </w:r>
    </w:p>
    <w:p w14:paraId="4D16E6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аспределение семейного труда и осознавать его важность для укрепления целостности семьи.</w:t>
      </w:r>
    </w:p>
    <w:p w14:paraId="3CD515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6.</w:t>
      </w:r>
      <w:r>
        <w:rPr>
          <w:rFonts w:ascii="Times New Roman" w:hAnsi="Times New Roman"/>
          <w:sz w:val="28"/>
          <w:szCs w:val="28"/>
        </w:rPr>
        <w:t> </w:t>
      </w:r>
      <w:r>
        <w:rPr>
          <w:rFonts w:ascii="Times New Roman" w:hAnsi="Times New Roman"/>
          <w:sz w:val="28"/>
          <w:szCs w:val="28"/>
          <w:lang w:val="ru-RU"/>
        </w:rPr>
        <w:t>Семья в современном мире (практическое занятие).</w:t>
      </w:r>
    </w:p>
    <w:p w14:paraId="28F100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14:paraId="700A2F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особенности духовной культуры семьи в фольклоре и культуре различных народов на основе предметных знаний о культуре своего народа;</w:t>
      </w:r>
    </w:p>
    <w:p w14:paraId="06C9D8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полагать и доказывать наличие взаимосвязи между культурой и духовно-нравственными ценностями семьи;</w:t>
      </w:r>
    </w:p>
    <w:p w14:paraId="1E261F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14:paraId="722407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3. «Духовно-нравственное богатство личности».</w:t>
      </w:r>
    </w:p>
    <w:p w14:paraId="1D1C9F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7.</w:t>
      </w:r>
      <w:r>
        <w:rPr>
          <w:rFonts w:ascii="Times New Roman" w:hAnsi="Times New Roman"/>
          <w:sz w:val="28"/>
          <w:szCs w:val="28"/>
        </w:rPr>
        <w:t> </w:t>
      </w:r>
      <w:r>
        <w:rPr>
          <w:rFonts w:ascii="Times New Roman" w:hAnsi="Times New Roman"/>
          <w:sz w:val="28"/>
          <w:szCs w:val="28"/>
          <w:lang w:val="ru-RU"/>
        </w:rPr>
        <w:t>Личность – общество – культура.</w:t>
      </w:r>
    </w:p>
    <w:p w14:paraId="1845FD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значение термина «человек» в контексте духовно-нравственной культуры;</w:t>
      </w:r>
    </w:p>
    <w:p w14:paraId="2FC687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основать взаимосвязь и взаимообусловленность чело века и общества, человека и культуры;</w:t>
      </w:r>
    </w:p>
    <w:p w14:paraId="159E7B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различия между обоснованием термина «личность» в быту, в контексте культуры и творчества;</w:t>
      </w:r>
    </w:p>
    <w:p w14:paraId="33D904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гуманизм, иметь представление о его источниках в культуре.</w:t>
      </w:r>
    </w:p>
    <w:p w14:paraId="765FF4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8.</w:t>
      </w:r>
      <w:r>
        <w:rPr>
          <w:rFonts w:ascii="Times New Roman" w:hAnsi="Times New Roman"/>
          <w:sz w:val="28"/>
          <w:szCs w:val="28"/>
        </w:rPr>
        <w:t> </w:t>
      </w:r>
      <w:r>
        <w:rPr>
          <w:rFonts w:ascii="Times New Roman" w:hAnsi="Times New Roman"/>
          <w:sz w:val="28"/>
          <w:szCs w:val="28"/>
          <w:lang w:val="ru-RU"/>
        </w:rPr>
        <w:t>Духовный мир человека. Человек – творец культуры.</w:t>
      </w:r>
    </w:p>
    <w:p w14:paraId="6CB902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значение термина «творчество» в нескольких аспектах и понимать границы их применимости;</w:t>
      </w:r>
    </w:p>
    <w:p w14:paraId="27DEEC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доказывать важность морально- нравственных ограничений в творчестве;</w:t>
      </w:r>
    </w:p>
    <w:p w14:paraId="434FA8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творчества как реализацию духовно-нравственных ценностей человека;</w:t>
      </w:r>
    </w:p>
    <w:p w14:paraId="377D6F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детерминированность творчества культурой своего этноса;</w:t>
      </w:r>
    </w:p>
    <w:p w14:paraId="4D115B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взаимосвязь труда и творчества.</w:t>
      </w:r>
    </w:p>
    <w:p w14:paraId="73FF7F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9.</w:t>
      </w:r>
      <w:r>
        <w:rPr>
          <w:rFonts w:ascii="Times New Roman" w:hAnsi="Times New Roman"/>
          <w:sz w:val="28"/>
          <w:szCs w:val="28"/>
        </w:rPr>
        <w:t> </w:t>
      </w:r>
      <w:r>
        <w:rPr>
          <w:rFonts w:ascii="Times New Roman" w:hAnsi="Times New Roman"/>
          <w:sz w:val="28"/>
          <w:szCs w:val="28"/>
          <w:lang w:val="ru-RU"/>
        </w:rPr>
        <w:t>Личность и духовно-нравственные ценности.</w:t>
      </w:r>
    </w:p>
    <w:p w14:paraId="26BCAC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значение и роль морали и нравственности в жизни человека;</w:t>
      </w:r>
    </w:p>
    <w:p w14:paraId="030F8D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происхождение духовных ценностей, понимание идеалов добра и зла;</w:t>
      </w:r>
    </w:p>
    <w:p w14:paraId="78BFCA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14:paraId="597A19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4. «Культурное единство России».</w:t>
      </w:r>
    </w:p>
    <w:p w14:paraId="679BD9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0.</w:t>
      </w:r>
      <w:r>
        <w:rPr>
          <w:rFonts w:ascii="Times New Roman" w:hAnsi="Times New Roman"/>
          <w:sz w:val="28"/>
          <w:szCs w:val="28"/>
        </w:rPr>
        <w:t> </w:t>
      </w:r>
      <w:r>
        <w:rPr>
          <w:rFonts w:ascii="Times New Roman" w:hAnsi="Times New Roman"/>
          <w:sz w:val="28"/>
          <w:szCs w:val="28"/>
          <w:lang w:val="ru-RU"/>
        </w:rPr>
        <w:t>Историческая память как духовно-нравственная ценность.</w:t>
      </w:r>
    </w:p>
    <w:p w14:paraId="45022C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уметь объяснять суть термина «история», знать основные исторические периоды и уметь выделять их сущностные черты; </w:t>
      </w:r>
    </w:p>
    <w:p w14:paraId="1C4214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начении и функциях изучения истории;</w:t>
      </w:r>
    </w:p>
    <w:p w14:paraId="73B64A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14:paraId="3388E9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1.</w:t>
      </w:r>
      <w:r>
        <w:rPr>
          <w:rFonts w:ascii="Times New Roman" w:hAnsi="Times New Roman"/>
          <w:sz w:val="28"/>
          <w:szCs w:val="28"/>
        </w:rPr>
        <w:t> </w:t>
      </w:r>
      <w:r>
        <w:rPr>
          <w:rFonts w:ascii="Times New Roman" w:hAnsi="Times New Roman"/>
          <w:sz w:val="28"/>
          <w:szCs w:val="28"/>
          <w:lang w:val="ru-RU"/>
        </w:rPr>
        <w:t>Литература как язык культуры.</w:t>
      </w:r>
    </w:p>
    <w:p w14:paraId="56851C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отличия литературы от других видов художественного творчества;</w:t>
      </w:r>
    </w:p>
    <w:p w14:paraId="181BF5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об особенностях литературного повествования, выделять простые выразительные средства литературного языка;</w:t>
      </w:r>
    </w:p>
    <w:p w14:paraId="68C6C3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и доказывать важность литературы как культурного явления, как формы трансляции культурных ценностей;</w:t>
      </w:r>
    </w:p>
    <w:p w14:paraId="75FEB4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означать средства выражения морального и нравственного смысла в литературных произведениях.</w:t>
      </w:r>
    </w:p>
    <w:p w14:paraId="5B095E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2.</w:t>
      </w:r>
      <w:r>
        <w:rPr>
          <w:rFonts w:ascii="Times New Roman" w:hAnsi="Times New Roman"/>
          <w:sz w:val="28"/>
          <w:szCs w:val="28"/>
        </w:rPr>
        <w:t> </w:t>
      </w:r>
      <w:r>
        <w:rPr>
          <w:rFonts w:ascii="Times New Roman" w:hAnsi="Times New Roman"/>
          <w:sz w:val="28"/>
          <w:szCs w:val="28"/>
          <w:lang w:val="ru-RU"/>
        </w:rPr>
        <w:t>Взаимовлияние культур.</w:t>
      </w:r>
    </w:p>
    <w:p w14:paraId="583959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14:paraId="2A406D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важность сохранения культурного наследия;</w:t>
      </w:r>
    </w:p>
    <w:p w14:paraId="700208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14:paraId="23A0FC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3.</w:t>
      </w:r>
      <w:r>
        <w:rPr>
          <w:rFonts w:ascii="Times New Roman" w:hAnsi="Times New Roman"/>
          <w:sz w:val="28"/>
          <w:szCs w:val="28"/>
        </w:rPr>
        <w:t> </w:t>
      </w:r>
      <w:r>
        <w:rPr>
          <w:rFonts w:ascii="Times New Roman" w:hAnsi="Times New Roman"/>
          <w:sz w:val="28"/>
          <w:szCs w:val="28"/>
          <w:lang w:val="ru-RU"/>
        </w:rPr>
        <w:t>Духовно-нравственные ценности российского народа.</w:t>
      </w:r>
    </w:p>
    <w:p w14:paraId="396F2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466DDA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духовно-нравственные ценности в качестве базовых общегражданских ценностей российского общества и уметь доказывать это.</w:t>
      </w:r>
    </w:p>
    <w:p w14:paraId="680E7D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4.</w:t>
      </w:r>
      <w:r>
        <w:rPr>
          <w:rFonts w:ascii="Times New Roman" w:hAnsi="Times New Roman"/>
          <w:sz w:val="28"/>
          <w:szCs w:val="28"/>
        </w:rPr>
        <w:t> </w:t>
      </w:r>
      <w:r>
        <w:rPr>
          <w:rFonts w:ascii="Times New Roman" w:hAnsi="Times New Roman"/>
          <w:sz w:val="28"/>
          <w:szCs w:val="28"/>
          <w:lang w:val="ru-RU"/>
        </w:rPr>
        <w:t>Регионы России: культурное многообразие.</w:t>
      </w:r>
    </w:p>
    <w:p w14:paraId="519751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принципы федеративного устройства России и концепт «полиэтничность»;</w:t>
      </w:r>
    </w:p>
    <w:p w14:paraId="304535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зывать основные этносы Российской Федерации и регионы, где они традиционно проживают;</w:t>
      </w:r>
    </w:p>
    <w:p w14:paraId="5F5ECC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ить значение словосочетаний «многонациональный народ Российской Федерации», «государствообразующий народ», «титульный этнос»;</w:t>
      </w:r>
    </w:p>
    <w:p w14:paraId="17141C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ценность многообразия культурных укладов народов Российской Федерации;</w:t>
      </w:r>
    </w:p>
    <w:p w14:paraId="28B841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готовность к сохранению межнационального и межрелигиозного согласия в России;</w:t>
      </w:r>
    </w:p>
    <w:p w14:paraId="148953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выделять общие черты в культуре различных народов, обосновывать их значение и причины.</w:t>
      </w:r>
    </w:p>
    <w:p w14:paraId="651B0E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5.</w:t>
      </w:r>
      <w:r>
        <w:rPr>
          <w:rFonts w:ascii="Times New Roman" w:hAnsi="Times New Roman"/>
          <w:sz w:val="28"/>
          <w:szCs w:val="28"/>
        </w:rPr>
        <w:t> </w:t>
      </w:r>
      <w:r>
        <w:rPr>
          <w:rFonts w:ascii="Times New Roman" w:hAnsi="Times New Roman"/>
          <w:sz w:val="28"/>
          <w:szCs w:val="28"/>
          <w:lang w:val="ru-RU"/>
        </w:rPr>
        <w:t>Праздники в культуре народов России.</w:t>
      </w:r>
    </w:p>
    <w:p w14:paraId="563B4E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ироде праздников и обосновывать их важность как элементов культуры;</w:t>
      </w:r>
    </w:p>
    <w:p w14:paraId="7D2FF3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взаимосвязь праздников и культурного уклада;</w:t>
      </w:r>
    </w:p>
    <w:p w14:paraId="55360D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типы праздников;</w:t>
      </w:r>
    </w:p>
    <w:p w14:paraId="519CFC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ссказывать о праздничных традициях народов России и собственной семьи;</w:t>
      </w:r>
    </w:p>
    <w:p w14:paraId="694A3D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связь праздников и истории, культуры народов России;</w:t>
      </w:r>
    </w:p>
    <w:p w14:paraId="597410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ой смысл семейных праздников;</w:t>
      </w:r>
    </w:p>
    <w:p w14:paraId="08DB31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равственный смысл праздников народов России;</w:t>
      </w:r>
    </w:p>
    <w:p w14:paraId="28A508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значение праздников как элементов культурной памяти народов России, как воплощение духовно-нравственных идеалов.</w:t>
      </w:r>
    </w:p>
    <w:p w14:paraId="2B9A8E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6.</w:t>
      </w:r>
      <w:r>
        <w:rPr>
          <w:rFonts w:ascii="Times New Roman" w:hAnsi="Times New Roman"/>
          <w:sz w:val="28"/>
          <w:szCs w:val="28"/>
        </w:rPr>
        <w:t> </w:t>
      </w:r>
      <w:r>
        <w:rPr>
          <w:rFonts w:ascii="Times New Roman" w:hAnsi="Times New Roman"/>
          <w:sz w:val="28"/>
          <w:szCs w:val="28"/>
          <w:lang w:val="ru-RU"/>
        </w:rPr>
        <w:t>Памятники архитектуры народов России.</w:t>
      </w:r>
    </w:p>
    <w:p w14:paraId="0AF88C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14:paraId="419FAD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ь между типом жилищ и типом хозяйственной деятельности;</w:t>
      </w:r>
    </w:p>
    <w:p w14:paraId="31D2CC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уметь охарактеризовать связь между уровнем научно-технического развития и типами жилищ;</w:t>
      </w:r>
    </w:p>
    <w:p w14:paraId="767C47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вать и уметь объяснять взаимосвязь между особенностями архитектуры и духовно-нравственными ценностями народов России; </w:t>
      </w:r>
    </w:p>
    <w:p w14:paraId="08BD8B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вязь между историей памятника и историей края, характеризовать памятники истории и культуры;</w:t>
      </w:r>
    </w:p>
    <w:p w14:paraId="244049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нравственном и научном смысле краеведческой работы.</w:t>
      </w:r>
    </w:p>
    <w:p w14:paraId="165719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7.</w:t>
      </w:r>
      <w:r>
        <w:rPr>
          <w:rFonts w:ascii="Times New Roman" w:hAnsi="Times New Roman"/>
          <w:sz w:val="28"/>
          <w:szCs w:val="28"/>
        </w:rPr>
        <w:t> </w:t>
      </w:r>
      <w:r>
        <w:rPr>
          <w:rFonts w:ascii="Times New Roman" w:hAnsi="Times New Roman"/>
          <w:sz w:val="28"/>
          <w:szCs w:val="28"/>
          <w:lang w:val="ru-RU"/>
        </w:rPr>
        <w:t>Музыкальная культура народов России.</w:t>
      </w:r>
    </w:p>
    <w:p w14:paraId="5E740F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14:paraId="7FED70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и доказывать важность музыки как культурного явления, как формы трансляции культурных ценностей;</w:t>
      </w:r>
    </w:p>
    <w:p w14:paraId="01F27A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означать средства выражения морального и нравственного смысла музыкальных произведений;</w:t>
      </w:r>
    </w:p>
    <w:p w14:paraId="5CE8F6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ные темы музыкального творчества народов России, народные инструменты.</w:t>
      </w:r>
    </w:p>
    <w:p w14:paraId="2644DC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8.</w:t>
      </w:r>
      <w:r>
        <w:rPr>
          <w:rFonts w:ascii="Times New Roman" w:hAnsi="Times New Roman"/>
          <w:sz w:val="28"/>
          <w:szCs w:val="28"/>
        </w:rPr>
        <w:t> </w:t>
      </w:r>
      <w:r>
        <w:rPr>
          <w:rFonts w:ascii="Times New Roman" w:hAnsi="Times New Roman"/>
          <w:sz w:val="28"/>
          <w:szCs w:val="28"/>
          <w:lang w:val="ru-RU"/>
        </w:rPr>
        <w:t>Изобразительное искусство народов России.</w:t>
      </w:r>
    </w:p>
    <w:p w14:paraId="0BD381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14:paraId="426CF4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ить, что такое скульптура, живопись, графика, фольклорные орнаменты;</w:t>
      </w:r>
    </w:p>
    <w:p w14:paraId="7A2F2A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и доказывать важность изобразительного искусства как культурного явления, как формы трансляции культурных ценностей;</w:t>
      </w:r>
    </w:p>
    <w:p w14:paraId="1E5C76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означать средства выражения морального и нравственного смысла изобразительного искусства;</w:t>
      </w:r>
    </w:p>
    <w:p w14:paraId="21ABDB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ные темы изобразительного искусства народов России.</w:t>
      </w:r>
    </w:p>
    <w:p w14:paraId="4A75E9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9.</w:t>
      </w:r>
      <w:r>
        <w:rPr>
          <w:rFonts w:ascii="Times New Roman" w:hAnsi="Times New Roman"/>
          <w:sz w:val="28"/>
          <w:szCs w:val="28"/>
        </w:rPr>
        <w:t> </w:t>
      </w:r>
      <w:r>
        <w:rPr>
          <w:rFonts w:ascii="Times New Roman" w:hAnsi="Times New Roman"/>
          <w:sz w:val="28"/>
          <w:szCs w:val="28"/>
          <w:lang w:val="ru-RU"/>
        </w:rPr>
        <w:t>Фольклор и литература народов России.</w:t>
      </w:r>
    </w:p>
    <w:p w14:paraId="0DC274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что такое пословицы и поговорки, обосновывать важность и нужность этих языковых выразительных средств;</w:t>
      </w:r>
    </w:p>
    <w:p w14:paraId="75562E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что такое эпос, миф, сказка, былина, песня;</w:t>
      </w:r>
    </w:p>
    <w:p w14:paraId="1D088F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объяснять на примерах важность понимания фольклора как отражения истории народа и его ценностей, морали и нравственности;</w:t>
      </w:r>
    </w:p>
    <w:p w14:paraId="41EBCE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национальная литература и каковы её выразительные средства;</w:t>
      </w:r>
    </w:p>
    <w:p w14:paraId="2A4ED0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морально-нравственный потенциал национальной литературы. </w:t>
      </w:r>
    </w:p>
    <w:p w14:paraId="7C18AE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0.</w:t>
      </w:r>
      <w:r>
        <w:rPr>
          <w:rFonts w:ascii="Times New Roman" w:hAnsi="Times New Roman"/>
          <w:sz w:val="28"/>
          <w:szCs w:val="28"/>
        </w:rPr>
        <w:t> </w:t>
      </w:r>
      <w:r>
        <w:rPr>
          <w:rFonts w:ascii="Times New Roman" w:hAnsi="Times New Roman"/>
          <w:sz w:val="28"/>
          <w:szCs w:val="28"/>
          <w:lang w:val="ru-RU"/>
        </w:rPr>
        <w:t>Бытовые традиции народов России: пища, одежда, дом.</w:t>
      </w:r>
    </w:p>
    <w:p w14:paraId="1A2026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взаимосвязь между бытом и природными условиями проживания народа на примерах из истории и культуры своего региона;</w:t>
      </w:r>
    </w:p>
    <w:p w14:paraId="5C0E39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14:paraId="4888B7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14:paraId="27E4D5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14:paraId="2FD885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1.</w:t>
      </w:r>
      <w:r>
        <w:rPr>
          <w:rFonts w:ascii="Times New Roman" w:hAnsi="Times New Roman"/>
          <w:sz w:val="28"/>
          <w:szCs w:val="28"/>
        </w:rPr>
        <w:t> </w:t>
      </w:r>
      <w:r>
        <w:rPr>
          <w:rFonts w:ascii="Times New Roman" w:hAnsi="Times New Roman"/>
          <w:sz w:val="28"/>
          <w:szCs w:val="28"/>
          <w:lang w:val="ru-RU"/>
        </w:rPr>
        <w:t>Культурная карта России (практическое занятие).</w:t>
      </w:r>
    </w:p>
    <w:p w14:paraId="47A311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отличия культурной географии от физической и политической географии;</w:t>
      </w:r>
    </w:p>
    <w:p w14:paraId="3FAB82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что такое культурная карта народов России;</w:t>
      </w:r>
    </w:p>
    <w:p w14:paraId="4FEEBB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тдельные области культурной карты в соответствии с их особенностями.</w:t>
      </w:r>
    </w:p>
    <w:p w14:paraId="1F525F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2.</w:t>
      </w:r>
      <w:r>
        <w:rPr>
          <w:rFonts w:ascii="Times New Roman" w:hAnsi="Times New Roman"/>
          <w:sz w:val="28"/>
          <w:szCs w:val="28"/>
        </w:rPr>
        <w:t> </w:t>
      </w:r>
      <w:r>
        <w:rPr>
          <w:rFonts w:ascii="Times New Roman" w:hAnsi="Times New Roman"/>
          <w:sz w:val="28"/>
          <w:szCs w:val="28"/>
          <w:lang w:val="ru-RU"/>
        </w:rPr>
        <w:t>Единство страны – залог будущего России.</w:t>
      </w:r>
    </w:p>
    <w:p w14:paraId="6B3EB4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14:paraId="21A447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доказывать важность и преимущества этого единства перед требованиями национального самоопределения отдельных этносов.</w:t>
      </w:r>
    </w:p>
    <w:p w14:paraId="77EA60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4.2.</w:t>
      </w:r>
      <w:r>
        <w:rPr>
          <w:rFonts w:ascii="Times New Roman" w:hAnsi="Times New Roman"/>
          <w:sz w:val="28"/>
          <w:szCs w:val="28"/>
        </w:rPr>
        <w:t> </w:t>
      </w:r>
      <w:r>
        <w:rPr>
          <w:rFonts w:ascii="Times New Roman" w:hAnsi="Times New Roman"/>
          <w:sz w:val="28"/>
          <w:szCs w:val="28"/>
          <w:lang w:val="ru-RU"/>
        </w:rPr>
        <w:t xml:space="preserve">К концу обучения в </w:t>
      </w:r>
      <w:r>
        <w:rPr>
          <w:rFonts w:ascii="Times New Roman" w:hAnsi="Times New Roman"/>
          <w:bCs/>
          <w:sz w:val="28"/>
          <w:szCs w:val="28"/>
          <w:lang w:val="ru-RU"/>
        </w:rPr>
        <w:t xml:space="preserve">6 классе </w:t>
      </w:r>
      <w:r>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14:paraId="11EDDA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1. «Культура как социальность».</w:t>
      </w:r>
    </w:p>
    <w:p w14:paraId="2901C4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w:t>
      </w:r>
      <w:r>
        <w:rPr>
          <w:rFonts w:ascii="Times New Roman" w:hAnsi="Times New Roman"/>
          <w:sz w:val="28"/>
          <w:szCs w:val="28"/>
        </w:rPr>
        <w:t> </w:t>
      </w:r>
      <w:r>
        <w:rPr>
          <w:rFonts w:ascii="Times New Roman" w:hAnsi="Times New Roman"/>
          <w:sz w:val="28"/>
          <w:szCs w:val="28"/>
          <w:lang w:val="ru-RU"/>
        </w:rPr>
        <w:t>Мир культуры: его структура.</w:t>
      </w:r>
    </w:p>
    <w:p w14:paraId="6C43D0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структуру культуры как социального явления;</w:t>
      </w:r>
    </w:p>
    <w:p w14:paraId="1D22AD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пецифику социальных явлений, их ключевые отличия от природных явлений;</w:t>
      </w:r>
    </w:p>
    <w:p w14:paraId="6EA937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14:paraId="69CAA6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зависимость социальных процессов от культурно-исторических процессов; </w:t>
      </w:r>
    </w:p>
    <w:p w14:paraId="696A66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ить взаимосвязь между научно-техническим прогрессом и этапами развития социума.</w:t>
      </w:r>
    </w:p>
    <w:p w14:paraId="3C194D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w:t>
      </w:r>
      <w:r>
        <w:rPr>
          <w:rFonts w:ascii="Times New Roman" w:hAnsi="Times New Roman"/>
          <w:sz w:val="28"/>
          <w:szCs w:val="28"/>
        </w:rPr>
        <w:t> </w:t>
      </w:r>
      <w:r>
        <w:rPr>
          <w:rFonts w:ascii="Times New Roman" w:hAnsi="Times New Roman"/>
          <w:sz w:val="28"/>
          <w:szCs w:val="28"/>
          <w:lang w:val="ru-RU"/>
        </w:rPr>
        <w:t>Культура России: многообразие регионов.</w:t>
      </w:r>
    </w:p>
    <w:p w14:paraId="72F518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административно-территориальное деление России;</w:t>
      </w:r>
    </w:p>
    <w:p w14:paraId="46B2E0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количество регионов, различать субъекты и федеральные округа, уметь показать их на административной карте России;</w:t>
      </w:r>
    </w:p>
    <w:p w14:paraId="1B7022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14:paraId="1EA94C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нцип равенства прав каждого человека, вне зависимости от его принадлежности к тому или иному народу;</w:t>
      </w:r>
    </w:p>
    <w:p w14:paraId="64ACD0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ценность многообразия культурных укладов народов Российской Федерации;</w:t>
      </w:r>
    </w:p>
    <w:p w14:paraId="5AB14E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готовность к сохранению межнационального и межрелигиозного согласия в России;</w:t>
      </w:r>
    </w:p>
    <w:p w14:paraId="39B2D5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духовную культуру всех народов России как общее достояние и богатство нашей многонациональной Родины.</w:t>
      </w:r>
    </w:p>
    <w:p w14:paraId="365423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w:t>
      </w:r>
      <w:r>
        <w:rPr>
          <w:rFonts w:ascii="Times New Roman" w:hAnsi="Times New Roman"/>
          <w:sz w:val="28"/>
          <w:szCs w:val="28"/>
        </w:rPr>
        <w:t> </w:t>
      </w:r>
      <w:r>
        <w:rPr>
          <w:rFonts w:ascii="Times New Roman" w:hAnsi="Times New Roman"/>
          <w:sz w:val="28"/>
          <w:szCs w:val="28"/>
          <w:lang w:val="ru-RU"/>
        </w:rPr>
        <w:t>История быта как история культуры.</w:t>
      </w:r>
    </w:p>
    <w:p w14:paraId="52173E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 понятия «домашнее хозяйство» и характеризовать его типы;</w:t>
      </w:r>
    </w:p>
    <w:p w14:paraId="67AB09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ь между хозяйственной деятельностью народов России и особенностями исторического периода;</w:t>
      </w:r>
    </w:p>
    <w:p w14:paraId="1E3930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14:paraId="36B4A9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4.</w:t>
      </w:r>
      <w:r>
        <w:rPr>
          <w:rFonts w:ascii="Times New Roman" w:hAnsi="Times New Roman"/>
          <w:sz w:val="28"/>
          <w:szCs w:val="28"/>
        </w:rPr>
        <w:t> </w:t>
      </w:r>
      <w:r>
        <w:rPr>
          <w:rFonts w:ascii="Times New Roman" w:hAnsi="Times New Roman"/>
          <w:sz w:val="28"/>
          <w:szCs w:val="28"/>
          <w:lang w:val="ru-RU"/>
        </w:rPr>
        <w:t>Прогресс: технический и социальный.</w:t>
      </w:r>
    </w:p>
    <w:p w14:paraId="6A9891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труд, производительность труда и разделение труда, характеризовать их роль и значение в истории и современном обществе;</w:t>
      </w:r>
    </w:p>
    <w:p w14:paraId="183817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14:paraId="016E88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понимание роли обслуживающего труда, его социальной и духовно-нравственной важности;</w:t>
      </w:r>
    </w:p>
    <w:p w14:paraId="1762CF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и между механизацией домашнего труда и изменениями социальных взаимосвязей в обществе;</w:t>
      </w:r>
    </w:p>
    <w:p w14:paraId="2C3A6C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вать и обосновывать влияние технологий на культуру и ценности общества. </w:t>
      </w:r>
    </w:p>
    <w:p w14:paraId="15BFCA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5.</w:t>
      </w:r>
      <w:r>
        <w:rPr>
          <w:rFonts w:ascii="Times New Roman" w:hAnsi="Times New Roman"/>
          <w:sz w:val="28"/>
          <w:szCs w:val="28"/>
        </w:rPr>
        <w:t> </w:t>
      </w:r>
      <w:r>
        <w:rPr>
          <w:rFonts w:ascii="Times New Roman" w:hAnsi="Times New Roman"/>
          <w:sz w:val="28"/>
          <w:szCs w:val="28"/>
          <w:lang w:val="ru-RU"/>
        </w:rPr>
        <w:t>Образование в культуре народов России.</w:t>
      </w:r>
    </w:p>
    <w:p w14:paraId="45F2F3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и образования и его роли в обществе на различных этапах его развития;</w:t>
      </w:r>
    </w:p>
    <w:p w14:paraId="365C29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роль ценностей в обществе, их зависимость от процесса познания;</w:t>
      </w:r>
    </w:p>
    <w:p w14:paraId="67426F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пецифику каждого уровня образования, её роль в современных общественных процессах;</w:t>
      </w:r>
    </w:p>
    <w:p w14:paraId="3E62AF8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образования в современном мире и ценность знания;</w:t>
      </w:r>
    </w:p>
    <w:p w14:paraId="7E6AB9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бразование как часть процесса формирования духовно-нравственных ориентиров человека.</w:t>
      </w:r>
    </w:p>
    <w:p w14:paraId="5A8F80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6.</w:t>
      </w:r>
      <w:r>
        <w:rPr>
          <w:rFonts w:ascii="Times New Roman" w:hAnsi="Times New Roman"/>
          <w:sz w:val="28"/>
          <w:szCs w:val="28"/>
        </w:rPr>
        <w:t> </w:t>
      </w:r>
      <w:r>
        <w:rPr>
          <w:rFonts w:ascii="Times New Roman" w:hAnsi="Times New Roman"/>
          <w:sz w:val="28"/>
          <w:szCs w:val="28"/>
          <w:lang w:val="ru-RU"/>
        </w:rPr>
        <w:t>Права и обязанности человека.</w:t>
      </w:r>
    </w:p>
    <w:p w14:paraId="146DC6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термины «права человека», «естественные права человека», «правовая культура»;</w:t>
      </w:r>
    </w:p>
    <w:p w14:paraId="186F72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сторию формирования комплекса понятий, связанных с правами;</w:t>
      </w:r>
    </w:p>
    <w:p w14:paraId="42EA73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важность прав человека как привилегии и обязанности человека;</w:t>
      </w:r>
    </w:p>
    <w:p w14:paraId="44E551D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еобходимость соблюдения прав человека;</w:t>
      </w:r>
    </w:p>
    <w:p w14:paraId="7579DE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объяснить необходимость сохранения паритета между правами и обязанностями человека в обществе;</w:t>
      </w:r>
    </w:p>
    <w:p w14:paraId="5E6D3C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формирования правовой культуры из истории народов России.</w:t>
      </w:r>
    </w:p>
    <w:p w14:paraId="0BF195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7.</w:t>
      </w:r>
      <w:r>
        <w:rPr>
          <w:rFonts w:ascii="Times New Roman" w:hAnsi="Times New Roman"/>
          <w:sz w:val="28"/>
          <w:szCs w:val="28"/>
        </w:rPr>
        <w:t> </w:t>
      </w:r>
      <w:r>
        <w:rPr>
          <w:rFonts w:ascii="Times New Roman" w:hAnsi="Times New Roman"/>
          <w:sz w:val="28"/>
          <w:szCs w:val="28"/>
          <w:lang w:val="ru-RU"/>
        </w:rPr>
        <w:t>Общество и религия: духовно-нравственное взаимодействие.</w:t>
      </w:r>
    </w:p>
    <w:p w14:paraId="328626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смысл терминов «религия», «конфессия», «атеизм», «свободомыслие»;</w:t>
      </w:r>
    </w:p>
    <w:p w14:paraId="057BCC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культурообразующие конфессии;</w:t>
      </w:r>
    </w:p>
    <w:p w14:paraId="4D289F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ять роль религии в истории и на современном этапе общественного развития;</w:t>
      </w:r>
    </w:p>
    <w:p w14:paraId="0693D9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роль религий как источника культурного развития общества.</w:t>
      </w:r>
    </w:p>
    <w:p w14:paraId="55D79C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8.</w:t>
      </w:r>
      <w:r>
        <w:rPr>
          <w:rFonts w:ascii="Times New Roman" w:hAnsi="Times New Roman"/>
          <w:sz w:val="28"/>
          <w:szCs w:val="28"/>
        </w:rPr>
        <w:t> </w:t>
      </w:r>
      <w:r>
        <w:rPr>
          <w:rFonts w:ascii="Times New Roman" w:hAnsi="Times New Roman"/>
          <w:sz w:val="28"/>
          <w:szCs w:val="28"/>
          <w:lang w:val="ru-RU"/>
        </w:rPr>
        <w:t>Современный мир: самое важное (практическое занятие).</w:t>
      </w:r>
    </w:p>
    <w:p w14:paraId="359CD6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процессы, протекающие в современном обществе, его духовно-нравственные ориентиры;</w:t>
      </w:r>
    </w:p>
    <w:p w14:paraId="02E875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14:paraId="5479D4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14:paraId="4ABF59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2. «Человек и его отражение в культуре».</w:t>
      </w:r>
    </w:p>
    <w:p w14:paraId="584D07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9.</w:t>
      </w:r>
      <w:r>
        <w:rPr>
          <w:rFonts w:ascii="Times New Roman" w:hAnsi="Times New Roman"/>
          <w:sz w:val="28"/>
          <w:szCs w:val="28"/>
        </w:rPr>
        <w:t> </w:t>
      </w:r>
      <w:r>
        <w:rPr>
          <w:rFonts w:ascii="Times New Roman" w:hAnsi="Times New Roman"/>
          <w:sz w:val="28"/>
          <w:szCs w:val="28"/>
          <w:lang w:val="ru-RU"/>
        </w:rPr>
        <w:t>Духовно-нравственный облик и идеал человека.</w:t>
      </w:r>
    </w:p>
    <w:p w14:paraId="2E88F5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как проявляется мораль и нравственность через описание личных качеств человека;</w:t>
      </w:r>
    </w:p>
    <w:p w14:paraId="616AD7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какие личностные качества соотносятся с теми или иными моральными и нравственными ценностями;</w:t>
      </w:r>
    </w:p>
    <w:p w14:paraId="2E9A4A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азличия между этикой и этикетом и их взаимосвязь;</w:t>
      </w:r>
    </w:p>
    <w:p w14:paraId="71C4E7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14:paraId="0A2BFC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взаимосвязь таких понятий как «свобода», «ответственность», «право» и «долг»;</w:t>
      </w:r>
    </w:p>
    <w:p w14:paraId="37A2C0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коллективизма как ценности современной России и его приоритет перед идеологией индивидуализма;</w:t>
      </w:r>
    </w:p>
    <w:p w14:paraId="3AA6FE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идеалов человека в историко-культурном пространстве современной России.</w:t>
      </w:r>
    </w:p>
    <w:p w14:paraId="11DB33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0.</w:t>
      </w:r>
      <w:r>
        <w:rPr>
          <w:rFonts w:ascii="Times New Roman" w:hAnsi="Times New Roman"/>
          <w:sz w:val="28"/>
          <w:szCs w:val="28"/>
        </w:rPr>
        <w:t> </w:t>
      </w:r>
      <w:r>
        <w:rPr>
          <w:rFonts w:ascii="Times New Roman" w:hAnsi="Times New Roman"/>
          <w:sz w:val="28"/>
          <w:szCs w:val="28"/>
          <w:lang w:val="ru-RU"/>
        </w:rPr>
        <w:t>Взросление человека в культуре народов России.</w:t>
      </w:r>
    </w:p>
    <w:p w14:paraId="6D0CE4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азличие между процессами антропогенеза и антропосоциогенеза;</w:t>
      </w:r>
    </w:p>
    <w:p w14:paraId="7DBC5A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14:paraId="28D6BE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взаимодействия человека и общества, характеризовать негативные эффекты социальной изоляции;</w:t>
      </w:r>
    </w:p>
    <w:p w14:paraId="46288A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демонстрировать своё понимание самостоятельности, её роли в развитии личности, во взаимодействии с другими людьми.</w:t>
      </w:r>
    </w:p>
    <w:p w14:paraId="343F9A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1.</w:t>
      </w:r>
      <w:r>
        <w:rPr>
          <w:rFonts w:ascii="Times New Roman" w:hAnsi="Times New Roman"/>
          <w:sz w:val="28"/>
          <w:szCs w:val="28"/>
        </w:rPr>
        <w:t> </w:t>
      </w:r>
      <w:r>
        <w:rPr>
          <w:rFonts w:ascii="Times New Roman" w:hAnsi="Times New Roman"/>
          <w:sz w:val="28"/>
          <w:szCs w:val="28"/>
          <w:lang w:val="ru-RU"/>
        </w:rPr>
        <w:t>Религия как источник нравственности.</w:t>
      </w:r>
    </w:p>
    <w:p w14:paraId="777BE5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нравственный потенциал религии;</w:t>
      </w:r>
    </w:p>
    <w:p w14:paraId="7A8428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излагать нравственные принципы государствообразующих конфессий России;</w:t>
      </w:r>
    </w:p>
    <w:p w14:paraId="2C792A2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ные требования к нравственному идеалу человека в государствообразующих религиях современной России;</w:t>
      </w:r>
    </w:p>
    <w:p w14:paraId="6046DA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основывать важность религиозных моральных и нравственных ценностей для современного общества.</w:t>
      </w:r>
    </w:p>
    <w:p w14:paraId="205A3C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2.</w:t>
      </w:r>
      <w:r>
        <w:rPr>
          <w:rFonts w:ascii="Times New Roman" w:hAnsi="Times New Roman"/>
          <w:sz w:val="28"/>
          <w:szCs w:val="28"/>
        </w:rPr>
        <w:t> </w:t>
      </w:r>
      <w:r>
        <w:rPr>
          <w:rFonts w:ascii="Times New Roman" w:hAnsi="Times New Roman"/>
          <w:sz w:val="28"/>
          <w:szCs w:val="28"/>
          <w:lang w:val="ru-RU"/>
        </w:rPr>
        <w:t>Наука как источник знания о человеке.</w:t>
      </w:r>
    </w:p>
    <w:p w14:paraId="69FDE0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характеризовать смысл понятия «гуманитарное знание»;</w:t>
      </w:r>
    </w:p>
    <w:p w14:paraId="1DDFAF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равственный смысл гуманитарного знания, его системообразующую роль в современной культуре;</w:t>
      </w:r>
    </w:p>
    <w:p w14:paraId="0A73AD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культура» как процесс самопознания общества, как его внутреннюю самоактуализацию;</w:t>
      </w:r>
    </w:p>
    <w:p w14:paraId="44292B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доказывать взаимосвязь различных областей гуманитарного знания.</w:t>
      </w:r>
    </w:p>
    <w:p w14:paraId="7001B7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3.</w:t>
      </w:r>
      <w:r>
        <w:rPr>
          <w:rFonts w:ascii="Times New Roman" w:hAnsi="Times New Roman"/>
          <w:sz w:val="28"/>
          <w:szCs w:val="28"/>
        </w:rPr>
        <w:t> </w:t>
      </w:r>
      <w:r>
        <w:rPr>
          <w:rFonts w:ascii="Times New Roman" w:hAnsi="Times New Roman"/>
          <w:sz w:val="28"/>
          <w:szCs w:val="28"/>
          <w:lang w:val="ru-RU"/>
        </w:rPr>
        <w:t>Этика и нравственность как категории духовной культуры.</w:t>
      </w:r>
    </w:p>
    <w:p w14:paraId="1FA6FB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многосторонность понятия «этика»;</w:t>
      </w:r>
    </w:p>
    <w:p w14:paraId="17978C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этики как науки;</w:t>
      </w:r>
    </w:p>
    <w:p w14:paraId="1E7C6D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нятия «добро» и «зло» с помощью примеров в истории и культуре народов России и соотносить их с личным опытом;</w:t>
      </w:r>
    </w:p>
    <w:p w14:paraId="0810ED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и необходимость нравственности для социального благополучия общества и личности.</w:t>
      </w:r>
    </w:p>
    <w:p w14:paraId="38C63E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4.</w:t>
      </w:r>
      <w:r>
        <w:rPr>
          <w:rFonts w:ascii="Times New Roman" w:hAnsi="Times New Roman"/>
          <w:sz w:val="28"/>
          <w:szCs w:val="28"/>
        </w:rPr>
        <w:t> </w:t>
      </w:r>
      <w:r>
        <w:rPr>
          <w:rFonts w:ascii="Times New Roman" w:hAnsi="Times New Roman"/>
          <w:sz w:val="28"/>
          <w:szCs w:val="28"/>
          <w:lang w:val="ru-RU"/>
        </w:rPr>
        <w:t>Самопознание (практическое занятие).</w:t>
      </w:r>
    </w:p>
    <w:p w14:paraId="3F1D8A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самопознание», «автобиография», «автопортрет», «рефлексия»;</w:t>
      </w:r>
    </w:p>
    <w:p w14:paraId="25B986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соотносить понятия «мораль», «нравственность», «ценности» с самопознанием и рефлексией на доступном для обучающихся уровне;</w:t>
      </w:r>
    </w:p>
    <w:p w14:paraId="39AB00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и обосновывать свои нравственные убеждения.</w:t>
      </w:r>
    </w:p>
    <w:p w14:paraId="6C36AB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3. «Человек как член общества».</w:t>
      </w:r>
    </w:p>
    <w:p w14:paraId="42A9FA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5.</w:t>
      </w:r>
      <w:r>
        <w:rPr>
          <w:rFonts w:ascii="Times New Roman" w:hAnsi="Times New Roman"/>
          <w:sz w:val="28"/>
          <w:szCs w:val="28"/>
        </w:rPr>
        <w:t> </w:t>
      </w:r>
      <w:r>
        <w:rPr>
          <w:rFonts w:ascii="Times New Roman" w:hAnsi="Times New Roman"/>
          <w:sz w:val="28"/>
          <w:szCs w:val="28"/>
          <w:lang w:val="ru-RU"/>
        </w:rPr>
        <w:t>Труд делает человека человеком.</w:t>
      </w:r>
    </w:p>
    <w:p w14:paraId="154B09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важность труда и его роль в современном обществе;</w:t>
      </w:r>
    </w:p>
    <w:p w14:paraId="21A4EF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понятия «добросовестный труд» и «экономическое благополучие»;</w:t>
      </w:r>
    </w:p>
    <w:p w14:paraId="280640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онятия «безделье», «лень», «тунеядство»; </w:t>
      </w:r>
    </w:p>
    <w:p w14:paraId="4A974D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и уметь обосновать необходимость их преодоления для самого себя;</w:t>
      </w:r>
    </w:p>
    <w:p w14:paraId="785BED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общественные процессы в области общественной оценки труда;</w:t>
      </w:r>
    </w:p>
    <w:p w14:paraId="685C91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демонстрировать значимость трудолюбия, трудовых подвигов, социальной ответственности за свой труд;</w:t>
      </w:r>
    </w:p>
    <w:p w14:paraId="2550C7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важность труда и его экономической стоимости;</w:t>
      </w:r>
    </w:p>
    <w:p w14:paraId="21B1DF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14:paraId="184B1D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6.</w:t>
      </w:r>
      <w:r>
        <w:rPr>
          <w:rFonts w:ascii="Times New Roman" w:hAnsi="Times New Roman"/>
          <w:sz w:val="28"/>
          <w:szCs w:val="28"/>
        </w:rPr>
        <w:t> </w:t>
      </w:r>
      <w:r>
        <w:rPr>
          <w:rFonts w:ascii="Times New Roman" w:hAnsi="Times New Roman"/>
          <w:sz w:val="28"/>
          <w:szCs w:val="28"/>
          <w:lang w:val="ru-RU"/>
        </w:rPr>
        <w:t xml:space="preserve">Подвиг: как узнать героя? </w:t>
      </w:r>
    </w:p>
    <w:p w14:paraId="674090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подвиг», «героизм», «самопожертвование»;</w:t>
      </w:r>
    </w:p>
    <w:p w14:paraId="1CE8F8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тличия подвига на войне и в мирное время;</w:t>
      </w:r>
    </w:p>
    <w:p w14:paraId="0A8192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доказывать важность героических примеров для жизни общества;</w:t>
      </w:r>
    </w:p>
    <w:p w14:paraId="1DB104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называть героев современного общества и исторических личностей;</w:t>
      </w:r>
    </w:p>
    <w:p w14:paraId="1B5011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разграничение понятий «героизм» и «псевдогероизм» через значимость для общества и понимание последствий.</w:t>
      </w:r>
    </w:p>
    <w:p w14:paraId="7637CB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7.</w:t>
      </w:r>
      <w:r>
        <w:rPr>
          <w:rFonts w:ascii="Times New Roman" w:hAnsi="Times New Roman"/>
          <w:sz w:val="28"/>
          <w:szCs w:val="28"/>
        </w:rPr>
        <w:t> </w:t>
      </w:r>
      <w:r>
        <w:rPr>
          <w:rFonts w:ascii="Times New Roman" w:hAnsi="Times New Roman"/>
          <w:sz w:val="28"/>
          <w:szCs w:val="28"/>
          <w:lang w:val="ru-RU"/>
        </w:rPr>
        <w:t>Люди в обществе: духовно-нравственное взаимовлияние.</w:t>
      </w:r>
    </w:p>
    <w:p w14:paraId="392B5CC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социальные отношения»;</w:t>
      </w:r>
    </w:p>
    <w:p w14:paraId="4A6E20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 понятия «человек как субъект социальных отношений» в приложении к его нравственному и духовному развитию;</w:t>
      </w:r>
    </w:p>
    <w:p w14:paraId="74F001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роль малых и больших социальных групп в нравственном состоянии личности;</w:t>
      </w:r>
    </w:p>
    <w:p w14:paraId="369370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понятия «дружба», «предательство», «честь», «коллективизм» и приводить примеры из истории, культуры и литературы;</w:t>
      </w:r>
    </w:p>
    <w:p w14:paraId="5B47AA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и находить нравственные основания социальной взаимопомощи, в том числе благотворительности;</w:t>
      </w:r>
    </w:p>
    <w:p w14:paraId="47994A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характеризовать понятие «этика предпринимательства» в социальном аспекте.</w:t>
      </w:r>
    </w:p>
    <w:p w14:paraId="5F7899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8.</w:t>
      </w:r>
      <w:r>
        <w:rPr>
          <w:rFonts w:ascii="Times New Roman" w:hAnsi="Times New Roman"/>
          <w:sz w:val="28"/>
          <w:szCs w:val="28"/>
        </w:rPr>
        <w:t> </w:t>
      </w:r>
      <w:r>
        <w:rPr>
          <w:rFonts w:ascii="Times New Roman" w:hAnsi="Times New Roman"/>
          <w:sz w:val="28"/>
          <w:szCs w:val="28"/>
          <w:lang w:val="ru-RU"/>
        </w:rPr>
        <w:t>Проблемы современного общества как отражение его духовно-нравственного самосознания.</w:t>
      </w:r>
    </w:p>
    <w:p w14:paraId="4A07BA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14:paraId="43F8A7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14:paraId="73C1D5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14:paraId="2F0CF0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9.</w:t>
      </w:r>
      <w:r>
        <w:rPr>
          <w:rFonts w:ascii="Times New Roman" w:hAnsi="Times New Roman"/>
          <w:sz w:val="28"/>
          <w:szCs w:val="28"/>
        </w:rPr>
        <w:t> </w:t>
      </w:r>
      <w:r>
        <w:rPr>
          <w:rFonts w:ascii="Times New Roman" w:hAnsi="Times New Roman"/>
          <w:sz w:val="28"/>
          <w:szCs w:val="28"/>
          <w:lang w:val="ru-RU"/>
        </w:rPr>
        <w:t>Духовно-нравственные ориентиры социальных отношений.</w:t>
      </w:r>
    </w:p>
    <w:p w14:paraId="618DE4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14:paraId="7EE2EF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14:paraId="75AA06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самостоятельно находить информацию о благотворительных, волонтёрских и социальных проектах в регионе своего проживания.</w:t>
      </w:r>
    </w:p>
    <w:p w14:paraId="4B3101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0.</w:t>
      </w:r>
      <w:r>
        <w:rPr>
          <w:rFonts w:ascii="Times New Roman" w:hAnsi="Times New Roman"/>
          <w:sz w:val="28"/>
          <w:szCs w:val="28"/>
        </w:rPr>
        <w:t> </w:t>
      </w:r>
      <w:r>
        <w:rPr>
          <w:rFonts w:ascii="Times New Roman" w:hAnsi="Times New Roman"/>
          <w:sz w:val="28"/>
          <w:szCs w:val="28"/>
          <w:lang w:val="ru-RU"/>
        </w:rPr>
        <w:t>Гуманизм как сущностная характеристика духовно-нравственной культуры народов России.</w:t>
      </w:r>
    </w:p>
    <w:p w14:paraId="627206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гуманизм» как источник духовно-нравственных ценностей российского народа;</w:t>
      </w:r>
    </w:p>
    <w:p w14:paraId="3D7AEB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основывать проявления гуманизма в историко-культурном наследии народов России;</w:t>
      </w:r>
    </w:p>
    <w:p w14:paraId="5EC45A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важность гуманизма для формирования высоконравственной личности, государственной политики, взаимоотношений в обществе;</w:t>
      </w:r>
    </w:p>
    <w:p w14:paraId="2B97AB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ъяснять гуманистические проявления в современной культуре.</w:t>
      </w:r>
    </w:p>
    <w:p w14:paraId="0D151A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1.</w:t>
      </w:r>
      <w:r>
        <w:rPr>
          <w:rFonts w:ascii="Times New Roman" w:hAnsi="Times New Roman"/>
          <w:sz w:val="28"/>
          <w:szCs w:val="28"/>
        </w:rPr>
        <w:t> </w:t>
      </w:r>
      <w:r>
        <w:rPr>
          <w:rFonts w:ascii="Times New Roman" w:hAnsi="Times New Roman"/>
          <w:sz w:val="28"/>
          <w:szCs w:val="28"/>
          <w:lang w:val="ru-RU"/>
        </w:rPr>
        <w:t>Социальные профессии, их важность для сохранения духовно-нравственного облика общества.</w:t>
      </w:r>
    </w:p>
    <w:p w14:paraId="2482C8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социальные профессии», «помогающие профессии»;</w:t>
      </w:r>
    </w:p>
    <w:p w14:paraId="0D5177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духовно-нравственных качествах, необходимых представителям социальных профессий;</w:t>
      </w:r>
    </w:p>
    <w:p w14:paraId="7A8D0E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обосновывать ответственность личности при выборе социальных профессий;</w:t>
      </w:r>
    </w:p>
    <w:p w14:paraId="1C3DA9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из литературы и истории, современной жизни, подтверждающие данную точку зрения.</w:t>
      </w:r>
    </w:p>
    <w:p w14:paraId="252C805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2.</w:t>
      </w:r>
      <w:r>
        <w:rPr>
          <w:rFonts w:ascii="Times New Roman" w:hAnsi="Times New Roman"/>
          <w:sz w:val="28"/>
          <w:szCs w:val="28"/>
        </w:rPr>
        <w:t> </w:t>
      </w:r>
      <w:r>
        <w:rPr>
          <w:rFonts w:ascii="Times New Roman" w:hAnsi="Times New Roman"/>
          <w:sz w:val="28"/>
          <w:szCs w:val="28"/>
          <w:lang w:val="ru-RU"/>
        </w:rPr>
        <w:t>Выдающиеся благотворители в истории. Благотворительность как нравственный долг.</w:t>
      </w:r>
    </w:p>
    <w:p w14:paraId="78B06D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благотворительность» и его эволюцию в истории России;</w:t>
      </w:r>
    </w:p>
    <w:p w14:paraId="1CDF79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важность меценатства в современном обществе для общества в целом и для духовно-нравственного развития личности самого мецената;</w:t>
      </w:r>
    </w:p>
    <w:p w14:paraId="271BE6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социальный долг», обосновывать его важную роль в жизни общества;</w:t>
      </w:r>
    </w:p>
    <w:p w14:paraId="0570B9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водить примеры выдающихся благотворителей в истории и современной России; </w:t>
      </w:r>
    </w:p>
    <w:p w14:paraId="27BD71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 внеэкономической благотворительности: волонтёрской деятельности, аргументированно объяснять её важность.</w:t>
      </w:r>
    </w:p>
    <w:p w14:paraId="464B8D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3.</w:t>
      </w:r>
      <w:r>
        <w:rPr>
          <w:rFonts w:ascii="Times New Roman" w:hAnsi="Times New Roman"/>
          <w:sz w:val="28"/>
          <w:szCs w:val="28"/>
        </w:rPr>
        <w:t> </w:t>
      </w:r>
      <w:r>
        <w:rPr>
          <w:rFonts w:ascii="Times New Roman" w:hAnsi="Times New Roman"/>
          <w:sz w:val="28"/>
          <w:szCs w:val="28"/>
          <w:lang w:val="ru-RU"/>
        </w:rPr>
        <w:t>Выдающиеся учёные России. Наука как источник социального и духовного прогресса общества.</w:t>
      </w:r>
    </w:p>
    <w:p w14:paraId="1FC5008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наука»;</w:t>
      </w:r>
    </w:p>
    <w:p w14:paraId="357BA9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14:paraId="426DF6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зывать имена выдающихся учёных России;</w:t>
      </w:r>
    </w:p>
    <w:p w14:paraId="180420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понимания истории науки, получения и обоснования научного знания;</w:t>
      </w:r>
    </w:p>
    <w:p w14:paraId="1CD1EB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 доказывать важность науки для благополучия общества, страны и государства;</w:t>
      </w:r>
    </w:p>
    <w:p w14:paraId="783488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морали и нравственности в науке, её роль и вклад в доказательство этих понятий.</w:t>
      </w:r>
    </w:p>
    <w:p w14:paraId="1FCB42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4.</w:t>
      </w:r>
      <w:r>
        <w:rPr>
          <w:rFonts w:ascii="Times New Roman" w:hAnsi="Times New Roman"/>
          <w:sz w:val="28"/>
          <w:szCs w:val="28"/>
        </w:rPr>
        <w:t> </w:t>
      </w:r>
      <w:r>
        <w:rPr>
          <w:rFonts w:ascii="Times New Roman" w:hAnsi="Times New Roman"/>
          <w:sz w:val="28"/>
          <w:szCs w:val="28"/>
          <w:lang w:val="ru-RU"/>
        </w:rPr>
        <w:t>Моя профессия (практическое занятие).</w:t>
      </w:r>
    </w:p>
    <w:p w14:paraId="70469F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профессия», предполагать характер и цель труда в определённой профессии;</w:t>
      </w:r>
    </w:p>
    <w:p w14:paraId="0D9E74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14:paraId="178F8D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4. «Родина и патриотизм».</w:t>
      </w:r>
    </w:p>
    <w:p w14:paraId="1D3FF9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5.</w:t>
      </w:r>
      <w:r>
        <w:rPr>
          <w:rFonts w:ascii="Times New Roman" w:hAnsi="Times New Roman"/>
          <w:sz w:val="28"/>
          <w:szCs w:val="28"/>
        </w:rPr>
        <w:t> </w:t>
      </w:r>
      <w:r>
        <w:rPr>
          <w:rFonts w:ascii="Times New Roman" w:hAnsi="Times New Roman"/>
          <w:sz w:val="28"/>
          <w:szCs w:val="28"/>
          <w:lang w:val="ru-RU"/>
        </w:rPr>
        <w:t>Гражданин.</w:t>
      </w:r>
    </w:p>
    <w:p w14:paraId="313F4D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Родина» и «гражданство», объяснять их взаимосвязь;</w:t>
      </w:r>
    </w:p>
    <w:p w14:paraId="38A15F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духовно-нравственный характер патриотизма, ценностей гражданского самосознания;</w:t>
      </w:r>
    </w:p>
    <w:p w14:paraId="43DE65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обосновывать нравственные качества гражданина.</w:t>
      </w:r>
    </w:p>
    <w:p w14:paraId="5ABBB7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6.</w:t>
      </w:r>
      <w:r>
        <w:rPr>
          <w:rFonts w:ascii="Times New Roman" w:hAnsi="Times New Roman"/>
          <w:sz w:val="28"/>
          <w:szCs w:val="28"/>
        </w:rPr>
        <w:t> </w:t>
      </w:r>
      <w:r>
        <w:rPr>
          <w:rFonts w:ascii="Times New Roman" w:hAnsi="Times New Roman"/>
          <w:sz w:val="28"/>
          <w:szCs w:val="28"/>
          <w:lang w:val="ru-RU"/>
        </w:rPr>
        <w:t>Патриотизм.</w:t>
      </w:r>
    </w:p>
    <w:p w14:paraId="503C4D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патриотизм»;</w:t>
      </w:r>
    </w:p>
    <w:p w14:paraId="6ACDDA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патриотизма в истории и современном обществе;</w:t>
      </w:r>
    </w:p>
    <w:p w14:paraId="113989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стинный и ложный патриотизм через ориентированность на ценности толерантности, уважения к другим народам, их истории и культуре;</w:t>
      </w:r>
    </w:p>
    <w:p w14:paraId="52383C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основывать важность патриотизма.</w:t>
      </w:r>
    </w:p>
    <w:p w14:paraId="1682B9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7.</w:t>
      </w:r>
      <w:r>
        <w:rPr>
          <w:rFonts w:ascii="Times New Roman" w:hAnsi="Times New Roman"/>
          <w:sz w:val="28"/>
          <w:szCs w:val="28"/>
        </w:rPr>
        <w:t> </w:t>
      </w:r>
      <w:r>
        <w:rPr>
          <w:rFonts w:ascii="Times New Roman" w:hAnsi="Times New Roman"/>
          <w:sz w:val="28"/>
          <w:szCs w:val="28"/>
          <w:lang w:val="ru-RU"/>
        </w:rPr>
        <w:t>Защита Родины: подвиг или долг?</w:t>
      </w:r>
    </w:p>
    <w:p w14:paraId="7E58E5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понятия «война» и «мир»; </w:t>
      </w:r>
    </w:p>
    <w:p w14:paraId="5D97F6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важность сохранения мира и согласия;</w:t>
      </w:r>
    </w:p>
    <w:p w14:paraId="7367C3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роль защиты Отечества, её важность для гражданина;</w:t>
      </w:r>
    </w:p>
    <w:p w14:paraId="2CAF8F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защиты чести Отечества в спорте, науке, культуре;</w:t>
      </w:r>
    </w:p>
    <w:p w14:paraId="5CE587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военный подвиг», «честь», «доблесть», обосновывать их важность, приводить примеры их проявлений.</w:t>
      </w:r>
    </w:p>
    <w:p w14:paraId="1FB7D3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8.</w:t>
      </w:r>
      <w:r>
        <w:rPr>
          <w:rFonts w:ascii="Times New Roman" w:hAnsi="Times New Roman"/>
          <w:sz w:val="28"/>
          <w:szCs w:val="28"/>
        </w:rPr>
        <w:t> </w:t>
      </w:r>
      <w:r>
        <w:rPr>
          <w:rFonts w:ascii="Times New Roman" w:hAnsi="Times New Roman"/>
          <w:sz w:val="28"/>
          <w:szCs w:val="28"/>
          <w:lang w:val="ru-RU"/>
        </w:rPr>
        <w:t>Государство. Россия – наша родина.</w:t>
      </w:r>
    </w:p>
    <w:p w14:paraId="2670B8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государство»;</w:t>
      </w:r>
    </w:p>
    <w:p w14:paraId="54C69E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14:paraId="2DD5C0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закон» как существенную часть гражданской идентичности человека;</w:t>
      </w:r>
    </w:p>
    <w:p w14:paraId="2F35FB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гражданская идентичность», соотносить это понятие с необходимыми нравственными качествами человека.</w:t>
      </w:r>
    </w:p>
    <w:p w14:paraId="3EE510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9.</w:t>
      </w:r>
      <w:r>
        <w:rPr>
          <w:rFonts w:ascii="Times New Roman" w:hAnsi="Times New Roman"/>
          <w:sz w:val="28"/>
          <w:szCs w:val="28"/>
        </w:rPr>
        <w:t> </w:t>
      </w:r>
      <w:r>
        <w:rPr>
          <w:rFonts w:ascii="Times New Roman" w:hAnsi="Times New Roman"/>
          <w:sz w:val="28"/>
          <w:szCs w:val="28"/>
          <w:lang w:val="ru-RU"/>
        </w:rPr>
        <w:t>Гражданская идентичность (практическое занятие).</w:t>
      </w:r>
    </w:p>
    <w:p w14:paraId="3F8163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характеризовать свою гражданскую идентичность, её составляющие: этническую, религиозную, гендерную идентичности;</w:t>
      </w:r>
    </w:p>
    <w:p w14:paraId="1B39B6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духовно-нравственных качеств гражданина, указывать их источники.</w:t>
      </w:r>
    </w:p>
    <w:p w14:paraId="612308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0.</w:t>
      </w:r>
      <w:r>
        <w:rPr>
          <w:rFonts w:ascii="Times New Roman" w:hAnsi="Times New Roman"/>
          <w:sz w:val="28"/>
          <w:szCs w:val="28"/>
        </w:rPr>
        <w:t> </w:t>
      </w:r>
      <w:r>
        <w:rPr>
          <w:rFonts w:ascii="Times New Roman" w:hAnsi="Times New Roman"/>
          <w:sz w:val="28"/>
          <w:szCs w:val="28"/>
          <w:lang w:val="ru-RU"/>
        </w:rPr>
        <w:t>Моя школа и мой класс (практическое занятие).</w:t>
      </w:r>
    </w:p>
    <w:p w14:paraId="1BFCF5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добрые дела» в контексте оценки собственных действий, их нравственного характера;</w:t>
      </w:r>
    </w:p>
    <w:p w14:paraId="682A44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примеры добрых дел в реальности и уметь адаптировать их к потребностям класса.</w:t>
      </w:r>
    </w:p>
    <w:p w14:paraId="406BA5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1.</w:t>
      </w:r>
      <w:r>
        <w:rPr>
          <w:rFonts w:ascii="Times New Roman" w:hAnsi="Times New Roman"/>
          <w:sz w:val="28"/>
          <w:szCs w:val="28"/>
        </w:rPr>
        <w:t> </w:t>
      </w:r>
      <w:r>
        <w:rPr>
          <w:rFonts w:ascii="Times New Roman" w:hAnsi="Times New Roman"/>
          <w:sz w:val="28"/>
          <w:szCs w:val="28"/>
          <w:lang w:val="ru-RU"/>
        </w:rPr>
        <w:t>Человек: какой он? (практическое занятие).</w:t>
      </w:r>
    </w:p>
    <w:p w14:paraId="698A33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человек» как духовно-нравственный идеал;</w:t>
      </w:r>
    </w:p>
    <w:p w14:paraId="71BA69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духовно-нравственного идеала в культуре;</w:t>
      </w:r>
    </w:p>
    <w:p w14:paraId="0DD6F7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вой идеал человека и нравственные качества, которые ему присущи.</w:t>
      </w:r>
    </w:p>
    <w:p w14:paraId="1B9FF2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2.</w:t>
      </w:r>
      <w:r>
        <w:rPr>
          <w:rFonts w:ascii="Times New Roman" w:hAnsi="Times New Roman"/>
          <w:sz w:val="28"/>
          <w:szCs w:val="28"/>
        </w:rPr>
        <w:t> </w:t>
      </w:r>
      <w:r>
        <w:rPr>
          <w:rFonts w:ascii="Times New Roman" w:hAnsi="Times New Roman"/>
          <w:sz w:val="28"/>
          <w:szCs w:val="28"/>
          <w:lang w:val="ru-RU"/>
        </w:rPr>
        <w:t>Человек и культура (проект).</w:t>
      </w:r>
    </w:p>
    <w:p w14:paraId="6CA807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грани взаимодействия человека и культуры;</w:t>
      </w:r>
    </w:p>
    <w:p w14:paraId="5F75B7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писать в выбранном направлении с помощью известных примеров образ человека, создаваемый произведениями культуры;</w:t>
      </w:r>
    </w:p>
    <w:p w14:paraId="02814F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азать взаимосвязь человека и культуры через их взаимовлияние;</w:t>
      </w:r>
    </w:p>
    <w:p w14:paraId="508FFC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14:paraId="541B55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5. Система оценки результатов обучения.</w:t>
      </w:r>
    </w:p>
    <w:p w14:paraId="09AB4B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14:paraId="69D6B9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14:paraId="4B2638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14:paraId="6CC55A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14:paraId="0EB00BB1">
      <w:pPr>
        <w:pStyle w:val="2"/>
        <w:pBdr>
          <w:bottom w:val="none" w:color="auto" w:sz="0" w:space="0"/>
        </w:pBdr>
        <w:spacing w:before="0" w:line="350" w:lineRule="auto"/>
        <w:ind w:firstLine="708"/>
        <w:jc w:val="both"/>
        <w:rPr>
          <w:b w:val="0"/>
          <w:szCs w:val="28"/>
          <w:lang w:val="ru-RU"/>
        </w:rPr>
      </w:pPr>
      <w:r>
        <w:rPr>
          <w:b w:val="0"/>
          <w:szCs w:val="28"/>
          <w:lang w:val="ru-RU"/>
        </w:rPr>
        <w:t xml:space="preserve">160. Федеральная рабочая программа по учебному предмету «Изобразительное искусство». </w:t>
      </w:r>
    </w:p>
    <w:p w14:paraId="768CA2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1. Федеральная р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14:paraId="66A385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 Пояснительная записка.</w:t>
      </w:r>
    </w:p>
    <w:p w14:paraId="290478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1. 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14:paraId="163359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2.2. Основная цель изобразительного искусства – развитие визуально-пространственного мышления обучаю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 </w:t>
      </w:r>
    </w:p>
    <w:p w14:paraId="242988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3. 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14:paraId="6F0785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4. 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14:paraId="7A1BD3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5. Программа по изобразительному искусству ориентирована на психологовозрастные особенности развития обучающихся 11–15 лет.</w:t>
      </w:r>
    </w:p>
    <w:p w14:paraId="033627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6. 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14:paraId="11B45A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7. Задачами изобразительного искусства являются:</w:t>
      </w:r>
    </w:p>
    <w:p w14:paraId="1016A0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14:paraId="15719D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представлений об отечественной и мировой художественной культуре во всём многообразии её видов;</w:t>
      </w:r>
    </w:p>
    <w:p w14:paraId="5C6638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навыков эстетического видения и преобразования мира;</w:t>
      </w:r>
    </w:p>
    <w:p w14:paraId="23338D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14:paraId="56AC2D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ространственного мышления и аналитических визуальных способностей;</w:t>
      </w:r>
    </w:p>
    <w:p w14:paraId="543E8D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14:paraId="21183D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блюдательности, ассоциативного мышления и творческого воображения;</w:t>
      </w:r>
    </w:p>
    <w:p w14:paraId="745DB2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уважения и любви к цивилизационному наследию России через освоение отечественной художественной культуры;</w:t>
      </w:r>
    </w:p>
    <w:p w14:paraId="17860A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14:paraId="6F3DDE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8. Общее число часов, рекомендованных для изучения изобразительного искусства, – 102 часа: в 5 классе – 34 часа (1 час в неделю), в 6 классе – 34 часа (1 час в неделю), в 7 классе – 34 часа (1 час в неделю).</w:t>
      </w:r>
    </w:p>
    <w:p w14:paraId="4062EE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9. 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14:paraId="0C0DBB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1 «Декоративно-прикладное и народное искусство» (5 класс)</w:t>
      </w:r>
    </w:p>
    <w:p w14:paraId="445888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2 «Живопись, графика, скульптура» (6 класс)</w:t>
      </w:r>
    </w:p>
    <w:p w14:paraId="573F6C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3 «Архитектура и дизайн» (7 класс)</w:t>
      </w:r>
    </w:p>
    <w:p w14:paraId="59A213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4 «Изображение в синтетических, экранных видах искусства и художественная фотография» (вариативный).</w:t>
      </w:r>
    </w:p>
    <w:p w14:paraId="5CD174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14:paraId="260B93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3. Содержание обучения в 5 классе.</w:t>
      </w:r>
    </w:p>
    <w:p w14:paraId="4F6784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3.1. Модуль № 1 «Декоративно-прикладное и народное искусство».</w:t>
      </w:r>
    </w:p>
    <w:p w14:paraId="23DAB5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сведения о декоративно-прикладном искусстве.</w:t>
      </w:r>
    </w:p>
    <w:p w14:paraId="138A10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коративно-прикладное искусство и его виды. Декоративно-прикладное искусство и предметная среда жизни людей.</w:t>
      </w:r>
    </w:p>
    <w:p w14:paraId="120B24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ие корни народного искусства.</w:t>
      </w:r>
    </w:p>
    <w:p w14:paraId="432677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ки образного языка декоративно-прикладного искусства. Традиционные образы народного (крестьянского) прикладного искусства.</w:t>
      </w:r>
    </w:p>
    <w:p w14:paraId="6280AB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язь народного искусства с природой, бытом, трудом, верованиями и эпосом.</w:t>
      </w:r>
    </w:p>
    <w:p w14:paraId="755C27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природных материалов в строительстве и изготовлении предметов быта, их значение в характере труда и жизненного уклада.</w:t>
      </w:r>
    </w:p>
    <w:p w14:paraId="75AB04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но-символический язык народного прикладного искусства.</w:t>
      </w:r>
    </w:p>
    <w:p w14:paraId="6281B5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и-символы традиционного крестьянского прикладного искусства.</w:t>
      </w:r>
    </w:p>
    <w:p w14:paraId="7AEF5F7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0E9CDE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бранство русской избы.</w:t>
      </w:r>
    </w:p>
    <w:p w14:paraId="32A18E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избы, единство красоты и пользы – функционального и символического – в её постройке и украшении.</w:t>
      </w:r>
    </w:p>
    <w:p w14:paraId="5AAC51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7E2146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рисунков – эскизов орнаментального декора крестьянского дома.</w:t>
      </w:r>
    </w:p>
    <w:p w14:paraId="769478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ройство внутреннего пространства крестьянского дома.</w:t>
      </w:r>
    </w:p>
    <w:p w14:paraId="244C32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коративные элементы жилой среды.</w:t>
      </w:r>
    </w:p>
    <w:p w14:paraId="41BBA1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442CFF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рисунков предметов народного быта, выявление мудрости их выразительной формы и орнаментально-символического оформления.</w:t>
      </w:r>
    </w:p>
    <w:p w14:paraId="31EBF1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й праздничный костюм.</w:t>
      </w:r>
    </w:p>
    <w:p w14:paraId="71D731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ный строй народного праздничного костюма – женского и мужского.</w:t>
      </w:r>
    </w:p>
    <w:p w14:paraId="30A569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диционная конструкция русского женского костюма – северорусский (сарафан) и южнорусский (понёва) варианты.</w:t>
      </w:r>
    </w:p>
    <w:p w14:paraId="5AEA67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форм и украшений народного праздничного костюма для различных регионов страны.</w:t>
      </w:r>
    </w:p>
    <w:p w14:paraId="7A971D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4FEF62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14:paraId="0D6313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праздники и праздничные обряды как синтез всех видов народного творчества.</w:t>
      </w:r>
    </w:p>
    <w:p w14:paraId="21FAEF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сюжетной композиции или участие в работе по созданию коллективного панно на тему традиций народных праздников.</w:t>
      </w:r>
    </w:p>
    <w:p w14:paraId="75FF0C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художественные промыслы.</w:t>
      </w:r>
    </w:p>
    <w:p w14:paraId="6971D0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и значение народных промыслов в современной жизни. Искусство и ремесло. Традиции культуры, особенные для каждого региона.</w:t>
      </w:r>
    </w:p>
    <w:p w14:paraId="3881BA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образие видов традиционных ремёсел и происхождение художественных промыслов народов России.</w:t>
      </w:r>
    </w:p>
    <w:p w14:paraId="1A6257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5919AE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353956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эскиза игрушки по мотивам избранного промысла.</w:t>
      </w:r>
    </w:p>
    <w:p w14:paraId="7BB828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783A6E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17F752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06D93D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50D727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4ED59F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1512F9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р сказок и легенд, примет и оберегов в творчестве мастеров художественных промыслов.</w:t>
      </w:r>
    </w:p>
    <w:p w14:paraId="15B159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изделиях народных промыслов многообразия исторических, духовных и культурных традиций.</w:t>
      </w:r>
    </w:p>
    <w:p w14:paraId="5FDC04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художественные ремёсла и промыслы – материальные и духовные ценности, неотъемлемая часть культурного наследия России.</w:t>
      </w:r>
    </w:p>
    <w:p w14:paraId="70CD67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коративно-прикладное искусство в культуре разных эпох и народов.</w:t>
      </w:r>
    </w:p>
    <w:p w14:paraId="142978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декоративно-прикладного искусства в культуре древних цивилизаций.</w:t>
      </w:r>
    </w:p>
    <w:p w14:paraId="299545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декоре мировоззрения эпохи, организации общества, традиций быта и ремесла, уклада жизни людей.</w:t>
      </w:r>
    </w:p>
    <w:p w14:paraId="6EC8AA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ные признаки произведений декоративно-прикладного искусства, основные мотивы и символика орнаментов в культуре разных эпох.</w:t>
      </w:r>
    </w:p>
    <w:p w14:paraId="76A52C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4E1141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коративно-прикладное искусство в жизни современного человека.</w:t>
      </w:r>
    </w:p>
    <w:p w14:paraId="410313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6EE196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мволический знак в современной жизни: эмблема, логотип, указующий или декоративный знак.</w:t>
      </w:r>
    </w:p>
    <w:p w14:paraId="29362B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3C5F72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кор на улицах и декор помещений. Декор праздничный и повседневный. Праздничное оформление школы.</w:t>
      </w:r>
    </w:p>
    <w:p w14:paraId="0D74D4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4. Содержание обучения в 6 классе.</w:t>
      </w:r>
    </w:p>
    <w:p w14:paraId="02B2A3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4.1. Модуль № 2 «Живопись, графика, скульптура».</w:t>
      </w:r>
    </w:p>
    <w:p w14:paraId="4EBDE7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сведения о видах искусства.</w:t>
      </w:r>
    </w:p>
    <w:p w14:paraId="7DA0DF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ранственные и временные виды искусства.</w:t>
      </w:r>
    </w:p>
    <w:p w14:paraId="0370C9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зительные, конструктивные и декоративные виды пространственных искусств, их место и назначение в жизни людей.</w:t>
      </w:r>
    </w:p>
    <w:p w14:paraId="616D55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виды живописи, графики и скульптуры. Художник и зритель: зрительские умения, знания и творчество зрителя.</w:t>
      </w:r>
    </w:p>
    <w:p w14:paraId="3483EB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изобразительного искусства и его выразительные средства.</w:t>
      </w:r>
    </w:p>
    <w:p w14:paraId="29857C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писные, графические и скульптурные художественные материалы, их особые свойства.</w:t>
      </w:r>
    </w:p>
    <w:p w14:paraId="2AA3D3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сунок – основа изобразительного искусства и мастерства художника.</w:t>
      </w:r>
    </w:p>
    <w:p w14:paraId="1BFD6C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рисунка: зарисовка, набросок, учебный рисунок и творческий рисунок.</w:t>
      </w:r>
    </w:p>
    <w:p w14:paraId="63DD79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и размещения рисунка в листе, выбор формата.</w:t>
      </w:r>
    </w:p>
    <w:p w14:paraId="4B9C25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чальные умения рисунка с натуры. Зарисовки простых предметов.</w:t>
      </w:r>
    </w:p>
    <w:p w14:paraId="16CD75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ейные графические рисунки и наброски. Тон и тональные отношения: тёмное – светлое.</w:t>
      </w:r>
    </w:p>
    <w:p w14:paraId="3180E9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тм и ритмическая организация плоскости листа.</w:t>
      </w:r>
    </w:p>
    <w:p w14:paraId="6EA08F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14:paraId="421967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вет как выразительное средство в изобразительном искусстве: холодный и тёплый цвет, понятие цветовых отношений; колорит в живописи.</w:t>
      </w:r>
    </w:p>
    <w:p w14:paraId="137EFA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7C4EF6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ы изобразительного искусства.</w:t>
      </w:r>
    </w:p>
    <w:p w14:paraId="0D7D05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ая система в изобразительном искусстве как инструмент для сравнения и анализа произведений изобразительного искусства.</w:t>
      </w:r>
    </w:p>
    <w:p w14:paraId="17BA78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 изображения, сюжет и содержание произведения изобразительного искусства.</w:t>
      </w:r>
    </w:p>
    <w:p w14:paraId="7EDCFD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тюрморт.</w:t>
      </w:r>
    </w:p>
    <w:p w14:paraId="247933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предметного мира в изобразительном искусстве и появление жанра натюрморта в европейском и отечественном искусстве.</w:t>
      </w:r>
    </w:p>
    <w:p w14:paraId="3A20A7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графической грамоты: правила объёмного изображения предметов на плоскости.</w:t>
      </w:r>
    </w:p>
    <w:p w14:paraId="28E345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ейное построение предмета в пространстве: линия горизонта, точка зрения и точка схода, правила перспективных сокращений.</w:t>
      </w:r>
    </w:p>
    <w:p w14:paraId="572CAC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окружности в перспективе.</w:t>
      </w:r>
    </w:p>
    <w:p w14:paraId="59ED45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сование геометрических тел на основе правил линейной перспективы.</w:t>
      </w:r>
    </w:p>
    <w:p w14:paraId="09BD98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ая пространственная форма и выявление её конструкции.</w:t>
      </w:r>
    </w:p>
    <w:p w14:paraId="1686E9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сунок сложной формы предмета как соотношение простых геометрических фигур.</w:t>
      </w:r>
    </w:p>
    <w:p w14:paraId="694758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ейный рисунок конструкции из нескольких геометрических тел.</w:t>
      </w:r>
    </w:p>
    <w:p w14:paraId="123950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7168CA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сунок натюрморта графическими материалами с натуры или по представлению.</w:t>
      </w:r>
    </w:p>
    <w:p w14:paraId="44B739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й натюрморт в графике. Произведения художников-графиков. Особенности графических техник. Печатная графика.</w:t>
      </w:r>
    </w:p>
    <w:p w14:paraId="5A86A4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писное изображение натюрморта. Цвет в натюрмортах европейских и отечественных живописцев. Опыт создания живописного натюрморта.</w:t>
      </w:r>
    </w:p>
    <w:p w14:paraId="5D3BA9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трет.</w:t>
      </w:r>
    </w:p>
    <w:p w14:paraId="0AC480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6B1BC2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ликие портретисты в европейском искусстве.</w:t>
      </w:r>
    </w:p>
    <w:p w14:paraId="566F22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развития портретного жанра в отечественном искусстве. Великие портретисты в русской живописи.</w:t>
      </w:r>
    </w:p>
    <w:p w14:paraId="024D1F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радный и камерный портрет в живописи.</w:t>
      </w:r>
    </w:p>
    <w:p w14:paraId="517E2D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развития жанра портрета в искусстве ХХ в. – отечественном и европейском.</w:t>
      </w:r>
    </w:p>
    <w:p w14:paraId="6514F4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троение головы человека, основные пропорции лица, соотношение лицевой и черепной частей головы.</w:t>
      </w:r>
    </w:p>
    <w:p w14:paraId="165055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3AE49A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освещения головы при создании портретного образа.</w:t>
      </w:r>
    </w:p>
    <w:p w14:paraId="41D62A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ет и тень в изображении головы человека.</w:t>
      </w:r>
    </w:p>
    <w:p w14:paraId="583242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трет в скульптуре.</w:t>
      </w:r>
    </w:p>
    <w:p w14:paraId="0ABB1C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характера человека, его социального положения и образа эпохи в скульптурном портрете.</w:t>
      </w:r>
    </w:p>
    <w:p w14:paraId="50DAC5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свойств художественных материалов в создании скульптурного портрета.</w:t>
      </w:r>
    </w:p>
    <w:p w14:paraId="27A1F4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писное изображение портрета. Роль цвета в живописном портретном образе в произведениях выдающихся живописцев.</w:t>
      </w:r>
    </w:p>
    <w:p w14:paraId="4B8981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 работы над созданием живописного портрета.</w:t>
      </w:r>
    </w:p>
    <w:p w14:paraId="7D8D20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йзаж.</w:t>
      </w:r>
    </w:p>
    <w:p w14:paraId="451AC3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изображения пространства в эпоху Древнего мира, в средневековом искусстве и в эпоху Возрождения.</w:t>
      </w:r>
    </w:p>
    <w:p w14:paraId="289311D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построения линейной перспективы в изображении пространства.</w:t>
      </w:r>
    </w:p>
    <w:p w14:paraId="206994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воздушной перспективы, построения переднего, среднего и дальнего планов при изображении пейзажа.</w:t>
      </w:r>
    </w:p>
    <w:p w14:paraId="7F8D13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изображения разных состояний природы и её освещения. Романтический пейзаж. Морские пейзажи И. Айвазовского.</w:t>
      </w:r>
    </w:p>
    <w:p w14:paraId="0967CC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21511B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3306E1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14:paraId="3E23CE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й опыт в создании композиционного живописного пейзажа своей Родины.</w:t>
      </w:r>
    </w:p>
    <w:p w14:paraId="7243C4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69A949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е зарисовки и графическая композиция на темы окружающей природы.</w:t>
      </w:r>
    </w:p>
    <w:p w14:paraId="31E020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родской пейзаж в творчестве мастеров искусства. Многообразие в понимании образа города.</w:t>
      </w:r>
    </w:p>
    <w:p w14:paraId="51F360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481F0E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 изображения городского пейзажа. Наблюдательная перспектива и ритмическая организация плоскости изображения.</w:t>
      </w:r>
    </w:p>
    <w:p w14:paraId="5F2824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овой жанр в изобразительном искусстве.</w:t>
      </w:r>
    </w:p>
    <w:p w14:paraId="1322BA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1FCB6F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0DDAEC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4C742A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ий жанр в изобразительном искусстве.</w:t>
      </w:r>
    </w:p>
    <w:p w14:paraId="2D276A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ая тема в искусстве как изображение наиболее значительных событий в жизни общества.</w:t>
      </w:r>
    </w:p>
    <w:p w14:paraId="58CCEE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195E7D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ая картина в русском искусстве XIX в. и её особое место в развитии отечественной культуры.</w:t>
      </w:r>
    </w:p>
    <w:p w14:paraId="7D25EF2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ртина К. Брюллова «Последний день Помпеи», исторические картины в творчестве В. Сурикова и других. Исторический образ России в картинах ХХ в.</w:t>
      </w:r>
    </w:p>
    <w:p w14:paraId="260F20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62A762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аботка эскизов композиции на историческую тему с использованием собранного материала по задуманному сюжету.</w:t>
      </w:r>
    </w:p>
    <w:p w14:paraId="2E46C6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блейские темы в изобразительном искусстве.</w:t>
      </w:r>
    </w:p>
    <w:p w14:paraId="20DBC7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ие картины на библейские темы: место и значение сюжетов Священной истории в европейской культуре.</w:t>
      </w:r>
    </w:p>
    <w:p w14:paraId="0386B2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чные темы и их нравственное и духовно-ценностное выражение как «духовная ось», соединяющая жизненные позиции разных поколений.</w:t>
      </w:r>
    </w:p>
    <w:p w14:paraId="54C6F9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14:paraId="31F2F5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ликие русские иконописцы: духовный свет икон Андрея Рублёва, Феофана Грека, Дионисия.</w:t>
      </w:r>
    </w:p>
    <w:p w14:paraId="004CC5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над эскизом сюжетной композиции.</w:t>
      </w:r>
    </w:p>
    <w:p w14:paraId="0403D4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и значение изобразительного искусства в жизни людей: образ мира в изобразительном искусстве.</w:t>
      </w:r>
    </w:p>
    <w:p w14:paraId="4DF398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5. Содержание обучения в 7 классе.</w:t>
      </w:r>
    </w:p>
    <w:p w14:paraId="514EFD17">
      <w:pPr>
        <w:tabs>
          <w:tab w:val="left" w:pos="667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5.1. Модуль № 3 «Архитектура и дизайн».</w:t>
      </w:r>
      <w:r>
        <w:rPr>
          <w:rFonts w:ascii="Times New Roman" w:hAnsi="Times New Roman"/>
          <w:sz w:val="28"/>
          <w:szCs w:val="28"/>
          <w:lang w:val="ru-RU"/>
        </w:rPr>
        <w:tab/>
      </w:r>
    </w:p>
    <w:p w14:paraId="66542E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хитектура и дизайн – искусства художественной постройки – конструктивные искусства.</w:t>
      </w:r>
    </w:p>
    <w:p w14:paraId="1970A3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зайн и архитектура как создатели «второй природы» – предметно-пространственной среды жизни людей.</w:t>
      </w:r>
    </w:p>
    <w:p w14:paraId="26314B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ункциональность предметно-пространственной среды и выражение в ней мировосприятия, духовно-ценностных позиций общества.</w:t>
      </w:r>
    </w:p>
    <w:p w14:paraId="482703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териальная культура человечества как уникальная информация о жизни людей в разные исторические эпохи.</w:t>
      </w:r>
    </w:p>
    <w:p w14:paraId="430C5D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архитектуры в понимании человеком своей идентичности. Задачи сохранения культурного наследия и природного ландшафта.</w:t>
      </w:r>
    </w:p>
    <w:p w14:paraId="2BBC7E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15506E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й дизайн.</w:t>
      </w:r>
    </w:p>
    <w:p w14:paraId="73CD99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озиция как основа реализации замысла в любой творческой деятельности. Основы формальной композиции в конструктивных искусствах.</w:t>
      </w:r>
    </w:p>
    <w:p w14:paraId="1C81FE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менты композиции в графическом дизайне: пятно, линия, цвет, буква, текст и изображение.</w:t>
      </w:r>
    </w:p>
    <w:p w14:paraId="7BA213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альная композиция как композиционное построение на основе сочетания геометрических фигур, без предметного содержания.</w:t>
      </w:r>
    </w:p>
    <w:p w14:paraId="5F988B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войства композиции: целостность и соподчинённость элементов.</w:t>
      </w:r>
    </w:p>
    <w:p w14:paraId="7A713A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4BAED3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ктические упражнения по созданию композиции с вариативным ритмическим расположением геометрических фигур на плоскости.</w:t>
      </w:r>
    </w:p>
    <w:p w14:paraId="79DC2C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цвета в организации композиционного пространства. Функциональные задачи цвета в конструктивных искусствах.</w:t>
      </w:r>
    </w:p>
    <w:p w14:paraId="6D82A7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вет и законы колористики. Применение локального цвета. Цветовой акцент, ритм цветовых форм, доминанта.</w:t>
      </w:r>
    </w:p>
    <w:p w14:paraId="0E84AD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рифты и шрифтовая композиция в графическом дизайне. Форма буквы как изобразительно-смысловой символ.</w:t>
      </w:r>
    </w:p>
    <w:p w14:paraId="1ABE9B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рифт и содержание текста. Стилизация шрифта.</w:t>
      </w:r>
    </w:p>
    <w:p w14:paraId="249B12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ографика. Понимание типографской строки как элемента плоскостной композиции.</w:t>
      </w:r>
    </w:p>
    <w:p w14:paraId="4908D7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аналитических и практических работ по теме «Буква – изобразительный элемент композиции».</w:t>
      </w:r>
    </w:p>
    <w:p w14:paraId="0A84EA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оготип как графический знак, эмблема или стилизованный графический символ. Функции логотипа. Шрифтовой логотип. Знаковый логотип.</w:t>
      </w:r>
    </w:p>
    <w:p w14:paraId="362B57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озиционные основы макетирования в графическом дизайне при соединении текста и изображения.</w:t>
      </w:r>
    </w:p>
    <w:p w14:paraId="03602D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62EEB3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0FD218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кет разворота книги или журнала по выбранной теме в виде коллажа или на основе компьютерных программ.</w:t>
      </w:r>
    </w:p>
    <w:p w14:paraId="2F3714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кетирование объёмно-пространственных композиций.</w:t>
      </w:r>
    </w:p>
    <w:p w14:paraId="3E64B0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1E1EDE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кетирование. Введение в макет понятия рельефа местности и способы его обозначения на макете.</w:t>
      </w:r>
    </w:p>
    <w:p w14:paraId="4AAB5B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712399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18D20E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0C492B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0547B9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образие предметного мира, создаваемого человеком. Функция вещи и её форма. Образ времени в предметах, создаваемых человеком.</w:t>
      </w:r>
    </w:p>
    <w:p w14:paraId="1E5434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6DE2D5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аналитических зарисовок форм бытовых предметов.</w:t>
      </w:r>
    </w:p>
    <w:p w14:paraId="6A7B78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ое проектирование предметов быта с определением их функций и материала изготовления.</w:t>
      </w:r>
    </w:p>
    <w:p w14:paraId="52E919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560E5D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ирование объектов дизайна или архитектурное макетирование с использованием цвета.</w:t>
      </w:r>
    </w:p>
    <w:p w14:paraId="5D120B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альное значение дизайна и архитектуры как среды жизни человека.</w:t>
      </w:r>
    </w:p>
    <w:p w14:paraId="477FF5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0DC9E0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хитектура народного жилища, храмовая архитектура, частный дом в предметно-пространственной среде жизни разных народов.</w:t>
      </w:r>
    </w:p>
    <w:p w14:paraId="5FE664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14:paraId="4875D0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ти развития современной архитектуры и дизайна: город сегодня и завтра.</w:t>
      </w:r>
    </w:p>
    <w:p w14:paraId="704419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14:paraId="7037ED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017A39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ранство городской среды. Исторические формы планировки городской среды и их связь с образом жизни людей.</w:t>
      </w:r>
    </w:p>
    <w:p w14:paraId="6208B3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цвета в формировании пространства. Схема-планировка и реальность.</w:t>
      </w:r>
    </w:p>
    <w:p w14:paraId="5A16B9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004D02A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036DF3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185ABD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3B8626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6E9B44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ьер и предметный мир в доме. Назначение помещения и построение его интерьера. Дизайн пространственно-предметной среды интерьера.</w:t>
      </w:r>
    </w:p>
    <w:p w14:paraId="78B12B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но-стилевое единство материальной культуры каждой эпохи. Интерьер как отражение стиля жизни его хозяев.</w:t>
      </w:r>
    </w:p>
    <w:p w14:paraId="134DAE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онирование интерьера – создание многофункционального пространства. Отделочные материалы, введение фактуры и цвета в интерьер.</w:t>
      </w:r>
    </w:p>
    <w:p w14:paraId="151209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ьеры общественных зданий (театр, кафе, вокзал, офис, школа).</w:t>
      </w:r>
    </w:p>
    <w:p w14:paraId="1CA3EB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2E571B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изация архитектурно-ландшафтного пространства. Город в единстве с ландшафтно-парковой средой.</w:t>
      </w:r>
    </w:p>
    <w:p w14:paraId="2A29E5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0A066A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дизайн-проекта территории парка или приусадебного участка в виде схемы-чертежа.</w:t>
      </w:r>
    </w:p>
    <w:p w14:paraId="2D4C65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динство эстетического и функционального в объёмнопространственной организации среды жизнедеятельности людей.</w:t>
      </w:r>
    </w:p>
    <w:p w14:paraId="1C2A63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 человека и индивидуальное проектирование.</w:t>
      </w:r>
    </w:p>
    <w:p w14:paraId="557E8D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4DB6B4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250431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208EB0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2F359E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практических творческих эскизов по теме «Дизайн современной одежды».</w:t>
      </w:r>
    </w:p>
    <w:p w14:paraId="293633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грима и причёски. Форма лица и причёска. Макияж дневной, вечерний и карнавальный. Грим бытовой и сценический.</w:t>
      </w:r>
    </w:p>
    <w:p w14:paraId="59515B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идж-дизайн и его связь с публичностью, технологией социального поведения, рекламой, общественной деятельностью.</w:t>
      </w:r>
    </w:p>
    <w:p w14:paraId="512D6B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зайн и архитектура – средства организации среды жизни людей и строительства нового мира.</w:t>
      </w:r>
    </w:p>
    <w:p w14:paraId="664764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39E14E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50724B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развития технологий в становлении новых видов искусства.</w:t>
      </w:r>
    </w:p>
    <w:p w14:paraId="706EF7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ультимедиа и объединение множества воспринимаемых человеком информационных средств на экране цифрового искусства.</w:t>
      </w:r>
    </w:p>
    <w:p w14:paraId="61DD28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ник и искусство театра.</w:t>
      </w:r>
    </w:p>
    <w:p w14:paraId="22C8A5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ждение театра в древнейших обрядах. История развития искусства театра.</w:t>
      </w:r>
    </w:p>
    <w:p w14:paraId="432897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ое многообразие театральных представлений, шоу, праздников и их визуальный облик.</w:t>
      </w:r>
    </w:p>
    <w:p w14:paraId="47977D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художника и виды профессиональной деятельности художника в современном театре.</w:t>
      </w:r>
    </w:p>
    <w:p w14:paraId="60DC75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ценография и создание сценического образа. Сотворчество художника-постановщика с драматургом, режиссёром и актёрами.</w:t>
      </w:r>
    </w:p>
    <w:p w14:paraId="6A3CDE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освещения в визуальном облике театрального действия. Бутафорские, пошивочные, декорационные и иные цеха в театре.</w:t>
      </w:r>
    </w:p>
    <w:p w14:paraId="24E214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ценический костюм, грим и маска. Стилистическое единство в решении образа спектакля. Выражение в костюме характера персонажа.</w:t>
      </w:r>
    </w:p>
    <w:p w14:paraId="5F8963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14:paraId="29AC59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ник в театре кукол и его ведущая роль как соавтора режиссёра и актёра в процессе создания образа персонажа.</w:t>
      </w:r>
    </w:p>
    <w:p w14:paraId="69F349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ость и метафора в театральной постановке как образная и авторская интерпретация реальности.</w:t>
      </w:r>
    </w:p>
    <w:p w14:paraId="20491D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фотография.</w:t>
      </w:r>
    </w:p>
    <w:p w14:paraId="3A6C20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7A29B1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ременные возможности художественной обработки цифровой фотографии.</w:t>
      </w:r>
    </w:p>
    <w:p w14:paraId="3ED933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14:paraId="4A0519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3898D2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озиция кадра, ракурс, плановость, графический ритм.</w:t>
      </w:r>
    </w:p>
    <w:p w14:paraId="6D26FE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наблюдать и выявлять выразительность и красоту окружающей жизни с помощью фотографии.</w:t>
      </w:r>
    </w:p>
    <w:p w14:paraId="0F43FA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топейзаж в творчестве профессиональных фотографов. </w:t>
      </w:r>
    </w:p>
    <w:p w14:paraId="10CF45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ные возможности чёрно-белой и цветной фотографии.</w:t>
      </w:r>
    </w:p>
    <w:p w14:paraId="4A8380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тональных контрастов и роль цвета в эмоционально-образном восприятии пейзажа.</w:t>
      </w:r>
    </w:p>
    <w:p w14:paraId="67288E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освещения в портретном образе. Фотография постановочная и документальная.</w:t>
      </w:r>
    </w:p>
    <w:p w14:paraId="2A598B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топортрет в истории профессиональной фотографии и его связь с направлениями в изобразительном искусстве.</w:t>
      </w:r>
    </w:p>
    <w:p w14:paraId="7C5C98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трет в фотографии, его общее и особенное по сравнению с живописным и графическим портретом. Опыт выполнения портретных фотографий.</w:t>
      </w:r>
    </w:p>
    <w:p w14:paraId="567FE8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торепортаж. Образ события в кадре. Репортажный снимок – свидетельство истории и его значение в сохранении памяти о событии.</w:t>
      </w:r>
    </w:p>
    <w:p w14:paraId="6FAB17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торепортаж – дневник истории. Значение работы военных фотографов. Спортивные фотографии. Образ современности в репортажных фотографиях.</w:t>
      </w:r>
    </w:p>
    <w:p w14:paraId="54B4B8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для жизни…» – фотографии Александра Родченко, их значение и влияние на стиль эпохи.</w:t>
      </w:r>
    </w:p>
    <w:p w14:paraId="36C7EA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можности компьютерной обработки фотографий, задачи преобразования фотографий и границы достоверности.</w:t>
      </w:r>
    </w:p>
    <w:p w14:paraId="60D58F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лаж как жанр художественного творчества с помощью различных компьютерных программ.</w:t>
      </w:r>
    </w:p>
    <w:p w14:paraId="07BE9C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фотография как авторское видение мира, как образ времени и влияние фотообраза на жизнь людей.</w:t>
      </w:r>
    </w:p>
    <w:p w14:paraId="13E975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и искусство кино.</w:t>
      </w:r>
    </w:p>
    <w:p w14:paraId="6247E6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жившее изображение. История кино и его эволюция как искусства.</w:t>
      </w:r>
    </w:p>
    <w:p w14:paraId="314943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14:paraId="10BBE2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таж композиционно построенных кадров – основа языка киноискусства.</w:t>
      </w:r>
    </w:p>
    <w:p w14:paraId="0FF796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688FED8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видеоролика – от замысла до съёмки. Разные жанры – разные задачи в работе над видеороликом. Этапы создания видеоролика.</w:t>
      </w:r>
    </w:p>
    <w:p w14:paraId="022ED0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17A534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электронно-цифровых технологий в современном игровом кинематографе.</w:t>
      </w:r>
    </w:p>
    <w:p w14:paraId="62BB12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5C4864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тапы создания анимационного фильма. Требования и критерии художественности.</w:t>
      </w:r>
    </w:p>
    <w:p w14:paraId="4EA168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зительное искусство на телевидении.</w:t>
      </w:r>
    </w:p>
    <w:p w14:paraId="071134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левидение – экранное искусство: средство массовой информации, художественного и научного просвещения, развлечения и организации досуга.</w:t>
      </w:r>
    </w:p>
    <w:p w14:paraId="351732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и технология. Создатель телевидения – русский инженер Владимир Козьмич Зворыкин.</w:t>
      </w:r>
    </w:p>
    <w:p w14:paraId="446F4B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54AC24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ятельность художника на телевидении: художники по свету, костюму, гриму, сценографический дизайн и компьютерная графика.</w:t>
      </w:r>
    </w:p>
    <w:p w14:paraId="70BDE3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ьное телевидение и студия мультимедиа. Построение видеоряда и художественного оформления.</w:t>
      </w:r>
    </w:p>
    <w:p w14:paraId="4E10E9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нические роли каждого человека в реальной бытийной жизни.</w:t>
      </w:r>
    </w:p>
    <w:p w14:paraId="158C04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искусства в жизни общества и его влияние на жизнь каждого человека.</w:t>
      </w:r>
    </w:p>
    <w:p w14:paraId="58CA40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 Планируемые результаты освоения программы по изобразительному искусству на уровне основного общего образования.</w:t>
      </w:r>
    </w:p>
    <w:p w14:paraId="1888B6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1. Личностные результаты освоения федеральной рабочей программы основного общего образования по изобразительному искусству достигаются в единстве учебной и воспитательной деятельности.</w:t>
      </w:r>
    </w:p>
    <w:p w14:paraId="05B874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14:paraId="072090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14:paraId="13FF398B">
      <w:pPr>
        <w:spacing w:after="0" w:line="350" w:lineRule="auto"/>
        <w:ind w:left="1069"/>
        <w:jc w:val="both"/>
        <w:rPr>
          <w:rFonts w:ascii="Times New Roman" w:hAnsi="Times New Roman"/>
          <w:sz w:val="28"/>
          <w:szCs w:val="28"/>
          <w:lang w:val="ru-RU"/>
        </w:rPr>
      </w:pPr>
      <w:r>
        <w:rPr>
          <w:rFonts w:ascii="Times New Roman" w:hAnsi="Times New Roman"/>
          <w:sz w:val="28"/>
          <w:szCs w:val="28"/>
          <w:lang w:val="ru-RU"/>
        </w:rPr>
        <w:t>Патриотическое воспитание.</w:t>
      </w:r>
    </w:p>
    <w:p w14:paraId="2E086F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14:paraId="411017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жданское воспитание.</w:t>
      </w:r>
    </w:p>
    <w:p w14:paraId="6291D3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14:paraId="621263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уховно-нравственное воспитание.</w:t>
      </w:r>
    </w:p>
    <w:p w14:paraId="40623C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14:paraId="1FF818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14:paraId="3B88AEBB">
      <w:pPr>
        <w:spacing w:after="0" w:line="350" w:lineRule="auto"/>
        <w:ind w:left="709"/>
        <w:jc w:val="both"/>
        <w:rPr>
          <w:rFonts w:ascii="Times New Roman" w:hAnsi="Times New Roman"/>
          <w:sz w:val="28"/>
          <w:szCs w:val="28"/>
          <w:lang w:val="ru-RU"/>
        </w:rPr>
      </w:pPr>
      <w:r>
        <w:rPr>
          <w:rFonts w:ascii="Times New Roman" w:hAnsi="Times New Roman"/>
          <w:sz w:val="28"/>
          <w:szCs w:val="28"/>
          <w:lang w:val="ru-RU"/>
        </w:rPr>
        <w:t>Ценности познавательной деятельности.</w:t>
      </w:r>
    </w:p>
    <w:p w14:paraId="715AEE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14:paraId="0DB886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ологическое воспитание.</w:t>
      </w:r>
    </w:p>
    <w:p w14:paraId="24931D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14:paraId="04DBC1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удовое воспитание.</w:t>
      </w:r>
    </w:p>
    <w:p w14:paraId="1BAF21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14:paraId="05BD3E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ывающая предметно-эстетическая среда.</w:t>
      </w:r>
    </w:p>
    <w:p w14:paraId="2C24B9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14:paraId="66A843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2. 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7BE0D2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14:paraId="38F0E9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предметные и пространственные объекты по заданным основаниям;</w:t>
      </w:r>
    </w:p>
    <w:p w14:paraId="2955D1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форму предмета, конструкции;</w:t>
      </w:r>
    </w:p>
    <w:p w14:paraId="2A913E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оложение предметной формы в пространстве;</w:t>
      </w:r>
    </w:p>
    <w:p w14:paraId="7CFB23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форму составной конструкции;</w:t>
      </w:r>
    </w:p>
    <w:p w14:paraId="262B28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структуру предмета, конструкции, пространства, зрительного образа;</w:t>
      </w:r>
    </w:p>
    <w:p w14:paraId="0BC3BE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уктурировать предметно-пространственные явления;</w:t>
      </w:r>
    </w:p>
    <w:p w14:paraId="2C4114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порциональное соотношение частей внутри целого и предметов между собой;</w:t>
      </w:r>
    </w:p>
    <w:p w14:paraId="534309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бстрагировать образ реальности в построении плоской или пространственной композиции.</w:t>
      </w:r>
    </w:p>
    <w:p w14:paraId="1F2550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6.2.2. У обучающегося будут сформированы следующие базовые логические и исследовательские действия как часть </w:t>
      </w:r>
      <w:r>
        <w:rPr>
          <w:rFonts w:ascii="Times New Roman" w:hAnsi="Times New Roman"/>
          <w:bCs/>
          <w:sz w:val="28"/>
          <w:szCs w:val="28"/>
          <w:lang w:val="ru-RU"/>
        </w:rPr>
        <w:t>универсальных познавательных учебных действий</w:t>
      </w:r>
      <w:r>
        <w:rPr>
          <w:rFonts w:ascii="Times New Roman" w:hAnsi="Times New Roman"/>
          <w:sz w:val="28"/>
          <w:szCs w:val="28"/>
          <w:lang w:val="ru-RU"/>
        </w:rPr>
        <w:t>:</w:t>
      </w:r>
    </w:p>
    <w:p w14:paraId="3B4891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влений художественной культуры;</w:t>
      </w:r>
    </w:p>
    <w:p w14:paraId="7DEFA6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анализировать, сравнивать и оценивать с позиций эстетических категорий явления искусства и действительности;</w:t>
      </w:r>
    </w:p>
    <w:p w14:paraId="61D8C5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произведения искусства по видам и, соответственно, по назначению в жизни людей;</w:t>
      </w:r>
    </w:p>
    <w:p w14:paraId="7F2BD8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и использовать вопросы как исследовательский инструмент познания;</w:t>
      </w:r>
    </w:p>
    <w:p w14:paraId="3B8815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исследовательскую работу по сбору информационного материала по установленной или выбранной теме;</w:t>
      </w:r>
    </w:p>
    <w:p w14:paraId="73D6AC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выводы и обобщения по результатам наблюдения или исследования, аргументированно защищать свои позиции.</w:t>
      </w:r>
    </w:p>
    <w:p w14:paraId="6E2112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6.2.3. У обучающегося будут сформированы умения работать с информацией как часть </w:t>
      </w:r>
      <w:r>
        <w:rPr>
          <w:rFonts w:ascii="Times New Roman" w:hAnsi="Times New Roman"/>
          <w:bCs/>
          <w:sz w:val="28"/>
          <w:szCs w:val="28"/>
          <w:lang w:val="ru-RU"/>
        </w:rPr>
        <w:t>универсальных познавательных учебных действий</w:t>
      </w:r>
      <w:r>
        <w:rPr>
          <w:rFonts w:ascii="Times New Roman" w:hAnsi="Times New Roman"/>
          <w:sz w:val="28"/>
          <w:szCs w:val="28"/>
          <w:lang w:val="ru-RU"/>
        </w:rPr>
        <w:t>:</w:t>
      </w:r>
    </w:p>
    <w:p w14:paraId="023DA0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14:paraId="7B6B10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электронные образовательные ресурсы;</w:t>
      </w:r>
    </w:p>
    <w:p w14:paraId="63E31A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ботать с электронными учебными пособиями и учебниками;</w:t>
      </w:r>
    </w:p>
    <w:p w14:paraId="215726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14:paraId="26D75C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14:paraId="27C672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2.4. У обучающегося будут сформированы следующие универсальные коммуникативные действия:</w:t>
      </w:r>
    </w:p>
    <w:p w14:paraId="482C537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скусство в качестве особого языка общения – межличностного (автор – зритель), между поколениями, между народами;</w:t>
      </w:r>
    </w:p>
    <w:p w14:paraId="5FEFAF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14:paraId="667EAD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14:paraId="7616F9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и объяснять результаты своего творческого, художественного или исследовательского опыта;</w:t>
      </w:r>
    </w:p>
    <w:p w14:paraId="0AF691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7E9078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6.2.5. У обучающегося будут сформированы умения самоорганизации как часть </w:t>
      </w:r>
      <w:r>
        <w:rPr>
          <w:rFonts w:ascii="Times New Roman" w:hAnsi="Times New Roman"/>
          <w:bCs/>
          <w:sz w:val="28"/>
          <w:szCs w:val="28"/>
          <w:lang w:val="ru-RU"/>
        </w:rPr>
        <w:t>универсальных регулятивных учебных действий</w:t>
      </w:r>
      <w:r>
        <w:rPr>
          <w:rFonts w:ascii="Times New Roman" w:hAnsi="Times New Roman"/>
          <w:sz w:val="28"/>
          <w:szCs w:val="28"/>
          <w:lang w:val="ru-RU"/>
        </w:rPr>
        <w:t>:</w:t>
      </w:r>
    </w:p>
    <w:p w14:paraId="5D80C7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14:paraId="6C4BA4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14:paraId="66D6A6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14:paraId="459F29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6.2.6. У обучающегося будут сформированы умения самоконтроля как часть </w:t>
      </w:r>
      <w:r>
        <w:rPr>
          <w:rFonts w:ascii="Times New Roman" w:hAnsi="Times New Roman"/>
          <w:bCs/>
          <w:sz w:val="28"/>
          <w:szCs w:val="28"/>
          <w:lang w:val="ru-RU"/>
        </w:rPr>
        <w:t>универсальных регулятивных учебных действий</w:t>
      </w:r>
      <w:r>
        <w:rPr>
          <w:rFonts w:ascii="Times New Roman" w:hAnsi="Times New Roman"/>
          <w:sz w:val="28"/>
          <w:szCs w:val="28"/>
          <w:lang w:val="ru-RU"/>
        </w:rPr>
        <w:t>:</w:t>
      </w:r>
    </w:p>
    <w:p w14:paraId="79E7E1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вои действия с планируемыми результатами, осуществлять контроль своей деятельности в процессе достижения результата;</w:t>
      </w:r>
    </w:p>
    <w:p w14:paraId="683FB1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ами самоконтроля, рефлексии, самооценки на основе соответствующих целям критериев.</w:t>
      </w:r>
    </w:p>
    <w:p w14:paraId="321D43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6.2.7. У обучающегося будут сформированы умения эмоционального интеллекта как часть </w:t>
      </w:r>
      <w:r>
        <w:rPr>
          <w:rFonts w:ascii="Times New Roman" w:hAnsi="Times New Roman"/>
          <w:bCs/>
          <w:sz w:val="28"/>
          <w:szCs w:val="28"/>
          <w:lang w:val="ru-RU"/>
        </w:rPr>
        <w:t>универсальных регулятивных учебных действий</w:t>
      </w:r>
      <w:r>
        <w:rPr>
          <w:rFonts w:ascii="Times New Roman" w:hAnsi="Times New Roman"/>
          <w:sz w:val="28"/>
          <w:szCs w:val="28"/>
          <w:lang w:val="ru-RU"/>
        </w:rPr>
        <w:t>:</w:t>
      </w:r>
    </w:p>
    <w:p w14:paraId="318EDE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стремиться к пониманию эмоций других;</w:t>
      </w:r>
    </w:p>
    <w:p w14:paraId="0404C0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ефлексировать эмоции как основание для художественного восприятия искусства и собственной художественной деятельности;</w:t>
      </w:r>
    </w:p>
    <w:p w14:paraId="0064FE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вои эмпатические способности, способность сопереживать, понимать намерения и переживания свои и других;</w:t>
      </w:r>
    </w:p>
    <w:p w14:paraId="26C75D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14:paraId="646616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7F9DEC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14:paraId="1CD6FC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14:paraId="59947BE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1 «Декоративно-прикладное и народное искусство»:</w:t>
      </w:r>
    </w:p>
    <w:p w14:paraId="1D6938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ть о многообразии видов декоративно-прикладного искусства: народного, классического, современного, искусства, промыслов; </w:t>
      </w:r>
    </w:p>
    <w:p w14:paraId="3CB964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декоративно-прикладного искусства с бытовыми потребностями людей, необходимость присутствия в предметном мире и жилой среде;</w:t>
      </w:r>
    </w:p>
    <w:p w14:paraId="4E8ECF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14:paraId="54FBA0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коммуникативные, познавательные и культовые функции декоративно-прикладного искусства;</w:t>
      </w:r>
    </w:p>
    <w:p w14:paraId="3BE5BE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14:paraId="5E5746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14:paraId="107298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14:paraId="56469F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пецифику образного языка декоративного искусства – его знаковую природу, орнаментальность, стилизацию изображения;</w:t>
      </w:r>
    </w:p>
    <w:p w14:paraId="4F703E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разные виды орнамента по сюжетной основе: геометрический, растительный, зооморфный, антропоморфный;</w:t>
      </w:r>
    </w:p>
    <w:p w14:paraId="5AD7A0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актическими навыками самостоятельного творческого создания орнаментов ленточных, сетчатых, центрических;</w:t>
      </w:r>
    </w:p>
    <w:p w14:paraId="63568A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14:paraId="4B86F7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14:paraId="2D67C5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14:paraId="7AA1E9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14:paraId="72E21F5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14:paraId="6709D7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актический опыт изображения характерных традиционных предметов крестьянского быта;</w:t>
      </w:r>
    </w:p>
    <w:p w14:paraId="09D1EB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14:paraId="4053D6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14:paraId="54A862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14:paraId="36A990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14:paraId="42A78E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значение народных промыслов и традиций художественного ремесла в современной жизни;</w:t>
      </w:r>
    </w:p>
    <w:p w14:paraId="22FB1F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о происхождении народных художественных промыслов, о соотношении ремесла и искусства;</w:t>
      </w:r>
    </w:p>
    <w:p w14:paraId="145509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зывать характерные черты орнаментов и изделий ряда отечественных народных художественных промыслов;</w:t>
      </w:r>
    </w:p>
    <w:p w14:paraId="4E1DB26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древние образы народного искусства в произведениях современных народных промыслов;</w:t>
      </w:r>
    </w:p>
    <w:p w14:paraId="6B8CE6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перечислять материалы, используемые в народных художественных промыслах: дерево, глина, металл, стекло;</w:t>
      </w:r>
    </w:p>
    <w:p w14:paraId="5F9449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зделия народных художественных промыслов по материалу изготовления и технике декора;</w:t>
      </w:r>
    </w:p>
    <w:p w14:paraId="3CC226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язь между материалом, формой и техникой декора в произведениях народных промыслов;</w:t>
      </w:r>
    </w:p>
    <w:p w14:paraId="28D643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иёмах и последовательности работы при создании изделий некоторых художественных промыслов;</w:t>
      </w:r>
    </w:p>
    <w:p w14:paraId="13F52B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изображать фрагменты орнаментов, отдельные сюжеты, детали или общий вид изделий ряда отечественных художественных промыслов;</w:t>
      </w:r>
    </w:p>
    <w:p w14:paraId="4B9DA9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14:paraId="14C6EA5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значение государственной символики, иметь представление о значении и содержании геральдики;</w:t>
      </w:r>
    </w:p>
    <w:p w14:paraId="2C81BE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14:paraId="6840E4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14:paraId="712B2D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выки коллективной практической творческой работы по оформлению пространства школы и школьных праздников.</w:t>
      </w:r>
    </w:p>
    <w:p w14:paraId="781943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4. К концу обучения в 6 классе обучающийся получит следующие предметные результаты по отдельным темам программы по изобразительному искусству.</w:t>
      </w:r>
    </w:p>
    <w:p w14:paraId="4071D4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2 «Живопись, графика, скульптура»:</w:t>
      </w:r>
    </w:p>
    <w:p w14:paraId="35FEE3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азличия между пространственными и временными видами искусства и их значение в жизни людей;</w:t>
      </w:r>
    </w:p>
    <w:p w14:paraId="4B7C51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еления пространственных искусств на виды;</w:t>
      </w:r>
    </w:p>
    <w:p w14:paraId="3B8770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ные виды живописи, графики и скульптуры, объяснять их назначение в жизни людей.</w:t>
      </w:r>
    </w:p>
    <w:p w14:paraId="4F1496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изобразительного искусства и его выразительные средства:</w:t>
      </w:r>
    </w:p>
    <w:p w14:paraId="2DF562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характеризовать традиционные художественные материалы для графики, живописи, скульптуры;</w:t>
      </w:r>
    </w:p>
    <w:p w14:paraId="6C582D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14:paraId="4BEAF9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14:paraId="7C9115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различных художественных техниках в использовании художественных материалов;</w:t>
      </w:r>
    </w:p>
    <w:p w14:paraId="3D9D4C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оль рисунка как основы изобразительной деятельности;</w:t>
      </w:r>
    </w:p>
    <w:p w14:paraId="63A994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учебного рисунка – светотеневого изображения объёмных форм;</w:t>
      </w:r>
    </w:p>
    <w:p w14:paraId="49D08D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ы линейной перспективы и уметь изображать объёмные геометрические тела на двухмерной плоскости;</w:t>
      </w:r>
    </w:p>
    <w:p w14:paraId="405F3A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14:paraId="02D73D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онятий «тон», «тональные отношения» и иметь опыт их визуального анализа;</w:t>
      </w:r>
    </w:p>
    <w:p w14:paraId="0C032D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14:paraId="63112C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линейного рисунка, понимать выразительные возможности линии;</w:t>
      </w:r>
    </w:p>
    <w:p w14:paraId="186AB0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творческого композиционного рисунка в ответ на заданную учебную задачу или как самостоятельное творческое действие;</w:t>
      </w:r>
    </w:p>
    <w:p w14:paraId="4436CF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ы цветоведения: характеризовать основные и составные цвета, дополнительные цвета – и значение этих знаний для искусства живописи;</w:t>
      </w:r>
    </w:p>
    <w:p w14:paraId="50F1DD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одержание понятий «колорит», «цветовые отношения», «цветовой контраст» и иметь навыки практической работы гуашью и акварелью;</w:t>
      </w:r>
    </w:p>
    <w:p w14:paraId="2A52C5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14:paraId="34F5AF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ы изобразительного искусства:</w:t>
      </w:r>
    </w:p>
    <w:p w14:paraId="7D039E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нятие «жанры в изобразительном искусстве», перечислять жанры;</w:t>
      </w:r>
    </w:p>
    <w:p w14:paraId="05D6C3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азницу между предметом изображения, сюжетом и содержанием произведения искусства.</w:t>
      </w:r>
    </w:p>
    <w:p w14:paraId="1541F1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тюрморт:</w:t>
      </w:r>
    </w:p>
    <w:p w14:paraId="254723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14:paraId="6706C2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14:paraId="089781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применять в рисунке правила линейной перспективы и изображения объёмного предмета в двухмерном пространстве листа;</w:t>
      </w:r>
    </w:p>
    <w:p w14:paraId="10A124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14:paraId="4B3AF3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здания графического натюрморта;</w:t>
      </w:r>
    </w:p>
    <w:p w14:paraId="3F1FC4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здания натюрморта средствами живописи.</w:t>
      </w:r>
    </w:p>
    <w:p w14:paraId="39C44B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трет:</w:t>
      </w:r>
    </w:p>
    <w:p w14:paraId="7B10B0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и портретного изображения человека в разные эпохи как последовательности изменений представления о человеке;</w:t>
      </w:r>
    </w:p>
    <w:p w14:paraId="4E252A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сравнивать содержание портретного образа в искусстве Древнего Рима, эпохи Возрождения и Нового времени;</w:t>
      </w:r>
    </w:p>
    <w:p w14:paraId="6565C8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что в художественном портрете присутствует также выражение идеалов эпохи и авторская позиция художника;</w:t>
      </w:r>
    </w:p>
    <w:p w14:paraId="7513FE9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14:paraId="7C70E0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14:paraId="1E3206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ретворять в рисунке основные позиции конструкции головы человека, пропорции лица, соотношение лицевой и черепной частей головы;</w:t>
      </w:r>
    </w:p>
    <w:p w14:paraId="51304A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14:paraId="481B01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кульптурном портрете в истории искусства, о выражении характера человека и образа эпохи в скульптурном портрете;</w:t>
      </w:r>
    </w:p>
    <w:p w14:paraId="2EEB5C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чальный опыт лепки головы человека;</w:t>
      </w:r>
    </w:p>
    <w:p w14:paraId="2C1951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ать опыт графического портретного изображения как нового для себя видения индивидуальности человека;</w:t>
      </w:r>
    </w:p>
    <w:p w14:paraId="4D94EE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графических портретах мастеров разных эпох, о разнообразии графических средств в изображении образа человека;</w:t>
      </w:r>
    </w:p>
    <w:p w14:paraId="635FA9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характеризовать роль освещения как выразительного средства при создании художественного образа;</w:t>
      </w:r>
    </w:p>
    <w:p w14:paraId="14F76E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14:paraId="798432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жанре портрета в искусстве ХХ в. – западном и отечественном.</w:t>
      </w:r>
    </w:p>
    <w:p w14:paraId="504B5F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йзаж:</w:t>
      </w:r>
    </w:p>
    <w:p w14:paraId="42AFBE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и уметь сравнивать изображение пространства в эпоху Древнего мира, в Средневековом искусстве и в эпоху Возрождения;</w:t>
      </w:r>
    </w:p>
    <w:p w14:paraId="44B246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построения линейной перспективы и уметь применять их в рисунке;</w:t>
      </w:r>
    </w:p>
    <w:p w14:paraId="40B2E7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14:paraId="365DC0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воздушной перспективы и уметь их применять на практике;</w:t>
      </w:r>
    </w:p>
    <w:p w14:paraId="4A58BC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14:paraId="0D597F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морских пейзажах И. Айвазовского;</w:t>
      </w:r>
    </w:p>
    <w:p w14:paraId="1B28D6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пленэрной живописи и колористической изменчивости состояний природы;</w:t>
      </w:r>
    </w:p>
    <w:p w14:paraId="0E49C3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14:paraId="0577B5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как в пейзажной живописи развивался образ отечественной природы и каково его значение в развитии чувства Родины;</w:t>
      </w:r>
    </w:p>
    <w:p w14:paraId="632E45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живописного изображения различных активно выраженных состояний природы;</w:t>
      </w:r>
    </w:p>
    <w:p w14:paraId="7663E6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пейзажных зарисовок, графического изображения природы по памяти и представлению;</w:t>
      </w:r>
    </w:p>
    <w:p w14:paraId="26E791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художественной наблюдательности как способа развития интереса к окружающему миру и его художественно-поэтическому видению;</w:t>
      </w:r>
    </w:p>
    <w:p w14:paraId="21D8CA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изображения городского пейзажа – по памяти или представлению;</w:t>
      </w:r>
    </w:p>
    <w:p w14:paraId="7F3218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выки восприятия образности городского пространства как выражения самобытного лица культуры и истории народа;</w:t>
      </w:r>
    </w:p>
    <w:p w14:paraId="562F14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роль культурного наследия в городском пространстве, задачи его охраны и сохранения.</w:t>
      </w:r>
    </w:p>
    <w:p w14:paraId="2ECC3C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овой жанр:</w:t>
      </w:r>
    </w:p>
    <w:p w14:paraId="5573BA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оль изобразительного искусства в формировании представлений о жизни людей разных эпох и народов;</w:t>
      </w:r>
    </w:p>
    <w:p w14:paraId="7C790A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понятия «тематическая картина», «станковая живопись», «монументальная живопись», перечислять основные жанры тематической картины;</w:t>
      </w:r>
    </w:p>
    <w:p w14:paraId="4B1FAB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тему, сюжет и содержание в жанровой картине, выявлять образ нравственных и ценностных смыслов в жанровой картине;</w:t>
      </w:r>
    </w:p>
    <w:p w14:paraId="52A108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14:paraId="34AAEC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значение художественного изображения бытовой жизни людей в понимании истории человечества и современной жизни;</w:t>
      </w:r>
    </w:p>
    <w:p w14:paraId="619709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многообразие форм организации бытовой жизни и одновременно единство мира людей;</w:t>
      </w:r>
    </w:p>
    <w:p w14:paraId="718C32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14:paraId="258C04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изображения бытовой жизни разных народов в контексте традиций их искусства;</w:t>
      </w:r>
    </w:p>
    <w:p w14:paraId="0E8EEE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бытовой жанр» и уметь приводить несколько примеров произведений европейского и отечественного искусства;</w:t>
      </w:r>
    </w:p>
    <w:p w14:paraId="6C807C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14:paraId="73FC32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ий жанр:</w:t>
      </w:r>
    </w:p>
    <w:p w14:paraId="67A4C6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14:paraId="5163B6A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14:paraId="1CBAB5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развитии исторического жанра в творчестве отечественных художников ХХ в.;</w:t>
      </w:r>
    </w:p>
    <w:p w14:paraId="3B95E9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почему произведения на библейские, мифологические темы, сюжеты об античных героях принято относить к историческому жанру;</w:t>
      </w:r>
    </w:p>
    <w:p w14:paraId="63F700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оизведениях «Давид» Микеланджело, «Весна» С. Боттичелли;</w:t>
      </w:r>
    </w:p>
    <w:p w14:paraId="0B6894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14:paraId="539FDD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14:paraId="54DD73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блейские темы в изобразительном искусстве:</w:t>
      </w:r>
    </w:p>
    <w:p w14:paraId="69FE3E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значении библейских сюжетов в истории культуры и узнавать сюжеты Священной истории в произведениях искусства;</w:t>
      </w:r>
    </w:p>
    <w:p w14:paraId="7385C6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14:paraId="33DBD3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14:paraId="6E15425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картинах на библейские темы в истории русского искусства;</w:t>
      </w:r>
    </w:p>
    <w:p w14:paraId="77BCB2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14:paraId="0FCF4D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мысловом различии между иконой и картиной на библейские темы;</w:t>
      </w:r>
    </w:p>
    <w:p w14:paraId="1B3A76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знания о русской иконописи, о великих русских иконописцах: Андрее Рублёве, Феофане Греке, Дионисии;</w:t>
      </w:r>
    </w:p>
    <w:p w14:paraId="6F8271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скусство древнерусской иконописи как уникальное и высокое достижение отечественной культуры;</w:t>
      </w:r>
    </w:p>
    <w:p w14:paraId="40B247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творческий и деятельный характер восприятия произведений искусства на основе художественной культуры зрителя;</w:t>
      </w:r>
    </w:p>
    <w:p w14:paraId="3ECF2D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месте и значении изобразительного искусства в культуре, в жизни общества, в жизни человека.</w:t>
      </w:r>
    </w:p>
    <w:p w14:paraId="4557EA5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5. К концу обучения в 7 классе обучающийся получит следующие предметные результаты по отдельным темам программы по изобразительному искусству.</w:t>
      </w:r>
    </w:p>
    <w:p w14:paraId="52634A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3 «Архитектура и дизайн»:</w:t>
      </w:r>
    </w:p>
    <w:p w14:paraId="065466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14:paraId="03C4FC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архитектуры и дизайна в построении предметно-пространственной среды жизнедеятельности человека;</w:t>
      </w:r>
    </w:p>
    <w:p w14:paraId="4EFA69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влиянии предметно-пространственной среды на чувства, установки и поведение человека;</w:t>
      </w:r>
    </w:p>
    <w:p w14:paraId="4AA296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том, как предметно-пространственная среда организует деятельность человека и представления о самом себе;</w:t>
      </w:r>
    </w:p>
    <w:p w14:paraId="0DFDA8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ценность сохранения культурного наследия, выраженного в архитектуре, предметах труда и быта разных эпох.</w:t>
      </w:r>
    </w:p>
    <w:p w14:paraId="060982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й дизайн:</w:t>
      </w:r>
    </w:p>
    <w:p w14:paraId="71D806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нятие формальной композиции и её значение как основы языка конструктивных искусств;</w:t>
      </w:r>
    </w:p>
    <w:p w14:paraId="336409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основные средства – требования к композиции;</w:t>
      </w:r>
    </w:p>
    <w:p w14:paraId="6F3F78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перечислять и объяснять основные типы формальной композиции;</w:t>
      </w:r>
    </w:p>
    <w:p w14:paraId="677A4B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зличные формальные композиции на плоскости в зависимости от поставленных задач;</w:t>
      </w:r>
    </w:p>
    <w:p w14:paraId="3250DE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и творческом построении композиции листа композиционную доминанту;</w:t>
      </w:r>
    </w:p>
    <w:p w14:paraId="0A5A9E2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формальные композиции на выражение в них движения и статики;</w:t>
      </w:r>
    </w:p>
    <w:p w14:paraId="1D79CE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аивать навыки вариативности в ритмической организации листа;</w:t>
      </w:r>
    </w:p>
    <w:p w14:paraId="6C7709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цвета в конструктивных искусствах;</w:t>
      </w:r>
    </w:p>
    <w:p w14:paraId="10DED6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технологию использования цвета в живописи и в конструктивных искусствах;</w:t>
      </w:r>
    </w:p>
    <w:p w14:paraId="5B4BDA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выражение «цветовой образ»;</w:t>
      </w:r>
    </w:p>
    <w:p w14:paraId="6040F7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цвет в графических композициях как акцент или доминанту, объединённые одним стилем;</w:t>
      </w:r>
    </w:p>
    <w:p w14:paraId="488653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шрифт как графический рисунок начертания букв, объединённых общим стилем, отвечающий законам художественной композиции;</w:t>
      </w:r>
    </w:p>
    <w:p w14:paraId="1E93D2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14:paraId="1B406F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ечатное слово, типографскую строку в качестве элементов графической композиции;</w:t>
      </w:r>
    </w:p>
    <w:p w14:paraId="1BA267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14:paraId="168BA2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творческий опыт построения композиции плаката, поздравительной открытки или рекламы на основе соединения текста и изображения;</w:t>
      </w:r>
    </w:p>
    <w:p w14:paraId="7DF5A1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14:paraId="0C3536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циальное значение дизайна и архитектуры как среды жизни человека: </w:t>
      </w:r>
    </w:p>
    <w:p w14:paraId="310FDF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опыт построения объёмно-пространственной композиции как макета архитектурного пространства в реальной жизни; </w:t>
      </w:r>
    </w:p>
    <w:p w14:paraId="4CA569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остроение макета пространственно-объёмной композиции по его чертежу;</w:t>
      </w:r>
    </w:p>
    <w:p w14:paraId="5A7C2A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14:paraId="37461C5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роли строительного материала в эволюции архитектурных конструкций и изменении облика архитектурных сооружений;</w:t>
      </w:r>
    </w:p>
    <w:p w14:paraId="48C324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14:paraId="06C772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14:paraId="4A3769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14:paraId="303237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14:paraId="73A4C2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онятие «городская среда»; рассматривать и объяснять планировку города как способ организации образа жизни людей;</w:t>
      </w:r>
    </w:p>
    <w:p w14:paraId="328368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различные виды планировки города, иметь опыт разработки построения городского пространства в виде макетной или графической схемы;</w:t>
      </w:r>
    </w:p>
    <w:p w14:paraId="45AFBA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14:paraId="74DD69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14:paraId="32F143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14:paraId="27F742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14:paraId="137032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творческого проектирования интерьерного пространства для конкретных задач жизнедеятельности человека;</w:t>
      </w:r>
    </w:p>
    <w:p w14:paraId="55D9CC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14:paraId="65B7A8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б истории костюма в истории разных эпох, характеризовать понятие моды в одежде; </w:t>
      </w:r>
    </w:p>
    <w:p w14:paraId="78B609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как в одежде проявляются социальный статус человека, его ценностные ориентации, мировоззренческие идеалы и характер деятельности;</w:t>
      </w:r>
    </w:p>
    <w:p w14:paraId="6B1F38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конструкции костюма и применении законов композиции в проектировании одежды, ансамбле в костюме;</w:t>
      </w:r>
    </w:p>
    <w:p w14:paraId="30D74E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14:paraId="23A1D9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14:paraId="4502D2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14:paraId="16D31E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414DD2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50D3CFF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4 «Изображение в синтетических, экранных видах искусства и художественная фотография» (вариативный):</w:t>
      </w:r>
    </w:p>
    <w:p w14:paraId="4D096F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14:paraId="2ED89C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характеризовать роль визуального образа в синтетических искусствах;</w:t>
      </w:r>
    </w:p>
    <w:p w14:paraId="57F70D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14:paraId="76B0E7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ник и искусство театра:</w:t>
      </w:r>
    </w:p>
    <w:p w14:paraId="5F3AD8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и развития театра и жанровом многообразии театральных представлений;</w:t>
      </w:r>
    </w:p>
    <w:p w14:paraId="743427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роли художника и видах профессиональной художнической деятельности в современном театре;</w:t>
      </w:r>
    </w:p>
    <w:p w14:paraId="34F92A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ценографии и символическом характере сценического образа;</w:t>
      </w:r>
    </w:p>
    <w:p w14:paraId="727DBD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14:paraId="6B0BD7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14:paraId="114C8C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14:paraId="11C97D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ведущую роль художника кукольного спектакля как соавтора режиссёра и актёра в процессе создания образа персонажа;</w:t>
      </w:r>
    </w:p>
    <w:p w14:paraId="768D77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актический навык игрового одушевления куклы из простых бытовых предметов;</w:t>
      </w:r>
    </w:p>
    <w:p w14:paraId="254A37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14:paraId="32CA26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фотография:</w:t>
      </w:r>
    </w:p>
    <w:p w14:paraId="681497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14:paraId="60EE39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понятия «длительность экспозиции», «выдержка», «диафрагма»;</w:t>
      </w:r>
    </w:p>
    <w:p w14:paraId="7BDCAC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выки фотографирования и обработки цифровых фотографий с помощью компьютерных графических редакторов;</w:t>
      </w:r>
    </w:p>
    <w:p w14:paraId="2401CE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значение фотографий «Родиноведения» С.М. Прокудина-Горского для современных представлений об истории жизни в нашей стране;</w:t>
      </w:r>
    </w:p>
    <w:p w14:paraId="2D7459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характеризовать различные жанры художественной фотографии;</w:t>
      </w:r>
    </w:p>
    <w:p w14:paraId="1B0EAE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света как художественного средства в искусстве фотографии;</w:t>
      </w:r>
    </w:p>
    <w:p w14:paraId="64A23B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14:paraId="6266BA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наблюдения и художественно-эстетического анализа художественных фотографий известных профессиональных мастеров фотографии;</w:t>
      </w:r>
    </w:p>
    <w:p w14:paraId="5D51C4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применения знаний о художественно-образных критериях к композиции кадра при самостоятельном фотографировании окружающей жизни;</w:t>
      </w:r>
    </w:p>
    <w:p w14:paraId="4E9D9B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етать опыт художественного наблюдения жизни, развивая познавательный интерес и внимание к окружающему миру, к людям;</w:t>
      </w:r>
    </w:p>
    <w:p w14:paraId="0460A4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14:paraId="155022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начение репортажного жанра, роли журналистов-фотографов в истории ХХ в. и современном мире;</w:t>
      </w:r>
    </w:p>
    <w:p w14:paraId="7A47D7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14:paraId="683DDC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выки компьютерной обработки и преобразования фотографий.</w:t>
      </w:r>
    </w:p>
    <w:p w14:paraId="6554F7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и искусство кино:</w:t>
      </w:r>
    </w:p>
    <w:p w14:paraId="5B8BA4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этапах в истории кино и его эволюции как искусства;</w:t>
      </w:r>
    </w:p>
    <w:p w14:paraId="7D49D3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почему экранное время и всё изображаемое в фильме, являясь условностью, формирует у людей восприятие реального мира;</w:t>
      </w:r>
    </w:p>
    <w:p w14:paraId="4B4798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экранных искусствах как монтаже композиционно построенных кадров;</w:t>
      </w:r>
    </w:p>
    <w:p w14:paraId="76CACE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14:paraId="48D85D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видео в современной бытовой культуре;</w:t>
      </w:r>
    </w:p>
    <w:p w14:paraId="57EC17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здания видеоролика, осваивать основные этапы создания видеоролика и планировать свою работу по созданию видеоролика;</w:t>
      </w:r>
    </w:p>
    <w:p w14:paraId="20D02D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14:paraId="4D7BFE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чальные навыки практической работы по видеомонтажу на основе соответствующих компьютерных программ;</w:t>
      </w:r>
    </w:p>
    <w:p w14:paraId="3FAF86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вык критического осмысления качества снятых роликов;</w:t>
      </w:r>
    </w:p>
    <w:p w14:paraId="0D9CF8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14:paraId="53C6E8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14:paraId="4AC19E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аивать опыт создания компьютерной анимации в выбранной технике и в соответствующей компьютерной программе;</w:t>
      </w:r>
    </w:p>
    <w:p w14:paraId="30356D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вместной творческой коллективной работы по созданию анимационного фильма.</w:t>
      </w:r>
    </w:p>
    <w:p w14:paraId="5BF1F6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зительное искусство на телевидении:</w:t>
      </w:r>
    </w:p>
    <w:p w14:paraId="54C1BC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14:paraId="4EE1F3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создателе телевидения – русском инженере Владимире Зворыкине;</w:t>
      </w:r>
    </w:p>
    <w:p w14:paraId="1155D4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роль телевидения в превращении мира в единое информационное пространство;</w:t>
      </w:r>
    </w:p>
    <w:p w14:paraId="50A0C0F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многих направлениях деятельности и профессиях художника на телевидении;</w:t>
      </w:r>
    </w:p>
    <w:p w14:paraId="7BE702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и опыт творчества в работе школьного телевидения и студии мультимедиа;</w:t>
      </w:r>
    </w:p>
    <w:p w14:paraId="26EF8D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овательные задачи зрительской культуры и необходимость зрительских умений;</w:t>
      </w:r>
    </w:p>
    <w:p w14:paraId="2342BB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зни и в жизни общества.</w:t>
      </w:r>
    </w:p>
    <w:p w14:paraId="58ED3C29">
      <w:pPr>
        <w:pStyle w:val="2"/>
        <w:pBdr>
          <w:bottom w:val="none" w:color="auto" w:sz="0" w:space="0"/>
        </w:pBdr>
        <w:spacing w:before="0" w:line="350" w:lineRule="auto"/>
        <w:ind w:firstLine="708"/>
        <w:jc w:val="both"/>
        <w:rPr>
          <w:b w:val="0"/>
          <w:szCs w:val="28"/>
          <w:lang w:val="ru-RU" w:eastAsia="ru-RU"/>
        </w:rPr>
      </w:pPr>
      <w:r>
        <w:rPr>
          <w:b w:val="0"/>
          <w:szCs w:val="28"/>
          <w:lang w:val="ru-RU" w:eastAsia="ru-RU"/>
        </w:rPr>
        <w:t>161. Федеральная рабочая программа по учебному предмету «Музыка».</w:t>
      </w:r>
    </w:p>
    <w:p w14:paraId="6A85079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1. Федеральная р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14:paraId="72C674C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2. Пояснительная записка отражает общие цели и задачи изучения музыки, место в структуре учебного плана, а также подходы к отбору содержания и планируемым результатам.</w:t>
      </w:r>
    </w:p>
    <w:p w14:paraId="7E93948F">
      <w:pPr>
        <w:pStyle w:val="66"/>
        <w:widowControl/>
        <w:spacing w:after="0" w:line="350" w:lineRule="auto"/>
        <w:ind w:left="0" w:firstLine="709"/>
        <w:jc w:val="both"/>
        <w:rPr>
          <w:rFonts w:ascii="Times New Roman" w:hAnsi="Times New Roman" w:eastAsia="Times New Roman"/>
          <w:strike/>
          <w:sz w:val="28"/>
          <w:szCs w:val="28"/>
          <w:lang w:val="ru-RU" w:eastAsia="ru-RU"/>
        </w:rPr>
      </w:pPr>
      <w:r>
        <w:rPr>
          <w:rFonts w:ascii="Times New Roman" w:hAnsi="Times New Roman" w:eastAsia="Times New Roman"/>
          <w:sz w:val="28"/>
          <w:szCs w:val="28"/>
          <w:lang w:val="ru-RU" w:eastAsia="ru-RU"/>
        </w:rPr>
        <w:t xml:space="preserve">161.3. Содержание обучения раскрывает содержательные линии, которые предлагаются для изучения на уровне основного общего образования. </w:t>
      </w:r>
    </w:p>
    <w:p w14:paraId="4AEA89F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161.4. Планируемые результаты освоения программы по музыке включают личностные, метапредметные и предметные результаты за весь период обучения на уровне основного общего образования. </w:t>
      </w:r>
      <w:r>
        <w:rPr>
          <w:rFonts w:ascii="Times New Roman" w:hAnsi="Times New Roman"/>
          <w:sz w:val="28"/>
          <w:szCs w:val="28"/>
          <w:lang w:val="ru-RU"/>
        </w:rPr>
        <w:t>Предметные результаты, формируемые в ходе изучения музыки, сгруппированы по учебным модулям</w:t>
      </w:r>
      <w:r>
        <w:rPr>
          <w:rFonts w:ascii="Times New Roman" w:hAnsi="Times New Roman" w:eastAsia="Times New Roman"/>
          <w:sz w:val="28"/>
          <w:szCs w:val="28"/>
          <w:lang w:val="ru-RU" w:eastAsia="ru-RU"/>
        </w:rPr>
        <w:t>.</w:t>
      </w:r>
    </w:p>
    <w:p w14:paraId="3693514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5. Пояснительная записка.</w:t>
      </w:r>
    </w:p>
    <w:p w14:paraId="6A10FECF">
      <w:pPr>
        <w:pStyle w:val="40"/>
        <w:spacing w:line="350" w:lineRule="auto"/>
        <w:ind w:left="0" w:right="0" w:firstLine="709"/>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5.1. Программа по музыке разработана с целью оказания методической помощи учителю музыки в создании рабочей программы по учебному предмету.</w:t>
      </w:r>
    </w:p>
    <w:p w14:paraId="7662CB31">
      <w:pPr>
        <w:pStyle w:val="40"/>
        <w:spacing w:line="350" w:lineRule="auto"/>
        <w:ind w:left="0" w:right="0" w:firstLine="709"/>
        <w:rPr>
          <w:rFonts w:ascii="Times New Roman" w:hAnsi="Times New Roman"/>
          <w:sz w:val="28"/>
          <w:szCs w:val="28"/>
          <w:lang w:val="ru-RU"/>
        </w:rPr>
      </w:pPr>
      <w:r>
        <w:rPr>
          <w:rFonts w:ascii="Times New Roman" w:hAnsi="Times New Roman" w:eastAsia="Times New Roman"/>
          <w:sz w:val="28"/>
          <w:szCs w:val="28"/>
          <w:lang w:val="ru-RU" w:eastAsia="ru-RU"/>
        </w:rPr>
        <w:t>161.5.2. </w:t>
      </w:r>
      <w:r>
        <w:rPr>
          <w:rFonts w:ascii="Times New Roman" w:hAnsi="Times New Roman"/>
          <w:sz w:val="28"/>
          <w:szCs w:val="28"/>
          <w:lang w:val="ru-RU"/>
        </w:rPr>
        <w:t>Программа по музыке позволит учителю:</w:t>
      </w:r>
    </w:p>
    <w:p w14:paraId="2E56EB1E">
      <w:pPr>
        <w:pStyle w:val="66"/>
        <w:tabs>
          <w:tab w:val="left" w:pos="632"/>
        </w:tabs>
        <w:autoSpaceDE w:val="0"/>
        <w:autoSpaceDN w:val="0"/>
        <w:spacing w:after="0" w:line="350" w:lineRule="auto"/>
        <w:ind w:left="0" w:firstLine="709"/>
        <w:contextualSpacing w:val="0"/>
        <w:jc w:val="both"/>
        <w:rPr>
          <w:rFonts w:ascii="Times New Roman" w:hAnsi="Times New Roman"/>
          <w:i/>
          <w:sz w:val="28"/>
          <w:szCs w:val="28"/>
          <w:lang w:val="ru-RU"/>
        </w:rPr>
      </w:pPr>
      <w:r>
        <w:rPr>
          <w:rFonts w:ascii="Times New Roman" w:hAnsi="Times New Roman"/>
          <w:sz w:val="28"/>
          <w:szCs w:val="28"/>
          <w:lang w:val="ru-RU"/>
        </w:rPr>
        <w:t>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 в соответствии с ФГОС ООО,</w:t>
      </w:r>
      <w:r>
        <w:rPr>
          <w:rFonts w:ascii="Times New Roman" w:hAnsi="Times New Roman"/>
          <w:i/>
          <w:sz w:val="28"/>
          <w:szCs w:val="28"/>
          <w:lang w:val="ru-RU"/>
        </w:rPr>
        <w:t xml:space="preserve"> </w:t>
      </w:r>
      <w:r>
        <w:rPr>
          <w:rFonts w:ascii="Times New Roman" w:hAnsi="Times New Roman"/>
          <w:sz w:val="28"/>
          <w:szCs w:val="28"/>
          <w:lang w:val="ru-RU"/>
        </w:rPr>
        <w:t>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14:paraId="17C616CB">
      <w:pPr>
        <w:pStyle w:val="66"/>
        <w:tabs>
          <w:tab w:val="left" w:pos="700"/>
        </w:tabs>
        <w:autoSpaceDE w:val="0"/>
        <w:autoSpaceDN w:val="0"/>
        <w:spacing w:after="0" w:line="350" w:lineRule="auto"/>
        <w:ind w:left="0" w:firstLine="709"/>
        <w:contextualSpacing w:val="0"/>
        <w:jc w:val="both"/>
        <w:rPr>
          <w:rFonts w:ascii="Times New Roman" w:hAnsi="Times New Roman"/>
          <w:sz w:val="28"/>
          <w:szCs w:val="28"/>
          <w:lang w:val="ru-RU"/>
        </w:rPr>
      </w:pPr>
      <w:r>
        <w:rPr>
          <w:rFonts w:ascii="Times New Roman" w:hAnsi="Times New Roman"/>
          <w:sz w:val="28"/>
          <w:szCs w:val="28"/>
          <w:lang w:val="ru-RU"/>
        </w:rPr>
        <w:t>разработать календарно-тематическое планирование с учетом особенностей конкретного региона, образовательной организации, класса.</w:t>
      </w:r>
    </w:p>
    <w:p w14:paraId="2C500773">
      <w:pPr>
        <w:pStyle w:val="40"/>
        <w:spacing w:line="350" w:lineRule="auto"/>
        <w:ind w:left="0" w:right="0" w:firstLine="709"/>
        <w:rPr>
          <w:rFonts w:ascii="Times New Roman" w:hAnsi="Times New Roman"/>
          <w:sz w:val="28"/>
          <w:szCs w:val="28"/>
          <w:lang w:val="ru-RU"/>
        </w:rPr>
      </w:pPr>
      <w:r>
        <w:rPr>
          <w:rFonts w:ascii="Times New Roman" w:hAnsi="Times New Roman" w:eastAsia="Times New Roman"/>
          <w:sz w:val="28"/>
          <w:szCs w:val="28"/>
          <w:lang w:val="ru-RU" w:eastAsia="ru-RU"/>
        </w:rPr>
        <w:t>161.5.3. </w:t>
      </w:r>
      <w:r>
        <w:rPr>
          <w:rFonts w:ascii="Times New Roman" w:hAnsi="Times New Roman"/>
          <w:sz w:val="28"/>
          <w:szCs w:val="28"/>
          <w:lang w:val="ru-RU"/>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14:paraId="5475B042">
      <w:pPr>
        <w:pStyle w:val="40"/>
        <w:spacing w:line="350" w:lineRule="auto"/>
        <w:ind w:left="0" w:right="0" w:firstLine="709"/>
        <w:rPr>
          <w:rFonts w:ascii="Times New Roman" w:hAnsi="Times New Roman"/>
          <w:sz w:val="28"/>
          <w:szCs w:val="28"/>
          <w:lang w:val="ru-RU"/>
        </w:rPr>
      </w:pPr>
      <w:r>
        <w:rPr>
          <w:rFonts w:ascii="Times New Roman" w:hAnsi="Times New Roman"/>
          <w:sz w:val="28"/>
          <w:szCs w:val="28"/>
          <w:lang w:val="ru-RU"/>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ззрение представителей других народов и культур.</w:t>
      </w:r>
    </w:p>
    <w:p w14:paraId="03E0A317">
      <w:pPr>
        <w:pStyle w:val="40"/>
        <w:spacing w:line="350" w:lineRule="auto"/>
        <w:ind w:left="0" w:right="0" w:firstLine="709"/>
        <w:rPr>
          <w:rFonts w:ascii="Times New Roman" w:hAnsi="Times New Roman"/>
          <w:sz w:val="28"/>
          <w:szCs w:val="28"/>
          <w:lang w:val="ru-RU"/>
        </w:rPr>
      </w:pPr>
      <w:r>
        <w:rPr>
          <w:rFonts w:ascii="Times New Roman" w:hAnsi="Times New Roman"/>
          <w:sz w:val="28"/>
          <w:szCs w:val="28"/>
          <w:lang w:val="ru-RU"/>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 и отраженных в народной, духовной музыке, про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ации, мелодии 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14:paraId="7CE5ABDB">
      <w:pPr>
        <w:pStyle w:val="40"/>
        <w:spacing w:line="350" w:lineRule="auto"/>
        <w:ind w:left="0" w:right="0" w:firstLine="709"/>
        <w:rPr>
          <w:rFonts w:ascii="Times New Roman" w:hAnsi="Times New Roman"/>
          <w:sz w:val="28"/>
          <w:szCs w:val="28"/>
          <w:lang w:val="ru-RU"/>
        </w:rPr>
      </w:pPr>
      <w:r>
        <w:rPr>
          <w:rFonts w:ascii="Times New Roman" w:hAnsi="Times New Roman"/>
          <w:sz w:val="28"/>
          <w:szCs w:val="28"/>
          <w:lang w:val="ru-RU"/>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14:paraId="418C0DA5">
      <w:pPr>
        <w:pStyle w:val="40"/>
        <w:spacing w:line="350" w:lineRule="auto"/>
        <w:ind w:left="0" w:right="0" w:firstLine="709"/>
        <w:rPr>
          <w:rFonts w:ascii="Times New Roman" w:hAnsi="Times New Roman"/>
          <w:sz w:val="28"/>
          <w:szCs w:val="28"/>
          <w:lang w:val="ru-RU"/>
        </w:rPr>
      </w:pPr>
      <w:r>
        <w:rPr>
          <w:rFonts w:ascii="Times New Roman" w:hAnsi="Times New Roman"/>
          <w:sz w:val="28"/>
          <w:szCs w:val="28"/>
          <w:lang w:val="ru-RU"/>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14:paraId="4D7D6324">
      <w:pPr>
        <w:pStyle w:val="40"/>
        <w:spacing w:line="350" w:lineRule="auto"/>
        <w:ind w:left="0" w:right="0" w:firstLine="709"/>
        <w:contextualSpacing/>
        <w:rPr>
          <w:rFonts w:ascii="Times New Roman" w:hAnsi="Times New Roman"/>
          <w:sz w:val="28"/>
          <w:szCs w:val="28"/>
          <w:lang w:val="ru-RU"/>
        </w:rPr>
      </w:pPr>
      <w:r>
        <w:rPr>
          <w:rFonts w:ascii="Times New Roman" w:hAnsi="Times New Roman" w:eastAsia="Times New Roman"/>
          <w:sz w:val="28"/>
          <w:szCs w:val="28"/>
          <w:lang w:val="ru-RU" w:eastAsia="ru-RU"/>
        </w:rPr>
        <w:t xml:space="preserve">161.5.4. Изучение музыки </w:t>
      </w:r>
      <w:r>
        <w:rPr>
          <w:rFonts w:ascii="Times New Roman" w:hAnsi="Times New Roman"/>
          <w:sz w:val="28"/>
          <w:szCs w:val="28"/>
          <w:lang w:val="ru-RU"/>
        </w:rPr>
        <w:t xml:space="preserve">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14:paraId="69260347">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14:paraId="2BBC31A9">
      <w:pPr>
        <w:pStyle w:val="40"/>
        <w:spacing w:line="350" w:lineRule="auto"/>
        <w:ind w:left="0" w:right="0" w:firstLine="709"/>
        <w:contextualSpacing/>
        <w:rPr>
          <w:rFonts w:ascii="Times New Roman" w:hAnsi="Times New Roman"/>
          <w:sz w:val="28"/>
          <w:szCs w:val="28"/>
          <w:lang w:val="ru-RU"/>
        </w:rPr>
      </w:pPr>
      <w:r>
        <w:rPr>
          <w:rFonts w:ascii="Times New Roman" w:hAnsi="Times New Roman" w:eastAsia="Times New Roman"/>
          <w:sz w:val="28"/>
          <w:szCs w:val="28"/>
          <w:lang w:val="ru-RU" w:eastAsia="ru-RU"/>
        </w:rPr>
        <w:t>161.5.5. </w:t>
      </w:r>
      <w:r>
        <w:rPr>
          <w:rFonts w:ascii="Times New Roman" w:hAnsi="Times New Roman"/>
          <w:sz w:val="28"/>
          <w:szCs w:val="28"/>
          <w:lang w:val="ru-RU"/>
        </w:rPr>
        <w:t>В процессе конкретизации учебных целей их реализация осуществляется по следующим направлениям:</w:t>
      </w:r>
    </w:p>
    <w:p w14:paraId="425600CD">
      <w:pPr>
        <w:pStyle w:val="66"/>
        <w:tabs>
          <w:tab w:val="left" w:pos="637"/>
        </w:tabs>
        <w:autoSpaceDE w:val="0"/>
        <w:autoSpaceDN w:val="0"/>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становление системы ценностей обучающихся, развитие целостного миропонимания в единстве эмоциональной и познавательной сферы;</w:t>
      </w:r>
    </w:p>
    <w:p w14:paraId="1CFF7CA1">
      <w:pPr>
        <w:pStyle w:val="66"/>
        <w:tabs>
          <w:tab w:val="left" w:pos="644"/>
        </w:tabs>
        <w:autoSpaceDE w:val="0"/>
        <w:autoSpaceDN w:val="0"/>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14:paraId="2F3938B9">
      <w:pPr>
        <w:pStyle w:val="66"/>
        <w:tabs>
          <w:tab w:val="left" w:pos="642"/>
        </w:tabs>
        <w:autoSpaceDE w:val="0"/>
        <w:autoSpaceDN w:val="0"/>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формирование творческих способностей ребенка, развитие внутренней мотивации к интонационно-содержательной деятельности.</w:t>
      </w:r>
    </w:p>
    <w:p w14:paraId="6B06C4E3">
      <w:pPr>
        <w:pStyle w:val="40"/>
        <w:spacing w:line="350" w:lineRule="auto"/>
        <w:ind w:left="0" w:right="0" w:firstLine="709"/>
        <w:rPr>
          <w:rFonts w:ascii="Times New Roman" w:hAnsi="Times New Roman"/>
          <w:sz w:val="28"/>
          <w:szCs w:val="28"/>
          <w:lang w:val="ru-RU"/>
        </w:rPr>
      </w:pPr>
      <w:r>
        <w:rPr>
          <w:rFonts w:ascii="Times New Roman" w:hAnsi="Times New Roman" w:eastAsia="Times New Roman"/>
          <w:sz w:val="28"/>
          <w:szCs w:val="28"/>
          <w:lang w:val="ru-RU" w:eastAsia="ru-RU"/>
        </w:rPr>
        <w:t>161.5.6. Задачи обучения музыке на уровне основного общего образования:</w:t>
      </w:r>
    </w:p>
    <w:p w14:paraId="5B4FA320">
      <w:pPr>
        <w:pStyle w:val="40"/>
        <w:spacing w:line="350" w:lineRule="auto"/>
        <w:ind w:left="0" w:right="0" w:firstLine="709"/>
        <w:contextualSpacing/>
        <w:rPr>
          <w:rFonts w:ascii="Times New Roman" w:hAnsi="Times New Roman"/>
          <w:i/>
          <w:sz w:val="28"/>
          <w:szCs w:val="28"/>
          <w:lang w:val="ru-RU"/>
        </w:rPr>
      </w:pPr>
      <w:r>
        <w:rPr>
          <w:rFonts w:ascii="Times New Roman" w:hAnsi="Times New Roman"/>
          <w:sz w:val="28"/>
          <w:szCs w:val="28"/>
          <w:lang w:val="ru-RU"/>
        </w:rPr>
        <w:t xml:space="preserve">приобщение к традиционным российским ценностям через личный психологический опыт эмоционально-эстетического переживания;  </w:t>
      </w:r>
    </w:p>
    <w:p w14:paraId="419020ED">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14:paraId="214652BE">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14:paraId="102CF522">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14:paraId="722BE3D2">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сширение культурного кругозора, накопление знаний о музыке 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14:paraId="2B493A15">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витие общих и специальных музыкальных способностей, совершенствование в предметных умениях и навыках, в том числе:</w:t>
      </w:r>
    </w:p>
    <w:p w14:paraId="3BD5C4B1">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14:paraId="47F3F4F1">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 и виртуальных музыкальных инструментах);</w:t>
      </w:r>
    </w:p>
    <w:p w14:paraId="57B5D163">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14:paraId="3025720F">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музыкальное движение (пластическое интонирование, инсценировка, танец, двигательное моделирование);</w:t>
      </w:r>
    </w:p>
    <w:p w14:paraId="1A394B35">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творческие проекты, музыкально-театральная деятельность (концерты, фестивали, представления);</w:t>
      </w:r>
    </w:p>
    <w:p w14:paraId="0BB057BA">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следовательская деятельность на материале музыкального искусства.</w:t>
      </w:r>
    </w:p>
    <w:p w14:paraId="00A72779">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161.5.7.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14:paraId="3A49B06E">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14:paraId="671B304B">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нвариантные модули:</w:t>
      </w:r>
    </w:p>
    <w:p w14:paraId="62779090">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1 «Музыка моего края»; </w:t>
      </w:r>
    </w:p>
    <w:p w14:paraId="2D96E795">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2 «Народное музыкальное творчество России»; </w:t>
      </w:r>
    </w:p>
    <w:p w14:paraId="22EA1726">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3 «Русская классическая музыка»; </w:t>
      </w:r>
    </w:p>
    <w:p w14:paraId="6F1BF2FE">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4 «Жанры музыкального искусства» </w:t>
      </w:r>
    </w:p>
    <w:p w14:paraId="66E8491D">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ариативные модули:</w:t>
      </w:r>
    </w:p>
    <w:p w14:paraId="6623F1B4">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5 «Музыка народов мира»; </w:t>
      </w:r>
    </w:p>
    <w:p w14:paraId="15060242">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6 «Европейская классическая музыка»; </w:t>
      </w:r>
    </w:p>
    <w:p w14:paraId="6389395E">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модуль № 7 «</w:t>
      </w:r>
      <w:r>
        <w:rPr>
          <w:rFonts w:ascii="Times New Roman" w:hAnsi="Times New Roman" w:eastAsia="Times New Roman"/>
          <w:sz w:val="28"/>
          <w:szCs w:val="28"/>
          <w:lang w:val="ru-RU" w:eastAsia="ru-RU"/>
        </w:rPr>
        <w:t>Духовная музыка</w:t>
      </w:r>
      <w:r>
        <w:rPr>
          <w:rFonts w:ascii="Times New Roman" w:hAnsi="Times New Roman"/>
          <w:sz w:val="28"/>
          <w:szCs w:val="28"/>
          <w:lang w:val="ru-RU"/>
        </w:rPr>
        <w:t xml:space="preserve">»; </w:t>
      </w:r>
    </w:p>
    <w:p w14:paraId="392DE6D5">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8 «Современная музыка: основные жанры и направления»; </w:t>
      </w:r>
    </w:p>
    <w:p w14:paraId="6260F5C3">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9 «Связь музыки с другими видами искусства»; </w:t>
      </w:r>
    </w:p>
    <w:p w14:paraId="5301DED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5.8. </w:t>
      </w:r>
      <w:r>
        <w:rPr>
          <w:rFonts w:ascii="Times New Roman" w:hAnsi="Times New Roman"/>
          <w:sz w:val="28"/>
          <w:szCs w:val="28"/>
          <w:lang w:val="ru-RU"/>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Pr>
          <w:rFonts w:ascii="Times New Roman" w:hAnsi="Times New Roman" w:eastAsia="Times New Roman"/>
          <w:sz w:val="28"/>
          <w:szCs w:val="28"/>
          <w:lang w:val="ru-RU" w:eastAsia="ru-RU"/>
        </w:rPr>
        <w:t>вариативно</w:t>
      </w:r>
      <w:r>
        <w:rPr>
          <w:rFonts w:ascii="Times New Roman" w:hAnsi="Times New Roman"/>
          <w:sz w:val="28"/>
          <w:szCs w:val="28"/>
          <w:lang w:val="ru-RU"/>
        </w:rPr>
        <w:t>».</w:t>
      </w:r>
    </w:p>
    <w:p w14:paraId="1DDF65A2">
      <w:pPr>
        <w:pStyle w:val="40"/>
        <w:spacing w:line="350" w:lineRule="auto"/>
        <w:ind w:left="0" w:right="0" w:firstLine="709"/>
        <w:contextualSpacing/>
        <w:rPr>
          <w:rFonts w:ascii="Times New Roman" w:hAnsi="Times New Roman"/>
          <w:sz w:val="28"/>
          <w:szCs w:val="28"/>
          <w:lang w:val="ru-RU"/>
        </w:rPr>
      </w:pPr>
      <w:r>
        <w:rPr>
          <w:rFonts w:ascii="Times New Roman" w:hAnsi="Times New Roman" w:eastAsia="Times New Roman"/>
          <w:sz w:val="28"/>
          <w:szCs w:val="28"/>
          <w:lang w:val="ru-RU" w:eastAsia="ru-RU"/>
        </w:rPr>
        <w:t>161.5.9. </w:t>
      </w:r>
      <w:r>
        <w:rPr>
          <w:rFonts w:ascii="Times New Roman" w:hAnsi="Times New Roman" w:eastAsia="SchoolBookSanPin"/>
          <w:sz w:val="28"/>
          <w:szCs w:val="28"/>
          <w:lang w:val="ru-RU"/>
        </w:rPr>
        <w:t xml:space="preserve">Общее число часов, рекомендованных для изучения музыки, – </w:t>
      </w:r>
      <w:r>
        <w:rPr>
          <w:rFonts w:ascii="Times New Roman" w:hAnsi="Times New Roman" w:eastAsia="SchoolBookSanPin"/>
          <w:position w:val="1"/>
          <w:sz w:val="28"/>
          <w:szCs w:val="28"/>
          <w:lang w:val="ru-RU"/>
        </w:rPr>
        <w:t>136 часов: в 5 классе – 34 часа (1 час в неделю), в 6 классе – 34 часа (1 час в неделю), в 7 классе – 34 часа (1 час в неделю), в 8 классе – 34 часа (1 час в неделю).</w:t>
      </w:r>
    </w:p>
    <w:p w14:paraId="6F57EFBB">
      <w:pPr>
        <w:pStyle w:val="40"/>
        <w:spacing w:line="350" w:lineRule="auto"/>
        <w:ind w:left="0" w:right="0" w:firstLine="709"/>
        <w:contextualSpacing/>
        <w:rPr>
          <w:rFonts w:ascii="Times New Roman" w:hAnsi="Times New Roman"/>
          <w:sz w:val="28"/>
          <w:szCs w:val="28"/>
          <w:lang w:val="ru-RU"/>
        </w:rPr>
      </w:pPr>
      <w:r>
        <w:rPr>
          <w:rFonts w:ascii="Times New Roman" w:hAnsi="Times New Roman" w:eastAsia="Times New Roman"/>
          <w:sz w:val="28"/>
          <w:szCs w:val="28"/>
          <w:lang w:val="ru-RU" w:eastAsia="ru-RU"/>
        </w:rPr>
        <w:t>161.5.10. </w:t>
      </w:r>
      <w:r>
        <w:rPr>
          <w:rFonts w:ascii="Times New Roman" w:hAnsi="Times New Roman"/>
          <w:sz w:val="28"/>
          <w:szCs w:val="28"/>
          <w:lang w:val="ru-RU"/>
        </w:rPr>
        <w:t>Изучение музыки предполагает активную социокультурную деятельность обучающихся, участие в исследовательских и творческих проектах, 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14:paraId="7F3A6DDE">
      <w:pPr>
        <w:pStyle w:val="66"/>
        <w:widowControl/>
        <w:spacing w:after="0" w:line="350" w:lineRule="auto"/>
        <w:ind w:left="0" w:firstLine="709"/>
        <w:contextualSpacing w:val="0"/>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6. Содержание обучения музыке на уровне основного общего образования.</w:t>
      </w:r>
    </w:p>
    <w:p w14:paraId="359BD269">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нвариантные модули:</w:t>
      </w:r>
    </w:p>
    <w:p w14:paraId="138E81C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161.6.1. Модуль № 1 «Музыка моего края» </w:t>
      </w:r>
    </w:p>
    <w:p w14:paraId="6D69EBD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6.1.1. Фольклор – народное творчество.</w:t>
      </w:r>
    </w:p>
    <w:p w14:paraId="300F8B1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традиционная музыка – отражение жизни народа. Жанры детского и игрового фольклора (игры, пляски, хороводы).</w:t>
      </w:r>
    </w:p>
    <w:p w14:paraId="151470A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04C2F65B">
      <w:pPr>
        <w:pStyle w:val="66"/>
        <w:widowControl/>
        <w:spacing w:after="0" w:line="350" w:lineRule="auto"/>
        <w:ind w:left="0" w:firstLine="709"/>
        <w:contextualSpacing w:val="0"/>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о звучанием фольклорных образцов в аудио- и видеозаписи;</w:t>
      </w:r>
    </w:p>
    <w:p w14:paraId="2349456E">
      <w:pPr>
        <w:pStyle w:val="66"/>
        <w:widowControl/>
        <w:spacing w:after="0" w:line="350" w:lineRule="auto"/>
        <w:ind w:left="0" w:firstLine="709"/>
        <w:contextualSpacing w:val="0"/>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на слух:</w:t>
      </w:r>
    </w:p>
    <w:p w14:paraId="5B6E140E">
      <w:pPr>
        <w:pStyle w:val="66"/>
        <w:widowControl/>
        <w:spacing w:after="0" w:line="350" w:lineRule="auto"/>
        <w:ind w:left="0" w:firstLine="709"/>
        <w:contextualSpacing w:val="0"/>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адлежности к народной или композиторской музыке;</w:t>
      </w:r>
    </w:p>
    <w:p w14:paraId="7B2180BC">
      <w:pPr>
        <w:pStyle w:val="66"/>
        <w:widowControl/>
        <w:spacing w:after="0" w:line="350" w:lineRule="auto"/>
        <w:ind w:left="0" w:firstLine="709"/>
        <w:contextualSpacing w:val="0"/>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нительского состава (вокального, инструментального, смешанного);</w:t>
      </w:r>
    </w:p>
    <w:p w14:paraId="136DC62D">
      <w:pPr>
        <w:pStyle w:val="66"/>
        <w:widowControl/>
        <w:spacing w:after="0" w:line="350" w:lineRule="auto"/>
        <w:ind w:left="0" w:firstLine="709"/>
        <w:contextualSpacing w:val="0"/>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жанра, основного настроения, характера музыки;</w:t>
      </w:r>
    </w:p>
    <w:p w14:paraId="5C947E84">
      <w:pPr>
        <w:pStyle w:val="66"/>
        <w:widowControl/>
        <w:spacing w:after="0" w:line="350" w:lineRule="auto"/>
        <w:ind w:left="0" w:firstLine="709"/>
        <w:contextualSpacing w:val="0"/>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народных песен, танцев, инструментальных наигрышей, фольклорных игр.</w:t>
      </w:r>
    </w:p>
    <w:p w14:paraId="6285027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1.2. Календарный фольклор.</w:t>
      </w:r>
    </w:p>
    <w:p w14:paraId="0489DE3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календарные обряды, традиционные для данной местности (осенние, зимние, весенние – на выбор учителя).</w:t>
      </w:r>
    </w:p>
    <w:p w14:paraId="2AB134E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5AB708F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символикой календарных обрядов, поиск информации о соответствующих фольклорных традициях;</w:t>
      </w:r>
    </w:p>
    <w:p w14:paraId="198A23F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народных песен, танцев;</w:t>
      </w:r>
    </w:p>
    <w:p w14:paraId="5A9947C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реконструкция фольклорного обряда или его фрагмента; участие в народном гулянии, празднике на улицах своего населенного пункта.</w:t>
      </w:r>
    </w:p>
    <w:p w14:paraId="382AA42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1.3. Семейный фольклор.</w:t>
      </w:r>
    </w:p>
    <w:p w14:paraId="02E9D52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фольклорные жанры, связанные с жизнью человека: свадебный обряд, рекрутские песни, плачи-причитания.</w:t>
      </w:r>
    </w:p>
    <w:p w14:paraId="139E2F2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6EFFE49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фольклорными жанрами семейного цикла;</w:t>
      </w:r>
    </w:p>
    <w:p w14:paraId="599BC51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учение особенностей их исполнения и звучания;</w:t>
      </w:r>
    </w:p>
    <w:p w14:paraId="35B745B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на слух жанровой принадлежности, анализ символики традиционных образов;</w:t>
      </w:r>
    </w:p>
    <w:p w14:paraId="6DD3689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отдельных песен, фрагментов обрядов (по выбору учителя);</w:t>
      </w:r>
    </w:p>
    <w:p w14:paraId="5079F3F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реконструкция фольклорного обряда или его фрагмента; исследовательские проекты по теме «Жанры семейного фольклора».</w:t>
      </w:r>
    </w:p>
    <w:p w14:paraId="713A4DC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1.4. Наш край сегодня.</w:t>
      </w:r>
    </w:p>
    <w:p w14:paraId="7BE62E2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14:paraId="72D838B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5FBCB9F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гимна республики, города, песен местных композиторов;</w:t>
      </w:r>
    </w:p>
    <w:p w14:paraId="1F873E9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творческой биографией, деятельностью местных мастеров культуры и искусства;</w:t>
      </w:r>
    </w:p>
    <w:p w14:paraId="38AC0D0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посещение местных музыкальных театров, музеев, концертов, написание отзыва с анализом спектакля, концерта, экскурсии;</w:t>
      </w:r>
    </w:p>
    <w:p w14:paraId="0DE059C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14:paraId="104CF1F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14:paraId="34185EB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 xml:space="preserve">6.2. Модуль № 2 «Народное музыкальное творчество России» </w:t>
      </w:r>
    </w:p>
    <w:p w14:paraId="4835BE2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2.1. Россия – наш общий дом.</w:t>
      </w:r>
    </w:p>
    <w:p w14:paraId="4A14142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14:paraId="0628F8F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6821200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о звучанием фольклорных образцов близких и далеких регионов в аудио- и видеозаписи;</w:t>
      </w:r>
    </w:p>
    <w:p w14:paraId="2DA9FF7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народных песен, танцев, инструментальных наигрышей, фольклорных игр разных народов России;</w:t>
      </w:r>
    </w:p>
    <w:p w14:paraId="5EDEFD7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на слух:</w:t>
      </w:r>
    </w:p>
    <w:p w14:paraId="074A804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адлежности к народной или композиторской музыке;</w:t>
      </w:r>
    </w:p>
    <w:p w14:paraId="32DE399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нительского состава (вокального, инструментального, смешанного);</w:t>
      </w:r>
    </w:p>
    <w:p w14:paraId="2B0AF99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жанра, характера музыки.</w:t>
      </w:r>
    </w:p>
    <w:p w14:paraId="46B59BAA">
      <w:pPr>
        <w:pStyle w:val="66"/>
        <w:widowControl/>
        <w:spacing w:after="0" w:line="350" w:lineRule="auto"/>
        <w:ind w:left="0" w:firstLine="709"/>
        <w:jc w:val="both"/>
        <w:rPr>
          <w:sz w:val="28"/>
          <w:szCs w:val="28"/>
          <w:lang w:val="ru-RU"/>
        </w:rPr>
      </w:pPr>
      <w:r>
        <w:rPr>
          <w:rFonts w:ascii="Times New Roman" w:hAnsi="Times New Roman"/>
          <w:sz w:val="28"/>
          <w:szCs w:val="28"/>
          <w:lang w:val="ru-RU"/>
        </w:rPr>
        <w:t>161.</w:t>
      </w:r>
      <w:r>
        <w:rPr>
          <w:rFonts w:ascii="Times New Roman" w:hAnsi="Times New Roman" w:eastAsia="Times New Roman"/>
          <w:sz w:val="28"/>
          <w:szCs w:val="28"/>
          <w:lang w:val="ru-RU" w:eastAsia="ru-RU"/>
        </w:rPr>
        <w:t>6.2.2. Фольклорные жанры.</w:t>
      </w:r>
    </w:p>
    <w:p w14:paraId="65D62D1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общее и особенное в фольклоре народов России: лирика, эпос, танец.</w:t>
      </w:r>
    </w:p>
    <w:p w14:paraId="68DDBEB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4A89D9A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о звучанием фольклора разных регионов России в аудио- и видеозаписи;</w:t>
      </w:r>
    </w:p>
    <w:p w14:paraId="48AACC6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утентичная манера исполнения;</w:t>
      </w:r>
    </w:p>
    <w:p w14:paraId="04D237D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ение характерных интонаций и ритмов в звучании традиционной музыки разных народов;</w:t>
      </w:r>
    </w:p>
    <w:p w14:paraId="606B8FC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ение общего и особенного при сравнении танцевальных, лирических и эпических песенных образцов фольклора разных народов России;</w:t>
      </w:r>
    </w:p>
    <w:p w14:paraId="4DD5B6E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народных песен, танцев, эпических сказаний;</w:t>
      </w:r>
    </w:p>
    <w:p w14:paraId="3871C6D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вигательная, ритмическая, интонационная импровизация в характере изученных народных танцев и песен;</w:t>
      </w:r>
    </w:p>
    <w:p w14:paraId="554D4AE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исследовательские проекты, посвященные музыке разных народов России;</w:t>
      </w:r>
    </w:p>
    <w:p w14:paraId="6E563AE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ый фестиваль «Народы России».</w:t>
      </w:r>
    </w:p>
    <w:p w14:paraId="3517116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2.3. Фольклор в творчестве профессиональных композиторов.</w:t>
      </w:r>
    </w:p>
    <w:p w14:paraId="0CE5A91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14:paraId="23EFABB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41134786">
      <w:pPr>
        <w:widowControl/>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равнение аутентичного звучания фольклора и фольклорных мелодий в композиторской обработке;</w:t>
      </w:r>
    </w:p>
    <w:p w14:paraId="7DE18C74">
      <w:pPr>
        <w:widowControl/>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народной песни в композиторской обработке;</w:t>
      </w:r>
    </w:p>
    <w:p w14:paraId="6865021D">
      <w:pPr>
        <w:widowControl/>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14:paraId="021BBC58">
      <w:pPr>
        <w:widowControl/>
        <w:autoSpaceDE w:val="0"/>
        <w:autoSpaceDN w:val="0"/>
        <w:adjustRightInd w:val="0"/>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блюдение за принципами композиторской обработки, развития фольклорного тематического материала;</w:t>
      </w:r>
    </w:p>
    <w:p w14:paraId="174FB8C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14:paraId="2EBB3FE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ещение концерта, спектакля (просмотр фильма, телепередачи), посвященного данной теме;</w:t>
      </w:r>
    </w:p>
    <w:p w14:paraId="458EC02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суждение в классе и (или) письменная рецензия по результатам просмотра.</w:t>
      </w:r>
    </w:p>
    <w:p w14:paraId="3B9FC27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2.4. На рубежах культур.</w:t>
      </w:r>
    </w:p>
    <w:p w14:paraId="0EFC5E8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взаимное влияние фольклорных традиций друг на друга. Этнографические экспедиции и фестивали. Современная жизнь фольклора.</w:t>
      </w:r>
    </w:p>
    <w:p w14:paraId="275F6BB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0BC6566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14:paraId="03E1A35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зучение творчества и вклада в развитие культуры современных этно-исполнителей, исследователей традиционного фольклора;</w:t>
      </w:r>
    </w:p>
    <w:p w14:paraId="59F1221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участие в этнографической экспедиции; посещение (участие) в фестивале традиционной культуры.</w:t>
      </w:r>
    </w:p>
    <w:p w14:paraId="7B4A245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3. 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14:paraId="2C3742C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3.1. Образы родной земли.</w:t>
      </w:r>
    </w:p>
    <w:p w14:paraId="425D89A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14:paraId="4487FF6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79AEC4A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 xml:space="preserve">повторение, обобщение опыта слушания, проживания, анализа музыки русских композиторов, полученного </w:t>
      </w:r>
      <w:r>
        <w:rPr>
          <w:rFonts w:ascii="Times New Roman" w:hAnsi="Times New Roman" w:eastAsia="SchoolBookSanPin"/>
          <w:bCs/>
          <w:sz w:val="28"/>
          <w:szCs w:val="28"/>
          <w:lang w:val="ru-RU"/>
        </w:rPr>
        <w:t>на уровне начального общего образования</w:t>
      </w:r>
      <w:r>
        <w:rPr>
          <w:rFonts w:ascii="Times New Roman" w:hAnsi="Times New Roman" w:eastAsia="Times New Roman"/>
          <w:sz w:val="28"/>
          <w:szCs w:val="28"/>
          <w:lang w:val="ru-RU" w:eastAsia="ru-RU"/>
        </w:rPr>
        <w:t>;</w:t>
      </w:r>
    </w:p>
    <w:p w14:paraId="0C08741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ение мелодичности, широты дыхания, интонационной близости русскому фольклору;</w:t>
      </w:r>
    </w:p>
    <w:p w14:paraId="4037863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не менее одного вокального произведения, сочиненного русским композитором-классиком;</w:t>
      </w:r>
    </w:p>
    <w:p w14:paraId="02E76E9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знание музыки, названий авторов изученных произведений;</w:t>
      </w:r>
    </w:p>
    <w:p w14:paraId="7C4ABCB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14:paraId="28AA17E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3.2. Золотой век русской культуры.</w:t>
      </w:r>
    </w:p>
    <w:p w14:paraId="4470E3BD">
      <w:pPr>
        <w:pStyle w:val="66"/>
        <w:widowControl/>
        <w:spacing w:after="0" w:line="350" w:lineRule="auto"/>
        <w:ind w:left="0" w:firstLine="709"/>
        <w:jc w:val="both"/>
        <w:rPr>
          <w:rFonts w:ascii="Times New Roman" w:hAnsi="Times New Roman" w:eastAsia="Times New Roman"/>
          <w:i/>
          <w:strike/>
          <w:sz w:val="28"/>
          <w:szCs w:val="28"/>
          <w:lang w:val="ru-RU" w:eastAsia="ru-RU"/>
        </w:rPr>
      </w:pPr>
      <w:r>
        <w:rPr>
          <w:rFonts w:ascii="Times New Roman" w:hAnsi="Times New Roman" w:eastAsia="Times New Roman"/>
          <w:sz w:val="28"/>
          <w:szCs w:val="28"/>
          <w:lang w:val="ru-RU" w:eastAsia="ru-RU"/>
        </w:rPr>
        <w:t xml:space="preserve">Содержание: светская музыка российского дворянства XIX века: музыкальные салоны, домашнее музицирование, балы, театры. </w:t>
      </w:r>
      <w:r>
        <w:rPr>
          <w:rFonts w:ascii="Times New Roman" w:hAnsi="Times New Roman"/>
          <w:sz w:val="28"/>
          <w:szCs w:val="28"/>
          <w:lang w:val="ru-RU"/>
        </w:rPr>
        <w:t xml:space="preserve">Особенности отечественной музыкальной культуры </w:t>
      </w:r>
      <w:r>
        <w:rPr>
          <w:rFonts w:ascii="Times New Roman" w:hAnsi="Times New Roman"/>
          <w:sz w:val="28"/>
          <w:szCs w:val="28"/>
        </w:rPr>
        <w:t>XIX</w:t>
      </w:r>
      <w:r>
        <w:rPr>
          <w:rFonts w:ascii="Times New Roman" w:hAnsi="Times New Roman"/>
          <w:sz w:val="28"/>
          <w:szCs w:val="28"/>
          <w:lang w:val="ru-RU"/>
        </w:rPr>
        <w:t xml:space="preserve"> в. </w:t>
      </w:r>
      <w:r>
        <w:rPr>
          <w:rFonts w:ascii="Times New Roman" w:hAnsi="Times New Roman" w:eastAsia="Times New Roman"/>
          <w:sz w:val="28"/>
          <w:szCs w:val="28"/>
          <w:lang w:val="ru-RU" w:eastAsia="ru-RU"/>
        </w:rPr>
        <w:t xml:space="preserve">(на примере творчества М.И. Глинки, П.И. Чайковского, Н.А. Римского-Корсакова и других композиторов). </w:t>
      </w:r>
    </w:p>
    <w:p w14:paraId="5A5CF96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1CD9AC7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шедеврами русской музыки XIX века, анализ художественного содержания, выразительных средств;</w:t>
      </w:r>
    </w:p>
    <w:p w14:paraId="003A916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не менее одного вокального произведения лирического характера, сочиненного русским композитором-классиком;</w:t>
      </w:r>
    </w:p>
    <w:p w14:paraId="14B2093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знание музыки, названий и авторов изученных произведений;</w:t>
      </w:r>
    </w:p>
    <w:p w14:paraId="5AB56BA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просмотр художественных фильмов, телепередач, посвященных русской культуре XIX века;</w:t>
      </w:r>
    </w:p>
    <w:p w14:paraId="61B4225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ние любительского фильма, радиопередачи, театрализованной музыкально-литературной композиции на основе музыки и литературы XIX века;</w:t>
      </w:r>
    </w:p>
    <w:p w14:paraId="24C3FC8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еконструкция костюмированного бала, музыкального салона.</w:t>
      </w:r>
    </w:p>
    <w:p w14:paraId="61C59EF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3.3. История страны и народа в музыке русских композиторов.</w:t>
      </w:r>
    </w:p>
    <w:p w14:paraId="27A5CBD0">
      <w:pPr>
        <w:pStyle w:val="66"/>
        <w:widowControl/>
        <w:spacing w:after="0" w:line="350" w:lineRule="auto"/>
        <w:ind w:left="0" w:firstLine="709"/>
        <w:jc w:val="both"/>
        <w:rPr>
          <w:rFonts w:ascii="Times New Roman" w:hAnsi="Times New Roman" w:eastAsia="Times New Roman"/>
          <w:i/>
          <w:sz w:val="28"/>
          <w:szCs w:val="28"/>
          <w:lang w:val="ru-RU" w:eastAsia="ru-RU"/>
        </w:rPr>
      </w:pPr>
      <w:r>
        <w:rPr>
          <w:rFonts w:ascii="Times New Roman" w:hAnsi="Times New Roman" w:eastAsia="Times New Roman"/>
          <w:sz w:val="28"/>
          <w:szCs w:val="28"/>
          <w:lang w:val="ru-RU" w:eastAsia="ru-RU"/>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Pr>
          <w:rFonts w:ascii="Times New Roman" w:hAnsi="Times New Roman"/>
          <w:sz w:val="28"/>
          <w:szCs w:val="28"/>
          <w:lang w:val="ru-RU"/>
        </w:rPr>
        <w:t xml:space="preserve">Н.А. Римского-Корсакова, А.П. Бородина, М.П. Мусоргского, </w:t>
      </w:r>
      <w:r>
        <w:rPr>
          <w:rFonts w:ascii="Times New Roman" w:hAnsi="Times New Roman" w:eastAsia="Times New Roman"/>
          <w:sz w:val="28"/>
          <w:szCs w:val="28"/>
          <w:lang w:val="ru-RU" w:eastAsia="ru-RU"/>
        </w:rPr>
        <w:t xml:space="preserve">С.С. Прокофьева, Г.В. Свиридова и других композиторов). </w:t>
      </w:r>
    </w:p>
    <w:p w14:paraId="6F6551B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4FB1166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14:paraId="4F3DF18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14:paraId="1AE9D19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нение Гимна Российской Федерации;</w:t>
      </w:r>
    </w:p>
    <w:p w14:paraId="1900244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знание музыки, названий и авторов изученных произведений;</w:t>
      </w:r>
    </w:p>
    <w:p w14:paraId="37F1CFFF">
      <w:pPr>
        <w:pStyle w:val="66"/>
        <w:widowControl/>
        <w:spacing w:after="0" w:line="350" w:lineRule="auto"/>
        <w:ind w:left="0" w:firstLine="709"/>
        <w:jc w:val="both"/>
        <w:rPr>
          <w:rFonts w:ascii="Times New Roman" w:hAnsi="Times New Roman" w:eastAsia="Times New Roman"/>
          <w:strike/>
          <w:sz w:val="28"/>
          <w:szCs w:val="28"/>
          <w:lang w:val="ru-RU" w:eastAsia="ru-RU"/>
        </w:rPr>
      </w:pPr>
      <w:r>
        <w:rPr>
          <w:rFonts w:ascii="Times New Roman" w:hAnsi="Times New Roman" w:eastAsia="Times New Roman"/>
          <w:sz w:val="28"/>
          <w:szCs w:val="28"/>
          <w:lang w:val="ru-RU" w:eastAsia="ru-RU"/>
        </w:rPr>
        <w:t xml:space="preserve">вариативно: просмотр художественных фильмов, телепередач, посвященных творчеству композиторов – членов </w:t>
      </w:r>
      <w:r>
        <w:rPr>
          <w:rFonts w:ascii="Times New Roman" w:hAnsi="Times New Roman"/>
          <w:sz w:val="28"/>
          <w:szCs w:val="28"/>
          <w:lang w:val="ru-RU"/>
        </w:rPr>
        <w:t>русского музыкального общества</w:t>
      </w:r>
      <w:r>
        <w:rPr>
          <w:lang w:val="ru-RU"/>
        </w:rPr>
        <w:t xml:space="preserve"> </w:t>
      </w:r>
      <w:r>
        <w:rPr>
          <w:rFonts w:ascii="Times New Roman" w:hAnsi="Times New Roman" w:eastAsia="Times New Roman"/>
          <w:sz w:val="28"/>
          <w:szCs w:val="28"/>
          <w:lang w:val="ru-RU" w:eastAsia="ru-RU"/>
        </w:rPr>
        <w:t xml:space="preserve">«Могучая кучка»; </w:t>
      </w:r>
    </w:p>
    <w:p w14:paraId="5D9CBE7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14:paraId="720B844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3.4. Русский балет.</w:t>
      </w:r>
    </w:p>
    <w:p w14:paraId="066AE36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495F214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7E9583B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шедеврами русской балетной музыки;</w:t>
      </w:r>
    </w:p>
    <w:p w14:paraId="329FFBD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иск информации о постановках балетных спектаклей, гастролях российских балетных трупп за рубежом;</w:t>
      </w:r>
    </w:p>
    <w:p w14:paraId="63292D1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ещение балетного спектакля (просмотр в видеозаписи);</w:t>
      </w:r>
    </w:p>
    <w:p w14:paraId="781FA8D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характеристика отдельных музыкальных номеров и спектакля в целом;</w:t>
      </w:r>
    </w:p>
    <w:p w14:paraId="03D0771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14:paraId="04A2468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ъемки любительского фильма (в технике теневого, кукольного театра, мультипликации) на музыку какого-либо балета (фрагменты).</w:t>
      </w:r>
    </w:p>
    <w:p w14:paraId="37B0795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3.5. Русская исполнительская школа.</w:t>
      </w:r>
    </w:p>
    <w:p w14:paraId="08E5B6E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творчество выдающихся отечественных исполнителей (</w:t>
      </w:r>
      <w:r>
        <w:rPr>
          <w:rFonts w:ascii="Times New Roman" w:hAnsi="Times New Roman" w:eastAsia="Times New Roman"/>
          <w:sz w:val="28"/>
          <w:szCs w:val="28"/>
          <w:lang w:val="ru-RU"/>
        </w:rPr>
        <w:t>А.Г. Рубинштейн,</w:t>
      </w:r>
      <w:r>
        <w:rPr>
          <w:rFonts w:eastAsia="Times New Roman"/>
          <w:sz w:val="24"/>
          <w:szCs w:val="24"/>
          <w:lang w:val="ru-RU"/>
        </w:rPr>
        <w:t xml:space="preserve"> </w:t>
      </w:r>
      <w:r>
        <w:rPr>
          <w:rFonts w:ascii="Times New Roman" w:hAnsi="Times New Roman" w:eastAsia="Times New Roman"/>
          <w:sz w:val="28"/>
          <w:szCs w:val="28"/>
          <w:lang w:val="ru-RU" w:eastAsia="ru-RU"/>
        </w:rPr>
        <w:t xml:space="preserve">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14:paraId="2AF6015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7CFC32B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ушание одних и тех же произведений в исполнении разных музыкантов, оценка особенностей интерпретации;</w:t>
      </w:r>
    </w:p>
    <w:p w14:paraId="203677F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здание домашней фоно- и видеотеки из понравившихся произведений;</w:t>
      </w:r>
    </w:p>
    <w:p w14:paraId="15772B0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искуссия на тему «Исполнитель – соавтор композитора»;</w:t>
      </w:r>
    </w:p>
    <w:p w14:paraId="4E167D7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исследовательские проекты, посвященные биографиям известных отечественных исполнителей классической музыки.</w:t>
      </w:r>
    </w:p>
    <w:p w14:paraId="6E60B39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3.6. Русская музыка – взгляд в будущее.</w:t>
      </w:r>
    </w:p>
    <w:p w14:paraId="41F4AEB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14:paraId="02D9499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66BA41D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14:paraId="6C21916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ушание образцов электронной музыки, дискуссия о значении технических средств в создании современной музыки;</w:t>
      </w:r>
    </w:p>
    <w:p w14:paraId="031463F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исследовательские проекты, посвященные развитию музыкальной электроники в России;</w:t>
      </w:r>
    </w:p>
    <w:p w14:paraId="4A8F1A1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провизация, сочинение музыки с помощью цифровых устройств, программных продуктов и электронных гаджетов.</w:t>
      </w:r>
    </w:p>
    <w:p w14:paraId="22B9A2E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 xml:space="preserve">6.4. Модуль № 4 «Жанры музыкального искусства». </w:t>
      </w:r>
    </w:p>
    <w:p w14:paraId="08A0B1A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4.1. Камерная музыка.</w:t>
      </w:r>
    </w:p>
    <w:p w14:paraId="6B10CED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14:paraId="5FCD886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3CF4F1D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14:paraId="7C8B42C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на слух музыкальной формы и составление ее буквенной наглядной схемы;</w:t>
      </w:r>
    </w:p>
    <w:p w14:paraId="5BF030C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произведений вокальных и инструментальных жанров;</w:t>
      </w:r>
    </w:p>
    <w:p w14:paraId="78B126E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14:paraId="002191A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ндивидуальная или коллективная импровизация в заданной форме;</w:t>
      </w:r>
    </w:p>
    <w:p w14:paraId="346B729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ражение музыкального образа камерной миниатюры через устный или письменный текст, рисунок, пластический этюд.</w:t>
      </w:r>
    </w:p>
    <w:p w14:paraId="6C6DBAA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4.2. Циклические формы и жанры.</w:t>
      </w:r>
    </w:p>
    <w:p w14:paraId="289CC5D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14:paraId="3EA6AB4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23A60D6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циклом миниатюр, определение принципа, основного художественного замысла цикла;</w:t>
      </w:r>
    </w:p>
    <w:p w14:paraId="2D4B571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небольшого вокального цикла;</w:t>
      </w:r>
    </w:p>
    <w:p w14:paraId="4112C71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о строением сонатной формы;</w:t>
      </w:r>
    </w:p>
    <w:p w14:paraId="1E61E19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на слух основных партий-тем в одной из классических сонат;</w:t>
      </w:r>
    </w:p>
    <w:p w14:paraId="0B1804D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14:paraId="62603AC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4.3. Симфоническая музыка.</w:t>
      </w:r>
    </w:p>
    <w:p w14:paraId="1AD9589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одночастные симфонические жанры (увертюра, картина). Симфония.</w:t>
      </w:r>
    </w:p>
    <w:p w14:paraId="7152A48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164B272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образцами симфонической музыки: программной увертюры, классической 4-частной симфонии;</w:t>
      </w:r>
    </w:p>
    <w:p w14:paraId="66457F6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14:paraId="13B2077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разно-тематический конспект;</w:t>
      </w:r>
    </w:p>
    <w:p w14:paraId="5D2AFAA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14:paraId="4B3769C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ушание целиком не менее одного симфонического произведения;</w:t>
      </w:r>
    </w:p>
    <w:p w14:paraId="587B6E1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посещение концерта (в том числе виртуального) симфонической музыки;</w:t>
      </w:r>
    </w:p>
    <w:p w14:paraId="6C0CE71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едварительное изучение информации о произведениях концерта (сколько в них частей, как они называются, когда могут звучать аплодисменты);</w:t>
      </w:r>
    </w:p>
    <w:p w14:paraId="2F1B85B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ледующее составление рецензии на концерт.</w:t>
      </w:r>
    </w:p>
    <w:p w14:paraId="6139186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4.4. Театральные жанры.</w:t>
      </w:r>
    </w:p>
    <w:p w14:paraId="4D7A107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14:paraId="4A637BA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2834D13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отдельными номерами из известных опер, балетов;</w:t>
      </w:r>
    </w:p>
    <w:p w14:paraId="4D0FAE2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14:paraId="3581F0B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материале изученных фрагментов музыкальных спектаклей;</w:t>
      </w:r>
    </w:p>
    <w:p w14:paraId="36966A8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личение, определение на слух:</w:t>
      </w:r>
    </w:p>
    <w:p w14:paraId="42FDE5F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ембров голосов оперных певцов;</w:t>
      </w:r>
    </w:p>
    <w:p w14:paraId="3C8EB5E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ркестровых групп, тембров инструментов;</w:t>
      </w:r>
    </w:p>
    <w:p w14:paraId="786F16F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ипа номера (соло, дуэт, хор);</w:t>
      </w:r>
    </w:p>
    <w:p w14:paraId="1DEB721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14:paraId="369D3BC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следующее составление рецензии на спектакль.</w:t>
      </w:r>
    </w:p>
    <w:p w14:paraId="1E270414">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ариативные модули:</w:t>
      </w:r>
    </w:p>
    <w:p w14:paraId="11DBE84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5. 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6186FB88">
      <w:pPr>
        <w:widowControl/>
        <w:autoSpaceDE w:val="0"/>
        <w:autoSpaceDN w:val="0"/>
        <w:adjustRightInd w:val="0"/>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5.1. </w:t>
      </w:r>
      <w:r>
        <w:rPr>
          <w:rFonts w:ascii="Times New Roman" w:hAnsi="Times New Roman"/>
          <w:sz w:val="28"/>
          <w:szCs w:val="28"/>
          <w:lang w:val="ru-RU" w:eastAsia="ru-RU"/>
        </w:rPr>
        <w:t>Музыка – древнейший язык человечества</w:t>
      </w:r>
      <w:r>
        <w:rPr>
          <w:rFonts w:ascii="Times New Roman" w:hAnsi="Times New Roman" w:eastAsia="Times New Roman"/>
          <w:sz w:val="28"/>
          <w:szCs w:val="28"/>
          <w:lang w:val="ru-RU" w:eastAsia="ru-RU"/>
        </w:rPr>
        <w:t>.</w:t>
      </w:r>
    </w:p>
    <w:p w14:paraId="5C1D0BA4">
      <w:pPr>
        <w:widowControl/>
        <w:autoSpaceDE w:val="0"/>
        <w:autoSpaceDN w:val="0"/>
        <w:adjustRightInd w:val="0"/>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14:paraId="12E89B46">
      <w:pPr>
        <w:widowControl/>
        <w:autoSpaceDE w:val="0"/>
        <w:autoSpaceDN w:val="0"/>
        <w:adjustRightInd w:val="0"/>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Виды деятельности обучающихся:</w:t>
      </w:r>
    </w:p>
    <w:p w14:paraId="16DD373E">
      <w:pPr>
        <w:widowControl/>
        <w:autoSpaceDE w:val="0"/>
        <w:autoSpaceDN w:val="0"/>
        <w:adjustRightInd w:val="0"/>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14:paraId="5921342C">
      <w:pPr>
        <w:widowControl/>
        <w:autoSpaceDE w:val="0"/>
        <w:autoSpaceDN w:val="0"/>
        <w:adjustRightInd w:val="0"/>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импровизация в духе древнего обряда (вызывание дождя, поклонение тотемному животному);</w:t>
      </w:r>
    </w:p>
    <w:p w14:paraId="39130832">
      <w:pPr>
        <w:widowControl/>
        <w:autoSpaceDE w:val="0"/>
        <w:autoSpaceDN w:val="0"/>
        <w:adjustRightInd w:val="0"/>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озвучивание, театрализация легенды (мифа) о музыке;</w:t>
      </w:r>
    </w:p>
    <w:p w14:paraId="70123FDB">
      <w:pPr>
        <w:pStyle w:val="66"/>
        <w:widowControl/>
        <w:spacing w:after="0" w:line="350" w:lineRule="auto"/>
        <w:ind w:left="0" w:firstLine="709"/>
        <w:jc w:val="both"/>
        <w:rPr>
          <w:rFonts w:ascii="Times New Roman" w:hAnsi="Times New Roman"/>
          <w:sz w:val="28"/>
          <w:szCs w:val="28"/>
          <w:lang w:val="ru-RU" w:eastAsia="ru-RU"/>
        </w:rPr>
      </w:pPr>
      <w:r>
        <w:rPr>
          <w:rFonts w:ascii="Times New Roman" w:hAnsi="Times New Roman" w:eastAsia="Times New Roman"/>
          <w:sz w:val="28"/>
          <w:szCs w:val="28"/>
          <w:lang w:val="ru-RU" w:eastAsia="ru-RU"/>
        </w:rPr>
        <w:t>вариативно: к</w:t>
      </w:r>
      <w:r>
        <w:rPr>
          <w:rFonts w:ascii="Times New Roman" w:hAnsi="Times New Roman"/>
          <w:sz w:val="28"/>
          <w:szCs w:val="28"/>
          <w:lang w:val="ru-RU" w:eastAsia="ru-RU"/>
        </w:rPr>
        <w:t>весты, викторины, интеллектуальные игры;</w:t>
      </w:r>
    </w:p>
    <w:p w14:paraId="35C3969A">
      <w:pPr>
        <w:widowControl/>
        <w:autoSpaceDE w:val="0"/>
        <w:autoSpaceDN w:val="0"/>
        <w:adjustRightInd w:val="0"/>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исследовательские проекты в рамках тематики «Мифы Древней Греции в музыкальном искусстве XVII—XX веков».</w:t>
      </w:r>
    </w:p>
    <w:p w14:paraId="62CEE6C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5.2. 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14:paraId="27B6B00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625B7E5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ение характерных интонаций и ритмов в звучании традиционной музыки народов Европы;</w:t>
      </w:r>
    </w:p>
    <w:p w14:paraId="3735780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ение общего и особенного при сравнении изучаемых образцов европейского фольклора и фольклора народов России;</w:t>
      </w:r>
    </w:p>
    <w:p w14:paraId="5D895D0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народных песен, танцев;</w:t>
      </w:r>
    </w:p>
    <w:p w14:paraId="26C19A4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вигательная, ритмическая, интонационная импровизация по мотивам изученных традиций народов Европы (в том числе в форме рондо).</w:t>
      </w:r>
    </w:p>
    <w:p w14:paraId="18B5271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5.3. Музыкальный фольклор народов Азии и Африки.</w:t>
      </w:r>
    </w:p>
    <w:p w14:paraId="4C28A39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14:paraId="658321E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2A0209D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ение характерных интонаций и ритмов в звучании традиционной музыки народов Африки и Азии;</w:t>
      </w:r>
    </w:p>
    <w:p w14:paraId="47B9D06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ение общего и особенного при сравнении изучаемых образцов азиатского фольклора и фольклора народов России;</w:t>
      </w:r>
    </w:p>
    <w:p w14:paraId="5C564D5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народных песен, танцев;</w:t>
      </w:r>
    </w:p>
    <w:p w14:paraId="0A48621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оллективные ритмические импровизации на шумовых и ударных инструментах;</w:t>
      </w:r>
    </w:p>
    <w:p w14:paraId="5F6816B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исследовательские проекты по теме «Музыка стран Азии и Африки».</w:t>
      </w:r>
    </w:p>
    <w:p w14:paraId="37DBD73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5.4. Народная музыка Американского континента.</w:t>
      </w:r>
    </w:p>
    <w:p w14:paraId="4BFFAF8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14:paraId="4FEAF97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34D207B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14:paraId="2D9E315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народных песен, танцев;</w:t>
      </w:r>
    </w:p>
    <w:p w14:paraId="502B140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ндивидуальные и коллективные ритмические и мелодические импровизации в стиле (жанре) изучаемой традиции.</w:t>
      </w:r>
    </w:p>
    <w:p w14:paraId="54C736E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 xml:space="preserve">6.6. Модуль № 6 «Европейская классическая музыка». </w:t>
      </w:r>
    </w:p>
    <w:p w14:paraId="6FDA338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6.1. Национальные истоки классической музыки.</w:t>
      </w:r>
    </w:p>
    <w:p w14:paraId="66138AC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14:paraId="40F056D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0DDB1EA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образцами музыки разных жанров, типичных для рассматриваемых национальных стилей, творчества изучаемых композиторов;</w:t>
      </w:r>
    </w:p>
    <w:p w14:paraId="5F6241F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14:paraId="590A58A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14:paraId="3F5932A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знание музыки, названий и авторов изученных произведений;</w:t>
      </w:r>
    </w:p>
    <w:p w14:paraId="4D662A3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14:paraId="024E7A9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6.2. Музыкант и публика.</w:t>
      </w:r>
    </w:p>
    <w:p w14:paraId="5E71AB9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14:paraId="2D2F0FA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3EF57C5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образцами виртуозной музыки;</w:t>
      </w:r>
    </w:p>
    <w:p w14:paraId="517D41A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мышление над фактами биографий великих музыкантов – как любимцев публики, так и непонятых современниками;</w:t>
      </w:r>
    </w:p>
    <w:p w14:paraId="4102B97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14:paraId="6A832AA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знание музыки, названий и авторов изученных произведений;</w:t>
      </w:r>
    </w:p>
    <w:p w14:paraId="65C9A1E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ние и соблюдение общепринятых норм слушания музыки, правил поведения в концертном зале, театре оперы и балета;</w:t>
      </w:r>
    </w:p>
    <w:p w14:paraId="1AA20E0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14:paraId="734D2C9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6.3. Музыка – зеркало эпохи.</w:t>
      </w:r>
    </w:p>
    <w:p w14:paraId="79D710B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14:paraId="7353C32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680D280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образцами полифонической и гомофонно-гармонической музыки;</w:t>
      </w:r>
    </w:p>
    <w:p w14:paraId="711A558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14:paraId="6E044F5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нение вокальных, ритмических, речевых канонов;</w:t>
      </w:r>
    </w:p>
    <w:p w14:paraId="3BD3B5D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знание музыки, названий и авторов изученных произведений;</w:t>
      </w:r>
    </w:p>
    <w:p w14:paraId="4AC3505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14:paraId="705A11E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6.4. Музыкальный образ.</w:t>
      </w:r>
    </w:p>
    <w:p w14:paraId="3DBB1EA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14:paraId="4665103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6F2A549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14:paraId="7115311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14:paraId="7693AE3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14:paraId="6C44CCE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знание музыки, названий и авторов изученных произведений;</w:t>
      </w:r>
    </w:p>
    <w:p w14:paraId="701CF58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14:paraId="20F3385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6.5. Музыкальная драматургия.</w:t>
      </w:r>
    </w:p>
    <w:p w14:paraId="05A1C9C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14:paraId="29F07E8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73C9B26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аблюдение за развитием музыкальных тем, образов, восприятие логики музыкального развития;</w:t>
      </w:r>
    </w:p>
    <w:p w14:paraId="430595B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14:paraId="1B1FE47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знавание на слух музыкальных тем, их вариантов, видоизмененных в процессе развития;</w:t>
      </w:r>
    </w:p>
    <w:p w14:paraId="15B64A0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ление наглядной (буквенной, цифровой) схемы строения музыкального произведения;</w:t>
      </w:r>
    </w:p>
    <w:p w14:paraId="52CB139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14:paraId="0535D54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знание музыки, названий и авторов изученных произведений;</w:t>
      </w:r>
    </w:p>
    <w:p w14:paraId="613F383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14:paraId="5B4685E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6.6. Музыкальный стиль.</w:t>
      </w:r>
    </w:p>
    <w:p w14:paraId="18D60E8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14:paraId="663DB5A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6B43A2F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бобщение и систематизация знаний о различных проявлениях музыкального стиля (стиль композитора, национальный стиль, стиль эпохи);</w:t>
      </w:r>
    </w:p>
    <w:p w14:paraId="2954449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нение 2–3 вокальных произведений – образцов барокко, классицизма, романтизма, импрессионизма (подлинных или стилизованных);</w:t>
      </w:r>
    </w:p>
    <w:p w14:paraId="6DB8B92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знание музыки, названий и авторов изученных произведений;</w:t>
      </w:r>
    </w:p>
    <w:p w14:paraId="6D35F6F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на слух в звучании незнакомого произведения:</w:t>
      </w:r>
    </w:p>
    <w:p w14:paraId="0F74839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адлежности к одному из изученных стилей;</w:t>
      </w:r>
    </w:p>
    <w:p w14:paraId="4E45D9F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нительского состава (количество и состав исполнителей, музыкальных инструментов);</w:t>
      </w:r>
    </w:p>
    <w:p w14:paraId="40C6FC5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жанра, круга образов;</w:t>
      </w:r>
    </w:p>
    <w:p w14:paraId="7D1F9B7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14:paraId="617817E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исследовательские проекты, посвященные эстетике и особенностям музыкального искусства различных стилей XX века.</w:t>
      </w:r>
    </w:p>
    <w:p w14:paraId="1B9EB362">
      <w:pPr>
        <w:pStyle w:val="66"/>
        <w:widowControl/>
        <w:spacing w:after="0" w:line="350" w:lineRule="auto"/>
        <w:ind w:left="0" w:firstLine="709"/>
        <w:jc w:val="both"/>
        <w:rPr>
          <w:rFonts w:ascii="Times New Roman" w:hAnsi="Times New Roman" w:eastAsia="Times New Roman"/>
          <w:i/>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 xml:space="preserve">6.7. Модуль № 7 «Духовная музыка» </w:t>
      </w:r>
    </w:p>
    <w:p w14:paraId="359B792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7.1. Храмовый синтез искусств.</w:t>
      </w:r>
    </w:p>
    <w:p w14:paraId="47DD28D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14:paraId="174E056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0B16E77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14:paraId="5EAEE22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14:paraId="4FEC4B7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нение вокальных произведений, связанных с религиозной традицией, перекликающихся с ней по тематике;</w:t>
      </w:r>
    </w:p>
    <w:p w14:paraId="50EED4B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сходства и различия элементов разных видов искусства (музыки, живописи, архитектуры), относящихся:</w:t>
      </w:r>
    </w:p>
    <w:p w14:paraId="341562A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к русской православной традиции;</w:t>
      </w:r>
    </w:p>
    <w:p w14:paraId="2F1C8DB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ападноевропейской христианской традиции;</w:t>
      </w:r>
    </w:p>
    <w:p w14:paraId="16CBD30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ругим конфессиям (по выбору учителя);</w:t>
      </w:r>
    </w:p>
    <w:p w14:paraId="14A2F0B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посещение концерта духовной музыки.</w:t>
      </w:r>
    </w:p>
    <w:p w14:paraId="65EE9DD3">
      <w:pPr>
        <w:pStyle w:val="66"/>
        <w:widowControl/>
        <w:spacing w:after="0" w:line="350" w:lineRule="auto"/>
        <w:ind w:left="0" w:firstLine="709"/>
        <w:jc w:val="both"/>
        <w:rPr>
          <w:rFonts w:ascii="Times New Roman" w:hAnsi="Times New Roman" w:eastAsia="Times New Roman"/>
          <w:i/>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 xml:space="preserve">6.7.2. Развитие церковной музыки </w:t>
      </w:r>
    </w:p>
    <w:p w14:paraId="6952A80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14:paraId="6B3E4FA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1AB2D52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историей возникновения нотной записи;</w:t>
      </w:r>
    </w:p>
    <w:p w14:paraId="2616FD1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равнение нотаций религиозной музыки разных традиций (григорианский хорал, знаменный распев, современные ноты);</w:t>
      </w:r>
    </w:p>
    <w:p w14:paraId="39FE188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образцами (фрагментами) средневековых церковных распевов (одноголосие);</w:t>
      </w:r>
    </w:p>
    <w:p w14:paraId="5110DDB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лушание духовной музыки;</w:t>
      </w:r>
    </w:p>
    <w:p w14:paraId="46E7559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на слух:</w:t>
      </w:r>
    </w:p>
    <w:p w14:paraId="4EC8FA0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става исполнителей;</w:t>
      </w:r>
    </w:p>
    <w:p w14:paraId="775C82B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типа фактуры (хоральный склад, полифония);</w:t>
      </w:r>
    </w:p>
    <w:p w14:paraId="191F76F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адлежности к русской или западноевропейской религиозной традиции;</w:t>
      </w:r>
    </w:p>
    <w:p w14:paraId="01FEB2C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14:paraId="0EC5925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7.3. Музыкальные жанры богослужения.</w:t>
      </w:r>
    </w:p>
    <w:p w14:paraId="0774C8C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14:paraId="1026BAD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3358FB2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14:paraId="35DF0E8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окализация музыкальных тем изучаемых духовных произведений;</w:t>
      </w:r>
    </w:p>
    <w:p w14:paraId="4910188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на слух изученных произведений и их авторов, иметь представление об особенностях их построения и образов;</w:t>
      </w:r>
    </w:p>
    <w:p w14:paraId="3F4FBA8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14:paraId="63C895A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7.4. Религиозные темы и образы в современной музыке.</w:t>
      </w:r>
    </w:p>
    <w:p w14:paraId="4274CD3C">
      <w:pPr>
        <w:pStyle w:val="66"/>
        <w:widowControl/>
        <w:spacing w:after="0" w:line="350" w:lineRule="auto"/>
        <w:ind w:left="0" w:firstLine="709"/>
        <w:jc w:val="both"/>
        <w:rPr>
          <w:rFonts w:ascii="Times New Roman" w:hAnsi="Times New Roman" w:eastAsia="Times New Roman"/>
          <w:i/>
          <w:sz w:val="28"/>
          <w:szCs w:val="28"/>
          <w:lang w:val="ru-RU" w:eastAsia="ru-RU"/>
        </w:rPr>
      </w:pPr>
      <w:r>
        <w:rPr>
          <w:rFonts w:ascii="Times New Roman" w:hAnsi="Times New Roman" w:eastAsia="Times New Roman"/>
          <w:sz w:val="28"/>
          <w:szCs w:val="28"/>
          <w:lang w:val="ru-RU" w:eastAsia="ru-RU"/>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Pr>
          <w:rFonts w:ascii="Times New Roman" w:hAnsi="Times New Roman"/>
          <w:sz w:val="28"/>
          <w:szCs w:val="28"/>
          <w:lang w:val="ru-RU"/>
        </w:rPr>
        <w:t>современной</w:t>
      </w:r>
      <w:r>
        <w:rPr>
          <w:sz w:val="24"/>
          <w:szCs w:val="24"/>
          <w:lang w:val="ru-RU"/>
        </w:rPr>
        <w:t xml:space="preserve"> </w:t>
      </w:r>
      <w:r>
        <w:rPr>
          <w:rFonts w:ascii="Times New Roman" w:hAnsi="Times New Roman" w:eastAsia="Times New Roman"/>
          <w:sz w:val="28"/>
          <w:szCs w:val="28"/>
          <w:lang w:val="ru-RU" w:eastAsia="ru-RU"/>
        </w:rPr>
        <w:t xml:space="preserve">культуры. </w:t>
      </w:r>
    </w:p>
    <w:p w14:paraId="1687EE3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6121390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поставление тенденций сохранения и переосмысления религиозной традиции в культуре XX–XXI веков;</w:t>
      </w:r>
    </w:p>
    <w:p w14:paraId="12C2E01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нение музыки духовного содержания, сочиненной современными композиторами;</w:t>
      </w:r>
    </w:p>
    <w:p w14:paraId="30A89CB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исследовательские и творческие проекты по теме «Музыка и религия в наше время»; посещение концерта духовной музыки.</w:t>
      </w:r>
    </w:p>
    <w:p w14:paraId="05DEDD3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 xml:space="preserve">6.8. Модуль № 8 «Современная музыка: основные жанры и направления» </w:t>
      </w:r>
    </w:p>
    <w:p w14:paraId="420A429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8.1. Джаз.</w:t>
      </w:r>
    </w:p>
    <w:p w14:paraId="56BAC6F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14:paraId="176019C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5713A81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различными джазовыми музыкальными композициями и направлениями (регтайм, биг бэнд, блюз);</w:t>
      </w:r>
    </w:p>
    <w:p w14:paraId="11C0D44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одной из «вечнозеленых» джазовых тем, элементы ритмической и вокальной импровизации на ее основе;</w:t>
      </w:r>
    </w:p>
    <w:p w14:paraId="329501B8">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определение на слух:</w:t>
      </w:r>
    </w:p>
    <w:p w14:paraId="5A7EEED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инадлежности к джазовой или классической музыке;</w:t>
      </w:r>
    </w:p>
    <w:p w14:paraId="112B751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сполнительского состава (манера пения, состав инструментов);</w:t>
      </w:r>
    </w:p>
    <w:p w14:paraId="45ECF3F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сочинение блюза; посещение концерта джазовой музыки.</w:t>
      </w:r>
    </w:p>
    <w:p w14:paraId="7223D72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6.8.2. Мюзикл.</w:t>
      </w:r>
    </w:p>
    <w:p w14:paraId="6BC01E6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14:paraId="3B4EC24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1D4A562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14:paraId="1BDC7FA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анализ рекламных объявлений о премьерах мюзиклов в современных средствах массовой информации;</w:t>
      </w:r>
    </w:p>
    <w:p w14:paraId="61D7E10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смотр видеозаписи одного из мюзиклов, написание собственного рекламного текста для данной постановки;</w:t>
      </w:r>
    </w:p>
    <w:p w14:paraId="35DAD8B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отдельных номеров из мюзиклов.</w:t>
      </w:r>
    </w:p>
    <w:p w14:paraId="081978F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6.8.3. Молодежная музыкальная культура.</w:t>
      </w:r>
    </w:p>
    <w:p w14:paraId="64990D40">
      <w:pPr>
        <w:pStyle w:val="66"/>
        <w:spacing w:line="350" w:lineRule="auto"/>
        <w:ind w:left="0"/>
        <w:jc w:val="both"/>
        <w:rPr>
          <w:rFonts w:ascii="Times New Roman" w:hAnsi="Times New Roman"/>
          <w:sz w:val="28"/>
          <w:szCs w:val="28"/>
          <w:lang w:val="ru-RU"/>
        </w:rPr>
      </w:pPr>
      <w:r>
        <w:rPr>
          <w:rFonts w:ascii="Times New Roman" w:hAnsi="Times New Roman" w:eastAsia="Times New Roman"/>
          <w:sz w:val="28"/>
          <w:szCs w:val="28"/>
          <w:lang w:val="ru-RU" w:eastAsia="ru-RU"/>
        </w:rPr>
        <w:t xml:space="preserve">Содержание: направления и стили молодежной музыкальной культуры XX–XXI веков </w:t>
      </w:r>
      <w:r>
        <w:rPr>
          <w:sz w:val="24"/>
          <w:szCs w:val="24"/>
          <w:lang w:val="ru-RU"/>
        </w:rPr>
        <w:t>(</w:t>
      </w:r>
      <w:r>
        <w:rPr>
          <w:rFonts w:ascii="Times New Roman" w:hAnsi="Times New Roman"/>
          <w:sz w:val="28"/>
          <w:szCs w:val="28"/>
          <w:lang w:val="ru-RU"/>
        </w:rPr>
        <w:t xml:space="preserve">рок-н-ролл, блюз-рок, панк-рок, хард-рок, рэп, хип-хоп, фанк и другие). Авторская песня (Б.Окуджава, Ю.Визбор, В. Высоцкий и др.). </w:t>
      </w:r>
    </w:p>
    <w:p w14:paraId="179B465A">
      <w:pPr>
        <w:pStyle w:val="66"/>
        <w:widowControl/>
        <w:spacing w:after="0" w:line="350" w:lineRule="auto"/>
        <w:ind w:left="0" w:firstLine="709"/>
        <w:jc w:val="both"/>
        <w:rPr>
          <w:rFonts w:ascii="Times New Roman" w:hAnsi="Times New Roman" w:eastAsia="Times New Roman"/>
          <w:i/>
          <w:sz w:val="28"/>
          <w:szCs w:val="28"/>
          <w:lang w:val="ru-RU" w:eastAsia="ru-RU"/>
        </w:rPr>
      </w:pPr>
      <w:r>
        <w:rPr>
          <w:rFonts w:ascii="Times New Roman" w:hAnsi="Times New Roman"/>
          <w:sz w:val="28"/>
          <w:szCs w:val="28"/>
          <w:lang w:val="ru-RU"/>
        </w:rPr>
        <w:t>Социальный и коммерческий контекст массовой музыкальной культуры (потребительские тенденции современной культуры).</w:t>
      </w:r>
      <w:r>
        <w:rPr>
          <w:rFonts w:ascii="Times New Roman" w:hAnsi="Times New Roman" w:eastAsia="Times New Roman"/>
          <w:sz w:val="28"/>
          <w:szCs w:val="28"/>
          <w:lang w:val="ru-RU" w:eastAsia="ru-RU"/>
        </w:rPr>
        <w:t xml:space="preserve"> </w:t>
      </w:r>
    </w:p>
    <w:p w14:paraId="1F0F1B7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27D5DE2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14:paraId="2A30A1C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песни, относящейся к одному из молодежных музыкальных течений;</w:t>
      </w:r>
    </w:p>
    <w:p w14:paraId="3F0CF34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дискуссия на тему «Современная музыка»;</w:t>
      </w:r>
    </w:p>
    <w:p w14:paraId="204E082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презентация альбома своей любимой группы.</w:t>
      </w:r>
    </w:p>
    <w:p w14:paraId="38EB973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6.8.4. Музыка цифрового мира.</w:t>
      </w:r>
    </w:p>
    <w:p w14:paraId="098359D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14:paraId="5CBC37D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531DD43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оиск информации о способах сохранения и передачи музыки прежде и сейчас;</w:t>
      </w:r>
    </w:p>
    <w:p w14:paraId="64687CF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смотр музыкального клипа популярного исполнителя, анализ его художественного образа, стиля, выразительных средств;</w:t>
      </w:r>
    </w:p>
    <w:p w14:paraId="675574D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 исполнение популярной современной песни;</w:t>
      </w:r>
    </w:p>
    <w:p w14:paraId="7AF585E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проведение социального опроса о роли и месте музыки в жизни современного человека; создание собственного музыкального клипа.</w:t>
      </w:r>
    </w:p>
    <w:p w14:paraId="465DC62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 xml:space="preserve">6.9. Модуль № 9 «Связь музыки с другими видами искусства» </w:t>
      </w:r>
    </w:p>
    <w:p w14:paraId="25D5C32D">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1.</w:t>
      </w:r>
      <w:r>
        <w:rPr>
          <w:rFonts w:ascii="Times New Roman" w:hAnsi="Times New Roman" w:eastAsia="Times New Roman"/>
          <w:sz w:val="28"/>
          <w:szCs w:val="28"/>
          <w:lang w:val="ru-RU" w:eastAsia="ru-RU"/>
        </w:rPr>
        <w:t>6.9.1. </w:t>
      </w:r>
      <w:r>
        <w:rPr>
          <w:rFonts w:ascii="Times New Roman" w:hAnsi="Times New Roman"/>
          <w:sz w:val="28"/>
          <w:szCs w:val="28"/>
          <w:lang w:val="ru-RU"/>
        </w:rPr>
        <w:t>Музыка и литература</w:t>
      </w:r>
      <w:r>
        <w:rPr>
          <w:rFonts w:ascii="Times New Roman" w:hAnsi="Times New Roman" w:eastAsia="Times New Roman"/>
          <w:sz w:val="28"/>
          <w:szCs w:val="28"/>
          <w:lang w:val="ru-RU" w:eastAsia="ru-RU"/>
        </w:rPr>
        <w:t>.</w:t>
      </w:r>
    </w:p>
    <w:p w14:paraId="2D7D7954">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14:paraId="24B70E67">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Виды деятельности обучающихся:</w:t>
      </w:r>
    </w:p>
    <w:p w14:paraId="1CB8790A">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образцами вокальной и инструментальной музыки;</w:t>
      </w:r>
    </w:p>
    <w:p w14:paraId="58532E5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14:paraId="68B4A1C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чинение рассказа, стихотворения под впечатлением от восприятия инструментального музыкального произведения;</w:t>
      </w:r>
    </w:p>
    <w:p w14:paraId="6D7898B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исование образов программной музыки;</w:t>
      </w:r>
    </w:p>
    <w:p w14:paraId="0270EB3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знание музыки, названий и авторов изученных произведений.</w:t>
      </w:r>
    </w:p>
    <w:p w14:paraId="2056C5E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9.2. Музыка и живопись.</w:t>
      </w:r>
    </w:p>
    <w:p w14:paraId="297299D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14:paraId="2221566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698B21D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музыкальными произведениями программной музыки, выявление интонаций изобразительного характера;</w:t>
      </w:r>
    </w:p>
    <w:p w14:paraId="6BADD7F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знание музыки, названий и авторов изученных произведений;</w:t>
      </w:r>
    </w:p>
    <w:p w14:paraId="7D40CE0C">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14:paraId="1AFA67B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14:paraId="7EF2BA5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6.9.3. Музыка и театр.</w:t>
      </w:r>
    </w:p>
    <w:p w14:paraId="6D0C1456">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14:paraId="378ED00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607C6F1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образцами музыки, созданной отечественными и иностранными композиторами для драматического театра;</w:t>
      </w:r>
    </w:p>
    <w:p w14:paraId="2E5F9F3B">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песни из театральной постановки, просмотр видеозаписи спектакля, в котором звучит данная песня;</w:t>
      </w:r>
    </w:p>
    <w:p w14:paraId="28472CE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музыкальная викторина на материале изученных фрагментов музыкальных спектаклей;</w:t>
      </w:r>
    </w:p>
    <w:p w14:paraId="308FFCA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14:paraId="3D4E9E7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6.9.4. Музыка кино и телевидения.</w:t>
      </w:r>
    </w:p>
    <w:p w14:paraId="19B9446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14:paraId="46E7ABC4">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иды деятельности обучающихся:</w:t>
      </w:r>
    </w:p>
    <w:p w14:paraId="48E5557F">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знакомство с образцами киномузыки отечественных и зарубежных композиторов;</w:t>
      </w:r>
    </w:p>
    <w:p w14:paraId="12EFE05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просмотр фильмов с целью анализа выразительного эффекта, создаваемого музыкой;</w:t>
      </w:r>
    </w:p>
    <w:p w14:paraId="085F8BA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разучивание, исполнение песни из фильма;</w:t>
      </w:r>
    </w:p>
    <w:p w14:paraId="7112B0C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14:paraId="74D0A30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7. Планируемые результаты освоения программы по музыке на уровне основного общего образования.</w:t>
      </w:r>
    </w:p>
    <w:p w14:paraId="250B03ED">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14:paraId="0C6BEEE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 патриотического воспитания:</w:t>
      </w:r>
    </w:p>
    <w:p w14:paraId="2749AFBB">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w:t>
      </w:r>
    </w:p>
    <w:p w14:paraId="60981789">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знание Гимна России и традиций его исполнения, уважение музыкальных символов республик Российской Федерации и других стран мира;</w:t>
      </w:r>
    </w:p>
    <w:p w14:paraId="0A2E9D24">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проявление интереса к освоению музыкальных традиций своего края, музыкальной культуры народов России;</w:t>
      </w:r>
    </w:p>
    <w:p w14:paraId="4585E570">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знание достижений отечественных музыкантов, их вклада в мировую музыкальную культуру;</w:t>
      </w:r>
    </w:p>
    <w:p w14:paraId="23581465">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интерес к изучению истории отечественной музыкальной культуры;</w:t>
      </w:r>
    </w:p>
    <w:p w14:paraId="2436E1BE">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стремление развивать и сохранять музыкальную культуру своей страны, своего края;</w:t>
      </w:r>
    </w:p>
    <w:p w14:paraId="2DF9F141">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2)</w:t>
      </w:r>
      <w:r>
        <w:rPr>
          <w:rFonts w:ascii="Times New Roman" w:hAnsi="Times New Roman" w:eastAsia="Times New Roman"/>
          <w:sz w:val="28"/>
          <w:szCs w:val="28"/>
          <w:lang w:val="ru-RU" w:eastAsia="ru-RU"/>
        </w:rPr>
        <w:t> </w:t>
      </w:r>
      <w:r>
        <w:rPr>
          <w:rFonts w:ascii="Times New Roman" w:hAnsi="Times New Roman"/>
          <w:sz w:val="28"/>
          <w:szCs w:val="28"/>
          <w:lang w:val="ru-RU"/>
        </w:rPr>
        <w:t>гражданского воспитания:</w:t>
      </w:r>
    </w:p>
    <w:p w14:paraId="24C2E5A8">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10D8F519">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14:paraId="73927B2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Pr>
          <w:rFonts w:ascii="Times New Roman" w:hAnsi="Times New Roman" w:eastAsia="Times New Roman"/>
          <w:sz w:val="28"/>
          <w:szCs w:val="28"/>
          <w:lang w:val="ru-RU" w:eastAsia="ru-RU"/>
        </w:rPr>
        <w:t>;</w:t>
      </w:r>
    </w:p>
    <w:p w14:paraId="57D751E8">
      <w:pPr>
        <w:spacing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3) духовно-нравственного воспитания:</w:t>
      </w:r>
    </w:p>
    <w:p w14:paraId="08422C8F">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14:paraId="19BE12E0">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14:paraId="00F3871D">
      <w:pPr>
        <w:spacing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Pr>
          <w:rFonts w:ascii="Times New Roman" w:hAnsi="Times New Roman" w:eastAsia="Times New Roman"/>
          <w:sz w:val="28"/>
          <w:szCs w:val="28"/>
          <w:lang w:val="ru-RU" w:eastAsia="ru-RU"/>
        </w:rPr>
        <w:t>;</w:t>
      </w:r>
    </w:p>
    <w:p w14:paraId="376F09B7">
      <w:pPr>
        <w:spacing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4) эстетического воспитания:</w:t>
      </w:r>
    </w:p>
    <w:p w14:paraId="1866C022">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14:paraId="2DC06BAF">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ценности творчества, таланта;</w:t>
      </w:r>
    </w:p>
    <w:p w14:paraId="20B461E2">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важности музыкального искусства как средства коммуникации и самовыражения;</w:t>
      </w:r>
    </w:p>
    <w:p w14:paraId="454085CA">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61F77E75">
      <w:pPr>
        <w:spacing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стремление к самовыражению в разных видах искусства</w:t>
      </w:r>
      <w:r>
        <w:rPr>
          <w:rFonts w:ascii="Times New Roman" w:hAnsi="Times New Roman" w:eastAsia="Times New Roman"/>
          <w:sz w:val="28"/>
          <w:szCs w:val="28"/>
          <w:lang w:val="ru-RU" w:eastAsia="ru-RU"/>
        </w:rPr>
        <w:t>;</w:t>
      </w:r>
    </w:p>
    <w:p w14:paraId="6CB542CF">
      <w:pPr>
        <w:spacing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5) ценности научного познания:</w:t>
      </w:r>
    </w:p>
    <w:p w14:paraId="12CDEE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14:paraId="65027F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музыкальным языком, навыками познания музыки как искусства интонируемого смысла;</w:t>
      </w:r>
    </w:p>
    <w:p w14:paraId="2D16E47B">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Pr>
          <w:rFonts w:ascii="Times New Roman" w:hAnsi="Times New Roman" w:eastAsia="Times New Roman"/>
          <w:sz w:val="28"/>
          <w:szCs w:val="28"/>
          <w:lang w:val="ru-RU" w:eastAsia="ru-RU"/>
        </w:rPr>
        <w:t>;</w:t>
      </w:r>
    </w:p>
    <w:p w14:paraId="44754B84">
      <w:pPr>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6) физического воспитания, формирования культуры здоровья и эмоционального благополучия:</w:t>
      </w:r>
    </w:p>
    <w:p w14:paraId="46A43ADF">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ценности жизни с использованием собственного жизненного опыта и опыта восприятия произведений искусства;</w:t>
      </w:r>
    </w:p>
    <w:p w14:paraId="02511662">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14:paraId="70BC5855">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14:paraId="58726C67">
      <w:pPr>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сформированность навыков рефлексии, признание своего права на ошибку и такого же права другого человека</w:t>
      </w:r>
      <w:r>
        <w:rPr>
          <w:rFonts w:ascii="Times New Roman" w:hAnsi="Times New Roman" w:eastAsia="Times New Roman"/>
          <w:sz w:val="28"/>
          <w:szCs w:val="28"/>
          <w:lang w:val="ru-RU" w:eastAsia="ru-RU"/>
        </w:rPr>
        <w:t>;</w:t>
      </w:r>
    </w:p>
    <w:p w14:paraId="24D79A03">
      <w:pPr>
        <w:spacing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7) трудового воспитания:</w:t>
      </w:r>
    </w:p>
    <w:p w14:paraId="1CC7BFD5">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становка на посильное активное участие в практической деятельности;</w:t>
      </w:r>
    </w:p>
    <w:p w14:paraId="7918AADF">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рудолюбие в учебе, настойчивость в достижении поставленных целей;</w:t>
      </w:r>
    </w:p>
    <w:p w14:paraId="27469737">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в сфере культуры и искусства;</w:t>
      </w:r>
    </w:p>
    <w:p w14:paraId="52CC70D9">
      <w:pPr>
        <w:spacing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уважение к труду и результатам трудовой деятельности</w:t>
      </w:r>
      <w:r>
        <w:rPr>
          <w:rFonts w:ascii="Times New Roman" w:hAnsi="Times New Roman" w:eastAsia="Times New Roman"/>
          <w:sz w:val="28"/>
          <w:szCs w:val="28"/>
          <w:lang w:val="ru-RU" w:eastAsia="ru-RU"/>
        </w:rPr>
        <w:t>;</w:t>
      </w:r>
    </w:p>
    <w:p w14:paraId="6B6A968A">
      <w:pPr>
        <w:spacing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8) экологического воспитания:</w:t>
      </w:r>
    </w:p>
    <w:p w14:paraId="54FACC71">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7511E448">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нравственно-эстетическое отношение к природе,</w:t>
      </w:r>
    </w:p>
    <w:p w14:paraId="03FF1F1B">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участие в экологических проектах через различные формы музыкального творчества</w:t>
      </w:r>
    </w:p>
    <w:p w14:paraId="7953C682">
      <w:pPr>
        <w:pStyle w:val="40"/>
        <w:spacing w:line="350" w:lineRule="auto"/>
        <w:ind w:left="0" w:right="0" w:firstLine="709"/>
        <w:rPr>
          <w:rFonts w:ascii="Times New Roman" w:hAnsi="Times New Roman"/>
          <w:sz w:val="28"/>
          <w:szCs w:val="28"/>
          <w:lang w:val="ru-RU"/>
        </w:rPr>
      </w:pPr>
      <w:r>
        <w:rPr>
          <w:rFonts w:ascii="Times New Roman" w:hAnsi="Times New Roman"/>
          <w:sz w:val="28"/>
          <w:szCs w:val="28"/>
          <w:lang w:val="ru-RU"/>
        </w:rPr>
        <w:t>9)</w:t>
      </w:r>
      <w:r>
        <w:rPr>
          <w:rFonts w:ascii="Times New Roman" w:hAnsi="Times New Roman" w:eastAsia="Times New Roman"/>
          <w:sz w:val="28"/>
          <w:szCs w:val="28"/>
          <w:lang w:val="ru-RU" w:eastAsia="ru-RU"/>
        </w:rPr>
        <w:t> </w:t>
      </w:r>
      <w:r>
        <w:rPr>
          <w:rFonts w:ascii="Times New Roman" w:hAnsi="Times New Roman"/>
          <w:sz w:val="28"/>
          <w:szCs w:val="28"/>
          <w:lang w:val="ru-RU"/>
        </w:rPr>
        <w:t>адаптации к изменяющимся условиям социальной и природной среды:</w:t>
      </w:r>
    </w:p>
    <w:p w14:paraId="20145F18">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14:paraId="42982715">
      <w:pPr>
        <w:pStyle w:val="40"/>
        <w:spacing w:line="350" w:lineRule="auto"/>
        <w:ind w:left="0" w:right="0" w:firstLine="709"/>
        <w:contextualSpacing/>
        <w:rPr>
          <w:rFonts w:ascii="Times New Roman" w:hAnsi="Times New Roman"/>
          <w:sz w:val="28"/>
          <w:szCs w:val="28"/>
        </w:rPr>
      </w:pPr>
      <w:r>
        <w:rPr>
          <w:rFonts w:ascii="Times New Roman" w:hAnsi="Times New Roman"/>
          <w:sz w:val="28"/>
          <w:szCs w:val="28"/>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14:paraId="4978220F">
      <w:pPr>
        <w:pStyle w:val="40"/>
        <w:spacing w:line="350" w:lineRule="auto"/>
        <w:ind w:left="0" w:right="0" w:firstLine="709"/>
        <w:contextualSpacing/>
        <w:rPr>
          <w:rFonts w:ascii="Times New Roman" w:hAnsi="Times New Roman"/>
          <w:i/>
          <w:sz w:val="28"/>
          <w:szCs w:val="28"/>
          <w:lang w:val="ru-RU"/>
        </w:rPr>
      </w:pPr>
      <w:r>
        <w:rPr>
          <w:rFonts w:ascii="Times New Roman" w:hAnsi="Times New Roman"/>
          <w:sz w:val="28"/>
          <w:szCs w:val="28"/>
          <w:lang w:val="ru-RU"/>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14:paraId="40AC0C32">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14:paraId="13A3A6FE">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34710472">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7.2.1. У обучающегося будут сформированы следующие базовые логические действия как часть универсальных познавательных учебных действий:</w:t>
      </w:r>
    </w:p>
    <w:p w14:paraId="610813C3">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14:paraId="2355541A">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опоставлять, сравнивать на основании существенных признаков произведения, жанры и стили музыкального и других видов искусства;</w:t>
      </w:r>
    </w:p>
    <w:p w14:paraId="2A5CB266">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бнаруживать взаимные влияния отдельных видов, жанров и стилей музыки друг на друга, формулировать гипотезы о взаимосвязях;</w:t>
      </w:r>
    </w:p>
    <w:p w14:paraId="105BED3A">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14:paraId="3052CFF2">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конкретного музыкального звучания;</w:t>
      </w:r>
    </w:p>
    <w:p w14:paraId="49CADB05">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самостоятельно обобщать и формулировать выводы по результатам проведенного слухового наблюдения-исследования</w:t>
      </w:r>
      <w:r>
        <w:rPr>
          <w:rFonts w:ascii="Times New Roman" w:hAnsi="Times New Roman" w:eastAsia="Times New Roman"/>
          <w:sz w:val="28"/>
          <w:szCs w:val="28"/>
          <w:lang w:val="ru-RU" w:eastAsia="ru-RU"/>
        </w:rPr>
        <w:t>.</w:t>
      </w:r>
    </w:p>
    <w:p w14:paraId="06719A55">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1.7.2.2. У обучающегося будут сформированы следующие базовые исследовательские действия как часть универсальных познавательных учебных действий:</w:t>
      </w:r>
    </w:p>
    <w:p w14:paraId="35665729">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ледовать внутренним слухом за развитием музыкального процесса, «наблюдать» звучание музыки;</w:t>
      </w:r>
    </w:p>
    <w:p w14:paraId="3CEBBAF3">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14:paraId="20D75AD1">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14:paraId="671AC59C">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в том числе исполнительских и творческих задач;</w:t>
      </w:r>
    </w:p>
    <w:p w14:paraId="1E0923B4">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14:paraId="601C90C8">
      <w:pPr>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слухового исследования</w:t>
      </w:r>
      <w:r>
        <w:rPr>
          <w:rFonts w:ascii="Times New Roman" w:hAnsi="Times New Roman" w:eastAsia="Times New Roman"/>
          <w:sz w:val="28"/>
          <w:szCs w:val="28"/>
          <w:lang w:val="ru-RU" w:eastAsia="ru-RU"/>
        </w:rPr>
        <w:t>.</w:t>
      </w:r>
    </w:p>
    <w:p w14:paraId="199483C5">
      <w:pPr>
        <w:pStyle w:val="66"/>
        <w:widowControl/>
        <w:spacing w:after="0" w:line="350" w:lineRule="auto"/>
        <w:ind w:left="0" w:firstLine="709"/>
        <w:jc w:val="both"/>
        <w:rPr>
          <w:rFonts w:ascii="Times New Roman" w:hAnsi="Times New Roman" w:eastAsia="SchoolBookSanPin"/>
          <w:sz w:val="28"/>
          <w:szCs w:val="28"/>
          <w:lang w:val="ru-RU"/>
        </w:rPr>
      </w:pPr>
      <w:r>
        <w:rPr>
          <w:rFonts w:ascii="Times New Roman" w:hAnsi="Times New Roman" w:eastAsia="Times New Roman"/>
          <w:sz w:val="28"/>
          <w:szCs w:val="28"/>
          <w:lang w:val="ru-RU" w:eastAsia="ru-RU"/>
        </w:rPr>
        <w:t>161.7.2.3. </w:t>
      </w:r>
      <w:r>
        <w:rPr>
          <w:rFonts w:ascii="Times New Roman" w:hAnsi="Times New Roman" w:eastAsia="SchoolBookSanPin"/>
          <w:sz w:val="28"/>
          <w:szCs w:val="28"/>
          <w:lang w:val="ru-RU"/>
        </w:rPr>
        <w:t xml:space="preserve">У обучающегося будут сформированы умения работать с информацией как часть </w:t>
      </w:r>
      <w:r>
        <w:rPr>
          <w:rFonts w:ascii="Times New Roman" w:hAnsi="Times New Roman" w:eastAsia="SchoolBookSanPin"/>
          <w:bCs/>
          <w:sz w:val="28"/>
          <w:szCs w:val="28"/>
          <w:lang w:val="ru-RU"/>
        </w:rPr>
        <w:t>универсальных познавательных учебных действий</w:t>
      </w:r>
      <w:r>
        <w:rPr>
          <w:rFonts w:ascii="Times New Roman" w:hAnsi="Times New Roman" w:eastAsia="SchoolBookSanPin"/>
          <w:sz w:val="28"/>
          <w:szCs w:val="28"/>
          <w:lang w:val="ru-RU"/>
        </w:rPr>
        <w:t>:</w:t>
      </w:r>
    </w:p>
    <w:p w14:paraId="4792C14B">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етом предложенной учебной задачи и заданных критериев;</w:t>
      </w:r>
    </w:p>
    <w:p w14:paraId="416955E2">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онимать специфику работы с аудиоинформацией, музыкальными записями;</w:t>
      </w:r>
    </w:p>
    <w:p w14:paraId="5C1DBA6D">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ьзовать интонирование для запоминания звуковой информации, музыкальных произведений;</w:t>
      </w:r>
    </w:p>
    <w:p w14:paraId="2111C61A">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7AFBCD51">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14:paraId="088DC3BC">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ценивать надежность информации по критериям, предложенным учителем или сформулированным самостоятельно;</w:t>
      </w:r>
    </w:p>
    <w:p w14:paraId="3D24A5C8">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тексты информационного и художественного содержания, трансформировать, интерпретировать их в соответствии с учебной задачей;</w:t>
      </w:r>
    </w:p>
    <w:p w14:paraId="00BCFCE8">
      <w:pPr>
        <w:pStyle w:val="66"/>
        <w:widowControl/>
        <w:spacing w:after="0" w:line="350" w:lineRule="auto"/>
        <w:ind w:left="0" w:firstLine="709"/>
        <w:jc w:val="both"/>
        <w:rPr>
          <w:rFonts w:ascii="Times New Roman" w:hAnsi="Times New Roman" w:eastAsia="SchoolBookSanPi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r>
        <w:rPr>
          <w:rFonts w:ascii="Times New Roman" w:hAnsi="Times New Roman" w:eastAsia="SchoolBookSanPin"/>
          <w:sz w:val="28"/>
          <w:szCs w:val="28"/>
          <w:lang w:val="ru-RU"/>
        </w:rPr>
        <w:t>.</w:t>
      </w:r>
    </w:p>
    <w:p w14:paraId="23D514C0">
      <w:pPr>
        <w:pStyle w:val="66"/>
        <w:widowControl/>
        <w:spacing w:after="0" w:line="350" w:lineRule="auto"/>
        <w:ind w:left="0" w:firstLine="709"/>
        <w:jc w:val="both"/>
        <w:rPr>
          <w:rFonts w:ascii="Times New Roman" w:hAnsi="Times New Roman" w:eastAsia="SchoolBookSanPin"/>
          <w:sz w:val="28"/>
          <w:szCs w:val="28"/>
          <w:lang w:val="ru-RU"/>
        </w:rPr>
      </w:pPr>
      <w:r>
        <w:rPr>
          <w:rFonts w:ascii="Times New Roman" w:hAnsi="Times New Roman" w:eastAsia="Times New Roman"/>
          <w:sz w:val="28"/>
          <w:szCs w:val="28"/>
          <w:lang w:val="ru-RU" w:eastAsia="ru-RU"/>
        </w:rPr>
        <w:t>161.7.2.4. </w:t>
      </w:r>
      <w:r>
        <w:rPr>
          <w:rFonts w:ascii="Times New Roman" w:hAnsi="Times New Roman"/>
          <w:sz w:val="28"/>
          <w:szCs w:val="28"/>
          <w:lang w:val="ru-RU"/>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14:paraId="39B8BFD2">
      <w:pPr>
        <w:pStyle w:val="66"/>
        <w:widowControl/>
        <w:spacing w:after="0" w:line="350" w:lineRule="auto"/>
        <w:ind w:left="0" w:firstLine="709"/>
        <w:jc w:val="both"/>
        <w:rPr>
          <w:rFonts w:ascii="Times New Roman" w:hAnsi="Times New Roman" w:eastAsia="SchoolBookSanPin"/>
          <w:sz w:val="28"/>
          <w:szCs w:val="28"/>
          <w:lang w:val="ru-RU"/>
        </w:rPr>
      </w:pPr>
      <w:r>
        <w:rPr>
          <w:rFonts w:ascii="Times New Roman" w:hAnsi="Times New Roman" w:eastAsia="Times New Roman"/>
          <w:sz w:val="28"/>
          <w:szCs w:val="28"/>
          <w:lang w:val="ru-RU" w:eastAsia="ru-RU"/>
        </w:rPr>
        <w:t>161.7.2.5. </w:t>
      </w:r>
      <w:r>
        <w:rPr>
          <w:rFonts w:ascii="Times New Roman" w:hAnsi="Times New Roman" w:eastAsia="SchoolBookSanPin"/>
          <w:sz w:val="28"/>
          <w:szCs w:val="28"/>
          <w:lang w:val="ru-RU"/>
        </w:rPr>
        <w:t xml:space="preserve">У обучающегося будут сформированы умения как часть </w:t>
      </w:r>
      <w:r>
        <w:rPr>
          <w:rFonts w:ascii="Times New Roman" w:hAnsi="Times New Roman" w:eastAsia="SchoolBookSanPin"/>
          <w:bCs/>
          <w:sz w:val="28"/>
          <w:szCs w:val="28"/>
          <w:lang w:val="ru-RU"/>
        </w:rPr>
        <w:t>универсальных коммуникативных учебных действий</w:t>
      </w:r>
      <w:r>
        <w:rPr>
          <w:rFonts w:ascii="Times New Roman" w:hAnsi="Times New Roman" w:eastAsia="SchoolBookSanPin"/>
          <w:sz w:val="28"/>
          <w:szCs w:val="28"/>
          <w:lang w:val="ru-RU"/>
        </w:rPr>
        <w:t>:</w:t>
      </w:r>
    </w:p>
    <w:p w14:paraId="6BD8979B">
      <w:pPr>
        <w:spacing w:after="0" w:line="350" w:lineRule="auto"/>
        <w:ind w:firstLine="709"/>
        <w:contextualSpacing/>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1)</w:t>
      </w:r>
      <w:r>
        <w:rPr>
          <w:rFonts w:ascii="Times New Roman" w:hAnsi="Times New Roman" w:eastAsia="Times New Roman"/>
          <w:sz w:val="28"/>
          <w:szCs w:val="28"/>
          <w:lang w:val="ru-RU" w:eastAsia="ru-RU"/>
        </w:rPr>
        <w:t> </w:t>
      </w:r>
      <w:r>
        <w:rPr>
          <w:rFonts w:ascii="Times New Roman" w:hAnsi="Times New Roman" w:eastAsia="SchoolBookSanPin"/>
          <w:bCs/>
          <w:sz w:val="28"/>
          <w:szCs w:val="28"/>
          <w:lang w:val="ru-RU"/>
        </w:rPr>
        <w:t>невербальная коммуникация:</w:t>
      </w:r>
    </w:p>
    <w:p w14:paraId="0106407F">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0D9D8E55">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14:paraId="296C3327">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14:paraId="7476B318">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эффективно использовать интонационно-выразительные возможности в ситуации публичного выступления;</w:t>
      </w:r>
    </w:p>
    <w:p w14:paraId="3EA296E7">
      <w:pPr>
        <w:spacing w:after="0" w:line="350" w:lineRule="auto"/>
        <w:ind w:firstLine="709"/>
        <w:contextualSpacing/>
        <w:jc w:val="both"/>
        <w:rPr>
          <w:rFonts w:ascii="Times New Roman" w:hAnsi="Times New Roman" w:eastAsia="SchoolBookSanPin"/>
          <w:bCs/>
          <w:sz w:val="28"/>
          <w:szCs w:val="28"/>
          <w:lang w:val="ru-RU"/>
        </w:rPr>
      </w:pPr>
      <w:r>
        <w:rPr>
          <w:rFonts w:ascii="Times New Roman" w:hAnsi="Times New Roman"/>
          <w:sz w:val="28"/>
          <w:szCs w:val="28"/>
          <w:lang w:val="ru-RU"/>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r>
        <w:rPr>
          <w:rFonts w:ascii="Times New Roman" w:hAnsi="Times New Roman" w:eastAsia="SchoolBookSanPin"/>
          <w:bCs/>
          <w:sz w:val="28"/>
          <w:szCs w:val="28"/>
          <w:lang w:val="ru-RU"/>
        </w:rPr>
        <w:t>;</w:t>
      </w:r>
    </w:p>
    <w:p w14:paraId="7FDBE19F">
      <w:pPr>
        <w:spacing w:after="0" w:line="350" w:lineRule="auto"/>
        <w:ind w:firstLine="709"/>
        <w:contextualSpacing/>
        <w:jc w:val="both"/>
        <w:rPr>
          <w:rFonts w:ascii="Times New Roman" w:hAnsi="Times New Roman" w:eastAsia="SchoolBookSanPin"/>
          <w:bCs/>
          <w:sz w:val="28"/>
          <w:szCs w:val="28"/>
          <w:lang w:val="ru-RU"/>
        </w:rPr>
      </w:pPr>
      <w:r>
        <w:rPr>
          <w:rFonts w:ascii="Times New Roman" w:hAnsi="Times New Roman" w:eastAsia="SchoolBookSanPin"/>
          <w:bCs/>
          <w:sz w:val="28"/>
          <w:szCs w:val="28"/>
          <w:lang w:val="ru-RU"/>
        </w:rPr>
        <w:t>2)</w:t>
      </w:r>
      <w:r>
        <w:rPr>
          <w:rFonts w:ascii="Times New Roman" w:hAnsi="Times New Roman" w:eastAsia="Times New Roman"/>
          <w:sz w:val="28"/>
          <w:szCs w:val="28"/>
          <w:lang w:val="ru-RU" w:eastAsia="ru-RU"/>
        </w:rPr>
        <w:t> </w:t>
      </w:r>
      <w:r>
        <w:rPr>
          <w:rFonts w:ascii="Times New Roman" w:hAnsi="Times New Roman" w:eastAsia="SchoolBookSanPin"/>
          <w:bCs/>
          <w:sz w:val="28"/>
          <w:szCs w:val="28"/>
          <w:lang w:val="ru-RU"/>
        </w:rPr>
        <w:t>вербальное общение:</w:t>
      </w:r>
    </w:p>
    <w:p w14:paraId="1AB67C21">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w:t>
      </w:r>
    </w:p>
    <w:p w14:paraId="2CEE2DA5">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ыражать свое мнение, в том числе впечатления от общения с музыкальным искусством в устных и письменных текстах;</w:t>
      </w:r>
    </w:p>
    <w:p w14:paraId="6DCF8501">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B5B7978">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ести диалог, дискуссию, задавать вопросы по существу обсуждаемой темы, поддерживать благожелательный тон диалога;</w:t>
      </w:r>
    </w:p>
    <w:p w14:paraId="0ECB8E4D">
      <w:pPr>
        <w:spacing w:after="0" w:line="350" w:lineRule="auto"/>
        <w:ind w:firstLine="709"/>
        <w:jc w:val="both"/>
        <w:rPr>
          <w:rFonts w:ascii="Times New Roman" w:hAnsi="Times New Roman" w:eastAsia="SchoolBookSanPin"/>
          <w:bCs/>
          <w:sz w:val="28"/>
          <w:szCs w:val="28"/>
          <w:lang w:val="ru-RU"/>
        </w:rPr>
      </w:pPr>
      <w:r>
        <w:rPr>
          <w:rFonts w:ascii="Times New Roman" w:hAnsi="Times New Roman"/>
          <w:sz w:val="28"/>
          <w:szCs w:val="28"/>
          <w:lang w:val="ru-RU"/>
        </w:rPr>
        <w:t>публично представлять результаты учебной и творческой деятельности</w:t>
      </w:r>
      <w:r>
        <w:rPr>
          <w:rFonts w:ascii="Times New Roman" w:hAnsi="Times New Roman" w:eastAsia="SchoolBookSanPin"/>
          <w:bCs/>
          <w:sz w:val="28"/>
          <w:szCs w:val="28"/>
          <w:lang w:val="ru-RU"/>
        </w:rPr>
        <w:t>;</w:t>
      </w:r>
    </w:p>
    <w:p w14:paraId="24D69281">
      <w:pPr>
        <w:pStyle w:val="40"/>
        <w:spacing w:line="350" w:lineRule="auto"/>
        <w:ind w:left="0" w:right="0" w:firstLine="709"/>
        <w:contextualSpacing/>
        <w:rPr>
          <w:rFonts w:ascii="Times New Roman" w:hAnsi="Times New Roman"/>
          <w:sz w:val="28"/>
          <w:szCs w:val="28"/>
          <w:lang w:val="ru-RU"/>
        </w:rPr>
      </w:pPr>
      <w:r>
        <w:rPr>
          <w:rFonts w:ascii="Times New Roman" w:hAnsi="Times New Roman" w:eastAsia="SchoolBookSanPin"/>
          <w:bCs/>
          <w:sz w:val="28"/>
          <w:szCs w:val="28"/>
          <w:lang w:val="ru-RU"/>
        </w:rPr>
        <w:t>3)</w:t>
      </w:r>
      <w:r>
        <w:rPr>
          <w:rFonts w:ascii="Times New Roman" w:hAnsi="Times New Roman" w:eastAsia="Times New Roman"/>
          <w:sz w:val="28"/>
          <w:szCs w:val="28"/>
          <w:lang w:val="ru-RU" w:eastAsia="ru-RU"/>
        </w:rPr>
        <w:t> </w:t>
      </w:r>
      <w:r>
        <w:rPr>
          <w:rFonts w:ascii="Times New Roman" w:hAnsi="Times New Roman"/>
          <w:sz w:val="28"/>
          <w:szCs w:val="28"/>
          <w:lang w:val="ru-RU"/>
        </w:rPr>
        <w:t>совместная деятельность (сотрудничество):</w:t>
      </w:r>
    </w:p>
    <w:p w14:paraId="640C513F">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14:paraId="6E3F1F13">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14:paraId="4ED0C530">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060BD78F">
      <w:pPr>
        <w:pStyle w:val="40"/>
        <w:spacing w:line="350" w:lineRule="auto"/>
        <w:ind w:left="0" w:right="0" w:firstLine="709"/>
        <w:contextualSpacing/>
        <w:rPr>
          <w:rFonts w:ascii="Times New Roman" w:hAnsi="Times New Roman"/>
          <w:sz w:val="28"/>
          <w:szCs w:val="28"/>
        </w:rPr>
      </w:pPr>
      <w:r>
        <w:rPr>
          <w:rFonts w:ascii="Times New Roman" w:hAnsi="Times New Roman"/>
          <w:sz w:val="28"/>
          <w:szCs w:val="28"/>
        </w:rPr>
        <w:t xml:space="preserve">уметь обобщать мнения нескольких </w:t>
      </w:r>
      <w:r>
        <w:rPr>
          <w:rFonts w:ascii="Times New Roman" w:hAnsi="Times New Roman"/>
          <w:sz w:val="28"/>
          <w:szCs w:val="28"/>
          <w:lang w:val="ru-RU"/>
        </w:rPr>
        <w:t>человек</w:t>
      </w:r>
      <w:r>
        <w:rPr>
          <w:rFonts w:ascii="Times New Roman" w:hAnsi="Times New Roman"/>
          <w:sz w:val="28"/>
          <w:szCs w:val="28"/>
        </w:rPr>
        <w:t>, проявлять готовность руководить, выполнять поручения, подчиняться;</w:t>
      </w:r>
    </w:p>
    <w:p w14:paraId="5D4579D7">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6337148A">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14:paraId="2B05BD03">
      <w:pPr>
        <w:pStyle w:val="66"/>
        <w:widowControl/>
        <w:spacing w:after="0" w:line="350" w:lineRule="auto"/>
        <w:ind w:left="0" w:firstLine="709"/>
        <w:jc w:val="both"/>
        <w:rPr>
          <w:rFonts w:ascii="Times New Roman" w:hAnsi="Times New Roman" w:eastAsia="SchoolBookSanPin"/>
          <w:sz w:val="28"/>
          <w:szCs w:val="28"/>
          <w:lang w:val="ru-RU"/>
        </w:rPr>
      </w:pPr>
      <w:r>
        <w:rPr>
          <w:rFonts w:ascii="Times New Roman" w:hAnsi="Times New Roman" w:eastAsia="Times New Roman"/>
          <w:sz w:val="28"/>
          <w:szCs w:val="28"/>
          <w:lang w:val="ru-RU" w:eastAsia="ru-RU"/>
        </w:rPr>
        <w:t>161.7.</w:t>
      </w:r>
      <w:r>
        <w:rPr>
          <w:rFonts w:ascii="Times New Roman" w:hAnsi="Times New Roman" w:eastAsia="SchoolBookSanPin"/>
          <w:sz w:val="28"/>
          <w:szCs w:val="28"/>
          <w:lang w:val="ru-RU"/>
        </w:rPr>
        <w:t>2.6. У обучающегося будут сформированы умения самоорганизации как часть универсальных регулятивных учебных действий:</w:t>
      </w:r>
    </w:p>
    <w:p w14:paraId="09BDA6CD">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14:paraId="08541CB2">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ланировать достижение целей через решение ряда последовательных задач частного характера;</w:t>
      </w:r>
    </w:p>
    <w:p w14:paraId="0C453DD3">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21AFB736">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ыявлять наиболее важные проблемы для решения в учебных и жизненных ситуациях;</w:t>
      </w:r>
    </w:p>
    <w:p w14:paraId="32C0B882">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48DA10B7">
      <w:pPr>
        <w:spacing w:after="0" w:line="350" w:lineRule="auto"/>
        <w:ind w:firstLine="709"/>
        <w:contextualSpacing/>
        <w:jc w:val="both"/>
        <w:rPr>
          <w:rFonts w:ascii="Times New Roman" w:hAnsi="Times New Roman" w:eastAsia="SchoolBookSanPin"/>
          <w:sz w:val="28"/>
          <w:szCs w:val="28"/>
          <w:lang w:val="ru-RU"/>
        </w:rPr>
      </w:pPr>
      <w:r>
        <w:rPr>
          <w:rFonts w:ascii="Times New Roman" w:hAnsi="Times New Roman"/>
          <w:sz w:val="28"/>
          <w:szCs w:val="28"/>
          <w:lang w:val="ru-RU"/>
        </w:rPr>
        <w:t>проводить выбор и брать за него ответственность на себя</w:t>
      </w:r>
      <w:r>
        <w:rPr>
          <w:rFonts w:ascii="Times New Roman" w:hAnsi="Times New Roman" w:eastAsia="SchoolBookSanPin"/>
          <w:sz w:val="28"/>
          <w:szCs w:val="28"/>
          <w:lang w:val="ru-RU"/>
        </w:rPr>
        <w:t>.</w:t>
      </w:r>
    </w:p>
    <w:p w14:paraId="7E0E7D9B">
      <w:pPr>
        <w:spacing w:after="0" w:line="350" w:lineRule="auto"/>
        <w:ind w:firstLine="709"/>
        <w:contextualSpacing/>
        <w:jc w:val="both"/>
        <w:rPr>
          <w:rFonts w:ascii="Times New Roman" w:hAnsi="Times New Roman" w:eastAsia="SchoolBookSanPin"/>
          <w:sz w:val="28"/>
          <w:szCs w:val="28"/>
          <w:lang w:val="ru-RU"/>
        </w:rPr>
      </w:pPr>
      <w:r>
        <w:rPr>
          <w:rFonts w:ascii="Times New Roman" w:hAnsi="Times New Roman" w:eastAsia="Times New Roman"/>
          <w:sz w:val="28"/>
          <w:szCs w:val="28"/>
          <w:lang w:val="ru-RU" w:eastAsia="ru-RU"/>
        </w:rPr>
        <w:t>161.7.</w:t>
      </w:r>
      <w:r>
        <w:rPr>
          <w:rFonts w:ascii="Times New Roman" w:hAnsi="Times New Roman" w:eastAsia="SchoolBookSanPin"/>
          <w:sz w:val="28"/>
          <w:szCs w:val="28"/>
          <w:lang w:val="ru-RU"/>
        </w:rPr>
        <w:t xml:space="preserve">2.7. У обучающегося будут сформированы умения самоконтроля (рефлексии) как часть </w:t>
      </w:r>
      <w:r>
        <w:rPr>
          <w:rFonts w:ascii="Times New Roman" w:hAnsi="Times New Roman" w:eastAsia="SchoolBookSanPin"/>
          <w:bCs/>
          <w:sz w:val="28"/>
          <w:szCs w:val="28"/>
          <w:lang w:val="ru-RU"/>
        </w:rPr>
        <w:t>универсальных регулятивных учебных действий</w:t>
      </w:r>
      <w:r>
        <w:rPr>
          <w:rFonts w:ascii="Times New Roman" w:hAnsi="Times New Roman" w:eastAsia="SchoolBookSanPin"/>
          <w:sz w:val="28"/>
          <w:szCs w:val="28"/>
          <w:lang w:val="ru-RU"/>
        </w:rPr>
        <w:t>:</w:t>
      </w:r>
    </w:p>
    <w:p w14:paraId="555F4B9F">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14:paraId="1030394D">
      <w:pPr>
        <w:pStyle w:val="40"/>
        <w:spacing w:line="350" w:lineRule="auto"/>
        <w:ind w:left="0" w:right="0" w:firstLine="709"/>
        <w:contextualSpacing/>
        <w:rPr>
          <w:rFonts w:ascii="Times New Roman" w:hAnsi="Times New Roman"/>
          <w:sz w:val="28"/>
          <w:szCs w:val="28"/>
        </w:rPr>
      </w:pPr>
      <w:r>
        <w:rPr>
          <w:rFonts w:ascii="Times New Roman" w:hAnsi="Times New Roman"/>
          <w:sz w:val="28"/>
          <w:szCs w:val="28"/>
        </w:rPr>
        <w:t>давать оценку учебной ситуации и предлагать план ее изменения;</w:t>
      </w:r>
    </w:p>
    <w:p w14:paraId="58F03F50">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4192CBE5">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14:paraId="7D17D59E">
      <w:pPr>
        <w:spacing w:after="0" w:line="350" w:lineRule="auto"/>
        <w:ind w:firstLine="709"/>
        <w:contextualSpacing/>
        <w:jc w:val="both"/>
        <w:rPr>
          <w:rFonts w:ascii="Times New Roman" w:hAnsi="Times New Roman" w:eastAsia="SchoolBookSanPin"/>
          <w:sz w:val="28"/>
          <w:szCs w:val="28"/>
          <w:lang w:val="ru-RU"/>
        </w:rPr>
      </w:pPr>
      <w:r>
        <w:rPr>
          <w:rFonts w:ascii="Times New Roman" w:hAnsi="Times New Roman"/>
          <w:sz w:val="28"/>
          <w:szCs w:val="28"/>
          <w:lang w:val="ru-RU"/>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r>
        <w:rPr>
          <w:rFonts w:ascii="Times New Roman" w:hAnsi="Times New Roman" w:eastAsia="SchoolBookSanPin"/>
          <w:sz w:val="28"/>
          <w:szCs w:val="28"/>
          <w:lang w:val="ru-RU"/>
        </w:rPr>
        <w:t>.</w:t>
      </w:r>
    </w:p>
    <w:p w14:paraId="639C2CF8">
      <w:pPr>
        <w:spacing w:after="0" w:line="350" w:lineRule="auto"/>
        <w:ind w:firstLine="709"/>
        <w:contextualSpacing/>
        <w:jc w:val="both"/>
        <w:rPr>
          <w:rFonts w:ascii="Times New Roman" w:hAnsi="Times New Roman" w:eastAsia="SchoolBookSanPin"/>
          <w:sz w:val="28"/>
          <w:szCs w:val="28"/>
          <w:lang w:val="ru-RU"/>
        </w:rPr>
      </w:pPr>
      <w:r>
        <w:rPr>
          <w:rFonts w:ascii="Times New Roman" w:hAnsi="Times New Roman" w:eastAsia="Times New Roman"/>
          <w:sz w:val="28"/>
          <w:szCs w:val="28"/>
          <w:lang w:val="ru-RU" w:eastAsia="ru-RU"/>
        </w:rPr>
        <w:t>161.7.</w:t>
      </w:r>
      <w:r>
        <w:rPr>
          <w:rFonts w:ascii="Times New Roman" w:hAnsi="Times New Roman" w:eastAsia="SchoolBookSanPin"/>
          <w:sz w:val="28"/>
          <w:szCs w:val="28"/>
          <w:lang w:val="ru-RU"/>
        </w:rPr>
        <w:t xml:space="preserve">2.8. У обучающегося будут сформированы умения </w:t>
      </w:r>
      <w:r>
        <w:rPr>
          <w:rFonts w:ascii="Times New Roman" w:hAnsi="Times New Roman"/>
          <w:sz w:val="28"/>
          <w:szCs w:val="28"/>
          <w:lang w:val="ru-RU"/>
        </w:rPr>
        <w:t>эмоционального интеллекта</w:t>
      </w:r>
      <w:r>
        <w:rPr>
          <w:rFonts w:ascii="Times New Roman" w:hAnsi="Times New Roman" w:eastAsia="SchoolBookSanPin"/>
          <w:sz w:val="28"/>
          <w:szCs w:val="28"/>
          <w:lang w:val="ru-RU"/>
        </w:rPr>
        <w:t xml:space="preserve"> как часть </w:t>
      </w:r>
      <w:r>
        <w:rPr>
          <w:rFonts w:ascii="Times New Roman" w:hAnsi="Times New Roman" w:eastAsia="SchoolBookSanPin"/>
          <w:bCs/>
          <w:sz w:val="28"/>
          <w:szCs w:val="28"/>
          <w:lang w:val="ru-RU"/>
        </w:rPr>
        <w:t>универсальных регулятивных учебных действий</w:t>
      </w:r>
      <w:r>
        <w:rPr>
          <w:rFonts w:ascii="Times New Roman" w:hAnsi="Times New Roman" w:eastAsia="SchoolBookSanPin"/>
          <w:sz w:val="28"/>
          <w:szCs w:val="28"/>
          <w:lang w:val="ru-RU"/>
        </w:rPr>
        <w:t>:</w:t>
      </w:r>
    </w:p>
    <w:p w14:paraId="713CCB09">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14:paraId="327379D6">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00979397">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14:paraId="0B81434E">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мотивы и намерения другого человека, анализируя коммуникативно-интонационную ситуацию;</w:t>
      </w:r>
    </w:p>
    <w:p w14:paraId="5919D30B">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14:paraId="2F02342A">
      <w:pPr>
        <w:spacing w:after="0" w:line="350" w:lineRule="auto"/>
        <w:ind w:firstLine="709"/>
        <w:contextualSpacing/>
        <w:jc w:val="both"/>
        <w:rPr>
          <w:rFonts w:ascii="Times New Roman" w:hAnsi="Times New Roman" w:eastAsia="SchoolBookSanPin"/>
          <w:sz w:val="28"/>
          <w:szCs w:val="28"/>
          <w:lang w:val="ru-RU"/>
        </w:rPr>
      </w:pPr>
      <w:r>
        <w:rPr>
          <w:rFonts w:ascii="Times New Roman" w:hAnsi="Times New Roman" w:eastAsia="Times New Roman"/>
          <w:sz w:val="28"/>
          <w:szCs w:val="28"/>
          <w:lang w:val="ru-RU" w:eastAsia="ru-RU"/>
        </w:rPr>
        <w:t>161.7.</w:t>
      </w:r>
      <w:r>
        <w:rPr>
          <w:rFonts w:ascii="Times New Roman" w:hAnsi="Times New Roman" w:eastAsia="SchoolBookSanPin"/>
          <w:sz w:val="28"/>
          <w:szCs w:val="28"/>
          <w:lang w:val="ru-RU"/>
        </w:rPr>
        <w:t xml:space="preserve">2.9. У обучающегося будут сформированы умения </w:t>
      </w:r>
      <w:r>
        <w:rPr>
          <w:rFonts w:ascii="Times New Roman" w:hAnsi="Times New Roman"/>
          <w:sz w:val="28"/>
          <w:szCs w:val="28"/>
          <w:lang w:val="ru-RU"/>
        </w:rPr>
        <w:t>принимать себя и других</w:t>
      </w:r>
      <w:r>
        <w:rPr>
          <w:rFonts w:ascii="Times New Roman" w:hAnsi="Times New Roman" w:eastAsia="SchoolBookSanPin"/>
          <w:sz w:val="28"/>
          <w:szCs w:val="28"/>
          <w:lang w:val="ru-RU"/>
        </w:rPr>
        <w:t xml:space="preserve"> как часть </w:t>
      </w:r>
      <w:r>
        <w:rPr>
          <w:rFonts w:ascii="Times New Roman" w:hAnsi="Times New Roman" w:eastAsia="SchoolBookSanPin"/>
          <w:bCs/>
          <w:sz w:val="28"/>
          <w:szCs w:val="28"/>
          <w:lang w:val="ru-RU"/>
        </w:rPr>
        <w:t>универсальных регулятивных учебных действий</w:t>
      </w:r>
      <w:r>
        <w:rPr>
          <w:rFonts w:ascii="Times New Roman" w:hAnsi="Times New Roman" w:eastAsia="SchoolBookSanPin"/>
          <w:sz w:val="28"/>
          <w:szCs w:val="28"/>
          <w:lang w:val="ru-RU"/>
        </w:rPr>
        <w:t>:</w:t>
      </w:r>
    </w:p>
    <w:p w14:paraId="57F9490C">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уважительно и осознанно относиться к другому человеку и его мнению, эстетическим предпочтениям и вкусам;</w:t>
      </w:r>
    </w:p>
    <w:p w14:paraId="2FFC5615">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14:paraId="2CCD51F0">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14:paraId="0506FECC">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оявлять открытость;</w:t>
      </w:r>
    </w:p>
    <w:p w14:paraId="0F306888">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14:paraId="566652B9">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161.</w:t>
      </w:r>
      <w:r>
        <w:rPr>
          <w:rFonts w:ascii="Times New Roman" w:hAnsi="Times New Roman" w:eastAsia="SchoolBookSanPin"/>
          <w:sz w:val="28"/>
          <w:szCs w:val="28"/>
          <w:lang w:val="ru-RU"/>
        </w:rPr>
        <w:t>7.2.10. </w:t>
      </w: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14:paraId="32BCB156">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7.3. Предметные результаты освоения программы по музыке на уровне основного общего образования.</w:t>
      </w:r>
    </w:p>
    <w:p w14:paraId="290FF2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1.</w:t>
      </w:r>
      <w:r>
        <w:rPr>
          <w:rFonts w:ascii="Times New Roman" w:hAnsi="Times New Roman" w:eastAsia="Times New Roman"/>
          <w:sz w:val="28"/>
          <w:szCs w:val="28"/>
          <w:lang w:val="ru-RU" w:eastAsia="ru-RU"/>
        </w:rPr>
        <w:t>7.3.1. </w:t>
      </w:r>
      <w:r>
        <w:rPr>
          <w:rFonts w:ascii="Times New Roman" w:hAnsi="Times New Roman"/>
          <w:sz w:val="28"/>
          <w:szCs w:val="28"/>
          <w:lang w:val="ru-RU"/>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14:paraId="5A7B41F6">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161.</w:t>
      </w:r>
      <w:r>
        <w:rPr>
          <w:rFonts w:ascii="Times New Roman" w:hAnsi="Times New Roman" w:eastAsia="Times New Roman"/>
          <w:sz w:val="28"/>
          <w:szCs w:val="28"/>
          <w:lang w:val="ru-RU" w:eastAsia="ru-RU"/>
        </w:rPr>
        <w:t>7.3.2. </w:t>
      </w:r>
      <w:r>
        <w:rPr>
          <w:rFonts w:ascii="Times New Roman" w:hAnsi="Times New Roman"/>
          <w:sz w:val="28"/>
          <w:szCs w:val="28"/>
          <w:lang w:val="ru-RU"/>
        </w:rPr>
        <w:t>Обучающиеся, освоившие основную образовательную программу по музыке:</w:t>
      </w:r>
    </w:p>
    <w:p w14:paraId="1E780B6F">
      <w:pPr>
        <w:pStyle w:val="66"/>
        <w:tabs>
          <w:tab w:val="left" w:pos="628"/>
        </w:tabs>
        <w:autoSpaceDE w:val="0"/>
        <w:autoSpaceDN w:val="0"/>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14:paraId="66DF6483">
      <w:pPr>
        <w:pStyle w:val="66"/>
        <w:tabs>
          <w:tab w:val="left" w:pos="628"/>
        </w:tabs>
        <w:autoSpaceDE w:val="0"/>
        <w:autoSpaceDN w:val="0"/>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воспринимают российскую музыкальную культуру как целостное и самобытное цивилизационное явление;</w:t>
      </w:r>
    </w:p>
    <w:p w14:paraId="108DFB26">
      <w:pPr>
        <w:pStyle w:val="66"/>
        <w:tabs>
          <w:tab w:val="left" w:pos="628"/>
        </w:tabs>
        <w:autoSpaceDE w:val="0"/>
        <w:autoSpaceDN w:val="0"/>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знают достижения отечественных мастеров музыкальной культуры, испытывают гордость за них;</w:t>
      </w:r>
    </w:p>
    <w:p w14:paraId="60147360">
      <w:pPr>
        <w:pStyle w:val="66"/>
        <w:tabs>
          <w:tab w:val="left" w:pos="628"/>
        </w:tabs>
        <w:autoSpaceDE w:val="0"/>
        <w:autoSpaceDN w:val="0"/>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14:paraId="42269A96">
      <w:pPr>
        <w:pStyle w:val="66"/>
        <w:tabs>
          <w:tab w:val="left" w:pos="642"/>
        </w:tabs>
        <w:autoSpaceDE w:val="0"/>
        <w:autoSpaceDN w:val="0"/>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14:paraId="735472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1.</w:t>
      </w:r>
      <w:r>
        <w:rPr>
          <w:rFonts w:ascii="Times New Roman" w:hAnsi="Times New Roman" w:eastAsia="Times New Roman"/>
          <w:sz w:val="28"/>
          <w:szCs w:val="28"/>
          <w:lang w:val="ru-RU" w:eastAsia="ru-RU"/>
        </w:rPr>
        <w:t>7.3.3. </w:t>
      </w:r>
      <w:r>
        <w:rPr>
          <w:rFonts w:ascii="Times New Roman" w:hAnsi="Times New Roman"/>
          <w:sz w:val="28"/>
          <w:szCs w:val="28"/>
          <w:lang w:val="ru-RU"/>
        </w:rPr>
        <w:t>К концу изучения модуля № 1 «Музыка моего края» обучающийся научится:</w:t>
      </w:r>
    </w:p>
    <w:p w14:paraId="512717FE">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14:paraId="23153825">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исполнять и оценивать образцы музыкального фольклора и сочинения композиторов своей малой родины</w:t>
      </w:r>
      <w:r>
        <w:rPr>
          <w:rFonts w:ascii="Times New Roman" w:hAnsi="Times New Roman" w:eastAsia="Times New Roman"/>
          <w:sz w:val="28"/>
          <w:szCs w:val="28"/>
          <w:lang w:val="ru-RU" w:eastAsia="ru-RU"/>
        </w:rPr>
        <w:t>.</w:t>
      </w:r>
    </w:p>
    <w:p w14:paraId="03E78F39">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7.3.4. К концу изучения модуля № 2 «</w:t>
      </w:r>
      <w:r>
        <w:rPr>
          <w:rFonts w:ascii="Times New Roman" w:hAnsi="Times New Roman"/>
          <w:sz w:val="28"/>
          <w:szCs w:val="28"/>
          <w:lang w:val="ru-RU"/>
        </w:rPr>
        <w:t>Народное музыкальное творчество России</w:t>
      </w:r>
      <w:r>
        <w:rPr>
          <w:rFonts w:ascii="Times New Roman" w:hAnsi="Times New Roman" w:eastAsia="Times New Roman"/>
          <w:sz w:val="28"/>
          <w:szCs w:val="28"/>
          <w:lang w:val="ru-RU" w:eastAsia="ru-RU"/>
        </w:rPr>
        <w:t>» обучающийся научится:</w:t>
      </w:r>
    </w:p>
    <w:p w14:paraId="489B9B36">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14:paraId="6A7C6C1D">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на слух и исполнять произведения различных жанров фольклорной музыки;</w:t>
      </w:r>
    </w:p>
    <w:p w14:paraId="5D4E5F61">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на слух принадлежность народных музыкальных инструментов к группам духовых, струнных, ударно-шумовых инструментов;</w:t>
      </w:r>
    </w:p>
    <w:p w14:paraId="69154AD6">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r>
        <w:rPr>
          <w:rFonts w:ascii="Times New Roman" w:hAnsi="Times New Roman" w:eastAsia="Times New Roman"/>
          <w:sz w:val="28"/>
          <w:szCs w:val="28"/>
          <w:lang w:val="ru-RU" w:eastAsia="ru-RU"/>
        </w:rPr>
        <w:t>.</w:t>
      </w:r>
    </w:p>
    <w:p w14:paraId="38BD095F">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7.3.5. К концу изучения модуля № 3 «</w:t>
      </w:r>
      <w:r>
        <w:rPr>
          <w:rFonts w:ascii="Times New Roman" w:hAnsi="Times New Roman"/>
          <w:sz w:val="28"/>
          <w:szCs w:val="28"/>
          <w:lang w:val="ru-RU"/>
        </w:rPr>
        <w:t>Русская классическая музыка</w:t>
      </w:r>
      <w:r>
        <w:rPr>
          <w:rFonts w:ascii="Times New Roman" w:hAnsi="Times New Roman" w:eastAsia="Times New Roman"/>
          <w:sz w:val="28"/>
          <w:szCs w:val="28"/>
          <w:lang w:val="ru-RU" w:eastAsia="ru-RU"/>
        </w:rPr>
        <w:t>» обучающийся научится:</w:t>
      </w:r>
    </w:p>
    <w:p w14:paraId="39BD6614">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на слух произведения русских композиторов-классиков, называть автора, произведение, исполнительский состав;</w:t>
      </w:r>
    </w:p>
    <w:p w14:paraId="07686B81">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2E882A01">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нять (в том числе фрагментарно, отдельными темами) сочинения русских композиторов;</w:t>
      </w:r>
    </w:p>
    <w:p w14:paraId="3CE0C050">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характеризовать творчество не менее двух отечественных композиторов-классиков, приводить примеры наиболее известных сочинений</w:t>
      </w:r>
      <w:r>
        <w:rPr>
          <w:rFonts w:ascii="Times New Roman" w:hAnsi="Times New Roman" w:eastAsia="Times New Roman"/>
          <w:sz w:val="28"/>
          <w:szCs w:val="28"/>
          <w:lang w:val="ru-RU" w:eastAsia="ru-RU"/>
        </w:rPr>
        <w:t>.</w:t>
      </w:r>
    </w:p>
    <w:p w14:paraId="3C5FE49B">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7.3.6. К концу изучения модуля № 4 «</w:t>
      </w:r>
      <w:r>
        <w:rPr>
          <w:rFonts w:ascii="Times New Roman" w:hAnsi="Times New Roman"/>
          <w:sz w:val="28"/>
          <w:szCs w:val="28"/>
          <w:lang w:val="ru-RU"/>
        </w:rPr>
        <w:t>Жанры музыкального искусства</w:t>
      </w:r>
      <w:r>
        <w:rPr>
          <w:rFonts w:ascii="Times New Roman" w:hAnsi="Times New Roman" w:eastAsia="Times New Roman"/>
          <w:sz w:val="28"/>
          <w:szCs w:val="28"/>
          <w:lang w:val="ru-RU" w:eastAsia="ru-RU"/>
        </w:rPr>
        <w:t>» обучающийся научится:</w:t>
      </w:r>
    </w:p>
    <w:p w14:paraId="46E5EF58">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14:paraId="2EED567B">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ссуждать о круге образов и средствах их воплощения, типичных для данного жанра;</w:t>
      </w:r>
    </w:p>
    <w:p w14:paraId="7FC2F9D4">
      <w:pPr>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выразительно исполнять произведения (в том числе фрагменты) вокальных, инструментальных и музыкально-театральных жанров.</w:t>
      </w:r>
    </w:p>
    <w:p w14:paraId="66F4491F">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7.3.7. К концу изучения модуля № 5 «</w:t>
      </w:r>
      <w:r>
        <w:rPr>
          <w:rFonts w:ascii="Times New Roman" w:hAnsi="Times New Roman"/>
          <w:sz w:val="28"/>
          <w:szCs w:val="28"/>
          <w:lang w:val="ru-RU"/>
        </w:rPr>
        <w:t>Музыка народов мира</w:t>
      </w:r>
      <w:r>
        <w:rPr>
          <w:rFonts w:ascii="Times New Roman" w:hAnsi="Times New Roman" w:eastAsia="Times New Roman"/>
          <w:sz w:val="28"/>
          <w:szCs w:val="28"/>
          <w:lang w:val="ru-RU" w:eastAsia="ru-RU"/>
        </w:rPr>
        <w:t>» обучающийся научится:</w:t>
      </w:r>
    </w:p>
    <w:p w14:paraId="3583023B">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14:paraId="6DD397C3">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на слух и исполнять произведения различных жанров фольклорной музыки;</w:t>
      </w:r>
    </w:p>
    <w:p w14:paraId="7619A33F">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на слух принадлежность народных музыкальных инструментов к группам духовых, струнных, ударно-шумовых инструментов;</w:t>
      </w:r>
    </w:p>
    <w:p w14:paraId="7B27D184">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14:paraId="575DA0C7">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7.3.8. К концу изучения модуля № 6 «</w:t>
      </w:r>
      <w:r>
        <w:rPr>
          <w:rFonts w:ascii="Times New Roman" w:hAnsi="Times New Roman"/>
          <w:sz w:val="28"/>
          <w:szCs w:val="28"/>
          <w:lang w:val="ru-RU"/>
        </w:rPr>
        <w:t>Европейская классическая музыка</w:t>
      </w:r>
      <w:r>
        <w:rPr>
          <w:rFonts w:ascii="Times New Roman" w:hAnsi="Times New Roman" w:eastAsia="Times New Roman"/>
          <w:sz w:val="28"/>
          <w:szCs w:val="28"/>
          <w:lang w:val="ru-RU" w:eastAsia="ru-RU"/>
        </w:rPr>
        <w:t>» обучающийся научится:</w:t>
      </w:r>
    </w:p>
    <w:p w14:paraId="0BA2A98B">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на слух произведения европейских композиторов-классиков, называть автора, произведение, исполнительский состав;</w:t>
      </w:r>
    </w:p>
    <w:p w14:paraId="27B29362">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принадлежность музыкального произведения к одному из художественных стилей (барокко, классицизм, романтизм, импрессионизм);</w:t>
      </w:r>
    </w:p>
    <w:p w14:paraId="4DF503D9">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нять (в том числе фрагментарно) сочинения композиторов-классиков;</w:t>
      </w:r>
    </w:p>
    <w:p w14:paraId="4C3AE35B">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16F8576F">
      <w:pPr>
        <w:pStyle w:val="66"/>
        <w:autoSpaceDE w:val="0"/>
        <w:autoSpaceDN w:val="0"/>
        <w:spacing w:after="0" w:line="350" w:lineRule="auto"/>
        <w:ind w:left="0" w:firstLine="709"/>
        <w:jc w:val="both"/>
        <w:rPr>
          <w:rFonts w:ascii="Times New Roman" w:hAnsi="Times New Roman"/>
          <w:b/>
          <w:sz w:val="28"/>
          <w:szCs w:val="28"/>
          <w:lang w:val="ru-RU"/>
        </w:rPr>
      </w:pPr>
      <w:r>
        <w:rPr>
          <w:rFonts w:ascii="Times New Roman" w:hAnsi="Times New Roman"/>
          <w:sz w:val="28"/>
          <w:szCs w:val="28"/>
          <w:lang w:val="ru-RU"/>
        </w:rPr>
        <w:t>характеризовать творчество не менее двух композиторов-классиков, приводить примеры наиболее известных сочинений.</w:t>
      </w:r>
    </w:p>
    <w:p w14:paraId="5879D1A4">
      <w:pPr>
        <w:spacing w:after="0" w:line="350" w:lineRule="auto"/>
        <w:ind w:firstLine="709"/>
        <w:jc w:val="both"/>
        <w:rPr>
          <w:rFonts w:ascii="Times New Roman" w:hAnsi="Times New Roman" w:eastAsia="Times New Roman"/>
          <w:i/>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7.3.9. К концу изучения модуля № 7 «Д</w:t>
      </w:r>
      <w:r>
        <w:rPr>
          <w:rFonts w:ascii="Times New Roman" w:hAnsi="Times New Roman"/>
          <w:sz w:val="28"/>
          <w:szCs w:val="28"/>
          <w:lang w:val="ru-RU"/>
        </w:rPr>
        <w:t>уховная музыка</w:t>
      </w:r>
      <w:r>
        <w:rPr>
          <w:rFonts w:ascii="Times New Roman" w:hAnsi="Times New Roman" w:eastAsia="Times New Roman"/>
          <w:sz w:val="28"/>
          <w:szCs w:val="28"/>
          <w:lang w:val="ru-RU" w:eastAsia="ru-RU"/>
        </w:rPr>
        <w:t>» обучающийся научится:</w:t>
      </w:r>
      <w:r>
        <w:rPr>
          <w:rFonts w:ascii="Times New Roman" w:hAnsi="Times New Roman"/>
          <w:sz w:val="28"/>
          <w:szCs w:val="28"/>
          <w:lang w:val="ru-RU"/>
        </w:rPr>
        <w:t xml:space="preserve"> </w:t>
      </w:r>
    </w:p>
    <w:p w14:paraId="2108C75B">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и характеризовать жанры и произведения русской и европейской духовной музыки;</w:t>
      </w:r>
    </w:p>
    <w:p w14:paraId="4564C069">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нять произведения русской и европейской духовной музыки;</w:t>
      </w:r>
    </w:p>
    <w:p w14:paraId="56F7D14B">
      <w:pPr>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приводить примеры сочинений духовной музыки, называть их автора</w:t>
      </w:r>
      <w:r>
        <w:rPr>
          <w:rFonts w:ascii="Times New Roman" w:hAnsi="Times New Roman" w:eastAsia="Times New Roman"/>
          <w:sz w:val="28"/>
          <w:szCs w:val="28"/>
          <w:lang w:val="ru-RU" w:eastAsia="ru-RU"/>
        </w:rPr>
        <w:t>.</w:t>
      </w:r>
    </w:p>
    <w:p w14:paraId="10D37F9D">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7.3.10. К концу изучения модуля № 8 «</w:t>
      </w:r>
      <w:r>
        <w:rPr>
          <w:rFonts w:ascii="Times New Roman" w:hAnsi="Times New Roman"/>
          <w:sz w:val="28"/>
          <w:szCs w:val="28"/>
          <w:lang w:val="ru-RU"/>
        </w:rPr>
        <w:t>Современная музыка: основные жанры и направления</w:t>
      </w:r>
      <w:r>
        <w:rPr>
          <w:rFonts w:ascii="Times New Roman" w:hAnsi="Times New Roman" w:eastAsia="Times New Roman"/>
          <w:sz w:val="28"/>
          <w:szCs w:val="28"/>
          <w:lang w:val="ru-RU" w:eastAsia="ru-RU"/>
        </w:rPr>
        <w:t>» обучающийся научится:</w:t>
      </w:r>
    </w:p>
    <w:p w14:paraId="08CFB49F">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и характеризовать стили, направления и жанры современной музыки;</w:t>
      </w:r>
    </w:p>
    <w:p w14:paraId="31C9B519">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и определять на слух виды оркестров, ансамблей, тембры музыкальных инструментов, входящих в их состав;</w:t>
      </w:r>
    </w:p>
    <w:p w14:paraId="0B07A0F0">
      <w:pPr>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исполнять современные музыкальные произведения в разных видах деятельности</w:t>
      </w:r>
      <w:r>
        <w:rPr>
          <w:rFonts w:ascii="Times New Roman" w:hAnsi="Times New Roman" w:eastAsia="Times New Roman"/>
          <w:sz w:val="28"/>
          <w:szCs w:val="28"/>
          <w:lang w:val="ru-RU" w:eastAsia="ru-RU"/>
        </w:rPr>
        <w:t>.</w:t>
      </w:r>
    </w:p>
    <w:p w14:paraId="0BCF91E5">
      <w:pPr>
        <w:spacing w:after="0" w:line="350" w:lineRule="auto"/>
        <w:ind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1.</w:t>
      </w:r>
      <w:r>
        <w:rPr>
          <w:rFonts w:ascii="Times New Roman" w:hAnsi="Times New Roman" w:eastAsia="Times New Roman"/>
          <w:sz w:val="28"/>
          <w:szCs w:val="28"/>
          <w:lang w:val="ru-RU" w:eastAsia="ru-RU"/>
        </w:rPr>
        <w:t>7.3.11. К концу изучения модуля № 9 «</w:t>
      </w:r>
      <w:r>
        <w:rPr>
          <w:rFonts w:ascii="Times New Roman" w:hAnsi="Times New Roman"/>
          <w:sz w:val="28"/>
          <w:szCs w:val="28"/>
          <w:lang w:val="ru-RU"/>
        </w:rPr>
        <w:t>Связь музыки с другими видами искусства</w:t>
      </w:r>
      <w:r>
        <w:rPr>
          <w:rFonts w:ascii="Times New Roman" w:hAnsi="Times New Roman" w:eastAsia="Times New Roman"/>
          <w:sz w:val="28"/>
          <w:szCs w:val="28"/>
          <w:lang w:val="ru-RU" w:eastAsia="ru-RU"/>
        </w:rPr>
        <w:t>» обучающийся научится:</w:t>
      </w:r>
    </w:p>
    <w:p w14:paraId="1C45AAF5">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стилевые и жанровые параллели между музыкой и другими видами искусств;</w:t>
      </w:r>
    </w:p>
    <w:p w14:paraId="775A22DA">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и анализировать средства выразительности разных видов искусств;</w:t>
      </w:r>
    </w:p>
    <w:p w14:paraId="2A8F0BDB">
      <w:pPr>
        <w:pStyle w:val="40"/>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14:paraId="213F3D40">
      <w:pPr>
        <w:spacing w:after="0" w:line="350" w:lineRule="auto"/>
        <w:ind w:firstLine="709"/>
        <w:contextualSpacing/>
        <w:jc w:val="both"/>
        <w:rPr>
          <w:rFonts w:ascii="Times New Roman" w:hAnsi="Times New Roman" w:eastAsia="Times New Roman"/>
          <w:sz w:val="28"/>
          <w:szCs w:val="28"/>
          <w:lang w:val="ru-RU" w:eastAsia="ru-RU"/>
        </w:rPr>
      </w:pPr>
      <w:r>
        <w:rPr>
          <w:rFonts w:ascii="Times New Roman" w:hAnsi="Times New Roman"/>
          <w:sz w:val="28"/>
          <w:szCs w:val="28"/>
          <w:lang w:val="ru-RU"/>
        </w:rPr>
        <w:t>высказывать суждения об основной идее, средствах ее воплощения, интонационных особенностях, жанре, исполнителях музыкального произведения</w:t>
      </w:r>
      <w:r>
        <w:rPr>
          <w:rFonts w:ascii="Times New Roman" w:hAnsi="Times New Roman" w:eastAsia="Times New Roman"/>
          <w:sz w:val="28"/>
          <w:szCs w:val="28"/>
          <w:lang w:val="ru-RU" w:eastAsia="ru-RU"/>
        </w:rPr>
        <w:t>.</w:t>
      </w:r>
    </w:p>
    <w:p w14:paraId="7BE11E7B">
      <w:pPr>
        <w:pStyle w:val="2"/>
        <w:pBdr>
          <w:bottom w:val="none" w:color="auto" w:sz="0" w:space="0"/>
        </w:pBdr>
        <w:spacing w:before="0" w:line="350" w:lineRule="auto"/>
        <w:ind w:firstLine="708"/>
        <w:jc w:val="both"/>
        <w:rPr>
          <w:b w:val="0"/>
          <w:szCs w:val="28"/>
          <w:lang w:val="ru-RU" w:eastAsia="ru-RU"/>
        </w:rPr>
      </w:pPr>
      <w:r>
        <w:rPr>
          <w:b w:val="0"/>
          <w:szCs w:val="28"/>
          <w:lang w:val="ru-RU" w:eastAsia="ru-RU"/>
        </w:rPr>
        <w:t>162. Федеральная рабочая программа по учебному предмету «Технология».</w:t>
      </w:r>
    </w:p>
    <w:p w14:paraId="2CF2E5A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2.1. Федеральная р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своения программы по технологии.</w:t>
      </w:r>
    </w:p>
    <w:p w14:paraId="5731C9C3">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eastAsia="Times New Roman"/>
          <w:sz w:val="28"/>
          <w:szCs w:val="28"/>
          <w:lang w:val="ru-RU" w:eastAsia="ru-RU"/>
        </w:rPr>
        <w:t>162.2. Пояснительная записка.</w:t>
      </w:r>
    </w:p>
    <w:p w14:paraId="37346A20">
      <w:pPr>
        <w:pStyle w:val="66"/>
        <w:widowControl/>
        <w:spacing w:after="0" w:line="350" w:lineRule="auto"/>
        <w:ind w:left="0" w:firstLine="709"/>
        <w:jc w:val="both"/>
        <w:rPr>
          <w:rFonts w:ascii="Times New Roman" w:hAnsi="Times New Roman" w:eastAsia="Times New Roman"/>
          <w:sz w:val="28"/>
          <w:szCs w:val="28"/>
          <w:lang w:val="ru-RU" w:eastAsia="ru-RU"/>
        </w:rPr>
      </w:pPr>
      <w:r>
        <w:rPr>
          <w:rFonts w:ascii="Times New Roman" w:hAnsi="Times New Roman"/>
          <w:sz w:val="28"/>
          <w:szCs w:val="28"/>
          <w:lang w:val="ru-RU"/>
        </w:rPr>
        <w:t>162.2.1.</w:t>
      </w:r>
      <w:r>
        <w:rPr>
          <w:rFonts w:ascii="Times New Roman" w:hAnsi="Times New Roman"/>
          <w:sz w:val="28"/>
          <w:szCs w:val="28"/>
        </w:rPr>
        <w:t> </w:t>
      </w:r>
      <w:r>
        <w:rPr>
          <w:rFonts w:ascii="Times New Roman" w:hAnsi="Times New Roman"/>
          <w:sz w:val="28"/>
          <w:szCs w:val="28"/>
          <w:lang w:val="ru-RU"/>
        </w:rPr>
        <w:t>Программа по технологии интегрирует знания по разным учебным предметам и явля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w:t>
      </w:r>
    </w:p>
    <w:p w14:paraId="58F8321C">
      <w:pPr>
        <w:widowControl/>
        <w:spacing w:after="0" w:line="350" w:lineRule="auto"/>
        <w:ind w:firstLine="709"/>
        <w:jc w:val="both"/>
        <w:rPr>
          <w:rFonts w:ascii="Times New Roman" w:hAnsi="Times New Roman"/>
          <w:spacing w:val="-4"/>
          <w:sz w:val="28"/>
          <w:szCs w:val="28"/>
          <w:lang w:val="ru-RU"/>
        </w:rPr>
      </w:pPr>
      <w:r>
        <w:rPr>
          <w:rFonts w:ascii="Times New Roman" w:hAnsi="Times New Roman"/>
          <w:sz w:val="28"/>
          <w:szCs w:val="28"/>
          <w:lang w:val="ru-RU"/>
        </w:rPr>
        <w:t xml:space="preserve">Программа по технологии </w:t>
      </w:r>
      <w:r>
        <w:rPr>
          <w:rFonts w:ascii="Times New Roman" w:hAnsi="Times New Roman"/>
          <w:spacing w:val="-4"/>
          <w:sz w:val="28"/>
          <w:szCs w:val="28"/>
          <w:lang w:val="ru-RU"/>
        </w:rPr>
        <w:t>знакомит обучающихся с различными технологиями, в том числе материальными, информационными, коммуникационными, когнитивными, социальными. В рамках освоения программы по технологии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14:paraId="12367E93">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2.2.</w:t>
      </w:r>
      <w:r>
        <w:rPr>
          <w:rFonts w:ascii="Times New Roman" w:hAnsi="Times New Roman"/>
          <w:sz w:val="28"/>
          <w:szCs w:val="28"/>
        </w:rPr>
        <w:t> </w:t>
      </w:r>
      <w:r>
        <w:rPr>
          <w:rFonts w:ascii="Times New Roman" w:hAnsi="Times New Roman"/>
          <w:sz w:val="28"/>
          <w:szCs w:val="28"/>
          <w:lang w:val="ru-RU"/>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Pr>
          <w:rFonts w:ascii="Times New Roman" w:hAnsi="Times New Roman"/>
          <w:sz w:val="28"/>
          <w:szCs w:val="28"/>
        </w:rPr>
        <w:t>D</w:t>
      </w:r>
      <w:r>
        <w:rPr>
          <w:rFonts w:ascii="Times New Roman" w:hAnsi="Times New Roman"/>
          <w:sz w:val="28"/>
          <w:szCs w:val="28"/>
          <w:lang w:val="ru-RU"/>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14:paraId="4925213D">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2.3.</w:t>
      </w:r>
      <w:r>
        <w:rPr>
          <w:rFonts w:ascii="Times New Roman" w:hAnsi="Times New Roman"/>
          <w:sz w:val="28"/>
          <w:szCs w:val="28"/>
        </w:rPr>
        <w:t> </w:t>
      </w:r>
      <w:r>
        <w:rPr>
          <w:rFonts w:ascii="Times New Roman" w:hAnsi="Times New Roman"/>
          <w:sz w:val="28"/>
          <w:szCs w:val="28"/>
          <w:lang w:val="ru-RU"/>
        </w:rPr>
        <w:t>Программа по технологии конкретизирует содержание, предметные, метапредметные и личностные результаты.</w:t>
      </w:r>
    </w:p>
    <w:p w14:paraId="5781DDD4">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2.4.</w:t>
      </w:r>
      <w:r>
        <w:rPr>
          <w:rFonts w:ascii="Times New Roman" w:hAnsi="Times New Roman"/>
          <w:sz w:val="28"/>
          <w:szCs w:val="28"/>
        </w:rPr>
        <w:t> </w:t>
      </w:r>
      <w:r>
        <w:rPr>
          <w:rFonts w:ascii="Times New Roman" w:hAnsi="Times New Roman"/>
          <w:sz w:val="28"/>
          <w:szCs w:val="28"/>
          <w:lang w:val="ru-RU"/>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14:paraId="320C0802">
      <w:pPr>
        <w:pStyle w:val="66"/>
        <w:widowControl/>
        <w:spacing w:after="0" w:line="350" w:lineRule="auto"/>
        <w:ind w:left="0" w:firstLine="720"/>
        <w:jc w:val="both"/>
        <w:rPr>
          <w:rFonts w:ascii="Times New Roman" w:hAnsi="Times New Roman"/>
          <w:sz w:val="28"/>
          <w:szCs w:val="28"/>
          <w:lang w:val="ru-RU"/>
        </w:rPr>
      </w:pPr>
      <w:r>
        <w:rPr>
          <w:rFonts w:ascii="Times New Roman" w:hAnsi="Times New Roman"/>
          <w:sz w:val="28"/>
          <w:szCs w:val="28"/>
          <w:lang w:val="ru-RU"/>
        </w:rPr>
        <w:t>162.2.5.</w:t>
      </w:r>
      <w:r>
        <w:rPr>
          <w:rFonts w:ascii="Times New Roman" w:hAnsi="Times New Roman"/>
          <w:sz w:val="28"/>
          <w:szCs w:val="28"/>
        </w:rPr>
        <w:t> </w:t>
      </w:r>
      <w:r>
        <w:rPr>
          <w:rFonts w:ascii="Times New Roman" w:hAnsi="Times New Roman"/>
          <w:sz w:val="28"/>
          <w:szCs w:val="28"/>
          <w:lang w:val="ru-RU"/>
        </w:rPr>
        <w:t xml:space="preserve">Основной </w:t>
      </w:r>
      <w:r>
        <w:rPr>
          <w:rStyle w:val="150"/>
          <w:rFonts w:ascii="Times New Roman" w:hAnsi="Times New Roman"/>
          <w:b w:val="0"/>
          <w:sz w:val="28"/>
          <w:szCs w:val="28"/>
          <w:lang w:val="ru-RU"/>
        </w:rPr>
        <w:t>целью</w:t>
      </w:r>
      <w:r>
        <w:rPr>
          <w:rFonts w:ascii="Times New Roman" w:hAnsi="Times New Roman"/>
          <w:b/>
          <w:sz w:val="28"/>
          <w:szCs w:val="28"/>
          <w:lang w:val="ru-RU"/>
        </w:rPr>
        <w:t xml:space="preserve"> </w:t>
      </w:r>
      <w:r>
        <w:rPr>
          <w:rFonts w:ascii="Times New Roman" w:hAnsi="Times New Roman"/>
          <w:sz w:val="28"/>
          <w:szCs w:val="28"/>
          <w:lang w:val="ru-RU"/>
        </w:rPr>
        <w:t>освоения технологии является формирование технологической грамотности, глобальных компетенций, творческого мышления.</w:t>
      </w:r>
    </w:p>
    <w:p w14:paraId="2F7DF474">
      <w:pPr>
        <w:pStyle w:val="66"/>
        <w:widowControl/>
        <w:spacing w:after="0" w:line="350" w:lineRule="auto"/>
        <w:ind w:left="0" w:firstLine="720"/>
        <w:jc w:val="both"/>
        <w:rPr>
          <w:rFonts w:ascii="Times New Roman" w:hAnsi="Times New Roman"/>
          <w:sz w:val="28"/>
          <w:szCs w:val="28"/>
          <w:lang w:val="ru-RU"/>
        </w:rPr>
      </w:pPr>
      <w:r>
        <w:rPr>
          <w:rFonts w:ascii="Times New Roman" w:hAnsi="Times New Roman"/>
          <w:sz w:val="28"/>
          <w:szCs w:val="28"/>
          <w:lang w:val="ru-RU"/>
        </w:rPr>
        <w:t>162.2.6.</w:t>
      </w:r>
      <w:r>
        <w:rPr>
          <w:rFonts w:ascii="Times New Roman" w:hAnsi="Times New Roman"/>
          <w:b/>
          <w:sz w:val="28"/>
          <w:szCs w:val="28"/>
        </w:rPr>
        <w:t> </w:t>
      </w:r>
      <w:r>
        <w:rPr>
          <w:rStyle w:val="150"/>
          <w:rFonts w:ascii="Times New Roman" w:hAnsi="Times New Roman"/>
          <w:b w:val="0"/>
          <w:sz w:val="28"/>
          <w:szCs w:val="28"/>
          <w:lang w:val="ru-RU"/>
        </w:rPr>
        <w:t>Задачами</w:t>
      </w:r>
      <w:r>
        <w:rPr>
          <w:rFonts w:ascii="Times New Roman" w:hAnsi="Times New Roman"/>
          <w:sz w:val="28"/>
          <w:szCs w:val="28"/>
          <w:lang w:val="ru-RU"/>
        </w:rPr>
        <w:t xml:space="preserve"> курса технологии являются:</w:t>
      </w:r>
    </w:p>
    <w:p w14:paraId="3487D254">
      <w:pPr>
        <w:pStyle w:val="145"/>
        <w:spacing w:line="350" w:lineRule="auto"/>
        <w:ind w:left="0" w:firstLine="720"/>
        <w:rPr>
          <w:rFonts w:ascii="Times New Roman" w:hAnsi="Times New Roman" w:cs="Times New Roman"/>
          <w:sz w:val="28"/>
          <w:szCs w:val="28"/>
        </w:rPr>
      </w:pPr>
      <w:r>
        <w:rPr>
          <w:rFonts w:ascii="Times New Roman" w:hAnsi="Times New Roman" w:cs="Times New Roman"/>
          <w:sz w:val="28"/>
          <w:szCs w:val="28"/>
        </w:rPr>
        <w:t>овладение знаниями, умениями и опытом деятельности в предметной области «Технология»;</w:t>
      </w:r>
    </w:p>
    <w:p w14:paraId="3B9B4659">
      <w:pPr>
        <w:pStyle w:val="145"/>
        <w:spacing w:line="350" w:lineRule="auto"/>
        <w:ind w:left="0" w:firstLine="720"/>
        <w:rPr>
          <w:rFonts w:ascii="Times New Roman" w:hAnsi="Times New Roman" w:cs="Times New Roman"/>
          <w:sz w:val="28"/>
          <w:szCs w:val="28"/>
        </w:rPr>
      </w:pPr>
      <w:r>
        <w:rPr>
          <w:rFonts w:ascii="Times New Roman" w:hAnsi="Times New Roman" w:cs="Times New Roman"/>
          <w:sz w:val="28"/>
          <w:szCs w:val="28"/>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14:paraId="5FBFD247">
      <w:pPr>
        <w:pStyle w:val="145"/>
        <w:spacing w:line="350" w:lineRule="auto"/>
        <w:ind w:left="0" w:firstLine="720"/>
        <w:rPr>
          <w:rFonts w:ascii="Times New Roman" w:hAnsi="Times New Roman" w:cs="Times New Roman"/>
          <w:sz w:val="28"/>
          <w:szCs w:val="28"/>
        </w:rPr>
      </w:pPr>
      <w:r>
        <w:rPr>
          <w:rFonts w:ascii="Times New Roman" w:hAnsi="Times New Roman" w:cs="Times New Roman"/>
          <w:sz w:val="28"/>
          <w:szCs w:val="28"/>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14:paraId="3560FF1D">
      <w:pPr>
        <w:pStyle w:val="145"/>
        <w:spacing w:line="350" w:lineRule="auto"/>
        <w:ind w:left="0" w:firstLine="720"/>
        <w:rPr>
          <w:rFonts w:ascii="Times New Roman" w:hAnsi="Times New Roman" w:cs="Times New Roman"/>
          <w:sz w:val="28"/>
          <w:szCs w:val="28"/>
        </w:rPr>
      </w:pPr>
      <w:r>
        <w:rPr>
          <w:rFonts w:ascii="Times New Roman" w:hAnsi="Times New Roman" w:cs="Times New Roman"/>
          <w:sz w:val="28"/>
          <w:szCs w:val="28"/>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14:paraId="4F105ECC">
      <w:pPr>
        <w:pStyle w:val="145"/>
        <w:spacing w:line="350" w:lineRule="auto"/>
        <w:ind w:left="0" w:firstLine="720"/>
        <w:rPr>
          <w:rFonts w:ascii="Times New Roman" w:hAnsi="Times New Roman" w:cs="Times New Roman"/>
          <w:sz w:val="28"/>
          <w:szCs w:val="28"/>
        </w:rPr>
      </w:pPr>
      <w:r>
        <w:rPr>
          <w:rFonts w:ascii="Times New Roman" w:hAnsi="Times New Roman" w:cs="Times New Roman"/>
          <w:sz w:val="28"/>
          <w:szCs w:val="28"/>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14:paraId="179EF275">
      <w:pPr>
        <w:pStyle w:val="66"/>
        <w:widowControl/>
        <w:spacing w:after="0" w:line="350" w:lineRule="auto"/>
        <w:ind w:left="0" w:firstLine="720"/>
        <w:jc w:val="both"/>
        <w:rPr>
          <w:rFonts w:ascii="Times New Roman" w:hAnsi="Times New Roman"/>
          <w:sz w:val="28"/>
          <w:szCs w:val="28"/>
          <w:lang w:val="ru-RU"/>
        </w:rPr>
      </w:pPr>
      <w:r>
        <w:rPr>
          <w:rFonts w:ascii="Times New Roman" w:hAnsi="Times New Roman"/>
          <w:sz w:val="28"/>
          <w:szCs w:val="28"/>
          <w:lang w:val="ru-RU"/>
        </w:rPr>
        <w:t>162.2.7.</w:t>
      </w:r>
      <w:r>
        <w:rPr>
          <w:rFonts w:ascii="Times New Roman" w:hAnsi="Times New Roman"/>
          <w:sz w:val="28"/>
          <w:szCs w:val="28"/>
        </w:rPr>
        <w:t> </w:t>
      </w:r>
      <w:r>
        <w:rPr>
          <w:rFonts w:ascii="Times New Roman" w:hAnsi="Times New Roman"/>
          <w:sz w:val="28"/>
          <w:szCs w:val="28"/>
          <w:lang w:val="ru-RU"/>
        </w:rPr>
        <w:t xml:space="preserve">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w:t>
      </w:r>
      <w:r>
        <w:rPr>
          <w:rFonts w:ascii="Times New Roman" w:hAnsi="Times New Roman"/>
          <w:spacing w:val="-2"/>
          <w:sz w:val="28"/>
          <w:szCs w:val="28"/>
          <w:lang w:val="ru-RU"/>
        </w:rPr>
        <w:t>эстетической, правовой, экологической, технологической и других ее проявлениях),</w:t>
      </w:r>
      <w:r>
        <w:rPr>
          <w:rFonts w:ascii="Times New Roman" w:hAnsi="Times New Roman"/>
          <w:sz w:val="28"/>
          <w:szCs w:val="28"/>
          <w:lang w:val="ru-RU"/>
        </w:rPr>
        <w:t xml:space="preserve">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14:paraId="6A29C6A9">
      <w:pPr>
        <w:pStyle w:val="66"/>
        <w:widowControl/>
        <w:spacing w:after="0" w:line="350" w:lineRule="auto"/>
        <w:ind w:left="0" w:firstLine="720"/>
        <w:jc w:val="both"/>
        <w:rPr>
          <w:rFonts w:ascii="Times New Roman" w:hAnsi="Times New Roman"/>
          <w:sz w:val="28"/>
          <w:szCs w:val="28"/>
          <w:lang w:val="ru-RU"/>
        </w:rPr>
      </w:pPr>
      <w:r>
        <w:rPr>
          <w:rFonts w:ascii="Times New Roman" w:hAnsi="Times New Roman"/>
          <w:sz w:val="28"/>
          <w:szCs w:val="28"/>
          <w:lang w:val="ru-RU"/>
        </w:rPr>
        <w:t>162.2.8.</w:t>
      </w:r>
      <w:r>
        <w:rPr>
          <w:rFonts w:ascii="Times New Roman" w:hAnsi="Times New Roman"/>
          <w:sz w:val="28"/>
          <w:szCs w:val="28"/>
        </w:rPr>
        <w:t> </w:t>
      </w:r>
      <w:r>
        <w:rPr>
          <w:rFonts w:ascii="Times New Roman" w:hAnsi="Times New Roman"/>
          <w:sz w:val="28"/>
          <w:szCs w:val="28"/>
          <w:lang w:val="ru-RU"/>
        </w:rPr>
        <w:t>Основной</w:t>
      </w:r>
      <w:r>
        <w:rPr>
          <w:rFonts w:ascii="Times New Roman" w:hAnsi="Times New Roman"/>
          <w:spacing w:val="-2"/>
          <w:sz w:val="28"/>
          <w:szCs w:val="28"/>
          <w:lang w:val="ru-RU"/>
        </w:rPr>
        <w:t xml:space="preserve"> методический принцип программы по технологии: освоение сущности и структуры технологии неразрывно</w:t>
      </w:r>
      <w:r>
        <w:rPr>
          <w:rFonts w:ascii="Times New Roman" w:hAnsi="Times New Roman"/>
          <w:sz w:val="28"/>
          <w:szCs w:val="28"/>
          <w:lang w:val="ru-RU"/>
        </w:rPr>
        <w:t xml:space="preserve"> связано с освоением процесса познания – построения и анализа разнообразных моделей. </w:t>
      </w:r>
    </w:p>
    <w:p w14:paraId="23124903">
      <w:pPr>
        <w:pStyle w:val="66"/>
        <w:widowControl/>
        <w:spacing w:after="0" w:line="350" w:lineRule="auto"/>
        <w:ind w:left="0" w:firstLine="720"/>
        <w:jc w:val="both"/>
        <w:rPr>
          <w:rFonts w:ascii="Times New Roman" w:hAnsi="Times New Roman"/>
          <w:sz w:val="28"/>
          <w:szCs w:val="28"/>
          <w:lang w:val="ru-RU"/>
        </w:rPr>
      </w:pPr>
      <w:r>
        <w:rPr>
          <w:rFonts w:ascii="Times New Roman" w:hAnsi="Times New Roman"/>
          <w:sz w:val="28"/>
          <w:szCs w:val="28"/>
          <w:lang w:val="ru-RU"/>
        </w:rPr>
        <w:t>162.2.9.</w:t>
      </w:r>
      <w:r>
        <w:rPr>
          <w:rFonts w:ascii="Times New Roman" w:hAnsi="Times New Roman"/>
          <w:sz w:val="28"/>
          <w:szCs w:val="28"/>
        </w:rPr>
        <w:t> </w:t>
      </w:r>
      <w:r>
        <w:rPr>
          <w:rFonts w:ascii="Times New Roman" w:hAnsi="Times New Roman"/>
          <w:sz w:val="28"/>
          <w:szCs w:val="28"/>
          <w:lang w:val="ru-RU"/>
        </w:rPr>
        <w:t>Программа по технологии построена по модульному принципу.</w:t>
      </w:r>
    </w:p>
    <w:p w14:paraId="61AD3FF6">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14:paraId="13B68381">
      <w:pPr>
        <w:widowControl/>
        <w:spacing w:after="0" w:line="350" w:lineRule="auto"/>
        <w:ind w:firstLine="709"/>
        <w:jc w:val="both"/>
        <w:rPr>
          <w:rFonts w:ascii="Times New Roman" w:hAnsi="Times New Roman"/>
          <w:bCs/>
          <w:caps/>
          <w:sz w:val="28"/>
          <w:szCs w:val="28"/>
          <w:lang w:val="ru-RU"/>
        </w:rPr>
      </w:pPr>
      <w:r>
        <w:rPr>
          <w:rFonts w:ascii="Times New Roman" w:hAnsi="Times New Roman"/>
          <w:sz w:val="28"/>
          <w:szCs w:val="28"/>
          <w:lang w:val="ru-RU"/>
        </w:rPr>
        <w:t xml:space="preserve">Модульная программа включает инвариантные (обязательные) модули и вариативные. </w:t>
      </w:r>
    </w:p>
    <w:p w14:paraId="157170A2">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2.10.</w:t>
      </w:r>
      <w:r>
        <w:rPr>
          <w:rFonts w:ascii="Times New Roman" w:hAnsi="Times New Roman"/>
          <w:sz w:val="28"/>
          <w:szCs w:val="28"/>
        </w:rPr>
        <w:t> </w:t>
      </w:r>
      <w:r>
        <w:rPr>
          <w:rFonts w:ascii="Times New Roman" w:hAnsi="Times New Roman"/>
          <w:sz w:val="28"/>
          <w:szCs w:val="28"/>
          <w:lang w:val="ru-RU"/>
        </w:rPr>
        <w:t>Инвариантные модули программы по технологии.</w:t>
      </w:r>
    </w:p>
    <w:p w14:paraId="15D8D8F9">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2.10.1.</w:t>
      </w:r>
      <w:r>
        <w:rPr>
          <w:rFonts w:ascii="Times New Roman" w:hAnsi="Times New Roman"/>
          <w:sz w:val="28"/>
          <w:szCs w:val="28"/>
        </w:rPr>
        <w:t> </w:t>
      </w:r>
      <w:r>
        <w:rPr>
          <w:rFonts w:ascii="Times New Roman" w:hAnsi="Times New Roman"/>
          <w:sz w:val="28"/>
          <w:szCs w:val="28"/>
          <w:lang w:val="ru-RU"/>
        </w:rPr>
        <w:t>Модуль «Производство и технологии».</w:t>
      </w:r>
    </w:p>
    <w:p w14:paraId="4D43CEAB">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14:paraId="1F502B9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14:paraId="07F0824F">
      <w:pPr>
        <w:pStyle w:val="135"/>
        <w:spacing w:after="0" w:line="350" w:lineRule="auto"/>
        <w:ind w:firstLine="709"/>
        <w:rPr>
          <w:rFonts w:ascii="Times New Roman" w:hAnsi="Times New Roman" w:cs="Times New Roman"/>
          <w:sz w:val="28"/>
          <w:szCs w:val="28"/>
        </w:rPr>
      </w:pPr>
      <w:r>
        <w:rPr>
          <w:rFonts w:ascii="Times New Roman" w:hAnsi="Times New Roman"/>
          <w:sz w:val="28"/>
          <w:szCs w:val="28"/>
        </w:rPr>
        <w:t xml:space="preserve">Освоение содержания модуля осуществляется на протяжении всего курса технологии </w:t>
      </w:r>
      <w:r>
        <w:rPr>
          <w:rFonts w:ascii="Times New Roman" w:hAnsi="Times New Roman" w:cs="Times New Roman"/>
          <w:color w:val="auto"/>
          <w:sz w:val="28"/>
          <w:szCs w:val="28"/>
          <w:lang w:eastAsia="en-US"/>
        </w:rPr>
        <w:t>на уровне основного общего образования.</w:t>
      </w:r>
      <w:r>
        <w:rPr>
          <w:rFonts w:ascii="Times New Roman" w:hAnsi="Times New Roman"/>
          <w:sz w:val="28"/>
          <w:szCs w:val="28"/>
        </w:rPr>
        <w:t xml:space="preserve">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14:paraId="491B9C5F">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2.10.2.</w:t>
      </w:r>
      <w:r>
        <w:rPr>
          <w:rFonts w:ascii="Times New Roman" w:hAnsi="Times New Roman"/>
          <w:sz w:val="28"/>
          <w:szCs w:val="28"/>
        </w:rPr>
        <w:t> </w:t>
      </w:r>
      <w:r>
        <w:rPr>
          <w:rFonts w:ascii="Times New Roman" w:hAnsi="Times New Roman"/>
          <w:sz w:val="28"/>
          <w:szCs w:val="28"/>
          <w:lang w:val="ru-RU"/>
        </w:rPr>
        <w:t>Модуль «Технологии обработки материалов и пищевых продуктов».</w:t>
      </w:r>
    </w:p>
    <w:p w14:paraId="03E0393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14:paraId="78A87BEB">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2.10.3. Модуль «Компьютерная графика. Черчение».</w:t>
      </w:r>
    </w:p>
    <w:p w14:paraId="4E7E0B4C">
      <w:pPr>
        <w:pStyle w:val="135"/>
        <w:spacing w:after="0" w:line="350" w:lineRule="auto"/>
        <w:ind w:firstLine="709"/>
        <w:rPr>
          <w:rFonts w:ascii="Times New Roman" w:hAnsi="Times New Roman" w:cs="Times New Roman"/>
          <w:color w:val="auto"/>
          <w:sz w:val="28"/>
          <w:szCs w:val="28"/>
        </w:rPr>
      </w:pPr>
      <w:r>
        <w:rPr>
          <w:rFonts w:ascii="Times New Roman" w:hAnsi="Times New Roman" w:cs="Times New Roman"/>
          <w:color w:val="auto"/>
          <w:sz w:val="28"/>
          <w:szCs w:val="28"/>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14:paraId="2E4BD828">
      <w:pPr>
        <w:pStyle w:val="135"/>
        <w:spacing w:after="0" w:line="350" w:lineRule="auto"/>
        <w:ind w:firstLine="709"/>
        <w:rPr>
          <w:rFonts w:ascii="Times New Roman" w:hAnsi="Times New Roman" w:cs="Times New Roman"/>
          <w:color w:val="auto"/>
          <w:sz w:val="28"/>
          <w:szCs w:val="28"/>
        </w:rPr>
      </w:pPr>
      <w:r>
        <w:rPr>
          <w:rFonts w:ascii="Times New Roman" w:hAnsi="Times New Roman" w:cs="Times New Roman"/>
          <w:color w:val="auto"/>
          <w:sz w:val="28"/>
          <w:szCs w:val="28"/>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14:paraId="25ED20C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14:paraId="3F145796">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2.10.4. Модуль «Робототехника».</w:t>
      </w:r>
    </w:p>
    <w:p w14:paraId="4973D6A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14:paraId="438BBB4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14:paraId="706E768E">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2.10.5. Модуль «3D-моделирование, прототипирование, макетирование».</w:t>
      </w:r>
    </w:p>
    <w:p w14:paraId="1D8F184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14:paraId="4110710D">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2.11. Вариативные модули программы по технологии.</w:t>
      </w:r>
    </w:p>
    <w:p w14:paraId="69DAC9D0">
      <w:pPr>
        <w:pStyle w:val="66"/>
        <w:widowControl/>
        <w:spacing w:after="0" w:line="350" w:lineRule="auto"/>
        <w:ind w:left="0" w:firstLine="709"/>
        <w:jc w:val="both"/>
        <w:rPr>
          <w:rFonts w:ascii="Times New Roman" w:hAnsi="Times New Roman"/>
          <w:bCs/>
          <w:sz w:val="28"/>
          <w:szCs w:val="28"/>
          <w:lang w:val="ru-RU"/>
        </w:rPr>
      </w:pPr>
      <w:r>
        <w:rPr>
          <w:rFonts w:ascii="Times New Roman" w:hAnsi="Times New Roman"/>
          <w:sz w:val="28"/>
          <w:szCs w:val="28"/>
          <w:lang w:val="ru-RU"/>
        </w:rPr>
        <w:t>162.2.11.1.</w:t>
      </w:r>
      <w:r>
        <w:rPr>
          <w:rFonts w:ascii="Times New Roman" w:hAnsi="Times New Roman"/>
          <w:sz w:val="28"/>
          <w:szCs w:val="28"/>
        </w:rPr>
        <w:t> </w:t>
      </w:r>
      <w:r>
        <w:rPr>
          <w:rFonts w:ascii="Times New Roman" w:hAnsi="Times New Roman"/>
          <w:bCs/>
          <w:sz w:val="28"/>
          <w:szCs w:val="28"/>
          <w:lang w:val="ru-RU"/>
        </w:rPr>
        <w:t>Модуль «Автоматизированные системы».</w:t>
      </w:r>
    </w:p>
    <w:p w14:paraId="136822A8">
      <w:pPr>
        <w:pStyle w:val="135"/>
        <w:spacing w:after="0" w:line="350" w:lineRule="auto"/>
        <w:ind w:firstLine="709"/>
        <w:rPr>
          <w:rFonts w:ascii="Times New Roman" w:hAnsi="Times New Roman" w:cs="Times New Roman"/>
          <w:color w:val="auto"/>
          <w:sz w:val="28"/>
          <w:szCs w:val="28"/>
        </w:rPr>
      </w:pPr>
      <w:r>
        <w:rPr>
          <w:rFonts w:ascii="Times New Roman" w:hAnsi="Times New Roman" w:cs="Times New Roman"/>
          <w:color w:val="auto"/>
          <w:sz w:val="28"/>
          <w:szCs w:val="28"/>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14:paraId="24A0F81B">
      <w:pPr>
        <w:pStyle w:val="66"/>
        <w:widowControl/>
        <w:spacing w:after="0" w:line="350" w:lineRule="auto"/>
        <w:ind w:left="0" w:firstLine="709"/>
        <w:jc w:val="both"/>
        <w:rPr>
          <w:rFonts w:ascii="Times New Roman" w:hAnsi="Times New Roman"/>
          <w:bCs/>
          <w:sz w:val="28"/>
          <w:szCs w:val="28"/>
          <w:lang w:val="ru-RU"/>
        </w:rPr>
      </w:pPr>
      <w:r>
        <w:rPr>
          <w:rFonts w:ascii="Times New Roman" w:hAnsi="Times New Roman"/>
          <w:bCs/>
          <w:sz w:val="28"/>
          <w:szCs w:val="28"/>
          <w:lang w:val="ru-RU"/>
        </w:rPr>
        <w:t>162.2.11.2.</w:t>
      </w:r>
      <w:r>
        <w:rPr>
          <w:rFonts w:ascii="Times New Roman" w:hAnsi="Times New Roman"/>
          <w:bCs/>
          <w:sz w:val="28"/>
          <w:szCs w:val="28"/>
        </w:rPr>
        <w:t> </w:t>
      </w:r>
      <w:r>
        <w:rPr>
          <w:rFonts w:ascii="Times New Roman" w:hAnsi="Times New Roman"/>
          <w:bCs/>
          <w:sz w:val="28"/>
          <w:szCs w:val="28"/>
          <w:lang w:val="ru-RU"/>
        </w:rPr>
        <w:t>Модули «Животноводство» и «Растениеводство».</w:t>
      </w:r>
    </w:p>
    <w:p w14:paraId="0901FB3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14:paraId="6A46C1E5">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 xml:space="preserve">162.2.11.3. </w:t>
      </w:r>
      <w:r>
        <w:rPr>
          <w:rFonts w:ascii="Times New Roman" w:hAnsi="Times New Roman"/>
          <w:bCs/>
          <w:sz w:val="28"/>
          <w:szCs w:val="28"/>
          <w:lang w:val="ru-RU"/>
        </w:rPr>
        <w:t xml:space="preserve">В курсе технологии осуществляется реализация </w:t>
      </w:r>
      <w:r>
        <w:rPr>
          <w:rStyle w:val="150"/>
          <w:rFonts w:ascii="Times New Roman" w:hAnsi="Times New Roman"/>
          <w:b w:val="0"/>
          <w:sz w:val="28"/>
          <w:szCs w:val="28"/>
          <w:lang w:val="ru-RU"/>
        </w:rPr>
        <w:t>межпредметных связей</w:t>
      </w:r>
      <w:r>
        <w:rPr>
          <w:rFonts w:ascii="Times New Roman" w:hAnsi="Times New Roman"/>
          <w:sz w:val="28"/>
          <w:szCs w:val="28"/>
          <w:lang w:val="ru-RU"/>
        </w:rPr>
        <w:t>:</w:t>
      </w:r>
    </w:p>
    <w:p w14:paraId="521D72F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 xml:space="preserve">с </w:t>
      </w:r>
      <w:r>
        <w:rPr>
          <w:rStyle w:val="150"/>
          <w:rFonts w:ascii="Times New Roman" w:hAnsi="Times New Roman" w:cs="Times New Roman"/>
          <w:b w:val="0"/>
          <w:sz w:val="28"/>
          <w:szCs w:val="28"/>
        </w:rPr>
        <w:t>алгеброй</w:t>
      </w:r>
      <w:r>
        <w:rPr>
          <w:rFonts w:ascii="Times New Roman" w:hAnsi="Times New Roman" w:cs="Times New Roman"/>
          <w:sz w:val="28"/>
          <w:szCs w:val="28"/>
        </w:rPr>
        <w:t xml:space="preserve"> и </w:t>
      </w:r>
      <w:r>
        <w:rPr>
          <w:rStyle w:val="150"/>
          <w:rFonts w:ascii="Times New Roman" w:hAnsi="Times New Roman" w:cs="Times New Roman"/>
          <w:b w:val="0"/>
          <w:sz w:val="28"/>
          <w:szCs w:val="28"/>
        </w:rPr>
        <w:t>геометрией</w:t>
      </w:r>
      <w:r>
        <w:rPr>
          <w:rFonts w:ascii="Times New Roman" w:hAnsi="Times New Roman" w:cs="Times New Roman"/>
          <w:sz w:val="28"/>
          <w:szCs w:val="28"/>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14:paraId="728773E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 xml:space="preserve">с </w:t>
      </w:r>
      <w:r>
        <w:rPr>
          <w:rStyle w:val="150"/>
          <w:rFonts w:ascii="Times New Roman" w:hAnsi="Times New Roman" w:cs="Times New Roman"/>
          <w:b w:val="0"/>
          <w:sz w:val="28"/>
          <w:szCs w:val="28"/>
        </w:rPr>
        <w:t>химией</w:t>
      </w:r>
      <w:r>
        <w:rPr>
          <w:rFonts w:ascii="Times New Roman" w:hAnsi="Times New Roman" w:cs="Times New Roman"/>
          <w:sz w:val="28"/>
          <w:szCs w:val="28"/>
        </w:rPr>
        <w:t xml:space="preserve"> при освоении разделов, связанных с технологиями химической промышленности в инвариантных модулях;</w:t>
      </w:r>
    </w:p>
    <w:p w14:paraId="213DCF6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 xml:space="preserve">с </w:t>
      </w:r>
      <w:r>
        <w:rPr>
          <w:rStyle w:val="150"/>
          <w:rFonts w:ascii="Times New Roman" w:hAnsi="Times New Roman" w:cs="Times New Roman"/>
          <w:b w:val="0"/>
          <w:sz w:val="28"/>
          <w:szCs w:val="28"/>
        </w:rPr>
        <w:t>биологией</w:t>
      </w:r>
      <w:r>
        <w:rPr>
          <w:rFonts w:ascii="Times New Roman" w:hAnsi="Times New Roman" w:cs="Times New Roman"/>
          <w:b/>
          <w:sz w:val="28"/>
          <w:szCs w:val="28"/>
        </w:rPr>
        <w:t xml:space="preserve"> </w:t>
      </w:r>
      <w:r>
        <w:rPr>
          <w:rFonts w:ascii="Times New Roman" w:hAnsi="Times New Roman" w:cs="Times New Roman"/>
          <w:sz w:val="28"/>
          <w:szCs w:val="28"/>
        </w:rPr>
        <w:t>при изучении современных биотехнологий в инвариантных модулях и при освоении вариативных модулей «Растениеводство» и «Животноводство»;</w:t>
      </w:r>
    </w:p>
    <w:p w14:paraId="200C70F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 xml:space="preserve">с </w:t>
      </w:r>
      <w:r>
        <w:rPr>
          <w:rStyle w:val="150"/>
          <w:rFonts w:ascii="Times New Roman" w:hAnsi="Times New Roman" w:cs="Times New Roman"/>
          <w:b w:val="0"/>
          <w:sz w:val="28"/>
          <w:szCs w:val="28"/>
        </w:rPr>
        <w:t>физикой</w:t>
      </w:r>
      <w:r>
        <w:rPr>
          <w:rFonts w:ascii="Times New Roman" w:hAnsi="Times New Roman" w:cs="Times New Roman"/>
          <w:sz w:val="28"/>
          <w:szCs w:val="28"/>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14:paraId="29C12BB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 xml:space="preserve">с </w:t>
      </w:r>
      <w:r>
        <w:rPr>
          <w:rStyle w:val="150"/>
          <w:rFonts w:ascii="Times New Roman" w:hAnsi="Times New Roman" w:cs="Times New Roman"/>
          <w:b w:val="0"/>
          <w:sz w:val="28"/>
          <w:szCs w:val="28"/>
        </w:rPr>
        <w:t>информатикой и ИКТ</w:t>
      </w:r>
      <w:r>
        <w:rPr>
          <w:rFonts w:ascii="Times New Roman" w:hAnsi="Times New Roman" w:cs="Times New Roman"/>
          <w:sz w:val="28"/>
          <w:szCs w:val="28"/>
        </w:rPr>
        <w:t xml:space="preserve">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14:paraId="557DE9A8">
      <w:pPr>
        <w:pStyle w:val="135"/>
        <w:spacing w:after="0" w:line="350" w:lineRule="auto"/>
        <w:ind w:firstLine="709"/>
        <w:rPr>
          <w:rFonts w:ascii="Times New Roman" w:hAnsi="Times New Roman" w:cs="Times New Roman"/>
          <w:sz w:val="28"/>
          <w:szCs w:val="28"/>
        </w:rPr>
      </w:pPr>
      <w:r>
        <w:rPr>
          <w:rStyle w:val="150"/>
          <w:rFonts w:ascii="Times New Roman" w:hAnsi="Times New Roman" w:cs="Times New Roman"/>
          <w:b w:val="0"/>
          <w:sz w:val="28"/>
          <w:szCs w:val="28"/>
        </w:rPr>
        <w:t>с</w:t>
      </w:r>
      <w:r>
        <w:rPr>
          <w:rFonts w:ascii="Times New Roman" w:hAnsi="Times New Roman" w:cs="Times New Roman"/>
          <w:b/>
          <w:sz w:val="28"/>
          <w:szCs w:val="28"/>
        </w:rPr>
        <w:t xml:space="preserve"> </w:t>
      </w:r>
      <w:r>
        <w:rPr>
          <w:rStyle w:val="150"/>
          <w:rFonts w:ascii="Times New Roman" w:hAnsi="Times New Roman" w:cs="Times New Roman"/>
          <w:b w:val="0"/>
          <w:sz w:val="28"/>
          <w:szCs w:val="28"/>
        </w:rPr>
        <w:t>историей</w:t>
      </w:r>
      <w:r>
        <w:rPr>
          <w:rFonts w:ascii="Times New Roman" w:hAnsi="Times New Roman" w:cs="Times New Roman"/>
          <w:sz w:val="28"/>
          <w:szCs w:val="28"/>
        </w:rPr>
        <w:t xml:space="preserve"> и</w:t>
      </w:r>
      <w:r>
        <w:rPr>
          <w:rFonts w:ascii="Times New Roman" w:hAnsi="Times New Roman" w:cs="Times New Roman"/>
          <w:b/>
          <w:sz w:val="28"/>
          <w:szCs w:val="28"/>
        </w:rPr>
        <w:t xml:space="preserve"> </w:t>
      </w:r>
      <w:r>
        <w:rPr>
          <w:rStyle w:val="150"/>
          <w:rFonts w:ascii="Times New Roman" w:hAnsi="Times New Roman" w:cs="Times New Roman"/>
          <w:b w:val="0"/>
          <w:sz w:val="28"/>
          <w:szCs w:val="28"/>
        </w:rPr>
        <w:t>искусством</w:t>
      </w:r>
      <w:r>
        <w:rPr>
          <w:rFonts w:ascii="Times New Roman" w:hAnsi="Times New Roman" w:cs="Times New Roman"/>
          <w:b/>
          <w:sz w:val="28"/>
          <w:szCs w:val="28"/>
        </w:rPr>
        <w:t xml:space="preserve"> </w:t>
      </w:r>
      <w:r>
        <w:rPr>
          <w:rFonts w:ascii="Times New Roman" w:hAnsi="Times New Roman" w:cs="Times New Roman"/>
          <w:sz w:val="28"/>
          <w:szCs w:val="28"/>
        </w:rPr>
        <w:t>при освоении элементов промышленной эстетики, народных ремёсел в инвариантном модуле «Производство и технология»;</w:t>
      </w:r>
    </w:p>
    <w:p w14:paraId="2B3FB79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 xml:space="preserve">с </w:t>
      </w:r>
      <w:r>
        <w:rPr>
          <w:rStyle w:val="150"/>
          <w:rFonts w:ascii="Times New Roman" w:hAnsi="Times New Roman" w:cs="Times New Roman"/>
          <w:b w:val="0"/>
          <w:sz w:val="28"/>
          <w:szCs w:val="28"/>
        </w:rPr>
        <w:t>обществознанием</w:t>
      </w:r>
      <w:r>
        <w:rPr>
          <w:rFonts w:ascii="Times New Roman" w:hAnsi="Times New Roman" w:cs="Times New Roman"/>
          <w:b/>
          <w:sz w:val="28"/>
          <w:szCs w:val="28"/>
        </w:rPr>
        <w:t xml:space="preserve"> </w:t>
      </w:r>
      <w:r>
        <w:rPr>
          <w:rFonts w:ascii="Times New Roman" w:hAnsi="Times New Roman" w:cs="Times New Roman"/>
          <w:sz w:val="28"/>
          <w:szCs w:val="28"/>
        </w:rPr>
        <w:t>при освоении темы «Технология и мир. Современная техносфера» в инвариантном модуле «Производство и технология».</w:t>
      </w:r>
    </w:p>
    <w:p w14:paraId="57CEBA8F">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2.11.4.</w:t>
      </w:r>
      <w:r>
        <w:rPr>
          <w:rFonts w:ascii="Times New Roman" w:hAnsi="Times New Roman"/>
          <w:sz w:val="28"/>
          <w:szCs w:val="28"/>
        </w:rPr>
        <w:t xml:space="preserve"> </w:t>
      </w:r>
      <w:r>
        <w:rPr>
          <w:rFonts w:ascii="Times New Roman" w:hAnsi="Times New Roman"/>
          <w:sz w:val="28"/>
          <w:szCs w:val="28"/>
          <w:lang w:val="ru-RU"/>
        </w:rPr>
        <w:t>Общее число часов, рекомендованных для изучения технологии, – 272 часа: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Дополнительно рекомендуется выделить за счёт внеурочной деятельности в 8 классе – 34 часа (1 час в неделю), в 9 классе – 68 часов (2 часа в неделю).</w:t>
      </w:r>
    </w:p>
    <w:p w14:paraId="1E1277D2">
      <w:pPr>
        <w:pStyle w:val="66"/>
        <w:widowControl/>
        <w:spacing w:after="0" w:line="350" w:lineRule="auto"/>
        <w:ind w:left="0" w:firstLine="709"/>
        <w:jc w:val="both"/>
        <w:rPr>
          <w:rFonts w:ascii="Times New Roman" w:hAnsi="Times New Roman"/>
          <w:bCs/>
          <w:sz w:val="28"/>
          <w:szCs w:val="28"/>
          <w:lang w:val="ru-RU"/>
        </w:rPr>
      </w:pPr>
      <w:r>
        <w:rPr>
          <w:rFonts w:ascii="Times New Roman" w:hAnsi="Times New Roman"/>
          <w:sz w:val="28"/>
          <w:szCs w:val="28"/>
          <w:lang w:val="ru-RU"/>
        </w:rPr>
        <w:t>162.3.</w:t>
      </w:r>
      <w:r>
        <w:rPr>
          <w:rFonts w:ascii="Times New Roman" w:hAnsi="Times New Roman"/>
          <w:sz w:val="28"/>
          <w:szCs w:val="28"/>
        </w:rPr>
        <w:t> </w:t>
      </w:r>
      <w:r>
        <w:rPr>
          <w:rFonts w:ascii="Times New Roman" w:hAnsi="Times New Roman"/>
          <w:bCs/>
          <w:sz w:val="28"/>
          <w:szCs w:val="28"/>
          <w:lang w:val="ru-RU"/>
        </w:rPr>
        <w:t>Содержание обучения технологии.</w:t>
      </w:r>
    </w:p>
    <w:p w14:paraId="4526CF70">
      <w:pPr>
        <w:pStyle w:val="66"/>
        <w:widowControl/>
        <w:spacing w:after="0" w:line="350" w:lineRule="auto"/>
        <w:ind w:left="0" w:firstLine="709"/>
        <w:jc w:val="both"/>
        <w:rPr>
          <w:rFonts w:ascii="Times New Roman" w:hAnsi="Times New Roman"/>
          <w:bCs/>
          <w:sz w:val="28"/>
          <w:szCs w:val="28"/>
          <w:lang w:val="ru-RU"/>
        </w:rPr>
      </w:pPr>
      <w:r>
        <w:rPr>
          <w:rFonts w:ascii="Times New Roman" w:hAnsi="Times New Roman"/>
          <w:sz w:val="28"/>
          <w:szCs w:val="28"/>
          <w:lang w:val="ru-RU"/>
        </w:rPr>
        <w:t>162.3.1.</w:t>
      </w:r>
      <w:r>
        <w:rPr>
          <w:rFonts w:ascii="Times New Roman" w:hAnsi="Times New Roman"/>
          <w:sz w:val="28"/>
          <w:szCs w:val="28"/>
        </w:rPr>
        <w:t> </w:t>
      </w:r>
      <w:r>
        <w:rPr>
          <w:rFonts w:ascii="Times New Roman" w:hAnsi="Times New Roman"/>
          <w:bCs/>
          <w:sz w:val="28"/>
          <w:szCs w:val="28"/>
          <w:lang w:val="ru-RU"/>
        </w:rPr>
        <w:t>Инвариантные модули.</w:t>
      </w:r>
    </w:p>
    <w:p w14:paraId="0C883B7F">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3.1.1. Модуль «Производство и технологии».</w:t>
      </w:r>
    </w:p>
    <w:p w14:paraId="3DCCB1D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5 класс</w:t>
      </w:r>
      <w:r>
        <w:rPr>
          <w:rFonts w:ascii="Times New Roman" w:hAnsi="Times New Roman"/>
          <w:sz w:val="28"/>
          <w:szCs w:val="28"/>
        </w:rPr>
        <w:t>.</w:t>
      </w:r>
    </w:p>
    <w:p w14:paraId="53FEAAC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14:paraId="40A7390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атериальный мир и потребности человека. Свойства вещей.</w:t>
      </w:r>
    </w:p>
    <w:p w14:paraId="103D449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атериалы и сырьё. Естественные (природные) и искусственные материалы.</w:t>
      </w:r>
    </w:p>
    <w:p w14:paraId="7487119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атериальные технологии. Технологический процесс.</w:t>
      </w:r>
    </w:p>
    <w:p w14:paraId="05AC76C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изводство и техника. Роль техники в производственной деятельности человека.</w:t>
      </w:r>
    </w:p>
    <w:p w14:paraId="6B36D50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Когнитивные технологии: мозговой штурм, метод интеллект-карт, метод фокальных объектов и другие.</w:t>
      </w:r>
    </w:p>
    <w:p w14:paraId="1C9D092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14:paraId="372BFAD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Какие бывают профессии.</w:t>
      </w:r>
    </w:p>
    <w:p w14:paraId="7AA60C2E">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6 класс</w:t>
      </w:r>
      <w:r>
        <w:rPr>
          <w:rFonts w:ascii="Times New Roman" w:hAnsi="Times New Roman"/>
          <w:sz w:val="28"/>
          <w:szCs w:val="28"/>
        </w:rPr>
        <w:t>.</w:t>
      </w:r>
    </w:p>
    <w:p w14:paraId="0AC4402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изводственно-технологические задачи и способы их решения.</w:t>
      </w:r>
    </w:p>
    <w:p w14:paraId="413AC28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одели и моделирование. Виды машин и механизмов. Моделирование технических устройств. Кинематические схемы.</w:t>
      </w:r>
    </w:p>
    <w:p w14:paraId="0AC638F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14:paraId="25E6477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Технологические задачи, решаемые в процессе производства и создания изделий. Соблюдение технологии и качество изделия (продукции).</w:t>
      </w:r>
    </w:p>
    <w:p w14:paraId="39DF61C3">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нформационные технологии. Перспективные технологии.</w:t>
      </w:r>
    </w:p>
    <w:p w14:paraId="7FEB723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7 класс.</w:t>
      </w:r>
    </w:p>
    <w:p w14:paraId="44DBC1C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здание технологий как основная задача современной науки. История развития технологий.</w:t>
      </w:r>
    </w:p>
    <w:p w14:paraId="0B4FC66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Эстетическая ценность результатов труда. Промышленная эстетика. Дизайн.</w:t>
      </w:r>
    </w:p>
    <w:p w14:paraId="17FD086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Народные ремёсла. Народные ремёсла и промыслы России.</w:t>
      </w:r>
    </w:p>
    <w:p w14:paraId="59FF97F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Цифровизация производства. Цифровые технологии и способы обработки информации.</w:t>
      </w:r>
    </w:p>
    <w:p w14:paraId="5EC39AE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Управление технологическими процессами. Управление производством. Современные и перспективные технологии.</w:t>
      </w:r>
    </w:p>
    <w:p w14:paraId="10EEF8E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ятие высокотехнологичных отраслей. «Высокие технологии» двойного назначения.</w:t>
      </w:r>
    </w:p>
    <w:p w14:paraId="50A5B00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Разработка и внедрение технологий многократного использования материалов, технологий безотходного производства.</w:t>
      </w:r>
    </w:p>
    <w:p w14:paraId="4DC7977E">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временная техносфера. Проблема взаимодействия природы и техносферы.</w:t>
      </w:r>
    </w:p>
    <w:p w14:paraId="1C92606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временный транспорт и перспективы его развития.</w:t>
      </w:r>
    </w:p>
    <w:p w14:paraId="211E7F64">
      <w:pPr>
        <w:pStyle w:val="135"/>
        <w:spacing w:after="0" w:line="350" w:lineRule="auto"/>
        <w:ind w:firstLine="709"/>
        <w:rPr>
          <w:rFonts w:ascii="Times New Roman" w:hAnsi="Times New Roman"/>
          <w:sz w:val="28"/>
          <w:szCs w:val="28"/>
        </w:rPr>
      </w:pPr>
      <w:r>
        <w:rPr>
          <w:rFonts w:ascii="Times New Roman" w:hAnsi="Times New Roman" w:cs="Times New Roman"/>
          <w:sz w:val="28"/>
          <w:szCs w:val="28"/>
        </w:rPr>
        <w:t>8 класс</w:t>
      </w:r>
      <w:r>
        <w:rPr>
          <w:rFonts w:ascii="Times New Roman" w:hAnsi="Times New Roman"/>
          <w:sz w:val="28"/>
          <w:szCs w:val="28"/>
        </w:rPr>
        <w:t>.</w:t>
      </w:r>
    </w:p>
    <w:p w14:paraId="48B030AE">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бщие принципы управления. Самоуправляемые системы. Устойчивость систем управления. Устойчивость технических систем.</w:t>
      </w:r>
    </w:p>
    <w:p w14:paraId="0B154EB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изводство и его виды.</w:t>
      </w:r>
    </w:p>
    <w:p w14:paraId="63545F5E">
      <w:pPr>
        <w:pStyle w:val="135"/>
        <w:spacing w:after="0" w:line="350" w:lineRule="auto"/>
        <w:ind w:firstLine="709"/>
        <w:rPr>
          <w:rFonts w:ascii="Times New Roman" w:hAnsi="Times New Roman" w:cs="Times New Roman"/>
          <w:spacing w:val="-3"/>
          <w:sz w:val="28"/>
          <w:szCs w:val="28"/>
        </w:rPr>
      </w:pPr>
      <w:r>
        <w:rPr>
          <w:rFonts w:ascii="Times New Roman" w:hAnsi="Times New Roman" w:cs="Times New Roman"/>
          <w:spacing w:val="-3"/>
          <w:sz w:val="28"/>
          <w:szCs w:val="28"/>
        </w:rPr>
        <w:t>Биотехнологии в решении экологических проблем. Биоэнергетика. Перспективные технологии (в том числе нанотехнологии).</w:t>
      </w:r>
    </w:p>
    <w:p w14:paraId="1A1964C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феры применения современных технологий.</w:t>
      </w:r>
    </w:p>
    <w:p w14:paraId="37B6371E">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Рынок труда. Функции рынка труда. Трудовые ресурсы.</w:t>
      </w:r>
    </w:p>
    <w:p w14:paraId="7BD8CBAE">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ир профессий. Профессия, квалификация и компетенции.</w:t>
      </w:r>
    </w:p>
    <w:p w14:paraId="1F48C40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ыбор профессии в зависимости от интересов и способностей человека.</w:t>
      </w:r>
    </w:p>
    <w:p w14:paraId="108C62F9">
      <w:pPr>
        <w:pStyle w:val="135"/>
        <w:spacing w:after="0" w:line="350" w:lineRule="auto"/>
        <w:ind w:firstLine="709"/>
        <w:rPr>
          <w:rStyle w:val="150"/>
          <w:rFonts w:ascii="Times New Roman" w:hAnsi="Times New Roman" w:cs="Times New Roman"/>
          <w:b w:val="0"/>
          <w:sz w:val="28"/>
          <w:szCs w:val="28"/>
        </w:rPr>
      </w:pPr>
      <w:r>
        <w:rPr>
          <w:rStyle w:val="150"/>
          <w:rFonts w:ascii="Times New Roman" w:hAnsi="Times New Roman" w:cs="Times New Roman"/>
          <w:b w:val="0"/>
          <w:sz w:val="28"/>
          <w:szCs w:val="28"/>
        </w:rPr>
        <w:t>9 класс.</w:t>
      </w:r>
    </w:p>
    <w:p w14:paraId="2A0298D5">
      <w:pPr>
        <w:pStyle w:val="135"/>
        <w:spacing w:after="0" w:line="350" w:lineRule="auto"/>
        <w:ind w:firstLine="709"/>
        <w:rPr>
          <w:rStyle w:val="150"/>
          <w:rFonts w:ascii="Times New Roman" w:hAnsi="Times New Roman" w:cs="Times New Roman"/>
          <w:b w:val="0"/>
          <w:sz w:val="28"/>
          <w:szCs w:val="28"/>
        </w:rPr>
      </w:pPr>
      <w:r>
        <w:rPr>
          <w:rStyle w:val="150"/>
          <w:rFonts w:ascii="Times New Roman" w:hAnsi="Times New Roman" w:cs="Times New Roman"/>
          <w:b w:val="0"/>
          <w:sz w:val="28"/>
          <w:szCs w:val="28"/>
        </w:rPr>
        <w:t>Предпринимательство.</w:t>
      </w:r>
    </w:p>
    <w:p w14:paraId="29849A1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14:paraId="6DB85AE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14:paraId="08A7B26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14:paraId="101664B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14:paraId="684DD734">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3.1.2. Модуль «Технологии обработки материалов и пищевых продуктов».</w:t>
      </w:r>
    </w:p>
    <w:p w14:paraId="08A2AC55">
      <w:pPr>
        <w:pStyle w:val="148"/>
        <w:spacing w:before="0" w:after="0" w:line="350" w:lineRule="auto"/>
        <w:ind w:firstLine="709"/>
        <w:jc w:val="both"/>
        <w:rPr>
          <w:rStyle w:val="150"/>
          <w:rFonts w:eastAsia="Calibri"/>
          <w:b w:val="0"/>
          <w:bCs w:val="0"/>
          <w:spacing w:val="-4"/>
          <w:sz w:val="28"/>
          <w:szCs w:val="28"/>
        </w:rPr>
      </w:pPr>
      <w:r>
        <w:rPr>
          <w:rStyle w:val="150"/>
          <w:rFonts w:eastAsia="Calibri"/>
          <w:b w:val="0"/>
          <w:bCs w:val="0"/>
          <w:spacing w:val="-4"/>
          <w:sz w:val="28"/>
          <w:szCs w:val="28"/>
        </w:rPr>
        <w:t>5 класс.</w:t>
      </w:r>
    </w:p>
    <w:p w14:paraId="4BD2BA5D">
      <w:pPr>
        <w:pStyle w:val="148"/>
        <w:spacing w:before="0" w:after="0" w:line="350" w:lineRule="auto"/>
        <w:ind w:firstLine="709"/>
        <w:jc w:val="both"/>
        <w:rPr>
          <w:rStyle w:val="150"/>
          <w:rFonts w:eastAsia="Calibri"/>
          <w:b w:val="0"/>
          <w:bCs/>
          <w:sz w:val="28"/>
          <w:szCs w:val="28"/>
        </w:rPr>
      </w:pPr>
      <w:r>
        <w:rPr>
          <w:rStyle w:val="150"/>
          <w:rFonts w:eastAsia="Calibri"/>
          <w:b w:val="0"/>
          <w:bCs w:val="0"/>
          <w:spacing w:val="-4"/>
          <w:sz w:val="28"/>
          <w:szCs w:val="28"/>
        </w:rPr>
        <w:t>Технологии обработки конструкционных материалов</w:t>
      </w:r>
      <w:r>
        <w:rPr>
          <w:rStyle w:val="150"/>
          <w:rFonts w:eastAsia="Calibri"/>
          <w:b w:val="0"/>
          <w:bCs w:val="0"/>
          <w:sz w:val="28"/>
          <w:szCs w:val="28"/>
        </w:rPr>
        <w:t>.</w:t>
      </w:r>
    </w:p>
    <w:p w14:paraId="358E46A2">
      <w:pPr>
        <w:pStyle w:val="135"/>
        <w:spacing w:after="0" w:line="350" w:lineRule="auto"/>
        <w:ind w:firstLine="709"/>
        <w:rPr>
          <w:rFonts w:ascii="Times New Roman" w:hAnsi="Times New Roman" w:cs="Times New Roman"/>
          <w:spacing w:val="1"/>
          <w:sz w:val="28"/>
          <w:szCs w:val="28"/>
        </w:rPr>
      </w:pPr>
      <w:r>
        <w:rPr>
          <w:rFonts w:ascii="Times New Roman" w:hAnsi="Times New Roman" w:cs="Times New Roman"/>
          <w:spacing w:val="1"/>
          <w:sz w:val="28"/>
          <w:szCs w:val="28"/>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14:paraId="272A1BA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Бумага и её свойства. Производство бумаги, история и современные технологии.</w:t>
      </w:r>
    </w:p>
    <w:p w14:paraId="369F978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спользование древесины человеком (история и современность). Использование древесины и охрана природы.</w:t>
      </w:r>
      <w:r>
        <w:rPr>
          <w:rStyle w:val="150"/>
          <w:rFonts w:ascii="Times New Roman" w:hAnsi="Times New Roman" w:cs="Times New Roman"/>
          <w:sz w:val="28"/>
          <w:szCs w:val="28"/>
        </w:rPr>
        <w:t xml:space="preserve"> </w:t>
      </w:r>
      <w:r>
        <w:rPr>
          <w:rFonts w:ascii="Times New Roman" w:hAnsi="Times New Roman" w:cs="Times New Roman"/>
          <w:sz w:val="28"/>
          <w:szCs w:val="28"/>
        </w:rPr>
        <w:t>Общие сведения о древесине хвойных и лиственных пород. Пиломатериалы.</w:t>
      </w:r>
      <w:r>
        <w:rPr>
          <w:rStyle w:val="150"/>
          <w:rFonts w:ascii="Times New Roman" w:hAnsi="Times New Roman" w:cs="Times New Roman"/>
          <w:sz w:val="28"/>
          <w:szCs w:val="28"/>
        </w:rPr>
        <w:t xml:space="preserve"> </w:t>
      </w:r>
      <w:r>
        <w:rPr>
          <w:rFonts w:ascii="Times New Roman" w:hAnsi="Times New Roman" w:cs="Times New Roman"/>
          <w:sz w:val="28"/>
          <w:szCs w:val="28"/>
        </w:rPr>
        <w:t>Способы обработки древесины. Организация рабочего места при работе с древесиной.</w:t>
      </w:r>
    </w:p>
    <w:p w14:paraId="7904C66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Ручной и электрифицированный инструмент для обработки древесины.</w:t>
      </w:r>
    </w:p>
    <w:p w14:paraId="4654E1D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перации (основные): разметка, пиление, сверление, зачистка, декорирование древесины.</w:t>
      </w:r>
    </w:p>
    <w:p w14:paraId="1572E9C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Народные промыслы по обработке древесины.</w:t>
      </w:r>
    </w:p>
    <w:p w14:paraId="6C44926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фессии, связанные с производством и обработкой древесины.</w:t>
      </w:r>
    </w:p>
    <w:p w14:paraId="1E42F9C6">
      <w:pPr>
        <w:pStyle w:val="135"/>
        <w:spacing w:after="0" w:line="350" w:lineRule="auto"/>
        <w:ind w:firstLine="709"/>
        <w:rPr>
          <w:rStyle w:val="151"/>
          <w:rFonts w:ascii="Times New Roman" w:hAnsi="Times New Roman" w:cs="Times New Roman"/>
          <w:i w:val="0"/>
          <w:iCs w:val="0"/>
          <w:sz w:val="28"/>
          <w:szCs w:val="28"/>
        </w:rPr>
      </w:pPr>
      <w:r>
        <w:rPr>
          <w:rStyle w:val="151"/>
          <w:rFonts w:ascii="Times New Roman" w:hAnsi="Times New Roman" w:cs="Times New Roman"/>
          <w:i w:val="0"/>
          <w:iCs w:val="0"/>
          <w:sz w:val="28"/>
          <w:szCs w:val="28"/>
        </w:rPr>
        <w:t>Индивидуальный творческий (учебный) проект «Изделие из древесины».</w:t>
      </w:r>
    </w:p>
    <w:p w14:paraId="4C6DAE19">
      <w:pPr>
        <w:pStyle w:val="148"/>
        <w:spacing w:before="0" w:after="0" w:line="350" w:lineRule="auto"/>
        <w:ind w:firstLine="709"/>
        <w:jc w:val="both"/>
        <w:rPr>
          <w:rStyle w:val="150"/>
          <w:rFonts w:eastAsia="Calibri"/>
          <w:b w:val="0"/>
          <w:bCs/>
          <w:sz w:val="28"/>
          <w:szCs w:val="28"/>
        </w:rPr>
      </w:pPr>
      <w:r>
        <w:rPr>
          <w:rStyle w:val="150"/>
          <w:rFonts w:eastAsia="Calibri"/>
          <w:b w:val="0"/>
          <w:bCs w:val="0"/>
          <w:sz w:val="28"/>
          <w:szCs w:val="28"/>
        </w:rPr>
        <w:t>Технологии обработки пищевых продуктов.</w:t>
      </w:r>
    </w:p>
    <w:p w14:paraId="72C709A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бщие сведения о питании и технологиях приготовления пищи.</w:t>
      </w:r>
    </w:p>
    <w:p w14:paraId="7F8F063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Рациональное, здоровое питание, режим питания, пищевая пирамида.</w:t>
      </w:r>
    </w:p>
    <w:p w14:paraId="2CADC9D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14:paraId="1B78CEC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Технология приготовления блюд из яиц, круп, овощей. Определение качества продуктов, правила хранения продуктов.</w:t>
      </w:r>
    </w:p>
    <w:p w14:paraId="14A5E39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нтерьер кухни, рациональное размещение мебели. Посуда, инструменты, приспособления для обработки пищевых продуктов, приготовления блюд.</w:t>
      </w:r>
    </w:p>
    <w:p w14:paraId="533E548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авила этикета за столом. Условия хранения продуктов питания. Утилизация бытовых и пищевых отходов.</w:t>
      </w:r>
    </w:p>
    <w:p w14:paraId="2E3C919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фессии, связанные с производством и обработкой пищевых продуктов.</w:t>
      </w:r>
    </w:p>
    <w:p w14:paraId="15617A12">
      <w:pPr>
        <w:pStyle w:val="135"/>
        <w:spacing w:after="0" w:line="350" w:lineRule="auto"/>
        <w:ind w:firstLine="709"/>
        <w:rPr>
          <w:rStyle w:val="151"/>
          <w:rFonts w:ascii="Times New Roman" w:hAnsi="Times New Roman" w:cs="Times New Roman"/>
          <w:i w:val="0"/>
          <w:iCs w:val="0"/>
          <w:spacing w:val="-1"/>
          <w:sz w:val="28"/>
          <w:szCs w:val="28"/>
        </w:rPr>
      </w:pPr>
      <w:r>
        <w:rPr>
          <w:rStyle w:val="151"/>
          <w:rFonts w:ascii="Times New Roman" w:hAnsi="Times New Roman" w:cs="Times New Roman"/>
          <w:i w:val="0"/>
          <w:iCs w:val="0"/>
          <w:spacing w:val="-1"/>
          <w:sz w:val="28"/>
          <w:szCs w:val="28"/>
        </w:rPr>
        <w:t>Групповой проект по теме «Питание и здоровье человека».</w:t>
      </w:r>
    </w:p>
    <w:p w14:paraId="55D6DD46">
      <w:pPr>
        <w:pStyle w:val="148"/>
        <w:spacing w:before="0" w:after="0" w:line="350" w:lineRule="auto"/>
        <w:ind w:firstLine="709"/>
        <w:jc w:val="both"/>
        <w:rPr>
          <w:rStyle w:val="150"/>
          <w:rFonts w:eastAsia="Calibri"/>
          <w:b w:val="0"/>
          <w:bCs/>
          <w:sz w:val="28"/>
          <w:szCs w:val="28"/>
        </w:rPr>
      </w:pPr>
      <w:r>
        <w:rPr>
          <w:rStyle w:val="150"/>
          <w:rFonts w:eastAsia="Calibri"/>
          <w:b w:val="0"/>
          <w:bCs w:val="0"/>
          <w:sz w:val="28"/>
          <w:szCs w:val="28"/>
        </w:rPr>
        <w:t>Технологии обработки текстильных материалов.</w:t>
      </w:r>
    </w:p>
    <w:p w14:paraId="53B0A7B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новы материаловедения. Текстильные материалы (нитки, ткань), производство и использование человеком. История, культура.</w:t>
      </w:r>
    </w:p>
    <w:p w14:paraId="3A25854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временные технологии производства тканей с разными свойствами.</w:t>
      </w:r>
    </w:p>
    <w:p w14:paraId="75C4DEF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14:paraId="6639F08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новы технологии изготовления изделий из текстильных материалов.</w:t>
      </w:r>
    </w:p>
    <w:p w14:paraId="23BE9D3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следовательность изготовления швейного изделия. Контроль качества готового изделия.</w:t>
      </w:r>
    </w:p>
    <w:p w14:paraId="08BFBA8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Устройство швейной машины: виды приводов швейной машины, регуляторы.</w:t>
      </w:r>
    </w:p>
    <w:p w14:paraId="4FAC6A73">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иды стежков, швов. Виды ручных и машинных швов (стачные, краевые).</w:t>
      </w:r>
    </w:p>
    <w:p w14:paraId="0E1777A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фессии, связанные со швейным производством.</w:t>
      </w:r>
    </w:p>
    <w:p w14:paraId="0422AD6C">
      <w:pPr>
        <w:pStyle w:val="135"/>
        <w:spacing w:after="0" w:line="350" w:lineRule="auto"/>
        <w:ind w:firstLine="709"/>
        <w:rPr>
          <w:rStyle w:val="151"/>
          <w:rFonts w:ascii="Times New Roman" w:hAnsi="Times New Roman" w:cs="Times New Roman"/>
          <w:i w:val="0"/>
          <w:iCs w:val="0"/>
          <w:sz w:val="28"/>
          <w:szCs w:val="28"/>
        </w:rPr>
      </w:pPr>
      <w:r>
        <w:rPr>
          <w:rStyle w:val="151"/>
          <w:rFonts w:ascii="Times New Roman" w:hAnsi="Times New Roman" w:cs="Times New Roman"/>
          <w:i w:val="0"/>
          <w:iCs w:val="0"/>
          <w:sz w:val="28"/>
          <w:szCs w:val="28"/>
        </w:rPr>
        <w:t>Индивидуальный творческий (учебный) проект «Изделие из текстильных материалов».</w:t>
      </w:r>
    </w:p>
    <w:p w14:paraId="130DFF2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Чертёж выкроек проектного швейного изделия (например, мешок для сменной обуви, прихватка, лоскутное шитьё).</w:t>
      </w:r>
    </w:p>
    <w:p w14:paraId="03CA8B8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ыполнение технологических операций по пошиву проектного изделия, отделке изделия.</w:t>
      </w:r>
    </w:p>
    <w:p w14:paraId="1F58F0A3">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ценка качества изготовления проектного швейного изделия.</w:t>
      </w:r>
    </w:p>
    <w:p w14:paraId="007F86A3">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6 класс</w:t>
      </w:r>
      <w:r>
        <w:rPr>
          <w:rFonts w:ascii="Times New Roman" w:hAnsi="Times New Roman"/>
          <w:sz w:val="28"/>
          <w:szCs w:val="28"/>
        </w:rPr>
        <w:t>.</w:t>
      </w:r>
    </w:p>
    <w:p w14:paraId="301CAEB9">
      <w:pPr>
        <w:pStyle w:val="148"/>
        <w:spacing w:before="0" w:after="0" w:line="350" w:lineRule="auto"/>
        <w:ind w:firstLine="709"/>
        <w:jc w:val="both"/>
        <w:rPr>
          <w:rStyle w:val="150"/>
          <w:rFonts w:eastAsia="Calibri"/>
          <w:b w:val="0"/>
          <w:bCs/>
          <w:sz w:val="28"/>
          <w:szCs w:val="28"/>
        </w:rPr>
      </w:pPr>
      <w:r>
        <w:rPr>
          <w:rStyle w:val="150"/>
          <w:rFonts w:eastAsia="Calibri"/>
          <w:b w:val="0"/>
          <w:bCs w:val="0"/>
          <w:spacing w:val="-2"/>
          <w:sz w:val="28"/>
          <w:szCs w:val="28"/>
        </w:rPr>
        <w:t>Технологии обработки конструкционных материалов</w:t>
      </w:r>
      <w:r>
        <w:rPr>
          <w:rStyle w:val="150"/>
          <w:rFonts w:eastAsia="Calibri"/>
          <w:b w:val="0"/>
          <w:bCs w:val="0"/>
          <w:sz w:val="28"/>
          <w:szCs w:val="28"/>
        </w:rPr>
        <w:t>.</w:t>
      </w:r>
    </w:p>
    <w:p w14:paraId="1C23629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14:paraId="3AD7D84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Народные промыслы по обработке металла.</w:t>
      </w:r>
    </w:p>
    <w:p w14:paraId="550DA0C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пособы обработки тонколистового металла.</w:t>
      </w:r>
    </w:p>
    <w:p w14:paraId="616B1A4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лесарный верстак. Инструменты для разметки, правки, резания тонколистового металла.</w:t>
      </w:r>
    </w:p>
    <w:p w14:paraId="6B470303">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перации (основные): правка, разметка, резание, гибка тонколистового металла.</w:t>
      </w:r>
    </w:p>
    <w:p w14:paraId="3424C0D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фессии, связанные с производством и обработкой металлов.</w:t>
      </w:r>
    </w:p>
    <w:p w14:paraId="7BD5EE42">
      <w:pPr>
        <w:pStyle w:val="135"/>
        <w:spacing w:after="0" w:line="350" w:lineRule="auto"/>
        <w:ind w:firstLine="709"/>
        <w:rPr>
          <w:rStyle w:val="151"/>
          <w:rFonts w:ascii="Times New Roman" w:hAnsi="Times New Roman" w:cs="Times New Roman"/>
          <w:i w:val="0"/>
          <w:iCs w:val="0"/>
          <w:sz w:val="28"/>
          <w:szCs w:val="28"/>
        </w:rPr>
      </w:pPr>
      <w:r>
        <w:rPr>
          <w:rStyle w:val="151"/>
          <w:rFonts w:ascii="Times New Roman" w:hAnsi="Times New Roman" w:cs="Times New Roman"/>
          <w:i w:val="0"/>
          <w:iCs w:val="0"/>
          <w:sz w:val="28"/>
          <w:szCs w:val="28"/>
        </w:rPr>
        <w:t>Индивидуальный творческий (учебный) проект «Изделие из металла».</w:t>
      </w:r>
    </w:p>
    <w:p w14:paraId="06F0B41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ыполнение проектного изделия по технологической карте.</w:t>
      </w:r>
    </w:p>
    <w:p w14:paraId="4010C83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требительские и технические требования к качеству готового изделия.</w:t>
      </w:r>
    </w:p>
    <w:p w14:paraId="73EB687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ценка качества проектного изделия из тонколистового металла.</w:t>
      </w:r>
    </w:p>
    <w:p w14:paraId="2D0F5B19">
      <w:pPr>
        <w:pStyle w:val="148"/>
        <w:spacing w:before="0" w:after="0" w:line="350" w:lineRule="auto"/>
        <w:ind w:firstLine="709"/>
        <w:jc w:val="both"/>
        <w:rPr>
          <w:rStyle w:val="150"/>
          <w:rFonts w:eastAsia="Calibri"/>
          <w:b w:val="0"/>
          <w:bCs/>
          <w:sz w:val="28"/>
          <w:szCs w:val="28"/>
        </w:rPr>
      </w:pPr>
      <w:r>
        <w:rPr>
          <w:rStyle w:val="150"/>
          <w:rFonts w:eastAsia="Calibri"/>
          <w:b w:val="0"/>
          <w:bCs w:val="0"/>
          <w:sz w:val="28"/>
          <w:szCs w:val="28"/>
        </w:rPr>
        <w:t>Технологии обработки пищевых продуктов</w:t>
      </w:r>
      <w:r>
        <w:rPr>
          <w:b w:val="0"/>
          <w:sz w:val="28"/>
          <w:szCs w:val="28"/>
        </w:rPr>
        <w:t xml:space="preserve"> </w:t>
      </w:r>
      <w:r>
        <w:rPr>
          <w:rStyle w:val="150"/>
          <w:rFonts w:eastAsia="Calibri"/>
          <w:b w:val="0"/>
          <w:bCs w:val="0"/>
          <w:sz w:val="28"/>
          <w:szCs w:val="28"/>
        </w:rPr>
        <w:t>(6 часов).</w:t>
      </w:r>
    </w:p>
    <w:p w14:paraId="5AB5B06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14:paraId="4F06748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пределение качества молочных продуктов, правила хранения продуктов.</w:t>
      </w:r>
    </w:p>
    <w:p w14:paraId="0F6B796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иды теста. Технологии приготовления разных видов теста (тесто для вареников, песочное тесто, бисквитное тесто, дрожжевое тесто).</w:t>
      </w:r>
    </w:p>
    <w:p w14:paraId="1080EF2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фессии, связанные с пищевым производством.</w:t>
      </w:r>
    </w:p>
    <w:p w14:paraId="31180520">
      <w:pPr>
        <w:pStyle w:val="135"/>
        <w:spacing w:after="0" w:line="350" w:lineRule="auto"/>
        <w:ind w:firstLine="709"/>
        <w:rPr>
          <w:rStyle w:val="151"/>
          <w:rFonts w:ascii="Times New Roman" w:hAnsi="Times New Roman" w:cs="Times New Roman"/>
          <w:i w:val="0"/>
          <w:iCs w:val="0"/>
          <w:sz w:val="28"/>
          <w:szCs w:val="28"/>
        </w:rPr>
      </w:pPr>
      <w:r>
        <w:rPr>
          <w:rStyle w:val="151"/>
          <w:rFonts w:ascii="Times New Roman" w:hAnsi="Times New Roman" w:cs="Times New Roman"/>
          <w:i w:val="0"/>
          <w:iCs w:val="0"/>
          <w:sz w:val="28"/>
          <w:szCs w:val="28"/>
        </w:rPr>
        <w:t>Групповой проект по теме «Технологии обработки пищевых продуктов».</w:t>
      </w:r>
    </w:p>
    <w:p w14:paraId="25D3238F">
      <w:pPr>
        <w:pStyle w:val="148"/>
        <w:spacing w:before="0" w:after="0" w:line="350" w:lineRule="auto"/>
        <w:ind w:firstLine="709"/>
        <w:jc w:val="both"/>
        <w:rPr>
          <w:rStyle w:val="150"/>
          <w:rFonts w:eastAsia="Calibri"/>
          <w:b w:val="0"/>
          <w:bCs/>
          <w:sz w:val="28"/>
          <w:szCs w:val="28"/>
        </w:rPr>
      </w:pPr>
      <w:r>
        <w:rPr>
          <w:rStyle w:val="150"/>
          <w:rFonts w:eastAsia="Calibri"/>
          <w:b w:val="0"/>
          <w:bCs w:val="0"/>
          <w:sz w:val="28"/>
          <w:szCs w:val="28"/>
        </w:rPr>
        <w:t>Технологии обработки текстильных материалов.</w:t>
      </w:r>
    </w:p>
    <w:p w14:paraId="47F2345D">
      <w:pPr>
        <w:pStyle w:val="135"/>
        <w:spacing w:after="0" w:line="350" w:lineRule="auto"/>
        <w:ind w:firstLine="709"/>
        <w:rPr>
          <w:rFonts w:ascii="Times New Roman" w:hAnsi="Times New Roman" w:cs="Times New Roman"/>
          <w:spacing w:val="-2"/>
          <w:sz w:val="28"/>
          <w:szCs w:val="28"/>
        </w:rPr>
      </w:pPr>
      <w:r>
        <w:rPr>
          <w:rFonts w:ascii="Times New Roman" w:hAnsi="Times New Roman" w:cs="Times New Roman"/>
          <w:spacing w:val="-2"/>
          <w:sz w:val="28"/>
          <w:szCs w:val="28"/>
        </w:rPr>
        <w:t>Современные текстильные материалы, получение и свойства.</w:t>
      </w:r>
    </w:p>
    <w:p w14:paraId="79DCFA0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равнение свойств тканей, выбор ткани с учётом эксплуатации изделия.</w:t>
      </w:r>
    </w:p>
    <w:p w14:paraId="781B5A8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дежда, виды одежды. Мода и стиль.</w:t>
      </w:r>
    </w:p>
    <w:p w14:paraId="6A2E8882">
      <w:pPr>
        <w:pStyle w:val="135"/>
        <w:spacing w:after="0" w:line="350" w:lineRule="auto"/>
        <w:ind w:firstLine="709"/>
        <w:rPr>
          <w:rStyle w:val="151"/>
          <w:rFonts w:ascii="Times New Roman" w:hAnsi="Times New Roman" w:cs="Times New Roman"/>
          <w:i w:val="0"/>
          <w:iCs w:val="0"/>
          <w:sz w:val="28"/>
          <w:szCs w:val="28"/>
        </w:rPr>
      </w:pPr>
      <w:r>
        <w:rPr>
          <w:rStyle w:val="151"/>
          <w:rFonts w:ascii="Times New Roman" w:hAnsi="Times New Roman" w:cs="Times New Roman"/>
          <w:i w:val="0"/>
          <w:iCs w:val="0"/>
          <w:sz w:val="28"/>
          <w:szCs w:val="28"/>
        </w:rPr>
        <w:t>Индивидуальный творческий (учебный) проект «Изделие из текстильных материалов».</w:t>
      </w:r>
    </w:p>
    <w:p w14:paraId="0E614CFE">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Чертёж выкроек проектного швейного изделия (например, укладка для инструментов, сумка, рюкзак; изделие в технике лоскутной пластики).</w:t>
      </w:r>
    </w:p>
    <w:p w14:paraId="21E7243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ыполнение технологических операций по раскрою и пошиву проектного изделия, отделке изделия.</w:t>
      </w:r>
    </w:p>
    <w:p w14:paraId="784A49D2">
      <w:pPr>
        <w:pStyle w:val="135"/>
        <w:spacing w:after="0" w:line="350" w:lineRule="auto"/>
        <w:ind w:firstLine="709"/>
        <w:rPr>
          <w:rFonts w:ascii="Times New Roman" w:hAnsi="Times New Roman" w:cs="Times New Roman"/>
          <w:spacing w:val="-2"/>
          <w:sz w:val="28"/>
          <w:szCs w:val="28"/>
        </w:rPr>
      </w:pPr>
      <w:r>
        <w:rPr>
          <w:rFonts w:ascii="Times New Roman" w:hAnsi="Times New Roman" w:cs="Times New Roman"/>
          <w:spacing w:val="-2"/>
          <w:sz w:val="28"/>
          <w:szCs w:val="28"/>
        </w:rPr>
        <w:t>Оценка качества изготовления проектного швейного изделия.</w:t>
      </w:r>
    </w:p>
    <w:p w14:paraId="327518B2">
      <w:pPr>
        <w:pStyle w:val="148"/>
        <w:spacing w:before="0" w:after="0" w:line="350" w:lineRule="auto"/>
        <w:ind w:firstLine="709"/>
        <w:jc w:val="both"/>
        <w:rPr>
          <w:rStyle w:val="150"/>
          <w:rFonts w:eastAsia="Calibri"/>
          <w:b w:val="0"/>
          <w:bCs w:val="0"/>
          <w:spacing w:val="-2"/>
          <w:sz w:val="28"/>
          <w:szCs w:val="28"/>
        </w:rPr>
      </w:pPr>
      <w:r>
        <w:rPr>
          <w:rStyle w:val="150"/>
          <w:rFonts w:eastAsia="Calibri"/>
          <w:b w:val="0"/>
          <w:bCs w:val="0"/>
          <w:spacing w:val="-2"/>
          <w:sz w:val="28"/>
          <w:szCs w:val="28"/>
        </w:rPr>
        <w:t>7 класс.</w:t>
      </w:r>
    </w:p>
    <w:p w14:paraId="7E39DCED">
      <w:pPr>
        <w:pStyle w:val="148"/>
        <w:spacing w:before="0" w:after="0" w:line="350" w:lineRule="auto"/>
        <w:ind w:firstLine="709"/>
        <w:jc w:val="both"/>
        <w:rPr>
          <w:rStyle w:val="150"/>
          <w:rFonts w:eastAsia="Calibri"/>
          <w:b w:val="0"/>
          <w:bCs/>
          <w:sz w:val="28"/>
          <w:szCs w:val="28"/>
        </w:rPr>
      </w:pPr>
      <w:r>
        <w:rPr>
          <w:rStyle w:val="150"/>
          <w:rFonts w:eastAsia="Calibri"/>
          <w:b w:val="0"/>
          <w:bCs w:val="0"/>
          <w:spacing w:val="-2"/>
          <w:sz w:val="28"/>
          <w:szCs w:val="28"/>
        </w:rPr>
        <w:t>Технологии обработки конструкционных материалов</w:t>
      </w:r>
      <w:r>
        <w:rPr>
          <w:rStyle w:val="150"/>
          <w:rFonts w:eastAsia="Calibri"/>
          <w:b w:val="0"/>
          <w:bCs w:val="0"/>
          <w:sz w:val="28"/>
          <w:szCs w:val="28"/>
        </w:rPr>
        <w:t>.</w:t>
      </w:r>
    </w:p>
    <w:p w14:paraId="35541FA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бработка древесины. Технологии механической обработки конструкционных материалов. Технологии отделки изделий из древесины.</w:t>
      </w:r>
    </w:p>
    <w:p w14:paraId="2F28D53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14:paraId="76A1C6D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ластмасса и другие современные материалы: свойства, получение и использование.</w:t>
      </w:r>
    </w:p>
    <w:p w14:paraId="49EB3F8C">
      <w:pPr>
        <w:pStyle w:val="135"/>
        <w:spacing w:after="0" w:line="350" w:lineRule="auto"/>
        <w:ind w:firstLine="709"/>
        <w:rPr>
          <w:rStyle w:val="151"/>
          <w:rFonts w:ascii="Times New Roman" w:hAnsi="Times New Roman" w:cs="Times New Roman"/>
          <w:i w:val="0"/>
          <w:iCs w:val="0"/>
          <w:sz w:val="28"/>
          <w:szCs w:val="28"/>
        </w:rPr>
      </w:pPr>
      <w:r>
        <w:rPr>
          <w:rStyle w:val="151"/>
          <w:rFonts w:ascii="Times New Roman" w:hAnsi="Times New Roman" w:cs="Times New Roman"/>
          <w:i w:val="0"/>
          <w:iCs w:val="0"/>
          <w:sz w:val="28"/>
          <w:szCs w:val="28"/>
        </w:rPr>
        <w:t>Индивидуальный творческий (учебный) проект «Изделие из конструкционных и поделочных материалов».</w:t>
      </w:r>
    </w:p>
    <w:p w14:paraId="76715ED4">
      <w:pPr>
        <w:pStyle w:val="148"/>
        <w:spacing w:before="0" w:after="0" w:line="350" w:lineRule="auto"/>
        <w:ind w:firstLine="709"/>
        <w:jc w:val="both"/>
        <w:rPr>
          <w:rStyle w:val="150"/>
          <w:rFonts w:eastAsia="Calibri"/>
          <w:b w:val="0"/>
          <w:bCs/>
          <w:sz w:val="28"/>
          <w:szCs w:val="28"/>
        </w:rPr>
      </w:pPr>
      <w:r>
        <w:rPr>
          <w:rStyle w:val="150"/>
          <w:rFonts w:eastAsia="Calibri"/>
          <w:b w:val="0"/>
          <w:bCs w:val="0"/>
          <w:sz w:val="28"/>
          <w:szCs w:val="28"/>
        </w:rPr>
        <w:t>Технологии обработки пищевых продуктов.</w:t>
      </w:r>
    </w:p>
    <w:p w14:paraId="769671B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14:paraId="7C527A1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14:paraId="70FEDA6E">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Блюда национальной кухни из мяса, рыбы.</w:t>
      </w:r>
    </w:p>
    <w:p w14:paraId="6B0A4A26">
      <w:pPr>
        <w:pStyle w:val="135"/>
        <w:spacing w:after="0" w:line="350" w:lineRule="auto"/>
        <w:ind w:firstLine="709"/>
        <w:rPr>
          <w:rFonts w:ascii="Times New Roman" w:hAnsi="Times New Roman" w:cs="Times New Roman"/>
          <w:sz w:val="28"/>
          <w:szCs w:val="28"/>
        </w:rPr>
      </w:pPr>
      <w:r>
        <w:rPr>
          <w:rStyle w:val="151"/>
          <w:rFonts w:ascii="Times New Roman" w:hAnsi="Times New Roman" w:cs="Times New Roman"/>
          <w:i w:val="0"/>
          <w:iCs w:val="0"/>
          <w:sz w:val="28"/>
          <w:szCs w:val="28"/>
        </w:rPr>
        <w:t>Групповой проект по теме «Технологии обработки пищевых продуктов».</w:t>
      </w:r>
    </w:p>
    <w:p w14:paraId="3C2BD524">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3.1.3.</w:t>
      </w:r>
      <w:r>
        <w:rPr>
          <w:rFonts w:ascii="Times New Roman" w:hAnsi="Times New Roman"/>
          <w:sz w:val="28"/>
          <w:szCs w:val="28"/>
        </w:rPr>
        <w:t> </w:t>
      </w:r>
      <w:r>
        <w:rPr>
          <w:rFonts w:ascii="Times New Roman" w:hAnsi="Times New Roman"/>
          <w:sz w:val="28"/>
          <w:szCs w:val="28"/>
          <w:lang w:val="ru-RU"/>
        </w:rPr>
        <w:t>Модуль «Робототехника».</w:t>
      </w:r>
    </w:p>
    <w:p w14:paraId="50375DB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5 класс.</w:t>
      </w:r>
    </w:p>
    <w:p w14:paraId="31B5877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Автоматизация и роботизация. Принципы работы робота.</w:t>
      </w:r>
    </w:p>
    <w:p w14:paraId="2FCFCB5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Классификация современных роботов. Виды роботов, их функции и назначение.</w:t>
      </w:r>
    </w:p>
    <w:p w14:paraId="46D8B24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заимосвязь конструкции робота и выполняемой им функции.</w:t>
      </w:r>
    </w:p>
    <w:p w14:paraId="202E1B4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Робототехнический конструктор и комплектующие.</w:t>
      </w:r>
    </w:p>
    <w:p w14:paraId="1DA24F2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Чтение схем. Сборка роботизированной конструкции по готовой схеме.</w:t>
      </w:r>
    </w:p>
    <w:p w14:paraId="5245C77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Базовые принципы программирования.</w:t>
      </w:r>
    </w:p>
    <w:p w14:paraId="6975E0B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изуальный язык для программирования простых робототехнических систем.</w:t>
      </w:r>
    </w:p>
    <w:p w14:paraId="0C26081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6 класс</w:t>
      </w:r>
      <w:r>
        <w:rPr>
          <w:rFonts w:ascii="Times New Roman" w:hAnsi="Times New Roman"/>
          <w:sz w:val="28"/>
          <w:szCs w:val="28"/>
        </w:rPr>
        <w:t>.</w:t>
      </w:r>
    </w:p>
    <w:p w14:paraId="74B6788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обильная робототехника. Организация перемещения робототехнических устройств.</w:t>
      </w:r>
    </w:p>
    <w:p w14:paraId="1A4821F3">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Транспортные роботы. Назначение, особенности.</w:t>
      </w:r>
    </w:p>
    <w:p w14:paraId="73C557A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Знакомство с контроллером, моторами, датчиками.</w:t>
      </w:r>
    </w:p>
    <w:p w14:paraId="3899FA1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борка мобильного робота.</w:t>
      </w:r>
    </w:p>
    <w:p w14:paraId="063389D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инципы программирования мобильных роботов.</w:t>
      </w:r>
    </w:p>
    <w:p w14:paraId="707AC23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зучение интерфейса визуального языка программирования, основные инструменты и команды программирования роботов.</w:t>
      </w:r>
    </w:p>
    <w:p w14:paraId="168D5CE5">
      <w:pPr>
        <w:pStyle w:val="135"/>
        <w:spacing w:after="0" w:line="350" w:lineRule="auto"/>
        <w:ind w:firstLine="709"/>
        <w:rPr>
          <w:rStyle w:val="151"/>
          <w:rFonts w:ascii="Times New Roman" w:hAnsi="Times New Roman" w:cs="Times New Roman"/>
          <w:i w:val="0"/>
          <w:iCs w:val="0"/>
          <w:sz w:val="28"/>
          <w:szCs w:val="28"/>
        </w:rPr>
      </w:pPr>
      <w:r>
        <w:rPr>
          <w:rStyle w:val="151"/>
          <w:rFonts w:ascii="Times New Roman" w:hAnsi="Times New Roman" w:cs="Times New Roman"/>
          <w:i w:val="0"/>
          <w:iCs w:val="0"/>
          <w:sz w:val="28"/>
          <w:szCs w:val="28"/>
        </w:rPr>
        <w:t>Учебный проект по робототехнике.</w:t>
      </w:r>
    </w:p>
    <w:p w14:paraId="1DDEF95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7 класс</w:t>
      </w:r>
      <w:r>
        <w:rPr>
          <w:rFonts w:ascii="Times New Roman" w:hAnsi="Times New Roman"/>
          <w:sz w:val="28"/>
          <w:szCs w:val="28"/>
        </w:rPr>
        <w:t>.</w:t>
      </w:r>
    </w:p>
    <w:p w14:paraId="3B6AF7F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мышленные и бытовые роботы, их классификация, назначение, использование</w:t>
      </w:r>
    </w:p>
    <w:p w14:paraId="36BE40F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граммирование контроллера в среде конкретного языка программирования, основные инструменты и команды программирования роботов.</w:t>
      </w:r>
    </w:p>
    <w:p w14:paraId="77C965D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Реализация на выбранном языке программирования алгоритмов управления отдельными компонентами и роботизированными системами.</w:t>
      </w:r>
    </w:p>
    <w:p w14:paraId="030D47C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Анализ и проверка на работоспособность, усовершенствование конструкции робота.</w:t>
      </w:r>
    </w:p>
    <w:p w14:paraId="5C38B1F7">
      <w:pPr>
        <w:pStyle w:val="135"/>
        <w:spacing w:after="0" w:line="350" w:lineRule="auto"/>
        <w:ind w:firstLine="709"/>
        <w:rPr>
          <w:rStyle w:val="151"/>
          <w:rFonts w:ascii="Times New Roman" w:hAnsi="Times New Roman" w:cs="Times New Roman"/>
          <w:i w:val="0"/>
          <w:iCs w:val="0"/>
          <w:sz w:val="28"/>
          <w:szCs w:val="28"/>
        </w:rPr>
      </w:pPr>
      <w:r>
        <w:rPr>
          <w:rStyle w:val="151"/>
          <w:rFonts w:ascii="Times New Roman" w:hAnsi="Times New Roman" w:cs="Times New Roman"/>
          <w:i w:val="0"/>
          <w:iCs w:val="0"/>
          <w:sz w:val="28"/>
          <w:szCs w:val="28"/>
        </w:rPr>
        <w:t>Учебный проект по робототехнике.</w:t>
      </w:r>
    </w:p>
    <w:p w14:paraId="0365E91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8 класс</w:t>
      </w:r>
      <w:r>
        <w:rPr>
          <w:rFonts w:ascii="Times New Roman" w:hAnsi="Times New Roman"/>
          <w:sz w:val="28"/>
          <w:szCs w:val="28"/>
        </w:rPr>
        <w:t>.</w:t>
      </w:r>
    </w:p>
    <w:p w14:paraId="1315FE3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стория развития беспилотного авиастроения, применение беспилотных воздушных судов.</w:t>
      </w:r>
    </w:p>
    <w:p w14:paraId="21E7961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инципы работы и назначение основных блоков, оптимальный вариант использования при конструировании роботов.</w:t>
      </w:r>
    </w:p>
    <w:p w14:paraId="38E90F3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новные принципы теории автоматического управления и регулирования. Обратная связь.</w:t>
      </w:r>
    </w:p>
    <w:p w14:paraId="419F84B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Датчики, принципы и режимы работы, параметры, применение.</w:t>
      </w:r>
    </w:p>
    <w:p w14:paraId="709523F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тладка роботизированных конструкций в соответствии с поставленными задачами.</w:t>
      </w:r>
    </w:p>
    <w:p w14:paraId="70C284D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Беспроводное управление роботом.</w:t>
      </w:r>
    </w:p>
    <w:p w14:paraId="6276522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граммирование роботов в среде конкретного языка программирования, основные инструменты и команды программирования роботов.</w:t>
      </w:r>
    </w:p>
    <w:p w14:paraId="166114AA">
      <w:pPr>
        <w:pStyle w:val="135"/>
        <w:spacing w:after="0" w:line="350" w:lineRule="auto"/>
        <w:ind w:firstLine="709"/>
        <w:rPr>
          <w:rStyle w:val="151"/>
          <w:rFonts w:ascii="Times New Roman" w:hAnsi="Times New Roman" w:cs="Times New Roman"/>
          <w:i w:val="0"/>
          <w:iCs w:val="0"/>
          <w:sz w:val="28"/>
          <w:szCs w:val="28"/>
        </w:rPr>
      </w:pPr>
      <w:r>
        <w:rPr>
          <w:rStyle w:val="151"/>
          <w:rFonts w:ascii="Times New Roman" w:hAnsi="Times New Roman" w:cs="Times New Roman"/>
          <w:i w:val="0"/>
          <w:iCs w:val="0"/>
          <w:sz w:val="28"/>
          <w:szCs w:val="28"/>
        </w:rPr>
        <w:t>Учебный проект по робототехнике (одна из предложенных тем на выбор).</w:t>
      </w:r>
    </w:p>
    <w:p w14:paraId="18D9FC0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9 класс</w:t>
      </w:r>
      <w:r>
        <w:rPr>
          <w:rFonts w:ascii="Times New Roman" w:hAnsi="Times New Roman"/>
          <w:sz w:val="28"/>
          <w:szCs w:val="28"/>
        </w:rPr>
        <w:t>.</w:t>
      </w:r>
    </w:p>
    <w:p w14:paraId="22DD00A5">
      <w:pPr>
        <w:pStyle w:val="135"/>
        <w:spacing w:after="0" w:line="350" w:lineRule="auto"/>
        <w:ind w:firstLine="709"/>
        <w:rPr>
          <w:rFonts w:ascii="Times New Roman" w:hAnsi="Times New Roman" w:cs="Times New Roman"/>
          <w:spacing w:val="-2"/>
          <w:sz w:val="28"/>
          <w:szCs w:val="28"/>
        </w:rPr>
      </w:pPr>
      <w:r>
        <w:rPr>
          <w:rFonts w:ascii="Times New Roman" w:hAnsi="Times New Roman" w:cs="Times New Roman"/>
          <w:sz w:val="28"/>
          <w:szCs w:val="28"/>
        </w:rPr>
        <w:t>Робототехнические системы. Автоматизированные и роботи</w:t>
      </w:r>
      <w:r>
        <w:rPr>
          <w:rFonts w:ascii="Times New Roman" w:hAnsi="Times New Roman" w:cs="Times New Roman"/>
          <w:spacing w:val="-2"/>
          <w:sz w:val="28"/>
          <w:szCs w:val="28"/>
        </w:rPr>
        <w:t xml:space="preserve">зированные производственные линии. </w:t>
      </w:r>
    </w:p>
    <w:p w14:paraId="32A5232F">
      <w:pPr>
        <w:pStyle w:val="135"/>
        <w:spacing w:after="0" w:line="350" w:lineRule="auto"/>
        <w:ind w:firstLine="709"/>
        <w:rPr>
          <w:rFonts w:ascii="Times New Roman" w:hAnsi="Times New Roman" w:cs="Times New Roman"/>
          <w:spacing w:val="-2"/>
          <w:sz w:val="28"/>
          <w:szCs w:val="28"/>
        </w:rPr>
      </w:pPr>
      <w:r>
        <w:rPr>
          <w:rFonts w:ascii="Times New Roman" w:hAnsi="Times New Roman" w:cs="Times New Roman"/>
          <w:spacing w:val="-2"/>
          <w:sz w:val="28"/>
          <w:szCs w:val="28"/>
        </w:rPr>
        <w:t>Система «Интернет вещей». Промышленный «Интернет вещей».</w:t>
      </w:r>
    </w:p>
    <w:p w14:paraId="5FBE990B">
      <w:pPr>
        <w:pStyle w:val="135"/>
        <w:spacing w:after="0" w:line="350" w:lineRule="auto"/>
        <w:ind w:firstLine="709"/>
        <w:rPr>
          <w:rFonts w:ascii="Times New Roman" w:hAnsi="Times New Roman" w:cs="Times New Roman"/>
          <w:spacing w:val="-2"/>
          <w:sz w:val="28"/>
          <w:szCs w:val="28"/>
        </w:rPr>
      </w:pPr>
      <w:r>
        <w:rPr>
          <w:rFonts w:ascii="Times New Roman" w:hAnsi="Times New Roman" w:cs="Times New Roman"/>
          <w:spacing w:val="-2"/>
          <w:sz w:val="28"/>
          <w:szCs w:val="28"/>
        </w:rPr>
        <w:t>Потребительский «Интернет вещей». Элементы «Умного дома».</w:t>
      </w:r>
    </w:p>
    <w:p w14:paraId="03FCB08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Конструирование и моделирование с использованием автоматизированных систем с обратной связью.</w:t>
      </w:r>
    </w:p>
    <w:p w14:paraId="3DBED7C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ставление алгоритмов и программ по управлению роботизированными системами.</w:t>
      </w:r>
    </w:p>
    <w:p w14:paraId="5363A6C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токолы связи.</w:t>
      </w:r>
    </w:p>
    <w:p w14:paraId="660E5A8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ерспективы автоматизации и роботизации: возможности и ограничения.</w:t>
      </w:r>
    </w:p>
    <w:p w14:paraId="48795A4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фессии в области робототехники.</w:t>
      </w:r>
    </w:p>
    <w:p w14:paraId="224BDD2D">
      <w:pPr>
        <w:pStyle w:val="135"/>
        <w:spacing w:after="0" w:line="350" w:lineRule="auto"/>
        <w:ind w:firstLine="709"/>
        <w:rPr>
          <w:rStyle w:val="151"/>
          <w:rFonts w:ascii="Times New Roman" w:hAnsi="Times New Roman" w:cs="Times New Roman"/>
          <w:i w:val="0"/>
          <w:iCs w:val="0"/>
          <w:sz w:val="28"/>
          <w:szCs w:val="28"/>
        </w:rPr>
      </w:pPr>
      <w:r>
        <w:rPr>
          <w:rStyle w:val="151"/>
          <w:rFonts w:ascii="Times New Roman" w:hAnsi="Times New Roman" w:cs="Times New Roman"/>
          <w:i w:val="0"/>
          <w:iCs w:val="0"/>
          <w:sz w:val="28"/>
          <w:szCs w:val="28"/>
        </w:rPr>
        <w:t>Научно-практический проект по робототехнике.</w:t>
      </w:r>
    </w:p>
    <w:p w14:paraId="627F182A">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3.1.4.</w:t>
      </w:r>
      <w:r>
        <w:rPr>
          <w:rFonts w:ascii="Times New Roman" w:hAnsi="Times New Roman"/>
          <w:sz w:val="28"/>
          <w:szCs w:val="28"/>
        </w:rPr>
        <w:t> </w:t>
      </w:r>
      <w:r>
        <w:rPr>
          <w:rFonts w:ascii="Times New Roman" w:hAnsi="Times New Roman"/>
          <w:sz w:val="28"/>
          <w:szCs w:val="28"/>
          <w:lang w:val="ru-RU"/>
        </w:rPr>
        <w:t>Модуль «3D-моделирование, прототипирование, макетирование».</w:t>
      </w:r>
    </w:p>
    <w:p w14:paraId="32C922D3">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7 класс</w:t>
      </w:r>
      <w:r>
        <w:rPr>
          <w:rFonts w:ascii="Times New Roman" w:hAnsi="Times New Roman"/>
          <w:sz w:val="28"/>
          <w:szCs w:val="28"/>
        </w:rPr>
        <w:t>.</w:t>
      </w:r>
    </w:p>
    <w:p w14:paraId="187A8AA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иды и свойства, назначение моделей. Соответствие модели моделируемому объекту и целям моделирования.</w:t>
      </w:r>
    </w:p>
    <w:p w14:paraId="0940E80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14:paraId="0572640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здание объёмных моделей с помощью компьютерных программ.</w:t>
      </w:r>
    </w:p>
    <w:p w14:paraId="399D84A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граммы для просмотра на экране компьютера файлов с готовыми цифровыми трёхмерными моделями и последующей распечатки их развёрток.</w:t>
      </w:r>
    </w:p>
    <w:p w14:paraId="6EE2AF1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грамма для редактирования готовых моделей и последующей их распечатки. Инструменты для редактирования моделей.</w:t>
      </w:r>
    </w:p>
    <w:p w14:paraId="76881126">
      <w:pPr>
        <w:pStyle w:val="147"/>
        <w:spacing w:after="0" w:line="350" w:lineRule="auto"/>
        <w:ind w:firstLine="709"/>
        <w:rPr>
          <w:rStyle w:val="150"/>
          <w:rFonts w:eastAsia="Calibri"/>
          <w:b w:val="0"/>
          <w:bCs/>
          <w:sz w:val="28"/>
          <w:szCs w:val="28"/>
        </w:rPr>
      </w:pPr>
      <w:r>
        <w:rPr>
          <w:rStyle w:val="150"/>
          <w:rFonts w:eastAsia="Calibri"/>
          <w:b w:val="0"/>
          <w:bCs w:val="0"/>
          <w:sz w:val="28"/>
          <w:szCs w:val="28"/>
        </w:rPr>
        <w:t>8 класс.</w:t>
      </w:r>
    </w:p>
    <w:p w14:paraId="474C414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3D-моделирование как технология создания визуальных моделей.</w:t>
      </w:r>
    </w:p>
    <w:p w14:paraId="6F08506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Графические примитивы в 3D-моделировании. Куб и кубоид. Шар и многогранник. Цилиндр, призма, пирамида.</w:t>
      </w:r>
    </w:p>
    <w:p w14:paraId="7F3E43F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перации над примитивами. Поворот тел в пространстве. Масштабирование тел. Вычитание, пересечение и объединение геометрических тел.</w:t>
      </w:r>
    </w:p>
    <w:p w14:paraId="73971AE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ятие «прототипирование». Создание цифровой объёмной модели.</w:t>
      </w:r>
    </w:p>
    <w:p w14:paraId="3AD2DF0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нструменты для создания цифровой объёмной модели.</w:t>
      </w:r>
    </w:p>
    <w:p w14:paraId="683C791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9 класс.</w:t>
      </w:r>
    </w:p>
    <w:p w14:paraId="5EBFB59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оделирование сложных объектов. Рендеринг. Полигональная сетка.</w:t>
      </w:r>
    </w:p>
    <w:p w14:paraId="53C0E0E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ятие «аддитивные технологии».</w:t>
      </w:r>
    </w:p>
    <w:p w14:paraId="1D144FE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Технологическое оборудование для аддитивных технологий: 3D-принтеры.</w:t>
      </w:r>
    </w:p>
    <w:p w14:paraId="6464AAE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бласти применения трёхмерной печати. Сырьё для трёхмерной печати.</w:t>
      </w:r>
    </w:p>
    <w:p w14:paraId="55E4C8B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Этапы аддитивного производства. Правила безопасного пользования 3D-принтером. Основные настройки для выполнения печати на 3D-принтере.</w:t>
      </w:r>
    </w:p>
    <w:p w14:paraId="5DBAF7D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дготовка к печати. Печать 3D-модели.</w:t>
      </w:r>
    </w:p>
    <w:p w14:paraId="4FAC0E4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фессии, связанные с 3D-печатью.</w:t>
      </w:r>
    </w:p>
    <w:p w14:paraId="34A8952A">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3.1.5.</w:t>
      </w:r>
      <w:r>
        <w:rPr>
          <w:rFonts w:ascii="Times New Roman" w:hAnsi="Times New Roman"/>
          <w:sz w:val="28"/>
          <w:szCs w:val="28"/>
        </w:rPr>
        <w:t> </w:t>
      </w:r>
      <w:r>
        <w:rPr>
          <w:rFonts w:ascii="Times New Roman" w:hAnsi="Times New Roman"/>
          <w:sz w:val="28"/>
          <w:szCs w:val="28"/>
          <w:lang w:val="ru-RU"/>
        </w:rPr>
        <w:t>Модуль «Компьютерная графика. Черчение».</w:t>
      </w:r>
    </w:p>
    <w:p w14:paraId="32BFB7E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5 класс.</w:t>
      </w:r>
    </w:p>
    <w:p w14:paraId="789A5EF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14:paraId="799F667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новы графической грамоты. Графические материалы и инструменты.</w:t>
      </w:r>
    </w:p>
    <w:p w14:paraId="635FDA7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Типы графических изображений (рисунок, диаграмма, графики, графы, эскиз, технический рисунок, чертёж, схема, карта, пиктограмма и другое.).</w:t>
      </w:r>
    </w:p>
    <w:p w14:paraId="1F3DD19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новные элементы графических изображений (точка, линия, контур, буквы и цифры, условные знаки).</w:t>
      </w:r>
    </w:p>
    <w:p w14:paraId="7FC3CE1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авила построения чертежей (рамка, основная надпись, масштаб, виды, нанесение размеров).</w:t>
      </w:r>
    </w:p>
    <w:p w14:paraId="245E488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Чтение чертежа.</w:t>
      </w:r>
    </w:p>
    <w:p w14:paraId="20EADFB3">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6 класс</w:t>
      </w:r>
      <w:r>
        <w:rPr>
          <w:rFonts w:ascii="Times New Roman" w:hAnsi="Times New Roman"/>
          <w:sz w:val="28"/>
          <w:szCs w:val="28"/>
        </w:rPr>
        <w:t>.</w:t>
      </w:r>
    </w:p>
    <w:p w14:paraId="4B12CC3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здание проектной документации.</w:t>
      </w:r>
    </w:p>
    <w:p w14:paraId="2981B5E3">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новы выполнения чертежей с использованием чертёжных инструментов и приспособлений.</w:t>
      </w:r>
    </w:p>
    <w:p w14:paraId="6068D69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тандарты оформления.</w:t>
      </w:r>
    </w:p>
    <w:p w14:paraId="0BD088D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ятие о графическом редакторе, компьютерной графике.</w:t>
      </w:r>
    </w:p>
    <w:p w14:paraId="628F8F1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нструменты графического редактора. Создание эскиза в графическом редакторе.</w:t>
      </w:r>
    </w:p>
    <w:p w14:paraId="7ACAE74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нструменты для создания и редактирования текста в графическом редакторе.</w:t>
      </w:r>
    </w:p>
    <w:p w14:paraId="0B8C4AC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здание печатной продукции в графическом редакторе.</w:t>
      </w:r>
    </w:p>
    <w:p w14:paraId="037BD251">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7 класс.</w:t>
      </w:r>
    </w:p>
    <w:p w14:paraId="64D5FA6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14:paraId="182D184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бщие сведения о сборочных чертежах. Оформление сборочного чертежа. Правила чтения сборочных чертежей.</w:t>
      </w:r>
    </w:p>
    <w:p w14:paraId="6A6C0BC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ятие графической модели.</w:t>
      </w:r>
    </w:p>
    <w:p w14:paraId="39F969D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именение компьютеров для разработки графической документации.</w:t>
      </w:r>
    </w:p>
    <w:p w14:paraId="4F75860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Математические, физические и информационные модели.</w:t>
      </w:r>
    </w:p>
    <w:p w14:paraId="7399A2A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Графические модели. Виды графических моделей.</w:t>
      </w:r>
    </w:p>
    <w:p w14:paraId="17B4B76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Количественная и качественная оценка модели.</w:t>
      </w:r>
    </w:p>
    <w:p w14:paraId="24CA1B9B">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8 класс.</w:t>
      </w:r>
    </w:p>
    <w:p w14:paraId="7F5F7BA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именение программного обеспечения для создания проектной документации: моделей объектов и их чертежей.</w:t>
      </w:r>
    </w:p>
    <w:p w14:paraId="2CD4F06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здание документов, виды документов. Основная надпись.</w:t>
      </w:r>
    </w:p>
    <w:p w14:paraId="68227E5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Геометрические примитивы.</w:t>
      </w:r>
    </w:p>
    <w:p w14:paraId="2AFEDA5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здание, редактирование и трансформация графических объектов.</w:t>
      </w:r>
    </w:p>
    <w:p w14:paraId="43FA5D2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ложные 3D-модели и сборочные чертежи.</w:t>
      </w:r>
    </w:p>
    <w:p w14:paraId="422DE1B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зделия и их модели. Анализ формы объекта и синтез модели.</w:t>
      </w:r>
    </w:p>
    <w:p w14:paraId="26EB5F8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лан создания 3D-модели.</w:t>
      </w:r>
    </w:p>
    <w:p w14:paraId="1DDB221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Дерево модели. Формообразование детали. Способы редактирования операции формообразования и эскиза.</w:t>
      </w:r>
    </w:p>
    <w:p w14:paraId="02162A3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9 класс.</w:t>
      </w:r>
    </w:p>
    <w:p w14:paraId="1F737EA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14:paraId="3701959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формление конструкторской документации, в том числе с использованием САПР.</w:t>
      </w:r>
    </w:p>
    <w:p w14:paraId="0253663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14:paraId="5447660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фессии, связанные с изучаемыми технологиями, черчением, проектированием с использованием САПР, их востребованность на рынке труда.</w:t>
      </w:r>
    </w:p>
    <w:p w14:paraId="2C2A57C5">
      <w:pPr>
        <w:pStyle w:val="66"/>
        <w:widowControl/>
        <w:spacing w:after="0" w:line="350" w:lineRule="auto"/>
        <w:ind w:left="0" w:firstLine="709"/>
        <w:jc w:val="both"/>
        <w:rPr>
          <w:rFonts w:ascii="Times New Roman" w:hAnsi="Times New Roman" w:eastAsia="Times New Roman"/>
          <w:color w:val="000000"/>
          <w:sz w:val="28"/>
          <w:szCs w:val="28"/>
          <w:lang w:val="ru-RU" w:eastAsia="ru-RU"/>
        </w:rPr>
      </w:pPr>
      <w:r>
        <w:rPr>
          <w:rFonts w:ascii="Times New Roman" w:hAnsi="Times New Roman"/>
          <w:sz w:val="28"/>
          <w:szCs w:val="28"/>
          <w:lang w:val="ru-RU"/>
        </w:rPr>
        <w:t>162.3.2.</w:t>
      </w:r>
      <w:r>
        <w:rPr>
          <w:rFonts w:ascii="Times New Roman" w:hAnsi="Times New Roman"/>
          <w:sz w:val="28"/>
          <w:szCs w:val="28"/>
        </w:rPr>
        <w:t> </w:t>
      </w:r>
      <w:r>
        <w:rPr>
          <w:rFonts w:ascii="Times New Roman" w:hAnsi="Times New Roman" w:eastAsia="Times New Roman"/>
          <w:color w:val="000000"/>
          <w:sz w:val="28"/>
          <w:szCs w:val="28"/>
          <w:lang w:val="ru-RU" w:eastAsia="ru-RU"/>
        </w:rPr>
        <w:t>Вариативные модули.</w:t>
      </w:r>
    </w:p>
    <w:p w14:paraId="7C7EFC27">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3.2.1.</w:t>
      </w:r>
      <w:r>
        <w:rPr>
          <w:rFonts w:ascii="Times New Roman" w:hAnsi="Times New Roman"/>
          <w:sz w:val="28"/>
          <w:szCs w:val="28"/>
        </w:rPr>
        <w:t> </w:t>
      </w:r>
      <w:r>
        <w:rPr>
          <w:rFonts w:ascii="Times New Roman" w:hAnsi="Times New Roman"/>
          <w:sz w:val="28"/>
          <w:szCs w:val="28"/>
          <w:lang w:val="ru-RU"/>
        </w:rPr>
        <w:t>Модуль «Автоматизированные системы».</w:t>
      </w:r>
    </w:p>
    <w:p w14:paraId="025CE6EA">
      <w:pPr>
        <w:pStyle w:val="147"/>
        <w:spacing w:after="0" w:line="350" w:lineRule="auto"/>
        <w:ind w:firstLine="709"/>
        <w:rPr>
          <w:b w:val="0"/>
          <w:color w:val="auto"/>
          <w:sz w:val="28"/>
          <w:szCs w:val="28"/>
        </w:rPr>
      </w:pPr>
      <w:r>
        <w:rPr>
          <w:b w:val="0"/>
          <w:color w:val="auto"/>
          <w:sz w:val="28"/>
          <w:szCs w:val="28"/>
        </w:rPr>
        <w:t>8–9 классы.</w:t>
      </w:r>
    </w:p>
    <w:p w14:paraId="38C396FC">
      <w:pPr>
        <w:pStyle w:val="148"/>
        <w:spacing w:before="0" w:after="0" w:line="350" w:lineRule="auto"/>
        <w:ind w:firstLine="709"/>
        <w:jc w:val="both"/>
        <w:rPr>
          <w:b w:val="0"/>
          <w:color w:val="auto"/>
          <w:sz w:val="28"/>
          <w:szCs w:val="28"/>
        </w:rPr>
      </w:pPr>
      <w:r>
        <w:rPr>
          <w:rStyle w:val="150"/>
          <w:rFonts w:eastAsia="Calibri"/>
          <w:b w:val="0"/>
          <w:bCs w:val="0"/>
          <w:color w:val="auto"/>
          <w:sz w:val="28"/>
          <w:szCs w:val="28"/>
        </w:rPr>
        <w:t>162.3.2.1.1.</w:t>
      </w:r>
      <w:r>
        <w:rPr>
          <w:color w:val="auto"/>
          <w:sz w:val="28"/>
          <w:szCs w:val="28"/>
        </w:rPr>
        <w:t> </w:t>
      </w:r>
      <w:r>
        <w:rPr>
          <w:rStyle w:val="150"/>
          <w:rFonts w:eastAsia="Calibri"/>
          <w:b w:val="0"/>
          <w:bCs w:val="0"/>
          <w:color w:val="auto"/>
          <w:sz w:val="28"/>
          <w:szCs w:val="28"/>
        </w:rPr>
        <w:t>Введение в автоматизированные системы.</w:t>
      </w:r>
    </w:p>
    <w:p w14:paraId="4B5F6F70">
      <w:pPr>
        <w:pStyle w:val="135"/>
        <w:spacing w:after="0" w:line="350" w:lineRule="auto"/>
        <w:ind w:firstLine="709"/>
        <w:rPr>
          <w:rFonts w:ascii="Times New Roman" w:hAnsi="Times New Roman" w:cs="Times New Roman"/>
          <w:color w:val="auto"/>
          <w:sz w:val="28"/>
          <w:szCs w:val="28"/>
        </w:rPr>
      </w:pPr>
      <w:r>
        <w:rPr>
          <w:rFonts w:ascii="Times New Roman" w:hAnsi="Times New Roman" w:cs="Times New Roman"/>
          <w:color w:val="auto"/>
          <w:sz w:val="28"/>
          <w:szCs w:val="28"/>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14:paraId="37189370">
      <w:pPr>
        <w:pStyle w:val="135"/>
        <w:spacing w:after="0" w:line="350" w:lineRule="auto"/>
        <w:ind w:firstLine="709"/>
        <w:rPr>
          <w:rFonts w:ascii="Times New Roman" w:hAnsi="Times New Roman" w:cs="Times New Roman"/>
          <w:color w:val="auto"/>
          <w:sz w:val="28"/>
          <w:szCs w:val="28"/>
        </w:rPr>
      </w:pPr>
      <w:r>
        <w:rPr>
          <w:rFonts w:ascii="Times New Roman" w:hAnsi="Times New Roman" w:cs="Times New Roman"/>
          <w:color w:val="auto"/>
          <w:sz w:val="28"/>
          <w:szCs w:val="28"/>
        </w:rPr>
        <w:t>Управляющие и управляемые системы. Понятие обратной связи, ошибка регулирования, корректирующие устройства.</w:t>
      </w:r>
    </w:p>
    <w:p w14:paraId="5995EE4B">
      <w:pPr>
        <w:pStyle w:val="135"/>
        <w:spacing w:after="0" w:line="350" w:lineRule="auto"/>
        <w:ind w:firstLine="709"/>
        <w:rPr>
          <w:color w:val="auto"/>
        </w:rPr>
      </w:pPr>
      <w:r>
        <w:rPr>
          <w:rFonts w:ascii="Times New Roman" w:hAnsi="Times New Roman" w:cs="Times New Roman"/>
          <w:color w:val="auto"/>
          <w:sz w:val="28"/>
          <w:szCs w:val="28"/>
        </w:rPr>
        <w:t xml:space="preserve">Виды автоматизированных систем, их применение на производстве. </w:t>
      </w:r>
    </w:p>
    <w:p w14:paraId="53847F89">
      <w:pPr>
        <w:pStyle w:val="148"/>
        <w:spacing w:before="0" w:after="0" w:line="350" w:lineRule="auto"/>
        <w:ind w:firstLine="709"/>
        <w:jc w:val="both"/>
        <w:rPr>
          <w:rStyle w:val="150"/>
          <w:rFonts w:eastAsia="Calibri"/>
          <w:b w:val="0"/>
          <w:bCs/>
          <w:color w:val="auto"/>
          <w:sz w:val="28"/>
          <w:szCs w:val="28"/>
        </w:rPr>
      </w:pPr>
      <w:r>
        <w:rPr>
          <w:rStyle w:val="150"/>
          <w:rFonts w:eastAsia="Calibri"/>
          <w:b w:val="0"/>
          <w:bCs w:val="0"/>
          <w:color w:val="auto"/>
          <w:sz w:val="28"/>
          <w:szCs w:val="28"/>
        </w:rPr>
        <w:t>162.3.2.1.2.</w:t>
      </w:r>
      <w:r>
        <w:rPr>
          <w:color w:val="auto"/>
          <w:sz w:val="28"/>
          <w:szCs w:val="28"/>
        </w:rPr>
        <w:t> </w:t>
      </w:r>
      <w:r>
        <w:rPr>
          <w:rStyle w:val="150"/>
          <w:rFonts w:eastAsia="Calibri"/>
          <w:b w:val="0"/>
          <w:bCs w:val="0"/>
          <w:color w:val="auto"/>
          <w:sz w:val="28"/>
          <w:szCs w:val="28"/>
        </w:rPr>
        <w:t>Элементарная база автоматизированных систем.</w:t>
      </w:r>
    </w:p>
    <w:p w14:paraId="7AD43296">
      <w:pPr>
        <w:pStyle w:val="135"/>
        <w:spacing w:after="0" w:line="350" w:lineRule="auto"/>
        <w:ind w:firstLine="709"/>
        <w:rPr>
          <w:rFonts w:ascii="Times New Roman" w:hAnsi="Times New Roman" w:cs="Times New Roman"/>
          <w:color w:val="auto"/>
          <w:sz w:val="28"/>
          <w:szCs w:val="28"/>
        </w:rPr>
      </w:pPr>
      <w:r>
        <w:rPr>
          <w:rFonts w:ascii="Times New Roman" w:hAnsi="Times New Roman" w:cs="Times New Roman"/>
          <w:color w:val="auto"/>
          <w:sz w:val="28"/>
          <w:szCs w:val="28"/>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14:paraId="30D200CD">
      <w:pPr>
        <w:pStyle w:val="148"/>
        <w:spacing w:before="0" w:after="0" w:line="350" w:lineRule="auto"/>
        <w:ind w:firstLine="709"/>
        <w:jc w:val="both"/>
        <w:rPr>
          <w:rStyle w:val="150"/>
          <w:rFonts w:eastAsia="Calibri"/>
          <w:b w:val="0"/>
          <w:bCs/>
          <w:color w:val="auto"/>
          <w:sz w:val="28"/>
          <w:szCs w:val="28"/>
        </w:rPr>
      </w:pPr>
      <w:r>
        <w:rPr>
          <w:rStyle w:val="150"/>
          <w:rFonts w:eastAsia="Calibri"/>
          <w:b w:val="0"/>
          <w:bCs w:val="0"/>
          <w:color w:val="auto"/>
          <w:sz w:val="28"/>
          <w:szCs w:val="28"/>
        </w:rPr>
        <w:t>162.3.2.1.3.</w:t>
      </w:r>
      <w:r>
        <w:rPr>
          <w:color w:val="auto"/>
          <w:sz w:val="28"/>
          <w:szCs w:val="28"/>
        </w:rPr>
        <w:t> </w:t>
      </w:r>
      <w:r>
        <w:rPr>
          <w:rStyle w:val="150"/>
          <w:rFonts w:eastAsia="Calibri"/>
          <w:b w:val="0"/>
          <w:bCs w:val="0"/>
          <w:color w:val="auto"/>
          <w:sz w:val="28"/>
          <w:szCs w:val="28"/>
        </w:rPr>
        <w:t>Управление техническими системами.</w:t>
      </w:r>
    </w:p>
    <w:p w14:paraId="053BD64D">
      <w:pPr>
        <w:pStyle w:val="135"/>
        <w:spacing w:after="0" w:line="350" w:lineRule="auto"/>
        <w:ind w:firstLine="709"/>
        <w:rPr>
          <w:rFonts w:ascii="Times New Roman" w:hAnsi="Times New Roman" w:cs="Times New Roman"/>
          <w:color w:val="auto"/>
          <w:sz w:val="28"/>
          <w:szCs w:val="28"/>
        </w:rPr>
      </w:pPr>
      <w:r>
        <w:rPr>
          <w:rFonts w:ascii="Times New Roman" w:hAnsi="Times New Roman" w:cs="Times New Roman"/>
          <w:color w:val="auto"/>
          <w:sz w:val="28"/>
          <w:szCs w:val="28"/>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14:paraId="53B6BC32">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3.2.2.</w:t>
      </w:r>
      <w:r>
        <w:rPr>
          <w:rFonts w:ascii="Times New Roman" w:hAnsi="Times New Roman"/>
          <w:sz w:val="28"/>
          <w:szCs w:val="28"/>
        </w:rPr>
        <w:t> </w:t>
      </w:r>
      <w:r>
        <w:rPr>
          <w:rFonts w:ascii="Times New Roman" w:hAnsi="Times New Roman"/>
          <w:sz w:val="28"/>
          <w:szCs w:val="28"/>
          <w:lang w:val="ru-RU"/>
        </w:rPr>
        <w:t>Модуль «Животноводство».</w:t>
      </w:r>
    </w:p>
    <w:p w14:paraId="61E0F1F8">
      <w:pPr>
        <w:pStyle w:val="147"/>
        <w:spacing w:after="0" w:line="350" w:lineRule="auto"/>
        <w:ind w:firstLine="709"/>
        <w:rPr>
          <w:b w:val="0"/>
          <w:sz w:val="28"/>
          <w:szCs w:val="28"/>
        </w:rPr>
      </w:pPr>
      <w:r>
        <w:rPr>
          <w:b w:val="0"/>
          <w:sz w:val="28"/>
          <w:szCs w:val="28"/>
        </w:rPr>
        <w:t>7–8 классы.</w:t>
      </w:r>
    </w:p>
    <w:p w14:paraId="049A8367">
      <w:pPr>
        <w:pStyle w:val="148"/>
        <w:spacing w:before="0" w:after="0" w:line="350" w:lineRule="auto"/>
        <w:ind w:firstLine="709"/>
        <w:jc w:val="both"/>
        <w:rPr>
          <w:rStyle w:val="150"/>
          <w:rFonts w:eastAsia="Calibri"/>
          <w:b w:val="0"/>
          <w:bCs/>
          <w:sz w:val="28"/>
          <w:szCs w:val="28"/>
        </w:rPr>
      </w:pPr>
      <w:r>
        <w:rPr>
          <w:rStyle w:val="150"/>
          <w:rFonts w:eastAsia="Calibri"/>
          <w:b w:val="0"/>
          <w:bCs w:val="0"/>
          <w:sz w:val="28"/>
          <w:szCs w:val="28"/>
        </w:rPr>
        <w:t>162.3.2.2.1. Элементы технологий выращивания сельскохозяйственных животных.</w:t>
      </w:r>
    </w:p>
    <w:p w14:paraId="38A12B6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Домашние животные. Сельскохозяйственные животные.</w:t>
      </w:r>
    </w:p>
    <w:p w14:paraId="39D283F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держание сельскохозяйственных животных: помещение, оборудование, уход.</w:t>
      </w:r>
    </w:p>
    <w:p w14:paraId="4671F75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Разведение животных. Породы животных.</w:t>
      </w:r>
    </w:p>
    <w:p w14:paraId="3AC001F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Лечение животных. Понятие о ветеринарии.</w:t>
      </w:r>
    </w:p>
    <w:p w14:paraId="38E3B90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Заготовка кормов. Кормление животных. Питательность корма. Рацион.</w:t>
      </w:r>
    </w:p>
    <w:p w14:paraId="7743DDF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Животные у нас дома. Забота о домашних и бездомных животных.</w:t>
      </w:r>
    </w:p>
    <w:p w14:paraId="12E3059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блема клонирования живых организмов. Социальные и этические проблемы.</w:t>
      </w:r>
    </w:p>
    <w:p w14:paraId="6EA7FC1F">
      <w:pPr>
        <w:pStyle w:val="148"/>
        <w:spacing w:before="0" w:after="0" w:line="350" w:lineRule="auto"/>
        <w:ind w:firstLine="709"/>
        <w:jc w:val="both"/>
        <w:rPr>
          <w:rStyle w:val="150"/>
          <w:rFonts w:eastAsia="Calibri"/>
          <w:b w:val="0"/>
          <w:bCs/>
          <w:sz w:val="28"/>
          <w:szCs w:val="28"/>
        </w:rPr>
      </w:pPr>
      <w:r>
        <w:rPr>
          <w:rStyle w:val="150"/>
          <w:rFonts w:eastAsia="Calibri"/>
          <w:b w:val="0"/>
          <w:bCs w:val="0"/>
          <w:sz w:val="28"/>
          <w:szCs w:val="28"/>
        </w:rPr>
        <w:t>162.3.2.2.2.</w:t>
      </w:r>
      <w:r>
        <w:rPr>
          <w:sz w:val="28"/>
          <w:szCs w:val="28"/>
        </w:rPr>
        <w:t> </w:t>
      </w:r>
      <w:r>
        <w:rPr>
          <w:rStyle w:val="150"/>
          <w:rFonts w:eastAsia="Calibri"/>
          <w:b w:val="0"/>
          <w:bCs w:val="0"/>
          <w:sz w:val="28"/>
          <w:szCs w:val="28"/>
        </w:rPr>
        <w:t>Производство животноводческих продуктов.</w:t>
      </w:r>
    </w:p>
    <w:p w14:paraId="2E84852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14:paraId="72C5831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спользование цифровых технологий в животноводстве.</w:t>
      </w:r>
    </w:p>
    <w:p w14:paraId="2CDAC2D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Цифровая ферма:</w:t>
      </w:r>
    </w:p>
    <w:p w14:paraId="1A7ED79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автоматическое кормление животных;</w:t>
      </w:r>
    </w:p>
    <w:p w14:paraId="4513533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автоматическая дойка;</w:t>
      </w:r>
    </w:p>
    <w:p w14:paraId="1764607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уборка помещения и другое.</w:t>
      </w:r>
    </w:p>
    <w:p w14:paraId="1C8DE53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Цифровая «умная» ферма — перспективное направление роботизации в животноводстве.</w:t>
      </w:r>
    </w:p>
    <w:p w14:paraId="6B69E7C4">
      <w:pPr>
        <w:pStyle w:val="148"/>
        <w:spacing w:before="0" w:after="0" w:line="350" w:lineRule="auto"/>
        <w:ind w:firstLine="709"/>
        <w:jc w:val="both"/>
        <w:rPr>
          <w:rStyle w:val="150"/>
          <w:rFonts w:eastAsia="Calibri"/>
          <w:b w:val="0"/>
          <w:bCs/>
          <w:sz w:val="28"/>
          <w:szCs w:val="28"/>
        </w:rPr>
      </w:pPr>
      <w:r>
        <w:rPr>
          <w:rStyle w:val="150"/>
          <w:rFonts w:eastAsia="Calibri"/>
          <w:b w:val="0"/>
          <w:bCs w:val="0"/>
          <w:sz w:val="28"/>
          <w:szCs w:val="28"/>
        </w:rPr>
        <w:t>162.3.2.2.3.</w:t>
      </w:r>
      <w:r>
        <w:rPr>
          <w:sz w:val="28"/>
          <w:szCs w:val="28"/>
        </w:rPr>
        <w:t> </w:t>
      </w:r>
      <w:r>
        <w:rPr>
          <w:rStyle w:val="150"/>
          <w:rFonts w:eastAsia="Calibri"/>
          <w:b w:val="0"/>
          <w:bCs w:val="0"/>
          <w:sz w:val="28"/>
          <w:szCs w:val="28"/>
        </w:rPr>
        <w:t>Профессии, связанные с деятельностью животновода.</w:t>
      </w:r>
    </w:p>
    <w:p w14:paraId="5F92D423">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14:paraId="457EA86C">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3.2.3.</w:t>
      </w:r>
      <w:r>
        <w:rPr>
          <w:rFonts w:ascii="Times New Roman" w:hAnsi="Times New Roman"/>
          <w:sz w:val="28"/>
          <w:szCs w:val="28"/>
        </w:rPr>
        <w:t> </w:t>
      </w:r>
      <w:r>
        <w:rPr>
          <w:rFonts w:ascii="Times New Roman" w:hAnsi="Times New Roman"/>
          <w:sz w:val="28"/>
          <w:szCs w:val="28"/>
          <w:lang w:val="ru-RU"/>
        </w:rPr>
        <w:t>Модуль «Растениеводство».</w:t>
      </w:r>
    </w:p>
    <w:p w14:paraId="64FE273F">
      <w:pPr>
        <w:pStyle w:val="147"/>
        <w:spacing w:after="0" w:line="350" w:lineRule="auto"/>
        <w:ind w:firstLine="709"/>
        <w:rPr>
          <w:b w:val="0"/>
          <w:sz w:val="28"/>
          <w:szCs w:val="28"/>
        </w:rPr>
      </w:pPr>
      <w:r>
        <w:rPr>
          <w:b w:val="0"/>
          <w:sz w:val="28"/>
          <w:szCs w:val="28"/>
        </w:rPr>
        <w:t>7–8 классы.</w:t>
      </w:r>
    </w:p>
    <w:p w14:paraId="518BB1B9">
      <w:pPr>
        <w:pStyle w:val="148"/>
        <w:spacing w:before="0" w:after="0" w:line="350" w:lineRule="auto"/>
        <w:ind w:firstLine="709"/>
        <w:jc w:val="both"/>
        <w:rPr>
          <w:b w:val="0"/>
          <w:sz w:val="28"/>
          <w:szCs w:val="28"/>
        </w:rPr>
      </w:pPr>
      <w:r>
        <w:rPr>
          <w:rStyle w:val="150"/>
          <w:rFonts w:eastAsia="Calibri"/>
          <w:b w:val="0"/>
          <w:bCs w:val="0"/>
          <w:sz w:val="28"/>
          <w:szCs w:val="28"/>
        </w:rPr>
        <w:t>162.3.2.3.1.</w:t>
      </w:r>
      <w:r>
        <w:rPr>
          <w:sz w:val="28"/>
          <w:szCs w:val="28"/>
        </w:rPr>
        <w:t> </w:t>
      </w:r>
      <w:r>
        <w:rPr>
          <w:rStyle w:val="150"/>
          <w:rFonts w:eastAsia="Calibri"/>
          <w:b w:val="0"/>
          <w:bCs w:val="0"/>
          <w:sz w:val="28"/>
          <w:szCs w:val="28"/>
        </w:rPr>
        <w:t>Элементы технологий выращивания сельскохозяйственных культур.</w:t>
      </w:r>
    </w:p>
    <w:p w14:paraId="7AD6FBB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Земледелие как поворотный пункт развития человеческой цивилизации. Земля как величайшая ценность человечества. История земледелия.</w:t>
      </w:r>
    </w:p>
    <w:p w14:paraId="06CCB60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чвы, виды почв. Плодородие почв.</w:t>
      </w:r>
    </w:p>
    <w:p w14:paraId="0291BB5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нструменты обработки почвы: ручные и механизированные. Сельскохозяйственная техника.</w:t>
      </w:r>
    </w:p>
    <w:p w14:paraId="4BE7A87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Культурные растения и их классификация.</w:t>
      </w:r>
    </w:p>
    <w:p w14:paraId="13674EA8">
      <w:pPr>
        <w:pStyle w:val="135"/>
        <w:spacing w:after="0" w:line="350" w:lineRule="auto"/>
        <w:ind w:firstLine="709"/>
        <w:rPr>
          <w:rFonts w:ascii="Times New Roman" w:hAnsi="Times New Roman" w:cs="Times New Roman"/>
          <w:spacing w:val="-2"/>
          <w:sz w:val="28"/>
          <w:szCs w:val="28"/>
        </w:rPr>
      </w:pPr>
      <w:r>
        <w:rPr>
          <w:rFonts w:ascii="Times New Roman" w:hAnsi="Times New Roman" w:cs="Times New Roman"/>
          <w:spacing w:val="-2"/>
          <w:sz w:val="28"/>
          <w:szCs w:val="28"/>
        </w:rPr>
        <w:t>Выращивание растений на школьном/приусадебном участке.</w:t>
      </w:r>
    </w:p>
    <w:p w14:paraId="056AE72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лезные для человека дикорастущие растения и их классификация.</w:t>
      </w:r>
    </w:p>
    <w:p w14:paraId="1A0B26A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бор, заготовка и хранение полезных для человека дикорастущих растений и их плодов. Сбор и заготовка грибов. Соблюдение правил безопасности.</w:t>
      </w:r>
    </w:p>
    <w:p w14:paraId="3587214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хранение природной среды.</w:t>
      </w:r>
    </w:p>
    <w:p w14:paraId="6F3B59F3">
      <w:pPr>
        <w:pStyle w:val="148"/>
        <w:spacing w:before="0" w:after="0" w:line="350" w:lineRule="auto"/>
        <w:ind w:firstLine="709"/>
        <w:jc w:val="both"/>
        <w:rPr>
          <w:rStyle w:val="150"/>
          <w:rFonts w:eastAsia="Calibri"/>
          <w:b w:val="0"/>
          <w:bCs/>
          <w:sz w:val="28"/>
          <w:szCs w:val="28"/>
        </w:rPr>
      </w:pPr>
      <w:r>
        <w:rPr>
          <w:rStyle w:val="150"/>
          <w:rFonts w:eastAsia="Calibri"/>
          <w:b w:val="0"/>
          <w:bCs w:val="0"/>
          <w:sz w:val="28"/>
          <w:szCs w:val="28"/>
        </w:rPr>
        <w:t>162.3.2.3.2.</w:t>
      </w:r>
      <w:r>
        <w:rPr>
          <w:sz w:val="28"/>
          <w:szCs w:val="28"/>
        </w:rPr>
        <w:t> </w:t>
      </w:r>
      <w:r>
        <w:rPr>
          <w:rStyle w:val="150"/>
          <w:rFonts w:eastAsia="Calibri"/>
          <w:b w:val="0"/>
          <w:bCs w:val="0"/>
          <w:sz w:val="28"/>
          <w:szCs w:val="28"/>
        </w:rPr>
        <w:t>Сельскохозяйственное производство.</w:t>
      </w:r>
    </w:p>
    <w:p w14:paraId="285086EE">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14:paraId="5BD26FB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Автоматизация и роботизация сельскохозяйственного производства:</w:t>
      </w:r>
    </w:p>
    <w:p w14:paraId="1744EB2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анализаторы почвы c использованием спутниковой системы навигации;</w:t>
      </w:r>
    </w:p>
    <w:p w14:paraId="42AD6A8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автоматизация тепличного хозяйства;</w:t>
      </w:r>
    </w:p>
    <w:p w14:paraId="5E68D963">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именение роботов-манипуляторов для уборки урожая;</w:t>
      </w:r>
    </w:p>
    <w:p w14:paraId="3EB4C07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несение удобрения на основе данных от азотно-спектральных датчиков;</w:t>
      </w:r>
    </w:p>
    <w:p w14:paraId="0A0EA23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пределение критических точек полей с помощью спутниковых снимков;</w:t>
      </w:r>
    </w:p>
    <w:p w14:paraId="3C11EE0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пользование беспилотных летательных аппаратов и другое.</w:t>
      </w:r>
    </w:p>
    <w:p w14:paraId="07A0E4A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Генно-модифицированные растения: положительные и отрицательные аспекты.</w:t>
      </w:r>
    </w:p>
    <w:p w14:paraId="22277C1C">
      <w:pPr>
        <w:pStyle w:val="148"/>
        <w:spacing w:before="0" w:after="0" w:line="350" w:lineRule="auto"/>
        <w:ind w:firstLine="709"/>
        <w:jc w:val="both"/>
        <w:rPr>
          <w:rStyle w:val="150"/>
          <w:rFonts w:eastAsia="Calibri"/>
          <w:b w:val="0"/>
          <w:bCs/>
          <w:sz w:val="28"/>
          <w:szCs w:val="28"/>
        </w:rPr>
      </w:pPr>
      <w:r>
        <w:rPr>
          <w:rStyle w:val="150"/>
          <w:rFonts w:eastAsia="Calibri"/>
          <w:b w:val="0"/>
          <w:bCs w:val="0"/>
          <w:sz w:val="28"/>
          <w:szCs w:val="28"/>
        </w:rPr>
        <w:t>162.3.2.3.3. Сельскохозяйственные профессии.</w:t>
      </w:r>
    </w:p>
    <w:p w14:paraId="418244B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14:paraId="19C686EA">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 xml:space="preserve">162.4. Планируемые результаты освоения технологии на уровне основного общего образования. </w:t>
      </w:r>
    </w:p>
    <w:p w14:paraId="221A9BE5">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4.1. 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42087961">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4.2. </w:t>
      </w:r>
      <w:r>
        <w:rPr>
          <w:rFonts w:ascii="Times New Roman" w:hAnsi="Times New Roman" w:eastAsia="SchoolBookSanPin"/>
          <w:color w:val="0D0D0D"/>
          <w:sz w:val="28"/>
          <w:szCs w:val="28"/>
          <w:lang w:val="ru-RU"/>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14:paraId="1FAA2F77">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w:t>
      </w:r>
      <w:r>
        <w:rPr>
          <w:rFonts w:ascii="Times New Roman" w:hAnsi="Times New Roman"/>
          <w:sz w:val="28"/>
          <w:szCs w:val="28"/>
        </w:rPr>
        <w:t> </w:t>
      </w:r>
      <w:r>
        <w:rPr>
          <w:rFonts w:ascii="Times New Roman" w:hAnsi="Times New Roman"/>
          <w:sz w:val="28"/>
          <w:szCs w:val="28"/>
          <w:lang w:val="ru-RU"/>
        </w:rPr>
        <w:t>патриотического воспитания:</w:t>
      </w:r>
    </w:p>
    <w:p w14:paraId="4771744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явление интереса к истории и современному состоянию российской науки и технологии;</w:t>
      </w:r>
    </w:p>
    <w:p w14:paraId="0E8E9FC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ценностное отношение к достижениям российских инженеров и учёных;</w:t>
      </w:r>
    </w:p>
    <w:p w14:paraId="4DFFFF9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го и духовно-нравственного воспитания:</w:t>
      </w:r>
    </w:p>
    <w:p w14:paraId="572CB2A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14:paraId="1631F84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ознание важности морально-этических принципов в деятельности, связанной с реализацией технологий;</w:t>
      </w:r>
    </w:p>
    <w:p w14:paraId="537460E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воение социальных норм и правил поведения, роли и формы социальной жизни в группах и сообществах, включая взрослые и социальные сообщества;</w:t>
      </w:r>
    </w:p>
    <w:p w14:paraId="22210E4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эстетического воспитания:</w:t>
      </w:r>
    </w:p>
    <w:p w14:paraId="1C37CA1E">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осприятие эстетических качеств предметов труда;</w:t>
      </w:r>
    </w:p>
    <w:p w14:paraId="428952A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умение создавать эстетически значимые изделия из различных материалов;</w:t>
      </w:r>
    </w:p>
    <w:p w14:paraId="7B09C75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имание ценности отечественного и мирового искусства, народных традиций и народного творчества в декоративно-прикладном искусстве;</w:t>
      </w:r>
    </w:p>
    <w:p w14:paraId="285A25A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ознание роли художественной культуры как средства коммуникации и самовыражения в современном обществе;</w:t>
      </w:r>
    </w:p>
    <w:p w14:paraId="33F653E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ценности научного познания и практической деятельности:</w:t>
      </w:r>
    </w:p>
    <w:p w14:paraId="67F9F4E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ознание ценности науки как фундамента технологий;</w:t>
      </w:r>
    </w:p>
    <w:p w14:paraId="58A375F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развитие интереса к исследовательской деятельности, реализации на практике достижений науки;</w:t>
      </w:r>
    </w:p>
    <w:p w14:paraId="043A2E12">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ормирования культуры здоровья и эмоционального благополучия:</w:t>
      </w:r>
    </w:p>
    <w:p w14:paraId="4A98394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ознание ценности безопасного образа жизни в современном технологическом мире, важности правил безопасной работы с инструментами;</w:t>
      </w:r>
    </w:p>
    <w:p w14:paraId="0B06517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умение распознавать информационные угрозы и осуществлять защиту личности от этих угроз;</w:t>
      </w:r>
    </w:p>
    <w:p w14:paraId="34FC30CB">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14:paraId="04A2FD3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уважение к труду, трудящимся, результатам труда (своего и других людей);</w:t>
      </w:r>
    </w:p>
    <w:p w14:paraId="56F588A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14:paraId="352A88E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14:paraId="7DD0535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умение ориентироваться в мире современных профессий;</w:t>
      </w:r>
    </w:p>
    <w:p w14:paraId="5C01F5C3">
      <w:pPr>
        <w:pStyle w:val="135"/>
        <w:spacing w:after="0" w:line="350" w:lineRule="auto"/>
        <w:ind w:firstLine="709"/>
        <w:rPr>
          <w:rFonts w:ascii="Times New Roman" w:hAnsi="Times New Roman" w:cs="Times New Roman"/>
          <w:spacing w:val="-4"/>
          <w:sz w:val="28"/>
          <w:szCs w:val="28"/>
        </w:rPr>
      </w:pPr>
      <w:r>
        <w:rPr>
          <w:rFonts w:ascii="Times New Roman" w:hAnsi="Times New Roman" w:cs="Times New Roman"/>
          <w:spacing w:val="-4"/>
          <w:sz w:val="28"/>
          <w:szCs w:val="28"/>
        </w:rPr>
        <w:t>умение осознанно выбирать индивидуальную траекторию развития с учётом личных и общественных интересов, потребностей;</w:t>
      </w:r>
    </w:p>
    <w:p w14:paraId="2CA9ECF3">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риентация на достижение выдающихся результатов в профессиональной деятельности;</w:t>
      </w:r>
    </w:p>
    <w:p w14:paraId="4B1E0154">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14:paraId="6B2DF21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оспитание бережного отношения к окружающей среде, понимание необходимости соблюдения баланса между природой и техносферой;</w:t>
      </w:r>
    </w:p>
    <w:p w14:paraId="24F59B9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сознание пределов преобразовательной деятельности человека.</w:t>
      </w:r>
    </w:p>
    <w:p w14:paraId="5F7368A6">
      <w:pPr>
        <w:pStyle w:val="135"/>
        <w:spacing w:after="0" w:line="350" w:lineRule="auto"/>
        <w:ind w:firstLine="708"/>
        <w:rPr>
          <w:rFonts w:ascii="Times New Roman" w:hAnsi="Times New Roman" w:eastAsia="Times New Roman"/>
          <w:sz w:val="28"/>
          <w:szCs w:val="28"/>
        </w:rPr>
      </w:pPr>
      <w:r>
        <w:rPr>
          <w:rFonts w:ascii="Times New Roman" w:hAnsi="Times New Roman"/>
          <w:sz w:val="28"/>
          <w:szCs w:val="28"/>
        </w:rPr>
        <w:t xml:space="preserve">162.4.3. </w:t>
      </w:r>
      <w:r>
        <w:rPr>
          <w:rFonts w:ascii="Times New Roman" w:hAnsi="Times New Roman" w:eastAsia="Times New Roman"/>
          <w:sz w:val="28"/>
          <w:szCs w:val="28"/>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14:paraId="34B0B7B5">
      <w:pPr>
        <w:pStyle w:val="135"/>
        <w:spacing w:after="0" w:line="350" w:lineRule="auto"/>
        <w:ind w:firstLine="708"/>
        <w:rPr>
          <w:rFonts w:ascii="Times New Roman" w:hAnsi="Times New Roman" w:cs="Times New Roman"/>
          <w:sz w:val="28"/>
          <w:szCs w:val="28"/>
        </w:rPr>
      </w:pPr>
      <w:r>
        <w:rPr>
          <w:rFonts w:ascii="Times New Roman" w:hAnsi="Times New Roman"/>
          <w:sz w:val="28"/>
          <w:szCs w:val="28"/>
        </w:rPr>
        <w:t>162.4.4. У обучающегося будут сформированы следующие базовые логические действия как часть познавательных универсальных учебных действий:</w:t>
      </w:r>
    </w:p>
    <w:p w14:paraId="33FE162E">
      <w:pPr>
        <w:pStyle w:val="135"/>
        <w:spacing w:after="0" w:line="350" w:lineRule="auto"/>
        <w:ind w:firstLine="708"/>
        <w:rPr>
          <w:rFonts w:ascii="Times New Roman" w:hAnsi="Times New Roman" w:cs="Times New Roman"/>
          <w:sz w:val="28"/>
          <w:szCs w:val="28"/>
        </w:rPr>
      </w:pPr>
      <w:r>
        <w:rPr>
          <w:rFonts w:ascii="Times New Roman" w:hAnsi="Times New Roman" w:cs="Times New Roman"/>
          <w:sz w:val="28"/>
          <w:szCs w:val="28"/>
        </w:rPr>
        <w:t>выявлять и характеризовать существенные признаки природных и рукотворных объектов;</w:t>
      </w:r>
    </w:p>
    <w:p w14:paraId="7F430B5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устанавливать существенный признак классификации, основание для обобщения и сравнения;</w:t>
      </w:r>
    </w:p>
    <w:p w14:paraId="1372D967">
      <w:pPr>
        <w:pStyle w:val="135"/>
        <w:spacing w:after="0" w:line="350" w:lineRule="auto"/>
        <w:ind w:firstLine="709"/>
        <w:rPr>
          <w:rFonts w:ascii="Times New Roman" w:hAnsi="Times New Roman" w:cs="Times New Roman"/>
          <w:sz w:val="28"/>
          <w:szCs w:val="28"/>
        </w:rPr>
      </w:pPr>
      <w:r>
        <w:rPr>
          <w:rFonts w:ascii="Times New Roman" w:hAnsi="Times New Roman" w:cs="Times New Roman"/>
          <w:spacing w:val="-2"/>
          <w:sz w:val="28"/>
          <w:szCs w:val="28"/>
        </w:rPr>
        <w:t>выявлять закономерности и противоречия в рассматриваемых фактах, данных и наблюдениях, относящихся к внешнему миру;</w:t>
      </w:r>
    </w:p>
    <w:p w14:paraId="5ECAC73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ыявлять причинно-следственные связи при изучении природных явлений и процессов, а также процессов, происходящих в техносфере;</w:t>
      </w:r>
    </w:p>
    <w:p w14:paraId="6095EBB7">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амостоятельно выбирать способ решения поставленной задачи, используя для этого необходимые материалы, инструменты и технологии.</w:t>
      </w:r>
    </w:p>
    <w:p w14:paraId="1359AA29">
      <w:pPr>
        <w:pStyle w:val="135"/>
        <w:spacing w:after="0" w:line="350" w:lineRule="auto"/>
        <w:ind w:firstLine="709"/>
        <w:rPr>
          <w:rFonts w:ascii="Times New Roman" w:hAnsi="Times New Roman" w:cs="Times New Roman"/>
          <w:sz w:val="28"/>
          <w:szCs w:val="28"/>
        </w:rPr>
      </w:pPr>
      <w:r>
        <w:rPr>
          <w:rFonts w:ascii="Times New Roman" w:hAnsi="Times New Roman"/>
          <w:bCs/>
          <w:iCs/>
          <w:sz w:val="28"/>
          <w:szCs w:val="28"/>
        </w:rPr>
        <w:t>162.4.5. </w:t>
      </w:r>
      <w:r>
        <w:rPr>
          <w:rFonts w:ascii="Times New Roman" w:hAnsi="Times New Roman"/>
          <w:sz w:val="28"/>
          <w:szCs w:val="28"/>
        </w:rPr>
        <w:t>У обучающегося будут сформированы следующие базовые исследовательские действия как часть познавательных универсальных учебных действий</w:t>
      </w:r>
      <w:r>
        <w:rPr>
          <w:rFonts w:ascii="Times New Roman" w:hAnsi="Times New Roman"/>
          <w:bCs/>
          <w:iCs/>
          <w:sz w:val="28"/>
          <w:szCs w:val="28"/>
        </w:rPr>
        <w:t>:</w:t>
      </w:r>
    </w:p>
    <w:p w14:paraId="334E144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спользовать вопросы как исследовательский инструмент познания;</w:t>
      </w:r>
    </w:p>
    <w:p w14:paraId="7A545D4F">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формировать запросы к информационной системе с целью получения необходимой информации;</w:t>
      </w:r>
    </w:p>
    <w:p w14:paraId="4872C4F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ценивать полноту, достоверность и актуальность полученной информации;</w:t>
      </w:r>
    </w:p>
    <w:p w14:paraId="03C2212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пытным путём изучать свойства различных материалов;</w:t>
      </w:r>
    </w:p>
    <w:p w14:paraId="41E7B45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14:paraId="156D553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троить и оценивать модели объектов, явлений и процессов;</w:t>
      </w:r>
    </w:p>
    <w:p w14:paraId="62E9662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уметь создавать, применять и преобразовывать знаки и символы, модели и схемы для решения учебных и познавательных задач;</w:t>
      </w:r>
    </w:p>
    <w:p w14:paraId="2D21ABBE">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уметь оценивать правильность выполнения учебной задачи, собственные возможности её решения;</w:t>
      </w:r>
    </w:p>
    <w:p w14:paraId="5D8B4A4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гнозировать поведение технической системы, в том числе с учётом синергетических эффектов.</w:t>
      </w:r>
    </w:p>
    <w:p w14:paraId="2412308E">
      <w:pPr>
        <w:pStyle w:val="66"/>
        <w:widowControl/>
        <w:spacing w:after="0" w:line="350" w:lineRule="auto"/>
        <w:ind w:left="0" w:firstLine="709"/>
        <w:jc w:val="both"/>
        <w:rPr>
          <w:rFonts w:ascii="Times New Roman" w:hAnsi="Times New Roman"/>
          <w:bCs/>
          <w:iCs/>
          <w:sz w:val="28"/>
          <w:szCs w:val="28"/>
          <w:lang w:val="ru-RU"/>
        </w:rPr>
      </w:pPr>
      <w:r>
        <w:rPr>
          <w:rFonts w:ascii="Times New Roman" w:hAnsi="Times New Roman"/>
          <w:bCs/>
          <w:iCs/>
          <w:sz w:val="28"/>
          <w:szCs w:val="28"/>
          <w:lang w:val="ru-RU"/>
        </w:rPr>
        <w:t>162.4.6.</w:t>
      </w:r>
      <w:r>
        <w:rPr>
          <w:rFonts w:ascii="Times New Roman" w:hAnsi="Times New Roman"/>
          <w:bCs/>
          <w:iCs/>
          <w:sz w:val="28"/>
          <w:szCs w:val="28"/>
        </w:rPr>
        <w:t> </w:t>
      </w:r>
      <w:r>
        <w:rPr>
          <w:rFonts w:ascii="Times New Roman" w:hAnsi="Times New Roman"/>
          <w:sz w:val="28"/>
          <w:szCs w:val="28"/>
          <w:lang w:val="ru-RU"/>
        </w:rPr>
        <w:t>У обучающегося будут сформированы умения работать с информацией как часть познавательных универсальных учебных действий</w:t>
      </w:r>
      <w:r>
        <w:rPr>
          <w:rFonts w:ascii="Times New Roman" w:hAnsi="Times New Roman"/>
          <w:bCs/>
          <w:iCs/>
          <w:sz w:val="28"/>
          <w:szCs w:val="28"/>
          <w:lang w:val="ru-RU"/>
        </w:rPr>
        <w:t>:</w:t>
      </w:r>
    </w:p>
    <w:p w14:paraId="57E14A5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ыбирать форму представления информации в зависимости от поставленной задачи;</w:t>
      </w:r>
    </w:p>
    <w:p w14:paraId="21CEF9DD">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имать различие между данными, информацией и знаниями;</w:t>
      </w:r>
    </w:p>
    <w:p w14:paraId="08C3DE45">
      <w:pPr>
        <w:pStyle w:val="135"/>
        <w:spacing w:after="0" w:line="350" w:lineRule="auto"/>
        <w:ind w:firstLine="709"/>
        <w:rPr>
          <w:rFonts w:ascii="Times New Roman" w:hAnsi="Times New Roman" w:cs="Times New Roman"/>
          <w:spacing w:val="-2"/>
          <w:sz w:val="28"/>
          <w:szCs w:val="28"/>
        </w:rPr>
      </w:pPr>
      <w:r>
        <w:rPr>
          <w:rFonts w:ascii="Times New Roman" w:hAnsi="Times New Roman" w:cs="Times New Roman"/>
          <w:spacing w:val="-2"/>
          <w:sz w:val="28"/>
          <w:szCs w:val="28"/>
        </w:rPr>
        <w:t>владеть начальными навыками работы с «большими данными»;</w:t>
      </w:r>
    </w:p>
    <w:p w14:paraId="0706151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ладеть технологией трансформации данных в информацию, информации в знания.</w:t>
      </w:r>
    </w:p>
    <w:p w14:paraId="4B23C3CA">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bCs/>
          <w:iCs/>
          <w:sz w:val="28"/>
          <w:szCs w:val="28"/>
          <w:lang w:val="ru-RU"/>
        </w:rPr>
        <w:t>162.4.7.</w:t>
      </w:r>
      <w:r>
        <w:rPr>
          <w:rFonts w:ascii="Times New Roman" w:hAnsi="Times New Roman"/>
          <w:bCs/>
          <w:iCs/>
          <w:sz w:val="28"/>
          <w:szCs w:val="28"/>
        </w:rPr>
        <w:t> </w:t>
      </w:r>
      <w:r>
        <w:rPr>
          <w:rFonts w:ascii="Times New Roman" w:hAnsi="Times New Roman"/>
          <w:sz w:val="28"/>
          <w:szCs w:val="28"/>
          <w:lang w:val="ru-RU"/>
        </w:rPr>
        <w:t>У обучающегося будут сформированы умения самоорганизации как часть регулятивных универсальных учебных действий:</w:t>
      </w:r>
    </w:p>
    <w:p w14:paraId="309577F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14:paraId="390129C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2DB3381">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оводить выбор и брать ответственность за решение.</w:t>
      </w:r>
    </w:p>
    <w:p w14:paraId="3F3ED889">
      <w:pPr>
        <w:pStyle w:val="66"/>
        <w:widowControl/>
        <w:spacing w:after="0" w:line="350" w:lineRule="auto"/>
        <w:ind w:left="0" w:firstLine="709"/>
        <w:jc w:val="both"/>
        <w:rPr>
          <w:rFonts w:ascii="Times New Roman" w:hAnsi="Times New Roman"/>
          <w:bCs/>
          <w:iCs/>
          <w:sz w:val="28"/>
          <w:szCs w:val="28"/>
          <w:lang w:val="ru-RU"/>
        </w:rPr>
      </w:pPr>
      <w:r>
        <w:rPr>
          <w:rFonts w:ascii="Times New Roman" w:hAnsi="Times New Roman"/>
          <w:bCs/>
          <w:iCs/>
          <w:sz w:val="28"/>
          <w:szCs w:val="28"/>
          <w:lang w:val="ru-RU"/>
        </w:rPr>
        <w:t>162.4.8.</w:t>
      </w:r>
      <w:r>
        <w:rPr>
          <w:rFonts w:ascii="Times New Roman" w:hAnsi="Times New Roman"/>
          <w:bCs/>
          <w:iCs/>
          <w:sz w:val="28"/>
          <w:szCs w:val="28"/>
        </w:rPr>
        <w:t> </w:t>
      </w:r>
      <w:r>
        <w:rPr>
          <w:rFonts w:ascii="Times New Roman" w:hAnsi="Times New Roman"/>
          <w:sz w:val="28"/>
          <w:szCs w:val="28"/>
          <w:lang w:val="ru-RU"/>
        </w:rPr>
        <w:t>У обучающегося будут сформированы умения самоконтроля (рефлексии) как часть регулятивных универсальных учебных действий</w:t>
      </w:r>
      <w:r>
        <w:rPr>
          <w:rFonts w:ascii="Times New Roman" w:hAnsi="Times New Roman"/>
          <w:bCs/>
          <w:iCs/>
          <w:sz w:val="28"/>
          <w:szCs w:val="28"/>
          <w:lang w:val="ru-RU"/>
        </w:rPr>
        <w:t>:</w:t>
      </w:r>
    </w:p>
    <w:p w14:paraId="0301F242">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давать оценку ситуации и предлагать план её изменения;</w:t>
      </w:r>
    </w:p>
    <w:p w14:paraId="279DC4B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бъяснять причины достижения (недостижения) результатов преобразовательной деятельности;</w:t>
      </w:r>
    </w:p>
    <w:p w14:paraId="1AD4D64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носить необходимые коррективы в деятельность по решению задачи или по осуществлению проекта;</w:t>
      </w:r>
    </w:p>
    <w:p w14:paraId="3A5B2E9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ценивать соответствие результата цели и условиям и при необходимости корректировать цель и процесс её достижения.</w:t>
      </w:r>
    </w:p>
    <w:p w14:paraId="1EC4DB2E">
      <w:pPr>
        <w:pStyle w:val="66"/>
        <w:widowControl/>
        <w:spacing w:after="0" w:line="350" w:lineRule="auto"/>
        <w:ind w:left="0" w:firstLine="709"/>
        <w:jc w:val="both"/>
        <w:rPr>
          <w:rFonts w:ascii="Times New Roman" w:hAnsi="Times New Roman"/>
          <w:bCs/>
          <w:iCs/>
          <w:sz w:val="28"/>
          <w:szCs w:val="28"/>
          <w:lang w:val="ru-RU"/>
        </w:rPr>
      </w:pPr>
      <w:r>
        <w:rPr>
          <w:rFonts w:ascii="Times New Roman" w:hAnsi="Times New Roman"/>
          <w:bCs/>
          <w:iCs/>
          <w:sz w:val="28"/>
          <w:szCs w:val="28"/>
          <w:lang w:val="ru-RU"/>
        </w:rPr>
        <w:t>162.4.9.</w:t>
      </w:r>
      <w:r>
        <w:rPr>
          <w:rFonts w:ascii="Times New Roman" w:hAnsi="Times New Roman"/>
          <w:bCs/>
          <w:iCs/>
          <w:sz w:val="28"/>
          <w:szCs w:val="28"/>
        </w:rPr>
        <w:t> </w:t>
      </w:r>
      <w:r>
        <w:rPr>
          <w:rFonts w:ascii="Times New Roman" w:hAnsi="Times New Roman"/>
          <w:sz w:val="28"/>
          <w:szCs w:val="28"/>
          <w:lang w:val="ru-RU"/>
        </w:rPr>
        <w:t>У обучающегося будут сформированы умения принятия себя и других как часть регулятивных универсальных учебных действий</w:t>
      </w:r>
      <w:r>
        <w:rPr>
          <w:rFonts w:ascii="Times New Roman" w:hAnsi="Times New Roman"/>
          <w:bCs/>
          <w:iCs/>
          <w:sz w:val="28"/>
          <w:szCs w:val="28"/>
          <w:lang w:val="ru-RU"/>
        </w:rPr>
        <w:t>:</w:t>
      </w:r>
    </w:p>
    <w:p w14:paraId="5AB45099">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ризнавать своё право на ошибку при решении задач или при реализации проекта, такое же право другого на подобные ошибки.</w:t>
      </w:r>
    </w:p>
    <w:p w14:paraId="61F872F8">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bCs/>
          <w:iCs/>
          <w:sz w:val="28"/>
          <w:szCs w:val="28"/>
          <w:lang w:val="ru-RU"/>
        </w:rPr>
        <w:t>162.4.10.</w:t>
      </w:r>
      <w:r>
        <w:rPr>
          <w:rFonts w:ascii="Times New Roman" w:hAnsi="Times New Roman"/>
          <w:bCs/>
          <w:iCs/>
          <w:sz w:val="28"/>
          <w:szCs w:val="28"/>
        </w:rPr>
        <w:t> </w:t>
      </w:r>
      <w:r>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14:paraId="44968F6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 ходе обсуждения учебного материала, планирования и осуществления учебного проекта;</w:t>
      </w:r>
    </w:p>
    <w:p w14:paraId="1BCE2598">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 рамках публичного представления результатов проектной деятельности;</w:t>
      </w:r>
    </w:p>
    <w:p w14:paraId="0D12A6E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 ходе совместного решения задачи с использованием облачных сервисов;</w:t>
      </w:r>
    </w:p>
    <w:p w14:paraId="45EB693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 ходе общения с представителями других культур, в частности в социальных сетях.</w:t>
      </w:r>
    </w:p>
    <w:p w14:paraId="3DC743B9">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4.11.</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овместной деятельности как часть коммуникативных универсальных учебных действий:</w:t>
      </w:r>
    </w:p>
    <w:p w14:paraId="60A04866">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имать и использовать преимущества командной работы при реализации учебного проекта;</w:t>
      </w:r>
    </w:p>
    <w:p w14:paraId="5AC48ACC">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понимать необходимость выработки знаково-символических средств как необходимого условия успешной проектной деятельности;</w:t>
      </w:r>
    </w:p>
    <w:p w14:paraId="4A85F68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интерпретировать высказывания собеседника – участника совместной деятельности;</w:t>
      </w:r>
    </w:p>
    <w:p w14:paraId="49F695CA">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владеть навыками отстаивания своей точки зрения, используя при этом законы логики;</w:t>
      </w:r>
    </w:p>
    <w:p w14:paraId="2845D560">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распознавать некорректную аргументацию.</w:t>
      </w:r>
    </w:p>
    <w:p w14:paraId="7D670CF0">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5.</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технологии на уровне основного общего образования.</w:t>
      </w:r>
    </w:p>
    <w:p w14:paraId="24A442CB">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5.1.</w:t>
      </w:r>
      <w:r>
        <w:rPr>
          <w:rFonts w:ascii="Times New Roman" w:hAnsi="Times New Roman"/>
          <w:sz w:val="28"/>
          <w:szCs w:val="28"/>
        </w:rPr>
        <w:t> </w:t>
      </w:r>
      <w:r>
        <w:rPr>
          <w:rFonts w:ascii="Times New Roman" w:hAnsi="Times New Roman"/>
          <w:sz w:val="28"/>
          <w:szCs w:val="28"/>
          <w:lang w:val="ru-RU"/>
        </w:rPr>
        <w:t>Для всех модулей</w:t>
      </w:r>
      <w:r>
        <w:rPr>
          <w:rFonts w:ascii="Times New Roman" w:hAnsi="Times New Roman"/>
          <w:b/>
          <w:sz w:val="28"/>
          <w:szCs w:val="28"/>
          <w:lang w:val="ru-RU"/>
        </w:rPr>
        <w:t xml:space="preserve"> </w:t>
      </w:r>
      <w:r>
        <w:rPr>
          <w:rStyle w:val="150"/>
          <w:rFonts w:ascii="Times New Roman" w:hAnsi="Times New Roman"/>
          <w:b w:val="0"/>
          <w:sz w:val="28"/>
          <w:szCs w:val="28"/>
          <w:lang w:val="ru-RU"/>
        </w:rPr>
        <w:t>обязательные предметные результаты</w:t>
      </w:r>
      <w:r>
        <w:rPr>
          <w:rFonts w:ascii="Times New Roman" w:hAnsi="Times New Roman"/>
          <w:b/>
          <w:sz w:val="28"/>
          <w:szCs w:val="28"/>
          <w:lang w:val="ru-RU"/>
        </w:rPr>
        <w:t>:</w:t>
      </w:r>
    </w:p>
    <w:p w14:paraId="1E780465">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организовывать рабочее место в соответствии с изучаемой технологией;</w:t>
      </w:r>
    </w:p>
    <w:p w14:paraId="7E40A45B">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соблюдать правила безопасного использования ручных и электрифицированных инструментов и оборудования;</w:t>
      </w:r>
    </w:p>
    <w:p w14:paraId="34BBD854">
      <w:pPr>
        <w:pStyle w:val="135"/>
        <w:spacing w:after="0" w:line="350" w:lineRule="auto"/>
        <w:ind w:firstLine="709"/>
        <w:rPr>
          <w:rFonts w:ascii="Times New Roman" w:hAnsi="Times New Roman" w:cs="Times New Roman"/>
          <w:sz w:val="28"/>
          <w:szCs w:val="28"/>
        </w:rPr>
      </w:pPr>
      <w:r>
        <w:rPr>
          <w:rFonts w:ascii="Times New Roman" w:hAnsi="Times New Roman" w:cs="Times New Roman"/>
          <w:sz w:val="28"/>
          <w:szCs w:val="28"/>
        </w:rPr>
        <w:t>грамотно и осознанно выполнять технологические операции в соответствии изучаемой технологией.</w:t>
      </w:r>
    </w:p>
    <w:p w14:paraId="54A1D848">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5.2.</w:t>
      </w:r>
      <w:r>
        <w:rPr>
          <w:rFonts w:ascii="Times New Roman" w:hAnsi="Times New Roman"/>
          <w:sz w:val="28"/>
          <w:szCs w:val="28"/>
        </w:rPr>
        <w:t> </w:t>
      </w:r>
      <w:r>
        <w:rPr>
          <w:rFonts w:ascii="Times New Roman" w:hAnsi="Times New Roman"/>
          <w:sz w:val="28"/>
          <w:szCs w:val="28"/>
          <w:lang w:val="ru-RU"/>
        </w:rPr>
        <w:t>Предметные результаты освоения содержания модуля «Производство и технологии».</w:t>
      </w:r>
    </w:p>
    <w:p w14:paraId="1305E620">
      <w:pPr>
        <w:pStyle w:val="147"/>
        <w:spacing w:after="0" w:line="350" w:lineRule="auto"/>
        <w:ind w:firstLine="709"/>
        <w:rPr>
          <w:b w:val="0"/>
          <w:bCs w:val="0"/>
          <w:sz w:val="28"/>
          <w:szCs w:val="28"/>
        </w:rPr>
      </w:pPr>
      <w:r>
        <w:rPr>
          <w:rStyle w:val="150"/>
          <w:rFonts w:eastAsia="Calibri"/>
          <w:b w:val="0"/>
          <w:bCs w:val="0"/>
          <w:sz w:val="28"/>
          <w:szCs w:val="28"/>
        </w:rPr>
        <w:t xml:space="preserve">К концу обучения </w:t>
      </w:r>
      <w:r>
        <w:rPr>
          <w:b w:val="0"/>
          <w:bCs w:val="0"/>
          <w:sz w:val="28"/>
          <w:szCs w:val="28"/>
        </w:rPr>
        <w:t>в 5 классе:</w:t>
      </w:r>
    </w:p>
    <w:p w14:paraId="73CB9DF3">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технологии;</w:t>
      </w:r>
    </w:p>
    <w:p w14:paraId="22421037">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потребности человека;</w:t>
      </w:r>
    </w:p>
    <w:p w14:paraId="2B0245E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естественные (природные) и искусственные материалы;</w:t>
      </w:r>
    </w:p>
    <w:p w14:paraId="6D042AF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равнивать и анализировать свойства материалов;</w:t>
      </w:r>
    </w:p>
    <w:p w14:paraId="7E5FB1F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классифицировать технику, описывать назначение техники;</w:t>
      </w:r>
    </w:p>
    <w:p w14:paraId="34FD3A06">
      <w:pPr>
        <w:pStyle w:val="145"/>
        <w:spacing w:line="350" w:lineRule="auto"/>
        <w:ind w:left="0" w:firstLine="709"/>
        <w:rPr>
          <w:rFonts w:ascii="Times New Roman" w:hAnsi="Times New Roman" w:cs="Times New Roman"/>
          <w:spacing w:val="-5"/>
          <w:sz w:val="28"/>
          <w:szCs w:val="28"/>
        </w:rPr>
      </w:pPr>
      <w:r>
        <w:rPr>
          <w:rFonts w:ascii="Times New Roman" w:hAnsi="Times New Roman" w:cs="Times New Roman"/>
          <w:spacing w:val="-5"/>
          <w:sz w:val="28"/>
          <w:szCs w:val="28"/>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14:paraId="735C008F">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предметы труда в различных видах материального производства;</w:t>
      </w:r>
    </w:p>
    <w:p w14:paraId="3729CD0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пользовать метод мозгового штурма, метод интеллект-карт, метод фокальных объектов и другие методы;</w:t>
      </w:r>
    </w:p>
    <w:p w14:paraId="5D20258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пользовать метод учебного проектирования, выполнять учебные проекты;</w:t>
      </w:r>
    </w:p>
    <w:p w14:paraId="3DF3BDF9">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вать и характеризовать профессии.</w:t>
      </w:r>
    </w:p>
    <w:p w14:paraId="5DE7CB06">
      <w:pPr>
        <w:pStyle w:val="147"/>
        <w:spacing w:after="0" w:line="350" w:lineRule="auto"/>
        <w:ind w:firstLine="709"/>
        <w:rPr>
          <w:b w:val="0"/>
          <w:sz w:val="28"/>
          <w:szCs w:val="28"/>
        </w:rPr>
      </w:pPr>
      <w:r>
        <w:rPr>
          <w:rStyle w:val="150"/>
          <w:rFonts w:eastAsia="Calibri"/>
          <w:b w:val="0"/>
          <w:bCs w:val="0"/>
          <w:sz w:val="28"/>
          <w:szCs w:val="28"/>
        </w:rPr>
        <w:t xml:space="preserve">К концу обучения </w:t>
      </w:r>
      <w:r>
        <w:rPr>
          <w:b w:val="0"/>
          <w:sz w:val="28"/>
          <w:szCs w:val="28"/>
        </w:rPr>
        <w:t>в 6 классе:</w:t>
      </w:r>
    </w:p>
    <w:p w14:paraId="7B16819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машины и механизмы;</w:t>
      </w:r>
    </w:p>
    <w:p w14:paraId="68331EF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конструировать, оценивать и использовать модели в познавательной и практической деятельности;</w:t>
      </w:r>
    </w:p>
    <w:p w14:paraId="315FFC28">
      <w:pPr>
        <w:pStyle w:val="145"/>
        <w:spacing w:line="350" w:lineRule="auto"/>
        <w:ind w:left="0" w:firstLine="709"/>
        <w:rPr>
          <w:rFonts w:ascii="Times New Roman" w:hAnsi="Times New Roman" w:cs="Times New Roman"/>
          <w:spacing w:val="-2"/>
          <w:sz w:val="28"/>
          <w:szCs w:val="28"/>
        </w:rPr>
      </w:pPr>
      <w:r>
        <w:rPr>
          <w:rFonts w:ascii="Times New Roman" w:hAnsi="Times New Roman" w:cs="Times New Roman"/>
          <w:spacing w:val="-4"/>
          <w:sz w:val="28"/>
          <w:szCs w:val="28"/>
        </w:rPr>
        <w:t xml:space="preserve">разрабатывать несложную технологическую, конструкторскую </w:t>
      </w:r>
      <w:r>
        <w:rPr>
          <w:rFonts w:ascii="Times New Roman" w:hAnsi="Times New Roman" w:cs="Times New Roman"/>
          <w:spacing w:val="-2"/>
          <w:sz w:val="28"/>
          <w:szCs w:val="28"/>
        </w:rPr>
        <w:t>документацию для выполнения творческих проектных задач;</w:t>
      </w:r>
    </w:p>
    <w:p w14:paraId="15D36361">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решать простые изобретательские, конструкторские и технологические задачи в процессе изготовления изделий из различных материалов;</w:t>
      </w:r>
    </w:p>
    <w:p w14:paraId="05DD961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едлагать варианты усовершенствования конструкций;</w:t>
      </w:r>
    </w:p>
    <w:p w14:paraId="0C7519D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предметы труда в различных видах материального производства;</w:t>
      </w:r>
    </w:p>
    <w:p w14:paraId="73593BA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виды современных технологий и определять перспективы их развития.</w:t>
      </w:r>
    </w:p>
    <w:p w14:paraId="0BADE2F1">
      <w:pPr>
        <w:pStyle w:val="147"/>
        <w:spacing w:after="0" w:line="350" w:lineRule="auto"/>
        <w:ind w:firstLine="709"/>
        <w:rPr>
          <w:rStyle w:val="150"/>
          <w:rFonts w:eastAsia="Calibri"/>
          <w:b w:val="0"/>
          <w:bCs/>
          <w:sz w:val="28"/>
          <w:szCs w:val="28"/>
        </w:rPr>
      </w:pPr>
      <w:r>
        <w:rPr>
          <w:rStyle w:val="150"/>
          <w:rFonts w:eastAsia="Calibri"/>
          <w:b w:val="0"/>
          <w:bCs w:val="0"/>
          <w:sz w:val="28"/>
          <w:szCs w:val="28"/>
        </w:rPr>
        <w:t>К концу обучения в 7 классе:</w:t>
      </w:r>
    </w:p>
    <w:p w14:paraId="63A41D70">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иводить примеры развития технологий;</w:t>
      </w:r>
    </w:p>
    <w:p w14:paraId="7EEADF33">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иводить примеры эстетичных промышленных изделий;</w:t>
      </w:r>
    </w:p>
    <w:p w14:paraId="0C0323E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народные промыслы и ремёсла России;</w:t>
      </w:r>
    </w:p>
    <w:p w14:paraId="08C0754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производства и производственные процессы;</w:t>
      </w:r>
    </w:p>
    <w:p w14:paraId="535C4EC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современные и перспективные технологии;</w:t>
      </w:r>
    </w:p>
    <w:p w14:paraId="1FC55B81">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ценивать области применения технологий, понимать их возможности и ограничения;</w:t>
      </w:r>
    </w:p>
    <w:p w14:paraId="4D41EA9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ценивать условия и риски применимости технологий с позиций экологических последствий;</w:t>
      </w:r>
    </w:p>
    <w:p w14:paraId="14100867">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являть экологические проблемы;</w:t>
      </w:r>
    </w:p>
    <w:p w14:paraId="1CBDB30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виды транспорта, оценивать перспективы развития;</w:t>
      </w:r>
    </w:p>
    <w:p w14:paraId="57C6F8A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технологии на транспорте, транспортную логистику.</w:t>
      </w:r>
    </w:p>
    <w:p w14:paraId="1FEDBFB1">
      <w:pPr>
        <w:pStyle w:val="147"/>
        <w:spacing w:after="0" w:line="350" w:lineRule="auto"/>
        <w:ind w:firstLine="709"/>
        <w:rPr>
          <w:rStyle w:val="150"/>
          <w:rFonts w:eastAsia="Calibri"/>
          <w:b w:val="0"/>
          <w:bCs/>
          <w:sz w:val="28"/>
          <w:szCs w:val="28"/>
        </w:rPr>
      </w:pPr>
      <w:r>
        <w:rPr>
          <w:rStyle w:val="150"/>
          <w:rFonts w:eastAsia="Calibri"/>
          <w:b w:val="0"/>
          <w:bCs w:val="0"/>
          <w:sz w:val="28"/>
          <w:szCs w:val="28"/>
        </w:rPr>
        <w:t>К концу обучения в 8 классе:</w:t>
      </w:r>
    </w:p>
    <w:p w14:paraId="43C1C147">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общие принципы управления;</w:t>
      </w:r>
    </w:p>
    <w:p w14:paraId="420B7FF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анализировать возможности и сферу применения современных технологий;</w:t>
      </w:r>
    </w:p>
    <w:p w14:paraId="1256C8E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технологии получения, преобразования и использования энергии;</w:t>
      </w:r>
    </w:p>
    <w:p w14:paraId="1C1DC9A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биотехнологии, их применение;</w:t>
      </w:r>
    </w:p>
    <w:p w14:paraId="71E87EE9">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направления развития и особенности перспективных технологий;</w:t>
      </w:r>
    </w:p>
    <w:p w14:paraId="5645D3C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едлагать предпринимательские идеи, обосновывать их решение;</w:t>
      </w:r>
    </w:p>
    <w:p w14:paraId="3C5D3D08">
      <w:pPr>
        <w:pStyle w:val="145"/>
        <w:spacing w:line="350" w:lineRule="auto"/>
        <w:ind w:left="0" w:firstLine="709"/>
        <w:rPr>
          <w:rFonts w:ascii="Times New Roman" w:hAnsi="Times New Roman" w:cs="Times New Roman"/>
          <w:spacing w:val="-2"/>
          <w:sz w:val="28"/>
          <w:szCs w:val="28"/>
        </w:rPr>
      </w:pPr>
      <w:r>
        <w:rPr>
          <w:rFonts w:ascii="Times New Roman" w:hAnsi="Times New Roman" w:cs="Times New Roman"/>
          <w:spacing w:val="-2"/>
          <w:sz w:val="28"/>
          <w:szCs w:val="28"/>
        </w:rPr>
        <w:t>определять проблему, анализировать потребности в продукте;</w:t>
      </w:r>
    </w:p>
    <w:p w14:paraId="02303C8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14:paraId="538BF81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мир профессий, связанных с изучаемыми технологиями, их востребованность на рынке труда.</w:t>
      </w:r>
    </w:p>
    <w:p w14:paraId="03CBACF6">
      <w:pPr>
        <w:pStyle w:val="147"/>
        <w:spacing w:after="0" w:line="350" w:lineRule="auto"/>
        <w:ind w:firstLine="709"/>
        <w:rPr>
          <w:b w:val="0"/>
          <w:sz w:val="28"/>
          <w:szCs w:val="28"/>
        </w:rPr>
      </w:pPr>
      <w:r>
        <w:rPr>
          <w:b w:val="0"/>
          <w:sz w:val="28"/>
          <w:szCs w:val="28"/>
        </w:rPr>
        <w:t>К концу обучения в 9 классе:</w:t>
      </w:r>
    </w:p>
    <w:p w14:paraId="02E8ABA1">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еречислять и характеризовать виды современных информационно-когнитивных технологий;</w:t>
      </w:r>
    </w:p>
    <w:p w14:paraId="016819A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владеть информационно-когнитивными технологиями преобразования данных в информацию и информации в знание;</w:t>
      </w:r>
    </w:p>
    <w:p w14:paraId="29507419">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культуру предпринимательства, виды предпринимательской деятельности;</w:t>
      </w:r>
    </w:p>
    <w:p w14:paraId="07965B4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оздавать модели экономической деятельности;</w:t>
      </w:r>
    </w:p>
    <w:p w14:paraId="0351B009">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разрабатывать бизнес-проект;</w:t>
      </w:r>
    </w:p>
    <w:p w14:paraId="0547E195">
      <w:pPr>
        <w:pStyle w:val="145"/>
        <w:spacing w:line="350" w:lineRule="auto"/>
        <w:ind w:left="0" w:firstLine="709"/>
        <w:rPr>
          <w:rFonts w:ascii="Times New Roman" w:hAnsi="Times New Roman" w:cs="Times New Roman"/>
          <w:spacing w:val="-4"/>
          <w:sz w:val="28"/>
          <w:szCs w:val="28"/>
        </w:rPr>
      </w:pPr>
      <w:r>
        <w:rPr>
          <w:rFonts w:ascii="Times New Roman" w:hAnsi="Times New Roman" w:cs="Times New Roman"/>
          <w:spacing w:val="-4"/>
          <w:sz w:val="28"/>
          <w:szCs w:val="28"/>
        </w:rPr>
        <w:t>оценивать эффективность предпринимательской деятельности;</w:t>
      </w:r>
    </w:p>
    <w:p w14:paraId="05B34BF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закономерности технологического развития цивилизации;</w:t>
      </w:r>
    </w:p>
    <w:p w14:paraId="6E5E6A11">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ланировать своё профессиональное образование и профессиональную карьеру.</w:t>
      </w:r>
    </w:p>
    <w:p w14:paraId="615AE357">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5.3.</w:t>
      </w:r>
      <w:r>
        <w:rPr>
          <w:rFonts w:ascii="Times New Roman" w:hAnsi="Times New Roman"/>
          <w:sz w:val="28"/>
          <w:szCs w:val="28"/>
        </w:rPr>
        <w:t> </w:t>
      </w:r>
      <w:r>
        <w:rPr>
          <w:rFonts w:ascii="Times New Roman" w:hAnsi="Times New Roman"/>
          <w:sz w:val="28"/>
          <w:szCs w:val="28"/>
          <w:lang w:val="ru-RU"/>
        </w:rPr>
        <w:t>Предметные результаты освоения содержания модуля «Технологии обработки материалов и пищевых продуктов».</w:t>
      </w:r>
    </w:p>
    <w:p w14:paraId="22CFBBCD">
      <w:pPr>
        <w:pStyle w:val="147"/>
        <w:spacing w:after="0" w:line="350" w:lineRule="auto"/>
        <w:ind w:firstLine="709"/>
        <w:rPr>
          <w:b w:val="0"/>
          <w:sz w:val="28"/>
          <w:szCs w:val="28"/>
        </w:rPr>
      </w:pPr>
      <w:r>
        <w:rPr>
          <w:b w:val="0"/>
          <w:sz w:val="28"/>
          <w:szCs w:val="28"/>
        </w:rPr>
        <w:t>К концу обучения в 5 классе:</w:t>
      </w:r>
    </w:p>
    <w:p w14:paraId="7371B0F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14:paraId="012208D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14:paraId="3E76E9BF">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виды бумаги, её свойства, получение и применение;</w:t>
      </w:r>
    </w:p>
    <w:p w14:paraId="59B493A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народные промыслы по обработке древесины;</w:t>
      </w:r>
    </w:p>
    <w:p w14:paraId="4667E33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свойства конструкционных материалов;</w:t>
      </w:r>
    </w:p>
    <w:p w14:paraId="6D9F6D7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бирать материалы для изготовления изделий с учётом их свойств, технологий обработки, инструментов и приспособлений;</w:t>
      </w:r>
    </w:p>
    <w:p w14:paraId="69C7F98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виды древесины, пиломатериалов;</w:t>
      </w:r>
    </w:p>
    <w:p w14:paraId="6FBC05DF">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14:paraId="2D7B06D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следовать, анализировать и сравнивать свойства древесины разных пород деревьев;</w:t>
      </w:r>
    </w:p>
    <w:p w14:paraId="7F85C780">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знать и называть пищевую ценность яиц, круп, овощей;</w:t>
      </w:r>
    </w:p>
    <w:p w14:paraId="19317E17">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иводить примеры обработки пищевых продуктов, позволяющие максимально сохранять их пищевую ценность;</w:t>
      </w:r>
    </w:p>
    <w:p w14:paraId="39636F3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выполнять технологии первичной обработки овощей, круп;</w:t>
      </w:r>
    </w:p>
    <w:p w14:paraId="0766B853">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выполнять технологии приготовления блюд из яиц, овощей, круп;</w:t>
      </w:r>
    </w:p>
    <w:p w14:paraId="1D8E242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виды планировки кухни; способы рационального размещения мебели;</w:t>
      </w:r>
    </w:p>
    <w:p w14:paraId="778D0E47">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текстильные материалы, классифицировать их, описывать основные этапы производства;</w:t>
      </w:r>
    </w:p>
    <w:p w14:paraId="3F6DAFC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анализировать и сравнивать свойства текстильных материалов;</w:t>
      </w:r>
    </w:p>
    <w:p w14:paraId="452E0A91">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бирать материалы, инструменты и оборудование для выполнения швейных работ;</w:t>
      </w:r>
    </w:p>
    <w:p w14:paraId="4F710887">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пользовать ручные инструменты для выполнения швейных работ;</w:t>
      </w:r>
    </w:p>
    <w:p w14:paraId="5D4F8029">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14:paraId="26D7760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полнять последовательность изготовления швейных изделий, осуществлять контроль качества;</w:t>
      </w:r>
    </w:p>
    <w:p w14:paraId="5AE43C3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группы профессий, описывать тенденции их развития, объяснять социальное значение групп профессий.</w:t>
      </w:r>
    </w:p>
    <w:p w14:paraId="78D9CCC9">
      <w:pPr>
        <w:pStyle w:val="147"/>
        <w:spacing w:after="0" w:line="350" w:lineRule="auto"/>
        <w:ind w:firstLine="709"/>
        <w:rPr>
          <w:b w:val="0"/>
          <w:sz w:val="28"/>
          <w:szCs w:val="28"/>
        </w:rPr>
      </w:pPr>
      <w:r>
        <w:rPr>
          <w:b w:val="0"/>
          <w:sz w:val="28"/>
          <w:szCs w:val="28"/>
        </w:rPr>
        <w:t>К концу обучения в 6 классе:</w:t>
      </w:r>
    </w:p>
    <w:p w14:paraId="558E2AB3">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свойства конструкционных материалов;</w:t>
      </w:r>
    </w:p>
    <w:p w14:paraId="4AB980E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народные промыслы по обработке металла;</w:t>
      </w:r>
    </w:p>
    <w:p w14:paraId="5F8EDCC0">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виды металлов и их сплавов;</w:t>
      </w:r>
    </w:p>
    <w:p w14:paraId="5AF9476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следовать, анализировать и сравнивать свойства металлов и их сплавов;</w:t>
      </w:r>
    </w:p>
    <w:p w14:paraId="49FBA46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классифицировать и характеризовать инструменты, приспособления и технологическое оборудование;</w:t>
      </w:r>
    </w:p>
    <w:p w14:paraId="2C4CB4F0">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пользовать инструменты, приспособления и технологическое оборудование при обработке тонколистового металла, проволоки;</w:t>
      </w:r>
    </w:p>
    <w:p w14:paraId="6B84206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полнять технологические операции с использованием ручных инструментов, приспособлений, технологического оборудования;</w:t>
      </w:r>
    </w:p>
    <w:p w14:paraId="5695EC89">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брабатывать металлы и их сплавы слесарным инструментом;</w:t>
      </w:r>
    </w:p>
    <w:p w14:paraId="03CC1179">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знать и называть пищевую ценность молока и молочных продуктов;</w:t>
      </w:r>
    </w:p>
    <w:p w14:paraId="0F5A00B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пределять качество молочных продуктов, называть правила хранения продуктов;</w:t>
      </w:r>
    </w:p>
    <w:p w14:paraId="2744D47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выполнять технологии приготовления блюд из молока и молочных продуктов;</w:t>
      </w:r>
    </w:p>
    <w:p w14:paraId="4F490BD1">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виды теста, технологии приготовления разных видов теста;</w:t>
      </w:r>
    </w:p>
    <w:p w14:paraId="32F73F8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национальные блюда из разных видов теста;</w:t>
      </w:r>
    </w:p>
    <w:p w14:paraId="0AE590D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виды одежды, характеризовать стили одежды;</w:t>
      </w:r>
    </w:p>
    <w:p w14:paraId="41FEBA53">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современные текстильные материалы, их получение и свойства;</w:t>
      </w:r>
    </w:p>
    <w:p w14:paraId="2D6A2C7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бирать текстильные материалы для изделий с учётом их свойств;</w:t>
      </w:r>
    </w:p>
    <w:p w14:paraId="56F5C3C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амостоятельно выполнять чертёж выкроек швейного изделия;</w:t>
      </w:r>
    </w:p>
    <w:p w14:paraId="714BD78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облюдать последовательность технологических операций по раскрою, пошиву и отделке изделия;</w:t>
      </w:r>
    </w:p>
    <w:p w14:paraId="2528FD7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полнять учебные проекты, соблюдая этапы и технологии изготовления проектных изделий.</w:t>
      </w:r>
    </w:p>
    <w:p w14:paraId="5BC01F57">
      <w:pPr>
        <w:pStyle w:val="147"/>
        <w:spacing w:after="0" w:line="350" w:lineRule="auto"/>
        <w:ind w:firstLine="709"/>
        <w:rPr>
          <w:b w:val="0"/>
          <w:sz w:val="28"/>
          <w:szCs w:val="28"/>
        </w:rPr>
      </w:pPr>
      <w:r>
        <w:rPr>
          <w:b w:val="0"/>
          <w:sz w:val="28"/>
          <w:szCs w:val="28"/>
        </w:rPr>
        <w:t>К концу обучения в 7 классе:</w:t>
      </w:r>
    </w:p>
    <w:p w14:paraId="1A2D04F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следовать и анализировать свойства конструкционных материалов;</w:t>
      </w:r>
    </w:p>
    <w:p w14:paraId="11253C6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бирать инструменты и оборудование, необходимые для изготовления выбранного изделия по данной технологии;</w:t>
      </w:r>
    </w:p>
    <w:p w14:paraId="73612532">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именять технологии механической обработки конструкционных материалов;</w:t>
      </w:r>
    </w:p>
    <w:p w14:paraId="2A31AEC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существлять доступными средствами контроль качества изготавливаемого изделия, находить и устранять допущенные дефекты;</w:t>
      </w:r>
    </w:p>
    <w:p w14:paraId="77F9F0D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полнять художественное оформление изделий;</w:t>
      </w:r>
    </w:p>
    <w:p w14:paraId="6F328B92">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пластмассы и другие современные материалы, анализировать их свойства, возможность применения в быту и на производстве;</w:t>
      </w:r>
    </w:p>
    <w:p w14:paraId="21113392">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существлять изготовление субъективно нового продукта, опираясь на общую технологическую схему;</w:t>
      </w:r>
    </w:p>
    <w:p w14:paraId="72C2ED1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ценивать пределы применимости данной технологии, в том числе с экономических и экологических позиций;</w:t>
      </w:r>
    </w:p>
    <w:p w14:paraId="123425F2">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знать и называть пищевую ценность рыбы, морепродуктов продуктов; определять качество рыбы;</w:t>
      </w:r>
    </w:p>
    <w:p w14:paraId="51B8486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знать и называть пищевую ценность мяса животных, мяса птицы, определять качество;</w:t>
      </w:r>
    </w:p>
    <w:p w14:paraId="1337F1D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выполнять технологии приготовления блюд из рыбы,</w:t>
      </w:r>
    </w:p>
    <w:p w14:paraId="336B05A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технологии приготовления из мяса животных, мяса птицы;</w:t>
      </w:r>
    </w:p>
    <w:p w14:paraId="7E99211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блюда национальной кухни из рыбы, мяса;</w:t>
      </w:r>
    </w:p>
    <w:p w14:paraId="3AE99C0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мир профессий, связанных с изучаемыми технологиями, их востребованность на рынке труда.</w:t>
      </w:r>
    </w:p>
    <w:p w14:paraId="2C99C1DD">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5.4.</w:t>
      </w:r>
      <w:r>
        <w:rPr>
          <w:rFonts w:ascii="Times New Roman" w:hAnsi="Times New Roman"/>
          <w:sz w:val="28"/>
          <w:szCs w:val="28"/>
        </w:rPr>
        <w:t> </w:t>
      </w:r>
      <w:r>
        <w:rPr>
          <w:rFonts w:ascii="Times New Roman" w:hAnsi="Times New Roman"/>
          <w:sz w:val="28"/>
          <w:szCs w:val="28"/>
          <w:lang w:val="ru-RU"/>
        </w:rPr>
        <w:t>Предметные результаты освоения содержания модуля «Робототехника».</w:t>
      </w:r>
    </w:p>
    <w:p w14:paraId="6BBB1C5D">
      <w:pPr>
        <w:pStyle w:val="147"/>
        <w:spacing w:after="0" w:line="350" w:lineRule="auto"/>
        <w:ind w:firstLine="709"/>
        <w:rPr>
          <w:b w:val="0"/>
          <w:sz w:val="28"/>
          <w:szCs w:val="28"/>
        </w:rPr>
      </w:pPr>
      <w:r>
        <w:rPr>
          <w:b w:val="0"/>
          <w:sz w:val="28"/>
          <w:szCs w:val="28"/>
        </w:rPr>
        <w:t>К концу обучения в 5 классе:</w:t>
      </w:r>
    </w:p>
    <w:p w14:paraId="50C5D5A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классифицировать и характеризовать роботов по видам и назначению;</w:t>
      </w:r>
    </w:p>
    <w:p w14:paraId="7EBDA07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знать основные законы робототехники;</w:t>
      </w:r>
    </w:p>
    <w:p w14:paraId="783526E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назначение деталей робототехнического конструктора;</w:t>
      </w:r>
    </w:p>
    <w:p w14:paraId="7C334D77">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составные части роботов, датчики в современных робототехнических системах;</w:t>
      </w:r>
    </w:p>
    <w:p w14:paraId="5629B163">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олучить опыт моделирования машин и механизмов с помощью робототехнического конструктора;</w:t>
      </w:r>
    </w:p>
    <w:p w14:paraId="60FADEE2">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именять навыки моделирования машин и механизмов с помощью робототехнического конструктора;</w:t>
      </w:r>
    </w:p>
    <w:p w14:paraId="6B44619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ладеть навыками индивидуальной и коллективной деятельности, направленной на создание робототехнического продукта.</w:t>
      </w:r>
    </w:p>
    <w:p w14:paraId="1A2146B5">
      <w:pPr>
        <w:pStyle w:val="147"/>
        <w:spacing w:after="0" w:line="350" w:lineRule="auto"/>
        <w:ind w:firstLine="709"/>
        <w:rPr>
          <w:b w:val="0"/>
          <w:sz w:val="28"/>
          <w:szCs w:val="28"/>
        </w:rPr>
      </w:pPr>
      <w:r>
        <w:rPr>
          <w:b w:val="0"/>
          <w:sz w:val="28"/>
          <w:szCs w:val="28"/>
        </w:rPr>
        <w:t>К концу обучения в 6 классе:</w:t>
      </w:r>
    </w:p>
    <w:p w14:paraId="15CDB20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виды транспортных роботов, описывать их назначение;</w:t>
      </w:r>
    </w:p>
    <w:p w14:paraId="1F4F8C42">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конструировать мобильного робота по схеме; усовершенствовать конструкцию;</w:t>
      </w:r>
    </w:p>
    <w:p w14:paraId="3DBC271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ограммировать мобильного робота;</w:t>
      </w:r>
    </w:p>
    <w:p w14:paraId="4BB7A292">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управлять мобильными роботами в компьютерно-управляемых средах;</w:t>
      </w:r>
    </w:p>
    <w:p w14:paraId="0C59C04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датчики, использованные при проектировании мобильного робота;</w:t>
      </w:r>
    </w:p>
    <w:p w14:paraId="6E46607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уметь осуществлять робототехнические проекты;</w:t>
      </w:r>
    </w:p>
    <w:p w14:paraId="07B5C39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езентовать изделие.</w:t>
      </w:r>
    </w:p>
    <w:p w14:paraId="0DE84A01">
      <w:pPr>
        <w:pStyle w:val="147"/>
        <w:spacing w:after="0" w:line="350" w:lineRule="auto"/>
        <w:ind w:firstLine="709"/>
        <w:rPr>
          <w:b w:val="0"/>
          <w:sz w:val="28"/>
          <w:szCs w:val="28"/>
        </w:rPr>
      </w:pPr>
      <w:r>
        <w:rPr>
          <w:b w:val="0"/>
          <w:sz w:val="28"/>
          <w:szCs w:val="28"/>
        </w:rPr>
        <w:t>К концу обучения в 7 классе:</w:t>
      </w:r>
    </w:p>
    <w:p w14:paraId="277738D9">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виды промышленных роботов, описывать их назначение и функции;</w:t>
      </w:r>
    </w:p>
    <w:p w14:paraId="570BBC9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вать виды бытовых роботов, описывать их назначение и функции;</w:t>
      </w:r>
    </w:p>
    <w:p w14:paraId="5535458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пользовать датчики и программировать действие учебного робота в зависимости от задач проекта;</w:t>
      </w:r>
    </w:p>
    <w:p w14:paraId="74B9AB52">
      <w:pPr>
        <w:pStyle w:val="145"/>
        <w:spacing w:line="350" w:lineRule="auto"/>
        <w:ind w:left="0" w:firstLine="709"/>
        <w:rPr>
          <w:rFonts w:ascii="Times New Roman" w:hAnsi="Times New Roman" w:cs="Times New Roman"/>
          <w:spacing w:val="-2"/>
          <w:sz w:val="28"/>
          <w:szCs w:val="28"/>
        </w:rPr>
      </w:pPr>
      <w:r>
        <w:rPr>
          <w:rFonts w:ascii="Times New Roman" w:hAnsi="Times New Roman" w:cs="Times New Roman"/>
          <w:sz w:val="28"/>
          <w:szCs w:val="28"/>
        </w:rPr>
        <w:t xml:space="preserve">осуществлять робототехнические проекты, совершенствовать </w:t>
      </w:r>
      <w:r>
        <w:rPr>
          <w:rFonts w:ascii="Times New Roman" w:hAnsi="Times New Roman" w:cs="Times New Roman"/>
          <w:spacing w:val="-2"/>
          <w:sz w:val="28"/>
          <w:szCs w:val="28"/>
        </w:rPr>
        <w:t>конструкцию, испытывать и презентовать результат проекта.</w:t>
      </w:r>
    </w:p>
    <w:p w14:paraId="1365AEAA">
      <w:pPr>
        <w:pStyle w:val="147"/>
        <w:spacing w:after="0" w:line="350" w:lineRule="auto"/>
        <w:ind w:firstLine="709"/>
        <w:rPr>
          <w:b w:val="0"/>
          <w:sz w:val="28"/>
          <w:szCs w:val="28"/>
        </w:rPr>
      </w:pPr>
      <w:r>
        <w:rPr>
          <w:b w:val="0"/>
          <w:sz w:val="28"/>
          <w:szCs w:val="28"/>
        </w:rPr>
        <w:t>К концу обучения в 8 классе:</w:t>
      </w:r>
    </w:p>
    <w:p w14:paraId="7F758857">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основные законы и принципы теории автоматического управления и регулирования, методы использования в робототехнических системах;</w:t>
      </w:r>
    </w:p>
    <w:p w14:paraId="74BE164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реализовывать полный цикл создания робота;</w:t>
      </w:r>
    </w:p>
    <w:p w14:paraId="1BA3847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конструировать и моделировать робототехнические системы;</w:t>
      </w:r>
    </w:p>
    <w:p w14:paraId="56C0943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иводить примеры применения роботов из различных областей материального мира;</w:t>
      </w:r>
    </w:p>
    <w:p w14:paraId="2347491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конструкцию беспилотных воздушных судов; описывать сферы их применения;</w:t>
      </w:r>
    </w:p>
    <w:p w14:paraId="6EE1C19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возможности роботов, роботехнических систем и направления их применения.</w:t>
      </w:r>
    </w:p>
    <w:p w14:paraId="2E092F71">
      <w:pPr>
        <w:pStyle w:val="147"/>
        <w:spacing w:after="0" w:line="350" w:lineRule="auto"/>
        <w:ind w:firstLine="709"/>
        <w:rPr>
          <w:b w:val="0"/>
          <w:sz w:val="28"/>
          <w:szCs w:val="28"/>
        </w:rPr>
      </w:pPr>
      <w:r>
        <w:rPr>
          <w:b w:val="0"/>
          <w:sz w:val="28"/>
          <w:szCs w:val="28"/>
        </w:rPr>
        <w:t>К концу обучения в 9 классе:</w:t>
      </w:r>
    </w:p>
    <w:p w14:paraId="2174785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автоматизированные и роботизированные производственные линии;</w:t>
      </w:r>
    </w:p>
    <w:p w14:paraId="1749994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анализировать перспективы развития робототехники;</w:t>
      </w:r>
    </w:p>
    <w:p w14:paraId="5223C7E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мир профессий, связанных с робототехникой, их востребованность на рынке труда;</w:t>
      </w:r>
    </w:p>
    <w:p w14:paraId="0D4D479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 xml:space="preserve">характеризовать принципы работы системы интернет вещей; сферы применения системы интернет вещей в промышленности и быту; </w:t>
      </w:r>
    </w:p>
    <w:p w14:paraId="2C32EA99">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реализовывать полный цикл создания робота;</w:t>
      </w:r>
    </w:p>
    <w:p w14:paraId="33B35F3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14:paraId="4E952AE1">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пользовать визуальный язык для программирования простых робототехнических систем;</w:t>
      </w:r>
    </w:p>
    <w:p w14:paraId="3FADAD3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оставлять алгоритмы и программы по управлению роботом;</w:t>
      </w:r>
    </w:p>
    <w:p w14:paraId="721AE62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амостоятельно осуществлять робототехнические проекты.</w:t>
      </w:r>
    </w:p>
    <w:p w14:paraId="006E845E">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5.5.</w:t>
      </w:r>
      <w:r>
        <w:rPr>
          <w:rFonts w:ascii="Times New Roman" w:hAnsi="Times New Roman"/>
          <w:sz w:val="28"/>
          <w:szCs w:val="28"/>
        </w:rPr>
        <w:t> </w:t>
      </w:r>
      <w:r>
        <w:rPr>
          <w:rFonts w:ascii="Times New Roman" w:hAnsi="Times New Roman"/>
          <w:sz w:val="28"/>
          <w:szCs w:val="28"/>
          <w:lang w:val="ru-RU"/>
        </w:rPr>
        <w:t>Предметные результаты освоения содержания модуля «Компьютерная графика. Черчение».</w:t>
      </w:r>
    </w:p>
    <w:p w14:paraId="7B2E2148">
      <w:pPr>
        <w:pStyle w:val="147"/>
        <w:spacing w:after="0" w:line="350" w:lineRule="auto"/>
        <w:ind w:firstLine="709"/>
        <w:rPr>
          <w:b w:val="0"/>
          <w:sz w:val="28"/>
          <w:szCs w:val="28"/>
        </w:rPr>
      </w:pPr>
      <w:r>
        <w:rPr>
          <w:b w:val="0"/>
          <w:sz w:val="28"/>
          <w:szCs w:val="28"/>
        </w:rPr>
        <w:t>К концу обучения в 5 классе:</w:t>
      </w:r>
    </w:p>
    <w:p w14:paraId="2CE4C11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виды и области применения графической информации;</w:t>
      </w:r>
    </w:p>
    <w:p w14:paraId="5F950F63">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типы графических изображений (рисунок, диаграмма, графики, графы, эскиз, технический рисунок, чертёж, схема, карта, пиктограмма и другие);</w:t>
      </w:r>
    </w:p>
    <w:p w14:paraId="555C5F1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основные элементы графических изображений (точка, линия, контур, буквы и цифры, условные знаки);</w:t>
      </w:r>
    </w:p>
    <w:p w14:paraId="4AC6154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применять чертёжные инструменты;</w:t>
      </w:r>
    </w:p>
    <w:p w14:paraId="2CB96E7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читать и выполнять чертежи на листе А4 (рамка, основная надпись, масштаб, виды, нанесение размеров).</w:t>
      </w:r>
    </w:p>
    <w:p w14:paraId="4C8F260C">
      <w:pPr>
        <w:pStyle w:val="147"/>
        <w:spacing w:after="0" w:line="350" w:lineRule="auto"/>
        <w:ind w:firstLine="709"/>
        <w:rPr>
          <w:b w:val="0"/>
          <w:sz w:val="28"/>
          <w:szCs w:val="28"/>
        </w:rPr>
      </w:pPr>
      <w:r>
        <w:rPr>
          <w:b w:val="0"/>
          <w:sz w:val="28"/>
          <w:szCs w:val="28"/>
        </w:rPr>
        <w:t>К концу обучения в 6 классе:</w:t>
      </w:r>
    </w:p>
    <w:p w14:paraId="069A2370">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знать и выполнять основные правила выполнения чертежей с использованием чертёжных инструментов;</w:t>
      </w:r>
    </w:p>
    <w:p w14:paraId="209F37A2">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знать и использовать для выполнения чертежей инструменты графического редактора;</w:t>
      </w:r>
    </w:p>
    <w:p w14:paraId="315FF252">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онимать смысл условных графических обозначений, создавать с их помощью графические тексты;</w:t>
      </w:r>
    </w:p>
    <w:p w14:paraId="203FB55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оздавать тексты, рисунки в графическом редакторе.</w:t>
      </w:r>
    </w:p>
    <w:p w14:paraId="62C27349">
      <w:pPr>
        <w:pStyle w:val="147"/>
        <w:spacing w:after="0" w:line="350" w:lineRule="auto"/>
        <w:ind w:firstLine="709"/>
        <w:rPr>
          <w:b w:val="0"/>
          <w:sz w:val="28"/>
          <w:szCs w:val="28"/>
        </w:rPr>
      </w:pPr>
      <w:r>
        <w:rPr>
          <w:b w:val="0"/>
          <w:sz w:val="28"/>
          <w:szCs w:val="28"/>
        </w:rPr>
        <w:t>К концу обучения в 7 классе:</w:t>
      </w:r>
    </w:p>
    <w:p w14:paraId="393D2CC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виды конструкторской документации;</w:t>
      </w:r>
    </w:p>
    <w:p w14:paraId="2825F8B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характеризовать виды графических моделей;</w:t>
      </w:r>
    </w:p>
    <w:p w14:paraId="13D7EF1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полнять и оформлять сборочный чертёж;</w:t>
      </w:r>
    </w:p>
    <w:p w14:paraId="4F9C7E0F">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ладеть ручными способами вычерчивания чертежей, эскизов и технических рисунков деталей;</w:t>
      </w:r>
    </w:p>
    <w:p w14:paraId="50F99611">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ладеть автоматизированными способами вычерчивания чертежей, эскизов и технических рисунков;</w:t>
      </w:r>
    </w:p>
    <w:p w14:paraId="7B48B492">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уметь читать чертежи деталей и осуществлять расчёты по чертежам.</w:t>
      </w:r>
    </w:p>
    <w:p w14:paraId="6287DE77">
      <w:pPr>
        <w:pStyle w:val="147"/>
        <w:spacing w:after="0" w:line="350" w:lineRule="auto"/>
        <w:ind w:firstLine="709"/>
        <w:rPr>
          <w:b w:val="0"/>
          <w:sz w:val="28"/>
          <w:szCs w:val="28"/>
        </w:rPr>
      </w:pPr>
      <w:r>
        <w:rPr>
          <w:b w:val="0"/>
          <w:sz w:val="28"/>
          <w:szCs w:val="28"/>
        </w:rPr>
        <w:t>К концу обучения в 8 классе:</w:t>
      </w:r>
    </w:p>
    <w:p w14:paraId="6502C60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пользовать программное обеспечение для создания проектной документации;</w:t>
      </w:r>
    </w:p>
    <w:p w14:paraId="0EA2160F">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оздавать различные виды документов;</w:t>
      </w:r>
    </w:p>
    <w:p w14:paraId="3BB9EB2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ладеть способами создания, редактирования и трансформации графических объектов;</w:t>
      </w:r>
    </w:p>
    <w:p w14:paraId="3BAB512B">
      <w:pPr>
        <w:pStyle w:val="145"/>
        <w:spacing w:line="350" w:lineRule="auto"/>
        <w:ind w:left="0" w:firstLine="709"/>
        <w:rPr>
          <w:rFonts w:ascii="Times New Roman" w:hAnsi="Times New Roman" w:cs="Times New Roman"/>
          <w:sz w:val="28"/>
          <w:szCs w:val="28"/>
        </w:rPr>
      </w:pPr>
      <w:r>
        <w:rPr>
          <w:rFonts w:ascii="Times New Roman" w:hAnsi="Times New Roman" w:cs="Times New Roman"/>
          <w:spacing w:val="-2"/>
          <w:sz w:val="28"/>
          <w:szCs w:val="28"/>
        </w:rPr>
        <w:t>выполнять эскизы, схемы, чертежи с использованием чертёж</w:t>
      </w:r>
      <w:r>
        <w:rPr>
          <w:rFonts w:ascii="Times New Roman" w:hAnsi="Times New Roman" w:cs="Times New Roman"/>
          <w:sz w:val="28"/>
          <w:szCs w:val="28"/>
        </w:rPr>
        <w:t>ных инструментов и приспособлений и (или) с использованием программного обеспечения;</w:t>
      </w:r>
    </w:p>
    <w:p w14:paraId="253BED1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оздавать и редактировать сложные 3D-модели и сборочные чертежи.</w:t>
      </w:r>
    </w:p>
    <w:p w14:paraId="62EFFFFE">
      <w:pPr>
        <w:pStyle w:val="147"/>
        <w:spacing w:after="0" w:line="350" w:lineRule="auto"/>
        <w:ind w:firstLine="709"/>
        <w:rPr>
          <w:b w:val="0"/>
          <w:sz w:val="28"/>
          <w:szCs w:val="28"/>
        </w:rPr>
      </w:pPr>
      <w:r>
        <w:rPr>
          <w:b w:val="0"/>
          <w:sz w:val="28"/>
          <w:szCs w:val="28"/>
        </w:rPr>
        <w:t>К концу обучения в 9 классе:</w:t>
      </w:r>
    </w:p>
    <w:p w14:paraId="7187BA32">
      <w:pPr>
        <w:pStyle w:val="145"/>
        <w:spacing w:line="350" w:lineRule="auto"/>
        <w:ind w:left="0" w:firstLine="709"/>
        <w:rPr>
          <w:rFonts w:ascii="Times New Roman" w:hAnsi="Times New Roman" w:cs="Times New Roman"/>
          <w:sz w:val="28"/>
          <w:szCs w:val="28"/>
        </w:rPr>
      </w:pPr>
      <w:r>
        <w:rPr>
          <w:rFonts w:ascii="Times New Roman" w:hAnsi="Times New Roman" w:cs="Times New Roman"/>
          <w:spacing w:val="-2"/>
          <w:sz w:val="28"/>
          <w:szCs w:val="28"/>
        </w:rPr>
        <w:t>выполнять эскизы, схемы, чертежи с использованием чертёж</w:t>
      </w:r>
      <w:r>
        <w:rPr>
          <w:rFonts w:ascii="Times New Roman" w:hAnsi="Times New Roman" w:cs="Times New Roman"/>
          <w:sz w:val="28"/>
          <w:szCs w:val="28"/>
        </w:rPr>
        <w:t>ных инструментов и приспособлений и (или) в САПР;</w:t>
      </w:r>
    </w:p>
    <w:p w14:paraId="3EA79BC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оздавать 3D-модели в САПР;</w:t>
      </w:r>
    </w:p>
    <w:p w14:paraId="3942405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формлять конструкторскую документацию, в том числе с использованием САПР;</w:t>
      </w:r>
    </w:p>
    <w:p w14:paraId="5BA44E7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мир профессий, связанных с изучаемыми технологиями, их востребованность на рынке труда.</w:t>
      </w:r>
    </w:p>
    <w:p w14:paraId="7633C84F">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5.6.</w:t>
      </w:r>
      <w:r>
        <w:rPr>
          <w:rFonts w:ascii="Times New Roman" w:hAnsi="Times New Roman"/>
          <w:sz w:val="28"/>
          <w:szCs w:val="28"/>
        </w:rPr>
        <w:t> </w:t>
      </w:r>
      <w:r>
        <w:rPr>
          <w:rFonts w:ascii="Times New Roman" w:hAnsi="Times New Roman"/>
          <w:sz w:val="28"/>
          <w:szCs w:val="28"/>
          <w:lang w:val="ru-RU"/>
        </w:rPr>
        <w:t>Предметные результаты освоения содержания модуля «3D-моделирование, прототипирование, макетирование».</w:t>
      </w:r>
    </w:p>
    <w:p w14:paraId="54077BDA">
      <w:pPr>
        <w:pStyle w:val="147"/>
        <w:spacing w:after="0" w:line="350" w:lineRule="auto"/>
        <w:ind w:firstLine="709"/>
        <w:rPr>
          <w:b w:val="0"/>
          <w:sz w:val="28"/>
          <w:szCs w:val="28"/>
        </w:rPr>
      </w:pPr>
      <w:r>
        <w:rPr>
          <w:b w:val="0"/>
          <w:sz w:val="28"/>
          <w:szCs w:val="28"/>
        </w:rPr>
        <w:t>К концу обучения в 7 классе:</w:t>
      </w:r>
    </w:p>
    <w:p w14:paraId="366BF595">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виды, свойства и назначение моделей;</w:t>
      </w:r>
    </w:p>
    <w:p w14:paraId="02B21A31">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виды макетов и их назначение;</w:t>
      </w:r>
    </w:p>
    <w:p w14:paraId="1297D0A0">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оздавать макеты различных видов, в том числе с использованием программного обеспечения;</w:t>
      </w:r>
    </w:p>
    <w:p w14:paraId="2B584C5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полнять развёртку и соединять фрагменты макета;</w:t>
      </w:r>
    </w:p>
    <w:p w14:paraId="7C18E62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ыполнять сборку деталей макета;</w:t>
      </w:r>
    </w:p>
    <w:p w14:paraId="2505CD91">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разрабатывать графическую документацию;</w:t>
      </w:r>
    </w:p>
    <w:p w14:paraId="75F9A62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мир профессий, связанных с изучаемыми технологиями макетирования, их востребованность на рынке труда.</w:t>
      </w:r>
    </w:p>
    <w:p w14:paraId="2E37A675">
      <w:pPr>
        <w:pStyle w:val="147"/>
        <w:spacing w:after="0" w:line="350" w:lineRule="auto"/>
        <w:ind w:firstLine="709"/>
        <w:rPr>
          <w:b w:val="0"/>
          <w:sz w:val="28"/>
          <w:szCs w:val="28"/>
        </w:rPr>
      </w:pPr>
      <w:r>
        <w:rPr>
          <w:b w:val="0"/>
          <w:sz w:val="28"/>
          <w:szCs w:val="28"/>
        </w:rPr>
        <w:t>К концу обучения в 8 классе:</w:t>
      </w:r>
    </w:p>
    <w:p w14:paraId="7EAC87B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14:paraId="636F9A2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создавать 3D-модели, используя программное обеспечение;</w:t>
      </w:r>
    </w:p>
    <w:p w14:paraId="63069B2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устанавливать соответствие модели объекту и целям моделирования;</w:t>
      </w:r>
    </w:p>
    <w:p w14:paraId="1A36786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оводить анализ и модернизацию компьютерной модели;</w:t>
      </w:r>
    </w:p>
    <w:p w14:paraId="17FD0892">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14:paraId="6DFF0990">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модернизировать прототип в соответствии с поставленной задачей;</w:t>
      </w:r>
    </w:p>
    <w:p w14:paraId="3FF4829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резентовать изделие.</w:t>
      </w:r>
    </w:p>
    <w:p w14:paraId="42CA1DC6">
      <w:pPr>
        <w:pStyle w:val="147"/>
        <w:spacing w:after="0" w:line="350" w:lineRule="auto"/>
        <w:ind w:firstLine="709"/>
        <w:rPr>
          <w:b w:val="0"/>
          <w:sz w:val="28"/>
          <w:szCs w:val="28"/>
        </w:rPr>
      </w:pPr>
      <w:r>
        <w:rPr>
          <w:b w:val="0"/>
          <w:sz w:val="28"/>
          <w:szCs w:val="28"/>
        </w:rPr>
        <w:t>К концу обучения в 9 классе:</w:t>
      </w:r>
    </w:p>
    <w:p w14:paraId="5485CDF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спользовать редактор компьютерного трёхмерного проектирования для создания моделей сложных объектов;</w:t>
      </w:r>
    </w:p>
    <w:p w14:paraId="4EEDB58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14:paraId="1270CE9E">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и выполнять этапы аддитивного производства;</w:t>
      </w:r>
    </w:p>
    <w:p w14:paraId="3282DAB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модернизировать прототип в соответствии с поставленной задачей;</w:t>
      </w:r>
    </w:p>
    <w:p w14:paraId="56199BA0">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области применения 3D-моделирования;</w:t>
      </w:r>
    </w:p>
    <w:p w14:paraId="49027A34">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мир профессий, связанных с изучаемыми технологиями 3D-моделирования, их востребованность на рынке труда.</w:t>
      </w:r>
    </w:p>
    <w:p w14:paraId="6B515379">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5.7.</w:t>
      </w:r>
      <w:r>
        <w:rPr>
          <w:rFonts w:ascii="Times New Roman" w:hAnsi="Times New Roman"/>
          <w:sz w:val="28"/>
          <w:szCs w:val="28"/>
        </w:rPr>
        <w:t> </w:t>
      </w:r>
      <w:r>
        <w:rPr>
          <w:rFonts w:ascii="Times New Roman" w:hAnsi="Times New Roman"/>
          <w:sz w:val="28"/>
          <w:szCs w:val="28"/>
          <w:lang w:val="ru-RU"/>
        </w:rPr>
        <w:t>Предметные результаты освоения содержания модуля «Автоматизированные системы».</w:t>
      </w:r>
    </w:p>
    <w:p w14:paraId="255F5516">
      <w:pPr>
        <w:pStyle w:val="147"/>
        <w:spacing w:after="0" w:line="350" w:lineRule="auto"/>
        <w:ind w:firstLine="709"/>
        <w:rPr>
          <w:b w:val="0"/>
          <w:sz w:val="28"/>
          <w:szCs w:val="28"/>
        </w:rPr>
      </w:pPr>
      <w:r>
        <w:rPr>
          <w:b w:val="0"/>
          <w:sz w:val="28"/>
          <w:szCs w:val="28"/>
        </w:rPr>
        <w:t>К концу обучения в 8–9</w:t>
      </w:r>
      <w:r>
        <w:rPr>
          <w:b w:val="0"/>
          <w:caps/>
          <w:sz w:val="28"/>
          <w:szCs w:val="28"/>
        </w:rPr>
        <w:t xml:space="preserve"> </w:t>
      </w:r>
      <w:r>
        <w:rPr>
          <w:b w:val="0"/>
          <w:sz w:val="28"/>
          <w:szCs w:val="28"/>
        </w:rPr>
        <w:t>классах</w:t>
      </w:r>
      <w:r>
        <w:rPr>
          <w:b w:val="0"/>
          <w:caps/>
          <w:sz w:val="28"/>
          <w:szCs w:val="28"/>
        </w:rPr>
        <w:t>:</w:t>
      </w:r>
    </w:p>
    <w:p w14:paraId="74D655B0">
      <w:pPr>
        <w:pStyle w:val="145"/>
        <w:spacing w:line="350" w:lineRule="auto"/>
        <w:ind w:left="0" w:firstLine="709"/>
        <w:rPr>
          <w:rFonts w:ascii="Times New Roman" w:hAnsi="Times New Roman" w:cs="Times New Roman"/>
          <w:color w:val="auto"/>
          <w:sz w:val="28"/>
          <w:szCs w:val="28"/>
        </w:rPr>
      </w:pPr>
      <w:r>
        <w:rPr>
          <w:rFonts w:ascii="Times New Roman" w:hAnsi="Times New Roman" w:cs="Times New Roman"/>
          <w:color w:val="auto"/>
          <w:sz w:val="28"/>
          <w:szCs w:val="28"/>
        </w:rPr>
        <w:t>называть признаки автоматизированных систем, их виды;</w:t>
      </w:r>
    </w:p>
    <w:p w14:paraId="79789AB9">
      <w:pPr>
        <w:pStyle w:val="145"/>
        <w:spacing w:line="350" w:lineRule="auto"/>
        <w:ind w:left="0" w:firstLine="709"/>
        <w:rPr>
          <w:rFonts w:ascii="Times New Roman" w:hAnsi="Times New Roman" w:cs="Times New Roman"/>
          <w:color w:val="auto"/>
          <w:sz w:val="28"/>
          <w:szCs w:val="28"/>
        </w:rPr>
      </w:pPr>
      <w:r>
        <w:rPr>
          <w:rFonts w:ascii="Times New Roman" w:hAnsi="Times New Roman" w:cs="Times New Roman"/>
          <w:color w:val="auto"/>
          <w:sz w:val="28"/>
          <w:szCs w:val="28"/>
        </w:rPr>
        <w:t>называть принципы управления технологическими процессами;</w:t>
      </w:r>
    </w:p>
    <w:p w14:paraId="3315B061">
      <w:pPr>
        <w:pStyle w:val="145"/>
        <w:spacing w:line="350" w:lineRule="auto"/>
        <w:ind w:left="0" w:firstLine="709"/>
        <w:rPr>
          <w:rFonts w:ascii="Times New Roman" w:hAnsi="Times New Roman" w:cs="Times New Roman"/>
          <w:color w:val="auto"/>
          <w:sz w:val="28"/>
          <w:szCs w:val="28"/>
        </w:rPr>
      </w:pPr>
      <w:r>
        <w:rPr>
          <w:rFonts w:ascii="Times New Roman" w:hAnsi="Times New Roman" w:cs="Times New Roman"/>
          <w:color w:val="auto"/>
          <w:sz w:val="28"/>
          <w:szCs w:val="28"/>
        </w:rPr>
        <w:t>характеризовать управляющие и управляемые системы, функции обратной связи;</w:t>
      </w:r>
    </w:p>
    <w:p w14:paraId="698B4961">
      <w:pPr>
        <w:pStyle w:val="145"/>
        <w:spacing w:line="350" w:lineRule="auto"/>
        <w:ind w:left="0" w:firstLine="709"/>
        <w:rPr>
          <w:rFonts w:ascii="Times New Roman" w:hAnsi="Times New Roman" w:cs="Times New Roman"/>
          <w:color w:val="auto"/>
          <w:spacing w:val="-4"/>
          <w:sz w:val="28"/>
          <w:szCs w:val="28"/>
        </w:rPr>
      </w:pPr>
      <w:r>
        <w:rPr>
          <w:rFonts w:ascii="Times New Roman" w:hAnsi="Times New Roman" w:cs="Times New Roman"/>
          <w:color w:val="auto"/>
          <w:spacing w:val="-4"/>
          <w:sz w:val="28"/>
          <w:szCs w:val="28"/>
        </w:rPr>
        <w:t>осуществлять управление учебными техническими системами;</w:t>
      </w:r>
    </w:p>
    <w:p w14:paraId="1D1161A6">
      <w:pPr>
        <w:pStyle w:val="145"/>
        <w:spacing w:line="350" w:lineRule="auto"/>
        <w:ind w:left="0" w:firstLine="709"/>
        <w:rPr>
          <w:rFonts w:ascii="Times New Roman" w:hAnsi="Times New Roman" w:cs="Times New Roman"/>
          <w:color w:val="auto"/>
          <w:sz w:val="28"/>
          <w:szCs w:val="28"/>
        </w:rPr>
      </w:pPr>
      <w:r>
        <w:rPr>
          <w:rFonts w:ascii="Times New Roman" w:hAnsi="Times New Roman" w:cs="Times New Roman"/>
          <w:color w:val="auto"/>
          <w:sz w:val="28"/>
          <w:szCs w:val="28"/>
        </w:rPr>
        <w:t>конструировать автоматизированные системы;</w:t>
      </w:r>
    </w:p>
    <w:p w14:paraId="66444C5E">
      <w:pPr>
        <w:pStyle w:val="145"/>
        <w:spacing w:line="350" w:lineRule="auto"/>
        <w:ind w:left="0" w:firstLine="709"/>
        <w:rPr>
          <w:rFonts w:ascii="Times New Roman" w:hAnsi="Times New Roman" w:cs="Times New Roman"/>
          <w:color w:val="auto"/>
          <w:sz w:val="28"/>
          <w:szCs w:val="28"/>
        </w:rPr>
      </w:pPr>
      <w:r>
        <w:rPr>
          <w:rFonts w:ascii="Times New Roman" w:hAnsi="Times New Roman" w:cs="Times New Roman"/>
          <w:color w:val="auto"/>
          <w:sz w:val="28"/>
          <w:szCs w:val="28"/>
        </w:rPr>
        <w:t>называть основные электрические устройства и их функции для создания автоматизированных систем;</w:t>
      </w:r>
    </w:p>
    <w:p w14:paraId="7E3D90CB">
      <w:pPr>
        <w:pStyle w:val="145"/>
        <w:spacing w:line="350" w:lineRule="auto"/>
        <w:ind w:left="0" w:firstLine="709"/>
        <w:rPr>
          <w:rFonts w:ascii="Times New Roman" w:hAnsi="Times New Roman" w:cs="Times New Roman"/>
          <w:color w:val="auto"/>
          <w:sz w:val="28"/>
          <w:szCs w:val="28"/>
        </w:rPr>
      </w:pPr>
      <w:r>
        <w:rPr>
          <w:rFonts w:ascii="Times New Roman" w:hAnsi="Times New Roman" w:cs="Times New Roman"/>
          <w:color w:val="auto"/>
          <w:sz w:val="28"/>
          <w:szCs w:val="28"/>
        </w:rPr>
        <w:t>объяснять принцип сборки электрических схем;</w:t>
      </w:r>
    </w:p>
    <w:p w14:paraId="470FF371">
      <w:pPr>
        <w:pStyle w:val="145"/>
        <w:spacing w:line="350" w:lineRule="auto"/>
        <w:ind w:left="0" w:firstLine="709"/>
        <w:rPr>
          <w:rFonts w:ascii="Times New Roman" w:hAnsi="Times New Roman" w:cs="Times New Roman"/>
          <w:color w:val="auto"/>
          <w:sz w:val="28"/>
          <w:szCs w:val="28"/>
        </w:rPr>
      </w:pPr>
      <w:r>
        <w:rPr>
          <w:rFonts w:ascii="Times New Roman" w:hAnsi="Times New Roman" w:cs="Times New Roman"/>
          <w:color w:val="auto"/>
          <w:sz w:val="28"/>
          <w:szCs w:val="28"/>
        </w:rPr>
        <w:t>выполнять сборку электрических схем с использованием электрических устройств и систем;</w:t>
      </w:r>
    </w:p>
    <w:p w14:paraId="623F409A">
      <w:pPr>
        <w:pStyle w:val="145"/>
        <w:spacing w:line="350" w:lineRule="auto"/>
        <w:ind w:left="0" w:firstLine="709"/>
        <w:rPr>
          <w:rFonts w:ascii="Times New Roman" w:hAnsi="Times New Roman" w:cs="Times New Roman"/>
          <w:color w:val="auto"/>
          <w:sz w:val="28"/>
          <w:szCs w:val="28"/>
        </w:rPr>
      </w:pPr>
      <w:r>
        <w:rPr>
          <w:rFonts w:ascii="Times New Roman" w:hAnsi="Times New Roman" w:cs="Times New Roman"/>
          <w:color w:val="auto"/>
          <w:sz w:val="28"/>
          <w:szCs w:val="28"/>
        </w:rPr>
        <w:t>определять результат работы электрической схемы при использовании различных элементов;</w:t>
      </w:r>
    </w:p>
    <w:p w14:paraId="3F8EFDED">
      <w:pPr>
        <w:pStyle w:val="145"/>
        <w:spacing w:line="350" w:lineRule="auto"/>
        <w:ind w:left="0" w:firstLine="709"/>
        <w:rPr>
          <w:rFonts w:ascii="Times New Roman" w:hAnsi="Times New Roman" w:cs="Times New Roman"/>
          <w:color w:val="auto"/>
          <w:sz w:val="28"/>
          <w:szCs w:val="28"/>
        </w:rPr>
      </w:pPr>
      <w:r>
        <w:rPr>
          <w:rFonts w:ascii="Times New Roman" w:hAnsi="Times New Roman" w:cs="Times New Roman"/>
          <w:color w:val="auto"/>
          <w:sz w:val="28"/>
          <w:szCs w:val="28"/>
        </w:rPr>
        <w:t>осуществлять программирование автоматизированных систем на основе использования программированных логических реле;</w:t>
      </w:r>
    </w:p>
    <w:p w14:paraId="5D213D8F">
      <w:pPr>
        <w:pStyle w:val="145"/>
        <w:spacing w:line="350" w:lineRule="auto"/>
        <w:ind w:left="0" w:firstLine="709"/>
        <w:rPr>
          <w:rFonts w:ascii="Times New Roman" w:hAnsi="Times New Roman" w:cs="Times New Roman"/>
          <w:color w:val="auto"/>
          <w:sz w:val="28"/>
          <w:szCs w:val="28"/>
        </w:rPr>
      </w:pPr>
      <w:r>
        <w:rPr>
          <w:rFonts w:ascii="Times New Roman" w:hAnsi="Times New Roman" w:cs="Times New Roman"/>
          <w:color w:val="auto"/>
          <w:sz w:val="28"/>
          <w:szCs w:val="28"/>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14:paraId="7F09F25C">
      <w:pPr>
        <w:pStyle w:val="145"/>
        <w:spacing w:line="350" w:lineRule="auto"/>
        <w:ind w:left="0" w:firstLine="709"/>
        <w:rPr>
          <w:rFonts w:ascii="Times New Roman" w:hAnsi="Times New Roman" w:cs="Times New Roman"/>
          <w:color w:val="auto"/>
          <w:sz w:val="28"/>
          <w:szCs w:val="28"/>
        </w:rPr>
      </w:pPr>
      <w:r>
        <w:rPr>
          <w:rFonts w:ascii="Times New Roman" w:hAnsi="Times New Roman" w:cs="Times New Roman"/>
          <w:color w:val="auto"/>
          <w:sz w:val="28"/>
          <w:szCs w:val="28"/>
        </w:rPr>
        <w:t>характеризовать мир профессий, связанных с автоматизированными системами, их востребованность на региональном рынке труда.</w:t>
      </w:r>
    </w:p>
    <w:p w14:paraId="4D70ACD0">
      <w:pPr>
        <w:pStyle w:val="66"/>
        <w:widowControl/>
        <w:spacing w:after="0" w:line="350" w:lineRule="auto"/>
        <w:ind w:left="0" w:firstLine="720"/>
        <w:jc w:val="both"/>
        <w:rPr>
          <w:rFonts w:ascii="Times New Roman" w:hAnsi="Times New Roman"/>
          <w:sz w:val="28"/>
          <w:szCs w:val="28"/>
          <w:lang w:val="ru-RU"/>
        </w:rPr>
      </w:pPr>
      <w:r>
        <w:rPr>
          <w:rFonts w:ascii="Times New Roman" w:hAnsi="Times New Roman"/>
          <w:sz w:val="28"/>
          <w:szCs w:val="28"/>
          <w:lang w:val="ru-RU"/>
        </w:rPr>
        <w:t>162.5.8.</w:t>
      </w:r>
      <w:r>
        <w:rPr>
          <w:rFonts w:ascii="Times New Roman" w:hAnsi="Times New Roman"/>
          <w:sz w:val="28"/>
          <w:szCs w:val="28"/>
        </w:rPr>
        <w:t> </w:t>
      </w:r>
      <w:r>
        <w:rPr>
          <w:rFonts w:ascii="Times New Roman" w:hAnsi="Times New Roman"/>
          <w:sz w:val="28"/>
          <w:szCs w:val="28"/>
          <w:lang w:val="ru-RU"/>
        </w:rPr>
        <w:t>Предметные результаты освоения содержания модуля «Животноводство».</w:t>
      </w:r>
    </w:p>
    <w:p w14:paraId="5A31CCCC">
      <w:pPr>
        <w:pStyle w:val="147"/>
        <w:spacing w:after="0" w:line="350" w:lineRule="auto"/>
        <w:ind w:firstLine="709"/>
        <w:rPr>
          <w:b w:val="0"/>
          <w:sz w:val="28"/>
          <w:szCs w:val="28"/>
        </w:rPr>
      </w:pPr>
      <w:r>
        <w:rPr>
          <w:b w:val="0"/>
          <w:sz w:val="28"/>
          <w:szCs w:val="28"/>
        </w:rPr>
        <w:t>К концу обучения в 7–8 классах:</w:t>
      </w:r>
    </w:p>
    <w:p w14:paraId="7B385DF1">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основные направления животноводства;</w:t>
      </w:r>
    </w:p>
    <w:p w14:paraId="1A42CED3">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особенности основных видов сельскохозяйственных животных своего региона;</w:t>
      </w:r>
    </w:p>
    <w:p w14:paraId="454482E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писывать полный технологический цикл получения продукции животноводства своего региона;</w:t>
      </w:r>
    </w:p>
    <w:p w14:paraId="3ED03FD7">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виды сельскохозяйственных животных, характерных для данного региона;</w:t>
      </w:r>
    </w:p>
    <w:p w14:paraId="4504597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ценивать условия содержания животных в различных условиях;</w:t>
      </w:r>
    </w:p>
    <w:p w14:paraId="521D8AA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ладеть навыками оказания первой помощи заболевшим или пораненным животным;</w:t>
      </w:r>
    </w:p>
    <w:p w14:paraId="422C3EDF">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способы переработки и хранения продукции животноводства;</w:t>
      </w:r>
    </w:p>
    <w:p w14:paraId="6BB7A437">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пути цифровизации животноводческого производства;</w:t>
      </w:r>
    </w:p>
    <w:p w14:paraId="6874DB23">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бъяснять особенности сельскохозяйственного производства своего региона;</w:t>
      </w:r>
    </w:p>
    <w:p w14:paraId="703D3D3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мир профессий, связанных с животноводством, их востребованность на рынке труда.</w:t>
      </w:r>
    </w:p>
    <w:p w14:paraId="5B829E6C">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2.5.9.</w:t>
      </w:r>
      <w:r>
        <w:rPr>
          <w:rFonts w:ascii="Times New Roman" w:hAnsi="Times New Roman"/>
          <w:sz w:val="28"/>
          <w:szCs w:val="28"/>
        </w:rPr>
        <w:t> </w:t>
      </w:r>
      <w:r>
        <w:rPr>
          <w:rFonts w:ascii="Times New Roman" w:hAnsi="Times New Roman"/>
          <w:sz w:val="28"/>
          <w:szCs w:val="28"/>
          <w:lang w:val="ru-RU"/>
        </w:rPr>
        <w:t>Предметные результаты освоения содержания модуля Модуль «Растениеводство».</w:t>
      </w:r>
    </w:p>
    <w:p w14:paraId="78C0CB60">
      <w:pPr>
        <w:pStyle w:val="147"/>
        <w:spacing w:after="0" w:line="350" w:lineRule="auto"/>
        <w:ind w:firstLine="709"/>
        <w:rPr>
          <w:b w:val="0"/>
          <w:sz w:val="28"/>
          <w:szCs w:val="28"/>
        </w:rPr>
      </w:pPr>
      <w:r>
        <w:rPr>
          <w:b w:val="0"/>
          <w:sz w:val="28"/>
          <w:szCs w:val="28"/>
        </w:rPr>
        <w:t>К концу обучения в 7–8 классах:</w:t>
      </w:r>
    </w:p>
    <w:p w14:paraId="12B5590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основные направления растениеводства;</w:t>
      </w:r>
    </w:p>
    <w:p w14:paraId="7BAEB19B">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описывать полный технологический цикл получения наиболее распространённой растениеводческой продукции своего региона;</w:t>
      </w:r>
    </w:p>
    <w:p w14:paraId="56E91B40">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виды и свойства почв данного региона;</w:t>
      </w:r>
    </w:p>
    <w:p w14:paraId="4527E1A9">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ручные и механизированные инструменты обработки почвы;</w:t>
      </w:r>
    </w:p>
    <w:p w14:paraId="556BC560">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классифицировать культурные растения по различным основаниям;</w:t>
      </w:r>
    </w:p>
    <w:p w14:paraId="5368349C">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полезные дикорастущие растения и знать их свойства;</w:t>
      </w:r>
    </w:p>
    <w:p w14:paraId="0F1C9D98">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вать опасные для человека дикорастущие растения;</w:t>
      </w:r>
    </w:p>
    <w:p w14:paraId="437738DF">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полезные для человека грибы;</w:t>
      </w:r>
    </w:p>
    <w:p w14:paraId="478ECB4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называть опасные для человека грибы;</w:t>
      </w:r>
    </w:p>
    <w:p w14:paraId="0B1E5BCA">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ладеть методами сбора, переработки и хранения полезных дикорастущих растений и их плодов;</w:t>
      </w:r>
    </w:p>
    <w:p w14:paraId="0DE74290">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владеть методами сбора, переработки и хранения полезных для человека грибов;</w:t>
      </w:r>
    </w:p>
    <w:p w14:paraId="424038C6">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основные направления цифровизации и роботизации в растениеводстве;</w:t>
      </w:r>
    </w:p>
    <w:p w14:paraId="1FB34413">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получить опыт использования цифровых устройств и программных сервисов в технологии растениеводства;</w:t>
      </w:r>
    </w:p>
    <w:p w14:paraId="07E1708D">
      <w:pPr>
        <w:pStyle w:val="145"/>
        <w:spacing w:line="350" w:lineRule="auto"/>
        <w:ind w:left="0" w:firstLine="709"/>
        <w:rPr>
          <w:rFonts w:ascii="Times New Roman" w:hAnsi="Times New Roman" w:cs="Times New Roman"/>
          <w:sz w:val="28"/>
          <w:szCs w:val="28"/>
        </w:rPr>
      </w:pPr>
      <w:r>
        <w:rPr>
          <w:rFonts w:ascii="Times New Roman" w:hAnsi="Times New Roman" w:cs="Times New Roman"/>
          <w:sz w:val="28"/>
          <w:szCs w:val="28"/>
        </w:rPr>
        <w:t>характеризовать мир профессий, связанных с растениеводством, их востребованность на рынке труда.</w:t>
      </w:r>
    </w:p>
    <w:p w14:paraId="22D0CB46">
      <w:pPr>
        <w:pStyle w:val="2"/>
        <w:pBdr>
          <w:bottom w:val="none" w:color="auto" w:sz="0" w:space="0"/>
        </w:pBdr>
        <w:spacing w:before="0" w:line="350" w:lineRule="auto"/>
        <w:ind w:firstLine="708"/>
        <w:jc w:val="both"/>
        <w:rPr>
          <w:b w:val="0"/>
          <w:szCs w:val="28"/>
          <w:lang w:val="ru-RU"/>
        </w:rPr>
      </w:pPr>
      <w:r>
        <w:rPr>
          <w:b w:val="0"/>
          <w:szCs w:val="28"/>
          <w:lang w:val="ru-RU"/>
        </w:rPr>
        <w:t>163. Федеральная рабочая программа по учебному предмету «Физическая культура».</w:t>
      </w:r>
    </w:p>
    <w:p w14:paraId="021F2A45">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163.1. Федеральная р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14:paraId="2A5887BB">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163.2. Пояснительная записка.</w:t>
      </w:r>
    </w:p>
    <w:p w14:paraId="0D191637">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eastAsia="SchoolBookSanPin"/>
          <w:sz w:val="28"/>
          <w:szCs w:val="28"/>
          <w:lang w:val="ru-RU"/>
        </w:rPr>
        <w:t>163.2.1. </w:t>
      </w:r>
      <w:r>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Pr>
          <w:rFonts w:ascii="Times New Roman" w:hAnsi="Times New Roman" w:eastAsia="SchoolBookSanPin"/>
          <w:bCs/>
          <w:sz w:val="28"/>
          <w:szCs w:val="28"/>
          <w:lang w:val="ru-RU"/>
        </w:rPr>
        <w:t>рабочей</w:t>
      </w:r>
      <w:r>
        <w:rPr>
          <w:rFonts w:ascii="Times New Roman" w:hAnsi="Times New Roman"/>
          <w:sz w:val="28"/>
          <w:szCs w:val="28"/>
          <w:lang w:val="ru-RU"/>
        </w:rPr>
        <w:t xml:space="preserve"> программе воспитания.</w:t>
      </w:r>
    </w:p>
    <w:p w14:paraId="47EA8C5E">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2. </w:t>
      </w:r>
      <w:r>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109EDB19">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3. </w:t>
      </w:r>
      <w:r>
        <w:rPr>
          <w:rFonts w:ascii="Times New Roman" w:hAnsi="Times New Roman" w:cs="Times New Roman"/>
          <w:sz w:val="28"/>
          <w:szCs w:val="28"/>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2615953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14:paraId="2BB4E6F8">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 xml:space="preserve">163.2.4. Основной целью </w:t>
      </w:r>
      <w:r>
        <w:rPr>
          <w:rFonts w:ascii="Times New Roman" w:hAnsi="Times New Roman" w:cs="Times New Roman"/>
          <w:sz w:val="28"/>
          <w:szCs w:val="28"/>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72EEF78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056E1CDE">
      <w:pPr>
        <w:pStyle w:val="111"/>
        <w:spacing w:line="350" w:lineRule="auto"/>
        <w:ind w:firstLine="709"/>
        <w:contextualSpacing/>
        <w:rPr>
          <w:rFonts w:ascii="Times New Roman" w:hAnsi="Times New Roman" w:cs="Times New Roman"/>
          <w:spacing w:val="-1"/>
          <w:sz w:val="28"/>
          <w:szCs w:val="28"/>
        </w:rPr>
      </w:pPr>
      <w:r>
        <w:rPr>
          <w:rFonts w:ascii="Times New Roman" w:hAnsi="Times New Roman" w:cs="Times New Roman"/>
          <w:spacing w:val="-1"/>
          <w:sz w:val="28"/>
          <w:szCs w:val="28"/>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22C3BC75">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5. </w:t>
      </w:r>
      <w:r>
        <w:rPr>
          <w:rFonts w:ascii="Times New Roman" w:hAnsi="Times New Roman" w:cs="Times New Roman"/>
          <w:sz w:val="28"/>
          <w:szCs w:val="28"/>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54E2295C">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6. </w:t>
      </w:r>
      <w:r>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7952722C">
      <w:pPr>
        <w:pStyle w:val="111"/>
        <w:spacing w:line="350" w:lineRule="auto"/>
        <w:ind w:firstLine="709"/>
        <w:contextualSpacing/>
        <w:rPr>
          <w:rFonts w:ascii="Times New Roman" w:hAnsi="Times New Roman" w:cs="Times New Roman"/>
          <w:spacing w:val="1"/>
          <w:sz w:val="28"/>
          <w:szCs w:val="28"/>
        </w:rPr>
      </w:pPr>
      <w:r>
        <w:rPr>
          <w:rFonts w:ascii="Times New Roman" w:hAnsi="Times New Roman" w:eastAsia="SchoolBookSanPin" w:cs="Times New Roman"/>
          <w:sz w:val="28"/>
          <w:szCs w:val="28"/>
        </w:rPr>
        <w:t>163.2.7. </w:t>
      </w:r>
      <w:r>
        <w:rPr>
          <w:rStyle w:val="157"/>
          <w:rFonts w:ascii="Times New Roman" w:hAnsi="Times New Roman" w:cs="Times New Roman"/>
          <w:i w:val="0"/>
          <w:spacing w:val="1"/>
          <w:sz w:val="28"/>
          <w:szCs w:val="28"/>
        </w:rPr>
        <w:t>Инвариантные модули</w:t>
      </w:r>
      <w:r>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Pr>
          <w:rStyle w:val="157"/>
          <w:rFonts w:ascii="Times New Roman" w:hAnsi="Times New Roman" w:cs="Times New Roman"/>
          <w:i w:val="0"/>
          <w:spacing w:val="1"/>
          <w:sz w:val="28"/>
          <w:szCs w:val="28"/>
        </w:rPr>
        <w:t xml:space="preserve">Инвариантные </w:t>
      </w:r>
      <w:r>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6FC7140F">
      <w:pPr>
        <w:pStyle w:val="111"/>
        <w:spacing w:line="350" w:lineRule="auto"/>
        <w:ind w:firstLine="709"/>
        <w:contextualSpacing/>
        <w:rPr>
          <w:rStyle w:val="157"/>
          <w:rFonts w:ascii="Times New Roman" w:hAnsi="Times New Roman" w:cs="Times New Roman"/>
          <w:i w:val="0"/>
          <w:iCs w:val="0"/>
          <w:sz w:val="28"/>
          <w:szCs w:val="28"/>
        </w:rPr>
      </w:pPr>
      <w:r>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6A828E7C">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8. </w:t>
      </w:r>
      <w:r>
        <w:rPr>
          <w:rStyle w:val="157"/>
          <w:rFonts w:ascii="Times New Roman" w:hAnsi="Times New Roman" w:cs="Times New Roman"/>
          <w:i w:val="0"/>
          <w:sz w:val="28"/>
          <w:szCs w:val="28"/>
        </w:rPr>
        <w:t>Вариативные модули</w:t>
      </w:r>
      <w:r>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w:t>
      </w:r>
      <w:r>
        <w:rPr>
          <w:rFonts w:ascii="Times New Roman" w:hAnsi="Times New Roman"/>
          <w:sz w:val="28"/>
          <w:szCs w:val="28"/>
        </w:rPr>
        <w:t>«Готов к труду и обороне» (далее – ГТО)</w:t>
      </w:r>
      <w:r>
        <w:rPr>
          <w:rFonts w:ascii="Times New Roman" w:hAnsi="Times New Roman" w:cs="Times New Roman"/>
          <w:sz w:val="28"/>
          <w:szCs w:val="28"/>
        </w:rPr>
        <w:t>, активное вовлечение их в соревновательную деятельность.</w:t>
      </w:r>
    </w:p>
    <w:p w14:paraId="0E34FC0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6E6D3E61">
      <w:pPr>
        <w:pStyle w:val="111"/>
        <w:spacing w:line="350" w:lineRule="auto"/>
        <w:ind w:firstLine="709"/>
        <w:contextualSpacing/>
        <w:rPr>
          <w:rFonts w:ascii="Times New Roman" w:hAnsi="Times New Roman" w:cs="Times New Roman"/>
          <w:spacing w:val="-2"/>
          <w:sz w:val="28"/>
          <w:szCs w:val="28"/>
        </w:rPr>
      </w:pPr>
      <w:r>
        <w:rPr>
          <w:rFonts w:ascii="Times New Roman" w:hAnsi="Times New Roman" w:eastAsia="SchoolBookSanPin" w:cs="Times New Roman"/>
          <w:sz w:val="28"/>
          <w:szCs w:val="28"/>
        </w:rPr>
        <w:t>163.2.9. </w:t>
      </w:r>
      <w:r>
        <w:rPr>
          <w:rFonts w:ascii="Times New Roman" w:hAnsi="Times New Roman" w:cs="Times New Roman"/>
          <w:spacing w:val="-2"/>
          <w:sz w:val="28"/>
          <w:szCs w:val="28"/>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0A646978">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163.2. Пояснительная записка.</w:t>
      </w:r>
    </w:p>
    <w:p w14:paraId="40AA853F">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eastAsia="SchoolBookSanPin"/>
          <w:sz w:val="28"/>
          <w:szCs w:val="28"/>
          <w:lang w:val="ru-RU"/>
        </w:rPr>
        <w:t>163.2.1. </w:t>
      </w:r>
      <w:r>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Pr>
          <w:rFonts w:ascii="Times New Roman" w:hAnsi="Times New Roman" w:eastAsia="SchoolBookSanPin"/>
          <w:bCs/>
          <w:sz w:val="28"/>
          <w:szCs w:val="28"/>
          <w:lang w:val="ru-RU"/>
        </w:rPr>
        <w:t>рабочей</w:t>
      </w:r>
      <w:r>
        <w:rPr>
          <w:rFonts w:ascii="Times New Roman" w:hAnsi="Times New Roman"/>
          <w:sz w:val="28"/>
          <w:szCs w:val="28"/>
          <w:lang w:val="ru-RU"/>
        </w:rPr>
        <w:t xml:space="preserve"> программе воспитания.</w:t>
      </w:r>
    </w:p>
    <w:p w14:paraId="425E0F31">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2. </w:t>
      </w:r>
      <w:r>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69E3C94C">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3. </w:t>
      </w:r>
      <w:r>
        <w:rPr>
          <w:rFonts w:ascii="Times New Roman" w:hAnsi="Times New Roman" w:cs="Times New Roman"/>
          <w:sz w:val="28"/>
          <w:szCs w:val="28"/>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225E66A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14:paraId="498CF687">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 xml:space="preserve">163.2.4. Основной целью </w:t>
      </w:r>
      <w:r>
        <w:rPr>
          <w:rFonts w:ascii="Times New Roman" w:hAnsi="Times New Roman" w:cs="Times New Roman"/>
          <w:sz w:val="28"/>
          <w:szCs w:val="28"/>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54092F8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0624E952">
      <w:pPr>
        <w:pStyle w:val="111"/>
        <w:spacing w:line="350" w:lineRule="auto"/>
        <w:ind w:firstLine="709"/>
        <w:contextualSpacing/>
        <w:rPr>
          <w:rFonts w:ascii="Times New Roman" w:hAnsi="Times New Roman" w:cs="Times New Roman"/>
          <w:spacing w:val="-1"/>
          <w:sz w:val="28"/>
          <w:szCs w:val="28"/>
        </w:rPr>
      </w:pPr>
      <w:r>
        <w:rPr>
          <w:rFonts w:ascii="Times New Roman" w:hAnsi="Times New Roman" w:cs="Times New Roman"/>
          <w:spacing w:val="-1"/>
          <w:sz w:val="28"/>
          <w:szCs w:val="28"/>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11DB15B5">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5. </w:t>
      </w:r>
      <w:r>
        <w:rPr>
          <w:rFonts w:ascii="Times New Roman" w:hAnsi="Times New Roman" w:cs="Times New Roman"/>
          <w:sz w:val="28"/>
          <w:szCs w:val="28"/>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3712A014">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6. </w:t>
      </w:r>
      <w:r>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144D80E8">
      <w:pPr>
        <w:pStyle w:val="111"/>
        <w:spacing w:line="350" w:lineRule="auto"/>
        <w:ind w:firstLine="709"/>
        <w:contextualSpacing/>
        <w:rPr>
          <w:rFonts w:ascii="Times New Roman" w:hAnsi="Times New Roman" w:cs="Times New Roman"/>
          <w:spacing w:val="1"/>
          <w:sz w:val="28"/>
          <w:szCs w:val="28"/>
        </w:rPr>
      </w:pPr>
      <w:r>
        <w:rPr>
          <w:rFonts w:ascii="Times New Roman" w:hAnsi="Times New Roman" w:eastAsia="SchoolBookSanPin" w:cs="Times New Roman"/>
          <w:sz w:val="28"/>
          <w:szCs w:val="28"/>
        </w:rPr>
        <w:t>163.2.7. </w:t>
      </w:r>
      <w:r>
        <w:rPr>
          <w:rStyle w:val="157"/>
          <w:rFonts w:ascii="Times New Roman" w:hAnsi="Times New Roman" w:cs="Times New Roman"/>
          <w:i w:val="0"/>
          <w:spacing w:val="1"/>
          <w:sz w:val="28"/>
          <w:szCs w:val="28"/>
        </w:rPr>
        <w:t>Инвариантные модули</w:t>
      </w:r>
      <w:r>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Pr>
          <w:rStyle w:val="157"/>
          <w:rFonts w:ascii="Times New Roman" w:hAnsi="Times New Roman" w:cs="Times New Roman"/>
          <w:i w:val="0"/>
          <w:spacing w:val="1"/>
          <w:sz w:val="28"/>
          <w:szCs w:val="28"/>
        </w:rPr>
        <w:t xml:space="preserve">Инвариантные </w:t>
      </w:r>
      <w:r>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775606B6">
      <w:pPr>
        <w:pStyle w:val="111"/>
        <w:spacing w:line="350" w:lineRule="auto"/>
        <w:ind w:firstLine="709"/>
        <w:contextualSpacing/>
        <w:rPr>
          <w:rStyle w:val="157"/>
          <w:rFonts w:ascii="Times New Roman" w:hAnsi="Times New Roman" w:cs="Times New Roman"/>
          <w:i w:val="0"/>
          <w:iCs w:val="0"/>
          <w:sz w:val="28"/>
          <w:szCs w:val="28"/>
        </w:rPr>
      </w:pPr>
      <w:r>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7608CA7D">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8. </w:t>
      </w:r>
      <w:r>
        <w:rPr>
          <w:rStyle w:val="157"/>
          <w:rFonts w:ascii="Times New Roman" w:hAnsi="Times New Roman" w:cs="Times New Roman"/>
          <w:i w:val="0"/>
          <w:sz w:val="28"/>
          <w:szCs w:val="28"/>
        </w:rPr>
        <w:t>Вариативные модули</w:t>
      </w:r>
      <w:r>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w:t>
      </w:r>
      <w:r>
        <w:rPr>
          <w:rFonts w:ascii="Times New Roman" w:hAnsi="Times New Roman"/>
          <w:sz w:val="28"/>
          <w:szCs w:val="28"/>
        </w:rPr>
        <w:t>ГТО</w:t>
      </w:r>
      <w:r>
        <w:rPr>
          <w:rFonts w:ascii="Times New Roman" w:hAnsi="Times New Roman" w:cs="Times New Roman"/>
          <w:sz w:val="28"/>
          <w:szCs w:val="28"/>
        </w:rPr>
        <w:t>, активное вовлечение их в соревновательную деятельность.</w:t>
      </w:r>
    </w:p>
    <w:p w14:paraId="18763F1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2FCF1B29">
      <w:pPr>
        <w:pStyle w:val="111"/>
        <w:spacing w:line="350" w:lineRule="auto"/>
        <w:ind w:firstLine="709"/>
        <w:contextualSpacing/>
        <w:rPr>
          <w:rFonts w:ascii="Times New Roman" w:hAnsi="Times New Roman" w:cs="Times New Roman"/>
          <w:spacing w:val="-2"/>
          <w:sz w:val="28"/>
          <w:szCs w:val="28"/>
        </w:rPr>
      </w:pPr>
      <w:r>
        <w:rPr>
          <w:rFonts w:ascii="Times New Roman" w:hAnsi="Times New Roman" w:eastAsia="SchoolBookSanPin" w:cs="Times New Roman"/>
          <w:sz w:val="28"/>
          <w:szCs w:val="28"/>
        </w:rPr>
        <w:t>163.2.9. </w:t>
      </w:r>
      <w:r>
        <w:rPr>
          <w:rFonts w:ascii="Times New Roman" w:hAnsi="Times New Roman" w:cs="Times New Roman"/>
          <w:spacing w:val="-2"/>
          <w:sz w:val="28"/>
          <w:szCs w:val="28"/>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0D8694C4">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10. </w:t>
      </w:r>
      <w:r>
        <w:rPr>
          <w:rFonts w:ascii="Times New Roman" w:hAnsi="Times New Roman" w:cs="Times New Roman"/>
          <w:sz w:val="28"/>
          <w:szCs w:val="28"/>
        </w:rPr>
        <w:t>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p w14:paraId="53DFE4F6">
      <w:pPr>
        <w:pStyle w:val="111"/>
        <w:spacing w:line="350" w:lineRule="auto"/>
        <w:ind w:firstLine="709"/>
        <w:contextualSpacing/>
        <w:rPr>
          <w:rFonts w:ascii="Times New Roman" w:hAnsi="Times New Roman" w:cs="Times New Roman"/>
          <w:sz w:val="28"/>
          <w:szCs w:val="28"/>
        </w:rPr>
      </w:pPr>
      <w:r>
        <w:rPr>
          <w:rFonts w:ascii="Times New Roman" w:hAnsi="Times New Roman" w:eastAsia="SchoolBookSanPin" w:cs="Times New Roman"/>
          <w:sz w:val="28"/>
          <w:szCs w:val="28"/>
        </w:rPr>
        <w:t>163.2.11. </w:t>
      </w:r>
      <w:r>
        <w:rPr>
          <w:rFonts w:ascii="Times New Roman" w:hAnsi="Times New Roman" w:cs="Times New Roman"/>
          <w:sz w:val="28"/>
          <w:szCs w:val="28"/>
        </w:rPr>
        <w:t>В программе по физической культуре учитываются личностные и метапредметные результаты, зафиксированные в ФГОС ООО.</w:t>
      </w:r>
    </w:p>
    <w:p w14:paraId="7F4A5257">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163.3. Содержание обучения в 5 классе.</w:t>
      </w:r>
    </w:p>
    <w:p w14:paraId="41751156">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3.1. Знания о физической культуре.</w:t>
      </w:r>
    </w:p>
    <w:p w14:paraId="33FF172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Физическая культура </w:t>
      </w:r>
      <w:r>
        <w:rPr>
          <w:rFonts w:ascii="Times New Roman" w:hAnsi="Times New Roman" w:eastAsia="SchoolBookSanPin" w:cs="Times New Roman"/>
          <w:bCs/>
          <w:color w:val="auto"/>
          <w:sz w:val="28"/>
          <w:szCs w:val="28"/>
          <w:lang w:eastAsia="en-US"/>
        </w:rPr>
        <w:t>на уровне основного общего образования</w:t>
      </w:r>
      <w:r>
        <w:rPr>
          <w:rFonts w:ascii="Times New Roman" w:hAnsi="Times New Roman" w:cs="Times New Roman"/>
          <w:sz w:val="28"/>
          <w:szCs w:val="28"/>
        </w:rPr>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14:paraId="7AE4268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14:paraId="0F2D2DF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14:paraId="1EE5012D">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3.2. Способы самостоятельной деятельности.</w:t>
      </w:r>
    </w:p>
    <w:p w14:paraId="0BB5A0D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14:paraId="2BE2703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14:paraId="55263FD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14:paraId="43C180F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Оценивание состояния организма в покое и после физической нагрузки в процессе самостоятельных занятий физической культуры и спортом.</w:t>
      </w:r>
    </w:p>
    <w:p w14:paraId="2D8638E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оставление дневника физической культуры.</w:t>
      </w:r>
    </w:p>
    <w:p w14:paraId="38FD566F">
      <w:pPr>
        <w:pStyle w:val="111"/>
        <w:spacing w:line="350" w:lineRule="auto"/>
        <w:ind w:firstLine="709"/>
        <w:contextualSpacing/>
        <w:rPr>
          <w:rFonts w:ascii="Times New Roman" w:hAnsi="Times New Roman" w:cs="Times New Roman"/>
          <w:spacing w:val="1"/>
          <w:sz w:val="28"/>
          <w:szCs w:val="28"/>
        </w:rPr>
      </w:pPr>
      <w:r>
        <w:rPr>
          <w:rStyle w:val="127"/>
          <w:rFonts w:ascii="Times New Roman" w:hAnsi="Times New Roman" w:eastAsia="Georgia" w:cs="Times New Roman"/>
          <w:b w:val="0"/>
          <w:sz w:val="28"/>
          <w:szCs w:val="28"/>
        </w:rPr>
        <w:t>163.3.3. </w:t>
      </w:r>
      <w:r>
        <w:rPr>
          <w:rStyle w:val="127"/>
          <w:rFonts w:ascii="Times New Roman" w:hAnsi="Times New Roman" w:eastAsia="Georgia" w:cs="Times New Roman"/>
          <w:b w:val="0"/>
          <w:spacing w:val="1"/>
          <w:sz w:val="28"/>
          <w:szCs w:val="28"/>
        </w:rPr>
        <w:t>Физическое совершенствование.</w:t>
      </w:r>
    </w:p>
    <w:p w14:paraId="64D96CC8">
      <w:pPr>
        <w:pStyle w:val="111"/>
        <w:spacing w:line="350" w:lineRule="auto"/>
        <w:ind w:firstLine="709"/>
        <w:contextualSpacing/>
        <w:rPr>
          <w:rFonts w:ascii="Times New Roman" w:hAnsi="Times New Roman" w:cs="Times New Roman"/>
          <w:spacing w:val="1"/>
          <w:sz w:val="28"/>
          <w:szCs w:val="28"/>
        </w:rPr>
      </w:pPr>
      <w:r>
        <w:rPr>
          <w:rStyle w:val="158"/>
          <w:rFonts w:ascii="Times New Roman" w:hAnsi="Times New Roman" w:cs="Times New Roman"/>
          <w:b w:val="0"/>
          <w:i w:val="0"/>
          <w:spacing w:val="1"/>
          <w:sz w:val="28"/>
          <w:szCs w:val="28"/>
        </w:rPr>
        <w:t>163.3.3.1. Физкультурно-оздоровительная деятельность.</w:t>
      </w:r>
    </w:p>
    <w:p w14:paraId="6EEEC556">
      <w:pPr>
        <w:pStyle w:val="111"/>
        <w:spacing w:line="350" w:lineRule="auto"/>
        <w:ind w:firstLine="709"/>
        <w:contextualSpacing/>
        <w:rPr>
          <w:rFonts w:ascii="Times New Roman" w:hAnsi="Times New Roman" w:cs="Times New Roman"/>
          <w:spacing w:val="1"/>
          <w:sz w:val="28"/>
          <w:szCs w:val="28"/>
        </w:rPr>
      </w:pPr>
      <w:r>
        <w:rPr>
          <w:rFonts w:ascii="Times New Roman" w:hAnsi="Times New Roman" w:cs="Times New Roman"/>
          <w:spacing w:val="1"/>
          <w:sz w:val="28"/>
          <w:szCs w:val="28"/>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14:paraId="034EDA0B">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3.3.2. </w:t>
      </w:r>
      <w:r>
        <w:rPr>
          <w:rStyle w:val="158"/>
          <w:rFonts w:ascii="Times New Roman" w:hAnsi="Times New Roman" w:cs="Times New Roman"/>
          <w:b w:val="0"/>
          <w:i w:val="0"/>
          <w:sz w:val="28"/>
          <w:szCs w:val="28"/>
        </w:rPr>
        <w:t>Спортивно-оздоровительная деятельность.</w:t>
      </w:r>
    </w:p>
    <w:p w14:paraId="25BAF3E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Роль и значение спортивно-оздоровительной деятельности в здоровом образе жизни современного человека.</w:t>
      </w:r>
    </w:p>
    <w:p w14:paraId="289BB1CF">
      <w:pPr>
        <w:pStyle w:val="111"/>
        <w:spacing w:line="350" w:lineRule="auto"/>
        <w:ind w:firstLine="709"/>
        <w:contextualSpacing/>
        <w:rPr>
          <w:rStyle w:val="157"/>
          <w:rFonts w:ascii="Times New Roman" w:hAnsi="Times New Roman" w:cs="Times New Roman"/>
          <w:i w:val="0"/>
          <w:iCs w:val="0"/>
          <w:spacing w:val="1"/>
          <w:sz w:val="28"/>
          <w:szCs w:val="28"/>
        </w:rPr>
      </w:pPr>
      <w:r>
        <w:rPr>
          <w:rStyle w:val="158"/>
          <w:rFonts w:ascii="Times New Roman" w:hAnsi="Times New Roman" w:cs="Times New Roman"/>
          <w:b w:val="0"/>
          <w:i w:val="0"/>
          <w:spacing w:val="1"/>
          <w:sz w:val="28"/>
          <w:szCs w:val="28"/>
        </w:rPr>
        <w:t>163.3.3.2.1. </w:t>
      </w:r>
      <w:r>
        <w:rPr>
          <w:rStyle w:val="157"/>
          <w:rFonts w:ascii="Times New Roman" w:hAnsi="Times New Roman" w:cs="Times New Roman"/>
          <w:i w:val="0"/>
          <w:spacing w:val="1"/>
          <w:sz w:val="28"/>
          <w:szCs w:val="28"/>
        </w:rPr>
        <w:t>Модуль «Гимнастика».</w:t>
      </w:r>
    </w:p>
    <w:p w14:paraId="6E735346">
      <w:pPr>
        <w:pStyle w:val="111"/>
        <w:spacing w:line="350" w:lineRule="auto"/>
        <w:ind w:firstLine="709"/>
        <w:contextualSpacing/>
        <w:rPr>
          <w:rFonts w:ascii="Times New Roman" w:hAnsi="Times New Roman" w:cs="Times New Roman"/>
          <w:spacing w:val="1"/>
          <w:sz w:val="28"/>
          <w:szCs w:val="28"/>
        </w:rPr>
      </w:pPr>
      <w:r>
        <w:rPr>
          <w:rFonts w:ascii="Times New Roman" w:hAnsi="Times New Roman" w:cs="Times New Roman"/>
          <w:spacing w:val="1"/>
          <w:sz w:val="28"/>
          <w:szCs w:val="28"/>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14:paraId="1E5B1B5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14:paraId="37D568D0">
      <w:pPr>
        <w:pStyle w:val="111"/>
        <w:spacing w:line="350" w:lineRule="auto"/>
        <w:ind w:firstLine="709"/>
        <w:contextualSpacing/>
        <w:rPr>
          <w:rStyle w:val="157"/>
          <w:rFonts w:ascii="Times New Roman" w:hAnsi="Times New Roman" w:cs="Times New Roman"/>
          <w:i w:val="0"/>
          <w:iCs w:val="0"/>
          <w:sz w:val="28"/>
          <w:szCs w:val="28"/>
        </w:rPr>
      </w:pPr>
      <w:r>
        <w:rPr>
          <w:rStyle w:val="158"/>
          <w:rFonts w:ascii="Times New Roman" w:hAnsi="Times New Roman" w:cs="Times New Roman"/>
          <w:b w:val="0"/>
          <w:i w:val="0"/>
          <w:spacing w:val="1"/>
          <w:sz w:val="28"/>
          <w:szCs w:val="28"/>
        </w:rPr>
        <w:t>163.3.3.2.2. </w:t>
      </w:r>
      <w:r>
        <w:rPr>
          <w:rStyle w:val="157"/>
          <w:rFonts w:ascii="Times New Roman" w:hAnsi="Times New Roman" w:cs="Times New Roman"/>
          <w:i w:val="0"/>
          <w:sz w:val="28"/>
          <w:szCs w:val="28"/>
        </w:rPr>
        <w:t>Модуль «Лёгкая атлетика».</w:t>
      </w:r>
    </w:p>
    <w:p w14:paraId="31A3522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14:paraId="4C1D88B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Метание малого мяча с места в вертикальную неподвижную мишень, метание малого мяча на дальность с трёх шагов разбега.</w:t>
      </w:r>
    </w:p>
    <w:p w14:paraId="27D2A979">
      <w:pPr>
        <w:pStyle w:val="111"/>
        <w:spacing w:line="350" w:lineRule="auto"/>
        <w:ind w:firstLine="709"/>
        <w:contextualSpacing/>
        <w:rPr>
          <w:rStyle w:val="157"/>
          <w:rFonts w:ascii="Times New Roman" w:hAnsi="Times New Roman" w:cs="Times New Roman"/>
          <w:i w:val="0"/>
          <w:iCs w:val="0"/>
          <w:sz w:val="28"/>
          <w:szCs w:val="28"/>
        </w:rPr>
      </w:pPr>
      <w:r>
        <w:rPr>
          <w:rStyle w:val="158"/>
          <w:rFonts w:ascii="Times New Roman" w:hAnsi="Times New Roman" w:cs="Times New Roman"/>
          <w:b w:val="0"/>
          <w:i w:val="0"/>
          <w:spacing w:val="1"/>
          <w:sz w:val="28"/>
          <w:szCs w:val="28"/>
        </w:rPr>
        <w:t>163.3.3.2.3. </w:t>
      </w:r>
      <w:r>
        <w:rPr>
          <w:rStyle w:val="157"/>
          <w:rFonts w:ascii="Times New Roman" w:hAnsi="Times New Roman" w:cs="Times New Roman"/>
          <w:i w:val="0"/>
          <w:sz w:val="28"/>
          <w:szCs w:val="28"/>
        </w:rPr>
        <w:t>Модуль «Зимние виды спорта».</w:t>
      </w:r>
    </w:p>
    <w:p w14:paraId="631D794F">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Передвижение на лыжах попеременным двухшажным ходом, повороты на лыжах переступанием на месте и в движении по учебной дистанции, подъём по пологому склону способом «лесенка» и спуск в основной стойке, преодоление небольших бугров и впадин при спуске с пологого склона.</w:t>
      </w:r>
    </w:p>
    <w:p w14:paraId="190E5AE2">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3.3.2.4. </w:t>
      </w:r>
      <w:r>
        <w:rPr>
          <w:rStyle w:val="157"/>
          <w:rFonts w:ascii="Times New Roman" w:hAnsi="Times New Roman" w:cs="Times New Roman"/>
          <w:i w:val="0"/>
          <w:sz w:val="28"/>
          <w:szCs w:val="28"/>
        </w:rPr>
        <w:t>Модуль «Спортивные игры».</w:t>
      </w:r>
    </w:p>
    <w:p w14:paraId="5B23780E">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Баскетбол.</w:t>
      </w:r>
      <w:r>
        <w:rPr>
          <w:rFonts w:ascii="Times New Roman" w:hAnsi="Times New Roman" w:cs="Times New Roman"/>
          <w:sz w:val="28"/>
          <w:szCs w:val="28"/>
        </w:rPr>
        <w:t xml:space="preserve">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14:paraId="217C6CC8">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Волейбол.</w:t>
      </w:r>
      <w:r>
        <w:rPr>
          <w:rFonts w:ascii="Times New Roman" w:hAnsi="Times New Roman" w:cs="Times New Roman"/>
          <w:sz w:val="28"/>
          <w:szCs w:val="28"/>
        </w:rPr>
        <w:t xml:space="preserve"> Прямая нижняя подача мяча, приём и передача мяча двумя руками снизу и сверху на месте и в движении, ранее разученные технические действия с мячом. </w:t>
      </w:r>
    </w:p>
    <w:p w14:paraId="1ED9DAA6">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Футбол.</w:t>
      </w:r>
      <w:r>
        <w:rPr>
          <w:rStyle w:val="157"/>
          <w:rFonts w:ascii="Times New Roman" w:hAnsi="Times New Roman" w:cs="Times New Roman"/>
          <w:i w:val="0"/>
          <w:sz w:val="28"/>
          <w:szCs w:val="28"/>
        </w:rPr>
        <w:t xml:space="preserve"> </w:t>
      </w:r>
      <w:r>
        <w:rPr>
          <w:rFonts w:ascii="Times New Roman" w:hAnsi="Times New Roman" w:cs="Times New Roman"/>
          <w:sz w:val="28"/>
          <w:szCs w:val="28"/>
        </w:rPr>
        <w:t xml:space="preserve">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14:paraId="115C733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0E42F0FD">
      <w:pPr>
        <w:pStyle w:val="111"/>
        <w:spacing w:line="350" w:lineRule="auto"/>
        <w:ind w:firstLine="709"/>
        <w:contextualSpacing/>
        <w:rPr>
          <w:rFonts w:ascii="Times New Roman" w:hAnsi="Times New Roman" w:cs="Times New Roman"/>
          <w:sz w:val="28"/>
          <w:szCs w:val="28"/>
        </w:rPr>
      </w:pPr>
      <w:r>
        <w:rPr>
          <w:rStyle w:val="158"/>
          <w:rFonts w:ascii="Times New Roman" w:hAnsi="Times New Roman" w:cs="Times New Roman"/>
          <w:b w:val="0"/>
          <w:i w:val="0"/>
          <w:spacing w:val="1"/>
          <w:sz w:val="28"/>
          <w:szCs w:val="28"/>
        </w:rPr>
        <w:t>163.3.3.2.5. </w:t>
      </w:r>
      <w:r>
        <w:rPr>
          <w:rStyle w:val="157"/>
          <w:rFonts w:ascii="Times New Roman" w:hAnsi="Times New Roman" w:cs="Times New Roman"/>
          <w:i w:val="0"/>
          <w:sz w:val="28"/>
          <w:szCs w:val="28"/>
        </w:rPr>
        <w:t>Модуль «Спорт».</w:t>
      </w:r>
    </w:p>
    <w:p w14:paraId="036AA810">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3D65805">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163.4. Содержание обучения в 6 классе.</w:t>
      </w:r>
    </w:p>
    <w:p w14:paraId="36A382F1">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4.1. Знания о физической культуре.</w:t>
      </w:r>
    </w:p>
    <w:p w14:paraId="3333A3F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14:paraId="4A29748D">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4.2. Способы самостоятельной деятельности.</w:t>
      </w:r>
    </w:p>
    <w:p w14:paraId="5949F35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14:paraId="67A8B215">
      <w:pPr>
        <w:pStyle w:val="111"/>
        <w:spacing w:line="350" w:lineRule="auto"/>
        <w:ind w:firstLine="709"/>
        <w:contextualSpacing/>
        <w:rPr>
          <w:rFonts w:ascii="Times New Roman" w:hAnsi="Times New Roman" w:cs="Times New Roman"/>
          <w:spacing w:val="1"/>
          <w:sz w:val="28"/>
          <w:szCs w:val="28"/>
        </w:rPr>
      </w:pPr>
      <w:r>
        <w:rPr>
          <w:rFonts w:ascii="Times New Roman" w:hAnsi="Times New Roman" w:cs="Times New Roman"/>
          <w:spacing w:val="1"/>
          <w:sz w:val="28"/>
          <w:szCs w:val="28"/>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14:paraId="2699154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Правила и способы составления плана самостоятельных занятий физической подготовкой.</w:t>
      </w:r>
    </w:p>
    <w:p w14:paraId="7A1E9EFF">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4.3. Физическое совершенствование.</w:t>
      </w:r>
    </w:p>
    <w:p w14:paraId="53CD4E5B">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4.3.1. </w:t>
      </w:r>
      <w:r>
        <w:rPr>
          <w:rStyle w:val="158"/>
          <w:rFonts w:ascii="Times New Roman" w:hAnsi="Times New Roman" w:cs="Times New Roman"/>
          <w:b w:val="0"/>
          <w:i w:val="0"/>
          <w:sz w:val="28"/>
          <w:szCs w:val="28"/>
        </w:rPr>
        <w:t>Физкультурно-оздоровительная деятельность.</w:t>
      </w:r>
    </w:p>
    <w:p w14:paraId="339BE7C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14:paraId="3B104B2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14:paraId="45C8D309">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4.3.2. </w:t>
      </w:r>
      <w:r>
        <w:rPr>
          <w:rStyle w:val="158"/>
          <w:rFonts w:ascii="Times New Roman" w:hAnsi="Times New Roman" w:cs="Times New Roman"/>
          <w:b w:val="0"/>
          <w:i w:val="0"/>
          <w:sz w:val="28"/>
          <w:szCs w:val="28"/>
        </w:rPr>
        <w:t>Спортивно-оздоровительная деятельность.</w:t>
      </w:r>
    </w:p>
    <w:p w14:paraId="2E292C40">
      <w:pPr>
        <w:pStyle w:val="111"/>
        <w:spacing w:line="350" w:lineRule="auto"/>
        <w:ind w:firstLine="709"/>
        <w:contextualSpacing/>
        <w:rPr>
          <w:rStyle w:val="157"/>
          <w:rFonts w:ascii="Times New Roman" w:hAnsi="Times New Roman" w:cs="Times New Roman"/>
          <w:i w:val="0"/>
          <w:iCs w:val="0"/>
          <w:sz w:val="28"/>
          <w:szCs w:val="28"/>
        </w:rPr>
      </w:pPr>
      <w:r>
        <w:rPr>
          <w:rStyle w:val="158"/>
          <w:rFonts w:ascii="Times New Roman" w:hAnsi="Times New Roman" w:cs="Times New Roman"/>
          <w:b w:val="0"/>
          <w:i w:val="0"/>
          <w:spacing w:val="1"/>
          <w:sz w:val="28"/>
          <w:szCs w:val="28"/>
        </w:rPr>
        <w:t>163.4.3.2.1. </w:t>
      </w:r>
      <w:r>
        <w:rPr>
          <w:rStyle w:val="157"/>
          <w:rFonts w:ascii="Times New Roman" w:hAnsi="Times New Roman" w:cs="Times New Roman"/>
          <w:i w:val="0"/>
          <w:sz w:val="28"/>
          <w:szCs w:val="28"/>
        </w:rPr>
        <w:t>Модуль «Гимнастика».</w:t>
      </w:r>
    </w:p>
    <w:p w14:paraId="2D79C76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14:paraId="4FCF5EE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14:paraId="5A629B0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порные прыжки через гимнастического козла с разбега способом «согнув ноги» (мальчики) и способом «ноги врозь» (девочки). </w:t>
      </w:r>
    </w:p>
    <w:p w14:paraId="4605FF6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14:paraId="51DB8C7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Упражнения на невысокой гимнастической перекладине: висы, упор ноги врозь, перемах вперёд и обратно (мальчики). </w:t>
      </w:r>
    </w:p>
    <w:p w14:paraId="049F918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Лазанье по канату в три приёма (мальчики).</w:t>
      </w:r>
    </w:p>
    <w:p w14:paraId="3EECD0E3">
      <w:pPr>
        <w:pStyle w:val="111"/>
        <w:spacing w:line="350" w:lineRule="auto"/>
        <w:ind w:firstLine="709"/>
        <w:contextualSpacing/>
        <w:rPr>
          <w:rFonts w:ascii="Times New Roman" w:hAnsi="Times New Roman" w:cs="Times New Roman"/>
          <w:sz w:val="28"/>
          <w:szCs w:val="28"/>
        </w:rPr>
      </w:pPr>
      <w:r>
        <w:rPr>
          <w:rStyle w:val="158"/>
          <w:rFonts w:ascii="Times New Roman" w:hAnsi="Times New Roman" w:cs="Times New Roman"/>
          <w:b w:val="0"/>
          <w:i w:val="0"/>
          <w:spacing w:val="1"/>
          <w:sz w:val="28"/>
          <w:szCs w:val="28"/>
        </w:rPr>
        <w:t>163.4.3.2.2. </w:t>
      </w:r>
      <w:r>
        <w:rPr>
          <w:rStyle w:val="157"/>
          <w:rFonts w:ascii="Times New Roman" w:hAnsi="Times New Roman" w:cs="Times New Roman"/>
          <w:i w:val="0"/>
          <w:sz w:val="28"/>
          <w:szCs w:val="28"/>
        </w:rPr>
        <w:t>Модуль «Лёгкая атлетика»</w:t>
      </w:r>
      <w:r>
        <w:rPr>
          <w:rFonts w:ascii="Times New Roman" w:hAnsi="Times New Roman" w:cs="Times New Roman"/>
          <w:sz w:val="28"/>
          <w:szCs w:val="28"/>
        </w:rPr>
        <w:t>.</w:t>
      </w:r>
    </w:p>
    <w:p w14:paraId="7F8F8EE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14:paraId="0B6153A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14:paraId="14B03B1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Метание малого (теннисного) мяча в подвижную (раскачивающуюся) мишень. </w:t>
      </w:r>
    </w:p>
    <w:p w14:paraId="73D97404">
      <w:pPr>
        <w:pStyle w:val="111"/>
        <w:spacing w:line="350" w:lineRule="auto"/>
        <w:ind w:firstLine="709"/>
        <w:contextualSpacing/>
        <w:rPr>
          <w:rFonts w:ascii="Times New Roman" w:hAnsi="Times New Roman" w:cs="Times New Roman"/>
          <w:sz w:val="28"/>
          <w:szCs w:val="28"/>
        </w:rPr>
      </w:pPr>
      <w:r>
        <w:rPr>
          <w:rStyle w:val="158"/>
          <w:rFonts w:ascii="Times New Roman" w:hAnsi="Times New Roman" w:cs="Times New Roman"/>
          <w:b w:val="0"/>
          <w:i w:val="0"/>
          <w:spacing w:val="1"/>
          <w:sz w:val="28"/>
          <w:szCs w:val="28"/>
        </w:rPr>
        <w:t>163.4.3.2.3. </w:t>
      </w:r>
      <w:r>
        <w:rPr>
          <w:rStyle w:val="157"/>
          <w:rFonts w:ascii="Times New Roman" w:hAnsi="Times New Roman" w:cs="Times New Roman"/>
          <w:i w:val="0"/>
          <w:sz w:val="28"/>
          <w:szCs w:val="28"/>
        </w:rPr>
        <w:t>Модуль «Зимние виды спорта»</w:t>
      </w:r>
      <w:r>
        <w:rPr>
          <w:rFonts w:ascii="Times New Roman" w:hAnsi="Times New Roman" w:cs="Times New Roman"/>
          <w:sz w:val="28"/>
          <w:szCs w:val="28"/>
        </w:rPr>
        <w:t>.</w:t>
      </w:r>
    </w:p>
    <w:p w14:paraId="05DBF60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14:paraId="3DC42D87">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4.3.2.4. </w:t>
      </w:r>
      <w:r>
        <w:rPr>
          <w:rStyle w:val="157"/>
          <w:rFonts w:ascii="Times New Roman" w:hAnsi="Times New Roman" w:cs="Times New Roman"/>
          <w:i w:val="0"/>
          <w:sz w:val="28"/>
          <w:szCs w:val="28"/>
        </w:rPr>
        <w:t>Модуль «Спортивные игры».</w:t>
      </w:r>
    </w:p>
    <w:p w14:paraId="1405A7E0">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14:paraId="4CE7BA4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14:paraId="2EB6886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равила игры и игровая деятельность по правилам с использованием разученных технических приёмов. </w:t>
      </w:r>
    </w:p>
    <w:p w14:paraId="10D6A8BA">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Волейбол.</w:t>
      </w:r>
      <w:r>
        <w:rPr>
          <w:rFonts w:ascii="Times New Roman" w:hAnsi="Times New Roman" w:cs="Times New Roman"/>
          <w:sz w:val="28"/>
          <w:szCs w:val="28"/>
        </w:rPr>
        <w:t xml:space="preserve">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14:paraId="6A378E06">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Футбол.</w:t>
      </w:r>
      <w:r>
        <w:rPr>
          <w:rFonts w:ascii="Times New Roman" w:hAnsi="Times New Roman" w:cs="Times New Roman"/>
          <w:sz w:val="28"/>
          <w:szCs w:val="28"/>
        </w:rPr>
        <w:t xml:space="preserve">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14:paraId="72E97F70">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4725E7CE">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4.3.2.5. </w:t>
      </w:r>
      <w:r>
        <w:rPr>
          <w:rStyle w:val="157"/>
          <w:rFonts w:ascii="Times New Roman" w:hAnsi="Times New Roman" w:cs="Times New Roman"/>
          <w:i w:val="0"/>
          <w:sz w:val="28"/>
          <w:szCs w:val="28"/>
        </w:rPr>
        <w:t>Модуль «Спорт».</w:t>
      </w:r>
    </w:p>
    <w:p w14:paraId="41645F9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586A323C">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 xml:space="preserve">163.5. Содержание обучения в 7 классе. </w:t>
      </w:r>
    </w:p>
    <w:p w14:paraId="1584302D">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5.1. Знания о физической культуре.</w:t>
      </w:r>
    </w:p>
    <w:p w14:paraId="604BA80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14:paraId="698D42C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лияние занятий физической культурой и спортом на воспитание положительных качеств личности современного человека.</w:t>
      </w:r>
    </w:p>
    <w:p w14:paraId="0BB5A150">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5.2. Способы самостоятельной деятельности.</w:t>
      </w:r>
    </w:p>
    <w:p w14:paraId="79AC0F9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14:paraId="5C78C6D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14:paraId="48E799C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14:paraId="2AD34524">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5.3. Физическое совершенствование.</w:t>
      </w:r>
    </w:p>
    <w:p w14:paraId="6297CEBF">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5.3.1. </w:t>
      </w:r>
      <w:r>
        <w:rPr>
          <w:rStyle w:val="158"/>
          <w:rFonts w:ascii="Times New Roman" w:hAnsi="Times New Roman" w:cs="Times New Roman"/>
          <w:b w:val="0"/>
          <w:i w:val="0"/>
          <w:sz w:val="28"/>
          <w:szCs w:val="28"/>
        </w:rPr>
        <w:t>Физкультурно-оздоровительная деятельность.</w:t>
      </w:r>
    </w:p>
    <w:p w14:paraId="79B80DF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Оздоровительные комплексы для самостоятельных занятий с добавлением ранее разученных упражнений:</w:t>
      </w:r>
      <w:r>
        <w:rPr>
          <w:rStyle w:val="158"/>
          <w:rFonts w:ascii="Times New Roman" w:hAnsi="Times New Roman" w:cs="Times New Roman"/>
          <w:b w:val="0"/>
          <w:i w:val="0"/>
          <w:sz w:val="28"/>
          <w:szCs w:val="28"/>
        </w:rPr>
        <w:t xml:space="preserve"> </w:t>
      </w:r>
      <w:r>
        <w:rPr>
          <w:rFonts w:ascii="Times New Roman" w:hAnsi="Times New Roman" w:cs="Times New Roman"/>
          <w:sz w:val="28"/>
          <w:szCs w:val="28"/>
        </w:rPr>
        <w:t xml:space="preserve">для коррекции телосложения и профилактики нарушения осанки, дыхательной и зрительной гимнастики в режиме учебного дня. </w:t>
      </w:r>
    </w:p>
    <w:p w14:paraId="01FC40FD">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5.3.2. </w:t>
      </w:r>
      <w:r>
        <w:rPr>
          <w:rStyle w:val="158"/>
          <w:rFonts w:ascii="Times New Roman" w:hAnsi="Times New Roman" w:cs="Times New Roman"/>
          <w:b w:val="0"/>
          <w:i w:val="0"/>
          <w:sz w:val="28"/>
          <w:szCs w:val="28"/>
        </w:rPr>
        <w:t xml:space="preserve">Спортивно-оздоровительная деятельность. </w:t>
      </w:r>
    </w:p>
    <w:p w14:paraId="58BF478F">
      <w:pPr>
        <w:pStyle w:val="111"/>
        <w:spacing w:line="350" w:lineRule="auto"/>
        <w:ind w:firstLine="709"/>
        <w:contextualSpacing/>
        <w:rPr>
          <w:rFonts w:ascii="Times New Roman" w:hAnsi="Times New Roman" w:cs="Times New Roman"/>
          <w:sz w:val="28"/>
          <w:szCs w:val="28"/>
        </w:rPr>
      </w:pPr>
      <w:r>
        <w:rPr>
          <w:rStyle w:val="158"/>
          <w:rFonts w:ascii="Times New Roman" w:hAnsi="Times New Roman" w:cs="Times New Roman"/>
          <w:b w:val="0"/>
          <w:i w:val="0"/>
          <w:spacing w:val="1"/>
          <w:sz w:val="28"/>
          <w:szCs w:val="28"/>
        </w:rPr>
        <w:t>163.5.3.2.1. </w:t>
      </w:r>
      <w:r>
        <w:rPr>
          <w:rStyle w:val="157"/>
          <w:rFonts w:ascii="Times New Roman" w:hAnsi="Times New Roman" w:cs="Times New Roman"/>
          <w:i w:val="0"/>
          <w:sz w:val="28"/>
          <w:szCs w:val="28"/>
        </w:rPr>
        <w:t>Модуль «Гимнастика»</w:t>
      </w:r>
      <w:r>
        <w:rPr>
          <w:rFonts w:ascii="Times New Roman" w:hAnsi="Times New Roman" w:cs="Times New Roman"/>
          <w:sz w:val="28"/>
          <w:szCs w:val="28"/>
        </w:rPr>
        <w:t>.</w:t>
      </w:r>
    </w:p>
    <w:p w14:paraId="4257CDD0">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14:paraId="4338476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14:paraId="713C214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14:paraId="6C1FBD18">
      <w:pPr>
        <w:pStyle w:val="111"/>
        <w:spacing w:line="350" w:lineRule="auto"/>
        <w:ind w:firstLine="709"/>
        <w:contextualSpacing/>
        <w:rPr>
          <w:rStyle w:val="157"/>
          <w:rFonts w:ascii="Times New Roman" w:hAnsi="Times New Roman" w:cs="Times New Roman"/>
          <w:i w:val="0"/>
          <w:iCs w:val="0"/>
          <w:sz w:val="28"/>
          <w:szCs w:val="28"/>
        </w:rPr>
      </w:pPr>
      <w:r>
        <w:rPr>
          <w:rStyle w:val="158"/>
          <w:rFonts w:ascii="Times New Roman" w:hAnsi="Times New Roman" w:cs="Times New Roman"/>
          <w:b w:val="0"/>
          <w:i w:val="0"/>
          <w:spacing w:val="1"/>
          <w:sz w:val="28"/>
          <w:szCs w:val="28"/>
        </w:rPr>
        <w:t>163.5.3.2.2. </w:t>
      </w:r>
      <w:r>
        <w:rPr>
          <w:rStyle w:val="157"/>
          <w:rFonts w:ascii="Times New Roman" w:hAnsi="Times New Roman" w:cs="Times New Roman"/>
          <w:i w:val="0"/>
          <w:sz w:val="28"/>
          <w:szCs w:val="28"/>
        </w:rPr>
        <w:t>Модуль «Лёгкая атлетика».</w:t>
      </w:r>
    </w:p>
    <w:p w14:paraId="57A4E0C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14:paraId="1179854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Метание малого (теннисного) мяча по движущейся (катящейся) с разной скоростью мишени.</w:t>
      </w:r>
    </w:p>
    <w:p w14:paraId="63588787">
      <w:pPr>
        <w:pStyle w:val="111"/>
        <w:spacing w:line="350" w:lineRule="auto"/>
        <w:ind w:firstLine="709"/>
        <w:contextualSpacing/>
        <w:rPr>
          <w:rStyle w:val="157"/>
          <w:rFonts w:ascii="Times New Roman" w:hAnsi="Times New Roman" w:cs="Times New Roman"/>
          <w:i w:val="0"/>
          <w:iCs w:val="0"/>
          <w:sz w:val="28"/>
          <w:szCs w:val="28"/>
        </w:rPr>
      </w:pPr>
      <w:r>
        <w:rPr>
          <w:rStyle w:val="158"/>
          <w:rFonts w:ascii="Times New Roman" w:hAnsi="Times New Roman" w:cs="Times New Roman"/>
          <w:b w:val="0"/>
          <w:i w:val="0"/>
          <w:spacing w:val="1"/>
          <w:sz w:val="28"/>
          <w:szCs w:val="28"/>
        </w:rPr>
        <w:t>163.5.3.2.3. </w:t>
      </w:r>
      <w:r>
        <w:rPr>
          <w:rStyle w:val="157"/>
          <w:rFonts w:ascii="Times New Roman" w:hAnsi="Times New Roman" w:cs="Times New Roman"/>
          <w:i w:val="0"/>
          <w:sz w:val="28"/>
          <w:szCs w:val="28"/>
        </w:rPr>
        <w:t>Модуль «Зимние виды спорта».</w:t>
      </w:r>
    </w:p>
    <w:p w14:paraId="580C219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14:paraId="3DE66A10">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5.3.2.4. </w:t>
      </w:r>
      <w:r>
        <w:rPr>
          <w:rStyle w:val="157"/>
          <w:rFonts w:ascii="Times New Roman" w:hAnsi="Times New Roman" w:cs="Times New Roman"/>
          <w:i w:val="0"/>
          <w:sz w:val="28"/>
          <w:szCs w:val="28"/>
        </w:rPr>
        <w:t>Модуль «Спортивные игры».</w:t>
      </w:r>
      <w:r>
        <w:rPr>
          <w:rStyle w:val="158"/>
          <w:rFonts w:ascii="Times New Roman" w:hAnsi="Times New Roman" w:cs="Times New Roman"/>
          <w:b w:val="0"/>
          <w:i w:val="0"/>
          <w:sz w:val="28"/>
          <w:szCs w:val="28"/>
        </w:rPr>
        <w:t xml:space="preserve"> </w:t>
      </w:r>
    </w:p>
    <w:p w14:paraId="3BA08026">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Баскетбол.</w:t>
      </w:r>
      <w:r>
        <w:rPr>
          <w:rFonts w:ascii="Times New Roman" w:hAnsi="Times New Roman" w:cs="Times New Roman"/>
          <w:sz w:val="28"/>
          <w:szCs w:val="28"/>
        </w:rPr>
        <w:t xml:space="preserve">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14:paraId="2657DA1B">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Волейбол.</w:t>
      </w:r>
      <w:r>
        <w:rPr>
          <w:rFonts w:ascii="Times New Roman" w:hAnsi="Times New Roman" w:cs="Times New Roman"/>
          <w:sz w:val="28"/>
          <w:szCs w:val="28"/>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14:paraId="0A0C83A5">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Футбол.</w:t>
      </w:r>
      <w:r>
        <w:rPr>
          <w:rFonts w:ascii="Times New Roman" w:hAnsi="Times New Roman" w:cs="Times New Roman"/>
          <w:sz w:val="28"/>
          <w:szCs w:val="28"/>
        </w:rPr>
        <w:t xml:space="preserve">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14:paraId="49E75321">
      <w:pPr>
        <w:pStyle w:val="111"/>
        <w:spacing w:line="350" w:lineRule="auto"/>
        <w:ind w:firstLine="709"/>
        <w:contextualSpacing/>
        <w:rPr>
          <w:rStyle w:val="158"/>
          <w:rFonts w:ascii="Times New Roman" w:hAnsi="Times New Roman" w:cs="Times New Roman"/>
          <w:b w:val="0"/>
          <w:bCs w:val="0"/>
          <w:i w:val="0"/>
          <w:iCs w:val="0"/>
          <w:sz w:val="28"/>
          <w:szCs w:val="28"/>
        </w:rPr>
      </w:pPr>
      <w:r>
        <w:rPr>
          <w:rFonts w:ascii="Times New Roman" w:hAnsi="Times New Roman" w:cs="Times New Roman"/>
          <w:sz w:val="28"/>
          <w:szCs w:val="28"/>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77E3DED0">
      <w:pPr>
        <w:pStyle w:val="111"/>
        <w:spacing w:line="350" w:lineRule="auto"/>
        <w:ind w:firstLine="709"/>
        <w:contextualSpacing/>
        <w:rPr>
          <w:rStyle w:val="157"/>
          <w:rFonts w:ascii="Times New Roman" w:hAnsi="Times New Roman" w:cs="Times New Roman"/>
          <w:i w:val="0"/>
          <w:iCs w:val="0"/>
          <w:sz w:val="28"/>
          <w:szCs w:val="28"/>
        </w:rPr>
      </w:pPr>
      <w:r>
        <w:rPr>
          <w:rStyle w:val="158"/>
          <w:rFonts w:ascii="Times New Roman" w:hAnsi="Times New Roman" w:cs="Times New Roman"/>
          <w:b w:val="0"/>
          <w:i w:val="0"/>
          <w:spacing w:val="1"/>
          <w:sz w:val="28"/>
          <w:szCs w:val="28"/>
        </w:rPr>
        <w:t>163.5.3.2.5. </w:t>
      </w:r>
      <w:r>
        <w:rPr>
          <w:rStyle w:val="157"/>
          <w:rFonts w:ascii="Times New Roman" w:hAnsi="Times New Roman" w:cs="Times New Roman"/>
          <w:i w:val="0"/>
          <w:sz w:val="28"/>
          <w:szCs w:val="28"/>
        </w:rPr>
        <w:t>Модуль «Спорт».</w:t>
      </w:r>
    </w:p>
    <w:p w14:paraId="472A1D5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4920409C">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163.6. Содержание обучения в 8 классе.</w:t>
      </w:r>
    </w:p>
    <w:p w14:paraId="3F862C19">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6.1. Знания о физической культуре.</w:t>
      </w:r>
    </w:p>
    <w:p w14:paraId="6ADC4F7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14:paraId="6E37C5D8">
      <w:pPr>
        <w:pStyle w:val="111"/>
        <w:spacing w:line="350" w:lineRule="auto"/>
        <w:ind w:firstLine="709"/>
        <w:contextualSpacing/>
        <w:rPr>
          <w:rFonts w:ascii="Times New Roman" w:hAnsi="Times New Roman" w:cs="Times New Roman"/>
          <w:spacing w:val="-1"/>
          <w:sz w:val="28"/>
          <w:szCs w:val="28"/>
        </w:rPr>
      </w:pPr>
      <w:r>
        <w:rPr>
          <w:rStyle w:val="127"/>
          <w:rFonts w:ascii="Times New Roman" w:hAnsi="Times New Roman" w:eastAsia="Georgia" w:cs="Times New Roman"/>
          <w:b w:val="0"/>
          <w:sz w:val="28"/>
          <w:szCs w:val="28"/>
        </w:rPr>
        <w:t>163.6.2. </w:t>
      </w:r>
      <w:r>
        <w:rPr>
          <w:rStyle w:val="127"/>
          <w:rFonts w:ascii="Times New Roman" w:hAnsi="Times New Roman" w:eastAsia="Georgia" w:cs="Times New Roman"/>
          <w:b w:val="0"/>
          <w:spacing w:val="-1"/>
          <w:sz w:val="28"/>
          <w:szCs w:val="28"/>
        </w:rPr>
        <w:t>Способы самостоятельной деятельности.</w:t>
      </w:r>
    </w:p>
    <w:p w14:paraId="0A5F39AB">
      <w:pPr>
        <w:pStyle w:val="111"/>
        <w:spacing w:line="350" w:lineRule="auto"/>
        <w:ind w:firstLine="709"/>
        <w:contextualSpacing/>
        <w:rPr>
          <w:rFonts w:ascii="Times New Roman" w:hAnsi="Times New Roman" w:cs="Times New Roman"/>
          <w:spacing w:val="-1"/>
          <w:sz w:val="28"/>
          <w:szCs w:val="28"/>
        </w:rPr>
      </w:pPr>
      <w:r>
        <w:rPr>
          <w:rFonts w:ascii="Times New Roman" w:hAnsi="Times New Roman" w:cs="Times New Roman"/>
          <w:spacing w:val="-1"/>
          <w:sz w:val="28"/>
          <w:szCs w:val="28"/>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14:paraId="659BB78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14:paraId="54B56AB9">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6.3. Физическое совершенствование.</w:t>
      </w:r>
      <w:r>
        <w:rPr>
          <w:rFonts w:ascii="Times New Roman" w:hAnsi="Times New Roman" w:cs="Times New Roman"/>
          <w:sz w:val="28"/>
          <w:szCs w:val="28"/>
        </w:rPr>
        <w:t xml:space="preserve"> </w:t>
      </w:r>
    </w:p>
    <w:p w14:paraId="36949C1D">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6.3.1. </w:t>
      </w:r>
      <w:r>
        <w:rPr>
          <w:rStyle w:val="158"/>
          <w:rFonts w:ascii="Times New Roman" w:hAnsi="Times New Roman" w:cs="Times New Roman"/>
          <w:b w:val="0"/>
          <w:i w:val="0"/>
          <w:sz w:val="28"/>
          <w:szCs w:val="28"/>
        </w:rPr>
        <w:t>Физкультурно-оздоровительная деятельность.</w:t>
      </w:r>
    </w:p>
    <w:p w14:paraId="22E8ED5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14:paraId="0BCE7FB2">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6.3.2. </w:t>
      </w:r>
      <w:r>
        <w:rPr>
          <w:rStyle w:val="158"/>
          <w:rFonts w:ascii="Times New Roman" w:hAnsi="Times New Roman" w:cs="Times New Roman"/>
          <w:b w:val="0"/>
          <w:i w:val="0"/>
          <w:sz w:val="28"/>
          <w:szCs w:val="28"/>
        </w:rPr>
        <w:t xml:space="preserve">Спортивно-оздоровительная деятельность. </w:t>
      </w:r>
    </w:p>
    <w:p w14:paraId="46D2E6C6">
      <w:pPr>
        <w:pStyle w:val="111"/>
        <w:spacing w:line="350" w:lineRule="auto"/>
        <w:ind w:firstLine="709"/>
        <w:contextualSpacing/>
        <w:rPr>
          <w:rFonts w:ascii="Times New Roman" w:hAnsi="Times New Roman" w:cs="Times New Roman"/>
          <w:sz w:val="28"/>
          <w:szCs w:val="28"/>
        </w:rPr>
      </w:pPr>
      <w:r>
        <w:rPr>
          <w:rStyle w:val="158"/>
          <w:rFonts w:ascii="Times New Roman" w:hAnsi="Times New Roman" w:cs="Times New Roman"/>
          <w:b w:val="0"/>
          <w:i w:val="0"/>
          <w:spacing w:val="1"/>
          <w:sz w:val="28"/>
          <w:szCs w:val="28"/>
        </w:rPr>
        <w:t>163.6.3.2.1. </w:t>
      </w:r>
      <w:r>
        <w:rPr>
          <w:rStyle w:val="157"/>
          <w:rFonts w:ascii="Times New Roman" w:hAnsi="Times New Roman" w:cs="Times New Roman"/>
          <w:i w:val="0"/>
          <w:sz w:val="28"/>
          <w:szCs w:val="28"/>
        </w:rPr>
        <w:t>Модуль «Гимнастика»</w:t>
      </w:r>
      <w:r>
        <w:rPr>
          <w:rFonts w:ascii="Times New Roman" w:hAnsi="Times New Roman" w:cs="Times New Roman"/>
          <w:sz w:val="28"/>
          <w:szCs w:val="28"/>
        </w:rPr>
        <w:t>.</w:t>
      </w:r>
    </w:p>
    <w:p w14:paraId="1AD4E34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14:paraId="4DE03F5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14:paraId="4C0EEF41">
      <w:pPr>
        <w:spacing w:after="0" w:line="350" w:lineRule="auto"/>
        <w:ind w:firstLine="709"/>
        <w:contextualSpacing/>
        <w:jc w:val="both"/>
        <w:rPr>
          <w:rFonts w:ascii="Times New Roman" w:hAnsi="Times New Roman"/>
          <w:sz w:val="28"/>
          <w:szCs w:val="28"/>
          <w:lang w:val="ru-RU"/>
        </w:rPr>
      </w:pPr>
      <w:r>
        <w:rPr>
          <w:rStyle w:val="158"/>
          <w:rFonts w:ascii="Times New Roman" w:hAnsi="Times New Roman"/>
          <w:b w:val="0"/>
          <w:i w:val="0"/>
          <w:spacing w:val="1"/>
          <w:sz w:val="28"/>
          <w:szCs w:val="28"/>
          <w:lang w:val="ru-RU"/>
        </w:rPr>
        <w:t>163.6.3.2.2.</w:t>
      </w:r>
      <w:r>
        <w:rPr>
          <w:rStyle w:val="158"/>
          <w:rFonts w:ascii="Times New Roman" w:hAnsi="Times New Roman"/>
          <w:b w:val="0"/>
          <w:i w:val="0"/>
          <w:spacing w:val="1"/>
          <w:sz w:val="28"/>
          <w:szCs w:val="28"/>
        </w:rPr>
        <w:t> </w:t>
      </w:r>
      <w:r>
        <w:rPr>
          <w:rStyle w:val="157"/>
          <w:rFonts w:ascii="Times New Roman" w:hAnsi="Times New Roman"/>
          <w:i w:val="0"/>
          <w:sz w:val="28"/>
          <w:szCs w:val="28"/>
          <w:lang w:val="ru-RU"/>
        </w:rPr>
        <w:t>Модуль «Лёгкая атлетика».</w:t>
      </w:r>
    </w:p>
    <w:p w14:paraId="2143E59A">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Кроссовый бег, прыжок в длину с разбега способом «прогнувшись».</w:t>
      </w:r>
    </w:p>
    <w:p w14:paraId="5C675FD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14:paraId="269B1275">
      <w:pPr>
        <w:pStyle w:val="111"/>
        <w:spacing w:line="350" w:lineRule="auto"/>
        <w:ind w:firstLine="709"/>
        <w:contextualSpacing/>
        <w:rPr>
          <w:rFonts w:ascii="Times New Roman" w:hAnsi="Times New Roman" w:cs="Times New Roman"/>
          <w:sz w:val="28"/>
          <w:szCs w:val="28"/>
        </w:rPr>
      </w:pPr>
      <w:r>
        <w:rPr>
          <w:rStyle w:val="158"/>
          <w:rFonts w:ascii="Times New Roman" w:hAnsi="Times New Roman" w:cs="Times New Roman"/>
          <w:b w:val="0"/>
          <w:i w:val="0"/>
          <w:spacing w:val="1"/>
          <w:sz w:val="28"/>
          <w:szCs w:val="28"/>
        </w:rPr>
        <w:t>163.6.3.2.3. </w:t>
      </w:r>
      <w:r>
        <w:rPr>
          <w:rStyle w:val="157"/>
          <w:rFonts w:ascii="Times New Roman" w:hAnsi="Times New Roman" w:cs="Times New Roman"/>
          <w:i w:val="0"/>
          <w:sz w:val="28"/>
          <w:szCs w:val="28"/>
        </w:rPr>
        <w:t>Модуль «Зимние виды спорта».</w:t>
      </w:r>
    </w:p>
    <w:p w14:paraId="5EC25F7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14:paraId="75D2F21F">
      <w:pPr>
        <w:pStyle w:val="111"/>
        <w:spacing w:line="350" w:lineRule="auto"/>
        <w:ind w:firstLine="709"/>
        <w:contextualSpacing/>
        <w:rPr>
          <w:rStyle w:val="157"/>
          <w:rFonts w:ascii="Times New Roman" w:hAnsi="Times New Roman" w:cs="Times New Roman"/>
          <w:i w:val="0"/>
          <w:iCs w:val="0"/>
          <w:sz w:val="28"/>
          <w:szCs w:val="28"/>
        </w:rPr>
      </w:pPr>
      <w:r>
        <w:rPr>
          <w:rStyle w:val="158"/>
          <w:rFonts w:ascii="Times New Roman" w:hAnsi="Times New Roman" w:cs="Times New Roman"/>
          <w:b w:val="0"/>
          <w:i w:val="0"/>
          <w:spacing w:val="1"/>
          <w:sz w:val="28"/>
          <w:szCs w:val="28"/>
        </w:rPr>
        <w:t>163.6.3.2.4. </w:t>
      </w:r>
      <w:r>
        <w:rPr>
          <w:rStyle w:val="157"/>
          <w:rFonts w:ascii="Times New Roman" w:hAnsi="Times New Roman" w:cs="Times New Roman"/>
          <w:i w:val="0"/>
          <w:sz w:val="28"/>
          <w:szCs w:val="28"/>
        </w:rPr>
        <w:t>Модуль «Плавание».</w:t>
      </w:r>
    </w:p>
    <w:p w14:paraId="56B6F4BF">
      <w:pPr>
        <w:pStyle w:val="111"/>
        <w:spacing w:line="350" w:lineRule="auto"/>
        <w:ind w:firstLine="709"/>
        <w:contextualSpacing/>
        <w:rPr>
          <w:rStyle w:val="157"/>
          <w:rFonts w:ascii="Times New Roman" w:hAnsi="Times New Roman" w:cs="Times New Roman"/>
          <w:i w:val="0"/>
          <w:iCs w:val="0"/>
          <w:sz w:val="28"/>
          <w:szCs w:val="28"/>
        </w:rPr>
      </w:pPr>
      <w:r>
        <w:rPr>
          <w:rFonts w:ascii="Times New Roman" w:hAnsi="Times New Roman" w:cs="Times New Roman"/>
          <w:sz w:val="28"/>
          <w:szCs w:val="28"/>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спине. </w:t>
      </w:r>
    </w:p>
    <w:p w14:paraId="1D140BEF">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6.3.2.5. </w:t>
      </w:r>
      <w:r>
        <w:rPr>
          <w:rStyle w:val="157"/>
          <w:rFonts w:ascii="Times New Roman" w:hAnsi="Times New Roman" w:cs="Times New Roman"/>
          <w:i w:val="0"/>
          <w:sz w:val="28"/>
          <w:szCs w:val="28"/>
        </w:rPr>
        <w:t>Модуль «Спортивные игры».</w:t>
      </w:r>
      <w:r>
        <w:rPr>
          <w:rStyle w:val="158"/>
          <w:rFonts w:ascii="Times New Roman" w:hAnsi="Times New Roman" w:cs="Times New Roman"/>
          <w:b w:val="0"/>
          <w:i w:val="0"/>
          <w:sz w:val="28"/>
          <w:szCs w:val="28"/>
        </w:rPr>
        <w:t xml:space="preserve"> </w:t>
      </w:r>
    </w:p>
    <w:p w14:paraId="28883356">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Баскетбол.</w:t>
      </w:r>
      <w:r>
        <w:rPr>
          <w:rFonts w:ascii="Times New Roman" w:hAnsi="Times New Roman" w:cs="Times New Roman"/>
          <w:sz w:val="28"/>
          <w:szCs w:val="28"/>
        </w:rPr>
        <w:t xml:space="preserve">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14:paraId="0DDD1D17">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Волейбол.</w:t>
      </w:r>
      <w:r>
        <w:rPr>
          <w:rFonts w:ascii="Times New Roman" w:hAnsi="Times New Roman" w:cs="Times New Roman"/>
          <w:sz w:val="28"/>
          <w:szCs w:val="28"/>
        </w:rPr>
        <w:t xml:space="preserve">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14:paraId="435040B5">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Футбол.</w:t>
      </w:r>
      <w:r>
        <w:rPr>
          <w:rFonts w:ascii="Times New Roman" w:hAnsi="Times New Roman" w:cs="Times New Roman"/>
          <w:sz w:val="28"/>
          <w:szCs w:val="28"/>
        </w:rPr>
        <w:t xml:space="preserve"> Удар по мячу с разбега внутренней частью подъёма стопы, остановка мяча внутренней стороной стопы.</w:t>
      </w:r>
      <w:r>
        <w:rPr>
          <w:rStyle w:val="157"/>
          <w:rFonts w:ascii="Times New Roman" w:hAnsi="Times New Roman" w:cs="Times New Roman"/>
          <w:i w:val="0"/>
          <w:sz w:val="28"/>
          <w:szCs w:val="28"/>
        </w:rPr>
        <w:t xml:space="preserve"> </w:t>
      </w:r>
      <w:r>
        <w:rPr>
          <w:rFonts w:ascii="Times New Roman" w:hAnsi="Times New Roman" w:cs="Times New Roman"/>
          <w:sz w:val="28"/>
          <w:szCs w:val="28"/>
        </w:rPr>
        <w:t xml:space="preserve">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14:paraId="4C0254A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63036642">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6.3.2.6. </w:t>
      </w:r>
      <w:r>
        <w:rPr>
          <w:rStyle w:val="157"/>
          <w:rFonts w:ascii="Times New Roman" w:hAnsi="Times New Roman" w:cs="Times New Roman"/>
          <w:i w:val="0"/>
          <w:sz w:val="28"/>
          <w:szCs w:val="28"/>
        </w:rPr>
        <w:t>Модуль «Спорт».</w:t>
      </w:r>
    </w:p>
    <w:p w14:paraId="16D083A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30CE32B9">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163.7. Содержание обучения в 9 классе.</w:t>
      </w:r>
    </w:p>
    <w:p w14:paraId="24FBCCBA">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7.1. Знания о физической культуре.</w:t>
      </w:r>
    </w:p>
    <w:p w14:paraId="0A17682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14:paraId="6282FD43">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7.2. Способы самостоятельной деятельности.</w:t>
      </w:r>
    </w:p>
    <w:p w14:paraId="2B789E8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14:paraId="4240555E">
      <w:pPr>
        <w:pStyle w:val="111"/>
        <w:spacing w:line="350" w:lineRule="auto"/>
        <w:ind w:firstLine="709"/>
        <w:contextualSpacing/>
        <w:rPr>
          <w:rFonts w:ascii="Times New Roman" w:hAnsi="Times New Roman" w:cs="Times New Roman"/>
          <w:sz w:val="28"/>
          <w:szCs w:val="28"/>
        </w:rPr>
      </w:pPr>
      <w:r>
        <w:rPr>
          <w:rStyle w:val="127"/>
          <w:rFonts w:ascii="Times New Roman" w:hAnsi="Times New Roman" w:eastAsia="Georgia" w:cs="Times New Roman"/>
          <w:b w:val="0"/>
          <w:sz w:val="28"/>
          <w:szCs w:val="28"/>
        </w:rPr>
        <w:t>163.7.3. Физическое совершенствование.</w:t>
      </w:r>
      <w:r>
        <w:rPr>
          <w:rFonts w:ascii="Times New Roman" w:hAnsi="Times New Roman" w:cs="Times New Roman"/>
          <w:sz w:val="28"/>
          <w:szCs w:val="28"/>
        </w:rPr>
        <w:t xml:space="preserve"> </w:t>
      </w:r>
    </w:p>
    <w:p w14:paraId="482B94C2">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7.3.1. </w:t>
      </w:r>
      <w:r>
        <w:rPr>
          <w:rStyle w:val="158"/>
          <w:rFonts w:ascii="Times New Roman" w:hAnsi="Times New Roman" w:cs="Times New Roman"/>
          <w:b w:val="0"/>
          <w:i w:val="0"/>
          <w:sz w:val="28"/>
          <w:szCs w:val="28"/>
        </w:rPr>
        <w:t>Физкультурно-оздоровительная деятельность.</w:t>
      </w:r>
    </w:p>
    <w:p w14:paraId="7D7D682B">
      <w:pPr>
        <w:pStyle w:val="66"/>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 xml:space="preserve">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w:t>
      </w:r>
      <w:r>
        <w:rPr>
          <w:rFonts w:ascii="Times New Roman" w:hAnsi="Times New Roman" w:eastAsia="SchoolBookSanPin"/>
          <w:bCs/>
          <w:sz w:val="28"/>
          <w:szCs w:val="28"/>
          <w:lang w:val="ru-RU"/>
        </w:rPr>
        <w:t>обучающихся</w:t>
      </w:r>
      <w:r>
        <w:rPr>
          <w:rFonts w:ascii="Times New Roman" w:hAnsi="Times New Roman"/>
          <w:sz w:val="28"/>
          <w:szCs w:val="28"/>
          <w:lang w:val="ru-RU"/>
        </w:rPr>
        <w:t>.</w:t>
      </w:r>
    </w:p>
    <w:p w14:paraId="0135BD38">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7.3.2. </w:t>
      </w:r>
      <w:r>
        <w:rPr>
          <w:rStyle w:val="158"/>
          <w:rFonts w:ascii="Times New Roman" w:hAnsi="Times New Roman" w:cs="Times New Roman"/>
          <w:b w:val="0"/>
          <w:i w:val="0"/>
          <w:sz w:val="28"/>
          <w:szCs w:val="28"/>
        </w:rPr>
        <w:t xml:space="preserve">Спортивно-оздоровительная деятельность. </w:t>
      </w:r>
    </w:p>
    <w:p w14:paraId="30304713">
      <w:pPr>
        <w:pStyle w:val="111"/>
        <w:spacing w:line="350" w:lineRule="auto"/>
        <w:ind w:firstLine="709"/>
        <w:contextualSpacing/>
        <w:rPr>
          <w:rStyle w:val="157"/>
          <w:rFonts w:ascii="Times New Roman" w:hAnsi="Times New Roman" w:cs="Times New Roman"/>
          <w:i w:val="0"/>
          <w:iCs w:val="0"/>
          <w:sz w:val="28"/>
          <w:szCs w:val="28"/>
        </w:rPr>
      </w:pPr>
      <w:r>
        <w:rPr>
          <w:rStyle w:val="158"/>
          <w:rFonts w:ascii="Times New Roman" w:hAnsi="Times New Roman" w:cs="Times New Roman"/>
          <w:b w:val="0"/>
          <w:i w:val="0"/>
          <w:spacing w:val="1"/>
          <w:sz w:val="28"/>
          <w:szCs w:val="28"/>
        </w:rPr>
        <w:t>163.7.3.2.1. </w:t>
      </w:r>
      <w:r>
        <w:rPr>
          <w:rStyle w:val="157"/>
          <w:rFonts w:ascii="Times New Roman" w:hAnsi="Times New Roman" w:cs="Times New Roman"/>
          <w:i w:val="0"/>
          <w:sz w:val="28"/>
          <w:szCs w:val="28"/>
        </w:rPr>
        <w:t>Модуль «Гимнастика».</w:t>
      </w:r>
    </w:p>
    <w:p w14:paraId="273AE2F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14:paraId="16EE84F1">
      <w:pPr>
        <w:pStyle w:val="111"/>
        <w:spacing w:line="350" w:lineRule="auto"/>
        <w:ind w:firstLine="709"/>
        <w:contextualSpacing/>
        <w:rPr>
          <w:rStyle w:val="157"/>
          <w:rFonts w:ascii="Times New Roman" w:hAnsi="Times New Roman" w:cs="Times New Roman"/>
          <w:i w:val="0"/>
          <w:iCs w:val="0"/>
          <w:sz w:val="28"/>
          <w:szCs w:val="28"/>
        </w:rPr>
      </w:pPr>
      <w:r>
        <w:rPr>
          <w:rStyle w:val="158"/>
          <w:rFonts w:ascii="Times New Roman" w:hAnsi="Times New Roman" w:cs="Times New Roman"/>
          <w:b w:val="0"/>
          <w:i w:val="0"/>
          <w:spacing w:val="1"/>
          <w:sz w:val="28"/>
          <w:szCs w:val="28"/>
        </w:rPr>
        <w:t>163.7.3.2.2. </w:t>
      </w:r>
      <w:r>
        <w:rPr>
          <w:rStyle w:val="157"/>
          <w:rFonts w:ascii="Times New Roman" w:hAnsi="Times New Roman" w:cs="Times New Roman"/>
          <w:i w:val="0"/>
          <w:sz w:val="28"/>
          <w:szCs w:val="28"/>
        </w:rPr>
        <w:t>Модуль «Лёгкая атлетика».</w:t>
      </w:r>
    </w:p>
    <w:p w14:paraId="44BC5B1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14:paraId="707DAECF">
      <w:pPr>
        <w:pStyle w:val="111"/>
        <w:spacing w:line="350" w:lineRule="auto"/>
        <w:ind w:firstLine="709"/>
        <w:contextualSpacing/>
        <w:rPr>
          <w:rFonts w:ascii="Times New Roman" w:hAnsi="Times New Roman" w:cs="Times New Roman"/>
          <w:sz w:val="28"/>
          <w:szCs w:val="28"/>
        </w:rPr>
      </w:pPr>
      <w:r>
        <w:rPr>
          <w:rStyle w:val="158"/>
          <w:rFonts w:ascii="Times New Roman" w:hAnsi="Times New Roman" w:cs="Times New Roman"/>
          <w:b w:val="0"/>
          <w:i w:val="0"/>
          <w:spacing w:val="1"/>
          <w:sz w:val="28"/>
          <w:szCs w:val="28"/>
        </w:rPr>
        <w:t>163.7.3.2.3. </w:t>
      </w:r>
      <w:r>
        <w:rPr>
          <w:rStyle w:val="157"/>
          <w:rFonts w:ascii="Times New Roman" w:hAnsi="Times New Roman" w:cs="Times New Roman"/>
          <w:i w:val="0"/>
          <w:sz w:val="28"/>
          <w:szCs w:val="28"/>
        </w:rPr>
        <w:t>Модуль «Зимние виды спорта».</w:t>
      </w:r>
    </w:p>
    <w:p w14:paraId="119C617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14:paraId="59473D2F">
      <w:pPr>
        <w:pStyle w:val="111"/>
        <w:spacing w:line="350" w:lineRule="auto"/>
        <w:ind w:firstLine="709"/>
        <w:contextualSpacing/>
        <w:rPr>
          <w:rStyle w:val="157"/>
          <w:rFonts w:ascii="Times New Roman" w:hAnsi="Times New Roman" w:cs="Times New Roman"/>
          <w:i w:val="0"/>
          <w:iCs w:val="0"/>
          <w:sz w:val="28"/>
          <w:szCs w:val="28"/>
        </w:rPr>
      </w:pPr>
      <w:r>
        <w:rPr>
          <w:rStyle w:val="158"/>
          <w:rFonts w:ascii="Times New Roman" w:hAnsi="Times New Roman" w:cs="Times New Roman"/>
          <w:b w:val="0"/>
          <w:i w:val="0"/>
          <w:spacing w:val="1"/>
          <w:sz w:val="28"/>
          <w:szCs w:val="28"/>
        </w:rPr>
        <w:t>163.7.3.2.4. </w:t>
      </w:r>
      <w:r>
        <w:rPr>
          <w:rStyle w:val="157"/>
          <w:rFonts w:ascii="Times New Roman" w:hAnsi="Times New Roman" w:cs="Times New Roman"/>
          <w:i w:val="0"/>
          <w:sz w:val="28"/>
          <w:szCs w:val="28"/>
        </w:rPr>
        <w:t>Модуль «Плавание».</w:t>
      </w:r>
    </w:p>
    <w:p w14:paraId="0EB2538F">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Брасс: подводящие упражнения и плавание в полной координации. Повороты при плавании брассом.</w:t>
      </w:r>
    </w:p>
    <w:p w14:paraId="2C7F1DC2">
      <w:pPr>
        <w:pStyle w:val="111"/>
        <w:spacing w:line="350" w:lineRule="auto"/>
        <w:ind w:firstLine="709"/>
        <w:contextualSpacing/>
        <w:rPr>
          <w:rStyle w:val="157"/>
          <w:rFonts w:ascii="Times New Roman" w:hAnsi="Times New Roman" w:cs="Times New Roman"/>
          <w:i w:val="0"/>
          <w:iCs w:val="0"/>
          <w:sz w:val="28"/>
          <w:szCs w:val="28"/>
        </w:rPr>
      </w:pPr>
      <w:r>
        <w:rPr>
          <w:rStyle w:val="158"/>
          <w:rFonts w:ascii="Times New Roman" w:hAnsi="Times New Roman" w:cs="Times New Roman"/>
          <w:b w:val="0"/>
          <w:i w:val="0"/>
          <w:spacing w:val="1"/>
          <w:sz w:val="28"/>
          <w:szCs w:val="28"/>
        </w:rPr>
        <w:t>163.7.3.2.5. </w:t>
      </w:r>
      <w:r>
        <w:rPr>
          <w:rStyle w:val="157"/>
          <w:rFonts w:ascii="Times New Roman" w:hAnsi="Times New Roman" w:cs="Times New Roman"/>
          <w:i w:val="0"/>
          <w:sz w:val="28"/>
          <w:szCs w:val="28"/>
        </w:rPr>
        <w:t>Модуль «Спортивные игры».</w:t>
      </w:r>
    </w:p>
    <w:p w14:paraId="7EB79EED">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Баскетбол.</w:t>
      </w:r>
      <w:r>
        <w:rPr>
          <w:rFonts w:ascii="Times New Roman" w:hAnsi="Times New Roman" w:cs="Times New Roman"/>
          <w:sz w:val="28"/>
          <w:szCs w:val="28"/>
        </w:rPr>
        <w:t xml:space="preserve"> Техническая подготовка в игровых действиях: ведение, передачи, приёмы и броски мяча на месте, в прыжке, после ведения.</w:t>
      </w:r>
    </w:p>
    <w:p w14:paraId="3FF5C59D">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Волейбол.</w:t>
      </w:r>
      <w:r>
        <w:rPr>
          <w:rFonts w:ascii="Times New Roman" w:hAnsi="Times New Roman" w:cs="Times New Roman"/>
          <w:sz w:val="28"/>
          <w:szCs w:val="28"/>
        </w:rPr>
        <w:t xml:space="preserve">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14:paraId="5B42515A">
      <w:pPr>
        <w:pStyle w:val="111"/>
        <w:spacing w:line="350" w:lineRule="auto"/>
        <w:ind w:firstLine="709"/>
        <w:contextualSpacing/>
        <w:rPr>
          <w:rFonts w:ascii="Times New Roman" w:hAnsi="Times New Roman" w:cs="Times New Roman"/>
          <w:sz w:val="28"/>
          <w:szCs w:val="28"/>
        </w:rPr>
      </w:pPr>
      <w:r>
        <w:rPr>
          <w:rStyle w:val="160"/>
          <w:rFonts w:ascii="Times New Roman" w:hAnsi="Times New Roman" w:cs="Times New Roman"/>
          <w:sz w:val="28"/>
          <w:szCs w:val="28"/>
          <w:u w:val="none"/>
        </w:rPr>
        <w:t>Футбол.</w:t>
      </w:r>
      <w:r>
        <w:rPr>
          <w:rFonts w:ascii="Times New Roman" w:hAnsi="Times New Roman" w:cs="Times New Roman"/>
          <w:sz w:val="28"/>
          <w:szCs w:val="28"/>
        </w:rPr>
        <w:t xml:space="preserve"> Техническая подготовка в игровых действиях: ведение, приёмы и передачи, остановки и удары по мячу с места и в движении. </w:t>
      </w:r>
    </w:p>
    <w:p w14:paraId="1364CBB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6E03D840">
      <w:pPr>
        <w:pStyle w:val="111"/>
        <w:spacing w:line="350" w:lineRule="auto"/>
        <w:ind w:firstLine="709"/>
        <w:contextualSpacing/>
        <w:rPr>
          <w:rStyle w:val="158"/>
          <w:rFonts w:ascii="Times New Roman" w:hAnsi="Times New Roman" w:cs="Times New Roman"/>
          <w:b w:val="0"/>
          <w:bCs w:val="0"/>
          <w:i w:val="0"/>
          <w:iCs w:val="0"/>
          <w:sz w:val="28"/>
          <w:szCs w:val="28"/>
        </w:rPr>
      </w:pPr>
      <w:r>
        <w:rPr>
          <w:rStyle w:val="158"/>
          <w:rFonts w:ascii="Times New Roman" w:hAnsi="Times New Roman" w:cs="Times New Roman"/>
          <w:b w:val="0"/>
          <w:i w:val="0"/>
          <w:spacing w:val="1"/>
          <w:sz w:val="28"/>
          <w:szCs w:val="28"/>
        </w:rPr>
        <w:t>163.7.3.2.6. </w:t>
      </w:r>
      <w:r>
        <w:rPr>
          <w:rStyle w:val="158"/>
          <w:rFonts w:ascii="Times New Roman" w:hAnsi="Times New Roman" w:cs="Times New Roman"/>
          <w:b w:val="0"/>
          <w:i w:val="0"/>
          <w:sz w:val="28"/>
          <w:szCs w:val="28"/>
        </w:rPr>
        <w:t>Модуль «Спорт».</w:t>
      </w:r>
    </w:p>
    <w:p w14:paraId="1A9D87C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05943387">
      <w:pPr>
        <w:spacing w:after="0" w:line="350" w:lineRule="auto"/>
        <w:ind w:firstLine="709"/>
        <w:contextualSpacing/>
        <w:jc w:val="both"/>
        <w:rPr>
          <w:rFonts w:ascii="Times New Roman" w:hAnsi="Times New Roman"/>
          <w:caps/>
          <w:sz w:val="28"/>
          <w:szCs w:val="28"/>
          <w:lang w:val="ru-RU"/>
        </w:rPr>
      </w:pPr>
      <w:r>
        <w:rPr>
          <w:rFonts w:ascii="Times New Roman" w:hAnsi="Times New Roman"/>
          <w:sz w:val="28"/>
          <w:szCs w:val="28"/>
          <w:lang w:val="ru-RU"/>
        </w:rPr>
        <w:t>163.8. </w:t>
      </w:r>
      <w:r>
        <w:rPr>
          <w:rStyle w:val="127"/>
          <w:rFonts w:ascii="Times New Roman" w:hAnsi="Times New Roman" w:eastAsia="Georgia"/>
          <w:b w:val="0"/>
          <w:sz w:val="28"/>
          <w:szCs w:val="28"/>
          <w:lang w:val="ru-RU"/>
        </w:rPr>
        <w:t>Программа вариативного модуля «Базовая физическая подготовка».</w:t>
      </w:r>
    </w:p>
    <w:p w14:paraId="1031F93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8.1. </w:t>
      </w:r>
      <w:r>
        <w:rPr>
          <w:rStyle w:val="157"/>
          <w:rFonts w:ascii="Times New Roman" w:hAnsi="Times New Roman" w:cs="Times New Roman"/>
          <w:i w:val="0"/>
          <w:sz w:val="28"/>
          <w:szCs w:val="28"/>
        </w:rPr>
        <w:t>Развитие силовых способностей.</w:t>
      </w:r>
    </w:p>
    <w:p w14:paraId="3E54588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14:paraId="5196804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8.2. </w:t>
      </w:r>
      <w:r>
        <w:rPr>
          <w:rStyle w:val="157"/>
          <w:rFonts w:ascii="Times New Roman" w:hAnsi="Times New Roman" w:cs="Times New Roman"/>
          <w:i w:val="0"/>
          <w:sz w:val="28"/>
          <w:szCs w:val="28"/>
        </w:rPr>
        <w:t>Развитие скоростных способностей.</w:t>
      </w:r>
    </w:p>
    <w:p w14:paraId="6A7A40D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14:paraId="715B3FA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8.3. </w:t>
      </w:r>
      <w:r>
        <w:rPr>
          <w:rStyle w:val="157"/>
          <w:rFonts w:ascii="Times New Roman" w:hAnsi="Times New Roman" w:cs="Times New Roman"/>
          <w:i w:val="0"/>
          <w:sz w:val="28"/>
          <w:szCs w:val="28"/>
        </w:rPr>
        <w:t>Развитие выносливости.</w:t>
      </w:r>
    </w:p>
    <w:p w14:paraId="6132B1F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14:paraId="17A17CC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8.4. </w:t>
      </w:r>
      <w:r>
        <w:rPr>
          <w:rStyle w:val="157"/>
          <w:rFonts w:ascii="Times New Roman" w:hAnsi="Times New Roman" w:cs="Times New Roman"/>
          <w:i w:val="0"/>
          <w:sz w:val="28"/>
          <w:szCs w:val="28"/>
        </w:rPr>
        <w:t>Развитие координации движений.</w:t>
      </w:r>
    </w:p>
    <w:p w14:paraId="656D619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14:paraId="6C0705D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8.5. </w:t>
      </w:r>
      <w:r>
        <w:rPr>
          <w:rStyle w:val="157"/>
          <w:rFonts w:ascii="Times New Roman" w:hAnsi="Times New Roman" w:cs="Times New Roman"/>
          <w:i w:val="0"/>
          <w:sz w:val="28"/>
          <w:szCs w:val="28"/>
        </w:rPr>
        <w:t>Развитие гибкости.</w:t>
      </w:r>
    </w:p>
    <w:p w14:paraId="595C3B9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14:paraId="6F258C28">
      <w:pPr>
        <w:pStyle w:val="111"/>
        <w:spacing w:line="350" w:lineRule="auto"/>
        <w:ind w:firstLine="709"/>
        <w:contextualSpacing/>
        <w:rPr>
          <w:rStyle w:val="157"/>
          <w:rFonts w:ascii="Times New Roman" w:hAnsi="Times New Roman" w:cs="Times New Roman"/>
          <w:i w:val="0"/>
          <w:iCs w:val="0"/>
          <w:sz w:val="28"/>
          <w:szCs w:val="28"/>
        </w:rPr>
      </w:pPr>
      <w:r>
        <w:rPr>
          <w:rFonts w:ascii="Times New Roman" w:hAnsi="Times New Roman" w:cs="Times New Roman"/>
          <w:sz w:val="28"/>
          <w:szCs w:val="28"/>
        </w:rPr>
        <w:t>163.8.6. </w:t>
      </w:r>
      <w:r>
        <w:rPr>
          <w:rStyle w:val="157"/>
          <w:rFonts w:ascii="Times New Roman" w:hAnsi="Times New Roman" w:cs="Times New Roman"/>
          <w:i w:val="0"/>
          <w:sz w:val="28"/>
          <w:szCs w:val="28"/>
        </w:rPr>
        <w:t>Упражнения культурно-этнической направленности.</w:t>
      </w:r>
    </w:p>
    <w:p w14:paraId="0F8DEF1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южетно-образные и обрядовые игры. Технические действия национальных видов спорта. </w:t>
      </w:r>
    </w:p>
    <w:p w14:paraId="1B3CC82F">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 </w:t>
      </w:r>
      <w:r>
        <w:rPr>
          <w:rStyle w:val="127"/>
          <w:rFonts w:ascii="Times New Roman" w:hAnsi="Times New Roman" w:eastAsia="Georgia" w:cs="Times New Roman"/>
          <w:b w:val="0"/>
          <w:sz w:val="28"/>
          <w:szCs w:val="28"/>
        </w:rPr>
        <w:t>Специальная физическая подготовка.</w:t>
      </w:r>
    </w:p>
    <w:p w14:paraId="60E3E21F">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1. </w:t>
      </w:r>
      <w:r>
        <w:rPr>
          <w:rStyle w:val="158"/>
          <w:rFonts w:ascii="Times New Roman" w:hAnsi="Times New Roman" w:cs="Times New Roman"/>
          <w:b w:val="0"/>
          <w:i w:val="0"/>
          <w:sz w:val="28"/>
          <w:szCs w:val="28"/>
        </w:rPr>
        <w:t>Модуль «Гимнастика».</w:t>
      </w:r>
    </w:p>
    <w:p w14:paraId="4D7CDBEE">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1.1. Развитие гибкости</w:t>
      </w:r>
      <w:r>
        <w:rPr>
          <w:rFonts w:ascii="Times New Roman" w:hAnsi="Times New Roman" w:cs="Times New Roman"/>
          <w:sz w:val="28"/>
          <w:szCs w:val="28"/>
        </w:rPr>
        <w:t>.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14:paraId="3329B73F">
      <w:pPr>
        <w:pStyle w:val="111"/>
        <w:spacing w:line="350" w:lineRule="auto"/>
        <w:ind w:firstLine="709"/>
        <w:contextualSpacing/>
        <w:rPr>
          <w:rFonts w:ascii="Times New Roman" w:hAnsi="Times New Roman" w:cs="Times New Roman"/>
          <w:spacing w:val="2"/>
          <w:sz w:val="28"/>
          <w:szCs w:val="28"/>
        </w:rPr>
      </w:pPr>
      <w:r>
        <w:rPr>
          <w:rStyle w:val="157"/>
          <w:rFonts w:ascii="Times New Roman" w:hAnsi="Times New Roman" w:cs="Times New Roman"/>
          <w:i w:val="0"/>
          <w:sz w:val="28"/>
          <w:szCs w:val="28"/>
        </w:rPr>
        <w:t>163.8.7.1.2. </w:t>
      </w:r>
      <w:r>
        <w:rPr>
          <w:rStyle w:val="157"/>
          <w:rFonts w:ascii="Times New Roman" w:hAnsi="Times New Roman" w:cs="Times New Roman"/>
          <w:i w:val="0"/>
          <w:spacing w:val="2"/>
          <w:sz w:val="28"/>
          <w:szCs w:val="28"/>
        </w:rPr>
        <w:t>Развитие координации движений</w:t>
      </w:r>
      <w:r>
        <w:rPr>
          <w:rFonts w:ascii="Times New Roman" w:hAnsi="Times New Roman" w:cs="Times New Roman"/>
          <w:spacing w:val="2"/>
          <w:sz w:val="28"/>
          <w:szCs w:val="28"/>
        </w:rPr>
        <w:t xml:space="preserve">.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14:paraId="76080D4F">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1.3. Развитие силовых способностей</w:t>
      </w:r>
      <w:r>
        <w:rPr>
          <w:rFonts w:ascii="Times New Roman" w:hAnsi="Times New Roman" w:cs="Times New Roman"/>
          <w:sz w:val="28"/>
          <w:szCs w:val="28"/>
        </w:rPr>
        <w:t>.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14:paraId="438DB1F7">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1.4. Развитие выносливости</w:t>
      </w:r>
      <w:r>
        <w:rPr>
          <w:rStyle w:val="158"/>
          <w:rFonts w:ascii="Times New Roman" w:hAnsi="Times New Roman" w:cs="Times New Roman"/>
          <w:b w:val="0"/>
          <w:i w:val="0"/>
          <w:sz w:val="28"/>
          <w:szCs w:val="28"/>
        </w:rPr>
        <w:t>.</w:t>
      </w:r>
      <w:r>
        <w:rPr>
          <w:rFonts w:ascii="Times New Roman" w:hAnsi="Times New Roman" w:cs="Times New Roman"/>
          <w:sz w:val="28"/>
          <w:szCs w:val="28"/>
        </w:rPr>
        <w:t xml:space="preserve">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14:paraId="12223FCF">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2. </w:t>
      </w:r>
      <w:r>
        <w:rPr>
          <w:rStyle w:val="158"/>
          <w:rFonts w:ascii="Times New Roman" w:hAnsi="Times New Roman" w:cs="Times New Roman"/>
          <w:b w:val="0"/>
          <w:i w:val="0"/>
          <w:sz w:val="28"/>
          <w:szCs w:val="28"/>
        </w:rPr>
        <w:t>Модуль «Лёгкая атлетика»</w:t>
      </w:r>
      <w:r>
        <w:rPr>
          <w:rFonts w:ascii="Times New Roman" w:hAnsi="Times New Roman" w:cs="Times New Roman"/>
          <w:sz w:val="28"/>
          <w:szCs w:val="28"/>
        </w:rPr>
        <w:t>.</w:t>
      </w:r>
    </w:p>
    <w:p w14:paraId="71445C91">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2.1. Развитие выносливости.</w:t>
      </w:r>
      <w:r>
        <w:rPr>
          <w:rFonts w:ascii="Times New Roman" w:hAnsi="Times New Roman" w:cs="Times New Roman"/>
          <w:sz w:val="28"/>
          <w:szCs w:val="28"/>
        </w:rPr>
        <w:t xml:space="preserve">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14:paraId="7EEFC890">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2.2. Развитие силовых способностей</w:t>
      </w:r>
      <w:r>
        <w:rPr>
          <w:rFonts w:ascii="Times New Roman" w:hAnsi="Times New Roman" w:cs="Times New Roman"/>
          <w:sz w:val="28"/>
          <w:szCs w:val="28"/>
        </w:rPr>
        <w:t xml:space="preserve">.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14:paraId="430E69B4">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2.3. Развитие скоростных способностей</w:t>
      </w:r>
      <w:r>
        <w:rPr>
          <w:rStyle w:val="158"/>
          <w:rFonts w:ascii="Times New Roman" w:hAnsi="Times New Roman" w:cs="Times New Roman"/>
          <w:b w:val="0"/>
          <w:i w:val="0"/>
          <w:sz w:val="28"/>
          <w:szCs w:val="28"/>
        </w:rPr>
        <w:t>.</w:t>
      </w:r>
      <w:r>
        <w:rPr>
          <w:rFonts w:ascii="Times New Roman" w:hAnsi="Times New Roman" w:cs="Times New Roman"/>
          <w:sz w:val="28"/>
          <w:szCs w:val="28"/>
        </w:rPr>
        <w:t xml:space="preserve">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14:paraId="7601A7D2">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2.4. Развитие координации движений</w:t>
      </w:r>
      <w:r>
        <w:rPr>
          <w:rFonts w:ascii="Times New Roman" w:hAnsi="Times New Roman" w:cs="Times New Roman"/>
          <w:sz w:val="28"/>
          <w:szCs w:val="28"/>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14:paraId="2B430BF5">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3. </w:t>
      </w:r>
      <w:r>
        <w:rPr>
          <w:rStyle w:val="158"/>
          <w:rFonts w:ascii="Times New Roman" w:hAnsi="Times New Roman" w:cs="Times New Roman"/>
          <w:b w:val="0"/>
          <w:i w:val="0"/>
          <w:sz w:val="28"/>
          <w:szCs w:val="28"/>
        </w:rPr>
        <w:t>Модуль «Зимние виды спорта».</w:t>
      </w:r>
    </w:p>
    <w:p w14:paraId="5261CE51">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3.1. Развитие выносливости</w:t>
      </w:r>
      <w:r>
        <w:rPr>
          <w:rFonts w:ascii="Times New Roman" w:hAnsi="Times New Roman" w:cs="Times New Roman"/>
          <w:sz w:val="28"/>
          <w:szCs w:val="28"/>
        </w:rPr>
        <w:t xml:space="preserve">. Передвижения на лыжах с равномерной скоростью в режимах умеренной, большой и субмаксимальной интенсивности, с соревновательной скоростью. </w:t>
      </w:r>
    </w:p>
    <w:p w14:paraId="53DDEABF">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3.2. Развитие силовых способностей</w:t>
      </w:r>
      <w:r>
        <w:rPr>
          <w:rFonts w:ascii="Times New Roman" w:hAnsi="Times New Roman" w:cs="Times New Roman"/>
          <w:sz w:val="28"/>
          <w:szCs w:val="28"/>
        </w:rPr>
        <w:t>. Передвижение на лыжах по отлогому склону с дополнительным отягощением. Скоростной подъём ступающим и скользящим шагом, бегом, «лесенкой», «ёлочкой». Упражнения в «транспортировке».</w:t>
      </w:r>
    </w:p>
    <w:p w14:paraId="4C0ED634">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3.3. Развитие координации</w:t>
      </w:r>
      <w:r>
        <w:rPr>
          <w:rStyle w:val="158"/>
          <w:rFonts w:ascii="Times New Roman" w:hAnsi="Times New Roman" w:cs="Times New Roman"/>
          <w:b w:val="0"/>
          <w:i w:val="0"/>
          <w:sz w:val="28"/>
          <w:szCs w:val="28"/>
        </w:rPr>
        <w:t>.</w:t>
      </w:r>
      <w:r>
        <w:rPr>
          <w:rFonts w:ascii="Times New Roman" w:hAnsi="Times New Roman" w:cs="Times New Roman"/>
          <w:sz w:val="28"/>
          <w:szCs w:val="28"/>
        </w:rPr>
        <w:t xml:space="preserve"> Упражнения в поворотах и спусках на лыжах, проезд через «ворота» и преодоление небольших трамплинов.</w:t>
      </w:r>
    </w:p>
    <w:p w14:paraId="07F24690">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4. </w:t>
      </w:r>
      <w:r>
        <w:rPr>
          <w:rStyle w:val="158"/>
          <w:rFonts w:ascii="Times New Roman" w:hAnsi="Times New Roman" w:cs="Times New Roman"/>
          <w:b w:val="0"/>
          <w:i w:val="0"/>
          <w:sz w:val="28"/>
          <w:szCs w:val="28"/>
        </w:rPr>
        <w:t>Модуль «Спортивные игры»</w:t>
      </w:r>
      <w:r>
        <w:rPr>
          <w:rFonts w:ascii="Times New Roman" w:hAnsi="Times New Roman" w:cs="Times New Roman"/>
          <w:sz w:val="28"/>
          <w:szCs w:val="28"/>
        </w:rPr>
        <w:t>.</w:t>
      </w:r>
    </w:p>
    <w:p w14:paraId="0A0B0B54">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7.4.1. </w:t>
      </w:r>
      <w:r>
        <w:rPr>
          <w:rStyle w:val="160"/>
          <w:rFonts w:ascii="Times New Roman" w:hAnsi="Times New Roman" w:cs="Times New Roman"/>
          <w:sz w:val="28"/>
          <w:szCs w:val="28"/>
          <w:u w:val="none"/>
        </w:rPr>
        <w:t>Баскетбол.</w:t>
      </w:r>
    </w:p>
    <w:p w14:paraId="65C2E9D3">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 развитие скоростных способностей</w:t>
      </w:r>
      <w:r>
        <w:rPr>
          <w:rFonts w:ascii="Times New Roman" w:hAnsi="Times New Roman" w:cs="Times New Roman"/>
          <w:sz w:val="28"/>
          <w:szCs w:val="28"/>
        </w:rPr>
        <w:t xml:space="preserve">.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14:paraId="2C5500A5">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2) развитие силовых способностей</w:t>
      </w:r>
      <w:r>
        <w:rPr>
          <w:rStyle w:val="158"/>
          <w:rFonts w:ascii="Times New Roman" w:hAnsi="Times New Roman" w:cs="Times New Roman"/>
          <w:b w:val="0"/>
          <w:i w:val="0"/>
          <w:sz w:val="28"/>
          <w:szCs w:val="28"/>
        </w:rPr>
        <w:t>.</w:t>
      </w:r>
      <w:r>
        <w:rPr>
          <w:rFonts w:ascii="Times New Roman" w:hAnsi="Times New Roman" w:cs="Times New Roman"/>
          <w:sz w:val="28"/>
          <w:szCs w:val="28"/>
        </w:rPr>
        <w:t xml:space="preserve">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14:paraId="5A27C840">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3) развитие выносливости</w:t>
      </w:r>
      <w:r>
        <w:rPr>
          <w:rFonts w:ascii="Times New Roman" w:hAnsi="Times New Roman" w:cs="Times New Roman"/>
          <w:sz w:val="28"/>
          <w:szCs w:val="28"/>
        </w:rPr>
        <w:t>.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14:paraId="47D6FEB1">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4) развитие координации движений</w:t>
      </w:r>
      <w:r>
        <w:rPr>
          <w:rFonts w:ascii="Times New Roman" w:hAnsi="Times New Roman" w:cs="Times New Roman"/>
          <w:sz w:val="28"/>
          <w:szCs w:val="28"/>
        </w:rPr>
        <w:t xml:space="preserve">.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14:paraId="6244488A">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1.4.2. </w:t>
      </w:r>
      <w:r>
        <w:rPr>
          <w:rStyle w:val="160"/>
          <w:rFonts w:ascii="Times New Roman" w:hAnsi="Times New Roman" w:cs="Times New Roman"/>
          <w:sz w:val="28"/>
          <w:szCs w:val="28"/>
          <w:u w:val="none"/>
        </w:rPr>
        <w:t>Футбол.</w:t>
      </w:r>
    </w:p>
    <w:p w14:paraId="794C0939">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1.4.2.1. Развитие скоростных способностей</w:t>
      </w:r>
      <w:r>
        <w:rPr>
          <w:rFonts w:ascii="Times New Roman" w:hAnsi="Times New Roman" w:cs="Times New Roman"/>
          <w:sz w:val="28"/>
          <w:szCs w:val="28"/>
        </w:rPr>
        <w:t xml:space="preserve">.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14:paraId="7EA6B91C">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1.4.2.2. Развитие силовых способностей</w:t>
      </w:r>
      <w:r>
        <w:rPr>
          <w:rStyle w:val="158"/>
          <w:rFonts w:ascii="Times New Roman" w:hAnsi="Times New Roman" w:cs="Times New Roman"/>
          <w:b w:val="0"/>
          <w:i w:val="0"/>
          <w:sz w:val="28"/>
          <w:szCs w:val="28"/>
        </w:rPr>
        <w:t>.</w:t>
      </w:r>
      <w:r>
        <w:rPr>
          <w:rFonts w:ascii="Times New Roman" w:hAnsi="Times New Roman" w:cs="Times New Roman"/>
          <w:sz w:val="28"/>
          <w:szCs w:val="28"/>
        </w:rPr>
        <w:t xml:space="preserve">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14:paraId="3019277F">
      <w:pPr>
        <w:pStyle w:val="111"/>
        <w:spacing w:line="350" w:lineRule="auto"/>
        <w:ind w:firstLine="709"/>
        <w:contextualSpacing/>
        <w:rPr>
          <w:rFonts w:ascii="Times New Roman" w:hAnsi="Times New Roman" w:cs="Times New Roman"/>
          <w:sz w:val="28"/>
          <w:szCs w:val="28"/>
        </w:rPr>
      </w:pPr>
      <w:r>
        <w:rPr>
          <w:rStyle w:val="157"/>
          <w:rFonts w:ascii="Times New Roman" w:hAnsi="Times New Roman" w:cs="Times New Roman"/>
          <w:i w:val="0"/>
          <w:sz w:val="28"/>
          <w:szCs w:val="28"/>
        </w:rPr>
        <w:t>163.8.1.4.2.3. Развитие выносливости</w:t>
      </w:r>
      <w:r>
        <w:rPr>
          <w:rStyle w:val="158"/>
          <w:rFonts w:ascii="Times New Roman" w:hAnsi="Times New Roman" w:cs="Times New Roman"/>
          <w:b w:val="0"/>
          <w:i w:val="0"/>
          <w:sz w:val="28"/>
          <w:szCs w:val="28"/>
        </w:rPr>
        <w:t>.</w:t>
      </w:r>
      <w:r>
        <w:rPr>
          <w:rFonts w:ascii="Times New Roman" w:hAnsi="Times New Roman" w:cs="Times New Roman"/>
          <w:sz w:val="28"/>
          <w:szCs w:val="28"/>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14:paraId="2E9804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14:paraId="19F9826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31E7258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5E1EB22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4501FDF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5BEB5F7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6093968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37F6D18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14:paraId="007DA4F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45E3E57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469B284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5547789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080303D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0704F95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1C36633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0BECA95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0B2C23C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5B7A31D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3722F64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14:paraId="30EAE3A0">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6B3A878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691052D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0C711BF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3B72F09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14:paraId="4B4A544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6717F550">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6D2E892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18E8BA9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4040AFE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14:paraId="00B7596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7980F82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4675AAC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2FEF961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701EFD8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7052BED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14:paraId="2668C29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134A28A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55953B2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4F81CC1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2072B62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1761C6C3">
      <w:pPr>
        <w:spacing w:after="0" w:line="350" w:lineRule="auto"/>
        <w:ind w:firstLine="709"/>
        <w:jc w:val="both"/>
        <w:rPr>
          <w:rFonts w:ascii="Times New Roman" w:hAnsi="Times New Roman"/>
          <w:sz w:val="28"/>
          <w:szCs w:val="28"/>
          <w:lang w:val="ru-RU"/>
        </w:rPr>
      </w:pPr>
      <w:bookmarkStart w:id="528" w:name="_Hlk137503817"/>
      <w:r>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14:paraId="48364D6F">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359E2FE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404BE46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17D06B1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2B0D936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2A1E41E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13D598E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14:paraId="407BED5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6B45308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1E488E6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6277AF2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7DF90CC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6BEBEA1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7624CFF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01D19B4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2EE6084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2852A4A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75C84B7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14:paraId="7D0F8980">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6F68933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2ED8745F">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6CFFAB0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1FEA5D7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14:paraId="393EDAC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B22702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0B57A01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526B598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0B6339B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14:paraId="3262388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14440F1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21ECE65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64879C9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3D1E14A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55789C0F">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14:paraId="37F2081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64600AF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5ACD1CF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4A1A927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0E512830">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6E3B11E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3. Предметные результаты освоения программы по физической культуре на уровне основного общего образования.</w:t>
      </w:r>
    </w:p>
    <w:p w14:paraId="1579CB7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3.1. К концу обучения в 5 классе обучающийся научится:</w:t>
      </w:r>
    </w:p>
    <w:p w14:paraId="3C40DFD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14:paraId="6322473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14:paraId="55881FE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14:paraId="2D91196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14:paraId="7D02B38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ыполнять комплексы упражнений оздоровительной физической культуры на развитие гибкости, координации и формирование телосложения;</w:t>
      </w:r>
    </w:p>
    <w:p w14:paraId="1DC888A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опорный прыжок с разбега способом «ноги врозь» (мальчики) и способом «напрыгивания с последующим спрыгиванием» (девочки); </w:t>
      </w:r>
    </w:p>
    <w:p w14:paraId="028E7AD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14:paraId="71568A8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ередвигаться по гимнастической стенке приставным шагом, лазать разноимённым способом вверх и по диагонали; </w:t>
      </w:r>
    </w:p>
    <w:p w14:paraId="3C8499A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бег с равномерной скоростью с высокого старта по учебной дистанции; </w:t>
      </w:r>
    </w:p>
    <w:p w14:paraId="2072395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демонстрировать технику прыжка в длину с разбега способом «согнув ноги»; </w:t>
      </w:r>
    </w:p>
    <w:p w14:paraId="55834C4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передвигаться на лыжах попеременным двухшажным ходом (для бесснежных районов – имитация передвижения);</w:t>
      </w:r>
    </w:p>
    <w:p w14:paraId="178D693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311004FF">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демонстрировать технические действия в спортивных играх: </w:t>
      </w:r>
    </w:p>
    <w:p w14:paraId="5CFC6FB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14:paraId="1553986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олейбол (приём и передача мяча двумя руками снизу и сверху с места и в движении, прямая нижняя подача); </w:t>
      </w:r>
    </w:p>
    <w:p w14:paraId="413A53D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футбол (ведение мяча с равномерной скоростью в разных направлениях, приём и передача мяча, удар по неподвижному мячу с небольшого разбега).</w:t>
      </w:r>
    </w:p>
    <w:p w14:paraId="38C66D1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3.2. К концу обучения в 6 классе обучающийся научится:</w:t>
      </w:r>
    </w:p>
    <w:p w14:paraId="65E3BD5F">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14:paraId="513979F0">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14:paraId="111766A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14:paraId="61EFACB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14:paraId="6F7F290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14:paraId="10A6EC9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14:paraId="3032186F">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14:paraId="6E4C0EB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14:paraId="5BE089C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14:paraId="1E23254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14:paraId="3A98DCC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6C746B5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правила и демонстрировать технические действия в спортивных играх: </w:t>
      </w:r>
    </w:p>
    <w:p w14:paraId="49EDEF8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14:paraId="0C9870E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14:paraId="41893FD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14:paraId="7940DCF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3.3. К концу обучения в 7 классе обучающийся научится:</w:t>
      </w:r>
    </w:p>
    <w:p w14:paraId="5638347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14:paraId="4A2D20A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бъяснять положительное влияние занятий физической культурой и спортом на воспитание личностных качеств современных </w:t>
      </w:r>
      <w:r>
        <w:rPr>
          <w:rFonts w:ascii="Times New Roman" w:hAnsi="Times New Roman" w:cs="Times New Roman"/>
          <w:spacing w:val="-2"/>
          <w:sz w:val="28"/>
          <w:szCs w:val="28"/>
        </w:rPr>
        <w:t>обучающихся</w:t>
      </w:r>
      <w:r>
        <w:rPr>
          <w:rFonts w:ascii="Times New Roman" w:hAnsi="Times New Roman" w:cs="Times New Roman"/>
          <w:sz w:val="28"/>
          <w:szCs w:val="28"/>
        </w:rPr>
        <w:t xml:space="preserve">, приводить примеры из собственной жизни; </w:t>
      </w:r>
    </w:p>
    <w:p w14:paraId="1079E25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14:paraId="746F9B4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14:paraId="7463231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лазанье по канату в два приёма (юноши) и простейшие акробатические пирамиды в парах и тройках (девушки); </w:t>
      </w:r>
    </w:p>
    <w:p w14:paraId="66A75A2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14:paraId="60D51790">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стойку на голове с опорой на руки и включать её в акробатическую комбинацию из ранее освоенных упражнений (юноши); </w:t>
      </w:r>
    </w:p>
    <w:p w14:paraId="331024D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14:paraId="2893887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ыполнять метание малого мяча на точность в неподвижную, качающуюся и катящуюся с разной скоростью мишень;</w:t>
      </w:r>
    </w:p>
    <w:p w14:paraId="7D12411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14:paraId="2EEDD2A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43BE55C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демонстрировать и использовать технические действия спортивных игр: </w:t>
      </w:r>
    </w:p>
    <w:p w14:paraId="30DC9D6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14:paraId="1F448AA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14:paraId="3298724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14:paraId="71520C1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3.4. К концу обучения в 8 классе обучающийся научится:</w:t>
      </w:r>
    </w:p>
    <w:p w14:paraId="2C4A3F0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14:paraId="69BDC47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14:paraId="2DCCE3C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роводить занятия оздоровительной гимнастикой по коррекции индивидуальной формы осанки и избыточной массы тела; </w:t>
      </w:r>
    </w:p>
    <w:p w14:paraId="14BCD6A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14:paraId="09D8190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14:paraId="159C6EE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14:paraId="39E2019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14:paraId="5AEB299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14:paraId="5F426028">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14:paraId="694F845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облюдать правила безопасности в бассейне при выполнении плавательных упражнений;</w:t>
      </w:r>
    </w:p>
    <w:p w14:paraId="3E06F28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ыполнять прыжки в воду со стартовой тумбы;</w:t>
      </w:r>
    </w:p>
    <w:p w14:paraId="4C55BC7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ыполнять технические элементы плавания кролем на груди в согласовании с дыханием;</w:t>
      </w:r>
    </w:p>
    <w:p w14:paraId="65122B8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45C5EAA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демонстрировать и использовать технические действия спортивных игр: </w:t>
      </w:r>
    </w:p>
    <w:p w14:paraId="7B7987E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14:paraId="3EE633F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14:paraId="777F95F9">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14:paraId="1C82603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163.9.3.4. К концу обучения в 9 классе обучающийся научится:</w:t>
      </w:r>
    </w:p>
    <w:p w14:paraId="6D5540B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14:paraId="38AF1C30">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14:paraId="7AF3AA22">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14:paraId="79F2756B">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14:paraId="3A0F91D4">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14:paraId="6719051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14:paraId="1EC5B983">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14:paraId="2CDB19C6">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14:paraId="426F0C2F">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ставлять и выполнять композицию упражнений черлидинга с построением пирамид, элементами степ-аэробики и акробатики (девушки); </w:t>
      </w:r>
    </w:p>
    <w:p w14:paraId="0BDF7985">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14:paraId="05B7310D">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14:paraId="7F9057FA">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14:paraId="01D7572E">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соблюдать правила безопасности в бассейне при выполнении плавательных упражнений;</w:t>
      </w:r>
    </w:p>
    <w:p w14:paraId="574601DC">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ыполнять повороты кувырком, маятником;</w:t>
      </w:r>
    </w:p>
    <w:p w14:paraId="5E674961">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выполнять технические элементы брассом в согласовании с дыханием;</w:t>
      </w:r>
    </w:p>
    <w:p w14:paraId="7F6A2A47">
      <w:pPr>
        <w:pStyle w:val="111"/>
        <w:spacing w:line="350" w:lineRule="auto"/>
        <w:ind w:firstLine="709"/>
        <w:contextualSpacing/>
        <w:rPr>
          <w:rFonts w:ascii="Times New Roman" w:hAnsi="Times New Roman" w:cs="Times New Roman"/>
          <w:sz w:val="28"/>
          <w:szCs w:val="28"/>
        </w:rPr>
      </w:pPr>
      <w:r>
        <w:rPr>
          <w:rFonts w:ascii="Times New Roman" w:hAnsi="Times New Roman" w:cs="Times New Roman"/>
          <w:sz w:val="28"/>
          <w:szCs w:val="28"/>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14:paraId="77CB88BD">
      <w:pPr>
        <w:pStyle w:val="111"/>
        <w:spacing w:line="350" w:lineRule="auto"/>
        <w:ind w:firstLine="709"/>
        <w:contextualSpacing/>
        <w:rPr>
          <w:rFonts w:ascii="Times New Roman" w:hAnsi="Times New Roman" w:cs="Times New Roman"/>
          <w:sz w:val="28"/>
          <w:szCs w:val="24"/>
        </w:rPr>
      </w:pPr>
      <w:r>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r>
        <w:rPr>
          <w:rFonts w:ascii="Times New Roman" w:hAnsi="Times New Roman" w:cs="Times New Roman"/>
          <w:sz w:val="28"/>
          <w:szCs w:val="24"/>
        </w:rPr>
        <w:t xml:space="preserve"> </w:t>
      </w:r>
    </w:p>
    <w:p w14:paraId="29A2DE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 Физическая культура. Модули по видам спорта.</w:t>
      </w:r>
    </w:p>
    <w:p w14:paraId="46297A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1.</w:t>
      </w:r>
      <w:r>
        <w:rPr>
          <w:rFonts w:ascii="Times New Roman" w:hAnsi="Times New Roman"/>
          <w:sz w:val="28"/>
          <w:szCs w:val="28"/>
        </w:rPr>
        <w:t> </w:t>
      </w:r>
      <w:r>
        <w:rPr>
          <w:rFonts w:ascii="Times New Roman" w:hAnsi="Times New Roman"/>
          <w:sz w:val="28"/>
          <w:szCs w:val="28"/>
          <w:lang w:val="ru-RU"/>
        </w:rPr>
        <w:t>Модуль «Самбо».</w:t>
      </w:r>
    </w:p>
    <w:p w14:paraId="60810F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1.1.</w:t>
      </w:r>
      <w:r>
        <w:rPr>
          <w:rFonts w:ascii="Times New Roman" w:hAnsi="Times New Roman"/>
          <w:sz w:val="28"/>
          <w:szCs w:val="28"/>
        </w:rPr>
        <w:t> </w:t>
      </w:r>
      <w:r>
        <w:rPr>
          <w:rFonts w:ascii="Times New Roman" w:hAnsi="Times New Roman"/>
          <w:sz w:val="28"/>
          <w:szCs w:val="28"/>
          <w:lang w:val="ru-RU"/>
        </w:rPr>
        <w:t>Пояснительная записка модуля «Самбо».</w:t>
      </w:r>
    </w:p>
    <w:p w14:paraId="0EA01F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14:paraId="4386AF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14:paraId="5ADEBA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14:paraId="7245EF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14:paraId="0544E0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1.2.</w:t>
      </w:r>
      <w:r>
        <w:rPr>
          <w:rFonts w:ascii="Times New Roman" w:hAnsi="Times New Roman"/>
          <w:sz w:val="28"/>
          <w:szCs w:val="28"/>
        </w:rPr>
        <w:t> </w:t>
      </w:r>
      <w:r>
        <w:rPr>
          <w:rFonts w:ascii="Times New Roman" w:hAnsi="Times New Roman"/>
          <w:sz w:val="28"/>
          <w:szCs w:val="28"/>
          <w:lang w:val="ru-RU"/>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14:paraId="0BBF71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1.3.</w:t>
      </w:r>
      <w:r>
        <w:rPr>
          <w:rFonts w:ascii="Times New Roman" w:hAnsi="Times New Roman"/>
          <w:sz w:val="28"/>
          <w:szCs w:val="28"/>
        </w:rPr>
        <w:t> </w:t>
      </w:r>
      <w:r>
        <w:rPr>
          <w:rFonts w:ascii="Times New Roman" w:hAnsi="Times New Roman"/>
          <w:sz w:val="28"/>
          <w:szCs w:val="28"/>
          <w:lang w:val="ru-RU"/>
        </w:rPr>
        <w:t>Задачами изучения модуля по самбо являются:</w:t>
      </w:r>
    </w:p>
    <w:p w14:paraId="1EB262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20E10C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14:paraId="668880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жизненно важных навыков самостраховки и самозащиты, а также умения применять его в различных условиях;</w:t>
      </w:r>
    </w:p>
    <w:p w14:paraId="74BEC7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14:paraId="37F95C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14:paraId="2FB519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14:paraId="3F863A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общей культуры развития личности обучающегося средствами самбо, в том числе для самореализации и самоопределения;</w:t>
      </w:r>
    </w:p>
    <w:p w14:paraId="273B52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положительной мотивации и устойчивого учебно- познавательного интереса к физической культуре; </w:t>
      </w:r>
    </w:p>
    <w:p w14:paraId="7DF09F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самбо;</w:t>
      </w:r>
    </w:p>
    <w:p w14:paraId="777B57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14:paraId="6913DB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571101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1.4.</w:t>
      </w:r>
      <w:r>
        <w:rPr>
          <w:rFonts w:ascii="Times New Roman" w:hAnsi="Times New Roman"/>
          <w:sz w:val="28"/>
          <w:szCs w:val="28"/>
        </w:rPr>
        <w:t> </w:t>
      </w:r>
      <w:r>
        <w:rPr>
          <w:rFonts w:ascii="Times New Roman" w:hAnsi="Times New Roman"/>
          <w:sz w:val="28"/>
          <w:szCs w:val="28"/>
          <w:lang w:val="ru-RU"/>
        </w:rPr>
        <w:t>Место и роль модуля по самбо.</w:t>
      </w:r>
    </w:p>
    <w:p w14:paraId="001A47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4DF4D5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3230D6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01F6C3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14:paraId="2FDFCF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1.5.</w:t>
      </w:r>
      <w:r>
        <w:rPr>
          <w:rFonts w:ascii="Times New Roman" w:hAnsi="Times New Roman"/>
          <w:sz w:val="28"/>
          <w:szCs w:val="28"/>
        </w:rPr>
        <w:t> </w:t>
      </w:r>
      <w:r>
        <w:rPr>
          <w:rFonts w:ascii="Times New Roman" w:hAnsi="Times New Roman"/>
          <w:sz w:val="28"/>
          <w:szCs w:val="28"/>
          <w:lang w:val="ru-RU"/>
        </w:rPr>
        <w:t>Модуль по самбо может быть реализован в следующих вариантах:</w:t>
      </w:r>
    </w:p>
    <w:p w14:paraId="64CAC7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14:paraId="0D8F8D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529" w:name="_Hlk125551368"/>
      <w:r>
        <w:rPr>
          <w:rFonts w:ascii="Times New Roman" w:hAnsi="Times New Roman"/>
          <w:sz w:val="28"/>
          <w:szCs w:val="28"/>
          <w:lang w:val="ru-RU"/>
        </w:rPr>
        <w:t>5, 6, 7, 8, 9-х классах – по 34 часа</w:t>
      </w:r>
      <w:bookmarkEnd w:id="529"/>
      <w:r>
        <w:rPr>
          <w:rFonts w:ascii="Times New Roman" w:hAnsi="Times New Roman"/>
          <w:sz w:val="28"/>
          <w:szCs w:val="28"/>
          <w:lang w:val="ru-RU"/>
        </w:rPr>
        <w:t>);</w:t>
      </w:r>
    </w:p>
    <w:p w14:paraId="10DC6B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708721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1.6.</w:t>
      </w:r>
      <w:r>
        <w:rPr>
          <w:rFonts w:ascii="Times New Roman" w:hAnsi="Times New Roman"/>
          <w:sz w:val="28"/>
          <w:szCs w:val="28"/>
        </w:rPr>
        <w:t> </w:t>
      </w:r>
      <w:r>
        <w:rPr>
          <w:rFonts w:ascii="Times New Roman" w:hAnsi="Times New Roman"/>
          <w:sz w:val="28"/>
          <w:szCs w:val="28"/>
          <w:lang w:val="ru-RU"/>
        </w:rPr>
        <w:t>Содержание модуля по самбо.</w:t>
      </w:r>
    </w:p>
    <w:p w14:paraId="7376FF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о самбо.</w:t>
      </w:r>
    </w:p>
    <w:p w14:paraId="05F69A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я развития самбо на малой родине, в стране и мире.</w:t>
      </w:r>
    </w:p>
    <w:p w14:paraId="5A3D26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личности в истории самбо. Последователи и легенды самбо.</w:t>
      </w:r>
    </w:p>
    <w:p w14:paraId="492B2C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самбо в ведении боевых действий. Героизация подвигов.</w:t>
      </w:r>
    </w:p>
    <w:p w14:paraId="7C5113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вные организации и федерации (международные, российские), осуществляющие управление самбо.</w:t>
      </w:r>
    </w:p>
    <w:p w14:paraId="6375DF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стика направлений и правила самбо (спортивное, боевое, пляжное, демо).</w:t>
      </w:r>
    </w:p>
    <w:p w14:paraId="0683E1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альная и личностная успешность выдающихся спортсменов – самбистов.</w:t>
      </w:r>
    </w:p>
    <w:p w14:paraId="547D14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14:paraId="13B571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14:paraId="33A138E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невник спортсмена (самонаблюдение, краткосрочное и долгосрочное планирования, решение поставленных задач).</w:t>
      </w:r>
    </w:p>
    <w:p w14:paraId="6F38CC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тьевой режим. Роль витаминов и микроэлементов в функционировании иммунной системы.</w:t>
      </w:r>
    </w:p>
    <w:p w14:paraId="3C7F11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средства и методы обучения технике и тактике самбо. Основы прикладного самбо и его значение. </w:t>
      </w:r>
    </w:p>
    <w:p w14:paraId="08CD06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тидопинговые правила и программы в самбо.</w:t>
      </w:r>
    </w:p>
    <w:p w14:paraId="214F756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поведения в экстремальных жизненных ситуациях.</w:t>
      </w:r>
    </w:p>
    <w:p w14:paraId="2886F3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ервой доврачебной помощи на занятиях самбо и в бытовой деятельности.</w:t>
      </w:r>
    </w:p>
    <w:p w14:paraId="547939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тические нормы и правила поведения самбиста, техника безопасности при занятиях самбо.</w:t>
      </w:r>
    </w:p>
    <w:p w14:paraId="76BCAB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0E3590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14:paraId="2BFCAA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личной гигиены, требования к спортивной одежде (экипировке) для занятий самбо. Правильное сбалансированное питание самбиста.</w:t>
      </w:r>
    </w:p>
    <w:p w14:paraId="68A23C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14:paraId="457853A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действо простейших спортивных соревнований по самбо в качестве судьи или помощника судьи. </w:t>
      </w:r>
    </w:p>
    <w:p w14:paraId="047B7B9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14:paraId="5058CF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стирование уровня физической подготовленности в самбо. </w:t>
      </w:r>
    </w:p>
    <w:p w14:paraId="7D8D03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3F4B5F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14:paraId="2A3F88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14:paraId="4FDA00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ально-подготовительные упражнения самбо.</w:t>
      </w:r>
    </w:p>
    <w:p w14:paraId="65D0268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ёмы самостраховки:</w:t>
      </w:r>
    </w:p>
    <w:p w14:paraId="59A4D7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спину через партнёра, стоящего в упоре на коленях и предплечьях;</w:t>
      </w:r>
    </w:p>
    <w:p w14:paraId="60E860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спину через партнёра, стоящего в упоре на коленях и руках;</w:t>
      </w:r>
    </w:p>
    <w:p w14:paraId="2A7153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бок перекатом через партнёра, стоящего в упоре на коленях и предплечьях, на бок через партнёра, стоящего в упоре на коленях и руках;</w:t>
      </w:r>
    </w:p>
    <w:p w14:paraId="6E9F21B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бок кувырком через партнёра, стоящего в упоре на коленях и предплечьях;</w:t>
      </w:r>
    </w:p>
    <w:p w14:paraId="6C26FC1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бок через партнёра, стоящего в упоре на коленях и руках;</w:t>
      </w:r>
    </w:p>
    <w:p w14:paraId="2C5EAB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 бок кувырком, выполняемые прыжком через руку партнёра в стойке; </w:t>
      </w:r>
    </w:p>
    <w:p w14:paraId="58FAB2C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бок кувырком в движении, выполняя кувырок-полёт через партнёра, лежащего на ковре или стоящего боком;</w:t>
      </w:r>
    </w:p>
    <w:p w14:paraId="7EE1C0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перёд на руки при падении на ковер спиной с вращением вокруг продольной оси, из стойки на руках;</w:t>
      </w:r>
    </w:p>
    <w:p w14:paraId="1D7F2E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 руки прыжком, то же прыжком назад, на спину прыжком. </w:t>
      </w:r>
    </w:p>
    <w:p w14:paraId="6222F2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ециально-подготовительные упражнения для бросков: зацепов, подхватов, через голову, через спину, через бедро. </w:t>
      </w:r>
    </w:p>
    <w:p w14:paraId="107BB1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хнико – тактические основы самбо: стойки, дистанции, захваты, перемещения. </w:t>
      </w:r>
    </w:p>
    <w:p w14:paraId="59C9D8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14:paraId="768676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ические действия самбо в положении лёжа:</w:t>
      </w:r>
    </w:p>
    <w:p w14:paraId="66D260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арианты удержаний и переворачиваний, рычаг локтя от удержания сбоку, перегибая руку через бедро; </w:t>
      </w:r>
    </w:p>
    <w:p w14:paraId="761025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ел плеча ногой от удержания сбоку;</w:t>
      </w:r>
    </w:p>
    <w:p w14:paraId="4501CA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ычаг руки противнику, лежащему на груди (рычаг плеча, рычаг локтя);</w:t>
      </w:r>
    </w:p>
    <w:p w14:paraId="14667D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ычаг локтя захватом руки между ног;</w:t>
      </w:r>
    </w:p>
    <w:p w14:paraId="70E26D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щемление ахиллова сухожилия при различных взаиморасположениях соперников.</w:t>
      </w:r>
    </w:p>
    <w:p w14:paraId="67A984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14:paraId="64EC04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актическая подготовка. Игры-задания. Учебные схватки по заданию. </w:t>
      </w:r>
    </w:p>
    <w:p w14:paraId="4B0154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стовые упражнения по физической и технической подготовленности в самбо. Участие в соревновательной деятельности.</w:t>
      </w:r>
    </w:p>
    <w:p w14:paraId="6B3588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1.7.</w:t>
      </w:r>
      <w:r>
        <w:rPr>
          <w:rFonts w:ascii="Times New Roman" w:hAnsi="Times New Roman"/>
          <w:sz w:val="28"/>
          <w:szCs w:val="28"/>
        </w:rPr>
        <w:t> </w:t>
      </w:r>
      <w:r>
        <w:rPr>
          <w:rFonts w:ascii="Times New Roman" w:hAnsi="Times New Roman"/>
          <w:sz w:val="28"/>
          <w:szCs w:val="28"/>
          <w:lang w:val="ru-RU"/>
        </w:rPr>
        <w:t>Содержание модуля по самбо направлено на достижение обучающимися личностных, метапредметных и предметных результатов обучения.</w:t>
      </w:r>
    </w:p>
    <w:p w14:paraId="18C39210">
      <w:pPr>
        <w:spacing w:after="0" w:line="350" w:lineRule="auto"/>
        <w:ind w:firstLine="709"/>
        <w:jc w:val="both"/>
        <w:rPr>
          <w:rFonts w:ascii="Times New Roman" w:hAnsi="Times New Roman"/>
          <w:sz w:val="28"/>
          <w:szCs w:val="28"/>
          <w:lang w:val="ru-RU"/>
        </w:rPr>
      </w:pPr>
      <w:bookmarkStart w:id="530" w:name="_Hlk124950343"/>
      <w:r>
        <w:rPr>
          <w:rFonts w:ascii="Times New Roman" w:hAnsi="Times New Roman"/>
          <w:sz w:val="28"/>
          <w:szCs w:val="28"/>
          <w:lang w:val="ru-RU"/>
        </w:rPr>
        <w:t>163.10.1.7.1.</w:t>
      </w:r>
      <w:r>
        <w:rPr>
          <w:rFonts w:ascii="Times New Roman" w:hAnsi="Times New Roman"/>
          <w:sz w:val="28"/>
          <w:szCs w:val="28"/>
        </w:rPr>
        <w:t> </w:t>
      </w:r>
      <w:r>
        <w:rPr>
          <w:rFonts w:ascii="Times New Roman" w:hAnsi="Times New Roman"/>
          <w:sz w:val="28"/>
          <w:szCs w:val="28"/>
          <w:lang w:val="ru-RU"/>
        </w:rPr>
        <w:t xml:space="preserve">При изучении модуля по самбо на уровне основного общего образования у обучающихся будут сформированы следующие </w:t>
      </w:r>
      <w:bookmarkEnd w:id="530"/>
      <w:r>
        <w:rPr>
          <w:rFonts w:ascii="Times New Roman" w:hAnsi="Times New Roman"/>
          <w:sz w:val="28"/>
          <w:szCs w:val="28"/>
          <w:lang w:val="ru-RU"/>
        </w:rPr>
        <w:t>личностные результаты:</w:t>
      </w:r>
    </w:p>
    <w:p w14:paraId="2BEF26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увства патриотизма, уважения к Отечеству через знание истории и современного состояния развития самбо;</w:t>
      </w:r>
    </w:p>
    <w:p w14:paraId="1B685D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14:paraId="61A2B8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14:paraId="6F64E3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14:paraId="138976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е, уважительное и доброжелательное отношение к сверстникам и педагогам.</w:t>
      </w:r>
    </w:p>
    <w:p w14:paraId="549D60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1.7.2.</w:t>
      </w:r>
      <w:r>
        <w:rPr>
          <w:rFonts w:ascii="Times New Roman" w:hAnsi="Times New Roman"/>
          <w:sz w:val="28"/>
          <w:szCs w:val="28"/>
        </w:rPr>
        <w:t> </w:t>
      </w:r>
      <w:r>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метапредметные результаты:</w:t>
      </w:r>
    </w:p>
    <w:p w14:paraId="4FC488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14:paraId="2D7280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14:paraId="5CC901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14:paraId="46025A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менять на практике прикладные действия самбо (самостраховка, самозащита) в экстремальных жизненных условиях;</w:t>
      </w:r>
    </w:p>
    <w:p w14:paraId="2CD054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1334AF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1.7.3.</w:t>
      </w:r>
      <w:r>
        <w:rPr>
          <w:rFonts w:ascii="Times New Roman" w:hAnsi="Times New Roman"/>
          <w:sz w:val="28"/>
          <w:szCs w:val="28"/>
        </w:rPr>
        <w:t> </w:t>
      </w:r>
      <w:r>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предметные результаты:</w:t>
      </w:r>
    </w:p>
    <w:p w14:paraId="0EBDD9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14:paraId="6A932E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14:paraId="40324B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14:paraId="7E25F1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воение прикладного направления самбо, демонстрация основных способов самозащиты и самостраховки; </w:t>
      </w:r>
    </w:p>
    <w:p w14:paraId="71AB94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14:paraId="4EE553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и выполнение тестовых упражнений по физической и технической подготовленности. </w:t>
      </w:r>
    </w:p>
    <w:p w14:paraId="7CFDC56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2.</w:t>
      </w:r>
      <w:r>
        <w:rPr>
          <w:rFonts w:ascii="Times New Roman" w:hAnsi="Times New Roman"/>
          <w:sz w:val="28"/>
          <w:szCs w:val="28"/>
        </w:rPr>
        <w:t> </w:t>
      </w:r>
      <w:r>
        <w:rPr>
          <w:rFonts w:ascii="Times New Roman" w:hAnsi="Times New Roman"/>
          <w:sz w:val="28"/>
          <w:szCs w:val="28"/>
          <w:lang w:val="ru-RU"/>
        </w:rPr>
        <w:t>Модуль «Гандбол».</w:t>
      </w:r>
    </w:p>
    <w:p w14:paraId="550E2F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2.1.</w:t>
      </w:r>
      <w:r>
        <w:rPr>
          <w:rFonts w:ascii="Times New Roman" w:hAnsi="Times New Roman"/>
          <w:sz w:val="28"/>
          <w:szCs w:val="28"/>
        </w:rPr>
        <w:t> </w:t>
      </w:r>
      <w:r>
        <w:rPr>
          <w:rFonts w:ascii="Times New Roman" w:hAnsi="Times New Roman"/>
          <w:sz w:val="28"/>
          <w:szCs w:val="28"/>
          <w:lang w:val="ru-RU"/>
        </w:rPr>
        <w:t>Пояснительная записка модуля «Гандбол».</w:t>
      </w:r>
    </w:p>
    <w:p w14:paraId="664CB0F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4F6D39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14:paraId="371844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Pr>
          <w:rFonts w:ascii="Times New Roman" w:hAnsi="Times New Roman"/>
          <w:sz w:val="28"/>
          <w:szCs w:val="28"/>
        </w:rPr>
        <w:t> </w:t>
      </w:r>
      <w:r>
        <w:rPr>
          <w:rFonts w:ascii="Times New Roman" w:hAnsi="Times New Roman"/>
          <w:sz w:val="28"/>
          <w:szCs w:val="28"/>
          <w:lang w:val="ru-RU"/>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14:paraId="752AC9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2.2.</w:t>
      </w:r>
      <w:r>
        <w:rPr>
          <w:rFonts w:ascii="Times New Roman" w:hAnsi="Times New Roman"/>
          <w:sz w:val="28"/>
          <w:szCs w:val="28"/>
        </w:rPr>
        <w:t> </w:t>
      </w:r>
      <w:r>
        <w:rPr>
          <w:rFonts w:ascii="Times New Roman" w:hAnsi="Times New Roman"/>
          <w:sz w:val="28"/>
          <w:szCs w:val="28"/>
          <w:lang w:val="ru-RU"/>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14:paraId="4D036C7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2.3.</w:t>
      </w:r>
      <w:r>
        <w:rPr>
          <w:rFonts w:ascii="Times New Roman" w:hAnsi="Times New Roman"/>
          <w:sz w:val="28"/>
          <w:szCs w:val="28"/>
        </w:rPr>
        <w:t> </w:t>
      </w:r>
      <w:r>
        <w:rPr>
          <w:rFonts w:ascii="Times New Roman" w:hAnsi="Times New Roman"/>
          <w:sz w:val="28"/>
          <w:szCs w:val="28"/>
          <w:lang w:val="ru-RU"/>
        </w:rPr>
        <w:t>Задачами изучения модуля по гандболу являются:</w:t>
      </w:r>
    </w:p>
    <w:p w14:paraId="3F481C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2FAAA0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14:paraId="187D21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знаний о физической культуре и спорте в целом, истории развития гандбола в частности;</w:t>
      </w:r>
    </w:p>
    <w:p w14:paraId="1919C0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14:paraId="4252C9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1D747C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14:paraId="664F8C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14:paraId="32789F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408FE8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71BFA1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2.4.</w:t>
      </w:r>
      <w:r>
        <w:rPr>
          <w:rFonts w:ascii="Times New Roman" w:hAnsi="Times New Roman"/>
          <w:sz w:val="28"/>
          <w:szCs w:val="28"/>
        </w:rPr>
        <w:t> </w:t>
      </w:r>
      <w:r>
        <w:rPr>
          <w:rFonts w:ascii="Times New Roman" w:hAnsi="Times New Roman"/>
          <w:sz w:val="28"/>
          <w:szCs w:val="28"/>
          <w:lang w:val="ru-RU"/>
        </w:rPr>
        <w:t>Место и роль модуля по гандболу.</w:t>
      </w:r>
    </w:p>
    <w:p w14:paraId="77CD38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607CC2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06C97D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283ECB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2.5.</w:t>
      </w:r>
      <w:r>
        <w:rPr>
          <w:rFonts w:ascii="Times New Roman" w:hAnsi="Times New Roman"/>
          <w:sz w:val="28"/>
          <w:szCs w:val="28"/>
        </w:rPr>
        <w:t> </w:t>
      </w:r>
      <w:r>
        <w:rPr>
          <w:rFonts w:ascii="Times New Roman" w:hAnsi="Times New Roman"/>
          <w:sz w:val="28"/>
          <w:szCs w:val="28"/>
          <w:lang w:val="ru-RU"/>
        </w:rPr>
        <w:t>Модуль по гандболу может быть реализован в следующих вариантах:</w:t>
      </w:r>
    </w:p>
    <w:p w14:paraId="5D353B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14:paraId="47782F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0CA8EC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14:paraId="16C217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2.6.</w:t>
      </w:r>
      <w:r>
        <w:rPr>
          <w:rFonts w:ascii="Times New Roman" w:hAnsi="Times New Roman"/>
          <w:sz w:val="28"/>
          <w:szCs w:val="28"/>
        </w:rPr>
        <w:t> </w:t>
      </w:r>
      <w:r>
        <w:rPr>
          <w:rFonts w:ascii="Times New Roman" w:hAnsi="Times New Roman"/>
          <w:sz w:val="28"/>
          <w:szCs w:val="28"/>
          <w:lang w:val="ru-RU"/>
        </w:rPr>
        <w:t>Содержание модуля по гандболу.</w:t>
      </w:r>
    </w:p>
    <w:p w14:paraId="507548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о гандболе.</w:t>
      </w:r>
    </w:p>
    <w:p w14:paraId="0D9549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14:paraId="6915F877">
      <w:pPr>
        <w:spacing w:after="0" w:line="350" w:lineRule="auto"/>
        <w:ind w:firstLine="709"/>
        <w:jc w:val="both"/>
        <w:rPr>
          <w:rFonts w:ascii="Times New Roman" w:hAnsi="Times New Roman"/>
          <w:sz w:val="28"/>
          <w:szCs w:val="28"/>
          <w:lang w:val="ru-RU"/>
        </w:rPr>
      </w:pPr>
      <w:bookmarkStart w:id="531" w:name="_Hlk125361855"/>
      <w:r>
        <w:rPr>
          <w:rFonts w:ascii="Times New Roman" w:hAnsi="Times New Roman"/>
          <w:sz w:val="28"/>
          <w:szCs w:val="28"/>
          <w:lang w:val="ru-RU"/>
        </w:rPr>
        <w:t>Характеристика спортивных дисциплин гандбола (гандбол, пляжный гандбол, мини-гандбол).</w:t>
      </w:r>
    </w:p>
    <w:bookmarkEnd w:id="531"/>
    <w:p w14:paraId="0D9A1E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14:paraId="23FDE1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14:paraId="43C758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требования к игровой площадке, её размерам, зонам безопасности, допустимой температуре воздуха. </w:t>
      </w:r>
    </w:p>
    <w:p w14:paraId="281603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средства и методы обучения технике передвижения с мячом и без мяча, броскам с опоры и в прыжке, игре вратаря. </w:t>
      </w:r>
    </w:p>
    <w:p w14:paraId="175334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жим дня при занятиях гандболом. Правила личной гигиены во время занятий гандболом.</w:t>
      </w:r>
    </w:p>
    <w:p w14:paraId="7912E5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поведения и техники безопасности при занятиях гандболом. </w:t>
      </w:r>
    </w:p>
    <w:p w14:paraId="0E693D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62A435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гандбола.</w:t>
      </w:r>
    </w:p>
    <w:p w14:paraId="3417DD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14:paraId="388836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безопасного, правомерного поведения во время соревнований по гандболу в качестве зрителя, болельщика. </w:t>
      </w:r>
    </w:p>
    <w:p w14:paraId="01B09DC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14:paraId="66C9A9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14:paraId="1D50A5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14:paraId="0871F3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и методы профилактики пагубных привычек, асоциального и созависимого поведения. Антидопинговое поведение.</w:t>
      </w:r>
    </w:p>
    <w:p w14:paraId="312CC5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3EE48F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14:paraId="12568F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14:paraId="2199723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гандбол.</w:t>
      </w:r>
    </w:p>
    <w:p w14:paraId="224E7E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14:paraId="1B5BA4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ча мяча: передача мяча одной рукой хлестом сверху и сбоку, с места, с разбега, с последующим перемещением.</w:t>
      </w:r>
    </w:p>
    <w:p w14:paraId="22EC60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14:paraId="3840E4C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14:paraId="5CFC39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14:paraId="3E7145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14:paraId="286EF9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14:paraId="509E79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14:paraId="01CFD9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14:paraId="266D0F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14:paraId="77BA07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бные игры в гандбол. Малые (упрощенные) игры в технико-тактической подготовке игроков в гандбол. Участие в соревновательной деятельности.</w:t>
      </w:r>
    </w:p>
    <w:p w14:paraId="69A284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2.7.</w:t>
      </w:r>
      <w:r>
        <w:rPr>
          <w:rFonts w:ascii="Times New Roman" w:hAnsi="Times New Roman"/>
          <w:sz w:val="28"/>
          <w:szCs w:val="28"/>
        </w:rPr>
        <w:t> </w:t>
      </w:r>
      <w:r>
        <w:rPr>
          <w:rFonts w:ascii="Times New Roman" w:hAnsi="Times New Roman"/>
          <w:sz w:val="28"/>
          <w:szCs w:val="28"/>
          <w:lang w:val="ru-RU"/>
        </w:rPr>
        <w:t>Содержание модуля по гандболу направлено на достижение обучающимися личностных, метапредметных и предметных результатов обучения.</w:t>
      </w:r>
    </w:p>
    <w:p w14:paraId="6B1961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2.7.1.</w:t>
      </w:r>
      <w:r>
        <w:rPr>
          <w:rFonts w:ascii="Times New Roman" w:hAnsi="Times New Roman"/>
          <w:sz w:val="28"/>
          <w:szCs w:val="28"/>
        </w:rPr>
        <w:t> </w:t>
      </w:r>
      <w:r>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14:paraId="05994E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14:paraId="183479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14:paraId="168B2E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14:paraId="6A1B0A6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14:paraId="4FD1E9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14:paraId="555E57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е, уважительное и доброжелательное отношение к сверстникам и педагогам.</w:t>
      </w:r>
    </w:p>
    <w:p w14:paraId="7C23605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2.7.2.</w:t>
      </w:r>
      <w:r>
        <w:rPr>
          <w:rFonts w:ascii="Times New Roman" w:hAnsi="Times New Roman"/>
          <w:sz w:val="28"/>
          <w:szCs w:val="28"/>
        </w:rPr>
        <w:t> </w:t>
      </w:r>
      <w:r>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14:paraId="57AB04B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14:paraId="074CF60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2DE6F5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14:paraId="6DCC92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379EB7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2.7.3.</w:t>
      </w:r>
      <w:r>
        <w:rPr>
          <w:rFonts w:ascii="Times New Roman" w:hAnsi="Times New Roman"/>
          <w:sz w:val="28"/>
          <w:szCs w:val="28"/>
        </w:rPr>
        <w:t> </w:t>
      </w:r>
      <w:r>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14:paraId="74BE63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14:paraId="701E3E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14:paraId="4F93F0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14:paraId="50D55E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технических приемов и тактических действий по гандболу, изученных на уровне начального общего образования;</w:t>
      </w:r>
    </w:p>
    <w:p w14:paraId="68D168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гандбола;</w:t>
      </w:r>
    </w:p>
    <w:p w14:paraId="23799C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14:paraId="0671D0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гандбола;</w:t>
      </w:r>
    </w:p>
    <w:p w14:paraId="23182EE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14:paraId="7535BA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14:paraId="792AFE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гандбол;</w:t>
      </w:r>
    </w:p>
    <w:p w14:paraId="2C0402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1826B6CD">
      <w:pPr>
        <w:spacing w:after="0" w:line="350" w:lineRule="auto"/>
        <w:ind w:firstLine="709"/>
        <w:jc w:val="both"/>
        <w:rPr>
          <w:rFonts w:ascii="Times New Roman" w:hAnsi="Times New Roman"/>
          <w:sz w:val="28"/>
          <w:szCs w:val="28"/>
          <w:lang w:val="ru-RU"/>
        </w:rPr>
      </w:pPr>
      <w:bookmarkStart w:id="532" w:name="_Hlk124954476"/>
      <w:r>
        <w:rPr>
          <w:rFonts w:ascii="Times New Roman" w:hAnsi="Times New Roman"/>
          <w:sz w:val="28"/>
          <w:szCs w:val="28"/>
          <w:lang w:val="ru-RU"/>
        </w:rPr>
        <w:t>163.10.3.</w:t>
      </w:r>
      <w:bookmarkEnd w:id="532"/>
      <w:r>
        <w:rPr>
          <w:rFonts w:ascii="Times New Roman" w:hAnsi="Times New Roman"/>
          <w:sz w:val="28"/>
          <w:szCs w:val="28"/>
        </w:rPr>
        <w:t> </w:t>
      </w:r>
      <w:r>
        <w:rPr>
          <w:rFonts w:ascii="Times New Roman" w:hAnsi="Times New Roman"/>
          <w:sz w:val="28"/>
          <w:szCs w:val="28"/>
          <w:lang w:val="ru-RU"/>
        </w:rPr>
        <w:t>Модуль «Дзюдо».</w:t>
      </w:r>
    </w:p>
    <w:p w14:paraId="5FD09C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3.1.</w:t>
      </w:r>
      <w:r>
        <w:rPr>
          <w:rFonts w:ascii="Times New Roman" w:hAnsi="Times New Roman"/>
          <w:sz w:val="28"/>
          <w:szCs w:val="28"/>
        </w:rPr>
        <w:t> </w:t>
      </w:r>
      <w:r>
        <w:rPr>
          <w:rFonts w:ascii="Times New Roman" w:hAnsi="Times New Roman"/>
          <w:sz w:val="28"/>
          <w:szCs w:val="28"/>
          <w:lang w:val="ru-RU"/>
        </w:rPr>
        <w:t>Пояснительная записка модуля «Дзюдо».</w:t>
      </w:r>
    </w:p>
    <w:p w14:paraId="6DD3A0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273793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305042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14:paraId="07D5BE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3.2.</w:t>
      </w:r>
      <w:r>
        <w:rPr>
          <w:rFonts w:ascii="Times New Roman" w:hAnsi="Times New Roman"/>
          <w:sz w:val="28"/>
          <w:szCs w:val="28"/>
        </w:rPr>
        <w:t> </w:t>
      </w:r>
      <w:r>
        <w:rPr>
          <w:rFonts w:ascii="Times New Roman" w:hAnsi="Times New Roman"/>
          <w:sz w:val="28"/>
          <w:szCs w:val="28"/>
          <w:lang w:val="ru-RU"/>
        </w:rPr>
        <w:t>Целью изучение модуля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14:paraId="33AD41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3.3.</w:t>
      </w:r>
      <w:r>
        <w:rPr>
          <w:rFonts w:ascii="Times New Roman" w:hAnsi="Times New Roman"/>
          <w:sz w:val="28"/>
          <w:szCs w:val="28"/>
        </w:rPr>
        <w:t> </w:t>
      </w:r>
      <w:r>
        <w:rPr>
          <w:rFonts w:ascii="Times New Roman" w:hAnsi="Times New Roman"/>
          <w:sz w:val="28"/>
          <w:szCs w:val="28"/>
          <w:lang w:val="ru-RU"/>
        </w:rPr>
        <w:t>Задачами изучения модуля по дзюдо являются:</w:t>
      </w:r>
    </w:p>
    <w:p w14:paraId="2229BF6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6B4BBDB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14:paraId="35354D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14:paraId="4BC979D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14:paraId="72A3351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ей культуры развития личности обучающегося средствами дзюдо, в том числе для самореализации и самоопределения;</w:t>
      </w:r>
    </w:p>
    <w:p w14:paraId="5B463C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38A531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14:paraId="7CD7A8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14:paraId="4C4D44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120863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3.4.</w:t>
      </w:r>
      <w:r>
        <w:rPr>
          <w:rFonts w:ascii="Times New Roman" w:hAnsi="Times New Roman"/>
          <w:sz w:val="28"/>
          <w:szCs w:val="28"/>
        </w:rPr>
        <w:t> </w:t>
      </w:r>
      <w:r>
        <w:rPr>
          <w:rFonts w:ascii="Times New Roman" w:hAnsi="Times New Roman"/>
          <w:sz w:val="28"/>
          <w:szCs w:val="28"/>
          <w:lang w:val="ru-RU"/>
        </w:rPr>
        <w:t>Место и роль модуля по дзюдо.</w:t>
      </w:r>
    </w:p>
    <w:p w14:paraId="39BF96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09BF71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405B68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24A271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3.5.</w:t>
      </w:r>
      <w:r>
        <w:rPr>
          <w:rFonts w:ascii="Times New Roman" w:hAnsi="Times New Roman"/>
          <w:sz w:val="28"/>
          <w:szCs w:val="28"/>
        </w:rPr>
        <w:t> </w:t>
      </w:r>
      <w:r>
        <w:rPr>
          <w:rFonts w:ascii="Times New Roman" w:hAnsi="Times New Roman"/>
          <w:sz w:val="28"/>
          <w:szCs w:val="28"/>
          <w:lang w:val="ru-RU"/>
        </w:rPr>
        <w:t>Модуль по дзюдо может быть реализован в следующих вариантах:</w:t>
      </w:r>
    </w:p>
    <w:p w14:paraId="32EFDE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14:paraId="0DDFEC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644CAF39">
      <w:pPr>
        <w:spacing w:after="0" w:line="350" w:lineRule="auto"/>
        <w:ind w:firstLine="709"/>
        <w:jc w:val="both"/>
        <w:rPr>
          <w:rFonts w:ascii="Times New Roman" w:hAnsi="Times New Roman"/>
          <w:sz w:val="28"/>
          <w:szCs w:val="28"/>
          <w:lang w:val="ru-RU"/>
        </w:rPr>
      </w:pPr>
      <w:bookmarkStart w:id="533" w:name="_Hlk125026825"/>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bookmarkEnd w:id="533"/>
    <w:p w14:paraId="3A1014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3.6.</w:t>
      </w:r>
      <w:r>
        <w:rPr>
          <w:rFonts w:ascii="Times New Roman" w:hAnsi="Times New Roman"/>
          <w:sz w:val="28"/>
          <w:szCs w:val="28"/>
        </w:rPr>
        <w:t> </w:t>
      </w:r>
      <w:r>
        <w:rPr>
          <w:rFonts w:ascii="Times New Roman" w:hAnsi="Times New Roman"/>
          <w:sz w:val="28"/>
          <w:szCs w:val="28"/>
          <w:lang w:val="ru-RU"/>
        </w:rPr>
        <w:t>Содержание модуля по дзюдо.</w:t>
      </w:r>
    </w:p>
    <w:p w14:paraId="09E743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о борьбе дзюдо.</w:t>
      </w:r>
    </w:p>
    <w:p w14:paraId="43D20E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14:paraId="665F05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звания и роль главных организаций, федераций (международные, российские), осуществляющих управление и развитие дзюдо. </w:t>
      </w:r>
    </w:p>
    <w:p w14:paraId="321531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орцовские клубы, их история и традиции. Известные отечественные борцы-дзюдоисты и тренеры. </w:t>
      </w:r>
    </w:p>
    <w:p w14:paraId="4C6CA2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431BE9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ебования безопасности при организации занятий дзюдо. Характерные травмы борцов и мероприятия по их предупреждению. </w:t>
      </w:r>
    </w:p>
    <w:p w14:paraId="50A07D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арь (глоссарий) терминов и определений по дзюдо. </w:t>
      </w:r>
    </w:p>
    <w:p w14:paraId="3B2CC3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соревнований по дзюдо. Судейская коллегия, обслуживающая соревнования по дзюдо. Жесты судьи. </w:t>
      </w:r>
    </w:p>
    <w:p w14:paraId="30F542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подбора физических упражнений для развития физических качеств борца. </w:t>
      </w:r>
    </w:p>
    <w:p w14:paraId="593D20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я и характеристика технических и тактических элементов и приёмов в дзюдо, их название и техника выполнения.</w:t>
      </w:r>
    </w:p>
    <w:p w14:paraId="39BDA1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45F09D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безопасного, правомерного поведения во время соревнований по дзюдо в качестве зрителя, болельщика (фаната). </w:t>
      </w:r>
    </w:p>
    <w:p w14:paraId="25F500B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моконтроль и его роль в учебной и соревновательной деятельности. </w:t>
      </w:r>
    </w:p>
    <w:p w14:paraId="5AF3FE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ые внешние признаки утомления. Средства восстановления организма после физической нагрузки. Правильное сбалансированное питание борца.</w:t>
      </w:r>
    </w:p>
    <w:p w14:paraId="38D92E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14:paraId="61E0E5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стирование уровня физической подготовленности в дзюдо. </w:t>
      </w:r>
    </w:p>
    <w:p w14:paraId="34FFA67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невник самонаблюдения за показателями развития физических качеств и состояния здоровья.</w:t>
      </w:r>
    </w:p>
    <w:p w14:paraId="79EE02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32D25E9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566664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66BD58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14:paraId="040FE8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ические приёмы и тактические действия в дзюдо, изученные на уровне начального общего образования.</w:t>
      </w:r>
    </w:p>
    <w:p w14:paraId="0F92FF3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технические действия и передвижения: различные виды ходьбы и бега.</w:t>
      </w:r>
    </w:p>
    <w:p w14:paraId="6C093B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14:paraId="56D80A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14:paraId="151598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14:paraId="41C6CF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14:paraId="3D21954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14:paraId="5030B26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14:paraId="7AD8CA8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3.7.</w:t>
      </w:r>
      <w:r>
        <w:rPr>
          <w:rFonts w:ascii="Times New Roman" w:hAnsi="Times New Roman"/>
          <w:sz w:val="28"/>
          <w:szCs w:val="28"/>
        </w:rPr>
        <w:t> </w:t>
      </w:r>
      <w:r>
        <w:rPr>
          <w:rFonts w:ascii="Times New Roman" w:hAnsi="Times New Roman"/>
          <w:sz w:val="28"/>
          <w:szCs w:val="28"/>
          <w:lang w:val="ru-RU"/>
        </w:rPr>
        <w:t>Содержание модуля по дзюдо направлено на достижение обучающимися личностных, метапредметных и предметных результатов обучения.</w:t>
      </w:r>
    </w:p>
    <w:p w14:paraId="64A651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3.7.1.</w:t>
      </w:r>
      <w:r>
        <w:rPr>
          <w:rFonts w:ascii="Times New Roman" w:hAnsi="Times New Roman"/>
          <w:sz w:val="28"/>
          <w:szCs w:val="28"/>
        </w:rPr>
        <w:t> </w:t>
      </w:r>
      <w:r>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личностные результаты:</w:t>
      </w:r>
    </w:p>
    <w:p w14:paraId="058537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14:paraId="17EE437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14:paraId="59AB3A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14:paraId="376F6F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5F43A9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04A811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14:paraId="5BDB9C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3266C77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14:paraId="64061B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3.7.2.</w:t>
      </w:r>
      <w:r>
        <w:rPr>
          <w:rFonts w:ascii="Times New Roman" w:hAnsi="Times New Roman"/>
          <w:sz w:val="28"/>
          <w:szCs w:val="28"/>
        </w:rPr>
        <w:t> </w:t>
      </w:r>
      <w:r>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метапредметные результаты:</w:t>
      </w:r>
    </w:p>
    <w:p w14:paraId="39FBE5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1EFA18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14:paraId="7F3274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6BFC13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22C379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0E308C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BCBC0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38570E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7C356B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3.7.3.</w:t>
      </w:r>
      <w:r>
        <w:rPr>
          <w:rFonts w:ascii="Times New Roman" w:hAnsi="Times New Roman"/>
          <w:sz w:val="28"/>
          <w:szCs w:val="28"/>
        </w:rPr>
        <w:t> </w:t>
      </w:r>
      <w:r>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предметные результаты:</w:t>
      </w:r>
    </w:p>
    <w:p w14:paraId="1A5359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14:paraId="77E500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14:paraId="1CF87B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5E03E9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2E28D70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14:paraId="766290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демонстрировать технику базовых технические действия в стойке и партере; </w:t>
      </w:r>
    </w:p>
    <w:p w14:paraId="6B4F14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14:paraId="2113D5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14:paraId="46D952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14:paraId="7CB71A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14:paraId="222737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 дзюдо;</w:t>
      </w:r>
    </w:p>
    <w:p w14:paraId="16CE01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14:paraId="58FF48B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14:paraId="57F684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14:paraId="63D711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одбирать спортивную одежду и обувь для занятий дзюдо;</w:t>
      </w:r>
    </w:p>
    <w:p w14:paraId="5A57A9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32816E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6127D7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2E836C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4.</w:t>
      </w:r>
      <w:r>
        <w:rPr>
          <w:rFonts w:ascii="Times New Roman" w:hAnsi="Times New Roman"/>
          <w:sz w:val="28"/>
          <w:szCs w:val="28"/>
        </w:rPr>
        <w:t> </w:t>
      </w:r>
      <w:r>
        <w:rPr>
          <w:rFonts w:ascii="Times New Roman" w:hAnsi="Times New Roman"/>
          <w:sz w:val="28"/>
          <w:szCs w:val="28"/>
          <w:lang w:val="ru-RU"/>
        </w:rPr>
        <w:t>Модуль «Тэг-регби».</w:t>
      </w:r>
    </w:p>
    <w:p w14:paraId="410A319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4.1.</w:t>
      </w:r>
      <w:r>
        <w:rPr>
          <w:rFonts w:ascii="Times New Roman" w:hAnsi="Times New Roman"/>
          <w:sz w:val="28"/>
          <w:szCs w:val="28"/>
        </w:rPr>
        <w:t> </w:t>
      </w:r>
      <w:r>
        <w:rPr>
          <w:rFonts w:ascii="Times New Roman" w:hAnsi="Times New Roman"/>
          <w:sz w:val="28"/>
          <w:szCs w:val="28"/>
          <w:lang w:val="ru-RU"/>
        </w:rPr>
        <w:t>Пояснительная записка к модулю «Тэг-регби».</w:t>
      </w:r>
    </w:p>
    <w:p w14:paraId="753B945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69A64A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14:paraId="28F983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эг-регби позволяет избирательно решать задачи обучения: в основе начального обучения лежит игровая деятельность с</w:t>
      </w:r>
      <w:r>
        <w:rPr>
          <w:rFonts w:ascii="Times New Roman" w:hAnsi="Times New Roman"/>
          <w:sz w:val="28"/>
          <w:szCs w:val="28"/>
        </w:rPr>
        <w:t> </w:t>
      </w:r>
      <w:r>
        <w:rPr>
          <w:rFonts w:ascii="Times New Roman" w:hAnsi="Times New Roman"/>
          <w:sz w:val="28"/>
          <w:szCs w:val="28"/>
          <w:lang w:val="ru-RU"/>
        </w:rPr>
        <w:t>элементами регби (игровые упражнения, эстафеты, игры), осуществляется общая физическая подготовка обучающихся с</w:t>
      </w:r>
      <w:r>
        <w:rPr>
          <w:rFonts w:ascii="Times New Roman" w:hAnsi="Times New Roman"/>
          <w:sz w:val="28"/>
          <w:szCs w:val="28"/>
        </w:rPr>
        <w:t> </w:t>
      </w:r>
      <w:r>
        <w:rPr>
          <w:rFonts w:ascii="Times New Roman" w:hAnsi="Times New Roman"/>
          <w:sz w:val="28"/>
          <w:szCs w:val="28"/>
          <w:lang w:val="ru-RU"/>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14:paraId="0470DB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4.2.</w:t>
      </w:r>
      <w:r>
        <w:rPr>
          <w:rFonts w:ascii="Times New Roman" w:hAnsi="Times New Roman"/>
          <w:sz w:val="28"/>
          <w:szCs w:val="28"/>
        </w:rPr>
        <w:t> </w:t>
      </w:r>
      <w:r>
        <w:rPr>
          <w:rFonts w:ascii="Times New Roman" w:hAnsi="Times New Roman"/>
          <w:sz w:val="28"/>
          <w:szCs w:val="28"/>
          <w:lang w:val="ru-RU"/>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14:paraId="7A26DE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4.3.</w:t>
      </w:r>
      <w:r>
        <w:rPr>
          <w:rFonts w:ascii="Times New Roman" w:hAnsi="Times New Roman"/>
          <w:sz w:val="28"/>
          <w:szCs w:val="28"/>
        </w:rPr>
        <w:t> </w:t>
      </w:r>
      <w:r>
        <w:rPr>
          <w:rFonts w:ascii="Times New Roman" w:hAnsi="Times New Roman"/>
          <w:sz w:val="28"/>
          <w:szCs w:val="28"/>
          <w:lang w:val="ru-RU"/>
        </w:rPr>
        <w:t>Задачами изучения модуля по тэг-регби являются:</w:t>
      </w:r>
    </w:p>
    <w:p w14:paraId="1BB9F5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7A6680C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14:paraId="43BD614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14:paraId="2FEC069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14:paraId="23D671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47A0C3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средствами тэг-регби;</w:t>
      </w:r>
    </w:p>
    <w:p w14:paraId="3D5A53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14:paraId="48555D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1434A7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4.4.</w:t>
      </w:r>
      <w:r>
        <w:rPr>
          <w:rFonts w:ascii="Times New Roman" w:hAnsi="Times New Roman"/>
          <w:sz w:val="28"/>
          <w:szCs w:val="28"/>
        </w:rPr>
        <w:t> </w:t>
      </w:r>
      <w:r>
        <w:rPr>
          <w:rFonts w:ascii="Times New Roman" w:hAnsi="Times New Roman"/>
          <w:sz w:val="28"/>
          <w:szCs w:val="28"/>
          <w:lang w:val="ru-RU"/>
        </w:rPr>
        <w:t>Место и роль модуля по тэг-регби.</w:t>
      </w:r>
    </w:p>
    <w:p w14:paraId="0908B6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C9421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содержании </w:t>
      </w:r>
      <w:bookmarkStart w:id="534" w:name="_Hlk125540625"/>
      <w:r>
        <w:rPr>
          <w:rFonts w:ascii="Times New Roman" w:hAnsi="Times New Roman"/>
          <w:sz w:val="28"/>
          <w:szCs w:val="28"/>
          <w:lang w:val="ru-RU"/>
        </w:rPr>
        <w:t xml:space="preserve">модуля по тэг-регби </w:t>
      </w:r>
      <w:bookmarkEnd w:id="534"/>
      <w:r>
        <w:rPr>
          <w:rFonts w:ascii="Times New Roman" w:hAnsi="Times New Roman"/>
          <w:sz w:val="28"/>
          <w:szCs w:val="28"/>
          <w:lang w:val="ru-RU"/>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72AF279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4277C5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4.5.</w:t>
      </w:r>
      <w:r>
        <w:rPr>
          <w:rFonts w:ascii="Times New Roman" w:hAnsi="Times New Roman"/>
          <w:sz w:val="28"/>
          <w:szCs w:val="28"/>
        </w:rPr>
        <w:t> </w:t>
      </w:r>
      <w:r>
        <w:rPr>
          <w:rFonts w:ascii="Times New Roman" w:hAnsi="Times New Roman"/>
          <w:sz w:val="28"/>
          <w:szCs w:val="28"/>
          <w:lang w:val="ru-RU"/>
        </w:rPr>
        <w:t>Модуль по тэг-регби может быть реализован в следующих вариантах:</w:t>
      </w:r>
    </w:p>
    <w:p w14:paraId="27A1B7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14:paraId="1054D39C">
      <w:pPr>
        <w:spacing w:after="0" w:line="350" w:lineRule="auto"/>
        <w:ind w:firstLine="709"/>
        <w:jc w:val="both"/>
        <w:rPr>
          <w:rFonts w:ascii="Times New Roman" w:hAnsi="Times New Roman"/>
          <w:sz w:val="28"/>
          <w:szCs w:val="28"/>
          <w:lang w:val="ru-RU"/>
        </w:rPr>
      </w:pPr>
      <w:bookmarkStart w:id="535" w:name="_Hlk125020853"/>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350C11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х классах – по 34 часа).</w:t>
      </w:r>
    </w:p>
    <w:p w14:paraId="34D4A3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4.6.</w:t>
      </w:r>
      <w:bookmarkEnd w:id="535"/>
      <w:r>
        <w:rPr>
          <w:rFonts w:ascii="Times New Roman" w:hAnsi="Times New Roman"/>
          <w:sz w:val="28"/>
          <w:szCs w:val="28"/>
        </w:rPr>
        <w:t> </w:t>
      </w:r>
      <w:r>
        <w:rPr>
          <w:rFonts w:ascii="Times New Roman" w:hAnsi="Times New Roman"/>
          <w:sz w:val="28"/>
          <w:szCs w:val="28"/>
          <w:lang w:val="ru-RU"/>
        </w:rPr>
        <w:t>Содержание модуля по тэг-регби.</w:t>
      </w:r>
    </w:p>
    <w:p w14:paraId="4496D0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о тэг-регби.</w:t>
      </w:r>
    </w:p>
    <w:p w14:paraId="730165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я регби. Техника безопасности на занятиях тэг-регби. Правила игры в тэг-регби. Развитие регби в России. Судейская терминология тэг-регби.</w:t>
      </w:r>
    </w:p>
    <w:p w14:paraId="274D27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14:paraId="586A486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подбора физических упражнений регбиста. Комплексы упражнений для развития различных физических качеств регбиста.</w:t>
      </w:r>
    </w:p>
    <w:p w14:paraId="247456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портивной этике и взаимоотношениях между обучающимися. Знание игровых амплуа</w:t>
      </w:r>
    </w:p>
    <w:p w14:paraId="3FACA5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морально-волевых качеств в процессе занятий тэг-регби: сознательность, смелость, выдержка, решительность, настойчивость.</w:t>
      </w:r>
    </w:p>
    <w:p w14:paraId="202AE7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6BAD94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14:paraId="42A54AF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14:paraId="571538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0F784D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во время занятий тэг-регби.</w:t>
      </w:r>
    </w:p>
    <w:p w14:paraId="0922BD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технические действия:</w:t>
      </w:r>
    </w:p>
    <w:p w14:paraId="7C7DD9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ика владения регбийным мячом:</w:t>
      </w:r>
    </w:p>
    <w:p w14:paraId="5B324CE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ойки и перемещения;</w:t>
      </w:r>
    </w:p>
    <w:p w14:paraId="251457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ржание мяча, бег с мячом, розыгрыш мяча, прием мяча, подбор и приземление мяча;</w:t>
      </w:r>
    </w:p>
    <w:p w14:paraId="3AEB73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инты; </w:t>
      </w:r>
    </w:p>
    <w:p w14:paraId="4433DA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вижения с мячом по площадке;</w:t>
      </w:r>
    </w:p>
    <w:p w14:paraId="225A829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чи мяча в парах (сбоку, снизу) стоя на месте и в движении;</w:t>
      </w:r>
    </w:p>
    <w:p w14:paraId="4C61A8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чи в колоннах с перемещениями;</w:t>
      </w:r>
    </w:p>
    <w:p w14:paraId="31A442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ча и ловля высоко летящего мяча;</w:t>
      </w:r>
    </w:p>
    <w:p w14:paraId="16D957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бор неподвижного мяча, катящегося мяча.</w:t>
      </w:r>
    </w:p>
    <w:p w14:paraId="41C980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ктические взаимодействия:</w:t>
      </w:r>
    </w:p>
    <w:p w14:paraId="78B9ED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парах, в тройках, кресты, забегания, смещения, линия защиты;</w:t>
      </w:r>
    </w:p>
    <w:p w14:paraId="4115C6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ктические действия с учетом игровых амплуа в команде;</w:t>
      </w:r>
    </w:p>
    <w:p w14:paraId="71AB465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стрые переключения в действиях - от нападения к защите и от защиты к нападению.</w:t>
      </w:r>
    </w:p>
    <w:p w14:paraId="270BF4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бные игры в тэг-регби по упрощенным правилам.</w:t>
      </w:r>
    </w:p>
    <w:p w14:paraId="6028CD7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4.7.</w:t>
      </w:r>
      <w:r>
        <w:rPr>
          <w:rFonts w:ascii="Times New Roman" w:hAnsi="Times New Roman"/>
          <w:sz w:val="28"/>
          <w:szCs w:val="28"/>
        </w:rPr>
        <w:t> </w:t>
      </w:r>
      <w:r>
        <w:rPr>
          <w:rFonts w:ascii="Times New Roman" w:hAnsi="Times New Roman"/>
          <w:sz w:val="28"/>
          <w:szCs w:val="28"/>
          <w:lang w:val="ru-RU"/>
        </w:rPr>
        <w:t>Содержание модуля по тэг-регби направлено на достижение обучающимися личностных, метапредметных и предметных результатов обучения.</w:t>
      </w:r>
    </w:p>
    <w:p w14:paraId="401C1C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4.7.1.</w:t>
      </w:r>
      <w:bookmarkStart w:id="536" w:name="_Hlk124958952"/>
      <w:r>
        <w:rPr>
          <w:rFonts w:ascii="Times New Roman" w:hAnsi="Times New Roman"/>
          <w:sz w:val="28"/>
          <w:szCs w:val="28"/>
        </w:rPr>
        <w:t> </w:t>
      </w:r>
      <w:r>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536"/>
      <w:r>
        <w:rPr>
          <w:rFonts w:ascii="Times New Roman" w:hAnsi="Times New Roman"/>
          <w:sz w:val="28"/>
          <w:szCs w:val="28"/>
          <w:lang w:val="ru-RU"/>
        </w:rPr>
        <w:t>:</w:t>
      </w:r>
    </w:p>
    <w:p w14:paraId="19B310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14:paraId="50762F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14:paraId="1B4B7E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14:paraId="11C235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самостоятельного принятия решений и командного игрового взаимодействия;</w:t>
      </w:r>
    </w:p>
    <w:p w14:paraId="271858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7FE15E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азание бескорыстной помощи своим сверстникам, нахождение с ними общего языка и общих интересов;</w:t>
      </w:r>
    </w:p>
    <w:p w14:paraId="79D308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19BAA0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максимально проявлять физические способности (качества) при выполнении тестовых упражнений по физической культуре.</w:t>
      </w:r>
    </w:p>
    <w:p w14:paraId="37A9BD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4.7.2.</w:t>
      </w:r>
      <w:r>
        <w:rPr>
          <w:rFonts w:ascii="Times New Roman" w:hAnsi="Times New Roman"/>
          <w:sz w:val="28"/>
          <w:szCs w:val="28"/>
        </w:rPr>
        <w:t> </w:t>
      </w:r>
      <w:r>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14:paraId="4EC3F8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ятие тэг-регби как средства организации здорового образа жизни, профилактики вредных привычек и ассоциального поведения;</w:t>
      </w:r>
    </w:p>
    <w:p w14:paraId="6E375D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14:paraId="5E55A8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14:paraId="059162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14:paraId="285796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14:paraId="28C8B0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14:paraId="4253EB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14:paraId="1D4378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4.7.3.</w:t>
      </w:r>
      <w:r>
        <w:rPr>
          <w:rFonts w:ascii="Times New Roman" w:hAnsi="Times New Roman"/>
          <w:sz w:val="28"/>
          <w:szCs w:val="28"/>
        </w:rPr>
        <w:t> </w:t>
      </w:r>
      <w:r>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предметные результаты:</w:t>
      </w:r>
    </w:p>
    <w:p w14:paraId="06FC73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истории и развития регби, их положительного влияния на укрепление мира и дружбы между народами;</w:t>
      </w:r>
    </w:p>
    <w:p w14:paraId="546C0A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14:paraId="37E4B7C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рганизовывать самостоятельные занятия по формированию культуры движений, подбирать упражнения различной направленности;</w:t>
      </w:r>
    </w:p>
    <w:p w14:paraId="0813BE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вести наблюдения за динамикой показателей физического развития, объективно оценивать их;</w:t>
      </w:r>
    </w:p>
    <w:p w14:paraId="65E9520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интересно и доступно излагать знания о физической культуре и тэг-регби, грамотно пользоваться понятийным аппаратом;</w:t>
      </w:r>
    </w:p>
    <w:p w14:paraId="66C323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14:paraId="6FAF16C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14:paraId="4AB8A8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14:paraId="5A44B3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14:paraId="275DC4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14:paraId="676194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14:paraId="20FEFD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14:paraId="67D109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14:paraId="14DC20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5.</w:t>
      </w:r>
      <w:r>
        <w:rPr>
          <w:rFonts w:ascii="Times New Roman" w:hAnsi="Times New Roman"/>
          <w:sz w:val="28"/>
          <w:szCs w:val="28"/>
        </w:rPr>
        <w:t> </w:t>
      </w:r>
      <w:r>
        <w:rPr>
          <w:rFonts w:ascii="Times New Roman" w:hAnsi="Times New Roman"/>
          <w:sz w:val="28"/>
          <w:szCs w:val="28"/>
          <w:lang w:val="ru-RU"/>
        </w:rPr>
        <w:t>Модуль «Плавание».</w:t>
      </w:r>
    </w:p>
    <w:p w14:paraId="11D2D39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5.1</w:t>
      </w:r>
      <w:r>
        <w:rPr>
          <w:rFonts w:ascii="Times New Roman" w:hAnsi="Times New Roman"/>
          <w:sz w:val="28"/>
          <w:szCs w:val="28"/>
        </w:rPr>
        <w:t> </w:t>
      </w:r>
      <w:r>
        <w:rPr>
          <w:rFonts w:ascii="Times New Roman" w:hAnsi="Times New Roman"/>
          <w:sz w:val="28"/>
          <w:szCs w:val="28"/>
          <w:lang w:val="ru-RU"/>
        </w:rPr>
        <w:t>Общая характеристика модуля «Плавание».</w:t>
      </w:r>
    </w:p>
    <w:p w14:paraId="723AE1CD">
      <w:pPr>
        <w:spacing w:after="0" w:line="350" w:lineRule="auto"/>
        <w:ind w:firstLine="709"/>
        <w:jc w:val="both"/>
        <w:rPr>
          <w:rFonts w:ascii="Times New Roman" w:hAnsi="Times New Roman"/>
          <w:sz w:val="28"/>
          <w:szCs w:val="28"/>
          <w:lang w:val="ru-RU"/>
        </w:rPr>
      </w:pPr>
      <w:bookmarkStart w:id="537" w:name="_Hlk125022695"/>
      <w:r>
        <w:rPr>
          <w:rFonts w:ascii="Times New Roman" w:hAnsi="Times New Roman"/>
          <w:sz w:val="28"/>
          <w:szCs w:val="28"/>
          <w:lang w:val="ru-RU"/>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537"/>
    <w:p w14:paraId="38F067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 и предотвращает несчастные случаи при нахождении его в водной среде.</w:t>
      </w:r>
    </w:p>
    <w:p w14:paraId="7E2836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плавания способствуют гармоничному развитию и укреплению здоровья детей обучающихся, комплексно влияют на органы и системы растущего организма, укрепляя и повышая их функциональный уровень, а также являются важным средством закаливания, повышения выносливости и устойчивого состояния организма к воздействию низких температур, простудным заболеваниям и другим изменениям внешней среды.</w:t>
      </w:r>
    </w:p>
    <w:p w14:paraId="20794F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приобретение обучающимися компетенций в оказании помощи на воде, профилактике несчастных случаев на водных объектах. </w:t>
      </w:r>
    </w:p>
    <w:p w14:paraId="16FA1F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тические занятия плаванием развивают такие черты личности, 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14:paraId="1322AA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5.2.</w:t>
      </w:r>
      <w:r>
        <w:rPr>
          <w:rFonts w:ascii="Times New Roman" w:hAnsi="Times New Roman"/>
          <w:sz w:val="28"/>
          <w:szCs w:val="28"/>
        </w:rPr>
        <w:t> </w:t>
      </w:r>
      <w:r>
        <w:rPr>
          <w:rFonts w:ascii="Times New Roman" w:hAnsi="Times New Roman"/>
          <w:sz w:val="28"/>
          <w:szCs w:val="28"/>
          <w:lang w:val="ru-RU"/>
        </w:rPr>
        <w:t>Целью изучения модуля по плаванию является обучение плаванию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плавания.</w:t>
      </w:r>
    </w:p>
    <w:p w14:paraId="29D64E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5.3.</w:t>
      </w:r>
      <w:r>
        <w:rPr>
          <w:rFonts w:ascii="Times New Roman" w:hAnsi="Times New Roman"/>
          <w:sz w:val="28"/>
          <w:szCs w:val="28"/>
        </w:rPr>
        <w:t> </w:t>
      </w:r>
      <w:r>
        <w:rPr>
          <w:rFonts w:ascii="Times New Roman" w:hAnsi="Times New Roman"/>
          <w:sz w:val="28"/>
          <w:szCs w:val="28"/>
          <w:lang w:val="ru-RU"/>
        </w:rPr>
        <w:t>Задачами изучения модуля по плаванию являются:</w:t>
      </w:r>
    </w:p>
    <w:p w14:paraId="3CE305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5BE2823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14:paraId="682260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жизненно важного навыка плавания и умения применять его в различных условиях;</w:t>
      </w:r>
    </w:p>
    <w:p w14:paraId="2C7B42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плавании, его возможностях и значении в процессе укрепления здоровья, физическом развитии и физической подготовке обучающихся;</w:t>
      </w:r>
    </w:p>
    <w:p w14:paraId="720EA4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ение основам техники всех способов плавания, безопасному поведению на занятиях в бассейне, отдыхе у воды, в критических ситуациях;</w:t>
      </w:r>
    </w:p>
    <w:p w14:paraId="5FF76F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движений, обогащение двигательного опыта средствами плавания с общеразвивающей и корригирующей направленностью;</w:t>
      </w:r>
    </w:p>
    <w:p w14:paraId="59AF59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общей культуры развития личности обучающегося средствами плавания, в том числе, для самореализации и самоопределения;</w:t>
      </w:r>
    </w:p>
    <w:p w14:paraId="6B6141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14:paraId="280528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14:paraId="14C2A7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0E2A7D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5.4.</w:t>
      </w:r>
      <w:r>
        <w:rPr>
          <w:rFonts w:ascii="Times New Roman" w:hAnsi="Times New Roman"/>
          <w:sz w:val="28"/>
          <w:szCs w:val="28"/>
        </w:rPr>
        <w:t> </w:t>
      </w:r>
      <w:r>
        <w:rPr>
          <w:rFonts w:ascii="Times New Roman" w:hAnsi="Times New Roman"/>
          <w:sz w:val="28"/>
          <w:szCs w:val="28"/>
          <w:lang w:val="ru-RU"/>
        </w:rPr>
        <w:t>Место и роль модуля по плаванию.</w:t>
      </w:r>
    </w:p>
    <w:p w14:paraId="2FCE9C8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по плавани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37CD2C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плаванию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14:paraId="38B8BB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 и в критических ситуациях.</w:t>
      </w:r>
    </w:p>
    <w:p w14:paraId="698DBF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5.5.</w:t>
      </w:r>
      <w:r>
        <w:rPr>
          <w:rFonts w:ascii="Times New Roman" w:hAnsi="Times New Roman"/>
          <w:sz w:val="28"/>
          <w:szCs w:val="28"/>
        </w:rPr>
        <w:t> </w:t>
      </w:r>
      <w:r>
        <w:rPr>
          <w:rFonts w:ascii="Times New Roman" w:hAnsi="Times New Roman"/>
          <w:sz w:val="28"/>
          <w:szCs w:val="28"/>
          <w:lang w:val="ru-RU"/>
        </w:rPr>
        <w:t>Модуль по плаванию может быть реализован в следующих вариантах:</w:t>
      </w:r>
    </w:p>
    <w:p w14:paraId="76FDCF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14:paraId="5F64CA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bookmarkStart w:id="538" w:name="_Hlk125547663"/>
      <w:r>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bookmarkEnd w:id="538"/>
    </w:p>
    <w:p w14:paraId="0C8DC3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w:t>
      </w:r>
      <w:bookmarkStart w:id="539" w:name="_Hlk125547724"/>
      <w:r>
        <w:rPr>
          <w:rFonts w:ascii="Times New Roman" w:hAnsi="Times New Roman"/>
          <w:sz w:val="28"/>
          <w:szCs w:val="28"/>
          <w:lang w:val="ru-RU"/>
        </w:rPr>
        <w:t>(рекомендуемый объём в 5, 6, 7, 8, 9-х классах – по 34 часа).</w:t>
      </w:r>
      <w:bookmarkEnd w:id="539"/>
    </w:p>
    <w:p w14:paraId="517746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5.6.</w:t>
      </w:r>
      <w:r>
        <w:rPr>
          <w:rFonts w:ascii="Times New Roman" w:hAnsi="Times New Roman"/>
          <w:sz w:val="28"/>
          <w:szCs w:val="28"/>
        </w:rPr>
        <w:t> </w:t>
      </w:r>
      <w:r>
        <w:rPr>
          <w:rFonts w:ascii="Times New Roman" w:hAnsi="Times New Roman"/>
          <w:sz w:val="28"/>
          <w:szCs w:val="28"/>
          <w:lang w:val="ru-RU"/>
        </w:rPr>
        <w:t>Содержание модуля по плаванию.</w:t>
      </w:r>
    </w:p>
    <w:p w14:paraId="4B545FA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о плавании.</w:t>
      </w:r>
    </w:p>
    <w:p w14:paraId="2D3831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рия развития плавания как вида спорта в мире, в Российской Федерации, в регионе. Достижения отечественных пловцов на мировых первенствах и Олимпийских играх. </w:t>
      </w:r>
    </w:p>
    <w:p w14:paraId="7EF4568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вные организации и федерации (международные, российские), осуществляющие управление плаванием. </w:t>
      </w:r>
    </w:p>
    <w:p w14:paraId="32E9B74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стика видов плавания (спортивное плавание, синхронное плавание). Характеристика стилей плавания. </w:t>
      </w:r>
    </w:p>
    <w:p w14:paraId="0C0F4B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дное поло. Прыжки в воду.</w:t>
      </w:r>
    </w:p>
    <w:p w14:paraId="23300A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правила проведения соревнований по плаванию. Дистанции и программа соревнований по плаванию. Судейская коллегия, обслуживающая соревнования по плаванию (основные функции). Словарь терминов и определений по плаванию. </w:t>
      </w:r>
    </w:p>
    <w:p w14:paraId="35AF79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нятия плаванием как средство укрепления здоровья, повышения функциональных возможностей основных систем организма. Сведения 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14:paraId="3D8BAD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требования к плавательному бассейну, его размерам, дорожкам, допустимой температуре воды. </w:t>
      </w:r>
    </w:p>
    <w:p w14:paraId="73B6F3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14:paraId="1C546F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поведения и техники безопасности при занятиях плаванием 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14:paraId="7C54C6D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0882F8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моконтроль во время занятий плаванием и при купании в бассейне и открытых водоемах. Первые внешние признаки утомления. Средства восстановления организма после физической нагрузки. </w:t>
      </w:r>
    </w:p>
    <w:p w14:paraId="5B1E75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14:paraId="66A818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комплексы упражнений, включающих общеразвивающие, специальные и имитационные упражне</w:t>
      </w:r>
      <w:r>
        <w:rPr>
          <w:rFonts w:ascii="Times New Roman" w:hAnsi="Times New Roman"/>
          <w:sz w:val="28"/>
          <w:szCs w:val="28"/>
          <w:lang w:val="ru-RU"/>
        </w:rPr>
        <w:softHyphen/>
      </w:r>
      <w:r>
        <w:rPr>
          <w:rFonts w:ascii="Times New Roman" w:hAnsi="Times New Roman"/>
          <w:sz w:val="28"/>
          <w:szCs w:val="28"/>
          <w:lang w:val="ru-RU"/>
        </w:rPr>
        <w:t xml:space="preserve">ния на суше, в воде, упражнения для изучения техники спортивных способов плавания и их совершенствования. Самостоятельное освоение двигательных действий. </w:t>
      </w:r>
    </w:p>
    <w:p w14:paraId="008113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действо простейших спортивных соревнований по плаванию в качестве судьи или помощника судьи. </w:t>
      </w:r>
    </w:p>
    <w:p w14:paraId="4FD99B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ные травмы во время занятий плаванием и мероприятия по их предупреждению. Причины возникновения ошибок при выполнении технических приёмов и способов плавания. </w:t>
      </w:r>
    </w:p>
    <w:p w14:paraId="401C41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стирование уровня физической подготовленности в плавании. </w:t>
      </w:r>
    </w:p>
    <w:p w14:paraId="526A100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1C0083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лексы общеразвивающих, специальных и имитационных упражнений на суше. Комплексы упражнений на развитие физических качеств, характерных для плавания.</w:t>
      </w:r>
    </w:p>
    <w:p w14:paraId="5FD582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14:paraId="562675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альные и имитационные упражне</w:t>
      </w:r>
      <w:r>
        <w:rPr>
          <w:rFonts w:ascii="Times New Roman" w:hAnsi="Times New Roman"/>
          <w:sz w:val="28"/>
          <w:szCs w:val="28"/>
          <w:lang w:val="ru-RU"/>
        </w:rPr>
        <w:softHyphen/>
      </w:r>
      <w:r>
        <w:rPr>
          <w:rFonts w:ascii="Times New Roman" w:hAnsi="Times New Roman"/>
          <w:sz w:val="28"/>
          <w:szCs w:val="28"/>
          <w:lang w:val="ru-RU"/>
        </w:rPr>
        <w:t>ния в воде. Упражнения для изучения техники спортивных способов плавания и их совершенствования (брасс, кроль на груди, кроль на спине, баттерфляй (дельфин).</w:t>
      </w:r>
    </w:p>
    <w:p w14:paraId="15307F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арты и повороты (имитационные упражнения на суше, упражнения в воде): упражнения для совершенствования старта из воды, изучение стартового прыжка с тумбочки, упражнения для совершенствования открытого плоского поворота в кроле на груди, на спине, поворота «маятником» в брассе, изучение поворота кувырком вперед (сальто) в кроле на груди и на спине. </w:t>
      </w:r>
    </w:p>
    <w:p w14:paraId="0DB065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кладные способы плавания: плавание на боку, брасс на спине, ныряние. Плавание в экстремальных ситуациях (длительное пребывание в воде, способы отдыха в воде, при судо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14:paraId="394B417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стовые упражнения по физической подготовленности в плавании. Участие в соревновательной деятельности.</w:t>
      </w:r>
    </w:p>
    <w:p w14:paraId="1D13670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5.7.</w:t>
      </w:r>
      <w:r>
        <w:rPr>
          <w:rFonts w:ascii="Times New Roman" w:hAnsi="Times New Roman"/>
          <w:sz w:val="28"/>
          <w:szCs w:val="28"/>
        </w:rPr>
        <w:t> </w:t>
      </w:r>
      <w:r>
        <w:rPr>
          <w:rFonts w:ascii="Times New Roman" w:hAnsi="Times New Roman"/>
          <w:sz w:val="28"/>
          <w:szCs w:val="28"/>
          <w:lang w:val="ru-RU"/>
        </w:rPr>
        <w:t>Содержание модуля по плаванию направлен на достижение обучающимися личностных, метапредметных и предметных результатов обучения.</w:t>
      </w:r>
    </w:p>
    <w:p w14:paraId="6497B92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5.7.1.</w:t>
      </w:r>
      <w:r>
        <w:rPr>
          <w:rFonts w:ascii="Times New Roman" w:hAnsi="Times New Roman"/>
          <w:sz w:val="28"/>
          <w:szCs w:val="28"/>
        </w:rPr>
        <w:t> </w:t>
      </w:r>
      <w:r>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личностные результаты:</w:t>
      </w:r>
    </w:p>
    <w:p w14:paraId="3B0D33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увства патриотизма, уважения к Отечеству через знания истории и современного состояния развития плавания;</w:t>
      </w:r>
    </w:p>
    <w:p w14:paraId="4A50E5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обучающихся к саморазвитию и самообразованию, мотивации и осознанному выбору индивидуальной траектории образования средствами плавания профессиональных предпочтений в области физической культуры и спорта, </w:t>
      </w:r>
    </w:p>
    <w:p w14:paraId="4015A4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14:paraId="4A3DEA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14:paraId="6B69B2D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е, уважительное и доброжелательное отношение к сверстникам и педагогам.</w:t>
      </w:r>
    </w:p>
    <w:p w14:paraId="2F01223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5.7.2.</w:t>
      </w:r>
      <w:r>
        <w:rPr>
          <w:rFonts w:ascii="Times New Roman" w:hAnsi="Times New Roman"/>
          <w:sz w:val="28"/>
          <w:szCs w:val="28"/>
        </w:rPr>
        <w:t> </w:t>
      </w:r>
      <w:r>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14:paraId="6B9F39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 в физкультурно-спортивном направлении;</w:t>
      </w:r>
    </w:p>
    <w:p w14:paraId="5AC5A6D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14:paraId="53C65D4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плавания;</w:t>
      </w:r>
    </w:p>
    <w:p w14:paraId="28CF86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7FAF65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5.7.3.</w:t>
      </w:r>
      <w:r>
        <w:rPr>
          <w:rFonts w:ascii="Times New Roman" w:hAnsi="Times New Roman"/>
          <w:sz w:val="28"/>
          <w:szCs w:val="28"/>
        </w:rPr>
        <w:t> </w:t>
      </w:r>
      <w:r>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предметные результаты:</w:t>
      </w:r>
    </w:p>
    <w:p w14:paraId="4F8B09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14:paraId="6294E9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характеризовать виды плавания (спортивное плавание, синхронное плавание, водное поло, прыжки в воду) и стили плавания (брасс, кроль на груди и кроль на спине, баттерфляй (дельфин); </w:t>
      </w:r>
    </w:p>
    <w:p w14:paraId="501956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дистанций и программ соревнований, состава судейской коллегии, функций судей, применение терминологии и правил проведения соревнований по плаванию в учебной, соревновательной и досуговой деятельности;</w:t>
      </w:r>
    </w:p>
    <w:p w14:paraId="64AD39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14:paraId="0AEB9E2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14:paraId="785236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на суше и в воде, упражнения для изучения техники спортивных способов плавания и их совершенствования;</w:t>
      </w:r>
    </w:p>
    <w:p w14:paraId="5C0F71F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плавания, демонстрировать технику проплывания отрезков на дистанции различными стилями плавания, выполнять различные старты и повороты;</w:t>
      </w:r>
    </w:p>
    <w:p w14:paraId="468BAFF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14:paraId="498D8D9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уществлять самоконтроль за физической нагрузкой в процессе занятий плаванием, применять средства восстановления организма после физической нагрузки;</w:t>
      </w:r>
    </w:p>
    <w:p w14:paraId="3D855FC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тестовых упражнений по физической подготовленности в плавании, проплывание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14:paraId="45F7C3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6.</w:t>
      </w:r>
      <w:r>
        <w:rPr>
          <w:rFonts w:ascii="Times New Roman" w:hAnsi="Times New Roman"/>
          <w:sz w:val="28"/>
          <w:szCs w:val="28"/>
        </w:rPr>
        <w:t> </w:t>
      </w:r>
      <w:r>
        <w:rPr>
          <w:rFonts w:ascii="Times New Roman" w:hAnsi="Times New Roman"/>
          <w:sz w:val="28"/>
          <w:szCs w:val="28"/>
          <w:lang w:val="ru-RU"/>
        </w:rPr>
        <w:t>Модуль «Хоккей».</w:t>
      </w:r>
    </w:p>
    <w:p w14:paraId="3C56A0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6.1.</w:t>
      </w:r>
      <w:r>
        <w:rPr>
          <w:rFonts w:ascii="Times New Roman" w:hAnsi="Times New Roman"/>
          <w:sz w:val="28"/>
          <w:szCs w:val="28"/>
        </w:rPr>
        <w:t> </w:t>
      </w:r>
      <w:r>
        <w:rPr>
          <w:rFonts w:ascii="Times New Roman" w:hAnsi="Times New Roman"/>
          <w:sz w:val="28"/>
          <w:szCs w:val="28"/>
          <w:lang w:val="ru-RU"/>
        </w:rPr>
        <w:t>Пояснительная записка модуля «Хоккей».</w:t>
      </w:r>
    </w:p>
    <w:p w14:paraId="64A57E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2E039F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ккей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14:paraId="46DF58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сложнокоординационных, технико-тактических действий 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14:paraId="18668A0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хоккея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14:paraId="2DA60C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6.2.</w:t>
      </w:r>
      <w:r>
        <w:rPr>
          <w:rFonts w:ascii="Times New Roman" w:hAnsi="Times New Roman"/>
          <w:sz w:val="28"/>
          <w:szCs w:val="28"/>
        </w:rPr>
        <w:t> </w:t>
      </w:r>
      <w:r>
        <w:rPr>
          <w:rFonts w:ascii="Times New Roman" w:hAnsi="Times New Roman"/>
          <w:sz w:val="28"/>
          <w:szCs w:val="28"/>
          <w:lang w:val="ru-RU"/>
        </w:rPr>
        <w:t xml:space="preserve">Целью изучения модуля по хоккею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w:t>
      </w:r>
    </w:p>
    <w:p w14:paraId="769F1B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6.3.</w:t>
      </w:r>
      <w:r>
        <w:rPr>
          <w:rFonts w:ascii="Times New Roman" w:hAnsi="Times New Roman"/>
          <w:sz w:val="28"/>
          <w:szCs w:val="28"/>
        </w:rPr>
        <w:t> </w:t>
      </w:r>
      <w:r>
        <w:rPr>
          <w:rFonts w:ascii="Times New Roman" w:hAnsi="Times New Roman"/>
          <w:sz w:val="28"/>
          <w:szCs w:val="28"/>
          <w:lang w:val="ru-RU"/>
        </w:rPr>
        <w:t>Задачами изучения модуля по хоккею являются:</w:t>
      </w:r>
    </w:p>
    <w:p w14:paraId="178ECE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4376D8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14:paraId="2A3923B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знаний о физической культуре и спорте в целом, истории развития хоккея в частности;</w:t>
      </w:r>
    </w:p>
    <w:p w14:paraId="335DC82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14:paraId="26968E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6539ED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14:paraId="4FBD6E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2BA571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14:paraId="1B8260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пуляризация вида спорта «Хоккей», привлечение обучающихся, проявляющих повышенный интерес и способности к занятиям хоккеем, в школьные спортивные клубы, секции, к участию в спортивных соревнованиях;</w:t>
      </w:r>
    </w:p>
    <w:p w14:paraId="6C36C44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4798E2C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6.4.</w:t>
      </w:r>
      <w:r>
        <w:rPr>
          <w:rFonts w:ascii="Times New Roman" w:hAnsi="Times New Roman"/>
          <w:sz w:val="28"/>
          <w:szCs w:val="28"/>
        </w:rPr>
        <w:t> </w:t>
      </w:r>
      <w:r>
        <w:rPr>
          <w:rFonts w:ascii="Times New Roman" w:hAnsi="Times New Roman"/>
          <w:sz w:val="28"/>
          <w:szCs w:val="28"/>
          <w:lang w:val="ru-RU"/>
        </w:rPr>
        <w:t>Место и роль модуля по хоккею.</w:t>
      </w:r>
    </w:p>
    <w:p w14:paraId="22E63D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по хокке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378C25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подготовке юношей к службе в Вооруженных Силах Российской Федерации и участии в спортивных соревнованиях.</w:t>
      </w:r>
    </w:p>
    <w:p w14:paraId="787A291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6.5.</w:t>
      </w:r>
      <w:r>
        <w:rPr>
          <w:rFonts w:ascii="Times New Roman" w:hAnsi="Times New Roman"/>
          <w:sz w:val="28"/>
          <w:szCs w:val="28"/>
        </w:rPr>
        <w:t> </w:t>
      </w:r>
      <w:r>
        <w:rPr>
          <w:rFonts w:ascii="Times New Roman" w:hAnsi="Times New Roman"/>
          <w:sz w:val="28"/>
          <w:szCs w:val="28"/>
          <w:lang w:val="ru-RU"/>
        </w:rPr>
        <w:t>Модуль по хоккею может быть реализован в следующих вариантах:</w:t>
      </w:r>
    </w:p>
    <w:p w14:paraId="639D50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14:paraId="68FC7E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0FB05334">
      <w:pPr>
        <w:spacing w:after="0" w:line="350" w:lineRule="auto"/>
        <w:ind w:firstLine="709"/>
        <w:jc w:val="both"/>
        <w:rPr>
          <w:rFonts w:ascii="Times New Roman" w:hAnsi="Times New Roman"/>
          <w:sz w:val="28"/>
          <w:szCs w:val="28"/>
          <w:lang w:val="ru-RU"/>
        </w:rPr>
      </w:pPr>
      <w:bookmarkStart w:id="540" w:name="_Hlk124946235"/>
      <w:r>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w:t>
      </w:r>
      <w:bookmarkStart w:id="541" w:name="_Hlk124958362"/>
      <w:r>
        <w:rPr>
          <w:rFonts w:ascii="Times New Roman" w:hAnsi="Times New Roman"/>
          <w:sz w:val="28"/>
          <w:szCs w:val="28"/>
          <w:lang w:val="ru-RU"/>
        </w:rPr>
        <w:t>включая использование учебных модулей по видам спорта</w:t>
      </w:r>
      <w:bookmarkEnd w:id="541"/>
      <w:r>
        <w:rPr>
          <w:rFonts w:ascii="Times New Roman" w:hAnsi="Times New Roman"/>
          <w:sz w:val="28"/>
          <w:szCs w:val="28"/>
          <w:lang w:val="ru-RU"/>
        </w:rPr>
        <w:t xml:space="preserve"> (рекомендуемый объём в 5, 6, 7, 8, 9-х классах – по 34 часа).</w:t>
      </w:r>
    </w:p>
    <w:bookmarkEnd w:id="540"/>
    <w:p w14:paraId="4A3B6F31">
      <w:pPr>
        <w:spacing w:after="0" w:line="350" w:lineRule="auto"/>
        <w:ind w:firstLine="709"/>
        <w:jc w:val="both"/>
        <w:rPr>
          <w:rFonts w:ascii="Times New Roman" w:hAnsi="Times New Roman"/>
          <w:sz w:val="28"/>
          <w:szCs w:val="28"/>
          <w:lang w:val="ru-RU"/>
        </w:rPr>
      </w:pPr>
      <w:bookmarkStart w:id="542" w:name="_Hlk125028185"/>
      <w:r>
        <w:rPr>
          <w:rFonts w:ascii="Times New Roman" w:hAnsi="Times New Roman"/>
          <w:sz w:val="28"/>
          <w:szCs w:val="28"/>
          <w:lang w:val="ru-RU"/>
        </w:rPr>
        <w:t>163.10.6.6.</w:t>
      </w:r>
      <w:bookmarkEnd w:id="542"/>
      <w:r>
        <w:rPr>
          <w:rFonts w:ascii="Times New Roman" w:hAnsi="Times New Roman"/>
          <w:sz w:val="28"/>
          <w:szCs w:val="28"/>
        </w:rPr>
        <w:t> </w:t>
      </w:r>
      <w:r>
        <w:rPr>
          <w:rFonts w:ascii="Times New Roman" w:hAnsi="Times New Roman"/>
          <w:sz w:val="28"/>
          <w:szCs w:val="28"/>
          <w:lang w:val="ru-RU"/>
        </w:rPr>
        <w:t>Содержание модуля по хоккею.</w:t>
      </w:r>
    </w:p>
    <w:p w14:paraId="579C34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о хоккее.</w:t>
      </w:r>
    </w:p>
    <w:p w14:paraId="3B5CF7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14:paraId="68B822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ебования к безопасности при организации занятий хоккеем. Характерные травмы хоккеистов и мероприятия по их предупреждению.</w:t>
      </w:r>
    </w:p>
    <w:p w14:paraId="4E46AB3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ккейный словарь терминов и определений. Правила соревнований вида спорта «хоккей».</w:t>
      </w:r>
    </w:p>
    <w:p w14:paraId="5243A2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дейская коллегия, обслуживающая соревнования по хоккею. Жесты судьи. Амплуа полевых игроков при игре в хоккей.</w:t>
      </w:r>
    </w:p>
    <w:p w14:paraId="3AB44B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подбора физических упражнений для воспитания физических качеств хоккеиста.</w:t>
      </w:r>
    </w:p>
    <w:p w14:paraId="779A60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я и характеристика технических и тактических элементов хоккея, их название и методика выполнения.</w:t>
      </w:r>
    </w:p>
    <w:p w14:paraId="3D05EC2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6415B2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безопасного, правомерного поведения во время соревнований по хоккею в качестве зрителя, болельщика (фаната).</w:t>
      </w:r>
    </w:p>
    <w:p w14:paraId="4BC73E6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14:paraId="117A69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личной гигиены, требования к спортивной одежде и обуви для занятий хоккеем. Правила ухода за спортивным инвентарем и оборудованием.</w:t>
      </w:r>
    </w:p>
    <w:p w14:paraId="347B06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сбалансированное питание хоккеиста.</w:t>
      </w:r>
    </w:p>
    <w:p w14:paraId="517BA8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стирование уровня физической подготовленности в хоккее. </w:t>
      </w:r>
    </w:p>
    <w:p w14:paraId="6E7C484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невник самонаблюдения за показателями развития физических качеств и состояния здоровья.</w:t>
      </w:r>
    </w:p>
    <w:p w14:paraId="07BFBC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2BB6EF4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лексы упражнений для воспитания физических качеств (ловкости, гибкости, силы, выносливости, быстроты).</w:t>
      </w:r>
    </w:p>
    <w:p w14:paraId="431192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лексы упражнений, формирующие двигательные умения и навыки для реализации технических и тактических действий хоккеиста.</w:t>
      </w:r>
    </w:p>
    <w:p w14:paraId="206500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лексы корригирующей гимнастики с использованием специальных хоккейных упражнений. Разминка и её роль в уроке физической культуры.</w:t>
      </w:r>
    </w:p>
    <w:p w14:paraId="1F8B75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ика передвижения на коньках:</w:t>
      </w:r>
    </w:p>
    <w:p w14:paraId="0BBE92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г скользящими, короткими и скрестными шагами, бег с изменением направления движения, спиной вперед переступанием ногами, спиной вперед не отрывая коньков ото льда, спиной вперед скрестными шагами;</w:t>
      </w:r>
    </w:p>
    <w:p w14:paraId="2D2790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ороты влево и вправо скрестными шагами;</w:t>
      </w:r>
    </w:p>
    <w:p w14:paraId="46CB3C3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рт с места лицом вперед, из различных положений с последующими ускорениями в заданные направления;</w:t>
      </w:r>
    </w:p>
    <w:p w14:paraId="223EC5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орможение с поворотом туловища на 90 градусов на одной и двух ногах;</w:t>
      </w:r>
    </w:p>
    <w:p w14:paraId="0D15A3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ыжки толчком одной и двумя ногами, повороты в движении на 180 градусов и 360 градусов;</w:t>
      </w:r>
    </w:p>
    <w:p w14:paraId="6B5BC4F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ады, глубокие приседания на одной и двух ногах, падения на колени в движении с последующим быстрым вставанием и ускорениями;</w:t>
      </w:r>
    </w:p>
    <w:p w14:paraId="636898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дение на грудь, на бок с последующим быстрым вставанием и бегом в заданном направлении;</w:t>
      </w:r>
    </w:p>
    <w:p w14:paraId="778770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лекс приемов техники движения на коньках по реализации стартовой и дистанционной скорости;</w:t>
      </w:r>
    </w:p>
    <w:p w14:paraId="16160B2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лекс приемов техники по передвижению хоккеистов на коньках, направленный на совершенствование скоростного маневрирования.</w:t>
      </w:r>
    </w:p>
    <w:p w14:paraId="065448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хника владения клюшкой и шайбой: ведение шайбы, обводка, удары, бросок шайбы, остановка шайбы, прием шайбы с одновременной ее подработкой и последующими действиями, отбор шайбы способом остановки, прижимания соперника к борту и овладения шайбой. </w:t>
      </w:r>
    </w:p>
    <w:p w14:paraId="064C782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ика игры вратаря:</w:t>
      </w:r>
    </w:p>
    <w:p w14:paraId="5F846DF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орможение на параллельных коньках;</w:t>
      </w:r>
    </w:p>
    <w:p w14:paraId="3DB807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вижения короткими шагами, повороты в движении на 180 градусов, 360 градусов в основной стойке вратаря, бег спиной вперед, лицом вперед;</w:t>
      </w:r>
    </w:p>
    <w:p w14:paraId="169B228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овля шайбы ловушкой в шпагате, на блин;</w:t>
      </w:r>
    </w:p>
    <w:p w14:paraId="7E9E5BE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бивание шайбы блином с одновременным движением в сторону (вправо, влево) на параллельных коньках, щитками с падением на бок (вправо, влево).</w:t>
      </w:r>
    </w:p>
    <w:p w14:paraId="1E1FEE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актическая подготовка: </w:t>
      </w:r>
    </w:p>
    <w:p w14:paraId="443C1B3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оростное маневрирование и выбор позиции, дистанционная опека, контактная опека;</w:t>
      </w:r>
    </w:p>
    <w:p w14:paraId="393DE24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бор шайбы перехватом, клюшкой, с применением силовых единоборств;</w:t>
      </w:r>
    </w:p>
    <w:p w14:paraId="587C23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овля шайбы на себя с падением на одно и два колена, а также с падением на бок.</w:t>
      </w:r>
    </w:p>
    <w:p w14:paraId="2F8FBCF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упповые тактические действия.</w:t>
      </w:r>
    </w:p>
    <w:p w14:paraId="24E07D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андные атакующие тактические действия.</w:t>
      </w:r>
    </w:p>
    <w:p w14:paraId="08E495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актика игры вратаря. Выбор позиции в воротах.</w:t>
      </w:r>
    </w:p>
    <w:p w14:paraId="221675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бные игры в хоккей. Участие в соревновательной деятельности.</w:t>
      </w:r>
    </w:p>
    <w:p w14:paraId="20046C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6.7.</w:t>
      </w:r>
      <w:r>
        <w:rPr>
          <w:rFonts w:ascii="Times New Roman" w:hAnsi="Times New Roman"/>
          <w:sz w:val="28"/>
          <w:szCs w:val="28"/>
        </w:rPr>
        <w:t> </w:t>
      </w:r>
      <w:r>
        <w:rPr>
          <w:rFonts w:ascii="Times New Roman" w:hAnsi="Times New Roman"/>
          <w:sz w:val="28"/>
          <w:szCs w:val="28"/>
          <w:lang w:val="ru-RU"/>
        </w:rPr>
        <w:t>Содержание модуля по хоккею направлено на достижение обучающимися личностных, метапредметных и предметных результатов обучения.</w:t>
      </w:r>
    </w:p>
    <w:p w14:paraId="60903C9B">
      <w:pPr>
        <w:spacing w:after="0" w:line="350" w:lineRule="auto"/>
        <w:ind w:firstLine="709"/>
        <w:jc w:val="both"/>
        <w:rPr>
          <w:rFonts w:ascii="Times New Roman" w:hAnsi="Times New Roman"/>
          <w:sz w:val="28"/>
          <w:szCs w:val="28"/>
          <w:lang w:val="ru-RU"/>
        </w:rPr>
      </w:pPr>
      <w:bookmarkStart w:id="543" w:name="_Hlk124956772"/>
      <w:r>
        <w:rPr>
          <w:rFonts w:ascii="Times New Roman" w:hAnsi="Times New Roman"/>
          <w:sz w:val="28"/>
          <w:szCs w:val="28"/>
          <w:lang w:val="ru-RU"/>
        </w:rPr>
        <w:t>163.10.6.7.1.</w:t>
      </w:r>
      <w:r>
        <w:rPr>
          <w:rFonts w:ascii="Times New Roman" w:hAnsi="Times New Roman"/>
          <w:sz w:val="28"/>
          <w:szCs w:val="28"/>
        </w:rPr>
        <w:t> </w:t>
      </w:r>
      <w:r>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личностные результаты:</w:t>
      </w:r>
      <w:bookmarkEnd w:id="543"/>
    </w:p>
    <w:p w14:paraId="293406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атриотизма, уважения к Отечеству через знания истории и современного состояния развития хоккея, включая региональный, всероссийский и международный уровни;</w:t>
      </w:r>
    </w:p>
    <w:p w14:paraId="4D0B2F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14:paraId="650645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ознанного, уважительного и доброжелательного общения в команде, со сверстниками и педагогами;</w:t>
      </w:r>
    </w:p>
    <w:p w14:paraId="139CF0E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0AA396D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14:paraId="6DF536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4FA910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6.7.2.</w:t>
      </w:r>
      <w:r>
        <w:rPr>
          <w:rFonts w:ascii="Times New Roman" w:hAnsi="Times New Roman"/>
          <w:sz w:val="28"/>
          <w:szCs w:val="28"/>
        </w:rPr>
        <w:t> </w:t>
      </w:r>
      <w:r>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метапредметные результаты:</w:t>
      </w:r>
    </w:p>
    <w:p w14:paraId="3841B8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своего обучения средствами хоккея,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333C090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012BDA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50D2396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5155DB1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0C34B05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14D340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омпетентности в области использования ИКТ, соблюдение норм информационной избирательности, этики и этикета.</w:t>
      </w:r>
    </w:p>
    <w:p w14:paraId="10587D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6.7.3.</w:t>
      </w:r>
      <w:r>
        <w:rPr>
          <w:rFonts w:ascii="Times New Roman" w:hAnsi="Times New Roman"/>
          <w:sz w:val="28"/>
          <w:szCs w:val="28"/>
        </w:rPr>
        <w:t> </w:t>
      </w:r>
      <w:r>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предметные результаты:</w:t>
      </w:r>
    </w:p>
    <w:p w14:paraId="0A135D3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14:paraId="3FBBDC0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роли хоккейных организаций регионального, всероссийского 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14:paraId="29E010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я и соблюдения правил игры в хоккей в процессе учебной и соревновательной деятельности, правил соревнований и судейской терминологии в игре;</w:t>
      </w:r>
    </w:p>
    <w:p w14:paraId="014289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14:paraId="3F3996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исания и демонстрации правильной техники выполнения общеподготовительных и специально-подготовительных упражнений в хоккее;</w:t>
      </w:r>
    </w:p>
    <w:p w14:paraId="727301E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определений тактической и технической подготовки хоккеиста, описание тактических и технических элементов игры в хоккей, характеристика и владение методикой технических и тактических элементов хоккея, их применение в учебных, игровых заданиях;</w:t>
      </w:r>
    </w:p>
    <w:p w14:paraId="70F88FD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техники владения клюшкой и шайбой (ведение, обводка, финты, бросок, удары, остановка, отбор) в игровых ситуациях;</w:t>
      </w:r>
    </w:p>
    <w:p w14:paraId="512B8E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комплекса технических приемов по передвижению хоккеистов на коньках, направленный на совершенствование скоростного маневрирования, перехватов шайбы различным способом в игре;</w:t>
      </w:r>
    </w:p>
    <w:p w14:paraId="0ED40A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14:paraId="4A0B3D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14:paraId="12C1697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14:paraId="41FDA8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14:paraId="60726D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соблюдение правил безопасного, правомерного поведения во время соревнований по хоккею в качестве зрителя, болельщика;</w:t>
      </w:r>
    </w:p>
    <w:p w14:paraId="172D102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 и соревновательной деятельности;</w:t>
      </w:r>
    </w:p>
    <w:p w14:paraId="6CAC11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14:paraId="3E26E4B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0EED98F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14:paraId="004186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14:paraId="69D95E2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7.</w:t>
      </w:r>
      <w:r>
        <w:rPr>
          <w:rFonts w:ascii="Times New Roman" w:hAnsi="Times New Roman"/>
          <w:sz w:val="28"/>
          <w:szCs w:val="28"/>
        </w:rPr>
        <w:t> </w:t>
      </w:r>
      <w:r>
        <w:rPr>
          <w:rFonts w:ascii="Times New Roman" w:hAnsi="Times New Roman"/>
          <w:sz w:val="28"/>
          <w:szCs w:val="28"/>
          <w:lang w:val="ru-RU"/>
        </w:rPr>
        <w:t>Модуль «Футбол».</w:t>
      </w:r>
    </w:p>
    <w:p w14:paraId="0F086D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7.1.</w:t>
      </w:r>
      <w:r>
        <w:rPr>
          <w:rFonts w:ascii="Times New Roman" w:hAnsi="Times New Roman"/>
          <w:sz w:val="28"/>
          <w:szCs w:val="28"/>
        </w:rPr>
        <w:t> </w:t>
      </w:r>
      <w:r>
        <w:rPr>
          <w:rFonts w:ascii="Times New Roman" w:hAnsi="Times New Roman"/>
          <w:sz w:val="28"/>
          <w:szCs w:val="28"/>
          <w:lang w:val="ru-RU"/>
        </w:rPr>
        <w:t>Пояснительная записка модуля «Футбол».</w:t>
      </w:r>
    </w:p>
    <w:p w14:paraId="3E7B8A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E76B6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2F0D20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14:paraId="45A7B0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14:paraId="136ADE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14:paraId="364825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7.2.</w:t>
      </w:r>
      <w:r>
        <w:rPr>
          <w:rFonts w:ascii="Times New Roman" w:hAnsi="Times New Roman"/>
          <w:sz w:val="28"/>
          <w:szCs w:val="28"/>
        </w:rPr>
        <w:t> </w:t>
      </w:r>
      <w:r>
        <w:rPr>
          <w:rFonts w:ascii="Times New Roman" w:hAnsi="Times New Roman"/>
          <w:sz w:val="28"/>
          <w:szCs w:val="28"/>
          <w:lang w:val="ru-RU"/>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14:paraId="2FF570E0">
      <w:pPr>
        <w:spacing w:after="0" w:line="350" w:lineRule="auto"/>
        <w:ind w:firstLine="709"/>
        <w:jc w:val="both"/>
        <w:rPr>
          <w:rFonts w:ascii="Times New Roman" w:hAnsi="Times New Roman"/>
          <w:sz w:val="28"/>
          <w:szCs w:val="28"/>
          <w:lang w:val="ru-RU"/>
        </w:rPr>
      </w:pPr>
      <w:bookmarkStart w:id="544" w:name="_Hlk125550293"/>
      <w:bookmarkStart w:id="545" w:name="_Hlk125544518"/>
      <w:r>
        <w:rPr>
          <w:rFonts w:ascii="Times New Roman" w:hAnsi="Times New Roman"/>
          <w:sz w:val="28"/>
          <w:szCs w:val="28"/>
          <w:lang w:val="ru-RU"/>
        </w:rPr>
        <w:t>163.10.7.3.</w:t>
      </w:r>
      <w:r>
        <w:rPr>
          <w:rFonts w:ascii="Times New Roman" w:hAnsi="Times New Roman"/>
          <w:sz w:val="28"/>
          <w:szCs w:val="28"/>
        </w:rPr>
        <w:t> </w:t>
      </w:r>
      <w:r>
        <w:rPr>
          <w:rFonts w:ascii="Times New Roman" w:hAnsi="Times New Roman"/>
          <w:sz w:val="28"/>
          <w:szCs w:val="28"/>
          <w:lang w:val="ru-RU"/>
        </w:rPr>
        <w:t>Задачами изучения модуля по футболу являются</w:t>
      </w:r>
      <w:bookmarkEnd w:id="544"/>
      <w:r>
        <w:rPr>
          <w:rFonts w:ascii="Times New Roman" w:hAnsi="Times New Roman"/>
          <w:sz w:val="28"/>
          <w:szCs w:val="28"/>
          <w:lang w:val="ru-RU"/>
        </w:rPr>
        <w:t>:</w:t>
      </w:r>
    </w:p>
    <w:bookmarkEnd w:id="545"/>
    <w:p w14:paraId="764E4EC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5F5B5A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14:paraId="4AEF80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14:paraId="04D514B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14:paraId="356B756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14:paraId="31C7C7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14:paraId="1B4319C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14:paraId="5A54BC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футбола;</w:t>
      </w:r>
    </w:p>
    <w:p w14:paraId="15CF87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14:paraId="275E388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235F71D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7.4.</w:t>
      </w:r>
      <w:r>
        <w:rPr>
          <w:rFonts w:ascii="Times New Roman" w:hAnsi="Times New Roman"/>
          <w:sz w:val="28"/>
          <w:szCs w:val="28"/>
        </w:rPr>
        <w:t> </w:t>
      </w:r>
      <w:r>
        <w:rPr>
          <w:rFonts w:ascii="Times New Roman" w:hAnsi="Times New Roman"/>
          <w:sz w:val="28"/>
          <w:szCs w:val="28"/>
          <w:lang w:val="ru-RU"/>
        </w:rPr>
        <w:t>Место и роль модуля по футболу.</w:t>
      </w:r>
    </w:p>
    <w:p w14:paraId="682EF3B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уль </w:t>
      </w:r>
      <w:bookmarkStart w:id="546" w:name="_Hlk125550350"/>
      <w:r>
        <w:rPr>
          <w:rFonts w:ascii="Times New Roman" w:hAnsi="Times New Roman"/>
          <w:sz w:val="28"/>
          <w:szCs w:val="28"/>
          <w:lang w:val="ru-RU"/>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546"/>
      <w:r>
        <w:rPr>
          <w:rFonts w:ascii="Times New Roman" w:hAnsi="Times New Roman"/>
          <w:sz w:val="28"/>
          <w:szCs w:val="28"/>
          <w:lang w:val="ru-RU"/>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14:paraId="613DC4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14:paraId="00D427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7.5.</w:t>
      </w:r>
      <w:r>
        <w:rPr>
          <w:rFonts w:ascii="Times New Roman" w:hAnsi="Times New Roman"/>
          <w:sz w:val="28"/>
          <w:szCs w:val="28"/>
        </w:rPr>
        <w:t> </w:t>
      </w:r>
      <w:r>
        <w:rPr>
          <w:rFonts w:ascii="Times New Roman" w:hAnsi="Times New Roman"/>
          <w:sz w:val="28"/>
          <w:szCs w:val="28"/>
          <w:lang w:val="ru-RU"/>
        </w:rPr>
        <w:t>Модуль по футболу может быть реализован в следующих вариантах:</w:t>
      </w:r>
    </w:p>
    <w:p w14:paraId="6FC656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14:paraId="4F2DDB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84545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 в 5, 6, 7, 8, 9-х классах – по 34 часа).</w:t>
      </w:r>
    </w:p>
    <w:p w14:paraId="6896EA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7.6.</w:t>
      </w:r>
      <w:r>
        <w:rPr>
          <w:rFonts w:ascii="Times New Roman" w:hAnsi="Times New Roman"/>
          <w:sz w:val="28"/>
          <w:szCs w:val="28"/>
        </w:rPr>
        <w:t> </w:t>
      </w:r>
      <w:r>
        <w:rPr>
          <w:rFonts w:ascii="Times New Roman" w:hAnsi="Times New Roman"/>
          <w:sz w:val="28"/>
          <w:szCs w:val="28"/>
          <w:lang w:val="ru-RU"/>
        </w:rPr>
        <w:t>Содержание модуля по футболу.</w:t>
      </w:r>
    </w:p>
    <w:p w14:paraId="321BE4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о футболе.</w:t>
      </w:r>
    </w:p>
    <w:p w14:paraId="52AB90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едения о ведущих отечественных и зарубежных футбольных клубах, их традициях.</w:t>
      </w:r>
    </w:p>
    <w:p w14:paraId="33190A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отечественные и зарубежные игроки, тренеры, внесшие общий вклад в развитие и становление современного футбола.</w:t>
      </w:r>
    </w:p>
    <w:p w14:paraId="0CE9D3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14:paraId="1C73B0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14:paraId="615C34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ухода за инвентарем, спортивным оборудованием, футбольным полем.</w:t>
      </w:r>
    </w:p>
    <w:p w14:paraId="76F14EE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безопасного поведения на занятиях футболом и стадионе во время просмотра игры в качестве зрителя, болельщика.</w:t>
      </w:r>
    </w:p>
    <w:p w14:paraId="15EA99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ные травмы футболистов, методы и меры предупреждения травматизма во время занятий.</w:t>
      </w:r>
    </w:p>
    <w:p w14:paraId="481E750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ы правильного питания и суточного пищевого рациона футболистов. </w:t>
      </w:r>
    </w:p>
    <w:p w14:paraId="073B9D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ияние занятий футболом на укрепление здоровья, развитие физических качеств и физической подготовленности организма.</w:t>
      </w:r>
    </w:p>
    <w:p w14:paraId="343DEDA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организации здорового образа жизни средствами футбола, методы профилактики вредных привычек и асоциального поведения.</w:t>
      </w:r>
    </w:p>
    <w:p w14:paraId="7EC8F62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ияние занятий футболом на формирование положительных качеств личности человека.</w:t>
      </w:r>
    </w:p>
    <w:p w14:paraId="5D82E0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атегии, системы, тактика и стили игры футбол.</w:t>
      </w:r>
    </w:p>
    <w:p w14:paraId="7F9278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2B59F30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14:paraId="278201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личной гигиены, требования к спортивной одежде и обуви для занятий футболом. Правила ухода за спортивным инвентарем и оборудованием.</w:t>
      </w:r>
    </w:p>
    <w:p w14:paraId="5D5470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бор и составление комплексов общеразвивающих и корригирующих упражнений. Закаливающие процедуры.</w:t>
      </w:r>
    </w:p>
    <w:p w14:paraId="648D08A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14:paraId="34F75B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тоды предупреждения и нивелирования конфликтных ситуации во время занятий футболом.</w:t>
      </w:r>
    </w:p>
    <w:p w14:paraId="245BFC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вижные игры и эстафеты с элементами футбола. Контроль за физической нагрузкой, физическим развития и состоянием здоровья.</w:t>
      </w:r>
    </w:p>
    <w:p w14:paraId="6B08504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стирование уровня физической и технической подготовленности в футболе.</w:t>
      </w:r>
    </w:p>
    <w:p w14:paraId="72CAF07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779DDE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бор и составление комплексов общеразвивающих упражнений с футбольным мячом.</w:t>
      </w:r>
    </w:p>
    <w:p w14:paraId="330B80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лексы специальных упражнений для развития физических качеств, упражнения на частоту движений ног и специально-беговые упражнения.</w:t>
      </w:r>
    </w:p>
    <w:p w14:paraId="5ED804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вижные игры и эстафеты специальной направленности с элементами и техническими приемами футбола.</w:t>
      </w:r>
    </w:p>
    <w:p w14:paraId="60345E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дивидуальные технические действия с мячом: </w:t>
      </w:r>
    </w:p>
    <w:p w14:paraId="4C248E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14:paraId="470009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тановка мяча ногой – внутренней стороной стопы, подошвой, средней частью подъема, с переводом в стороны;</w:t>
      </w:r>
    </w:p>
    <w:p w14:paraId="498594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ары по мячу ногой – внутренней стороной стопы, внутренней частью подъема, средней частью подъема, внешней частью подъема;</w:t>
      </w:r>
    </w:p>
    <w:p w14:paraId="39B66A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ар по мячу головой – серединой лба;</w:t>
      </w:r>
    </w:p>
    <w:p w14:paraId="7E6EBE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манные движения («финты») – «остановка» мяча ногой, «уход» выпадом, «уход» в сторону, «уход» с переносом ноги через мяч, «удар» по мячу ногой;</w:t>
      </w:r>
    </w:p>
    <w:p w14:paraId="5FAE8A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бор мяча – выбиванием, перехватом;</w:t>
      </w:r>
    </w:p>
    <w:p w14:paraId="25BE579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брасывание мяча.</w:t>
      </w:r>
    </w:p>
    <w:p w14:paraId="4E1F7136">
      <w:pPr>
        <w:spacing w:after="0" w:line="350" w:lineRule="auto"/>
        <w:ind w:firstLine="709"/>
        <w:jc w:val="both"/>
        <w:rPr>
          <w:rFonts w:ascii="Times New Roman" w:hAnsi="Times New Roman"/>
          <w:sz w:val="28"/>
          <w:szCs w:val="28"/>
          <w:lang w:val="ru-RU"/>
        </w:rPr>
      </w:pPr>
      <w:bookmarkStart w:id="547" w:name="_Hlk120008384"/>
      <w:r>
        <w:rPr>
          <w:rFonts w:ascii="Times New Roman" w:hAnsi="Times New Roman"/>
          <w:sz w:val="28"/>
          <w:szCs w:val="28"/>
          <w:lang w:val="ru-RU"/>
        </w:rPr>
        <w:t>Игровые комбинации и упражнения в парах, тройках, группах, тактические действия</w:t>
      </w:r>
      <w:bookmarkEnd w:id="547"/>
      <w:r>
        <w:rPr>
          <w:rFonts w:ascii="Times New Roman" w:hAnsi="Times New Roman"/>
          <w:sz w:val="28"/>
          <w:szCs w:val="28"/>
          <w:lang w:val="ru-RU"/>
        </w:rPr>
        <w:t xml:space="preserve"> (в процессе учебной игры и (или) соревновательной деятельности). Игра в футбол по упрощенным правилам.</w:t>
      </w:r>
    </w:p>
    <w:p w14:paraId="5B4E005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бные игры в футбол. Участие в фестивалях и соревнованиях по футболу.</w:t>
      </w:r>
    </w:p>
    <w:p w14:paraId="1F0BA6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стовые упражнения по физической и технической подготовленности обучающихся в футболе.</w:t>
      </w:r>
    </w:p>
    <w:p w14:paraId="555606C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7.7.</w:t>
      </w:r>
      <w:r>
        <w:rPr>
          <w:rFonts w:ascii="Times New Roman" w:hAnsi="Times New Roman"/>
          <w:sz w:val="28"/>
          <w:szCs w:val="28"/>
        </w:rPr>
        <w:t> </w:t>
      </w:r>
      <w:r>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14:paraId="7A853E6C">
      <w:pPr>
        <w:spacing w:after="0" w:line="350" w:lineRule="auto"/>
        <w:ind w:firstLine="709"/>
        <w:jc w:val="both"/>
        <w:rPr>
          <w:rFonts w:ascii="Times New Roman" w:hAnsi="Times New Roman"/>
          <w:sz w:val="28"/>
          <w:szCs w:val="28"/>
          <w:lang w:val="ru-RU"/>
        </w:rPr>
      </w:pPr>
      <w:bookmarkStart w:id="548" w:name="_Hlk125030020"/>
      <w:r>
        <w:rPr>
          <w:rFonts w:ascii="Times New Roman" w:hAnsi="Times New Roman"/>
          <w:sz w:val="28"/>
          <w:szCs w:val="28"/>
          <w:lang w:val="ru-RU"/>
        </w:rPr>
        <w:t>163.10.7.7.1.</w:t>
      </w:r>
      <w:r>
        <w:rPr>
          <w:rFonts w:ascii="Times New Roman" w:hAnsi="Times New Roman"/>
          <w:sz w:val="28"/>
          <w:szCs w:val="28"/>
        </w:rPr>
        <w:t> </w:t>
      </w:r>
      <w:r>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548"/>
    <w:p w14:paraId="6A7378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атриотизма, уважения к Отечеству через знания истории и современного состояния развития футбола;</w:t>
      </w:r>
    </w:p>
    <w:p w14:paraId="43B4EFF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14:paraId="089345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ознанного, уважительного и доброжелательного отношения в команде, со сверстниками и педагогами;</w:t>
      </w:r>
    </w:p>
    <w:p w14:paraId="2B1D9D5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w:t>
      </w:r>
    </w:p>
    <w:p w14:paraId="17B2984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альной компетентности в решении проблем в процессе занятий физической культурой, игровой и соревновательной деятельности по футболу;</w:t>
      </w:r>
    </w:p>
    <w:p w14:paraId="2071D6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5EBCF0A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ценности здорового и безопасного образа жизни;</w:t>
      </w:r>
    </w:p>
    <w:p w14:paraId="640BCC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720DC40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14:paraId="32FF31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7.7.2.</w:t>
      </w:r>
      <w:r>
        <w:rPr>
          <w:rFonts w:ascii="Times New Roman" w:hAnsi="Times New Roman"/>
          <w:sz w:val="28"/>
          <w:szCs w:val="28"/>
        </w:rPr>
        <w:t> </w:t>
      </w:r>
      <w:r>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180312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14:paraId="714ABF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14:paraId="48A781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14:paraId="494747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55324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w:t>
      </w:r>
    </w:p>
    <w:p w14:paraId="2948D2D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общее решение и разрешать конфликтные ситуации на основе согласования позиций и учёта интересов;</w:t>
      </w:r>
    </w:p>
    <w:p w14:paraId="5A934DC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аргументировать и отстаивать своё мнение;</w:t>
      </w:r>
    </w:p>
    <w:p w14:paraId="05DB535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01F5CC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7.7.3.</w:t>
      </w:r>
      <w:r>
        <w:rPr>
          <w:rFonts w:ascii="Times New Roman" w:hAnsi="Times New Roman"/>
          <w:sz w:val="28"/>
          <w:szCs w:val="28"/>
        </w:rPr>
        <w:t> </w:t>
      </w:r>
      <w:r>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предметные результаты:</w:t>
      </w:r>
    </w:p>
    <w:p w14:paraId="4D4933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14:paraId="2F13F14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правил соревнований по виду спорта футбол, состава судейской бригады их роли, обязанностей, основных функций и жесты;</w:t>
      </w:r>
    </w:p>
    <w:p w14:paraId="6C8766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игры футбол в учебных играх в качестве судьи, помощника судьи, секретаря;</w:t>
      </w:r>
    </w:p>
    <w:p w14:paraId="045055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правил безопасности при занятиях футболом, правомерного поведения во время соревнований по футболу в качестве зрителя, болельщика;</w:t>
      </w:r>
    </w:p>
    <w:p w14:paraId="4D5342E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14:paraId="16BAB6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14:paraId="75A3421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14:paraId="7812125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менять изученные технические приемы в учебной, игровой, соревновательной и досуговой деятельности;</w:t>
      </w:r>
    </w:p>
    <w:p w14:paraId="4AFD76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выполнение технических приемов в футболе и находить способы устранения ошибок;</w:t>
      </w:r>
    </w:p>
    <w:p w14:paraId="3A3CD3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14:paraId="1E1390D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казывать первую помощь при травмах и повреждениях во время занятий футболом;</w:t>
      </w:r>
    </w:p>
    <w:p w14:paraId="72DD63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14:paraId="4CA50ED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14:paraId="4476AEA3">
      <w:pPr>
        <w:spacing w:after="0" w:line="350" w:lineRule="auto"/>
        <w:ind w:firstLine="709"/>
        <w:jc w:val="both"/>
        <w:rPr>
          <w:rFonts w:ascii="Times New Roman" w:hAnsi="Times New Roman"/>
          <w:sz w:val="28"/>
          <w:szCs w:val="28"/>
          <w:lang w:val="ru-RU"/>
        </w:rPr>
      </w:pPr>
      <w:bookmarkStart w:id="549" w:name="_Hlk124934898"/>
      <w:r>
        <w:rPr>
          <w:rFonts w:ascii="Times New Roman" w:hAnsi="Times New Roman"/>
          <w:sz w:val="28"/>
          <w:szCs w:val="28"/>
          <w:lang w:val="ru-RU"/>
        </w:rPr>
        <w:t>участие в соревновательной деятельности на внутришкольном, районном, муниципальном, городском, региональном, всероссийском уровнях;</w:t>
      </w:r>
    </w:p>
    <w:bookmarkEnd w:id="549"/>
    <w:p w14:paraId="6ABA23B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10C982A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w:t>
      </w:r>
      <w:r>
        <w:rPr>
          <w:rFonts w:ascii="Times New Roman" w:hAnsi="Times New Roman"/>
          <w:sz w:val="28"/>
          <w:szCs w:val="28"/>
        </w:rPr>
        <w:t> </w:t>
      </w:r>
      <w:r>
        <w:rPr>
          <w:rFonts w:ascii="Times New Roman" w:hAnsi="Times New Roman"/>
          <w:sz w:val="28"/>
          <w:szCs w:val="28"/>
          <w:lang w:val="ru-RU"/>
        </w:rPr>
        <w:t>Модуль «Фитнес-аэробика».</w:t>
      </w:r>
    </w:p>
    <w:p w14:paraId="36D4B6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1.</w:t>
      </w:r>
      <w:r>
        <w:rPr>
          <w:rFonts w:ascii="Times New Roman" w:hAnsi="Times New Roman"/>
          <w:sz w:val="28"/>
          <w:szCs w:val="28"/>
        </w:rPr>
        <w:t> </w:t>
      </w:r>
      <w:r>
        <w:rPr>
          <w:rFonts w:ascii="Times New Roman" w:hAnsi="Times New Roman"/>
          <w:sz w:val="28"/>
          <w:szCs w:val="28"/>
          <w:lang w:val="ru-RU"/>
        </w:rPr>
        <w:t>Пояснительная записка модуля «Фитнес-аэробика».</w:t>
      </w:r>
    </w:p>
    <w:p w14:paraId="413817A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137DF3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7E90666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56E97E1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2.</w:t>
      </w:r>
      <w:r>
        <w:rPr>
          <w:rFonts w:ascii="Times New Roman" w:hAnsi="Times New Roman"/>
          <w:sz w:val="28"/>
          <w:szCs w:val="28"/>
        </w:rPr>
        <w:t> </w:t>
      </w:r>
      <w:r>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3304B0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3.</w:t>
      </w:r>
      <w:r>
        <w:rPr>
          <w:rFonts w:ascii="Times New Roman" w:hAnsi="Times New Roman"/>
          <w:sz w:val="28"/>
          <w:szCs w:val="28"/>
        </w:rPr>
        <w:t> </w:t>
      </w:r>
      <w:r>
        <w:rPr>
          <w:rFonts w:ascii="Times New Roman" w:hAnsi="Times New Roman"/>
          <w:sz w:val="28"/>
          <w:szCs w:val="28"/>
          <w:lang w:val="ru-RU"/>
        </w:rPr>
        <w:t>Задачами изучения модуля по фитнес-аэробике являются:</w:t>
      </w:r>
    </w:p>
    <w:p w14:paraId="049FF05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527E7BE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14:paraId="1A495E7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46BE739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0C6846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27DC06C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43D289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1733FB5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77867A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у обучающихся творческих способностей;</w:t>
      </w:r>
    </w:p>
    <w:p w14:paraId="3511558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4839A1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12CB0BE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4.</w:t>
      </w:r>
      <w:r>
        <w:rPr>
          <w:rFonts w:ascii="Times New Roman" w:hAnsi="Times New Roman"/>
          <w:sz w:val="28"/>
          <w:szCs w:val="28"/>
        </w:rPr>
        <w:t> </w:t>
      </w:r>
      <w:r>
        <w:rPr>
          <w:rFonts w:ascii="Times New Roman" w:hAnsi="Times New Roman"/>
          <w:sz w:val="28"/>
          <w:szCs w:val="28"/>
          <w:lang w:val="ru-RU"/>
        </w:rPr>
        <w:t>Место и роль модуля по фитнес-аэробике.</w:t>
      </w:r>
    </w:p>
    <w:p w14:paraId="3C22FDD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3262D9B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46BE907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25038BB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5.</w:t>
      </w:r>
      <w:r>
        <w:rPr>
          <w:rFonts w:ascii="Times New Roman" w:hAnsi="Times New Roman"/>
          <w:sz w:val="28"/>
          <w:szCs w:val="28"/>
        </w:rPr>
        <w:t> </w:t>
      </w:r>
      <w:r>
        <w:rPr>
          <w:rFonts w:ascii="Times New Roman" w:hAnsi="Times New Roman"/>
          <w:sz w:val="28"/>
          <w:szCs w:val="28"/>
          <w:lang w:val="ru-RU"/>
        </w:rPr>
        <w:t>Модуль по фитнес-аэробике может быть реализован в следующих вариантах:</w:t>
      </w:r>
    </w:p>
    <w:p w14:paraId="4783C3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324DE59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3C040DF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7DB0C6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w:t>
      </w:r>
      <w:r>
        <w:rPr>
          <w:rFonts w:ascii="Times New Roman" w:hAnsi="Times New Roman"/>
          <w:sz w:val="28"/>
          <w:szCs w:val="28"/>
        </w:rPr>
        <w:t> </w:t>
      </w:r>
      <w:r>
        <w:rPr>
          <w:rFonts w:ascii="Times New Roman" w:hAnsi="Times New Roman"/>
          <w:sz w:val="28"/>
          <w:szCs w:val="28"/>
          <w:lang w:val="ru-RU"/>
        </w:rPr>
        <w:t>Модуль «Фитнес-аэробика».</w:t>
      </w:r>
    </w:p>
    <w:p w14:paraId="3962AD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1.</w:t>
      </w:r>
      <w:r>
        <w:rPr>
          <w:rFonts w:ascii="Times New Roman" w:hAnsi="Times New Roman"/>
          <w:sz w:val="28"/>
          <w:szCs w:val="28"/>
        </w:rPr>
        <w:t> </w:t>
      </w:r>
      <w:r>
        <w:rPr>
          <w:rFonts w:ascii="Times New Roman" w:hAnsi="Times New Roman"/>
          <w:sz w:val="28"/>
          <w:szCs w:val="28"/>
          <w:lang w:val="ru-RU"/>
        </w:rPr>
        <w:t>Пояснительная записка модуля «Фитнес-аэробика».</w:t>
      </w:r>
    </w:p>
    <w:p w14:paraId="3D7E78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4C7B7AE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3C505F6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6629C21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2.</w:t>
      </w:r>
      <w:r>
        <w:rPr>
          <w:rFonts w:ascii="Times New Roman" w:hAnsi="Times New Roman"/>
          <w:sz w:val="28"/>
          <w:szCs w:val="28"/>
        </w:rPr>
        <w:t> </w:t>
      </w:r>
      <w:r>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41F3BE7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3.</w:t>
      </w:r>
      <w:r>
        <w:rPr>
          <w:rFonts w:ascii="Times New Roman" w:hAnsi="Times New Roman"/>
          <w:sz w:val="28"/>
          <w:szCs w:val="28"/>
        </w:rPr>
        <w:t> </w:t>
      </w:r>
      <w:r>
        <w:rPr>
          <w:rFonts w:ascii="Times New Roman" w:hAnsi="Times New Roman"/>
          <w:sz w:val="28"/>
          <w:szCs w:val="28"/>
          <w:lang w:val="ru-RU"/>
        </w:rPr>
        <w:t>Задачами изучения модуля по фитнес-аэробике являются:</w:t>
      </w:r>
    </w:p>
    <w:p w14:paraId="16B86D2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6242020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14:paraId="26D410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084F0F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30B102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499524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018CD6F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3231053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1E012F5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у обучающихся творческих способностей;</w:t>
      </w:r>
    </w:p>
    <w:p w14:paraId="7B3E728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267F69E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5F4A6804">
      <w:pPr>
        <w:spacing w:after="0" w:line="350" w:lineRule="auto"/>
        <w:ind w:firstLine="709"/>
        <w:jc w:val="both"/>
        <w:rPr>
          <w:rFonts w:ascii="Times New Roman" w:hAnsi="Times New Roman"/>
          <w:sz w:val="28"/>
          <w:szCs w:val="28"/>
          <w:lang w:val="ru-RU"/>
        </w:rPr>
      </w:pPr>
      <w:bookmarkStart w:id="550" w:name="_Hlk125447445"/>
      <w:r>
        <w:rPr>
          <w:rFonts w:ascii="Times New Roman" w:hAnsi="Times New Roman"/>
          <w:sz w:val="28"/>
          <w:szCs w:val="28"/>
          <w:lang w:val="ru-RU"/>
        </w:rPr>
        <w:t>163.10.8.4.</w:t>
      </w:r>
      <w:bookmarkEnd w:id="550"/>
      <w:r>
        <w:rPr>
          <w:rFonts w:ascii="Times New Roman" w:hAnsi="Times New Roman"/>
          <w:sz w:val="28"/>
          <w:szCs w:val="28"/>
        </w:rPr>
        <w:t> </w:t>
      </w:r>
      <w:r>
        <w:rPr>
          <w:rFonts w:ascii="Times New Roman" w:hAnsi="Times New Roman"/>
          <w:sz w:val="28"/>
          <w:szCs w:val="28"/>
          <w:lang w:val="ru-RU"/>
        </w:rPr>
        <w:t>Место и роль модуля по фитнес-аэробике.</w:t>
      </w:r>
    </w:p>
    <w:p w14:paraId="1EA2BA8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15D710D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4CB211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51BF0D5B">
      <w:pPr>
        <w:spacing w:after="0" w:line="350" w:lineRule="auto"/>
        <w:ind w:firstLine="709"/>
        <w:jc w:val="both"/>
        <w:rPr>
          <w:rFonts w:ascii="Times New Roman" w:hAnsi="Times New Roman"/>
          <w:sz w:val="28"/>
          <w:szCs w:val="28"/>
          <w:lang w:val="ru-RU"/>
        </w:rPr>
      </w:pPr>
      <w:bookmarkStart w:id="551" w:name="_Hlk125447574"/>
      <w:r>
        <w:rPr>
          <w:rFonts w:ascii="Times New Roman" w:hAnsi="Times New Roman"/>
          <w:sz w:val="28"/>
          <w:szCs w:val="28"/>
          <w:lang w:val="ru-RU"/>
        </w:rPr>
        <w:t>163.10.8.5.</w:t>
      </w:r>
      <w:bookmarkEnd w:id="551"/>
      <w:r>
        <w:rPr>
          <w:rFonts w:ascii="Times New Roman" w:hAnsi="Times New Roman"/>
          <w:sz w:val="28"/>
          <w:szCs w:val="28"/>
        </w:rPr>
        <w:t> </w:t>
      </w:r>
      <w:r>
        <w:rPr>
          <w:rFonts w:ascii="Times New Roman" w:hAnsi="Times New Roman"/>
          <w:sz w:val="28"/>
          <w:szCs w:val="28"/>
          <w:lang w:val="ru-RU"/>
        </w:rPr>
        <w:t>Модуль по фитнес-аэробике может быть реализован в следующих вариантах:</w:t>
      </w:r>
    </w:p>
    <w:p w14:paraId="5D8372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746F002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552" w:name="_Hlk125559401"/>
      <w:r>
        <w:rPr>
          <w:rFonts w:ascii="Times New Roman" w:hAnsi="Times New Roman"/>
          <w:sz w:val="28"/>
          <w:szCs w:val="28"/>
          <w:lang w:val="ru-RU"/>
        </w:rPr>
        <w:t>5, 6, 7, 8, 9-х классах – по 34 часа</w:t>
      </w:r>
      <w:bookmarkEnd w:id="552"/>
      <w:r>
        <w:rPr>
          <w:rFonts w:ascii="Times New Roman" w:hAnsi="Times New Roman"/>
          <w:sz w:val="28"/>
          <w:szCs w:val="28"/>
          <w:lang w:val="ru-RU"/>
        </w:rPr>
        <w:t>);</w:t>
      </w:r>
    </w:p>
    <w:p w14:paraId="625115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6699CC3D">
      <w:pPr>
        <w:spacing w:after="0" w:line="350" w:lineRule="auto"/>
        <w:ind w:firstLine="709"/>
        <w:jc w:val="both"/>
        <w:rPr>
          <w:rFonts w:ascii="Times New Roman" w:hAnsi="Times New Roman"/>
          <w:sz w:val="28"/>
          <w:szCs w:val="28"/>
          <w:lang w:val="ru-RU"/>
        </w:rPr>
      </w:pPr>
      <w:bookmarkStart w:id="553" w:name="_Hlk125447635"/>
      <w:r>
        <w:rPr>
          <w:rFonts w:ascii="Times New Roman" w:hAnsi="Times New Roman"/>
          <w:sz w:val="28"/>
          <w:szCs w:val="28"/>
          <w:lang w:val="ru-RU"/>
        </w:rPr>
        <w:t>163.10.8.6.</w:t>
      </w:r>
      <w:bookmarkEnd w:id="553"/>
      <w:r>
        <w:rPr>
          <w:rFonts w:ascii="Times New Roman" w:hAnsi="Times New Roman"/>
          <w:sz w:val="28"/>
          <w:szCs w:val="28"/>
        </w:rPr>
        <w:t> </w:t>
      </w:r>
      <w:r>
        <w:rPr>
          <w:rFonts w:ascii="Times New Roman" w:hAnsi="Times New Roman"/>
          <w:sz w:val="28"/>
          <w:szCs w:val="28"/>
          <w:lang w:val="ru-RU"/>
        </w:rPr>
        <w:t>Содержание модуля по фитнес-аэробике.</w:t>
      </w:r>
    </w:p>
    <w:p w14:paraId="5E3E63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о фитнес-аэробике.</w:t>
      </w:r>
    </w:p>
    <w:p w14:paraId="5C7C930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14:paraId="1CE8FFF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14:paraId="3C8D2BB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морально-волевых качеств во время занятий фитнес-аэробикой.</w:t>
      </w:r>
    </w:p>
    <w:p w14:paraId="0F7828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14:paraId="21844C7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я возникновения и развития хип-хоп аэробики в Америке, Европе и России. Особенности данного танцевального стиля.</w:t>
      </w:r>
      <w:r>
        <w:rPr>
          <w:rFonts w:ascii="Times New Roman" w:hAnsi="Times New Roman"/>
          <w:sz w:val="28"/>
          <w:szCs w:val="28"/>
        </w:rPr>
        <w:t> </w:t>
      </w:r>
    </w:p>
    <w:p w14:paraId="7EF0980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постановки позиции ног, корпуса.</w:t>
      </w:r>
    </w:p>
    <w:p w14:paraId="316D2CE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0E3FA0C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дготовка места занятий, выбор одежды и обуви для занятий фитнес-аэробикой. </w:t>
      </w:r>
    </w:p>
    <w:p w14:paraId="46EF14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14:paraId="5985223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и самостоятельное проведение занятий фитнес-аэробикой.</w:t>
      </w:r>
    </w:p>
    <w:p w14:paraId="5AE10D3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стирование уровня физической подготовленности в фитнес-аэробики. </w:t>
      </w:r>
    </w:p>
    <w:p w14:paraId="1CD53A9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вижения рук в фитнес-аэробике. Подача вербальных и визуальных команд. </w:t>
      </w:r>
    </w:p>
    <w:p w14:paraId="7A12268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троение урока (разминка, аэробная часть, силовая часть, заминка).</w:t>
      </w:r>
    </w:p>
    <w:p w14:paraId="247D432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3610D36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лексы упражнений для развития физических качеств (гибкости, силы, выносливости, быстроты и скоростных способностей).</w:t>
      </w:r>
    </w:p>
    <w:p w14:paraId="11FEB01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14:paraId="2312E8A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ческая аэробика:</w:t>
      </w:r>
    </w:p>
    <w:p w14:paraId="714C00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14:paraId="7F924AC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14:paraId="342A5FF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14:paraId="7F7CD89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бор элементов, движений и связок классической аэробики.</w:t>
      </w:r>
    </w:p>
    <w:p w14:paraId="1C26EFA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аэробика:</w:t>
      </w:r>
    </w:p>
    <w:p w14:paraId="2BAFFC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зовые элементы со сменой лидирующей ноги (билатеральные);</w:t>
      </w:r>
    </w:p>
    <w:p w14:paraId="6303DC9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зовые шаги и различные элементы без смены и со сменой лидирующей ноги, движения руками (в том числе в сочетании с движениями ног);</w:t>
      </w:r>
    </w:p>
    <w:p w14:paraId="013BF1B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14:paraId="36B7147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14:paraId="142347C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п-хоп аэробика:</w:t>
      </w:r>
    </w:p>
    <w:p w14:paraId="08E24A4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зовые элементы танцевальных движений, базовые движения хип-хопа;</w:t>
      </w:r>
    </w:p>
    <w:p w14:paraId="31B5341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менты хип-хоп танца на середине и в партере в разнообразных вариациях; выразительность танцевальных движений;</w:t>
      </w:r>
    </w:p>
    <w:p w14:paraId="2ABB48E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бинации танцевальных движений хип-хопа.</w:t>
      </w:r>
    </w:p>
    <w:p w14:paraId="7C7B65A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реографическая подготовка:</w:t>
      </w:r>
    </w:p>
    <w:p w14:paraId="0DCDADD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танцевальных шагов, основных элементов танцевальных движений: (шаги с подскоками вперед и с поворотом, шаги галопа);</w:t>
      </w:r>
    </w:p>
    <w:p w14:paraId="6E9265A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нцузская классическая балетная постановка позиции рук;</w:t>
      </w:r>
    </w:p>
    <w:p w14:paraId="366426A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зиции рук классического танца;</w:t>
      </w:r>
    </w:p>
    <w:p w14:paraId="132E1A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14:paraId="1A90F729">
      <w:pPr>
        <w:spacing w:after="0" w:line="350" w:lineRule="auto"/>
        <w:ind w:firstLine="709"/>
        <w:jc w:val="both"/>
        <w:rPr>
          <w:rFonts w:ascii="Times New Roman" w:hAnsi="Times New Roman"/>
          <w:sz w:val="28"/>
          <w:szCs w:val="28"/>
          <w:lang w:val="ru-RU"/>
        </w:rPr>
      </w:pPr>
      <w:bookmarkStart w:id="554" w:name="_Hlk125448627"/>
      <w:r>
        <w:rPr>
          <w:rFonts w:ascii="Times New Roman" w:hAnsi="Times New Roman"/>
          <w:sz w:val="28"/>
          <w:szCs w:val="28"/>
          <w:lang w:val="ru-RU"/>
        </w:rPr>
        <w:t>163.10.8.7.</w:t>
      </w:r>
      <w:bookmarkEnd w:id="554"/>
      <w:r>
        <w:rPr>
          <w:rFonts w:ascii="Times New Roman" w:hAnsi="Times New Roman"/>
          <w:sz w:val="28"/>
          <w:szCs w:val="28"/>
        </w:rPr>
        <w:t> </w:t>
      </w:r>
      <w:r>
        <w:rPr>
          <w:rFonts w:ascii="Times New Roman" w:hAnsi="Times New Roman"/>
          <w:sz w:val="28"/>
          <w:szCs w:val="28"/>
          <w:lang w:val="ru-RU"/>
        </w:rPr>
        <w:t>Содержание модуля по фитнес-аэробике направлен на достижение обучающимися личностных, метапредметных и предметных результатов обучения.</w:t>
      </w:r>
    </w:p>
    <w:p w14:paraId="30FB704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7.1.</w:t>
      </w:r>
      <w:r>
        <w:rPr>
          <w:rFonts w:ascii="Times New Roman" w:hAnsi="Times New Roman"/>
          <w:sz w:val="28"/>
          <w:szCs w:val="28"/>
        </w:rPr>
        <w:t> </w:t>
      </w:r>
      <w:r>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14:paraId="75E2769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14:paraId="6DAC521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14:paraId="5B9897F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14:paraId="7B2D458B">
      <w:pPr>
        <w:spacing w:after="0" w:line="350" w:lineRule="auto"/>
        <w:ind w:firstLine="709"/>
        <w:jc w:val="both"/>
        <w:rPr>
          <w:rFonts w:ascii="Times New Roman" w:hAnsi="Times New Roman"/>
          <w:sz w:val="28"/>
          <w:szCs w:val="28"/>
          <w:lang w:val="ru-RU"/>
        </w:rPr>
      </w:pPr>
      <w:bookmarkStart w:id="555" w:name="_Hlk97293301"/>
      <w:bookmarkEnd w:id="555"/>
      <w:r>
        <w:rPr>
          <w:rFonts w:ascii="Times New Roman" w:hAnsi="Times New Roman"/>
          <w:sz w:val="28"/>
          <w:szCs w:val="28"/>
          <w:lang w:val="ru-RU"/>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14:paraId="6A6E4F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14:paraId="305E5DD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14:paraId="2250451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14:paraId="5EA1993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43F6F93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14:paraId="0A414B8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7.2.</w:t>
      </w:r>
      <w:r>
        <w:rPr>
          <w:rFonts w:ascii="Times New Roman" w:hAnsi="Times New Roman"/>
          <w:sz w:val="28"/>
          <w:szCs w:val="28"/>
        </w:rPr>
        <w:t> </w:t>
      </w:r>
      <w:r>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14:paraId="699196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14:paraId="743723C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14:paraId="5F95433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14:paraId="2B53589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14:paraId="69B31DA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вести дискуссию, обсуждать содержание и результаты совместной деятельности, формулировать, аргументировать и отстаивать своё мнение;</w:t>
      </w:r>
    </w:p>
    <w:p w14:paraId="6CAB24F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14:paraId="5157DC3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14:paraId="53830A2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3.10.8.7.3.</w:t>
      </w:r>
      <w:r>
        <w:rPr>
          <w:rFonts w:ascii="Times New Roman" w:hAnsi="Times New Roman"/>
          <w:sz w:val="28"/>
          <w:szCs w:val="28"/>
        </w:rPr>
        <w:t> </w:t>
      </w:r>
      <w:r>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14:paraId="1C0C945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14:paraId="6C3204C9">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14:paraId="10DF457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14:paraId="0146BDF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14:paraId="13EECF2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классификацию видов фитнес-аэробики;</w:t>
      </w:r>
    </w:p>
    <w:p w14:paraId="6BA78E4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понимание техники и последовательности выполнения упражнений по фитнес-аэробике;</w:t>
      </w:r>
    </w:p>
    <w:p w14:paraId="1042AC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базовых элементов классической и степ-аэробики низкой и высокой интенсивности со сменой (и без смены) лидирующей ноги;</w:t>
      </w:r>
    </w:p>
    <w:p w14:paraId="38DEB7E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четать маршевые и лифтовые элементы;</w:t>
      </w:r>
    </w:p>
    <w:p w14:paraId="715ADE0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одбирать музыку для комплексов упражнений фитнес-аэробики с учетом интенсивности и ритма;</w:t>
      </w:r>
    </w:p>
    <w:p w14:paraId="57CBDD4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14:paraId="419FB15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нов музыкальных знаний грамоты (музыкальный квадрат, музыкальная фраза);</w:t>
      </w:r>
    </w:p>
    <w:p w14:paraId="0BB761B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чувства ритма, понимание взаимосвязи музыки и движений;</w:t>
      </w:r>
    </w:p>
    <w:p w14:paraId="09E9206A">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14:paraId="4B969CD6">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14:paraId="336183B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14:paraId="46C902F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9.</w:t>
      </w:r>
      <w:r>
        <w:rPr>
          <w:rFonts w:ascii="Times New Roman" w:hAnsi="Times New Roman"/>
          <w:sz w:val="28"/>
          <w:szCs w:val="28"/>
        </w:rPr>
        <w:t> </w:t>
      </w:r>
      <w:r>
        <w:rPr>
          <w:rFonts w:ascii="Times New Roman" w:hAnsi="Times New Roman"/>
          <w:sz w:val="28"/>
          <w:szCs w:val="28"/>
          <w:lang w:val="ru-RU"/>
        </w:rPr>
        <w:t>Модуль «Спортивная борьба».</w:t>
      </w:r>
    </w:p>
    <w:p w14:paraId="6C4B526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9.1.</w:t>
      </w:r>
      <w:r>
        <w:rPr>
          <w:rFonts w:ascii="Times New Roman" w:hAnsi="Times New Roman"/>
          <w:sz w:val="28"/>
          <w:szCs w:val="28"/>
        </w:rPr>
        <w:t> </w:t>
      </w:r>
      <w:r>
        <w:rPr>
          <w:rFonts w:ascii="Times New Roman" w:hAnsi="Times New Roman"/>
          <w:sz w:val="28"/>
          <w:szCs w:val="28"/>
          <w:lang w:val="ru-RU"/>
        </w:rPr>
        <w:t>Пояснительная записка модуля «Спортивная борьба».</w:t>
      </w:r>
    </w:p>
    <w:p w14:paraId="6B3B229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0CB23D5">
      <w:pPr>
        <w:spacing w:after="0" w:line="360" w:lineRule="auto"/>
        <w:ind w:firstLine="709"/>
        <w:jc w:val="both"/>
        <w:rPr>
          <w:rFonts w:ascii="Times New Roman" w:hAnsi="Times New Roman"/>
          <w:sz w:val="28"/>
          <w:szCs w:val="28"/>
          <w:lang w:val="ru-RU"/>
        </w:rPr>
      </w:pPr>
      <w:bookmarkStart w:id="556" w:name="_Hlk125539978"/>
      <w:r>
        <w:rPr>
          <w:rFonts w:ascii="Times New Roman" w:hAnsi="Times New Roman"/>
          <w:sz w:val="28"/>
          <w:szCs w:val="28"/>
          <w:lang w:val="ru-RU"/>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6B4B8CC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556"/>
    <w:p w14:paraId="0ECF87A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9.2.</w:t>
      </w:r>
      <w:r>
        <w:rPr>
          <w:rFonts w:ascii="Times New Roman" w:hAnsi="Times New Roman"/>
          <w:sz w:val="28"/>
          <w:szCs w:val="28"/>
        </w:rPr>
        <w:t> </w:t>
      </w:r>
      <w:r>
        <w:rPr>
          <w:rFonts w:ascii="Times New Roman" w:hAnsi="Times New Roman"/>
          <w:sz w:val="28"/>
          <w:szCs w:val="28"/>
          <w:lang w:val="ru-RU"/>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14:paraId="1C677D9A">
      <w:pPr>
        <w:spacing w:after="0" w:line="360" w:lineRule="auto"/>
        <w:ind w:firstLine="709"/>
        <w:jc w:val="both"/>
        <w:rPr>
          <w:rFonts w:ascii="Times New Roman" w:hAnsi="Times New Roman"/>
          <w:sz w:val="28"/>
          <w:szCs w:val="28"/>
          <w:lang w:val="ru-RU"/>
        </w:rPr>
      </w:pPr>
      <w:bookmarkStart w:id="557" w:name="_Hlk125544081"/>
      <w:r>
        <w:rPr>
          <w:rFonts w:ascii="Times New Roman" w:hAnsi="Times New Roman"/>
          <w:sz w:val="28"/>
          <w:szCs w:val="28"/>
          <w:lang w:val="ru-RU"/>
        </w:rPr>
        <w:t>163.10.9.3.</w:t>
      </w:r>
      <w:r>
        <w:rPr>
          <w:rFonts w:ascii="Times New Roman" w:hAnsi="Times New Roman"/>
          <w:sz w:val="28"/>
          <w:szCs w:val="28"/>
        </w:rPr>
        <w:t> </w:t>
      </w:r>
      <w:r>
        <w:rPr>
          <w:rFonts w:ascii="Times New Roman" w:hAnsi="Times New Roman"/>
          <w:sz w:val="28"/>
          <w:szCs w:val="28"/>
          <w:lang w:val="ru-RU"/>
        </w:rPr>
        <w:t>Задачами изучения модуля по спортивной борьбе являются:</w:t>
      </w:r>
    </w:p>
    <w:bookmarkEnd w:id="557"/>
    <w:p w14:paraId="7FFBF48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2782675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14:paraId="5A7665F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14:paraId="651BABF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14:paraId="77B0F63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ей культуры развития личности обучающегося средствами спортивной борьбы, в том числе для самореализации и самоопределения;</w:t>
      </w:r>
    </w:p>
    <w:p w14:paraId="7E382D4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5586CA5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14:paraId="4AAF84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14:paraId="1F24C38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7563FAC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9.4.</w:t>
      </w:r>
      <w:r>
        <w:rPr>
          <w:rFonts w:ascii="Times New Roman" w:hAnsi="Times New Roman"/>
          <w:sz w:val="28"/>
          <w:szCs w:val="28"/>
        </w:rPr>
        <w:t> </w:t>
      </w:r>
      <w:r>
        <w:rPr>
          <w:rFonts w:ascii="Times New Roman" w:hAnsi="Times New Roman"/>
          <w:sz w:val="28"/>
          <w:szCs w:val="28"/>
          <w:lang w:val="ru-RU"/>
        </w:rPr>
        <w:t>Место и роль модуля по спортивной борьбе.</w:t>
      </w:r>
    </w:p>
    <w:p w14:paraId="0454BE62">
      <w:pPr>
        <w:spacing w:after="0" w:line="360" w:lineRule="auto"/>
        <w:ind w:firstLine="709"/>
        <w:jc w:val="both"/>
        <w:rPr>
          <w:rFonts w:ascii="Times New Roman" w:hAnsi="Times New Roman"/>
          <w:sz w:val="28"/>
          <w:szCs w:val="28"/>
          <w:lang w:val="ru-RU"/>
        </w:rPr>
      </w:pPr>
      <w:bookmarkStart w:id="558" w:name="_Hlk125544138"/>
      <w:r>
        <w:rPr>
          <w:rFonts w:ascii="Times New Roman" w:hAnsi="Times New Roman"/>
          <w:sz w:val="28"/>
          <w:szCs w:val="28"/>
          <w:lang w:val="ru-RU"/>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1411613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14:paraId="6E0D33F7">
      <w:pPr>
        <w:spacing w:after="0" w:line="360" w:lineRule="auto"/>
        <w:ind w:firstLine="709"/>
        <w:jc w:val="both"/>
        <w:rPr>
          <w:rFonts w:ascii="Times New Roman" w:hAnsi="Times New Roman"/>
          <w:sz w:val="28"/>
          <w:szCs w:val="28"/>
          <w:lang w:val="ru-RU"/>
        </w:rPr>
      </w:pPr>
      <w:bookmarkStart w:id="559" w:name="_Hlk125541125"/>
      <w:r>
        <w:rPr>
          <w:rFonts w:ascii="Times New Roman" w:hAnsi="Times New Roman"/>
          <w:sz w:val="28"/>
          <w:szCs w:val="28"/>
          <w:lang w:val="ru-RU"/>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559"/>
      <w:r>
        <w:rPr>
          <w:rFonts w:ascii="Times New Roman" w:hAnsi="Times New Roman"/>
          <w:sz w:val="28"/>
          <w:szCs w:val="28"/>
          <w:lang w:val="ru-RU"/>
        </w:rPr>
        <w:t>.</w:t>
      </w:r>
    </w:p>
    <w:bookmarkEnd w:id="558"/>
    <w:p w14:paraId="606BE16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9.5.</w:t>
      </w:r>
      <w:r>
        <w:rPr>
          <w:rFonts w:ascii="Times New Roman" w:hAnsi="Times New Roman"/>
          <w:sz w:val="28"/>
          <w:szCs w:val="28"/>
        </w:rPr>
        <w:t> </w:t>
      </w:r>
      <w:r>
        <w:rPr>
          <w:rFonts w:ascii="Times New Roman" w:hAnsi="Times New Roman"/>
          <w:sz w:val="28"/>
          <w:szCs w:val="28"/>
          <w:lang w:val="ru-RU"/>
        </w:rPr>
        <w:t>Модуль по спортивной борьбе может быть реализован в следующих вариантах:</w:t>
      </w:r>
    </w:p>
    <w:p w14:paraId="65AA1EC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14:paraId="036682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 );</w:t>
      </w:r>
    </w:p>
    <w:p w14:paraId="1D13CB8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7D435A1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9.6.</w:t>
      </w:r>
      <w:r>
        <w:rPr>
          <w:rFonts w:ascii="Times New Roman" w:hAnsi="Times New Roman"/>
          <w:sz w:val="28"/>
          <w:szCs w:val="28"/>
        </w:rPr>
        <w:t> </w:t>
      </w:r>
      <w:r>
        <w:rPr>
          <w:rFonts w:ascii="Times New Roman" w:hAnsi="Times New Roman"/>
          <w:sz w:val="28"/>
          <w:szCs w:val="28"/>
          <w:lang w:val="ru-RU"/>
        </w:rPr>
        <w:t>Содержание модуля по спортивной борьбе.</w:t>
      </w:r>
    </w:p>
    <w:p w14:paraId="54E297B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 спортивной борьбе.</w:t>
      </w:r>
    </w:p>
    <w:p w14:paraId="26C5A7E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14:paraId="7A50A63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звания и роль главных организаций, федераций (международные, российские), осуществляющих управление и развитие спортивной борьбой.</w:t>
      </w:r>
    </w:p>
    <w:p w14:paraId="3C9D485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орцовские клубы, их история и традиции. Известные отечественные борцы и тренеры.</w:t>
      </w:r>
    </w:p>
    <w:p w14:paraId="1C4376E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003376A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ребования безопасности при организации занятий спортивной борьбой. Характерные травмы борцов и мероприятия по их предупреждению.</w:t>
      </w:r>
    </w:p>
    <w:p w14:paraId="15FE906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арь терминов и определений по спортивной борьбе. </w:t>
      </w:r>
    </w:p>
    <w:p w14:paraId="1ECF3A3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соревнований по спортивной борьбе. Судейская коллегия, обслуживающая соревнования по спортивной борьбе. Жесты судьи. </w:t>
      </w:r>
    </w:p>
    <w:p w14:paraId="5362ADA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подбора физических упражнений для развития физических качеств борца. </w:t>
      </w:r>
    </w:p>
    <w:p w14:paraId="6E5D7CF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ятия и характеристика технических и тактических элементов и приёмов в спортивной борьбе, их название и техника выполнения.</w:t>
      </w:r>
    </w:p>
    <w:p w14:paraId="2C86DDE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2EA519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безопасного, правомерного поведения во время соревнований по спортивной борьбе в качестве зрителя, болельщика (фаната). </w:t>
      </w:r>
    </w:p>
    <w:p w14:paraId="3293DE3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моконтроль и его роль в учебной и соревновательной деятельности. </w:t>
      </w:r>
    </w:p>
    <w:p w14:paraId="79A42D4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14:paraId="0C1D90D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14:paraId="312E3E7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стирование уровня физической подготовленности в спортивной борьбе. </w:t>
      </w:r>
    </w:p>
    <w:p w14:paraId="7D2C5A5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невник самонаблюдения за показателями развития физических качеств и состояния здоровья.</w:t>
      </w:r>
    </w:p>
    <w:p w14:paraId="047498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59B7848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5CD7173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7962221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14:paraId="39AD55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ческие приёмы и тактические действия в спортивной борьбе, изученные на уровне начального общего образования.</w:t>
      </w:r>
    </w:p>
    <w:p w14:paraId="07BDA5C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технические действия и передвижения: различные виды ходьбы и бега.</w:t>
      </w:r>
    </w:p>
    <w:p w14:paraId="332AD17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14:paraId="788391F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14:paraId="382280D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14:paraId="7B86EF7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14:paraId="0C9B8BA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7DF662B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14:paraId="7BEEDDD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9.7.</w:t>
      </w:r>
      <w:r>
        <w:rPr>
          <w:rFonts w:ascii="Times New Roman" w:hAnsi="Times New Roman"/>
          <w:sz w:val="28"/>
          <w:szCs w:val="28"/>
        </w:rPr>
        <w:t> </w:t>
      </w:r>
      <w:r>
        <w:rPr>
          <w:rFonts w:ascii="Times New Roman" w:hAnsi="Times New Roman"/>
          <w:sz w:val="28"/>
          <w:szCs w:val="28"/>
          <w:lang w:val="ru-RU"/>
        </w:rPr>
        <w:t>Содержание модуля по спортивной борьбе направлено на достижение обучающимися личностных, метапредметных и предметных результатов обучения.</w:t>
      </w:r>
    </w:p>
    <w:p w14:paraId="529554B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9.7.1.</w:t>
      </w:r>
      <w:r>
        <w:rPr>
          <w:rFonts w:ascii="Times New Roman" w:hAnsi="Times New Roman"/>
          <w:sz w:val="28"/>
          <w:szCs w:val="28"/>
        </w:rPr>
        <w:t> </w:t>
      </w:r>
      <w:r>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14:paraId="1E0FC53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14:paraId="090BC90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14:paraId="17737F3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14:paraId="252852E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56F1984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21E36D1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14:paraId="63A4906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8E4AE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14:paraId="423781D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9.7.2.</w:t>
      </w:r>
      <w:r>
        <w:rPr>
          <w:rFonts w:ascii="Times New Roman" w:hAnsi="Times New Roman"/>
          <w:sz w:val="28"/>
          <w:szCs w:val="28"/>
        </w:rPr>
        <w:t> </w:t>
      </w:r>
      <w:r>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14:paraId="279035E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68DF694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14:paraId="4F91E2E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453EBB0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35158D8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7DE6968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28F51DA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5A2F288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3D3FDB4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9.7.3.</w:t>
      </w:r>
      <w:r>
        <w:rPr>
          <w:rFonts w:ascii="Times New Roman" w:hAnsi="Times New Roman"/>
          <w:sz w:val="28"/>
          <w:szCs w:val="28"/>
        </w:rPr>
        <w:t> </w:t>
      </w:r>
      <w:r>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14:paraId="2961CEF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14:paraId="1B49A8E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14:paraId="305E992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02EE13D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6B920AA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14:paraId="4782CEC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демонстрировать технику базовых технических действий в стойке и партере; </w:t>
      </w:r>
    </w:p>
    <w:p w14:paraId="15B6CE0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6CFD72E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14:paraId="768FC7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14:paraId="3B5A3C6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14:paraId="113BE24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w:t>
      </w:r>
    </w:p>
    <w:p w14:paraId="1529120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14:paraId="77642C4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14:paraId="3127659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14:paraId="7F5D2EE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подбирать спортивную одежду и обувь для занятий спортивной борьбой;</w:t>
      </w:r>
    </w:p>
    <w:p w14:paraId="2197028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1F9C8F4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4DF3748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667184D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0.</w:t>
      </w:r>
      <w:r>
        <w:rPr>
          <w:rFonts w:ascii="Times New Roman" w:hAnsi="Times New Roman"/>
          <w:sz w:val="28"/>
          <w:szCs w:val="28"/>
        </w:rPr>
        <w:t> </w:t>
      </w:r>
      <w:r>
        <w:rPr>
          <w:rFonts w:ascii="Times New Roman" w:hAnsi="Times New Roman"/>
          <w:sz w:val="28"/>
          <w:szCs w:val="28"/>
          <w:lang w:val="ru-RU"/>
        </w:rPr>
        <w:t>Модуль «Флорбол».</w:t>
      </w:r>
    </w:p>
    <w:p w14:paraId="2C6B906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0.1.</w:t>
      </w:r>
      <w:r>
        <w:rPr>
          <w:rFonts w:ascii="Times New Roman" w:hAnsi="Times New Roman"/>
          <w:sz w:val="28"/>
          <w:szCs w:val="28"/>
        </w:rPr>
        <w:t> </w:t>
      </w:r>
      <w:r>
        <w:rPr>
          <w:rFonts w:ascii="Times New Roman" w:hAnsi="Times New Roman"/>
          <w:sz w:val="28"/>
          <w:szCs w:val="28"/>
          <w:lang w:val="ru-RU"/>
        </w:rPr>
        <w:t>Пояснительная записка модуля «Флорбол».</w:t>
      </w:r>
    </w:p>
    <w:p w14:paraId="0A5443D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588CD6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7F5A05F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14:paraId="6D8D1E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0.2.</w:t>
      </w:r>
      <w:r>
        <w:rPr>
          <w:rFonts w:ascii="Times New Roman" w:hAnsi="Times New Roman"/>
          <w:sz w:val="28"/>
          <w:szCs w:val="28"/>
        </w:rPr>
        <w:t> </w:t>
      </w:r>
      <w:r>
        <w:rPr>
          <w:rFonts w:ascii="Times New Roman" w:hAnsi="Times New Roman"/>
          <w:sz w:val="28"/>
          <w:szCs w:val="28"/>
          <w:lang w:val="ru-RU"/>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14:paraId="0E64932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0.3.</w:t>
      </w:r>
      <w:r>
        <w:rPr>
          <w:rFonts w:ascii="Times New Roman" w:hAnsi="Times New Roman"/>
          <w:sz w:val="28"/>
          <w:szCs w:val="28"/>
        </w:rPr>
        <w:t> </w:t>
      </w:r>
      <w:r>
        <w:rPr>
          <w:rFonts w:ascii="Times New Roman" w:hAnsi="Times New Roman"/>
          <w:sz w:val="28"/>
          <w:szCs w:val="28"/>
          <w:lang w:val="ru-RU"/>
        </w:rPr>
        <w:t>Задачами изучения модуля по флорболу являются:</w:t>
      </w:r>
    </w:p>
    <w:p w14:paraId="5B462A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71DF8B3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14:paraId="11A7300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14:paraId="0EF9E07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14:paraId="4B4B83A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ей культуры развития личности обучающегося средствами флорбола, в том числе для самореализации и самоопределения;</w:t>
      </w:r>
    </w:p>
    <w:p w14:paraId="07FC8E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29FC882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14:paraId="70C1321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14:paraId="408E83E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63383CC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0.4.</w:t>
      </w:r>
      <w:r>
        <w:rPr>
          <w:rFonts w:ascii="Times New Roman" w:hAnsi="Times New Roman"/>
          <w:sz w:val="28"/>
          <w:szCs w:val="28"/>
        </w:rPr>
        <w:t> </w:t>
      </w:r>
      <w:r>
        <w:rPr>
          <w:rFonts w:ascii="Times New Roman" w:hAnsi="Times New Roman"/>
          <w:sz w:val="28"/>
          <w:szCs w:val="28"/>
          <w:lang w:val="ru-RU"/>
        </w:rPr>
        <w:t>Место и роль модуля по флорболу.</w:t>
      </w:r>
    </w:p>
    <w:p w14:paraId="5A4D9BA7">
      <w:pPr>
        <w:spacing w:after="0" w:line="360" w:lineRule="auto"/>
        <w:ind w:firstLine="709"/>
        <w:jc w:val="both"/>
        <w:rPr>
          <w:rFonts w:ascii="Times New Roman" w:hAnsi="Times New Roman"/>
          <w:sz w:val="28"/>
          <w:szCs w:val="28"/>
          <w:lang w:val="ru-RU"/>
        </w:rPr>
      </w:pPr>
      <w:bookmarkStart w:id="560" w:name="_Hlk125548010"/>
      <w:r>
        <w:rPr>
          <w:rFonts w:ascii="Times New Roman" w:hAnsi="Times New Roman"/>
          <w:sz w:val="28"/>
          <w:szCs w:val="28"/>
          <w:lang w:val="ru-RU"/>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560"/>
    <w:p w14:paraId="04B225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14:paraId="3F0F1FB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14:paraId="7640FEC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0.5.</w:t>
      </w:r>
      <w:r>
        <w:rPr>
          <w:rFonts w:ascii="Times New Roman" w:hAnsi="Times New Roman"/>
          <w:sz w:val="28"/>
          <w:szCs w:val="28"/>
        </w:rPr>
        <w:t> </w:t>
      </w:r>
      <w:r>
        <w:rPr>
          <w:rFonts w:ascii="Times New Roman" w:hAnsi="Times New Roman"/>
          <w:sz w:val="28"/>
          <w:szCs w:val="28"/>
          <w:lang w:val="ru-RU"/>
        </w:rPr>
        <w:t>Модуль по флорболу может быть реализован в следующих вариантах:</w:t>
      </w:r>
    </w:p>
    <w:p w14:paraId="3598F3D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14:paraId="4C1FF61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0FC2F21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67B4123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0.6.</w:t>
      </w:r>
      <w:r>
        <w:rPr>
          <w:rFonts w:ascii="Times New Roman" w:hAnsi="Times New Roman"/>
          <w:sz w:val="28"/>
          <w:szCs w:val="28"/>
        </w:rPr>
        <w:t> </w:t>
      </w:r>
      <w:r>
        <w:rPr>
          <w:rFonts w:ascii="Times New Roman" w:hAnsi="Times New Roman"/>
          <w:sz w:val="28"/>
          <w:szCs w:val="28"/>
          <w:lang w:val="ru-RU"/>
        </w:rPr>
        <w:t>Содержание модуля по флорболу.</w:t>
      </w:r>
    </w:p>
    <w:p w14:paraId="6DA4B56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 флорболе.</w:t>
      </w:r>
    </w:p>
    <w:p w14:paraId="7FBB8BB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рия развития отечественных и зарубежных флорбольных клубов. Ведущие игроки флорбольных клубов региона и Российской Федерации. </w:t>
      </w:r>
    </w:p>
    <w:p w14:paraId="085D5FB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звания и роль главных флорбольных организаций, федераций (международные, российские), осуществляющих управление флорболом. </w:t>
      </w:r>
    </w:p>
    <w:p w14:paraId="0EB4BD1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лорбольные клубы, их история и традиции. Известные отечественные флорболисты и тренеры. </w:t>
      </w:r>
    </w:p>
    <w:p w14:paraId="5D6C497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стижения отечественной сборной команды страны и российских клубов на мировых первенствах и международных соревнованиях. </w:t>
      </w:r>
    </w:p>
    <w:p w14:paraId="46370C3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ебования безопасности при организации занятий флорболом. Характерные травмы флорболистов и мероприятия по их предупреждению. </w:t>
      </w:r>
    </w:p>
    <w:p w14:paraId="4CAE620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лорбольный словарь терминов и определений. </w:t>
      </w:r>
    </w:p>
    <w:p w14:paraId="2CF877A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соревнований игры во флорбол. Судейская коллегия, обслуживающая соревнования по флорболу. Жесты судьи. </w:t>
      </w:r>
    </w:p>
    <w:p w14:paraId="3FBE4DC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мплуа полевых игроков при игре во флорбол. </w:t>
      </w:r>
    </w:p>
    <w:p w14:paraId="5FE65B7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подбора физических упражнений для развития физических качеств флорболистов. </w:t>
      </w:r>
    </w:p>
    <w:p w14:paraId="7114DDB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ятия и характеристика технических и тактических элементов флорбола, их название и методика выполнения.</w:t>
      </w:r>
    </w:p>
    <w:p w14:paraId="3EF2AFA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7BD3D69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безопасного, правомерного поведения во время соревнований по флорболу в качестве зрителя, болельщика (фаната). </w:t>
      </w:r>
    </w:p>
    <w:p w14:paraId="135F355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моконтроль и его роль в учебной и соревновательной деятельности. </w:t>
      </w:r>
    </w:p>
    <w:p w14:paraId="3481225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14:paraId="7646F9E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14:paraId="58D00C3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стирование уровня физической подготовленности во флорболе. </w:t>
      </w:r>
    </w:p>
    <w:p w14:paraId="7200880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невник самонаблюдения за показателями развития физических качеств и состояния здоровья.</w:t>
      </w:r>
    </w:p>
    <w:p w14:paraId="7374DA5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53F7C94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0584F30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14:paraId="3CFE2F9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14:paraId="372FE15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хнические приемы и тактические действия во флорболе, изученные на уровне начального общего образования. </w:t>
      </w:r>
    </w:p>
    <w:p w14:paraId="4B0C658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менты техники передвижения по игровой площадке полевого игрока во флорболе. </w:t>
      </w:r>
    </w:p>
    <w:p w14:paraId="2E91F73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дение мяча: </w:t>
      </w:r>
    </w:p>
    <w:p w14:paraId="2348378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ми способами дриблинга (с перекладыванием, способом «пятка-носок»); </w:t>
      </w:r>
    </w:p>
    <w:p w14:paraId="43D4F82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ез отрыва мяча от крюка клюшки; </w:t>
      </w:r>
    </w:p>
    <w:p w14:paraId="08E9EC4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дение мяча толками (ударами), ведение, прикрывая мяч корпусом; </w:t>
      </w:r>
    </w:p>
    <w:p w14:paraId="786C349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ешанный способ ведения мяча. </w:t>
      </w:r>
    </w:p>
    <w:p w14:paraId="3642CF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14:paraId="31C67B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дача мяча: ударом, броском, верхом, по полу, неудобной стороной. </w:t>
      </w:r>
    </w:p>
    <w:p w14:paraId="2504E7D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росок мяча: заметающий, кистевой, с дуги, с неудобной стороны. </w:t>
      </w:r>
    </w:p>
    <w:p w14:paraId="0FE565E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дар по мячу: заметающий, удар-щелчок, прямой удар, удар с неудобной стороны, удар по летному мячу. </w:t>
      </w:r>
    </w:p>
    <w:p w14:paraId="276DF00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14:paraId="7EB5C9E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тбор мяча</w:t>
      </w:r>
      <w:r>
        <w:rPr>
          <w:rFonts w:ascii="Times New Roman" w:hAnsi="Times New Roman"/>
          <w:sz w:val="28"/>
          <w:szCs w:val="28"/>
          <w:lang w:val="ru-RU"/>
        </w:rPr>
        <w:tab/>
      </w:r>
      <w:r>
        <w:rPr>
          <w:rFonts w:ascii="Times New Roman" w:hAnsi="Times New Roman"/>
          <w:sz w:val="28"/>
          <w:szCs w:val="28"/>
          <w:lang w:val="ru-RU"/>
        </w:rPr>
        <w:t xml:space="preserve"> (в момент приема и во время ведения): выбивание или вытаскивание. </w:t>
      </w:r>
    </w:p>
    <w:p w14:paraId="3527AA5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хват мяча: клюшкой, ногой, корпусом.</w:t>
      </w:r>
    </w:p>
    <w:p w14:paraId="40B6967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зыгрыш спорного мяча: выигрыш носком пера клюшки на себя, выбивание, продавливание. </w:t>
      </w:r>
    </w:p>
    <w:p w14:paraId="36BD6BF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хника игры вратаря: </w:t>
      </w:r>
    </w:p>
    <w:p w14:paraId="42F351A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ойка (высокая, средняя, низкая); </w:t>
      </w:r>
    </w:p>
    <w:p w14:paraId="50E63CA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14:paraId="374D23E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14:paraId="22C51EA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лементы техники нападения (передача мяча рукой).</w:t>
      </w:r>
    </w:p>
    <w:p w14:paraId="0BB6A32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14:paraId="49C036E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актика нападения: </w:t>
      </w:r>
    </w:p>
    <w:p w14:paraId="048D75E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14:paraId="6128590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рупповые взаимодействия и комбинации (в парах, тройках, группах, при стандартных положениях);</w:t>
      </w:r>
    </w:p>
    <w:p w14:paraId="3EF2EEE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14:paraId="7FAC30F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актика защиты:</w:t>
      </w:r>
    </w:p>
    <w:p w14:paraId="7126B58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14:paraId="0A49116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14:paraId="57C6987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14:paraId="189267D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ебные игры во флорбол. Малые (упрощенные) игры в технико-тактической подготовке флорболистов. Участие в соревновательной деятельности.</w:t>
      </w:r>
    </w:p>
    <w:p w14:paraId="7239C9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0.7.</w:t>
      </w:r>
      <w:r>
        <w:rPr>
          <w:rFonts w:ascii="Times New Roman" w:hAnsi="Times New Roman"/>
          <w:sz w:val="28"/>
          <w:szCs w:val="28"/>
        </w:rPr>
        <w:t> </w:t>
      </w:r>
      <w:r>
        <w:rPr>
          <w:rFonts w:ascii="Times New Roman" w:hAnsi="Times New Roman"/>
          <w:sz w:val="28"/>
          <w:szCs w:val="28"/>
          <w:lang w:val="ru-RU"/>
        </w:rPr>
        <w:t>Содержание модуля по флорболу направлено на достижение обучающимися личностных, метапредметных и предметных результатов обучения.</w:t>
      </w:r>
    </w:p>
    <w:p w14:paraId="0C22D4A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0.7.1.</w:t>
      </w:r>
      <w:r>
        <w:rPr>
          <w:rFonts w:ascii="Times New Roman" w:hAnsi="Times New Roman"/>
          <w:sz w:val="28"/>
          <w:szCs w:val="28"/>
        </w:rPr>
        <w:t> </w:t>
      </w:r>
      <w:r>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личностные результаты:</w:t>
      </w:r>
    </w:p>
    <w:p w14:paraId="058D679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14:paraId="7F4DD6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14:paraId="649B968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14:paraId="15AE4F8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3A38783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14:paraId="0EA458D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14:paraId="054AC00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4E363C6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14:paraId="089E22C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0.7.2.</w:t>
      </w:r>
      <w:r>
        <w:rPr>
          <w:rFonts w:ascii="Times New Roman" w:hAnsi="Times New Roman"/>
          <w:sz w:val="28"/>
          <w:szCs w:val="28"/>
        </w:rPr>
        <w:t> </w:t>
      </w:r>
      <w:r>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14:paraId="3605C5D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389AF3F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14:paraId="0E0753C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753B4FA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19DD52A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017D198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2EFD81F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1E1C1F1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2EBC32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0.7.3.</w:t>
      </w:r>
      <w:r>
        <w:rPr>
          <w:rFonts w:ascii="Times New Roman" w:hAnsi="Times New Roman"/>
          <w:sz w:val="28"/>
          <w:szCs w:val="28"/>
        </w:rPr>
        <w:t> </w:t>
      </w:r>
      <w:r>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предметные результаты:</w:t>
      </w:r>
    </w:p>
    <w:p w14:paraId="6D38EFD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14:paraId="2BC4A2D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14:paraId="1D8458D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14:paraId="72FB1FD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14:paraId="2FFC057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средства общей и специальной физической подготовки во флорболе, основные методы обучения техническим приемам;</w:t>
      </w:r>
    </w:p>
    <w:p w14:paraId="0EB9C3B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14:paraId="00FFC4B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14:paraId="2B662D7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14:paraId="29754C4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14:paraId="0FD2659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14:paraId="4F0D581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14:paraId="146E603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14:paraId="6BF5BE5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14:paraId="3A6AAD1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B2A3EA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14:paraId="28A80B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108E00D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1. Модуль «Легкая атлетика».</w:t>
      </w:r>
    </w:p>
    <w:p w14:paraId="6C9E14E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1.1.</w:t>
      </w:r>
      <w:r>
        <w:rPr>
          <w:rFonts w:ascii="Times New Roman" w:hAnsi="Times New Roman"/>
          <w:sz w:val="28"/>
          <w:szCs w:val="28"/>
        </w:rPr>
        <w:t> </w:t>
      </w:r>
      <w:r>
        <w:rPr>
          <w:rFonts w:ascii="Times New Roman" w:hAnsi="Times New Roman"/>
          <w:sz w:val="28"/>
          <w:szCs w:val="28"/>
          <w:lang w:val="ru-RU"/>
        </w:rPr>
        <w:t>Пояснительная записка модуля «Легкая атлетика».</w:t>
      </w:r>
    </w:p>
    <w:p w14:paraId="5FE033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AF0254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14:paraId="73F12F5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14:paraId="5B5001D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1.2.</w:t>
      </w:r>
      <w:r>
        <w:rPr>
          <w:rFonts w:ascii="Times New Roman" w:hAnsi="Times New Roman"/>
          <w:sz w:val="28"/>
          <w:szCs w:val="28"/>
        </w:rPr>
        <w:t> </w:t>
      </w:r>
      <w:r>
        <w:rPr>
          <w:rFonts w:ascii="Times New Roman" w:hAnsi="Times New Roman"/>
          <w:sz w:val="28"/>
          <w:szCs w:val="28"/>
          <w:lang w:val="ru-RU"/>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14:paraId="4B1E2B0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1.3.</w:t>
      </w:r>
      <w:r>
        <w:rPr>
          <w:rFonts w:ascii="Times New Roman" w:hAnsi="Times New Roman"/>
          <w:sz w:val="28"/>
          <w:szCs w:val="28"/>
        </w:rPr>
        <w:t> </w:t>
      </w:r>
      <w:r>
        <w:rPr>
          <w:rFonts w:ascii="Times New Roman" w:hAnsi="Times New Roman"/>
          <w:sz w:val="28"/>
          <w:szCs w:val="28"/>
          <w:lang w:val="ru-RU"/>
        </w:rPr>
        <w:t xml:space="preserve">Задачами изучения модуля по легкой атлетике являются: </w:t>
      </w:r>
    </w:p>
    <w:p w14:paraId="1EDB15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56FC444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14:paraId="437E88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технических навыков бега, прыжков, метаний и умения применять их в различных условиях;</w:t>
      </w:r>
    </w:p>
    <w:p w14:paraId="4F181FE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14:paraId="29DD1D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14:paraId="66C49E2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14:paraId="0DAF653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общей культуры развития личности обучающегося средствами легкой атлетики, в том числе, для самореализации и самоопределения;</w:t>
      </w:r>
    </w:p>
    <w:p w14:paraId="2332A46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14:paraId="609D6FB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14:paraId="4AA588B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енных детей в области спорта.</w:t>
      </w:r>
    </w:p>
    <w:p w14:paraId="52918BD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1.4.</w:t>
      </w:r>
      <w:r>
        <w:rPr>
          <w:rFonts w:ascii="Times New Roman" w:hAnsi="Times New Roman"/>
          <w:sz w:val="28"/>
          <w:szCs w:val="28"/>
        </w:rPr>
        <w:t> </w:t>
      </w:r>
      <w:r>
        <w:rPr>
          <w:rFonts w:ascii="Times New Roman" w:hAnsi="Times New Roman"/>
          <w:sz w:val="28"/>
          <w:szCs w:val="28"/>
          <w:lang w:val="ru-RU"/>
        </w:rPr>
        <w:t>Место и роль модуля по легкой атлетике.</w:t>
      </w:r>
    </w:p>
    <w:p w14:paraId="04A0756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18184AA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14:paraId="0E2BB27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1.5.</w:t>
      </w:r>
      <w:r>
        <w:rPr>
          <w:rFonts w:ascii="Times New Roman" w:hAnsi="Times New Roman"/>
          <w:sz w:val="28"/>
          <w:szCs w:val="28"/>
        </w:rPr>
        <w:t> </w:t>
      </w:r>
      <w:r>
        <w:rPr>
          <w:rFonts w:ascii="Times New Roman" w:hAnsi="Times New Roman"/>
          <w:sz w:val="28"/>
          <w:szCs w:val="28"/>
          <w:lang w:val="ru-RU"/>
        </w:rPr>
        <w:t>Модуль по легкой атлетике может быть реализован в следующих вариантах:</w:t>
      </w:r>
    </w:p>
    <w:p w14:paraId="68E527B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14:paraId="20AB648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34E976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14:paraId="79F9625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1.6.</w:t>
      </w:r>
      <w:r>
        <w:rPr>
          <w:rFonts w:ascii="Times New Roman" w:hAnsi="Times New Roman"/>
          <w:sz w:val="28"/>
          <w:szCs w:val="28"/>
        </w:rPr>
        <w:t> </w:t>
      </w:r>
      <w:r>
        <w:rPr>
          <w:rFonts w:ascii="Times New Roman" w:hAnsi="Times New Roman"/>
          <w:sz w:val="28"/>
          <w:szCs w:val="28"/>
          <w:lang w:val="ru-RU"/>
        </w:rPr>
        <w:t>Содержание модуля по легкой атлетике.</w:t>
      </w:r>
    </w:p>
    <w:p w14:paraId="4F32A7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 легкой атлетике.</w:t>
      </w:r>
    </w:p>
    <w:p w14:paraId="36FADE5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тория развития легкой атлетики как вида спорта в мире, в Российской Федерации, в регионе.</w:t>
      </w:r>
    </w:p>
    <w:p w14:paraId="54295F8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стика различных видов легкой атлетики (бега, прыжков, метаний, спортивной ходьбы).</w:t>
      </w:r>
    </w:p>
    <w:p w14:paraId="7A2A2A4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жения отечественных легкоатлетов на мировых первенствах и Олимпийских играх.</w:t>
      </w:r>
    </w:p>
    <w:p w14:paraId="1053A0C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лавные организации и федерации (международные, российские), осуществляющие управление легкой атлетикой.</w:t>
      </w:r>
    </w:p>
    <w:p w14:paraId="60B20BC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14:paraId="695D7C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удейская коллегия, обслуживающая соревнования по легкой атлетике (основные функции).</w:t>
      </w:r>
    </w:p>
    <w:p w14:paraId="1ABBB2C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ловарь терминов и определений по легкой атлетике.</w:t>
      </w:r>
    </w:p>
    <w:p w14:paraId="5F82C0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14:paraId="755066A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ведения о физических качествах, необходимых в различных видах легкой атлетики и способах их развития с учетом сенситивных периодов.</w:t>
      </w:r>
    </w:p>
    <w:p w14:paraId="52B33A4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чение занятий различными видами легкой атлетики на формирование положительных качеств личности человека.</w:t>
      </w:r>
    </w:p>
    <w:p w14:paraId="76A99A9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14:paraId="1C86929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новные средства и методы обучения технике различных видов легкой атлетики.</w:t>
      </w:r>
    </w:p>
    <w:p w14:paraId="3A8A0C2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новы прикладного значения различных видов легкой атлетики.</w:t>
      </w:r>
    </w:p>
    <w:p w14:paraId="45827B7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ры и развлечения при занятиях различными видами легкой атлетики.</w:t>
      </w:r>
    </w:p>
    <w:p w14:paraId="4D91606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14:paraId="0AB77E5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2)</w:t>
      </w:r>
      <w:r>
        <w:rPr>
          <w:rFonts w:ascii="Times New Roman" w:hAnsi="Times New Roman"/>
          <w:sz w:val="28"/>
          <w:szCs w:val="28"/>
        </w:rPr>
        <w:t> </w:t>
      </w:r>
      <w:r>
        <w:rPr>
          <w:rFonts w:ascii="Times New Roman" w:hAnsi="Times New Roman"/>
          <w:sz w:val="28"/>
          <w:szCs w:val="28"/>
          <w:lang w:val="ru-RU"/>
        </w:rPr>
        <w:t>Способы самостоятельной деятельности.</w:t>
      </w:r>
    </w:p>
    <w:p w14:paraId="5695B07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14:paraId="71B1BF0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личной гигиены, требования к спортивной одежде, кроссовой и специальной обуви для занятий легкой атлетикой.</w:t>
      </w:r>
    </w:p>
    <w:p w14:paraId="5CCA12C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сбалансированное питание в различных видах легкой атлетики.</w:t>
      </w:r>
    </w:p>
    <w:p w14:paraId="3ED081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14:paraId="4E47BC5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мостоятельное освоение двигательных действий. </w:t>
      </w:r>
    </w:p>
    <w:p w14:paraId="2B55256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удейство простейших спортивных соревнований по различным видам легкой атлетики в качестве судьи.</w:t>
      </w:r>
    </w:p>
    <w:p w14:paraId="63E4049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ные травмы во время занятий различными видами легкой атлетики и мероприятия по их профилактике.</w:t>
      </w:r>
    </w:p>
    <w:p w14:paraId="522A9DA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чины возникновения ошибок при выполнении технических приёмов в беге, прыжках и метаниях.</w:t>
      </w:r>
    </w:p>
    <w:p w14:paraId="4171A17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стирование уровня физической подготовленности в беге, прыжках и метаниях.</w:t>
      </w:r>
    </w:p>
    <w:p w14:paraId="3BDC60E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w:t>
      </w:r>
      <w:r>
        <w:rPr>
          <w:rFonts w:ascii="Times New Roman" w:hAnsi="Times New Roman"/>
          <w:sz w:val="28"/>
          <w:szCs w:val="28"/>
        </w:rPr>
        <w:t> </w:t>
      </w:r>
      <w:r>
        <w:rPr>
          <w:rFonts w:ascii="Times New Roman" w:hAnsi="Times New Roman"/>
          <w:sz w:val="28"/>
          <w:szCs w:val="28"/>
          <w:lang w:val="ru-RU"/>
        </w:rPr>
        <w:t>Физическое совершенствование.</w:t>
      </w:r>
    </w:p>
    <w:p w14:paraId="0D938D3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плексы общеразвивающих, специальных и имитационных упражнений в различных видах легкой атлетики.</w:t>
      </w:r>
    </w:p>
    <w:p w14:paraId="208EE1A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плексы упражнений на развитие физических качеств, характерных для различных видов легкой атлетики.</w:t>
      </w:r>
    </w:p>
    <w:p w14:paraId="02EBF91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с использованием вспомогательных средств (барьеров и конусов различной высоты, медболов).</w:t>
      </w:r>
    </w:p>
    <w:p w14:paraId="0D8F8EF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ег со старта из различных положений, бег со сменой темпа и направлений бега, многоскоки (прыжки с ноги на ногу), метание медбола с партнером.</w:t>
      </w:r>
    </w:p>
    <w:p w14:paraId="5D00D72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бегание учебных дистанций с низкого и высокого старта, с хода, в группах и в парах с фиксацией результата.</w:t>
      </w:r>
    </w:p>
    <w:p w14:paraId="6B632C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вижные игры с элементами бега, прыжков и метаний (с элементами соревнования, не имеющие сюжета, игры сюжетного характера, командные игры).</w:t>
      </w:r>
    </w:p>
    <w:p w14:paraId="15F2DD4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14:paraId="2189C7C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кладные виды легкой атлетики (кросс).</w:t>
      </w:r>
    </w:p>
    <w:p w14:paraId="2D1CCE2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стовые упражнения по физической подготовленности в беге, прыжках и метаниях.</w:t>
      </w:r>
    </w:p>
    <w:p w14:paraId="637AFD9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14:paraId="37D3E46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1.7.</w:t>
      </w:r>
      <w:r>
        <w:rPr>
          <w:rFonts w:ascii="Times New Roman" w:hAnsi="Times New Roman"/>
          <w:sz w:val="28"/>
          <w:szCs w:val="28"/>
        </w:rPr>
        <w:t> </w:t>
      </w:r>
      <w:r>
        <w:rPr>
          <w:rFonts w:ascii="Times New Roman" w:hAnsi="Times New Roman"/>
          <w:sz w:val="28"/>
          <w:szCs w:val="28"/>
          <w:lang w:val="ru-RU"/>
        </w:rPr>
        <w:t>Содержание модуля по легкой атлетике направлено на достижение обучающимися личностных, метапредметных и предметных результатов обучения.</w:t>
      </w:r>
    </w:p>
    <w:p w14:paraId="240EA09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1.7.1.</w:t>
      </w:r>
      <w:r>
        <w:rPr>
          <w:rFonts w:ascii="Times New Roman" w:hAnsi="Times New Roman"/>
          <w:sz w:val="28"/>
          <w:szCs w:val="28"/>
        </w:rPr>
        <w:t> </w:t>
      </w:r>
      <w:r>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14:paraId="5C1B397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14:paraId="5A426A0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14:paraId="153503F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14:paraId="602EFB9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14:paraId="602936A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14:paraId="3D9F438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2B74E8D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14:paraId="694019A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1.7.2.</w:t>
      </w:r>
      <w:r>
        <w:rPr>
          <w:rFonts w:ascii="Times New Roman" w:hAnsi="Times New Roman"/>
          <w:sz w:val="28"/>
          <w:szCs w:val="28"/>
        </w:rPr>
        <w:t> </w:t>
      </w:r>
      <w:r>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14:paraId="1A50040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14:paraId="253A0DF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074B153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14:paraId="58E69DE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6C13B39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1.7.3.</w:t>
      </w:r>
      <w:r>
        <w:rPr>
          <w:rFonts w:ascii="Times New Roman" w:hAnsi="Times New Roman"/>
          <w:sz w:val="28"/>
          <w:szCs w:val="28"/>
        </w:rPr>
        <w:t> </w:t>
      </w:r>
      <w:r>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14:paraId="4B0545E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14:paraId="75F172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14:paraId="1E8F932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виды легкой атлетики (бег, прыжки, метания, соревнования на стадионе, в манеже, пробеги по шоссе, кросс, спортивная ходьба);</w:t>
      </w:r>
    </w:p>
    <w:p w14:paraId="674FC0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14:paraId="3B1C152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14:paraId="0129FA1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14:paraId="0371905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14:paraId="0FF7CF9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14:paraId="6A25B1E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14:paraId="56752FF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14:paraId="0EE89D9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2. Модуль «Бадминтон».</w:t>
      </w:r>
    </w:p>
    <w:p w14:paraId="704D67A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2.1.</w:t>
      </w:r>
      <w:bookmarkStart w:id="561" w:name="_Hlk125549813"/>
      <w:r>
        <w:rPr>
          <w:rFonts w:ascii="Times New Roman" w:hAnsi="Times New Roman"/>
          <w:sz w:val="28"/>
          <w:szCs w:val="28"/>
        </w:rPr>
        <w:t> </w:t>
      </w:r>
      <w:r>
        <w:rPr>
          <w:rFonts w:ascii="Times New Roman" w:hAnsi="Times New Roman"/>
          <w:sz w:val="28"/>
          <w:szCs w:val="28"/>
          <w:lang w:val="ru-RU"/>
        </w:rPr>
        <w:t>Пояснительная записка</w:t>
      </w:r>
      <w:bookmarkEnd w:id="561"/>
      <w:r>
        <w:rPr>
          <w:rFonts w:ascii="Times New Roman" w:hAnsi="Times New Roman"/>
          <w:sz w:val="28"/>
          <w:szCs w:val="28"/>
          <w:lang w:val="ru-RU"/>
        </w:rPr>
        <w:t xml:space="preserve"> модуля «Бадминтон».</w:t>
      </w:r>
    </w:p>
    <w:p w14:paraId="0A13334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уль «Бадминтон» </w:t>
      </w:r>
      <w:bookmarkStart w:id="562" w:name="_Hlk125549853"/>
      <w:r>
        <w:rPr>
          <w:rFonts w:ascii="Times New Roman" w:hAnsi="Times New Roman"/>
          <w:sz w:val="28"/>
          <w:szCs w:val="28"/>
          <w:lang w:val="ru-RU"/>
        </w:rPr>
        <w:t>(далее – модуль по бадминтону,</w:t>
      </w:r>
      <w:bookmarkEnd w:id="562"/>
      <w:r>
        <w:rPr>
          <w:rFonts w:ascii="Times New Roman" w:hAnsi="Times New Roman"/>
          <w:sz w:val="28"/>
          <w:szCs w:val="28"/>
          <w:lang w:val="ru-RU"/>
        </w:rPr>
        <w:t xml:space="preserve">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BD3D38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ра в бадминтон является эффективным средством укрепления здоровья и 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естественный характер, базирующийся на беге, прыжках, различных перемещениях.</w:t>
      </w:r>
    </w:p>
    <w:p w14:paraId="377903E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14:paraId="0D64AB4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14:paraId="0E5B51B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2.2.</w:t>
      </w:r>
      <w:r>
        <w:rPr>
          <w:rFonts w:ascii="Times New Roman" w:hAnsi="Times New Roman"/>
          <w:sz w:val="28"/>
          <w:szCs w:val="28"/>
        </w:rPr>
        <w:t> </w:t>
      </w:r>
      <w:r>
        <w:rPr>
          <w:rFonts w:ascii="Times New Roman" w:hAnsi="Times New Roman"/>
          <w:sz w:val="28"/>
          <w:szCs w:val="28"/>
          <w:lang w:val="ru-RU"/>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14:paraId="4685B2F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2.3.</w:t>
      </w:r>
      <w:r>
        <w:rPr>
          <w:rFonts w:ascii="Times New Roman" w:hAnsi="Times New Roman"/>
          <w:sz w:val="28"/>
          <w:szCs w:val="28"/>
        </w:rPr>
        <w:t> </w:t>
      </w:r>
      <w:r>
        <w:rPr>
          <w:rFonts w:ascii="Times New Roman" w:hAnsi="Times New Roman"/>
          <w:sz w:val="28"/>
          <w:szCs w:val="28"/>
          <w:lang w:val="ru-RU"/>
        </w:rPr>
        <w:t>Задачами изучения модуля по бадминтону являются:</w:t>
      </w:r>
    </w:p>
    <w:p w14:paraId="4D9FEF2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14:paraId="4B0734F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14:paraId="048CF7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14:paraId="081B1A5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14:paraId="1E7F199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14:paraId="69326AB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14:paraId="03E49A8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14:paraId="26EDC8D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подростков в области спорта.</w:t>
      </w:r>
    </w:p>
    <w:p w14:paraId="0B9E7B8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2.4.</w:t>
      </w:r>
      <w:r>
        <w:rPr>
          <w:rFonts w:ascii="Times New Roman" w:hAnsi="Times New Roman"/>
          <w:sz w:val="28"/>
          <w:szCs w:val="28"/>
        </w:rPr>
        <w:t> </w:t>
      </w:r>
      <w:r>
        <w:rPr>
          <w:rFonts w:ascii="Times New Roman" w:hAnsi="Times New Roman"/>
          <w:sz w:val="28"/>
          <w:szCs w:val="28"/>
          <w:lang w:val="ru-RU"/>
        </w:rPr>
        <w:t>Место и роль модуля по бадминтону.</w:t>
      </w:r>
    </w:p>
    <w:p w14:paraId="36117D8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14:paraId="2F101BD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14:paraId="0B29DB3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2.5.</w:t>
      </w:r>
      <w:r>
        <w:rPr>
          <w:rFonts w:ascii="Times New Roman" w:hAnsi="Times New Roman"/>
          <w:sz w:val="28"/>
          <w:szCs w:val="28"/>
        </w:rPr>
        <w:t> </w:t>
      </w:r>
      <w:r>
        <w:rPr>
          <w:rFonts w:ascii="Times New Roman" w:hAnsi="Times New Roman"/>
          <w:sz w:val="28"/>
          <w:szCs w:val="28"/>
          <w:lang w:val="ru-RU"/>
        </w:rPr>
        <w:t>Модуль по бадминтону может быть реализован в следующих вариантах:</w:t>
      </w:r>
    </w:p>
    <w:p w14:paraId="5419E64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14:paraId="6D548A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445269E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31FAB68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2.6.</w:t>
      </w:r>
      <w:r>
        <w:rPr>
          <w:rFonts w:ascii="Times New Roman" w:hAnsi="Times New Roman"/>
          <w:sz w:val="28"/>
          <w:szCs w:val="28"/>
        </w:rPr>
        <w:t> </w:t>
      </w:r>
      <w:r>
        <w:rPr>
          <w:rFonts w:ascii="Times New Roman" w:hAnsi="Times New Roman"/>
          <w:sz w:val="28"/>
          <w:szCs w:val="28"/>
          <w:lang w:val="ru-RU"/>
        </w:rPr>
        <w:t xml:space="preserve">Содержание модуля по бадминтону. </w:t>
      </w:r>
    </w:p>
    <w:p w14:paraId="629F0FC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 бадминтоне.</w:t>
      </w:r>
    </w:p>
    <w:p w14:paraId="6742E0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14:paraId="0509268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14:paraId="6B10AEC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14:paraId="16AC6BA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ияние занятий бадминтоном на воспитание положительных качеств личности современного человека.</w:t>
      </w:r>
    </w:p>
    <w:p w14:paraId="183BE83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14:paraId="3EAB8A2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админтон и здоровье. Организация здорового образа жизни, профилактика вредных привычек средствами бадминтона.</w:t>
      </w:r>
    </w:p>
    <w:p w14:paraId="2F246C1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5D68CA7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14:paraId="0DEDD9C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14:paraId="6534133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14:paraId="131372B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14:paraId="22A301A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14:paraId="2C235AB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техники безопасности и гигиены мест занятий в процессе выполнения физических упражнений </w:t>
      </w:r>
      <w:r>
        <w:rPr>
          <w:rFonts w:ascii="Times New Roman" w:hAnsi="Times New Roman"/>
          <w:sz w:val="28"/>
          <w:szCs w:val="28"/>
        </w:rPr>
        <w:t>c</w:t>
      </w:r>
      <w:r>
        <w:rPr>
          <w:rFonts w:ascii="Times New Roman" w:hAnsi="Times New Roman"/>
          <w:sz w:val="28"/>
          <w:szCs w:val="28"/>
          <w:lang w:val="ru-RU"/>
        </w:rPr>
        <w:t xml:space="preserve"> элементами бадминтона на открытых площадках. </w:t>
      </w:r>
    </w:p>
    <w:p w14:paraId="2B662C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14:paraId="00B9DDE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14:paraId="1D7841A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14:paraId="30C9B17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14:paraId="51F19E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50B0B42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14:paraId="0FE45E8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14:paraId="1B2F48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14:paraId="2DE6E5D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филактика перенапряжения систем организма средствами бадминтона: упражнения для профилактики общего утомления и остроты зрения.</w:t>
      </w:r>
    </w:p>
    <w:p w14:paraId="654E35B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14:paraId="5A8A1C7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14:paraId="7A672CF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14:paraId="566975C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14:paraId="129DBF9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хнические и тактические действия: удары в задней зоне площадки, защитные действия игрока, прием и выполнение атакующих ударов. </w:t>
      </w:r>
    </w:p>
    <w:p w14:paraId="75BC855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хнико-тактические действия в нападении. Тактика одиночной игры. Тактика парной игры. </w:t>
      </w:r>
    </w:p>
    <w:p w14:paraId="47B090E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14:paraId="2DDEA94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ровая деятельность по правилам с использованием ранее разученных технических приёмов.</w:t>
      </w:r>
    </w:p>
    <w:p w14:paraId="1C4C195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2.7.</w:t>
      </w:r>
      <w:r>
        <w:rPr>
          <w:rFonts w:ascii="Times New Roman" w:hAnsi="Times New Roman"/>
          <w:sz w:val="28"/>
          <w:szCs w:val="28"/>
        </w:rPr>
        <w:t> </w:t>
      </w:r>
      <w:r>
        <w:rPr>
          <w:rFonts w:ascii="Times New Roman" w:hAnsi="Times New Roman"/>
          <w:sz w:val="28"/>
          <w:szCs w:val="28"/>
          <w:lang w:val="ru-RU"/>
        </w:rPr>
        <w:t>Содержание модуля по бадминтону способствует достижению обучающимися личностных, метапредметных и предметных результатов обучения.</w:t>
      </w:r>
    </w:p>
    <w:p w14:paraId="6290B1D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2.7.1.</w:t>
      </w:r>
      <w:r>
        <w:rPr>
          <w:rFonts w:ascii="Times New Roman" w:hAnsi="Times New Roman"/>
          <w:sz w:val="28"/>
          <w:szCs w:val="28"/>
        </w:rPr>
        <w:t> </w:t>
      </w:r>
      <w:r>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личностные результаты:</w:t>
      </w:r>
    </w:p>
    <w:p w14:paraId="095A6D8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14:paraId="7839D3C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14:paraId="2323F9A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ознанного, уважительного и доброжелательного общения в команде, со сверстниками и педагогами;</w:t>
      </w:r>
    </w:p>
    <w:p w14:paraId="1C047BC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68B1277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14:paraId="7DF206F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01B9490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2.7.2.</w:t>
      </w:r>
      <w:r>
        <w:rPr>
          <w:rFonts w:ascii="Times New Roman" w:hAnsi="Times New Roman"/>
          <w:sz w:val="28"/>
          <w:szCs w:val="28"/>
        </w:rPr>
        <w:t> </w:t>
      </w:r>
      <w:r>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14:paraId="1DF5E55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5869AA5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1C0AB7B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58C9779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D29D7A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52284B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45FAEA7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5A86A49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2.7.3.</w:t>
      </w:r>
      <w:r>
        <w:rPr>
          <w:rFonts w:ascii="Times New Roman" w:hAnsi="Times New Roman"/>
          <w:sz w:val="28"/>
          <w:szCs w:val="28"/>
        </w:rPr>
        <w:t> </w:t>
      </w:r>
      <w:r>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предметные результаты:</w:t>
      </w:r>
    </w:p>
    <w:p w14:paraId="70FA595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14:paraId="3633839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стории развития бадминтона как олимпийского вида спорта;</w:t>
      </w:r>
    </w:p>
    <w:p w14:paraId="0E5A37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основные направления и формы организации бадминтона в современном обществе;</w:t>
      </w:r>
    </w:p>
    <w:p w14:paraId="143FD7F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14:paraId="59CEF4B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правил игры в бадминтон, основных терминов и понятий, правил организации соревнований;</w:t>
      </w:r>
    </w:p>
    <w:p w14:paraId="7BD8D01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14:paraId="636C8EE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ставлять и выполнять самостоятельно комплексы физических упражнений с элементами бадминтона с коррекционной направленностью;</w:t>
      </w:r>
    </w:p>
    <w:p w14:paraId="47F7621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самостоятельных занятий бадминтоном на открытых площадках и в домашних условиях; </w:t>
      </w:r>
    </w:p>
    <w:p w14:paraId="0550677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14:paraId="490BA25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14:paraId="300A6EF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14:paraId="60FFE21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14:paraId="0824B41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казывать первую помощь на самостоятельных занятиях бадминтоном и во время активного отдыха;</w:t>
      </w:r>
    </w:p>
    <w:p w14:paraId="450D322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14:paraId="1860A41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ние в игре технико-тактические действия в нападении и защите, при одиночной и парной игре; </w:t>
      </w:r>
    </w:p>
    <w:p w14:paraId="57DBCF9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игровой деятельности по правилам с использованием ранее разученных технических приёмов.</w:t>
      </w:r>
    </w:p>
    <w:bookmarkEnd w:id="528"/>
    <w:p w14:paraId="22C50A7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3.</w:t>
      </w:r>
      <w:r>
        <w:rPr>
          <w:rFonts w:ascii="Times New Roman" w:hAnsi="Times New Roman"/>
          <w:sz w:val="28"/>
          <w:szCs w:val="28"/>
        </w:rPr>
        <w:t> </w:t>
      </w:r>
      <w:r>
        <w:rPr>
          <w:rFonts w:ascii="Times New Roman" w:hAnsi="Times New Roman"/>
          <w:sz w:val="28"/>
          <w:szCs w:val="28"/>
          <w:lang w:val="ru-RU"/>
        </w:rPr>
        <w:t>Модуль «Триатлон».</w:t>
      </w:r>
    </w:p>
    <w:p w14:paraId="0E9E684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3.1.</w:t>
      </w:r>
      <w:r>
        <w:rPr>
          <w:rFonts w:ascii="Times New Roman" w:hAnsi="Times New Roman"/>
          <w:sz w:val="28"/>
          <w:szCs w:val="28"/>
        </w:rPr>
        <w:t> </w:t>
      </w:r>
      <w:r>
        <w:rPr>
          <w:rFonts w:ascii="Times New Roman" w:hAnsi="Times New Roman"/>
          <w:sz w:val="28"/>
          <w:szCs w:val="28"/>
          <w:lang w:val="ru-RU"/>
        </w:rPr>
        <w:t>Пояснительная записка модуля «Триатлон».</w:t>
      </w:r>
    </w:p>
    <w:p w14:paraId="5EFABD9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6A7065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14:paraId="4FEB298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14:paraId="080A7D4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3.2. 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14:paraId="2CE0EE0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63.10.13.3. Задачами изучения модуля по триатлону являются: </w:t>
      </w:r>
    </w:p>
    <w:p w14:paraId="5C1F498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0AC49E7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14:paraId="362CC00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знаний о физической культуре и спорте в целом, и о триатлоне в частности;</w:t>
      </w:r>
    </w:p>
    <w:p w14:paraId="4F329CE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14:paraId="2E0A6C7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2175EA2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14:paraId="5D85BFF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14:paraId="4EA239D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60DA358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14:paraId="25BD688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0035EAE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3.4.</w:t>
      </w:r>
      <w:r>
        <w:rPr>
          <w:rFonts w:ascii="Times New Roman" w:hAnsi="Times New Roman"/>
          <w:sz w:val="28"/>
          <w:szCs w:val="28"/>
        </w:rPr>
        <w:t> </w:t>
      </w:r>
      <w:r>
        <w:rPr>
          <w:rFonts w:ascii="Times New Roman" w:hAnsi="Times New Roman"/>
          <w:sz w:val="28"/>
          <w:szCs w:val="28"/>
          <w:lang w:val="ru-RU"/>
        </w:rPr>
        <w:t>Место и роль модуля по триатлону.</w:t>
      </w:r>
    </w:p>
    <w:p w14:paraId="5BFCED41">
      <w:pPr>
        <w:spacing w:after="0" w:line="360" w:lineRule="auto"/>
        <w:ind w:firstLine="709"/>
        <w:jc w:val="both"/>
        <w:rPr>
          <w:rFonts w:ascii="Times New Roman" w:hAnsi="Times New Roman"/>
          <w:sz w:val="28"/>
          <w:szCs w:val="28"/>
          <w:lang w:val="ru-RU"/>
        </w:rPr>
      </w:pPr>
      <w:bookmarkStart w:id="563" w:name="_Hlk125555906"/>
      <w:r>
        <w:rPr>
          <w:rFonts w:ascii="Times New Roman" w:hAnsi="Times New Roman"/>
          <w:sz w:val="28"/>
          <w:szCs w:val="28"/>
          <w:lang w:val="ru-RU"/>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27866BD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14:paraId="55518BB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563"/>
    <w:p w14:paraId="053F6AC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3.5.</w:t>
      </w:r>
      <w:r>
        <w:rPr>
          <w:rFonts w:ascii="Times New Roman" w:hAnsi="Times New Roman"/>
          <w:sz w:val="28"/>
          <w:szCs w:val="28"/>
        </w:rPr>
        <w:t> </w:t>
      </w:r>
      <w:r>
        <w:rPr>
          <w:rFonts w:ascii="Times New Roman" w:hAnsi="Times New Roman"/>
          <w:sz w:val="28"/>
          <w:szCs w:val="28"/>
          <w:lang w:val="ru-RU"/>
        </w:rPr>
        <w:t>Модуль по триатлону может быть реализован в следующих вариантах:</w:t>
      </w:r>
    </w:p>
    <w:p w14:paraId="5C4DE87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14:paraId="4FFBC10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1B3D45D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7205438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3.6.</w:t>
      </w:r>
      <w:r>
        <w:rPr>
          <w:rFonts w:ascii="Times New Roman" w:hAnsi="Times New Roman"/>
          <w:sz w:val="28"/>
          <w:szCs w:val="28"/>
        </w:rPr>
        <w:t> </w:t>
      </w:r>
      <w:r>
        <w:rPr>
          <w:rFonts w:ascii="Times New Roman" w:hAnsi="Times New Roman"/>
          <w:sz w:val="28"/>
          <w:szCs w:val="28"/>
          <w:lang w:val="ru-RU"/>
        </w:rPr>
        <w:t>Содержание модуля по триатлону.</w:t>
      </w:r>
    </w:p>
    <w:p w14:paraId="43664CE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 триатлоне.</w:t>
      </w:r>
    </w:p>
    <w:p w14:paraId="001F6CA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звания и роль главных организаций мира, Европы, страны, региона занимающихся развитием триатлона.</w:t>
      </w:r>
    </w:p>
    <w:p w14:paraId="73D4994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отечественные и зарубежные триатлонисты, тренеры, внесшие общий вклад в развитие и становление современного триатлона.</w:t>
      </w:r>
    </w:p>
    <w:p w14:paraId="22DB375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14:paraId="53EC60B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новные направления спортивного менеджмента и маркетинга в триатлоне.</w:t>
      </w:r>
    </w:p>
    <w:p w14:paraId="2E9E63F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14:paraId="44C12E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14:paraId="7F43D5C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дорожного движения, относящихся к велосипедистам и пешеходам.</w:t>
      </w:r>
    </w:p>
    <w:p w14:paraId="64AD544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14:paraId="32D3817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новы правильного питания и суточного пищевого рациона триатлонистов.</w:t>
      </w:r>
    </w:p>
    <w:p w14:paraId="41A58C6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ияние занятий триатлоном на индивидуальные особенности физического развития и физической подготовленности организма.</w:t>
      </w:r>
    </w:p>
    <w:p w14:paraId="4991A6A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14:paraId="091AD56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14:paraId="345F777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тоды предупреждения и нивелирования конфликтных ситуации во время занятий триатлоном.</w:t>
      </w:r>
    </w:p>
    <w:p w14:paraId="569EE3E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физических упражнений, применяемых в триатлоне: подготовительные, общеразвивающие, специальные и корригирующие.</w:t>
      </w:r>
    </w:p>
    <w:p w14:paraId="2553067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стика средств общей и специальной физической подготовки, применяемых в учебных занятиях с юными триатлонистами.</w:t>
      </w:r>
    </w:p>
    <w:p w14:paraId="6261354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14:paraId="43A8777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026D6DE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14:paraId="5E9E3A2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14:paraId="2D0ABCA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индивидуальных планов (траектории роста) физической подготовленности. План индивидуальных занятий триатлоном.</w:t>
      </w:r>
    </w:p>
    <w:p w14:paraId="368EE4E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общеразвивающих упражнений с элементами триатлона и включение их в разминку.</w:t>
      </w:r>
    </w:p>
    <w:p w14:paraId="54835EE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комплексы общеразвивающих, оздоровительных и корригирующих упражнений.</w:t>
      </w:r>
    </w:p>
    <w:p w14:paraId="1500E82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14:paraId="2DAC958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вижные игры и эстафеты с элементами триатлона.</w:t>
      </w:r>
    </w:p>
    <w:p w14:paraId="13E89DB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нтрольно-тестовые упражнения уровня физической подготовленности по модулю «Триатлон».</w:t>
      </w:r>
    </w:p>
    <w:p w14:paraId="6A90BF8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невник самонаблюдения за показателями физического развития, развития физических качеств и состояния здоровья.</w:t>
      </w:r>
    </w:p>
    <w:p w14:paraId="477882E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14:paraId="4835578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234376F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14:paraId="2F3B4BC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ческие и тактические действия в триатлоне, изученные на уровне начального общего образования.</w:t>
      </w:r>
    </w:p>
    <w:p w14:paraId="4E2F19A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хника передвижения в воде: </w:t>
      </w:r>
    </w:p>
    <w:p w14:paraId="21FEBF8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14:paraId="011CC8F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14:paraId="59CB926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14:paraId="5F15B54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ка передвижения на велосипеде:</w:t>
      </w:r>
    </w:p>
    <w:p w14:paraId="5BA3318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14:paraId="34D5F30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14:paraId="3A38738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14:paraId="6735A66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хника передвижения бегом (беговая подготовка): </w:t>
      </w:r>
    </w:p>
    <w:p w14:paraId="53FA5D7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14:paraId="6EDEE87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14:paraId="1A41526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ка бега в триатлоне: бег после езды на велосипеде, чередование бега и езды на велосипеде.</w:t>
      </w:r>
    </w:p>
    <w:p w14:paraId="7B772FD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14:paraId="6A120F1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14:paraId="595C949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3.7.</w:t>
      </w:r>
      <w:r>
        <w:rPr>
          <w:rFonts w:ascii="Times New Roman" w:hAnsi="Times New Roman"/>
          <w:sz w:val="28"/>
          <w:szCs w:val="28"/>
        </w:rPr>
        <w:t> </w:t>
      </w:r>
      <w:r>
        <w:rPr>
          <w:rFonts w:ascii="Times New Roman" w:hAnsi="Times New Roman"/>
          <w:sz w:val="28"/>
          <w:szCs w:val="28"/>
          <w:lang w:val="ru-RU"/>
        </w:rPr>
        <w:t>Содержание модуля по триатлону направлено на достижение обучающимися личностных, метапредметных и предметных результатов обучения.</w:t>
      </w:r>
    </w:p>
    <w:p w14:paraId="5E4BD54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3.7.1.</w:t>
      </w:r>
      <w:r>
        <w:rPr>
          <w:rFonts w:ascii="Times New Roman" w:hAnsi="Times New Roman"/>
          <w:sz w:val="28"/>
          <w:szCs w:val="28"/>
        </w:rPr>
        <w:t> </w:t>
      </w:r>
      <w:r>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личностные результаты:</w:t>
      </w:r>
    </w:p>
    <w:p w14:paraId="395FC79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14:paraId="2D02C69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14:paraId="0383BE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14:paraId="07BE686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148877D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14:paraId="2D2C3CD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14:paraId="2E060F8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57DADB4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14:paraId="2DC5636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3.7.2.</w:t>
      </w:r>
      <w:r>
        <w:rPr>
          <w:rFonts w:ascii="Times New Roman" w:hAnsi="Times New Roman"/>
          <w:sz w:val="28"/>
          <w:szCs w:val="28"/>
        </w:rPr>
        <w:t> </w:t>
      </w:r>
      <w:r>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14:paraId="00A6FF4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3BD93E1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14:paraId="77F13E1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0276F2D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A16CA5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185290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0020AED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3.7.3.</w:t>
      </w:r>
      <w:r>
        <w:rPr>
          <w:rFonts w:ascii="Times New Roman" w:hAnsi="Times New Roman"/>
          <w:sz w:val="28"/>
          <w:szCs w:val="28"/>
        </w:rPr>
        <w:t> </w:t>
      </w:r>
      <w:r>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предметные результаты:</w:t>
      </w:r>
    </w:p>
    <w:p w14:paraId="6B9E3B8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6B62C5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роли главных спортивных организаций, занимающихся развитием триатлона в мире, в Европе, в России и в своем регионе; </w:t>
      </w:r>
    </w:p>
    <w:p w14:paraId="3B15C94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14:paraId="54FF4D0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14:paraId="5175F4F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особенностей стратегии и тактики прохождения дистанций триатлона различной длины и сложности;</w:t>
      </w:r>
    </w:p>
    <w:p w14:paraId="7C15BEC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основных направлений развития спортивного маркетинга в триатлоне, развитие интереса в области спортивного маркетинга;</w:t>
      </w:r>
    </w:p>
    <w:p w14:paraId="3B8ED42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я основ современных правил организации и проведения соревнований по триатлону; </w:t>
      </w:r>
    </w:p>
    <w:p w14:paraId="1C1CA5B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14:paraId="365BEEE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14:paraId="5C15BD6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14:paraId="1AFDAE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14:paraId="5A265C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14:paraId="529AE8B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14:paraId="3EBC323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устройства и назначения основных узлов спортивного велосипеда, овладение навыками технического обслуживания велосипеда;</w:t>
      </w:r>
    </w:p>
    <w:p w14:paraId="4BB5252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14:paraId="53BB169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тслеживать правильность двигательных действий и выявлять ошибки в технике и тактике движений в различных дисциплинах триатлона;</w:t>
      </w:r>
    </w:p>
    <w:p w14:paraId="4D929C9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14:paraId="2583A0C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облюдать требования к местам проведения занятий триатлоном, правила ухода за спортивным оборудованием, инвентарем;</w:t>
      </w:r>
    </w:p>
    <w:p w14:paraId="4B90D86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снов правил дорожного движения, относящихся к велосипедистам и пешеходам;</w:t>
      </w:r>
    </w:p>
    <w:p w14:paraId="6E952A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14:paraId="355B2C0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14:paraId="0FD36A8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14:paraId="2B61197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14:paraId="4E439BB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14:paraId="0EF030A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4.</w:t>
      </w:r>
      <w:r>
        <w:rPr>
          <w:rFonts w:ascii="Times New Roman" w:hAnsi="Times New Roman"/>
          <w:sz w:val="28"/>
          <w:szCs w:val="28"/>
        </w:rPr>
        <w:t> </w:t>
      </w:r>
      <w:r>
        <w:rPr>
          <w:rFonts w:ascii="Times New Roman" w:hAnsi="Times New Roman"/>
          <w:sz w:val="28"/>
          <w:szCs w:val="28"/>
          <w:lang w:val="ru-RU"/>
        </w:rPr>
        <w:t>Модуль «Лапта».</w:t>
      </w:r>
    </w:p>
    <w:p w14:paraId="64B0186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4.1.</w:t>
      </w:r>
      <w:r>
        <w:rPr>
          <w:rFonts w:ascii="Times New Roman" w:hAnsi="Times New Roman"/>
          <w:sz w:val="28"/>
          <w:szCs w:val="28"/>
        </w:rPr>
        <w:t> </w:t>
      </w:r>
      <w:r>
        <w:rPr>
          <w:rFonts w:ascii="Times New Roman" w:hAnsi="Times New Roman"/>
          <w:sz w:val="28"/>
          <w:szCs w:val="28"/>
          <w:lang w:val="ru-RU"/>
        </w:rPr>
        <w:t>Пояснительная записка модуля «Лапта».</w:t>
      </w:r>
    </w:p>
    <w:p w14:paraId="4DD2590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564" w:name="_Hlk125118941"/>
      <w:r>
        <w:rPr>
          <w:rFonts w:ascii="Times New Roman" w:hAnsi="Times New Roman"/>
          <w:sz w:val="28"/>
          <w:szCs w:val="28"/>
          <w:lang w:val="ru-RU"/>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564"/>
    <w:p w14:paraId="0500257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14:paraId="67A828A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14:paraId="5A81F2A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14:paraId="3ADA859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14:paraId="5DF6E6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4.2. 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14:paraId="506E6B7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4.3. Задачами изучения модуля по лапте являются:</w:t>
      </w:r>
    </w:p>
    <w:p w14:paraId="04F052B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3EEBE4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14:paraId="614427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знаний о физической культуре и спорте в целом, истории развития лапты в частности;</w:t>
      </w:r>
    </w:p>
    <w:p w14:paraId="21DDC0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14:paraId="7A89AF0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70C595B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14:paraId="711ED5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14:paraId="2505887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14:paraId="1EB2CC9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w:t>
      </w:r>
    </w:p>
    <w:p w14:paraId="6CA1949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4.4.</w:t>
      </w:r>
      <w:r>
        <w:rPr>
          <w:rFonts w:ascii="Times New Roman" w:hAnsi="Times New Roman"/>
          <w:sz w:val="28"/>
          <w:szCs w:val="28"/>
        </w:rPr>
        <w:t> </w:t>
      </w:r>
      <w:r>
        <w:rPr>
          <w:rFonts w:ascii="Times New Roman" w:hAnsi="Times New Roman"/>
          <w:sz w:val="28"/>
          <w:szCs w:val="28"/>
          <w:lang w:val="ru-RU"/>
        </w:rPr>
        <w:t>Место и роль модуля по лапте.</w:t>
      </w:r>
    </w:p>
    <w:p w14:paraId="79F5765A">
      <w:pPr>
        <w:spacing w:after="0" w:line="360" w:lineRule="auto"/>
        <w:ind w:firstLine="709"/>
        <w:jc w:val="both"/>
        <w:rPr>
          <w:rFonts w:ascii="Times New Roman" w:hAnsi="Times New Roman"/>
          <w:sz w:val="28"/>
          <w:szCs w:val="28"/>
          <w:lang w:val="ru-RU"/>
        </w:rPr>
      </w:pPr>
      <w:bookmarkStart w:id="565" w:name="_Hlk125559056"/>
      <w:r>
        <w:rPr>
          <w:rFonts w:ascii="Times New Roman" w:hAnsi="Times New Roman"/>
          <w:sz w:val="28"/>
          <w:szCs w:val="28"/>
          <w:lang w:val="ru-RU"/>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A3A839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565"/>
    <w:p w14:paraId="718C12B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4.5.</w:t>
      </w:r>
      <w:r>
        <w:rPr>
          <w:rFonts w:ascii="Times New Roman" w:hAnsi="Times New Roman"/>
          <w:sz w:val="28"/>
          <w:szCs w:val="28"/>
        </w:rPr>
        <w:t> </w:t>
      </w:r>
      <w:r>
        <w:rPr>
          <w:rFonts w:ascii="Times New Roman" w:hAnsi="Times New Roman"/>
          <w:sz w:val="28"/>
          <w:szCs w:val="28"/>
          <w:lang w:val="ru-RU"/>
        </w:rPr>
        <w:t>Модуль по лапте может быть реализован в следующих вариантах:</w:t>
      </w:r>
    </w:p>
    <w:p w14:paraId="2E2F600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14:paraId="7B158C2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7A559F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0CEABC6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4.6.</w:t>
      </w:r>
      <w:r>
        <w:rPr>
          <w:rFonts w:ascii="Times New Roman" w:hAnsi="Times New Roman"/>
          <w:sz w:val="28"/>
          <w:szCs w:val="28"/>
        </w:rPr>
        <w:t> </w:t>
      </w:r>
      <w:r>
        <w:rPr>
          <w:rFonts w:ascii="Times New Roman" w:hAnsi="Times New Roman"/>
          <w:sz w:val="28"/>
          <w:szCs w:val="28"/>
          <w:lang w:val="ru-RU"/>
        </w:rPr>
        <w:t>Содержание модуля по лапте.</w:t>
      </w:r>
    </w:p>
    <w:p w14:paraId="2956F93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 лапте.</w:t>
      </w:r>
    </w:p>
    <w:p w14:paraId="4D76E65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14:paraId="5CDA41B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фициальные правила соревнований по лапте. Регионы Российской Федерации, развивающие лапту, команды - победители всероссийских соревнований.</w:t>
      </w:r>
    </w:p>
    <w:p w14:paraId="7AA5C3F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14:paraId="350D1CB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новидности лапты. Основные понятия о спортивных сооружениях и инвентаре.</w:t>
      </w:r>
    </w:p>
    <w:p w14:paraId="59253F6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мплуа полевых игроков при игре в лапту.</w:t>
      </w:r>
    </w:p>
    <w:p w14:paraId="16AAE44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безопасного поведения во время занятий лаптой. Характерные травмы игроки в лапту и мероприятия по их предупреждению.</w:t>
      </w:r>
    </w:p>
    <w:p w14:paraId="1963719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 Режим дня при занятиях лаптой. Правила личной гигиены во время занятий лаптой.</w:t>
      </w:r>
    </w:p>
    <w:p w14:paraId="4551E2C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14:paraId="7F65F33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440748E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лапты.</w:t>
      </w:r>
    </w:p>
    <w:p w14:paraId="0C98771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14:paraId="508B890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безопасного, правомерного поведения во время соревнований по лапте в качестве зрителя, болельщика.</w:t>
      </w:r>
    </w:p>
    <w:p w14:paraId="4DFBCBC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14:paraId="1F7CE41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14:paraId="6B3FE02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14:paraId="1AA40CD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ы и методы профилактики пагубных привычек, асоциального и созависимого поведения. Антидопинговое поведение.</w:t>
      </w:r>
    </w:p>
    <w:p w14:paraId="4A72CA3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78DEBE1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14:paraId="709C7FF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лапту.</w:t>
      </w:r>
    </w:p>
    <w:p w14:paraId="5A7D45B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14:paraId="1C894C9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14:paraId="1DA550A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актика нападения. </w:t>
      </w:r>
    </w:p>
    <w:p w14:paraId="58D6827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14:paraId="08784AF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14:paraId="7EE3087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14:paraId="38DC90F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14:paraId="5901106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актика защиты:</w:t>
      </w:r>
    </w:p>
    <w:p w14:paraId="66DF39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дивидуальные действия. Выбор места для ловли мяча при ударах (сверху, сбоку, «свечой»). </w:t>
      </w:r>
    </w:p>
    <w:p w14:paraId="32B3F1A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йствия защитника при:</w:t>
      </w:r>
    </w:p>
    <w:p w14:paraId="7670595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пуске мяча, летящего в его сторону;</w:t>
      </w:r>
    </w:p>
    <w:p w14:paraId="5E52D1C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раховке своих партнеров при ударе сверху;</w:t>
      </w:r>
    </w:p>
    <w:p w14:paraId="0659D9B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боре места для того, чтобы осалить перебежчика; </w:t>
      </w:r>
    </w:p>
    <w:p w14:paraId="6CFA5D9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боре места для получения мяча от партнера; </w:t>
      </w:r>
    </w:p>
    <w:p w14:paraId="3A0E288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осаливании (обратном осаливании); </w:t>
      </w:r>
    </w:p>
    <w:p w14:paraId="01A0B51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ложении нападающих в пригороде и за линией кона; </w:t>
      </w:r>
    </w:p>
    <w:p w14:paraId="188EF1D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ебежках нападающих. </w:t>
      </w:r>
    </w:p>
    <w:p w14:paraId="05027A9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йствия подающего при выносе мяча за линию дома. </w:t>
      </w:r>
    </w:p>
    <w:p w14:paraId="530BBDC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14:paraId="7B24A3D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14:paraId="6512CC0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йствия команды защиты при:</w:t>
      </w:r>
    </w:p>
    <w:p w14:paraId="30EA936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даре сверху (в правую, левую зоны и по центру);</w:t>
      </w:r>
    </w:p>
    <w:p w14:paraId="2B687B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даре сбоку и «свечой»;</w:t>
      </w:r>
    </w:p>
    <w:p w14:paraId="64D627C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игрывающей по ходу игры;</w:t>
      </w:r>
    </w:p>
    <w:p w14:paraId="6C1D29A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лучае, когда у нападающих остался один игрок, имеющий право на удар;</w:t>
      </w:r>
    </w:p>
    <w:p w14:paraId="7E8005B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диночных перебежках соперника, групповых перебежках соперника;</w:t>
      </w:r>
    </w:p>
    <w:p w14:paraId="0170C0E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даре, после которого мяч улетает за боковую линию;</w:t>
      </w:r>
    </w:p>
    <w:p w14:paraId="4A01F9A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осаливание соперника, переосаливание соперника.</w:t>
      </w:r>
    </w:p>
    <w:p w14:paraId="37D7DC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14:paraId="2E22FC7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ебные игры в лапту. Малые (упрощенные) игры в технико-тактической подготовке игроков в лапту. Участие в соревновательной деятельности.</w:t>
      </w:r>
    </w:p>
    <w:p w14:paraId="5B64735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4.7.</w:t>
      </w:r>
      <w:r>
        <w:rPr>
          <w:rFonts w:ascii="Times New Roman" w:hAnsi="Times New Roman"/>
          <w:sz w:val="28"/>
          <w:szCs w:val="28"/>
        </w:rPr>
        <w:t> </w:t>
      </w:r>
      <w:r>
        <w:rPr>
          <w:rFonts w:ascii="Times New Roman" w:hAnsi="Times New Roman"/>
          <w:sz w:val="28"/>
          <w:szCs w:val="28"/>
          <w:lang w:val="ru-RU"/>
        </w:rPr>
        <w:t>Содержание модуля по лапте направлено на достижение обучающимися личностных, метапредметных и предметных результатов обучения.</w:t>
      </w:r>
    </w:p>
    <w:p w14:paraId="0BBBCB7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4.7.1.</w:t>
      </w:r>
      <w:r>
        <w:rPr>
          <w:rFonts w:ascii="Times New Roman" w:hAnsi="Times New Roman"/>
          <w:sz w:val="28"/>
          <w:szCs w:val="28"/>
        </w:rPr>
        <w:t> </w:t>
      </w:r>
      <w:r>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14:paraId="22142ED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лапты;</w:t>
      </w:r>
    </w:p>
    <w:p w14:paraId="01BAF61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14:paraId="28093BE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14:paraId="62F6149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0B6CD52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14:paraId="5BB8177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ное, уважительное и доброжелательное отношение к сверстникам и педагогам.</w:t>
      </w:r>
    </w:p>
    <w:p w14:paraId="579AE17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4.7.2.</w:t>
      </w:r>
      <w:r>
        <w:rPr>
          <w:rFonts w:ascii="Times New Roman" w:hAnsi="Times New Roman"/>
          <w:sz w:val="28"/>
          <w:szCs w:val="28"/>
        </w:rPr>
        <w:t> </w:t>
      </w:r>
      <w:r>
        <w:rPr>
          <w:rFonts w:ascii="Times New Roman" w:hAnsi="Times New Roman"/>
          <w:sz w:val="28"/>
          <w:szCs w:val="28"/>
          <w:lang w:val="ru-RU"/>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14:paraId="3991D73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14:paraId="42D6E6C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798281E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905942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31AB486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4.7.3.</w:t>
      </w:r>
      <w:r>
        <w:rPr>
          <w:rFonts w:ascii="Times New Roman" w:hAnsi="Times New Roman"/>
          <w:sz w:val="28"/>
          <w:szCs w:val="28"/>
        </w:rPr>
        <w:t> </w:t>
      </w:r>
      <w:r>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14:paraId="65B3CCA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14:paraId="78031F3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14:paraId="121E3A3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и демонстрация базовых технических приемов техники игры, знание, демонстрация базовых тактических действий игроков в лапту;</w:t>
      </w:r>
    </w:p>
    <w:p w14:paraId="6EDC83D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лапты;</w:t>
      </w:r>
    </w:p>
    <w:p w14:paraId="04C1131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личной гигиены и ухода за спортивным инвентарем и оборудованием, подбора спортивной одежды и обуви для занятий по лапте;</w:t>
      </w:r>
    </w:p>
    <w:p w14:paraId="51CA0FD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72F7D64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лапту;</w:t>
      </w:r>
    </w:p>
    <w:p w14:paraId="5F836CE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1B68B18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5.</w:t>
      </w:r>
      <w:r>
        <w:rPr>
          <w:rFonts w:ascii="Times New Roman" w:hAnsi="Times New Roman"/>
          <w:sz w:val="28"/>
          <w:szCs w:val="28"/>
        </w:rPr>
        <w:t> </w:t>
      </w:r>
      <w:r>
        <w:rPr>
          <w:rFonts w:ascii="Times New Roman" w:hAnsi="Times New Roman"/>
          <w:sz w:val="28"/>
          <w:szCs w:val="28"/>
          <w:lang w:val="ru-RU"/>
        </w:rPr>
        <w:t>Модуль «Футбол для всех».</w:t>
      </w:r>
    </w:p>
    <w:p w14:paraId="102818C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5.1.</w:t>
      </w:r>
      <w:r>
        <w:rPr>
          <w:rFonts w:ascii="Times New Roman" w:hAnsi="Times New Roman"/>
          <w:sz w:val="28"/>
          <w:szCs w:val="28"/>
        </w:rPr>
        <w:t> </w:t>
      </w:r>
      <w:r>
        <w:rPr>
          <w:rFonts w:ascii="Times New Roman" w:hAnsi="Times New Roman"/>
          <w:sz w:val="28"/>
          <w:szCs w:val="28"/>
          <w:lang w:val="ru-RU"/>
        </w:rPr>
        <w:t>Пояснительная записка модуля «Футбол для всех».</w:t>
      </w:r>
    </w:p>
    <w:p w14:paraId="2AFA7FC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232CFE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14:paraId="78FAB24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14:paraId="775EAE2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14:paraId="12603D0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5.2.</w:t>
      </w:r>
      <w:r>
        <w:rPr>
          <w:rFonts w:ascii="Times New Roman" w:hAnsi="Times New Roman"/>
          <w:sz w:val="28"/>
          <w:szCs w:val="28"/>
        </w:rPr>
        <w:t> </w:t>
      </w:r>
      <w:r>
        <w:rPr>
          <w:rFonts w:ascii="Times New Roman" w:hAnsi="Times New Roman"/>
          <w:sz w:val="28"/>
          <w:szCs w:val="28"/>
          <w:lang w:val="ru-RU"/>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14:paraId="0DC4BA2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5.3.</w:t>
      </w:r>
      <w:r>
        <w:rPr>
          <w:rFonts w:ascii="Times New Roman" w:hAnsi="Times New Roman"/>
          <w:sz w:val="28"/>
          <w:szCs w:val="28"/>
        </w:rPr>
        <w:t> </w:t>
      </w:r>
      <w:r>
        <w:rPr>
          <w:rFonts w:ascii="Times New Roman" w:hAnsi="Times New Roman"/>
          <w:sz w:val="28"/>
          <w:szCs w:val="28"/>
          <w:lang w:val="ru-RU"/>
        </w:rPr>
        <w:t>Задачами изучения модуля по футболу являются:</w:t>
      </w:r>
    </w:p>
    <w:p w14:paraId="724AC28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14:paraId="4DB8714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здоровому образу жизни и гармонии тела средствами футбола;</w:t>
      </w:r>
    </w:p>
    <w:p w14:paraId="5497D0C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крепление и сохранения здоровья, развитие основных физических качеств и повышение функциональных способностей организма;</w:t>
      </w:r>
    </w:p>
    <w:p w14:paraId="5DE879D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14:paraId="2770236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5.4.</w:t>
      </w:r>
      <w:r>
        <w:rPr>
          <w:rFonts w:ascii="Times New Roman" w:hAnsi="Times New Roman"/>
          <w:sz w:val="28"/>
          <w:szCs w:val="28"/>
        </w:rPr>
        <w:t> </w:t>
      </w:r>
      <w:r>
        <w:rPr>
          <w:rFonts w:ascii="Times New Roman" w:hAnsi="Times New Roman"/>
          <w:sz w:val="28"/>
          <w:szCs w:val="28"/>
          <w:lang w:val="ru-RU"/>
        </w:rPr>
        <w:t>Место и роль модуля по футболу.</w:t>
      </w:r>
    </w:p>
    <w:p w14:paraId="272A95B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14:paraId="7977183E">
      <w:pPr>
        <w:spacing w:after="0" w:line="360" w:lineRule="auto"/>
        <w:ind w:firstLine="709"/>
        <w:jc w:val="both"/>
        <w:rPr>
          <w:rFonts w:ascii="Times New Roman" w:hAnsi="Times New Roman"/>
          <w:sz w:val="28"/>
          <w:szCs w:val="28"/>
          <w:lang w:val="ru-RU"/>
        </w:rPr>
      </w:pPr>
      <w:bookmarkStart w:id="566" w:name="_Hlk125464980"/>
      <w:r>
        <w:rPr>
          <w:rFonts w:ascii="Times New Roman" w:hAnsi="Times New Roman"/>
          <w:sz w:val="28"/>
          <w:szCs w:val="28"/>
          <w:lang w:val="ru-RU"/>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566"/>
    <w:p w14:paraId="29AF927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5.5.</w:t>
      </w:r>
      <w:r>
        <w:rPr>
          <w:rFonts w:ascii="Times New Roman" w:hAnsi="Times New Roman"/>
          <w:sz w:val="28"/>
          <w:szCs w:val="28"/>
        </w:rPr>
        <w:t> </w:t>
      </w:r>
      <w:r>
        <w:rPr>
          <w:rFonts w:ascii="Times New Roman" w:hAnsi="Times New Roman"/>
          <w:sz w:val="28"/>
          <w:szCs w:val="28"/>
          <w:lang w:val="ru-RU"/>
        </w:rPr>
        <w:t>Модуль по футболу может быть реализован в следующих вариантах:</w:t>
      </w:r>
    </w:p>
    <w:p w14:paraId="1142949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14:paraId="2428653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16F20B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7BE2A46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5.6.</w:t>
      </w:r>
      <w:r>
        <w:rPr>
          <w:rFonts w:ascii="Times New Roman" w:hAnsi="Times New Roman"/>
          <w:sz w:val="28"/>
          <w:szCs w:val="28"/>
        </w:rPr>
        <w:t> </w:t>
      </w:r>
      <w:r>
        <w:rPr>
          <w:rFonts w:ascii="Times New Roman" w:hAnsi="Times New Roman"/>
          <w:sz w:val="28"/>
          <w:szCs w:val="28"/>
          <w:lang w:val="ru-RU"/>
        </w:rPr>
        <w:t>Содержание модуля по футболу.</w:t>
      </w:r>
    </w:p>
    <w:p w14:paraId="7AD4F5F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 футболе.</w:t>
      </w:r>
    </w:p>
    <w:p w14:paraId="3793AD6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14:paraId="1A2638E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14:paraId="51A5F32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рачебный контроль и самоконтроль. Оказание первой медицинской помощи.</w:t>
      </w:r>
    </w:p>
    <w:p w14:paraId="78C4734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плексы упражнений для развития основных физических качеств футболиста.</w:t>
      </w:r>
    </w:p>
    <w:p w14:paraId="53D046F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14:paraId="66EB9A5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ы самостоятельной деятельности.</w:t>
      </w:r>
    </w:p>
    <w:p w14:paraId="72A8FD3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14:paraId="2239E3E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14:paraId="7B76C4B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изическое совершенствование.</w:t>
      </w:r>
    </w:p>
    <w:p w14:paraId="0BE6ED6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футболиста.</w:t>
      </w:r>
    </w:p>
    <w:p w14:paraId="722A225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ческие действия в игре.</w:t>
      </w:r>
    </w:p>
    <w:p w14:paraId="5613D2C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ка передвижения: бег обычный, спиной вперед, скрестным и приставным шагом, по прямой, дугами, с изменением направления и скорости.</w:t>
      </w:r>
    </w:p>
    <w:p w14:paraId="34F7A92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14:paraId="609AD95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14:paraId="68BE8B2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дары на точность: в определенную цель на поле, в ворота, в ноги партнеру, на ход двигающемуся партнеру.</w:t>
      </w:r>
    </w:p>
    <w:p w14:paraId="2C82239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14:paraId="314D5C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14:paraId="4C1EB5A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14:paraId="5B5C3F9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тбор мяча: при единоборстве с соперником, находящимся на месте, движущимся навстречу или сбоку, применяя выбивание мяча ногой в выпаде.</w:t>
      </w:r>
    </w:p>
    <w:p w14:paraId="7F7060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брасывание мяча: из-за боковой линии, с места из положения ноги вместе и шага, на точность: в ноги или на ход партнеру.</w:t>
      </w:r>
    </w:p>
    <w:p w14:paraId="1253BDD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хника игры вратаря: основная стойка вратаря. Передвижение в воротах без мяча в сторону скрестным, приставным шагом и скачками.</w:t>
      </w:r>
    </w:p>
    <w:p w14:paraId="56EB4BA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14:paraId="5FBBBAC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14:paraId="20E829A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актические действия в нападении.</w:t>
      </w:r>
    </w:p>
    <w:p w14:paraId="22ECA09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действия без мяча. Выбор месторасположения на футбольном поле.</w:t>
      </w:r>
    </w:p>
    <w:p w14:paraId="4E26C28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14:paraId="32C5257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14:paraId="31AF449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актика защиты.</w:t>
      </w:r>
    </w:p>
    <w:p w14:paraId="4737D83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14:paraId="057ECEF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рупповые действия. Противодействие комбинации «стенка». Взаимодействие игроков при розыгрыше противником «стандартных» комбинаций.</w:t>
      </w:r>
    </w:p>
    <w:p w14:paraId="6E9F0F1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14:paraId="72C32F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5.7.</w:t>
      </w:r>
      <w:r>
        <w:rPr>
          <w:rFonts w:ascii="Times New Roman" w:hAnsi="Times New Roman"/>
          <w:sz w:val="28"/>
          <w:szCs w:val="28"/>
        </w:rPr>
        <w:t> </w:t>
      </w:r>
      <w:r>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14:paraId="3DEC85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5.7.1.</w:t>
      </w:r>
      <w:r>
        <w:rPr>
          <w:rFonts w:ascii="Times New Roman" w:hAnsi="Times New Roman"/>
          <w:sz w:val="28"/>
          <w:szCs w:val="28"/>
        </w:rPr>
        <w:t> </w:t>
      </w:r>
      <w:r>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14:paraId="7F5262F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и способность обучающихся к саморазвитию и самообразованию;</w:t>
      </w:r>
    </w:p>
    <w:p w14:paraId="308D6D6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доброжелательности и эмоционально-нравственной отзывчивости, понимания во время игры в футбол;</w:t>
      </w:r>
    </w:p>
    <w:p w14:paraId="070346B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14:paraId="2B5DFE4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4711744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стетических потребностей, ценностей и чувств;</w:t>
      </w:r>
    </w:p>
    <w:p w14:paraId="7AB5BF1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становки на безопасный, здоровый образ жизни.</w:t>
      </w:r>
    </w:p>
    <w:p w14:paraId="0905628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5.7.2.</w:t>
      </w:r>
      <w:r>
        <w:rPr>
          <w:rFonts w:ascii="Times New Roman" w:hAnsi="Times New Roman"/>
          <w:sz w:val="28"/>
          <w:szCs w:val="28"/>
        </w:rPr>
        <w:t> </w:t>
      </w:r>
      <w:r>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5EFA082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14:paraId="54BE022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14:paraId="2975862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14:paraId="7D6A24C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пособностью использовать знаки, символы, схемы в игровой и соревновательной деятельности по футболу;</w:t>
      </w:r>
    </w:p>
    <w:p w14:paraId="0C46040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14:paraId="5071A5F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5.7.3.</w:t>
      </w:r>
      <w:r>
        <w:rPr>
          <w:rFonts w:ascii="Times New Roman" w:hAnsi="Times New Roman"/>
          <w:sz w:val="28"/>
          <w:szCs w:val="28"/>
        </w:rPr>
        <w:t> </w:t>
      </w:r>
      <w:r>
        <w:rPr>
          <w:rFonts w:ascii="Times New Roman" w:hAnsi="Times New Roman"/>
          <w:sz w:val="28"/>
          <w:szCs w:val="28"/>
          <w:lang w:val="ru-RU"/>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14:paraId="39C8D7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ервоначальных представлений о развитии футбола, олимпийского движения, истории возникновения и развития игры в России и мире;</w:t>
      </w:r>
    </w:p>
    <w:p w14:paraId="319F260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ние различными приемами владения мячом;</w:t>
      </w:r>
    </w:p>
    <w:p w14:paraId="7FBE481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тактических и стратегических приемов организации игры в футбол в быстро меняющейся игровой обстановке;</w:t>
      </w:r>
    </w:p>
    <w:p w14:paraId="3EF49FF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14:paraId="59A6692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14:paraId="57E9264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ганизация соревнований по футболу для обучающихся младшего школьного возраста;</w:t>
      </w:r>
    </w:p>
    <w:p w14:paraId="7614E5D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14:paraId="3BE533D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14:paraId="07CDECB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6.</w:t>
      </w:r>
      <w:r>
        <w:rPr>
          <w:rFonts w:ascii="Times New Roman" w:hAnsi="Times New Roman"/>
          <w:sz w:val="28"/>
          <w:szCs w:val="28"/>
        </w:rPr>
        <w:t> </w:t>
      </w:r>
      <w:r>
        <w:rPr>
          <w:rFonts w:ascii="Times New Roman" w:hAnsi="Times New Roman"/>
          <w:sz w:val="28"/>
          <w:szCs w:val="28"/>
          <w:lang w:val="ru-RU"/>
        </w:rPr>
        <w:t>Модуль «Шахматы в школе».</w:t>
      </w:r>
    </w:p>
    <w:p w14:paraId="5A40161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6.1.</w:t>
      </w:r>
      <w:r>
        <w:rPr>
          <w:rFonts w:ascii="Times New Roman" w:hAnsi="Times New Roman"/>
          <w:sz w:val="28"/>
          <w:szCs w:val="28"/>
        </w:rPr>
        <w:t> </w:t>
      </w:r>
      <w:r>
        <w:rPr>
          <w:rFonts w:ascii="Times New Roman" w:hAnsi="Times New Roman"/>
          <w:sz w:val="28"/>
          <w:szCs w:val="28"/>
          <w:lang w:val="ru-RU"/>
        </w:rPr>
        <w:t>Пояснительная записка модуля «Шахматы в школе».</w:t>
      </w:r>
    </w:p>
    <w:p w14:paraId="74C6177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4A4825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14:paraId="70A213C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14:paraId="70375B9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6.2.</w:t>
      </w:r>
      <w:r>
        <w:rPr>
          <w:rFonts w:ascii="Times New Roman" w:hAnsi="Times New Roman"/>
          <w:sz w:val="28"/>
          <w:szCs w:val="28"/>
        </w:rPr>
        <w:t> </w:t>
      </w:r>
      <w:r>
        <w:rPr>
          <w:rFonts w:ascii="Times New Roman" w:hAnsi="Times New Roman"/>
          <w:sz w:val="28"/>
          <w:szCs w:val="28"/>
          <w:lang w:val="ru-RU"/>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14:paraId="1669DAC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6.3.</w:t>
      </w:r>
      <w:r>
        <w:rPr>
          <w:rFonts w:ascii="Times New Roman" w:hAnsi="Times New Roman"/>
          <w:sz w:val="28"/>
          <w:szCs w:val="28"/>
        </w:rPr>
        <w:t> </w:t>
      </w:r>
      <w:r>
        <w:rPr>
          <w:rFonts w:ascii="Times New Roman" w:hAnsi="Times New Roman"/>
          <w:sz w:val="28"/>
          <w:szCs w:val="28"/>
          <w:lang w:val="ru-RU"/>
        </w:rPr>
        <w:t>Задачами изучения модуля «Шахматы в школе» являются:</w:t>
      </w:r>
    </w:p>
    <w:p w14:paraId="5CB4D6C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общение обучающихся основной школы к шахматной культуре; </w:t>
      </w:r>
    </w:p>
    <w:p w14:paraId="1F836F4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новых знаний, умений и навыков игры в шахматы; </w:t>
      </w:r>
    </w:p>
    <w:p w14:paraId="72C616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14:paraId="43F10A1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обретение знаний из истории развития шахмат; </w:t>
      </w:r>
    </w:p>
    <w:p w14:paraId="260198D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глубление знаний в области шахматной игры, получение представлений о различных тактических приёмах; </w:t>
      </w:r>
    </w:p>
    <w:p w14:paraId="1A01559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воение принципов игры в дебюте, миттельшпиле и эндшпиле; </w:t>
      </w:r>
    </w:p>
    <w:p w14:paraId="0A14FD7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иёмов и методов шахматной борьбы;</w:t>
      </w:r>
    </w:p>
    <w:p w14:paraId="0A28615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представлений об интеллектуальной культуре вообще и о культуре шахмат в частности; </w:t>
      </w:r>
    </w:p>
    <w:p w14:paraId="7BB820C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первоначальных умений саморегуляции интеллектуальных и эмоциональных проявлений; </w:t>
      </w:r>
    </w:p>
    <w:p w14:paraId="4F64D5E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стремления вести здоровый образ жизни;</w:t>
      </w:r>
    </w:p>
    <w:p w14:paraId="18E2C2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общение подростков к самостоятельным занятиям интеллектуальными играми и использованию их в свободное время; </w:t>
      </w:r>
    </w:p>
    <w:p w14:paraId="772B20D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14:paraId="65EC477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у подростков устойчивой мотивации к интеллектуальным занятиям; </w:t>
      </w:r>
    </w:p>
    <w:p w14:paraId="686AC3F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выдержки, собранности, внимательности; </w:t>
      </w:r>
    </w:p>
    <w:p w14:paraId="2EA9EF7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эстетического восприятия действительности; </w:t>
      </w:r>
    </w:p>
    <w:p w14:paraId="5D93D9E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важения к чужому мнению.</w:t>
      </w:r>
    </w:p>
    <w:p w14:paraId="004A43A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6.4.</w:t>
      </w:r>
      <w:r>
        <w:rPr>
          <w:rFonts w:ascii="Times New Roman" w:hAnsi="Times New Roman"/>
          <w:sz w:val="28"/>
          <w:szCs w:val="28"/>
        </w:rPr>
        <w:t> </w:t>
      </w:r>
      <w:r>
        <w:rPr>
          <w:rFonts w:ascii="Times New Roman" w:hAnsi="Times New Roman"/>
          <w:sz w:val="28"/>
          <w:szCs w:val="28"/>
          <w:lang w:val="ru-RU"/>
        </w:rPr>
        <w:t>Место и роль модуля «Шахматы в школе».</w:t>
      </w:r>
    </w:p>
    <w:p w14:paraId="3EF29E7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0EEF58A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14:paraId="53BEFDC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14:paraId="68CAA53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6.5.</w:t>
      </w:r>
      <w:r>
        <w:rPr>
          <w:rFonts w:ascii="Times New Roman" w:hAnsi="Times New Roman"/>
          <w:sz w:val="28"/>
          <w:szCs w:val="28"/>
        </w:rPr>
        <w:t> </w:t>
      </w:r>
      <w:r>
        <w:rPr>
          <w:rFonts w:ascii="Times New Roman" w:hAnsi="Times New Roman"/>
          <w:sz w:val="28"/>
          <w:szCs w:val="28"/>
          <w:lang w:val="ru-RU"/>
        </w:rPr>
        <w:t>Модуль «Шахматы в школе» может быть реализован в следующих вариантах:</w:t>
      </w:r>
    </w:p>
    <w:p w14:paraId="005A42C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14:paraId="0BBDD5F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567" w:name="_Hlk125562537"/>
      <w:r>
        <w:rPr>
          <w:rFonts w:ascii="Times New Roman" w:hAnsi="Times New Roman"/>
          <w:sz w:val="28"/>
          <w:szCs w:val="28"/>
          <w:lang w:val="ru-RU"/>
        </w:rPr>
        <w:t>5, 6, 7-х классах – по 34 часа)</w:t>
      </w:r>
      <w:bookmarkEnd w:id="567"/>
      <w:r>
        <w:rPr>
          <w:rFonts w:ascii="Times New Roman" w:hAnsi="Times New Roman"/>
          <w:sz w:val="28"/>
          <w:szCs w:val="28"/>
          <w:lang w:val="ru-RU"/>
        </w:rPr>
        <w:t>;</w:t>
      </w:r>
    </w:p>
    <w:p w14:paraId="28C5A86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14:paraId="001DC03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6.6.</w:t>
      </w:r>
      <w:r>
        <w:rPr>
          <w:rFonts w:ascii="Times New Roman" w:hAnsi="Times New Roman"/>
          <w:sz w:val="28"/>
          <w:szCs w:val="28"/>
        </w:rPr>
        <w:t> </w:t>
      </w:r>
      <w:r>
        <w:rPr>
          <w:rFonts w:ascii="Times New Roman" w:hAnsi="Times New Roman"/>
          <w:sz w:val="28"/>
          <w:szCs w:val="28"/>
          <w:lang w:val="ru-RU"/>
        </w:rPr>
        <w:t>Содержание модуля «Шахматы в школе».</w:t>
      </w:r>
    </w:p>
    <w:p w14:paraId="043F42B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я об игре в шахматы.</w:t>
      </w:r>
    </w:p>
    <w:p w14:paraId="0D146B1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оретические основы и правила шахматной игры. </w:t>
      </w:r>
    </w:p>
    <w:p w14:paraId="585862F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рия шахмат. </w:t>
      </w:r>
    </w:p>
    <w:p w14:paraId="447F040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14:paraId="682A4A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азовые понятия шахматной игры. </w:t>
      </w:r>
    </w:p>
    <w:p w14:paraId="52A080F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14:paraId="47CF7C6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14:paraId="5BAB807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ы физкультурной деятельности.</w:t>
      </w:r>
    </w:p>
    <w:p w14:paraId="7109851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ктико-ориентированная соревновательная деятельность.</w:t>
      </w:r>
    </w:p>
    <w:p w14:paraId="172C3FB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й вид деятельности включает в себя конкурсы решения позиций, спарринги, соревнования, шахматные праздники.</w:t>
      </w:r>
    </w:p>
    <w:p w14:paraId="05F1748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есты и контрольные точки на все пройденные тактические приемы и шахматные комбинации, стратегические приемы.</w:t>
      </w:r>
    </w:p>
    <w:p w14:paraId="7496909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6.7.</w:t>
      </w:r>
      <w:r>
        <w:rPr>
          <w:rFonts w:ascii="Times New Roman" w:hAnsi="Times New Roman"/>
          <w:sz w:val="28"/>
          <w:szCs w:val="28"/>
        </w:rPr>
        <w:t> </w:t>
      </w:r>
      <w:r>
        <w:rPr>
          <w:rFonts w:ascii="Times New Roman" w:hAnsi="Times New Roman"/>
          <w:sz w:val="28"/>
          <w:szCs w:val="28"/>
          <w:lang w:val="ru-RU"/>
        </w:rPr>
        <w:t>Содержание модуля «Шахматы в школе» направлено на достижение обучающимися личностных, метапредметных и предметных результатов обучения.</w:t>
      </w:r>
    </w:p>
    <w:p w14:paraId="5D2171B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6.7.1.</w:t>
      </w:r>
      <w:r>
        <w:rPr>
          <w:rFonts w:ascii="Times New Roman" w:hAnsi="Times New Roman"/>
          <w:sz w:val="28"/>
          <w:szCs w:val="28"/>
        </w:rPr>
        <w:t> </w:t>
      </w:r>
      <w:r>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14:paraId="4295232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основ российской, гражданской идентичности; </w:t>
      </w:r>
    </w:p>
    <w:p w14:paraId="19D6D35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на моральные нормы и их выполнение; </w:t>
      </w:r>
    </w:p>
    <w:p w14:paraId="1085198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основ шахматной культуры и наличие чувства прекрасного; </w:t>
      </w:r>
    </w:p>
    <w:p w14:paraId="248A499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важности бережного отношения к собственному здоровью; </w:t>
      </w:r>
    </w:p>
    <w:p w14:paraId="61AF054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личие мотивации к творческому труду, работе на результат; </w:t>
      </w:r>
    </w:p>
    <w:p w14:paraId="799F728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и способность к саморазвитию и самообучению; </w:t>
      </w:r>
    </w:p>
    <w:p w14:paraId="3244114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ительное отношение к иному мнению; </w:t>
      </w:r>
    </w:p>
    <w:p w14:paraId="25106AB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обретение основных навыков сотрудничества со взрослыми людьми и сверстниками; </w:t>
      </w:r>
    </w:p>
    <w:p w14:paraId="22FF62A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14:paraId="0CC3144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управлять своими эмоциями, дисциплинированность, внимательность, трудолюбие и упорство в достижении поставленных целей; </w:t>
      </w:r>
    </w:p>
    <w:p w14:paraId="097444E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навыков творческого подхода при решении различных задач, стремление к работе на результат. </w:t>
      </w:r>
    </w:p>
    <w:p w14:paraId="112E23A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6.7.2.</w:t>
      </w:r>
      <w:r>
        <w:rPr>
          <w:rFonts w:ascii="Times New Roman" w:hAnsi="Times New Roman"/>
          <w:sz w:val="28"/>
          <w:szCs w:val="28"/>
        </w:rPr>
        <w:t> </w:t>
      </w:r>
      <w:r>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14:paraId="23BCB2B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с помощью педагога и самостоятельно выделять и формулировать познавательную цель деятельности в области шахматной игры; </w:t>
      </w:r>
    </w:p>
    <w:p w14:paraId="4E8C90F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способом структурирования шахматных знаний; </w:t>
      </w:r>
    </w:p>
    <w:p w14:paraId="7E0BF47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выбрать наиболее эффективный способ решения учебной задачи в конкретных условиях; </w:t>
      </w:r>
    </w:p>
    <w:p w14:paraId="194B355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находить необходимую информацию; </w:t>
      </w:r>
    </w:p>
    <w:p w14:paraId="7647E39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14:paraId="03C2E1F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моделировать, владение широким спектром логических действий и операций, включая общие приёмы решения задач; </w:t>
      </w:r>
    </w:p>
    <w:p w14:paraId="1162464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14:paraId="2CCECA0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находить компромиссы и общие решения, разрешать конфликты на основе согласования различных позиций; </w:t>
      </w:r>
    </w:p>
    <w:p w14:paraId="248F61A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14:paraId="5192181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14:paraId="6DB0239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14:paraId="37CEBB8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14:paraId="0010E46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14:paraId="377D6DD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3.10.16.7.3.</w:t>
      </w:r>
      <w:r>
        <w:rPr>
          <w:rFonts w:ascii="Times New Roman" w:hAnsi="Times New Roman"/>
          <w:sz w:val="28"/>
          <w:szCs w:val="28"/>
        </w:rPr>
        <w:t> </w:t>
      </w:r>
      <w:r>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14:paraId="76D4FA2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правил техники безопасности во время занятий шахматами; </w:t>
      </w:r>
    </w:p>
    <w:p w14:paraId="62ED461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стории возникновения и развития шахматной игры;</w:t>
      </w:r>
    </w:p>
    <w:p w14:paraId="6868022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чемпионов мира по шахматам, их вклада в развитие шахмат;</w:t>
      </w:r>
    </w:p>
    <w:p w14:paraId="4C03341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14:paraId="31F706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стории развития шахматной культуры и спорта в России, выдающихся шахматных деятелей России;</w:t>
      </w:r>
    </w:p>
    <w:p w14:paraId="1C97418E">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разыгрывания дебюта;</w:t>
      </w:r>
    </w:p>
    <w:p w14:paraId="7C1A0A72">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техники расчета вариантов;</w:t>
      </w:r>
    </w:p>
    <w:p w14:paraId="26C946D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основ стратегического преимущества;</w:t>
      </w:r>
    </w:p>
    <w:p w14:paraId="39482FD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специфики открытых и полуоткрытых линий, специфики «хороших» и «плохих» фигур;</w:t>
      </w:r>
    </w:p>
    <w:p w14:paraId="12766F9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иск и решение различные шахматные комбинации;</w:t>
      </w:r>
    </w:p>
    <w:p w14:paraId="5F43296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навыков разыгрывания пешечных окончаний;</w:t>
      </w:r>
    </w:p>
    <w:p w14:paraId="13AE677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длительно концентрировать внимание во время шахматной партии;</w:t>
      </w:r>
    </w:p>
    <w:p w14:paraId="1362EAF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стории возникновения шахматных дебютов;</w:t>
      </w:r>
    </w:p>
    <w:p w14:paraId="001AAD40">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основ начала шахматной партии и его особенности;</w:t>
      </w:r>
    </w:p>
    <w:p w14:paraId="2B4CEBA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приемов развития атаки на короля в разных стадиях шахматной партии;</w:t>
      </w:r>
    </w:p>
    <w:p w14:paraId="2544534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пецифики «сильных» и «слабых» фигур, понимание «форпоста»;</w:t>
      </w:r>
    </w:p>
    <w:p w14:paraId="05F59FF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на практике приемов подключения ладьи к атаке на короля соперника;</w:t>
      </w:r>
    </w:p>
    <w:p w14:paraId="31AF9DBA">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элементарных навыков разыгрывания слоновых окончаний;</w:t>
      </w:r>
    </w:p>
    <w:p w14:paraId="0B34D1D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на практике тактических и стратегических средств шахматной борьбы;</w:t>
      </w:r>
    </w:p>
    <w:p w14:paraId="5971DAB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находить и решать различные шахматные комбинации;</w:t>
      </w:r>
    </w:p>
    <w:p w14:paraId="5D87FE0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тратегическими особенностями разыгрывания дебюта;</w:t>
      </w:r>
    </w:p>
    <w:p w14:paraId="05C151A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учение различным пешечным формациям;</w:t>
      </w:r>
    </w:p>
    <w:p w14:paraId="4F0DE26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ценить классическое шахматное наследие;</w:t>
      </w:r>
    </w:p>
    <w:p w14:paraId="47B8D9ED">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ключевых шахматных компетенций;</w:t>
      </w:r>
    </w:p>
    <w:p w14:paraId="1E98A97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элементарных навыков разыгрывания коневых окончаний;</w:t>
      </w:r>
    </w:p>
    <w:p w14:paraId="5351A458">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фундаментального стратегического подхода в шахматах;</w:t>
      </w:r>
    </w:p>
    <w:p w14:paraId="009D43A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разбирать шахматные партии.</w:t>
      </w:r>
    </w:p>
    <w:p w14:paraId="365B8FCD">
      <w:pPr>
        <w:pStyle w:val="2"/>
        <w:pBdr>
          <w:bottom w:val="none" w:color="auto" w:sz="0" w:space="0"/>
        </w:pBdr>
        <w:spacing w:before="0" w:line="350" w:lineRule="auto"/>
        <w:ind w:firstLine="708"/>
        <w:jc w:val="both"/>
        <w:rPr>
          <w:b w:val="0"/>
          <w:szCs w:val="28"/>
          <w:lang w:val="ru-RU"/>
        </w:rPr>
      </w:pPr>
      <w:r>
        <w:rPr>
          <w:rFonts w:eastAsia="SchoolBookSanPin"/>
          <w:b w:val="0"/>
          <w:szCs w:val="28"/>
          <w:lang w:val="ru-RU"/>
        </w:rPr>
        <w:t>164. Федеральная рабочая программа по учебному предмету «</w:t>
      </w:r>
      <w:r>
        <w:rPr>
          <w:rFonts w:eastAsia="SchoolBookSanPin"/>
          <w:b w:val="0"/>
          <w:position w:val="1"/>
          <w:szCs w:val="28"/>
          <w:lang w:val="ru-RU"/>
        </w:rPr>
        <w:t>Основы безопасности жизнедеятельности</w:t>
      </w:r>
      <w:r>
        <w:rPr>
          <w:rFonts w:eastAsia="SchoolBookSanPin"/>
          <w:b w:val="0"/>
          <w:szCs w:val="28"/>
          <w:lang w:val="ru-RU"/>
        </w:rPr>
        <w:t>».</w:t>
      </w:r>
      <w:r>
        <w:rPr>
          <w:b w:val="0"/>
          <w:szCs w:val="28"/>
          <w:lang w:val="ru-RU"/>
        </w:rPr>
        <w:t xml:space="preserve"> </w:t>
      </w:r>
    </w:p>
    <w:p w14:paraId="052C082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1. Федеральная рабочая программа по учебному предмету «</w:t>
      </w:r>
      <w:r>
        <w:rPr>
          <w:rFonts w:ascii="Times New Roman" w:hAnsi="Times New Roman" w:eastAsia="SchoolBookSanPin"/>
          <w:position w:val="1"/>
          <w:sz w:val="28"/>
          <w:szCs w:val="28"/>
          <w:lang w:val="ru-RU"/>
        </w:rPr>
        <w:t>Основы безопасности жизнедеятельности</w:t>
      </w:r>
      <w:r>
        <w:rPr>
          <w:rFonts w:ascii="Times New Roman" w:hAnsi="Times New Roman" w:eastAsia="SchoolBookSanPin"/>
          <w:sz w:val="28"/>
          <w:szCs w:val="28"/>
          <w:lang w:val="ru-RU"/>
        </w:rPr>
        <w:t>»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p>
    <w:p w14:paraId="4952C08F">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2. </w:t>
      </w:r>
      <w:r>
        <w:rPr>
          <w:rFonts w:ascii="Times New Roman" w:hAnsi="Times New Roman" w:eastAsia="OfficinaSansBoldITC"/>
          <w:sz w:val="28"/>
          <w:szCs w:val="28"/>
          <w:lang w:val="ru-RU"/>
        </w:rPr>
        <w:t>Пояснительная записка.</w:t>
      </w:r>
    </w:p>
    <w:p w14:paraId="4684C3DF">
      <w:pPr>
        <w:pStyle w:val="66"/>
        <w:widowControl/>
        <w:spacing w:after="0" w:line="350" w:lineRule="auto"/>
        <w:ind w:left="0"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4.2.1. 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Pr>
          <w:rFonts w:ascii="Times New Roman" w:hAnsi="Times New Roman" w:eastAsia="SchoolBookSanPin"/>
          <w:bCs/>
          <w:sz w:val="28"/>
          <w:szCs w:val="28"/>
          <w:lang w:val="ru-RU"/>
        </w:rPr>
        <w:t>рабочей</w:t>
      </w:r>
      <w:r>
        <w:rPr>
          <w:rFonts w:ascii="Times New Roman" w:hAnsi="Times New Roman" w:eastAsia="SchoolBookSanPin"/>
          <w:sz w:val="28"/>
          <w:szCs w:val="28"/>
          <w:lang w:val="ru-RU"/>
        </w:rPr>
        <w:t xml:space="preserve">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14:paraId="1F9FB18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2.2. Программа ОБЖ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w:t>
      </w:r>
    </w:p>
    <w:p w14:paraId="0730277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4.2.3. Программа ОБЖ </w:t>
      </w:r>
      <w:r>
        <w:rPr>
          <w:rFonts w:ascii="Times New Roman" w:hAnsi="Times New Roman" w:eastAsia="SchoolBookSanPin"/>
          <w:position w:val="1"/>
          <w:sz w:val="28"/>
          <w:szCs w:val="28"/>
          <w:lang w:val="ru-RU"/>
        </w:rPr>
        <w:t>обеспечивает:</w:t>
      </w:r>
    </w:p>
    <w:p w14:paraId="6F269A1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14:paraId="3950615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14:paraId="14E5CC44">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возможность выработки и закрепления у обучающихся умений и навыков, необходимых для последующей жизни;</w:t>
      </w:r>
    </w:p>
    <w:p w14:paraId="1F8A21E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ботку практико-ориентированных компетенций, соответствующих потребностям современности;</w:t>
      </w:r>
    </w:p>
    <w:p w14:paraId="4A8C9D9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14:paraId="030E42F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2.4. 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14:paraId="58F4261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дуль № 1 «Культура безопасности жизнедеятельности в современном обществе»;</w:t>
      </w:r>
    </w:p>
    <w:p w14:paraId="19A85D2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дуль № 2 «Безопасность в быту»;</w:t>
      </w:r>
    </w:p>
    <w:p w14:paraId="07FAE72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дуль № 3 «Безопасность на транспорте»;</w:t>
      </w:r>
    </w:p>
    <w:p w14:paraId="0342106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дуль № 4 «Безопасность в общественных местах»;</w:t>
      </w:r>
    </w:p>
    <w:p w14:paraId="1C92927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дуль № 5 «Безопасность в природной среде»;</w:t>
      </w:r>
    </w:p>
    <w:p w14:paraId="5E838F5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дуль № 6 «Здоровье и как его сохранить. Основы медицинских знаний»;</w:t>
      </w:r>
    </w:p>
    <w:p w14:paraId="376D6C7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дуль № 7 «Безопасность в социуме»;</w:t>
      </w:r>
    </w:p>
    <w:p w14:paraId="7F08DC1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дуль № 8 «Безопасность в информационном пространстве»;</w:t>
      </w:r>
    </w:p>
    <w:p w14:paraId="1112A7C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дуль № 9 «Основы противодействия экстремизму и терроризму»;</w:t>
      </w:r>
    </w:p>
    <w:p w14:paraId="4458858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одуль № 10 «Взаимодействие личности, общества и государства в обеспечении безопасности жизни и здоровья населения».</w:t>
      </w:r>
    </w:p>
    <w:p w14:paraId="07A941A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2.5. </w:t>
      </w:r>
      <w:r>
        <w:rPr>
          <w:rFonts w:ascii="Times New Roman" w:hAnsi="Times New Roman" w:eastAsia="SchoolBookSanPin"/>
          <w:position w:val="1"/>
          <w:sz w:val="28"/>
          <w:szCs w:val="28"/>
          <w:lang w:val="ru-RU"/>
        </w:rPr>
        <w:t>В целях обеспечения системного подхода в изучении учебного предмета ОБЖ на уровне основного общего образования</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 xml:space="preserve">«предвидеть опасность </w:t>
      </w:r>
      <w:r>
        <w:rPr>
          <w:rFonts w:ascii="Times New Roman" w:hAnsi="Times New Roman" w:eastAsia="Symbola"/>
          <w:position w:val="1"/>
          <w:sz w:val="28"/>
          <w:szCs w:val="28"/>
          <w:lang w:val="ru-RU"/>
        </w:rPr>
        <w:t xml:space="preserve">→ </w:t>
      </w:r>
      <w:r>
        <w:rPr>
          <w:rFonts w:ascii="Times New Roman" w:hAnsi="Times New Roman" w:eastAsia="SchoolBookSanPin"/>
          <w:position w:val="1"/>
          <w:sz w:val="28"/>
          <w:szCs w:val="28"/>
          <w:lang w:val="ru-RU"/>
        </w:rPr>
        <w:t xml:space="preserve">по возможности её избегать </w:t>
      </w:r>
      <w:r>
        <w:rPr>
          <w:rFonts w:ascii="Times New Roman" w:hAnsi="Times New Roman" w:eastAsia="Symbola"/>
          <w:position w:val="1"/>
          <w:sz w:val="28"/>
          <w:szCs w:val="28"/>
          <w:lang w:val="ru-RU"/>
        </w:rPr>
        <w:t xml:space="preserve">→ </w:t>
      </w:r>
      <w:r>
        <w:rPr>
          <w:rFonts w:ascii="Times New Roman" w:hAnsi="Times New Roman" w:eastAsia="SchoolBookSanPin"/>
          <w:position w:val="1"/>
          <w:sz w:val="28"/>
          <w:szCs w:val="28"/>
          <w:lang w:val="ru-RU"/>
        </w:rPr>
        <w:t>при необходимости действовать».</w:t>
      </w:r>
    </w:p>
    <w:p w14:paraId="5421D4B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2.6. </w:t>
      </w:r>
      <w:r>
        <w:rPr>
          <w:rFonts w:ascii="Times New Roman" w:hAnsi="Times New Roman" w:eastAsia="SchoolBookSanPin"/>
          <w:position w:val="1"/>
          <w:sz w:val="28"/>
          <w:szCs w:val="28"/>
          <w:lang w:val="ru-RU"/>
        </w:rPr>
        <w:t>Учебный материал систематизирован по сферам возможных проявлений рисков и опасностей:</w:t>
      </w:r>
    </w:p>
    <w:p w14:paraId="2A52A3F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мещения и бытовые условия; улица и общественные места;</w:t>
      </w:r>
    </w:p>
    <w:p w14:paraId="2DFF39B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родные условия; коммуникационные связи и каналы; объекты и учреждения культуры и другие.</w:t>
      </w:r>
    </w:p>
    <w:p w14:paraId="43886361">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sz w:val="28"/>
          <w:szCs w:val="28"/>
          <w:lang w:val="ru-RU"/>
        </w:rPr>
        <w:t>164.2.7. </w:t>
      </w:r>
      <w:r>
        <w:rPr>
          <w:rFonts w:ascii="Times New Roman" w:hAnsi="Times New Roman" w:eastAsia="SchoolBookSanPin"/>
          <w:position w:val="1"/>
          <w:sz w:val="28"/>
          <w:szCs w:val="28"/>
          <w:lang w:val="ru-RU"/>
        </w:rPr>
        <w:t>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14:paraId="594E70F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2.8. 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14:paraId="69B83F8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на период до </w:t>
      </w:r>
      <w:r>
        <w:rPr>
          <w:rFonts w:ascii="Times New Roman" w:hAnsi="Times New Roman" w:eastAsia="SchoolBookSanPin"/>
          <w:position w:val="1"/>
          <w:sz w:val="28"/>
          <w:szCs w:val="28"/>
          <w:lang w:val="ru-RU"/>
        </w:rPr>
        <w:t>2030 года</w:t>
      </w:r>
      <w:r>
        <w:rPr>
          <w:rFonts w:ascii="Times New Roman" w:hAnsi="Times New Roman" w:eastAsia="SchoolBookSanPin"/>
          <w:sz w:val="28"/>
          <w:szCs w:val="28"/>
          <w:lang w:val="ru-RU"/>
        </w:rPr>
        <w:t>, утвержденные Указом</w:t>
      </w:r>
      <w:r>
        <w:rPr>
          <w:rFonts w:ascii="Times New Roman" w:hAnsi="Times New Roman" w:eastAsia="SchoolBookSanPin"/>
          <w:position w:val="1"/>
          <w:sz w:val="28"/>
          <w:szCs w:val="28"/>
          <w:lang w:val="ru-RU"/>
        </w:rPr>
        <w:t xml:space="preserve"> Президента Российской Федерации от 21 июля 2020 г. № 474), государственная программа Российской Федерации «Развитие образования»</w:t>
      </w:r>
      <w:r>
        <w:rPr>
          <w:rFonts w:ascii="Times New Roman" w:hAnsi="Times New Roman" w:eastAsia="SchoolBookSanPin"/>
          <w:sz w:val="28"/>
          <w:szCs w:val="28"/>
          <w:lang w:val="ru-RU"/>
        </w:rPr>
        <w:t xml:space="preserve">, утвержденная </w:t>
      </w:r>
      <w:r>
        <w:rPr>
          <w:rFonts w:ascii="Times New Roman" w:hAnsi="Times New Roman" w:eastAsia="SchoolBookSanPin"/>
          <w:position w:val="1"/>
          <w:sz w:val="28"/>
          <w:szCs w:val="28"/>
          <w:lang w:val="ru-RU"/>
        </w:rPr>
        <w:t>постановлением Правительства Российской Федерации от 26 декабря 2017 г. № 1642.</w:t>
      </w:r>
    </w:p>
    <w:p w14:paraId="5466AD7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4.2.9. </w:t>
      </w:r>
      <w:r>
        <w:rPr>
          <w:rFonts w:ascii="Times New Roman" w:hAnsi="Times New Roman" w:eastAsia="SchoolBookSanPin"/>
          <w:position w:val="1"/>
          <w:sz w:val="28"/>
          <w:szCs w:val="28"/>
          <w:lang w:val="ru-RU"/>
        </w:rPr>
        <w:t>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14:paraId="51ACF6D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2.10. </w:t>
      </w:r>
      <w:r>
        <w:rPr>
          <w:rFonts w:ascii="Times New Roman" w:hAnsi="Times New Roman" w:eastAsia="SchoolBookSanPin"/>
          <w:position w:val="1"/>
          <w:sz w:val="28"/>
          <w:szCs w:val="28"/>
          <w:lang w:val="ru-RU"/>
        </w:rPr>
        <w:t>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14:paraId="29C50DAE">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sz w:val="28"/>
          <w:szCs w:val="28"/>
          <w:lang w:val="ru-RU"/>
        </w:rPr>
        <w:t>164.2.11. </w:t>
      </w:r>
      <w:r>
        <w:rPr>
          <w:rFonts w:ascii="Times New Roman" w:hAnsi="Times New Roman" w:eastAsia="SchoolBookSanPin"/>
          <w:position w:val="1"/>
          <w:sz w:val="28"/>
          <w:szCs w:val="28"/>
          <w:lang w:val="ru-RU"/>
        </w:rPr>
        <w:t>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14:paraId="6369768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2.12. 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14:paraId="713E348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14:paraId="5BBEE85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14:paraId="5AB66A5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14:paraId="2D034EC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2.13. 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14:paraId="7F26336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е число часов, рекомендованных для изучения ОБЖ в 8–9 классах, составляет 68 часов, по 1 часу в неделю за счет обязательной части учебного плана основного общего образования.</w:t>
      </w:r>
    </w:p>
    <w:p w14:paraId="001A4D7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14:paraId="22C39AF3">
      <w:pPr>
        <w:spacing w:after="0" w:line="350" w:lineRule="auto"/>
        <w:ind w:firstLine="709"/>
        <w:jc w:val="both"/>
        <w:rPr>
          <w:rFonts w:ascii="Times New Roman" w:hAnsi="Times New Roman" w:eastAsia="OfficinaSansBoldITC"/>
          <w:position w:val="1"/>
          <w:sz w:val="28"/>
          <w:szCs w:val="28"/>
          <w:lang w:val="ru-RU"/>
        </w:rPr>
      </w:pPr>
      <w:r>
        <w:rPr>
          <w:rFonts w:ascii="Times New Roman" w:hAnsi="Times New Roman" w:eastAsia="SchoolBookSanPin"/>
          <w:sz w:val="28"/>
          <w:szCs w:val="28"/>
          <w:lang w:val="ru-RU"/>
        </w:rPr>
        <w:t>164.3. </w:t>
      </w:r>
      <w:r>
        <w:rPr>
          <w:rFonts w:ascii="Times New Roman" w:hAnsi="Times New Roman" w:eastAsia="OfficinaSansBoldITC"/>
          <w:sz w:val="28"/>
          <w:szCs w:val="28"/>
          <w:lang w:val="ru-RU"/>
        </w:rPr>
        <w:t>Содержание обучения</w:t>
      </w:r>
      <w:r>
        <w:rPr>
          <w:rFonts w:ascii="Times New Roman" w:hAnsi="Times New Roman" w:eastAsia="OfficinaSansBoldITC"/>
          <w:position w:val="1"/>
          <w:sz w:val="28"/>
          <w:szCs w:val="28"/>
          <w:lang w:val="ru-RU"/>
        </w:rPr>
        <w:t xml:space="preserve">. </w:t>
      </w:r>
    </w:p>
    <w:p w14:paraId="7645B339">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3.1. </w:t>
      </w:r>
      <w:r>
        <w:rPr>
          <w:rFonts w:ascii="Times New Roman" w:hAnsi="Times New Roman" w:eastAsia="OfficinaSansBoldITC"/>
          <w:sz w:val="28"/>
          <w:szCs w:val="28"/>
          <w:lang w:val="ru-RU"/>
        </w:rPr>
        <w:t>Модуль № 1 «Культура безопасности жизнедеятельности в современном обществе»:</w:t>
      </w:r>
    </w:p>
    <w:p w14:paraId="4ADC743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ель и задачи учебного предмета ОБЖ, его ключевые понятия и значение для человека;</w:t>
      </w:r>
    </w:p>
    <w:p w14:paraId="079CD12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мысл понятий «опасность», «безопасность», «риск», «культура безопасности жизнедеятельности»;</w:t>
      </w:r>
    </w:p>
    <w:p w14:paraId="268A67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источники и факторы опасности, их классификация;</w:t>
      </w:r>
    </w:p>
    <w:p w14:paraId="7819A11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щие принципы безопасного поведения;</w:t>
      </w:r>
    </w:p>
    <w:p w14:paraId="1228E7C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иды чрезвычайных ситуаций, сходство и различия опасной, экстремальной и чрезвычайной ситуаций;</w:t>
      </w:r>
    </w:p>
    <w:p w14:paraId="344909E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ровни взаимодействия человека и окружающей среды;</w:t>
      </w:r>
    </w:p>
    <w:p w14:paraId="78CC08F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еханизм перерастания повседневной ситуации в чрезвычайную ситуацию, правила поведения в опасных и чрезвычайных ситуациях.</w:t>
      </w:r>
    </w:p>
    <w:p w14:paraId="02D83F56">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3.2. </w:t>
      </w:r>
      <w:r>
        <w:rPr>
          <w:rFonts w:ascii="Times New Roman" w:hAnsi="Times New Roman" w:eastAsia="OfficinaSansBoldITC"/>
          <w:sz w:val="28"/>
          <w:szCs w:val="28"/>
          <w:lang w:val="ru-RU"/>
        </w:rPr>
        <w:t>Модуль № 2 «Безопасность в быту»:</w:t>
      </w:r>
    </w:p>
    <w:p w14:paraId="4CB4A2E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источники опасности в быту и их классификация;</w:t>
      </w:r>
    </w:p>
    <w:p w14:paraId="4AC9504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защита прав потребителя, сроки годности и состав продуктов питания;</w:t>
      </w:r>
    </w:p>
    <w:p w14:paraId="769118A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ытовые отравления и причины их возникновения, классификация ядовитых веществ и их опасности;</w:t>
      </w:r>
    </w:p>
    <w:p w14:paraId="4A64A60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знаки отравления, приёмы и правила оказания первой помощи;</w:t>
      </w:r>
    </w:p>
    <w:p w14:paraId="2BCEB16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комплектования и хранения домашней аптечки;</w:t>
      </w:r>
    </w:p>
    <w:p w14:paraId="6E47FDC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ытовые травмы и правила их предупреждения, приёмы и правила оказания первой помощи;</w:t>
      </w:r>
    </w:p>
    <w:p w14:paraId="1853FDF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обращения с газовыми и электрическими приборами, приёмы и правила оказания первой помощи;</w:t>
      </w:r>
    </w:p>
    <w:p w14:paraId="1C90A07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поведения в подъезде и лифте, а также при входе и выходе из них;</w:t>
      </w:r>
    </w:p>
    <w:p w14:paraId="0554B13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жар и факторы его развития;</w:t>
      </w:r>
    </w:p>
    <w:p w14:paraId="1512282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словия и причины возникновения пожаров, их возможные последствия, приёмы и правила оказания первой помощи;</w:t>
      </w:r>
    </w:p>
    <w:p w14:paraId="747EEE3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ервичные средства пожаротушения;</w:t>
      </w:r>
    </w:p>
    <w:p w14:paraId="1DE1258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вызова экстренных служб и порядок взаимодействия с ними, ответственность за ложные сообщения;</w:t>
      </w:r>
    </w:p>
    <w:p w14:paraId="6C47F3AF">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ава, обязанности и ответственность граждан в области пожарной безопасности;</w:t>
      </w:r>
    </w:p>
    <w:p w14:paraId="7A34CF3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туации криминального характера, правила поведения с малознакомыми людьми;</w:t>
      </w:r>
    </w:p>
    <w:p w14:paraId="0DBB6E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ры по предотвращению проникновения злоумышленников в дом, правила поведения при попытке проникновения в дом посторонних;</w:t>
      </w:r>
    </w:p>
    <w:p w14:paraId="386A396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кация аварийных ситуаций в коммунальных системах жизнеобеспечения;</w:t>
      </w:r>
    </w:p>
    <w:p w14:paraId="22D5474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а подготовки к возможным авариям на коммунальных системах, порядок действий при авариях на коммунальных системах.</w:t>
      </w:r>
    </w:p>
    <w:p w14:paraId="15F2CCC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3.3. </w:t>
      </w:r>
      <w:r>
        <w:rPr>
          <w:rFonts w:ascii="Times New Roman" w:hAnsi="Times New Roman" w:eastAsia="OfficinaSansBoldITC"/>
          <w:sz w:val="28"/>
          <w:szCs w:val="28"/>
          <w:lang w:val="ru-RU"/>
        </w:rPr>
        <w:t>Модуль № 3 «Безопасность на транспорте»:</w:t>
      </w:r>
    </w:p>
    <w:p w14:paraId="35E882C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а дорожного движения и их значение, условия обеспечения безопасности участников дорожного движения;</w:t>
      </w:r>
    </w:p>
    <w:p w14:paraId="27AD8A4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а дорожного движения и дорожные знаки для пешеходов;</w:t>
      </w:r>
    </w:p>
    <w:p w14:paraId="17996BF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орожные ловушки» и правила их предупреждения; световозвращающие элементы и правила их применения; правила дорожного движения для пассажиров;</w:t>
      </w:r>
    </w:p>
    <w:p w14:paraId="7AD0DD0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язанности пассажиров маршрутных транспортных средств, ремень безопасности и правила его применения;</w:t>
      </w:r>
    </w:p>
    <w:p w14:paraId="53F2947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рядок действий пассажиров при различных происшествиях в маршрутных транспортных средствах, в том числе вызванных террористическим актом;</w:t>
      </w:r>
    </w:p>
    <w:p w14:paraId="512B917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поведения пассажира мотоцикла;</w:t>
      </w:r>
    </w:p>
    <w:p w14:paraId="4452E35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14:paraId="58A9AB9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орожные знаки для водителя велосипеда, сигналы велосипедиста;</w:t>
      </w:r>
    </w:p>
    <w:p w14:paraId="41E02BF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подготовки велосипеда к пользованию;</w:t>
      </w:r>
    </w:p>
    <w:p w14:paraId="4A009ED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орожно-транспортные происшествия и причины их возникновения;</w:t>
      </w:r>
    </w:p>
    <w:p w14:paraId="41F36BF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новные факторы риска возникновения дорожно-транспортных происшествий;</w:t>
      </w:r>
    </w:p>
    <w:p w14:paraId="416DB16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рядок действий очевидца дорожно-транспортного происшествия;</w:t>
      </w:r>
    </w:p>
    <w:p w14:paraId="3332174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рядок действий при пожаре на транспорте;</w:t>
      </w:r>
    </w:p>
    <w:p w14:paraId="3472A36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бенности различных видов транспорта (подземного, железнодорожного, водного, воздушного);</w:t>
      </w:r>
    </w:p>
    <w:p w14:paraId="0A36A6DF">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14:paraId="479304F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вая помощь и последовательность её оказания;</w:t>
      </w:r>
    </w:p>
    <w:p w14:paraId="43777D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и приёмы оказания первой помощи при различных травмах в результате чрезвычайных ситуаций на транспорте.</w:t>
      </w:r>
    </w:p>
    <w:p w14:paraId="7F7CC81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3.4. </w:t>
      </w:r>
      <w:r>
        <w:rPr>
          <w:rFonts w:ascii="Times New Roman" w:hAnsi="Times New Roman" w:eastAsia="OfficinaSansBoldITC"/>
          <w:sz w:val="28"/>
          <w:szCs w:val="28"/>
          <w:lang w:val="ru-RU"/>
        </w:rPr>
        <w:t>Модуль № 4 «Безопасность в общественных местах»:</w:t>
      </w:r>
    </w:p>
    <w:p w14:paraId="1E454BD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ственные места и их характеристики, потенциальные источники опасности в общественных местах;</w:t>
      </w:r>
    </w:p>
    <w:p w14:paraId="1E4FD8C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а вызова экстренных служб и порядок взаимодействия с ними;</w:t>
      </w:r>
    </w:p>
    <w:p w14:paraId="6449A0E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ассовые мероприятия и правила подготовки к ним, оборудование мест массового пребывания людей;</w:t>
      </w:r>
    </w:p>
    <w:p w14:paraId="3B89504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рядок действий при беспорядках в местах массового пребывания людей;</w:t>
      </w:r>
    </w:p>
    <w:p w14:paraId="175D0D0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рядок действий при попадании в толпу и давку;</w:t>
      </w:r>
    </w:p>
    <w:p w14:paraId="2C007B6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рядок действий при обнаружении угрозы возникновения пожара;</w:t>
      </w:r>
    </w:p>
    <w:p w14:paraId="69E7EF2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рядок действий при эвакуации из общественных мест и зданий;</w:t>
      </w:r>
    </w:p>
    <w:p w14:paraId="1A74E77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асности криминогенного и антиобщественного характера в общественных местах, порядок действий при их возникновении;</w:t>
      </w:r>
    </w:p>
    <w:p w14:paraId="77C9DD9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14:paraId="63493D0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рядок действий при взаимодействии с правоохранительными органами.</w:t>
      </w:r>
    </w:p>
    <w:p w14:paraId="1DE8266F">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3.5. </w:t>
      </w:r>
      <w:r>
        <w:rPr>
          <w:rFonts w:ascii="Times New Roman" w:hAnsi="Times New Roman" w:eastAsia="OfficinaSansBoldITC"/>
          <w:sz w:val="28"/>
          <w:szCs w:val="28"/>
          <w:lang w:val="ru-RU"/>
        </w:rPr>
        <w:t>Модуль № 5 «Безопасность в природной среде»:</w:t>
      </w:r>
    </w:p>
    <w:p w14:paraId="322C3B4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резвычайные ситуации природного характера и их классификация;</w:t>
      </w:r>
    </w:p>
    <w:p w14:paraId="67B7A6D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w:t>
      </w:r>
      <w:r>
        <w:rPr>
          <w:rFonts w:ascii="Times New Roman" w:hAnsi="Times New Roman" w:eastAsia="SchoolBookSanPin"/>
          <w:position w:val="1"/>
          <w:sz w:val="28"/>
          <w:szCs w:val="28"/>
          <w:lang w:val="ru-RU"/>
        </w:rPr>
        <w:t>клещей и насекомых;</w:t>
      </w:r>
    </w:p>
    <w:p w14:paraId="1ABEAE8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14:paraId="55977D5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автономные условия, их особенности и опасности, правила подготовки к длительному автономному существованию;</w:t>
      </w:r>
    </w:p>
    <w:p w14:paraId="79362B6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рядок действий при автономном существовании в природной среде;</w:t>
      </w:r>
    </w:p>
    <w:p w14:paraId="234DC77F">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правила ориентирования на местности, способы подачи сигналов бедствия;</w:t>
      </w:r>
    </w:p>
    <w:p w14:paraId="755D092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родные пожары, их виды и опасности, факторы и причины их возникновения, порядок действий при нахождении в зоне природного пожара;</w:t>
      </w:r>
    </w:p>
    <w:p w14:paraId="04053B7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ры и классификация горных пород, правила безопасного поведения в горах;</w:t>
      </w:r>
    </w:p>
    <w:p w14:paraId="2107B20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нежные лавины, их характеристики и опасности, порядок действий при попадании в лавину;</w:t>
      </w:r>
    </w:p>
    <w:p w14:paraId="2AAE8D1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мнепады, их характеристики и опасности, порядок действий, необходимых для снижения риска попадания под камнепад;</w:t>
      </w:r>
    </w:p>
    <w:p w14:paraId="36FE8C9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ели, их характеристики и опасности, порядок действий при попадании в зону селя;</w:t>
      </w:r>
    </w:p>
    <w:p w14:paraId="48481F9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олзни, их характеристики и опасности, порядок действий при начале оползня;</w:t>
      </w:r>
    </w:p>
    <w:p w14:paraId="0AFC03F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ие правила безопасного поведения на водоёмах, правила купания в подготовленных и неподготовленных местах;</w:t>
      </w:r>
    </w:p>
    <w:p w14:paraId="325DD66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w:t>
      </w:r>
      <w:r>
        <w:rPr>
          <w:rFonts w:ascii="Times New Roman" w:hAnsi="Times New Roman" w:eastAsia="SchoolBookSanPin"/>
          <w:position w:val="1"/>
          <w:sz w:val="28"/>
          <w:szCs w:val="28"/>
          <w:lang w:val="ru-RU"/>
        </w:rPr>
        <w:t>ствий при обнаружении человека в полынье;</w:t>
      </w:r>
    </w:p>
    <w:p w14:paraId="1290E34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воднения, их характеристики и опасности, порядок действий при наводнении;</w:t>
      </w:r>
    </w:p>
    <w:p w14:paraId="3D52537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цунами, их характеристики и опасности, порядок действий при нахождении в зоне цунами;</w:t>
      </w:r>
    </w:p>
    <w:p w14:paraId="55A8338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раганы, бури, смерчи, их характеристики и опасности, порядок действий при ураганах, бурях и смерчах;</w:t>
      </w:r>
    </w:p>
    <w:p w14:paraId="631CBEF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розы, их характеристики и опасности, порядок действий при попадании в грозу;</w:t>
      </w:r>
    </w:p>
    <w:p w14:paraId="7D0CAEF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14:paraId="5D12C1D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мысл понятий «экология» и «экологическая культура», значение экологии для устойчивого развития общества;</w:t>
      </w:r>
    </w:p>
    <w:p w14:paraId="3911639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безопасного поведения при неблагоприятной экологической обстановке.</w:t>
      </w:r>
    </w:p>
    <w:p w14:paraId="4CF97F6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3.6. </w:t>
      </w:r>
      <w:r>
        <w:rPr>
          <w:rFonts w:ascii="Times New Roman" w:hAnsi="Times New Roman" w:eastAsia="OfficinaSansBoldITC"/>
          <w:sz w:val="28"/>
          <w:szCs w:val="28"/>
          <w:lang w:val="ru-RU"/>
        </w:rPr>
        <w:t>Модуль № 6 «Здоровье и как его сохранить. Основы медицинских знаний»:</w:t>
      </w:r>
    </w:p>
    <w:p w14:paraId="483FF7A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мысл понятий «здоровье» и «здоровый образ жизни», их содержание и значение для человека;</w:t>
      </w:r>
    </w:p>
    <w:p w14:paraId="2D7D66C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14:paraId="11AD349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лементы здорового образа жизни, ответственность за сохранение здоровья;</w:t>
      </w:r>
    </w:p>
    <w:p w14:paraId="42CD735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инфекционные заболевания», причины их возникновения;</w:t>
      </w:r>
    </w:p>
    <w:p w14:paraId="748BB71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ханизм распространения инфекционных заболеваний, меры их профилактики и защиты от них;</w:t>
      </w:r>
    </w:p>
    <w:p w14:paraId="7FB90F5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w:t>
      </w:r>
      <w:r>
        <w:rPr>
          <w:rFonts w:ascii="Times New Roman" w:hAnsi="Times New Roman" w:eastAsia="SchoolBookSanPin"/>
          <w:position w:val="1"/>
          <w:sz w:val="28"/>
          <w:szCs w:val="28"/>
          <w:lang w:val="ru-RU"/>
        </w:rPr>
        <w:t>туаций биолого-социального происхождения;</w:t>
      </w:r>
    </w:p>
    <w:p w14:paraId="6B441BC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ятие «неинфекционные заболевания» и их классификация, факторы риска неинфекционных заболеваний;</w:t>
      </w:r>
    </w:p>
    <w:p w14:paraId="063E798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еры профилактики неинфекционных заболеваний и защиты от них;</w:t>
      </w:r>
    </w:p>
    <w:p w14:paraId="0F8B923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испансеризация и её задачи;</w:t>
      </w:r>
    </w:p>
    <w:p w14:paraId="5B2EF32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ятия «психическое здоровье» и «психологическое благополучие», современные модели психического здоровья и здоровой личности;</w:t>
      </w:r>
    </w:p>
    <w:p w14:paraId="1012AC3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тресс и его влияние на человека, меры профилактики стресса, способы самоконтроля и саморегуляции эмоциональных состояний;</w:t>
      </w:r>
    </w:p>
    <w:p w14:paraId="08EA7F1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ятие «первая помощь» и обязанность по её оказанию, универсальный алгоритм оказания первой помощи;</w:t>
      </w:r>
    </w:p>
    <w:p w14:paraId="287721E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значение и состав аптечки первой помощи;</w:t>
      </w:r>
    </w:p>
    <w:p w14:paraId="67E5426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рядок действий при оказании первой помощи в различных ситуациях, приёмы психологической поддержки пострадавшего.</w:t>
      </w:r>
    </w:p>
    <w:p w14:paraId="7D365BB0">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3.7. </w:t>
      </w:r>
      <w:r>
        <w:rPr>
          <w:rFonts w:ascii="Times New Roman" w:hAnsi="Times New Roman" w:eastAsia="OfficinaSansBoldITC"/>
          <w:sz w:val="28"/>
          <w:szCs w:val="28"/>
          <w:lang w:val="ru-RU"/>
        </w:rPr>
        <w:t>Модуль № 7 «Безопасность в социуме»:</w:t>
      </w:r>
    </w:p>
    <w:p w14:paraId="46E7CF4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ние и его значение для человека, способы организации эффективного и позитивного общения;</w:t>
      </w:r>
    </w:p>
    <w:p w14:paraId="12EAFE0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14:paraId="7608673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конфликт» и стадии его развития, факторы и причины развития конфликта;</w:t>
      </w:r>
    </w:p>
    <w:p w14:paraId="1581452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14:paraId="5DF228C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а поведения для снижения риска конфликта и порядок действий при его опасных проявлениях;</w:t>
      </w:r>
    </w:p>
    <w:p w14:paraId="7767522F">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способ разрешения конфликта с помощью третьей стороны</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модератора);</w:t>
      </w:r>
    </w:p>
    <w:p w14:paraId="75A119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асные формы проявления конфликта: агрессия, домашнее насилие и буллинг;</w:t>
      </w:r>
    </w:p>
    <w:p w14:paraId="5A5A5F2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анипуляции в ходе межличностного общения, приёмы распознавания манипуляций и способы противостояния им;</w:t>
      </w:r>
    </w:p>
    <w:p w14:paraId="201A0F9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14:paraId="743F226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временные молодёжные увлечения и опасности, связанные с ними, правила безопасного поведения;</w:t>
      </w:r>
    </w:p>
    <w:p w14:paraId="10CD667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безопасной коммуникации с незнакомыми людьми.</w:t>
      </w:r>
    </w:p>
    <w:p w14:paraId="3D919B3B">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3.8. </w:t>
      </w:r>
      <w:r>
        <w:rPr>
          <w:rFonts w:ascii="Times New Roman" w:hAnsi="Times New Roman" w:eastAsia="OfficinaSansBoldITC"/>
          <w:sz w:val="28"/>
          <w:szCs w:val="28"/>
          <w:lang w:val="ru-RU"/>
        </w:rPr>
        <w:t>Модуль № 8 «Безопасность в информационном пространстве»:</w:t>
      </w:r>
    </w:p>
    <w:p w14:paraId="2A3287E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е «цифровая среда», её характеристики и примеры информационных и компьютерных угроз, положительные возможности цифровой среды;</w:t>
      </w:r>
    </w:p>
    <w:p w14:paraId="5880B46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14:paraId="2C94422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14:paraId="5D7335D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асные явления цифровой среды: вредоносные программы и приложения и их разновидности;</w:t>
      </w:r>
    </w:p>
    <w:p w14:paraId="332FE1D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w:t>
      </w:r>
      <w:r>
        <w:rPr>
          <w:rFonts w:ascii="Times New Roman" w:hAnsi="Times New Roman" w:eastAsia="SchoolBookSanPin"/>
          <w:position w:val="1"/>
          <w:sz w:val="28"/>
          <w:szCs w:val="28"/>
          <w:lang w:val="ru-RU"/>
        </w:rPr>
        <w:t>использовании Интернета;</w:t>
      </w:r>
    </w:p>
    <w:p w14:paraId="71D712F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тивоправные действия в Интернете;</w:t>
      </w:r>
    </w:p>
    <w:p w14:paraId="3D4CCD5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14:paraId="07C2948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14:paraId="430871DD">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3.9. </w:t>
      </w:r>
      <w:r>
        <w:rPr>
          <w:rFonts w:ascii="Times New Roman" w:hAnsi="Times New Roman" w:eastAsia="OfficinaSansBoldITC"/>
          <w:sz w:val="28"/>
          <w:szCs w:val="28"/>
          <w:lang w:val="ru-RU"/>
        </w:rPr>
        <w:t>Модуль № 9 «Основы противодействия экстремизму и терроризму»:</w:t>
      </w:r>
    </w:p>
    <w:p w14:paraId="61FEDD8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ятия «экстремизм» и «терроризм», их содержание, причины, возможные варианты проявления и последствия;</w:t>
      </w:r>
    </w:p>
    <w:p w14:paraId="1D85F69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ели и формы проявления террористических актов, их последствия, уровни террористической опасности;</w:t>
      </w:r>
    </w:p>
    <w:p w14:paraId="5319FE6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ы общественно-государственной системы противодействия экстремизму и терроризму, контртеррористическая операция и её цели;</w:t>
      </w:r>
    </w:p>
    <w:p w14:paraId="25D4F5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знаки вовлечения в террористическую деятельность, правила антитеррористического поведения;</w:t>
      </w:r>
    </w:p>
    <w:p w14:paraId="5FF9392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знаки угроз и подготовки различных форм терактов, порядок действий при их обнаружении;</w:t>
      </w:r>
    </w:p>
    <w:p w14:paraId="6114969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ила безопасного поведения в условиях совершения теракта;</w:t>
      </w:r>
    </w:p>
    <w:p w14:paraId="44190F8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14:paraId="20959754">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3.10. </w:t>
      </w:r>
      <w:r>
        <w:rPr>
          <w:rFonts w:ascii="Times New Roman" w:hAnsi="Times New Roman" w:eastAsia="OfficinaSansBoldITC"/>
          <w:sz w:val="28"/>
          <w:szCs w:val="28"/>
          <w:lang w:val="ru-RU"/>
        </w:rPr>
        <w:t>Модуль № 10 «Взаимодействие личности, общества и государства в обеспечении безопасности жизни и здоровья населения»:</w:t>
      </w:r>
    </w:p>
    <w:p w14:paraId="3E788A7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кация чрезвычайных ситуаций природного и техногенного характера;</w:t>
      </w:r>
    </w:p>
    <w:p w14:paraId="7B961D4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единая государственная система предупреждения и ликвидации чрезвычайных ситуаций (РСЧС), её задачи, структура, режимы функционирования;</w:t>
      </w:r>
    </w:p>
    <w:p w14:paraId="182CBB9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сударственные службы обеспечения безопасности, их роль и сфера ответственности, порядок взаимодействия с ними;</w:t>
      </w:r>
    </w:p>
    <w:p w14:paraId="7B016D1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ственные институты и их место в системе обеспечения безопасности жизни и здоровья населения;</w:t>
      </w:r>
    </w:p>
    <w:p w14:paraId="394E409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ва, обязанности и роль граждан Российской Федерации в области защиты населения от чрезвычайных ситуаций;</w:t>
      </w:r>
    </w:p>
    <w:p w14:paraId="05B0005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тикоррупционное поведение как элемент общественной и государственной безопасности;</w:t>
      </w:r>
    </w:p>
    <w:p w14:paraId="3F200D7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формирование и оповещение населения о чрезвычайных ситуациях, система ОКСИОН;</w:t>
      </w:r>
    </w:p>
    <w:p w14:paraId="6EF4F0E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гнал «Внимание всем!», порядок действий населения при его получении, в том числе при авариях с выбросом химических и радиоактивных веществ;</w:t>
      </w:r>
    </w:p>
    <w:p w14:paraId="0E71242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едства индивидуальной и коллективной защиты населения, порядок пользования фильтрующим противогазом;</w:t>
      </w:r>
    </w:p>
    <w:p w14:paraId="4F78613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вакуация населения в условиях чрезвычайных ситуаций, порядок действий населения при объявлении эвакуации.</w:t>
      </w:r>
    </w:p>
    <w:p w14:paraId="5C933E98">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4. </w:t>
      </w:r>
      <w:r>
        <w:rPr>
          <w:rFonts w:ascii="Times New Roman" w:hAnsi="Times New Roman" w:eastAsia="OfficinaSansBoldITC"/>
          <w:sz w:val="28"/>
          <w:szCs w:val="28"/>
          <w:lang w:val="ru-RU"/>
        </w:rPr>
        <w:t>Планируемые результаты освоения программы ОБЖ.</w:t>
      </w:r>
    </w:p>
    <w:p w14:paraId="6CE2024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4.1. 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14:paraId="5694571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4.2. 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14:paraId="41D7C0E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4.3. Личностные результаты изучения ОБЖ включают:</w:t>
      </w:r>
    </w:p>
    <w:p w14:paraId="23068A0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 патриотическое воспитание:</w:t>
      </w:r>
    </w:p>
    <w:p w14:paraId="6D77BFDB">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564DC8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чувства гордости за свою Родину, ответственного отношения к выполнению конституционного долга – защите Отечества;</w:t>
      </w:r>
    </w:p>
    <w:p w14:paraId="15970A7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2) гражданское воспитание:</w:t>
      </w:r>
    </w:p>
    <w:p w14:paraId="7D3750A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1C8DE5B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0D983F4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14:paraId="6F30116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14:paraId="4B3F373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3) духовно-нравственное воспитание:</w:t>
      </w:r>
    </w:p>
    <w:p w14:paraId="4F45FE5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7BF551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звитие ответственного отношения к ведению здорового образа жизни, исключающего употребление наркотиков, алкого</w:t>
      </w:r>
      <w:r>
        <w:rPr>
          <w:rFonts w:ascii="Times New Roman" w:hAnsi="Times New Roman" w:eastAsia="SchoolBookSanPin"/>
          <w:sz w:val="28"/>
          <w:szCs w:val="28"/>
          <w:lang w:val="ru-RU"/>
        </w:rPr>
        <w:t>ля, курения и нанесение иного вреда собственному здоровью и здоровью окружающих;</w:t>
      </w:r>
    </w:p>
    <w:p w14:paraId="0AF7AE1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личности безопасного типа, осознанного и ответственного отношения к личной безопасности и безопасности других людей;</w:t>
      </w:r>
    </w:p>
    <w:p w14:paraId="64CA69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4) эстетическое воспитание:</w:t>
      </w:r>
    </w:p>
    <w:p w14:paraId="04B7FE7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ирование гармоничной личности, развитие способности воспринимать, ценить и создавать прекрасное в повседневной жизни;</w:t>
      </w:r>
    </w:p>
    <w:p w14:paraId="1E47434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имание взаимозависимости счастливого юношества и безопасного личного поведения в повседневной жизни;</w:t>
      </w:r>
    </w:p>
    <w:p w14:paraId="778E436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5) ценности научного познания:</w:t>
      </w:r>
    </w:p>
    <w:p w14:paraId="1E2960F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F59D4D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2DA2785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14:paraId="41BABD1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6) физическое воспитание, формирование культуры здоровья и эмоционального благополучия:</w:t>
      </w:r>
    </w:p>
    <w:p w14:paraId="07EC157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имание личностного смысла изучения учебного предмета</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ОБЖ, его значения для безопасной и продуктивной жизнедеятельности человека, общества и государства;</w:t>
      </w:r>
    </w:p>
    <w:p w14:paraId="3A8BFED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w:t>
      </w:r>
      <w:r>
        <w:rPr>
          <w:rFonts w:ascii="Times New Roman" w:hAnsi="Times New Roman" w:eastAsia="SchoolBookSanPin"/>
          <w:sz w:val="28"/>
          <w:szCs w:val="28"/>
          <w:lang w:val="ru-RU"/>
        </w:rPr>
        <w:t xml:space="preserve"> (</w:t>
      </w:r>
      <w:r>
        <w:rPr>
          <w:rFonts w:ascii="Times New Roman" w:hAnsi="Times New Roman" w:eastAsia="SchoolBookSanPin"/>
          <w:position w:val="1"/>
          <w:sz w:val="28"/>
          <w:szCs w:val="28"/>
          <w:lang w:val="ru-RU"/>
        </w:rPr>
        <w:t xml:space="preserve">употребление алкоголя, наркотиков, курение) и иных форм вреда для физического и психического здоровья; соблюдение </w:t>
      </w:r>
      <w:r>
        <w:rPr>
          <w:rFonts w:ascii="Times New Roman" w:hAnsi="Times New Roman" w:eastAsia="SchoolBookSanPin"/>
          <w:sz w:val="28"/>
          <w:szCs w:val="28"/>
          <w:lang w:val="ru-RU"/>
        </w:rPr>
        <w:t>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14:paraId="708B64D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мение принимать себя и других, не осуждая;</w:t>
      </w:r>
    </w:p>
    <w:p w14:paraId="48107DF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мение осознавать эмоциональное состояние своё и других, уметь управлять собственным эмоциональным состоянием;</w:t>
      </w:r>
    </w:p>
    <w:p w14:paraId="652E114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формированность навыка рефлексии, признание своего права на ошибку и такого же права другого человека;</w:t>
      </w:r>
    </w:p>
    <w:p w14:paraId="119B22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7) трудовое воспитание:</w:t>
      </w:r>
    </w:p>
    <w:p w14:paraId="7D5B483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 xml:space="preserve">установка на активное участие в решении практических задач (в рамках семьи, организации, </w:t>
      </w:r>
      <w:r>
        <w:rPr>
          <w:rFonts w:ascii="Times New Roman" w:hAnsi="Times New Roman" w:eastAsia="SchoolBookSanPin"/>
          <w:sz w:val="28"/>
          <w:szCs w:val="28"/>
          <w:lang w:val="ru-RU"/>
        </w:rPr>
        <w:t>населенного пункта, родного края)</w:t>
      </w:r>
      <w:r>
        <w:rPr>
          <w:rFonts w:ascii="Times New Roman" w:hAnsi="Times New Roman" w:eastAsia="SchoolBookSanPin"/>
          <w:position w:val="1"/>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F787F4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14:paraId="170479B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606DB97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03BCC9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8) экологическое воспитание:</w:t>
      </w:r>
    </w:p>
    <w:p w14:paraId="4307900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w:t>
      </w:r>
      <w:r>
        <w:rPr>
          <w:rFonts w:ascii="Times New Roman" w:hAnsi="Times New Roman" w:eastAsia="SchoolBookSanPin"/>
          <w:sz w:val="28"/>
          <w:szCs w:val="28"/>
          <w:lang w:val="ru-RU"/>
        </w:rPr>
        <w:t>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0EB6B90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588B32AC">
      <w:pPr>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 xml:space="preserve">164.4.4. В результате изучения ОБЖ на уровне основного общего образования у обучающегося будут сформированы </w:t>
      </w:r>
      <w:r>
        <w:rPr>
          <w:rFonts w:ascii="Times New Roman" w:hAnsi="Times New Roman" w:eastAsia="SchoolBookSanPi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51E5D8F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4.1. </w:t>
      </w:r>
      <w:r>
        <w:rPr>
          <w:rFonts w:ascii="Times New Roman" w:hAnsi="Times New Roman" w:eastAsia="SchoolBookSanPin"/>
          <w:sz w:val="28"/>
          <w:szCs w:val="28"/>
          <w:lang w:val="ru-RU"/>
        </w:rPr>
        <w:t xml:space="preserve">У обучающегося будут сформированы следующие базовые логиче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05C759B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и характеризовать существенные признаки объектов (явлений);</w:t>
      </w:r>
    </w:p>
    <w:p w14:paraId="5B01CF6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6904BB9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0CA7885A">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выявлять дефициты информации, данных, необходимых для решения поставленной задачи;</w:t>
      </w:r>
    </w:p>
    <w:p w14:paraId="1CED202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4BD9B29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3532881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4.2. </w:t>
      </w:r>
      <w:r>
        <w:rPr>
          <w:rFonts w:ascii="Times New Roman" w:hAnsi="Times New Roman" w:eastAsia="SchoolBookSanPin"/>
          <w:sz w:val="28"/>
          <w:szCs w:val="28"/>
          <w:lang w:val="ru-RU"/>
        </w:rPr>
        <w:t xml:space="preserve">У обучающегося будут сформированы следующие базовые исследовательские действия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27CFFB3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14:paraId="2AB0B5B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общать, анализировать и оценивать получаемую информацию, выдвигать гипотезы, аргументировать свою точку зрения, проводить обоснованные выводы по результатам исследования;</w:t>
      </w:r>
    </w:p>
    <w:p w14:paraId="6DD735E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водить (принимать участие) небольшое самостоятельное исследование заданного объекта (явления), устанавливать причинно-следственные связи;</w:t>
      </w:r>
    </w:p>
    <w:p w14:paraId="098080D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1E9D5E5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4.3. </w:t>
      </w:r>
      <w:r>
        <w:rPr>
          <w:rFonts w:ascii="Times New Roman" w:hAnsi="Times New Roman" w:eastAsia="SchoolBookSanPin"/>
          <w:sz w:val="28"/>
          <w:szCs w:val="28"/>
          <w:lang w:val="ru-RU"/>
        </w:rPr>
        <w:t xml:space="preserve">У обучающегося будут сформированы умения работать с информацией как часть </w:t>
      </w:r>
      <w:r>
        <w:rPr>
          <w:rFonts w:ascii="Times New Roman" w:hAnsi="Times New Roman" w:eastAsia="SchoolBookSanPin"/>
          <w:bCs/>
          <w:sz w:val="28"/>
          <w:szCs w:val="28"/>
          <w:lang w:val="ru-RU"/>
        </w:rPr>
        <w:t>познавательных универсальных учебных действий</w:t>
      </w:r>
      <w:r>
        <w:rPr>
          <w:rFonts w:ascii="Times New Roman" w:hAnsi="Times New Roman" w:eastAsia="SchoolBookSanPin"/>
          <w:sz w:val="28"/>
          <w:szCs w:val="28"/>
          <w:lang w:val="ru-RU"/>
        </w:rPr>
        <w:t>:</w:t>
      </w:r>
    </w:p>
    <w:p w14:paraId="4CB22C9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3155DFE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14:paraId="477AC58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03A110E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705DC96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14:paraId="3A4E44F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эффективно запоминать и систематизировать информацию;</w:t>
      </w:r>
    </w:p>
    <w:p w14:paraId="11E73D6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владение системой универсальных познавательных действий обеспечивает сформированность когнитивных навыков обучающихся.</w:t>
      </w:r>
    </w:p>
    <w:p w14:paraId="2DA12AF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4.4. </w:t>
      </w:r>
      <w:r>
        <w:rPr>
          <w:rFonts w:ascii="Times New Roman" w:hAnsi="Times New Roman" w:eastAsia="SchoolBookSanPin"/>
          <w:sz w:val="28"/>
          <w:szCs w:val="28"/>
          <w:lang w:val="ru-RU"/>
        </w:rPr>
        <w:t xml:space="preserve">У обучающегося будут сформированы умения общения как часть </w:t>
      </w:r>
      <w:r>
        <w:rPr>
          <w:rFonts w:ascii="Times New Roman" w:hAnsi="Times New Roman" w:eastAsia="SchoolBookSanPin"/>
          <w:bCs/>
          <w:sz w:val="28"/>
          <w:szCs w:val="28"/>
          <w:lang w:val="ru-RU"/>
        </w:rPr>
        <w:t>коммуникативных универсальных учебных действий</w:t>
      </w:r>
      <w:r>
        <w:rPr>
          <w:rFonts w:ascii="Times New Roman" w:hAnsi="Times New Roman" w:eastAsia="SchoolBookSanPin"/>
          <w:sz w:val="28"/>
          <w:szCs w:val="28"/>
          <w:lang w:val="ru-RU"/>
        </w:rPr>
        <w:t>:</w:t>
      </w:r>
    </w:p>
    <w:p w14:paraId="718387F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14:paraId="3BE4B45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14:paraId="1751CDC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поставлять свои суждения с суждениями других участников диалога, обнаруживать различие и сходство позиций;</w:t>
      </w:r>
    </w:p>
    <w:p w14:paraId="39D08DC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14:paraId="5A2BBD4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14:paraId="6C5E157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4.5. </w:t>
      </w:r>
      <w:r>
        <w:rPr>
          <w:rFonts w:ascii="Times New Roman" w:hAnsi="Times New Roman" w:eastAsia="SchoolBookSanPin"/>
          <w:sz w:val="28"/>
          <w:szCs w:val="28"/>
          <w:lang w:val="ru-RU"/>
        </w:rPr>
        <w:t xml:space="preserve">У обучающегося будут сформированы умения самоорганизации как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7E5A744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ыявлять проблемные вопросы, требующие решения в жизненных и учебных ситуациях;</w:t>
      </w:r>
    </w:p>
    <w:p w14:paraId="7749DECB">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14:paraId="667AB6E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14:paraId="316716E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4.6. </w:t>
      </w:r>
      <w:r>
        <w:rPr>
          <w:rFonts w:ascii="Times New Roman" w:hAnsi="Times New Roman" w:eastAsia="SchoolBookSanPin"/>
          <w:sz w:val="28"/>
          <w:szCs w:val="28"/>
          <w:lang w:val="ru-RU"/>
        </w:rPr>
        <w:t xml:space="preserve">У обучающегося будут сформированы умения самоконтроля, эмоционального интеллекта как части </w:t>
      </w:r>
      <w:r>
        <w:rPr>
          <w:rFonts w:ascii="Times New Roman" w:hAnsi="Times New Roman" w:eastAsia="SchoolBookSanPin"/>
          <w:bCs/>
          <w:sz w:val="28"/>
          <w:szCs w:val="28"/>
          <w:lang w:val="ru-RU"/>
        </w:rPr>
        <w:t>регулятивных универсальных учебных действий</w:t>
      </w:r>
      <w:r>
        <w:rPr>
          <w:rFonts w:ascii="Times New Roman" w:hAnsi="Times New Roman" w:eastAsia="SchoolBookSanPin"/>
          <w:sz w:val="28"/>
          <w:szCs w:val="28"/>
          <w:lang w:val="ru-RU"/>
        </w:rPr>
        <w:t>:</w:t>
      </w:r>
    </w:p>
    <w:p w14:paraId="45441F5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14:paraId="1EF9BD0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2C00AAE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ценивать соответствие результата цели и условиям;</w:t>
      </w:r>
    </w:p>
    <w:p w14:paraId="0FC5D8E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управлять собственными эмоциями и не поддаваться эмоциям других, выявлять и анализировать их причины;</w:t>
      </w:r>
    </w:p>
    <w:p w14:paraId="05E0525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тавить себя на место другого человека, понимать мотивы и намерения другого, регулировать способ выражения эмоций;</w:t>
      </w:r>
    </w:p>
    <w:p w14:paraId="27D4065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сознанно относиться к другому человеку, его мнению, признавать право на ошибку свою и чужую;</w:t>
      </w:r>
    </w:p>
    <w:p w14:paraId="1D7016D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ыть открытым себе и другим, осознавать невозможность контроля всего вокруг.</w:t>
      </w:r>
    </w:p>
    <w:p w14:paraId="4FB82C9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4.7. </w:t>
      </w:r>
      <w:r>
        <w:rPr>
          <w:rFonts w:ascii="Times New Roman" w:hAnsi="Times New Roman" w:eastAsia="SchoolBookSanPin"/>
          <w:sz w:val="28"/>
          <w:szCs w:val="28"/>
          <w:lang w:val="ru-RU"/>
        </w:rPr>
        <w:t>У обучающегося будут сформированы умения совместной деятельности:</w:t>
      </w:r>
    </w:p>
    <w:p w14:paraId="48A847E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нимать и использовать преимущества командной и индивидуальной работы при решении конкретной учебной задачи;</w:t>
      </w:r>
    </w:p>
    <w:p w14:paraId="6E859DC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14:paraId="23837C3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14:paraId="0ABEDDFD">
      <w:pPr>
        <w:spacing w:after="0" w:line="350" w:lineRule="auto"/>
        <w:ind w:firstLine="709"/>
        <w:jc w:val="both"/>
        <w:rPr>
          <w:rFonts w:ascii="Times New Roman" w:hAnsi="Times New Roman" w:eastAsia="OfficinaSansBoldITC"/>
          <w:color w:val="C00000"/>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 </w:t>
      </w:r>
      <w:r>
        <w:rPr>
          <w:rFonts w:ascii="Times New Roman" w:hAnsi="Times New Roman" w:eastAsia="SchoolBookSanPin"/>
          <w:bCs/>
          <w:sz w:val="28"/>
          <w:szCs w:val="28"/>
          <w:lang w:val="ru-RU"/>
        </w:rPr>
        <w:t xml:space="preserve">Предметные результаты освоения программы по ОБЖ на уровне основного общего образования </w:t>
      </w:r>
    </w:p>
    <w:p w14:paraId="358DD1E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1. 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p>
    <w:p w14:paraId="47FB7AF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14:paraId="4DED366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2. Предметные результаты по ОБЖ должны обеспечивать:</w:t>
      </w:r>
    </w:p>
    <w:p w14:paraId="13B4279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14:paraId="2AE5522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14:paraId="784F895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0272822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14:paraId="3D0D097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сформированность чувства гордости за свою Родину, ответственного отношения к выполнению конституционного долга – защите Отечества;</w:t>
      </w:r>
    </w:p>
    <w:p w14:paraId="464A7D5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14:paraId="618FBA7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0AF1B93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14:paraId="2F05CC2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0FBA8F3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14:paraId="2FB6D79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1) 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6F2B8BA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606154D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3. 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14:paraId="0239CAB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4. Образовательная организация вправе самостоятельно определять последовательность для освоения обучающимися модулей ОБЖ.</w:t>
      </w:r>
    </w:p>
    <w:p w14:paraId="7B047B8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5. Предлагается распределение предметных результатов, формируемых в ходе изучения учебного предмета ОБЖ, сгруппировать по учебным модулям:</w:t>
      </w:r>
    </w:p>
    <w:p w14:paraId="66228E0F">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5.1. </w:t>
      </w:r>
      <w:r>
        <w:rPr>
          <w:rFonts w:ascii="Times New Roman" w:hAnsi="Times New Roman" w:eastAsia="OfficinaSansBoldITC"/>
          <w:sz w:val="28"/>
          <w:szCs w:val="28"/>
          <w:lang w:val="ru-RU"/>
        </w:rPr>
        <w:t>Модуль № 1 «Культура безопасности жизнедеятельности в современном обществе»:</w:t>
      </w:r>
    </w:p>
    <w:p w14:paraId="00EFD54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14:paraId="3DA3EFF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крывать смысл понятия «культура безопасности» (как способности предвидеть, по возможности избегать, действовать в опасных ситуациях);</w:t>
      </w:r>
    </w:p>
    <w:p w14:paraId="6EF8D18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14:paraId="45B76AB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14:paraId="1B9ECE5D">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раскрывать общие принципы безопасного поведения;</w:t>
      </w:r>
    </w:p>
    <w:p w14:paraId="3F719EBE">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5.2. </w:t>
      </w:r>
      <w:r>
        <w:rPr>
          <w:rFonts w:ascii="Times New Roman" w:hAnsi="Times New Roman" w:eastAsia="OfficinaSansBoldITC"/>
          <w:sz w:val="28"/>
          <w:szCs w:val="28"/>
          <w:lang w:val="ru-RU"/>
        </w:rPr>
        <w:t>Модуль № 2 «Безопасность в быту»:</w:t>
      </w:r>
    </w:p>
    <w:p w14:paraId="067EACC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особенности жизнеобеспечения жилища;</w:t>
      </w:r>
    </w:p>
    <w:p w14:paraId="18EF26D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классифицировать источники опасности в быту (пожароопасные предметы, электроприборы, газовое оборудование, бытовая химия, медикаменты);</w:t>
      </w:r>
    </w:p>
    <w:p w14:paraId="2D8342B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знать права, обязанности и ответственность граждан в области пожарной безопасности;</w:t>
      </w:r>
    </w:p>
    <w:p w14:paraId="50AAB35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блюдать правила безопасного поведения, позволяющие предупредить возникновение опасных ситуаций в быту;</w:t>
      </w:r>
    </w:p>
    <w:p w14:paraId="3FC7ECB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распознавать ситуации криминального характера;</w:t>
      </w:r>
    </w:p>
    <w:p w14:paraId="43D3388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знать о правилах вызова экстренных служб и ответственности за ложные сообщения;</w:t>
      </w:r>
    </w:p>
    <w:p w14:paraId="1936E96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14:paraId="43EA3FC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зопасно действовать в ситуациях криминального характера;</w:t>
      </w:r>
    </w:p>
    <w:p w14:paraId="6009E01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зопасно действовать при пожаре в жилых и общественных зданиях, в том числе правильно использовать первичные средства пожаротушения;</w:t>
      </w:r>
    </w:p>
    <w:p w14:paraId="732D209C">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5.3. </w:t>
      </w:r>
      <w:r>
        <w:rPr>
          <w:rFonts w:ascii="Times New Roman" w:hAnsi="Times New Roman" w:eastAsia="OfficinaSansBoldITC"/>
          <w:sz w:val="28"/>
          <w:szCs w:val="28"/>
          <w:lang w:val="ru-RU"/>
        </w:rPr>
        <w:t>Модуль № 3 «Безопасность на транспорте»:</w:t>
      </w:r>
    </w:p>
    <w:p w14:paraId="79BA37B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виды опасностей на транспорте (наземный, подземный, железнодорожный, водный, воздушный);</w:t>
      </w:r>
    </w:p>
    <w:p w14:paraId="7C8E274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правила дорожного движения, установленные для пешехода, пассажира, водителя велосипеда и иных средств передвижения;</w:t>
      </w:r>
    </w:p>
    <w:p w14:paraId="1D7E046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14:paraId="5979193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14:paraId="23B20EF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5.4. </w:t>
      </w:r>
      <w:r>
        <w:rPr>
          <w:rFonts w:ascii="Times New Roman" w:hAnsi="Times New Roman" w:eastAsia="OfficinaSansBoldITC"/>
          <w:sz w:val="28"/>
          <w:szCs w:val="28"/>
          <w:lang w:val="ru-RU"/>
        </w:rPr>
        <w:t>Модуль № 4 «Безопасность в общественных местах»:</w:t>
      </w:r>
    </w:p>
    <w:p w14:paraId="15DDB550">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sz w:val="28"/>
          <w:szCs w:val="28"/>
          <w:lang w:val="ru-RU"/>
        </w:rPr>
        <w:t xml:space="preserve">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w:t>
      </w:r>
      <w:r>
        <w:rPr>
          <w:rFonts w:ascii="Times New Roman" w:hAnsi="Times New Roman" w:eastAsia="SchoolBookSanPin"/>
          <w:position w:val="1"/>
          <w:sz w:val="28"/>
          <w:szCs w:val="28"/>
          <w:lang w:val="ru-RU"/>
        </w:rPr>
        <w:t>хулиганство, ксенофобия);</w:t>
      </w:r>
    </w:p>
    <w:p w14:paraId="57452D8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правила безопасного поведения в местах массового пребывания людей (в толпе);</w:t>
      </w:r>
    </w:p>
    <w:p w14:paraId="0223755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знать правила информирования экстренных служб;</w:t>
      </w:r>
    </w:p>
    <w:p w14:paraId="0F56B6C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зопасно действовать при обнаружении в общественных местах бесхозных (потенциально опасных) вещей и предметов;</w:t>
      </w:r>
    </w:p>
    <w:p w14:paraId="65C2CA0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эвакуироваться из общественных мест и зданий;</w:t>
      </w:r>
    </w:p>
    <w:p w14:paraId="277E0E0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зопасно действовать при возникновении пожара и происшествиях в общественных местах;</w:t>
      </w:r>
    </w:p>
    <w:p w14:paraId="0890243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зопасно действовать в условиях совершения террористического акта, в том числе при захвате и освобождении заложников;</w:t>
      </w:r>
    </w:p>
    <w:p w14:paraId="7C72C07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зопасно действовать в ситуациях криминогенного и антиобщественного характера;</w:t>
      </w:r>
    </w:p>
    <w:p w14:paraId="6AB2EBF1">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5.5. </w:t>
      </w:r>
      <w:r>
        <w:rPr>
          <w:rFonts w:ascii="Times New Roman" w:hAnsi="Times New Roman" w:eastAsia="OfficinaSansBoldITC"/>
          <w:sz w:val="28"/>
          <w:szCs w:val="28"/>
          <w:lang w:val="ru-RU"/>
        </w:rPr>
        <w:t>Модуль № 5 «Безопасность в природной среде»:</w:t>
      </w:r>
    </w:p>
    <w:p w14:paraId="7E7E689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крывать смысл понятия экологии, экологической культуры, значение экологии для устойчивого развития общества;</w:t>
      </w:r>
    </w:p>
    <w:p w14:paraId="4A47540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мнить и выполнять правила безопасного поведения при неблагоприятной экологической обстановке;</w:t>
      </w:r>
    </w:p>
    <w:p w14:paraId="7B4F208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блюдать правила безопасного поведения на природе;</w:t>
      </w:r>
    </w:p>
    <w:p w14:paraId="70073FE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правила безопасного поведения на водоёмах в различное время года;</w:t>
      </w:r>
    </w:p>
    <w:p w14:paraId="6980E8A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14:paraId="6A18561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правила само- и взаимопомощи терпящим бедствие на воде;</w:t>
      </w:r>
    </w:p>
    <w:p w14:paraId="3163D20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14:paraId="463C5AB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знать и применять способы подачи сигнала о помощи;</w:t>
      </w:r>
    </w:p>
    <w:p w14:paraId="3FE0AF93">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5.6. </w:t>
      </w:r>
      <w:r>
        <w:rPr>
          <w:rFonts w:ascii="Times New Roman" w:hAnsi="Times New Roman" w:eastAsia="OfficinaSansBoldITC"/>
          <w:sz w:val="28"/>
          <w:szCs w:val="28"/>
          <w:lang w:val="ru-RU"/>
        </w:rPr>
        <w:t>Модуль № 6 «Здоровье и как его сохранить. Основы медицинских знаний»:</w:t>
      </w:r>
    </w:p>
    <w:p w14:paraId="79EF5E5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крывать смысл понятий здоровья (физического и психического) и здорового образа жизни;</w:t>
      </w:r>
    </w:p>
    <w:p w14:paraId="4D01CC21">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характеризовать факторы, влияющие на здоровье человека;</w:t>
      </w:r>
    </w:p>
    <w:p w14:paraId="01A742C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14:paraId="76960E5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егативно относиться к вредным привычкам (табакокурение, алкоголизм, наркомания, игровая зависимость);</w:t>
      </w:r>
    </w:p>
    <w:p w14:paraId="5A880C9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мер защиты от инфекционных и неинфекционных заболеваний;</w:t>
      </w:r>
    </w:p>
    <w:p w14:paraId="3421904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езопасно действовать в случае возникновения чрезвычайных ситуаций биолого-социального происхождения (эпидемии, пандемии);</w:t>
      </w:r>
    </w:p>
    <w:p w14:paraId="5B9D416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14:paraId="595CA15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казывать первую помощь и самопомощь при неотложных состояниях;</w:t>
      </w:r>
    </w:p>
    <w:p w14:paraId="63913F1F">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5.7. </w:t>
      </w:r>
      <w:r>
        <w:rPr>
          <w:rFonts w:ascii="Times New Roman" w:hAnsi="Times New Roman" w:eastAsia="OfficinaSansBoldITC"/>
          <w:sz w:val="28"/>
          <w:szCs w:val="28"/>
          <w:lang w:val="ru-RU"/>
        </w:rPr>
        <w:t>Модуль № 7 «Безопасность в социуме»:</w:t>
      </w:r>
    </w:p>
    <w:p w14:paraId="2F0AEDD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межличностного и группового конфликта;</w:t>
      </w:r>
    </w:p>
    <w:p w14:paraId="2536892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способы избегания и разрешения конфликтных ситуаций;</w:t>
      </w:r>
    </w:p>
    <w:p w14:paraId="79E2363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опасные проявления конфликтов (в том числе насилие, буллинг (травля);</w:t>
      </w:r>
    </w:p>
    <w:p w14:paraId="10F231A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14:paraId="32957A6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правила коммуникации с незнакомыми людьми (в том числе с подозрительными людьми, у которых могут иметься преступные намерения);</w:t>
      </w:r>
    </w:p>
    <w:p w14:paraId="4CFB4CF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14:paraId="00972B4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опасности и соблюдать правила безопасного поведения в практике современных молодёжных увлечений;</w:t>
      </w:r>
    </w:p>
    <w:p w14:paraId="39483CC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езопасно действовать при опасных проявлениях конфликта и при возможных манипуляциях;</w:t>
      </w:r>
    </w:p>
    <w:p w14:paraId="770D85C5">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5.8. </w:t>
      </w:r>
      <w:r>
        <w:rPr>
          <w:rFonts w:ascii="Times New Roman" w:hAnsi="Times New Roman" w:eastAsia="OfficinaSansBoldITC"/>
          <w:sz w:val="28"/>
          <w:szCs w:val="28"/>
          <w:lang w:val="ru-RU"/>
        </w:rPr>
        <w:t xml:space="preserve">Модуль № 8 «Безопасность </w:t>
      </w:r>
      <w:r>
        <w:rPr>
          <w:rFonts w:ascii="Times New Roman" w:hAnsi="Times New Roman" w:eastAsia="OfficinaSansBoldITC"/>
          <w:position w:val="1"/>
          <w:sz w:val="28"/>
          <w:szCs w:val="28"/>
          <w:lang w:val="ru-RU"/>
        </w:rPr>
        <w:t>в информационном пространстве»:</w:t>
      </w:r>
    </w:p>
    <w:p w14:paraId="651EA45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w:t>
      </w:r>
      <w:r>
        <w:rPr>
          <w:rFonts w:ascii="Times New Roman" w:hAnsi="Times New Roman" w:eastAsia="SchoolBookSanPin"/>
          <w:position w:val="1"/>
          <w:sz w:val="28"/>
          <w:szCs w:val="28"/>
          <w:lang w:val="ru-RU"/>
        </w:rPr>
        <w:t>сообщества);</w:t>
      </w:r>
    </w:p>
    <w:p w14:paraId="04B4DFB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14:paraId="5C9737A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редупреждать возникновение сложных и опасных ситуаций;</w:t>
      </w:r>
    </w:p>
    <w:p w14:paraId="4E0E002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14:paraId="6C838C14">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5.9. </w:t>
      </w:r>
      <w:r>
        <w:rPr>
          <w:rFonts w:ascii="Times New Roman" w:hAnsi="Times New Roman" w:eastAsia="OfficinaSansBoldITC"/>
          <w:sz w:val="28"/>
          <w:szCs w:val="28"/>
          <w:lang w:val="ru-RU"/>
        </w:rPr>
        <w:t>Модуль № 9 «Основы противодействия экстремизму и терроризму»:</w:t>
      </w:r>
    </w:p>
    <w:p w14:paraId="21B7811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онятия экстремизма, терроризма, их причины и последствия;</w:t>
      </w:r>
    </w:p>
    <w:p w14:paraId="51688E3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формировать негативное отношение к экстремистской и террористической деятельности;</w:t>
      </w:r>
    </w:p>
    <w:p w14:paraId="46FBCCA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организационные основы системы противодействия терроризму и экстремизму в Российской Федерации;</w:t>
      </w:r>
    </w:p>
    <w:p w14:paraId="1EBD587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ситуации угрозы террористического акта в доме, в общественном месте;</w:t>
      </w:r>
    </w:p>
    <w:p w14:paraId="6F799BD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езопасно действовать при обнаружении в общественных местах бесхозных (или опасных) вещей и предметов;</w:t>
      </w:r>
    </w:p>
    <w:p w14:paraId="6DC4B6E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езопасно действовать в условиях совершения террористического акта, в том числе при захвате и освобождении заложников;</w:t>
      </w:r>
    </w:p>
    <w:p w14:paraId="784AA9F4">
      <w:pPr>
        <w:spacing w:after="0" w:line="350" w:lineRule="auto"/>
        <w:ind w:firstLine="709"/>
        <w:jc w:val="both"/>
        <w:rPr>
          <w:rFonts w:ascii="Times New Roman" w:hAnsi="Times New Roman" w:eastAsia="OfficinaSansBoldITC"/>
          <w:sz w:val="28"/>
          <w:szCs w:val="28"/>
          <w:lang w:val="ru-RU"/>
        </w:rPr>
      </w:pPr>
      <w:r>
        <w:rPr>
          <w:rFonts w:ascii="Times New Roman" w:hAnsi="Times New Roman" w:eastAsia="SchoolBookSanPin"/>
          <w:sz w:val="28"/>
          <w:szCs w:val="28"/>
          <w:lang w:val="ru-RU"/>
        </w:rPr>
        <w:t>164</w:t>
      </w:r>
      <w:r>
        <w:rPr>
          <w:rFonts w:ascii="Times New Roman" w:hAnsi="Times New Roman" w:eastAsia="OfficinaSansBoldITC"/>
          <w:sz w:val="28"/>
          <w:szCs w:val="28"/>
          <w:lang w:val="ru-RU"/>
        </w:rPr>
        <w:t>.4.5</w:t>
      </w:r>
      <w:r>
        <w:rPr>
          <w:rFonts w:ascii="Times New Roman" w:hAnsi="Times New Roman" w:eastAsia="SchoolBookSanPin"/>
          <w:sz w:val="28"/>
          <w:szCs w:val="28"/>
          <w:lang w:val="ru-RU"/>
        </w:rPr>
        <w:t>.5.10. </w:t>
      </w:r>
      <w:r>
        <w:rPr>
          <w:rFonts w:ascii="Times New Roman" w:hAnsi="Times New Roman" w:eastAsia="OfficinaSansBoldITC"/>
          <w:sz w:val="28"/>
          <w:szCs w:val="28"/>
          <w:lang w:val="ru-RU"/>
        </w:rPr>
        <w:t>Модуль № 10 «Взаимодействие личности, общества и государства в обеспечении безопасности жизни и здоровья населения»:</w:t>
      </w:r>
    </w:p>
    <w:p w14:paraId="1B73762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арактеризовать роль человека, общества и государства при обеспечении безопасности жизни и здоровья населения в Российской Федерации;</w:t>
      </w:r>
    </w:p>
    <w:p w14:paraId="04543CB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w:t>
      </w:r>
      <w:r>
        <w:rPr>
          <w:rFonts w:ascii="Times New Roman" w:hAnsi="Times New Roman" w:eastAsia="SchoolBookSanPin"/>
          <w:position w:val="1"/>
          <w:sz w:val="28"/>
          <w:szCs w:val="28"/>
          <w:lang w:val="ru-RU"/>
        </w:rPr>
        <w:t>рактера;</w:t>
      </w:r>
    </w:p>
    <w:p w14:paraId="56C540F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объяснять правила оповещения и эвакуации населения в условиях чрезвычайных ситуаций;</w:t>
      </w:r>
    </w:p>
    <w:p w14:paraId="15669B4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14:paraId="568684D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ладеть правилами безопасного поведения и безопасно действовать в различных ситуациях;</w:t>
      </w:r>
    </w:p>
    <w:p w14:paraId="271BA6A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владеть способами антикоррупционного поведения с учётом возрастных обязанностей;</w:t>
      </w:r>
    </w:p>
    <w:p w14:paraId="0EEA8D21">
      <w:pPr>
        <w:spacing w:after="0" w:line="350" w:lineRule="auto"/>
        <w:ind w:firstLine="709"/>
        <w:jc w:val="both"/>
        <w:rPr>
          <w:rFonts w:ascii="Times New Roman" w:hAnsi="Times New Roman" w:eastAsia="SchoolBookSanPin"/>
          <w:position w:val="1"/>
          <w:sz w:val="28"/>
          <w:szCs w:val="28"/>
          <w:lang w:val="ru-RU"/>
        </w:rPr>
      </w:pPr>
      <w:r>
        <w:rPr>
          <w:rFonts w:ascii="Times New Roman" w:hAnsi="Times New Roman" w:eastAsia="SchoolBookSanPin"/>
          <w:position w:val="1"/>
          <w:sz w:val="28"/>
          <w:szCs w:val="28"/>
          <w:lang w:val="ru-RU"/>
        </w:rPr>
        <w:t>информировать население и соответствующие органы о возникновении опасных ситуаций.</w:t>
      </w:r>
    </w:p>
    <w:p w14:paraId="74E8E0E0">
      <w:pPr>
        <w:pStyle w:val="2"/>
        <w:pBdr>
          <w:bottom w:val="none" w:color="auto" w:sz="0" w:space="0"/>
        </w:pBdr>
        <w:spacing w:before="0" w:line="350" w:lineRule="auto"/>
        <w:ind w:firstLine="708"/>
        <w:jc w:val="both"/>
        <w:rPr>
          <w:b w:val="0"/>
          <w:szCs w:val="28"/>
          <w:lang w:val="ru-RU" w:eastAsia="ru-RU"/>
        </w:rPr>
      </w:pPr>
      <w:r>
        <w:rPr>
          <w:b w:val="0"/>
          <w:szCs w:val="28"/>
          <w:lang w:val="ru-RU"/>
        </w:rPr>
        <w:t xml:space="preserve">165. </w:t>
      </w:r>
      <w:r>
        <w:rPr>
          <w:b w:val="0"/>
          <w:szCs w:val="28"/>
          <w:lang w:val="ru-RU" w:eastAsia="ru-RU"/>
        </w:rPr>
        <w:t>Программа формирования универсальных учебных действий.</w:t>
      </w:r>
    </w:p>
    <w:p w14:paraId="50097190">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 xml:space="preserve">165.1. </w:t>
      </w:r>
      <w:r>
        <w:rPr>
          <w:rFonts w:ascii="Times New Roman" w:hAnsi="Times New Roman" w:eastAsia="SchoolBookSanPin"/>
          <w:sz w:val="28"/>
          <w:szCs w:val="28"/>
          <w:lang w:val="ru-RU"/>
        </w:rPr>
        <w:t>Целевой раздел.</w:t>
      </w:r>
    </w:p>
    <w:p w14:paraId="799B1848">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 xml:space="preserve">165.1.1. </w:t>
      </w:r>
      <w:r>
        <w:rPr>
          <w:rFonts w:ascii="Times New Roman" w:hAnsi="Times New Roman" w:eastAsia="SchoolBookSanPin"/>
          <w:sz w:val="28"/>
          <w:szCs w:val="28"/>
          <w:lang w:val="ru-RU"/>
        </w:rPr>
        <w:t>Программа формирования универсальных учебных действий (далее – УУД) у обучающихся должна обеспечивать:</w:t>
      </w:r>
    </w:p>
    <w:p w14:paraId="7C20383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тие способности к саморазвитию и самосовершенствованию;</w:t>
      </w:r>
    </w:p>
    <w:p w14:paraId="1E1FF70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внутренней позиции личности, регулятивных, познавательных, коммуникативных УУД у обучающихся;</w:t>
      </w:r>
    </w:p>
    <w:p w14:paraId="1C801D4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14:paraId="701D983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14:paraId="2F4C844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14:paraId="7F0235E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14:paraId="62CA333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и развитие компетенций обучающихся в области использования ИКТ;</w:t>
      </w:r>
    </w:p>
    <w:p w14:paraId="28ADFC4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тернет, формирование культуры пользования ИКТ;</w:t>
      </w:r>
    </w:p>
    <w:p w14:paraId="786D29E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знаний и навыков в области финансовой грамотности и устойчивого развития общества.</w:t>
      </w:r>
    </w:p>
    <w:p w14:paraId="33B7EFF6">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 xml:space="preserve">165.1.2. </w:t>
      </w:r>
      <w:r>
        <w:rPr>
          <w:rFonts w:ascii="Times New Roman" w:hAnsi="Times New Roman" w:eastAsia="SchoolBookSanPin"/>
          <w:sz w:val="28"/>
          <w:szCs w:val="28"/>
          <w:lang w:val="ru-RU"/>
        </w:rPr>
        <w:t>УУД позволяют решать широкий круг задач в различных предметных областях и являющиеся результатами освоения обучающимися ООП ООО.</w:t>
      </w:r>
    </w:p>
    <w:p w14:paraId="671F2DEB">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 xml:space="preserve">165.1.3. </w:t>
      </w:r>
      <w:r>
        <w:rPr>
          <w:rFonts w:ascii="Times New Roman" w:hAnsi="Times New Roman" w:eastAsia="SchoolBookSanPin"/>
          <w:sz w:val="28"/>
          <w:szCs w:val="28"/>
          <w:lang w:val="ru-RU"/>
        </w:rPr>
        <w:t>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14:paraId="0E3277E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владение умениями замещения, моделирования, кодирования и декодирования информации, логическими операциями, включая общие приемы решения задач (универсальные учебные познавательные действия);</w:t>
      </w:r>
    </w:p>
    <w:p w14:paraId="79A076F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14:paraId="0B3E101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бретение способности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14:paraId="41A3372E">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 xml:space="preserve">165.2. </w:t>
      </w:r>
      <w:r>
        <w:rPr>
          <w:rFonts w:ascii="Times New Roman" w:hAnsi="Times New Roman" w:eastAsia="SchoolBookSanPin"/>
          <w:sz w:val="28"/>
          <w:szCs w:val="28"/>
          <w:lang w:val="ru-RU"/>
        </w:rPr>
        <w:t>Содержательный раздел.</w:t>
      </w:r>
    </w:p>
    <w:p w14:paraId="6ECC9E58">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 xml:space="preserve">165.2.1 </w:t>
      </w:r>
      <w:r>
        <w:rPr>
          <w:rFonts w:ascii="Times New Roman" w:hAnsi="Times New Roman" w:eastAsia="SchoolBookSanPin"/>
          <w:sz w:val="28"/>
          <w:szCs w:val="28"/>
          <w:lang w:val="ru-RU"/>
        </w:rPr>
        <w:t>Программа формирования УУД у обучающихся должна содержать:</w:t>
      </w:r>
    </w:p>
    <w:p w14:paraId="26BA245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ние взаимосвязи универсальных учебных действий с содержанием учебных предметов;</w:t>
      </w:r>
    </w:p>
    <w:p w14:paraId="4FA36B4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ние особенностей реализации основных направлений и форм учебно-исследовательской деятельности в рамках урочной и внеурочной работы.</w:t>
      </w:r>
    </w:p>
    <w:p w14:paraId="739EF5D1">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 xml:space="preserve">165.2.2 </w:t>
      </w:r>
      <w:r>
        <w:rPr>
          <w:rFonts w:ascii="Times New Roman" w:hAnsi="Times New Roman" w:eastAsia="SchoolBookSanPin"/>
          <w:sz w:val="28"/>
          <w:szCs w:val="28"/>
          <w:lang w:val="ru-RU"/>
        </w:rPr>
        <w:t>Описание взаимосвязи УУД с содержанием учебных предметов.</w:t>
      </w:r>
    </w:p>
    <w:p w14:paraId="34CFEAB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w:t>
      </w:r>
    </w:p>
    <w:p w14:paraId="298AD70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анные по всем учебным предметам федеральные рабочие программы (далее – ФРП) отражают определенные во ФГОС ООО УУД в трех своих компонентах:</w:t>
      </w:r>
    </w:p>
    <w:p w14:paraId="14C847D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14:paraId="65B57C3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соотнесении с предметными результатами по основным разделам и темам учебного содержания;</w:t>
      </w:r>
    </w:p>
    <w:p w14:paraId="310BA01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разделе «Основные виды деятельности» тематического планирования.</w:t>
      </w:r>
    </w:p>
    <w:p w14:paraId="41A831A3">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 </w:t>
      </w:r>
      <w:r>
        <w:rPr>
          <w:rFonts w:ascii="Times New Roman" w:hAnsi="Times New Roman" w:eastAsia="SchoolBookSanPin"/>
          <w:sz w:val="28"/>
          <w:szCs w:val="28"/>
          <w:lang w:val="ru-RU"/>
        </w:rPr>
        <w:t>Описание реализации требований формирования УУД в предметных результатах и тематическом планировании по отдельным предметным областям.</w:t>
      </w:r>
    </w:p>
    <w:p w14:paraId="602BF67F">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1. </w:t>
      </w:r>
      <w:r>
        <w:rPr>
          <w:rFonts w:ascii="Times New Roman" w:hAnsi="Times New Roman" w:eastAsia="SchoolBookSanPin"/>
          <w:sz w:val="28"/>
          <w:szCs w:val="28"/>
          <w:lang w:val="ru-RU"/>
        </w:rPr>
        <w:t>Русский язык и литература.</w:t>
      </w:r>
    </w:p>
    <w:p w14:paraId="7EA8968E">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1.1. </w:t>
      </w:r>
      <w:r>
        <w:rPr>
          <w:rFonts w:ascii="Times New Roman" w:hAnsi="Times New Roman" w:eastAsia="SchoolBookSanPin"/>
          <w:sz w:val="28"/>
          <w:szCs w:val="28"/>
          <w:lang w:val="ru-RU"/>
        </w:rPr>
        <w:t>Формирование универсальных учебных познавательных действий в части базовых логических действий.</w:t>
      </w:r>
    </w:p>
    <w:p w14:paraId="4168898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14:paraId="68E2845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w:t>
      </w:r>
    </w:p>
    <w:p w14:paraId="5FBC2D1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14:paraId="4C02A5A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14:paraId="7D36E34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способ решения учебной задачи при работе с разными единицами языка, разными типами текстов, сравнивая варианты решения и выбирая оптимальный вариант с учётом самостоятельно выделенных критериев.</w:t>
      </w:r>
    </w:p>
    <w:p w14:paraId="306BFE3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14:paraId="354262D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дефицит литературной и другой информации, данных, необходимых для решения поставленной учебной задачи.</w:t>
      </w:r>
    </w:p>
    <w:p w14:paraId="1466FA2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причинно-следственные связи при изучении литературных явлений и процессов, формулировать гипотезы об их взаимосвязях.</w:t>
      </w:r>
    </w:p>
    <w:p w14:paraId="616C0649">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1.2. </w:t>
      </w:r>
      <w:r>
        <w:rPr>
          <w:rFonts w:ascii="Times New Roman" w:hAnsi="Times New Roman" w:eastAsia="SchoolBookSanPin"/>
          <w:sz w:val="28"/>
          <w:szCs w:val="28"/>
          <w:lang w:val="ru-RU"/>
        </w:rPr>
        <w:t>Формирование универсальных учебных познавательных действий в части базовых исследовательских действий.</w:t>
      </w:r>
    </w:p>
    <w:p w14:paraId="7E73775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14:paraId="0371C46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14:paraId="5FA5966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14:paraId="69CD695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других.</w:t>
      </w:r>
    </w:p>
    <w:p w14:paraId="08B5F0E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14:paraId="2C3EA7A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14:paraId="651A2C3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владеть инструментами оценки достоверности полученных выводов и обобщений.</w:t>
      </w:r>
    </w:p>
    <w:p w14:paraId="563DEF5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5352A8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14:paraId="6BC97BAD">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1.3. </w:t>
      </w:r>
      <w:r>
        <w:rPr>
          <w:rFonts w:ascii="Times New Roman" w:hAnsi="Times New Roman" w:eastAsia="SchoolBookSanPin"/>
          <w:sz w:val="28"/>
          <w:szCs w:val="28"/>
          <w:lang w:val="ru-RU"/>
        </w:rPr>
        <w:t>Формирование универсальных учебных познавательных действий в части работы с информацией.</w:t>
      </w:r>
    </w:p>
    <w:p w14:paraId="40AA720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ирать, анализировать, обобщать, систематизировать и интерпре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14:paraId="60EE237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14:paraId="5C2E16A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14:paraId="7896EA0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14:paraId="5A68D10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14:paraId="3DE3859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14:paraId="41E3F41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14:paraId="752313FC">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1.4. </w:t>
      </w:r>
      <w:r>
        <w:rPr>
          <w:rFonts w:ascii="Times New Roman" w:hAnsi="Times New Roman" w:eastAsia="SchoolBookSanPin"/>
          <w:sz w:val="28"/>
          <w:szCs w:val="28"/>
          <w:lang w:val="ru-RU"/>
        </w:rPr>
        <w:t>Формирование универсальных учебных коммуникативных действий.</w:t>
      </w:r>
    </w:p>
    <w:p w14:paraId="4A57E65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14:paraId="43EBAF8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14:paraId="2216FFF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14:paraId="13CEE0D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14:paraId="0745498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правлять собственными эмоциями, корректно выражать их в процессе речевого общения.</w:t>
      </w:r>
    </w:p>
    <w:p w14:paraId="590D96BC">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1.5. </w:t>
      </w:r>
      <w:r>
        <w:rPr>
          <w:rFonts w:ascii="Times New Roman" w:hAnsi="Times New Roman" w:eastAsia="SchoolBookSanPin"/>
          <w:sz w:val="28"/>
          <w:szCs w:val="28"/>
          <w:lang w:val="ru-RU"/>
        </w:rPr>
        <w:t>Формирование универсальных учебных регулятивных действий.</w:t>
      </w:r>
    </w:p>
    <w:p w14:paraId="5E63EF4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14:paraId="73794BD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14:paraId="556EE8A8">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2. </w:t>
      </w:r>
      <w:r>
        <w:rPr>
          <w:rFonts w:ascii="Times New Roman" w:hAnsi="Times New Roman" w:eastAsia="SchoolBookSanPin"/>
          <w:sz w:val="28"/>
          <w:szCs w:val="28"/>
          <w:lang w:val="ru-RU"/>
        </w:rPr>
        <w:t>Иностранный язык.</w:t>
      </w:r>
    </w:p>
    <w:p w14:paraId="09D2DBD5">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2.1. </w:t>
      </w:r>
      <w:r>
        <w:rPr>
          <w:rFonts w:ascii="Times New Roman" w:hAnsi="Times New Roman" w:eastAsia="SchoolBookSanPin"/>
          <w:sz w:val="28"/>
          <w:szCs w:val="28"/>
          <w:lang w:val="ru-RU"/>
        </w:rPr>
        <w:t>Формирование универсальных учебных познавательных действий в части базовых логических действий.</w:t>
      </w:r>
    </w:p>
    <w:p w14:paraId="5689A73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изнаки и свойства языковых единиц и языковых явлений иностранного языка; применять изученные правила, алгоритмы.</w:t>
      </w:r>
    </w:p>
    <w:p w14:paraId="52600D3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устанавливать аналогии, между способами выражения мысли средствами родного и иностранного языков.</w:t>
      </w:r>
    </w:p>
    <w:p w14:paraId="762CC52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упорядочивать, классифицировать языковые единицы и языковые явления иностранного языка, разные типы высказывания.</w:t>
      </w:r>
    </w:p>
    <w:p w14:paraId="2C76BCA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делировать отношения между объектами (членами предложения, структурными единицами диалога и другие).</w:t>
      </w:r>
    </w:p>
    <w:p w14:paraId="2A70005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информацию, извлеченную из несплошных текстов (таблицы, диаграммы), в собственных устных и письменных высказываниях.</w:t>
      </w:r>
    </w:p>
    <w:p w14:paraId="6BE0387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вигать гипотезы (например, об употреблении глагола-связки в иностранном языке); обосновывать, аргументировать свои суждения, выводы.</w:t>
      </w:r>
    </w:p>
    <w:p w14:paraId="3D018F5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свойства и признаки языковых единиц и языковых явлений (например, с помощью словообразовательных элементов).</w:t>
      </w:r>
    </w:p>
    <w:p w14:paraId="22F0F5A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языковые единицы разного уровня (звуки, буквы, слова, речевые клише, грамматические явления, тексты и другие).</w:t>
      </w:r>
    </w:p>
    <w:p w14:paraId="67CE802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ьзоваться классификациями (по типу чтения, по типу высказывания и другим).</w:t>
      </w:r>
    </w:p>
    <w:p w14:paraId="01CE687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14:paraId="41BAE159">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2.2. </w:t>
      </w:r>
      <w:r>
        <w:rPr>
          <w:rFonts w:ascii="Times New Roman" w:hAnsi="Times New Roman" w:eastAsia="SchoolBookSanPin"/>
          <w:sz w:val="28"/>
          <w:szCs w:val="28"/>
          <w:lang w:val="ru-RU"/>
        </w:rPr>
        <w:t>Формирование универсальных учебных познавательных действий в части работы с информацией.</w:t>
      </w:r>
    </w:p>
    <w:p w14:paraId="21C31CB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14:paraId="544D64A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14:paraId="45D6B62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14:paraId="2065BC4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иксировать информацию доступными средствами (в виде ключевых слов, плана).</w:t>
      </w:r>
    </w:p>
    <w:p w14:paraId="7740039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достоверность информации, полученной из иноязычных источников.</w:t>
      </w:r>
    </w:p>
    <w:p w14:paraId="3D2C20B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14:paraId="25CFF7D5">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2.3. </w:t>
      </w:r>
      <w:r>
        <w:rPr>
          <w:rFonts w:ascii="Times New Roman" w:hAnsi="Times New Roman" w:eastAsia="SchoolBookSanPin"/>
          <w:sz w:val="28"/>
          <w:szCs w:val="28"/>
          <w:lang w:val="ru-RU"/>
        </w:rPr>
        <w:t>Формирование универсальных учебных коммуникативных действий.</w:t>
      </w:r>
    </w:p>
    <w:p w14:paraId="3085A80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14:paraId="07223AD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14:paraId="1023B0A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и восстанавливать текст с опущенными в учебных целях фрагментами.</w:t>
      </w:r>
    </w:p>
    <w:p w14:paraId="378D98A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14:paraId="70BCF48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14:paraId="41FDFA3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держивать цель деятельности; планировать выполнение учебной задачи, выбирать и аргументировать способ деятельности.</w:t>
      </w:r>
    </w:p>
    <w:p w14:paraId="34D2869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14:paraId="5CA78DF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казывать влияние на речевое поведение партнера (например, поощряя его продолжать поиск совместного решения поставленной задачи).</w:t>
      </w:r>
    </w:p>
    <w:p w14:paraId="1FE9D2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рректировать деятельность с учетом возникших трудностей, ошибок, новых данных или информации.</w:t>
      </w:r>
    </w:p>
    <w:p w14:paraId="1482DD8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другие.</w:t>
      </w:r>
    </w:p>
    <w:p w14:paraId="31683FF9">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3. </w:t>
      </w:r>
      <w:r>
        <w:rPr>
          <w:rFonts w:ascii="Times New Roman" w:hAnsi="Times New Roman" w:eastAsia="SchoolBookSanPin"/>
          <w:sz w:val="28"/>
          <w:szCs w:val="28"/>
          <w:lang w:val="ru-RU"/>
        </w:rPr>
        <w:t>Математика и информатика.</w:t>
      </w:r>
    </w:p>
    <w:p w14:paraId="6C82B2C6">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3.1. </w:t>
      </w:r>
      <w:r>
        <w:rPr>
          <w:rFonts w:ascii="Times New Roman" w:hAnsi="Times New Roman" w:eastAsia="SchoolBookSanPin"/>
          <w:sz w:val="28"/>
          <w:szCs w:val="28"/>
          <w:lang w:val="ru-RU"/>
        </w:rPr>
        <w:t>Формирование универсальных учебных познавательных действий в части базовых логических действий.</w:t>
      </w:r>
    </w:p>
    <w:p w14:paraId="7602709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качества, свойства, характеристики математических объектов.</w:t>
      </w:r>
    </w:p>
    <w:p w14:paraId="4D0F367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свойства и признаки объектов.</w:t>
      </w:r>
    </w:p>
    <w:p w14:paraId="75E25E2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упорядочивать, классифицировать числа, величины, выражения, формулы, графики, геометрические фигуры и другие.</w:t>
      </w:r>
    </w:p>
    <w:p w14:paraId="1874EFA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связи и отношения, проводить аналогии, распознавать зависимости между объектами.</w:t>
      </w:r>
    </w:p>
    <w:p w14:paraId="5BEADD9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изменения и находить закономерности.</w:t>
      </w:r>
    </w:p>
    <w:p w14:paraId="1E75A05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и использовать определения понятий, теоремы; выводить следствия, строить отрицания, формулировать обратные теоремы.</w:t>
      </w:r>
    </w:p>
    <w:p w14:paraId="4D64BD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логические связки «и», «или», «если ..., то ...».</w:t>
      </w:r>
    </w:p>
    <w:p w14:paraId="7728D31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общать и конкретизировать; строить заключения от общего к частному и от частного к общему.</w:t>
      </w:r>
    </w:p>
    <w:p w14:paraId="4CC0378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кванторы «все», «всякий», «любой», «некоторый», «существует»; приводить пример и контрпример.</w:t>
      </w:r>
    </w:p>
    <w:p w14:paraId="5A1F934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личать, распознавать верные и неверные утверждения.</w:t>
      </w:r>
    </w:p>
    <w:p w14:paraId="316DBB8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ать отношения, зависимости, правила, закономерности с помощью формул.</w:t>
      </w:r>
    </w:p>
    <w:p w14:paraId="3B2FBD1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делировать отношения между объектами, использовать символьные и графические модели.</w:t>
      </w:r>
    </w:p>
    <w:p w14:paraId="354E15C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спроизводить и строить логические цепочки утверждений, прямые и от противного.</w:t>
      </w:r>
    </w:p>
    <w:p w14:paraId="2F613F4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противоречия в рассуждениях.</w:t>
      </w:r>
    </w:p>
    <w:p w14:paraId="436D9EC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вать, применять и преобразовывать знаки и символы, модели и схемы для решения учебных и познавательных задач.</w:t>
      </w:r>
    </w:p>
    <w:p w14:paraId="115504E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51E526D4">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3.2. </w:t>
      </w:r>
      <w:r>
        <w:rPr>
          <w:rFonts w:ascii="Times New Roman" w:hAnsi="Times New Roman" w:eastAsia="SchoolBookSanPin"/>
          <w:sz w:val="28"/>
          <w:szCs w:val="28"/>
          <w:lang w:val="ru-RU"/>
        </w:rPr>
        <w:t>Формирование универсальных учебных познавательных действий в части базовых исследовательских действий.</w:t>
      </w:r>
    </w:p>
    <w:p w14:paraId="03674EB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14:paraId="5B1CA6B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оказывать, обосновывать, аргументировать свои суждения, выводы, закономерности и результаты.</w:t>
      </w:r>
    </w:p>
    <w:p w14:paraId="6B4E4EF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описывать выводы, результаты опытов, экспериментов, исследований, используя математический язык и символику.</w:t>
      </w:r>
    </w:p>
    <w:p w14:paraId="4693897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надежность информации по критериям, предложенным учителем или сформулированным самостоятельно.</w:t>
      </w:r>
    </w:p>
    <w:p w14:paraId="397F5988">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3.3. </w:t>
      </w:r>
      <w:r>
        <w:rPr>
          <w:rFonts w:ascii="Times New Roman" w:hAnsi="Times New Roman" w:eastAsia="SchoolBookSanPin"/>
          <w:sz w:val="28"/>
          <w:szCs w:val="28"/>
          <w:lang w:val="ru-RU"/>
        </w:rPr>
        <w:t>Формирование универсальных учебных познавательных действий в части работы с информацией.</w:t>
      </w:r>
    </w:p>
    <w:p w14:paraId="38CB58A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таблицы и схемы для структурированного представления информации, графические способы представления данных.</w:t>
      </w:r>
    </w:p>
    <w:p w14:paraId="270297C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ереводить вербальную информацию в графическую форму и наоборот.</w:t>
      </w:r>
    </w:p>
    <w:p w14:paraId="22FC34B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недостаточность и избыточность информации, данных, необходимых для решения учебной или практической задачи.</w:t>
      </w:r>
    </w:p>
    <w:p w14:paraId="57B9B13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ознавать неверную информацию, данные, утверждения; устанавливать противоречия в фактах, данных.</w:t>
      </w:r>
    </w:p>
    <w:p w14:paraId="6C84AB3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ошибки в неверных утверждениях и исправлять их.</w:t>
      </w:r>
    </w:p>
    <w:p w14:paraId="103E0DF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надежность информации по критериям, предложенным учителем или сформулированным самостоятельно.</w:t>
      </w:r>
    </w:p>
    <w:p w14:paraId="0FCAEF43">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3.4. </w:t>
      </w:r>
      <w:r>
        <w:rPr>
          <w:rFonts w:ascii="Times New Roman" w:hAnsi="Times New Roman" w:eastAsia="SchoolBookSanPin"/>
          <w:sz w:val="28"/>
          <w:szCs w:val="28"/>
          <w:lang w:val="ru-RU"/>
        </w:rPr>
        <w:t>Формирование универсальных учебных коммуникативных действий.</w:t>
      </w:r>
    </w:p>
    <w:p w14:paraId="6F6C65A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14:paraId="78B9E09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14:paraId="1949E64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40663B0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цель совместной информационной деятельности по сбору, обработке, передаче, формализации информации.</w:t>
      </w:r>
    </w:p>
    <w:p w14:paraId="3571D18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ллективно строить действия по ее достижению: распределять роли, договариваться, обсуждать процесс и результат совместной работы.</w:t>
      </w:r>
    </w:p>
    <w:p w14:paraId="0DFEE92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7A69960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108A6D44">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3.5. </w:t>
      </w:r>
      <w:r>
        <w:rPr>
          <w:rFonts w:ascii="Times New Roman" w:hAnsi="Times New Roman" w:eastAsia="SchoolBookSanPin"/>
          <w:sz w:val="28"/>
          <w:szCs w:val="28"/>
          <w:lang w:val="ru-RU"/>
        </w:rPr>
        <w:t>Формирование универсальных учебных регулятивных действий.</w:t>
      </w:r>
    </w:p>
    <w:p w14:paraId="39F1E0D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держивать цель деятельности.</w:t>
      </w:r>
    </w:p>
    <w:p w14:paraId="42ABCD2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ть выполнение учебной задачи, выбирать и аргументировать способ деятельности.</w:t>
      </w:r>
    </w:p>
    <w:p w14:paraId="65061B8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рректировать деятельность с учетом возникших трудностей, ошибок, новых данных или информации.</w:t>
      </w:r>
    </w:p>
    <w:p w14:paraId="489750C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и оценивать собственную работу: меру собственной самостоятельности, затруднения, дефициты, ошибки и другое.</w:t>
      </w:r>
    </w:p>
    <w:p w14:paraId="7FB9BB6C">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4. </w:t>
      </w:r>
      <w:r>
        <w:rPr>
          <w:rFonts w:ascii="Times New Roman" w:hAnsi="Times New Roman" w:eastAsia="SchoolBookSanPin"/>
          <w:sz w:val="28"/>
          <w:szCs w:val="28"/>
          <w:lang w:val="ru-RU"/>
        </w:rPr>
        <w:t>Естественнонаучные предметы.</w:t>
      </w:r>
    </w:p>
    <w:p w14:paraId="2140F780">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4.1. </w:t>
      </w:r>
      <w:r>
        <w:rPr>
          <w:rFonts w:ascii="Times New Roman" w:hAnsi="Times New Roman" w:eastAsia="SchoolBookSanPin"/>
          <w:sz w:val="28"/>
          <w:szCs w:val="28"/>
          <w:lang w:val="ru-RU"/>
        </w:rPr>
        <w:t>Формирование универсальных учебных познавательных действий в части базовых логических действий.</w:t>
      </w:r>
    </w:p>
    <w:p w14:paraId="22D75A9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w:t>
      </w:r>
    </w:p>
    <w:p w14:paraId="37DF60F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троить простейшие модели физических явлений (в виде рисунков или схем), например: падение предмета; отражение света от зеркальной поверхности.</w:t>
      </w:r>
    </w:p>
    <w:p w14:paraId="4ECA9B0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свойства веществ на основе общих химических свойств изученных классов (групп) веществ, к которым они относятся.</w:t>
      </w:r>
    </w:p>
    <w:p w14:paraId="257B7D5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общности происхождения и эволюции систематических групп растений на примере сопоставления биологических растительных объектов.</w:t>
      </w:r>
    </w:p>
    <w:p w14:paraId="038C3843">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4.2. </w:t>
      </w:r>
      <w:r>
        <w:rPr>
          <w:rFonts w:ascii="Times New Roman" w:hAnsi="Times New Roman" w:eastAsia="SchoolBookSanPin"/>
          <w:sz w:val="28"/>
          <w:szCs w:val="28"/>
          <w:lang w:val="ru-RU"/>
        </w:rPr>
        <w:t>Формирование универсальных учебных познавательных действий в части базовых исследовательских действий.</w:t>
      </w:r>
    </w:p>
    <w:p w14:paraId="55D77BD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следование явления теплообмена при смешивании холодной и горячей воды.</w:t>
      </w:r>
    </w:p>
    <w:p w14:paraId="3587CC2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следование процесса испарения различных жидкостей.</w:t>
      </w:r>
    </w:p>
    <w:p w14:paraId="258E1DF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p>
    <w:p w14:paraId="66C5076F">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4.3. </w:t>
      </w:r>
      <w:r>
        <w:rPr>
          <w:rFonts w:ascii="Times New Roman" w:hAnsi="Times New Roman" w:eastAsia="SchoolBookSanPin"/>
          <w:sz w:val="28"/>
          <w:szCs w:val="28"/>
          <w:lang w:val="ru-RU"/>
        </w:rPr>
        <w:t>Формирование универсальных учебных познавательных действий в части работы с информацией.</w:t>
      </w:r>
    </w:p>
    <w:p w14:paraId="7B1FC45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оригинальный текст, посвященный использованию звука (или ультразвука) в технике (эхолокация, ультразвук в медицине и другие).</w:t>
      </w:r>
    </w:p>
    <w:p w14:paraId="10D48D1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ять задания по тексту (смысловое чтение).</w:t>
      </w:r>
    </w:p>
    <w:p w14:paraId="643DFA8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14:paraId="1A9D045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14:paraId="2E89231B">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4.4. </w:t>
      </w:r>
      <w:r>
        <w:rPr>
          <w:rFonts w:ascii="Times New Roman" w:hAnsi="Times New Roman" w:eastAsia="SchoolBookSanPin"/>
          <w:sz w:val="28"/>
          <w:szCs w:val="28"/>
          <w:lang w:val="ru-RU"/>
        </w:rPr>
        <w:t>Формирование универсальных учебных коммуникативных действий.</w:t>
      </w:r>
    </w:p>
    <w:p w14:paraId="7A689F0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14:paraId="3FB5943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ать свою точку зрения на решение естественнонаучной задачи в устных и письменных текстах.</w:t>
      </w:r>
    </w:p>
    <w:p w14:paraId="4CE19FB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14:paraId="69BE030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w:t>
      </w:r>
      <w:r>
        <w:rPr>
          <w:rFonts w:ascii="Times New Roman" w:hAnsi="Times New Roman"/>
          <w:sz w:val="28"/>
          <w:szCs w:val="28"/>
          <w:lang w:val="ru-RU"/>
        </w:rPr>
        <w:t>человек</w:t>
      </w:r>
      <w:r>
        <w:rPr>
          <w:rFonts w:ascii="Times New Roman" w:hAnsi="Times New Roman" w:eastAsia="SchoolBookSanPin"/>
          <w:sz w:val="28"/>
          <w:szCs w:val="28"/>
          <w:lang w:val="ru-RU"/>
        </w:rPr>
        <w:t>.</w:t>
      </w:r>
    </w:p>
    <w:p w14:paraId="624C5A8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ординировать свои действия с другими членами команды при решении задачи, выполнении естественнонаучного исследования или проекта.</w:t>
      </w:r>
    </w:p>
    <w:p w14:paraId="19B9C6F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свой вклад в решение естественнонаучной проблемы по критериям, самостоятельно сформулированным участниками команды.</w:t>
      </w:r>
    </w:p>
    <w:p w14:paraId="0DA9A765">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4.5. </w:t>
      </w:r>
      <w:r>
        <w:rPr>
          <w:rFonts w:ascii="Times New Roman" w:hAnsi="Times New Roman" w:eastAsia="SchoolBookSanPin"/>
          <w:sz w:val="28"/>
          <w:szCs w:val="28"/>
          <w:lang w:val="ru-RU"/>
        </w:rPr>
        <w:t>Формирование универсальных учебных регулятивных действий.</w:t>
      </w:r>
    </w:p>
    <w:p w14:paraId="02BDD3A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ение проблем в жизненных и учебных ситуациях, требующих для решения проявлений естественнонаучной грамотности.</w:t>
      </w:r>
    </w:p>
    <w:p w14:paraId="5815E07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14:paraId="79EFF1A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14:paraId="24A7FE7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ботка оценки ситуации, возникшей при решении естественнонаучной задачи, и при выдвижении плана изменения ситуации в случае необходимости.</w:t>
      </w:r>
    </w:p>
    <w:p w14:paraId="15BAD57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14:paraId="3B14952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ка соответствия результата решения естественнонаучной проблемы поставленным целям и условиям.</w:t>
      </w:r>
    </w:p>
    <w:p w14:paraId="40F452B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14:paraId="7C231C37">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5. </w:t>
      </w:r>
      <w:r>
        <w:rPr>
          <w:rFonts w:ascii="Times New Roman" w:hAnsi="Times New Roman" w:eastAsia="SchoolBookSanPin"/>
          <w:sz w:val="28"/>
          <w:szCs w:val="28"/>
          <w:lang w:val="ru-RU"/>
        </w:rPr>
        <w:t>Общественно-научные предметы.</w:t>
      </w:r>
    </w:p>
    <w:p w14:paraId="44CBA0AB">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5.1. </w:t>
      </w:r>
      <w:r>
        <w:rPr>
          <w:rFonts w:ascii="Times New Roman" w:hAnsi="Times New Roman" w:eastAsia="SchoolBookSanPin"/>
          <w:sz w:val="28"/>
          <w:szCs w:val="28"/>
          <w:lang w:val="ru-RU"/>
        </w:rPr>
        <w:t>Формирование универсальных учебных познавательных действий в части базовых логических действий.</w:t>
      </w:r>
    </w:p>
    <w:p w14:paraId="320D3A0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истематизировать, классифицировать и обобщать исторические факты.</w:t>
      </w:r>
    </w:p>
    <w:p w14:paraId="5CEC95C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ять синхронистические и систематические таблицы.</w:t>
      </w:r>
    </w:p>
    <w:p w14:paraId="0737ED7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и характеризовать существенные признаки исторических явлений, процессов.</w:t>
      </w:r>
    </w:p>
    <w:p w14:paraId="2155996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исторические явления, процессы (политическое устройство государств, социально-экономические отношения, пути модернизации и другие) по горизонтали (существовавшие синхронно в разных сообществах) и в динамике («было – стало») по заданным или самостоятельно определенным основаниям.</w:t>
      </w:r>
    </w:p>
    <w:p w14:paraId="2C9D9FF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понятия и категории современного исторического знания (эпоха, цивилизация, исторический источник, исторический факт, историзм и другие).</w:t>
      </w:r>
    </w:p>
    <w:p w14:paraId="44BAA2E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являть причины и следствия исторических событий и процессов.</w:t>
      </w:r>
    </w:p>
    <w:p w14:paraId="526A165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по самостоятельно составленному плану учебный исследовательский проект по истории (например, по истории своего родного края, населенного пункта), привлекая материалы музеев, библиотек, СМИ.</w:t>
      </w:r>
    </w:p>
    <w:p w14:paraId="31E3314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относить результаты своего исследования с уже имеющимися данными, оценивать их значимость.</w:t>
      </w:r>
    </w:p>
    <w:p w14:paraId="29633B2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14:paraId="7CBB172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14:paraId="14064F3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конструктивные модели поведения в конфликтной ситуации, находить конструктивное разрешение конфликта.</w:t>
      </w:r>
    </w:p>
    <w:p w14:paraId="748C4C5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образовывать статистическую и визуальную информацию о достижениях России в текст.</w:t>
      </w:r>
    </w:p>
    <w:p w14:paraId="17363D3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носить коррективы в моделируемую экономическую деятельность на основе изменившихся ситуаций.</w:t>
      </w:r>
    </w:p>
    <w:p w14:paraId="38FE5BE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полученные знания для публичного представления результатов своей деятельности в сфере духовной культуры.</w:t>
      </w:r>
    </w:p>
    <w:p w14:paraId="5515AF7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ступать с сообщениями в соответствии с особенностями аудитории и регламентом.</w:t>
      </w:r>
    </w:p>
    <w:p w14:paraId="1FBB319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и объяснять взаимосвязи между правами человека и гражданина и обязанностями граждан.</w:t>
      </w:r>
    </w:p>
    <w:p w14:paraId="0D67F68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ъяснять причины смены дня и ночи и времен года.</w:t>
      </w:r>
    </w:p>
    <w:p w14:paraId="24981A9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39CBD93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формы рельефа суши по высоте и по внешнему облику.</w:t>
      </w:r>
    </w:p>
    <w:p w14:paraId="06C52E9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лассифицировать острова по происхождению.</w:t>
      </w:r>
    </w:p>
    <w:p w14:paraId="70D8344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755C37A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план решения учебной географической задачи.</w:t>
      </w:r>
    </w:p>
    <w:p w14:paraId="6CE88BC2">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5.2. </w:t>
      </w:r>
      <w:r>
        <w:rPr>
          <w:rFonts w:ascii="Times New Roman" w:hAnsi="Times New Roman" w:eastAsia="SchoolBookSanPin"/>
          <w:sz w:val="28"/>
          <w:szCs w:val="28"/>
          <w:lang w:val="ru-RU"/>
        </w:rPr>
        <w:t>Формирование универсальных учебных познавательных действий в части базовых исследовательских действий.</w:t>
      </w:r>
    </w:p>
    <w:p w14:paraId="27602F3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0451288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14:paraId="78FE834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54C4D51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по самостоятельно составленному плану небольшое исследование роли традиций в обществе.</w:t>
      </w:r>
    </w:p>
    <w:p w14:paraId="644B47F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следовать несложные практические ситуации, связанные с использованием различных способов повышения эффективности производства.</w:t>
      </w:r>
    </w:p>
    <w:p w14:paraId="0927A7BE">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5.3. </w:t>
      </w:r>
      <w:r>
        <w:rPr>
          <w:rFonts w:ascii="Times New Roman" w:hAnsi="Times New Roman" w:eastAsia="SchoolBookSanPin"/>
          <w:sz w:val="28"/>
          <w:szCs w:val="28"/>
          <w:lang w:val="ru-RU"/>
        </w:rPr>
        <w:t>Формирование универсальных учебных познавательных действий в части работы с информацией.</w:t>
      </w:r>
    </w:p>
    <w:p w14:paraId="2ED51F0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14:paraId="2F13A65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2B6E292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14:paraId="572407A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14:paraId="40DC4FD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14:paraId="21FBC75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7F4ECFF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77093FB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14:paraId="5A2BB75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информацию, недостающую для решения той или иной задачи.</w:t>
      </w:r>
    </w:p>
    <w:p w14:paraId="6E2B817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влекать информацию о правах и обязанностях обучающегося из разных адаптированных источников (в том числе учебных материалов): заполнять таблицу и составлять план.</w:t>
      </w:r>
    </w:p>
    <w:p w14:paraId="2202F4D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14:paraId="3FE972A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ять информацию в виде кратких выводов и обобщений.</w:t>
      </w:r>
    </w:p>
    <w:p w14:paraId="7631F2F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14:paraId="541AA6FC">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5.4. </w:t>
      </w:r>
      <w:r>
        <w:rPr>
          <w:rFonts w:ascii="Times New Roman" w:hAnsi="Times New Roman" w:eastAsia="SchoolBookSanPin"/>
          <w:sz w:val="28"/>
          <w:szCs w:val="28"/>
          <w:lang w:val="ru-RU"/>
        </w:rPr>
        <w:t>Формирование универсальных учебных коммуникативных действий.</w:t>
      </w:r>
    </w:p>
    <w:p w14:paraId="60899A3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характер отношений между людьми в различных исторических и современных ситуациях, событиях.</w:t>
      </w:r>
    </w:p>
    <w:p w14:paraId="7BF2635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крывать значение совместной деятельности, сотрудничества людей в разных сферах в различные исторические эпохи.</w:t>
      </w:r>
    </w:p>
    <w:p w14:paraId="12DD506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ть участие в обсуждении открытых (в том числе дискуссионных) вопросов истории, высказывая и аргументируя свои суждения.</w:t>
      </w:r>
    </w:p>
    <w:p w14:paraId="7C3E333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презентацию выполненной самостоятельной работы по истории, проявляя способность к диалогу с аудиторией.</w:t>
      </w:r>
    </w:p>
    <w:p w14:paraId="72BB14F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собственные поступки и поведение других людей с точки зрения их соответствия правовым и нравственным нормам.</w:t>
      </w:r>
    </w:p>
    <w:p w14:paraId="5547E1E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причины социальных и межличностных конфликтов, моделировать варианты выхода из конфликтной ситуации.</w:t>
      </w:r>
    </w:p>
    <w:p w14:paraId="4E6D107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ать свою точку зрения, участвовать в дискуссии.</w:t>
      </w:r>
    </w:p>
    <w:p w14:paraId="55D70DC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14:paraId="62B8B45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7FF2FA0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14:paraId="157475D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14:paraId="45CA29F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14:paraId="10BA82E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делять сферу ответственности.</w:t>
      </w:r>
    </w:p>
    <w:p w14:paraId="28231AD3">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3.5.5. </w:t>
      </w:r>
      <w:r>
        <w:rPr>
          <w:rFonts w:ascii="Times New Roman" w:hAnsi="Times New Roman" w:eastAsia="SchoolBookSanPin"/>
          <w:sz w:val="28"/>
          <w:szCs w:val="28"/>
          <w:lang w:val="ru-RU"/>
        </w:rPr>
        <w:t>Формирование универсальных учебных регулятивных действий.</w:t>
      </w:r>
    </w:p>
    <w:p w14:paraId="3427D2E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угие) и общества в целом (при характеристике целей и задач социальных движений, реформ и революций и другого).</w:t>
      </w:r>
    </w:p>
    <w:p w14:paraId="6B45165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14:paraId="7DD0707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14:paraId="2D93558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14:paraId="75A2D09E">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 </w:t>
      </w:r>
      <w:r>
        <w:rPr>
          <w:rFonts w:ascii="Times New Roman" w:hAnsi="Times New Roman" w:eastAsia="SchoolBookSanPin"/>
          <w:sz w:val="28"/>
          <w:szCs w:val="28"/>
          <w:lang w:val="ru-RU"/>
        </w:rPr>
        <w:t>Особенности реализации основных направлений и форм учебно-исследовательской и проектной деятельности в рамках урочной и внеурочной деятельности.</w:t>
      </w:r>
    </w:p>
    <w:p w14:paraId="7A2D4ECF">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1. </w:t>
      </w:r>
      <w:r>
        <w:rPr>
          <w:rFonts w:ascii="Times New Roman" w:hAnsi="Times New Roman" w:eastAsia="SchoolBookSanPin"/>
          <w:sz w:val="28"/>
          <w:szCs w:val="28"/>
          <w:lang w:val="ru-RU"/>
        </w:rPr>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14:paraId="3BE477BF">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2. </w:t>
      </w:r>
      <w:r>
        <w:rPr>
          <w:rFonts w:ascii="Times New Roman" w:hAnsi="Times New Roman" w:eastAsia="SchoolBookSanPin"/>
          <w:sz w:val="28"/>
          <w:szCs w:val="28"/>
          <w:lang w:val="ru-RU"/>
        </w:rPr>
        <w:t>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14:paraId="5B5DF4B7">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3. </w:t>
      </w:r>
      <w:r>
        <w:rPr>
          <w:rFonts w:ascii="Times New Roman" w:hAnsi="Times New Roman" w:eastAsia="SchoolBookSanPin"/>
          <w:sz w:val="28"/>
          <w:szCs w:val="28"/>
          <w:lang w:val="ru-RU"/>
        </w:rPr>
        <w:t>УИПД обучающихся должна быть сориентирована на формирование и развитие у обучающихся</w:t>
      </w:r>
      <w:r>
        <w:rPr>
          <w:rFonts w:ascii="Times New Roman" w:hAnsi="Times New Roman"/>
          <w:sz w:val="28"/>
          <w:szCs w:val="28"/>
          <w:lang w:val="ru-RU"/>
        </w:rPr>
        <w:t xml:space="preserve"> </w:t>
      </w:r>
      <w:r>
        <w:rPr>
          <w:rFonts w:ascii="Times New Roman" w:hAnsi="Times New Roman" w:eastAsia="SchoolBookSanPin"/>
          <w:sz w:val="28"/>
          <w:szCs w:val="28"/>
          <w:lang w:val="ru-RU"/>
        </w:rPr>
        <w:t>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14:paraId="0F4F2127">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4. </w:t>
      </w:r>
      <w:r>
        <w:rPr>
          <w:rFonts w:ascii="Times New Roman" w:hAnsi="Times New Roman" w:eastAsia="SchoolBookSanPin"/>
          <w:sz w:val="28"/>
          <w:szCs w:val="28"/>
          <w:lang w:val="ru-RU"/>
        </w:rPr>
        <w:t>УИПД может осуществляться обучающимися индивидуально и коллективно (в составе малых групп, класса).</w:t>
      </w:r>
    </w:p>
    <w:p w14:paraId="13A6DE19">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5. </w:t>
      </w:r>
      <w:r>
        <w:rPr>
          <w:rFonts w:ascii="Times New Roman" w:hAnsi="Times New Roman" w:eastAsia="SchoolBookSanPin"/>
          <w:sz w:val="28"/>
          <w:szCs w:val="28"/>
          <w:lang w:val="ru-RU"/>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обучающихся</w:t>
      </w:r>
      <w:r>
        <w:rPr>
          <w:rFonts w:ascii="Times New Roman" w:hAnsi="Times New Roman"/>
          <w:sz w:val="28"/>
          <w:szCs w:val="28"/>
          <w:lang w:val="ru-RU"/>
        </w:rPr>
        <w:t xml:space="preserve"> </w:t>
      </w:r>
      <w:r>
        <w:rPr>
          <w:rFonts w:ascii="Times New Roman" w:hAnsi="Times New Roman" w:eastAsia="SchoolBookSanPin"/>
          <w:sz w:val="28"/>
          <w:szCs w:val="28"/>
          <w:lang w:val="ru-RU"/>
        </w:rPr>
        <w:t>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14:paraId="5D86EF34">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6. </w:t>
      </w:r>
      <w:r>
        <w:rPr>
          <w:rFonts w:ascii="Times New Roman" w:hAnsi="Times New Roman" w:eastAsia="SchoolBookSanPin"/>
          <w:sz w:val="28"/>
          <w:szCs w:val="28"/>
          <w:lang w:val="ru-RU"/>
        </w:rPr>
        <w:t>Материально-техническое оснащение образовательного процесса должно обеспечивать возможность включения всех обучающихся в УИПД.</w:t>
      </w:r>
    </w:p>
    <w:p w14:paraId="15DA46A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w:t>
      </w:r>
    </w:p>
    <w:p w14:paraId="14AC5C3B">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7. </w:t>
      </w:r>
      <w:r>
        <w:rPr>
          <w:rFonts w:ascii="Times New Roman" w:hAnsi="Times New Roman" w:eastAsia="SchoolBookSanPin"/>
          <w:sz w:val="28"/>
          <w:szCs w:val="28"/>
          <w:lang w:val="ru-RU"/>
        </w:rPr>
        <w:t>Особенность учебно-исследовательской деятельности (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w:t>
      </w:r>
    </w:p>
    <w:p w14:paraId="7FEA3514">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8. </w:t>
      </w:r>
      <w:r>
        <w:rPr>
          <w:rFonts w:ascii="Times New Roman" w:hAnsi="Times New Roman" w:eastAsia="SchoolBookSanPin"/>
          <w:sz w:val="28"/>
          <w:szCs w:val="28"/>
          <w:lang w:val="ru-RU"/>
        </w:rPr>
        <w:t>Исследовательские задачи (особый особый вид педагогической установки) ориентированы:</w:t>
      </w:r>
    </w:p>
    <w:p w14:paraId="13A3F94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формирование и развитие у обучающихся</w:t>
      </w:r>
      <w:r>
        <w:rPr>
          <w:rFonts w:ascii="Times New Roman" w:hAnsi="Times New Roman"/>
          <w:sz w:val="28"/>
          <w:szCs w:val="28"/>
          <w:lang w:val="ru-RU"/>
        </w:rPr>
        <w:t xml:space="preserve"> </w:t>
      </w:r>
      <w:r>
        <w:rPr>
          <w:rFonts w:ascii="Times New Roman" w:hAnsi="Times New Roman" w:eastAsia="SchoolBookSanPin"/>
          <w:sz w:val="28"/>
          <w:szCs w:val="28"/>
          <w:lang w:val="ru-RU"/>
        </w:rPr>
        <w:t>навыков поиска ответов на проблемные вопросы, предполагающие не использование имеющихся у обучающихся</w:t>
      </w:r>
      <w:r>
        <w:rPr>
          <w:rFonts w:ascii="Times New Roman" w:hAnsi="Times New Roman"/>
          <w:sz w:val="28"/>
          <w:szCs w:val="28"/>
          <w:lang w:val="ru-RU"/>
        </w:rPr>
        <w:t xml:space="preserve"> </w:t>
      </w:r>
      <w:r>
        <w:rPr>
          <w:rFonts w:ascii="Times New Roman" w:hAnsi="Times New Roman" w:eastAsia="SchoolBookSanPin"/>
          <w:sz w:val="28"/>
          <w:szCs w:val="28"/>
          <w:lang w:val="ru-RU"/>
        </w:rPr>
        <w:t>знаний, а получение новых посредством размышлений, рассуждений, предположений, экспериментирования;</w:t>
      </w:r>
    </w:p>
    <w:p w14:paraId="01AA047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проводить обобщения и формулировать выводы на основе анализа полученных данных).</w:t>
      </w:r>
    </w:p>
    <w:p w14:paraId="1BC2E25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46288869">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9. </w:t>
      </w:r>
      <w:r>
        <w:rPr>
          <w:rFonts w:ascii="Times New Roman" w:hAnsi="Times New Roman" w:eastAsia="SchoolBookSanPin"/>
          <w:sz w:val="28"/>
          <w:szCs w:val="28"/>
          <w:lang w:val="ru-RU"/>
        </w:rPr>
        <w:t>Осуществление УИД обучающимися включает в себя ряд этапов:</w:t>
      </w:r>
    </w:p>
    <w:p w14:paraId="4F31266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основание актуальности исследования;</w:t>
      </w:r>
    </w:p>
    <w:p w14:paraId="570271A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14:paraId="166B0B1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бственно проведение исследования с обязательным поэтапным контролем и коррекцией результатов работ, проверка гипотезы;</w:t>
      </w:r>
    </w:p>
    <w:p w14:paraId="7AC93B0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исание процесса исследования, оформление результатов учебно-исследовательской деятельности в виде конечного продукта;</w:t>
      </w:r>
    </w:p>
    <w:p w14:paraId="608FD75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14:paraId="1F31BBE5">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10. </w:t>
      </w:r>
      <w:r>
        <w:rPr>
          <w:rFonts w:ascii="Times New Roman" w:hAnsi="Times New Roman" w:eastAsia="SchoolBookSanPin"/>
          <w:sz w:val="28"/>
          <w:szCs w:val="28"/>
          <w:lang w:val="ru-RU"/>
        </w:rPr>
        <w:t>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14:paraId="73B890E1">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11. </w:t>
      </w:r>
      <w:r>
        <w:rPr>
          <w:rFonts w:ascii="Times New Roman" w:hAnsi="Times New Roman" w:eastAsia="SchoolBookSanPin"/>
          <w:sz w:val="28"/>
          <w:szCs w:val="28"/>
          <w:lang w:val="ru-RU"/>
        </w:rPr>
        <w:t>При организации УИД обучающихся в урочное время целесообразно ориентироваться на реализацию двух основных направлений исследований:</w:t>
      </w:r>
    </w:p>
    <w:p w14:paraId="5FF5E37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метные учебные исследования;</w:t>
      </w:r>
    </w:p>
    <w:p w14:paraId="186D2DC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ждисциплинарные учебные исследования.</w:t>
      </w:r>
    </w:p>
    <w:p w14:paraId="2C6A07EB">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12. </w:t>
      </w:r>
      <w:r>
        <w:rPr>
          <w:rFonts w:ascii="Times New Roman" w:hAnsi="Times New Roman" w:eastAsia="SchoolBookSanPin"/>
          <w:sz w:val="28"/>
          <w:szCs w:val="28"/>
          <w:lang w:val="ru-RU"/>
        </w:rPr>
        <w:t>В отличие от предметных учебных исследований, нацеленных 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14:paraId="30B1CBEA">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13. </w:t>
      </w:r>
      <w:r>
        <w:rPr>
          <w:rFonts w:ascii="Times New Roman" w:hAnsi="Times New Roman" w:eastAsia="SchoolBookSanPin"/>
          <w:sz w:val="28"/>
          <w:szCs w:val="28"/>
          <w:lang w:val="ru-RU"/>
        </w:rPr>
        <w:t>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w:t>
      </w:r>
    </w:p>
    <w:p w14:paraId="68C3B8F1">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14. </w:t>
      </w:r>
      <w:r>
        <w:rPr>
          <w:rFonts w:ascii="Times New Roman" w:hAnsi="Times New Roman" w:eastAsia="SchoolBookSanPin"/>
          <w:sz w:val="28"/>
          <w:szCs w:val="28"/>
          <w:lang w:val="ru-RU"/>
        </w:rPr>
        <w:t>Формы организации исследовательской деятельности обучающихся могут быть следующие:</w:t>
      </w:r>
    </w:p>
    <w:p w14:paraId="0F1F44D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рок-исследование;</w:t>
      </w:r>
    </w:p>
    <w:p w14:paraId="4C389A2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рок с использованием интерактивной беседы в исследовательском ключе;</w:t>
      </w:r>
    </w:p>
    <w:p w14:paraId="600F277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14:paraId="691A6C6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рок-консультация;</w:t>
      </w:r>
    </w:p>
    <w:p w14:paraId="71C92D8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ини-исследование в рамках домашнего задания.</w:t>
      </w:r>
    </w:p>
    <w:p w14:paraId="6CD5A642">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15. </w:t>
      </w:r>
      <w:r>
        <w:rPr>
          <w:rFonts w:ascii="Times New Roman" w:hAnsi="Times New Roman" w:eastAsia="SchoolBookSanPin"/>
          <w:sz w:val="28"/>
          <w:szCs w:val="28"/>
          <w:lang w:val="ru-RU"/>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14:paraId="005816F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ебных исследовательских задач, предполагающих деятельность обучающихся в проблемной ситуации, поставленной перед ними учителем в рамках следующих теоретических вопросов:</w:t>
      </w:r>
    </w:p>
    <w:p w14:paraId="6B595A0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к (в каком направлении)... в какой степени… изменилось... ?</w:t>
      </w:r>
    </w:p>
    <w:p w14:paraId="450864F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к (каким образом)... в какой степени повлияло... на… ?</w:t>
      </w:r>
    </w:p>
    <w:p w14:paraId="2656348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кой (в чем проявилась)... насколько важной… была роль... ?</w:t>
      </w:r>
    </w:p>
    <w:p w14:paraId="70E2973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ково (в чем проявилось)... как можно оценить… значение... ?</w:t>
      </w:r>
    </w:p>
    <w:p w14:paraId="58C60B9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Что произойдет... как изменится..., если... ?</w:t>
      </w:r>
    </w:p>
    <w:p w14:paraId="0073045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ини-исследований, организуемых педагогом в течение одного или 2 уроков («сдвоенный урок») и ориентирующих обучающихся на поиск ответов на один или несколько проблемных вопросов.</w:t>
      </w:r>
    </w:p>
    <w:p w14:paraId="44B16CD4">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16. </w:t>
      </w:r>
      <w:r>
        <w:rPr>
          <w:rFonts w:ascii="Times New Roman" w:hAnsi="Times New Roman" w:eastAsia="SchoolBookSanPin"/>
          <w:sz w:val="28"/>
          <w:szCs w:val="28"/>
          <w:lang w:val="ru-RU"/>
        </w:rPr>
        <w:t>Основными формами представления итогов учебных исследований являются:</w:t>
      </w:r>
    </w:p>
    <w:p w14:paraId="31B0D02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оклад, реферат;</w:t>
      </w:r>
    </w:p>
    <w:p w14:paraId="0457DE6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татьи, обзоры, отчеты и заключения по итогам исследований по различным предметным областям.</w:t>
      </w:r>
    </w:p>
    <w:p w14:paraId="7EB7EAC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бенности организации УИД в рамках внеурочной деятельности.</w:t>
      </w:r>
    </w:p>
    <w:p w14:paraId="0D5C37E4">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 xml:space="preserve">165.2.4.17. </w:t>
      </w:r>
      <w:r>
        <w:rPr>
          <w:rFonts w:ascii="Times New Roman" w:hAnsi="Times New Roman" w:eastAsia="SchoolBookSanPin"/>
          <w:sz w:val="28"/>
          <w:szCs w:val="28"/>
          <w:lang w:val="ru-RU"/>
        </w:rPr>
        <w:t>Особенности организации УИД в рамках внеурочной деятельности.</w:t>
      </w:r>
    </w:p>
    <w:p w14:paraId="7C12AB8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14:paraId="4F4918A0">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18. </w:t>
      </w:r>
      <w:r>
        <w:rPr>
          <w:rFonts w:ascii="Times New Roman" w:hAnsi="Times New Roman" w:eastAsia="SchoolBookSanPin"/>
          <w:sz w:val="28"/>
          <w:szCs w:val="28"/>
          <w:lang w:val="ru-RU"/>
        </w:rPr>
        <w:t>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14:paraId="6DB0E9D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циально-гуманитарное;</w:t>
      </w:r>
    </w:p>
    <w:p w14:paraId="2443445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илологическое;</w:t>
      </w:r>
    </w:p>
    <w:p w14:paraId="45E29C5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естественнонаучное;</w:t>
      </w:r>
    </w:p>
    <w:p w14:paraId="4597131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формационно-технологическое;</w:t>
      </w:r>
    </w:p>
    <w:p w14:paraId="4014811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ждисциплинарное.</w:t>
      </w:r>
    </w:p>
    <w:p w14:paraId="7F14238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ми формами организации УИД во внеурочное время являются:</w:t>
      </w:r>
    </w:p>
    <w:p w14:paraId="79C7506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нференция, семинар, дискуссия, диспут;</w:t>
      </w:r>
    </w:p>
    <w:p w14:paraId="11E8DC7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рифинг, интервью, телемост;</w:t>
      </w:r>
    </w:p>
    <w:p w14:paraId="1FDB4F6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следовательская практика, образовательные экспедиции, походы, поездки, экскурсии;</w:t>
      </w:r>
    </w:p>
    <w:p w14:paraId="3B7E34B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учно-исследовательское общество обучающихся.</w:t>
      </w:r>
    </w:p>
    <w:p w14:paraId="4193F9D8">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19. </w:t>
      </w:r>
      <w:r>
        <w:rPr>
          <w:rFonts w:ascii="Times New Roman" w:hAnsi="Times New Roman" w:eastAsia="SchoolBookSanPin"/>
          <w:sz w:val="28"/>
          <w:szCs w:val="28"/>
          <w:lang w:val="ru-RU"/>
        </w:rPr>
        <w:t>Для представления итогов УИД во внеурочное время наиболее целесообразно использование следующих форм предъявления результатов:</w:t>
      </w:r>
    </w:p>
    <w:p w14:paraId="5E167C3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исьменная исследовательская работа (эссе, доклад, реферат);</w:t>
      </w:r>
    </w:p>
    <w:p w14:paraId="6E50BE9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14:paraId="3ACAC5BE">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20. </w:t>
      </w:r>
      <w:r>
        <w:rPr>
          <w:rFonts w:ascii="Times New Roman" w:hAnsi="Times New Roman" w:eastAsia="SchoolBookSanPin"/>
          <w:sz w:val="28"/>
          <w:szCs w:val="28"/>
          <w:lang w:val="ru-RU"/>
        </w:rPr>
        <w:t>При оценивании результатов УИД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w:t>
      </w:r>
    </w:p>
    <w:p w14:paraId="72334420">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21. </w:t>
      </w:r>
      <w:r>
        <w:rPr>
          <w:rFonts w:ascii="Times New Roman" w:hAnsi="Times New Roman" w:eastAsia="SchoolBookSanPin"/>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14:paraId="20D1E58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спользовать вопросы как исследовательский инструмент познания;</w:t>
      </w:r>
    </w:p>
    <w:p w14:paraId="5AE3A23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35C9109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ть гипотезу об истинности собственных суждений и суждений других, аргументировать свою позицию, мнение;</w:t>
      </w:r>
    </w:p>
    <w:p w14:paraId="3111983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ть по самостоятельно составленному плану опыт, несложный эксперимент, небольшое исследование;</w:t>
      </w:r>
    </w:p>
    <w:p w14:paraId="37C2CCE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ценивать на применимость и достоверность информацию, полученную в ходе исследования (эксперимента);</w:t>
      </w:r>
    </w:p>
    <w:p w14:paraId="7AB31B6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77E6936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4DD25FF8">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22. </w:t>
      </w:r>
      <w:r>
        <w:rPr>
          <w:rFonts w:ascii="Times New Roman" w:hAnsi="Times New Roman" w:eastAsia="SchoolBookSanPin"/>
          <w:sz w:val="28"/>
          <w:szCs w:val="28"/>
          <w:lang w:val="ru-RU"/>
        </w:rPr>
        <w:t>Особенность проектной деятельности (далее – ПД) заключается в том, что она 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14:paraId="63223A69">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23. </w:t>
      </w:r>
      <w:r>
        <w:rPr>
          <w:rFonts w:ascii="Times New Roman" w:hAnsi="Times New Roman" w:eastAsia="SchoolBookSanPin"/>
          <w:sz w:val="28"/>
          <w:szCs w:val="28"/>
          <w:lang w:val="ru-RU"/>
        </w:rPr>
        <w:t>Проектные задачи отличаются от исследовательских иной логикой решения, а также тем, что нацелены на формирование и развитие у обучающихся умений:</w:t>
      </w:r>
    </w:p>
    <w:p w14:paraId="1538812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оптимальный путь решения проблемного вопроса, прогнозировать проектный результат и оформлять его в виде реального «продукта»;</w:t>
      </w:r>
    </w:p>
    <w:p w14:paraId="4054ADF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спроводить (сконструировать, смоделировать, изготовить и другие действия), чтобы решить реально существующую или потенциально значимую проблему?».</w:t>
      </w:r>
    </w:p>
    <w:p w14:paraId="63689E6A">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24. </w:t>
      </w:r>
      <w:r>
        <w:rPr>
          <w:rFonts w:ascii="Times New Roman" w:hAnsi="Times New Roman" w:eastAsia="SchoolBookSanPin"/>
          <w:sz w:val="28"/>
          <w:szCs w:val="28"/>
          <w:lang w:val="ru-RU"/>
        </w:rPr>
        <w:t>Осуществление ПД обучающимися включает в себя ряд этапов:</w:t>
      </w:r>
    </w:p>
    <w:p w14:paraId="005332C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 и формулирование проблемы;</w:t>
      </w:r>
    </w:p>
    <w:p w14:paraId="6E02BC5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улирование темы проекта;</w:t>
      </w:r>
    </w:p>
    <w:p w14:paraId="432A182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становка цели и задач проекта;</w:t>
      </w:r>
    </w:p>
    <w:p w14:paraId="065C817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ставление плана работы;</w:t>
      </w:r>
    </w:p>
    <w:p w14:paraId="3831A94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бор информации (исследование);</w:t>
      </w:r>
    </w:p>
    <w:p w14:paraId="5C63456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полнение технологического этапа;</w:t>
      </w:r>
    </w:p>
    <w:p w14:paraId="3F44B62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готовка и защита проекта;</w:t>
      </w:r>
    </w:p>
    <w:p w14:paraId="36EFBE7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флексия, анализ результатов выполнения проекта, оценка качества выполнения.</w:t>
      </w:r>
    </w:p>
    <w:p w14:paraId="1CD538E5">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25. </w:t>
      </w:r>
      <w:r>
        <w:rPr>
          <w:rFonts w:ascii="Times New Roman" w:hAnsi="Times New Roman" w:eastAsia="SchoolBookSanPin"/>
          <w:sz w:val="28"/>
          <w:szCs w:val="28"/>
          <w:lang w:val="ru-RU"/>
        </w:rPr>
        <w:t>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родукта.</w:t>
      </w:r>
    </w:p>
    <w:p w14:paraId="7B726B26">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26. </w:t>
      </w:r>
      <w:r>
        <w:rPr>
          <w:rFonts w:ascii="Times New Roman" w:hAnsi="Times New Roman" w:eastAsia="SchoolBookSanPin"/>
          <w:sz w:val="28"/>
          <w:szCs w:val="28"/>
          <w:lang w:val="ru-RU"/>
        </w:rPr>
        <w:t>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14:paraId="763D1373">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27. </w:t>
      </w:r>
      <w:r>
        <w:rPr>
          <w:rFonts w:ascii="Times New Roman" w:hAnsi="Times New Roman" w:eastAsia="SchoolBookSanPin"/>
          <w:sz w:val="28"/>
          <w:szCs w:val="28"/>
          <w:lang w:val="ru-RU"/>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14:paraId="2D32371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метные проекты;</w:t>
      </w:r>
    </w:p>
    <w:p w14:paraId="43CCD19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тапредметные проекты.</w:t>
      </w:r>
    </w:p>
    <w:p w14:paraId="2B50D239">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28. </w:t>
      </w:r>
      <w:r>
        <w:rPr>
          <w:rFonts w:ascii="Times New Roman" w:hAnsi="Times New Roman" w:eastAsia="SchoolBookSanPin"/>
          <w:sz w:val="28"/>
          <w:szCs w:val="28"/>
          <w:lang w:val="ru-RU"/>
        </w:rPr>
        <w:t>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14:paraId="7C230718">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29. </w:t>
      </w:r>
      <w:r>
        <w:rPr>
          <w:rFonts w:ascii="Times New Roman" w:hAnsi="Times New Roman" w:eastAsia="SchoolBookSanPin"/>
          <w:sz w:val="28"/>
          <w:szCs w:val="28"/>
          <w:lang w:val="ru-RU"/>
        </w:rPr>
        <w:t>Формы организации ПД обучающихся могут быть следующие:</w:t>
      </w:r>
    </w:p>
    <w:p w14:paraId="016960A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нопроект (использование содержания одного предмета);</w:t>
      </w:r>
    </w:p>
    <w:p w14:paraId="33A9F7E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жпредметный проект (использование интегрированного знания и способов учебной деятельности различных предметов);</w:t>
      </w:r>
    </w:p>
    <w:p w14:paraId="583E3D7A">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тапроект (использование областей знания и методов деятельности, выходящих за рамки предметного обучения).</w:t>
      </w:r>
    </w:p>
    <w:p w14:paraId="2602E32D">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30. </w:t>
      </w:r>
      <w:r>
        <w:rPr>
          <w:rFonts w:ascii="Times New Roman" w:hAnsi="Times New Roman" w:eastAsia="SchoolBookSanPin"/>
          <w:sz w:val="28"/>
          <w:szCs w:val="28"/>
          <w:lang w:val="ru-RU"/>
        </w:rPr>
        <w:t>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14:paraId="05C304E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кое средство поможет в решении проблемы... (опишите, объясните)?</w:t>
      </w:r>
    </w:p>
    <w:p w14:paraId="0CAD5AF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ким должно быть средство для решения проблемы... (опишите, смоделируйте)?</w:t>
      </w:r>
    </w:p>
    <w:p w14:paraId="5AE5CC7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к спроводить средство для решения проблемы (дайте инструкцию)?</w:t>
      </w:r>
    </w:p>
    <w:p w14:paraId="3664148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к выглядело... (опишите, реконструируйте)?</w:t>
      </w:r>
    </w:p>
    <w:p w14:paraId="565B549D">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Как будет выглядеть... (опишите, спрогнозируйте)? </w:t>
      </w:r>
    </w:p>
    <w:p w14:paraId="7B07ADFD">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31. </w:t>
      </w:r>
      <w:r>
        <w:rPr>
          <w:rFonts w:ascii="Times New Roman" w:hAnsi="Times New Roman" w:eastAsia="SchoolBookSanPin"/>
          <w:sz w:val="28"/>
          <w:szCs w:val="28"/>
          <w:lang w:val="ru-RU"/>
        </w:rPr>
        <w:t>Основными формами представления итогов ПД являются:</w:t>
      </w:r>
    </w:p>
    <w:p w14:paraId="5857732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атериальный объект, макет, конструкторское изделие;</w:t>
      </w:r>
    </w:p>
    <w:p w14:paraId="50F01E7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тчетные материалы по проекту (тексты, мультимедийные продукты).</w:t>
      </w:r>
    </w:p>
    <w:p w14:paraId="0AB1680B">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32. </w:t>
      </w:r>
      <w:r>
        <w:rPr>
          <w:rFonts w:ascii="Times New Roman" w:hAnsi="Times New Roman" w:eastAsia="SchoolBookSanPin"/>
          <w:sz w:val="28"/>
          <w:szCs w:val="28"/>
          <w:lang w:val="ru-RU"/>
        </w:rPr>
        <w:t>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14:paraId="25D3FE92">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33. </w:t>
      </w:r>
      <w:r>
        <w:rPr>
          <w:rFonts w:ascii="Times New Roman" w:hAnsi="Times New Roman" w:eastAsia="SchoolBookSanPin"/>
          <w:sz w:val="28"/>
          <w:szCs w:val="28"/>
          <w:lang w:val="ru-RU"/>
        </w:rPr>
        <w:t>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14:paraId="140DEBC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уманитарное;</w:t>
      </w:r>
    </w:p>
    <w:p w14:paraId="433E3BF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естественнонаучное;</w:t>
      </w:r>
    </w:p>
    <w:p w14:paraId="47F4EAF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циально-ориентированное;</w:t>
      </w:r>
    </w:p>
    <w:p w14:paraId="7DD4F3C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женерно-техническое;</w:t>
      </w:r>
    </w:p>
    <w:p w14:paraId="4D93E93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художественно-творческое;</w:t>
      </w:r>
    </w:p>
    <w:p w14:paraId="3046777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ортивно-оздоровительное;</w:t>
      </w:r>
    </w:p>
    <w:p w14:paraId="20BCDE5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уристско-краеведческое.</w:t>
      </w:r>
    </w:p>
    <w:p w14:paraId="6DA421E0">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34. </w:t>
      </w:r>
      <w:r>
        <w:rPr>
          <w:rFonts w:ascii="Times New Roman" w:hAnsi="Times New Roman" w:eastAsia="SchoolBookSanPin"/>
          <w:sz w:val="28"/>
          <w:szCs w:val="28"/>
          <w:lang w:val="ru-RU"/>
        </w:rPr>
        <w:t>В качестве основных форм организации ПД могут быть использованы:</w:t>
      </w:r>
    </w:p>
    <w:p w14:paraId="5FCC8391">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ворческие мастерские;</w:t>
      </w:r>
    </w:p>
    <w:p w14:paraId="439AAB93">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кспериментальные лаборатории;</w:t>
      </w:r>
    </w:p>
    <w:p w14:paraId="6DD23EA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нструкторское бюро;</w:t>
      </w:r>
    </w:p>
    <w:p w14:paraId="3E89C4C0">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ектные недели;</w:t>
      </w:r>
    </w:p>
    <w:p w14:paraId="5A3F658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актикумы.</w:t>
      </w:r>
    </w:p>
    <w:p w14:paraId="3D6DDE56">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35. </w:t>
      </w:r>
      <w:r>
        <w:rPr>
          <w:rFonts w:ascii="Times New Roman" w:hAnsi="Times New Roman" w:eastAsia="SchoolBookSanPin"/>
          <w:sz w:val="28"/>
          <w:szCs w:val="28"/>
          <w:lang w:val="ru-RU"/>
        </w:rPr>
        <w:t>Формами представления итогов ПД во внеурочное время являются:</w:t>
      </w:r>
    </w:p>
    <w:p w14:paraId="743590A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атериальный продукт (объект, макет, конструкторское изделие и другие);</w:t>
      </w:r>
    </w:p>
    <w:p w14:paraId="25097B2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едийный продукт (плакат, газета, журнал, рекламная продукция, фильм и другие);</w:t>
      </w:r>
    </w:p>
    <w:p w14:paraId="2BFCD77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е мероприятие (образовательное событие, социальное мероприятие (акция), театральная постановка и другие);</w:t>
      </w:r>
    </w:p>
    <w:p w14:paraId="558B807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тчетные материалы по проекту (тексты, мультимедийные продукты).</w:t>
      </w:r>
    </w:p>
    <w:p w14:paraId="54669D7B">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36. </w:t>
      </w:r>
      <w:r>
        <w:rPr>
          <w:rFonts w:ascii="Times New Roman" w:hAnsi="Times New Roman" w:eastAsia="SchoolBookSanPin"/>
          <w:sz w:val="28"/>
          <w:szCs w:val="28"/>
          <w:lang w:val="ru-RU"/>
        </w:rPr>
        <w:t>При оценивании результатов ПД следует ориентироваться на то, 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14:paraId="6D04F378">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37. </w:t>
      </w:r>
      <w:r>
        <w:rPr>
          <w:rFonts w:ascii="Times New Roman" w:hAnsi="Times New Roman" w:eastAsia="SchoolBookSanPin"/>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14:paraId="19C52A9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ние проблемы, связанных с нею цели и задач;</w:t>
      </w:r>
    </w:p>
    <w:p w14:paraId="60D4091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пределить оптимальный путь решения проблемы;</w:t>
      </w:r>
    </w:p>
    <w:p w14:paraId="40CE7C3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планировать и работать по плану;</w:t>
      </w:r>
    </w:p>
    <w:p w14:paraId="31D87A1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реализовать проектный замысел и оформить его в виде реального «продукта»;</w:t>
      </w:r>
    </w:p>
    <w:p w14:paraId="0BE0560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ние осуществлять самооценку деятельности и результата, взаимоценку деятельности в группе.</w:t>
      </w:r>
    </w:p>
    <w:p w14:paraId="44572085">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2.4.38. </w:t>
      </w:r>
      <w:r>
        <w:rPr>
          <w:rFonts w:ascii="Times New Roman" w:hAnsi="Times New Roman" w:eastAsia="SchoolBookSanPin"/>
          <w:sz w:val="28"/>
          <w:szCs w:val="28"/>
          <w:lang w:val="ru-RU"/>
        </w:rPr>
        <w:t>В процессе публичной презентации результатов проекта оценивается:</w:t>
      </w:r>
    </w:p>
    <w:p w14:paraId="0162F2EB">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чество защиты проекта (четкость и ясность изложения задачи; убедительность рассуждений; последовательность в аргументации; логичность и оригинальность);</w:t>
      </w:r>
    </w:p>
    <w:p w14:paraId="61F9192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чество наглядного представления проекта (использование рисунков, схем, графиков, моделей и других средств наглядной презентации);</w:t>
      </w:r>
    </w:p>
    <w:p w14:paraId="3B74347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ачество письменного текста (соответствие плану, оформление работы, грамотность изложения);</w:t>
      </w:r>
    </w:p>
    <w:p w14:paraId="7AE424B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ровень коммуникативных умений (умение отвечать на поставленные вопросы, аргументировать и отстаивать собственную точку зрения, участвовать в дискуссии).</w:t>
      </w:r>
    </w:p>
    <w:p w14:paraId="28ECC8AB">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w:t>
      </w:r>
      <w:r>
        <w:rPr>
          <w:rFonts w:ascii="Times New Roman" w:hAnsi="Times New Roman" w:eastAsia="SchoolBookSanPin"/>
          <w:sz w:val="28"/>
          <w:szCs w:val="28"/>
          <w:lang w:val="ru-RU"/>
        </w:rPr>
        <w:t>.3. Организационный раздел.</w:t>
      </w:r>
    </w:p>
    <w:p w14:paraId="60B4F95D">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w:t>
      </w:r>
      <w:r>
        <w:rPr>
          <w:rFonts w:ascii="Times New Roman" w:hAnsi="Times New Roman" w:eastAsia="SchoolBookSanPin"/>
          <w:sz w:val="28"/>
          <w:szCs w:val="28"/>
          <w:lang w:val="ru-RU"/>
        </w:rPr>
        <w:t>.3.1. Формы взаимодействия участников образовательного процесса при создании и реализации программы формирования УУД.</w:t>
      </w:r>
    </w:p>
    <w:p w14:paraId="315F9F30">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w:t>
      </w:r>
      <w:r>
        <w:rPr>
          <w:rFonts w:ascii="Times New Roman" w:hAnsi="Times New Roman" w:eastAsia="SchoolBookSanPin"/>
          <w:sz w:val="28"/>
          <w:szCs w:val="28"/>
          <w:lang w:val="ru-RU"/>
        </w:rPr>
        <w:t>.3.1.1. C целью разработки и реализации программы формирования УУД в образовательной организации может быть создана рабочая группа, реализующая свою деятельность по следующим направлениям:</w:t>
      </w:r>
    </w:p>
    <w:p w14:paraId="7A34CA6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ка плана координации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 по развитию УУД;</w:t>
      </w:r>
    </w:p>
    <w:p w14:paraId="5458B0D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14:paraId="517E65F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ение этапов и форм постепенного усложнения деятельности обучающихся по овладению УУД;</w:t>
      </w:r>
    </w:p>
    <w:p w14:paraId="5C14C53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ка общего алгоритма (технологической схемы) урока, имеющего два целевых фокуса (предметный и метапредметный);</w:t>
      </w:r>
    </w:p>
    <w:p w14:paraId="4ADF7316">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ка основных подходов к конструированию задач на применение УУД;</w:t>
      </w:r>
    </w:p>
    <w:p w14:paraId="5806CEB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нкретизация основных подходов к организации учебно-исследовательской и проектной деятельности обучающихся в рамках урочной и внеурочной деятельности;</w:t>
      </w:r>
    </w:p>
    <w:p w14:paraId="06D356E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ка основных подходов к организации учебной деятельности по формированию и развитию ИКТ-компетенций;</w:t>
      </w:r>
    </w:p>
    <w:p w14:paraId="70BBC45E">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14:paraId="2718CF9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ка методики и инструментария мониторинга успешности освоения и применения обучающимися УУД;</w:t>
      </w:r>
    </w:p>
    <w:p w14:paraId="3846C40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14:paraId="4A655E0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14:paraId="7F9F3F77">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я и проведение систематических консультаций с учителями-предметниками по проблемам, связанным с развитием УУД в образовательном процессе;</w:t>
      </w:r>
    </w:p>
    <w:p w14:paraId="62671D1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я и проведение методических семинаров с учителями-предметниками и педагогами-психологами по анализу и способам минимизации рисков развития УУД у обучающихся;</w:t>
      </w:r>
    </w:p>
    <w:p w14:paraId="77882A0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я разъяснительной (просветительской работы) с родителями (законными представителями) по проблемам развития УУД у обучающихся;</w:t>
      </w:r>
    </w:p>
    <w:p w14:paraId="43FD257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рганизация отражения аналитических материалов о результатах работы по формированию УУД у обучающихся на сайте образовательной организации. </w:t>
      </w:r>
    </w:p>
    <w:p w14:paraId="607A44FE">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w:t>
      </w:r>
      <w:r>
        <w:rPr>
          <w:rFonts w:ascii="Times New Roman" w:hAnsi="Times New Roman" w:eastAsia="SchoolBookSanPin"/>
          <w:sz w:val="28"/>
          <w:szCs w:val="28"/>
          <w:lang w:val="ru-RU"/>
        </w:rPr>
        <w:t>.3.1.2.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14:paraId="073B4274">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подготовительном этапе команда образовательной организации может провести следующие аналитические работы:</w:t>
      </w:r>
    </w:p>
    <w:p w14:paraId="21D48ABC">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 формирования УУД;</w:t>
      </w:r>
    </w:p>
    <w:p w14:paraId="15727949">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14:paraId="631F5972">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результаты обучающихся по линии развития УУД на предыдущем уровне;</w:t>
      </w:r>
    </w:p>
    <w:p w14:paraId="710C3708">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14:paraId="46AC14D5">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14:paraId="0046546F">
      <w:pPr>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14:paraId="72366882">
      <w:pPr>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5</w:t>
      </w:r>
      <w:r>
        <w:rPr>
          <w:rFonts w:ascii="Times New Roman" w:hAnsi="Times New Roman" w:eastAsia="SchoolBookSanPin"/>
          <w:sz w:val="28"/>
          <w:szCs w:val="28"/>
          <w:lang w:val="ru-RU"/>
        </w:rPr>
        <w:t>.3.1.3. 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УД, аккумулируя потенциал разных специалистов-предметников.</w:t>
      </w:r>
    </w:p>
    <w:p w14:paraId="5E506E66">
      <w:pPr>
        <w:pStyle w:val="2"/>
        <w:pBdr>
          <w:bottom w:val="none" w:color="auto" w:sz="0" w:space="0"/>
        </w:pBdr>
        <w:spacing w:before="0" w:line="350" w:lineRule="auto"/>
        <w:ind w:firstLine="708"/>
        <w:jc w:val="both"/>
        <w:rPr>
          <w:rFonts w:eastAsia="SchoolBookSanPin"/>
          <w:b w:val="0"/>
          <w:szCs w:val="28"/>
          <w:lang w:val="ru-RU"/>
        </w:rPr>
      </w:pPr>
      <w:r>
        <w:rPr>
          <w:b w:val="0"/>
          <w:szCs w:val="28"/>
          <w:lang w:val="ru-RU"/>
        </w:rPr>
        <w:t xml:space="preserve">166. </w:t>
      </w:r>
      <w:r>
        <w:rPr>
          <w:rFonts w:eastAsia="SchoolBookSanPin"/>
          <w:b w:val="0"/>
          <w:szCs w:val="28"/>
          <w:lang w:val="ru-RU"/>
        </w:rPr>
        <w:t>Федеральная рабочая программа воспитания.</w:t>
      </w:r>
    </w:p>
    <w:p w14:paraId="2496BF2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1. Пояснительная записка.</w:t>
      </w:r>
    </w:p>
    <w:p w14:paraId="7CAF22D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1.1. Федеральная рабочая программа воспитания для образовательных организаций (далее – программа воспитания) служит основой для разработки рабочей программы воспитания ООП ООО. 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14:paraId="50D646C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1.2. Программа воспитания:</w:t>
      </w:r>
    </w:p>
    <w:p w14:paraId="69A2E30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назначена для планирования и организации системной воспитательной деятельности в образовательной организации;</w:t>
      </w:r>
    </w:p>
    <w:p w14:paraId="6BDD6D0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14:paraId="32EF0A5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14:paraId="5C584EF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14:paraId="5282444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усматривает историческое просвещение, формирование российской культурной и гражданской идентичности обучающихся.</w:t>
      </w:r>
    </w:p>
    <w:p w14:paraId="6D71B4F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1.3. Программа воспитания включает три раздела: целевой, содержательный, организационный.</w:t>
      </w:r>
    </w:p>
    <w:p w14:paraId="15995BDD">
      <w:pPr>
        <w:widowControl/>
        <w:spacing w:after="0" w:line="350" w:lineRule="auto"/>
        <w:ind w:firstLine="709"/>
        <w:jc w:val="both"/>
        <w:rPr>
          <w:sz w:val="28"/>
          <w:szCs w:val="28"/>
          <w:lang w:val="ru-RU"/>
        </w:rPr>
      </w:pPr>
      <w:r>
        <w:rPr>
          <w:rFonts w:ascii="Times New Roman" w:hAnsi="Times New Roman" w:eastAsia="SchoolBookSanPin"/>
          <w:sz w:val="28"/>
          <w:szCs w:val="28"/>
          <w:lang w:val="ru-RU"/>
        </w:rPr>
        <w:t>166.1.4. 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w:t>
      </w:r>
      <w:r>
        <w:rPr>
          <w:sz w:val="28"/>
          <w:szCs w:val="28"/>
          <w:lang w:val="ru-RU"/>
        </w:rPr>
        <w:t xml:space="preserve"> </w:t>
      </w:r>
    </w:p>
    <w:p w14:paraId="305547F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 Целевой раздел.</w:t>
      </w:r>
    </w:p>
    <w:p w14:paraId="78EC90F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1. 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14:paraId="2C4F1EE1">
      <w:pPr>
        <w:widowControl/>
        <w:spacing w:after="0" w:line="350" w:lineRule="auto"/>
        <w:ind w:firstLine="709"/>
        <w:jc w:val="both"/>
        <w:rPr>
          <w:rFonts w:eastAsia="OfficinaSansBoldITC"/>
          <w:b/>
          <w:sz w:val="28"/>
          <w:szCs w:val="28"/>
          <w:lang w:val="ru-RU"/>
        </w:rPr>
      </w:pPr>
      <w:r>
        <w:rPr>
          <w:rFonts w:ascii="Times New Roman" w:hAnsi="Times New Roman" w:eastAsia="SchoolBookSanPin"/>
          <w:sz w:val="28"/>
          <w:szCs w:val="28"/>
          <w:lang w:val="ru-RU"/>
        </w:rPr>
        <w:t>166.2.2. 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r>
        <w:rPr>
          <w:rFonts w:eastAsia="OfficinaSansBoldITC"/>
          <w:b/>
          <w:sz w:val="28"/>
          <w:szCs w:val="28"/>
          <w:lang w:val="ru-RU"/>
        </w:rPr>
        <w:t xml:space="preserve"> </w:t>
      </w:r>
    </w:p>
    <w:p w14:paraId="46CC9A8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3. Цель и задачи воспитания обучающихся.</w:t>
      </w:r>
    </w:p>
    <w:p w14:paraId="3ABDFFA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3.1. Ц</w:t>
      </w:r>
      <w:r>
        <w:rPr>
          <w:rFonts w:ascii="Times New Roman" w:hAnsi="Times New Roman" w:eastAsia="SchoolBookSanPin"/>
          <w:bCs/>
          <w:sz w:val="28"/>
          <w:szCs w:val="28"/>
          <w:lang w:val="ru-RU"/>
        </w:rPr>
        <w:t xml:space="preserve">ель воспитания </w:t>
      </w:r>
      <w:r>
        <w:rPr>
          <w:rFonts w:ascii="Times New Roman" w:hAnsi="Times New Roman" w:eastAsia="SchoolBookSanPin"/>
          <w:sz w:val="28"/>
          <w:szCs w:val="28"/>
          <w:lang w:val="ru-RU"/>
        </w:rPr>
        <w:t xml:space="preserve">обучающихся в образовательной организации: </w:t>
      </w:r>
    </w:p>
    <w:p w14:paraId="5755256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14:paraId="1B3F4B7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14:paraId="11727A8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3.2. </w:t>
      </w:r>
      <w:r>
        <w:rPr>
          <w:rFonts w:ascii="Times New Roman" w:hAnsi="Times New Roman" w:eastAsia="SchoolBookSanPin"/>
          <w:bCs/>
          <w:sz w:val="28"/>
          <w:szCs w:val="28"/>
          <w:lang w:val="ru-RU"/>
        </w:rPr>
        <w:t xml:space="preserve">Задачи воспитания </w:t>
      </w:r>
      <w:r>
        <w:rPr>
          <w:rFonts w:ascii="Times New Roman" w:hAnsi="Times New Roman" w:eastAsia="SchoolBookSanPin"/>
          <w:sz w:val="28"/>
          <w:szCs w:val="28"/>
          <w:lang w:val="ru-RU"/>
        </w:rPr>
        <w:t>обучающихся в образовательной организации:</w:t>
      </w:r>
    </w:p>
    <w:p w14:paraId="65101F1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14:paraId="46D8A88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формирование и развитие личностных отношений к этим нормам, ценностям, традициям (их освоение, принятие); </w:t>
      </w:r>
    </w:p>
    <w:p w14:paraId="340381E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14:paraId="2C2E8C0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достижение личностных результатов освоения общеобразовательных программ в соответствии с ФГОС ООО. </w:t>
      </w:r>
    </w:p>
    <w:p w14:paraId="6E6FBAC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3.3. Личностные результаты освоения обучающимися образовательных программ включают:</w:t>
      </w:r>
    </w:p>
    <w:p w14:paraId="306174D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сознание российской гражданской идентичности; </w:t>
      </w:r>
    </w:p>
    <w:p w14:paraId="622A49A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формированность ценностей самостоятельности и инициативы;</w:t>
      </w:r>
    </w:p>
    <w:p w14:paraId="0649F55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готовность обучающихся к саморазвитию, самостоятельности и личностному самоопределению;</w:t>
      </w:r>
    </w:p>
    <w:p w14:paraId="1B40632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личие мотивации к целенаправленной социально значимой деятельности;</w:t>
      </w:r>
    </w:p>
    <w:p w14:paraId="506B4A3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14:paraId="74A8A081">
      <w:pPr>
        <w:widowControl/>
        <w:spacing w:after="0" w:line="350" w:lineRule="auto"/>
        <w:ind w:firstLine="709"/>
        <w:jc w:val="both"/>
        <w:rPr>
          <w:rFonts w:eastAsia="OfficinaSansBoldITC"/>
          <w:b/>
          <w:sz w:val="28"/>
          <w:szCs w:val="28"/>
          <w:lang w:val="ru-RU"/>
        </w:rPr>
      </w:pPr>
      <w:r>
        <w:rPr>
          <w:rFonts w:ascii="Times New Roman" w:hAnsi="Times New Roman" w:eastAsia="SchoolBookSanPin"/>
          <w:sz w:val="28"/>
          <w:szCs w:val="28"/>
          <w:lang w:val="ru-RU"/>
        </w:rPr>
        <w:t>166.2.3.4.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r>
        <w:rPr>
          <w:rFonts w:eastAsia="OfficinaSansBoldITC"/>
          <w:b/>
          <w:sz w:val="28"/>
          <w:szCs w:val="28"/>
          <w:lang w:val="ru-RU"/>
        </w:rPr>
        <w:t xml:space="preserve"> </w:t>
      </w:r>
    </w:p>
    <w:p w14:paraId="528D339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4. Направления воспитания.</w:t>
      </w:r>
    </w:p>
    <w:p w14:paraId="3852163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6.2.4.1.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14:paraId="0F15CE7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bCs/>
          <w:sz w:val="28"/>
          <w:szCs w:val="28"/>
          <w:lang w:val="ru-RU"/>
        </w:rPr>
        <w:t xml:space="preserve">гражданского воспитания, способствующего </w:t>
      </w:r>
      <w:r>
        <w:rPr>
          <w:rFonts w:ascii="Times New Roman" w:hAnsi="Times New Roman" w:eastAsia="SchoolBookSanPin"/>
          <w:sz w:val="28"/>
          <w:szCs w:val="28"/>
          <w:lang w:val="ru-RU"/>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14:paraId="1F3A6F0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w:t>
      </w:r>
      <w:r>
        <w:rPr>
          <w:rFonts w:ascii="Times New Roman" w:hAnsi="Times New Roman" w:eastAsia="SchoolBookSanPin"/>
          <w:bCs/>
          <w:sz w:val="28"/>
          <w:szCs w:val="28"/>
          <w:lang w:val="ru-RU"/>
        </w:rPr>
        <w:t xml:space="preserve">атриотического воспитания, основанного на </w:t>
      </w:r>
      <w:r>
        <w:rPr>
          <w:rFonts w:ascii="Times New Roman" w:hAnsi="Times New Roman" w:eastAsia="SchoolBookSanPin"/>
          <w:sz w:val="28"/>
          <w:szCs w:val="28"/>
          <w:lang w:val="ru-RU"/>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14:paraId="208AD9F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w:t>
      </w:r>
      <w:r>
        <w:rPr>
          <w:rFonts w:ascii="Times New Roman" w:hAnsi="Times New Roman" w:eastAsia="SchoolBookSanPin"/>
          <w:bCs/>
          <w:sz w:val="28"/>
          <w:szCs w:val="28"/>
          <w:lang w:val="ru-RU"/>
        </w:rPr>
        <w:t xml:space="preserve">уховно-нравственного воспитания </w:t>
      </w:r>
      <w:r>
        <w:rPr>
          <w:rFonts w:ascii="Times New Roman" w:hAnsi="Times New Roman" w:eastAsia="SchoolBookSanPin"/>
          <w:sz w:val="28"/>
          <w:szCs w:val="28"/>
          <w:lang w:val="ru-RU"/>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14:paraId="397F865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w:t>
      </w:r>
      <w:r>
        <w:rPr>
          <w:rFonts w:ascii="Times New Roman" w:hAnsi="Times New Roman" w:eastAsia="SchoolBookSanPin"/>
          <w:bCs/>
          <w:sz w:val="28"/>
          <w:szCs w:val="28"/>
          <w:lang w:val="ru-RU"/>
        </w:rPr>
        <w:t xml:space="preserve">стетического воспитания, способствующего </w:t>
      </w:r>
      <w:r>
        <w:rPr>
          <w:rFonts w:ascii="Times New Roman" w:hAnsi="Times New Roman" w:eastAsia="SchoolBookSanPin"/>
          <w:sz w:val="28"/>
          <w:szCs w:val="28"/>
          <w:lang w:val="ru-RU"/>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14:paraId="05375D0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w:t>
      </w:r>
      <w:r>
        <w:rPr>
          <w:rFonts w:ascii="Times New Roman" w:hAnsi="Times New Roman" w:eastAsia="SchoolBookSanPin"/>
          <w:bCs/>
          <w:sz w:val="28"/>
          <w:szCs w:val="28"/>
          <w:lang w:val="ru-RU"/>
        </w:rPr>
        <w:t>изического воспитания</w:t>
      </w:r>
      <w:r>
        <w:rPr>
          <w:rFonts w:ascii="Times New Roman" w:hAnsi="Times New Roman" w:eastAsia="SchoolBookSanPin"/>
          <w:sz w:val="28"/>
          <w:szCs w:val="28"/>
          <w:lang w:val="ru-RU"/>
        </w:rPr>
        <w:t xml:space="preserve">, ориентированного на </w:t>
      </w:r>
      <w:r>
        <w:rPr>
          <w:rFonts w:ascii="Times New Roman" w:hAnsi="Times New Roman" w:eastAsia="SchoolBookSanPin"/>
          <w:bCs/>
          <w:sz w:val="28"/>
          <w:szCs w:val="28"/>
          <w:lang w:val="ru-RU"/>
        </w:rPr>
        <w:t xml:space="preserve">формирование культуры здорового образа жизни и эмоционального благополучия </w:t>
      </w:r>
      <w:r>
        <w:rPr>
          <w:rFonts w:ascii="Times New Roman" w:hAnsi="Times New Roman" w:eastAsia="SchoolBookSanPin"/>
          <w:sz w:val="28"/>
          <w:szCs w:val="28"/>
          <w:lang w:val="ru-RU"/>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14:paraId="43BCB5B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w:t>
      </w:r>
      <w:r>
        <w:rPr>
          <w:rFonts w:ascii="Times New Roman" w:hAnsi="Times New Roman" w:eastAsia="SchoolBookSanPin"/>
          <w:bCs/>
          <w:sz w:val="28"/>
          <w:szCs w:val="28"/>
          <w:lang w:val="ru-RU"/>
        </w:rPr>
        <w:t xml:space="preserve">рудового воспитания, основанного на </w:t>
      </w:r>
      <w:r>
        <w:rPr>
          <w:rFonts w:ascii="Times New Roman" w:hAnsi="Times New Roman" w:eastAsia="SchoolBookSanPin"/>
          <w:sz w:val="28"/>
          <w:szCs w:val="28"/>
          <w:lang w:val="ru-RU"/>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14:paraId="13FB3D5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w:t>
      </w:r>
      <w:r>
        <w:rPr>
          <w:rFonts w:ascii="Times New Roman" w:hAnsi="Times New Roman" w:eastAsia="SchoolBookSanPin"/>
          <w:bCs/>
          <w:sz w:val="28"/>
          <w:szCs w:val="28"/>
          <w:lang w:val="ru-RU"/>
        </w:rPr>
        <w:t xml:space="preserve">кологического воспитания, способствующего </w:t>
      </w:r>
      <w:r>
        <w:rPr>
          <w:rFonts w:ascii="Times New Roman" w:hAnsi="Times New Roman" w:eastAsia="SchoolBookSanPin"/>
          <w:sz w:val="28"/>
          <w:szCs w:val="28"/>
          <w:lang w:val="ru-RU"/>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14:paraId="5F06EBA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w:t>
      </w:r>
      <w:r>
        <w:rPr>
          <w:rFonts w:ascii="Times New Roman" w:hAnsi="Times New Roman" w:eastAsia="SchoolBookSanPin"/>
          <w:bCs/>
          <w:sz w:val="28"/>
          <w:szCs w:val="28"/>
          <w:lang w:val="ru-RU"/>
        </w:rPr>
        <w:t xml:space="preserve">енности научного познания, ориентированного на </w:t>
      </w:r>
      <w:r>
        <w:rPr>
          <w:rFonts w:ascii="Times New Roman" w:hAnsi="Times New Roman" w:eastAsia="SchoolBookSanPin"/>
          <w:sz w:val="28"/>
          <w:szCs w:val="28"/>
          <w:lang w:val="ru-RU"/>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14:paraId="6DEF36C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5. </w:t>
      </w:r>
      <w:r>
        <w:rPr>
          <w:rFonts w:ascii="Times New Roman" w:hAnsi="Times New Roman" w:eastAsia="OfficinaSansBoldITC"/>
          <w:sz w:val="28"/>
          <w:szCs w:val="28"/>
          <w:lang w:val="ru-RU"/>
        </w:rPr>
        <w:t xml:space="preserve">Целевые ориентиры результатов воспитания. </w:t>
      </w:r>
    </w:p>
    <w:p w14:paraId="0208A5D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5.1. Требования к личностным результатам освоения обучающимися ООП ООО установлены ФГОС ООО.</w:t>
      </w:r>
    </w:p>
    <w:p w14:paraId="6A6FAF7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14:paraId="64EA08F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5.2. 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14:paraId="2A90F6A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5.3. </w:t>
      </w:r>
      <w:r>
        <w:rPr>
          <w:rFonts w:ascii="Times New Roman" w:hAnsi="Times New Roman" w:eastAsia="SchoolBookSanPin"/>
          <w:bCs/>
          <w:sz w:val="28"/>
          <w:szCs w:val="28"/>
          <w:lang w:val="ru-RU"/>
        </w:rPr>
        <w:t>Целевые ориентиры результатов воспитания на уровне основного общего образования.</w:t>
      </w:r>
    </w:p>
    <w:p w14:paraId="7163360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5.3.1. </w:t>
      </w:r>
      <w:r>
        <w:rPr>
          <w:rFonts w:ascii="Times New Roman" w:hAnsi="Times New Roman" w:eastAsia="SchoolBookSanPin"/>
          <w:bCs/>
          <w:sz w:val="28"/>
          <w:szCs w:val="28"/>
          <w:lang w:val="ru-RU"/>
        </w:rPr>
        <w:t>Гражданское воспитание:</w:t>
      </w:r>
    </w:p>
    <w:p w14:paraId="25B5628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14:paraId="5822DC6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14:paraId="2E870CE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ющий уважение к государственным символам России, праздникам;</w:t>
      </w:r>
    </w:p>
    <w:p w14:paraId="0595A90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14:paraId="2532386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ающий неприятие любой дискриминации граждан, проявлений экстремизма, терроризма, коррупции в обществе;</w:t>
      </w:r>
    </w:p>
    <w:p w14:paraId="55ACC31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14:paraId="06A24BC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5.3.2. Патриотическое воспитание:</w:t>
      </w:r>
    </w:p>
    <w:p w14:paraId="28D6FE32">
      <w:pPr>
        <w:widowControl/>
        <w:spacing w:after="0" w:line="350" w:lineRule="auto"/>
        <w:ind w:firstLine="709"/>
        <w:jc w:val="both"/>
        <w:rPr>
          <w:rFonts w:ascii="Times New Roman" w:hAnsi="Times New Roman" w:eastAsia="SchoolBookSanPin"/>
          <w:sz w:val="28"/>
          <w:szCs w:val="28"/>
          <w:lang w:val="ru-RU"/>
        </w:rPr>
      </w:pPr>
      <w:bookmarkStart w:id="568" w:name="_Hlk126441483"/>
      <w:r>
        <w:rPr>
          <w:rFonts w:ascii="Times New Roman" w:hAnsi="Times New Roman" w:eastAsia="SchoolBookSanPin"/>
          <w:sz w:val="28"/>
          <w:szCs w:val="28"/>
          <w:lang w:val="ru-RU"/>
        </w:rPr>
        <w:t>сознающий свою национальную, этническую принадлежность, любящий свой народ, его традиции, культуру;</w:t>
      </w:r>
    </w:p>
    <w:p w14:paraId="148E037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14:paraId="674FBBD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оявляющий интерес к познанию родного языка, истории и культуры своего края, своего народа, других народов России; </w:t>
      </w:r>
    </w:p>
    <w:p w14:paraId="65E639B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14:paraId="788F209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нимающий участие в мероприятиях патриотической направленности.</w:t>
      </w:r>
    </w:p>
    <w:bookmarkEnd w:id="568"/>
    <w:p w14:paraId="141F7D1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5.3.3. </w:t>
      </w:r>
      <w:r>
        <w:rPr>
          <w:rFonts w:ascii="Times New Roman" w:hAnsi="Times New Roman" w:eastAsia="SchoolBookSanPin"/>
          <w:bCs/>
          <w:sz w:val="28"/>
          <w:szCs w:val="28"/>
          <w:lang w:val="ru-RU"/>
        </w:rPr>
        <w:t>Духовно-нравственное воспитание:</w:t>
      </w:r>
    </w:p>
    <w:p w14:paraId="6DA68B10">
      <w:pPr>
        <w:widowControl/>
        <w:spacing w:after="0" w:line="350" w:lineRule="auto"/>
        <w:ind w:firstLine="709"/>
        <w:jc w:val="both"/>
        <w:rPr>
          <w:rFonts w:ascii="Times New Roman" w:hAnsi="Times New Roman" w:eastAsia="SchoolBookSanPin"/>
          <w:sz w:val="28"/>
          <w:szCs w:val="28"/>
          <w:lang w:val="ru-RU"/>
        </w:rPr>
      </w:pPr>
      <w:bookmarkStart w:id="569" w:name="_Hlk126441867"/>
      <w:r>
        <w:rPr>
          <w:rFonts w:ascii="Times New Roman" w:hAnsi="Times New Roman" w:eastAsia="SchoolBookSanPin"/>
          <w:sz w:val="28"/>
          <w:szCs w:val="28"/>
          <w:lang w:val="ru-RU"/>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bookmarkEnd w:id="569"/>
    <w:p w14:paraId="1D80B02D">
      <w:pPr>
        <w:widowControl/>
        <w:spacing w:after="0" w:line="350" w:lineRule="auto"/>
        <w:ind w:firstLine="709"/>
        <w:jc w:val="both"/>
        <w:rPr>
          <w:rFonts w:ascii="Times New Roman" w:hAnsi="Times New Roman" w:eastAsia="SchoolBookSanPin"/>
          <w:sz w:val="28"/>
          <w:szCs w:val="28"/>
          <w:lang w:val="ru-RU"/>
        </w:rPr>
      </w:pPr>
      <w:bookmarkStart w:id="570" w:name="_Hlk126441946"/>
      <w:r>
        <w:rPr>
          <w:rFonts w:ascii="Times New Roman" w:hAnsi="Times New Roman" w:eastAsia="SchoolBookSanPin"/>
          <w:sz w:val="28"/>
          <w:szCs w:val="28"/>
          <w:lang w:val="ru-RU"/>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bookmarkEnd w:id="570"/>
    <w:p w14:paraId="59212996">
      <w:pPr>
        <w:widowControl/>
        <w:spacing w:after="0" w:line="350" w:lineRule="auto"/>
        <w:ind w:firstLine="709"/>
        <w:jc w:val="both"/>
        <w:rPr>
          <w:rFonts w:ascii="Times New Roman" w:hAnsi="Times New Roman" w:eastAsia="SchoolBookSanPin"/>
          <w:sz w:val="28"/>
          <w:szCs w:val="28"/>
          <w:lang w:val="ru-RU"/>
        </w:rPr>
      </w:pPr>
      <w:bookmarkStart w:id="571" w:name="_Hlk126442040"/>
      <w:r>
        <w:rPr>
          <w:rFonts w:ascii="Times New Roman" w:hAnsi="Times New Roman" w:eastAsia="SchoolBookSanPin"/>
          <w:sz w:val="28"/>
          <w:szCs w:val="28"/>
          <w:lang w:val="ru-RU"/>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bookmarkEnd w:id="571"/>
    <w:p w14:paraId="71C210C8">
      <w:pPr>
        <w:widowControl/>
        <w:spacing w:after="0" w:line="350" w:lineRule="auto"/>
        <w:ind w:firstLine="709"/>
        <w:jc w:val="both"/>
        <w:rPr>
          <w:rFonts w:ascii="Times New Roman" w:hAnsi="Times New Roman" w:eastAsia="SchoolBookSanPin"/>
          <w:sz w:val="28"/>
          <w:szCs w:val="28"/>
          <w:lang w:val="ru-RU"/>
        </w:rPr>
      </w:pPr>
      <w:bookmarkStart w:id="572" w:name="_Hlk126442070"/>
      <w:r>
        <w:rPr>
          <w:rFonts w:ascii="Times New Roman" w:hAnsi="Times New Roman" w:eastAsia="SchoolBookSanPin"/>
          <w:sz w:val="28"/>
          <w:szCs w:val="28"/>
          <w:lang w:val="ru-RU"/>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bookmarkEnd w:id="572"/>
    <w:p w14:paraId="4D175B38">
      <w:pPr>
        <w:widowControl/>
        <w:spacing w:after="0" w:line="350" w:lineRule="auto"/>
        <w:ind w:firstLine="709"/>
        <w:jc w:val="both"/>
        <w:rPr>
          <w:rFonts w:ascii="Times New Roman" w:hAnsi="Times New Roman" w:eastAsia="SchoolBookSanPin"/>
          <w:sz w:val="28"/>
          <w:szCs w:val="28"/>
          <w:lang w:val="ru-RU"/>
        </w:rPr>
      </w:pPr>
      <w:bookmarkStart w:id="573" w:name="_Hlk126442124"/>
      <w:r>
        <w:rPr>
          <w:rFonts w:ascii="Times New Roman" w:hAnsi="Times New Roman" w:eastAsia="SchoolBookSanPin"/>
          <w:sz w:val="28"/>
          <w:szCs w:val="28"/>
          <w:lang w:val="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14:paraId="149F244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ющий интерес к чтению, к родному языку, русскому языку и литературе как части духовной культуры своего народа, российского общества.</w:t>
      </w:r>
    </w:p>
    <w:bookmarkEnd w:id="573"/>
    <w:p w14:paraId="01F1D40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5.3.4. </w:t>
      </w:r>
      <w:r>
        <w:rPr>
          <w:rFonts w:ascii="Times New Roman" w:hAnsi="Times New Roman" w:eastAsia="SchoolBookSanPin"/>
          <w:bCs/>
          <w:sz w:val="28"/>
          <w:szCs w:val="28"/>
          <w:lang w:val="ru-RU"/>
        </w:rPr>
        <w:t>Эстетическое воспитание:</w:t>
      </w:r>
    </w:p>
    <w:p w14:paraId="2B8AC822">
      <w:pPr>
        <w:widowControl/>
        <w:spacing w:after="0" w:line="350" w:lineRule="auto"/>
        <w:ind w:firstLine="709"/>
        <w:jc w:val="both"/>
        <w:rPr>
          <w:rFonts w:ascii="Times New Roman" w:hAnsi="Times New Roman" w:eastAsia="SchoolBookSanPin"/>
          <w:sz w:val="28"/>
          <w:szCs w:val="28"/>
          <w:lang w:val="ru-RU"/>
        </w:rPr>
      </w:pPr>
      <w:bookmarkStart w:id="574" w:name="_Hlk126442283"/>
      <w:r>
        <w:rPr>
          <w:rFonts w:ascii="Times New Roman" w:hAnsi="Times New Roman" w:eastAsia="SchoolBookSanPin"/>
          <w:sz w:val="28"/>
          <w:szCs w:val="28"/>
          <w:lang w:val="ru-RU"/>
        </w:rPr>
        <w:t xml:space="preserve">выражающий понимание ценности отечественного и мирового искусства, народных традиций и народного творчества в искусстве; </w:t>
      </w:r>
    </w:p>
    <w:p w14:paraId="3643ABB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14:paraId="0DA1B7C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14:paraId="008FAB7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ированный на самовыражение в разных видах искусства, в художественном творчестве.</w:t>
      </w:r>
    </w:p>
    <w:bookmarkEnd w:id="574"/>
    <w:p w14:paraId="4C17F37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5.3.5. </w:t>
      </w:r>
      <w:r>
        <w:rPr>
          <w:rFonts w:ascii="Times New Roman" w:hAnsi="Times New Roman" w:eastAsia="SchoolBookSanPin"/>
          <w:bCs/>
          <w:sz w:val="28"/>
          <w:szCs w:val="28"/>
          <w:lang w:val="ru-RU"/>
        </w:rPr>
        <w:t>Физическое воспитание, формирование культуры здоровья и эмоционального благополучия:</w:t>
      </w:r>
    </w:p>
    <w:p w14:paraId="48271D23">
      <w:pPr>
        <w:widowControl/>
        <w:spacing w:after="0" w:line="350" w:lineRule="auto"/>
        <w:ind w:firstLine="709"/>
        <w:jc w:val="both"/>
        <w:rPr>
          <w:rFonts w:ascii="Times New Roman" w:hAnsi="Times New Roman" w:eastAsia="SchoolBookSanPin"/>
          <w:sz w:val="28"/>
          <w:szCs w:val="28"/>
          <w:lang w:val="ru-RU"/>
        </w:rPr>
      </w:pPr>
      <w:bookmarkStart w:id="575" w:name="_Hlk126442442"/>
      <w:r>
        <w:rPr>
          <w:rFonts w:ascii="Times New Roman" w:hAnsi="Times New Roman" w:eastAsia="SchoolBookSanPin"/>
          <w:sz w:val="28"/>
          <w:szCs w:val="28"/>
          <w:lang w:val="ru-RU"/>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14:paraId="1C2750B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14:paraId="08292C6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14:paraId="54EDC91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меющий осознавать физическое и эмоциональное состояние (своё и других людей), стремящийся управлять собственным эмоциональным состоянием;</w:t>
      </w:r>
    </w:p>
    <w:bookmarkEnd w:id="575"/>
    <w:p w14:paraId="14247790">
      <w:pPr>
        <w:widowControl/>
        <w:spacing w:after="0" w:line="350" w:lineRule="auto"/>
        <w:ind w:firstLine="709"/>
        <w:jc w:val="both"/>
        <w:rPr>
          <w:rFonts w:ascii="Times New Roman" w:hAnsi="Times New Roman" w:eastAsia="SchoolBookSanPin"/>
          <w:sz w:val="28"/>
          <w:szCs w:val="28"/>
          <w:lang w:val="ru-RU"/>
        </w:rPr>
      </w:pPr>
      <w:bookmarkStart w:id="576" w:name="_Hlk126442479"/>
      <w:r>
        <w:rPr>
          <w:rFonts w:ascii="Times New Roman" w:hAnsi="Times New Roman" w:eastAsia="SchoolBookSanPin"/>
          <w:sz w:val="28"/>
          <w:szCs w:val="28"/>
          <w:lang w:val="ru-RU"/>
        </w:rPr>
        <w:t>способный адаптироваться к меняющимся социальным, информационным и природным условиям, стрессовым ситуациям.</w:t>
      </w:r>
    </w:p>
    <w:bookmarkEnd w:id="576"/>
    <w:p w14:paraId="059150E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5.3.6. </w:t>
      </w:r>
      <w:r>
        <w:rPr>
          <w:rFonts w:ascii="Times New Roman" w:hAnsi="Times New Roman" w:eastAsia="SchoolBookSanPin"/>
          <w:bCs/>
          <w:sz w:val="28"/>
          <w:szCs w:val="28"/>
          <w:lang w:val="ru-RU"/>
        </w:rPr>
        <w:t>Трудовое воспитание:</w:t>
      </w:r>
    </w:p>
    <w:p w14:paraId="66B79C11">
      <w:pPr>
        <w:widowControl/>
        <w:spacing w:after="0" w:line="350" w:lineRule="auto"/>
        <w:ind w:firstLine="709"/>
        <w:jc w:val="both"/>
        <w:rPr>
          <w:rFonts w:ascii="Times New Roman" w:hAnsi="Times New Roman" w:eastAsia="SchoolBookSanPin"/>
          <w:sz w:val="28"/>
          <w:szCs w:val="28"/>
          <w:lang w:val="ru-RU"/>
        </w:rPr>
      </w:pPr>
      <w:bookmarkStart w:id="577" w:name="_Hlk126442623"/>
      <w:r>
        <w:rPr>
          <w:rFonts w:ascii="Times New Roman" w:hAnsi="Times New Roman" w:eastAsia="SchoolBookSanPin"/>
          <w:sz w:val="28"/>
          <w:szCs w:val="28"/>
          <w:lang w:val="ru-RU"/>
        </w:rPr>
        <w:t>уважающий труд, результаты своего труда, труда других людей;</w:t>
      </w:r>
    </w:p>
    <w:p w14:paraId="67E2B63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являющий интерес к практическому изучению профессий и труда различного рода, в том числе на основе применения предметных знаний;</w:t>
      </w:r>
    </w:p>
    <w:p w14:paraId="275A3ED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14:paraId="660CEB2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14:paraId="269A2BF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577"/>
    <w:p w14:paraId="40B9AE92">
      <w:pPr>
        <w:widowControl/>
        <w:spacing w:after="0" w:line="350" w:lineRule="auto"/>
        <w:ind w:firstLine="709"/>
        <w:jc w:val="both"/>
        <w:rPr>
          <w:rFonts w:ascii="Times New Roman" w:hAnsi="Times New Roman" w:eastAsia="SchoolBookSanPin"/>
          <w:bCs/>
          <w:sz w:val="28"/>
          <w:szCs w:val="28"/>
          <w:lang w:val="ru-RU"/>
        </w:rPr>
      </w:pPr>
      <w:r>
        <w:rPr>
          <w:rFonts w:ascii="Times New Roman" w:hAnsi="Times New Roman" w:eastAsia="SchoolBookSanPin"/>
          <w:sz w:val="28"/>
          <w:szCs w:val="28"/>
          <w:lang w:val="ru-RU"/>
        </w:rPr>
        <w:t>166.2.5.3.7. </w:t>
      </w:r>
      <w:r>
        <w:rPr>
          <w:rFonts w:ascii="Times New Roman" w:hAnsi="Times New Roman" w:eastAsia="SchoolBookSanPin"/>
          <w:bCs/>
          <w:sz w:val="28"/>
          <w:szCs w:val="28"/>
          <w:lang w:val="ru-RU"/>
        </w:rPr>
        <w:t>Экологическое воспитание:</w:t>
      </w:r>
    </w:p>
    <w:p w14:paraId="7F761CF9">
      <w:pPr>
        <w:widowControl/>
        <w:spacing w:after="0" w:line="350" w:lineRule="auto"/>
        <w:ind w:firstLine="709"/>
        <w:jc w:val="both"/>
        <w:rPr>
          <w:rFonts w:ascii="Times New Roman" w:hAnsi="Times New Roman" w:eastAsia="SchoolBookSanPin"/>
          <w:sz w:val="28"/>
          <w:szCs w:val="28"/>
          <w:lang w:val="ru-RU"/>
        </w:rPr>
      </w:pPr>
      <w:bookmarkStart w:id="578" w:name="_Hlk126442730"/>
      <w:r>
        <w:rPr>
          <w:rFonts w:ascii="Times New Roman" w:hAnsi="Times New Roman" w:eastAsia="SchoolBookSanPin"/>
          <w:sz w:val="28"/>
          <w:szCs w:val="28"/>
          <w:lang w:val="ru-RU"/>
        </w:rPr>
        <w:t>понимающий значение и глобальный характер экологических проблем, путей их решения, значение экологической культуры человека, общества;</w:t>
      </w:r>
    </w:p>
    <w:p w14:paraId="3AB46FC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нающий свою ответственность как гражданина и потребителя в условиях взаимосвязи природной, технологической и социальной сред;</w:t>
      </w:r>
    </w:p>
    <w:p w14:paraId="5D95683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жающий активное неприятие действий, приносящих вред природе;</w:t>
      </w:r>
    </w:p>
    <w:p w14:paraId="21B1525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14:paraId="213874F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вующий в практической деятельности экологической, природоохранной направленности.</w:t>
      </w:r>
    </w:p>
    <w:bookmarkEnd w:id="578"/>
    <w:p w14:paraId="4449A2F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2.5.3.8. </w:t>
      </w:r>
      <w:r>
        <w:rPr>
          <w:rFonts w:ascii="Times New Roman" w:hAnsi="Times New Roman" w:eastAsia="SchoolBookSanPin"/>
          <w:bCs/>
          <w:sz w:val="28"/>
          <w:szCs w:val="28"/>
          <w:lang w:val="ru-RU"/>
        </w:rPr>
        <w:t>Ценности научного познания:</w:t>
      </w:r>
    </w:p>
    <w:p w14:paraId="57C7452D">
      <w:pPr>
        <w:widowControl/>
        <w:spacing w:after="0" w:line="350" w:lineRule="auto"/>
        <w:ind w:firstLine="709"/>
        <w:jc w:val="both"/>
        <w:rPr>
          <w:rFonts w:ascii="Times New Roman" w:hAnsi="Times New Roman" w:eastAsia="SchoolBookSanPin"/>
          <w:sz w:val="28"/>
          <w:szCs w:val="28"/>
          <w:lang w:val="ru-RU"/>
        </w:rPr>
      </w:pPr>
      <w:bookmarkStart w:id="579" w:name="_Hlk126443003"/>
      <w:r>
        <w:rPr>
          <w:rFonts w:ascii="Times New Roman" w:hAnsi="Times New Roman" w:eastAsia="SchoolBookSanPin"/>
          <w:sz w:val="28"/>
          <w:szCs w:val="28"/>
          <w:lang w:val="ru-RU"/>
        </w:rPr>
        <w:t>выражающий познавательные интересы в разных предметных областях с учётом индивидуальных интересов, способностей, достижений;</w:t>
      </w:r>
    </w:p>
    <w:p w14:paraId="02B0614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иентированный в деятельности на научные знания о природе и обществе, взаимосвязях человека с природной и социальной средой;</w:t>
      </w:r>
    </w:p>
    <w:p w14:paraId="1299BC3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14:paraId="0A5F632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579"/>
    <w:p w14:paraId="311580F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 Содержательный раздел.</w:t>
      </w:r>
    </w:p>
    <w:p w14:paraId="4C952C5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1. Уклад образовательной организации.</w:t>
      </w:r>
    </w:p>
    <w:p w14:paraId="257D365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1.1. В данном разделе раскрываются основные особенности уклада образовательной организации.</w:t>
      </w:r>
    </w:p>
    <w:p w14:paraId="78CE98C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1.2. Уклад задаёт порядок жизни образовательной организации и аккумулирует ключевые характеристики, определяющие особенности воспитательного процесса. Уклад образовательной организации удерживает ценности, принципы, нравственную культуру взаимоотношений, традиции воспитания, в основе которых лежат российские базовые ценности, определяет условия и средства воспитания, отражающие самобытный облик общеобразовательной организации и её репутацию в окружающем образовательном пространстве, социуме.</w:t>
      </w:r>
    </w:p>
    <w:p w14:paraId="1C9B489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1.3. Ниже приведён перечень ряда основных и дополнительных характеристик, значимых для описания уклада, особенностей условий воспитания в образовательной организации.</w:t>
      </w:r>
    </w:p>
    <w:p w14:paraId="531A2DF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1.4. Основные характеристики (целесообразно учитывать в описании):</w:t>
      </w:r>
    </w:p>
    <w:p w14:paraId="7E25D76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е вехи истории образовательной организации, выдающиеся события, деятели в её истории;</w:t>
      </w:r>
    </w:p>
    <w:p w14:paraId="1D36D03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ель образовательной организации в самосознании её педагогического коллектива;</w:t>
      </w:r>
    </w:p>
    <w:p w14:paraId="58C2AB3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иболее значимые традиционные дела, события, мероприятия в образовательной организации, составляющие основу воспитательной системы;</w:t>
      </w:r>
    </w:p>
    <w:p w14:paraId="0444365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радиции и ритуалы, символика, особые нормы этикета в образовательной организации;</w:t>
      </w:r>
    </w:p>
    <w:p w14:paraId="6285D7D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циальные партнёры образовательной организации, их роль, возможности в развитии, совершенствовании условий воспитания, воспитательной деятельности;</w:t>
      </w:r>
    </w:p>
    <w:p w14:paraId="2EF0247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начимые для во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ённые в систему воспитательной деятельности;</w:t>
      </w:r>
    </w:p>
    <w:p w14:paraId="6BF348F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уемые инновационные, перспективные воспитательные практики, определяющие «уникальность» образовательной организации; результаты их реализации, трансляции в системе образования;</w:t>
      </w:r>
    </w:p>
    <w:p w14:paraId="79BB827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14:paraId="0512176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1.5. Дополнительные характеристики (могут учитываться в описании):</w:t>
      </w:r>
    </w:p>
    <w:p w14:paraId="771C722C">
      <w:pPr>
        <w:widowControl/>
        <w:tabs>
          <w:tab w:val="left" w:pos="940"/>
        </w:tabs>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обенности местоположения и социокультурного окружения образовательной организации, историко-культурная, этнокультурная, конфессиональная специфика населения местности, включённость в историко-культурный контекст территории;</w:t>
      </w:r>
    </w:p>
    <w:p w14:paraId="2072394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собыми образовательными потребностями, обучающихся с ОВЗ, находящихся в трудной жизненной ситуации и другое;</w:t>
      </w:r>
    </w:p>
    <w:p w14:paraId="3C57DE8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онно-правовая форма образовательной организации, наличие разных уровней общего образования, направленность образовательных программ, в том числе наличие образовательных программ с углублённым изучением учебных предметов;</w:t>
      </w:r>
    </w:p>
    <w:p w14:paraId="13A0C8F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жим деятельности образовательной организации, в том числе характеристики по решению участников образовательных отношений (форма обучающихся, организация питания и другое);</w:t>
      </w:r>
    </w:p>
    <w:p w14:paraId="0C79CE27">
      <w:pPr>
        <w:widowControl/>
        <w:spacing w:after="0" w:line="350" w:lineRule="auto"/>
        <w:ind w:firstLine="709"/>
        <w:jc w:val="both"/>
        <w:rPr>
          <w:sz w:val="28"/>
          <w:szCs w:val="28"/>
          <w:lang w:val="ru-RU"/>
        </w:rPr>
      </w:pPr>
      <w:r>
        <w:rPr>
          <w:rFonts w:ascii="Times New Roman" w:hAnsi="Times New Roman" w:eastAsia="SchoolBookSanPin"/>
          <w:sz w:val="28"/>
          <w:szCs w:val="28"/>
          <w:lang w:val="ru-RU"/>
        </w:rPr>
        <w:t>наличие вариативных учебных курсов, практик гражданской, духовно-нравственной, социокультурной, экологической и другой воспитательной направленности, в том числе включённых в учебные планы по решению участников образовательных отношений, авторских курсов, программ воспитательной направленности, самостоятельно разработанных и реализуемых педагогическими работниками образовательной организации.</w:t>
      </w:r>
      <w:r>
        <w:rPr>
          <w:sz w:val="28"/>
          <w:szCs w:val="28"/>
          <w:lang w:val="ru-RU"/>
        </w:rPr>
        <w:t xml:space="preserve"> </w:t>
      </w:r>
    </w:p>
    <w:p w14:paraId="3C7F86A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 Виды, формы и содержание воспитательной деятельности.</w:t>
      </w:r>
    </w:p>
    <w:p w14:paraId="4C43964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6.3.2.1. Виды, формы и содержание воспитательной деятельности в этом разделе планируются, представляются по модулям. </w:t>
      </w:r>
    </w:p>
    <w:p w14:paraId="4F7E3C8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14:paraId="31F5EE3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2. 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 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 а также описанием иных модулей, разработанных образовательной организацией.</w:t>
      </w:r>
    </w:p>
    <w:p w14:paraId="69F2A05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3. Последовательность описания модулей является ориентировочной, в рабочей программе воспитания образовательной организации их можно расположить в последовательности, соответствующей значимости в воспитательной деятельности образовательной организации по самооценке педагогического коллектива.</w:t>
      </w:r>
    </w:p>
    <w:p w14:paraId="3DF0008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4. Модуль «</w:t>
      </w:r>
      <w:r>
        <w:rPr>
          <w:rFonts w:ascii="Times New Roman" w:hAnsi="Times New Roman" w:eastAsia="SchoolBookSanPin"/>
          <w:bCs/>
          <w:sz w:val="28"/>
          <w:szCs w:val="28"/>
          <w:lang w:val="ru-RU"/>
        </w:rPr>
        <w:t>Урочная деятельность».</w:t>
      </w:r>
    </w:p>
    <w:p w14:paraId="163C141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воспитательного потенциала уроков (урочной деятельности, аудиторных занятий в рамках максимально допустимой учебной нагрузки) может предусматривать (указываются конкретные позиции, имеющиеся в образовательной организации или запланированные):</w:t>
      </w:r>
    </w:p>
    <w:p w14:paraId="25A3579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14:paraId="229F2F7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14:paraId="057F0D9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14:paraId="0168D89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14:paraId="6B89E28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14:paraId="039CC34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14:paraId="3CC99BA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14:paraId="366A57B4">
      <w:pPr>
        <w:pStyle w:val="31"/>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организацию </w:t>
      </w:r>
      <w:r>
        <w:rPr>
          <w:rFonts w:ascii="Times New Roman" w:hAnsi="Times New Roman"/>
          <w:sz w:val="28"/>
          <w:szCs w:val="28"/>
          <w:lang w:val="ru-RU"/>
        </w:rPr>
        <w:t>наставничества</w:t>
      </w:r>
      <w:r>
        <w:rPr>
          <w:rFonts w:ascii="Times New Roman" w:hAnsi="Times New Roman" w:eastAsia="SchoolBookSanPin"/>
          <w:sz w:val="28"/>
          <w:szCs w:val="28"/>
          <w:lang w:val="ru-RU"/>
        </w:rPr>
        <w:t xml:space="preserve">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14:paraId="385BB1E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14:paraId="752D695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5. Модуль «</w:t>
      </w:r>
      <w:r>
        <w:rPr>
          <w:rFonts w:ascii="Times New Roman" w:hAnsi="Times New Roman" w:eastAsia="SchoolBookSanPin"/>
          <w:bCs/>
          <w:sz w:val="28"/>
          <w:szCs w:val="28"/>
          <w:lang w:val="ru-RU"/>
        </w:rPr>
        <w:t>Внеурочная деятельность».</w:t>
      </w:r>
    </w:p>
    <w:p w14:paraId="7A47CEC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воспитательного потенциала внеурочной деятельности в целях обеспечения индивидуальных потребностей обучающихся осуществляется в рамках выбранных ими курсов, занятий (указываются конкретные курсы, занятия, другие формы работы в рамках внеурочной деятельности, реализуемые в образовательной организации или запланированные):</w:t>
      </w:r>
    </w:p>
    <w:p w14:paraId="0D73FDA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урсы, занятия патриотической, гражданско-патриотической, военно-патриотической, краеведческой, историко-культурной направленности;</w:t>
      </w:r>
    </w:p>
    <w:p w14:paraId="2E13E39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урсы, занятия духовно-нравственной направленности по религиозным культурам народов России, основам духовно-нравственной культуры народов России, духовно-историческому краеведению;</w:t>
      </w:r>
    </w:p>
    <w:p w14:paraId="0E83ECE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урсы, занятия познавательной, научной, исследовательской, просветительской направленности;</w:t>
      </w:r>
    </w:p>
    <w:p w14:paraId="23CB2DD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урсы, занятия экологической, природоохранной направленности;</w:t>
      </w:r>
    </w:p>
    <w:p w14:paraId="38F6E44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урсы, занятия в области искусств, художественного творчества разных видов и жанров;</w:t>
      </w:r>
    </w:p>
    <w:p w14:paraId="298FF88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урсы, занятия туристско-краеведческой направленности;</w:t>
      </w:r>
    </w:p>
    <w:p w14:paraId="5EBBD2C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урсы, занятия оздоровительной и спортивной направленности.</w:t>
      </w:r>
    </w:p>
    <w:p w14:paraId="1C794CD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6. Модуль «</w:t>
      </w:r>
      <w:r>
        <w:rPr>
          <w:rFonts w:ascii="Times New Roman" w:hAnsi="Times New Roman" w:eastAsia="SchoolBookSanPin"/>
          <w:bCs/>
          <w:sz w:val="28"/>
          <w:szCs w:val="28"/>
          <w:lang w:val="ru-RU"/>
        </w:rPr>
        <w:t>Классное руководство».</w:t>
      </w:r>
    </w:p>
    <w:p w14:paraId="65937D9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может предусматривать (указываются конкретные позиции, имеющиеся в образовательной организации или запланированные):</w:t>
      </w:r>
    </w:p>
    <w:p w14:paraId="1CD98E8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ние и проведение классных часов целевой воспитательной тематической направленности;</w:t>
      </w:r>
    </w:p>
    <w:p w14:paraId="1E41C55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14:paraId="284DA61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14:paraId="15B2769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14:paraId="1F1EA2E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работку совместно с обучающимися правил поведения класса, участие в выработке таких правил поведения в образовательной организации;</w:t>
      </w:r>
    </w:p>
    <w:p w14:paraId="2B9B699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законными представителями), учителями, а также (при необходимости) с педагогом-психологом;</w:t>
      </w:r>
    </w:p>
    <w:p w14:paraId="6E45352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законными представителями), с другими обучающимися класса;</w:t>
      </w:r>
    </w:p>
    <w:p w14:paraId="1C9F89C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14:paraId="5C62480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14:paraId="0446BFB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14:paraId="2D606BA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законными представителями) и иным членам семьи в отношениях с учителями, администрацией;</w:t>
      </w:r>
    </w:p>
    <w:p w14:paraId="2284D7E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14:paraId="10E7E1E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14:paraId="36C56DB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едение в классе праздников, конкурсов, соревнований и других мероприятий.</w:t>
      </w:r>
    </w:p>
    <w:p w14:paraId="2A54488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7. Модуль «</w:t>
      </w:r>
      <w:r>
        <w:rPr>
          <w:rFonts w:ascii="Times New Roman" w:hAnsi="Times New Roman" w:eastAsia="SchoolBookSanPin"/>
          <w:bCs/>
          <w:sz w:val="28"/>
          <w:szCs w:val="28"/>
          <w:lang w:val="ru-RU"/>
        </w:rPr>
        <w:t>Основные школьные дела».</w:t>
      </w:r>
    </w:p>
    <w:p w14:paraId="4A11867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воспитательного потенциала основных школьных дел может предусматривать (указываются конкретные позиции, имеющиеся в образовательной организации или запланированные):</w:t>
      </w:r>
    </w:p>
    <w:p w14:paraId="3FB78B0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14:paraId="47F7096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участие во всероссийских акциях, посвящённых значимым событиям в России, мире; </w:t>
      </w:r>
    </w:p>
    <w:p w14:paraId="7D58D87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14:paraId="5E2EE6F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14:paraId="4CA9FD3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ёров, комплексы дел благотворительной, экологической, патриотической, трудовой и другой направленности;</w:t>
      </w:r>
    </w:p>
    <w:p w14:paraId="48D013E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14:paraId="7A895B1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14:paraId="4DEF582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14:paraId="4EEBE5C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14:paraId="3800E64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8. Модуль «</w:t>
      </w:r>
      <w:r>
        <w:rPr>
          <w:rFonts w:ascii="Times New Roman" w:hAnsi="Times New Roman" w:eastAsia="SchoolBookSanPin"/>
          <w:bCs/>
          <w:sz w:val="28"/>
          <w:szCs w:val="28"/>
          <w:lang w:val="ru-RU"/>
        </w:rPr>
        <w:t>Внешкольные мероприятия».</w:t>
      </w:r>
    </w:p>
    <w:p w14:paraId="37398DE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воспитательного потенциала внешкольных мероприятий может предусматривать (указываются конкретные позиции, имеющиеся в образовательной организации или запланированные):</w:t>
      </w:r>
    </w:p>
    <w:p w14:paraId="584F931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щие внешкольные мероприятия, в том числе организуемые совместно с социальными партнёрами образовательной организации;</w:t>
      </w:r>
    </w:p>
    <w:p w14:paraId="39B6F3C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14:paraId="53FAF78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14:paraId="0AFF23A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итературные, исторические, экологические и другие походы, экскурсии, экспедиции, слё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ие;</w:t>
      </w:r>
    </w:p>
    <w:p w14:paraId="070AC31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14:paraId="67B4780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9. Модуль «</w:t>
      </w:r>
      <w:r>
        <w:rPr>
          <w:rFonts w:ascii="Times New Roman" w:hAnsi="Times New Roman" w:eastAsia="SchoolBookSanPin"/>
          <w:bCs/>
          <w:sz w:val="28"/>
          <w:szCs w:val="28"/>
          <w:lang w:val="ru-RU"/>
        </w:rPr>
        <w:t>Организация предметно-пространственной среды».</w:t>
      </w:r>
    </w:p>
    <w:p w14:paraId="3670970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воспитательного потенциала предметно-пространственной среды может предусматривать совместную деятельность педагогов, обучающихся, других участников образовательных отношений по её созданию, поддержанию, использованию в воспитательном процессе (указываются конкретные позиции, имеющиеся в образовательной организации или запланированные):</w:t>
      </w:r>
    </w:p>
    <w:p w14:paraId="461FB38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14:paraId="7048B2F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я и проведение церемоний поднятия (спуска) государственного флага Российской Федерации;</w:t>
      </w:r>
    </w:p>
    <w:p w14:paraId="4B20CF3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14:paraId="2CE972C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14:paraId="50E0E9D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я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14:paraId="539F2B47">
      <w:pPr>
        <w:widowControl/>
        <w:tabs>
          <w:tab w:val="left" w:pos="1800"/>
        </w:tabs>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другое;</w:t>
      </w:r>
    </w:p>
    <w:p w14:paraId="504315F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ка и популяризация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14:paraId="19CD8E6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готовка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14:paraId="17EB119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14:paraId="5194C7F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ка, оформление, поддержание и использование игровых пространств, спортивных и игровых площадок, зон активного и тихого отдыха;</w:t>
      </w:r>
    </w:p>
    <w:p w14:paraId="2140C77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14:paraId="2B9434E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14:paraId="2C5B95E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14:paraId="2EB4857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14:paraId="7504B55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метно-пространственная среда строится как максимально доступная для обучающихся с особыми образовательными потребностями.</w:t>
      </w:r>
    </w:p>
    <w:p w14:paraId="40B3B91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10. Модуль «</w:t>
      </w:r>
      <w:r>
        <w:rPr>
          <w:rFonts w:ascii="Times New Roman" w:hAnsi="Times New Roman" w:eastAsia="SchoolBookSanPin"/>
          <w:bCs/>
          <w:sz w:val="28"/>
          <w:szCs w:val="28"/>
          <w:lang w:val="ru-RU"/>
        </w:rPr>
        <w:t>Взаимодействие с родителями (законными представителями)».</w:t>
      </w:r>
    </w:p>
    <w:p w14:paraId="6CE77DB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воспитательного потенциала взаимодействия с родителями (законными представителями) обучающихся может предусматривать (указываются конкретные позиции, имеющиеся в образовательной организации или запланированные):</w:t>
      </w:r>
    </w:p>
    <w:p w14:paraId="005E9E4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разовательной организации;</w:t>
      </w:r>
    </w:p>
    <w:p w14:paraId="58B14DA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14:paraId="2BDDEB2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дительские дни, в которые родители (законные представители) могут посещать уроки и внеурочные занятия;</w:t>
      </w:r>
    </w:p>
    <w:p w14:paraId="7003269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боту семейных клубов, родительских гостиных, предоставляющих родителям (законным представителям), педагогам и обучающимся площадку для совместного досуга и общения, с обсуждением актуальных вопросов воспитания;</w:t>
      </w:r>
    </w:p>
    <w:p w14:paraId="7C3497C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едение тематических собраний (в том числе по инициативе родителей (законным представителям), на которых родители (законным представителям)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14:paraId="03441BB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законным представителям) вопросы, согласуется совместная деятельность;</w:t>
      </w:r>
    </w:p>
    <w:p w14:paraId="3BDC1C1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ие родителей (законным представителям)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14:paraId="19C5F10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лечение родителей (законных представителей) к подготовке и проведению классных и общешкольных мероприятий;</w:t>
      </w:r>
    </w:p>
    <w:p w14:paraId="6A6FEA8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p>
    <w:p w14:paraId="3844E78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11. Модуль «</w:t>
      </w:r>
      <w:r>
        <w:rPr>
          <w:rFonts w:ascii="Times New Roman" w:hAnsi="Times New Roman" w:eastAsia="SchoolBookSanPin"/>
          <w:bCs/>
          <w:sz w:val="28"/>
          <w:szCs w:val="28"/>
          <w:lang w:val="ru-RU"/>
        </w:rPr>
        <w:t>Самоуправление».</w:t>
      </w:r>
    </w:p>
    <w:p w14:paraId="1BBA62A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воспитательного потенциала ученического самоуправления 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14:paraId="7DD78E0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ю и деятельность органов ученического самоуправления (совет обучающихся или других), избранных обучающимися;</w:t>
      </w:r>
    </w:p>
    <w:p w14:paraId="250E62F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ение органами ученического самоуправления интересов обучающихся в процессе управления образовательной организацией;</w:t>
      </w:r>
    </w:p>
    <w:p w14:paraId="1A76B64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защиту органами ученического самоуправления законных интересов и прав обучающихся;</w:t>
      </w:r>
    </w:p>
    <w:p w14:paraId="36D240C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14:paraId="27A2830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12. Модуль «</w:t>
      </w:r>
      <w:r>
        <w:rPr>
          <w:rFonts w:ascii="Times New Roman" w:hAnsi="Times New Roman" w:eastAsia="SchoolBookSanPin"/>
          <w:bCs/>
          <w:sz w:val="28"/>
          <w:szCs w:val="28"/>
          <w:lang w:val="ru-RU"/>
        </w:rPr>
        <w:t>Профилактика и безопасность».</w:t>
      </w:r>
    </w:p>
    <w:p w14:paraId="07C046C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14:paraId="5A91321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организацию деятельности педагогического коллектива по созданию в общеобразовательной организации эффективной профилактической среды с целью обеспечения безопасности жизнедеятельности как условия успешной воспитательной деятельности</w:t>
      </w:r>
      <w:r>
        <w:rPr>
          <w:rFonts w:ascii="Times New Roman" w:hAnsi="Times New Roman" w:eastAsia="SchoolBookSanPin"/>
          <w:sz w:val="28"/>
          <w:szCs w:val="28"/>
          <w:lang w:val="ru-RU"/>
        </w:rPr>
        <w:t>;</w:t>
      </w:r>
    </w:p>
    <w:p w14:paraId="2FD8CD5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14:paraId="12EBB8D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14:paraId="04D5458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14:paraId="1B8822F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14:paraId="7A22B62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14:paraId="66E6771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14:paraId="50E3E76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14:paraId="619904C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граниченными возможностями здоровья (далее – ОВЗ) и другие).</w:t>
      </w:r>
    </w:p>
    <w:p w14:paraId="4FF0EA7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13. Модуль «</w:t>
      </w:r>
      <w:r>
        <w:rPr>
          <w:rFonts w:ascii="Times New Roman" w:hAnsi="Times New Roman" w:eastAsia="SchoolBookSanPin"/>
          <w:bCs/>
          <w:sz w:val="28"/>
          <w:szCs w:val="28"/>
          <w:lang w:val="ru-RU"/>
        </w:rPr>
        <w:t>Социальное партнёрство».</w:t>
      </w:r>
    </w:p>
    <w:p w14:paraId="644DA74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воспитательного потенциала социального партнёрства может предусматривать (указываются конкретные позиции, имеющиеся в образовательной организации или запланированные):</w:t>
      </w:r>
    </w:p>
    <w:p w14:paraId="55DFBF2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14:paraId="5C91F51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14:paraId="7CC207C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едение на базе организаций-партнёров отдельных уроков, занятий, внешкольных мероприятий, акций воспитательной направленности;</w:t>
      </w:r>
    </w:p>
    <w:p w14:paraId="00E1F3E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едение открытых дискуссионных площадок (детских, педагогических, родительских) с представителями организаций-партнёров для обсуждений актуальных проблем, касающихся жизни образовательной организации, муниципального образования, региона, страны;</w:t>
      </w:r>
    </w:p>
    <w:p w14:paraId="63795A0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социальных проектов, совместно разрабатываемых обучающимися, педагогами с организациями-партнё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14:paraId="58C4129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3.2.14. Модуль «</w:t>
      </w:r>
      <w:r>
        <w:rPr>
          <w:rFonts w:ascii="Times New Roman" w:hAnsi="Times New Roman" w:eastAsia="SchoolBookSanPin"/>
          <w:bCs/>
          <w:sz w:val="28"/>
          <w:szCs w:val="28"/>
          <w:lang w:val="ru-RU"/>
        </w:rPr>
        <w:t>Профориентация».</w:t>
      </w:r>
    </w:p>
    <w:p w14:paraId="0FB68CB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я воспитательного потенциала профориентационной работы образовательной организации может предусматривать (указываются конкретные позиции, имеющиеся в общеобразовательной организации или запланированные):</w:t>
      </w:r>
    </w:p>
    <w:p w14:paraId="43E2774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14:paraId="1001BDD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14:paraId="00CFADB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экскурсии на предприятия, в организации, дающие начальные представления о существующих профессиях и условиях работы;</w:t>
      </w:r>
    </w:p>
    <w:p w14:paraId="48E420F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14:paraId="06731D14">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14:paraId="30885C0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вместное с педагогами изучение обучающимися интернет-ресурсов, посвящё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14:paraId="0B0C73F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участие в работе всероссийских профориентационных проектов;</w:t>
      </w:r>
    </w:p>
    <w:p w14:paraId="73215EC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14:paraId="20E7E7A4">
      <w:pPr>
        <w:widowControl/>
        <w:spacing w:after="0" w:line="350" w:lineRule="auto"/>
        <w:ind w:firstLine="709"/>
        <w:jc w:val="both"/>
        <w:rPr>
          <w:sz w:val="28"/>
          <w:szCs w:val="28"/>
          <w:lang w:val="ru-RU"/>
        </w:rPr>
      </w:pPr>
      <w:r>
        <w:rPr>
          <w:rFonts w:ascii="Times New Roman" w:hAnsi="Times New Roman" w:eastAsia="SchoolBookSanPin"/>
          <w:sz w:val="28"/>
          <w:szCs w:val="28"/>
          <w:lang w:val="ru-RU"/>
        </w:rPr>
        <w:t>освоение обучающимися основ профессии в рамках различных курсов, включё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r>
        <w:rPr>
          <w:sz w:val="28"/>
          <w:szCs w:val="28"/>
          <w:lang w:val="ru-RU"/>
        </w:rPr>
        <w:t xml:space="preserve"> </w:t>
      </w:r>
    </w:p>
    <w:p w14:paraId="169CD40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 Организационный раздел.</w:t>
      </w:r>
    </w:p>
    <w:p w14:paraId="0D013915">
      <w:pPr>
        <w:pStyle w:val="9"/>
        <w:widowControl/>
        <w:spacing w:before="0" w:after="0" w:line="350" w:lineRule="auto"/>
        <w:ind w:firstLine="709"/>
        <w:rPr>
          <w:rFonts w:eastAsia="OfficinaSansBoldITC"/>
          <w:b w:val="0"/>
          <w:sz w:val="28"/>
          <w:szCs w:val="28"/>
          <w:lang w:val="ru-RU"/>
        </w:rPr>
      </w:pPr>
      <w:r>
        <w:rPr>
          <w:rFonts w:eastAsia="SchoolBookSanPin"/>
          <w:b w:val="0"/>
          <w:sz w:val="28"/>
          <w:szCs w:val="28"/>
          <w:lang w:val="ru-RU"/>
        </w:rPr>
        <w:t>166</w:t>
      </w:r>
      <w:r>
        <w:rPr>
          <w:rFonts w:eastAsia="OfficinaSansBoldITC"/>
          <w:b w:val="0"/>
          <w:sz w:val="28"/>
          <w:szCs w:val="28"/>
          <w:lang w:val="ru-RU"/>
        </w:rPr>
        <w:t>.4.1. Кадровое обеспечение.</w:t>
      </w:r>
    </w:p>
    <w:p w14:paraId="64ECA628">
      <w:pPr>
        <w:pStyle w:val="31"/>
        <w:widowControl/>
        <w:spacing w:after="0" w:line="350" w:lineRule="auto"/>
        <w:ind w:firstLine="709"/>
        <w:jc w:val="both"/>
        <w:rPr>
          <w:rFonts w:ascii="Times New Roman" w:hAnsi="Times New Roman"/>
          <w:sz w:val="28"/>
          <w:szCs w:val="28"/>
          <w:lang w:val="ru-RU"/>
        </w:rPr>
      </w:pPr>
      <w:r>
        <w:rPr>
          <w:rFonts w:ascii="Times New Roman" w:hAnsi="Times New Roman" w:eastAsia="SchoolBookSanPin"/>
          <w:sz w:val="28"/>
          <w:szCs w:val="28"/>
          <w:lang w:val="ru-RU"/>
        </w:rPr>
        <w:t>В данном разделе могут быть представлены решения в образовательной организации, в соответствии с ФГОС общего образования всех уровней, по разделению функционала, связанного с планированием, организацией, обеспечением, реализацией воспитательной деятельности; по вопросам повышения квалификации педагогических работников в сфере воспитания; психолого-педагогического сопровождения обучающихся, в том числе с ОВЗ и других категорий; по привлечению специалистов других организаций (образовательных, социальных, правоохранительных и других).</w:t>
      </w:r>
      <w:r>
        <w:rPr>
          <w:rFonts w:ascii="Times New Roman" w:hAnsi="Times New Roman"/>
          <w:sz w:val="28"/>
          <w:szCs w:val="28"/>
          <w:lang w:val="ru-RU"/>
        </w:rPr>
        <w:t xml:space="preserve"> </w:t>
      </w:r>
    </w:p>
    <w:p w14:paraId="067BF95C">
      <w:pPr>
        <w:pStyle w:val="9"/>
        <w:widowControl/>
        <w:spacing w:before="0" w:after="0" w:line="350" w:lineRule="auto"/>
        <w:ind w:firstLine="709"/>
        <w:jc w:val="both"/>
        <w:rPr>
          <w:rFonts w:eastAsia="OfficinaSansBoldITC"/>
          <w:b w:val="0"/>
          <w:sz w:val="28"/>
          <w:szCs w:val="28"/>
          <w:lang w:val="ru-RU"/>
        </w:rPr>
      </w:pPr>
      <w:r>
        <w:rPr>
          <w:rFonts w:eastAsia="SchoolBookSanPin"/>
          <w:b w:val="0"/>
          <w:sz w:val="28"/>
          <w:szCs w:val="28"/>
          <w:lang w:val="ru-RU"/>
        </w:rPr>
        <w:t>166</w:t>
      </w:r>
      <w:r>
        <w:rPr>
          <w:rFonts w:eastAsia="OfficinaSansBoldITC"/>
          <w:b w:val="0"/>
          <w:sz w:val="28"/>
          <w:szCs w:val="28"/>
          <w:lang w:val="ru-RU"/>
        </w:rPr>
        <w:t>.4.2. Нормативно-методическое обеспечение.</w:t>
      </w:r>
    </w:p>
    <w:p w14:paraId="01F3AEB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 данном разделе могут быть представлены решения на уровне образовательной организации по принятию, внесению изменений в должностные инструкции педагогических работников по вопросам воспитательной деятельности, ведению договорных отношений, сетевой форме организации образовательного процесса, сотрудничеству с социальными партнёрами, нормативному, методическому обеспечению воспитательной деятельности.</w:t>
      </w:r>
    </w:p>
    <w:p w14:paraId="381FD32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едставляются ссылки на локальные нормативные акты, в которые вносятся изменения в связи с утверждением рабочей программы воспитания.</w:t>
      </w:r>
    </w:p>
    <w:p w14:paraId="309EDE09">
      <w:pPr>
        <w:pStyle w:val="9"/>
        <w:widowControl/>
        <w:spacing w:before="0" w:after="0" w:line="350" w:lineRule="auto"/>
        <w:ind w:firstLine="709"/>
        <w:jc w:val="both"/>
        <w:rPr>
          <w:rFonts w:eastAsia="OfficinaSansBoldITC"/>
          <w:b w:val="0"/>
          <w:sz w:val="28"/>
          <w:szCs w:val="28"/>
          <w:lang w:val="ru-RU"/>
        </w:rPr>
      </w:pPr>
      <w:r>
        <w:rPr>
          <w:rFonts w:eastAsia="OfficinaSansBoldITC"/>
          <w:b w:val="0"/>
          <w:sz w:val="28"/>
          <w:szCs w:val="28"/>
          <w:lang w:val="ru-RU"/>
        </w:rPr>
        <w:t>166.4.3. Требования к условиям работы с обучающимися с особыми образовательными потребностями.</w:t>
      </w:r>
    </w:p>
    <w:p w14:paraId="61E236D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3.1. Данный раздел наполняется конкретными материалами с учётом наличия обучающихся с особыми образовательными потребностями. Требования к организации среды для обучающихся с ОВЗ отражаются в адаптированных основных образовательных программах для обучающихся каждой нозологической группы.</w:t>
      </w:r>
    </w:p>
    <w:p w14:paraId="610E290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3.2. В воспитательной работе с категориями обучающихся, имеющих особые образовательные потребности: обучающихся с инвалидностью, с ОВЗ, из социально уязвимых групп (например, воспитанники детских домов, из семей мигрантов, билингвы и другие), одарённых, с отклоняющимся поведением, – создаются особые условия (описываются эти условия).</w:t>
      </w:r>
    </w:p>
    <w:p w14:paraId="100AF6C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3.3. Особыми задачами воспитания обучающихся с особыми образовательными потребностями являются:</w:t>
      </w:r>
    </w:p>
    <w:p w14:paraId="11C7D0C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14:paraId="7999FBA0">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доброжелательного отношения к обучающимся и их семьям со стороны всех участников образовательных отношений;</w:t>
      </w:r>
    </w:p>
    <w:p w14:paraId="5689F66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строение воспитательной деятельности с учётом индивидуальных особенностей и возможностей каждого обучающегося;</w:t>
      </w:r>
    </w:p>
    <w:p w14:paraId="58DA48F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14:paraId="3377E8B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3.4. При организации воспитания обучающихся с особыми образовательными потребностями необходимо ориентироваться на:</w:t>
      </w:r>
    </w:p>
    <w:p w14:paraId="36E4E53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ормирование личности ребёнка с особыми образовательными потребностями с использованием соответствующих возрасту и физическому и (или) психическому состоянию методов воспитания;</w:t>
      </w:r>
    </w:p>
    <w:p w14:paraId="5B9CAB53">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е оптимальных условий совместного воспитания и обучения обучающихся с особыми образовательными потребностями и других обучающихся с использованием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14:paraId="4588E0D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личностно-ориентированный подход в организации всех видов деятельности обучающихся с особыми образовательными потребностями.</w:t>
      </w:r>
    </w:p>
    <w:p w14:paraId="384F0696">
      <w:pPr>
        <w:pStyle w:val="9"/>
        <w:widowControl/>
        <w:spacing w:before="0" w:after="0" w:line="350" w:lineRule="auto"/>
        <w:ind w:firstLine="709"/>
        <w:jc w:val="both"/>
        <w:rPr>
          <w:rFonts w:eastAsia="OfficinaSansBoldITC"/>
          <w:b w:val="0"/>
          <w:sz w:val="28"/>
          <w:szCs w:val="28"/>
          <w:lang w:val="ru-RU"/>
        </w:rPr>
      </w:pPr>
      <w:r>
        <w:rPr>
          <w:rFonts w:eastAsia="OfficinaSansBoldITC"/>
          <w:b w:val="0"/>
          <w:sz w:val="28"/>
          <w:szCs w:val="28"/>
          <w:lang w:val="ru-RU"/>
        </w:rPr>
        <w:t>166.4.4. Система поощрения социальной успешности и проявлений активной жизненной позиции обучающихся.</w:t>
      </w:r>
    </w:p>
    <w:p w14:paraId="7F45373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6.4.4.1. 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w:t>
      </w:r>
    </w:p>
    <w:p w14:paraId="0F61415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4.2. Система проявлений активной жизненной позиции и поощрения социальной успешности обучающихся строится на принципах:</w:t>
      </w:r>
    </w:p>
    <w:p w14:paraId="44AAE8A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14:paraId="792A4C3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ответствия процедур награждения укладу общеобразовательной организации, качеству воспитывающей среды, символике общеобразовательной организации;</w:t>
      </w:r>
    </w:p>
    <w:p w14:paraId="53A2411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14:paraId="4BF56F3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гулирования частоты награждений (недопущение избыточности в поощрениях, чрезмерно больших групп поощряемых и другое);</w:t>
      </w:r>
    </w:p>
    <w:p w14:paraId="6EF0293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14:paraId="6E6D3D95">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w:t>
      </w:r>
    </w:p>
    <w:p w14:paraId="4CD7A47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ифференцированности поощрений (наличие уровней и типов наград позволяет продлить стимулирующее действие системы поощрения).</w:t>
      </w:r>
    </w:p>
    <w:p w14:paraId="3431963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4.3. Формы поощрения проявлений активной жизненной позиции обучающихся и социальной успешности (формы могут быть изменены, их состав расширен): индивидуальные и групповые портфолио, рейтинги, благотворительная поддержка.</w:t>
      </w:r>
    </w:p>
    <w:p w14:paraId="53B0E15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4.4. Ведение портфолио отражает деятельность обучающихся при её организации и регулярном поощрении классными руководителями, поддержке родителями (законными представителями), фиксирующих достижения обучающегося.</w:t>
      </w:r>
    </w:p>
    <w:p w14:paraId="16E68FC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ртфолио может включать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14:paraId="19B39D1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4.5. Рейтинги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14:paraId="74D952B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4.6. Благотворительная поддержка обучающихся, групп обучающихся (классов) может заключаться в материальной поддержке проведения в образовательной организации воспитательных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14:paraId="7225561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Благотворительность предусматривает публичную презентацию благотворителей и их деятельности.</w:t>
      </w:r>
    </w:p>
    <w:p w14:paraId="7DE7868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6.4.4.7. Использование рейтингов, их форма, публичность, привлечение благотворителей, в том числе из социальных партнёров, их статус, акции, деятельность должны соответствовать укладу общеобразовательной организации, целям, задачам, традициям воспитания, согласовываться с представителями </w:t>
      </w:r>
      <w:r>
        <w:rPr>
          <w:rFonts w:ascii="Times New Roman" w:hAnsi="Times New Roman" w:eastAsia="SchoolBookSanPin"/>
          <w:color w:val="000000"/>
          <w:sz w:val="28"/>
          <w:szCs w:val="28"/>
          <w:lang w:val="ru-RU"/>
        </w:rPr>
        <w:t xml:space="preserve">родительского </w:t>
      </w:r>
      <w:r>
        <w:rPr>
          <w:rFonts w:ascii="Times New Roman" w:hAnsi="Times New Roman" w:eastAsia="SchoolBookSanPin"/>
          <w:sz w:val="28"/>
          <w:szCs w:val="28"/>
          <w:lang w:val="ru-RU"/>
        </w:rPr>
        <w:t>сообщества во избежание деструктивного воздействия на взаимоотношения в образовательной организации.</w:t>
      </w:r>
    </w:p>
    <w:p w14:paraId="3B9C90F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OfficinaSansBoldITC"/>
          <w:sz w:val="28"/>
          <w:szCs w:val="28"/>
          <w:lang w:val="ru-RU"/>
        </w:rPr>
        <w:t>166.4.5. </w:t>
      </w:r>
      <w:r>
        <w:rPr>
          <w:rFonts w:ascii="Times New Roman" w:hAnsi="Times New Roman" w:eastAsia="SchoolBookSanPin"/>
          <w:sz w:val="28"/>
          <w:szCs w:val="28"/>
          <w:lang w:val="ru-RU"/>
        </w:rPr>
        <w:t>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е основного общего образования, установленными ФГОС ООО.</w:t>
      </w:r>
    </w:p>
    <w:p w14:paraId="1062E19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14:paraId="7623EAC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ланирование анализа воспитательного процесса включается в календарный план воспитательной работы.</w:t>
      </w:r>
    </w:p>
    <w:p w14:paraId="0C5D815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6. Основные принципы самоанализа воспитательной работы:</w:t>
      </w:r>
    </w:p>
    <w:p w14:paraId="615AC36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заимное уважение всех участников образовательных отношений;</w:t>
      </w:r>
    </w:p>
    <w:p w14:paraId="46945D5B">
      <w:pPr>
        <w:widowControl/>
        <w:tabs>
          <w:tab w:val="left" w:pos="2200"/>
          <w:tab w:val="left" w:pos="3740"/>
          <w:tab w:val="left" w:pos="4820"/>
        </w:tabs>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14:paraId="2DE16E9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подбора видов, форм и содержания совместной деятельности с обучающимися, коллегами, социальными партнёрами);</w:t>
      </w:r>
    </w:p>
    <w:p w14:paraId="6A6F56B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14:paraId="236E356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7. Основные направления анализа воспитательного процесса (предложенные направления можно уточнять, корректировать, исходя из особенностей уклада, традиций, ресурсов образовательной организации, контингента обучающихся и другого).</w:t>
      </w:r>
    </w:p>
    <w:p w14:paraId="5D2CFCF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7.1. Результаты воспитания, социализации и саморазвития обучающихся.</w:t>
      </w:r>
    </w:p>
    <w:p w14:paraId="259ED60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Критерием, на основе которого осуществляется данный анализ, является динамика личностного развития обучающихся в каждом классе.</w:t>
      </w:r>
    </w:p>
    <w:p w14:paraId="37FDAC5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 </w:t>
      </w:r>
    </w:p>
    <w:p w14:paraId="4512B0D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6.4.7.1.2. Основным способом получения информации о результатах воспитания, социализации и саморазвития обучающихся является педагогическое наблюдение. </w:t>
      </w:r>
    </w:p>
    <w:p w14:paraId="1E3A6CE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6.4.7.1.3. Внимание педагогических работников сосредоточивается на решение вопросов: </w:t>
      </w:r>
    </w:p>
    <w:p w14:paraId="3FFDC8C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облемы, затруднения в личностном развитии обучающихся удалось решить за прошедший учебный год; </w:t>
      </w:r>
    </w:p>
    <w:p w14:paraId="4C62BB1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роблемы, затруднения решить не удалось и почему; </w:t>
      </w:r>
    </w:p>
    <w:p w14:paraId="4F65643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овые проблемы, трудности, над которыми предстоит работать педагогическому коллективу.</w:t>
      </w:r>
    </w:p>
    <w:p w14:paraId="5CF0ED21">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7.2. Состояние совместной деятельности обучающихся и взрослых.</w:t>
      </w:r>
    </w:p>
    <w:p w14:paraId="62ABB21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7.2.1. 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14:paraId="36D3C5A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7.2.2. 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14:paraId="299607DF">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6.4.7.2.3.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w:t>
      </w:r>
    </w:p>
    <w:p w14:paraId="759727A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6.4.7.2.4. Результаты обсуждаются на заседании методических объединений классных руководителей или педагогическом совете. </w:t>
      </w:r>
    </w:p>
    <w:p w14:paraId="200F08F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7.2.5. Внимание сосредотачивается на вопросах, связанных с качеством проделанной работы:</w:t>
      </w:r>
    </w:p>
    <w:p w14:paraId="0453566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и воспитательного потенциала урочной деятельности;</w:t>
      </w:r>
    </w:p>
    <w:p w14:paraId="0D2CE457">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рганизуемой внеурочной деятельности обучающихся;</w:t>
      </w:r>
    </w:p>
    <w:p w14:paraId="0BA1DB5A">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ятельности классных руководителей и их классов;</w:t>
      </w:r>
    </w:p>
    <w:p w14:paraId="3DC9DA1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водимых общешкольных основных дел, мероприятий;</w:t>
      </w:r>
    </w:p>
    <w:p w14:paraId="18D11FB2">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нешкольных мероприятий;</w:t>
      </w:r>
    </w:p>
    <w:p w14:paraId="4F64C7CE">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оздания и поддержки предметно-пространственной среды;</w:t>
      </w:r>
    </w:p>
    <w:p w14:paraId="38C7110B">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заимодействия с родительским сообществом;</w:t>
      </w:r>
    </w:p>
    <w:p w14:paraId="0C7C666D">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ятельности ученического самоуправления;</w:t>
      </w:r>
    </w:p>
    <w:p w14:paraId="058C17C6">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ятельности по профилактике и безопасности;</w:t>
      </w:r>
    </w:p>
    <w:p w14:paraId="0E70B1E8">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реализации потенциала социального партнёрства;</w:t>
      </w:r>
    </w:p>
    <w:p w14:paraId="45FB575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ятельности по профориентации обучающихся;</w:t>
      </w:r>
    </w:p>
    <w:p w14:paraId="3B532B3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 другие по дополнительным модулям.</w:t>
      </w:r>
    </w:p>
    <w:p w14:paraId="57BCFA69">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7.2.6. Итогом самоанализа является перечень выявленных проблем, над решением которых предстоит работать педагогическому коллективу.</w:t>
      </w:r>
    </w:p>
    <w:p w14:paraId="40CF3E5C">
      <w:pPr>
        <w:widowControl/>
        <w:spacing w:after="0" w:line="35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6.4.7.2.7. 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бщеобразовательной организации.</w:t>
      </w:r>
    </w:p>
    <w:p w14:paraId="2DBC7150">
      <w:pPr>
        <w:spacing w:after="0" w:line="350" w:lineRule="auto"/>
        <w:ind w:firstLine="709"/>
        <w:jc w:val="both"/>
        <w:rPr>
          <w:rFonts w:ascii="Times New Roman" w:hAnsi="Times New Roman" w:eastAsia="SchoolBookSanPin"/>
          <w:sz w:val="28"/>
          <w:szCs w:val="28"/>
          <w:lang w:val="ru-RU"/>
        </w:rPr>
      </w:pPr>
    </w:p>
    <w:p w14:paraId="2FC60596">
      <w:pPr>
        <w:spacing w:after="0" w:line="350" w:lineRule="auto"/>
        <w:jc w:val="center"/>
        <w:rPr>
          <w:rFonts w:ascii="Times New Roman" w:hAnsi="Times New Roman"/>
          <w:b/>
          <w:sz w:val="28"/>
          <w:szCs w:val="28"/>
          <w:lang w:val="ru-RU"/>
        </w:rPr>
      </w:pPr>
    </w:p>
    <w:p w14:paraId="125AB7D2">
      <w:pPr>
        <w:spacing w:after="0" w:line="350" w:lineRule="auto"/>
        <w:jc w:val="center"/>
        <w:rPr>
          <w:rFonts w:ascii="Times New Roman" w:hAnsi="Times New Roman"/>
          <w:b/>
          <w:sz w:val="28"/>
          <w:szCs w:val="28"/>
          <w:lang w:val="ru-RU"/>
        </w:rPr>
      </w:pPr>
      <w:r>
        <w:rPr>
          <w:rFonts w:ascii="Times New Roman" w:hAnsi="Times New Roman"/>
          <w:b/>
          <w:sz w:val="28"/>
          <w:szCs w:val="28"/>
        </w:rPr>
        <w:t>IV</w:t>
      </w:r>
      <w:r>
        <w:rPr>
          <w:rFonts w:ascii="Times New Roman" w:hAnsi="Times New Roman"/>
          <w:b/>
          <w:sz w:val="28"/>
          <w:szCs w:val="28"/>
          <w:lang w:val="ru-RU"/>
        </w:rPr>
        <w:t>. Организационный раздел</w:t>
      </w:r>
    </w:p>
    <w:p w14:paraId="5018A355">
      <w:pPr>
        <w:spacing w:after="0" w:line="350" w:lineRule="auto"/>
        <w:jc w:val="center"/>
        <w:rPr>
          <w:rFonts w:ascii="Times New Roman" w:hAnsi="Times New Roman"/>
          <w:b/>
          <w:sz w:val="28"/>
          <w:szCs w:val="28"/>
          <w:lang w:val="ru-RU"/>
        </w:rPr>
      </w:pPr>
    </w:p>
    <w:p w14:paraId="0709B35B">
      <w:pPr>
        <w:pStyle w:val="9"/>
        <w:spacing w:before="0" w:after="0" w:line="350" w:lineRule="auto"/>
        <w:ind w:firstLine="708"/>
        <w:jc w:val="both"/>
        <w:rPr>
          <w:b w:val="0"/>
          <w:sz w:val="28"/>
          <w:szCs w:val="28"/>
          <w:lang w:val="ru-RU"/>
        </w:rPr>
      </w:pPr>
      <w:r>
        <w:rPr>
          <w:b w:val="0"/>
          <w:sz w:val="28"/>
          <w:szCs w:val="28"/>
          <w:lang w:val="ru-RU"/>
        </w:rPr>
        <w:t>167. Федеральный учебный план основного общего образования.</w:t>
      </w:r>
    </w:p>
    <w:p w14:paraId="0E1DE413">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1. Федеральный учебный план образовательных организаций, реализующих образовательную программу основного общего образования (далее – федеральный учебный план), обеспечивает реализацию требований ФГОС ООО, определяет общие рамки отбора учебного материала, формирования перечня результатов образования и организации образовательной деятельности.</w:t>
      </w:r>
    </w:p>
    <w:p w14:paraId="50D726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2. Федеральный учебный план:</w:t>
      </w:r>
    </w:p>
    <w:p w14:paraId="33AA185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ксирует максимальный объём учебной нагрузки обучающихся;</w:t>
      </w:r>
    </w:p>
    <w:p w14:paraId="19E1D9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ет (регламентирует) перечень учебных предметов, курсов и время, отводимое на их освоение и организацию;</w:t>
      </w:r>
    </w:p>
    <w:p w14:paraId="1B8A8D1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ределяет учебные предметы, курсы, модули по классам и учебным годам.</w:t>
      </w:r>
    </w:p>
    <w:p w14:paraId="57DADCF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3. Федеральный 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в том числе русского языка как родного языка, государственных языков республик Российской Федерации. В случаях, предусмотренных законодательством Российской Федерации в сфере образования, предоставляет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14:paraId="41232484">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4. Вариативность содержания образовательных программ основного общего образования реализуется через возможность формирования программ основного общего образования различного уровня сложности и направленности с учетом образовательных потребностей и способностей обучающихся, включая одаренных детей и детей с ОВЗ.</w:t>
      </w:r>
    </w:p>
    <w:p w14:paraId="402B5275">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5. Федеральный учебный план состоит из двух частей: обязательной части и части, формируемой участниками образовательных отношений.</w:t>
      </w:r>
    </w:p>
    <w:p w14:paraId="1A7CE737">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5.1. Обязательная часть федерального учебного плана определяет состав учебных предметов обязательных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14:paraId="16AB581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5.2. Часть федерального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14:paraId="613FFCCB">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отводимое на данную часть федерального учебного плана, может быть использовано на:</w:t>
      </w:r>
    </w:p>
    <w:p w14:paraId="58400C6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еличение учебных часов, предусмотренных на изучение отдельных учебных предметов обязательной части, в том числе на углубленном уровне;</w:t>
      </w:r>
    </w:p>
    <w:p w14:paraId="0C54D982">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54B1D01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угие виды учебной, воспитательной, спортивной и иной деятельности обучающихся.</w:t>
      </w:r>
    </w:p>
    <w:p w14:paraId="395AC66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6. В интересах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14:paraId="3DCE908F">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7. Каждая 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w:t>
      </w:r>
    </w:p>
    <w:p w14:paraId="4C3F294D">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8. Продолжительность учебного года основного общего образования составляет 34 недели. Количество учебных занятий за 5 лет не может составлять менее 5058 академических часов и более 5848 академических часов. Максимальное число часов в неделю в 5, 6 и 7 классах при 5-дневной учебной неделе и 34 учебных неделях составляет 29, 30 и 32 часа соответственно. Максимальное число часов в неделю в 8 и 9 классах составляет 33 часа. При 6-дневной учебной неделе в 5, 6, 7 классах – 32, 33, 35 часов соответственно, в 8 и 9 классах – 36 часов.</w:t>
      </w:r>
    </w:p>
    <w:p w14:paraId="784E330C">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9. Продолжительность учебных периодов составляет в первом полугодии не более 8 учебных недель; во втором полугодии – не более 10 учебных недель. Наиболее рациональным графиком является равномерное чередование периода учебного времени и каникул. Продолжительность каникул должна составлять не менее 7 календарных дней.</w:t>
      </w:r>
    </w:p>
    <w:p w14:paraId="06D278FE">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10. Продолжительность урока на уровне основного общего образования составляет 40-45 минут. Для классов, в которых обучаются дети с ОВЗ, – 40 минут. Во время занятий необходим перерыв для гимнастики не менее 2 минут.</w:t>
      </w:r>
    </w:p>
    <w:p w14:paraId="766F4CA8">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11. Для основного общего образования представлены шесть вариантов федерального учебного плана:</w:t>
      </w:r>
    </w:p>
    <w:p w14:paraId="3F7F5110">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рианты № 1 – № 3 – для образовательных организаций, в которых обучение ведется на русском языке для 5-дневной и 6-дневной учебной недели (1-й и 2-й варианты), а также с учетом изучения второго иностранного языка (3-й вариант);</w:t>
      </w:r>
    </w:p>
    <w:tbl>
      <w:tblPr>
        <w:tblStyle w:val="13"/>
        <w:tblW w:w="10133"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449"/>
        <w:gridCol w:w="142"/>
        <w:gridCol w:w="3606"/>
        <w:gridCol w:w="646"/>
        <w:gridCol w:w="709"/>
        <w:gridCol w:w="567"/>
        <w:gridCol w:w="702"/>
        <w:gridCol w:w="7"/>
        <w:gridCol w:w="567"/>
        <w:gridCol w:w="738"/>
      </w:tblGrid>
      <w:tr w14:paraId="017B6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10133" w:type="dxa"/>
            <w:gridSpan w:val="10"/>
            <w:tcBorders>
              <w:top w:val="single" w:color="auto" w:sz="4" w:space="0"/>
              <w:left w:val="single" w:color="auto" w:sz="4" w:space="0"/>
              <w:bottom w:val="single" w:color="auto" w:sz="4" w:space="0"/>
              <w:right w:val="single" w:color="auto" w:sz="4" w:space="0"/>
            </w:tcBorders>
          </w:tcPr>
          <w:p w14:paraId="5F96A416">
            <w:pPr>
              <w:spacing w:after="0" w:line="240" w:lineRule="auto"/>
              <w:jc w:val="center"/>
              <w:rPr>
                <w:rFonts w:ascii="Times New Roman" w:hAnsi="Times New Roman" w:eastAsia="OfficinaSansBoldITC"/>
                <w:sz w:val="26"/>
                <w:szCs w:val="26"/>
                <w:lang w:val="ru-RU"/>
              </w:rPr>
            </w:pPr>
            <w:r>
              <w:rPr>
                <w:rFonts w:ascii="Times New Roman" w:hAnsi="Times New Roman" w:eastAsia="OfficinaSansBoldITC"/>
                <w:sz w:val="26"/>
                <w:szCs w:val="26"/>
                <w:lang w:val="ru-RU"/>
              </w:rPr>
              <w:t>Вариант № 1</w:t>
            </w:r>
          </w:p>
          <w:p w14:paraId="544253A9">
            <w:pPr>
              <w:spacing w:after="0" w:line="240" w:lineRule="auto"/>
              <w:jc w:val="center"/>
              <w:rPr>
                <w:rFonts w:ascii="Times New Roman" w:hAnsi="Times New Roman"/>
                <w:sz w:val="26"/>
                <w:szCs w:val="26"/>
                <w:lang w:val="ru-RU"/>
              </w:rPr>
            </w:pPr>
          </w:p>
        </w:tc>
      </w:tr>
      <w:tr w14:paraId="0D244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2" w:hRule="exact"/>
        </w:trPr>
        <w:tc>
          <w:tcPr>
            <w:tcW w:w="10133" w:type="dxa"/>
            <w:gridSpan w:val="10"/>
            <w:tcBorders>
              <w:top w:val="single" w:color="auto" w:sz="4" w:space="0"/>
              <w:left w:val="single" w:color="auto" w:sz="4" w:space="0"/>
              <w:bottom w:val="single" w:color="auto" w:sz="4" w:space="0"/>
              <w:right w:val="single" w:color="auto" w:sz="4" w:space="0"/>
            </w:tcBorders>
          </w:tcPr>
          <w:p w14:paraId="446A066B">
            <w:pPr>
              <w:spacing w:after="0" w:line="240" w:lineRule="auto"/>
              <w:jc w:val="center"/>
              <w:rPr>
                <w:rFonts w:ascii="Times New Roman" w:hAnsi="Times New Roman"/>
                <w:sz w:val="26"/>
                <w:szCs w:val="26"/>
                <w:lang w:val="ru-RU"/>
              </w:rPr>
            </w:pPr>
            <w:r>
              <w:rPr>
                <w:rFonts w:ascii="Times New Roman" w:hAnsi="Times New Roman" w:eastAsia="SchoolBookSanPin"/>
                <w:bCs/>
                <w:sz w:val="26"/>
                <w:szCs w:val="26"/>
                <w:lang w:val="ru-RU"/>
              </w:rPr>
              <w:t xml:space="preserve">Федеральный недельный учебный план основного общего образования для 5-дневной учебной недели </w:t>
            </w:r>
          </w:p>
        </w:tc>
      </w:tr>
      <w:tr w14:paraId="1B0338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vMerge w:val="restart"/>
            <w:tcBorders>
              <w:top w:val="single" w:color="auto" w:sz="4" w:space="0"/>
              <w:left w:val="single" w:color="auto" w:sz="4" w:space="0"/>
              <w:bottom w:val="single" w:color="auto" w:sz="4" w:space="0"/>
              <w:right w:val="single" w:color="auto" w:sz="4" w:space="0"/>
            </w:tcBorders>
            <w:vAlign w:val="center"/>
          </w:tcPr>
          <w:p w14:paraId="4548D59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Предметные области</w:t>
            </w:r>
          </w:p>
        </w:tc>
        <w:tc>
          <w:tcPr>
            <w:tcW w:w="3748" w:type="dxa"/>
            <w:gridSpan w:val="2"/>
            <w:vMerge w:val="restart"/>
            <w:tcBorders>
              <w:top w:val="single" w:color="auto" w:sz="4" w:space="0"/>
              <w:left w:val="single" w:color="auto" w:sz="4" w:space="0"/>
              <w:bottom w:val="single" w:color="auto" w:sz="4" w:space="0"/>
              <w:right w:val="single" w:color="auto" w:sz="4" w:space="0"/>
            </w:tcBorders>
            <w:vAlign w:val="center"/>
          </w:tcPr>
          <w:p w14:paraId="3F0665A7">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Учебные предметы классы</w:t>
            </w:r>
          </w:p>
        </w:tc>
        <w:tc>
          <w:tcPr>
            <w:tcW w:w="3936" w:type="dxa"/>
            <w:gridSpan w:val="7"/>
            <w:tcBorders>
              <w:top w:val="single" w:color="auto" w:sz="4" w:space="0"/>
              <w:left w:val="single" w:color="auto" w:sz="4" w:space="0"/>
              <w:bottom w:val="single" w:color="auto" w:sz="4" w:space="0"/>
              <w:right w:val="single" w:color="auto" w:sz="4" w:space="0"/>
            </w:tcBorders>
          </w:tcPr>
          <w:p w14:paraId="08FC52E5">
            <w:pPr>
              <w:spacing w:after="0" w:line="240" w:lineRule="auto"/>
              <w:jc w:val="center"/>
              <w:rPr>
                <w:rFonts w:ascii="Times New Roman" w:hAnsi="Times New Roman"/>
                <w:sz w:val="26"/>
                <w:szCs w:val="26"/>
                <w:lang w:val="ru-RU"/>
              </w:rPr>
            </w:pPr>
            <w:r>
              <w:rPr>
                <w:rFonts w:ascii="Times New Roman" w:hAnsi="Times New Roman" w:eastAsia="SchoolBookSanPin"/>
                <w:bCs/>
                <w:sz w:val="26"/>
                <w:szCs w:val="26"/>
                <w:lang w:val="ru-RU"/>
              </w:rPr>
              <w:t>Количество часов в неделю</w:t>
            </w:r>
          </w:p>
        </w:tc>
      </w:tr>
      <w:tr w14:paraId="26C9D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vMerge w:val="continue"/>
            <w:tcBorders>
              <w:top w:val="single" w:color="auto" w:sz="4" w:space="0"/>
              <w:left w:val="single" w:color="auto" w:sz="4" w:space="0"/>
              <w:bottom w:val="single" w:color="auto" w:sz="4" w:space="0"/>
              <w:right w:val="single" w:color="auto" w:sz="4" w:space="0"/>
            </w:tcBorders>
          </w:tcPr>
          <w:p w14:paraId="09928A06">
            <w:pPr>
              <w:spacing w:after="0" w:line="240" w:lineRule="auto"/>
              <w:rPr>
                <w:rFonts w:ascii="Times New Roman" w:hAnsi="Times New Roman"/>
                <w:sz w:val="26"/>
                <w:szCs w:val="26"/>
                <w:lang w:val="ru-RU"/>
              </w:rPr>
            </w:pPr>
          </w:p>
        </w:tc>
        <w:tc>
          <w:tcPr>
            <w:tcW w:w="3748" w:type="dxa"/>
            <w:gridSpan w:val="2"/>
            <w:vMerge w:val="continue"/>
            <w:tcBorders>
              <w:top w:val="single" w:color="auto" w:sz="4" w:space="0"/>
              <w:left w:val="single" w:color="auto" w:sz="4" w:space="0"/>
              <w:bottom w:val="single" w:color="auto" w:sz="4" w:space="0"/>
              <w:right w:val="single" w:color="auto" w:sz="4" w:space="0"/>
            </w:tcBorders>
          </w:tcPr>
          <w:p w14:paraId="20EB971F">
            <w:pPr>
              <w:spacing w:after="0" w:line="240" w:lineRule="auto"/>
              <w:rPr>
                <w:rFonts w:ascii="Times New Roman" w:hAnsi="Times New Roman" w:eastAsia="SchoolBookSanPin"/>
                <w:sz w:val="26"/>
                <w:szCs w:val="26"/>
                <w:lang w:val="ru-RU"/>
              </w:rPr>
            </w:pPr>
          </w:p>
        </w:tc>
        <w:tc>
          <w:tcPr>
            <w:tcW w:w="646" w:type="dxa"/>
            <w:tcBorders>
              <w:top w:val="single" w:color="auto" w:sz="4" w:space="0"/>
              <w:left w:val="single" w:color="auto" w:sz="4" w:space="0"/>
              <w:bottom w:val="single" w:color="auto" w:sz="4" w:space="0"/>
              <w:right w:val="single" w:color="auto" w:sz="4" w:space="0"/>
            </w:tcBorders>
          </w:tcPr>
          <w:p w14:paraId="4768FA5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w:t>
            </w:r>
          </w:p>
        </w:tc>
        <w:tc>
          <w:tcPr>
            <w:tcW w:w="709" w:type="dxa"/>
            <w:tcBorders>
              <w:top w:val="single" w:color="auto" w:sz="4" w:space="0"/>
              <w:left w:val="single" w:color="auto" w:sz="4" w:space="0"/>
              <w:bottom w:val="single" w:color="auto" w:sz="4" w:space="0"/>
              <w:right w:val="single" w:color="auto" w:sz="4" w:space="0"/>
            </w:tcBorders>
          </w:tcPr>
          <w:p w14:paraId="44C6681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w:t>
            </w:r>
          </w:p>
        </w:tc>
        <w:tc>
          <w:tcPr>
            <w:tcW w:w="567" w:type="dxa"/>
            <w:tcBorders>
              <w:top w:val="single" w:color="auto" w:sz="4" w:space="0"/>
              <w:left w:val="single" w:color="auto" w:sz="4" w:space="0"/>
              <w:bottom w:val="single" w:color="auto" w:sz="4" w:space="0"/>
              <w:right w:val="single" w:color="auto" w:sz="4" w:space="0"/>
            </w:tcBorders>
          </w:tcPr>
          <w:p w14:paraId="03ACC81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w:t>
            </w:r>
          </w:p>
        </w:tc>
        <w:tc>
          <w:tcPr>
            <w:tcW w:w="702" w:type="dxa"/>
            <w:tcBorders>
              <w:top w:val="single" w:color="auto" w:sz="4" w:space="0"/>
              <w:left w:val="single" w:color="auto" w:sz="4" w:space="0"/>
              <w:bottom w:val="single" w:color="auto" w:sz="4" w:space="0"/>
              <w:right w:val="single" w:color="auto" w:sz="4" w:space="0"/>
            </w:tcBorders>
          </w:tcPr>
          <w:p w14:paraId="284E1DF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I</w:t>
            </w:r>
          </w:p>
        </w:tc>
        <w:tc>
          <w:tcPr>
            <w:tcW w:w="574" w:type="dxa"/>
            <w:gridSpan w:val="2"/>
            <w:tcBorders>
              <w:top w:val="single" w:color="auto" w:sz="4" w:space="0"/>
              <w:left w:val="single" w:color="auto" w:sz="4" w:space="0"/>
              <w:bottom w:val="single" w:color="auto" w:sz="4" w:space="0"/>
              <w:right w:val="single" w:color="auto" w:sz="4" w:space="0"/>
            </w:tcBorders>
          </w:tcPr>
          <w:p w14:paraId="6628D1A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IX</w:t>
            </w:r>
          </w:p>
        </w:tc>
        <w:tc>
          <w:tcPr>
            <w:tcW w:w="738" w:type="dxa"/>
            <w:tcBorders>
              <w:top w:val="single" w:color="auto" w:sz="4" w:space="0"/>
              <w:left w:val="single" w:color="auto" w:sz="4" w:space="0"/>
              <w:bottom w:val="single" w:color="auto" w:sz="4" w:space="0"/>
              <w:right w:val="single" w:color="auto" w:sz="4" w:space="0"/>
            </w:tcBorders>
          </w:tcPr>
          <w:p w14:paraId="74103B5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Всего</w:t>
            </w:r>
          </w:p>
        </w:tc>
      </w:tr>
      <w:tr w14:paraId="17E2B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6197" w:type="dxa"/>
            <w:gridSpan w:val="3"/>
            <w:tcBorders>
              <w:top w:val="single" w:color="auto" w:sz="4" w:space="0"/>
              <w:left w:val="single" w:color="auto" w:sz="4" w:space="0"/>
              <w:bottom w:val="single" w:color="auto" w:sz="4" w:space="0"/>
              <w:right w:val="single" w:color="auto" w:sz="4" w:space="0"/>
            </w:tcBorders>
          </w:tcPr>
          <w:p w14:paraId="5EFE0ACD">
            <w:pPr>
              <w:spacing w:after="0" w:line="240" w:lineRule="auto"/>
              <w:rPr>
                <w:rFonts w:ascii="Times New Roman" w:hAnsi="Times New Roman"/>
                <w:sz w:val="28"/>
                <w:szCs w:val="28"/>
                <w:lang w:val="ru-RU"/>
              </w:rPr>
            </w:pPr>
            <w:r>
              <w:rPr>
                <w:rFonts w:ascii="Times New Roman" w:hAnsi="Times New Roman"/>
                <w:sz w:val="28"/>
                <w:szCs w:val="28"/>
                <w:lang w:val="ru-RU"/>
              </w:rPr>
              <w:t>Обязательная часть</w:t>
            </w:r>
          </w:p>
        </w:tc>
        <w:tc>
          <w:tcPr>
            <w:tcW w:w="646" w:type="dxa"/>
            <w:tcBorders>
              <w:top w:val="single" w:color="auto" w:sz="4" w:space="0"/>
              <w:left w:val="single" w:color="auto" w:sz="4" w:space="0"/>
              <w:bottom w:val="single" w:color="auto" w:sz="4" w:space="0"/>
              <w:right w:val="single" w:color="auto" w:sz="4" w:space="0"/>
            </w:tcBorders>
          </w:tcPr>
          <w:p w14:paraId="69B901FF">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4566CECC">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22489EB4">
            <w:pPr>
              <w:spacing w:after="0" w:line="240" w:lineRule="auto"/>
              <w:jc w:val="center"/>
              <w:rPr>
                <w:rFonts w:ascii="Times New Roman" w:hAnsi="Times New Roman"/>
                <w:sz w:val="26"/>
                <w:szCs w:val="26"/>
                <w:lang w:val="ru-RU"/>
              </w:rPr>
            </w:pPr>
          </w:p>
        </w:tc>
        <w:tc>
          <w:tcPr>
            <w:tcW w:w="702" w:type="dxa"/>
            <w:tcBorders>
              <w:top w:val="single" w:color="auto" w:sz="4" w:space="0"/>
              <w:left w:val="single" w:color="auto" w:sz="4" w:space="0"/>
              <w:bottom w:val="single" w:color="auto" w:sz="4" w:space="0"/>
              <w:right w:val="single" w:color="auto" w:sz="4" w:space="0"/>
            </w:tcBorders>
          </w:tcPr>
          <w:p w14:paraId="5D2117AD">
            <w:pPr>
              <w:spacing w:after="0" w:line="240" w:lineRule="auto"/>
              <w:jc w:val="center"/>
              <w:rPr>
                <w:rFonts w:ascii="Times New Roman" w:hAnsi="Times New Roman"/>
                <w:sz w:val="26"/>
                <w:szCs w:val="26"/>
                <w:lang w:val="ru-RU"/>
              </w:rPr>
            </w:pPr>
          </w:p>
        </w:tc>
        <w:tc>
          <w:tcPr>
            <w:tcW w:w="574" w:type="dxa"/>
            <w:gridSpan w:val="2"/>
            <w:tcBorders>
              <w:top w:val="single" w:color="auto" w:sz="4" w:space="0"/>
              <w:left w:val="single" w:color="auto" w:sz="4" w:space="0"/>
              <w:bottom w:val="single" w:color="auto" w:sz="4" w:space="0"/>
              <w:right w:val="single" w:color="auto" w:sz="4" w:space="0"/>
            </w:tcBorders>
          </w:tcPr>
          <w:p w14:paraId="6F9F242B">
            <w:pPr>
              <w:spacing w:after="0" w:line="240" w:lineRule="auto"/>
              <w:jc w:val="center"/>
              <w:rPr>
                <w:rFonts w:ascii="Times New Roman" w:hAnsi="Times New Roman"/>
                <w:sz w:val="26"/>
                <w:szCs w:val="26"/>
                <w:lang w:val="ru-RU"/>
              </w:rPr>
            </w:pPr>
          </w:p>
        </w:tc>
        <w:tc>
          <w:tcPr>
            <w:tcW w:w="738" w:type="dxa"/>
            <w:tcBorders>
              <w:top w:val="single" w:color="auto" w:sz="4" w:space="0"/>
              <w:left w:val="single" w:color="auto" w:sz="4" w:space="0"/>
              <w:bottom w:val="single" w:color="auto" w:sz="4" w:space="0"/>
              <w:right w:val="single" w:color="auto" w:sz="4" w:space="0"/>
            </w:tcBorders>
          </w:tcPr>
          <w:p w14:paraId="4A66A510">
            <w:pPr>
              <w:spacing w:after="0" w:line="240" w:lineRule="auto"/>
              <w:jc w:val="center"/>
              <w:rPr>
                <w:rFonts w:ascii="Times New Roman" w:hAnsi="Times New Roman"/>
                <w:sz w:val="26"/>
                <w:szCs w:val="26"/>
                <w:lang w:val="ru-RU"/>
              </w:rPr>
            </w:pPr>
          </w:p>
        </w:tc>
      </w:tr>
      <w:tr w14:paraId="5AAFB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591" w:type="dxa"/>
            <w:gridSpan w:val="2"/>
            <w:vMerge w:val="restart"/>
            <w:tcBorders>
              <w:top w:val="single" w:color="auto" w:sz="4" w:space="0"/>
              <w:left w:val="single" w:color="auto" w:sz="4" w:space="0"/>
              <w:bottom w:val="single" w:color="auto" w:sz="4" w:space="0"/>
              <w:right w:val="single" w:color="auto" w:sz="4" w:space="0"/>
            </w:tcBorders>
          </w:tcPr>
          <w:p w14:paraId="26E0E959">
            <w:pPr>
              <w:spacing w:after="0" w:line="240" w:lineRule="auto"/>
              <w:rPr>
                <w:rFonts w:ascii="Times New Roman" w:hAnsi="Times New Roman"/>
                <w:sz w:val="28"/>
                <w:szCs w:val="28"/>
                <w:lang w:val="ru-RU"/>
              </w:rPr>
            </w:pPr>
            <w:r>
              <w:rPr>
                <w:rFonts w:ascii="Times New Roman" w:hAnsi="Times New Roman"/>
                <w:sz w:val="28"/>
                <w:szCs w:val="28"/>
                <w:lang w:val="ru-RU"/>
              </w:rPr>
              <w:t>Русский язык и литература</w:t>
            </w:r>
          </w:p>
        </w:tc>
        <w:tc>
          <w:tcPr>
            <w:tcW w:w="3606" w:type="dxa"/>
            <w:tcBorders>
              <w:top w:val="single" w:color="auto" w:sz="4" w:space="0"/>
              <w:left w:val="single" w:color="auto" w:sz="4" w:space="0"/>
              <w:bottom w:val="single" w:color="auto" w:sz="4" w:space="0"/>
              <w:right w:val="single" w:color="auto" w:sz="4" w:space="0"/>
            </w:tcBorders>
          </w:tcPr>
          <w:p w14:paraId="2522E611">
            <w:pPr>
              <w:spacing w:after="0" w:line="240" w:lineRule="auto"/>
              <w:rPr>
                <w:rFonts w:ascii="Times New Roman" w:hAnsi="Times New Roman"/>
                <w:sz w:val="28"/>
                <w:szCs w:val="28"/>
                <w:lang w:val="ru-RU"/>
              </w:rPr>
            </w:pPr>
            <w:r>
              <w:rPr>
                <w:rFonts w:ascii="Times New Roman" w:hAnsi="Times New Roman"/>
                <w:sz w:val="28"/>
                <w:szCs w:val="28"/>
                <w:lang w:val="ru-RU"/>
              </w:rPr>
              <w:t>Русский язык</w:t>
            </w:r>
          </w:p>
        </w:tc>
        <w:tc>
          <w:tcPr>
            <w:tcW w:w="646" w:type="dxa"/>
            <w:tcBorders>
              <w:top w:val="single" w:color="auto" w:sz="4" w:space="0"/>
              <w:left w:val="single" w:color="auto" w:sz="4" w:space="0"/>
              <w:bottom w:val="single" w:color="auto" w:sz="4" w:space="0"/>
              <w:right w:val="single" w:color="auto" w:sz="4" w:space="0"/>
            </w:tcBorders>
          </w:tcPr>
          <w:p w14:paraId="71539BF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709" w:type="dxa"/>
            <w:tcBorders>
              <w:top w:val="single" w:color="auto" w:sz="4" w:space="0"/>
              <w:left w:val="single" w:color="auto" w:sz="4" w:space="0"/>
              <w:bottom w:val="single" w:color="auto" w:sz="4" w:space="0"/>
              <w:right w:val="single" w:color="auto" w:sz="4" w:space="0"/>
            </w:tcBorders>
          </w:tcPr>
          <w:p w14:paraId="100C743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6</w:t>
            </w:r>
          </w:p>
        </w:tc>
        <w:tc>
          <w:tcPr>
            <w:tcW w:w="567" w:type="dxa"/>
            <w:tcBorders>
              <w:top w:val="single" w:color="auto" w:sz="4" w:space="0"/>
              <w:left w:val="single" w:color="auto" w:sz="4" w:space="0"/>
              <w:bottom w:val="single" w:color="auto" w:sz="4" w:space="0"/>
              <w:right w:val="single" w:color="auto" w:sz="4" w:space="0"/>
            </w:tcBorders>
          </w:tcPr>
          <w:p w14:paraId="4DA260B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4</w:t>
            </w:r>
          </w:p>
        </w:tc>
        <w:tc>
          <w:tcPr>
            <w:tcW w:w="709" w:type="dxa"/>
            <w:gridSpan w:val="2"/>
            <w:tcBorders>
              <w:top w:val="single" w:color="auto" w:sz="4" w:space="0"/>
              <w:left w:val="single" w:color="auto" w:sz="4" w:space="0"/>
              <w:bottom w:val="single" w:color="auto" w:sz="4" w:space="0"/>
              <w:right w:val="single" w:color="auto" w:sz="4" w:space="0"/>
            </w:tcBorders>
          </w:tcPr>
          <w:p w14:paraId="4E4B8A3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43A082C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38" w:type="dxa"/>
            <w:tcBorders>
              <w:top w:val="single" w:color="auto" w:sz="4" w:space="0"/>
              <w:left w:val="single" w:color="auto" w:sz="4" w:space="0"/>
              <w:bottom w:val="single" w:color="auto" w:sz="4" w:space="0"/>
              <w:right w:val="single" w:color="auto" w:sz="4" w:space="0"/>
            </w:tcBorders>
          </w:tcPr>
          <w:p w14:paraId="4A01A60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1</w:t>
            </w:r>
          </w:p>
        </w:tc>
      </w:tr>
      <w:tr w14:paraId="7662DA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591" w:type="dxa"/>
            <w:gridSpan w:val="2"/>
            <w:vMerge w:val="continue"/>
            <w:tcBorders>
              <w:top w:val="single" w:color="auto" w:sz="4" w:space="0"/>
              <w:left w:val="single" w:color="auto" w:sz="4" w:space="0"/>
              <w:bottom w:val="single" w:color="auto" w:sz="4" w:space="0"/>
              <w:right w:val="single" w:color="auto" w:sz="4" w:space="0"/>
            </w:tcBorders>
          </w:tcPr>
          <w:p w14:paraId="089FF461">
            <w:pPr>
              <w:spacing w:after="0" w:line="240" w:lineRule="auto"/>
              <w:rPr>
                <w:rFonts w:ascii="Times New Roman" w:hAnsi="Times New Roman"/>
                <w:sz w:val="28"/>
                <w:szCs w:val="28"/>
                <w:lang w:val="ru-RU"/>
              </w:rPr>
            </w:pPr>
          </w:p>
        </w:tc>
        <w:tc>
          <w:tcPr>
            <w:tcW w:w="3606" w:type="dxa"/>
            <w:tcBorders>
              <w:top w:val="single" w:color="auto" w:sz="4" w:space="0"/>
              <w:left w:val="single" w:color="auto" w:sz="4" w:space="0"/>
              <w:bottom w:val="single" w:color="auto" w:sz="4" w:space="0"/>
              <w:right w:val="single" w:color="auto" w:sz="4" w:space="0"/>
            </w:tcBorders>
          </w:tcPr>
          <w:p w14:paraId="65A55DD2">
            <w:pPr>
              <w:spacing w:after="0" w:line="240" w:lineRule="auto"/>
              <w:rPr>
                <w:rFonts w:ascii="Times New Roman" w:hAnsi="Times New Roman"/>
                <w:sz w:val="28"/>
                <w:szCs w:val="28"/>
                <w:lang w:val="ru-RU"/>
              </w:rPr>
            </w:pPr>
            <w:r>
              <w:rPr>
                <w:rFonts w:ascii="Times New Roman" w:hAnsi="Times New Roman"/>
                <w:sz w:val="28"/>
                <w:szCs w:val="28"/>
                <w:lang w:val="ru-RU"/>
              </w:rPr>
              <w:t>Литература</w:t>
            </w:r>
          </w:p>
        </w:tc>
        <w:tc>
          <w:tcPr>
            <w:tcW w:w="646" w:type="dxa"/>
            <w:tcBorders>
              <w:top w:val="single" w:color="auto" w:sz="4" w:space="0"/>
              <w:left w:val="single" w:color="auto" w:sz="4" w:space="0"/>
              <w:bottom w:val="single" w:color="auto" w:sz="4" w:space="0"/>
              <w:right w:val="single" w:color="auto" w:sz="4" w:space="0"/>
            </w:tcBorders>
          </w:tcPr>
          <w:p w14:paraId="0DB941D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7A35D47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5989ABD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gridSpan w:val="2"/>
            <w:tcBorders>
              <w:top w:val="single" w:color="auto" w:sz="4" w:space="0"/>
              <w:left w:val="single" w:color="auto" w:sz="4" w:space="0"/>
              <w:bottom w:val="single" w:color="auto" w:sz="4" w:space="0"/>
              <w:right w:val="single" w:color="auto" w:sz="4" w:space="0"/>
            </w:tcBorders>
          </w:tcPr>
          <w:p w14:paraId="273647B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tcBorders>
              <w:top w:val="single" w:color="auto" w:sz="4" w:space="0"/>
              <w:left w:val="single" w:color="auto" w:sz="4" w:space="0"/>
              <w:bottom w:val="single" w:color="auto" w:sz="4" w:space="0"/>
              <w:right w:val="single" w:color="auto" w:sz="4" w:space="0"/>
            </w:tcBorders>
          </w:tcPr>
          <w:p w14:paraId="23AADB6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38" w:type="dxa"/>
            <w:tcBorders>
              <w:top w:val="single" w:color="auto" w:sz="4" w:space="0"/>
              <w:left w:val="single" w:color="auto" w:sz="4" w:space="0"/>
              <w:bottom w:val="single" w:color="auto" w:sz="4" w:space="0"/>
              <w:right w:val="single" w:color="auto" w:sz="4" w:space="0"/>
            </w:tcBorders>
          </w:tcPr>
          <w:p w14:paraId="043D7C8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3</w:t>
            </w:r>
          </w:p>
        </w:tc>
      </w:tr>
      <w:tr w14:paraId="11B5C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591" w:type="dxa"/>
            <w:gridSpan w:val="2"/>
            <w:tcBorders>
              <w:top w:val="single" w:color="auto" w:sz="4" w:space="0"/>
              <w:left w:val="single" w:color="auto" w:sz="4" w:space="0"/>
              <w:bottom w:val="single" w:color="auto" w:sz="4" w:space="0"/>
              <w:right w:val="single" w:color="auto" w:sz="4" w:space="0"/>
            </w:tcBorders>
          </w:tcPr>
          <w:p w14:paraId="69142DB2">
            <w:pPr>
              <w:spacing w:after="0" w:line="240" w:lineRule="auto"/>
              <w:rPr>
                <w:rFonts w:ascii="Times New Roman" w:hAnsi="Times New Roman"/>
                <w:sz w:val="28"/>
                <w:szCs w:val="28"/>
                <w:lang w:val="ru-RU"/>
              </w:rPr>
            </w:pPr>
            <w:r>
              <w:rPr>
                <w:rFonts w:ascii="Times New Roman" w:hAnsi="Times New Roman"/>
                <w:sz w:val="28"/>
                <w:szCs w:val="28"/>
                <w:lang w:val="ru-RU"/>
              </w:rPr>
              <w:t>Иностранные языки</w:t>
            </w:r>
          </w:p>
        </w:tc>
        <w:tc>
          <w:tcPr>
            <w:tcW w:w="3606" w:type="dxa"/>
            <w:tcBorders>
              <w:top w:val="single" w:color="auto" w:sz="4" w:space="0"/>
              <w:left w:val="single" w:color="auto" w:sz="4" w:space="0"/>
              <w:bottom w:val="single" w:color="auto" w:sz="4" w:space="0"/>
              <w:right w:val="single" w:color="auto" w:sz="4" w:space="0"/>
            </w:tcBorders>
          </w:tcPr>
          <w:p w14:paraId="74715D36">
            <w:pPr>
              <w:spacing w:after="0" w:line="240" w:lineRule="auto"/>
              <w:rPr>
                <w:rFonts w:ascii="Times New Roman" w:hAnsi="Times New Roman"/>
                <w:sz w:val="28"/>
                <w:szCs w:val="28"/>
                <w:lang w:val="ru-RU"/>
              </w:rPr>
            </w:pPr>
            <w:r>
              <w:rPr>
                <w:rFonts w:ascii="Times New Roman" w:hAnsi="Times New Roman"/>
                <w:sz w:val="28"/>
                <w:szCs w:val="28"/>
                <w:lang w:val="ru-RU"/>
              </w:rPr>
              <w:t>Иностранный язык</w:t>
            </w:r>
          </w:p>
        </w:tc>
        <w:tc>
          <w:tcPr>
            <w:tcW w:w="646" w:type="dxa"/>
            <w:tcBorders>
              <w:top w:val="single" w:color="auto" w:sz="4" w:space="0"/>
              <w:left w:val="single" w:color="auto" w:sz="4" w:space="0"/>
              <w:bottom w:val="single" w:color="auto" w:sz="4" w:space="0"/>
              <w:right w:val="single" w:color="auto" w:sz="4" w:space="0"/>
            </w:tcBorders>
          </w:tcPr>
          <w:p w14:paraId="3B303F4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06A8E55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1B7A45D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gridSpan w:val="2"/>
            <w:tcBorders>
              <w:top w:val="single" w:color="auto" w:sz="4" w:space="0"/>
              <w:left w:val="single" w:color="auto" w:sz="4" w:space="0"/>
              <w:bottom w:val="single" w:color="auto" w:sz="4" w:space="0"/>
              <w:right w:val="single" w:color="auto" w:sz="4" w:space="0"/>
            </w:tcBorders>
          </w:tcPr>
          <w:p w14:paraId="7EFDF9E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1B2E927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38" w:type="dxa"/>
            <w:tcBorders>
              <w:top w:val="single" w:color="auto" w:sz="4" w:space="0"/>
              <w:left w:val="single" w:color="auto" w:sz="4" w:space="0"/>
              <w:bottom w:val="single" w:color="auto" w:sz="4" w:space="0"/>
              <w:right w:val="single" w:color="auto" w:sz="4" w:space="0"/>
            </w:tcBorders>
          </w:tcPr>
          <w:p w14:paraId="6512D21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5</w:t>
            </w:r>
          </w:p>
        </w:tc>
      </w:tr>
      <w:tr w14:paraId="16186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591" w:type="dxa"/>
            <w:gridSpan w:val="2"/>
            <w:vMerge w:val="restart"/>
            <w:tcBorders>
              <w:top w:val="single" w:color="auto" w:sz="4" w:space="0"/>
              <w:left w:val="single" w:color="auto" w:sz="4" w:space="0"/>
              <w:bottom w:val="single" w:color="auto" w:sz="4" w:space="0"/>
              <w:right w:val="single" w:color="auto" w:sz="4" w:space="0"/>
            </w:tcBorders>
          </w:tcPr>
          <w:p w14:paraId="03916104">
            <w:pPr>
              <w:spacing w:after="0" w:line="240" w:lineRule="auto"/>
              <w:rPr>
                <w:rFonts w:ascii="Times New Roman" w:hAnsi="Times New Roman"/>
                <w:sz w:val="28"/>
                <w:szCs w:val="28"/>
                <w:lang w:val="ru-RU"/>
              </w:rPr>
            </w:pPr>
            <w:r>
              <w:rPr>
                <w:rFonts w:ascii="Times New Roman" w:hAnsi="Times New Roman"/>
                <w:sz w:val="28"/>
                <w:szCs w:val="28"/>
                <w:lang w:val="ru-RU"/>
              </w:rPr>
              <w:t>Математика и информатика</w:t>
            </w:r>
          </w:p>
        </w:tc>
        <w:tc>
          <w:tcPr>
            <w:tcW w:w="3606" w:type="dxa"/>
            <w:tcBorders>
              <w:top w:val="single" w:color="auto" w:sz="4" w:space="0"/>
              <w:left w:val="single" w:color="auto" w:sz="4" w:space="0"/>
              <w:bottom w:val="single" w:color="auto" w:sz="4" w:space="0"/>
              <w:right w:val="single" w:color="auto" w:sz="4" w:space="0"/>
            </w:tcBorders>
          </w:tcPr>
          <w:p w14:paraId="3D347A7C">
            <w:pPr>
              <w:spacing w:after="0" w:line="240" w:lineRule="auto"/>
              <w:rPr>
                <w:rFonts w:ascii="Times New Roman" w:hAnsi="Times New Roman"/>
                <w:sz w:val="28"/>
                <w:szCs w:val="28"/>
                <w:lang w:val="ru-RU"/>
              </w:rPr>
            </w:pPr>
            <w:r>
              <w:rPr>
                <w:rFonts w:ascii="Times New Roman" w:hAnsi="Times New Roman"/>
                <w:sz w:val="28"/>
                <w:szCs w:val="28"/>
                <w:lang w:val="ru-RU"/>
              </w:rPr>
              <w:t>Математика</w:t>
            </w:r>
          </w:p>
        </w:tc>
        <w:tc>
          <w:tcPr>
            <w:tcW w:w="646" w:type="dxa"/>
            <w:tcBorders>
              <w:top w:val="single" w:color="auto" w:sz="4" w:space="0"/>
              <w:left w:val="single" w:color="auto" w:sz="4" w:space="0"/>
              <w:bottom w:val="single" w:color="auto" w:sz="4" w:space="0"/>
              <w:right w:val="single" w:color="auto" w:sz="4" w:space="0"/>
            </w:tcBorders>
          </w:tcPr>
          <w:p w14:paraId="668E354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709" w:type="dxa"/>
            <w:tcBorders>
              <w:top w:val="single" w:color="auto" w:sz="4" w:space="0"/>
              <w:left w:val="single" w:color="auto" w:sz="4" w:space="0"/>
              <w:bottom w:val="single" w:color="auto" w:sz="4" w:space="0"/>
              <w:right w:val="single" w:color="auto" w:sz="4" w:space="0"/>
            </w:tcBorders>
          </w:tcPr>
          <w:p w14:paraId="09DFB907">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567" w:type="dxa"/>
            <w:tcBorders>
              <w:top w:val="single" w:color="auto" w:sz="4" w:space="0"/>
              <w:left w:val="single" w:color="auto" w:sz="4" w:space="0"/>
              <w:bottom w:val="single" w:color="auto" w:sz="4" w:space="0"/>
              <w:right w:val="single" w:color="auto" w:sz="4" w:space="0"/>
            </w:tcBorders>
          </w:tcPr>
          <w:p w14:paraId="6FE373EA">
            <w:pPr>
              <w:spacing w:after="0" w:line="240" w:lineRule="auto"/>
              <w:jc w:val="center"/>
              <w:rPr>
                <w:rFonts w:ascii="Times New Roman" w:hAnsi="Times New Roman"/>
                <w:sz w:val="26"/>
                <w:szCs w:val="26"/>
                <w:lang w:val="ru-RU"/>
              </w:rPr>
            </w:pPr>
          </w:p>
        </w:tc>
        <w:tc>
          <w:tcPr>
            <w:tcW w:w="709" w:type="dxa"/>
            <w:gridSpan w:val="2"/>
            <w:tcBorders>
              <w:top w:val="single" w:color="auto" w:sz="4" w:space="0"/>
              <w:left w:val="single" w:color="auto" w:sz="4" w:space="0"/>
              <w:bottom w:val="single" w:color="auto" w:sz="4" w:space="0"/>
              <w:right w:val="single" w:color="auto" w:sz="4" w:space="0"/>
            </w:tcBorders>
          </w:tcPr>
          <w:p w14:paraId="2577C126">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3FC04B2E">
            <w:pPr>
              <w:spacing w:after="0" w:line="240" w:lineRule="auto"/>
              <w:jc w:val="center"/>
              <w:rPr>
                <w:rFonts w:ascii="Times New Roman" w:hAnsi="Times New Roman"/>
                <w:sz w:val="26"/>
                <w:szCs w:val="26"/>
                <w:lang w:val="ru-RU"/>
              </w:rPr>
            </w:pPr>
          </w:p>
        </w:tc>
        <w:tc>
          <w:tcPr>
            <w:tcW w:w="738" w:type="dxa"/>
            <w:tcBorders>
              <w:top w:val="single" w:color="auto" w:sz="4" w:space="0"/>
              <w:left w:val="single" w:color="auto" w:sz="4" w:space="0"/>
              <w:bottom w:val="single" w:color="auto" w:sz="4" w:space="0"/>
              <w:right w:val="single" w:color="auto" w:sz="4" w:space="0"/>
            </w:tcBorders>
          </w:tcPr>
          <w:p w14:paraId="21A6AF4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0</w:t>
            </w:r>
          </w:p>
        </w:tc>
      </w:tr>
      <w:tr w14:paraId="26344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591" w:type="dxa"/>
            <w:gridSpan w:val="2"/>
            <w:vMerge w:val="continue"/>
            <w:tcBorders>
              <w:top w:val="single" w:color="auto" w:sz="4" w:space="0"/>
              <w:left w:val="single" w:color="auto" w:sz="4" w:space="0"/>
              <w:bottom w:val="single" w:color="auto" w:sz="4" w:space="0"/>
              <w:right w:val="single" w:color="auto" w:sz="4" w:space="0"/>
            </w:tcBorders>
          </w:tcPr>
          <w:p w14:paraId="2267E22B">
            <w:pPr>
              <w:spacing w:after="0" w:line="240" w:lineRule="auto"/>
              <w:rPr>
                <w:rFonts w:ascii="Times New Roman" w:hAnsi="Times New Roman"/>
                <w:sz w:val="28"/>
                <w:szCs w:val="28"/>
                <w:lang w:val="ru-RU"/>
              </w:rPr>
            </w:pPr>
          </w:p>
        </w:tc>
        <w:tc>
          <w:tcPr>
            <w:tcW w:w="3606" w:type="dxa"/>
            <w:tcBorders>
              <w:top w:val="single" w:color="auto" w:sz="4" w:space="0"/>
              <w:left w:val="single" w:color="auto" w:sz="4" w:space="0"/>
              <w:bottom w:val="single" w:color="auto" w:sz="4" w:space="0"/>
              <w:right w:val="single" w:color="auto" w:sz="4" w:space="0"/>
            </w:tcBorders>
          </w:tcPr>
          <w:p w14:paraId="35E259B0">
            <w:pPr>
              <w:spacing w:after="0" w:line="240" w:lineRule="auto"/>
              <w:rPr>
                <w:rFonts w:ascii="Times New Roman" w:hAnsi="Times New Roman"/>
                <w:sz w:val="28"/>
                <w:szCs w:val="28"/>
                <w:lang w:val="ru-RU"/>
              </w:rPr>
            </w:pPr>
            <w:r>
              <w:rPr>
                <w:rFonts w:ascii="Times New Roman" w:hAnsi="Times New Roman"/>
                <w:sz w:val="28"/>
                <w:szCs w:val="28"/>
                <w:lang w:val="ru-RU"/>
              </w:rPr>
              <w:t>Алгебра</w:t>
            </w:r>
          </w:p>
        </w:tc>
        <w:tc>
          <w:tcPr>
            <w:tcW w:w="646" w:type="dxa"/>
            <w:tcBorders>
              <w:top w:val="single" w:color="auto" w:sz="4" w:space="0"/>
              <w:left w:val="single" w:color="auto" w:sz="4" w:space="0"/>
              <w:bottom w:val="single" w:color="auto" w:sz="4" w:space="0"/>
              <w:right w:val="single" w:color="auto" w:sz="4" w:space="0"/>
            </w:tcBorders>
          </w:tcPr>
          <w:p w14:paraId="20F6823A">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5BA26DB8">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0AA54D0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gridSpan w:val="2"/>
            <w:tcBorders>
              <w:top w:val="single" w:color="auto" w:sz="4" w:space="0"/>
              <w:left w:val="single" w:color="auto" w:sz="4" w:space="0"/>
              <w:bottom w:val="single" w:color="auto" w:sz="4" w:space="0"/>
              <w:right w:val="single" w:color="auto" w:sz="4" w:space="0"/>
            </w:tcBorders>
          </w:tcPr>
          <w:p w14:paraId="103BBA7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338208A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38" w:type="dxa"/>
            <w:tcBorders>
              <w:top w:val="single" w:color="auto" w:sz="4" w:space="0"/>
              <w:left w:val="single" w:color="auto" w:sz="4" w:space="0"/>
              <w:bottom w:val="single" w:color="auto" w:sz="4" w:space="0"/>
              <w:right w:val="single" w:color="auto" w:sz="4" w:space="0"/>
            </w:tcBorders>
          </w:tcPr>
          <w:p w14:paraId="45543AF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9</w:t>
            </w:r>
          </w:p>
        </w:tc>
      </w:tr>
      <w:tr w14:paraId="03B8D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591" w:type="dxa"/>
            <w:gridSpan w:val="2"/>
            <w:vMerge w:val="continue"/>
            <w:tcBorders>
              <w:top w:val="single" w:color="auto" w:sz="4" w:space="0"/>
              <w:left w:val="single" w:color="auto" w:sz="4" w:space="0"/>
              <w:bottom w:val="single" w:color="auto" w:sz="4" w:space="0"/>
              <w:right w:val="single" w:color="auto" w:sz="4" w:space="0"/>
            </w:tcBorders>
          </w:tcPr>
          <w:p w14:paraId="55A483DE">
            <w:pPr>
              <w:spacing w:after="0" w:line="240" w:lineRule="auto"/>
              <w:rPr>
                <w:rFonts w:ascii="Times New Roman" w:hAnsi="Times New Roman"/>
                <w:sz w:val="28"/>
                <w:szCs w:val="28"/>
                <w:lang w:val="ru-RU"/>
              </w:rPr>
            </w:pPr>
          </w:p>
        </w:tc>
        <w:tc>
          <w:tcPr>
            <w:tcW w:w="3606" w:type="dxa"/>
            <w:tcBorders>
              <w:top w:val="single" w:color="auto" w:sz="4" w:space="0"/>
              <w:left w:val="single" w:color="auto" w:sz="4" w:space="0"/>
              <w:bottom w:val="single" w:color="auto" w:sz="4" w:space="0"/>
              <w:right w:val="single" w:color="auto" w:sz="4" w:space="0"/>
            </w:tcBorders>
          </w:tcPr>
          <w:p w14:paraId="797644D0">
            <w:pPr>
              <w:spacing w:after="0" w:line="240" w:lineRule="auto"/>
              <w:rPr>
                <w:rFonts w:ascii="Times New Roman" w:hAnsi="Times New Roman"/>
                <w:sz w:val="28"/>
                <w:szCs w:val="28"/>
                <w:lang w:val="ru-RU"/>
              </w:rPr>
            </w:pPr>
            <w:r>
              <w:rPr>
                <w:rFonts w:ascii="Times New Roman" w:hAnsi="Times New Roman"/>
                <w:sz w:val="28"/>
                <w:szCs w:val="28"/>
                <w:lang w:val="ru-RU"/>
              </w:rPr>
              <w:t>Геометрия</w:t>
            </w:r>
          </w:p>
        </w:tc>
        <w:tc>
          <w:tcPr>
            <w:tcW w:w="646" w:type="dxa"/>
            <w:tcBorders>
              <w:top w:val="single" w:color="auto" w:sz="4" w:space="0"/>
              <w:left w:val="single" w:color="auto" w:sz="4" w:space="0"/>
              <w:bottom w:val="single" w:color="auto" w:sz="4" w:space="0"/>
              <w:right w:val="single" w:color="auto" w:sz="4" w:space="0"/>
            </w:tcBorders>
          </w:tcPr>
          <w:p w14:paraId="665DCB6B">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403637A0">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23BE3F9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gridSpan w:val="2"/>
            <w:tcBorders>
              <w:top w:val="single" w:color="auto" w:sz="4" w:space="0"/>
              <w:left w:val="single" w:color="auto" w:sz="4" w:space="0"/>
              <w:bottom w:val="single" w:color="auto" w:sz="4" w:space="0"/>
              <w:right w:val="single" w:color="auto" w:sz="4" w:space="0"/>
            </w:tcBorders>
          </w:tcPr>
          <w:p w14:paraId="5A7EE62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tcBorders>
              <w:top w:val="single" w:color="auto" w:sz="4" w:space="0"/>
              <w:left w:val="single" w:color="auto" w:sz="4" w:space="0"/>
              <w:bottom w:val="single" w:color="auto" w:sz="4" w:space="0"/>
              <w:right w:val="single" w:color="auto" w:sz="4" w:space="0"/>
            </w:tcBorders>
          </w:tcPr>
          <w:p w14:paraId="01198ED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38" w:type="dxa"/>
            <w:tcBorders>
              <w:top w:val="single" w:color="auto" w:sz="4" w:space="0"/>
              <w:left w:val="single" w:color="auto" w:sz="4" w:space="0"/>
              <w:bottom w:val="single" w:color="auto" w:sz="4" w:space="0"/>
              <w:right w:val="single" w:color="auto" w:sz="4" w:space="0"/>
            </w:tcBorders>
          </w:tcPr>
          <w:p w14:paraId="7487296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6</w:t>
            </w:r>
          </w:p>
        </w:tc>
      </w:tr>
      <w:tr w14:paraId="60B0B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591" w:type="dxa"/>
            <w:gridSpan w:val="2"/>
            <w:vMerge w:val="continue"/>
            <w:tcBorders>
              <w:top w:val="single" w:color="auto" w:sz="4" w:space="0"/>
              <w:left w:val="single" w:color="auto" w:sz="4" w:space="0"/>
              <w:bottom w:val="single" w:color="auto" w:sz="4" w:space="0"/>
              <w:right w:val="single" w:color="auto" w:sz="4" w:space="0"/>
            </w:tcBorders>
          </w:tcPr>
          <w:p w14:paraId="7797A15F">
            <w:pPr>
              <w:spacing w:after="0" w:line="240" w:lineRule="auto"/>
              <w:rPr>
                <w:rFonts w:ascii="Times New Roman" w:hAnsi="Times New Roman"/>
                <w:sz w:val="28"/>
                <w:szCs w:val="28"/>
                <w:lang w:val="ru-RU"/>
              </w:rPr>
            </w:pPr>
          </w:p>
        </w:tc>
        <w:tc>
          <w:tcPr>
            <w:tcW w:w="3606" w:type="dxa"/>
            <w:tcBorders>
              <w:top w:val="single" w:color="auto" w:sz="4" w:space="0"/>
              <w:left w:val="single" w:color="auto" w:sz="4" w:space="0"/>
              <w:bottom w:val="single" w:color="auto" w:sz="4" w:space="0"/>
              <w:right w:val="single" w:color="auto" w:sz="4" w:space="0"/>
            </w:tcBorders>
          </w:tcPr>
          <w:p w14:paraId="524EAFF1">
            <w:pPr>
              <w:spacing w:after="0" w:line="240" w:lineRule="auto"/>
              <w:rPr>
                <w:rFonts w:ascii="Times New Roman" w:hAnsi="Times New Roman"/>
                <w:sz w:val="28"/>
                <w:szCs w:val="28"/>
                <w:lang w:val="ru-RU"/>
              </w:rPr>
            </w:pPr>
            <w:r>
              <w:rPr>
                <w:rFonts w:ascii="Times New Roman" w:hAnsi="Times New Roman"/>
                <w:sz w:val="28"/>
                <w:szCs w:val="28"/>
                <w:lang w:val="ru-RU"/>
              </w:rPr>
              <w:t>Вероятность и статистика</w:t>
            </w:r>
          </w:p>
        </w:tc>
        <w:tc>
          <w:tcPr>
            <w:tcW w:w="646" w:type="dxa"/>
            <w:tcBorders>
              <w:top w:val="single" w:color="auto" w:sz="4" w:space="0"/>
              <w:left w:val="single" w:color="auto" w:sz="4" w:space="0"/>
              <w:bottom w:val="single" w:color="auto" w:sz="4" w:space="0"/>
              <w:right w:val="single" w:color="auto" w:sz="4" w:space="0"/>
            </w:tcBorders>
          </w:tcPr>
          <w:p w14:paraId="35D29B55">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616739A4">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79F14F5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09" w:type="dxa"/>
            <w:gridSpan w:val="2"/>
            <w:tcBorders>
              <w:top w:val="single" w:color="auto" w:sz="4" w:space="0"/>
              <w:left w:val="single" w:color="auto" w:sz="4" w:space="0"/>
              <w:bottom w:val="single" w:color="auto" w:sz="4" w:space="0"/>
              <w:right w:val="single" w:color="auto" w:sz="4" w:space="0"/>
            </w:tcBorders>
          </w:tcPr>
          <w:p w14:paraId="2534EB3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567" w:type="dxa"/>
            <w:tcBorders>
              <w:top w:val="single" w:color="auto" w:sz="4" w:space="0"/>
              <w:left w:val="single" w:color="auto" w:sz="4" w:space="0"/>
              <w:bottom w:val="single" w:color="auto" w:sz="4" w:space="0"/>
              <w:right w:val="single" w:color="auto" w:sz="4" w:space="0"/>
            </w:tcBorders>
          </w:tcPr>
          <w:p w14:paraId="075ACE7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38" w:type="dxa"/>
            <w:tcBorders>
              <w:top w:val="single" w:color="auto" w:sz="4" w:space="0"/>
              <w:left w:val="single" w:color="auto" w:sz="4" w:space="0"/>
              <w:bottom w:val="single" w:color="auto" w:sz="4" w:space="0"/>
              <w:right w:val="single" w:color="auto" w:sz="4" w:space="0"/>
            </w:tcBorders>
          </w:tcPr>
          <w:p w14:paraId="2EC3593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r>
      <w:tr w14:paraId="20789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591" w:type="dxa"/>
            <w:gridSpan w:val="2"/>
            <w:vMerge w:val="continue"/>
            <w:tcBorders>
              <w:top w:val="single" w:color="auto" w:sz="4" w:space="0"/>
              <w:left w:val="single" w:color="auto" w:sz="4" w:space="0"/>
              <w:bottom w:val="single" w:color="auto" w:sz="4" w:space="0"/>
              <w:right w:val="single" w:color="auto" w:sz="4" w:space="0"/>
            </w:tcBorders>
          </w:tcPr>
          <w:p w14:paraId="687BA77B">
            <w:pPr>
              <w:spacing w:after="0" w:line="240" w:lineRule="auto"/>
              <w:rPr>
                <w:rFonts w:ascii="Times New Roman" w:hAnsi="Times New Roman"/>
                <w:sz w:val="28"/>
                <w:szCs w:val="28"/>
                <w:lang w:val="ru-RU"/>
              </w:rPr>
            </w:pPr>
          </w:p>
        </w:tc>
        <w:tc>
          <w:tcPr>
            <w:tcW w:w="3606" w:type="dxa"/>
            <w:tcBorders>
              <w:top w:val="single" w:color="auto" w:sz="4" w:space="0"/>
              <w:left w:val="single" w:color="auto" w:sz="4" w:space="0"/>
              <w:bottom w:val="single" w:color="auto" w:sz="4" w:space="0"/>
              <w:right w:val="single" w:color="auto" w:sz="4" w:space="0"/>
            </w:tcBorders>
          </w:tcPr>
          <w:p w14:paraId="56EFAB52">
            <w:pPr>
              <w:spacing w:after="0" w:line="240" w:lineRule="auto"/>
              <w:rPr>
                <w:rFonts w:ascii="Times New Roman" w:hAnsi="Times New Roman"/>
                <w:sz w:val="28"/>
                <w:szCs w:val="28"/>
                <w:lang w:val="ru-RU"/>
              </w:rPr>
            </w:pPr>
            <w:r>
              <w:rPr>
                <w:rFonts w:ascii="Times New Roman" w:hAnsi="Times New Roman"/>
                <w:sz w:val="28"/>
                <w:szCs w:val="28"/>
                <w:lang w:val="ru-RU"/>
              </w:rPr>
              <w:t>Информатика</w:t>
            </w:r>
          </w:p>
        </w:tc>
        <w:tc>
          <w:tcPr>
            <w:tcW w:w="646" w:type="dxa"/>
            <w:tcBorders>
              <w:top w:val="single" w:color="auto" w:sz="4" w:space="0"/>
              <w:left w:val="single" w:color="auto" w:sz="4" w:space="0"/>
              <w:bottom w:val="single" w:color="auto" w:sz="4" w:space="0"/>
              <w:right w:val="single" w:color="auto" w:sz="4" w:space="0"/>
            </w:tcBorders>
          </w:tcPr>
          <w:p w14:paraId="0B0509E3">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04291B9D">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601F3627">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09" w:type="dxa"/>
            <w:gridSpan w:val="2"/>
            <w:tcBorders>
              <w:top w:val="single" w:color="auto" w:sz="4" w:space="0"/>
              <w:left w:val="single" w:color="auto" w:sz="4" w:space="0"/>
              <w:bottom w:val="single" w:color="auto" w:sz="4" w:space="0"/>
              <w:right w:val="single" w:color="auto" w:sz="4" w:space="0"/>
            </w:tcBorders>
          </w:tcPr>
          <w:p w14:paraId="4535CD9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567" w:type="dxa"/>
            <w:tcBorders>
              <w:top w:val="single" w:color="auto" w:sz="4" w:space="0"/>
              <w:left w:val="single" w:color="auto" w:sz="4" w:space="0"/>
              <w:bottom w:val="single" w:color="auto" w:sz="4" w:space="0"/>
              <w:right w:val="single" w:color="auto" w:sz="4" w:space="0"/>
            </w:tcBorders>
          </w:tcPr>
          <w:p w14:paraId="7049795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38" w:type="dxa"/>
            <w:tcBorders>
              <w:top w:val="single" w:color="auto" w:sz="4" w:space="0"/>
              <w:left w:val="single" w:color="auto" w:sz="4" w:space="0"/>
              <w:bottom w:val="single" w:color="auto" w:sz="4" w:space="0"/>
              <w:right w:val="single" w:color="auto" w:sz="4" w:space="0"/>
            </w:tcBorders>
          </w:tcPr>
          <w:p w14:paraId="264083F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r>
      <w:tr w14:paraId="7D82C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591" w:type="dxa"/>
            <w:gridSpan w:val="2"/>
            <w:vMerge w:val="restart"/>
            <w:tcBorders>
              <w:top w:val="single" w:color="auto" w:sz="4" w:space="0"/>
              <w:left w:val="single" w:color="auto" w:sz="4" w:space="0"/>
              <w:bottom w:val="single" w:color="auto" w:sz="4" w:space="0"/>
              <w:right w:val="single" w:color="auto" w:sz="4" w:space="0"/>
            </w:tcBorders>
          </w:tcPr>
          <w:p w14:paraId="31E3E079">
            <w:pPr>
              <w:spacing w:after="0" w:line="240" w:lineRule="auto"/>
              <w:rPr>
                <w:rFonts w:ascii="Times New Roman" w:hAnsi="Times New Roman"/>
                <w:sz w:val="28"/>
                <w:szCs w:val="28"/>
                <w:lang w:val="ru-RU"/>
              </w:rPr>
            </w:pPr>
            <w:r>
              <w:rPr>
                <w:rFonts w:ascii="Times New Roman" w:hAnsi="Times New Roman"/>
                <w:sz w:val="28"/>
                <w:szCs w:val="28"/>
                <w:lang w:val="ru-RU"/>
              </w:rPr>
              <w:t>Общественно-научные предметы</w:t>
            </w:r>
          </w:p>
        </w:tc>
        <w:tc>
          <w:tcPr>
            <w:tcW w:w="3606" w:type="dxa"/>
            <w:tcBorders>
              <w:top w:val="single" w:color="auto" w:sz="4" w:space="0"/>
              <w:left w:val="single" w:color="auto" w:sz="4" w:space="0"/>
              <w:bottom w:val="single" w:color="auto" w:sz="4" w:space="0"/>
              <w:right w:val="single" w:color="auto" w:sz="4" w:space="0"/>
            </w:tcBorders>
          </w:tcPr>
          <w:p w14:paraId="426ECA7C">
            <w:pPr>
              <w:spacing w:after="0" w:line="240" w:lineRule="auto"/>
              <w:rPr>
                <w:rFonts w:ascii="Times New Roman" w:hAnsi="Times New Roman"/>
                <w:sz w:val="28"/>
                <w:szCs w:val="28"/>
                <w:lang w:val="ru-RU"/>
              </w:rPr>
            </w:pPr>
            <w:r>
              <w:rPr>
                <w:rFonts w:ascii="Times New Roman" w:hAnsi="Times New Roman"/>
                <w:sz w:val="28"/>
                <w:szCs w:val="28"/>
                <w:lang w:val="ru-RU"/>
              </w:rPr>
              <w:t>История</w:t>
            </w:r>
          </w:p>
        </w:tc>
        <w:tc>
          <w:tcPr>
            <w:tcW w:w="646" w:type="dxa"/>
            <w:tcBorders>
              <w:top w:val="single" w:color="auto" w:sz="4" w:space="0"/>
              <w:left w:val="single" w:color="auto" w:sz="4" w:space="0"/>
              <w:bottom w:val="single" w:color="auto" w:sz="4" w:space="0"/>
              <w:right w:val="single" w:color="auto" w:sz="4" w:space="0"/>
            </w:tcBorders>
          </w:tcPr>
          <w:p w14:paraId="54DA27D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59B1A1A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4F39B1E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gridSpan w:val="2"/>
            <w:tcBorders>
              <w:top w:val="single" w:color="auto" w:sz="4" w:space="0"/>
              <w:left w:val="single" w:color="auto" w:sz="4" w:space="0"/>
              <w:bottom w:val="single" w:color="auto" w:sz="4" w:space="0"/>
              <w:right w:val="single" w:color="auto" w:sz="4" w:space="0"/>
            </w:tcBorders>
          </w:tcPr>
          <w:p w14:paraId="3BD9EDD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2BAF3F7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8" w:type="dxa"/>
            <w:tcBorders>
              <w:top w:val="single" w:color="auto" w:sz="4" w:space="0"/>
              <w:left w:val="single" w:color="auto" w:sz="4" w:space="0"/>
              <w:bottom w:val="single" w:color="auto" w:sz="4" w:space="0"/>
              <w:right w:val="single" w:color="auto" w:sz="4" w:space="0"/>
            </w:tcBorders>
          </w:tcPr>
          <w:p w14:paraId="0D37B20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4D64C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591" w:type="dxa"/>
            <w:gridSpan w:val="2"/>
            <w:vMerge w:val="continue"/>
            <w:tcBorders>
              <w:top w:val="single" w:color="auto" w:sz="4" w:space="0"/>
              <w:left w:val="single" w:color="auto" w:sz="4" w:space="0"/>
              <w:bottom w:val="single" w:color="auto" w:sz="4" w:space="0"/>
              <w:right w:val="single" w:color="auto" w:sz="4" w:space="0"/>
            </w:tcBorders>
          </w:tcPr>
          <w:p w14:paraId="4AAF4D61">
            <w:pPr>
              <w:spacing w:after="0" w:line="240" w:lineRule="auto"/>
              <w:rPr>
                <w:rFonts w:ascii="Times New Roman" w:hAnsi="Times New Roman"/>
                <w:sz w:val="28"/>
                <w:szCs w:val="28"/>
                <w:lang w:val="ru-RU"/>
              </w:rPr>
            </w:pPr>
          </w:p>
        </w:tc>
        <w:tc>
          <w:tcPr>
            <w:tcW w:w="3606" w:type="dxa"/>
            <w:tcBorders>
              <w:top w:val="single" w:color="auto" w:sz="4" w:space="0"/>
              <w:left w:val="single" w:color="auto" w:sz="4" w:space="0"/>
              <w:bottom w:val="single" w:color="auto" w:sz="4" w:space="0"/>
              <w:right w:val="single" w:color="auto" w:sz="4" w:space="0"/>
            </w:tcBorders>
          </w:tcPr>
          <w:p w14:paraId="56BB4CE9">
            <w:pPr>
              <w:spacing w:after="0" w:line="240" w:lineRule="auto"/>
              <w:rPr>
                <w:rFonts w:ascii="Times New Roman" w:hAnsi="Times New Roman"/>
                <w:sz w:val="28"/>
                <w:szCs w:val="28"/>
                <w:lang w:val="ru-RU"/>
              </w:rPr>
            </w:pPr>
            <w:r>
              <w:rPr>
                <w:rFonts w:ascii="Times New Roman" w:hAnsi="Times New Roman"/>
                <w:sz w:val="28"/>
                <w:szCs w:val="28"/>
                <w:lang w:val="ru-RU"/>
              </w:rPr>
              <w:t>Обществознание</w:t>
            </w:r>
          </w:p>
        </w:tc>
        <w:tc>
          <w:tcPr>
            <w:tcW w:w="646" w:type="dxa"/>
            <w:tcBorders>
              <w:top w:val="single" w:color="auto" w:sz="4" w:space="0"/>
              <w:left w:val="single" w:color="auto" w:sz="4" w:space="0"/>
              <w:bottom w:val="single" w:color="auto" w:sz="4" w:space="0"/>
              <w:right w:val="single" w:color="auto" w:sz="4" w:space="0"/>
            </w:tcBorders>
          </w:tcPr>
          <w:p w14:paraId="325CF99D">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636D265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439D622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gridSpan w:val="2"/>
            <w:tcBorders>
              <w:top w:val="single" w:color="auto" w:sz="4" w:space="0"/>
              <w:left w:val="single" w:color="auto" w:sz="4" w:space="0"/>
              <w:bottom w:val="single" w:color="auto" w:sz="4" w:space="0"/>
              <w:right w:val="single" w:color="auto" w:sz="4" w:space="0"/>
            </w:tcBorders>
          </w:tcPr>
          <w:p w14:paraId="443E13F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69305AA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8" w:type="dxa"/>
            <w:tcBorders>
              <w:top w:val="single" w:color="auto" w:sz="4" w:space="0"/>
              <w:left w:val="single" w:color="auto" w:sz="4" w:space="0"/>
              <w:bottom w:val="single" w:color="auto" w:sz="4" w:space="0"/>
              <w:right w:val="single" w:color="auto" w:sz="4" w:space="0"/>
            </w:tcBorders>
          </w:tcPr>
          <w:p w14:paraId="6F1ABA3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4B56C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8" w:hRule="exact"/>
        </w:trPr>
        <w:tc>
          <w:tcPr>
            <w:tcW w:w="2591" w:type="dxa"/>
            <w:gridSpan w:val="2"/>
            <w:vMerge w:val="continue"/>
            <w:tcBorders>
              <w:top w:val="single" w:color="auto" w:sz="4" w:space="0"/>
              <w:left w:val="single" w:color="auto" w:sz="4" w:space="0"/>
              <w:bottom w:val="single" w:color="auto" w:sz="4" w:space="0"/>
              <w:right w:val="single" w:color="auto" w:sz="4" w:space="0"/>
            </w:tcBorders>
          </w:tcPr>
          <w:p w14:paraId="7A578FA8">
            <w:pPr>
              <w:spacing w:after="0" w:line="240" w:lineRule="auto"/>
              <w:rPr>
                <w:rFonts w:ascii="Times New Roman" w:hAnsi="Times New Roman"/>
                <w:sz w:val="28"/>
                <w:szCs w:val="28"/>
                <w:lang w:val="ru-RU"/>
              </w:rPr>
            </w:pPr>
          </w:p>
        </w:tc>
        <w:tc>
          <w:tcPr>
            <w:tcW w:w="3606" w:type="dxa"/>
            <w:tcBorders>
              <w:top w:val="single" w:color="auto" w:sz="4" w:space="0"/>
              <w:left w:val="single" w:color="auto" w:sz="4" w:space="0"/>
              <w:bottom w:val="single" w:color="auto" w:sz="4" w:space="0"/>
              <w:right w:val="single" w:color="auto" w:sz="4" w:space="0"/>
            </w:tcBorders>
          </w:tcPr>
          <w:p w14:paraId="5FEF6B81">
            <w:pPr>
              <w:spacing w:after="0" w:line="240" w:lineRule="auto"/>
              <w:rPr>
                <w:rFonts w:ascii="Times New Roman" w:hAnsi="Times New Roman"/>
                <w:sz w:val="28"/>
                <w:szCs w:val="28"/>
                <w:lang w:val="ru-RU"/>
              </w:rPr>
            </w:pPr>
            <w:r>
              <w:rPr>
                <w:rFonts w:ascii="Times New Roman" w:hAnsi="Times New Roman"/>
                <w:sz w:val="28"/>
                <w:szCs w:val="28"/>
                <w:lang w:val="ru-RU"/>
              </w:rPr>
              <w:t>География</w:t>
            </w:r>
          </w:p>
        </w:tc>
        <w:tc>
          <w:tcPr>
            <w:tcW w:w="646" w:type="dxa"/>
            <w:tcBorders>
              <w:top w:val="single" w:color="auto" w:sz="4" w:space="0"/>
              <w:left w:val="single" w:color="auto" w:sz="4" w:space="0"/>
              <w:bottom w:val="single" w:color="auto" w:sz="4" w:space="0"/>
              <w:right w:val="single" w:color="auto" w:sz="4" w:space="0"/>
            </w:tcBorders>
          </w:tcPr>
          <w:p w14:paraId="2438E29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6CCB481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2FDA88C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gridSpan w:val="2"/>
            <w:tcBorders>
              <w:top w:val="single" w:color="auto" w:sz="4" w:space="0"/>
              <w:left w:val="single" w:color="auto" w:sz="4" w:space="0"/>
              <w:bottom w:val="single" w:color="auto" w:sz="4" w:space="0"/>
              <w:right w:val="single" w:color="auto" w:sz="4" w:space="0"/>
            </w:tcBorders>
          </w:tcPr>
          <w:p w14:paraId="576FC35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12ABDF8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8" w:type="dxa"/>
            <w:tcBorders>
              <w:top w:val="single" w:color="auto" w:sz="4" w:space="0"/>
              <w:left w:val="single" w:color="auto" w:sz="4" w:space="0"/>
              <w:bottom w:val="single" w:color="auto" w:sz="4" w:space="0"/>
              <w:right w:val="single" w:color="auto" w:sz="4" w:space="0"/>
            </w:tcBorders>
          </w:tcPr>
          <w:p w14:paraId="6060AF2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0D9F4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1" w:hRule="exact"/>
        </w:trPr>
        <w:tc>
          <w:tcPr>
            <w:tcW w:w="2591" w:type="dxa"/>
            <w:gridSpan w:val="2"/>
            <w:vMerge w:val="restart"/>
            <w:tcBorders>
              <w:top w:val="single" w:color="auto" w:sz="4" w:space="0"/>
              <w:left w:val="single" w:color="auto" w:sz="4" w:space="0"/>
              <w:bottom w:val="single" w:color="auto" w:sz="4" w:space="0"/>
              <w:right w:val="single" w:color="auto" w:sz="4" w:space="0"/>
            </w:tcBorders>
          </w:tcPr>
          <w:p w14:paraId="40848C42">
            <w:pPr>
              <w:spacing w:after="0" w:line="240" w:lineRule="auto"/>
              <w:rPr>
                <w:rFonts w:ascii="Times New Roman" w:hAnsi="Times New Roman"/>
                <w:sz w:val="28"/>
                <w:szCs w:val="28"/>
                <w:lang w:val="ru-RU"/>
              </w:rPr>
            </w:pPr>
            <w:r>
              <w:rPr>
                <w:rFonts w:ascii="Times New Roman" w:hAnsi="Times New Roman"/>
                <w:sz w:val="28"/>
                <w:szCs w:val="28"/>
                <w:lang w:val="ru-RU"/>
              </w:rPr>
              <w:t>Естественнонаучные предметы</w:t>
            </w:r>
          </w:p>
        </w:tc>
        <w:tc>
          <w:tcPr>
            <w:tcW w:w="3606" w:type="dxa"/>
            <w:tcBorders>
              <w:top w:val="single" w:color="auto" w:sz="4" w:space="0"/>
              <w:left w:val="single" w:color="auto" w:sz="4" w:space="0"/>
              <w:bottom w:val="single" w:color="auto" w:sz="4" w:space="0"/>
              <w:right w:val="single" w:color="auto" w:sz="4" w:space="0"/>
            </w:tcBorders>
          </w:tcPr>
          <w:p w14:paraId="5232470F">
            <w:pPr>
              <w:spacing w:after="0" w:line="240" w:lineRule="auto"/>
              <w:rPr>
                <w:rFonts w:ascii="Times New Roman" w:hAnsi="Times New Roman"/>
                <w:sz w:val="28"/>
                <w:szCs w:val="28"/>
                <w:lang w:val="ru-RU"/>
              </w:rPr>
            </w:pPr>
            <w:r>
              <w:rPr>
                <w:rFonts w:ascii="Times New Roman" w:hAnsi="Times New Roman"/>
                <w:sz w:val="28"/>
                <w:szCs w:val="28"/>
                <w:lang w:val="ru-RU"/>
              </w:rPr>
              <w:t>Физика</w:t>
            </w:r>
          </w:p>
        </w:tc>
        <w:tc>
          <w:tcPr>
            <w:tcW w:w="646" w:type="dxa"/>
            <w:tcBorders>
              <w:top w:val="single" w:color="auto" w:sz="4" w:space="0"/>
              <w:left w:val="single" w:color="auto" w:sz="4" w:space="0"/>
              <w:bottom w:val="single" w:color="auto" w:sz="4" w:space="0"/>
              <w:right w:val="single" w:color="auto" w:sz="4" w:space="0"/>
            </w:tcBorders>
          </w:tcPr>
          <w:p w14:paraId="473E88B7">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42960CCA">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0FB3CA9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gridSpan w:val="2"/>
            <w:tcBorders>
              <w:top w:val="single" w:color="auto" w:sz="4" w:space="0"/>
              <w:left w:val="single" w:color="auto" w:sz="4" w:space="0"/>
              <w:bottom w:val="single" w:color="auto" w:sz="4" w:space="0"/>
              <w:right w:val="single" w:color="auto" w:sz="4" w:space="0"/>
            </w:tcBorders>
          </w:tcPr>
          <w:p w14:paraId="7BE8FBA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tcBorders>
              <w:top w:val="single" w:color="auto" w:sz="4" w:space="0"/>
              <w:left w:val="single" w:color="auto" w:sz="4" w:space="0"/>
              <w:bottom w:val="single" w:color="auto" w:sz="4" w:space="0"/>
              <w:right w:val="single" w:color="auto" w:sz="4" w:space="0"/>
            </w:tcBorders>
          </w:tcPr>
          <w:p w14:paraId="58FD121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38" w:type="dxa"/>
            <w:tcBorders>
              <w:top w:val="single" w:color="auto" w:sz="4" w:space="0"/>
              <w:left w:val="single" w:color="auto" w:sz="4" w:space="0"/>
              <w:bottom w:val="single" w:color="auto" w:sz="4" w:space="0"/>
              <w:right w:val="single" w:color="auto" w:sz="4" w:space="0"/>
            </w:tcBorders>
          </w:tcPr>
          <w:p w14:paraId="195FC18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7</w:t>
            </w:r>
          </w:p>
        </w:tc>
      </w:tr>
      <w:tr w14:paraId="2AC917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591" w:type="dxa"/>
            <w:gridSpan w:val="2"/>
            <w:vMerge w:val="continue"/>
            <w:tcBorders>
              <w:top w:val="single" w:color="auto" w:sz="4" w:space="0"/>
              <w:left w:val="single" w:color="auto" w:sz="4" w:space="0"/>
              <w:bottom w:val="single" w:color="auto" w:sz="4" w:space="0"/>
              <w:right w:val="single" w:color="auto" w:sz="4" w:space="0"/>
            </w:tcBorders>
          </w:tcPr>
          <w:p w14:paraId="6F30FC38">
            <w:pPr>
              <w:spacing w:after="0" w:line="240" w:lineRule="auto"/>
              <w:rPr>
                <w:rFonts w:ascii="Times New Roman" w:hAnsi="Times New Roman"/>
                <w:sz w:val="28"/>
                <w:szCs w:val="28"/>
                <w:lang w:val="ru-RU"/>
              </w:rPr>
            </w:pPr>
          </w:p>
        </w:tc>
        <w:tc>
          <w:tcPr>
            <w:tcW w:w="3606" w:type="dxa"/>
            <w:tcBorders>
              <w:top w:val="single" w:color="auto" w:sz="4" w:space="0"/>
              <w:left w:val="single" w:color="auto" w:sz="4" w:space="0"/>
              <w:bottom w:val="single" w:color="auto" w:sz="4" w:space="0"/>
              <w:right w:val="single" w:color="auto" w:sz="4" w:space="0"/>
            </w:tcBorders>
          </w:tcPr>
          <w:p w14:paraId="1E545753">
            <w:pPr>
              <w:spacing w:after="0" w:line="240" w:lineRule="auto"/>
              <w:rPr>
                <w:rFonts w:ascii="Times New Roman" w:hAnsi="Times New Roman"/>
                <w:sz w:val="28"/>
                <w:szCs w:val="28"/>
                <w:lang w:val="ru-RU"/>
              </w:rPr>
            </w:pPr>
            <w:r>
              <w:rPr>
                <w:rFonts w:ascii="Times New Roman" w:hAnsi="Times New Roman"/>
                <w:sz w:val="28"/>
                <w:szCs w:val="28"/>
                <w:lang w:val="ru-RU"/>
              </w:rPr>
              <w:t>Химия</w:t>
            </w:r>
          </w:p>
        </w:tc>
        <w:tc>
          <w:tcPr>
            <w:tcW w:w="646" w:type="dxa"/>
            <w:tcBorders>
              <w:top w:val="single" w:color="auto" w:sz="4" w:space="0"/>
              <w:left w:val="single" w:color="auto" w:sz="4" w:space="0"/>
              <w:bottom w:val="single" w:color="auto" w:sz="4" w:space="0"/>
              <w:right w:val="single" w:color="auto" w:sz="4" w:space="0"/>
            </w:tcBorders>
          </w:tcPr>
          <w:p w14:paraId="731A75B5">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1640289B">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78339BFB">
            <w:pPr>
              <w:spacing w:after="0" w:line="240" w:lineRule="auto"/>
              <w:jc w:val="center"/>
              <w:rPr>
                <w:rFonts w:ascii="Times New Roman" w:hAnsi="Times New Roman"/>
                <w:sz w:val="26"/>
                <w:szCs w:val="26"/>
                <w:lang w:val="ru-RU"/>
              </w:rPr>
            </w:pPr>
          </w:p>
        </w:tc>
        <w:tc>
          <w:tcPr>
            <w:tcW w:w="709" w:type="dxa"/>
            <w:gridSpan w:val="2"/>
            <w:tcBorders>
              <w:top w:val="single" w:color="auto" w:sz="4" w:space="0"/>
              <w:left w:val="single" w:color="auto" w:sz="4" w:space="0"/>
              <w:bottom w:val="single" w:color="auto" w:sz="4" w:space="0"/>
              <w:right w:val="single" w:color="auto" w:sz="4" w:space="0"/>
            </w:tcBorders>
          </w:tcPr>
          <w:p w14:paraId="018CF6C7">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tcBorders>
              <w:top w:val="single" w:color="auto" w:sz="4" w:space="0"/>
              <w:left w:val="single" w:color="auto" w:sz="4" w:space="0"/>
              <w:bottom w:val="single" w:color="auto" w:sz="4" w:space="0"/>
              <w:right w:val="single" w:color="auto" w:sz="4" w:space="0"/>
            </w:tcBorders>
          </w:tcPr>
          <w:p w14:paraId="733349E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38" w:type="dxa"/>
            <w:tcBorders>
              <w:top w:val="single" w:color="auto" w:sz="4" w:space="0"/>
              <w:left w:val="single" w:color="auto" w:sz="4" w:space="0"/>
              <w:bottom w:val="single" w:color="auto" w:sz="4" w:space="0"/>
              <w:right w:val="single" w:color="auto" w:sz="4" w:space="0"/>
            </w:tcBorders>
          </w:tcPr>
          <w:p w14:paraId="0F05CB8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4</w:t>
            </w:r>
          </w:p>
        </w:tc>
      </w:tr>
      <w:tr w14:paraId="1C02F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7" w:hRule="exact"/>
        </w:trPr>
        <w:tc>
          <w:tcPr>
            <w:tcW w:w="2591" w:type="dxa"/>
            <w:gridSpan w:val="2"/>
            <w:vMerge w:val="continue"/>
            <w:tcBorders>
              <w:top w:val="single" w:color="auto" w:sz="4" w:space="0"/>
              <w:left w:val="single" w:color="auto" w:sz="4" w:space="0"/>
              <w:bottom w:val="single" w:color="auto" w:sz="4" w:space="0"/>
              <w:right w:val="single" w:color="auto" w:sz="4" w:space="0"/>
            </w:tcBorders>
          </w:tcPr>
          <w:p w14:paraId="3620BD74">
            <w:pPr>
              <w:spacing w:after="0" w:line="240" w:lineRule="auto"/>
              <w:rPr>
                <w:rFonts w:ascii="Times New Roman" w:hAnsi="Times New Roman"/>
                <w:sz w:val="28"/>
                <w:szCs w:val="28"/>
                <w:lang w:val="ru-RU"/>
              </w:rPr>
            </w:pPr>
          </w:p>
        </w:tc>
        <w:tc>
          <w:tcPr>
            <w:tcW w:w="3606" w:type="dxa"/>
            <w:tcBorders>
              <w:top w:val="single" w:color="auto" w:sz="4" w:space="0"/>
              <w:left w:val="single" w:color="auto" w:sz="4" w:space="0"/>
              <w:bottom w:val="single" w:color="auto" w:sz="4" w:space="0"/>
              <w:right w:val="single" w:color="auto" w:sz="4" w:space="0"/>
            </w:tcBorders>
          </w:tcPr>
          <w:p w14:paraId="4ABED637">
            <w:pPr>
              <w:spacing w:after="0" w:line="240" w:lineRule="auto"/>
              <w:rPr>
                <w:rFonts w:ascii="Times New Roman" w:hAnsi="Times New Roman"/>
                <w:sz w:val="28"/>
                <w:szCs w:val="28"/>
                <w:lang w:val="ru-RU"/>
              </w:rPr>
            </w:pPr>
            <w:r>
              <w:rPr>
                <w:rFonts w:ascii="Times New Roman" w:hAnsi="Times New Roman"/>
                <w:sz w:val="28"/>
                <w:szCs w:val="28"/>
                <w:lang w:val="ru-RU"/>
              </w:rPr>
              <w:t>Биология</w:t>
            </w:r>
          </w:p>
        </w:tc>
        <w:tc>
          <w:tcPr>
            <w:tcW w:w="646" w:type="dxa"/>
            <w:tcBorders>
              <w:top w:val="single" w:color="auto" w:sz="4" w:space="0"/>
              <w:left w:val="single" w:color="auto" w:sz="4" w:space="0"/>
              <w:bottom w:val="single" w:color="auto" w:sz="4" w:space="0"/>
              <w:right w:val="single" w:color="auto" w:sz="4" w:space="0"/>
            </w:tcBorders>
          </w:tcPr>
          <w:p w14:paraId="1139E44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09" w:type="dxa"/>
            <w:tcBorders>
              <w:top w:val="single" w:color="auto" w:sz="4" w:space="0"/>
              <w:left w:val="single" w:color="auto" w:sz="4" w:space="0"/>
              <w:bottom w:val="single" w:color="auto" w:sz="4" w:space="0"/>
              <w:right w:val="single" w:color="auto" w:sz="4" w:space="0"/>
            </w:tcBorders>
          </w:tcPr>
          <w:p w14:paraId="3FC741E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567" w:type="dxa"/>
            <w:tcBorders>
              <w:top w:val="single" w:color="auto" w:sz="4" w:space="0"/>
              <w:left w:val="single" w:color="auto" w:sz="4" w:space="0"/>
              <w:bottom w:val="single" w:color="auto" w:sz="4" w:space="0"/>
              <w:right w:val="single" w:color="auto" w:sz="4" w:space="0"/>
            </w:tcBorders>
          </w:tcPr>
          <w:p w14:paraId="2415B0E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09" w:type="dxa"/>
            <w:gridSpan w:val="2"/>
            <w:tcBorders>
              <w:top w:val="single" w:color="auto" w:sz="4" w:space="0"/>
              <w:left w:val="single" w:color="auto" w:sz="4" w:space="0"/>
              <w:bottom w:val="single" w:color="auto" w:sz="4" w:space="0"/>
              <w:right w:val="single" w:color="auto" w:sz="4" w:space="0"/>
            </w:tcBorders>
          </w:tcPr>
          <w:p w14:paraId="398BC60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tcBorders>
              <w:top w:val="single" w:color="auto" w:sz="4" w:space="0"/>
              <w:left w:val="single" w:color="auto" w:sz="4" w:space="0"/>
              <w:bottom w:val="single" w:color="auto" w:sz="4" w:space="0"/>
              <w:right w:val="single" w:color="auto" w:sz="4" w:space="0"/>
            </w:tcBorders>
          </w:tcPr>
          <w:p w14:paraId="5EA2E227">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38" w:type="dxa"/>
            <w:tcBorders>
              <w:top w:val="single" w:color="auto" w:sz="4" w:space="0"/>
              <w:left w:val="single" w:color="auto" w:sz="4" w:space="0"/>
              <w:bottom w:val="single" w:color="auto" w:sz="4" w:space="0"/>
              <w:right w:val="single" w:color="auto" w:sz="4" w:space="0"/>
            </w:tcBorders>
          </w:tcPr>
          <w:p w14:paraId="3D4791A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7</w:t>
            </w:r>
          </w:p>
        </w:tc>
      </w:tr>
      <w:tr w14:paraId="13DE6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24" w:hRule="exact"/>
        </w:trPr>
        <w:tc>
          <w:tcPr>
            <w:tcW w:w="2591" w:type="dxa"/>
            <w:gridSpan w:val="2"/>
            <w:tcBorders>
              <w:top w:val="single" w:color="auto" w:sz="4" w:space="0"/>
              <w:left w:val="single" w:color="auto" w:sz="4" w:space="0"/>
              <w:bottom w:val="single" w:color="auto" w:sz="4" w:space="0"/>
              <w:right w:val="single" w:color="auto" w:sz="4" w:space="0"/>
            </w:tcBorders>
          </w:tcPr>
          <w:p w14:paraId="72ED94A4">
            <w:pPr>
              <w:spacing w:after="0" w:line="240" w:lineRule="auto"/>
              <w:rPr>
                <w:rFonts w:ascii="Times New Roman" w:hAnsi="Times New Roman"/>
                <w:sz w:val="28"/>
                <w:szCs w:val="28"/>
                <w:lang w:val="ru-RU"/>
              </w:rPr>
            </w:pPr>
            <w:r>
              <w:rPr>
                <w:rFonts w:ascii="Times New Roman" w:hAnsi="Times New Roman"/>
                <w:sz w:val="28"/>
                <w:szCs w:val="28"/>
                <w:lang w:val="ru-RU"/>
              </w:rPr>
              <w:t>Основы духовно-нравственной культуры народов России</w:t>
            </w:r>
          </w:p>
        </w:tc>
        <w:tc>
          <w:tcPr>
            <w:tcW w:w="3606" w:type="dxa"/>
            <w:tcBorders>
              <w:top w:val="single" w:color="auto" w:sz="4" w:space="0"/>
              <w:left w:val="single" w:color="auto" w:sz="4" w:space="0"/>
              <w:bottom w:val="single" w:color="auto" w:sz="4" w:space="0"/>
              <w:right w:val="single" w:color="auto" w:sz="4" w:space="0"/>
            </w:tcBorders>
          </w:tcPr>
          <w:p w14:paraId="2D6881F8">
            <w:pPr>
              <w:spacing w:after="0" w:line="240" w:lineRule="auto"/>
              <w:rPr>
                <w:rFonts w:ascii="Times New Roman" w:hAnsi="Times New Roman"/>
                <w:sz w:val="28"/>
                <w:szCs w:val="28"/>
                <w:lang w:val="ru-RU"/>
              </w:rPr>
            </w:pPr>
            <w:r>
              <w:rPr>
                <w:rFonts w:ascii="Times New Roman" w:hAnsi="Times New Roman"/>
                <w:sz w:val="28"/>
                <w:szCs w:val="28"/>
                <w:lang w:val="ru-RU"/>
              </w:rPr>
              <w:t>Основы духовно-нравственной культуры народов России</w:t>
            </w:r>
          </w:p>
        </w:tc>
        <w:tc>
          <w:tcPr>
            <w:tcW w:w="646" w:type="dxa"/>
            <w:tcBorders>
              <w:top w:val="single" w:color="auto" w:sz="4" w:space="0"/>
              <w:left w:val="single" w:color="auto" w:sz="4" w:space="0"/>
              <w:bottom w:val="single" w:color="auto" w:sz="4" w:space="0"/>
              <w:right w:val="single" w:color="auto" w:sz="4" w:space="0"/>
            </w:tcBorders>
          </w:tcPr>
          <w:p w14:paraId="5830A3B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1D84722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5A568EE9">
            <w:pPr>
              <w:spacing w:after="0" w:line="240" w:lineRule="auto"/>
              <w:jc w:val="center"/>
              <w:rPr>
                <w:rFonts w:ascii="Times New Roman" w:hAnsi="Times New Roman"/>
                <w:sz w:val="26"/>
                <w:szCs w:val="26"/>
              </w:rPr>
            </w:pPr>
          </w:p>
        </w:tc>
        <w:tc>
          <w:tcPr>
            <w:tcW w:w="709" w:type="dxa"/>
            <w:gridSpan w:val="2"/>
            <w:tcBorders>
              <w:top w:val="single" w:color="auto" w:sz="4" w:space="0"/>
              <w:left w:val="single" w:color="auto" w:sz="4" w:space="0"/>
              <w:bottom w:val="single" w:color="auto" w:sz="4" w:space="0"/>
              <w:right w:val="single" w:color="auto" w:sz="4" w:space="0"/>
            </w:tcBorders>
          </w:tcPr>
          <w:p w14:paraId="70F4C6E9">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2F0D70A9">
            <w:pPr>
              <w:spacing w:after="0" w:line="240" w:lineRule="auto"/>
              <w:jc w:val="center"/>
              <w:rPr>
                <w:rFonts w:ascii="Times New Roman" w:hAnsi="Times New Roman"/>
                <w:sz w:val="26"/>
                <w:szCs w:val="26"/>
              </w:rPr>
            </w:pPr>
          </w:p>
        </w:tc>
        <w:tc>
          <w:tcPr>
            <w:tcW w:w="738" w:type="dxa"/>
            <w:tcBorders>
              <w:top w:val="single" w:color="auto" w:sz="4" w:space="0"/>
              <w:left w:val="single" w:color="auto" w:sz="4" w:space="0"/>
              <w:bottom w:val="single" w:color="auto" w:sz="4" w:space="0"/>
              <w:right w:val="single" w:color="auto" w:sz="4" w:space="0"/>
            </w:tcBorders>
          </w:tcPr>
          <w:p w14:paraId="5849F48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1CFD5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591" w:type="dxa"/>
            <w:gridSpan w:val="2"/>
            <w:vMerge w:val="restart"/>
            <w:tcBorders>
              <w:top w:val="single" w:color="auto" w:sz="4" w:space="0"/>
              <w:left w:val="single" w:color="auto" w:sz="4" w:space="0"/>
              <w:bottom w:val="single" w:color="auto" w:sz="4" w:space="0"/>
              <w:right w:val="single" w:color="auto" w:sz="4" w:space="0"/>
            </w:tcBorders>
          </w:tcPr>
          <w:p w14:paraId="20FBBFFD">
            <w:pPr>
              <w:spacing w:after="0" w:line="240" w:lineRule="auto"/>
              <w:rPr>
                <w:rFonts w:ascii="Times New Roman" w:hAnsi="Times New Roman"/>
                <w:sz w:val="28"/>
                <w:szCs w:val="28"/>
                <w:lang w:val="ru-RU"/>
              </w:rPr>
            </w:pPr>
            <w:r>
              <w:rPr>
                <w:rFonts w:ascii="Times New Roman" w:hAnsi="Times New Roman"/>
                <w:sz w:val="28"/>
                <w:szCs w:val="28"/>
                <w:lang w:val="ru-RU"/>
              </w:rPr>
              <w:t>Искусство</w:t>
            </w:r>
          </w:p>
        </w:tc>
        <w:tc>
          <w:tcPr>
            <w:tcW w:w="3606" w:type="dxa"/>
            <w:tcBorders>
              <w:top w:val="single" w:color="auto" w:sz="4" w:space="0"/>
              <w:left w:val="single" w:color="auto" w:sz="4" w:space="0"/>
              <w:bottom w:val="single" w:color="auto" w:sz="4" w:space="0"/>
              <w:right w:val="single" w:color="auto" w:sz="4" w:space="0"/>
            </w:tcBorders>
          </w:tcPr>
          <w:p w14:paraId="734DECDD">
            <w:pPr>
              <w:spacing w:after="0" w:line="240" w:lineRule="auto"/>
              <w:rPr>
                <w:rFonts w:ascii="Times New Roman" w:hAnsi="Times New Roman"/>
                <w:sz w:val="28"/>
                <w:szCs w:val="28"/>
                <w:lang w:val="ru-RU"/>
              </w:rPr>
            </w:pPr>
            <w:r>
              <w:rPr>
                <w:rFonts w:ascii="Times New Roman" w:hAnsi="Times New Roman"/>
                <w:sz w:val="28"/>
                <w:szCs w:val="28"/>
                <w:lang w:val="ru-RU"/>
              </w:rPr>
              <w:t>Изобразительное искусство</w:t>
            </w:r>
          </w:p>
        </w:tc>
        <w:tc>
          <w:tcPr>
            <w:tcW w:w="646" w:type="dxa"/>
            <w:tcBorders>
              <w:top w:val="single" w:color="auto" w:sz="4" w:space="0"/>
              <w:left w:val="single" w:color="auto" w:sz="4" w:space="0"/>
              <w:bottom w:val="single" w:color="auto" w:sz="4" w:space="0"/>
              <w:right w:val="single" w:color="auto" w:sz="4" w:space="0"/>
            </w:tcBorders>
          </w:tcPr>
          <w:p w14:paraId="19E5AB3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6A0DE1F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1955839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gridSpan w:val="2"/>
            <w:tcBorders>
              <w:top w:val="single" w:color="auto" w:sz="4" w:space="0"/>
              <w:left w:val="single" w:color="auto" w:sz="4" w:space="0"/>
              <w:bottom w:val="single" w:color="auto" w:sz="4" w:space="0"/>
              <w:right w:val="single" w:color="auto" w:sz="4" w:space="0"/>
            </w:tcBorders>
          </w:tcPr>
          <w:p w14:paraId="2CC98761">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7DC82436">
            <w:pPr>
              <w:spacing w:after="0" w:line="240" w:lineRule="auto"/>
              <w:jc w:val="center"/>
              <w:rPr>
                <w:rFonts w:ascii="Times New Roman" w:hAnsi="Times New Roman"/>
                <w:sz w:val="26"/>
                <w:szCs w:val="26"/>
              </w:rPr>
            </w:pPr>
          </w:p>
        </w:tc>
        <w:tc>
          <w:tcPr>
            <w:tcW w:w="738" w:type="dxa"/>
            <w:tcBorders>
              <w:top w:val="single" w:color="auto" w:sz="4" w:space="0"/>
              <w:left w:val="single" w:color="auto" w:sz="4" w:space="0"/>
              <w:bottom w:val="single" w:color="auto" w:sz="4" w:space="0"/>
              <w:right w:val="single" w:color="auto" w:sz="4" w:space="0"/>
            </w:tcBorders>
          </w:tcPr>
          <w:p w14:paraId="23E4E4F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64B29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591" w:type="dxa"/>
            <w:gridSpan w:val="2"/>
            <w:vMerge w:val="continue"/>
            <w:tcBorders>
              <w:top w:val="single" w:color="auto" w:sz="4" w:space="0"/>
              <w:left w:val="single" w:color="auto" w:sz="4" w:space="0"/>
              <w:bottom w:val="single" w:color="auto" w:sz="4" w:space="0"/>
              <w:right w:val="single" w:color="auto" w:sz="4" w:space="0"/>
            </w:tcBorders>
          </w:tcPr>
          <w:p w14:paraId="542DDC5B">
            <w:pPr>
              <w:spacing w:after="0" w:line="240" w:lineRule="auto"/>
              <w:rPr>
                <w:rFonts w:ascii="Times New Roman" w:hAnsi="Times New Roman"/>
                <w:sz w:val="28"/>
                <w:szCs w:val="28"/>
                <w:lang w:val="ru-RU"/>
              </w:rPr>
            </w:pPr>
          </w:p>
        </w:tc>
        <w:tc>
          <w:tcPr>
            <w:tcW w:w="3606" w:type="dxa"/>
            <w:tcBorders>
              <w:top w:val="single" w:color="auto" w:sz="4" w:space="0"/>
              <w:left w:val="single" w:color="auto" w:sz="4" w:space="0"/>
              <w:bottom w:val="single" w:color="auto" w:sz="4" w:space="0"/>
              <w:right w:val="single" w:color="auto" w:sz="4" w:space="0"/>
            </w:tcBorders>
          </w:tcPr>
          <w:p w14:paraId="4F48099A">
            <w:pPr>
              <w:spacing w:after="0" w:line="240" w:lineRule="auto"/>
              <w:rPr>
                <w:rFonts w:ascii="Times New Roman" w:hAnsi="Times New Roman"/>
                <w:sz w:val="28"/>
                <w:szCs w:val="28"/>
                <w:lang w:val="ru-RU"/>
              </w:rPr>
            </w:pPr>
            <w:r>
              <w:rPr>
                <w:rFonts w:ascii="Times New Roman" w:hAnsi="Times New Roman"/>
                <w:sz w:val="28"/>
                <w:szCs w:val="28"/>
                <w:lang w:val="ru-RU"/>
              </w:rPr>
              <w:t>Музыка</w:t>
            </w:r>
          </w:p>
        </w:tc>
        <w:tc>
          <w:tcPr>
            <w:tcW w:w="646" w:type="dxa"/>
            <w:tcBorders>
              <w:top w:val="single" w:color="auto" w:sz="4" w:space="0"/>
              <w:left w:val="single" w:color="auto" w:sz="4" w:space="0"/>
              <w:bottom w:val="single" w:color="auto" w:sz="4" w:space="0"/>
              <w:right w:val="single" w:color="auto" w:sz="4" w:space="0"/>
            </w:tcBorders>
          </w:tcPr>
          <w:p w14:paraId="44735FF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126E83C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217C035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gridSpan w:val="2"/>
            <w:tcBorders>
              <w:top w:val="single" w:color="auto" w:sz="4" w:space="0"/>
              <w:left w:val="single" w:color="auto" w:sz="4" w:space="0"/>
              <w:bottom w:val="single" w:color="auto" w:sz="4" w:space="0"/>
              <w:right w:val="single" w:color="auto" w:sz="4" w:space="0"/>
            </w:tcBorders>
          </w:tcPr>
          <w:p w14:paraId="43FDC9E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7CEA3209">
            <w:pPr>
              <w:spacing w:after="0" w:line="240" w:lineRule="auto"/>
              <w:jc w:val="center"/>
              <w:rPr>
                <w:rFonts w:ascii="Times New Roman" w:hAnsi="Times New Roman"/>
                <w:sz w:val="26"/>
                <w:szCs w:val="26"/>
              </w:rPr>
            </w:pPr>
          </w:p>
        </w:tc>
        <w:tc>
          <w:tcPr>
            <w:tcW w:w="738" w:type="dxa"/>
            <w:tcBorders>
              <w:top w:val="single" w:color="auto" w:sz="4" w:space="0"/>
              <w:left w:val="single" w:color="auto" w:sz="4" w:space="0"/>
              <w:bottom w:val="single" w:color="auto" w:sz="4" w:space="0"/>
              <w:right w:val="single" w:color="auto" w:sz="4" w:space="0"/>
            </w:tcBorders>
          </w:tcPr>
          <w:p w14:paraId="4F82EE4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1CC5A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591" w:type="dxa"/>
            <w:gridSpan w:val="2"/>
            <w:tcBorders>
              <w:top w:val="single" w:color="auto" w:sz="4" w:space="0"/>
              <w:left w:val="single" w:color="auto" w:sz="4" w:space="0"/>
              <w:bottom w:val="single" w:color="auto" w:sz="4" w:space="0"/>
              <w:right w:val="single" w:color="auto" w:sz="4" w:space="0"/>
            </w:tcBorders>
          </w:tcPr>
          <w:p w14:paraId="6B2D3177">
            <w:pPr>
              <w:spacing w:after="0" w:line="240" w:lineRule="auto"/>
              <w:rPr>
                <w:rFonts w:ascii="Times New Roman" w:hAnsi="Times New Roman"/>
                <w:sz w:val="28"/>
                <w:szCs w:val="28"/>
                <w:lang w:val="ru-RU"/>
              </w:rPr>
            </w:pPr>
            <w:r>
              <w:rPr>
                <w:rFonts w:ascii="Times New Roman" w:hAnsi="Times New Roman"/>
                <w:sz w:val="28"/>
                <w:szCs w:val="28"/>
                <w:lang w:val="ru-RU"/>
              </w:rPr>
              <w:t>Технология</w:t>
            </w:r>
          </w:p>
        </w:tc>
        <w:tc>
          <w:tcPr>
            <w:tcW w:w="3606" w:type="dxa"/>
            <w:tcBorders>
              <w:top w:val="single" w:color="auto" w:sz="4" w:space="0"/>
              <w:left w:val="single" w:color="auto" w:sz="4" w:space="0"/>
              <w:bottom w:val="single" w:color="auto" w:sz="4" w:space="0"/>
              <w:right w:val="single" w:color="auto" w:sz="4" w:space="0"/>
            </w:tcBorders>
          </w:tcPr>
          <w:p w14:paraId="6C1D90C2">
            <w:pPr>
              <w:spacing w:after="0" w:line="240" w:lineRule="auto"/>
              <w:rPr>
                <w:rFonts w:ascii="Times New Roman" w:hAnsi="Times New Roman"/>
                <w:sz w:val="28"/>
                <w:szCs w:val="28"/>
                <w:lang w:val="ru-RU"/>
              </w:rPr>
            </w:pPr>
            <w:r>
              <w:rPr>
                <w:rFonts w:ascii="Times New Roman" w:hAnsi="Times New Roman"/>
                <w:sz w:val="28"/>
                <w:szCs w:val="28"/>
                <w:lang w:val="ru-RU"/>
              </w:rPr>
              <w:t>Технология</w:t>
            </w:r>
          </w:p>
        </w:tc>
        <w:tc>
          <w:tcPr>
            <w:tcW w:w="646" w:type="dxa"/>
            <w:tcBorders>
              <w:top w:val="single" w:color="auto" w:sz="4" w:space="0"/>
              <w:left w:val="single" w:color="auto" w:sz="4" w:space="0"/>
              <w:bottom w:val="single" w:color="auto" w:sz="4" w:space="0"/>
              <w:right w:val="single" w:color="auto" w:sz="4" w:space="0"/>
            </w:tcBorders>
          </w:tcPr>
          <w:p w14:paraId="705952A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6907EBB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5A90674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gridSpan w:val="2"/>
            <w:tcBorders>
              <w:top w:val="single" w:color="auto" w:sz="4" w:space="0"/>
              <w:left w:val="single" w:color="auto" w:sz="4" w:space="0"/>
              <w:bottom w:val="single" w:color="auto" w:sz="4" w:space="0"/>
              <w:right w:val="single" w:color="auto" w:sz="4" w:space="0"/>
            </w:tcBorders>
          </w:tcPr>
          <w:p w14:paraId="175A557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32DE80D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8" w:type="dxa"/>
            <w:tcBorders>
              <w:top w:val="single" w:color="auto" w:sz="4" w:space="0"/>
              <w:left w:val="single" w:color="auto" w:sz="4" w:space="0"/>
              <w:bottom w:val="single" w:color="auto" w:sz="4" w:space="0"/>
              <w:right w:val="single" w:color="auto" w:sz="4" w:space="0"/>
            </w:tcBorders>
          </w:tcPr>
          <w:p w14:paraId="6610B9C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08566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591" w:type="dxa"/>
            <w:gridSpan w:val="2"/>
            <w:vMerge w:val="restart"/>
            <w:tcBorders>
              <w:top w:val="single" w:color="auto" w:sz="4" w:space="0"/>
              <w:left w:val="single" w:color="auto" w:sz="4" w:space="0"/>
              <w:bottom w:val="single" w:color="auto" w:sz="4" w:space="0"/>
              <w:right w:val="single" w:color="auto" w:sz="4" w:space="0"/>
            </w:tcBorders>
          </w:tcPr>
          <w:p w14:paraId="78B9C920">
            <w:pPr>
              <w:spacing w:after="0" w:line="240" w:lineRule="auto"/>
              <w:rPr>
                <w:rFonts w:ascii="Times New Roman" w:hAnsi="Times New Roman"/>
                <w:sz w:val="28"/>
                <w:szCs w:val="28"/>
                <w:lang w:val="ru-RU"/>
              </w:rPr>
            </w:pPr>
            <w:r>
              <w:rPr>
                <w:rFonts w:ascii="Times New Roman" w:hAnsi="Times New Roman"/>
                <w:sz w:val="28"/>
                <w:szCs w:val="28"/>
                <w:lang w:val="ru-RU"/>
              </w:rPr>
              <w:t>Физическая культура и основы безопасности жизнедеятельности</w:t>
            </w:r>
          </w:p>
        </w:tc>
        <w:tc>
          <w:tcPr>
            <w:tcW w:w="3606" w:type="dxa"/>
            <w:tcBorders>
              <w:top w:val="single" w:color="auto" w:sz="4" w:space="0"/>
              <w:left w:val="single" w:color="auto" w:sz="4" w:space="0"/>
              <w:bottom w:val="single" w:color="auto" w:sz="4" w:space="0"/>
              <w:right w:val="single" w:color="auto" w:sz="4" w:space="0"/>
            </w:tcBorders>
          </w:tcPr>
          <w:p w14:paraId="64AA41BC">
            <w:pPr>
              <w:spacing w:after="0" w:line="240" w:lineRule="auto"/>
              <w:rPr>
                <w:rFonts w:ascii="Times New Roman" w:hAnsi="Times New Roman"/>
                <w:sz w:val="28"/>
                <w:szCs w:val="28"/>
                <w:lang w:val="ru-RU"/>
              </w:rPr>
            </w:pPr>
            <w:r>
              <w:rPr>
                <w:rFonts w:ascii="Times New Roman" w:hAnsi="Times New Roman"/>
                <w:sz w:val="28"/>
                <w:szCs w:val="28"/>
                <w:lang w:val="ru-RU"/>
              </w:rPr>
              <w:t>Физическая культура</w:t>
            </w:r>
          </w:p>
        </w:tc>
        <w:tc>
          <w:tcPr>
            <w:tcW w:w="646" w:type="dxa"/>
            <w:tcBorders>
              <w:top w:val="single" w:color="auto" w:sz="4" w:space="0"/>
              <w:left w:val="single" w:color="auto" w:sz="4" w:space="0"/>
              <w:bottom w:val="single" w:color="auto" w:sz="4" w:space="0"/>
              <w:right w:val="single" w:color="auto" w:sz="4" w:space="0"/>
            </w:tcBorders>
          </w:tcPr>
          <w:p w14:paraId="7CB9841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7F776FC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3B165B5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gridSpan w:val="2"/>
            <w:tcBorders>
              <w:top w:val="single" w:color="auto" w:sz="4" w:space="0"/>
              <w:left w:val="single" w:color="auto" w:sz="4" w:space="0"/>
              <w:bottom w:val="single" w:color="auto" w:sz="4" w:space="0"/>
              <w:right w:val="single" w:color="auto" w:sz="4" w:space="0"/>
            </w:tcBorders>
          </w:tcPr>
          <w:p w14:paraId="0FAAAFD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107086D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8" w:type="dxa"/>
            <w:tcBorders>
              <w:top w:val="single" w:color="auto" w:sz="4" w:space="0"/>
              <w:left w:val="single" w:color="auto" w:sz="4" w:space="0"/>
              <w:bottom w:val="single" w:color="auto" w:sz="4" w:space="0"/>
              <w:right w:val="single" w:color="auto" w:sz="4" w:space="0"/>
            </w:tcBorders>
          </w:tcPr>
          <w:p w14:paraId="177AE47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07633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9" w:hRule="exact"/>
        </w:trPr>
        <w:tc>
          <w:tcPr>
            <w:tcW w:w="2591" w:type="dxa"/>
            <w:gridSpan w:val="2"/>
            <w:vMerge w:val="continue"/>
            <w:tcBorders>
              <w:top w:val="single" w:color="auto" w:sz="4" w:space="0"/>
              <w:left w:val="single" w:color="auto" w:sz="4" w:space="0"/>
              <w:bottom w:val="single" w:color="auto" w:sz="4" w:space="0"/>
              <w:right w:val="single" w:color="auto" w:sz="4" w:space="0"/>
            </w:tcBorders>
          </w:tcPr>
          <w:p w14:paraId="450EA552">
            <w:pPr>
              <w:spacing w:after="0" w:line="240" w:lineRule="auto"/>
              <w:rPr>
                <w:rFonts w:ascii="Times New Roman" w:hAnsi="Times New Roman"/>
                <w:sz w:val="28"/>
                <w:szCs w:val="28"/>
                <w:lang w:val="ru-RU"/>
              </w:rPr>
            </w:pPr>
          </w:p>
        </w:tc>
        <w:tc>
          <w:tcPr>
            <w:tcW w:w="3606" w:type="dxa"/>
            <w:tcBorders>
              <w:top w:val="single" w:color="auto" w:sz="4" w:space="0"/>
              <w:left w:val="single" w:color="auto" w:sz="4" w:space="0"/>
              <w:bottom w:val="single" w:color="auto" w:sz="4" w:space="0"/>
              <w:right w:val="single" w:color="auto" w:sz="4" w:space="0"/>
            </w:tcBorders>
          </w:tcPr>
          <w:p w14:paraId="6E0F3FD4">
            <w:pPr>
              <w:spacing w:after="0" w:line="240" w:lineRule="auto"/>
              <w:rPr>
                <w:rFonts w:ascii="Times New Roman" w:hAnsi="Times New Roman"/>
                <w:sz w:val="28"/>
                <w:szCs w:val="28"/>
                <w:lang w:val="ru-RU"/>
              </w:rPr>
            </w:pPr>
            <w:r>
              <w:rPr>
                <w:rFonts w:ascii="Times New Roman" w:hAnsi="Times New Roman"/>
                <w:sz w:val="28"/>
                <w:szCs w:val="28"/>
                <w:lang w:val="ru-RU"/>
              </w:rPr>
              <w:t>Основы безопасности жизнедеятельности</w:t>
            </w:r>
          </w:p>
        </w:tc>
        <w:tc>
          <w:tcPr>
            <w:tcW w:w="646" w:type="dxa"/>
            <w:tcBorders>
              <w:top w:val="single" w:color="auto" w:sz="4" w:space="0"/>
              <w:left w:val="single" w:color="auto" w:sz="4" w:space="0"/>
              <w:bottom w:val="single" w:color="auto" w:sz="4" w:space="0"/>
              <w:right w:val="single" w:color="auto" w:sz="4" w:space="0"/>
            </w:tcBorders>
          </w:tcPr>
          <w:p w14:paraId="4253E003">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219969DC">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35DFDE33">
            <w:pPr>
              <w:spacing w:after="0" w:line="240" w:lineRule="auto"/>
              <w:jc w:val="center"/>
              <w:rPr>
                <w:rFonts w:ascii="Times New Roman" w:hAnsi="Times New Roman"/>
                <w:sz w:val="26"/>
                <w:szCs w:val="26"/>
              </w:rPr>
            </w:pPr>
          </w:p>
        </w:tc>
        <w:tc>
          <w:tcPr>
            <w:tcW w:w="709" w:type="dxa"/>
            <w:gridSpan w:val="2"/>
            <w:tcBorders>
              <w:top w:val="single" w:color="auto" w:sz="4" w:space="0"/>
              <w:left w:val="single" w:color="auto" w:sz="4" w:space="0"/>
              <w:bottom w:val="single" w:color="auto" w:sz="4" w:space="0"/>
              <w:right w:val="single" w:color="auto" w:sz="4" w:space="0"/>
            </w:tcBorders>
          </w:tcPr>
          <w:p w14:paraId="6120706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40FCF41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8" w:type="dxa"/>
            <w:tcBorders>
              <w:top w:val="single" w:color="auto" w:sz="4" w:space="0"/>
              <w:left w:val="single" w:color="auto" w:sz="4" w:space="0"/>
              <w:bottom w:val="single" w:color="auto" w:sz="4" w:space="0"/>
              <w:right w:val="single" w:color="auto" w:sz="4" w:space="0"/>
            </w:tcBorders>
          </w:tcPr>
          <w:p w14:paraId="6AB5FA2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2FAAB0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6197" w:type="dxa"/>
            <w:gridSpan w:val="3"/>
            <w:tcBorders>
              <w:top w:val="single" w:color="auto" w:sz="4" w:space="0"/>
              <w:left w:val="single" w:color="auto" w:sz="4" w:space="0"/>
              <w:bottom w:val="single" w:color="auto" w:sz="4" w:space="0"/>
              <w:right w:val="single" w:color="auto" w:sz="4" w:space="0"/>
            </w:tcBorders>
          </w:tcPr>
          <w:p w14:paraId="0D489112">
            <w:pPr>
              <w:spacing w:after="0" w:line="240" w:lineRule="auto"/>
              <w:rPr>
                <w:rFonts w:ascii="Times New Roman" w:hAnsi="Times New Roman"/>
                <w:sz w:val="28"/>
                <w:szCs w:val="28"/>
                <w:lang w:val="ru-RU"/>
              </w:rPr>
            </w:pPr>
            <w:r>
              <w:rPr>
                <w:rFonts w:ascii="Times New Roman" w:hAnsi="Times New Roman"/>
                <w:sz w:val="28"/>
                <w:szCs w:val="28"/>
                <w:lang w:val="ru-RU"/>
              </w:rPr>
              <w:t>Итого</w:t>
            </w:r>
          </w:p>
        </w:tc>
        <w:tc>
          <w:tcPr>
            <w:tcW w:w="646" w:type="dxa"/>
            <w:tcBorders>
              <w:top w:val="single" w:color="auto" w:sz="4" w:space="0"/>
              <w:left w:val="single" w:color="auto" w:sz="4" w:space="0"/>
              <w:bottom w:val="single" w:color="auto" w:sz="4" w:space="0"/>
              <w:right w:val="single" w:color="auto" w:sz="4" w:space="0"/>
            </w:tcBorders>
          </w:tcPr>
          <w:p w14:paraId="20A8305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2</w:t>
            </w:r>
            <w:r>
              <w:rPr>
                <w:rFonts w:ascii="Times New Roman" w:hAnsi="Times New Roman" w:eastAsia="SchoolBookSanPin"/>
                <w:sz w:val="26"/>
                <w:szCs w:val="26"/>
                <w:lang w:val="ru-RU"/>
              </w:rPr>
              <w:t>7</w:t>
            </w:r>
          </w:p>
        </w:tc>
        <w:tc>
          <w:tcPr>
            <w:tcW w:w="709" w:type="dxa"/>
            <w:tcBorders>
              <w:top w:val="single" w:color="auto" w:sz="4" w:space="0"/>
              <w:left w:val="single" w:color="auto" w:sz="4" w:space="0"/>
              <w:bottom w:val="single" w:color="auto" w:sz="4" w:space="0"/>
              <w:right w:val="single" w:color="auto" w:sz="4" w:space="0"/>
            </w:tcBorders>
          </w:tcPr>
          <w:p w14:paraId="0C2E280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9</w:t>
            </w:r>
          </w:p>
        </w:tc>
        <w:tc>
          <w:tcPr>
            <w:tcW w:w="567" w:type="dxa"/>
            <w:tcBorders>
              <w:top w:val="single" w:color="auto" w:sz="4" w:space="0"/>
              <w:left w:val="single" w:color="auto" w:sz="4" w:space="0"/>
              <w:bottom w:val="single" w:color="auto" w:sz="4" w:space="0"/>
              <w:right w:val="single" w:color="auto" w:sz="4" w:space="0"/>
            </w:tcBorders>
          </w:tcPr>
          <w:p w14:paraId="6E52089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3</w:t>
            </w:r>
            <w:r>
              <w:rPr>
                <w:rFonts w:ascii="Times New Roman" w:hAnsi="Times New Roman" w:eastAsia="SchoolBookSanPin"/>
                <w:sz w:val="26"/>
                <w:szCs w:val="26"/>
                <w:lang w:val="ru-RU"/>
              </w:rPr>
              <w:t>0</w:t>
            </w:r>
          </w:p>
        </w:tc>
        <w:tc>
          <w:tcPr>
            <w:tcW w:w="709" w:type="dxa"/>
            <w:gridSpan w:val="2"/>
            <w:tcBorders>
              <w:top w:val="single" w:color="auto" w:sz="4" w:space="0"/>
              <w:left w:val="single" w:color="auto" w:sz="4" w:space="0"/>
              <w:bottom w:val="single" w:color="auto" w:sz="4" w:space="0"/>
              <w:right w:val="single" w:color="auto" w:sz="4" w:space="0"/>
            </w:tcBorders>
          </w:tcPr>
          <w:p w14:paraId="0F790E3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3</w:t>
            </w:r>
            <w:r>
              <w:rPr>
                <w:rFonts w:ascii="Times New Roman" w:hAnsi="Times New Roman" w:eastAsia="SchoolBookSanPin"/>
                <w:sz w:val="26"/>
                <w:szCs w:val="26"/>
                <w:lang w:val="ru-RU"/>
              </w:rPr>
              <w:t>1</w:t>
            </w:r>
          </w:p>
        </w:tc>
        <w:tc>
          <w:tcPr>
            <w:tcW w:w="567" w:type="dxa"/>
            <w:tcBorders>
              <w:top w:val="single" w:color="auto" w:sz="4" w:space="0"/>
              <w:left w:val="single" w:color="auto" w:sz="4" w:space="0"/>
              <w:bottom w:val="single" w:color="auto" w:sz="4" w:space="0"/>
              <w:right w:val="single" w:color="auto" w:sz="4" w:space="0"/>
            </w:tcBorders>
          </w:tcPr>
          <w:p w14:paraId="040E01F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3</w:t>
            </w:r>
            <w:r>
              <w:rPr>
                <w:rFonts w:ascii="Times New Roman" w:hAnsi="Times New Roman" w:eastAsia="SchoolBookSanPin"/>
                <w:sz w:val="26"/>
                <w:szCs w:val="26"/>
                <w:lang w:val="ru-RU"/>
              </w:rPr>
              <w:t>2</w:t>
            </w:r>
          </w:p>
        </w:tc>
        <w:tc>
          <w:tcPr>
            <w:tcW w:w="738" w:type="dxa"/>
            <w:tcBorders>
              <w:top w:val="single" w:color="auto" w:sz="4" w:space="0"/>
              <w:left w:val="single" w:color="auto" w:sz="4" w:space="0"/>
              <w:bottom w:val="single" w:color="auto" w:sz="4" w:space="0"/>
              <w:right w:val="single" w:color="auto" w:sz="4" w:space="0"/>
            </w:tcBorders>
          </w:tcPr>
          <w:p w14:paraId="7940AEF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1</w:t>
            </w:r>
            <w:r>
              <w:rPr>
                <w:rFonts w:ascii="Times New Roman" w:hAnsi="Times New Roman" w:eastAsia="SchoolBookSanPin"/>
                <w:sz w:val="26"/>
                <w:szCs w:val="26"/>
                <w:lang w:val="ru-RU"/>
              </w:rPr>
              <w:t>49</w:t>
            </w:r>
          </w:p>
        </w:tc>
      </w:tr>
      <w:tr w14:paraId="6FBB5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3" w:hRule="exact"/>
        </w:trPr>
        <w:tc>
          <w:tcPr>
            <w:tcW w:w="6197" w:type="dxa"/>
            <w:gridSpan w:val="3"/>
            <w:tcBorders>
              <w:top w:val="single" w:color="auto" w:sz="4" w:space="0"/>
              <w:left w:val="single" w:color="auto" w:sz="4" w:space="0"/>
              <w:bottom w:val="single" w:color="auto" w:sz="4" w:space="0"/>
              <w:right w:val="single" w:color="auto" w:sz="4" w:space="0"/>
            </w:tcBorders>
          </w:tcPr>
          <w:p w14:paraId="03DDEB20">
            <w:pPr>
              <w:spacing w:after="0" w:line="240" w:lineRule="auto"/>
              <w:rPr>
                <w:rFonts w:ascii="Times New Roman" w:hAnsi="Times New Roman"/>
                <w:sz w:val="28"/>
                <w:szCs w:val="28"/>
                <w:lang w:val="ru-RU"/>
              </w:rPr>
            </w:pPr>
            <w:r>
              <w:rPr>
                <w:rFonts w:ascii="Times New Roman" w:hAnsi="Times New Roman"/>
                <w:sz w:val="28"/>
                <w:szCs w:val="28"/>
                <w:lang w:val="ru-RU"/>
              </w:rPr>
              <w:t>Часть, формируемая участниками образовательных отношений</w:t>
            </w:r>
          </w:p>
        </w:tc>
        <w:tc>
          <w:tcPr>
            <w:tcW w:w="646" w:type="dxa"/>
            <w:tcBorders>
              <w:top w:val="single" w:color="auto" w:sz="4" w:space="0"/>
              <w:left w:val="single" w:color="auto" w:sz="4" w:space="0"/>
              <w:bottom w:val="single" w:color="auto" w:sz="4" w:space="0"/>
              <w:right w:val="single" w:color="auto" w:sz="4" w:space="0"/>
            </w:tcBorders>
          </w:tcPr>
          <w:p w14:paraId="5545E9D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tcBorders>
              <w:top w:val="single" w:color="auto" w:sz="4" w:space="0"/>
              <w:left w:val="single" w:color="auto" w:sz="4" w:space="0"/>
              <w:bottom w:val="single" w:color="auto" w:sz="4" w:space="0"/>
              <w:right w:val="single" w:color="auto" w:sz="4" w:space="0"/>
            </w:tcBorders>
          </w:tcPr>
          <w:p w14:paraId="296A70D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567" w:type="dxa"/>
            <w:tcBorders>
              <w:top w:val="single" w:color="auto" w:sz="4" w:space="0"/>
              <w:left w:val="single" w:color="auto" w:sz="4" w:space="0"/>
              <w:bottom w:val="single" w:color="auto" w:sz="4" w:space="0"/>
              <w:right w:val="single" w:color="auto" w:sz="4" w:space="0"/>
            </w:tcBorders>
          </w:tcPr>
          <w:p w14:paraId="4EEF026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gridSpan w:val="2"/>
            <w:tcBorders>
              <w:top w:val="single" w:color="auto" w:sz="4" w:space="0"/>
              <w:left w:val="single" w:color="auto" w:sz="4" w:space="0"/>
              <w:bottom w:val="single" w:color="auto" w:sz="4" w:space="0"/>
              <w:right w:val="single" w:color="auto" w:sz="4" w:space="0"/>
            </w:tcBorders>
          </w:tcPr>
          <w:p w14:paraId="4FA072B7">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tcBorders>
              <w:top w:val="single" w:color="auto" w:sz="4" w:space="0"/>
              <w:left w:val="single" w:color="auto" w:sz="4" w:space="0"/>
              <w:bottom w:val="single" w:color="auto" w:sz="4" w:space="0"/>
              <w:right w:val="single" w:color="auto" w:sz="4" w:space="0"/>
            </w:tcBorders>
          </w:tcPr>
          <w:p w14:paraId="3F0087F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38" w:type="dxa"/>
            <w:tcBorders>
              <w:top w:val="single" w:color="auto" w:sz="4" w:space="0"/>
              <w:left w:val="single" w:color="auto" w:sz="4" w:space="0"/>
              <w:bottom w:val="single" w:color="auto" w:sz="4" w:space="0"/>
              <w:right w:val="single" w:color="auto" w:sz="4" w:space="0"/>
            </w:tcBorders>
          </w:tcPr>
          <w:p w14:paraId="2B6C19E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8</w:t>
            </w:r>
          </w:p>
        </w:tc>
      </w:tr>
      <w:tr w14:paraId="6D2CD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6197" w:type="dxa"/>
            <w:gridSpan w:val="3"/>
            <w:tcBorders>
              <w:top w:val="single" w:color="auto" w:sz="4" w:space="0"/>
              <w:left w:val="single" w:color="auto" w:sz="4" w:space="0"/>
              <w:bottom w:val="single" w:color="auto" w:sz="4" w:space="0"/>
              <w:right w:val="single" w:color="auto" w:sz="4" w:space="0"/>
            </w:tcBorders>
          </w:tcPr>
          <w:p w14:paraId="6674EFC6">
            <w:pPr>
              <w:spacing w:after="0" w:line="240" w:lineRule="auto"/>
              <w:rPr>
                <w:rFonts w:ascii="Times New Roman" w:hAnsi="Times New Roman"/>
                <w:sz w:val="28"/>
                <w:szCs w:val="28"/>
                <w:lang w:val="ru-RU"/>
              </w:rPr>
            </w:pPr>
            <w:r>
              <w:rPr>
                <w:rFonts w:ascii="Times New Roman" w:hAnsi="Times New Roman"/>
                <w:sz w:val="28"/>
                <w:szCs w:val="28"/>
                <w:lang w:val="ru-RU"/>
              </w:rPr>
              <w:t>Учебные недели</w:t>
            </w:r>
          </w:p>
        </w:tc>
        <w:tc>
          <w:tcPr>
            <w:tcW w:w="646" w:type="dxa"/>
            <w:tcBorders>
              <w:top w:val="single" w:color="auto" w:sz="4" w:space="0"/>
              <w:left w:val="single" w:color="auto" w:sz="4" w:space="0"/>
              <w:bottom w:val="single" w:color="auto" w:sz="4" w:space="0"/>
              <w:right w:val="single" w:color="auto" w:sz="4" w:space="0"/>
            </w:tcBorders>
          </w:tcPr>
          <w:p w14:paraId="41F689E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Borders>
              <w:top w:val="single" w:color="auto" w:sz="4" w:space="0"/>
              <w:left w:val="single" w:color="auto" w:sz="4" w:space="0"/>
              <w:bottom w:val="single" w:color="auto" w:sz="4" w:space="0"/>
              <w:right w:val="single" w:color="auto" w:sz="4" w:space="0"/>
            </w:tcBorders>
          </w:tcPr>
          <w:p w14:paraId="57AF8A7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67" w:type="dxa"/>
            <w:tcBorders>
              <w:top w:val="single" w:color="auto" w:sz="4" w:space="0"/>
              <w:left w:val="single" w:color="auto" w:sz="4" w:space="0"/>
              <w:bottom w:val="single" w:color="auto" w:sz="4" w:space="0"/>
              <w:right w:val="single" w:color="auto" w:sz="4" w:space="0"/>
            </w:tcBorders>
          </w:tcPr>
          <w:p w14:paraId="56344F8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gridSpan w:val="2"/>
            <w:tcBorders>
              <w:top w:val="single" w:color="auto" w:sz="4" w:space="0"/>
              <w:left w:val="single" w:color="auto" w:sz="4" w:space="0"/>
              <w:bottom w:val="single" w:color="auto" w:sz="4" w:space="0"/>
              <w:right w:val="single" w:color="auto" w:sz="4" w:space="0"/>
            </w:tcBorders>
          </w:tcPr>
          <w:p w14:paraId="548E758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67" w:type="dxa"/>
            <w:tcBorders>
              <w:top w:val="single" w:color="auto" w:sz="4" w:space="0"/>
              <w:left w:val="single" w:color="auto" w:sz="4" w:space="0"/>
              <w:bottom w:val="single" w:color="auto" w:sz="4" w:space="0"/>
              <w:right w:val="single" w:color="auto" w:sz="4" w:space="0"/>
            </w:tcBorders>
          </w:tcPr>
          <w:p w14:paraId="7CB49E6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38" w:type="dxa"/>
            <w:tcBorders>
              <w:top w:val="single" w:color="auto" w:sz="4" w:space="0"/>
              <w:left w:val="single" w:color="auto" w:sz="4" w:space="0"/>
              <w:bottom w:val="single" w:color="auto" w:sz="4" w:space="0"/>
              <w:right w:val="single" w:color="auto" w:sz="4" w:space="0"/>
            </w:tcBorders>
          </w:tcPr>
          <w:p w14:paraId="447B743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r>
      <w:tr w14:paraId="07F41F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6197" w:type="dxa"/>
            <w:gridSpan w:val="3"/>
            <w:tcBorders>
              <w:top w:val="single" w:color="auto" w:sz="4" w:space="0"/>
              <w:left w:val="single" w:color="auto" w:sz="4" w:space="0"/>
              <w:bottom w:val="single" w:color="auto" w:sz="4" w:space="0"/>
              <w:right w:val="single" w:color="auto" w:sz="4" w:space="0"/>
            </w:tcBorders>
          </w:tcPr>
          <w:p w14:paraId="0B053703">
            <w:pPr>
              <w:spacing w:after="0" w:line="240" w:lineRule="auto"/>
              <w:rPr>
                <w:rFonts w:ascii="Times New Roman" w:hAnsi="Times New Roman"/>
                <w:sz w:val="28"/>
                <w:szCs w:val="28"/>
                <w:lang w:val="ru-RU"/>
              </w:rPr>
            </w:pPr>
            <w:r>
              <w:rPr>
                <w:rFonts w:ascii="Times New Roman" w:hAnsi="Times New Roman"/>
                <w:sz w:val="28"/>
                <w:szCs w:val="28"/>
                <w:lang w:val="ru-RU"/>
              </w:rPr>
              <w:t>Всего часов</w:t>
            </w:r>
          </w:p>
        </w:tc>
        <w:tc>
          <w:tcPr>
            <w:tcW w:w="646" w:type="dxa"/>
            <w:tcBorders>
              <w:top w:val="single" w:color="auto" w:sz="4" w:space="0"/>
              <w:left w:val="single" w:color="auto" w:sz="4" w:space="0"/>
              <w:bottom w:val="single" w:color="auto" w:sz="4" w:space="0"/>
              <w:right w:val="single" w:color="auto" w:sz="4" w:space="0"/>
            </w:tcBorders>
          </w:tcPr>
          <w:p w14:paraId="1C98CE0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986</w:t>
            </w:r>
          </w:p>
        </w:tc>
        <w:tc>
          <w:tcPr>
            <w:tcW w:w="709" w:type="dxa"/>
            <w:tcBorders>
              <w:top w:val="single" w:color="auto" w:sz="4" w:space="0"/>
              <w:left w:val="single" w:color="auto" w:sz="4" w:space="0"/>
              <w:bottom w:val="single" w:color="auto" w:sz="4" w:space="0"/>
              <w:right w:val="single" w:color="auto" w:sz="4" w:space="0"/>
            </w:tcBorders>
          </w:tcPr>
          <w:p w14:paraId="50AD664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20</w:t>
            </w:r>
          </w:p>
        </w:tc>
        <w:tc>
          <w:tcPr>
            <w:tcW w:w="567" w:type="dxa"/>
            <w:tcBorders>
              <w:top w:val="single" w:color="auto" w:sz="4" w:space="0"/>
              <w:left w:val="single" w:color="auto" w:sz="4" w:space="0"/>
              <w:bottom w:val="single" w:color="auto" w:sz="4" w:space="0"/>
              <w:right w:val="single" w:color="auto" w:sz="4" w:space="0"/>
            </w:tcBorders>
          </w:tcPr>
          <w:p w14:paraId="799D41A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88</w:t>
            </w:r>
          </w:p>
        </w:tc>
        <w:tc>
          <w:tcPr>
            <w:tcW w:w="709" w:type="dxa"/>
            <w:gridSpan w:val="2"/>
            <w:tcBorders>
              <w:top w:val="single" w:color="auto" w:sz="4" w:space="0"/>
              <w:left w:val="single" w:color="auto" w:sz="4" w:space="0"/>
              <w:bottom w:val="single" w:color="auto" w:sz="4" w:space="0"/>
              <w:right w:val="single" w:color="auto" w:sz="4" w:space="0"/>
            </w:tcBorders>
          </w:tcPr>
          <w:p w14:paraId="76FA91A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22</w:t>
            </w:r>
          </w:p>
        </w:tc>
        <w:tc>
          <w:tcPr>
            <w:tcW w:w="567" w:type="dxa"/>
            <w:tcBorders>
              <w:top w:val="single" w:color="auto" w:sz="4" w:space="0"/>
              <w:left w:val="single" w:color="auto" w:sz="4" w:space="0"/>
              <w:bottom w:val="single" w:color="auto" w:sz="4" w:space="0"/>
              <w:right w:val="single" w:color="auto" w:sz="4" w:space="0"/>
            </w:tcBorders>
          </w:tcPr>
          <w:p w14:paraId="1C175F3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22</w:t>
            </w:r>
          </w:p>
        </w:tc>
        <w:tc>
          <w:tcPr>
            <w:tcW w:w="738" w:type="dxa"/>
            <w:tcBorders>
              <w:top w:val="single" w:color="auto" w:sz="4" w:space="0"/>
              <w:left w:val="single" w:color="auto" w:sz="4" w:space="0"/>
              <w:bottom w:val="single" w:color="auto" w:sz="4" w:space="0"/>
              <w:right w:val="single" w:color="auto" w:sz="4" w:space="0"/>
            </w:tcBorders>
          </w:tcPr>
          <w:p w14:paraId="3371D85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5338</w:t>
            </w:r>
          </w:p>
        </w:tc>
      </w:tr>
      <w:tr w14:paraId="1C28FC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62" w:hRule="exact"/>
        </w:trPr>
        <w:tc>
          <w:tcPr>
            <w:tcW w:w="6197" w:type="dxa"/>
            <w:gridSpan w:val="3"/>
            <w:tcBorders>
              <w:top w:val="single" w:color="auto" w:sz="4" w:space="0"/>
              <w:left w:val="single" w:color="auto" w:sz="4" w:space="0"/>
              <w:bottom w:val="single" w:color="auto" w:sz="4" w:space="0"/>
              <w:right w:val="single" w:color="auto" w:sz="4" w:space="0"/>
            </w:tcBorders>
          </w:tcPr>
          <w:p w14:paraId="3F55656F">
            <w:pPr>
              <w:spacing w:after="0" w:line="240" w:lineRule="auto"/>
              <w:rPr>
                <w:rFonts w:ascii="Times New Roman" w:hAnsi="Times New Roman"/>
                <w:sz w:val="28"/>
                <w:szCs w:val="28"/>
                <w:lang w:val="ru-RU"/>
              </w:rPr>
            </w:pPr>
            <w:r>
              <w:rPr>
                <w:rFonts w:ascii="Times New Roman" w:hAnsi="Times New Roman"/>
                <w:sz w:val="28"/>
                <w:szCs w:val="28"/>
                <w:lang w:val="ru-RU"/>
              </w:rPr>
              <w:t>Максимально допустимая недельная нагрузка (при 5-дневной неделе) в соответствии с санитарными правилами и нормами</w:t>
            </w:r>
          </w:p>
        </w:tc>
        <w:tc>
          <w:tcPr>
            <w:tcW w:w="646" w:type="dxa"/>
            <w:tcBorders>
              <w:top w:val="single" w:color="auto" w:sz="4" w:space="0"/>
              <w:left w:val="single" w:color="auto" w:sz="4" w:space="0"/>
              <w:bottom w:val="single" w:color="auto" w:sz="4" w:space="0"/>
              <w:right w:val="single" w:color="auto" w:sz="4" w:space="0"/>
            </w:tcBorders>
          </w:tcPr>
          <w:p w14:paraId="47AA4FF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9</w:t>
            </w:r>
          </w:p>
        </w:tc>
        <w:tc>
          <w:tcPr>
            <w:tcW w:w="709" w:type="dxa"/>
            <w:tcBorders>
              <w:top w:val="single" w:color="auto" w:sz="4" w:space="0"/>
              <w:left w:val="single" w:color="auto" w:sz="4" w:space="0"/>
              <w:bottom w:val="single" w:color="auto" w:sz="4" w:space="0"/>
              <w:right w:val="single" w:color="auto" w:sz="4" w:space="0"/>
            </w:tcBorders>
          </w:tcPr>
          <w:p w14:paraId="4F6D034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0</w:t>
            </w:r>
          </w:p>
        </w:tc>
        <w:tc>
          <w:tcPr>
            <w:tcW w:w="567" w:type="dxa"/>
            <w:tcBorders>
              <w:top w:val="single" w:color="auto" w:sz="4" w:space="0"/>
              <w:left w:val="single" w:color="auto" w:sz="4" w:space="0"/>
              <w:bottom w:val="single" w:color="auto" w:sz="4" w:space="0"/>
              <w:right w:val="single" w:color="auto" w:sz="4" w:space="0"/>
            </w:tcBorders>
          </w:tcPr>
          <w:p w14:paraId="1C0C5B9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2</w:t>
            </w:r>
          </w:p>
        </w:tc>
        <w:tc>
          <w:tcPr>
            <w:tcW w:w="709" w:type="dxa"/>
            <w:gridSpan w:val="2"/>
            <w:tcBorders>
              <w:top w:val="single" w:color="auto" w:sz="4" w:space="0"/>
              <w:left w:val="single" w:color="auto" w:sz="4" w:space="0"/>
              <w:bottom w:val="single" w:color="auto" w:sz="4" w:space="0"/>
              <w:right w:val="single" w:color="auto" w:sz="4" w:space="0"/>
            </w:tcBorders>
          </w:tcPr>
          <w:p w14:paraId="66784D4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3</w:t>
            </w:r>
          </w:p>
        </w:tc>
        <w:tc>
          <w:tcPr>
            <w:tcW w:w="567" w:type="dxa"/>
            <w:tcBorders>
              <w:top w:val="single" w:color="auto" w:sz="4" w:space="0"/>
              <w:left w:val="single" w:color="auto" w:sz="4" w:space="0"/>
              <w:bottom w:val="single" w:color="auto" w:sz="4" w:space="0"/>
              <w:right w:val="single" w:color="auto" w:sz="4" w:space="0"/>
            </w:tcBorders>
          </w:tcPr>
          <w:p w14:paraId="3B50034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3</w:t>
            </w:r>
          </w:p>
        </w:tc>
        <w:tc>
          <w:tcPr>
            <w:tcW w:w="738" w:type="dxa"/>
            <w:tcBorders>
              <w:top w:val="single" w:color="auto" w:sz="4" w:space="0"/>
              <w:left w:val="single" w:color="auto" w:sz="4" w:space="0"/>
              <w:bottom w:val="single" w:color="auto" w:sz="4" w:space="0"/>
              <w:right w:val="single" w:color="auto" w:sz="4" w:space="0"/>
            </w:tcBorders>
          </w:tcPr>
          <w:p w14:paraId="1A79D84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57</w:t>
            </w:r>
          </w:p>
        </w:tc>
      </w:tr>
    </w:tbl>
    <w:p w14:paraId="29BB7711">
      <w:pPr>
        <w:spacing w:after="0"/>
        <w:rPr>
          <w:vanish/>
        </w:rPr>
      </w:pPr>
    </w:p>
    <w:tbl>
      <w:tblPr>
        <w:tblStyle w:val="13"/>
        <w:tblpPr w:leftFromText="180" w:rightFromText="180" w:vertAnchor="text" w:horzAnchor="margin" w:tblpX="152" w:tblpY="95"/>
        <w:tblW w:w="0" w:type="auto"/>
        <w:tblInd w:w="0" w:type="dxa"/>
        <w:tblLayout w:type="fixed"/>
        <w:tblCellMar>
          <w:top w:w="0" w:type="dxa"/>
          <w:left w:w="0" w:type="dxa"/>
          <w:bottom w:w="0" w:type="dxa"/>
          <w:right w:w="0" w:type="dxa"/>
        </w:tblCellMar>
      </w:tblPr>
      <w:tblGrid>
        <w:gridCol w:w="2502"/>
        <w:gridCol w:w="3594"/>
        <w:gridCol w:w="708"/>
        <w:gridCol w:w="709"/>
        <w:gridCol w:w="567"/>
        <w:gridCol w:w="709"/>
        <w:gridCol w:w="567"/>
        <w:gridCol w:w="709"/>
      </w:tblGrid>
      <w:tr w14:paraId="02BC96CB">
        <w:tblPrEx>
          <w:tblCellMar>
            <w:top w:w="0" w:type="dxa"/>
            <w:left w:w="0" w:type="dxa"/>
            <w:bottom w:w="0" w:type="dxa"/>
            <w:right w:w="0" w:type="dxa"/>
          </w:tblCellMar>
        </w:tblPrEx>
        <w:trPr>
          <w:trHeight w:val="439" w:hRule="exact"/>
        </w:trPr>
        <w:tc>
          <w:tcPr>
            <w:tcW w:w="10065" w:type="dxa"/>
            <w:gridSpan w:val="8"/>
            <w:tcBorders>
              <w:top w:val="single" w:color="auto" w:sz="4" w:space="0"/>
              <w:left w:val="single" w:color="auto" w:sz="4" w:space="0"/>
              <w:bottom w:val="single" w:color="auto" w:sz="4" w:space="0"/>
              <w:right w:val="single" w:color="auto" w:sz="4" w:space="0"/>
            </w:tcBorders>
          </w:tcPr>
          <w:p w14:paraId="64DAC04C">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OfficinaSansBoldITC"/>
                <w:sz w:val="26"/>
                <w:szCs w:val="26"/>
                <w:lang w:val="ru-RU"/>
              </w:rPr>
            </w:pPr>
            <w:r>
              <w:rPr>
                <w:rFonts w:ascii="Times New Roman" w:hAnsi="Times New Roman" w:eastAsia="OfficinaSansBoldITC"/>
                <w:sz w:val="26"/>
                <w:szCs w:val="26"/>
                <w:lang w:val="ru-RU"/>
              </w:rPr>
              <w:t>Вариант № 2</w:t>
            </w:r>
          </w:p>
          <w:p w14:paraId="7D60BB3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bCs/>
                <w:sz w:val="26"/>
                <w:szCs w:val="26"/>
                <w:lang w:val="ru-RU"/>
              </w:rPr>
            </w:pPr>
          </w:p>
        </w:tc>
      </w:tr>
      <w:tr w14:paraId="1B10C9F6">
        <w:tblPrEx>
          <w:tblCellMar>
            <w:top w:w="0" w:type="dxa"/>
            <w:left w:w="0" w:type="dxa"/>
            <w:bottom w:w="0" w:type="dxa"/>
            <w:right w:w="0" w:type="dxa"/>
          </w:tblCellMar>
        </w:tblPrEx>
        <w:trPr>
          <w:trHeight w:val="700" w:hRule="exact"/>
        </w:trPr>
        <w:tc>
          <w:tcPr>
            <w:tcW w:w="10065" w:type="dxa"/>
            <w:gridSpan w:val="8"/>
            <w:tcBorders>
              <w:top w:val="single" w:color="auto" w:sz="4" w:space="0"/>
              <w:left w:val="single" w:color="auto" w:sz="4" w:space="0"/>
              <w:bottom w:val="single" w:color="auto" w:sz="4" w:space="0"/>
              <w:right w:val="single" w:color="auto" w:sz="4" w:space="0"/>
            </w:tcBorders>
          </w:tcPr>
          <w:p w14:paraId="78F5C7C9">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bCs/>
                <w:sz w:val="26"/>
                <w:szCs w:val="26"/>
                <w:lang w:val="ru-RU"/>
              </w:rPr>
            </w:pPr>
            <w:r>
              <w:rPr>
                <w:rFonts w:ascii="Times New Roman" w:hAnsi="Times New Roman" w:eastAsia="SchoolBookSanPin"/>
                <w:bCs/>
                <w:sz w:val="26"/>
                <w:szCs w:val="26"/>
                <w:lang w:val="ru-RU"/>
              </w:rPr>
              <w:t>Федеральный недельный учебный план основного общего образования для 6-дневной учебной недели</w:t>
            </w:r>
          </w:p>
        </w:tc>
      </w:tr>
      <w:tr w14:paraId="081D4DAE">
        <w:tblPrEx>
          <w:tblCellMar>
            <w:top w:w="0" w:type="dxa"/>
            <w:left w:w="0" w:type="dxa"/>
            <w:bottom w:w="0" w:type="dxa"/>
            <w:right w:w="0" w:type="dxa"/>
          </w:tblCellMar>
        </w:tblPrEx>
        <w:trPr>
          <w:trHeight w:val="439" w:hRule="exact"/>
        </w:trPr>
        <w:tc>
          <w:tcPr>
            <w:tcW w:w="2502" w:type="dxa"/>
            <w:vMerge w:val="restart"/>
            <w:tcBorders>
              <w:top w:val="single" w:color="auto" w:sz="4" w:space="0"/>
              <w:left w:val="single" w:color="auto" w:sz="4" w:space="0"/>
              <w:bottom w:val="single" w:color="auto" w:sz="4" w:space="0"/>
              <w:right w:val="single" w:color="auto" w:sz="4" w:space="0"/>
            </w:tcBorders>
            <w:vAlign w:val="center"/>
          </w:tcPr>
          <w:p w14:paraId="2B65B117">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Предметные области</w:t>
            </w:r>
          </w:p>
        </w:tc>
        <w:tc>
          <w:tcPr>
            <w:tcW w:w="3594" w:type="dxa"/>
            <w:vMerge w:val="restart"/>
            <w:tcBorders>
              <w:top w:val="single" w:color="auto" w:sz="4" w:space="0"/>
              <w:left w:val="single" w:color="auto" w:sz="4" w:space="0"/>
              <w:bottom w:val="single" w:color="auto" w:sz="4" w:space="0"/>
              <w:right w:val="single" w:color="auto" w:sz="4" w:space="0"/>
            </w:tcBorders>
            <w:vAlign w:val="center"/>
          </w:tcPr>
          <w:p w14:paraId="0AE7921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Учебные предметы классы</w:t>
            </w:r>
          </w:p>
        </w:tc>
        <w:tc>
          <w:tcPr>
            <w:tcW w:w="3969" w:type="dxa"/>
            <w:gridSpan w:val="6"/>
            <w:tcBorders>
              <w:top w:val="single" w:color="auto" w:sz="4" w:space="0"/>
              <w:left w:val="single" w:color="auto" w:sz="4" w:space="0"/>
              <w:bottom w:val="single" w:color="auto" w:sz="4" w:space="0"/>
              <w:right w:val="single" w:color="auto" w:sz="4" w:space="0"/>
            </w:tcBorders>
          </w:tcPr>
          <w:p w14:paraId="297A7FE9">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Количество часов в неделю</w:t>
            </w:r>
          </w:p>
        </w:tc>
      </w:tr>
      <w:tr w14:paraId="29BA9821">
        <w:tblPrEx>
          <w:tblCellMar>
            <w:top w:w="0" w:type="dxa"/>
            <w:left w:w="0" w:type="dxa"/>
            <w:bottom w:w="0" w:type="dxa"/>
            <w:right w:w="0" w:type="dxa"/>
          </w:tblCellMar>
        </w:tblPrEx>
        <w:trPr>
          <w:trHeight w:val="439" w:hRule="exact"/>
        </w:trPr>
        <w:tc>
          <w:tcPr>
            <w:tcW w:w="2502" w:type="dxa"/>
            <w:vMerge w:val="continue"/>
            <w:tcBorders>
              <w:top w:val="single" w:color="auto" w:sz="4" w:space="0"/>
              <w:left w:val="single" w:color="auto" w:sz="4" w:space="0"/>
              <w:bottom w:val="single" w:color="auto" w:sz="4" w:space="0"/>
              <w:right w:val="single" w:color="auto" w:sz="4" w:space="0"/>
            </w:tcBorders>
          </w:tcPr>
          <w:p w14:paraId="4EEFC2E2">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lang w:val="ru-RU"/>
              </w:rPr>
            </w:pPr>
          </w:p>
        </w:tc>
        <w:tc>
          <w:tcPr>
            <w:tcW w:w="3594" w:type="dxa"/>
            <w:vMerge w:val="continue"/>
            <w:tcBorders>
              <w:top w:val="single" w:color="auto" w:sz="4" w:space="0"/>
              <w:left w:val="single" w:color="auto" w:sz="4" w:space="0"/>
              <w:bottom w:val="single" w:color="auto" w:sz="4" w:space="0"/>
              <w:right w:val="single" w:color="auto" w:sz="4" w:space="0"/>
            </w:tcBorders>
          </w:tcPr>
          <w:p w14:paraId="58C2842C">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lang w:val="ru-RU"/>
              </w:rPr>
            </w:pPr>
          </w:p>
        </w:tc>
        <w:tc>
          <w:tcPr>
            <w:tcW w:w="708" w:type="dxa"/>
            <w:tcBorders>
              <w:top w:val="single" w:color="auto" w:sz="4" w:space="0"/>
              <w:left w:val="single" w:color="auto" w:sz="4" w:space="0"/>
              <w:bottom w:val="single" w:color="auto" w:sz="4" w:space="0"/>
              <w:right w:val="single" w:color="auto" w:sz="4" w:space="0"/>
            </w:tcBorders>
          </w:tcPr>
          <w:p w14:paraId="7CDBD6EB">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w:t>
            </w:r>
          </w:p>
        </w:tc>
        <w:tc>
          <w:tcPr>
            <w:tcW w:w="709" w:type="dxa"/>
            <w:tcBorders>
              <w:top w:val="single" w:color="auto" w:sz="4" w:space="0"/>
              <w:left w:val="single" w:color="auto" w:sz="4" w:space="0"/>
              <w:bottom w:val="single" w:color="auto" w:sz="4" w:space="0"/>
              <w:right w:val="single" w:color="auto" w:sz="4" w:space="0"/>
            </w:tcBorders>
          </w:tcPr>
          <w:p w14:paraId="2BF4CD6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w:t>
            </w:r>
          </w:p>
        </w:tc>
        <w:tc>
          <w:tcPr>
            <w:tcW w:w="567" w:type="dxa"/>
            <w:tcBorders>
              <w:top w:val="single" w:color="auto" w:sz="4" w:space="0"/>
              <w:left w:val="single" w:color="auto" w:sz="4" w:space="0"/>
              <w:bottom w:val="single" w:color="auto" w:sz="4" w:space="0"/>
              <w:right w:val="single" w:color="auto" w:sz="4" w:space="0"/>
            </w:tcBorders>
          </w:tcPr>
          <w:p w14:paraId="0D10630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w:t>
            </w:r>
          </w:p>
        </w:tc>
        <w:tc>
          <w:tcPr>
            <w:tcW w:w="709" w:type="dxa"/>
            <w:tcBorders>
              <w:top w:val="single" w:color="auto" w:sz="4" w:space="0"/>
              <w:left w:val="single" w:color="auto" w:sz="4" w:space="0"/>
              <w:bottom w:val="single" w:color="auto" w:sz="4" w:space="0"/>
              <w:right w:val="single" w:color="auto" w:sz="4" w:space="0"/>
            </w:tcBorders>
          </w:tcPr>
          <w:p w14:paraId="1FB5830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I</w:t>
            </w:r>
          </w:p>
        </w:tc>
        <w:tc>
          <w:tcPr>
            <w:tcW w:w="567" w:type="dxa"/>
            <w:tcBorders>
              <w:top w:val="single" w:color="auto" w:sz="4" w:space="0"/>
              <w:left w:val="single" w:color="auto" w:sz="4" w:space="0"/>
              <w:bottom w:val="single" w:color="auto" w:sz="4" w:space="0"/>
              <w:right w:val="single" w:color="auto" w:sz="4" w:space="0"/>
            </w:tcBorders>
          </w:tcPr>
          <w:p w14:paraId="72C1C5E2">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IX</w:t>
            </w:r>
          </w:p>
        </w:tc>
        <w:tc>
          <w:tcPr>
            <w:tcW w:w="709" w:type="dxa"/>
            <w:tcBorders>
              <w:top w:val="single" w:color="auto" w:sz="4" w:space="0"/>
              <w:left w:val="single" w:color="auto" w:sz="4" w:space="0"/>
              <w:bottom w:val="single" w:color="auto" w:sz="4" w:space="0"/>
              <w:right w:val="single" w:color="auto" w:sz="4" w:space="0"/>
            </w:tcBorders>
          </w:tcPr>
          <w:p w14:paraId="65BB865A">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Всего</w:t>
            </w:r>
          </w:p>
        </w:tc>
      </w:tr>
      <w:tr w14:paraId="58521109">
        <w:tblPrEx>
          <w:tblCellMar>
            <w:top w:w="0" w:type="dxa"/>
            <w:left w:w="0" w:type="dxa"/>
            <w:bottom w:w="0" w:type="dxa"/>
            <w:right w:w="0" w:type="dxa"/>
          </w:tblCellMar>
        </w:tblPrEx>
        <w:trPr>
          <w:trHeight w:val="363" w:hRule="exact"/>
        </w:trPr>
        <w:tc>
          <w:tcPr>
            <w:tcW w:w="6096" w:type="dxa"/>
            <w:gridSpan w:val="2"/>
            <w:tcBorders>
              <w:top w:val="single" w:color="auto" w:sz="4" w:space="0"/>
              <w:left w:val="single" w:color="auto" w:sz="4" w:space="0"/>
              <w:bottom w:val="single" w:color="auto" w:sz="4" w:space="0"/>
              <w:right w:val="single" w:color="auto" w:sz="4" w:space="0"/>
            </w:tcBorders>
          </w:tcPr>
          <w:p w14:paraId="094EA93C">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бязательная часть</w:t>
            </w:r>
          </w:p>
        </w:tc>
        <w:tc>
          <w:tcPr>
            <w:tcW w:w="708" w:type="dxa"/>
            <w:tcBorders>
              <w:top w:val="single" w:color="auto" w:sz="4" w:space="0"/>
              <w:left w:val="single" w:color="auto" w:sz="4" w:space="0"/>
              <w:bottom w:val="single" w:color="auto" w:sz="4" w:space="0"/>
              <w:right w:val="single" w:color="auto" w:sz="4" w:space="0"/>
            </w:tcBorders>
          </w:tcPr>
          <w:p w14:paraId="64BF569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37338F5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7A2A158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40298C1A">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64DEE33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40B3F2B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lang w:val="ru-RU"/>
              </w:rPr>
            </w:pPr>
          </w:p>
        </w:tc>
      </w:tr>
      <w:tr w14:paraId="5CBECA89">
        <w:tblPrEx>
          <w:tblCellMar>
            <w:top w:w="0" w:type="dxa"/>
            <w:left w:w="0" w:type="dxa"/>
            <w:bottom w:w="0" w:type="dxa"/>
            <w:right w:w="0" w:type="dxa"/>
          </w:tblCellMar>
        </w:tblPrEx>
        <w:trPr>
          <w:trHeight w:val="363" w:hRule="exact"/>
        </w:trPr>
        <w:tc>
          <w:tcPr>
            <w:tcW w:w="2502" w:type="dxa"/>
            <w:vMerge w:val="restart"/>
            <w:tcBorders>
              <w:top w:val="single" w:color="auto" w:sz="4" w:space="0"/>
              <w:left w:val="single" w:color="auto" w:sz="4" w:space="0"/>
              <w:bottom w:val="single" w:color="auto" w:sz="4" w:space="0"/>
              <w:right w:val="single" w:color="auto" w:sz="4" w:space="0"/>
            </w:tcBorders>
          </w:tcPr>
          <w:p w14:paraId="39A762F7">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усский язык и литература</w:t>
            </w:r>
          </w:p>
        </w:tc>
        <w:tc>
          <w:tcPr>
            <w:tcW w:w="3594" w:type="dxa"/>
            <w:tcBorders>
              <w:top w:val="single" w:color="auto" w:sz="4" w:space="0"/>
              <w:left w:val="single" w:color="auto" w:sz="4" w:space="0"/>
              <w:bottom w:val="single" w:color="auto" w:sz="4" w:space="0"/>
              <w:right w:val="single" w:color="auto" w:sz="4" w:space="0"/>
            </w:tcBorders>
          </w:tcPr>
          <w:p w14:paraId="66548055">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усский язык</w:t>
            </w:r>
          </w:p>
        </w:tc>
        <w:tc>
          <w:tcPr>
            <w:tcW w:w="708" w:type="dxa"/>
            <w:tcBorders>
              <w:top w:val="single" w:color="auto" w:sz="4" w:space="0"/>
              <w:left w:val="single" w:color="auto" w:sz="4" w:space="0"/>
              <w:bottom w:val="single" w:color="auto" w:sz="4" w:space="0"/>
              <w:right w:val="single" w:color="auto" w:sz="4" w:space="0"/>
            </w:tcBorders>
          </w:tcPr>
          <w:p w14:paraId="44F6C2C2">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709" w:type="dxa"/>
            <w:tcBorders>
              <w:top w:val="single" w:color="auto" w:sz="4" w:space="0"/>
              <w:left w:val="single" w:color="auto" w:sz="4" w:space="0"/>
              <w:bottom w:val="single" w:color="auto" w:sz="4" w:space="0"/>
              <w:right w:val="single" w:color="auto" w:sz="4" w:space="0"/>
            </w:tcBorders>
          </w:tcPr>
          <w:p w14:paraId="13E95844">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6</w:t>
            </w:r>
          </w:p>
        </w:tc>
        <w:tc>
          <w:tcPr>
            <w:tcW w:w="567" w:type="dxa"/>
            <w:tcBorders>
              <w:top w:val="single" w:color="auto" w:sz="4" w:space="0"/>
              <w:left w:val="single" w:color="auto" w:sz="4" w:space="0"/>
              <w:bottom w:val="single" w:color="auto" w:sz="4" w:space="0"/>
              <w:right w:val="single" w:color="auto" w:sz="4" w:space="0"/>
            </w:tcBorders>
          </w:tcPr>
          <w:p w14:paraId="680FFB61">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4</w:t>
            </w:r>
          </w:p>
        </w:tc>
        <w:tc>
          <w:tcPr>
            <w:tcW w:w="709" w:type="dxa"/>
            <w:tcBorders>
              <w:top w:val="single" w:color="auto" w:sz="4" w:space="0"/>
              <w:left w:val="single" w:color="auto" w:sz="4" w:space="0"/>
              <w:bottom w:val="single" w:color="auto" w:sz="4" w:space="0"/>
              <w:right w:val="single" w:color="auto" w:sz="4" w:space="0"/>
            </w:tcBorders>
          </w:tcPr>
          <w:p w14:paraId="4C6ABF47">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40254FE1">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2CBB8EF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1</w:t>
            </w:r>
          </w:p>
        </w:tc>
      </w:tr>
      <w:tr w14:paraId="1EA689E6">
        <w:tblPrEx>
          <w:tblCellMar>
            <w:top w:w="0" w:type="dxa"/>
            <w:left w:w="0" w:type="dxa"/>
            <w:bottom w:w="0" w:type="dxa"/>
            <w:right w:w="0" w:type="dxa"/>
          </w:tblCellMar>
        </w:tblPrEx>
        <w:trPr>
          <w:trHeight w:val="363" w:hRule="exact"/>
        </w:trPr>
        <w:tc>
          <w:tcPr>
            <w:tcW w:w="2502" w:type="dxa"/>
            <w:vMerge w:val="continue"/>
            <w:tcBorders>
              <w:top w:val="single" w:color="auto" w:sz="4" w:space="0"/>
              <w:left w:val="single" w:color="auto" w:sz="4" w:space="0"/>
              <w:bottom w:val="single" w:color="auto" w:sz="4" w:space="0"/>
              <w:right w:val="single" w:color="auto" w:sz="4" w:space="0"/>
            </w:tcBorders>
          </w:tcPr>
          <w:p w14:paraId="73E58E4C">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lang w:val="ru-RU"/>
              </w:rPr>
            </w:pPr>
          </w:p>
        </w:tc>
        <w:tc>
          <w:tcPr>
            <w:tcW w:w="3594" w:type="dxa"/>
            <w:tcBorders>
              <w:top w:val="single" w:color="auto" w:sz="4" w:space="0"/>
              <w:left w:val="single" w:color="auto" w:sz="4" w:space="0"/>
              <w:bottom w:val="single" w:color="auto" w:sz="4" w:space="0"/>
              <w:right w:val="single" w:color="auto" w:sz="4" w:space="0"/>
            </w:tcBorders>
          </w:tcPr>
          <w:p w14:paraId="6DFB9F1D">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Литература</w:t>
            </w:r>
          </w:p>
        </w:tc>
        <w:tc>
          <w:tcPr>
            <w:tcW w:w="708" w:type="dxa"/>
            <w:tcBorders>
              <w:top w:val="single" w:color="auto" w:sz="4" w:space="0"/>
              <w:left w:val="single" w:color="auto" w:sz="4" w:space="0"/>
              <w:bottom w:val="single" w:color="auto" w:sz="4" w:space="0"/>
              <w:right w:val="single" w:color="auto" w:sz="4" w:space="0"/>
            </w:tcBorders>
          </w:tcPr>
          <w:p w14:paraId="009251DB">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47484C2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4485A988">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tcBorders>
              <w:top w:val="single" w:color="auto" w:sz="4" w:space="0"/>
              <w:left w:val="single" w:color="auto" w:sz="4" w:space="0"/>
              <w:bottom w:val="single" w:color="auto" w:sz="4" w:space="0"/>
              <w:right w:val="single" w:color="auto" w:sz="4" w:space="0"/>
            </w:tcBorders>
          </w:tcPr>
          <w:p w14:paraId="1F57C3A8">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tcBorders>
              <w:top w:val="single" w:color="auto" w:sz="4" w:space="0"/>
              <w:left w:val="single" w:color="auto" w:sz="4" w:space="0"/>
              <w:bottom w:val="single" w:color="auto" w:sz="4" w:space="0"/>
              <w:right w:val="single" w:color="auto" w:sz="4" w:space="0"/>
            </w:tcBorders>
          </w:tcPr>
          <w:p w14:paraId="5917CA94">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6E80E68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3</w:t>
            </w:r>
          </w:p>
        </w:tc>
      </w:tr>
      <w:tr w14:paraId="2CC795D0">
        <w:tblPrEx>
          <w:tblCellMar>
            <w:top w:w="0" w:type="dxa"/>
            <w:left w:w="0" w:type="dxa"/>
            <w:bottom w:w="0" w:type="dxa"/>
            <w:right w:w="0" w:type="dxa"/>
          </w:tblCellMar>
        </w:tblPrEx>
        <w:trPr>
          <w:trHeight w:val="363" w:hRule="exact"/>
        </w:trPr>
        <w:tc>
          <w:tcPr>
            <w:tcW w:w="2502" w:type="dxa"/>
            <w:tcBorders>
              <w:top w:val="single" w:color="auto" w:sz="4" w:space="0"/>
              <w:left w:val="single" w:color="auto" w:sz="4" w:space="0"/>
              <w:bottom w:val="single" w:color="auto" w:sz="4" w:space="0"/>
              <w:right w:val="single" w:color="auto" w:sz="4" w:space="0"/>
            </w:tcBorders>
          </w:tcPr>
          <w:p w14:paraId="318B5F29">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Иностранные языки</w:t>
            </w:r>
          </w:p>
        </w:tc>
        <w:tc>
          <w:tcPr>
            <w:tcW w:w="3594" w:type="dxa"/>
            <w:tcBorders>
              <w:top w:val="single" w:color="auto" w:sz="4" w:space="0"/>
              <w:left w:val="single" w:color="auto" w:sz="4" w:space="0"/>
              <w:bottom w:val="single" w:color="auto" w:sz="4" w:space="0"/>
              <w:right w:val="single" w:color="auto" w:sz="4" w:space="0"/>
            </w:tcBorders>
          </w:tcPr>
          <w:p w14:paraId="6F2045CC">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Иностранный язык</w:t>
            </w:r>
          </w:p>
        </w:tc>
        <w:tc>
          <w:tcPr>
            <w:tcW w:w="708" w:type="dxa"/>
            <w:tcBorders>
              <w:top w:val="single" w:color="auto" w:sz="4" w:space="0"/>
              <w:left w:val="single" w:color="auto" w:sz="4" w:space="0"/>
              <w:bottom w:val="single" w:color="auto" w:sz="4" w:space="0"/>
              <w:right w:val="single" w:color="auto" w:sz="4" w:space="0"/>
            </w:tcBorders>
          </w:tcPr>
          <w:p w14:paraId="7F81CFE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6BD78D7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33A7623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0E384C1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24E238F4">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7C6CA24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5</w:t>
            </w:r>
          </w:p>
        </w:tc>
      </w:tr>
      <w:tr w14:paraId="4844E7AB">
        <w:tblPrEx>
          <w:tblCellMar>
            <w:top w:w="0" w:type="dxa"/>
            <w:left w:w="0" w:type="dxa"/>
            <w:bottom w:w="0" w:type="dxa"/>
            <w:right w:w="0" w:type="dxa"/>
          </w:tblCellMar>
        </w:tblPrEx>
        <w:trPr>
          <w:trHeight w:val="363" w:hRule="exact"/>
        </w:trPr>
        <w:tc>
          <w:tcPr>
            <w:tcW w:w="2502" w:type="dxa"/>
            <w:vMerge w:val="restart"/>
            <w:tcBorders>
              <w:top w:val="single" w:color="auto" w:sz="4" w:space="0"/>
              <w:left w:val="single" w:color="auto" w:sz="4" w:space="0"/>
              <w:bottom w:val="single" w:color="auto" w:sz="4" w:space="0"/>
              <w:right w:val="single" w:color="auto" w:sz="4" w:space="0"/>
            </w:tcBorders>
          </w:tcPr>
          <w:p w14:paraId="2C69D1CE">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Математика </w:t>
            </w:r>
            <w:r>
              <w:rPr>
                <w:rFonts w:ascii="Times New Roman" w:hAnsi="Times New Roman" w:eastAsia="SchoolBookSanPin"/>
                <w:position w:val="1"/>
                <w:sz w:val="26"/>
                <w:szCs w:val="26"/>
                <w:lang w:val="ru-RU"/>
              </w:rPr>
              <w:t>и информатика</w:t>
            </w:r>
          </w:p>
        </w:tc>
        <w:tc>
          <w:tcPr>
            <w:tcW w:w="3594" w:type="dxa"/>
            <w:tcBorders>
              <w:top w:val="single" w:color="auto" w:sz="4" w:space="0"/>
              <w:left w:val="single" w:color="auto" w:sz="4" w:space="0"/>
              <w:bottom w:val="single" w:color="auto" w:sz="4" w:space="0"/>
              <w:right w:val="single" w:color="auto" w:sz="4" w:space="0"/>
            </w:tcBorders>
          </w:tcPr>
          <w:p w14:paraId="2B31DF2B">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Математика</w:t>
            </w:r>
          </w:p>
        </w:tc>
        <w:tc>
          <w:tcPr>
            <w:tcW w:w="708" w:type="dxa"/>
            <w:tcBorders>
              <w:top w:val="single" w:color="auto" w:sz="4" w:space="0"/>
              <w:left w:val="single" w:color="auto" w:sz="4" w:space="0"/>
              <w:bottom w:val="single" w:color="auto" w:sz="4" w:space="0"/>
              <w:right w:val="single" w:color="auto" w:sz="4" w:space="0"/>
            </w:tcBorders>
          </w:tcPr>
          <w:p w14:paraId="4EFC44F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5</w:t>
            </w:r>
          </w:p>
        </w:tc>
        <w:tc>
          <w:tcPr>
            <w:tcW w:w="709" w:type="dxa"/>
            <w:tcBorders>
              <w:top w:val="single" w:color="auto" w:sz="4" w:space="0"/>
              <w:left w:val="single" w:color="auto" w:sz="4" w:space="0"/>
              <w:bottom w:val="single" w:color="auto" w:sz="4" w:space="0"/>
              <w:right w:val="single" w:color="auto" w:sz="4" w:space="0"/>
            </w:tcBorders>
          </w:tcPr>
          <w:p w14:paraId="4AAAAF37">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5</w:t>
            </w:r>
          </w:p>
        </w:tc>
        <w:tc>
          <w:tcPr>
            <w:tcW w:w="567" w:type="dxa"/>
            <w:tcBorders>
              <w:top w:val="single" w:color="auto" w:sz="4" w:space="0"/>
              <w:left w:val="single" w:color="auto" w:sz="4" w:space="0"/>
              <w:bottom w:val="single" w:color="auto" w:sz="4" w:space="0"/>
              <w:right w:val="single" w:color="auto" w:sz="4" w:space="0"/>
            </w:tcBorders>
          </w:tcPr>
          <w:p w14:paraId="5C0C7051">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0BAFBA8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24DFDC6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0C9B3D59">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58722A10">
        <w:tblPrEx>
          <w:tblCellMar>
            <w:top w:w="0" w:type="dxa"/>
            <w:left w:w="0" w:type="dxa"/>
            <w:bottom w:w="0" w:type="dxa"/>
            <w:right w:w="0" w:type="dxa"/>
          </w:tblCellMar>
        </w:tblPrEx>
        <w:trPr>
          <w:trHeight w:val="363" w:hRule="exact"/>
        </w:trPr>
        <w:tc>
          <w:tcPr>
            <w:tcW w:w="2502" w:type="dxa"/>
            <w:vMerge w:val="continue"/>
            <w:tcBorders>
              <w:top w:val="single" w:color="auto" w:sz="4" w:space="0"/>
              <w:left w:val="single" w:color="auto" w:sz="4" w:space="0"/>
              <w:bottom w:val="single" w:color="auto" w:sz="4" w:space="0"/>
              <w:right w:val="single" w:color="auto" w:sz="4" w:space="0"/>
            </w:tcBorders>
          </w:tcPr>
          <w:p w14:paraId="27CF434E">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rPr>
            </w:pPr>
          </w:p>
        </w:tc>
        <w:tc>
          <w:tcPr>
            <w:tcW w:w="3594" w:type="dxa"/>
            <w:tcBorders>
              <w:top w:val="single" w:color="auto" w:sz="4" w:space="0"/>
              <w:left w:val="single" w:color="auto" w:sz="4" w:space="0"/>
              <w:bottom w:val="single" w:color="auto" w:sz="4" w:space="0"/>
              <w:right w:val="single" w:color="auto" w:sz="4" w:space="0"/>
            </w:tcBorders>
          </w:tcPr>
          <w:p w14:paraId="5B7BCB0C">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Алгебра</w:t>
            </w:r>
          </w:p>
        </w:tc>
        <w:tc>
          <w:tcPr>
            <w:tcW w:w="708" w:type="dxa"/>
            <w:tcBorders>
              <w:top w:val="single" w:color="auto" w:sz="4" w:space="0"/>
              <w:left w:val="single" w:color="auto" w:sz="4" w:space="0"/>
              <w:bottom w:val="single" w:color="auto" w:sz="4" w:space="0"/>
              <w:right w:val="single" w:color="auto" w:sz="4" w:space="0"/>
            </w:tcBorders>
          </w:tcPr>
          <w:p w14:paraId="25A1252C">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117F13A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12B405D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9" w:type="dxa"/>
            <w:tcBorders>
              <w:top w:val="single" w:color="auto" w:sz="4" w:space="0"/>
              <w:left w:val="single" w:color="auto" w:sz="4" w:space="0"/>
              <w:bottom w:val="single" w:color="auto" w:sz="4" w:space="0"/>
              <w:right w:val="single" w:color="auto" w:sz="4" w:space="0"/>
            </w:tcBorders>
          </w:tcPr>
          <w:p w14:paraId="1202A391">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567" w:type="dxa"/>
            <w:tcBorders>
              <w:top w:val="single" w:color="auto" w:sz="4" w:space="0"/>
              <w:left w:val="single" w:color="auto" w:sz="4" w:space="0"/>
              <w:bottom w:val="single" w:color="auto" w:sz="4" w:space="0"/>
              <w:right w:val="single" w:color="auto" w:sz="4" w:space="0"/>
            </w:tcBorders>
          </w:tcPr>
          <w:p w14:paraId="2983B85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9" w:type="dxa"/>
            <w:tcBorders>
              <w:top w:val="single" w:color="auto" w:sz="4" w:space="0"/>
              <w:left w:val="single" w:color="auto" w:sz="4" w:space="0"/>
              <w:bottom w:val="single" w:color="auto" w:sz="4" w:space="0"/>
              <w:right w:val="single" w:color="auto" w:sz="4" w:space="0"/>
            </w:tcBorders>
          </w:tcPr>
          <w:p w14:paraId="48BEBA11">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9</w:t>
            </w:r>
          </w:p>
        </w:tc>
      </w:tr>
      <w:tr w14:paraId="68FFDE01">
        <w:tblPrEx>
          <w:tblCellMar>
            <w:top w:w="0" w:type="dxa"/>
            <w:left w:w="0" w:type="dxa"/>
            <w:bottom w:w="0" w:type="dxa"/>
            <w:right w:w="0" w:type="dxa"/>
          </w:tblCellMar>
        </w:tblPrEx>
        <w:trPr>
          <w:trHeight w:val="363" w:hRule="exact"/>
        </w:trPr>
        <w:tc>
          <w:tcPr>
            <w:tcW w:w="2502" w:type="dxa"/>
            <w:vMerge w:val="continue"/>
            <w:tcBorders>
              <w:top w:val="single" w:color="auto" w:sz="4" w:space="0"/>
              <w:left w:val="single" w:color="auto" w:sz="4" w:space="0"/>
              <w:bottom w:val="single" w:color="auto" w:sz="4" w:space="0"/>
              <w:right w:val="single" w:color="auto" w:sz="4" w:space="0"/>
            </w:tcBorders>
          </w:tcPr>
          <w:p w14:paraId="0432B946">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rPr>
            </w:pPr>
          </w:p>
        </w:tc>
        <w:tc>
          <w:tcPr>
            <w:tcW w:w="3594" w:type="dxa"/>
            <w:tcBorders>
              <w:top w:val="single" w:color="auto" w:sz="4" w:space="0"/>
              <w:left w:val="single" w:color="auto" w:sz="4" w:space="0"/>
              <w:bottom w:val="single" w:color="auto" w:sz="4" w:space="0"/>
              <w:right w:val="single" w:color="auto" w:sz="4" w:space="0"/>
            </w:tcBorders>
          </w:tcPr>
          <w:p w14:paraId="71C1F7C5">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Геометрия</w:t>
            </w:r>
          </w:p>
        </w:tc>
        <w:tc>
          <w:tcPr>
            <w:tcW w:w="708" w:type="dxa"/>
            <w:tcBorders>
              <w:top w:val="single" w:color="auto" w:sz="4" w:space="0"/>
              <w:left w:val="single" w:color="auto" w:sz="4" w:space="0"/>
              <w:bottom w:val="single" w:color="auto" w:sz="4" w:space="0"/>
              <w:right w:val="single" w:color="auto" w:sz="4" w:space="0"/>
            </w:tcBorders>
          </w:tcPr>
          <w:p w14:paraId="7E1DE96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2E02EC3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1E3A6D6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7305A4A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1E89CB08">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323C4CAB">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6</w:t>
            </w:r>
          </w:p>
        </w:tc>
      </w:tr>
      <w:tr w14:paraId="47901D08">
        <w:tblPrEx>
          <w:tblCellMar>
            <w:top w:w="0" w:type="dxa"/>
            <w:left w:w="0" w:type="dxa"/>
            <w:bottom w:w="0" w:type="dxa"/>
            <w:right w:w="0" w:type="dxa"/>
          </w:tblCellMar>
        </w:tblPrEx>
        <w:trPr>
          <w:trHeight w:val="422" w:hRule="exact"/>
        </w:trPr>
        <w:tc>
          <w:tcPr>
            <w:tcW w:w="2502" w:type="dxa"/>
            <w:vMerge w:val="continue"/>
            <w:tcBorders>
              <w:top w:val="single" w:color="auto" w:sz="4" w:space="0"/>
              <w:left w:val="single" w:color="auto" w:sz="4" w:space="0"/>
              <w:bottom w:val="single" w:color="auto" w:sz="4" w:space="0"/>
              <w:right w:val="single" w:color="auto" w:sz="4" w:space="0"/>
            </w:tcBorders>
          </w:tcPr>
          <w:p w14:paraId="5B204F6B">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rPr>
            </w:pPr>
          </w:p>
        </w:tc>
        <w:tc>
          <w:tcPr>
            <w:tcW w:w="3594" w:type="dxa"/>
            <w:tcBorders>
              <w:top w:val="single" w:color="auto" w:sz="4" w:space="0"/>
              <w:left w:val="single" w:color="auto" w:sz="4" w:space="0"/>
              <w:bottom w:val="single" w:color="auto" w:sz="4" w:space="0"/>
              <w:right w:val="single" w:color="auto" w:sz="4" w:space="0"/>
            </w:tcBorders>
          </w:tcPr>
          <w:p w14:paraId="0CD5093C">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Вероятность и статистика</w:t>
            </w:r>
          </w:p>
        </w:tc>
        <w:tc>
          <w:tcPr>
            <w:tcW w:w="708" w:type="dxa"/>
            <w:tcBorders>
              <w:top w:val="single" w:color="auto" w:sz="4" w:space="0"/>
              <w:left w:val="single" w:color="auto" w:sz="4" w:space="0"/>
              <w:bottom w:val="single" w:color="auto" w:sz="4" w:space="0"/>
              <w:right w:val="single" w:color="auto" w:sz="4" w:space="0"/>
            </w:tcBorders>
          </w:tcPr>
          <w:p w14:paraId="56E277F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1D4FEEAC">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43D8F7B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5B8E9AF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0632C446">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3E8C816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729C3FF8">
        <w:tblPrEx>
          <w:tblCellMar>
            <w:top w:w="0" w:type="dxa"/>
            <w:left w:w="0" w:type="dxa"/>
            <w:bottom w:w="0" w:type="dxa"/>
            <w:right w:w="0" w:type="dxa"/>
          </w:tblCellMar>
        </w:tblPrEx>
        <w:trPr>
          <w:trHeight w:val="570" w:hRule="exact"/>
        </w:trPr>
        <w:tc>
          <w:tcPr>
            <w:tcW w:w="2502" w:type="dxa"/>
            <w:vMerge w:val="continue"/>
            <w:tcBorders>
              <w:top w:val="single" w:color="auto" w:sz="4" w:space="0"/>
              <w:left w:val="single" w:color="auto" w:sz="4" w:space="0"/>
              <w:bottom w:val="single" w:color="auto" w:sz="4" w:space="0"/>
              <w:right w:val="single" w:color="auto" w:sz="4" w:space="0"/>
            </w:tcBorders>
          </w:tcPr>
          <w:p w14:paraId="424BF79B">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rPr>
            </w:pPr>
          </w:p>
        </w:tc>
        <w:tc>
          <w:tcPr>
            <w:tcW w:w="3594" w:type="dxa"/>
            <w:tcBorders>
              <w:top w:val="single" w:color="auto" w:sz="4" w:space="0"/>
              <w:left w:val="single" w:color="auto" w:sz="4" w:space="0"/>
              <w:bottom w:val="single" w:color="auto" w:sz="4" w:space="0"/>
              <w:right w:val="single" w:color="auto" w:sz="4" w:space="0"/>
            </w:tcBorders>
          </w:tcPr>
          <w:p w14:paraId="3A42613A">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Информатика</w:t>
            </w:r>
          </w:p>
        </w:tc>
        <w:tc>
          <w:tcPr>
            <w:tcW w:w="708" w:type="dxa"/>
            <w:tcBorders>
              <w:top w:val="single" w:color="auto" w:sz="4" w:space="0"/>
              <w:left w:val="single" w:color="auto" w:sz="4" w:space="0"/>
              <w:bottom w:val="single" w:color="auto" w:sz="4" w:space="0"/>
              <w:right w:val="single" w:color="auto" w:sz="4" w:space="0"/>
            </w:tcBorders>
          </w:tcPr>
          <w:p w14:paraId="5D99B447">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381D6726">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0CE9FDA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3B44C2B7">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4CE9F2F6">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58D4C872">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7DA4A268">
        <w:tblPrEx>
          <w:tblCellMar>
            <w:top w:w="0" w:type="dxa"/>
            <w:left w:w="0" w:type="dxa"/>
            <w:bottom w:w="0" w:type="dxa"/>
            <w:right w:w="0" w:type="dxa"/>
          </w:tblCellMar>
        </w:tblPrEx>
        <w:trPr>
          <w:trHeight w:val="578" w:hRule="exact"/>
        </w:trPr>
        <w:tc>
          <w:tcPr>
            <w:tcW w:w="2502" w:type="dxa"/>
            <w:vMerge w:val="restart"/>
            <w:tcBorders>
              <w:top w:val="single" w:color="auto" w:sz="4" w:space="0"/>
              <w:left w:val="single" w:color="auto" w:sz="4" w:space="0"/>
              <w:bottom w:val="single" w:color="auto" w:sz="4" w:space="0"/>
              <w:right w:val="single" w:color="auto" w:sz="4" w:space="0"/>
            </w:tcBorders>
          </w:tcPr>
          <w:p w14:paraId="5DF57F15">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Общественно-научные предметы</w:t>
            </w:r>
          </w:p>
        </w:tc>
        <w:tc>
          <w:tcPr>
            <w:tcW w:w="3594" w:type="dxa"/>
            <w:tcBorders>
              <w:top w:val="single" w:color="auto" w:sz="4" w:space="0"/>
              <w:left w:val="single" w:color="auto" w:sz="4" w:space="0"/>
              <w:bottom w:val="single" w:color="auto" w:sz="4" w:space="0"/>
              <w:right w:val="single" w:color="auto" w:sz="4" w:space="0"/>
            </w:tcBorders>
          </w:tcPr>
          <w:p w14:paraId="64B75845">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История</w:t>
            </w:r>
          </w:p>
        </w:tc>
        <w:tc>
          <w:tcPr>
            <w:tcW w:w="708" w:type="dxa"/>
            <w:tcBorders>
              <w:top w:val="single" w:color="auto" w:sz="4" w:space="0"/>
              <w:left w:val="single" w:color="auto" w:sz="4" w:space="0"/>
              <w:bottom w:val="single" w:color="auto" w:sz="4" w:space="0"/>
              <w:right w:val="single" w:color="auto" w:sz="4" w:space="0"/>
            </w:tcBorders>
          </w:tcPr>
          <w:p w14:paraId="69650119">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16E84E7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2B0819B4">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51B87966">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7E6504C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64A15C4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61DB2B69">
        <w:tblPrEx>
          <w:tblCellMar>
            <w:top w:w="0" w:type="dxa"/>
            <w:left w:w="0" w:type="dxa"/>
            <w:bottom w:w="0" w:type="dxa"/>
            <w:right w:w="0" w:type="dxa"/>
          </w:tblCellMar>
        </w:tblPrEx>
        <w:trPr>
          <w:trHeight w:val="484" w:hRule="exact"/>
        </w:trPr>
        <w:tc>
          <w:tcPr>
            <w:tcW w:w="2502" w:type="dxa"/>
            <w:vMerge w:val="continue"/>
            <w:tcBorders>
              <w:top w:val="single" w:color="auto" w:sz="4" w:space="0"/>
              <w:left w:val="single" w:color="auto" w:sz="4" w:space="0"/>
              <w:bottom w:val="single" w:color="auto" w:sz="4" w:space="0"/>
              <w:right w:val="single" w:color="auto" w:sz="4" w:space="0"/>
            </w:tcBorders>
          </w:tcPr>
          <w:p w14:paraId="52EEC953">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rPr>
            </w:pPr>
          </w:p>
        </w:tc>
        <w:tc>
          <w:tcPr>
            <w:tcW w:w="3594" w:type="dxa"/>
            <w:tcBorders>
              <w:top w:val="single" w:color="auto" w:sz="4" w:space="0"/>
              <w:left w:val="single" w:color="auto" w:sz="4" w:space="0"/>
              <w:bottom w:val="single" w:color="auto" w:sz="4" w:space="0"/>
              <w:right w:val="single" w:color="auto" w:sz="4" w:space="0"/>
            </w:tcBorders>
          </w:tcPr>
          <w:p w14:paraId="437BED4A">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Обществознание</w:t>
            </w:r>
          </w:p>
        </w:tc>
        <w:tc>
          <w:tcPr>
            <w:tcW w:w="708" w:type="dxa"/>
            <w:tcBorders>
              <w:top w:val="single" w:color="auto" w:sz="4" w:space="0"/>
              <w:left w:val="single" w:color="auto" w:sz="4" w:space="0"/>
              <w:bottom w:val="single" w:color="auto" w:sz="4" w:space="0"/>
              <w:right w:val="single" w:color="auto" w:sz="4" w:space="0"/>
            </w:tcBorders>
          </w:tcPr>
          <w:p w14:paraId="2A1B6B2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71AD049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1B2F7CA1">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59FACE9A">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493F8A71">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0C3DEC7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08B29CE5">
        <w:tblPrEx>
          <w:tblCellMar>
            <w:top w:w="0" w:type="dxa"/>
            <w:left w:w="0" w:type="dxa"/>
            <w:bottom w:w="0" w:type="dxa"/>
            <w:right w:w="0" w:type="dxa"/>
          </w:tblCellMar>
        </w:tblPrEx>
        <w:trPr>
          <w:trHeight w:val="363" w:hRule="exact"/>
        </w:trPr>
        <w:tc>
          <w:tcPr>
            <w:tcW w:w="2502" w:type="dxa"/>
            <w:vMerge w:val="continue"/>
            <w:tcBorders>
              <w:top w:val="single" w:color="auto" w:sz="4" w:space="0"/>
              <w:left w:val="single" w:color="auto" w:sz="4" w:space="0"/>
              <w:bottom w:val="single" w:color="auto" w:sz="4" w:space="0"/>
              <w:right w:val="single" w:color="auto" w:sz="4" w:space="0"/>
            </w:tcBorders>
          </w:tcPr>
          <w:p w14:paraId="6145DFFA">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rPr>
            </w:pPr>
          </w:p>
        </w:tc>
        <w:tc>
          <w:tcPr>
            <w:tcW w:w="3594" w:type="dxa"/>
            <w:tcBorders>
              <w:top w:val="single" w:color="auto" w:sz="4" w:space="0"/>
              <w:left w:val="single" w:color="auto" w:sz="4" w:space="0"/>
              <w:bottom w:val="single" w:color="auto" w:sz="4" w:space="0"/>
              <w:right w:val="single" w:color="auto" w:sz="4" w:space="0"/>
            </w:tcBorders>
          </w:tcPr>
          <w:p w14:paraId="5BEB7D19">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rPr>
              <w:t>География</w:t>
            </w:r>
          </w:p>
          <w:p w14:paraId="507574C7">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p>
          <w:p w14:paraId="7F63A273">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p>
        </w:tc>
        <w:tc>
          <w:tcPr>
            <w:tcW w:w="708" w:type="dxa"/>
            <w:tcBorders>
              <w:top w:val="single" w:color="auto" w:sz="4" w:space="0"/>
              <w:left w:val="single" w:color="auto" w:sz="4" w:space="0"/>
              <w:bottom w:val="single" w:color="auto" w:sz="4" w:space="0"/>
              <w:right w:val="single" w:color="auto" w:sz="4" w:space="0"/>
            </w:tcBorders>
          </w:tcPr>
          <w:p w14:paraId="36F17319">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407D49A7">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550408A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29487A3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26AE1C2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3524DC84">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17D59A58">
        <w:tblPrEx>
          <w:tblCellMar>
            <w:top w:w="0" w:type="dxa"/>
            <w:left w:w="0" w:type="dxa"/>
            <w:bottom w:w="0" w:type="dxa"/>
            <w:right w:w="0" w:type="dxa"/>
          </w:tblCellMar>
        </w:tblPrEx>
        <w:trPr>
          <w:trHeight w:val="309" w:hRule="exact"/>
        </w:trPr>
        <w:tc>
          <w:tcPr>
            <w:tcW w:w="2502" w:type="dxa"/>
            <w:vMerge w:val="restart"/>
            <w:tcBorders>
              <w:top w:val="single" w:color="auto" w:sz="4" w:space="0"/>
              <w:left w:val="single" w:color="auto" w:sz="4" w:space="0"/>
              <w:bottom w:val="single" w:color="auto" w:sz="4" w:space="0"/>
              <w:right w:val="single" w:color="auto" w:sz="4" w:space="0"/>
            </w:tcBorders>
          </w:tcPr>
          <w:p w14:paraId="3748812D">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Естественнонаучные предметы</w:t>
            </w:r>
          </w:p>
        </w:tc>
        <w:tc>
          <w:tcPr>
            <w:tcW w:w="3594" w:type="dxa"/>
            <w:tcBorders>
              <w:top w:val="single" w:color="auto" w:sz="4" w:space="0"/>
              <w:left w:val="single" w:color="auto" w:sz="4" w:space="0"/>
              <w:bottom w:val="single" w:color="auto" w:sz="4" w:space="0"/>
              <w:right w:val="single" w:color="auto" w:sz="4" w:space="0"/>
            </w:tcBorders>
          </w:tcPr>
          <w:p w14:paraId="6CACE96C">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Физика</w:t>
            </w:r>
          </w:p>
        </w:tc>
        <w:tc>
          <w:tcPr>
            <w:tcW w:w="708" w:type="dxa"/>
            <w:tcBorders>
              <w:top w:val="single" w:color="auto" w:sz="4" w:space="0"/>
              <w:left w:val="single" w:color="auto" w:sz="4" w:space="0"/>
              <w:bottom w:val="single" w:color="auto" w:sz="4" w:space="0"/>
              <w:right w:val="single" w:color="auto" w:sz="4" w:space="0"/>
            </w:tcBorders>
          </w:tcPr>
          <w:p w14:paraId="0F0682E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180B965C">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33113F99">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751366A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081F17E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9" w:type="dxa"/>
            <w:tcBorders>
              <w:top w:val="single" w:color="auto" w:sz="4" w:space="0"/>
              <w:left w:val="single" w:color="auto" w:sz="4" w:space="0"/>
              <w:bottom w:val="single" w:color="auto" w:sz="4" w:space="0"/>
              <w:right w:val="single" w:color="auto" w:sz="4" w:space="0"/>
            </w:tcBorders>
          </w:tcPr>
          <w:p w14:paraId="06026B0A">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7</w:t>
            </w:r>
          </w:p>
        </w:tc>
      </w:tr>
      <w:tr w14:paraId="4852201F">
        <w:tblPrEx>
          <w:tblCellMar>
            <w:top w:w="0" w:type="dxa"/>
            <w:left w:w="0" w:type="dxa"/>
            <w:bottom w:w="0" w:type="dxa"/>
            <w:right w:w="0" w:type="dxa"/>
          </w:tblCellMar>
        </w:tblPrEx>
        <w:trPr>
          <w:trHeight w:val="309" w:hRule="exact"/>
        </w:trPr>
        <w:tc>
          <w:tcPr>
            <w:tcW w:w="2502" w:type="dxa"/>
            <w:vMerge w:val="continue"/>
            <w:tcBorders>
              <w:top w:val="single" w:color="auto" w:sz="4" w:space="0"/>
              <w:left w:val="single" w:color="auto" w:sz="4" w:space="0"/>
              <w:bottom w:val="single" w:color="auto" w:sz="4" w:space="0"/>
              <w:right w:val="single" w:color="auto" w:sz="4" w:space="0"/>
            </w:tcBorders>
          </w:tcPr>
          <w:p w14:paraId="764420EB">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rPr>
            </w:pPr>
          </w:p>
        </w:tc>
        <w:tc>
          <w:tcPr>
            <w:tcW w:w="3594" w:type="dxa"/>
            <w:tcBorders>
              <w:top w:val="single" w:color="auto" w:sz="4" w:space="0"/>
              <w:left w:val="single" w:color="auto" w:sz="4" w:space="0"/>
              <w:bottom w:val="single" w:color="auto" w:sz="4" w:space="0"/>
              <w:right w:val="single" w:color="auto" w:sz="4" w:space="0"/>
            </w:tcBorders>
          </w:tcPr>
          <w:p w14:paraId="426E0062">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Химия</w:t>
            </w:r>
          </w:p>
        </w:tc>
        <w:tc>
          <w:tcPr>
            <w:tcW w:w="708" w:type="dxa"/>
            <w:tcBorders>
              <w:top w:val="single" w:color="auto" w:sz="4" w:space="0"/>
              <w:left w:val="single" w:color="auto" w:sz="4" w:space="0"/>
              <w:bottom w:val="single" w:color="auto" w:sz="4" w:space="0"/>
              <w:right w:val="single" w:color="auto" w:sz="4" w:space="0"/>
            </w:tcBorders>
          </w:tcPr>
          <w:p w14:paraId="7E1F75C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76089E0A">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1C8FDAD8">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7AB2FE52">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6E5975E8">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2DFC90FA">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7C542306">
        <w:tblPrEx>
          <w:tblCellMar>
            <w:top w:w="0" w:type="dxa"/>
            <w:left w:w="0" w:type="dxa"/>
            <w:bottom w:w="0" w:type="dxa"/>
            <w:right w:w="0" w:type="dxa"/>
          </w:tblCellMar>
        </w:tblPrEx>
        <w:trPr>
          <w:trHeight w:val="309" w:hRule="exact"/>
        </w:trPr>
        <w:tc>
          <w:tcPr>
            <w:tcW w:w="2502" w:type="dxa"/>
            <w:vMerge w:val="continue"/>
            <w:tcBorders>
              <w:top w:val="single" w:color="auto" w:sz="4" w:space="0"/>
              <w:left w:val="single" w:color="auto" w:sz="4" w:space="0"/>
              <w:bottom w:val="single" w:color="auto" w:sz="4" w:space="0"/>
              <w:right w:val="single" w:color="auto" w:sz="4" w:space="0"/>
            </w:tcBorders>
          </w:tcPr>
          <w:p w14:paraId="1F76ACF2">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rPr>
            </w:pPr>
          </w:p>
        </w:tc>
        <w:tc>
          <w:tcPr>
            <w:tcW w:w="3594" w:type="dxa"/>
            <w:tcBorders>
              <w:top w:val="single" w:color="auto" w:sz="4" w:space="0"/>
              <w:left w:val="single" w:color="auto" w:sz="4" w:space="0"/>
              <w:bottom w:val="single" w:color="auto" w:sz="4" w:space="0"/>
              <w:right w:val="single" w:color="auto" w:sz="4" w:space="0"/>
            </w:tcBorders>
          </w:tcPr>
          <w:p w14:paraId="6F31D186">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Биология</w:t>
            </w:r>
          </w:p>
        </w:tc>
        <w:tc>
          <w:tcPr>
            <w:tcW w:w="708" w:type="dxa"/>
            <w:tcBorders>
              <w:top w:val="single" w:color="auto" w:sz="4" w:space="0"/>
              <w:left w:val="single" w:color="auto" w:sz="4" w:space="0"/>
              <w:bottom w:val="single" w:color="auto" w:sz="4" w:space="0"/>
              <w:right w:val="single" w:color="auto" w:sz="4" w:space="0"/>
            </w:tcBorders>
          </w:tcPr>
          <w:p w14:paraId="667982C2">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4EACDB9C">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3E545DB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2527B5E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480BF3D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060848A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7</w:t>
            </w:r>
          </w:p>
        </w:tc>
      </w:tr>
      <w:tr w14:paraId="7882FA98">
        <w:tblPrEx>
          <w:tblCellMar>
            <w:top w:w="0" w:type="dxa"/>
            <w:left w:w="0" w:type="dxa"/>
            <w:bottom w:w="0" w:type="dxa"/>
            <w:right w:w="0" w:type="dxa"/>
          </w:tblCellMar>
        </w:tblPrEx>
        <w:trPr>
          <w:trHeight w:val="1199" w:hRule="exact"/>
        </w:trPr>
        <w:tc>
          <w:tcPr>
            <w:tcW w:w="2502" w:type="dxa"/>
            <w:tcBorders>
              <w:top w:val="single" w:color="auto" w:sz="4" w:space="0"/>
              <w:left w:val="single" w:color="auto" w:sz="4" w:space="0"/>
              <w:bottom w:val="single" w:color="auto" w:sz="4" w:space="0"/>
              <w:right w:val="single" w:color="auto" w:sz="4" w:space="0"/>
            </w:tcBorders>
          </w:tcPr>
          <w:p w14:paraId="58E13347">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сновы духовно-нравственной культуры народов России</w:t>
            </w:r>
          </w:p>
        </w:tc>
        <w:tc>
          <w:tcPr>
            <w:tcW w:w="3594" w:type="dxa"/>
            <w:tcBorders>
              <w:top w:val="single" w:color="auto" w:sz="4" w:space="0"/>
              <w:left w:val="single" w:color="auto" w:sz="4" w:space="0"/>
              <w:bottom w:val="single" w:color="auto" w:sz="4" w:space="0"/>
              <w:right w:val="single" w:color="auto" w:sz="4" w:space="0"/>
            </w:tcBorders>
          </w:tcPr>
          <w:p w14:paraId="69462866">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сновы духовно-нравственной культуры народов России</w:t>
            </w:r>
          </w:p>
        </w:tc>
        <w:tc>
          <w:tcPr>
            <w:tcW w:w="708" w:type="dxa"/>
            <w:tcBorders>
              <w:top w:val="single" w:color="auto" w:sz="4" w:space="0"/>
              <w:left w:val="single" w:color="auto" w:sz="4" w:space="0"/>
              <w:bottom w:val="single" w:color="auto" w:sz="4" w:space="0"/>
              <w:right w:val="single" w:color="auto" w:sz="4" w:space="0"/>
            </w:tcBorders>
          </w:tcPr>
          <w:p w14:paraId="6537F157">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226BAAB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5DBB7599">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4A64550B">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3327C61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2E8B155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55AF2409">
        <w:tblPrEx>
          <w:tblCellMar>
            <w:top w:w="0" w:type="dxa"/>
            <w:left w:w="0" w:type="dxa"/>
            <w:bottom w:w="0" w:type="dxa"/>
            <w:right w:w="0" w:type="dxa"/>
          </w:tblCellMar>
        </w:tblPrEx>
        <w:trPr>
          <w:trHeight w:val="309" w:hRule="exact"/>
        </w:trPr>
        <w:tc>
          <w:tcPr>
            <w:tcW w:w="2502" w:type="dxa"/>
            <w:vMerge w:val="restart"/>
            <w:tcBorders>
              <w:top w:val="single" w:color="auto" w:sz="4" w:space="0"/>
              <w:left w:val="single" w:color="auto" w:sz="4" w:space="0"/>
              <w:bottom w:val="single" w:color="auto" w:sz="4" w:space="0"/>
              <w:right w:val="single" w:color="auto" w:sz="4" w:space="0"/>
            </w:tcBorders>
          </w:tcPr>
          <w:p w14:paraId="2B6D568D">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Искусство</w:t>
            </w:r>
          </w:p>
        </w:tc>
        <w:tc>
          <w:tcPr>
            <w:tcW w:w="3594" w:type="dxa"/>
            <w:tcBorders>
              <w:top w:val="single" w:color="auto" w:sz="4" w:space="0"/>
              <w:left w:val="single" w:color="auto" w:sz="4" w:space="0"/>
              <w:bottom w:val="single" w:color="auto" w:sz="4" w:space="0"/>
              <w:right w:val="single" w:color="auto" w:sz="4" w:space="0"/>
            </w:tcBorders>
          </w:tcPr>
          <w:p w14:paraId="1F8AFAAF">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Изобразительное искусство</w:t>
            </w:r>
          </w:p>
        </w:tc>
        <w:tc>
          <w:tcPr>
            <w:tcW w:w="708" w:type="dxa"/>
            <w:tcBorders>
              <w:top w:val="single" w:color="auto" w:sz="4" w:space="0"/>
              <w:left w:val="single" w:color="auto" w:sz="4" w:space="0"/>
              <w:bottom w:val="single" w:color="auto" w:sz="4" w:space="0"/>
              <w:right w:val="single" w:color="auto" w:sz="4" w:space="0"/>
            </w:tcBorders>
          </w:tcPr>
          <w:p w14:paraId="666DB477">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38D9A982">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041C1BE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52B61329">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290EF64C">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5D614FEB">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156E1607">
        <w:tblPrEx>
          <w:tblCellMar>
            <w:top w:w="0" w:type="dxa"/>
            <w:left w:w="0" w:type="dxa"/>
            <w:bottom w:w="0" w:type="dxa"/>
            <w:right w:w="0" w:type="dxa"/>
          </w:tblCellMar>
        </w:tblPrEx>
        <w:trPr>
          <w:trHeight w:val="309" w:hRule="exact"/>
        </w:trPr>
        <w:tc>
          <w:tcPr>
            <w:tcW w:w="2502" w:type="dxa"/>
            <w:vMerge w:val="continue"/>
            <w:tcBorders>
              <w:top w:val="single" w:color="auto" w:sz="4" w:space="0"/>
              <w:left w:val="single" w:color="auto" w:sz="4" w:space="0"/>
              <w:bottom w:val="single" w:color="auto" w:sz="4" w:space="0"/>
              <w:right w:val="single" w:color="auto" w:sz="4" w:space="0"/>
            </w:tcBorders>
          </w:tcPr>
          <w:p w14:paraId="7CEDEDAA">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rPr>
            </w:pPr>
          </w:p>
        </w:tc>
        <w:tc>
          <w:tcPr>
            <w:tcW w:w="3594" w:type="dxa"/>
            <w:tcBorders>
              <w:top w:val="single" w:color="auto" w:sz="4" w:space="0"/>
              <w:left w:val="single" w:color="auto" w:sz="4" w:space="0"/>
              <w:bottom w:val="single" w:color="auto" w:sz="4" w:space="0"/>
              <w:right w:val="single" w:color="auto" w:sz="4" w:space="0"/>
            </w:tcBorders>
          </w:tcPr>
          <w:p w14:paraId="1A696CB8">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Музыка</w:t>
            </w:r>
          </w:p>
        </w:tc>
        <w:tc>
          <w:tcPr>
            <w:tcW w:w="708" w:type="dxa"/>
            <w:tcBorders>
              <w:top w:val="single" w:color="auto" w:sz="4" w:space="0"/>
              <w:left w:val="single" w:color="auto" w:sz="4" w:space="0"/>
              <w:bottom w:val="single" w:color="auto" w:sz="4" w:space="0"/>
              <w:right w:val="single" w:color="auto" w:sz="4" w:space="0"/>
            </w:tcBorders>
          </w:tcPr>
          <w:p w14:paraId="00B0E8D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78D19079">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7EB27FD4">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11815E41">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16B5E16B">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57D412E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55901C30">
        <w:tblPrEx>
          <w:tblCellMar>
            <w:top w:w="0" w:type="dxa"/>
            <w:left w:w="0" w:type="dxa"/>
            <w:bottom w:w="0" w:type="dxa"/>
            <w:right w:w="0" w:type="dxa"/>
          </w:tblCellMar>
        </w:tblPrEx>
        <w:trPr>
          <w:trHeight w:val="309" w:hRule="exact"/>
        </w:trPr>
        <w:tc>
          <w:tcPr>
            <w:tcW w:w="2502" w:type="dxa"/>
            <w:tcBorders>
              <w:top w:val="single" w:color="auto" w:sz="4" w:space="0"/>
              <w:left w:val="single" w:color="auto" w:sz="4" w:space="0"/>
              <w:bottom w:val="single" w:color="auto" w:sz="4" w:space="0"/>
              <w:right w:val="single" w:color="auto" w:sz="4" w:space="0"/>
            </w:tcBorders>
          </w:tcPr>
          <w:p w14:paraId="34A9F17D">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Технология</w:t>
            </w:r>
          </w:p>
        </w:tc>
        <w:tc>
          <w:tcPr>
            <w:tcW w:w="3594" w:type="dxa"/>
            <w:tcBorders>
              <w:top w:val="single" w:color="auto" w:sz="4" w:space="0"/>
              <w:left w:val="single" w:color="auto" w:sz="4" w:space="0"/>
              <w:bottom w:val="single" w:color="auto" w:sz="4" w:space="0"/>
              <w:right w:val="single" w:color="auto" w:sz="4" w:space="0"/>
            </w:tcBorders>
          </w:tcPr>
          <w:p w14:paraId="794822A7">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Технология</w:t>
            </w:r>
          </w:p>
        </w:tc>
        <w:tc>
          <w:tcPr>
            <w:tcW w:w="708" w:type="dxa"/>
            <w:tcBorders>
              <w:top w:val="single" w:color="auto" w:sz="4" w:space="0"/>
              <w:left w:val="single" w:color="auto" w:sz="4" w:space="0"/>
              <w:bottom w:val="single" w:color="auto" w:sz="4" w:space="0"/>
              <w:right w:val="single" w:color="auto" w:sz="4" w:space="0"/>
            </w:tcBorders>
          </w:tcPr>
          <w:p w14:paraId="6BA21E9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4B598DB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3092451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48EF03B1">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3DBD78C6">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1759889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7F3A3F6E">
        <w:tblPrEx>
          <w:tblCellMar>
            <w:top w:w="0" w:type="dxa"/>
            <w:left w:w="0" w:type="dxa"/>
            <w:bottom w:w="0" w:type="dxa"/>
            <w:right w:w="0" w:type="dxa"/>
          </w:tblCellMar>
        </w:tblPrEx>
        <w:trPr>
          <w:trHeight w:val="1010" w:hRule="exact"/>
        </w:trPr>
        <w:tc>
          <w:tcPr>
            <w:tcW w:w="2502" w:type="dxa"/>
            <w:vMerge w:val="restart"/>
            <w:tcBorders>
              <w:top w:val="single" w:color="auto" w:sz="4" w:space="0"/>
              <w:left w:val="single" w:color="auto" w:sz="4" w:space="0"/>
              <w:bottom w:val="single" w:color="auto" w:sz="4" w:space="0"/>
              <w:right w:val="single" w:color="auto" w:sz="4" w:space="0"/>
            </w:tcBorders>
          </w:tcPr>
          <w:p w14:paraId="0B4BD986">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Физическая культура и основы безопасности жизнедеятельности</w:t>
            </w:r>
          </w:p>
          <w:p w14:paraId="4C1D814C">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p>
        </w:tc>
        <w:tc>
          <w:tcPr>
            <w:tcW w:w="3594" w:type="dxa"/>
            <w:tcBorders>
              <w:top w:val="single" w:color="auto" w:sz="4" w:space="0"/>
              <w:left w:val="single" w:color="auto" w:sz="4" w:space="0"/>
              <w:bottom w:val="single" w:color="auto" w:sz="4" w:space="0"/>
              <w:right w:val="single" w:color="auto" w:sz="4" w:space="0"/>
            </w:tcBorders>
          </w:tcPr>
          <w:p w14:paraId="2EF29EA8">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Основы безопасности жизнедеятельности</w:t>
            </w:r>
          </w:p>
        </w:tc>
        <w:tc>
          <w:tcPr>
            <w:tcW w:w="708" w:type="dxa"/>
            <w:tcBorders>
              <w:top w:val="single" w:color="auto" w:sz="4" w:space="0"/>
              <w:left w:val="single" w:color="auto" w:sz="4" w:space="0"/>
              <w:bottom w:val="single" w:color="auto" w:sz="4" w:space="0"/>
              <w:right w:val="single" w:color="auto" w:sz="4" w:space="0"/>
            </w:tcBorders>
          </w:tcPr>
          <w:p w14:paraId="5E48282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034AB7C6">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48C68F2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5896D797">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02AA991B">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748BA78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1B6A245A">
        <w:tblPrEx>
          <w:tblCellMar>
            <w:top w:w="0" w:type="dxa"/>
            <w:left w:w="0" w:type="dxa"/>
            <w:bottom w:w="0" w:type="dxa"/>
            <w:right w:w="0" w:type="dxa"/>
          </w:tblCellMar>
        </w:tblPrEx>
        <w:trPr>
          <w:trHeight w:val="428" w:hRule="exact"/>
        </w:trPr>
        <w:tc>
          <w:tcPr>
            <w:tcW w:w="2502" w:type="dxa"/>
            <w:vMerge w:val="continue"/>
            <w:tcBorders>
              <w:top w:val="single" w:color="auto" w:sz="4" w:space="0"/>
              <w:left w:val="single" w:color="auto" w:sz="4" w:space="0"/>
              <w:bottom w:val="single" w:color="auto" w:sz="4" w:space="0"/>
              <w:right w:val="single" w:color="auto" w:sz="4" w:space="0"/>
            </w:tcBorders>
          </w:tcPr>
          <w:p w14:paraId="2F7D8011">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sz w:val="26"/>
                <w:szCs w:val="26"/>
              </w:rPr>
            </w:pPr>
          </w:p>
        </w:tc>
        <w:tc>
          <w:tcPr>
            <w:tcW w:w="3594" w:type="dxa"/>
            <w:tcBorders>
              <w:top w:val="single" w:color="auto" w:sz="4" w:space="0"/>
              <w:left w:val="single" w:color="auto" w:sz="4" w:space="0"/>
              <w:bottom w:val="single" w:color="auto" w:sz="4" w:space="0"/>
              <w:right w:val="single" w:color="auto" w:sz="4" w:space="0"/>
            </w:tcBorders>
          </w:tcPr>
          <w:p w14:paraId="757CFB03">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rPr>
              <w:t>Физическая культура</w:t>
            </w:r>
          </w:p>
          <w:p w14:paraId="4A3527C2">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p>
          <w:p w14:paraId="58B3A0BA">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p>
        </w:tc>
        <w:tc>
          <w:tcPr>
            <w:tcW w:w="708" w:type="dxa"/>
            <w:tcBorders>
              <w:top w:val="single" w:color="auto" w:sz="4" w:space="0"/>
              <w:left w:val="single" w:color="auto" w:sz="4" w:space="0"/>
              <w:bottom w:val="single" w:color="auto" w:sz="4" w:space="0"/>
              <w:right w:val="single" w:color="auto" w:sz="4" w:space="0"/>
            </w:tcBorders>
          </w:tcPr>
          <w:p w14:paraId="41197CF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0BD037E4">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45FABD5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4AEC81F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2113CFA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5EFD4D0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1</w:t>
            </w:r>
            <w:r>
              <w:rPr>
                <w:rFonts w:ascii="Times New Roman" w:hAnsi="Times New Roman" w:eastAsia="SchoolBookSanPin"/>
                <w:sz w:val="26"/>
                <w:szCs w:val="26"/>
                <w:lang w:val="ru-RU"/>
              </w:rPr>
              <w:t>5</w:t>
            </w:r>
          </w:p>
        </w:tc>
      </w:tr>
      <w:tr w14:paraId="5594A306">
        <w:tblPrEx>
          <w:tblCellMar>
            <w:top w:w="0" w:type="dxa"/>
            <w:left w:w="0" w:type="dxa"/>
            <w:bottom w:w="0" w:type="dxa"/>
            <w:right w:w="0" w:type="dxa"/>
          </w:tblCellMar>
        </w:tblPrEx>
        <w:trPr>
          <w:trHeight w:val="406" w:hRule="exact"/>
        </w:trPr>
        <w:tc>
          <w:tcPr>
            <w:tcW w:w="6096" w:type="dxa"/>
            <w:gridSpan w:val="2"/>
            <w:tcBorders>
              <w:top w:val="single" w:color="auto" w:sz="4" w:space="0"/>
              <w:left w:val="single" w:color="auto" w:sz="4" w:space="0"/>
              <w:bottom w:val="single" w:color="auto" w:sz="4" w:space="0"/>
              <w:right w:val="single" w:color="auto" w:sz="4" w:space="0"/>
            </w:tcBorders>
          </w:tcPr>
          <w:p w14:paraId="47EB76F6">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Итого</w:t>
            </w:r>
          </w:p>
        </w:tc>
        <w:tc>
          <w:tcPr>
            <w:tcW w:w="708" w:type="dxa"/>
            <w:tcBorders>
              <w:top w:val="single" w:color="auto" w:sz="4" w:space="0"/>
              <w:left w:val="single" w:color="auto" w:sz="4" w:space="0"/>
              <w:bottom w:val="single" w:color="auto" w:sz="4" w:space="0"/>
              <w:right w:val="single" w:color="auto" w:sz="4" w:space="0"/>
            </w:tcBorders>
          </w:tcPr>
          <w:p w14:paraId="51538F5C">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2</w:t>
            </w:r>
            <w:r>
              <w:rPr>
                <w:rFonts w:ascii="Times New Roman" w:hAnsi="Times New Roman" w:eastAsia="SchoolBookSanPin"/>
                <w:sz w:val="26"/>
                <w:szCs w:val="26"/>
                <w:lang w:val="ru-RU"/>
              </w:rPr>
              <w:t>8</w:t>
            </w:r>
          </w:p>
        </w:tc>
        <w:tc>
          <w:tcPr>
            <w:tcW w:w="709" w:type="dxa"/>
            <w:tcBorders>
              <w:top w:val="single" w:color="auto" w:sz="4" w:space="0"/>
              <w:left w:val="single" w:color="auto" w:sz="4" w:space="0"/>
              <w:bottom w:val="single" w:color="auto" w:sz="4" w:space="0"/>
              <w:right w:val="single" w:color="auto" w:sz="4" w:space="0"/>
            </w:tcBorders>
          </w:tcPr>
          <w:p w14:paraId="0A80776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0</w:t>
            </w:r>
          </w:p>
        </w:tc>
        <w:tc>
          <w:tcPr>
            <w:tcW w:w="567" w:type="dxa"/>
            <w:tcBorders>
              <w:top w:val="single" w:color="auto" w:sz="4" w:space="0"/>
              <w:left w:val="single" w:color="auto" w:sz="4" w:space="0"/>
              <w:bottom w:val="single" w:color="auto" w:sz="4" w:space="0"/>
              <w:right w:val="single" w:color="auto" w:sz="4" w:space="0"/>
            </w:tcBorders>
          </w:tcPr>
          <w:p w14:paraId="092F9841">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3</w:t>
            </w:r>
            <w:r>
              <w:rPr>
                <w:rFonts w:ascii="Times New Roman" w:hAnsi="Times New Roman" w:eastAsia="SchoolBookSanPin"/>
                <w:sz w:val="26"/>
                <w:szCs w:val="26"/>
                <w:lang w:val="ru-RU"/>
              </w:rPr>
              <w:t>1</w:t>
            </w:r>
          </w:p>
        </w:tc>
        <w:tc>
          <w:tcPr>
            <w:tcW w:w="709" w:type="dxa"/>
            <w:tcBorders>
              <w:top w:val="single" w:color="auto" w:sz="4" w:space="0"/>
              <w:left w:val="single" w:color="auto" w:sz="4" w:space="0"/>
              <w:bottom w:val="single" w:color="auto" w:sz="4" w:space="0"/>
              <w:right w:val="single" w:color="auto" w:sz="4" w:space="0"/>
            </w:tcBorders>
          </w:tcPr>
          <w:p w14:paraId="0DBA9E16">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3</w:t>
            </w:r>
            <w:r>
              <w:rPr>
                <w:rFonts w:ascii="Times New Roman" w:hAnsi="Times New Roman" w:eastAsia="SchoolBookSanPin"/>
                <w:sz w:val="26"/>
                <w:szCs w:val="26"/>
                <w:lang w:val="ru-RU"/>
              </w:rPr>
              <w:t>2</w:t>
            </w:r>
          </w:p>
        </w:tc>
        <w:tc>
          <w:tcPr>
            <w:tcW w:w="567" w:type="dxa"/>
            <w:tcBorders>
              <w:top w:val="single" w:color="auto" w:sz="4" w:space="0"/>
              <w:left w:val="single" w:color="auto" w:sz="4" w:space="0"/>
              <w:bottom w:val="single" w:color="auto" w:sz="4" w:space="0"/>
              <w:right w:val="single" w:color="auto" w:sz="4" w:space="0"/>
            </w:tcBorders>
          </w:tcPr>
          <w:p w14:paraId="0C15F262">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3</w:t>
            </w: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5DEE8EC4">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1</w:t>
            </w:r>
            <w:r>
              <w:rPr>
                <w:rFonts w:ascii="Times New Roman" w:hAnsi="Times New Roman" w:eastAsia="SchoolBookSanPin"/>
                <w:sz w:val="26"/>
                <w:szCs w:val="26"/>
                <w:lang w:val="ru-RU"/>
              </w:rPr>
              <w:t>54</w:t>
            </w:r>
          </w:p>
        </w:tc>
      </w:tr>
      <w:tr w14:paraId="58E80137">
        <w:tblPrEx>
          <w:tblCellMar>
            <w:top w:w="0" w:type="dxa"/>
            <w:left w:w="0" w:type="dxa"/>
            <w:bottom w:w="0" w:type="dxa"/>
            <w:right w:w="0" w:type="dxa"/>
          </w:tblCellMar>
        </w:tblPrEx>
        <w:trPr>
          <w:trHeight w:val="680" w:hRule="exact"/>
        </w:trPr>
        <w:tc>
          <w:tcPr>
            <w:tcW w:w="6096" w:type="dxa"/>
            <w:gridSpan w:val="2"/>
            <w:tcBorders>
              <w:top w:val="single" w:color="auto" w:sz="4" w:space="0"/>
              <w:left w:val="single" w:color="auto" w:sz="4" w:space="0"/>
              <w:bottom w:val="single" w:color="auto" w:sz="4" w:space="0"/>
              <w:right w:val="single" w:color="auto" w:sz="4" w:space="0"/>
            </w:tcBorders>
          </w:tcPr>
          <w:p w14:paraId="1A1CE332">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Часть, формируемая участниками образовательных отношений</w:t>
            </w:r>
          </w:p>
        </w:tc>
        <w:tc>
          <w:tcPr>
            <w:tcW w:w="708" w:type="dxa"/>
            <w:tcBorders>
              <w:top w:val="single" w:color="auto" w:sz="4" w:space="0"/>
              <w:left w:val="single" w:color="auto" w:sz="4" w:space="0"/>
              <w:bottom w:val="single" w:color="auto" w:sz="4" w:space="0"/>
              <w:right w:val="single" w:color="auto" w:sz="4" w:space="0"/>
            </w:tcBorders>
          </w:tcPr>
          <w:p w14:paraId="6B5CC504">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4</w:t>
            </w:r>
          </w:p>
        </w:tc>
        <w:tc>
          <w:tcPr>
            <w:tcW w:w="709" w:type="dxa"/>
            <w:tcBorders>
              <w:top w:val="single" w:color="auto" w:sz="4" w:space="0"/>
              <w:left w:val="single" w:color="auto" w:sz="4" w:space="0"/>
              <w:bottom w:val="single" w:color="auto" w:sz="4" w:space="0"/>
              <w:right w:val="single" w:color="auto" w:sz="4" w:space="0"/>
            </w:tcBorders>
          </w:tcPr>
          <w:p w14:paraId="4D9124B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44C21A3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4</w:t>
            </w:r>
          </w:p>
        </w:tc>
        <w:tc>
          <w:tcPr>
            <w:tcW w:w="709" w:type="dxa"/>
            <w:tcBorders>
              <w:top w:val="single" w:color="auto" w:sz="4" w:space="0"/>
              <w:left w:val="single" w:color="auto" w:sz="4" w:space="0"/>
              <w:bottom w:val="single" w:color="auto" w:sz="4" w:space="0"/>
              <w:right w:val="single" w:color="auto" w:sz="4" w:space="0"/>
            </w:tcBorders>
          </w:tcPr>
          <w:p w14:paraId="03AFEA6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4</w:t>
            </w:r>
          </w:p>
        </w:tc>
        <w:tc>
          <w:tcPr>
            <w:tcW w:w="567" w:type="dxa"/>
            <w:tcBorders>
              <w:top w:val="single" w:color="auto" w:sz="4" w:space="0"/>
              <w:left w:val="single" w:color="auto" w:sz="4" w:space="0"/>
              <w:bottom w:val="single" w:color="auto" w:sz="4" w:space="0"/>
              <w:right w:val="single" w:color="auto" w:sz="4" w:space="0"/>
            </w:tcBorders>
          </w:tcPr>
          <w:p w14:paraId="1B793DE7">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5DCFAB5A">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8</w:t>
            </w:r>
          </w:p>
        </w:tc>
      </w:tr>
      <w:tr w14:paraId="2E14A5A4">
        <w:tblPrEx>
          <w:tblCellMar>
            <w:top w:w="0" w:type="dxa"/>
            <w:left w:w="0" w:type="dxa"/>
            <w:bottom w:w="0" w:type="dxa"/>
            <w:right w:w="0" w:type="dxa"/>
          </w:tblCellMar>
        </w:tblPrEx>
        <w:trPr>
          <w:trHeight w:val="309" w:hRule="exact"/>
        </w:trPr>
        <w:tc>
          <w:tcPr>
            <w:tcW w:w="6096" w:type="dxa"/>
            <w:gridSpan w:val="2"/>
            <w:tcBorders>
              <w:top w:val="single" w:color="auto" w:sz="4" w:space="0"/>
              <w:left w:val="single" w:color="auto" w:sz="4" w:space="0"/>
              <w:bottom w:val="single" w:color="auto" w:sz="4" w:space="0"/>
              <w:right w:val="single" w:color="auto" w:sz="4" w:space="0"/>
            </w:tcBorders>
          </w:tcPr>
          <w:p w14:paraId="3C2F9959">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Учебные недели</w:t>
            </w:r>
          </w:p>
        </w:tc>
        <w:tc>
          <w:tcPr>
            <w:tcW w:w="708" w:type="dxa"/>
            <w:tcBorders>
              <w:top w:val="single" w:color="auto" w:sz="4" w:space="0"/>
              <w:left w:val="single" w:color="auto" w:sz="4" w:space="0"/>
              <w:bottom w:val="single" w:color="auto" w:sz="4" w:space="0"/>
              <w:right w:val="single" w:color="auto" w:sz="4" w:space="0"/>
            </w:tcBorders>
          </w:tcPr>
          <w:p w14:paraId="03D2B9A9">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Borders>
              <w:top w:val="single" w:color="auto" w:sz="4" w:space="0"/>
              <w:left w:val="single" w:color="auto" w:sz="4" w:space="0"/>
              <w:bottom w:val="single" w:color="auto" w:sz="4" w:space="0"/>
              <w:right w:val="single" w:color="auto" w:sz="4" w:space="0"/>
            </w:tcBorders>
          </w:tcPr>
          <w:p w14:paraId="2218B17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67" w:type="dxa"/>
            <w:tcBorders>
              <w:top w:val="single" w:color="auto" w:sz="4" w:space="0"/>
              <w:left w:val="single" w:color="auto" w:sz="4" w:space="0"/>
              <w:bottom w:val="single" w:color="auto" w:sz="4" w:space="0"/>
              <w:right w:val="single" w:color="auto" w:sz="4" w:space="0"/>
            </w:tcBorders>
          </w:tcPr>
          <w:p w14:paraId="2ABFDAF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Borders>
              <w:top w:val="single" w:color="auto" w:sz="4" w:space="0"/>
              <w:left w:val="single" w:color="auto" w:sz="4" w:space="0"/>
              <w:bottom w:val="single" w:color="auto" w:sz="4" w:space="0"/>
              <w:right w:val="single" w:color="auto" w:sz="4" w:space="0"/>
            </w:tcBorders>
          </w:tcPr>
          <w:p w14:paraId="6F405CE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67" w:type="dxa"/>
            <w:tcBorders>
              <w:top w:val="single" w:color="auto" w:sz="4" w:space="0"/>
              <w:left w:val="single" w:color="auto" w:sz="4" w:space="0"/>
              <w:bottom w:val="single" w:color="auto" w:sz="4" w:space="0"/>
              <w:right w:val="single" w:color="auto" w:sz="4" w:space="0"/>
            </w:tcBorders>
          </w:tcPr>
          <w:p w14:paraId="7B2BC57D">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Borders>
              <w:top w:val="single" w:color="auto" w:sz="4" w:space="0"/>
              <w:left w:val="single" w:color="auto" w:sz="4" w:space="0"/>
              <w:bottom w:val="single" w:color="auto" w:sz="4" w:space="0"/>
              <w:right w:val="single" w:color="auto" w:sz="4" w:space="0"/>
            </w:tcBorders>
          </w:tcPr>
          <w:p w14:paraId="4796C91F">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r>
      <w:tr w14:paraId="2F03AFEC">
        <w:tblPrEx>
          <w:tblCellMar>
            <w:top w:w="0" w:type="dxa"/>
            <w:left w:w="0" w:type="dxa"/>
            <w:bottom w:w="0" w:type="dxa"/>
            <w:right w:w="0" w:type="dxa"/>
          </w:tblCellMar>
        </w:tblPrEx>
        <w:trPr>
          <w:trHeight w:val="309" w:hRule="exact"/>
        </w:trPr>
        <w:tc>
          <w:tcPr>
            <w:tcW w:w="6096" w:type="dxa"/>
            <w:gridSpan w:val="2"/>
            <w:tcBorders>
              <w:top w:val="single" w:color="auto" w:sz="4" w:space="0"/>
              <w:left w:val="single" w:color="auto" w:sz="4" w:space="0"/>
              <w:bottom w:val="single" w:color="auto" w:sz="4" w:space="0"/>
              <w:right w:val="single" w:color="auto" w:sz="4" w:space="0"/>
            </w:tcBorders>
          </w:tcPr>
          <w:p w14:paraId="78848DD3">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rPr>
            </w:pPr>
            <w:r>
              <w:rPr>
                <w:rFonts w:ascii="Times New Roman" w:hAnsi="Times New Roman" w:eastAsia="SchoolBookSanPin"/>
                <w:sz w:val="26"/>
                <w:szCs w:val="26"/>
              </w:rPr>
              <w:t>Всего часов</w:t>
            </w:r>
          </w:p>
        </w:tc>
        <w:tc>
          <w:tcPr>
            <w:tcW w:w="708" w:type="dxa"/>
            <w:tcBorders>
              <w:top w:val="single" w:color="auto" w:sz="4" w:space="0"/>
              <w:left w:val="single" w:color="auto" w:sz="4" w:space="0"/>
              <w:bottom w:val="single" w:color="auto" w:sz="4" w:space="0"/>
              <w:right w:val="single" w:color="auto" w:sz="4" w:space="0"/>
            </w:tcBorders>
          </w:tcPr>
          <w:p w14:paraId="7B2CB975">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88</w:t>
            </w:r>
          </w:p>
        </w:tc>
        <w:tc>
          <w:tcPr>
            <w:tcW w:w="709" w:type="dxa"/>
            <w:tcBorders>
              <w:top w:val="single" w:color="auto" w:sz="4" w:space="0"/>
              <w:left w:val="single" w:color="auto" w:sz="4" w:space="0"/>
              <w:bottom w:val="single" w:color="auto" w:sz="4" w:space="0"/>
              <w:right w:val="single" w:color="auto" w:sz="4" w:space="0"/>
            </w:tcBorders>
          </w:tcPr>
          <w:p w14:paraId="69535DBA">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22</w:t>
            </w:r>
          </w:p>
        </w:tc>
        <w:tc>
          <w:tcPr>
            <w:tcW w:w="567" w:type="dxa"/>
            <w:tcBorders>
              <w:top w:val="single" w:color="auto" w:sz="4" w:space="0"/>
              <w:left w:val="single" w:color="auto" w:sz="4" w:space="0"/>
              <w:bottom w:val="single" w:color="auto" w:sz="4" w:space="0"/>
              <w:right w:val="single" w:color="auto" w:sz="4" w:space="0"/>
            </w:tcBorders>
          </w:tcPr>
          <w:p w14:paraId="2666A2D6">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90</w:t>
            </w:r>
          </w:p>
        </w:tc>
        <w:tc>
          <w:tcPr>
            <w:tcW w:w="709" w:type="dxa"/>
            <w:tcBorders>
              <w:top w:val="single" w:color="auto" w:sz="4" w:space="0"/>
              <w:left w:val="single" w:color="auto" w:sz="4" w:space="0"/>
              <w:bottom w:val="single" w:color="auto" w:sz="4" w:space="0"/>
              <w:right w:val="single" w:color="auto" w:sz="4" w:space="0"/>
            </w:tcBorders>
          </w:tcPr>
          <w:p w14:paraId="32CEAA17">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224</w:t>
            </w:r>
          </w:p>
        </w:tc>
        <w:tc>
          <w:tcPr>
            <w:tcW w:w="567" w:type="dxa"/>
            <w:tcBorders>
              <w:top w:val="single" w:color="auto" w:sz="4" w:space="0"/>
              <w:left w:val="single" w:color="auto" w:sz="4" w:space="0"/>
              <w:bottom w:val="single" w:color="auto" w:sz="4" w:space="0"/>
              <w:right w:val="single" w:color="auto" w:sz="4" w:space="0"/>
            </w:tcBorders>
          </w:tcPr>
          <w:p w14:paraId="46391232">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224</w:t>
            </w:r>
          </w:p>
        </w:tc>
        <w:tc>
          <w:tcPr>
            <w:tcW w:w="709" w:type="dxa"/>
            <w:tcBorders>
              <w:top w:val="single" w:color="auto" w:sz="4" w:space="0"/>
              <w:left w:val="single" w:color="auto" w:sz="4" w:space="0"/>
              <w:bottom w:val="single" w:color="auto" w:sz="4" w:space="0"/>
              <w:right w:val="single" w:color="auto" w:sz="4" w:space="0"/>
            </w:tcBorders>
          </w:tcPr>
          <w:p w14:paraId="127241A2">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5848</w:t>
            </w:r>
          </w:p>
        </w:tc>
      </w:tr>
      <w:tr w14:paraId="3C480ACA">
        <w:tblPrEx>
          <w:tblCellMar>
            <w:top w:w="0" w:type="dxa"/>
            <w:left w:w="0" w:type="dxa"/>
            <w:bottom w:w="0" w:type="dxa"/>
            <w:right w:w="0" w:type="dxa"/>
          </w:tblCellMar>
        </w:tblPrEx>
        <w:trPr>
          <w:trHeight w:val="938" w:hRule="exact"/>
        </w:trPr>
        <w:tc>
          <w:tcPr>
            <w:tcW w:w="6096" w:type="dxa"/>
            <w:gridSpan w:val="2"/>
            <w:tcBorders>
              <w:top w:val="single" w:color="auto" w:sz="4" w:space="0"/>
              <w:left w:val="single" w:color="auto" w:sz="4" w:space="0"/>
              <w:bottom w:val="single" w:color="auto" w:sz="4" w:space="0"/>
              <w:right w:val="single" w:color="auto" w:sz="4" w:space="0"/>
            </w:tcBorders>
          </w:tcPr>
          <w:p w14:paraId="7E194280">
            <w:pPr>
              <w:pBdr>
                <w:top w:val="single" w:color="auto" w:sz="4" w:space="1"/>
                <w:left w:val="single" w:color="auto" w:sz="4" w:space="1"/>
                <w:bottom w:val="single" w:color="auto" w:sz="4" w:space="1"/>
                <w:right w:val="single" w:color="auto" w:sz="4" w:space="1"/>
                <w:between w:val="single" w:color="auto" w:sz="4" w:space="1"/>
              </w:pBd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Максимально допустимая недельная нагрузка (</w:t>
            </w:r>
            <w:r>
              <w:rPr>
                <w:rFonts w:ascii="Times New Roman" w:hAnsi="Times New Roman" w:eastAsia="SchoolBookSanPin"/>
                <w:position w:val="1"/>
                <w:sz w:val="26"/>
                <w:szCs w:val="26"/>
                <w:lang w:val="ru-RU"/>
              </w:rPr>
              <w:t>при 6-дневной неделе) в соответствии с санитарными правилами и нормами</w:t>
            </w:r>
          </w:p>
        </w:tc>
        <w:tc>
          <w:tcPr>
            <w:tcW w:w="708" w:type="dxa"/>
            <w:tcBorders>
              <w:top w:val="single" w:color="auto" w:sz="4" w:space="0"/>
              <w:left w:val="single" w:color="auto" w:sz="4" w:space="0"/>
              <w:bottom w:val="single" w:color="auto" w:sz="4" w:space="0"/>
              <w:right w:val="single" w:color="auto" w:sz="4" w:space="0"/>
            </w:tcBorders>
          </w:tcPr>
          <w:p w14:paraId="45DE23AE">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2</w:t>
            </w:r>
          </w:p>
        </w:tc>
        <w:tc>
          <w:tcPr>
            <w:tcW w:w="709" w:type="dxa"/>
            <w:tcBorders>
              <w:top w:val="single" w:color="auto" w:sz="4" w:space="0"/>
              <w:left w:val="single" w:color="auto" w:sz="4" w:space="0"/>
              <w:bottom w:val="single" w:color="auto" w:sz="4" w:space="0"/>
              <w:right w:val="single" w:color="auto" w:sz="4" w:space="0"/>
            </w:tcBorders>
          </w:tcPr>
          <w:p w14:paraId="30FEBE50">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3</w:t>
            </w:r>
          </w:p>
        </w:tc>
        <w:tc>
          <w:tcPr>
            <w:tcW w:w="567" w:type="dxa"/>
            <w:tcBorders>
              <w:top w:val="single" w:color="auto" w:sz="4" w:space="0"/>
              <w:left w:val="single" w:color="auto" w:sz="4" w:space="0"/>
              <w:bottom w:val="single" w:color="auto" w:sz="4" w:space="0"/>
              <w:right w:val="single" w:color="auto" w:sz="4" w:space="0"/>
            </w:tcBorders>
          </w:tcPr>
          <w:p w14:paraId="77CB47C9">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5</w:t>
            </w:r>
          </w:p>
        </w:tc>
        <w:tc>
          <w:tcPr>
            <w:tcW w:w="709" w:type="dxa"/>
            <w:tcBorders>
              <w:top w:val="single" w:color="auto" w:sz="4" w:space="0"/>
              <w:left w:val="single" w:color="auto" w:sz="4" w:space="0"/>
              <w:bottom w:val="single" w:color="auto" w:sz="4" w:space="0"/>
              <w:right w:val="single" w:color="auto" w:sz="4" w:space="0"/>
            </w:tcBorders>
          </w:tcPr>
          <w:p w14:paraId="5CEF4BE3">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6</w:t>
            </w:r>
          </w:p>
        </w:tc>
        <w:tc>
          <w:tcPr>
            <w:tcW w:w="567" w:type="dxa"/>
            <w:tcBorders>
              <w:top w:val="single" w:color="auto" w:sz="4" w:space="0"/>
              <w:left w:val="single" w:color="auto" w:sz="4" w:space="0"/>
              <w:bottom w:val="single" w:color="auto" w:sz="4" w:space="0"/>
              <w:right w:val="single" w:color="auto" w:sz="4" w:space="0"/>
            </w:tcBorders>
          </w:tcPr>
          <w:p w14:paraId="5DDB4804">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6</w:t>
            </w:r>
          </w:p>
        </w:tc>
        <w:tc>
          <w:tcPr>
            <w:tcW w:w="709" w:type="dxa"/>
            <w:tcBorders>
              <w:top w:val="single" w:color="auto" w:sz="4" w:space="0"/>
              <w:left w:val="single" w:color="auto" w:sz="4" w:space="0"/>
              <w:bottom w:val="single" w:color="auto" w:sz="4" w:space="0"/>
              <w:right w:val="single" w:color="auto" w:sz="4" w:space="0"/>
            </w:tcBorders>
          </w:tcPr>
          <w:p w14:paraId="01C70E66">
            <w:pPr>
              <w:pBdr>
                <w:top w:val="single" w:color="auto" w:sz="4" w:space="1"/>
                <w:left w:val="single" w:color="auto" w:sz="4" w:space="1"/>
                <w:bottom w:val="single" w:color="auto" w:sz="4" w:space="1"/>
                <w:right w:val="single" w:color="auto" w:sz="4" w:space="1"/>
                <w:between w:val="single" w:color="auto" w:sz="4" w:space="1"/>
              </w:pBd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72</w:t>
            </w:r>
          </w:p>
        </w:tc>
      </w:tr>
    </w:tbl>
    <w:p w14:paraId="0771108F">
      <w:pPr>
        <w:spacing w:after="0" w:line="360" w:lineRule="auto"/>
        <w:ind w:firstLine="709"/>
        <w:jc w:val="both"/>
        <w:rPr>
          <w:rFonts w:ascii="Times New Roman" w:hAnsi="Times New Roman"/>
          <w:sz w:val="28"/>
          <w:szCs w:val="28"/>
          <w:lang w:val="ru-RU"/>
        </w:rPr>
      </w:pPr>
    </w:p>
    <w:tbl>
      <w:tblPr>
        <w:tblStyle w:val="13"/>
        <w:tblW w:w="10140" w:type="dxa"/>
        <w:tblInd w:w="108" w:type="dxa"/>
        <w:tblLayout w:type="fixed"/>
        <w:tblCellMar>
          <w:top w:w="0" w:type="dxa"/>
          <w:left w:w="0" w:type="dxa"/>
          <w:bottom w:w="0" w:type="dxa"/>
          <w:right w:w="0" w:type="dxa"/>
        </w:tblCellMar>
      </w:tblPr>
      <w:tblGrid>
        <w:gridCol w:w="2428"/>
        <w:gridCol w:w="3706"/>
        <w:gridCol w:w="709"/>
        <w:gridCol w:w="709"/>
        <w:gridCol w:w="567"/>
        <w:gridCol w:w="709"/>
        <w:gridCol w:w="518"/>
        <w:gridCol w:w="49"/>
        <w:gridCol w:w="745"/>
      </w:tblGrid>
      <w:tr w14:paraId="02281DAA">
        <w:tblPrEx>
          <w:tblCellMar>
            <w:top w:w="0" w:type="dxa"/>
            <w:left w:w="0" w:type="dxa"/>
            <w:bottom w:w="0" w:type="dxa"/>
            <w:right w:w="0" w:type="dxa"/>
          </w:tblCellMar>
        </w:tblPrEx>
        <w:trPr>
          <w:trHeight w:val="425" w:hRule="exact"/>
        </w:trPr>
        <w:tc>
          <w:tcPr>
            <w:tcW w:w="10140" w:type="dxa"/>
            <w:gridSpan w:val="9"/>
            <w:tcBorders>
              <w:top w:val="single" w:color="auto" w:sz="4" w:space="0"/>
              <w:left w:val="single" w:color="auto" w:sz="4" w:space="0"/>
              <w:bottom w:val="single" w:color="auto" w:sz="4" w:space="0"/>
              <w:right w:val="single" w:color="auto" w:sz="4" w:space="0"/>
            </w:tcBorders>
          </w:tcPr>
          <w:p w14:paraId="159A234A">
            <w:pPr>
              <w:spacing w:after="0" w:line="240" w:lineRule="auto"/>
              <w:jc w:val="center"/>
              <w:rPr>
                <w:rFonts w:ascii="Times New Roman" w:hAnsi="Times New Roman" w:eastAsia="OfficinaSansBoldITC"/>
                <w:sz w:val="26"/>
                <w:szCs w:val="26"/>
                <w:lang w:val="ru-RU"/>
              </w:rPr>
            </w:pPr>
            <w:r>
              <w:rPr>
                <w:rFonts w:ascii="Times New Roman" w:hAnsi="Times New Roman" w:eastAsia="OfficinaSansBoldITC"/>
                <w:sz w:val="26"/>
                <w:szCs w:val="26"/>
                <w:lang w:val="ru-RU"/>
              </w:rPr>
              <w:t>Вариант № 3</w:t>
            </w:r>
          </w:p>
          <w:p w14:paraId="5E667529">
            <w:pPr>
              <w:spacing w:after="0" w:line="240" w:lineRule="auto"/>
              <w:jc w:val="center"/>
              <w:rPr>
                <w:rFonts w:ascii="Times New Roman" w:hAnsi="Times New Roman" w:eastAsia="SchoolBookSanPin"/>
                <w:sz w:val="26"/>
                <w:szCs w:val="26"/>
                <w:lang w:val="ru-RU"/>
              </w:rPr>
            </w:pPr>
          </w:p>
        </w:tc>
      </w:tr>
      <w:tr w14:paraId="5CA8F8B4">
        <w:tblPrEx>
          <w:tblCellMar>
            <w:top w:w="0" w:type="dxa"/>
            <w:left w:w="0" w:type="dxa"/>
            <w:bottom w:w="0" w:type="dxa"/>
            <w:right w:w="0" w:type="dxa"/>
          </w:tblCellMar>
        </w:tblPrEx>
        <w:trPr>
          <w:trHeight w:val="777" w:hRule="exact"/>
        </w:trPr>
        <w:tc>
          <w:tcPr>
            <w:tcW w:w="10140" w:type="dxa"/>
            <w:gridSpan w:val="9"/>
            <w:tcBorders>
              <w:top w:val="single" w:color="auto" w:sz="4" w:space="0"/>
              <w:left w:val="single" w:color="auto" w:sz="4" w:space="0"/>
              <w:bottom w:val="single" w:color="auto" w:sz="4" w:space="0"/>
              <w:right w:val="single" w:color="auto" w:sz="4" w:space="0"/>
            </w:tcBorders>
          </w:tcPr>
          <w:p w14:paraId="7467F34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Федеральный недельный учебный план основного общего образования для 6-дневной учебной недели</w:t>
            </w:r>
          </w:p>
          <w:p w14:paraId="7C784FA1">
            <w:pPr>
              <w:spacing w:after="0" w:line="240" w:lineRule="auto"/>
              <w:jc w:val="center"/>
              <w:rPr>
                <w:rFonts w:ascii="Times New Roman" w:hAnsi="Times New Roman" w:eastAsia="SchoolBookSanPin"/>
                <w:sz w:val="26"/>
                <w:szCs w:val="26"/>
                <w:lang w:val="ru-RU"/>
              </w:rPr>
            </w:pPr>
          </w:p>
        </w:tc>
      </w:tr>
      <w:tr w14:paraId="4734A24B">
        <w:tblPrEx>
          <w:tblCellMar>
            <w:top w:w="0" w:type="dxa"/>
            <w:left w:w="0" w:type="dxa"/>
            <w:bottom w:w="0" w:type="dxa"/>
            <w:right w:w="0" w:type="dxa"/>
          </w:tblCellMar>
        </w:tblPrEx>
        <w:trPr>
          <w:trHeight w:val="425" w:hRule="exact"/>
        </w:trPr>
        <w:tc>
          <w:tcPr>
            <w:tcW w:w="2428" w:type="dxa"/>
            <w:vMerge w:val="restart"/>
            <w:tcBorders>
              <w:top w:val="single" w:color="auto" w:sz="4" w:space="0"/>
              <w:left w:val="single" w:color="auto" w:sz="4" w:space="0"/>
              <w:bottom w:val="single" w:color="auto" w:sz="4" w:space="0"/>
              <w:right w:val="single" w:color="auto" w:sz="4" w:space="0"/>
            </w:tcBorders>
            <w:vAlign w:val="center"/>
          </w:tcPr>
          <w:p w14:paraId="41D17357">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Предметные области</w:t>
            </w:r>
          </w:p>
        </w:tc>
        <w:tc>
          <w:tcPr>
            <w:tcW w:w="3706" w:type="dxa"/>
            <w:vMerge w:val="restart"/>
            <w:tcBorders>
              <w:top w:val="single" w:color="auto" w:sz="4" w:space="0"/>
              <w:left w:val="single" w:color="auto" w:sz="4" w:space="0"/>
              <w:bottom w:val="single" w:color="auto" w:sz="4" w:space="0"/>
              <w:right w:val="single" w:color="auto" w:sz="4" w:space="0"/>
            </w:tcBorders>
            <w:vAlign w:val="center"/>
          </w:tcPr>
          <w:p w14:paraId="449DAC5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Учебные предметы классы</w:t>
            </w:r>
          </w:p>
        </w:tc>
        <w:tc>
          <w:tcPr>
            <w:tcW w:w="4006" w:type="dxa"/>
            <w:gridSpan w:val="7"/>
            <w:tcBorders>
              <w:top w:val="single" w:color="auto" w:sz="4" w:space="0"/>
              <w:left w:val="single" w:color="auto" w:sz="4" w:space="0"/>
              <w:bottom w:val="single" w:color="auto" w:sz="4" w:space="0"/>
              <w:right w:val="single" w:color="auto" w:sz="4" w:space="0"/>
            </w:tcBorders>
          </w:tcPr>
          <w:p w14:paraId="2CA60A3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Количество часов в неделю</w:t>
            </w:r>
          </w:p>
        </w:tc>
      </w:tr>
      <w:tr w14:paraId="7A5B3EE9">
        <w:tblPrEx>
          <w:tblCellMar>
            <w:top w:w="0" w:type="dxa"/>
            <w:left w:w="0" w:type="dxa"/>
            <w:bottom w:w="0" w:type="dxa"/>
            <w:right w:w="0" w:type="dxa"/>
          </w:tblCellMar>
        </w:tblPrEx>
        <w:trPr>
          <w:trHeight w:val="315" w:hRule="exact"/>
        </w:trPr>
        <w:tc>
          <w:tcPr>
            <w:tcW w:w="2428" w:type="dxa"/>
            <w:vMerge w:val="continue"/>
            <w:tcBorders>
              <w:top w:val="single" w:color="auto" w:sz="4" w:space="0"/>
              <w:left w:val="single" w:color="auto" w:sz="4" w:space="0"/>
              <w:bottom w:val="single" w:color="auto" w:sz="4" w:space="0"/>
              <w:right w:val="single" w:color="auto" w:sz="4" w:space="0"/>
            </w:tcBorders>
          </w:tcPr>
          <w:p w14:paraId="59B28E56">
            <w:pPr>
              <w:spacing w:after="0" w:line="240" w:lineRule="auto"/>
              <w:rPr>
                <w:rFonts w:ascii="Times New Roman" w:hAnsi="Times New Roman"/>
                <w:sz w:val="26"/>
                <w:szCs w:val="26"/>
                <w:lang w:val="ru-RU"/>
              </w:rPr>
            </w:pPr>
          </w:p>
        </w:tc>
        <w:tc>
          <w:tcPr>
            <w:tcW w:w="3706" w:type="dxa"/>
            <w:vMerge w:val="continue"/>
            <w:tcBorders>
              <w:top w:val="single" w:color="auto" w:sz="4" w:space="0"/>
              <w:left w:val="single" w:color="auto" w:sz="4" w:space="0"/>
              <w:bottom w:val="single" w:color="auto" w:sz="4" w:space="0"/>
              <w:right w:val="single" w:color="auto" w:sz="4" w:space="0"/>
            </w:tcBorders>
          </w:tcPr>
          <w:p w14:paraId="74E60B2C">
            <w:pPr>
              <w:spacing w:after="0" w:line="240" w:lineRule="auto"/>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0CFB0AC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w:t>
            </w:r>
          </w:p>
        </w:tc>
        <w:tc>
          <w:tcPr>
            <w:tcW w:w="709" w:type="dxa"/>
            <w:tcBorders>
              <w:top w:val="single" w:color="auto" w:sz="4" w:space="0"/>
              <w:left w:val="single" w:color="auto" w:sz="4" w:space="0"/>
              <w:bottom w:val="single" w:color="auto" w:sz="4" w:space="0"/>
              <w:right w:val="single" w:color="auto" w:sz="4" w:space="0"/>
            </w:tcBorders>
          </w:tcPr>
          <w:p w14:paraId="49D69B9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w:t>
            </w:r>
          </w:p>
        </w:tc>
        <w:tc>
          <w:tcPr>
            <w:tcW w:w="567" w:type="dxa"/>
            <w:tcBorders>
              <w:top w:val="single" w:color="auto" w:sz="4" w:space="0"/>
              <w:left w:val="single" w:color="auto" w:sz="4" w:space="0"/>
              <w:bottom w:val="single" w:color="auto" w:sz="4" w:space="0"/>
              <w:right w:val="single" w:color="auto" w:sz="4" w:space="0"/>
            </w:tcBorders>
          </w:tcPr>
          <w:p w14:paraId="1744C68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w:t>
            </w:r>
          </w:p>
        </w:tc>
        <w:tc>
          <w:tcPr>
            <w:tcW w:w="709" w:type="dxa"/>
            <w:tcBorders>
              <w:top w:val="single" w:color="auto" w:sz="4" w:space="0"/>
              <w:left w:val="single" w:color="auto" w:sz="4" w:space="0"/>
              <w:bottom w:val="single" w:color="auto" w:sz="4" w:space="0"/>
              <w:right w:val="single" w:color="auto" w:sz="4" w:space="0"/>
            </w:tcBorders>
          </w:tcPr>
          <w:p w14:paraId="6EB851A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I</w:t>
            </w:r>
          </w:p>
        </w:tc>
        <w:tc>
          <w:tcPr>
            <w:tcW w:w="567" w:type="dxa"/>
            <w:gridSpan w:val="2"/>
            <w:tcBorders>
              <w:top w:val="single" w:color="auto" w:sz="4" w:space="0"/>
              <w:left w:val="single" w:color="auto" w:sz="4" w:space="0"/>
              <w:bottom w:val="single" w:color="auto" w:sz="4" w:space="0"/>
              <w:right w:val="single" w:color="auto" w:sz="4" w:space="0"/>
            </w:tcBorders>
          </w:tcPr>
          <w:p w14:paraId="7BB6B5B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IX</w:t>
            </w:r>
          </w:p>
        </w:tc>
        <w:tc>
          <w:tcPr>
            <w:tcW w:w="745" w:type="dxa"/>
            <w:tcBorders>
              <w:top w:val="single" w:color="auto" w:sz="4" w:space="0"/>
              <w:left w:val="single" w:color="auto" w:sz="4" w:space="0"/>
              <w:bottom w:val="single" w:color="auto" w:sz="4" w:space="0"/>
              <w:right w:val="single" w:color="auto" w:sz="4" w:space="0"/>
            </w:tcBorders>
          </w:tcPr>
          <w:p w14:paraId="60EF85F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Всего</w:t>
            </w:r>
          </w:p>
        </w:tc>
      </w:tr>
      <w:tr w14:paraId="5451333F">
        <w:tblPrEx>
          <w:tblCellMar>
            <w:top w:w="0" w:type="dxa"/>
            <w:left w:w="0" w:type="dxa"/>
            <w:bottom w:w="0" w:type="dxa"/>
            <w:right w:w="0" w:type="dxa"/>
          </w:tblCellMar>
        </w:tblPrEx>
        <w:trPr>
          <w:trHeight w:val="338" w:hRule="exact"/>
        </w:trPr>
        <w:tc>
          <w:tcPr>
            <w:tcW w:w="6134" w:type="dxa"/>
            <w:gridSpan w:val="2"/>
            <w:tcBorders>
              <w:top w:val="single" w:color="auto" w:sz="4" w:space="0"/>
              <w:left w:val="single" w:color="auto" w:sz="4" w:space="0"/>
              <w:bottom w:val="single" w:color="auto" w:sz="4" w:space="0"/>
              <w:right w:val="single" w:color="auto" w:sz="4" w:space="0"/>
            </w:tcBorders>
          </w:tcPr>
          <w:p w14:paraId="309D70C4">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бязательная часть</w:t>
            </w:r>
          </w:p>
        </w:tc>
        <w:tc>
          <w:tcPr>
            <w:tcW w:w="4006" w:type="dxa"/>
            <w:gridSpan w:val="7"/>
            <w:tcBorders>
              <w:top w:val="single" w:color="auto" w:sz="4" w:space="0"/>
              <w:left w:val="single" w:color="auto" w:sz="4" w:space="0"/>
              <w:bottom w:val="single" w:color="auto" w:sz="4" w:space="0"/>
              <w:right w:val="single" w:color="auto" w:sz="4" w:space="0"/>
            </w:tcBorders>
          </w:tcPr>
          <w:p w14:paraId="47F1B228">
            <w:pPr>
              <w:spacing w:after="0" w:line="240" w:lineRule="auto"/>
              <w:jc w:val="center"/>
              <w:rPr>
                <w:rFonts w:ascii="Times New Roman" w:hAnsi="Times New Roman"/>
                <w:sz w:val="26"/>
                <w:szCs w:val="26"/>
                <w:lang w:val="ru-RU"/>
              </w:rPr>
            </w:pPr>
          </w:p>
        </w:tc>
      </w:tr>
      <w:tr w14:paraId="16471585">
        <w:tblPrEx>
          <w:tblCellMar>
            <w:top w:w="0" w:type="dxa"/>
            <w:left w:w="0" w:type="dxa"/>
            <w:bottom w:w="0" w:type="dxa"/>
            <w:right w:w="0" w:type="dxa"/>
          </w:tblCellMar>
        </w:tblPrEx>
        <w:trPr>
          <w:trHeight w:val="338" w:hRule="exact"/>
        </w:trPr>
        <w:tc>
          <w:tcPr>
            <w:tcW w:w="2428" w:type="dxa"/>
            <w:vMerge w:val="restart"/>
            <w:tcBorders>
              <w:top w:val="single" w:color="auto" w:sz="4" w:space="0"/>
              <w:left w:val="single" w:color="auto" w:sz="4" w:space="0"/>
              <w:bottom w:val="single" w:color="auto" w:sz="4" w:space="0"/>
              <w:right w:val="single" w:color="auto" w:sz="4" w:space="0"/>
            </w:tcBorders>
          </w:tcPr>
          <w:p w14:paraId="08C85CC8">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усский язык и литература</w:t>
            </w:r>
          </w:p>
        </w:tc>
        <w:tc>
          <w:tcPr>
            <w:tcW w:w="3706" w:type="dxa"/>
            <w:tcBorders>
              <w:top w:val="single" w:color="auto" w:sz="4" w:space="0"/>
              <w:left w:val="single" w:color="auto" w:sz="4" w:space="0"/>
              <w:bottom w:val="single" w:color="auto" w:sz="4" w:space="0"/>
              <w:right w:val="single" w:color="auto" w:sz="4" w:space="0"/>
            </w:tcBorders>
          </w:tcPr>
          <w:p w14:paraId="38B30814">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усский язык</w:t>
            </w:r>
          </w:p>
        </w:tc>
        <w:tc>
          <w:tcPr>
            <w:tcW w:w="709" w:type="dxa"/>
            <w:tcBorders>
              <w:top w:val="single" w:color="auto" w:sz="4" w:space="0"/>
              <w:left w:val="single" w:color="auto" w:sz="4" w:space="0"/>
              <w:bottom w:val="single" w:color="auto" w:sz="4" w:space="0"/>
              <w:right w:val="single" w:color="auto" w:sz="4" w:space="0"/>
            </w:tcBorders>
          </w:tcPr>
          <w:p w14:paraId="2735A9A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709" w:type="dxa"/>
            <w:tcBorders>
              <w:top w:val="single" w:color="auto" w:sz="4" w:space="0"/>
              <w:left w:val="single" w:color="auto" w:sz="4" w:space="0"/>
              <w:bottom w:val="single" w:color="auto" w:sz="4" w:space="0"/>
              <w:right w:val="single" w:color="auto" w:sz="4" w:space="0"/>
            </w:tcBorders>
          </w:tcPr>
          <w:p w14:paraId="2645E4B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6</w:t>
            </w:r>
          </w:p>
        </w:tc>
        <w:tc>
          <w:tcPr>
            <w:tcW w:w="567" w:type="dxa"/>
            <w:tcBorders>
              <w:top w:val="single" w:color="auto" w:sz="4" w:space="0"/>
              <w:left w:val="single" w:color="auto" w:sz="4" w:space="0"/>
              <w:bottom w:val="single" w:color="auto" w:sz="4" w:space="0"/>
              <w:right w:val="single" w:color="auto" w:sz="4" w:space="0"/>
            </w:tcBorders>
          </w:tcPr>
          <w:p w14:paraId="603DDAE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4</w:t>
            </w:r>
          </w:p>
        </w:tc>
        <w:tc>
          <w:tcPr>
            <w:tcW w:w="709" w:type="dxa"/>
            <w:tcBorders>
              <w:top w:val="single" w:color="auto" w:sz="4" w:space="0"/>
              <w:left w:val="single" w:color="auto" w:sz="4" w:space="0"/>
              <w:bottom w:val="single" w:color="auto" w:sz="4" w:space="0"/>
              <w:right w:val="single" w:color="auto" w:sz="4" w:space="0"/>
            </w:tcBorders>
          </w:tcPr>
          <w:p w14:paraId="6210E4C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18" w:type="dxa"/>
            <w:tcBorders>
              <w:top w:val="single" w:color="auto" w:sz="4" w:space="0"/>
              <w:left w:val="single" w:color="auto" w:sz="4" w:space="0"/>
              <w:bottom w:val="single" w:color="auto" w:sz="4" w:space="0"/>
              <w:right w:val="single" w:color="auto" w:sz="4" w:space="0"/>
            </w:tcBorders>
          </w:tcPr>
          <w:p w14:paraId="5E832A8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94" w:type="dxa"/>
            <w:gridSpan w:val="2"/>
            <w:tcBorders>
              <w:top w:val="single" w:color="auto" w:sz="4" w:space="0"/>
              <w:left w:val="single" w:color="auto" w:sz="4" w:space="0"/>
              <w:bottom w:val="single" w:color="auto" w:sz="4" w:space="0"/>
              <w:right w:val="single" w:color="auto" w:sz="4" w:space="0"/>
            </w:tcBorders>
          </w:tcPr>
          <w:p w14:paraId="6F29758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1</w:t>
            </w:r>
          </w:p>
        </w:tc>
      </w:tr>
      <w:tr w14:paraId="02D7A369">
        <w:tblPrEx>
          <w:tblCellMar>
            <w:top w:w="0" w:type="dxa"/>
            <w:left w:w="0" w:type="dxa"/>
            <w:bottom w:w="0" w:type="dxa"/>
            <w:right w:w="0" w:type="dxa"/>
          </w:tblCellMar>
        </w:tblPrEx>
        <w:trPr>
          <w:trHeight w:val="338" w:hRule="exact"/>
        </w:trPr>
        <w:tc>
          <w:tcPr>
            <w:tcW w:w="2428" w:type="dxa"/>
            <w:vMerge w:val="continue"/>
            <w:tcBorders>
              <w:top w:val="single" w:color="auto" w:sz="4" w:space="0"/>
              <w:left w:val="single" w:color="auto" w:sz="4" w:space="0"/>
              <w:bottom w:val="single" w:color="auto" w:sz="4" w:space="0"/>
              <w:right w:val="single" w:color="auto" w:sz="4" w:space="0"/>
            </w:tcBorders>
          </w:tcPr>
          <w:p w14:paraId="524D6F63">
            <w:pPr>
              <w:spacing w:after="0" w:line="240" w:lineRule="auto"/>
              <w:rPr>
                <w:rFonts w:ascii="Times New Roman" w:hAnsi="Times New Roman"/>
                <w:sz w:val="26"/>
                <w:szCs w:val="26"/>
                <w:lang w:val="ru-RU"/>
              </w:rPr>
            </w:pPr>
          </w:p>
        </w:tc>
        <w:tc>
          <w:tcPr>
            <w:tcW w:w="3706" w:type="dxa"/>
            <w:tcBorders>
              <w:top w:val="single" w:color="auto" w:sz="4" w:space="0"/>
              <w:left w:val="single" w:color="auto" w:sz="4" w:space="0"/>
              <w:bottom w:val="single" w:color="auto" w:sz="4" w:space="0"/>
              <w:right w:val="single" w:color="auto" w:sz="4" w:space="0"/>
            </w:tcBorders>
          </w:tcPr>
          <w:p w14:paraId="42BF4C8F">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Литература</w:t>
            </w:r>
          </w:p>
        </w:tc>
        <w:tc>
          <w:tcPr>
            <w:tcW w:w="709" w:type="dxa"/>
            <w:tcBorders>
              <w:top w:val="single" w:color="auto" w:sz="4" w:space="0"/>
              <w:left w:val="single" w:color="auto" w:sz="4" w:space="0"/>
              <w:bottom w:val="single" w:color="auto" w:sz="4" w:space="0"/>
              <w:right w:val="single" w:color="auto" w:sz="4" w:space="0"/>
            </w:tcBorders>
          </w:tcPr>
          <w:p w14:paraId="2ED4611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627EAFD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0318F0B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tcBorders>
              <w:top w:val="single" w:color="auto" w:sz="4" w:space="0"/>
              <w:left w:val="single" w:color="auto" w:sz="4" w:space="0"/>
              <w:bottom w:val="single" w:color="auto" w:sz="4" w:space="0"/>
              <w:right w:val="single" w:color="auto" w:sz="4" w:space="0"/>
            </w:tcBorders>
          </w:tcPr>
          <w:p w14:paraId="06A8F7F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18" w:type="dxa"/>
            <w:tcBorders>
              <w:top w:val="single" w:color="auto" w:sz="4" w:space="0"/>
              <w:left w:val="single" w:color="auto" w:sz="4" w:space="0"/>
              <w:bottom w:val="single" w:color="auto" w:sz="4" w:space="0"/>
              <w:right w:val="single" w:color="auto" w:sz="4" w:space="0"/>
            </w:tcBorders>
          </w:tcPr>
          <w:p w14:paraId="6521DED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94" w:type="dxa"/>
            <w:gridSpan w:val="2"/>
            <w:tcBorders>
              <w:top w:val="single" w:color="auto" w:sz="4" w:space="0"/>
              <w:left w:val="single" w:color="auto" w:sz="4" w:space="0"/>
              <w:bottom w:val="single" w:color="auto" w:sz="4" w:space="0"/>
              <w:right w:val="single" w:color="auto" w:sz="4" w:space="0"/>
            </w:tcBorders>
          </w:tcPr>
          <w:p w14:paraId="60A462D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3</w:t>
            </w:r>
          </w:p>
        </w:tc>
      </w:tr>
      <w:tr w14:paraId="5F2FCDB6">
        <w:tblPrEx>
          <w:tblCellMar>
            <w:top w:w="0" w:type="dxa"/>
            <w:left w:w="0" w:type="dxa"/>
            <w:bottom w:w="0" w:type="dxa"/>
            <w:right w:w="0" w:type="dxa"/>
          </w:tblCellMar>
        </w:tblPrEx>
        <w:trPr>
          <w:trHeight w:val="338" w:hRule="exact"/>
        </w:trPr>
        <w:tc>
          <w:tcPr>
            <w:tcW w:w="2428" w:type="dxa"/>
            <w:vMerge w:val="restart"/>
            <w:tcBorders>
              <w:top w:val="single" w:color="auto" w:sz="4" w:space="0"/>
              <w:left w:val="single" w:color="auto" w:sz="4" w:space="0"/>
              <w:bottom w:val="single" w:color="auto" w:sz="4" w:space="0"/>
              <w:right w:val="single" w:color="auto" w:sz="4" w:space="0"/>
            </w:tcBorders>
          </w:tcPr>
          <w:p w14:paraId="080EC5C3">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Иностранные языки</w:t>
            </w:r>
          </w:p>
        </w:tc>
        <w:tc>
          <w:tcPr>
            <w:tcW w:w="3706" w:type="dxa"/>
            <w:tcBorders>
              <w:top w:val="single" w:color="auto" w:sz="4" w:space="0"/>
              <w:left w:val="single" w:color="auto" w:sz="4" w:space="0"/>
              <w:bottom w:val="single" w:color="auto" w:sz="4" w:space="0"/>
              <w:right w:val="single" w:color="auto" w:sz="4" w:space="0"/>
            </w:tcBorders>
          </w:tcPr>
          <w:p w14:paraId="09A51AFF">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Иностранный язык</w:t>
            </w:r>
          </w:p>
        </w:tc>
        <w:tc>
          <w:tcPr>
            <w:tcW w:w="709" w:type="dxa"/>
            <w:tcBorders>
              <w:top w:val="single" w:color="auto" w:sz="4" w:space="0"/>
              <w:left w:val="single" w:color="auto" w:sz="4" w:space="0"/>
              <w:bottom w:val="single" w:color="auto" w:sz="4" w:space="0"/>
              <w:right w:val="single" w:color="auto" w:sz="4" w:space="0"/>
            </w:tcBorders>
          </w:tcPr>
          <w:p w14:paraId="71FD9DF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11599DD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1EED29C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6A9E612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18" w:type="dxa"/>
            <w:tcBorders>
              <w:top w:val="single" w:color="auto" w:sz="4" w:space="0"/>
              <w:left w:val="single" w:color="auto" w:sz="4" w:space="0"/>
              <w:bottom w:val="single" w:color="auto" w:sz="4" w:space="0"/>
              <w:right w:val="single" w:color="auto" w:sz="4" w:space="0"/>
            </w:tcBorders>
          </w:tcPr>
          <w:p w14:paraId="22D246C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94" w:type="dxa"/>
            <w:gridSpan w:val="2"/>
            <w:tcBorders>
              <w:top w:val="single" w:color="auto" w:sz="4" w:space="0"/>
              <w:left w:val="single" w:color="auto" w:sz="4" w:space="0"/>
              <w:bottom w:val="single" w:color="auto" w:sz="4" w:space="0"/>
              <w:right w:val="single" w:color="auto" w:sz="4" w:space="0"/>
            </w:tcBorders>
          </w:tcPr>
          <w:p w14:paraId="57123D3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5</w:t>
            </w:r>
          </w:p>
        </w:tc>
      </w:tr>
      <w:tr w14:paraId="3C6EF15C">
        <w:tblPrEx>
          <w:tblCellMar>
            <w:top w:w="0" w:type="dxa"/>
            <w:left w:w="0" w:type="dxa"/>
            <w:bottom w:w="0" w:type="dxa"/>
            <w:right w:w="0" w:type="dxa"/>
          </w:tblCellMar>
        </w:tblPrEx>
        <w:trPr>
          <w:trHeight w:val="356" w:hRule="exact"/>
        </w:trPr>
        <w:tc>
          <w:tcPr>
            <w:tcW w:w="2428" w:type="dxa"/>
            <w:vMerge w:val="continue"/>
            <w:tcBorders>
              <w:top w:val="single" w:color="auto" w:sz="4" w:space="0"/>
              <w:left w:val="single" w:color="auto" w:sz="4" w:space="0"/>
              <w:bottom w:val="single" w:color="auto" w:sz="4" w:space="0"/>
              <w:right w:val="single" w:color="auto" w:sz="4" w:space="0"/>
            </w:tcBorders>
          </w:tcPr>
          <w:p w14:paraId="7646D2D9">
            <w:pPr>
              <w:spacing w:after="0" w:line="240" w:lineRule="auto"/>
              <w:rPr>
                <w:rFonts w:ascii="Times New Roman" w:hAnsi="Times New Roman"/>
                <w:sz w:val="26"/>
                <w:szCs w:val="26"/>
                <w:lang w:val="ru-RU"/>
              </w:rPr>
            </w:pPr>
          </w:p>
        </w:tc>
        <w:tc>
          <w:tcPr>
            <w:tcW w:w="3706" w:type="dxa"/>
            <w:tcBorders>
              <w:top w:val="single" w:color="auto" w:sz="4" w:space="0"/>
              <w:left w:val="single" w:color="auto" w:sz="4" w:space="0"/>
              <w:bottom w:val="single" w:color="auto" w:sz="4" w:space="0"/>
              <w:right w:val="single" w:color="auto" w:sz="4" w:space="0"/>
            </w:tcBorders>
          </w:tcPr>
          <w:p w14:paraId="14D76040">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Второй иностранный язык</w:t>
            </w:r>
          </w:p>
        </w:tc>
        <w:tc>
          <w:tcPr>
            <w:tcW w:w="709" w:type="dxa"/>
            <w:tcBorders>
              <w:top w:val="single" w:color="auto" w:sz="4" w:space="0"/>
              <w:left w:val="single" w:color="auto" w:sz="4" w:space="0"/>
              <w:bottom w:val="single" w:color="auto" w:sz="4" w:space="0"/>
              <w:right w:val="single" w:color="auto" w:sz="4" w:space="0"/>
            </w:tcBorders>
          </w:tcPr>
          <w:p w14:paraId="5764D0E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354CE0F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5AFD1F0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767DE47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18" w:type="dxa"/>
            <w:tcBorders>
              <w:top w:val="single" w:color="auto" w:sz="4" w:space="0"/>
              <w:left w:val="single" w:color="auto" w:sz="4" w:space="0"/>
              <w:bottom w:val="single" w:color="auto" w:sz="4" w:space="0"/>
              <w:right w:val="single" w:color="auto" w:sz="4" w:space="0"/>
            </w:tcBorders>
          </w:tcPr>
          <w:p w14:paraId="5593073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94" w:type="dxa"/>
            <w:gridSpan w:val="2"/>
            <w:tcBorders>
              <w:top w:val="single" w:color="auto" w:sz="4" w:space="0"/>
              <w:left w:val="single" w:color="auto" w:sz="4" w:space="0"/>
              <w:bottom w:val="single" w:color="auto" w:sz="4" w:space="0"/>
              <w:right w:val="single" w:color="auto" w:sz="4" w:space="0"/>
            </w:tcBorders>
          </w:tcPr>
          <w:p w14:paraId="2C48109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743EF92C">
        <w:tblPrEx>
          <w:tblCellMar>
            <w:top w:w="0" w:type="dxa"/>
            <w:left w:w="0" w:type="dxa"/>
            <w:bottom w:w="0" w:type="dxa"/>
            <w:right w:w="0" w:type="dxa"/>
          </w:tblCellMar>
        </w:tblPrEx>
        <w:trPr>
          <w:trHeight w:val="338" w:hRule="exact"/>
        </w:trPr>
        <w:tc>
          <w:tcPr>
            <w:tcW w:w="2428" w:type="dxa"/>
            <w:vMerge w:val="restart"/>
            <w:tcBorders>
              <w:top w:val="single" w:color="auto" w:sz="4" w:space="0"/>
              <w:left w:val="single" w:color="auto" w:sz="4" w:space="0"/>
              <w:bottom w:val="single" w:color="auto" w:sz="4" w:space="0"/>
              <w:right w:val="single" w:color="auto" w:sz="4" w:space="0"/>
            </w:tcBorders>
          </w:tcPr>
          <w:p w14:paraId="78278E9D">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Математика </w:t>
            </w:r>
            <w:r>
              <w:rPr>
                <w:rFonts w:ascii="Times New Roman" w:hAnsi="Times New Roman" w:eastAsia="SchoolBookSanPin"/>
                <w:position w:val="1"/>
                <w:sz w:val="26"/>
                <w:szCs w:val="26"/>
                <w:lang w:val="ru-RU"/>
              </w:rPr>
              <w:t>и информатика</w:t>
            </w:r>
          </w:p>
        </w:tc>
        <w:tc>
          <w:tcPr>
            <w:tcW w:w="3706" w:type="dxa"/>
            <w:tcBorders>
              <w:top w:val="single" w:color="auto" w:sz="4" w:space="0"/>
              <w:left w:val="single" w:color="auto" w:sz="4" w:space="0"/>
              <w:bottom w:val="single" w:color="auto" w:sz="4" w:space="0"/>
              <w:right w:val="single" w:color="auto" w:sz="4" w:space="0"/>
            </w:tcBorders>
          </w:tcPr>
          <w:p w14:paraId="5DCC29BE">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Математика</w:t>
            </w:r>
          </w:p>
        </w:tc>
        <w:tc>
          <w:tcPr>
            <w:tcW w:w="709" w:type="dxa"/>
            <w:tcBorders>
              <w:top w:val="single" w:color="auto" w:sz="4" w:space="0"/>
              <w:left w:val="single" w:color="auto" w:sz="4" w:space="0"/>
              <w:bottom w:val="single" w:color="auto" w:sz="4" w:space="0"/>
              <w:right w:val="single" w:color="auto" w:sz="4" w:space="0"/>
            </w:tcBorders>
          </w:tcPr>
          <w:p w14:paraId="38F192E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709" w:type="dxa"/>
            <w:tcBorders>
              <w:top w:val="single" w:color="auto" w:sz="4" w:space="0"/>
              <w:left w:val="single" w:color="auto" w:sz="4" w:space="0"/>
              <w:bottom w:val="single" w:color="auto" w:sz="4" w:space="0"/>
              <w:right w:val="single" w:color="auto" w:sz="4" w:space="0"/>
            </w:tcBorders>
          </w:tcPr>
          <w:p w14:paraId="72A836A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567" w:type="dxa"/>
            <w:tcBorders>
              <w:top w:val="single" w:color="auto" w:sz="4" w:space="0"/>
              <w:left w:val="single" w:color="auto" w:sz="4" w:space="0"/>
              <w:bottom w:val="single" w:color="auto" w:sz="4" w:space="0"/>
              <w:right w:val="single" w:color="auto" w:sz="4" w:space="0"/>
            </w:tcBorders>
          </w:tcPr>
          <w:p w14:paraId="74AAF1D8">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0376E751">
            <w:pPr>
              <w:spacing w:after="0" w:line="240" w:lineRule="auto"/>
              <w:jc w:val="center"/>
              <w:rPr>
                <w:rFonts w:ascii="Times New Roman" w:hAnsi="Times New Roman"/>
                <w:sz w:val="26"/>
                <w:szCs w:val="26"/>
                <w:lang w:val="ru-RU"/>
              </w:rPr>
            </w:pPr>
          </w:p>
        </w:tc>
        <w:tc>
          <w:tcPr>
            <w:tcW w:w="518" w:type="dxa"/>
            <w:tcBorders>
              <w:top w:val="single" w:color="auto" w:sz="4" w:space="0"/>
              <w:left w:val="single" w:color="auto" w:sz="4" w:space="0"/>
              <w:bottom w:val="single" w:color="auto" w:sz="4" w:space="0"/>
              <w:right w:val="single" w:color="auto" w:sz="4" w:space="0"/>
            </w:tcBorders>
          </w:tcPr>
          <w:p w14:paraId="3905E864">
            <w:pPr>
              <w:spacing w:after="0" w:line="240" w:lineRule="auto"/>
              <w:jc w:val="center"/>
              <w:rPr>
                <w:rFonts w:ascii="Times New Roman" w:hAnsi="Times New Roman"/>
                <w:sz w:val="26"/>
                <w:szCs w:val="26"/>
                <w:lang w:val="ru-RU"/>
              </w:rPr>
            </w:pPr>
          </w:p>
        </w:tc>
        <w:tc>
          <w:tcPr>
            <w:tcW w:w="794" w:type="dxa"/>
            <w:gridSpan w:val="2"/>
            <w:tcBorders>
              <w:top w:val="single" w:color="auto" w:sz="4" w:space="0"/>
              <w:left w:val="single" w:color="auto" w:sz="4" w:space="0"/>
              <w:bottom w:val="single" w:color="auto" w:sz="4" w:space="0"/>
              <w:right w:val="single" w:color="auto" w:sz="4" w:space="0"/>
            </w:tcBorders>
          </w:tcPr>
          <w:p w14:paraId="06477B6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0</w:t>
            </w:r>
          </w:p>
        </w:tc>
      </w:tr>
      <w:tr w14:paraId="65136081">
        <w:tblPrEx>
          <w:tblCellMar>
            <w:top w:w="0" w:type="dxa"/>
            <w:left w:w="0" w:type="dxa"/>
            <w:bottom w:w="0" w:type="dxa"/>
            <w:right w:w="0" w:type="dxa"/>
          </w:tblCellMar>
        </w:tblPrEx>
        <w:trPr>
          <w:trHeight w:val="338" w:hRule="exact"/>
        </w:trPr>
        <w:tc>
          <w:tcPr>
            <w:tcW w:w="2428" w:type="dxa"/>
            <w:vMerge w:val="continue"/>
            <w:tcBorders>
              <w:top w:val="single" w:color="auto" w:sz="4" w:space="0"/>
              <w:left w:val="single" w:color="auto" w:sz="4" w:space="0"/>
              <w:bottom w:val="single" w:color="auto" w:sz="4" w:space="0"/>
              <w:right w:val="single" w:color="auto" w:sz="4" w:space="0"/>
            </w:tcBorders>
          </w:tcPr>
          <w:p w14:paraId="3FC349F4">
            <w:pPr>
              <w:spacing w:after="0" w:line="240" w:lineRule="auto"/>
              <w:rPr>
                <w:rFonts w:ascii="Times New Roman" w:hAnsi="Times New Roman"/>
                <w:sz w:val="26"/>
                <w:szCs w:val="26"/>
                <w:lang w:val="ru-RU"/>
              </w:rPr>
            </w:pPr>
          </w:p>
        </w:tc>
        <w:tc>
          <w:tcPr>
            <w:tcW w:w="3706" w:type="dxa"/>
            <w:tcBorders>
              <w:top w:val="single" w:color="auto" w:sz="4" w:space="0"/>
              <w:left w:val="single" w:color="auto" w:sz="4" w:space="0"/>
              <w:bottom w:val="single" w:color="auto" w:sz="4" w:space="0"/>
              <w:right w:val="single" w:color="auto" w:sz="4" w:space="0"/>
            </w:tcBorders>
          </w:tcPr>
          <w:p w14:paraId="38479B6A">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Алгебра</w:t>
            </w:r>
          </w:p>
        </w:tc>
        <w:tc>
          <w:tcPr>
            <w:tcW w:w="709" w:type="dxa"/>
            <w:tcBorders>
              <w:top w:val="single" w:color="auto" w:sz="4" w:space="0"/>
              <w:left w:val="single" w:color="auto" w:sz="4" w:space="0"/>
              <w:bottom w:val="single" w:color="auto" w:sz="4" w:space="0"/>
              <w:right w:val="single" w:color="auto" w:sz="4" w:space="0"/>
            </w:tcBorders>
          </w:tcPr>
          <w:p w14:paraId="598DF1B5">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0F9A26FB">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5BC1748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73668C9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18" w:type="dxa"/>
            <w:tcBorders>
              <w:top w:val="single" w:color="auto" w:sz="4" w:space="0"/>
              <w:left w:val="single" w:color="auto" w:sz="4" w:space="0"/>
              <w:bottom w:val="single" w:color="auto" w:sz="4" w:space="0"/>
              <w:right w:val="single" w:color="auto" w:sz="4" w:space="0"/>
            </w:tcBorders>
          </w:tcPr>
          <w:p w14:paraId="7C1EB6A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94" w:type="dxa"/>
            <w:gridSpan w:val="2"/>
            <w:tcBorders>
              <w:top w:val="single" w:color="auto" w:sz="4" w:space="0"/>
              <w:left w:val="single" w:color="auto" w:sz="4" w:space="0"/>
              <w:bottom w:val="single" w:color="auto" w:sz="4" w:space="0"/>
              <w:right w:val="single" w:color="auto" w:sz="4" w:space="0"/>
            </w:tcBorders>
          </w:tcPr>
          <w:p w14:paraId="1CF4C7C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9</w:t>
            </w:r>
          </w:p>
        </w:tc>
      </w:tr>
      <w:tr w14:paraId="47B91D88">
        <w:tblPrEx>
          <w:tblCellMar>
            <w:top w:w="0" w:type="dxa"/>
            <w:left w:w="0" w:type="dxa"/>
            <w:bottom w:w="0" w:type="dxa"/>
            <w:right w:w="0" w:type="dxa"/>
          </w:tblCellMar>
        </w:tblPrEx>
        <w:trPr>
          <w:trHeight w:val="338" w:hRule="exact"/>
        </w:trPr>
        <w:tc>
          <w:tcPr>
            <w:tcW w:w="2428" w:type="dxa"/>
            <w:vMerge w:val="continue"/>
            <w:tcBorders>
              <w:top w:val="single" w:color="auto" w:sz="4" w:space="0"/>
              <w:left w:val="single" w:color="auto" w:sz="4" w:space="0"/>
              <w:bottom w:val="single" w:color="auto" w:sz="4" w:space="0"/>
              <w:right w:val="single" w:color="auto" w:sz="4" w:space="0"/>
            </w:tcBorders>
          </w:tcPr>
          <w:p w14:paraId="1036DD6D">
            <w:pPr>
              <w:spacing w:after="0" w:line="240" w:lineRule="auto"/>
              <w:rPr>
                <w:rFonts w:ascii="Times New Roman" w:hAnsi="Times New Roman"/>
                <w:sz w:val="26"/>
                <w:szCs w:val="26"/>
                <w:lang w:val="ru-RU"/>
              </w:rPr>
            </w:pPr>
          </w:p>
        </w:tc>
        <w:tc>
          <w:tcPr>
            <w:tcW w:w="3706" w:type="dxa"/>
            <w:tcBorders>
              <w:top w:val="single" w:color="auto" w:sz="4" w:space="0"/>
              <w:left w:val="single" w:color="auto" w:sz="4" w:space="0"/>
              <w:bottom w:val="single" w:color="auto" w:sz="4" w:space="0"/>
              <w:right w:val="single" w:color="auto" w:sz="4" w:space="0"/>
            </w:tcBorders>
          </w:tcPr>
          <w:p w14:paraId="6076122E">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Геометрия</w:t>
            </w:r>
          </w:p>
        </w:tc>
        <w:tc>
          <w:tcPr>
            <w:tcW w:w="709" w:type="dxa"/>
            <w:tcBorders>
              <w:top w:val="single" w:color="auto" w:sz="4" w:space="0"/>
              <w:left w:val="single" w:color="auto" w:sz="4" w:space="0"/>
              <w:bottom w:val="single" w:color="auto" w:sz="4" w:space="0"/>
              <w:right w:val="single" w:color="auto" w:sz="4" w:space="0"/>
            </w:tcBorders>
          </w:tcPr>
          <w:p w14:paraId="6050EC5A">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3B4D3CA8">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4879D8E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tcBorders>
              <w:top w:val="single" w:color="auto" w:sz="4" w:space="0"/>
              <w:left w:val="single" w:color="auto" w:sz="4" w:space="0"/>
              <w:bottom w:val="single" w:color="auto" w:sz="4" w:space="0"/>
              <w:right w:val="single" w:color="auto" w:sz="4" w:space="0"/>
            </w:tcBorders>
          </w:tcPr>
          <w:p w14:paraId="14AC6E6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18" w:type="dxa"/>
            <w:tcBorders>
              <w:top w:val="single" w:color="auto" w:sz="4" w:space="0"/>
              <w:left w:val="single" w:color="auto" w:sz="4" w:space="0"/>
              <w:bottom w:val="single" w:color="auto" w:sz="4" w:space="0"/>
              <w:right w:val="single" w:color="auto" w:sz="4" w:space="0"/>
            </w:tcBorders>
          </w:tcPr>
          <w:p w14:paraId="7C2CA61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94" w:type="dxa"/>
            <w:gridSpan w:val="2"/>
            <w:tcBorders>
              <w:top w:val="single" w:color="auto" w:sz="4" w:space="0"/>
              <w:left w:val="single" w:color="auto" w:sz="4" w:space="0"/>
              <w:bottom w:val="single" w:color="auto" w:sz="4" w:space="0"/>
              <w:right w:val="single" w:color="auto" w:sz="4" w:space="0"/>
            </w:tcBorders>
          </w:tcPr>
          <w:p w14:paraId="16AD634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6</w:t>
            </w:r>
          </w:p>
        </w:tc>
      </w:tr>
      <w:tr w14:paraId="321E68FD">
        <w:tblPrEx>
          <w:tblCellMar>
            <w:top w:w="0" w:type="dxa"/>
            <w:left w:w="0" w:type="dxa"/>
            <w:bottom w:w="0" w:type="dxa"/>
            <w:right w:w="0" w:type="dxa"/>
          </w:tblCellMar>
        </w:tblPrEx>
        <w:trPr>
          <w:trHeight w:val="338" w:hRule="exact"/>
        </w:trPr>
        <w:tc>
          <w:tcPr>
            <w:tcW w:w="2428" w:type="dxa"/>
            <w:vMerge w:val="continue"/>
            <w:tcBorders>
              <w:top w:val="single" w:color="auto" w:sz="4" w:space="0"/>
              <w:left w:val="single" w:color="auto" w:sz="4" w:space="0"/>
              <w:bottom w:val="single" w:color="auto" w:sz="4" w:space="0"/>
              <w:right w:val="single" w:color="auto" w:sz="4" w:space="0"/>
            </w:tcBorders>
          </w:tcPr>
          <w:p w14:paraId="3355A18F">
            <w:pPr>
              <w:spacing w:after="0" w:line="240" w:lineRule="auto"/>
              <w:rPr>
                <w:rFonts w:ascii="Times New Roman" w:hAnsi="Times New Roman"/>
                <w:sz w:val="26"/>
                <w:szCs w:val="26"/>
                <w:lang w:val="ru-RU"/>
              </w:rPr>
            </w:pPr>
          </w:p>
        </w:tc>
        <w:tc>
          <w:tcPr>
            <w:tcW w:w="3706" w:type="dxa"/>
            <w:tcBorders>
              <w:top w:val="single" w:color="auto" w:sz="4" w:space="0"/>
              <w:left w:val="single" w:color="auto" w:sz="4" w:space="0"/>
              <w:bottom w:val="single" w:color="auto" w:sz="4" w:space="0"/>
              <w:right w:val="single" w:color="auto" w:sz="4" w:space="0"/>
            </w:tcBorders>
          </w:tcPr>
          <w:p w14:paraId="76935BCD">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Вероятность и статистика</w:t>
            </w:r>
          </w:p>
        </w:tc>
        <w:tc>
          <w:tcPr>
            <w:tcW w:w="709" w:type="dxa"/>
            <w:tcBorders>
              <w:top w:val="single" w:color="auto" w:sz="4" w:space="0"/>
              <w:left w:val="single" w:color="auto" w:sz="4" w:space="0"/>
              <w:bottom w:val="single" w:color="auto" w:sz="4" w:space="0"/>
              <w:right w:val="single" w:color="auto" w:sz="4" w:space="0"/>
            </w:tcBorders>
          </w:tcPr>
          <w:p w14:paraId="2B00D20E">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598388A4">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4158F83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09" w:type="dxa"/>
            <w:tcBorders>
              <w:top w:val="single" w:color="auto" w:sz="4" w:space="0"/>
              <w:left w:val="single" w:color="auto" w:sz="4" w:space="0"/>
              <w:bottom w:val="single" w:color="auto" w:sz="4" w:space="0"/>
              <w:right w:val="single" w:color="auto" w:sz="4" w:space="0"/>
            </w:tcBorders>
          </w:tcPr>
          <w:p w14:paraId="17D78E7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518" w:type="dxa"/>
            <w:tcBorders>
              <w:top w:val="single" w:color="auto" w:sz="4" w:space="0"/>
              <w:left w:val="single" w:color="auto" w:sz="4" w:space="0"/>
              <w:bottom w:val="single" w:color="auto" w:sz="4" w:space="0"/>
              <w:right w:val="single" w:color="auto" w:sz="4" w:space="0"/>
            </w:tcBorders>
          </w:tcPr>
          <w:p w14:paraId="50CC1D0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94" w:type="dxa"/>
            <w:gridSpan w:val="2"/>
            <w:tcBorders>
              <w:top w:val="single" w:color="auto" w:sz="4" w:space="0"/>
              <w:left w:val="single" w:color="auto" w:sz="4" w:space="0"/>
              <w:bottom w:val="single" w:color="auto" w:sz="4" w:space="0"/>
              <w:right w:val="single" w:color="auto" w:sz="4" w:space="0"/>
            </w:tcBorders>
          </w:tcPr>
          <w:p w14:paraId="7B78E88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r>
      <w:tr w14:paraId="549117E8">
        <w:tblPrEx>
          <w:tblCellMar>
            <w:top w:w="0" w:type="dxa"/>
            <w:left w:w="0" w:type="dxa"/>
            <w:bottom w:w="0" w:type="dxa"/>
            <w:right w:w="0" w:type="dxa"/>
          </w:tblCellMar>
        </w:tblPrEx>
        <w:trPr>
          <w:trHeight w:val="338" w:hRule="exact"/>
        </w:trPr>
        <w:tc>
          <w:tcPr>
            <w:tcW w:w="2428" w:type="dxa"/>
            <w:vMerge w:val="continue"/>
            <w:tcBorders>
              <w:top w:val="single" w:color="auto" w:sz="4" w:space="0"/>
              <w:left w:val="single" w:color="auto" w:sz="4" w:space="0"/>
              <w:bottom w:val="single" w:color="auto" w:sz="4" w:space="0"/>
              <w:right w:val="single" w:color="auto" w:sz="4" w:space="0"/>
            </w:tcBorders>
          </w:tcPr>
          <w:p w14:paraId="26FBE3C4">
            <w:pPr>
              <w:spacing w:after="0" w:line="240" w:lineRule="auto"/>
              <w:rPr>
                <w:rFonts w:ascii="Times New Roman" w:hAnsi="Times New Roman"/>
                <w:sz w:val="26"/>
                <w:szCs w:val="26"/>
                <w:lang w:val="ru-RU"/>
              </w:rPr>
            </w:pPr>
          </w:p>
        </w:tc>
        <w:tc>
          <w:tcPr>
            <w:tcW w:w="3706" w:type="dxa"/>
            <w:tcBorders>
              <w:top w:val="single" w:color="auto" w:sz="4" w:space="0"/>
              <w:left w:val="single" w:color="auto" w:sz="4" w:space="0"/>
              <w:bottom w:val="single" w:color="auto" w:sz="4" w:space="0"/>
              <w:right w:val="single" w:color="auto" w:sz="4" w:space="0"/>
            </w:tcBorders>
          </w:tcPr>
          <w:p w14:paraId="0F3E28C0">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Информатика</w:t>
            </w:r>
          </w:p>
        </w:tc>
        <w:tc>
          <w:tcPr>
            <w:tcW w:w="709" w:type="dxa"/>
            <w:tcBorders>
              <w:top w:val="single" w:color="auto" w:sz="4" w:space="0"/>
              <w:left w:val="single" w:color="auto" w:sz="4" w:space="0"/>
              <w:bottom w:val="single" w:color="auto" w:sz="4" w:space="0"/>
              <w:right w:val="single" w:color="auto" w:sz="4" w:space="0"/>
            </w:tcBorders>
          </w:tcPr>
          <w:p w14:paraId="6A14C43C">
            <w:pPr>
              <w:spacing w:after="0" w:line="240" w:lineRule="auto"/>
              <w:jc w:val="center"/>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286D2685">
            <w:pPr>
              <w:spacing w:after="0" w:line="240" w:lineRule="auto"/>
              <w:jc w:val="center"/>
              <w:rPr>
                <w:rFonts w:ascii="Times New Roman" w:hAnsi="Times New Roman"/>
                <w:sz w:val="26"/>
                <w:szCs w:val="26"/>
                <w:lang w:val="ru-RU"/>
              </w:rPr>
            </w:pPr>
          </w:p>
        </w:tc>
        <w:tc>
          <w:tcPr>
            <w:tcW w:w="567" w:type="dxa"/>
            <w:tcBorders>
              <w:top w:val="single" w:color="auto" w:sz="4" w:space="0"/>
              <w:left w:val="single" w:color="auto" w:sz="4" w:space="0"/>
              <w:bottom w:val="single" w:color="auto" w:sz="4" w:space="0"/>
              <w:right w:val="single" w:color="auto" w:sz="4" w:space="0"/>
            </w:tcBorders>
          </w:tcPr>
          <w:p w14:paraId="7E44D18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09" w:type="dxa"/>
            <w:tcBorders>
              <w:top w:val="single" w:color="auto" w:sz="4" w:space="0"/>
              <w:left w:val="single" w:color="auto" w:sz="4" w:space="0"/>
              <w:bottom w:val="single" w:color="auto" w:sz="4" w:space="0"/>
              <w:right w:val="single" w:color="auto" w:sz="4" w:space="0"/>
            </w:tcBorders>
          </w:tcPr>
          <w:p w14:paraId="6D02BDA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518" w:type="dxa"/>
            <w:tcBorders>
              <w:top w:val="single" w:color="auto" w:sz="4" w:space="0"/>
              <w:left w:val="single" w:color="auto" w:sz="4" w:space="0"/>
              <w:bottom w:val="single" w:color="auto" w:sz="4" w:space="0"/>
              <w:right w:val="single" w:color="auto" w:sz="4" w:space="0"/>
            </w:tcBorders>
          </w:tcPr>
          <w:p w14:paraId="18CBA5F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94" w:type="dxa"/>
            <w:gridSpan w:val="2"/>
            <w:tcBorders>
              <w:top w:val="single" w:color="auto" w:sz="4" w:space="0"/>
              <w:left w:val="single" w:color="auto" w:sz="4" w:space="0"/>
              <w:bottom w:val="single" w:color="auto" w:sz="4" w:space="0"/>
              <w:right w:val="single" w:color="auto" w:sz="4" w:space="0"/>
            </w:tcBorders>
          </w:tcPr>
          <w:p w14:paraId="541182A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r>
      <w:tr w14:paraId="17E2E246">
        <w:tblPrEx>
          <w:tblCellMar>
            <w:top w:w="0" w:type="dxa"/>
            <w:left w:w="0" w:type="dxa"/>
            <w:bottom w:w="0" w:type="dxa"/>
            <w:right w:w="0" w:type="dxa"/>
          </w:tblCellMar>
        </w:tblPrEx>
        <w:trPr>
          <w:trHeight w:val="338" w:hRule="exact"/>
        </w:trPr>
        <w:tc>
          <w:tcPr>
            <w:tcW w:w="2428" w:type="dxa"/>
            <w:vMerge w:val="restart"/>
            <w:tcBorders>
              <w:top w:val="single" w:color="auto" w:sz="4" w:space="0"/>
              <w:left w:val="single" w:color="auto" w:sz="4" w:space="0"/>
              <w:bottom w:val="single" w:color="auto" w:sz="4" w:space="0"/>
              <w:right w:val="single" w:color="auto" w:sz="4" w:space="0"/>
            </w:tcBorders>
          </w:tcPr>
          <w:p w14:paraId="39EE85BC">
            <w:pPr>
              <w:spacing w:after="0" w:line="240" w:lineRule="auto"/>
              <w:rPr>
                <w:rFonts w:ascii="Times New Roman" w:hAnsi="Times New Roman" w:eastAsia="SchoolBookSanPin"/>
                <w:sz w:val="26"/>
                <w:szCs w:val="26"/>
              </w:rPr>
            </w:pPr>
            <w:r>
              <w:rPr>
                <w:rFonts w:ascii="Times New Roman" w:hAnsi="Times New Roman" w:eastAsia="SchoolBookSanPin"/>
                <w:sz w:val="26"/>
                <w:szCs w:val="26"/>
                <w:lang w:val="ru-RU"/>
              </w:rPr>
              <w:t>Об</w:t>
            </w:r>
            <w:r>
              <w:rPr>
                <w:rFonts w:ascii="Times New Roman" w:hAnsi="Times New Roman" w:eastAsia="SchoolBookSanPin"/>
                <w:sz w:val="26"/>
                <w:szCs w:val="26"/>
              </w:rPr>
              <w:t>щественно-научные предметы</w:t>
            </w:r>
          </w:p>
        </w:tc>
        <w:tc>
          <w:tcPr>
            <w:tcW w:w="3706" w:type="dxa"/>
            <w:tcBorders>
              <w:top w:val="single" w:color="auto" w:sz="4" w:space="0"/>
              <w:left w:val="single" w:color="auto" w:sz="4" w:space="0"/>
              <w:bottom w:val="single" w:color="auto" w:sz="4" w:space="0"/>
              <w:right w:val="single" w:color="auto" w:sz="4" w:space="0"/>
            </w:tcBorders>
          </w:tcPr>
          <w:p w14:paraId="072F735A">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стория</w:t>
            </w:r>
          </w:p>
        </w:tc>
        <w:tc>
          <w:tcPr>
            <w:tcW w:w="709" w:type="dxa"/>
            <w:tcBorders>
              <w:top w:val="single" w:color="auto" w:sz="4" w:space="0"/>
              <w:left w:val="single" w:color="auto" w:sz="4" w:space="0"/>
              <w:bottom w:val="single" w:color="auto" w:sz="4" w:space="0"/>
              <w:right w:val="single" w:color="auto" w:sz="4" w:space="0"/>
            </w:tcBorders>
          </w:tcPr>
          <w:p w14:paraId="70C68C1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7E5EF47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3BA19DE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15CC39F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18" w:type="dxa"/>
            <w:tcBorders>
              <w:top w:val="single" w:color="auto" w:sz="4" w:space="0"/>
              <w:left w:val="single" w:color="auto" w:sz="4" w:space="0"/>
              <w:bottom w:val="single" w:color="auto" w:sz="4" w:space="0"/>
              <w:right w:val="single" w:color="auto" w:sz="4" w:space="0"/>
            </w:tcBorders>
          </w:tcPr>
          <w:p w14:paraId="16C3EF9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94" w:type="dxa"/>
            <w:gridSpan w:val="2"/>
            <w:tcBorders>
              <w:top w:val="single" w:color="auto" w:sz="4" w:space="0"/>
              <w:left w:val="single" w:color="auto" w:sz="4" w:space="0"/>
              <w:bottom w:val="single" w:color="auto" w:sz="4" w:space="0"/>
              <w:right w:val="single" w:color="auto" w:sz="4" w:space="0"/>
            </w:tcBorders>
          </w:tcPr>
          <w:p w14:paraId="49AE078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1</w:t>
            </w:r>
            <w:r>
              <w:rPr>
                <w:rFonts w:ascii="Times New Roman" w:hAnsi="Times New Roman" w:eastAsia="SchoolBookSanPin"/>
                <w:sz w:val="26"/>
                <w:szCs w:val="26"/>
                <w:lang w:val="ru-RU"/>
              </w:rPr>
              <w:t>1</w:t>
            </w:r>
          </w:p>
        </w:tc>
      </w:tr>
      <w:tr w14:paraId="0C72C481">
        <w:tblPrEx>
          <w:tblCellMar>
            <w:top w:w="0" w:type="dxa"/>
            <w:left w:w="0" w:type="dxa"/>
            <w:bottom w:w="0" w:type="dxa"/>
            <w:right w:w="0" w:type="dxa"/>
          </w:tblCellMar>
        </w:tblPrEx>
        <w:trPr>
          <w:trHeight w:val="338" w:hRule="exact"/>
        </w:trPr>
        <w:tc>
          <w:tcPr>
            <w:tcW w:w="2428" w:type="dxa"/>
            <w:vMerge w:val="continue"/>
            <w:tcBorders>
              <w:top w:val="single" w:color="auto" w:sz="4" w:space="0"/>
              <w:left w:val="single" w:color="auto" w:sz="4" w:space="0"/>
              <w:bottom w:val="single" w:color="auto" w:sz="4" w:space="0"/>
              <w:right w:val="single" w:color="auto" w:sz="4" w:space="0"/>
            </w:tcBorders>
          </w:tcPr>
          <w:p w14:paraId="4E45E2C1">
            <w:pPr>
              <w:spacing w:after="0" w:line="240" w:lineRule="auto"/>
              <w:rPr>
                <w:rFonts w:ascii="Times New Roman" w:hAnsi="Times New Roman"/>
                <w:sz w:val="26"/>
                <w:szCs w:val="26"/>
              </w:rPr>
            </w:pPr>
          </w:p>
        </w:tc>
        <w:tc>
          <w:tcPr>
            <w:tcW w:w="3706" w:type="dxa"/>
            <w:tcBorders>
              <w:top w:val="single" w:color="auto" w:sz="4" w:space="0"/>
              <w:left w:val="single" w:color="auto" w:sz="4" w:space="0"/>
              <w:bottom w:val="single" w:color="auto" w:sz="4" w:space="0"/>
              <w:right w:val="single" w:color="auto" w:sz="4" w:space="0"/>
            </w:tcBorders>
          </w:tcPr>
          <w:p w14:paraId="7E88F2C4">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Обществознание</w:t>
            </w:r>
          </w:p>
        </w:tc>
        <w:tc>
          <w:tcPr>
            <w:tcW w:w="709" w:type="dxa"/>
            <w:tcBorders>
              <w:top w:val="single" w:color="auto" w:sz="4" w:space="0"/>
              <w:left w:val="single" w:color="auto" w:sz="4" w:space="0"/>
              <w:bottom w:val="single" w:color="auto" w:sz="4" w:space="0"/>
              <w:right w:val="single" w:color="auto" w:sz="4" w:space="0"/>
            </w:tcBorders>
          </w:tcPr>
          <w:p w14:paraId="4CB506F4">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6744F5E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0405378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716E97C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18" w:type="dxa"/>
            <w:tcBorders>
              <w:top w:val="single" w:color="auto" w:sz="4" w:space="0"/>
              <w:left w:val="single" w:color="auto" w:sz="4" w:space="0"/>
              <w:bottom w:val="single" w:color="auto" w:sz="4" w:space="0"/>
              <w:right w:val="single" w:color="auto" w:sz="4" w:space="0"/>
            </w:tcBorders>
          </w:tcPr>
          <w:p w14:paraId="67A7691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94" w:type="dxa"/>
            <w:gridSpan w:val="2"/>
            <w:tcBorders>
              <w:top w:val="single" w:color="auto" w:sz="4" w:space="0"/>
              <w:left w:val="single" w:color="auto" w:sz="4" w:space="0"/>
              <w:bottom w:val="single" w:color="auto" w:sz="4" w:space="0"/>
              <w:right w:val="single" w:color="auto" w:sz="4" w:space="0"/>
            </w:tcBorders>
          </w:tcPr>
          <w:p w14:paraId="396EBFF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70765E11">
        <w:tblPrEx>
          <w:tblCellMar>
            <w:top w:w="0" w:type="dxa"/>
            <w:left w:w="0" w:type="dxa"/>
            <w:bottom w:w="0" w:type="dxa"/>
            <w:right w:w="0" w:type="dxa"/>
          </w:tblCellMar>
        </w:tblPrEx>
        <w:trPr>
          <w:trHeight w:val="338" w:hRule="exact"/>
        </w:trPr>
        <w:tc>
          <w:tcPr>
            <w:tcW w:w="2428" w:type="dxa"/>
            <w:vMerge w:val="continue"/>
            <w:tcBorders>
              <w:top w:val="single" w:color="auto" w:sz="4" w:space="0"/>
              <w:left w:val="single" w:color="auto" w:sz="4" w:space="0"/>
              <w:bottom w:val="single" w:color="auto" w:sz="4" w:space="0"/>
              <w:right w:val="single" w:color="auto" w:sz="4" w:space="0"/>
            </w:tcBorders>
          </w:tcPr>
          <w:p w14:paraId="3D0DE240">
            <w:pPr>
              <w:spacing w:after="0" w:line="240" w:lineRule="auto"/>
              <w:rPr>
                <w:rFonts w:ascii="Times New Roman" w:hAnsi="Times New Roman"/>
                <w:sz w:val="26"/>
                <w:szCs w:val="26"/>
              </w:rPr>
            </w:pPr>
          </w:p>
        </w:tc>
        <w:tc>
          <w:tcPr>
            <w:tcW w:w="3706" w:type="dxa"/>
            <w:tcBorders>
              <w:top w:val="single" w:color="auto" w:sz="4" w:space="0"/>
              <w:left w:val="single" w:color="auto" w:sz="4" w:space="0"/>
              <w:bottom w:val="single" w:color="auto" w:sz="4" w:space="0"/>
              <w:right w:val="single" w:color="auto" w:sz="4" w:space="0"/>
            </w:tcBorders>
          </w:tcPr>
          <w:p w14:paraId="15B81966">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География</w:t>
            </w:r>
          </w:p>
        </w:tc>
        <w:tc>
          <w:tcPr>
            <w:tcW w:w="709" w:type="dxa"/>
            <w:tcBorders>
              <w:top w:val="single" w:color="auto" w:sz="4" w:space="0"/>
              <w:left w:val="single" w:color="auto" w:sz="4" w:space="0"/>
              <w:bottom w:val="single" w:color="auto" w:sz="4" w:space="0"/>
              <w:right w:val="single" w:color="auto" w:sz="4" w:space="0"/>
            </w:tcBorders>
          </w:tcPr>
          <w:p w14:paraId="0834BC0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0527B42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0BE1A15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517478B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18" w:type="dxa"/>
            <w:tcBorders>
              <w:top w:val="single" w:color="auto" w:sz="4" w:space="0"/>
              <w:left w:val="single" w:color="auto" w:sz="4" w:space="0"/>
              <w:bottom w:val="single" w:color="auto" w:sz="4" w:space="0"/>
              <w:right w:val="single" w:color="auto" w:sz="4" w:space="0"/>
            </w:tcBorders>
          </w:tcPr>
          <w:p w14:paraId="22CD5C0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94" w:type="dxa"/>
            <w:gridSpan w:val="2"/>
            <w:tcBorders>
              <w:top w:val="single" w:color="auto" w:sz="4" w:space="0"/>
              <w:left w:val="single" w:color="auto" w:sz="4" w:space="0"/>
              <w:bottom w:val="single" w:color="auto" w:sz="4" w:space="0"/>
              <w:right w:val="single" w:color="auto" w:sz="4" w:space="0"/>
            </w:tcBorders>
          </w:tcPr>
          <w:p w14:paraId="5D3CFA7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5F6AF9E6">
        <w:tblPrEx>
          <w:tblCellMar>
            <w:top w:w="0" w:type="dxa"/>
            <w:left w:w="0" w:type="dxa"/>
            <w:bottom w:w="0" w:type="dxa"/>
            <w:right w:w="0" w:type="dxa"/>
          </w:tblCellMar>
        </w:tblPrEx>
        <w:trPr>
          <w:trHeight w:val="309" w:hRule="exact"/>
        </w:trPr>
        <w:tc>
          <w:tcPr>
            <w:tcW w:w="2428" w:type="dxa"/>
            <w:vMerge w:val="restart"/>
            <w:tcBorders>
              <w:top w:val="single" w:color="auto" w:sz="4" w:space="0"/>
              <w:left w:val="single" w:color="auto" w:sz="4" w:space="0"/>
              <w:bottom w:val="single" w:color="auto" w:sz="4" w:space="0"/>
              <w:right w:val="single" w:color="auto" w:sz="4" w:space="0"/>
            </w:tcBorders>
          </w:tcPr>
          <w:p w14:paraId="550209BE">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Естественнонаучные предметы</w:t>
            </w:r>
          </w:p>
        </w:tc>
        <w:tc>
          <w:tcPr>
            <w:tcW w:w="3706" w:type="dxa"/>
            <w:tcBorders>
              <w:top w:val="single" w:color="auto" w:sz="4" w:space="0"/>
              <w:left w:val="single" w:color="auto" w:sz="4" w:space="0"/>
              <w:bottom w:val="single" w:color="auto" w:sz="4" w:space="0"/>
              <w:right w:val="single" w:color="auto" w:sz="4" w:space="0"/>
            </w:tcBorders>
          </w:tcPr>
          <w:p w14:paraId="25AB125A">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Физика</w:t>
            </w:r>
          </w:p>
        </w:tc>
        <w:tc>
          <w:tcPr>
            <w:tcW w:w="709" w:type="dxa"/>
            <w:tcBorders>
              <w:top w:val="single" w:color="auto" w:sz="4" w:space="0"/>
              <w:left w:val="single" w:color="auto" w:sz="4" w:space="0"/>
              <w:bottom w:val="single" w:color="auto" w:sz="4" w:space="0"/>
              <w:right w:val="single" w:color="auto" w:sz="4" w:space="0"/>
            </w:tcBorders>
          </w:tcPr>
          <w:p w14:paraId="062C4F0B">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48FE53BA">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622F66C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50F89C3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18" w:type="dxa"/>
            <w:tcBorders>
              <w:top w:val="single" w:color="auto" w:sz="4" w:space="0"/>
              <w:left w:val="single" w:color="auto" w:sz="4" w:space="0"/>
              <w:bottom w:val="single" w:color="auto" w:sz="4" w:space="0"/>
              <w:right w:val="single" w:color="auto" w:sz="4" w:space="0"/>
            </w:tcBorders>
          </w:tcPr>
          <w:p w14:paraId="7EAC640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94" w:type="dxa"/>
            <w:gridSpan w:val="2"/>
            <w:tcBorders>
              <w:top w:val="single" w:color="auto" w:sz="4" w:space="0"/>
              <w:left w:val="single" w:color="auto" w:sz="4" w:space="0"/>
              <w:bottom w:val="single" w:color="auto" w:sz="4" w:space="0"/>
              <w:right w:val="single" w:color="auto" w:sz="4" w:space="0"/>
            </w:tcBorders>
          </w:tcPr>
          <w:p w14:paraId="19B0645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6</w:t>
            </w:r>
          </w:p>
        </w:tc>
      </w:tr>
      <w:tr w14:paraId="74956E42">
        <w:tblPrEx>
          <w:tblCellMar>
            <w:top w:w="0" w:type="dxa"/>
            <w:left w:w="0" w:type="dxa"/>
            <w:bottom w:w="0" w:type="dxa"/>
            <w:right w:w="0" w:type="dxa"/>
          </w:tblCellMar>
        </w:tblPrEx>
        <w:trPr>
          <w:trHeight w:val="309" w:hRule="exact"/>
        </w:trPr>
        <w:tc>
          <w:tcPr>
            <w:tcW w:w="2428" w:type="dxa"/>
            <w:vMerge w:val="continue"/>
            <w:tcBorders>
              <w:top w:val="single" w:color="auto" w:sz="4" w:space="0"/>
              <w:left w:val="single" w:color="auto" w:sz="4" w:space="0"/>
              <w:bottom w:val="single" w:color="auto" w:sz="4" w:space="0"/>
              <w:right w:val="single" w:color="auto" w:sz="4" w:space="0"/>
            </w:tcBorders>
          </w:tcPr>
          <w:p w14:paraId="1A5B567D">
            <w:pPr>
              <w:spacing w:after="0" w:line="240" w:lineRule="auto"/>
              <w:rPr>
                <w:rFonts w:ascii="Times New Roman" w:hAnsi="Times New Roman"/>
                <w:sz w:val="26"/>
                <w:szCs w:val="26"/>
              </w:rPr>
            </w:pPr>
          </w:p>
        </w:tc>
        <w:tc>
          <w:tcPr>
            <w:tcW w:w="3706" w:type="dxa"/>
            <w:tcBorders>
              <w:top w:val="single" w:color="auto" w:sz="4" w:space="0"/>
              <w:left w:val="single" w:color="auto" w:sz="4" w:space="0"/>
              <w:bottom w:val="single" w:color="auto" w:sz="4" w:space="0"/>
              <w:right w:val="single" w:color="auto" w:sz="4" w:space="0"/>
            </w:tcBorders>
          </w:tcPr>
          <w:p w14:paraId="0C91E6D0">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Химия</w:t>
            </w:r>
          </w:p>
        </w:tc>
        <w:tc>
          <w:tcPr>
            <w:tcW w:w="709" w:type="dxa"/>
            <w:tcBorders>
              <w:top w:val="single" w:color="auto" w:sz="4" w:space="0"/>
              <w:left w:val="single" w:color="auto" w:sz="4" w:space="0"/>
              <w:bottom w:val="single" w:color="auto" w:sz="4" w:space="0"/>
              <w:right w:val="single" w:color="auto" w:sz="4" w:space="0"/>
            </w:tcBorders>
          </w:tcPr>
          <w:p w14:paraId="3D07C59C">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191C57A9">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143D317A">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649ECB9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18" w:type="dxa"/>
            <w:tcBorders>
              <w:top w:val="single" w:color="auto" w:sz="4" w:space="0"/>
              <w:left w:val="single" w:color="auto" w:sz="4" w:space="0"/>
              <w:bottom w:val="single" w:color="auto" w:sz="4" w:space="0"/>
              <w:right w:val="single" w:color="auto" w:sz="4" w:space="0"/>
            </w:tcBorders>
          </w:tcPr>
          <w:p w14:paraId="2C1C738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94" w:type="dxa"/>
            <w:gridSpan w:val="2"/>
            <w:tcBorders>
              <w:top w:val="single" w:color="auto" w:sz="4" w:space="0"/>
              <w:left w:val="single" w:color="auto" w:sz="4" w:space="0"/>
              <w:bottom w:val="single" w:color="auto" w:sz="4" w:space="0"/>
              <w:right w:val="single" w:color="auto" w:sz="4" w:space="0"/>
            </w:tcBorders>
          </w:tcPr>
          <w:p w14:paraId="5CDA49F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71E922C0">
        <w:tblPrEx>
          <w:tblCellMar>
            <w:top w:w="0" w:type="dxa"/>
            <w:left w:w="0" w:type="dxa"/>
            <w:bottom w:w="0" w:type="dxa"/>
            <w:right w:w="0" w:type="dxa"/>
          </w:tblCellMar>
        </w:tblPrEx>
        <w:trPr>
          <w:trHeight w:val="309" w:hRule="exact"/>
        </w:trPr>
        <w:tc>
          <w:tcPr>
            <w:tcW w:w="2428" w:type="dxa"/>
            <w:vMerge w:val="continue"/>
            <w:tcBorders>
              <w:top w:val="single" w:color="auto" w:sz="4" w:space="0"/>
              <w:left w:val="single" w:color="auto" w:sz="4" w:space="0"/>
              <w:bottom w:val="single" w:color="auto" w:sz="4" w:space="0"/>
              <w:right w:val="single" w:color="auto" w:sz="4" w:space="0"/>
            </w:tcBorders>
          </w:tcPr>
          <w:p w14:paraId="4E8D92CA">
            <w:pPr>
              <w:spacing w:after="0" w:line="240" w:lineRule="auto"/>
              <w:rPr>
                <w:rFonts w:ascii="Times New Roman" w:hAnsi="Times New Roman"/>
                <w:sz w:val="26"/>
                <w:szCs w:val="26"/>
              </w:rPr>
            </w:pPr>
          </w:p>
        </w:tc>
        <w:tc>
          <w:tcPr>
            <w:tcW w:w="3706" w:type="dxa"/>
            <w:tcBorders>
              <w:top w:val="single" w:color="auto" w:sz="4" w:space="0"/>
              <w:left w:val="single" w:color="auto" w:sz="4" w:space="0"/>
              <w:bottom w:val="single" w:color="auto" w:sz="4" w:space="0"/>
              <w:right w:val="single" w:color="auto" w:sz="4" w:space="0"/>
            </w:tcBorders>
          </w:tcPr>
          <w:p w14:paraId="59958FFE">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Биология</w:t>
            </w:r>
          </w:p>
        </w:tc>
        <w:tc>
          <w:tcPr>
            <w:tcW w:w="709" w:type="dxa"/>
            <w:tcBorders>
              <w:top w:val="single" w:color="auto" w:sz="4" w:space="0"/>
              <w:left w:val="single" w:color="auto" w:sz="4" w:space="0"/>
              <w:bottom w:val="single" w:color="auto" w:sz="4" w:space="0"/>
              <w:right w:val="single" w:color="auto" w:sz="4" w:space="0"/>
            </w:tcBorders>
          </w:tcPr>
          <w:p w14:paraId="454D904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78BF883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4EDF3E1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2E3A235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18" w:type="dxa"/>
            <w:tcBorders>
              <w:top w:val="single" w:color="auto" w:sz="4" w:space="0"/>
              <w:left w:val="single" w:color="auto" w:sz="4" w:space="0"/>
              <w:bottom w:val="single" w:color="auto" w:sz="4" w:space="0"/>
              <w:right w:val="single" w:color="auto" w:sz="4" w:space="0"/>
            </w:tcBorders>
          </w:tcPr>
          <w:p w14:paraId="059C411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94" w:type="dxa"/>
            <w:gridSpan w:val="2"/>
            <w:tcBorders>
              <w:top w:val="single" w:color="auto" w:sz="4" w:space="0"/>
              <w:left w:val="single" w:color="auto" w:sz="4" w:space="0"/>
              <w:bottom w:val="single" w:color="auto" w:sz="4" w:space="0"/>
              <w:right w:val="single" w:color="auto" w:sz="4" w:space="0"/>
            </w:tcBorders>
          </w:tcPr>
          <w:p w14:paraId="3881236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7</w:t>
            </w:r>
          </w:p>
        </w:tc>
      </w:tr>
      <w:tr w14:paraId="77A4FFF0">
        <w:tblPrEx>
          <w:tblCellMar>
            <w:top w:w="0" w:type="dxa"/>
            <w:left w:w="0" w:type="dxa"/>
            <w:bottom w:w="0" w:type="dxa"/>
            <w:right w:w="0" w:type="dxa"/>
          </w:tblCellMar>
        </w:tblPrEx>
        <w:trPr>
          <w:trHeight w:val="1317" w:hRule="exact"/>
        </w:trPr>
        <w:tc>
          <w:tcPr>
            <w:tcW w:w="2428" w:type="dxa"/>
            <w:tcBorders>
              <w:top w:val="single" w:color="auto" w:sz="4" w:space="0"/>
              <w:left w:val="single" w:color="auto" w:sz="4" w:space="0"/>
              <w:bottom w:val="single" w:color="auto" w:sz="4" w:space="0"/>
              <w:right w:val="single" w:color="auto" w:sz="4" w:space="0"/>
            </w:tcBorders>
          </w:tcPr>
          <w:p w14:paraId="094CAEEE">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сновы духовно-нравственной культуры народов России</w:t>
            </w:r>
          </w:p>
        </w:tc>
        <w:tc>
          <w:tcPr>
            <w:tcW w:w="3706" w:type="dxa"/>
            <w:tcBorders>
              <w:top w:val="single" w:color="auto" w:sz="4" w:space="0"/>
              <w:left w:val="single" w:color="auto" w:sz="4" w:space="0"/>
              <w:bottom w:val="single" w:color="auto" w:sz="4" w:space="0"/>
              <w:right w:val="single" w:color="auto" w:sz="4" w:space="0"/>
            </w:tcBorders>
          </w:tcPr>
          <w:p w14:paraId="2FD55D1A">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сновы духовно-нравственной культуры народов России</w:t>
            </w:r>
          </w:p>
        </w:tc>
        <w:tc>
          <w:tcPr>
            <w:tcW w:w="709" w:type="dxa"/>
            <w:tcBorders>
              <w:top w:val="single" w:color="auto" w:sz="4" w:space="0"/>
              <w:left w:val="single" w:color="auto" w:sz="4" w:space="0"/>
              <w:bottom w:val="single" w:color="auto" w:sz="4" w:space="0"/>
              <w:right w:val="single" w:color="auto" w:sz="4" w:space="0"/>
            </w:tcBorders>
          </w:tcPr>
          <w:p w14:paraId="72A2AFD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5F94864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0249BC2D">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69A0B6AE">
            <w:pPr>
              <w:spacing w:after="0" w:line="240" w:lineRule="auto"/>
              <w:jc w:val="center"/>
              <w:rPr>
                <w:rFonts w:ascii="Times New Roman" w:hAnsi="Times New Roman"/>
                <w:sz w:val="26"/>
                <w:szCs w:val="26"/>
              </w:rPr>
            </w:pPr>
          </w:p>
        </w:tc>
        <w:tc>
          <w:tcPr>
            <w:tcW w:w="518" w:type="dxa"/>
            <w:tcBorders>
              <w:top w:val="single" w:color="auto" w:sz="4" w:space="0"/>
              <w:left w:val="single" w:color="auto" w:sz="4" w:space="0"/>
              <w:bottom w:val="single" w:color="auto" w:sz="4" w:space="0"/>
              <w:right w:val="single" w:color="auto" w:sz="4" w:space="0"/>
            </w:tcBorders>
          </w:tcPr>
          <w:p w14:paraId="3360A808">
            <w:pPr>
              <w:spacing w:after="0" w:line="240" w:lineRule="auto"/>
              <w:jc w:val="center"/>
              <w:rPr>
                <w:rFonts w:ascii="Times New Roman" w:hAnsi="Times New Roman"/>
                <w:sz w:val="26"/>
                <w:szCs w:val="26"/>
              </w:rPr>
            </w:pPr>
          </w:p>
        </w:tc>
        <w:tc>
          <w:tcPr>
            <w:tcW w:w="794" w:type="dxa"/>
            <w:gridSpan w:val="2"/>
            <w:tcBorders>
              <w:top w:val="single" w:color="auto" w:sz="4" w:space="0"/>
              <w:left w:val="single" w:color="auto" w:sz="4" w:space="0"/>
              <w:bottom w:val="single" w:color="auto" w:sz="4" w:space="0"/>
              <w:right w:val="single" w:color="auto" w:sz="4" w:space="0"/>
            </w:tcBorders>
          </w:tcPr>
          <w:p w14:paraId="23F23F6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2685CE75">
        <w:tblPrEx>
          <w:tblCellMar>
            <w:top w:w="0" w:type="dxa"/>
            <w:left w:w="0" w:type="dxa"/>
            <w:bottom w:w="0" w:type="dxa"/>
            <w:right w:w="0" w:type="dxa"/>
          </w:tblCellMar>
        </w:tblPrEx>
        <w:trPr>
          <w:trHeight w:val="309" w:hRule="exact"/>
        </w:trPr>
        <w:tc>
          <w:tcPr>
            <w:tcW w:w="2428" w:type="dxa"/>
            <w:vMerge w:val="restart"/>
            <w:tcBorders>
              <w:top w:val="single" w:color="auto" w:sz="4" w:space="0"/>
              <w:left w:val="single" w:color="auto" w:sz="4" w:space="0"/>
              <w:bottom w:val="single" w:color="auto" w:sz="4" w:space="0"/>
              <w:right w:val="single" w:color="auto" w:sz="4" w:space="0"/>
            </w:tcBorders>
          </w:tcPr>
          <w:p w14:paraId="3C71AB36">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скусство</w:t>
            </w:r>
          </w:p>
        </w:tc>
        <w:tc>
          <w:tcPr>
            <w:tcW w:w="3706" w:type="dxa"/>
            <w:tcBorders>
              <w:top w:val="single" w:color="auto" w:sz="4" w:space="0"/>
              <w:left w:val="single" w:color="auto" w:sz="4" w:space="0"/>
              <w:bottom w:val="single" w:color="auto" w:sz="4" w:space="0"/>
              <w:right w:val="single" w:color="auto" w:sz="4" w:space="0"/>
            </w:tcBorders>
          </w:tcPr>
          <w:p w14:paraId="0AD8F8D0">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зобразительное искусство</w:t>
            </w:r>
          </w:p>
        </w:tc>
        <w:tc>
          <w:tcPr>
            <w:tcW w:w="709" w:type="dxa"/>
            <w:tcBorders>
              <w:top w:val="single" w:color="auto" w:sz="4" w:space="0"/>
              <w:left w:val="single" w:color="auto" w:sz="4" w:space="0"/>
              <w:bottom w:val="single" w:color="auto" w:sz="4" w:space="0"/>
              <w:right w:val="single" w:color="auto" w:sz="4" w:space="0"/>
            </w:tcBorders>
          </w:tcPr>
          <w:p w14:paraId="12FD97D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5E8708D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365A786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7B69179B">
            <w:pPr>
              <w:spacing w:after="0" w:line="240" w:lineRule="auto"/>
              <w:jc w:val="center"/>
              <w:rPr>
                <w:rFonts w:ascii="Times New Roman" w:hAnsi="Times New Roman"/>
                <w:sz w:val="26"/>
                <w:szCs w:val="26"/>
              </w:rPr>
            </w:pPr>
          </w:p>
        </w:tc>
        <w:tc>
          <w:tcPr>
            <w:tcW w:w="518" w:type="dxa"/>
            <w:tcBorders>
              <w:top w:val="single" w:color="auto" w:sz="4" w:space="0"/>
              <w:left w:val="single" w:color="auto" w:sz="4" w:space="0"/>
              <w:bottom w:val="single" w:color="auto" w:sz="4" w:space="0"/>
              <w:right w:val="single" w:color="auto" w:sz="4" w:space="0"/>
            </w:tcBorders>
          </w:tcPr>
          <w:p w14:paraId="35EB1AB8">
            <w:pPr>
              <w:spacing w:after="0" w:line="240" w:lineRule="auto"/>
              <w:jc w:val="center"/>
              <w:rPr>
                <w:rFonts w:ascii="Times New Roman" w:hAnsi="Times New Roman"/>
                <w:sz w:val="26"/>
                <w:szCs w:val="26"/>
              </w:rPr>
            </w:pPr>
          </w:p>
        </w:tc>
        <w:tc>
          <w:tcPr>
            <w:tcW w:w="794" w:type="dxa"/>
            <w:gridSpan w:val="2"/>
            <w:tcBorders>
              <w:top w:val="single" w:color="auto" w:sz="4" w:space="0"/>
              <w:left w:val="single" w:color="auto" w:sz="4" w:space="0"/>
              <w:bottom w:val="single" w:color="auto" w:sz="4" w:space="0"/>
              <w:right w:val="single" w:color="auto" w:sz="4" w:space="0"/>
            </w:tcBorders>
          </w:tcPr>
          <w:p w14:paraId="4B19396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75A8B20B">
        <w:tblPrEx>
          <w:tblCellMar>
            <w:top w:w="0" w:type="dxa"/>
            <w:left w:w="0" w:type="dxa"/>
            <w:bottom w:w="0" w:type="dxa"/>
            <w:right w:w="0" w:type="dxa"/>
          </w:tblCellMar>
        </w:tblPrEx>
        <w:trPr>
          <w:trHeight w:val="309" w:hRule="exact"/>
        </w:trPr>
        <w:tc>
          <w:tcPr>
            <w:tcW w:w="2428" w:type="dxa"/>
            <w:vMerge w:val="continue"/>
            <w:tcBorders>
              <w:top w:val="single" w:color="auto" w:sz="4" w:space="0"/>
              <w:left w:val="single" w:color="auto" w:sz="4" w:space="0"/>
              <w:bottom w:val="single" w:color="auto" w:sz="4" w:space="0"/>
              <w:right w:val="single" w:color="auto" w:sz="4" w:space="0"/>
            </w:tcBorders>
          </w:tcPr>
          <w:p w14:paraId="2C4F382C">
            <w:pPr>
              <w:spacing w:after="0" w:line="240" w:lineRule="auto"/>
              <w:rPr>
                <w:rFonts w:ascii="Times New Roman" w:hAnsi="Times New Roman"/>
                <w:sz w:val="26"/>
                <w:szCs w:val="26"/>
              </w:rPr>
            </w:pPr>
          </w:p>
        </w:tc>
        <w:tc>
          <w:tcPr>
            <w:tcW w:w="3706" w:type="dxa"/>
            <w:tcBorders>
              <w:top w:val="single" w:color="auto" w:sz="4" w:space="0"/>
              <w:left w:val="single" w:color="auto" w:sz="4" w:space="0"/>
              <w:bottom w:val="single" w:color="auto" w:sz="4" w:space="0"/>
              <w:right w:val="single" w:color="auto" w:sz="4" w:space="0"/>
            </w:tcBorders>
          </w:tcPr>
          <w:p w14:paraId="44508940">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Музыка</w:t>
            </w:r>
          </w:p>
        </w:tc>
        <w:tc>
          <w:tcPr>
            <w:tcW w:w="709" w:type="dxa"/>
            <w:tcBorders>
              <w:top w:val="single" w:color="auto" w:sz="4" w:space="0"/>
              <w:left w:val="single" w:color="auto" w:sz="4" w:space="0"/>
              <w:bottom w:val="single" w:color="auto" w:sz="4" w:space="0"/>
              <w:right w:val="single" w:color="auto" w:sz="4" w:space="0"/>
            </w:tcBorders>
          </w:tcPr>
          <w:p w14:paraId="04B1644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3A19CE9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4E0ECAC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4EA5AB8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18" w:type="dxa"/>
            <w:tcBorders>
              <w:top w:val="single" w:color="auto" w:sz="4" w:space="0"/>
              <w:left w:val="single" w:color="auto" w:sz="4" w:space="0"/>
              <w:bottom w:val="single" w:color="auto" w:sz="4" w:space="0"/>
              <w:right w:val="single" w:color="auto" w:sz="4" w:space="0"/>
            </w:tcBorders>
          </w:tcPr>
          <w:p w14:paraId="51AEB84F">
            <w:pPr>
              <w:spacing w:after="0" w:line="240" w:lineRule="auto"/>
              <w:jc w:val="center"/>
              <w:rPr>
                <w:rFonts w:ascii="Times New Roman" w:hAnsi="Times New Roman"/>
                <w:sz w:val="26"/>
                <w:szCs w:val="26"/>
              </w:rPr>
            </w:pPr>
          </w:p>
        </w:tc>
        <w:tc>
          <w:tcPr>
            <w:tcW w:w="794" w:type="dxa"/>
            <w:gridSpan w:val="2"/>
            <w:tcBorders>
              <w:top w:val="single" w:color="auto" w:sz="4" w:space="0"/>
              <w:left w:val="single" w:color="auto" w:sz="4" w:space="0"/>
              <w:bottom w:val="single" w:color="auto" w:sz="4" w:space="0"/>
              <w:right w:val="single" w:color="auto" w:sz="4" w:space="0"/>
            </w:tcBorders>
          </w:tcPr>
          <w:p w14:paraId="36FEDF4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04597A6B">
        <w:tblPrEx>
          <w:tblCellMar>
            <w:top w:w="0" w:type="dxa"/>
            <w:left w:w="0" w:type="dxa"/>
            <w:bottom w:w="0" w:type="dxa"/>
            <w:right w:w="0" w:type="dxa"/>
          </w:tblCellMar>
        </w:tblPrEx>
        <w:trPr>
          <w:trHeight w:val="309" w:hRule="exact"/>
        </w:trPr>
        <w:tc>
          <w:tcPr>
            <w:tcW w:w="2428" w:type="dxa"/>
            <w:tcBorders>
              <w:top w:val="single" w:color="auto" w:sz="4" w:space="0"/>
              <w:left w:val="single" w:color="auto" w:sz="4" w:space="0"/>
              <w:bottom w:val="single" w:color="auto" w:sz="4" w:space="0"/>
              <w:right w:val="single" w:color="auto" w:sz="4" w:space="0"/>
            </w:tcBorders>
          </w:tcPr>
          <w:p w14:paraId="264687C0">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Технология</w:t>
            </w:r>
          </w:p>
        </w:tc>
        <w:tc>
          <w:tcPr>
            <w:tcW w:w="3706" w:type="dxa"/>
            <w:tcBorders>
              <w:top w:val="single" w:color="auto" w:sz="4" w:space="0"/>
              <w:left w:val="single" w:color="auto" w:sz="4" w:space="0"/>
              <w:bottom w:val="single" w:color="auto" w:sz="4" w:space="0"/>
              <w:right w:val="single" w:color="auto" w:sz="4" w:space="0"/>
            </w:tcBorders>
          </w:tcPr>
          <w:p w14:paraId="5B8483A8">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Технология</w:t>
            </w:r>
          </w:p>
        </w:tc>
        <w:tc>
          <w:tcPr>
            <w:tcW w:w="709" w:type="dxa"/>
            <w:tcBorders>
              <w:top w:val="single" w:color="auto" w:sz="4" w:space="0"/>
              <w:left w:val="single" w:color="auto" w:sz="4" w:space="0"/>
              <w:bottom w:val="single" w:color="auto" w:sz="4" w:space="0"/>
              <w:right w:val="single" w:color="auto" w:sz="4" w:space="0"/>
            </w:tcBorders>
          </w:tcPr>
          <w:p w14:paraId="7064632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6965566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79E42F9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0A770B8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18" w:type="dxa"/>
            <w:tcBorders>
              <w:top w:val="single" w:color="auto" w:sz="4" w:space="0"/>
              <w:left w:val="single" w:color="auto" w:sz="4" w:space="0"/>
              <w:bottom w:val="single" w:color="auto" w:sz="4" w:space="0"/>
              <w:right w:val="single" w:color="auto" w:sz="4" w:space="0"/>
            </w:tcBorders>
          </w:tcPr>
          <w:p w14:paraId="769A7E9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94" w:type="dxa"/>
            <w:gridSpan w:val="2"/>
            <w:tcBorders>
              <w:top w:val="single" w:color="auto" w:sz="4" w:space="0"/>
              <w:left w:val="single" w:color="auto" w:sz="4" w:space="0"/>
              <w:bottom w:val="single" w:color="auto" w:sz="4" w:space="0"/>
              <w:right w:val="single" w:color="auto" w:sz="4" w:space="0"/>
            </w:tcBorders>
          </w:tcPr>
          <w:p w14:paraId="1852543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3D47FF3F">
        <w:tblPrEx>
          <w:tblCellMar>
            <w:top w:w="0" w:type="dxa"/>
            <w:left w:w="0" w:type="dxa"/>
            <w:bottom w:w="0" w:type="dxa"/>
            <w:right w:w="0" w:type="dxa"/>
          </w:tblCellMar>
        </w:tblPrEx>
        <w:trPr>
          <w:trHeight w:val="309" w:hRule="exact"/>
        </w:trPr>
        <w:tc>
          <w:tcPr>
            <w:tcW w:w="2428" w:type="dxa"/>
            <w:vMerge w:val="restart"/>
            <w:tcBorders>
              <w:top w:val="single" w:color="auto" w:sz="4" w:space="0"/>
              <w:left w:val="single" w:color="auto" w:sz="4" w:space="0"/>
              <w:bottom w:val="single" w:color="auto" w:sz="4" w:space="0"/>
              <w:right w:val="single" w:color="auto" w:sz="4" w:space="0"/>
            </w:tcBorders>
          </w:tcPr>
          <w:p w14:paraId="4A069EC8">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Физическая культура </w:t>
            </w:r>
            <w:r>
              <w:rPr>
                <w:rFonts w:ascii="Times New Roman" w:hAnsi="Times New Roman" w:eastAsia="SchoolBookSanPin"/>
                <w:position w:val="1"/>
                <w:sz w:val="26"/>
                <w:szCs w:val="26"/>
                <w:lang w:val="ru-RU"/>
              </w:rPr>
              <w:t>и основы безопасности жизнедеятельности</w:t>
            </w:r>
          </w:p>
        </w:tc>
        <w:tc>
          <w:tcPr>
            <w:tcW w:w="3706" w:type="dxa"/>
            <w:tcBorders>
              <w:top w:val="single" w:color="auto" w:sz="4" w:space="0"/>
              <w:left w:val="single" w:color="auto" w:sz="4" w:space="0"/>
              <w:bottom w:val="single" w:color="auto" w:sz="4" w:space="0"/>
              <w:right w:val="single" w:color="auto" w:sz="4" w:space="0"/>
            </w:tcBorders>
          </w:tcPr>
          <w:p w14:paraId="4FB398C7">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Физическая культура</w:t>
            </w:r>
          </w:p>
        </w:tc>
        <w:tc>
          <w:tcPr>
            <w:tcW w:w="709" w:type="dxa"/>
            <w:tcBorders>
              <w:top w:val="single" w:color="auto" w:sz="4" w:space="0"/>
              <w:left w:val="single" w:color="auto" w:sz="4" w:space="0"/>
              <w:bottom w:val="single" w:color="auto" w:sz="4" w:space="0"/>
              <w:right w:val="single" w:color="auto" w:sz="4" w:space="0"/>
            </w:tcBorders>
          </w:tcPr>
          <w:p w14:paraId="15E7642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64A3B05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531574D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5988704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18" w:type="dxa"/>
            <w:tcBorders>
              <w:top w:val="single" w:color="auto" w:sz="4" w:space="0"/>
              <w:left w:val="single" w:color="auto" w:sz="4" w:space="0"/>
              <w:bottom w:val="single" w:color="auto" w:sz="4" w:space="0"/>
              <w:right w:val="single" w:color="auto" w:sz="4" w:space="0"/>
            </w:tcBorders>
          </w:tcPr>
          <w:p w14:paraId="31C0370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94" w:type="dxa"/>
            <w:gridSpan w:val="2"/>
            <w:tcBorders>
              <w:top w:val="single" w:color="auto" w:sz="4" w:space="0"/>
              <w:left w:val="single" w:color="auto" w:sz="4" w:space="0"/>
              <w:bottom w:val="single" w:color="auto" w:sz="4" w:space="0"/>
              <w:right w:val="single" w:color="auto" w:sz="4" w:space="0"/>
            </w:tcBorders>
          </w:tcPr>
          <w:p w14:paraId="183FC78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29C102DC">
        <w:tblPrEx>
          <w:tblCellMar>
            <w:top w:w="0" w:type="dxa"/>
            <w:left w:w="0" w:type="dxa"/>
            <w:bottom w:w="0" w:type="dxa"/>
            <w:right w:w="0" w:type="dxa"/>
          </w:tblCellMar>
        </w:tblPrEx>
        <w:trPr>
          <w:trHeight w:val="902" w:hRule="exact"/>
        </w:trPr>
        <w:tc>
          <w:tcPr>
            <w:tcW w:w="2428" w:type="dxa"/>
            <w:vMerge w:val="continue"/>
            <w:tcBorders>
              <w:top w:val="single" w:color="auto" w:sz="4" w:space="0"/>
              <w:left w:val="single" w:color="auto" w:sz="4" w:space="0"/>
              <w:bottom w:val="single" w:color="auto" w:sz="4" w:space="0"/>
              <w:right w:val="single" w:color="auto" w:sz="4" w:space="0"/>
            </w:tcBorders>
          </w:tcPr>
          <w:p w14:paraId="1F1EFD9B">
            <w:pPr>
              <w:spacing w:after="0" w:line="240" w:lineRule="auto"/>
              <w:rPr>
                <w:rFonts w:ascii="Times New Roman" w:hAnsi="Times New Roman"/>
                <w:sz w:val="26"/>
                <w:szCs w:val="26"/>
              </w:rPr>
            </w:pPr>
          </w:p>
        </w:tc>
        <w:tc>
          <w:tcPr>
            <w:tcW w:w="3706" w:type="dxa"/>
            <w:tcBorders>
              <w:top w:val="single" w:color="auto" w:sz="4" w:space="0"/>
              <w:left w:val="single" w:color="auto" w:sz="4" w:space="0"/>
              <w:bottom w:val="single" w:color="auto" w:sz="4" w:space="0"/>
              <w:right w:val="single" w:color="auto" w:sz="4" w:space="0"/>
            </w:tcBorders>
          </w:tcPr>
          <w:p w14:paraId="1E794E79">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Основы безопасности жизнедеятельности</w:t>
            </w:r>
          </w:p>
        </w:tc>
        <w:tc>
          <w:tcPr>
            <w:tcW w:w="709" w:type="dxa"/>
            <w:tcBorders>
              <w:top w:val="single" w:color="auto" w:sz="4" w:space="0"/>
              <w:left w:val="single" w:color="auto" w:sz="4" w:space="0"/>
              <w:bottom w:val="single" w:color="auto" w:sz="4" w:space="0"/>
              <w:right w:val="single" w:color="auto" w:sz="4" w:space="0"/>
            </w:tcBorders>
          </w:tcPr>
          <w:p w14:paraId="5D3B0436">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6CD5C3FE">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7107D917">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34D44FB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18" w:type="dxa"/>
            <w:tcBorders>
              <w:top w:val="single" w:color="auto" w:sz="4" w:space="0"/>
              <w:left w:val="single" w:color="auto" w:sz="4" w:space="0"/>
              <w:bottom w:val="single" w:color="auto" w:sz="4" w:space="0"/>
              <w:right w:val="single" w:color="auto" w:sz="4" w:space="0"/>
            </w:tcBorders>
          </w:tcPr>
          <w:p w14:paraId="5259D03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94" w:type="dxa"/>
            <w:gridSpan w:val="2"/>
            <w:tcBorders>
              <w:top w:val="single" w:color="auto" w:sz="4" w:space="0"/>
              <w:left w:val="single" w:color="auto" w:sz="4" w:space="0"/>
              <w:bottom w:val="single" w:color="auto" w:sz="4" w:space="0"/>
              <w:right w:val="single" w:color="auto" w:sz="4" w:space="0"/>
            </w:tcBorders>
          </w:tcPr>
          <w:p w14:paraId="404997A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04D4C4ED">
        <w:tblPrEx>
          <w:tblCellMar>
            <w:top w:w="0" w:type="dxa"/>
            <w:left w:w="0" w:type="dxa"/>
            <w:bottom w:w="0" w:type="dxa"/>
            <w:right w:w="0" w:type="dxa"/>
          </w:tblCellMar>
        </w:tblPrEx>
        <w:trPr>
          <w:trHeight w:val="309" w:hRule="exact"/>
        </w:trPr>
        <w:tc>
          <w:tcPr>
            <w:tcW w:w="6134" w:type="dxa"/>
            <w:gridSpan w:val="2"/>
            <w:tcBorders>
              <w:top w:val="single" w:color="auto" w:sz="4" w:space="0"/>
              <w:left w:val="single" w:color="auto" w:sz="4" w:space="0"/>
              <w:bottom w:val="single" w:color="auto" w:sz="4" w:space="0"/>
              <w:right w:val="single" w:color="auto" w:sz="4" w:space="0"/>
            </w:tcBorders>
          </w:tcPr>
          <w:p w14:paraId="38C9556E">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того</w:t>
            </w:r>
          </w:p>
        </w:tc>
        <w:tc>
          <w:tcPr>
            <w:tcW w:w="709" w:type="dxa"/>
            <w:tcBorders>
              <w:top w:val="single" w:color="auto" w:sz="4" w:space="0"/>
              <w:left w:val="single" w:color="auto" w:sz="4" w:space="0"/>
              <w:bottom w:val="single" w:color="auto" w:sz="4" w:space="0"/>
              <w:right w:val="single" w:color="auto" w:sz="4" w:space="0"/>
            </w:tcBorders>
          </w:tcPr>
          <w:p w14:paraId="40EE704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9</w:t>
            </w:r>
          </w:p>
        </w:tc>
        <w:tc>
          <w:tcPr>
            <w:tcW w:w="709" w:type="dxa"/>
            <w:tcBorders>
              <w:top w:val="single" w:color="auto" w:sz="4" w:space="0"/>
              <w:left w:val="single" w:color="auto" w:sz="4" w:space="0"/>
              <w:bottom w:val="single" w:color="auto" w:sz="4" w:space="0"/>
              <w:right w:val="single" w:color="auto" w:sz="4" w:space="0"/>
            </w:tcBorders>
          </w:tcPr>
          <w:p w14:paraId="31A45BD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1</w:t>
            </w:r>
          </w:p>
        </w:tc>
        <w:tc>
          <w:tcPr>
            <w:tcW w:w="567" w:type="dxa"/>
            <w:tcBorders>
              <w:top w:val="single" w:color="auto" w:sz="4" w:space="0"/>
              <w:left w:val="single" w:color="auto" w:sz="4" w:space="0"/>
              <w:bottom w:val="single" w:color="auto" w:sz="4" w:space="0"/>
              <w:right w:val="single" w:color="auto" w:sz="4" w:space="0"/>
            </w:tcBorders>
          </w:tcPr>
          <w:p w14:paraId="146A098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2</w:t>
            </w:r>
          </w:p>
        </w:tc>
        <w:tc>
          <w:tcPr>
            <w:tcW w:w="709" w:type="dxa"/>
            <w:tcBorders>
              <w:top w:val="single" w:color="auto" w:sz="4" w:space="0"/>
              <w:left w:val="single" w:color="auto" w:sz="4" w:space="0"/>
              <w:bottom w:val="single" w:color="auto" w:sz="4" w:space="0"/>
              <w:right w:val="single" w:color="auto" w:sz="4" w:space="0"/>
            </w:tcBorders>
          </w:tcPr>
          <w:p w14:paraId="6BCAA30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3</w:t>
            </w:r>
          </w:p>
        </w:tc>
        <w:tc>
          <w:tcPr>
            <w:tcW w:w="518" w:type="dxa"/>
            <w:tcBorders>
              <w:top w:val="single" w:color="auto" w:sz="4" w:space="0"/>
              <w:left w:val="single" w:color="auto" w:sz="4" w:space="0"/>
              <w:bottom w:val="single" w:color="auto" w:sz="4" w:space="0"/>
              <w:right w:val="single" w:color="auto" w:sz="4" w:space="0"/>
            </w:tcBorders>
          </w:tcPr>
          <w:p w14:paraId="5BEF707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94" w:type="dxa"/>
            <w:gridSpan w:val="2"/>
            <w:tcBorders>
              <w:top w:val="single" w:color="auto" w:sz="4" w:space="0"/>
              <w:left w:val="single" w:color="auto" w:sz="4" w:space="0"/>
              <w:bottom w:val="single" w:color="auto" w:sz="4" w:space="0"/>
              <w:right w:val="single" w:color="auto" w:sz="4" w:space="0"/>
            </w:tcBorders>
          </w:tcPr>
          <w:p w14:paraId="3F9E7FA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59</w:t>
            </w:r>
          </w:p>
        </w:tc>
      </w:tr>
      <w:tr w14:paraId="7AD582B1">
        <w:tblPrEx>
          <w:tblCellMar>
            <w:top w:w="0" w:type="dxa"/>
            <w:left w:w="0" w:type="dxa"/>
            <w:bottom w:w="0" w:type="dxa"/>
            <w:right w:w="0" w:type="dxa"/>
          </w:tblCellMar>
        </w:tblPrEx>
        <w:trPr>
          <w:trHeight w:val="635" w:hRule="exact"/>
        </w:trPr>
        <w:tc>
          <w:tcPr>
            <w:tcW w:w="6134" w:type="dxa"/>
            <w:gridSpan w:val="2"/>
            <w:tcBorders>
              <w:top w:val="single" w:color="auto" w:sz="4" w:space="0"/>
              <w:left w:val="single" w:color="auto" w:sz="4" w:space="0"/>
              <w:bottom w:val="single" w:color="auto" w:sz="4" w:space="0"/>
              <w:right w:val="single" w:color="auto" w:sz="4" w:space="0"/>
            </w:tcBorders>
          </w:tcPr>
          <w:p w14:paraId="4C9AAEAD">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Часть, формируемая участниками образовательных отношений</w:t>
            </w:r>
          </w:p>
        </w:tc>
        <w:tc>
          <w:tcPr>
            <w:tcW w:w="709" w:type="dxa"/>
            <w:tcBorders>
              <w:top w:val="single" w:color="auto" w:sz="4" w:space="0"/>
              <w:left w:val="single" w:color="auto" w:sz="4" w:space="0"/>
              <w:bottom w:val="single" w:color="auto" w:sz="4" w:space="0"/>
              <w:right w:val="single" w:color="auto" w:sz="4" w:space="0"/>
            </w:tcBorders>
          </w:tcPr>
          <w:p w14:paraId="5188A83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9" w:type="dxa"/>
            <w:tcBorders>
              <w:top w:val="single" w:color="auto" w:sz="4" w:space="0"/>
              <w:left w:val="single" w:color="auto" w:sz="4" w:space="0"/>
              <w:bottom w:val="single" w:color="auto" w:sz="4" w:space="0"/>
              <w:right w:val="single" w:color="auto" w:sz="4" w:space="0"/>
            </w:tcBorders>
          </w:tcPr>
          <w:p w14:paraId="4152F36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34E5715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9" w:type="dxa"/>
            <w:tcBorders>
              <w:top w:val="single" w:color="auto" w:sz="4" w:space="0"/>
              <w:left w:val="single" w:color="auto" w:sz="4" w:space="0"/>
              <w:bottom w:val="single" w:color="auto" w:sz="4" w:space="0"/>
              <w:right w:val="single" w:color="auto" w:sz="4" w:space="0"/>
            </w:tcBorders>
          </w:tcPr>
          <w:p w14:paraId="00F10A3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518" w:type="dxa"/>
            <w:tcBorders>
              <w:top w:val="single" w:color="auto" w:sz="4" w:space="0"/>
              <w:left w:val="single" w:color="auto" w:sz="4" w:space="0"/>
              <w:bottom w:val="single" w:color="auto" w:sz="4" w:space="0"/>
              <w:right w:val="single" w:color="auto" w:sz="4" w:space="0"/>
            </w:tcBorders>
          </w:tcPr>
          <w:p w14:paraId="2FF1F4B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94" w:type="dxa"/>
            <w:gridSpan w:val="2"/>
            <w:tcBorders>
              <w:top w:val="single" w:color="auto" w:sz="4" w:space="0"/>
              <w:left w:val="single" w:color="auto" w:sz="4" w:space="0"/>
              <w:bottom w:val="single" w:color="auto" w:sz="4" w:space="0"/>
              <w:right w:val="single" w:color="auto" w:sz="4" w:space="0"/>
            </w:tcBorders>
          </w:tcPr>
          <w:p w14:paraId="664CA5E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3</w:t>
            </w:r>
          </w:p>
        </w:tc>
      </w:tr>
      <w:tr w14:paraId="30E744B5">
        <w:tblPrEx>
          <w:tblCellMar>
            <w:top w:w="0" w:type="dxa"/>
            <w:left w:w="0" w:type="dxa"/>
            <w:bottom w:w="0" w:type="dxa"/>
            <w:right w:w="0" w:type="dxa"/>
          </w:tblCellMar>
        </w:tblPrEx>
        <w:trPr>
          <w:trHeight w:val="309" w:hRule="exact"/>
        </w:trPr>
        <w:tc>
          <w:tcPr>
            <w:tcW w:w="6134" w:type="dxa"/>
            <w:gridSpan w:val="2"/>
            <w:tcBorders>
              <w:top w:val="single" w:color="auto" w:sz="4" w:space="0"/>
              <w:left w:val="single" w:color="auto" w:sz="4" w:space="0"/>
              <w:bottom w:val="single" w:color="auto" w:sz="4" w:space="0"/>
              <w:right w:val="single" w:color="auto" w:sz="4" w:space="0"/>
            </w:tcBorders>
          </w:tcPr>
          <w:p w14:paraId="615AD4B8">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Учебные недели</w:t>
            </w:r>
          </w:p>
        </w:tc>
        <w:tc>
          <w:tcPr>
            <w:tcW w:w="709" w:type="dxa"/>
            <w:tcBorders>
              <w:top w:val="single" w:color="auto" w:sz="4" w:space="0"/>
              <w:left w:val="single" w:color="auto" w:sz="4" w:space="0"/>
              <w:bottom w:val="single" w:color="auto" w:sz="4" w:space="0"/>
              <w:right w:val="single" w:color="auto" w:sz="4" w:space="0"/>
            </w:tcBorders>
          </w:tcPr>
          <w:p w14:paraId="03BD8E8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Borders>
              <w:top w:val="single" w:color="auto" w:sz="4" w:space="0"/>
              <w:left w:val="single" w:color="auto" w:sz="4" w:space="0"/>
              <w:bottom w:val="single" w:color="auto" w:sz="4" w:space="0"/>
              <w:right w:val="single" w:color="auto" w:sz="4" w:space="0"/>
            </w:tcBorders>
          </w:tcPr>
          <w:p w14:paraId="4557250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67" w:type="dxa"/>
            <w:tcBorders>
              <w:top w:val="single" w:color="auto" w:sz="4" w:space="0"/>
              <w:left w:val="single" w:color="auto" w:sz="4" w:space="0"/>
              <w:bottom w:val="single" w:color="auto" w:sz="4" w:space="0"/>
              <w:right w:val="single" w:color="auto" w:sz="4" w:space="0"/>
            </w:tcBorders>
          </w:tcPr>
          <w:p w14:paraId="5E23866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Borders>
              <w:top w:val="single" w:color="auto" w:sz="4" w:space="0"/>
              <w:left w:val="single" w:color="auto" w:sz="4" w:space="0"/>
              <w:bottom w:val="single" w:color="auto" w:sz="4" w:space="0"/>
              <w:right w:val="single" w:color="auto" w:sz="4" w:space="0"/>
            </w:tcBorders>
          </w:tcPr>
          <w:p w14:paraId="4D8C7C1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18" w:type="dxa"/>
            <w:tcBorders>
              <w:top w:val="single" w:color="auto" w:sz="4" w:space="0"/>
              <w:left w:val="single" w:color="auto" w:sz="4" w:space="0"/>
              <w:bottom w:val="single" w:color="auto" w:sz="4" w:space="0"/>
              <w:right w:val="single" w:color="auto" w:sz="4" w:space="0"/>
            </w:tcBorders>
          </w:tcPr>
          <w:p w14:paraId="1308F8C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94" w:type="dxa"/>
            <w:gridSpan w:val="2"/>
            <w:tcBorders>
              <w:top w:val="single" w:color="auto" w:sz="4" w:space="0"/>
              <w:left w:val="single" w:color="auto" w:sz="4" w:space="0"/>
              <w:bottom w:val="single" w:color="auto" w:sz="4" w:space="0"/>
              <w:right w:val="single" w:color="auto" w:sz="4" w:space="0"/>
            </w:tcBorders>
          </w:tcPr>
          <w:p w14:paraId="1EFD3AB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r>
      <w:tr w14:paraId="06B7CC1E">
        <w:tblPrEx>
          <w:tblCellMar>
            <w:top w:w="0" w:type="dxa"/>
            <w:left w:w="0" w:type="dxa"/>
            <w:bottom w:w="0" w:type="dxa"/>
            <w:right w:w="0" w:type="dxa"/>
          </w:tblCellMar>
        </w:tblPrEx>
        <w:trPr>
          <w:trHeight w:val="309" w:hRule="exact"/>
        </w:trPr>
        <w:tc>
          <w:tcPr>
            <w:tcW w:w="6134" w:type="dxa"/>
            <w:gridSpan w:val="2"/>
            <w:tcBorders>
              <w:top w:val="single" w:color="auto" w:sz="4" w:space="0"/>
              <w:left w:val="single" w:color="auto" w:sz="4" w:space="0"/>
              <w:bottom w:val="single" w:color="auto" w:sz="4" w:space="0"/>
              <w:right w:val="single" w:color="auto" w:sz="4" w:space="0"/>
            </w:tcBorders>
          </w:tcPr>
          <w:p w14:paraId="70861F49">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Всего часов</w:t>
            </w:r>
          </w:p>
        </w:tc>
        <w:tc>
          <w:tcPr>
            <w:tcW w:w="709" w:type="dxa"/>
            <w:tcBorders>
              <w:top w:val="single" w:color="auto" w:sz="4" w:space="0"/>
              <w:left w:val="single" w:color="auto" w:sz="4" w:space="0"/>
              <w:bottom w:val="single" w:color="auto" w:sz="4" w:space="0"/>
              <w:right w:val="single" w:color="auto" w:sz="4" w:space="0"/>
            </w:tcBorders>
          </w:tcPr>
          <w:p w14:paraId="5FF4EE1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88</w:t>
            </w:r>
          </w:p>
        </w:tc>
        <w:tc>
          <w:tcPr>
            <w:tcW w:w="709" w:type="dxa"/>
            <w:tcBorders>
              <w:top w:val="single" w:color="auto" w:sz="4" w:space="0"/>
              <w:left w:val="single" w:color="auto" w:sz="4" w:space="0"/>
              <w:bottom w:val="single" w:color="auto" w:sz="4" w:space="0"/>
              <w:right w:val="single" w:color="auto" w:sz="4" w:space="0"/>
            </w:tcBorders>
          </w:tcPr>
          <w:p w14:paraId="06D639D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22</w:t>
            </w:r>
          </w:p>
        </w:tc>
        <w:tc>
          <w:tcPr>
            <w:tcW w:w="567" w:type="dxa"/>
            <w:tcBorders>
              <w:top w:val="single" w:color="auto" w:sz="4" w:space="0"/>
              <w:left w:val="single" w:color="auto" w:sz="4" w:space="0"/>
              <w:bottom w:val="single" w:color="auto" w:sz="4" w:space="0"/>
              <w:right w:val="single" w:color="auto" w:sz="4" w:space="0"/>
            </w:tcBorders>
          </w:tcPr>
          <w:p w14:paraId="048BD87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90</w:t>
            </w:r>
          </w:p>
        </w:tc>
        <w:tc>
          <w:tcPr>
            <w:tcW w:w="709" w:type="dxa"/>
            <w:tcBorders>
              <w:top w:val="single" w:color="auto" w:sz="4" w:space="0"/>
              <w:left w:val="single" w:color="auto" w:sz="4" w:space="0"/>
              <w:bottom w:val="single" w:color="auto" w:sz="4" w:space="0"/>
              <w:right w:val="single" w:color="auto" w:sz="4" w:space="0"/>
            </w:tcBorders>
          </w:tcPr>
          <w:p w14:paraId="2D23ABC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224</w:t>
            </w:r>
          </w:p>
        </w:tc>
        <w:tc>
          <w:tcPr>
            <w:tcW w:w="518" w:type="dxa"/>
            <w:tcBorders>
              <w:top w:val="single" w:color="auto" w:sz="4" w:space="0"/>
              <w:left w:val="single" w:color="auto" w:sz="4" w:space="0"/>
              <w:bottom w:val="single" w:color="auto" w:sz="4" w:space="0"/>
              <w:right w:val="single" w:color="auto" w:sz="4" w:space="0"/>
            </w:tcBorders>
          </w:tcPr>
          <w:p w14:paraId="237DB36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224</w:t>
            </w:r>
          </w:p>
        </w:tc>
        <w:tc>
          <w:tcPr>
            <w:tcW w:w="794" w:type="dxa"/>
            <w:gridSpan w:val="2"/>
            <w:tcBorders>
              <w:top w:val="single" w:color="auto" w:sz="4" w:space="0"/>
              <w:left w:val="single" w:color="auto" w:sz="4" w:space="0"/>
              <w:bottom w:val="single" w:color="auto" w:sz="4" w:space="0"/>
              <w:right w:val="single" w:color="auto" w:sz="4" w:space="0"/>
            </w:tcBorders>
          </w:tcPr>
          <w:p w14:paraId="0C092DD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5848</w:t>
            </w:r>
          </w:p>
        </w:tc>
      </w:tr>
      <w:tr w14:paraId="66145A85">
        <w:tblPrEx>
          <w:tblCellMar>
            <w:top w:w="0" w:type="dxa"/>
            <w:left w:w="0" w:type="dxa"/>
            <w:bottom w:w="0" w:type="dxa"/>
            <w:right w:w="0" w:type="dxa"/>
          </w:tblCellMar>
        </w:tblPrEx>
        <w:trPr>
          <w:trHeight w:val="1021" w:hRule="exact"/>
        </w:trPr>
        <w:tc>
          <w:tcPr>
            <w:tcW w:w="6134" w:type="dxa"/>
            <w:gridSpan w:val="2"/>
            <w:tcBorders>
              <w:top w:val="single" w:color="auto" w:sz="4" w:space="0"/>
              <w:left w:val="single" w:color="auto" w:sz="4" w:space="0"/>
              <w:bottom w:val="single" w:color="auto" w:sz="4" w:space="0"/>
              <w:right w:val="single" w:color="auto" w:sz="4" w:space="0"/>
            </w:tcBorders>
          </w:tcPr>
          <w:p w14:paraId="13F3EF21">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Максимально допустимая недельная нагрузка (</w:t>
            </w:r>
            <w:r>
              <w:rPr>
                <w:rFonts w:ascii="Times New Roman" w:hAnsi="Times New Roman" w:eastAsia="SchoolBookSanPin"/>
                <w:position w:val="1"/>
                <w:sz w:val="26"/>
                <w:szCs w:val="26"/>
                <w:lang w:val="ru-RU"/>
              </w:rPr>
              <w:t>при 6-дневной неделе) в соответствии с санитарными правилами и нормами</w:t>
            </w:r>
          </w:p>
        </w:tc>
        <w:tc>
          <w:tcPr>
            <w:tcW w:w="709" w:type="dxa"/>
            <w:tcBorders>
              <w:top w:val="single" w:color="auto" w:sz="4" w:space="0"/>
              <w:left w:val="single" w:color="auto" w:sz="4" w:space="0"/>
              <w:bottom w:val="single" w:color="auto" w:sz="4" w:space="0"/>
              <w:right w:val="single" w:color="auto" w:sz="4" w:space="0"/>
            </w:tcBorders>
          </w:tcPr>
          <w:p w14:paraId="77FF12A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2</w:t>
            </w:r>
          </w:p>
        </w:tc>
        <w:tc>
          <w:tcPr>
            <w:tcW w:w="709" w:type="dxa"/>
            <w:tcBorders>
              <w:top w:val="single" w:color="auto" w:sz="4" w:space="0"/>
              <w:left w:val="single" w:color="auto" w:sz="4" w:space="0"/>
              <w:bottom w:val="single" w:color="auto" w:sz="4" w:space="0"/>
              <w:right w:val="single" w:color="auto" w:sz="4" w:space="0"/>
            </w:tcBorders>
          </w:tcPr>
          <w:p w14:paraId="103E163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3</w:t>
            </w:r>
          </w:p>
        </w:tc>
        <w:tc>
          <w:tcPr>
            <w:tcW w:w="567" w:type="dxa"/>
            <w:tcBorders>
              <w:top w:val="single" w:color="auto" w:sz="4" w:space="0"/>
              <w:left w:val="single" w:color="auto" w:sz="4" w:space="0"/>
              <w:bottom w:val="single" w:color="auto" w:sz="4" w:space="0"/>
              <w:right w:val="single" w:color="auto" w:sz="4" w:space="0"/>
            </w:tcBorders>
          </w:tcPr>
          <w:p w14:paraId="48A73D3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5</w:t>
            </w:r>
          </w:p>
        </w:tc>
        <w:tc>
          <w:tcPr>
            <w:tcW w:w="709" w:type="dxa"/>
            <w:tcBorders>
              <w:top w:val="single" w:color="auto" w:sz="4" w:space="0"/>
              <w:left w:val="single" w:color="auto" w:sz="4" w:space="0"/>
              <w:bottom w:val="single" w:color="auto" w:sz="4" w:space="0"/>
              <w:right w:val="single" w:color="auto" w:sz="4" w:space="0"/>
            </w:tcBorders>
          </w:tcPr>
          <w:p w14:paraId="6F06D56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6</w:t>
            </w:r>
          </w:p>
        </w:tc>
        <w:tc>
          <w:tcPr>
            <w:tcW w:w="518" w:type="dxa"/>
            <w:tcBorders>
              <w:top w:val="single" w:color="auto" w:sz="4" w:space="0"/>
              <w:left w:val="single" w:color="auto" w:sz="4" w:space="0"/>
              <w:bottom w:val="single" w:color="auto" w:sz="4" w:space="0"/>
              <w:right w:val="single" w:color="auto" w:sz="4" w:space="0"/>
            </w:tcBorders>
          </w:tcPr>
          <w:p w14:paraId="4CD6120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6</w:t>
            </w:r>
          </w:p>
        </w:tc>
        <w:tc>
          <w:tcPr>
            <w:tcW w:w="794" w:type="dxa"/>
            <w:gridSpan w:val="2"/>
            <w:tcBorders>
              <w:top w:val="single" w:color="auto" w:sz="4" w:space="0"/>
              <w:left w:val="single" w:color="auto" w:sz="4" w:space="0"/>
              <w:bottom w:val="single" w:color="auto" w:sz="4" w:space="0"/>
              <w:right w:val="single" w:color="auto" w:sz="4" w:space="0"/>
            </w:tcBorders>
          </w:tcPr>
          <w:p w14:paraId="3206BF7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72</w:t>
            </w:r>
          </w:p>
        </w:tc>
      </w:tr>
    </w:tbl>
    <w:p w14:paraId="55AF08AB">
      <w:pPr>
        <w:spacing w:after="0" w:line="360" w:lineRule="auto"/>
        <w:jc w:val="both"/>
        <w:rPr>
          <w:rFonts w:ascii="Times New Roman" w:hAnsi="Times New Roman"/>
          <w:sz w:val="28"/>
          <w:szCs w:val="28"/>
          <w:lang w:val="ru-RU"/>
        </w:rPr>
      </w:pPr>
    </w:p>
    <w:p w14:paraId="46A4BEC3">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арианты № 4, № 5 – для образовательных организаций, в которых обучение ведется на русском языке, но наряду с ним изучается один из государственных языков республик Российской Федерации и (или) один из языков народов Российской Федерации, для 5-дневной и 6-дневной учебной недели;</w:t>
      </w:r>
    </w:p>
    <w:tbl>
      <w:tblPr>
        <w:tblStyle w:val="13"/>
        <w:tblW w:w="10133"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449"/>
        <w:gridCol w:w="3748"/>
        <w:gridCol w:w="646"/>
        <w:gridCol w:w="709"/>
        <w:gridCol w:w="567"/>
        <w:gridCol w:w="709"/>
        <w:gridCol w:w="567"/>
        <w:gridCol w:w="738"/>
      </w:tblGrid>
      <w:tr w14:paraId="232AD5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10133" w:type="dxa"/>
            <w:gridSpan w:val="8"/>
            <w:tcBorders>
              <w:top w:val="single" w:color="auto" w:sz="4" w:space="0"/>
              <w:left w:val="single" w:color="auto" w:sz="4" w:space="0"/>
              <w:bottom w:val="single" w:color="auto" w:sz="4" w:space="0"/>
              <w:right w:val="single" w:color="auto" w:sz="4" w:space="0"/>
            </w:tcBorders>
          </w:tcPr>
          <w:p w14:paraId="3566F3B2">
            <w:pPr>
              <w:spacing w:line="360" w:lineRule="auto"/>
              <w:jc w:val="center"/>
              <w:rPr>
                <w:rFonts w:ascii="Times New Roman" w:hAnsi="Times New Roman" w:eastAsia="OfficinaSansBoldITC"/>
                <w:sz w:val="26"/>
                <w:szCs w:val="26"/>
                <w:lang w:val="ru-RU"/>
              </w:rPr>
            </w:pPr>
            <w:r>
              <w:rPr>
                <w:rFonts w:ascii="Times New Roman" w:hAnsi="Times New Roman" w:eastAsia="OfficinaSansBoldITC"/>
                <w:sz w:val="26"/>
                <w:szCs w:val="26"/>
                <w:lang w:val="ru-RU"/>
              </w:rPr>
              <w:t>Вариант № 4</w:t>
            </w:r>
          </w:p>
          <w:p w14:paraId="39EABACB">
            <w:pPr>
              <w:spacing w:line="360" w:lineRule="auto"/>
              <w:jc w:val="center"/>
              <w:rPr>
                <w:rFonts w:ascii="Times New Roman" w:hAnsi="Times New Roman" w:eastAsia="OfficinaSansBoldITC"/>
                <w:sz w:val="26"/>
                <w:szCs w:val="26"/>
                <w:lang w:val="ru-RU"/>
              </w:rPr>
            </w:pPr>
          </w:p>
        </w:tc>
      </w:tr>
      <w:tr w14:paraId="19A71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86" w:hRule="exact"/>
        </w:trPr>
        <w:tc>
          <w:tcPr>
            <w:tcW w:w="10133" w:type="dxa"/>
            <w:gridSpan w:val="8"/>
            <w:tcBorders>
              <w:top w:val="single" w:color="auto" w:sz="4" w:space="0"/>
              <w:left w:val="single" w:color="auto" w:sz="4" w:space="0"/>
              <w:bottom w:val="single" w:color="auto" w:sz="4" w:space="0"/>
              <w:right w:val="single" w:color="auto" w:sz="4" w:space="0"/>
            </w:tcBorders>
          </w:tcPr>
          <w:p w14:paraId="0EAD0F2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Федеральный недельный учебный план основного общего образования для 5-дневной учебной недели с изучением родного языка или обучением на родном языке</w:t>
            </w:r>
          </w:p>
          <w:p w14:paraId="171F559C">
            <w:pPr>
              <w:spacing w:line="360" w:lineRule="auto"/>
              <w:jc w:val="center"/>
              <w:rPr>
                <w:rFonts w:ascii="Times New Roman" w:hAnsi="Times New Roman" w:eastAsia="OfficinaSansBoldITC"/>
                <w:sz w:val="26"/>
                <w:szCs w:val="26"/>
                <w:lang w:val="ru-RU"/>
              </w:rPr>
            </w:pPr>
            <w:r>
              <w:rPr>
                <w:rFonts w:ascii="Times New Roman" w:hAnsi="Times New Roman" w:eastAsia="OfficinaSansBoldITC"/>
                <w:sz w:val="26"/>
                <w:szCs w:val="26"/>
                <w:lang w:val="ru-RU"/>
              </w:rPr>
              <w:t>для 5-дневной учебной недели с изучением родного языка или обучением на родном языке</w:t>
            </w:r>
          </w:p>
          <w:p w14:paraId="3BB30475">
            <w:pPr>
              <w:spacing w:line="360" w:lineRule="auto"/>
              <w:jc w:val="center"/>
              <w:rPr>
                <w:rFonts w:ascii="Times New Roman" w:hAnsi="Times New Roman" w:eastAsia="OfficinaSansBoldITC"/>
                <w:sz w:val="26"/>
                <w:szCs w:val="26"/>
                <w:lang w:val="ru-RU"/>
              </w:rPr>
            </w:pPr>
          </w:p>
        </w:tc>
      </w:tr>
      <w:tr w14:paraId="4EDF89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vMerge w:val="restart"/>
            <w:vAlign w:val="center"/>
          </w:tcPr>
          <w:p w14:paraId="10A10F4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Предметные области</w:t>
            </w:r>
          </w:p>
        </w:tc>
        <w:tc>
          <w:tcPr>
            <w:tcW w:w="3748" w:type="dxa"/>
            <w:vMerge w:val="restart"/>
            <w:vAlign w:val="center"/>
          </w:tcPr>
          <w:p w14:paraId="411A9BA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Учебные предметы классы</w:t>
            </w:r>
          </w:p>
        </w:tc>
        <w:tc>
          <w:tcPr>
            <w:tcW w:w="3936" w:type="dxa"/>
            <w:gridSpan w:val="6"/>
          </w:tcPr>
          <w:p w14:paraId="6F0C66A3">
            <w:pPr>
              <w:spacing w:after="0" w:line="240" w:lineRule="auto"/>
              <w:jc w:val="center"/>
              <w:rPr>
                <w:rFonts w:ascii="Times New Roman" w:hAnsi="Times New Roman"/>
                <w:sz w:val="26"/>
                <w:szCs w:val="26"/>
                <w:lang w:val="ru-RU"/>
              </w:rPr>
            </w:pPr>
            <w:r>
              <w:rPr>
                <w:rFonts w:ascii="Times New Roman" w:hAnsi="Times New Roman" w:eastAsia="SchoolBookSanPin"/>
                <w:bCs/>
                <w:sz w:val="26"/>
                <w:szCs w:val="26"/>
                <w:lang w:val="ru-RU"/>
              </w:rPr>
              <w:t>Количество часов в неделю</w:t>
            </w:r>
          </w:p>
        </w:tc>
      </w:tr>
      <w:tr w14:paraId="7AF29D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vMerge w:val="continue"/>
          </w:tcPr>
          <w:p w14:paraId="535F9150">
            <w:pPr>
              <w:spacing w:after="0" w:line="240" w:lineRule="auto"/>
              <w:rPr>
                <w:rFonts w:ascii="Times New Roman" w:hAnsi="Times New Roman"/>
                <w:sz w:val="26"/>
                <w:szCs w:val="26"/>
                <w:lang w:val="ru-RU"/>
              </w:rPr>
            </w:pPr>
          </w:p>
        </w:tc>
        <w:tc>
          <w:tcPr>
            <w:tcW w:w="3748" w:type="dxa"/>
            <w:vMerge w:val="continue"/>
          </w:tcPr>
          <w:p w14:paraId="1588878B">
            <w:pPr>
              <w:spacing w:after="0" w:line="240" w:lineRule="auto"/>
              <w:rPr>
                <w:rFonts w:ascii="Times New Roman" w:hAnsi="Times New Roman" w:eastAsia="SchoolBookSanPin"/>
                <w:sz w:val="26"/>
                <w:szCs w:val="26"/>
                <w:lang w:val="ru-RU"/>
              </w:rPr>
            </w:pPr>
          </w:p>
        </w:tc>
        <w:tc>
          <w:tcPr>
            <w:tcW w:w="646" w:type="dxa"/>
          </w:tcPr>
          <w:p w14:paraId="48BD181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w:t>
            </w:r>
          </w:p>
        </w:tc>
        <w:tc>
          <w:tcPr>
            <w:tcW w:w="709" w:type="dxa"/>
          </w:tcPr>
          <w:p w14:paraId="135BBFD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w:t>
            </w:r>
          </w:p>
        </w:tc>
        <w:tc>
          <w:tcPr>
            <w:tcW w:w="567" w:type="dxa"/>
          </w:tcPr>
          <w:p w14:paraId="0AF29B7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w:t>
            </w:r>
          </w:p>
        </w:tc>
        <w:tc>
          <w:tcPr>
            <w:tcW w:w="709" w:type="dxa"/>
          </w:tcPr>
          <w:p w14:paraId="56F661B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I</w:t>
            </w:r>
          </w:p>
        </w:tc>
        <w:tc>
          <w:tcPr>
            <w:tcW w:w="567" w:type="dxa"/>
          </w:tcPr>
          <w:p w14:paraId="16E9D20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IX</w:t>
            </w:r>
          </w:p>
        </w:tc>
        <w:tc>
          <w:tcPr>
            <w:tcW w:w="738" w:type="dxa"/>
          </w:tcPr>
          <w:p w14:paraId="299160B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Всего</w:t>
            </w:r>
          </w:p>
        </w:tc>
      </w:tr>
      <w:tr w14:paraId="26503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6197" w:type="dxa"/>
            <w:gridSpan w:val="2"/>
          </w:tcPr>
          <w:p w14:paraId="5274D421">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бязательная часть</w:t>
            </w:r>
          </w:p>
        </w:tc>
        <w:tc>
          <w:tcPr>
            <w:tcW w:w="646" w:type="dxa"/>
          </w:tcPr>
          <w:p w14:paraId="0A8D21F0">
            <w:pPr>
              <w:spacing w:after="0" w:line="240" w:lineRule="auto"/>
              <w:jc w:val="center"/>
              <w:rPr>
                <w:rFonts w:ascii="Times New Roman" w:hAnsi="Times New Roman"/>
                <w:sz w:val="26"/>
                <w:szCs w:val="26"/>
                <w:lang w:val="ru-RU"/>
              </w:rPr>
            </w:pPr>
          </w:p>
        </w:tc>
        <w:tc>
          <w:tcPr>
            <w:tcW w:w="709" w:type="dxa"/>
          </w:tcPr>
          <w:p w14:paraId="2EE66153">
            <w:pPr>
              <w:spacing w:after="0" w:line="240" w:lineRule="auto"/>
              <w:jc w:val="center"/>
              <w:rPr>
                <w:rFonts w:ascii="Times New Roman" w:hAnsi="Times New Roman"/>
                <w:sz w:val="26"/>
                <w:szCs w:val="26"/>
                <w:lang w:val="ru-RU"/>
              </w:rPr>
            </w:pPr>
          </w:p>
        </w:tc>
        <w:tc>
          <w:tcPr>
            <w:tcW w:w="567" w:type="dxa"/>
          </w:tcPr>
          <w:p w14:paraId="523B2054">
            <w:pPr>
              <w:spacing w:after="0" w:line="240" w:lineRule="auto"/>
              <w:jc w:val="center"/>
              <w:rPr>
                <w:rFonts w:ascii="Times New Roman" w:hAnsi="Times New Roman"/>
                <w:sz w:val="26"/>
                <w:szCs w:val="26"/>
                <w:lang w:val="ru-RU"/>
              </w:rPr>
            </w:pPr>
          </w:p>
        </w:tc>
        <w:tc>
          <w:tcPr>
            <w:tcW w:w="709" w:type="dxa"/>
          </w:tcPr>
          <w:p w14:paraId="3FB2509F">
            <w:pPr>
              <w:spacing w:after="0" w:line="240" w:lineRule="auto"/>
              <w:jc w:val="center"/>
              <w:rPr>
                <w:rFonts w:ascii="Times New Roman" w:hAnsi="Times New Roman"/>
                <w:sz w:val="26"/>
                <w:szCs w:val="26"/>
                <w:lang w:val="ru-RU"/>
              </w:rPr>
            </w:pPr>
          </w:p>
        </w:tc>
        <w:tc>
          <w:tcPr>
            <w:tcW w:w="567" w:type="dxa"/>
          </w:tcPr>
          <w:p w14:paraId="6537A9A2">
            <w:pPr>
              <w:spacing w:after="0" w:line="240" w:lineRule="auto"/>
              <w:jc w:val="center"/>
              <w:rPr>
                <w:rFonts w:ascii="Times New Roman" w:hAnsi="Times New Roman"/>
                <w:sz w:val="26"/>
                <w:szCs w:val="26"/>
                <w:lang w:val="ru-RU"/>
              </w:rPr>
            </w:pPr>
          </w:p>
        </w:tc>
        <w:tc>
          <w:tcPr>
            <w:tcW w:w="738" w:type="dxa"/>
          </w:tcPr>
          <w:p w14:paraId="39302A03">
            <w:pPr>
              <w:spacing w:after="0" w:line="240" w:lineRule="auto"/>
              <w:jc w:val="center"/>
              <w:rPr>
                <w:rFonts w:ascii="Times New Roman" w:hAnsi="Times New Roman"/>
                <w:sz w:val="26"/>
                <w:szCs w:val="26"/>
                <w:lang w:val="ru-RU"/>
              </w:rPr>
            </w:pPr>
          </w:p>
        </w:tc>
      </w:tr>
      <w:tr w14:paraId="60400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vMerge w:val="restart"/>
          </w:tcPr>
          <w:p w14:paraId="4AAD611D">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усский язык и литература</w:t>
            </w:r>
          </w:p>
        </w:tc>
        <w:tc>
          <w:tcPr>
            <w:tcW w:w="3748" w:type="dxa"/>
          </w:tcPr>
          <w:p w14:paraId="3CB4E151">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усский язык</w:t>
            </w:r>
          </w:p>
        </w:tc>
        <w:tc>
          <w:tcPr>
            <w:tcW w:w="646" w:type="dxa"/>
          </w:tcPr>
          <w:p w14:paraId="3588ABB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709" w:type="dxa"/>
          </w:tcPr>
          <w:p w14:paraId="056A698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567" w:type="dxa"/>
          </w:tcPr>
          <w:p w14:paraId="101D155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4</w:t>
            </w:r>
          </w:p>
        </w:tc>
        <w:tc>
          <w:tcPr>
            <w:tcW w:w="709" w:type="dxa"/>
          </w:tcPr>
          <w:p w14:paraId="54D13A27">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Pr>
          <w:p w14:paraId="33D228A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38" w:type="dxa"/>
          </w:tcPr>
          <w:p w14:paraId="1AD98DF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0</w:t>
            </w:r>
          </w:p>
        </w:tc>
      </w:tr>
      <w:tr w14:paraId="5ED91A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vMerge w:val="continue"/>
          </w:tcPr>
          <w:p w14:paraId="6553537D">
            <w:pPr>
              <w:spacing w:after="0" w:line="240" w:lineRule="auto"/>
              <w:rPr>
                <w:rFonts w:ascii="Times New Roman" w:hAnsi="Times New Roman"/>
                <w:sz w:val="26"/>
                <w:szCs w:val="26"/>
                <w:lang w:val="ru-RU"/>
              </w:rPr>
            </w:pPr>
          </w:p>
        </w:tc>
        <w:tc>
          <w:tcPr>
            <w:tcW w:w="3748" w:type="dxa"/>
          </w:tcPr>
          <w:p w14:paraId="5A591EEA">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Литература</w:t>
            </w:r>
          </w:p>
        </w:tc>
        <w:tc>
          <w:tcPr>
            <w:tcW w:w="646" w:type="dxa"/>
          </w:tcPr>
          <w:p w14:paraId="4EBDBCB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Pr>
          <w:p w14:paraId="14DE7B4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Pr>
          <w:p w14:paraId="607B17D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tcPr>
          <w:p w14:paraId="1163233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tcPr>
          <w:p w14:paraId="3C03C97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38" w:type="dxa"/>
          </w:tcPr>
          <w:p w14:paraId="03E862C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3</w:t>
            </w:r>
          </w:p>
        </w:tc>
      </w:tr>
      <w:tr w14:paraId="01AB67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196" w:hRule="exact"/>
        </w:trPr>
        <w:tc>
          <w:tcPr>
            <w:tcW w:w="2449" w:type="dxa"/>
            <w:vMerge w:val="restart"/>
          </w:tcPr>
          <w:p w14:paraId="4AFCC477">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Родной язык </w:t>
            </w:r>
            <w:r>
              <w:rPr>
                <w:rFonts w:ascii="Times New Roman" w:hAnsi="Times New Roman" w:eastAsia="SchoolBookSanPin"/>
                <w:position w:val="1"/>
                <w:sz w:val="26"/>
                <w:szCs w:val="26"/>
                <w:lang w:val="ru-RU"/>
              </w:rPr>
              <w:t>и родная литература</w:t>
            </w:r>
          </w:p>
        </w:tc>
        <w:tc>
          <w:tcPr>
            <w:tcW w:w="3748" w:type="dxa"/>
          </w:tcPr>
          <w:p w14:paraId="303C672F">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одной язык и (или) государственный язык республики Российской Федерации</w:t>
            </w:r>
          </w:p>
        </w:tc>
        <w:tc>
          <w:tcPr>
            <w:tcW w:w="646" w:type="dxa"/>
            <w:vMerge w:val="restart"/>
          </w:tcPr>
          <w:p w14:paraId="32A3DE1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vMerge w:val="restart"/>
          </w:tcPr>
          <w:p w14:paraId="26F138C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vMerge w:val="restart"/>
          </w:tcPr>
          <w:p w14:paraId="2C6E4A2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vMerge w:val="restart"/>
          </w:tcPr>
          <w:p w14:paraId="3838029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vMerge w:val="restart"/>
          </w:tcPr>
          <w:p w14:paraId="69CCB64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38" w:type="dxa"/>
            <w:vMerge w:val="restart"/>
          </w:tcPr>
          <w:p w14:paraId="52DE86E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9</w:t>
            </w:r>
          </w:p>
        </w:tc>
      </w:tr>
      <w:tr w14:paraId="60360F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1" w:hRule="exact"/>
        </w:trPr>
        <w:tc>
          <w:tcPr>
            <w:tcW w:w="2449" w:type="dxa"/>
            <w:vMerge w:val="continue"/>
          </w:tcPr>
          <w:p w14:paraId="6F5BB021">
            <w:pPr>
              <w:spacing w:after="0" w:line="240" w:lineRule="auto"/>
              <w:rPr>
                <w:rFonts w:ascii="Times New Roman" w:hAnsi="Times New Roman"/>
                <w:sz w:val="26"/>
                <w:szCs w:val="26"/>
                <w:lang w:val="ru-RU"/>
              </w:rPr>
            </w:pPr>
          </w:p>
        </w:tc>
        <w:tc>
          <w:tcPr>
            <w:tcW w:w="3748" w:type="dxa"/>
          </w:tcPr>
          <w:p w14:paraId="3FE97FD5">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одная литература</w:t>
            </w:r>
          </w:p>
        </w:tc>
        <w:tc>
          <w:tcPr>
            <w:tcW w:w="646" w:type="dxa"/>
            <w:vMerge w:val="continue"/>
          </w:tcPr>
          <w:p w14:paraId="2636E9E8">
            <w:pPr>
              <w:spacing w:after="0" w:line="240" w:lineRule="auto"/>
              <w:jc w:val="center"/>
              <w:rPr>
                <w:rFonts w:ascii="Times New Roman" w:hAnsi="Times New Roman"/>
                <w:sz w:val="26"/>
                <w:szCs w:val="26"/>
                <w:lang w:val="ru-RU"/>
              </w:rPr>
            </w:pPr>
          </w:p>
        </w:tc>
        <w:tc>
          <w:tcPr>
            <w:tcW w:w="709" w:type="dxa"/>
            <w:vMerge w:val="continue"/>
          </w:tcPr>
          <w:p w14:paraId="05D060BE">
            <w:pPr>
              <w:spacing w:after="0" w:line="240" w:lineRule="auto"/>
              <w:jc w:val="center"/>
              <w:rPr>
                <w:rFonts w:ascii="Times New Roman" w:hAnsi="Times New Roman"/>
                <w:sz w:val="26"/>
                <w:szCs w:val="26"/>
                <w:lang w:val="ru-RU"/>
              </w:rPr>
            </w:pPr>
          </w:p>
        </w:tc>
        <w:tc>
          <w:tcPr>
            <w:tcW w:w="567" w:type="dxa"/>
            <w:vMerge w:val="continue"/>
          </w:tcPr>
          <w:p w14:paraId="00212E7B">
            <w:pPr>
              <w:spacing w:after="0" w:line="240" w:lineRule="auto"/>
              <w:jc w:val="center"/>
              <w:rPr>
                <w:rFonts w:ascii="Times New Roman" w:hAnsi="Times New Roman"/>
                <w:sz w:val="26"/>
                <w:szCs w:val="26"/>
                <w:lang w:val="ru-RU"/>
              </w:rPr>
            </w:pPr>
          </w:p>
        </w:tc>
        <w:tc>
          <w:tcPr>
            <w:tcW w:w="709" w:type="dxa"/>
            <w:vMerge w:val="continue"/>
          </w:tcPr>
          <w:p w14:paraId="3539527A">
            <w:pPr>
              <w:spacing w:after="0" w:line="240" w:lineRule="auto"/>
              <w:jc w:val="center"/>
              <w:rPr>
                <w:rFonts w:ascii="Times New Roman" w:hAnsi="Times New Roman"/>
                <w:sz w:val="26"/>
                <w:szCs w:val="26"/>
                <w:lang w:val="ru-RU"/>
              </w:rPr>
            </w:pPr>
          </w:p>
        </w:tc>
        <w:tc>
          <w:tcPr>
            <w:tcW w:w="567" w:type="dxa"/>
            <w:vMerge w:val="continue"/>
          </w:tcPr>
          <w:p w14:paraId="731B9416">
            <w:pPr>
              <w:spacing w:after="0" w:line="240" w:lineRule="auto"/>
              <w:jc w:val="center"/>
              <w:rPr>
                <w:rFonts w:ascii="Times New Roman" w:hAnsi="Times New Roman"/>
                <w:sz w:val="26"/>
                <w:szCs w:val="26"/>
                <w:lang w:val="ru-RU"/>
              </w:rPr>
            </w:pPr>
          </w:p>
        </w:tc>
        <w:tc>
          <w:tcPr>
            <w:tcW w:w="738" w:type="dxa"/>
            <w:vMerge w:val="continue"/>
          </w:tcPr>
          <w:p w14:paraId="53AC12CE">
            <w:pPr>
              <w:spacing w:after="0" w:line="240" w:lineRule="auto"/>
              <w:jc w:val="center"/>
              <w:rPr>
                <w:rFonts w:ascii="Times New Roman" w:hAnsi="Times New Roman"/>
                <w:sz w:val="26"/>
                <w:szCs w:val="26"/>
                <w:lang w:val="ru-RU"/>
              </w:rPr>
            </w:pPr>
          </w:p>
        </w:tc>
      </w:tr>
      <w:tr w14:paraId="23761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tcPr>
          <w:p w14:paraId="1C9FB663">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Иностранные языки</w:t>
            </w:r>
          </w:p>
        </w:tc>
        <w:tc>
          <w:tcPr>
            <w:tcW w:w="3748" w:type="dxa"/>
          </w:tcPr>
          <w:p w14:paraId="19AA259C">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Иностранный язык</w:t>
            </w:r>
          </w:p>
        </w:tc>
        <w:tc>
          <w:tcPr>
            <w:tcW w:w="646" w:type="dxa"/>
          </w:tcPr>
          <w:p w14:paraId="3BC767E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Pr>
          <w:p w14:paraId="4E51EF7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Pr>
          <w:p w14:paraId="6EB6FC3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Pr>
          <w:p w14:paraId="77DCF61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Pr>
          <w:p w14:paraId="1DA1F9E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38" w:type="dxa"/>
          </w:tcPr>
          <w:p w14:paraId="6F3D271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5</w:t>
            </w:r>
          </w:p>
        </w:tc>
      </w:tr>
      <w:tr w14:paraId="19C4DA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vMerge w:val="restart"/>
          </w:tcPr>
          <w:p w14:paraId="70931450">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Математика </w:t>
            </w:r>
            <w:r>
              <w:rPr>
                <w:rFonts w:ascii="Times New Roman" w:hAnsi="Times New Roman" w:eastAsia="SchoolBookSanPin"/>
                <w:position w:val="1"/>
                <w:sz w:val="26"/>
                <w:szCs w:val="26"/>
                <w:lang w:val="ru-RU"/>
              </w:rPr>
              <w:t>и информатика</w:t>
            </w:r>
          </w:p>
        </w:tc>
        <w:tc>
          <w:tcPr>
            <w:tcW w:w="3748" w:type="dxa"/>
          </w:tcPr>
          <w:p w14:paraId="598B247C">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Математика</w:t>
            </w:r>
          </w:p>
        </w:tc>
        <w:tc>
          <w:tcPr>
            <w:tcW w:w="646" w:type="dxa"/>
          </w:tcPr>
          <w:p w14:paraId="5008235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709" w:type="dxa"/>
          </w:tcPr>
          <w:p w14:paraId="61F6A74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567" w:type="dxa"/>
          </w:tcPr>
          <w:p w14:paraId="47D600CC">
            <w:pPr>
              <w:spacing w:after="0" w:line="240" w:lineRule="auto"/>
              <w:jc w:val="center"/>
              <w:rPr>
                <w:rFonts w:ascii="Times New Roman" w:hAnsi="Times New Roman"/>
                <w:sz w:val="26"/>
                <w:szCs w:val="26"/>
                <w:lang w:val="ru-RU"/>
              </w:rPr>
            </w:pPr>
          </w:p>
        </w:tc>
        <w:tc>
          <w:tcPr>
            <w:tcW w:w="709" w:type="dxa"/>
          </w:tcPr>
          <w:p w14:paraId="3B12DF61">
            <w:pPr>
              <w:spacing w:after="0" w:line="240" w:lineRule="auto"/>
              <w:jc w:val="center"/>
              <w:rPr>
                <w:rFonts w:ascii="Times New Roman" w:hAnsi="Times New Roman"/>
                <w:sz w:val="26"/>
                <w:szCs w:val="26"/>
                <w:lang w:val="ru-RU"/>
              </w:rPr>
            </w:pPr>
          </w:p>
        </w:tc>
        <w:tc>
          <w:tcPr>
            <w:tcW w:w="567" w:type="dxa"/>
          </w:tcPr>
          <w:p w14:paraId="0B1D87A1">
            <w:pPr>
              <w:spacing w:after="0" w:line="240" w:lineRule="auto"/>
              <w:jc w:val="center"/>
              <w:rPr>
                <w:rFonts w:ascii="Times New Roman" w:hAnsi="Times New Roman"/>
                <w:sz w:val="26"/>
                <w:szCs w:val="26"/>
                <w:lang w:val="ru-RU"/>
              </w:rPr>
            </w:pPr>
          </w:p>
        </w:tc>
        <w:tc>
          <w:tcPr>
            <w:tcW w:w="738" w:type="dxa"/>
          </w:tcPr>
          <w:p w14:paraId="054E499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30D02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vMerge w:val="continue"/>
          </w:tcPr>
          <w:p w14:paraId="6D1334E7">
            <w:pPr>
              <w:spacing w:after="0" w:line="240" w:lineRule="auto"/>
              <w:rPr>
                <w:rFonts w:ascii="Times New Roman" w:hAnsi="Times New Roman"/>
                <w:sz w:val="26"/>
                <w:szCs w:val="26"/>
              </w:rPr>
            </w:pPr>
          </w:p>
        </w:tc>
        <w:tc>
          <w:tcPr>
            <w:tcW w:w="3748" w:type="dxa"/>
          </w:tcPr>
          <w:p w14:paraId="7C8F75B6">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Алгебра</w:t>
            </w:r>
          </w:p>
        </w:tc>
        <w:tc>
          <w:tcPr>
            <w:tcW w:w="646" w:type="dxa"/>
          </w:tcPr>
          <w:p w14:paraId="108BA875">
            <w:pPr>
              <w:spacing w:after="0" w:line="240" w:lineRule="auto"/>
              <w:jc w:val="center"/>
              <w:rPr>
                <w:rFonts w:ascii="Times New Roman" w:hAnsi="Times New Roman"/>
                <w:sz w:val="26"/>
                <w:szCs w:val="26"/>
              </w:rPr>
            </w:pPr>
          </w:p>
        </w:tc>
        <w:tc>
          <w:tcPr>
            <w:tcW w:w="709" w:type="dxa"/>
          </w:tcPr>
          <w:p w14:paraId="46F1C07A">
            <w:pPr>
              <w:spacing w:after="0" w:line="240" w:lineRule="auto"/>
              <w:jc w:val="center"/>
              <w:rPr>
                <w:rFonts w:ascii="Times New Roman" w:hAnsi="Times New Roman"/>
                <w:sz w:val="26"/>
                <w:szCs w:val="26"/>
              </w:rPr>
            </w:pPr>
          </w:p>
        </w:tc>
        <w:tc>
          <w:tcPr>
            <w:tcW w:w="567" w:type="dxa"/>
          </w:tcPr>
          <w:p w14:paraId="581BD9D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9" w:type="dxa"/>
          </w:tcPr>
          <w:p w14:paraId="0B9FA0D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567" w:type="dxa"/>
          </w:tcPr>
          <w:p w14:paraId="045B045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38" w:type="dxa"/>
          </w:tcPr>
          <w:p w14:paraId="0ADFD9E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9</w:t>
            </w:r>
          </w:p>
        </w:tc>
      </w:tr>
      <w:tr w14:paraId="05D37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vMerge w:val="continue"/>
          </w:tcPr>
          <w:p w14:paraId="09ECF5CF">
            <w:pPr>
              <w:spacing w:after="0" w:line="240" w:lineRule="auto"/>
              <w:rPr>
                <w:rFonts w:ascii="Times New Roman" w:hAnsi="Times New Roman"/>
                <w:sz w:val="26"/>
                <w:szCs w:val="26"/>
              </w:rPr>
            </w:pPr>
          </w:p>
        </w:tc>
        <w:tc>
          <w:tcPr>
            <w:tcW w:w="3748" w:type="dxa"/>
          </w:tcPr>
          <w:p w14:paraId="6C7BE3FD">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Геометрия</w:t>
            </w:r>
          </w:p>
        </w:tc>
        <w:tc>
          <w:tcPr>
            <w:tcW w:w="646" w:type="dxa"/>
          </w:tcPr>
          <w:p w14:paraId="10DEB26C">
            <w:pPr>
              <w:spacing w:after="0" w:line="240" w:lineRule="auto"/>
              <w:jc w:val="center"/>
              <w:rPr>
                <w:rFonts w:ascii="Times New Roman" w:hAnsi="Times New Roman"/>
                <w:sz w:val="26"/>
                <w:szCs w:val="26"/>
              </w:rPr>
            </w:pPr>
          </w:p>
        </w:tc>
        <w:tc>
          <w:tcPr>
            <w:tcW w:w="709" w:type="dxa"/>
          </w:tcPr>
          <w:p w14:paraId="6F80F273">
            <w:pPr>
              <w:spacing w:after="0" w:line="240" w:lineRule="auto"/>
              <w:jc w:val="center"/>
              <w:rPr>
                <w:rFonts w:ascii="Times New Roman" w:hAnsi="Times New Roman"/>
                <w:sz w:val="26"/>
                <w:szCs w:val="26"/>
              </w:rPr>
            </w:pPr>
          </w:p>
        </w:tc>
        <w:tc>
          <w:tcPr>
            <w:tcW w:w="567" w:type="dxa"/>
          </w:tcPr>
          <w:p w14:paraId="6088DC6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Pr>
          <w:p w14:paraId="1FC2187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Pr>
          <w:p w14:paraId="008900F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8" w:type="dxa"/>
          </w:tcPr>
          <w:p w14:paraId="4889990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6</w:t>
            </w:r>
          </w:p>
        </w:tc>
      </w:tr>
      <w:tr w14:paraId="2FC08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vMerge w:val="continue"/>
          </w:tcPr>
          <w:p w14:paraId="114C68DD">
            <w:pPr>
              <w:spacing w:after="0" w:line="240" w:lineRule="auto"/>
              <w:rPr>
                <w:rFonts w:ascii="Times New Roman" w:hAnsi="Times New Roman"/>
                <w:sz w:val="26"/>
                <w:szCs w:val="26"/>
              </w:rPr>
            </w:pPr>
          </w:p>
        </w:tc>
        <w:tc>
          <w:tcPr>
            <w:tcW w:w="3748" w:type="dxa"/>
          </w:tcPr>
          <w:p w14:paraId="6F675D18">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Вероятность и статистика</w:t>
            </w:r>
          </w:p>
        </w:tc>
        <w:tc>
          <w:tcPr>
            <w:tcW w:w="646" w:type="dxa"/>
          </w:tcPr>
          <w:p w14:paraId="687936C6">
            <w:pPr>
              <w:spacing w:after="0" w:line="240" w:lineRule="auto"/>
              <w:jc w:val="center"/>
              <w:rPr>
                <w:rFonts w:ascii="Times New Roman" w:hAnsi="Times New Roman"/>
                <w:sz w:val="26"/>
                <w:szCs w:val="26"/>
              </w:rPr>
            </w:pPr>
          </w:p>
        </w:tc>
        <w:tc>
          <w:tcPr>
            <w:tcW w:w="709" w:type="dxa"/>
          </w:tcPr>
          <w:p w14:paraId="4A0F3CA7">
            <w:pPr>
              <w:spacing w:after="0" w:line="240" w:lineRule="auto"/>
              <w:jc w:val="center"/>
              <w:rPr>
                <w:rFonts w:ascii="Times New Roman" w:hAnsi="Times New Roman"/>
                <w:sz w:val="26"/>
                <w:szCs w:val="26"/>
              </w:rPr>
            </w:pPr>
          </w:p>
        </w:tc>
        <w:tc>
          <w:tcPr>
            <w:tcW w:w="567" w:type="dxa"/>
          </w:tcPr>
          <w:p w14:paraId="5DB7B62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Pr>
          <w:p w14:paraId="3A6798E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3629DB5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8" w:type="dxa"/>
          </w:tcPr>
          <w:p w14:paraId="2CCC9B6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0E8F3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exact"/>
        </w:trPr>
        <w:tc>
          <w:tcPr>
            <w:tcW w:w="2449" w:type="dxa"/>
            <w:vMerge w:val="continue"/>
          </w:tcPr>
          <w:p w14:paraId="20499614">
            <w:pPr>
              <w:spacing w:after="0" w:line="240" w:lineRule="auto"/>
              <w:rPr>
                <w:rFonts w:ascii="Times New Roman" w:hAnsi="Times New Roman"/>
                <w:sz w:val="26"/>
                <w:szCs w:val="26"/>
              </w:rPr>
            </w:pPr>
          </w:p>
        </w:tc>
        <w:tc>
          <w:tcPr>
            <w:tcW w:w="3748" w:type="dxa"/>
          </w:tcPr>
          <w:p w14:paraId="013B9810">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нформатика</w:t>
            </w:r>
          </w:p>
        </w:tc>
        <w:tc>
          <w:tcPr>
            <w:tcW w:w="646" w:type="dxa"/>
          </w:tcPr>
          <w:p w14:paraId="1BEB2233">
            <w:pPr>
              <w:spacing w:after="0" w:line="240" w:lineRule="auto"/>
              <w:jc w:val="center"/>
              <w:rPr>
                <w:rFonts w:ascii="Times New Roman" w:hAnsi="Times New Roman"/>
                <w:sz w:val="26"/>
                <w:szCs w:val="26"/>
              </w:rPr>
            </w:pPr>
          </w:p>
        </w:tc>
        <w:tc>
          <w:tcPr>
            <w:tcW w:w="709" w:type="dxa"/>
          </w:tcPr>
          <w:p w14:paraId="22824B60">
            <w:pPr>
              <w:spacing w:after="0" w:line="240" w:lineRule="auto"/>
              <w:jc w:val="center"/>
              <w:rPr>
                <w:rFonts w:ascii="Times New Roman" w:hAnsi="Times New Roman"/>
                <w:sz w:val="26"/>
                <w:szCs w:val="26"/>
              </w:rPr>
            </w:pPr>
          </w:p>
        </w:tc>
        <w:tc>
          <w:tcPr>
            <w:tcW w:w="567" w:type="dxa"/>
          </w:tcPr>
          <w:p w14:paraId="453A188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Pr>
          <w:p w14:paraId="70896F1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1F4075C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8" w:type="dxa"/>
          </w:tcPr>
          <w:p w14:paraId="3D52F68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709142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449" w:type="dxa"/>
            <w:vMerge w:val="restart"/>
          </w:tcPr>
          <w:p w14:paraId="62667E3A">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Общественно-научные предметы</w:t>
            </w:r>
          </w:p>
        </w:tc>
        <w:tc>
          <w:tcPr>
            <w:tcW w:w="3748" w:type="dxa"/>
          </w:tcPr>
          <w:p w14:paraId="0F5160B1">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rPr>
              <w:t>История</w:t>
            </w:r>
          </w:p>
        </w:tc>
        <w:tc>
          <w:tcPr>
            <w:tcW w:w="646" w:type="dxa"/>
          </w:tcPr>
          <w:p w14:paraId="222FD7E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Pr>
          <w:p w14:paraId="3DD79CD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Pr>
          <w:p w14:paraId="02A72D5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Pr>
          <w:p w14:paraId="4963DDF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Pr>
          <w:p w14:paraId="532013A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8" w:type="dxa"/>
          </w:tcPr>
          <w:p w14:paraId="33821A9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37441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449" w:type="dxa"/>
            <w:vMerge w:val="continue"/>
          </w:tcPr>
          <w:p w14:paraId="5BCAA9D1">
            <w:pPr>
              <w:spacing w:after="0" w:line="240" w:lineRule="auto"/>
              <w:rPr>
                <w:rFonts w:ascii="Times New Roman" w:hAnsi="Times New Roman"/>
                <w:sz w:val="26"/>
                <w:szCs w:val="26"/>
              </w:rPr>
            </w:pPr>
          </w:p>
        </w:tc>
        <w:tc>
          <w:tcPr>
            <w:tcW w:w="3748" w:type="dxa"/>
          </w:tcPr>
          <w:p w14:paraId="12EDC683">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Обществознание</w:t>
            </w:r>
          </w:p>
        </w:tc>
        <w:tc>
          <w:tcPr>
            <w:tcW w:w="646" w:type="dxa"/>
          </w:tcPr>
          <w:p w14:paraId="07F0E9C0">
            <w:pPr>
              <w:spacing w:after="0" w:line="240" w:lineRule="auto"/>
              <w:jc w:val="center"/>
              <w:rPr>
                <w:rFonts w:ascii="Times New Roman" w:hAnsi="Times New Roman"/>
                <w:sz w:val="26"/>
                <w:szCs w:val="26"/>
              </w:rPr>
            </w:pPr>
          </w:p>
        </w:tc>
        <w:tc>
          <w:tcPr>
            <w:tcW w:w="709" w:type="dxa"/>
          </w:tcPr>
          <w:p w14:paraId="4BEB54B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4B74C03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Pr>
          <w:p w14:paraId="17EA218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2627719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8" w:type="dxa"/>
          </w:tcPr>
          <w:p w14:paraId="6ABE61B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49A7C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449" w:type="dxa"/>
            <w:vMerge w:val="continue"/>
          </w:tcPr>
          <w:p w14:paraId="58E52449">
            <w:pPr>
              <w:spacing w:after="0" w:line="240" w:lineRule="auto"/>
              <w:rPr>
                <w:rFonts w:ascii="Times New Roman" w:hAnsi="Times New Roman"/>
                <w:sz w:val="26"/>
                <w:szCs w:val="26"/>
              </w:rPr>
            </w:pPr>
          </w:p>
        </w:tc>
        <w:tc>
          <w:tcPr>
            <w:tcW w:w="3748" w:type="dxa"/>
          </w:tcPr>
          <w:p w14:paraId="0B43CBF6">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География</w:t>
            </w:r>
          </w:p>
        </w:tc>
        <w:tc>
          <w:tcPr>
            <w:tcW w:w="646" w:type="dxa"/>
          </w:tcPr>
          <w:p w14:paraId="721E9E5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Pr>
          <w:p w14:paraId="75073AF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4C6D1E1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Pr>
          <w:p w14:paraId="23C14A3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Pr>
          <w:p w14:paraId="67C3A5C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8" w:type="dxa"/>
          </w:tcPr>
          <w:p w14:paraId="6BF97B8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6E0F7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449" w:type="dxa"/>
            <w:vMerge w:val="restart"/>
          </w:tcPr>
          <w:p w14:paraId="08870A16">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Естественнонаучные предметы</w:t>
            </w:r>
          </w:p>
        </w:tc>
        <w:tc>
          <w:tcPr>
            <w:tcW w:w="3748" w:type="dxa"/>
          </w:tcPr>
          <w:p w14:paraId="07343ADC">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Физика</w:t>
            </w:r>
          </w:p>
        </w:tc>
        <w:tc>
          <w:tcPr>
            <w:tcW w:w="646" w:type="dxa"/>
          </w:tcPr>
          <w:p w14:paraId="2AEA1718">
            <w:pPr>
              <w:spacing w:after="0" w:line="240" w:lineRule="auto"/>
              <w:jc w:val="center"/>
              <w:rPr>
                <w:rFonts w:ascii="Times New Roman" w:hAnsi="Times New Roman"/>
                <w:sz w:val="26"/>
                <w:szCs w:val="26"/>
              </w:rPr>
            </w:pPr>
          </w:p>
        </w:tc>
        <w:tc>
          <w:tcPr>
            <w:tcW w:w="709" w:type="dxa"/>
          </w:tcPr>
          <w:p w14:paraId="60A1B064">
            <w:pPr>
              <w:spacing w:after="0" w:line="240" w:lineRule="auto"/>
              <w:jc w:val="center"/>
              <w:rPr>
                <w:rFonts w:ascii="Times New Roman" w:hAnsi="Times New Roman"/>
                <w:sz w:val="26"/>
                <w:szCs w:val="26"/>
              </w:rPr>
            </w:pPr>
          </w:p>
        </w:tc>
        <w:tc>
          <w:tcPr>
            <w:tcW w:w="567" w:type="dxa"/>
          </w:tcPr>
          <w:p w14:paraId="352D3F8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Pr>
          <w:p w14:paraId="693AE74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Pr>
          <w:p w14:paraId="406FBD2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38" w:type="dxa"/>
          </w:tcPr>
          <w:p w14:paraId="7373393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7</w:t>
            </w:r>
          </w:p>
        </w:tc>
      </w:tr>
      <w:tr w14:paraId="30915F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449" w:type="dxa"/>
            <w:vMerge w:val="continue"/>
          </w:tcPr>
          <w:p w14:paraId="5B0EFCFC">
            <w:pPr>
              <w:spacing w:after="0" w:line="240" w:lineRule="auto"/>
              <w:rPr>
                <w:rFonts w:ascii="Times New Roman" w:hAnsi="Times New Roman"/>
                <w:sz w:val="26"/>
                <w:szCs w:val="26"/>
              </w:rPr>
            </w:pPr>
          </w:p>
        </w:tc>
        <w:tc>
          <w:tcPr>
            <w:tcW w:w="3748" w:type="dxa"/>
          </w:tcPr>
          <w:p w14:paraId="7BD45EFD">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Химия</w:t>
            </w:r>
          </w:p>
        </w:tc>
        <w:tc>
          <w:tcPr>
            <w:tcW w:w="646" w:type="dxa"/>
          </w:tcPr>
          <w:p w14:paraId="7B94A196">
            <w:pPr>
              <w:spacing w:after="0" w:line="240" w:lineRule="auto"/>
              <w:jc w:val="center"/>
              <w:rPr>
                <w:rFonts w:ascii="Times New Roman" w:hAnsi="Times New Roman"/>
                <w:sz w:val="26"/>
                <w:szCs w:val="26"/>
              </w:rPr>
            </w:pPr>
          </w:p>
        </w:tc>
        <w:tc>
          <w:tcPr>
            <w:tcW w:w="709" w:type="dxa"/>
          </w:tcPr>
          <w:p w14:paraId="7F38D8F5">
            <w:pPr>
              <w:spacing w:after="0" w:line="240" w:lineRule="auto"/>
              <w:jc w:val="center"/>
              <w:rPr>
                <w:rFonts w:ascii="Times New Roman" w:hAnsi="Times New Roman"/>
                <w:sz w:val="26"/>
                <w:szCs w:val="26"/>
              </w:rPr>
            </w:pPr>
          </w:p>
        </w:tc>
        <w:tc>
          <w:tcPr>
            <w:tcW w:w="567" w:type="dxa"/>
          </w:tcPr>
          <w:p w14:paraId="7047781A">
            <w:pPr>
              <w:spacing w:after="0" w:line="240" w:lineRule="auto"/>
              <w:jc w:val="center"/>
              <w:rPr>
                <w:rFonts w:ascii="Times New Roman" w:hAnsi="Times New Roman"/>
                <w:sz w:val="26"/>
                <w:szCs w:val="26"/>
              </w:rPr>
            </w:pPr>
          </w:p>
        </w:tc>
        <w:tc>
          <w:tcPr>
            <w:tcW w:w="709" w:type="dxa"/>
          </w:tcPr>
          <w:p w14:paraId="4172C43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Pr>
          <w:p w14:paraId="29E4FAF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8" w:type="dxa"/>
          </w:tcPr>
          <w:p w14:paraId="6063E6F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53956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7" w:hRule="exact"/>
        </w:trPr>
        <w:tc>
          <w:tcPr>
            <w:tcW w:w="2449" w:type="dxa"/>
            <w:vMerge w:val="continue"/>
          </w:tcPr>
          <w:p w14:paraId="36D076FB">
            <w:pPr>
              <w:spacing w:after="0" w:line="240" w:lineRule="auto"/>
              <w:rPr>
                <w:rFonts w:ascii="Times New Roman" w:hAnsi="Times New Roman"/>
                <w:sz w:val="26"/>
                <w:szCs w:val="26"/>
              </w:rPr>
            </w:pPr>
          </w:p>
        </w:tc>
        <w:tc>
          <w:tcPr>
            <w:tcW w:w="3748" w:type="dxa"/>
          </w:tcPr>
          <w:p w14:paraId="0FAF048B">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Биология</w:t>
            </w:r>
          </w:p>
        </w:tc>
        <w:tc>
          <w:tcPr>
            <w:tcW w:w="646" w:type="dxa"/>
          </w:tcPr>
          <w:p w14:paraId="20D2FF9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Pr>
          <w:p w14:paraId="571737D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586A491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Pr>
          <w:p w14:paraId="74AA67C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Pr>
          <w:p w14:paraId="6D62E8D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8" w:type="dxa"/>
          </w:tcPr>
          <w:p w14:paraId="1BFB703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7</w:t>
            </w:r>
          </w:p>
        </w:tc>
      </w:tr>
      <w:tr w14:paraId="1C0CA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24" w:hRule="exact"/>
        </w:trPr>
        <w:tc>
          <w:tcPr>
            <w:tcW w:w="2449" w:type="dxa"/>
          </w:tcPr>
          <w:p w14:paraId="61512209">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сновы духовно-нравственной культуры народов России</w:t>
            </w:r>
          </w:p>
        </w:tc>
        <w:tc>
          <w:tcPr>
            <w:tcW w:w="3748" w:type="dxa"/>
          </w:tcPr>
          <w:p w14:paraId="0B762008">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сновы духовно-нравственной культуры народов России</w:t>
            </w:r>
          </w:p>
        </w:tc>
        <w:tc>
          <w:tcPr>
            <w:tcW w:w="646" w:type="dxa"/>
          </w:tcPr>
          <w:p w14:paraId="2B693AC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Pr>
          <w:p w14:paraId="08413A6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001E36B5">
            <w:pPr>
              <w:spacing w:after="0" w:line="240" w:lineRule="auto"/>
              <w:jc w:val="center"/>
              <w:rPr>
                <w:rFonts w:ascii="Times New Roman" w:hAnsi="Times New Roman"/>
                <w:sz w:val="26"/>
                <w:szCs w:val="26"/>
              </w:rPr>
            </w:pPr>
          </w:p>
        </w:tc>
        <w:tc>
          <w:tcPr>
            <w:tcW w:w="709" w:type="dxa"/>
          </w:tcPr>
          <w:p w14:paraId="383BBB68">
            <w:pPr>
              <w:spacing w:after="0" w:line="240" w:lineRule="auto"/>
              <w:jc w:val="center"/>
              <w:rPr>
                <w:rFonts w:ascii="Times New Roman" w:hAnsi="Times New Roman"/>
                <w:sz w:val="26"/>
                <w:szCs w:val="26"/>
              </w:rPr>
            </w:pPr>
          </w:p>
        </w:tc>
        <w:tc>
          <w:tcPr>
            <w:tcW w:w="567" w:type="dxa"/>
          </w:tcPr>
          <w:p w14:paraId="24AB5491">
            <w:pPr>
              <w:spacing w:after="0" w:line="240" w:lineRule="auto"/>
              <w:jc w:val="center"/>
              <w:rPr>
                <w:rFonts w:ascii="Times New Roman" w:hAnsi="Times New Roman"/>
                <w:sz w:val="26"/>
                <w:szCs w:val="26"/>
              </w:rPr>
            </w:pPr>
          </w:p>
        </w:tc>
        <w:tc>
          <w:tcPr>
            <w:tcW w:w="738" w:type="dxa"/>
          </w:tcPr>
          <w:p w14:paraId="6E2A3B3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1A7D0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449" w:type="dxa"/>
            <w:vMerge w:val="restart"/>
          </w:tcPr>
          <w:p w14:paraId="151B5DE3">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скусство</w:t>
            </w:r>
          </w:p>
        </w:tc>
        <w:tc>
          <w:tcPr>
            <w:tcW w:w="3748" w:type="dxa"/>
          </w:tcPr>
          <w:p w14:paraId="4CB01968">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зобразительное искусство</w:t>
            </w:r>
          </w:p>
        </w:tc>
        <w:tc>
          <w:tcPr>
            <w:tcW w:w="646" w:type="dxa"/>
          </w:tcPr>
          <w:p w14:paraId="353341A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Pr>
          <w:p w14:paraId="7308546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168DE65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Pr>
          <w:p w14:paraId="71CA1D32">
            <w:pPr>
              <w:spacing w:after="0" w:line="240" w:lineRule="auto"/>
              <w:jc w:val="center"/>
              <w:rPr>
                <w:rFonts w:ascii="Times New Roman" w:hAnsi="Times New Roman"/>
                <w:sz w:val="26"/>
                <w:szCs w:val="26"/>
              </w:rPr>
            </w:pPr>
          </w:p>
        </w:tc>
        <w:tc>
          <w:tcPr>
            <w:tcW w:w="567" w:type="dxa"/>
          </w:tcPr>
          <w:p w14:paraId="5E8615D3">
            <w:pPr>
              <w:spacing w:after="0" w:line="240" w:lineRule="auto"/>
              <w:jc w:val="center"/>
              <w:rPr>
                <w:rFonts w:ascii="Times New Roman" w:hAnsi="Times New Roman"/>
                <w:sz w:val="26"/>
                <w:szCs w:val="26"/>
              </w:rPr>
            </w:pPr>
          </w:p>
        </w:tc>
        <w:tc>
          <w:tcPr>
            <w:tcW w:w="738" w:type="dxa"/>
          </w:tcPr>
          <w:p w14:paraId="29C3AAE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1CCF1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449" w:type="dxa"/>
            <w:vMerge w:val="continue"/>
          </w:tcPr>
          <w:p w14:paraId="0CB699CD">
            <w:pPr>
              <w:spacing w:after="0" w:line="240" w:lineRule="auto"/>
              <w:rPr>
                <w:rFonts w:ascii="Times New Roman" w:hAnsi="Times New Roman"/>
                <w:sz w:val="26"/>
                <w:szCs w:val="26"/>
              </w:rPr>
            </w:pPr>
          </w:p>
        </w:tc>
        <w:tc>
          <w:tcPr>
            <w:tcW w:w="3748" w:type="dxa"/>
          </w:tcPr>
          <w:p w14:paraId="4AC8CCD2">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Музыка</w:t>
            </w:r>
          </w:p>
        </w:tc>
        <w:tc>
          <w:tcPr>
            <w:tcW w:w="646" w:type="dxa"/>
          </w:tcPr>
          <w:p w14:paraId="17447AE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Pr>
          <w:p w14:paraId="377416A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7EBF221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Pr>
          <w:p w14:paraId="763C07C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1B082A70">
            <w:pPr>
              <w:spacing w:after="0" w:line="240" w:lineRule="auto"/>
              <w:jc w:val="center"/>
              <w:rPr>
                <w:rFonts w:ascii="Times New Roman" w:hAnsi="Times New Roman"/>
                <w:sz w:val="26"/>
                <w:szCs w:val="26"/>
              </w:rPr>
            </w:pPr>
          </w:p>
        </w:tc>
        <w:tc>
          <w:tcPr>
            <w:tcW w:w="738" w:type="dxa"/>
          </w:tcPr>
          <w:p w14:paraId="4C052B7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134CD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449" w:type="dxa"/>
          </w:tcPr>
          <w:p w14:paraId="49E2C6B3">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Технология</w:t>
            </w:r>
          </w:p>
        </w:tc>
        <w:tc>
          <w:tcPr>
            <w:tcW w:w="3748" w:type="dxa"/>
          </w:tcPr>
          <w:p w14:paraId="29CA205B">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Технология</w:t>
            </w:r>
          </w:p>
        </w:tc>
        <w:tc>
          <w:tcPr>
            <w:tcW w:w="646" w:type="dxa"/>
          </w:tcPr>
          <w:p w14:paraId="4F958F0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Pr>
          <w:p w14:paraId="18C8CE8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Pr>
          <w:p w14:paraId="190038A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Pr>
          <w:p w14:paraId="6E2B1B6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71F19F9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8" w:type="dxa"/>
          </w:tcPr>
          <w:p w14:paraId="41FCC9F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24D5B6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2449" w:type="dxa"/>
            <w:vMerge w:val="restart"/>
          </w:tcPr>
          <w:p w14:paraId="5A4311A4">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Физическая культура и основы безопасности жизнедеятельности</w:t>
            </w:r>
          </w:p>
        </w:tc>
        <w:tc>
          <w:tcPr>
            <w:tcW w:w="3748" w:type="dxa"/>
          </w:tcPr>
          <w:p w14:paraId="76DFD197">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Физическая культура</w:t>
            </w:r>
          </w:p>
        </w:tc>
        <w:tc>
          <w:tcPr>
            <w:tcW w:w="646" w:type="dxa"/>
          </w:tcPr>
          <w:p w14:paraId="50E638E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Pr>
          <w:p w14:paraId="4B498E8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Pr>
          <w:p w14:paraId="28DA6C3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Pr>
          <w:p w14:paraId="676CB95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Pr>
          <w:p w14:paraId="3B0AADD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8" w:type="dxa"/>
          </w:tcPr>
          <w:p w14:paraId="05353BA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44E6DA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0" w:hRule="exact"/>
        </w:trPr>
        <w:tc>
          <w:tcPr>
            <w:tcW w:w="2449" w:type="dxa"/>
            <w:vMerge w:val="continue"/>
          </w:tcPr>
          <w:p w14:paraId="01336ED7">
            <w:pPr>
              <w:spacing w:after="0" w:line="240" w:lineRule="auto"/>
              <w:rPr>
                <w:rFonts w:ascii="Times New Roman" w:hAnsi="Times New Roman"/>
                <w:sz w:val="26"/>
                <w:szCs w:val="26"/>
              </w:rPr>
            </w:pPr>
          </w:p>
        </w:tc>
        <w:tc>
          <w:tcPr>
            <w:tcW w:w="3748" w:type="dxa"/>
          </w:tcPr>
          <w:p w14:paraId="02C54F8F">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Основы безопасности жизнедеятельности</w:t>
            </w:r>
          </w:p>
        </w:tc>
        <w:tc>
          <w:tcPr>
            <w:tcW w:w="646" w:type="dxa"/>
          </w:tcPr>
          <w:p w14:paraId="4B1167F5">
            <w:pPr>
              <w:spacing w:after="0" w:line="240" w:lineRule="auto"/>
              <w:jc w:val="center"/>
              <w:rPr>
                <w:rFonts w:ascii="Times New Roman" w:hAnsi="Times New Roman"/>
                <w:sz w:val="26"/>
                <w:szCs w:val="26"/>
              </w:rPr>
            </w:pPr>
          </w:p>
        </w:tc>
        <w:tc>
          <w:tcPr>
            <w:tcW w:w="709" w:type="dxa"/>
          </w:tcPr>
          <w:p w14:paraId="24C44EED">
            <w:pPr>
              <w:spacing w:after="0" w:line="240" w:lineRule="auto"/>
              <w:jc w:val="center"/>
              <w:rPr>
                <w:rFonts w:ascii="Times New Roman" w:hAnsi="Times New Roman"/>
                <w:sz w:val="26"/>
                <w:szCs w:val="26"/>
              </w:rPr>
            </w:pPr>
          </w:p>
        </w:tc>
        <w:tc>
          <w:tcPr>
            <w:tcW w:w="567" w:type="dxa"/>
          </w:tcPr>
          <w:p w14:paraId="271B5402">
            <w:pPr>
              <w:spacing w:after="0" w:line="240" w:lineRule="auto"/>
              <w:jc w:val="center"/>
              <w:rPr>
                <w:rFonts w:ascii="Times New Roman" w:hAnsi="Times New Roman"/>
                <w:sz w:val="26"/>
                <w:szCs w:val="26"/>
              </w:rPr>
            </w:pPr>
          </w:p>
        </w:tc>
        <w:tc>
          <w:tcPr>
            <w:tcW w:w="709" w:type="dxa"/>
          </w:tcPr>
          <w:p w14:paraId="2EC10D0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Pr>
          <w:p w14:paraId="43E7472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8" w:type="dxa"/>
          </w:tcPr>
          <w:p w14:paraId="088DF5A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52FFE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6197" w:type="dxa"/>
            <w:gridSpan w:val="2"/>
          </w:tcPr>
          <w:p w14:paraId="48A3C63E">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того</w:t>
            </w:r>
          </w:p>
        </w:tc>
        <w:tc>
          <w:tcPr>
            <w:tcW w:w="646" w:type="dxa"/>
          </w:tcPr>
          <w:p w14:paraId="0CE1AE7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9</w:t>
            </w:r>
          </w:p>
        </w:tc>
        <w:tc>
          <w:tcPr>
            <w:tcW w:w="709" w:type="dxa"/>
          </w:tcPr>
          <w:p w14:paraId="07A7432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0</w:t>
            </w:r>
          </w:p>
        </w:tc>
        <w:tc>
          <w:tcPr>
            <w:tcW w:w="567" w:type="dxa"/>
          </w:tcPr>
          <w:p w14:paraId="07986E5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2</w:t>
            </w:r>
          </w:p>
        </w:tc>
        <w:tc>
          <w:tcPr>
            <w:tcW w:w="709" w:type="dxa"/>
          </w:tcPr>
          <w:p w14:paraId="5BBC71B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3</w:t>
            </w:r>
          </w:p>
        </w:tc>
        <w:tc>
          <w:tcPr>
            <w:tcW w:w="567" w:type="dxa"/>
          </w:tcPr>
          <w:p w14:paraId="20E64DC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3</w:t>
            </w:r>
          </w:p>
        </w:tc>
        <w:tc>
          <w:tcPr>
            <w:tcW w:w="738" w:type="dxa"/>
          </w:tcPr>
          <w:p w14:paraId="631762E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15</w:t>
            </w:r>
            <w:r>
              <w:rPr>
                <w:rFonts w:ascii="Times New Roman" w:hAnsi="Times New Roman" w:eastAsia="SchoolBookSanPin"/>
                <w:sz w:val="26"/>
                <w:szCs w:val="26"/>
                <w:lang w:val="ru-RU"/>
              </w:rPr>
              <w:t>7</w:t>
            </w:r>
          </w:p>
        </w:tc>
      </w:tr>
      <w:tr w14:paraId="140D3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3" w:hRule="exact"/>
        </w:trPr>
        <w:tc>
          <w:tcPr>
            <w:tcW w:w="6197" w:type="dxa"/>
            <w:gridSpan w:val="2"/>
          </w:tcPr>
          <w:p w14:paraId="6DB0F88A">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Часть, формируемая участниками образовательных отношений</w:t>
            </w:r>
          </w:p>
        </w:tc>
        <w:tc>
          <w:tcPr>
            <w:tcW w:w="646" w:type="dxa"/>
          </w:tcPr>
          <w:p w14:paraId="4CE2AD0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0</w:t>
            </w:r>
          </w:p>
        </w:tc>
        <w:tc>
          <w:tcPr>
            <w:tcW w:w="709" w:type="dxa"/>
          </w:tcPr>
          <w:p w14:paraId="2F9C8E7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0</w:t>
            </w:r>
          </w:p>
        </w:tc>
        <w:tc>
          <w:tcPr>
            <w:tcW w:w="567" w:type="dxa"/>
          </w:tcPr>
          <w:p w14:paraId="6A24895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0</w:t>
            </w:r>
          </w:p>
        </w:tc>
        <w:tc>
          <w:tcPr>
            <w:tcW w:w="709" w:type="dxa"/>
          </w:tcPr>
          <w:p w14:paraId="6F17F53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0</w:t>
            </w:r>
          </w:p>
        </w:tc>
        <w:tc>
          <w:tcPr>
            <w:tcW w:w="567" w:type="dxa"/>
          </w:tcPr>
          <w:p w14:paraId="797AE16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0</w:t>
            </w:r>
          </w:p>
        </w:tc>
        <w:tc>
          <w:tcPr>
            <w:tcW w:w="738" w:type="dxa"/>
          </w:tcPr>
          <w:p w14:paraId="3F8413F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0</w:t>
            </w:r>
          </w:p>
        </w:tc>
      </w:tr>
      <w:tr w14:paraId="50E4F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6197" w:type="dxa"/>
            <w:gridSpan w:val="2"/>
          </w:tcPr>
          <w:p w14:paraId="639391AF">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Учебные недели</w:t>
            </w:r>
          </w:p>
        </w:tc>
        <w:tc>
          <w:tcPr>
            <w:tcW w:w="646" w:type="dxa"/>
          </w:tcPr>
          <w:p w14:paraId="18C9996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Pr>
          <w:p w14:paraId="16EBF34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67" w:type="dxa"/>
          </w:tcPr>
          <w:p w14:paraId="7B63679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Pr>
          <w:p w14:paraId="50FBE2C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67" w:type="dxa"/>
          </w:tcPr>
          <w:p w14:paraId="18675C4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38" w:type="dxa"/>
          </w:tcPr>
          <w:p w14:paraId="3F8D603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r>
      <w:tr w14:paraId="5C573F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1" w:hRule="exact"/>
        </w:trPr>
        <w:tc>
          <w:tcPr>
            <w:tcW w:w="6197" w:type="dxa"/>
            <w:gridSpan w:val="2"/>
          </w:tcPr>
          <w:p w14:paraId="6665CDF9">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Всего часов</w:t>
            </w:r>
          </w:p>
        </w:tc>
        <w:tc>
          <w:tcPr>
            <w:tcW w:w="646" w:type="dxa"/>
          </w:tcPr>
          <w:p w14:paraId="531CF4D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986</w:t>
            </w:r>
          </w:p>
        </w:tc>
        <w:tc>
          <w:tcPr>
            <w:tcW w:w="709" w:type="dxa"/>
          </w:tcPr>
          <w:p w14:paraId="4D0E620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20</w:t>
            </w:r>
          </w:p>
        </w:tc>
        <w:tc>
          <w:tcPr>
            <w:tcW w:w="567" w:type="dxa"/>
          </w:tcPr>
          <w:p w14:paraId="3C3BB6E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88</w:t>
            </w:r>
          </w:p>
        </w:tc>
        <w:tc>
          <w:tcPr>
            <w:tcW w:w="709" w:type="dxa"/>
          </w:tcPr>
          <w:p w14:paraId="0FAB237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22</w:t>
            </w:r>
          </w:p>
        </w:tc>
        <w:tc>
          <w:tcPr>
            <w:tcW w:w="567" w:type="dxa"/>
          </w:tcPr>
          <w:p w14:paraId="799F6B6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22</w:t>
            </w:r>
          </w:p>
        </w:tc>
        <w:tc>
          <w:tcPr>
            <w:tcW w:w="738" w:type="dxa"/>
          </w:tcPr>
          <w:p w14:paraId="72A0A99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5338</w:t>
            </w:r>
          </w:p>
        </w:tc>
      </w:tr>
      <w:tr w14:paraId="5AEE5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10" w:hRule="exact"/>
        </w:trPr>
        <w:tc>
          <w:tcPr>
            <w:tcW w:w="6197" w:type="dxa"/>
            <w:gridSpan w:val="2"/>
          </w:tcPr>
          <w:p w14:paraId="1BE017E1">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Максимально допустимая недельная нагрузка (</w:t>
            </w:r>
            <w:r>
              <w:rPr>
                <w:rFonts w:ascii="Times New Roman" w:hAnsi="Times New Roman" w:eastAsia="SchoolBookSanPin"/>
                <w:position w:val="1"/>
                <w:sz w:val="26"/>
                <w:szCs w:val="26"/>
                <w:lang w:val="ru-RU"/>
              </w:rPr>
              <w:t>при 5-дневной неделе) в соответствии с санитарными правилами и нормами</w:t>
            </w:r>
          </w:p>
        </w:tc>
        <w:tc>
          <w:tcPr>
            <w:tcW w:w="646" w:type="dxa"/>
          </w:tcPr>
          <w:p w14:paraId="7F3476D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9</w:t>
            </w:r>
          </w:p>
        </w:tc>
        <w:tc>
          <w:tcPr>
            <w:tcW w:w="709" w:type="dxa"/>
          </w:tcPr>
          <w:p w14:paraId="70E8083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0</w:t>
            </w:r>
          </w:p>
        </w:tc>
        <w:tc>
          <w:tcPr>
            <w:tcW w:w="567" w:type="dxa"/>
          </w:tcPr>
          <w:p w14:paraId="2922534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2</w:t>
            </w:r>
          </w:p>
        </w:tc>
        <w:tc>
          <w:tcPr>
            <w:tcW w:w="709" w:type="dxa"/>
          </w:tcPr>
          <w:p w14:paraId="0021250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3</w:t>
            </w:r>
          </w:p>
        </w:tc>
        <w:tc>
          <w:tcPr>
            <w:tcW w:w="567" w:type="dxa"/>
          </w:tcPr>
          <w:p w14:paraId="3F0ACF7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3</w:t>
            </w:r>
          </w:p>
        </w:tc>
        <w:tc>
          <w:tcPr>
            <w:tcW w:w="738" w:type="dxa"/>
          </w:tcPr>
          <w:p w14:paraId="73CBA3F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57</w:t>
            </w:r>
          </w:p>
        </w:tc>
      </w:tr>
    </w:tbl>
    <w:p w14:paraId="6417F81B">
      <w:pPr>
        <w:spacing w:after="0" w:line="360" w:lineRule="auto"/>
        <w:ind w:firstLine="709"/>
        <w:jc w:val="both"/>
        <w:rPr>
          <w:rFonts w:ascii="Times New Roman" w:hAnsi="Times New Roman"/>
          <w:sz w:val="28"/>
          <w:szCs w:val="28"/>
          <w:lang w:val="ru-RU"/>
        </w:rPr>
      </w:pPr>
    </w:p>
    <w:p w14:paraId="34C0CD99">
      <w:pPr>
        <w:spacing w:after="0" w:line="360" w:lineRule="auto"/>
        <w:ind w:firstLine="709"/>
        <w:jc w:val="both"/>
        <w:rPr>
          <w:rFonts w:ascii="Times New Roman" w:hAnsi="Times New Roman"/>
          <w:sz w:val="28"/>
          <w:szCs w:val="28"/>
          <w:lang w:val="ru-RU"/>
        </w:rPr>
      </w:pPr>
    </w:p>
    <w:tbl>
      <w:tblPr>
        <w:tblStyle w:val="13"/>
        <w:tblW w:w="10211" w:type="dxa"/>
        <w:tblInd w:w="0" w:type="dxa"/>
        <w:tblLayout w:type="fixed"/>
        <w:tblCellMar>
          <w:top w:w="0" w:type="dxa"/>
          <w:left w:w="0" w:type="dxa"/>
          <w:bottom w:w="0" w:type="dxa"/>
          <w:right w:w="0" w:type="dxa"/>
        </w:tblCellMar>
      </w:tblPr>
      <w:tblGrid>
        <w:gridCol w:w="2371"/>
        <w:gridCol w:w="3871"/>
        <w:gridCol w:w="709"/>
        <w:gridCol w:w="709"/>
        <w:gridCol w:w="567"/>
        <w:gridCol w:w="709"/>
        <w:gridCol w:w="567"/>
        <w:gridCol w:w="708"/>
      </w:tblGrid>
      <w:tr w14:paraId="74FDE893">
        <w:tblPrEx>
          <w:tblCellMar>
            <w:top w:w="0" w:type="dxa"/>
            <w:left w:w="0" w:type="dxa"/>
            <w:bottom w:w="0" w:type="dxa"/>
            <w:right w:w="0" w:type="dxa"/>
          </w:tblCellMar>
        </w:tblPrEx>
        <w:trPr>
          <w:trHeight w:val="425" w:hRule="exact"/>
        </w:trPr>
        <w:tc>
          <w:tcPr>
            <w:tcW w:w="10211" w:type="dxa"/>
            <w:gridSpan w:val="8"/>
            <w:tcBorders>
              <w:top w:val="single" w:color="auto" w:sz="4" w:space="0"/>
              <w:left w:val="single" w:color="auto" w:sz="4" w:space="0"/>
              <w:bottom w:val="single" w:color="auto" w:sz="4" w:space="0"/>
              <w:right w:val="single" w:color="auto" w:sz="4" w:space="0"/>
            </w:tcBorders>
          </w:tcPr>
          <w:p w14:paraId="2866DD13">
            <w:pPr>
              <w:spacing w:after="0" w:line="240" w:lineRule="auto"/>
              <w:jc w:val="center"/>
              <w:rPr>
                <w:rFonts w:ascii="Times New Roman" w:hAnsi="Times New Roman" w:eastAsia="OfficinaSansBoldITC"/>
                <w:sz w:val="26"/>
                <w:szCs w:val="26"/>
              </w:rPr>
            </w:pPr>
            <w:r>
              <w:rPr>
                <w:rFonts w:ascii="Times New Roman" w:hAnsi="Times New Roman" w:eastAsia="OfficinaSansBoldITC"/>
                <w:sz w:val="26"/>
                <w:szCs w:val="26"/>
              </w:rPr>
              <w:t>Вариант № 5</w:t>
            </w:r>
          </w:p>
          <w:p w14:paraId="7D34FCFC">
            <w:pPr>
              <w:spacing w:after="0" w:line="240" w:lineRule="auto"/>
              <w:jc w:val="center"/>
              <w:rPr>
                <w:rFonts w:ascii="Times New Roman" w:hAnsi="Times New Roman" w:eastAsia="SchoolBookSanPin"/>
                <w:bCs/>
                <w:sz w:val="26"/>
                <w:szCs w:val="26"/>
              </w:rPr>
            </w:pPr>
          </w:p>
        </w:tc>
      </w:tr>
      <w:tr w14:paraId="0D8DCB8E">
        <w:tblPrEx>
          <w:tblCellMar>
            <w:top w:w="0" w:type="dxa"/>
            <w:left w:w="0" w:type="dxa"/>
            <w:bottom w:w="0" w:type="dxa"/>
            <w:right w:w="0" w:type="dxa"/>
          </w:tblCellMar>
        </w:tblPrEx>
        <w:trPr>
          <w:trHeight w:val="1034" w:hRule="exact"/>
        </w:trPr>
        <w:tc>
          <w:tcPr>
            <w:tcW w:w="10211" w:type="dxa"/>
            <w:gridSpan w:val="8"/>
            <w:tcBorders>
              <w:top w:val="single" w:color="auto" w:sz="4" w:space="0"/>
              <w:left w:val="single" w:color="auto" w:sz="4" w:space="0"/>
              <w:bottom w:val="single" w:color="auto" w:sz="4" w:space="0"/>
              <w:right w:val="single" w:color="auto" w:sz="4" w:space="0"/>
            </w:tcBorders>
          </w:tcPr>
          <w:p w14:paraId="7C208D32">
            <w:pPr>
              <w:spacing w:after="0" w:line="240" w:lineRule="auto"/>
              <w:jc w:val="center"/>
              <w:rPr>
                <w:rFonts w:ascii="Times New Roman" w:hAnsi="Times New Roman" w:eastAsia="SchoolBookSanPin"/>
                <w:bCs/>
                <w:sz w:val="26"/>
                <w:szCs w:val="26"/>
                <w:lang w:val="ru-RU"/>
              </w:rPr>
            </w:pPr>
            <w:r>
              <w:rPr>
                <w:rFonts w:ascii="Times New Roman" w:hAnsi="Times New Roman" w:eastAsia="SchoolBookSanPin"/>
                <w:bCs/>
                <w:sz w:val="26"/>
                <w:szCs w:val="26"/>
                <w:lang w:val="ru-RU"/>
              </w:rPr>
              <w:t xml:space="preserve">Федеральный недельный учебный план основного общего образования для 6-дневной учебной недели </w:t>
            </w:r>
            <w:r>
              <w:rPr>
                <w:rFonts w:ascii="Times New Roman" w:hAnsi="Times New Roman" w:eastAsia="SchoolBookSanPin"/>
                <w:bCs/>
                <w:position w:val="1"/>
                <w:sz w:val="26"/>
                <w:szCs w:val="26"/>
                <w:lang w:val="ru-RU"/>
              </w:rPr>
              <w:t>(изучение родного и (или) государственного языка наряду с преподаванием на русском языке)</w:t>
            </w:r>
          </w:p>
        </w:tc>
      </w:tr>
      <w:tr w14:paraId="70911124">
        <w:tblPrEx>
          <w:tblCellMar>
            <w:top w:w="0" w:type="dxa"/>
            <w:left w:w="0" w:type="dxa"/>
            <w:bottom w:w="0" w:type="dxa"/>
            <w:right w:w="0" w:type="dxa"/>
          </w:tblCellMar>
        </w:tblPrEx>
        <w:trPr>
          <w:trHeight w:val="425" w:hRule="exact"/>
        </w:trPr>
        <w:tc>
          <w:tcPr>
            <w:tcW w:w="2371" w:type="dxa"/>
            <w:vMerge w:val="restart"/>
            <w:tcBorders>
              <w:top w:val="single" w:color="auto" w:sz="4" w:space="0"/>
              <w:left w:val="single" w:color="auto" w:sz="4" w:space="0"/>
              <w:bottom w:val="single" w:color="auto" w:sz="4" w:space="0"/>
              <w:right w:val="single" w:color="auto" w:sz="4" w:space="0"/>
            </w:tcBorders>
            <w:vAlign w:val="center"/>
          </w:tcPr>
          <w:p w14:paraId="01780F6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Предметные области</w:t>
            </w:r>
          </w:p>
        </w:tc>
        <w:tc>
          <w:tcPr>
            <w:tcW w:w="3871" w:type="dxa"/>
            <w:vMerge w:val="restart"/>
            <w:tcBorders>
              <w:top w:val="single" w:color="auto" w:sz="4" w:space="0"/>
              <w:left w:val="single" w:color="auto" w:sz="4" w:space="0"/>
              <w:bottom w:val="single" w:color="auto" w:sz="4" w:space="0"/>
              <w:right w:val="single" w:color="auto" w:sz="4" w:space="0"/>
            </w:tcBorders>
            <w:vAlign w:val="center"/>
          </w:tcPr>
          <w:p w14:paraId="7E028F14">
            <w:pPr>
              <w:spacing w:after="0" w:line="240" w:lineRule="auto"/>
              <w:jc w:val="center"/>
              <w:rPr>
                <w:rFonts w:ascii="Times New Roman" w:hAnsi="Times New Roman" w:eastAsia="SchoolBookSanPin"/>
                <w:bCs/>
                <w:sz w:val="26"/>
                <w:szCs w:val="26"/>
                <w:lang w:val="ru-RU"/>
              </w:rPr>
            </w:pPr>
            <w:r>
              <w:rPr>
                <w:rFonts w:ascii="Times New Roman" w:hAnsi="Times New Roman" w:eastAsia="SchoolBookSanPin"/>
                <w:bCs/>
                <w:sz w:val="26"/>
                <w:szCs w:val="26"/>
                <w:lang w:val="ru-RU"/>
              </w:rPr>
              <w:t xml:space="preserve">Учебные предметы </w:t>
            </w:r>
          </w:p>
          <w:p w14:paraId="184F205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классы</w:t>
            </w:r>
          </w:p>
        </w:tc>
        <w:tc>
          <w:tcPr>
            <w:tcW w:w="3969" w:type="dxa"/>
            <w:gridSpan w:val="6"/>
            <w:tcBorders>
              <w:top w:val="single" w:color="auto" w:sz="4" w:space="0"/>
              <w:left w:val="single" w:color="auto" w:sz="4" w:space="0"/>
              <w:bottom w:val="single" w:color="auto" w:sz="4" w:space="0"/>
              <w:right w:val="single" w:color="auto" w:sz="4" w:space="0"/>
            </w:tcBorders>
          </w:tcPr>
          <w:p w14:paraId="14281BC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Количество часов в неделю</w:t>
            </w:r>
          </w:p>
        </w:tc>
      </w:tr>
      <w:tr w14:paraId="467E1F36">
        <w:tblPrEx>
          <w:tblCellMar>
            <w:top w:w="0" w:type="dxa"/>
            <w:left w:w="0" w:type="dxa"/>
            <w:bottom w:w="0" w:type="dxa"/>
            <w:right w:w="0" w:type="dxa"/>
          </w:tblCellMar>
        </w:tblPrEx>
        <w:trPr>
          <w:trHeight w:val="425" w:hRule="exact"/>
        </w:trPr>
        <w:tc>
          <w:tcPr>
            <w:tcW w:w="2371" w:type="dxa"/>
            <w:vMerge w:val="continue"/>
            <w:tcBorders>
              <w:top w:val="single" w:color="auto" w:sz="4" w:space="0"/>
              <w:left w:val="single" w:color="auto" w:sz="4" w:space="0"/>
              <w:bottom w:val="single" w:color="auto" w:sz="4" w:space="0"/>
              <w:right w:val="single" w:color="auto" w:sz="4" w:space="0"/>
            </w:tcBorders>
          </w:tcPr>
          <w:p w14:paraId="6BF3E8E2">
            <w:pPr>
              <w:spacing w:after="0" w:line="240" w:lineRule="auto"/>
              <w:rPr>
                <w:rFonts w:ascii="Times New Roman" w:hAnsi="Times New Roman"/>
                <w:sz w:val="26"/>
                <w:szCs w:val="26"/>
                <w:lang w:val="ru-RU"/>
              </w:rPr>
            </w:pPr>
          </w:p>
        </w:tc>
        <w:tc>
          <w:tcPr>
            <w:tcW w:w="3871" w:type="dxa"/>
            <w:vMerge w:val="continue"/>
            <w:tcBorders>
              <w:top w:val="single" w:color="auto" w:sz="4" w:space="0"/>
              <w:left w:val="single" w:color="auto" w:sz="4" w:space="0"/>
              <w:bottom w:val="single" w:color="auto" w:sz="4" w:space="0"/>
              <w:right w:val="single" w:color="auto" w:sz="4" w:space="0"/>
            </w:tcBorders>
          </w:tcPr>
          <w:p w14:paraId="3CEE8665">
            <w:pPr>
              <w:spacing w:after="0" w:line="240" w:lineRule="auto"/>
              <w:rPr>
                <w:rFonts w:ascii="Times New Roman" w:hAnsi="Times New Roman"/>
                <w:sz w:val="26"/>
                <w:szCs w:val="26"/>
                <w:lang w:val="ru-RU"/>
              </w:rPr>
            </w:pPr>
          </w:p>
        </w:tc>
        <w:tc>
          <w:tcPr>
            <w:tcW w:w="709" w:type="dxa"/>
            <w:tcBorders>
              <w:top w:val="single" w:color="auto" w:sz="4" w:space="0"/>
              <w:left w:val="single" w:color="auto" w:sz="4" w:space="0"/>
              <w:bottom w:val="single" w:color="auto" w:sz="4" w:space="0"/>
              <w:right w:val="single" w:color="auto" w:sz="4" w:space="0"/>
            </w:tcBorders>
          </w:tcPr>
          <w:p w14:paraId="2440C12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w:t>
            </w:r>
          </w:p>
        </w:tc>
        <w:tc>
          <w:tcPr>
            <w:tcW w:w="709" w:type="dxa"/>
            <w:tcBorders>
              <w:top w:val="single" w:color="auto" w:sz="4" w:space="0"/>
              <w:left w:val="single" w:color="auto" w:sz="4" w:space="0"/>
              <w:bottom w:val="single" w:color="auto" w:sz="4" w:space="0"/>
              <w:right w:val="single" w:color="auto" w:sz="4" w:space="0"/>
            </w:tcBorders>
          </w:tcPr>
          <w:p w14:paraId="0EF92A4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w:t>
            </w:r>
          </w:p>
        </w:tc>
        <w:tc>
          <w:tcPr>
            <w:tcW w:w="567" w:type="dxa"/>
            <w:tcBorders>
              <w:top w:val="single" w:color="auto" w:sz="4" w:space="0"/>
              <w:left w:val="single" w:color="auto" w:sz="4" w:space="0"/>
              <w:bottom w:val="single" w:color="auto" w:sz="4" w:space="0"/>
              <w:right w:val="single" w:color="auto" w:sz="4" w:space="0"/>
            </w:tcBorders>
          </w:tcPr>
          <w:p w14:paraId="315C4A4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w:t>
            </w:r>
          </w:p>
        </w:tc>
        <w:tc>
          <w:tcPr>
            <w:tcW w:w="709" w:type="dxa"/>
            <w:tcBorders>
              <w:top w:val="single" w:color="auto" w:sz="4" w:space="0"/>
              <w:left w:val="single" w:color="auto" w:sz="4" w:space="0"/>
              <w:bottom w:val="single" w:color="auto" w:sz="4" w:space="0"/>
              <w:right w:val="single" w:color="auto" w:sz="4" w:space="0"/>
            </w:tcBorders>
          </w:tcPr>
          <w:p w14:paraId="4CFD217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I</w:t>
            </w:r>
          </w:p>
        </w:tc>
        <w:tc>
          <w:tcPr>
            <w:tcW w:w="567" w:type="dxa"/>
            <w:tcBorders>
              <w:top w:val="single" w:color="auto" w:sz="4" w:space="0"/>
              <w:left w:val="single" w:color="auto" w:sz="4" w:space="0"/>
              <w:bottom w:val="single" w:color="auto" w:sz="4" w:space="0"/>
              <w:right w:val="single" w:color="auto" w:sz="4" w:space="0"/>
            </w:tcBorders>
          </w:tcPr>
          <w:p w14:paraId="628954E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IX</w:t>
            </w:r>
          </w:p>
        </w:tc>
        <w:tc>
          <w:tcPr>
            <w:tcW w:w="708" w:type="dxa"/>
            <w:tcBorders>
              <w:top w:val="single" w:color="auto" w:sz="4" w:space="0"/>
              <w:left w:val="single" w:color="auto" w:sz="4" w:space="0"/>
              <w:bottom w:val="single" w:color="auto" w:sz="4" w:space="0"/>
              <w:right w:val="single" w:color="auto" w:sz="4" w:space="0"/>
            </w:tcBorders>
          </w:tcPr>
          <w:p w14:paraId="7BA7AD4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Всего</w:t>
            </w:r>
          </w:p>
        </w:tc>
      </w:tr>
      <w:tr w14:paraId="7C700754">
        <w:tblPrEx>
          <w:tblCellMar>
            <w:top w:w="0" w:type="dxa"/>
            <w:left w:w="0" w:type="dxa"/>
            <w:bottom w:w="0" w:type="dxa"/>
            <w:right w:w="0" w:type="dxa"/>
          </w:tblCellMar>
        </w:tblPrEx>
        <w:trPr>
          <w:trHeight w:val="332" w:hRule="exact"/>
        </w:trPr>
        <w:tc>
          <w:tcPr>
            <w:tcW w:w="6242" w:type="dxa"/>
            <w:gridSpan w:val="2"/>
            <w:tcBorders>
              <w:top w:val="single" w:color="auto" w:sz="4" w:space="0"/>
              <w:left w:val="single" w:color="auto" w:sz="4" w:space="0"/>
              <w:bottom w:val="single" w:color="auto" w:sz="4" w:space="0"/>
              <w:right w:val="single" w:color="auto" w:sz="4" w:space="0"/>
            </w:tcBorders>
          </w:tcPr>
          <w:p w14:paraId="59DEF957">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бязательная часть</w:t>
            </w:r>
          </w:p>
        </w:tc>
        <w:tc>
          <w:tcPr>
            <w:tcW w:w="3969" w:type="dxa"/>
            <w:gridSpan w:val="6"/>
            <w:tcBorders>
              <w:top w:val="single" w:color="auto" w:sz="4" w:space="0"/>
              <w:left w:val="single" w:color="auto" w:sz="4" w:space="0"/>
              <w:bottom w:val="single" w:color="auto" w:sz="4" w:space="0"/>
              <w:right w:val="single" w:color="auto" w:sz="4" w:space="0"/>
            </w:tcBorders>
          </w:tcPr>
          <w:p w14:paraId="7C951345">
            <w:pPr>
              <w:spacing w:after="0" w:line="240" w:lineRule="auto"/>
              <w:jc w:val="center"/>
              <w:rPr>
                <w:rFonts w:ascii="Times New Roman" w:hAnsi="Times New Roman"/>
                <w:sz w:val="26"/>
                <w:szCs w:val="26"/>
                <w:lang w:val="ru-RU"/>
              </w:rPr>
            </w:pPr>
          </w:p>
        </w:tc>
      </w:tr>
      <w:tr w14:paraId="2FBC468A">
        <w:tblPrEx>
          <w:tblCellMar>
            <w:top w:w="0" w:type="dxa"/>
            <w:left w:w="0" w:type="dxa"/>
            <w:bottom w:w="0" w:type="dxa"/>
            <w:right w:w="0" w:type="dxa"/>
          </w:tblCellMar>
        </w:tblPrEx>
        <w:trPr>
          <w:trHeight w:val="499" w:hRule="exact"/>
        </w:trPr>
        <w:tc>
          <w:tcPr>
            <w:tcW w:w="2371" w:type="dxa"/>
            <w:vMerge w:val="restart"/>
            <w:tcBorders>
              <w:top w:val="single" w:color="auto" w:sz="4" w:space="0"/>
              <w:left w:val="single" w:color="auto" w:sz="4" w:space="0"/>
              <w:bottom w:val="single" w:color="auto" w:sz="4" w:space="0"/>
              <w:right w:val="single" w:color="auto" w:sz="4" w:space="0"/>
            </w:tcBorders>
          </w:tcPr>
          <w:p w14:paraId="2C9A3732">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усский язык и литература</w:t>
            </w:r>
          </w:p>
        </w:tc>
        <w:tc>
          <w:tcPr>
            <w:tcW w:w="3871" w:type="dxa"/>
            <w:tcBorders>
              <w:top w:val="single" w:color="auto" w:sz="4" w:space="0"/>
              <w:left w:val="single" w:color="auto" w:sz="4" w:space="0"/>
              <w:bottom w:val="single" w:color="auto" w:sz="4" w:space="0"/>
              <w:right w:val="single" w:color="auto" w:sz="4" w:space="0"/>
            </w:tcBorders>
          </w:tcPr>
          <w:p w14:paraId="2E3CABB4">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усский язык</w:t>
            </w:r>
          </w:p>
        </w:tc>
        <w:tc>
          <w:tcPr>
            <w:tcW w:w="709" w:type="dxa"/>
            <w:tcBorders>
              <w:top w:val="single" w:color="auto" w:sz="4" w:space="0"/>
              <w:left w:val="single" w:color="auto" w:sz="4" w:space="0"/>
              <w:bottom w:val="single" w:color="auto" w:sz="4" w:space="0"/>
              <w:right w:val="single" w:color="auto" w:sz="4" w:space="0"/>
            </w:tcBorders>
          </w:tcPr>
          <w:p w14:paraId="0E3963E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709" w:type="dxa"/>
            <w:tcBorders>
              <w:top w:val="single" w:color="auto" w:sz="4" w:space="0"/>
              <w:left w:val="single" w:color="auto" w:sz="4" w:space="0"/>
              <w:bottom w:val="single" w:color="auto" w:sz="4" w:space="0"/>
              <w:right w:val="single" w:color="auto" w:sz="4" w:space="0"/>
            </w:tcBorders>
          </w:tcPr>
          <w:p w14:paraId="5112F51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6</w:t>
            </w:r>
          </w:p>
        </w:tc>
        <w:tc>
          <w:tcPr>
            <w:tcW w:w="567" w:type="dxa"/>
            <w:tcBorders>
              <w:top w:val="single" w:color="auto" w:sz="4" w:space="0"/>
              <w:left w:val="single" w:color="auto" w:sz="4" w:space="0"/>
              <w:bottom w:val="single" w:color="auto" w:sz="4" w:space="0"/>
              <w:right w:val="single" w:color="auto" w:sz="4" w:space="0"/>
            </w:tcBorders>
          </w:tcPr>
          <w:p w14:paraId="2BA0199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4</w:t>
            </w:r>
          </w:p>
        </w:tc>
        <w:tc>
          <w:tcPr>
            <w:tcW w:w="709" w:type="dxa"/>
            <w:tcBorders>
              <w:top w:val="single" w:color="auto" w:sz="4" w:space="0"/>
              <w:left w:val="single" w:color="auto" w:sz="4" w:space="0"/>
              <w:bottom w:val="single" w:color="auto" w:sz="4" w:space="0"/>
              <w:right w:val="single" w:color="auto" w:sz="4" w:space="0"/>
            </w:tcBorders>
          </w:tcPr>
          <w:p w14:paraId="7B52BF8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23B451E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8" w:type="dxa"/>
            <w:tcBorders>
              <w:top w:val="single" w:color="auto" w:sz="4" w:space="0"/>
              <w:left w:val="single" w:color="auto" w:sz="4" w:space="0"/>
              <w:bottom w:val="single" w:color="auto" w:sz="4" w:space="0"/>
              <w:right w:val="single" w:color="auto" w:sz="4" w:space="0"/>
            </w:tcBorders>
          </w:tcPr>
          <w:p w14:paraId="376063AC">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1</w:t>
            </w:r>
          </w:p>
        </w:tc>
      </w:tr>
      <w:tr w14:paraId="1F94F3EC">
        <w:tblPrEx>
          <w:tblCellMar>
            <w:top w:w="0" w:type="dxa"/>
            <w:left w:w="0" w:type="dxa"/>
            <w:bottom w:w="0" w:type="dxa"/>
            <w:right w:w="0" w:type="dxa"/>
          </w:tblCellMar>
        </w:tblPrEx>
        <w:trPr>
          <w:trHeight w:val="332" w:hRule="exact"/>
        </w:trPr>
        <w:tc>
          <w:tcPr>
            <w:tcW w:w="2371" w:type="dxa"/>
            <w:vMerge w:val="continue"/>
            <w:tcBorders>
              <w:top w:val="single" w:color="auto" w:sz="4" w:space="0"/>
              <w:left w:val="single" w:color="auto" w:sz="4" w:space="0"/>
              <w:bottom w:val="single" w:color="auto" w:sz="4" w:space="0"/>
              <w:right w:val="single" w:color="auto" w:sz="4" w:space="0"/>
            </w:tcBorders>
          </w:tcPr>
          <w:p w14:paraId="27889F61">
            <w:pPr>
              <w:spacing w:after="0" w:line="240" w:lineRule="auto"/>
              <w:rPr>
                <w:rFonts w:ascii="Times New Roman" w:hAnsi="Times New Roman"/>
                <w:sz w:val="26"/>
                <w:szCs w:val="26"/>
                <w:lang w:val="ru-RU"/>
              </w:rPr>
            </w:pPr>
          </w:p>
        </w:tc>
        <w:tc>
          <w:tcPr>
            <w:tcW w:w="3871" w:type="dxa"/>
            <w:tcBorders>
              <w:top w:val="single" w:color="auto" w:sz="4" w:space="0"/>
              <w:left w:val="single" w:color="auto" w:sz="4" w:space="0"/>
              <w:bottom w:val="single" w:color="auto" w:sz="4" w:space="0"/>
              <w:right w:val="single" w:color="auto" w:sz="4" w:space="0"/>
            </w:tcBorders>
          </w:tcPr>
          <w:p w14:paraId="31499FB3">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Литература</w:t>
            </w:r>
          </w:p>
        </w:tc>
        <w:tc>
          <w:tcPr>
            <w:tcW w:w="709" w:type="dxa"/>
            <w:tcBorders>
              <w:top w:val="single" w:color="auto" w:sz="4" w:space="0"/>
              <w:left w:val="single" w:color="auto" w:sz="4" w:space="0"/>
              <w:bottom w:val="single" w:color="auto" w:sz="4" w:space="0"/>
              <w:right w:val="single" w:color="auto" w:sz="4" w:space="0"/>
            </w:tcBorders>
          </w:tcPr>
          <w:p w14:paraId="1C535B1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2E6B878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0920C96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tcBorders>
              <w:top w:val="single" w:color="auto" w:sz="4" w:space="0"/>
              <w:left w:val="single" w:color="auto" w:sz="4" w:space="0"/>
              <w:bottom w:val="single" w:color="auto" w:sz="4" w:space="0"/>
              <w:right w:val="single" w:color="auto" w:sz="4" w:space="0"/>
            </w:tcBorders>
          </w:tcPr>
          <w:p w14:paraId="01BE3BC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tcBorders>
              <w:top w:val="single" w:color="auto" w:sz="4" w:space="0"/>
              <w:left w:val="single" w:color="auto" w:sz="4" w:space="0"/>
              <w:bottom w:val="single" w:color="auto" w:sz="4" w:space="0"/>
              <w:right w:val="single" w:color="auto" w:sz="4" w:space="0"/>
            </w:tcBorders>
          </w:tcPr>
          <w:p w14:paraId="420DC3E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8" w:type="dxa"/>
            <w:tcBorders>
              <w:top w:val="single" w:color="auto" w:sz="4" w:space="0"/>
              <w:left w:val="single" w:color="auto" w:sz="4" w:space="0"/>
              <w:bottom w:val="single" w:color="auto" w:sz="4" w:space="0"/>
              <w:right w:val="single" w:color="auto" w:sz="4" w:space="0"/>
            </w:tcBorders>
          </w:tcPr>
          <w:p w14:paraId="3CC37FD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3</w:t>
            </w:r>
          </w:p>
        </w:tc>
      </w:tr>
      <w:tr w14:paraId="0AB7D329">
        <w:tblPrEx>
          <w:tblCellMar>
            <w:top w:w="0" w:type="dxa"/>
            <w:left w:w="0" w:type="dxa"/>
            <w:bottom w:w="0" w:type="dxa"/>
            <w:right w:w="0" w:type="dxa"/>
          </w:tblCellMar>
        </w:tblPrEx>
        <w:trPr>
          <w:trHeight w:val="1256" w:hRule="exact"/>
        </w:trPr>
        <w:tc>
          <w:tcPr>
            <w:tcW w:w="2371" w:type="dxa"/>
            <w:vMerge w:val="restart"/>
            <w:tcBorders>
              <w:top w:val="single" w:color="auto" w:sz="4" w:space="0"/>
              <w:left w:val="single" w:color="auto" w:sz="4" w:space="0"/>
              <w:bottom w:val="single" w:color="auto" w:sz="4" w:space="0"/>
              <w:right w:val="single" w:color="auto" w:sz="4" w:space="0"/>
            </w:tcBorders>
          </w:tcPr>
          <w:p w14:paraId="7E9168D2">
            <w:pPr>
              <w:spacing w:after="0" w:line="240" w:lineRule="auto"/>
              <w:rPr>
                <w:rFonts w:ascii="Times New Roman" w:hAnsi="Times New Roman" w:eastAsia="SchoolBookSanPin"/>
                <w:sz w:val="26"/>
                <w:szCs w:val="26"/>
                <w:lang w:val="ru-RU"/>
              </w:rPr>
            </w:pPr>
            <w:r>
              <w:rPr>
                <w:rFonts w:ascii="Times New Roman" w:hAnsi="Times New Roman" w:eastAsia="SchoolBookSanPin"/>
                <w:position w:val="1"/>
                <w:sz w:val="26"/>
                <w:szCs w:val="26"/>
                <w:lang w:val="ru-RU"/>
              </w:rPr>
              <w:t>Родной язык и родная литература</w:t>
            </w:r>
          </w:p>
        </w:tc>
        <w:tc>
          <w:tcPr>
            <w:tcW w:w="3871" w:type="dxa"/>
            <w:tcBorders>
              <w:top w:val="single" w:color="auto" w:sz="4" w:space="0"/>
              <w:left w:val="single" w:color="auto" w:sz="4" w:space="0"/>
              <w:bottom w:val="single" w:color="auto" w:sz="4" w:space="0"/>
              <w:right w:val="single" w:color="auto" w:sz="4" w:space="0"/>
            </w:tcBorders>
          </w:tcPr>
          <w:p w14:paraId="34575293">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одной язык и (или) государственный язык республики Российской Федерации</w:t>
            </w:r>
          </w:p>
        </w:tc>
        <w:tc>
          <w:tcPr>
            <w:tcW w:w="709" w:type="dxa"/>
            <w:tcBorders>
              <w:top w:val="single" w:color="auto" w:sz="4" w:space="0"/>
              <w:left w:val="single" w:color="auto" w:sz="4" w:space="0"/>
              <w:bottom w:val="single" w:color="auto" w:sz="4" w:space="0"/>
              <w:right w:val="single" w:color="auto" w:sz="4" w:space="0"/>
            </w:tcBorders>
          </w:tcPr>
          <w:p w14:paraId="75E3D3F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tcBorders>
              <w:top w:val="single" w:color="auto" w:sz="4" w:space="0"/>
              <w:left w:val="single" w:color="auto" w:sz="4" w:space="0"/>
              <w:bottom w:val="single" w:color="auto" w:sz="4" w:space="0"/>
              <w:right w:val="single" w:color="auto" w:sz="4" w:space="0"/>
            </w:tcBorders>
          </w:tcPr>
          <w:p w14:paraId="5683AE4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tcBorders>
              <w:top w:val="single" w:color="auto" w:sz="4" w:space="0"/>
              <w:left w:val="single" w:color="auto" w:sz="4" w:space="0"/>
              <w:bottom w:val="single" w:color="auto" w:sz="4" w:space="0"/>
              <w:right w:val="single" w:color="auto" w:sz="4" w:space="0"/>
            </w:tcBorders>
          </w:tcPr>
          <w:p w14:paraId="2497C3A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tcBorders>
              <w:top w:val="single" w:color="auto" w:sz="4" w:space="0"/>
              <w:left w:val="single" w:color="auto" w:sz="4" w:space="0"/>
              <w:bottom w:val="single" w:color="auto" w:sz="4" w:space="0"/>
              <w:right w:val="single" w:color="auto" w:sz="4" w:space="0"/>
            </w:tcBorders>
          </w:tcPr>
          <w:p w14:paraId="4EA2AA0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67" w:type="dxa"/>
            <w:tcBorders>
              <w:top w:val="single" w:color="auto" w:sz="4" w:space="0"/>
              <w:left w:val="single" w:color="auto" w:sz="4" w:space="0"/>
              <w:bottom w:val="single" w:color="auto" w:sz="4" w:space="0"/>
              <w:right w:val="single" w:color="auto" w:sz="4" w:space="0"/>
            </w:tcBorders>
          </w:tcPr>
          <w:p w14:paraId="4DC5C7D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8" w:type="dxa"/>
            <w:tcBorders>
              <w:top w:val="single" w:color="auto" w:sz="4" w:space="0"/>
              <w:left w:val="single" w:color="auto" w:sz="4" w:space="0"/>
              <w:bottom w:val="single" w:color="auto" w:sz="4" w:space="0"/>
              <w:right w:val="single" w:color="auto" w:sz="4" w:space="0"/>
            </w:tcBorders>
          </w:tcPr>
          <w:p w14:paraId="7EE77F5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0</w:t>
            </w:r>
          </w:p>
        </w:tc>
      </w:tr>
      <w:tr w14:paraId="24EF00DF">
        <w:tblPrEx>
          <w:tblCellMar>
            <w:top w:w="0" w:type="dxa"/>
            <w:left w:w="0" w:type="dxa"/>
            <w:bottom w:w="0" w:type="dxa"/>
            <w:right w:w="0" w:type="dxa"/>
          </w:tblCellMar>
        </w:tblPrEx>
        <w:trPr>
          <w:trHeight w:val="422" w:hRule="exact"/>
        </w:trPr>
        <w:tc>
          <w:tcPr>
            <w:tcW w:w="2371" w:type="dxa"/>
            <w:vMerge w:val="continue"/>
            <w:tcBorders>
              <w:top w:val="single" w:color="auto" w:sz="4" w:space="0"/>
              <w:left w:val="single" w:color="auto" w:sz="4" w:space="0"/>
              <w:bottom w:val="single" w:color="auto" w:sz="4" w:space="0"/>
              <w:right w:val="single" w:color="auto" w:sz="4" w:space="0"/>
            </w:tcBorders>
          </w:tcPr>
          <w:p w14:paraId="2F8B9503">
            <w:pPr>
              <w:spacing w:after="0" w:line="240" w:lineRule="auto"/>
              <w:rPr>
                <w:rFonts w:ascii="Times New Roman" w:hAnsi="Times New Roman"/>
                <w:sz w:val="26"/>
                <w:szCs w:val="26"/>
                <w:lang w:val="ru-RU"/>
              </w:rPr>
            </w:pPr>
          </w:p>
        </w:tc>
        <w:tc>
          <w:tcPr>
            <w:tcW w:w="3871" w:type="dxa"/>
            <w:tcBorders>
              <w:top w:val="single" w:color="auto" w:sz="4" w:space="0"/>
              <w:left w:val="single" w:color="auto" w:sz="4" w:space="0"/>
              <w:bottom w:val="single" w:color="auto" w:sz="4" w:space="0"/>
              <w:right w:val="single" w:color="auto" w:sz="4" w:space="0"/>
            </w:tcBorders>
          </w:tcPr>
          <w:p w14:paraId="0FF1B5DB">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одная литература</w:t>
            </w:r>
          </w:p>
        </w:tc>
        <w:tc>
          <w:tcPr>
            <w:tcW w:w="709" w:type="dxa"/>
            <w:tcBorders>
              <w:top w:val="single" w:color="auto" w:sz="4" w:space="0"/>
              <w:left w:val="single" w:color="auto" w:sz="4" w:space="0"/>
              <w:bottom w:val="single" w:color="auto" w:sz="4" w:space="0"/>
              <w:right w:val="single" w:color="auto" w:sz="4" w:space="0"/>
            </w:tcBorders>
          </w:tcPr>
          <w:p w14:paraId="53A7F0D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09" w:type="dxa"/>
            <w:tcBorders>
              <w:top w:val="single" w:color="auto" w:sz="4" w:space="0"/>
              <w:left w:val="single" w:color="auto" w:sz="4" w:space="0"/>
              <w:bottom w:val="single" w:color="auto" w:sz="4" w:space="0"/>
              <w:right w:val="single" w:color="auto" w:sz="4" w:space="0"/>
            </w:tcBorders>
          </w:tcPr>
          <w:p w14:paraId="2996C6A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567" w:type="dxa"/>
            <w:tcBorders>
              <w:top w:val="single" w:color="auto" w:sz="4" w:space="0"/>
              <w:left w:val="single" w:color="auto" w:sz="4" w:space="0"/>
              <w:bottom w:val="single" w:color="auto" w:sz="4" w:space="0"/>
              <w:right w:val="single" w:color="auto" w:sz="4" w:space="0"/>
            </w:tcBorders>
          </w:tcPr>
          <w:p w14:paraId="405AD6F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09" w:type="dxa"/>
            <w:tcBorders>
              <w:top w:val="single" w:color="auto" w:sz="4" w:space="0"/>
              <w:left w:val="single" w:color="auto" w:sz="4" w:space="0"/>
              <w:bottom w:val="single" w:color="auto" w:sz="4" w:space="0"/>
              <w:right w:val="single" w:color="auto" w:sz="4" w:space="0"/>
            </w:tcBorders>
          </w:tcPr>
          <w:p w14:paraId="0129E11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567" w:type="dxa"/>
            <w:tcBorders>
              <w:top w:val="single" w:color="auto" w:sz="4" w:space="0"/>
              <w:left w:val="single" w:color="auto" w:sz="4" w:space="0"/>
              <w:bottom w:val="single" w:color="auto" w:sz="4" w:space="0"/>
              <w:right w:val="single" w:color="auto" w:sz="4" w:space="0"/>
            </w:tcBorders>
          </w:tcPr>
          <w:p w14:paraId="46696E8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08" w:type="dxa"/>
            <w:tcBorders>
              <w:top w:val="single" w:color="auto" w:sz="4" w:space="0"/>
              <w:left w:val="single" w:color="auto" w:sz="4" w:space="0"/>
              <w:bottom w:val="single" w:color="auto" w:sz="4" w:space="0"/>
              <w:right w:val="single" w:color="auto" w:sz="4" w:space="0"/>
            </w:tcBorders>
          </w:tcPr>
          <w:p w14:paraId="1BB7B98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r>
      <w:tr w14:paraId="4F56EEB6">
        <w:tblPrEx>
          <w:tblCellMar>
            <w:top w:w="0" w:type="dxa"/>
            <w:left w:w="0" w:type="dxa"/>
            <w:bottom w:w="0" w:type="dxa"/>
            <w:right w:w="0" w:type="dxa"/>
          </w:tblCellMar>
        </w:tblPrEx>
        <w:trPr>
          <w:trHeight w:val="556" w:hRule="exact"/>
        </w:trPr>
        <w:tc>
          <w:tcPr>
            <w:tcW w:w="2371" w:type="dxa"/>
            <w:tcBorders>
              <w:top w:val="single" w:color="auto" w:sz="4" w:space="0"/>
              <w:left w:val="single" w:color="auto" w:sz="4" w:space="0"/>
              <w:bottom w:val="single" w:color="auto" w:sz="4" w:space="0"/>
              <w:right w:val="single" w:color="auto" w:sz="4" w:space="0"/>
            </w:tcBorders>
          </w:tcPr>
          <w:p w14:paraId="14278935">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Иностранные языки</w:t>
            </w:r>
          </w:p>
        </w:tc>
        <w:tc>
          <w:tcPr>
            <w:tcW w:w="3871" w:type="dxa"/>
            <w:tcBorders>
              <w:top w:val="single" w:color="auto" w:sz="4" w:space="0"/>
              <w:left w:val="single" w:color="auto" w:sz="4" w:space="0"/>
              <w:bottom w:val="single" w:color="auto" w:sz="4" w:space="0"/>
              <w:right w:val="single" w:color="auto" w:sz="4" w:space="0"/>
            </w:tcBorders>
          </w:tcPr>
          <w:p w14:paraId="595E6D51">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Иностранный язык</w:t>
            </w:r>
          </w:p>
        </w:tc>
        <w:tc>
          <w:tcPr>
            <w:tcW w:w="709" w:type="dxa"/>
            <w:tcBorders>
              <w:top w:val="single" w:color="auto" w:sz="4" w:space="0"/>
              <w:left w:val="single" w:color="auto" w:sz="4" w:space="0"/>
              <w:bottom w:val="single" w:color="auto" w:sz="4" w:space="0"/>
              <w:right w:val="single" w:color="auto" w:sz="4" w:space="0"/>
            </w:tcBorders>
          </w:tcPr>
          <w:p w14:paraId="2450312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0F6043F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2AB03AA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auto" w:sz="4" w:space="0"/>
              <w:left w:val="single" w:color="auto" w:sz="4" w:space="0"/>
              <w:bottom w:val="single" w:color="auto" w:sz="4" w:space="0"/>
              <w:right w:val="single" w:color="auto" w:sz="4" w:space="0"/>
            </w:tcBorders>
          </w:tcPr>
          <w:p w14:paraId="5E56C1A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auto" w:sz="4" w:space="0"/>
              <w:left w:val="single" w:color="auto" w:sz="4" w:space="0"/>
              <w:bottom w:val="single" w:color="auto" w:sz="4" w:space="0"/>
              <w:right w:val="single" w:color="auto" w:sz="4" w:space="0"/>
            </w:tcBorders>
          </w:tcPr>
          <w:p w14:paraId="0935682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8" w:type="dxa"/>
            <w:tcBorders>
              <w:top w:val="single" w:color="auto" w:sz="4" w:space="0"/>
              <w:left w:val="single" w:color="auto" w:sz="4" w:space="0"/>
              <w:bottom w:val="single" w:color="auto" w:sz="4" w:space="0"/>
              <w:right w:val="single" w:color="auto" w:sz="4" w:space="0"/>
            </w:tcBorders>
          </w:tcPr>
          <w:p w14:paraId="2461648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5</w:t>
            </w:r>
          </w:p>
        </w:tc>
      </w:tr>
      <w:tr w14:paraId="7E3EB36F">
        <w:tblPrEx>
          <w:tblCellMar>
            <w:top w:w="0" w:type="dxa"/>
            <w:left w:w="0" w:type="dxa"/>
            <w:bottom w:w="0" w:type="dxa"/>
            <w:right w:w="0" w:type="dxa"/>
          </w:tblCellMar>
        </w:tblPrEx>
        <w:trPr>
          <w:trHeight w:val="436" w:hRule="exact"/>
        </w:trPr>
        <w:tc>
          <w:tcPr>
            <w:tcW w:w="2371" w:type="dxa"/>
            <w:vMerge w:val="restart"/>
            <w:tcBorders>
              <w:top w:val="single" w:color="auto" w:sz="4" w:space="0"/>
              <w:left w:val="single" w:color="auto" w:sz="4" w:space="0"/>
              <w:bottom w:val="single" w:color="auto" w:sz="4" w:space="0"/>
              <w:right w:val="single" w:color="auto" w:sz="4" w:space="0"/>
            </w:tcBorders>
          </w:tcPr>
          <w:p w14:paraId="19F2460C">
            <w:pPr>
              <w:spacing w:after="0" w:line="240" w:lineRule="auto"/>
              <w:rPr>
                <w:rFonts w:ascii="Times New Roman" w:hAnsi="Times New Roman" w:eastAsia="SchoolBookSanPin"/>
                <w:sz w:val="26"/>
                <w:szCs w:val="26"/>
                <w:lang w:val="ru-RU"/>
              </w:rPr>
            </w:pPr>
            <w:r>
              <w:rPr>
                <w:rFonts w:ascii="Times New Roman" w:hAnsi="Times New Roman" w:eastAsia="SchoolBookSanPin"/>
                <w:position w:val="1"/>
                <w:sz w:val="26"/>
                <w:szCs w:val="26"/>
                <w:lang w:val="ru-RU"/>
              </w:rPr>
              <w:t>Математика и информатика</w:t>
            </w:r>
          </w:p>
        </w:tc>
        <w:tc>
          <w:tcPr>
            <w:tcW w:w="3871" w:type="dxa"/>
            <w:tcBorders>
              <w:top w:val="single" w:color="auto" w:sz="4" w:space="0"/>
              <w:left w:val="single" w:color="auto" w:sz="4" w:space="0"/>
              <w:bottom w:val="single" w:color="auto" w:sz="4" w:space="0"/>
              <w:right w:val="single" w:color="auto" w:sz="4" w:space="0"/>
            </w:tcBorders>
          </w:tcPr>
          <w:p w14:paraId="26C8FE83">
            <w:pPr>
              <w:spacing w:after="0" w:line="240" w:lineRule="auto"/>
              <w:rPr>
                <w:rFonts w:ascii="Times New Roman" w:hAnsi="Times New Roman" w:eastAsia="SchoolBookSanPin"/>
                <w:sz w:val="26"/>
                <w:szCs w:val="26"/>
              </w:rPr>
            </w:pPr>
            <w:r>
              <w:rPr>
                <w:rFonts w:ascii="Times New Roman" w:hAnsi="Times New Roman" w:eastAsia="SchoolBookSanPin"/>
                <w:sz w:val="26"/>
                <w:szCs w:val="26"/>
                <w:lang w:val="ru-RU"/>
              </w:rPr>
              <w:t>Математ</w:t>
            </w:r>
            <w:r>
              <w:rPr>
                <w:rFonts w:ascii="Times New Roman" w:hAnsi="Times New Roman" w:eastAsia="SchoolBookSanPin"/>
                <w:sz w:val="26"/>
                <w:szCs w:val="26"/>
              </w:rPr>
              <w:t>ика</w:t>
            </w:r>
          </w:p>
        </w:tc>
        <w:tc>
          <w:tcPr>
            <w:tcW w:w="709" w:type="dxa"/>
            <w:tcBorders>
              <w:top w:val="single" w:color="auto" w:sz="4" w:space="0"/>
              <w:left w:val="single" w:color="auto" w:sz="4" w:space="0"/>
              <w:bottom w:val="single" w:color="auto" w:sz="4" w:space="0"/>
              <w:right w:val="single" w:color="auto" w:sz="4" w:space="0"/>
            </w:tcBorders>
          </w:tcPr>
          <w:p w14:paraId="76E3517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5</w:t>
            </w:r>
          </w:p>
        </w:tc>
        <w:tc>
          <w:tcPr>
            <w:tcW w:w="709" w:type="dxa"/>
            <w:tcBorders>
              <w:top w:val="single" w:color="auto" w:sz="4" w:space="0"/>
              <w:left w:val="single" w:color="auto" w:sz="4" w:space="0"/>
              <w:bottom w:val="single" w:color="auto" w:sz="4" w:space="0"/>
              <w:right w:val="single" w:color="auto" w:sz="4" w:space="0"/>
            </w:tcBorders>
          </w:tcPr>
          <w:p w14:paraId="39012A0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5</w:t>
            </w:r>
          </w:p>
        </w:tc>
        <w:tc>
          <w:tcPr>
            <w:tcW w:w="567" w:type="dxa"/>
            <w:tcBorders>
              <w:top w:val="single" w:color="auto" w:sz="4" w:space="0"/>
              <w:left w:val="single" w:color="auto" w:sz="4" w:space="0"/>
              <w:bottom w:val="single" w:color="auto" w:sz="4" w:space="0"/>
              <w:right w:val="single" w:color="auto" w:sz="4" w:space="0"/>
            </w:tcBorders>
          </w:tcPr>
          <w:p w14:paraId="6CD30E06">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253A7C20">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0A3B2D20">
            <w:pPr>
              <w:spacing w:after="0" w:line="240" w:lineRule="auto"/>
              <w:jc w:val="center"/>
              <w:rPr>
                <w:rFonts w:ascii="Times New Roman" w:hAnsi="Times New Roman"/>
                <w:sz w:val="26"/>
                <w:szCs w:val="26"/>
              </w:rPr>
            </w:pPr>
          </w:p>
        </w:tc>
        <w:tc>
          <w:tcPr>
            <w:tcW w:w="708" w:type="dxa"/>
            <w:tcBorders>
              <w:top w:val="single" w:color="auto" w:sz="4" w:space="0"/>
              <w:left w:val="single" w:color="auto" w:sz="4" w:space="0"/>
              <w:bottom w:val="single" w:color="auto" w:sz="4" w:space="0"/>
              <w:right w:val="single" w:color="auto" w:sz="4" w:space="0"/>
            </w:tcBorders>
          </w:tcPr>
          <w:p w14:paraId="3CF3BA4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734AA881">
        <w:tblPrEx>
          <w:tblCellMar>
            <w:top w:w="0" w:type="dxa"/>
            <w:left w:w="0" w:type="dxa"/>
            <w:bottom w:w="0" w:type="dxa"/>
            <w:right w:w="0" w:type="dxa"/>
          </w:tblCellMar>
        </w:tblPrEx>
        <w:trPr>
          <w:trHeight w:val="332" w:hRule="exact"/>
        </w:trPr>
        <w:tc>
          <w:tcPr>
            <w:tcW w:w="2371" w:type="dxa"/>
            <w:vMerge w:val="continue"/>
            <w:tcBorders>
              <w:top w:val="single" w:color="auto" w:sz="4" w:space="0"/>
              <w:left w:val="single" w:color="auto" w:sz="4" w:space="0"/>
              <w:bottom w:val="single" w:color="auto" w:sz="4" w:space="0"/>
              <w:right w:val="single" w:color="auto" w:sz="4" w:space="0"/>
            </w:tcBorders>
          </w:tcPr>
          <w:p w14:paraId="5E49969E">
            <w:pPr>
              <w:spacing w:after="0" w:line="240" w:lineRule="auto"/>
              <w:rPr>
                <w:rFonts w:ascii="Times New Roman" w:hAnsi="Times New Roman"/>
                <w:sz w:val="26"/>
                <w:szCs w:val="26"/>
              </w:rPr>
            </w:pPr>
          </w:p>
        </w:tc>
        <w:tc>
          <w:tcPr>
            <w:tcW w:w="3871" w:type="dxa"/>
            <w:tcBorders>
              <w:top w:val="single" w:color="auto" w:sz="4" w:space="0"/>
              <w:left w:val="single" w:color="auto" w:sz="4" w:space="0"/>
              <w:bottom w:val="single" w:color="auto" w:sz="4" w:space="0"/>
              <w:right w:val="single" w:color="auto" w:sz="4" w:space="0"/>
            </w:tcBorders>
          </w:tcPr>
          <w:p w14:paraId="44A38AD7">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Алгебра</w:t>
            </w:r>
          </w:p>
        </w:tc>
        <w:tc>
          <w:tcPr>
            <w:tcW w:w="709" w:type="dxa"/>
            <w:tcBorders>
              <w:top w:val="single" w:color="auto" w:sz="4" w:space="0"/>
              <w:left w:val="single" w:color="auto" w:sz="4" w:space="0"/>
              <w:bottom w:val="single" w:color="auto" w:sz="4" w:space="0"/>
              <w:right w:val="single" w:color="auto" w:sz="4" w:space="0"/>
            </w:tcBorders>
          </w:tcPr>
          <w:p w14:paraId="188A5624">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33E6A9C1">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1C9B4D5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9" w:type="dxa"/>
            <w:tcBorders>
              <w:top w:val="single" w:color="auto" w:sz="4" w:space="0"/>
              <w:left w:val="single" w:color="auto" w:sz="4" w:space="0"/>
              <w:bottom w:val="single" w:color="auto" w:sz="4" w:space="0"/>
              <w:right w:val="single" w:color="auto" w:sz="4" w:space="0"/>
            </w:tcBorders>
          </w:tcPr>
          <w:p w14:paraId="46D0909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567" w:type="dxa"/>
            <w:tcBorders>
              <w:top w:val="single" w:color="auto" w:sz="4" w:space="0"/>
              <w:left w:val="single" w:color="auto" w:sz="4" w:space="0"/>
              <w:bottom w:val="single" w:color="auto" w:sz="4" w:space="0"/>
              <w:right w:val="single" w:color="auto" w:sz="4" w:space="0"/>
            </w:tcBorders>
          </w:tcPr>
          <w:p w14:paraId="487199A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8" w:type="dxa"/>
            <w:tcBorders>
              <w:top w:val="single" w:color="auto" w:sz="4" w:space="0"/>
              <w:left w:val="single" w:color="auto" w:sz="4" w:space="0"/>
              <w:bottom w:val="single" w:color="auto" w:sz="4" w:space="0"/>
              <w:right w:val="single" w:color="auto" w:sz="4" w:space="0"/>
            </w:tcBorders>
          </w:tcPr>
          <w:p w14:paraId="21B9512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9</w:t>
            </w:r>
          </w:p>
        </w:tc>
      </w:tr>
      <w:tr w14:paraId="0A443C82">
        <w:tblPrEx>
          <w:tblCellMar>
            <w:top w:w="0" w:type="dxa"/>
            <w:left w:w="0" w:type="dxa"/>
            <w:bottom w:w="0" w:type="dxa"/>
            <w:right w:w="0" w:type="dxa"/>
          </w:tblCellMar>
        </w:tblPrEx>
        <w:trPr>
          <w:trHeight w:val="332" w:hRule="exact"/>
        </w:trPr>
        <w:tc>
          <w:tcPr>
            <w:tcW w:w="2371" w:type="dxa"/>
            <w:vMerge w:val="continue"/>
            <w:tcBorders>
              <w:top w:val="single" w:color="auto" w:sz="4" w:space="0"/>
              <w:left w:val="single" w:color="auto" w:sz="4" w:space="0"/>
              <w:bottom w:val="single" w:color="auto" w:sz="4" w:space="0"/>
              <w:right w:val="single" w:color="auto" w:sz="4" w:space="0"/>
            </w:tcBorders>
          </w:tcPr>
          <w:p w14:paraId="58764936">
            <w:pPr>
              <w:spacing w:after="0" w:line="240" w:lineRule="auto"/>
              <w:rPr>
                <w:rFonts w:ascii="Times New Roman" w:hAnsi="Times New Roman"/>
                <w:sz w:val="26"/>
                <w:szCs w:val="26"/>
              </w:rPr>
            </w:pPr>
          </w:p>
        </w:tc>
        <w:tc>
          <w:tcPr>
            <w:tcW w:w="3871" w:type="dxa"/>
            <w:tcBorders>
              <w:top w:val="single" w:color="auto" w:sz="4" w:space="0"/>
              <w:left w:val="single" w:color="auto" w:sz="4" w:space="0"/>
              <w:bottom w:val="single" w:color="auto" w:sz="4" w:space="0"/>
              <w:right w:val="single" w:color="auto" w:sz="4" w:space="0"/>
            </w:tcBorders>
          </w:tcPr>
          <w:p w14:paraId="2542D963">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Геометрия</w:t>
            </w:r>
          </w:p>
        </w:tc>
        <w:tc>
          <w:tcPr>
            <w:tcW w:w="709" w:type="dxa"/>
            <w:tcBorders>
              <w:top w:val="single" w:color="auto" w:sz="4" w:space="0"/>
              <w:left w:val="single" w:color="auto" w:sz="4" w:space="0"/>
              <w:bottom w:val="single" w:color="auto" w:sz="4" w:space="0"/>
              <w:right w:val="single" w:color="auto" w:sz="4" w:space="0"/>
            </w:tcBorders>
          </w:tcPr>
          <w:p w14:paraId="2756AC6A">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0632DA08">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4459092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6FE52A2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634F971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8" w:type="dxa"/>
            <w:tcBorders>
              <w:top w:val="single" w:color="auto" w:sz="4" w:space="0"/>
              <w:left w:val="single" w:color="auto" w:sz="4" w:space="0"/>
              <w:bottom w:val="single" w:color="auto" w:sz="4" w:space="0"/>
              <w:right w:val="single" w:color="auto" w:sz="4" w:space="0"/>
            </w:tcBorders>
          </w:tcPr>
          <w:p w14:paraId="5DFE1C2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6</w:t>
            </w:r>
          </w:p>
        </w:tc>
      </w:tr>
      <w:tr w14:paraId="1D04DD66">
        <w:tblPrEx>
          <w:tblCellMar>
            <w:top w:w="0" w:type="dxa"/>
            <w:left w:w="0" w:type="dxa"/>
            <w:bottom w:w="0" w:type="dxa"/>
            <w:right w:w="0" w:type="dxa"/>
          </w:tblCellMar>
        </w:tblPrEx>
        <w:trPr>
          <w:trHeight w:val="332" w:hRule="exact"/>
        </w:trPr>
        <w:tc>
          <w:tcPr>
            <w:tcW w:w="2371" w:type="dxa"/>
            <w:vMerge w:val="continue"/>
            <w:tcBorders>
              <w:top w:val="single" w:color="auto" w:sz="4" w:space="0"/>
              <w:left w:val="single" w:color="auto" w:sz="4" w:space="0"/>
              <w:bottom w:val="single" w:color="auto" w:sz="4" w:space="0"/>
              <w:right w:val="single" w:color="auto" w:sz="4" w:space="0"/>
            </w:tcBorders>
          </w:tcPr>
          <w:p w14:paraId="69CEE1CA">
            <w:pPr>
              <w:spacing w:after="0" w:line="240" w:lineRule="auto"/>
              <w:rPr>
                <w:rFonts w:ascii="Times New Roman" w:hAnsi="Times New Roman"/>
                <w:sz w:val="26"/>
                <w:szCs w:val="26"/>
              </w:rPr>
            </w:pPr>
          </w:p>
        </w:tc>
        <w:tc>
          <w:tcPr>
            <w:tcW w:w="3871" w:type="dxa"/>
            <w:tcBorders>
              <w:top w:val="single" w:color="auto" w:sz="4" w:space="0"/>
              <w:left w:val="single" w:color="auto" w:sz="4" w:space="0"/>
              <w:bottom w:val="single" w:color="auto" w:sz="4" w:space="0"/>
              <w:right w:val="single" w:color="auto" w:sz="4" w:space="0"/>
            </w:tcBorders>
          </w:tcPr>
          <w:p w14:paraId="3187FEA4">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Вероятность и статистика</w:t>
            </w:r>
          </w:p>
        </w:tc>
        <w:tc>
          <w:tcPr>
            <w:tcW w:w="709" w:type="dxa"/>
            <w:tcBorders>
              <w:top w:val="single" w:color="auto" w:sz="4" w:space="0"/>
              <w:left w:val="single" w:color="auto" w:sz="4" w:space="0"/>
              <w:bottom w:val="single" w:color="auto" w:sz="4" w:space="0"/>
              <w:right w:val="single" w:color="auto" w:sz="4" w:space="0"/>
            </w:tcBorders>
          </w:tcPr>
          <w:p w14:paraId="645B44B8">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78AB0859">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5B7400C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6B86CCF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542CF26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8" w:type="dxa"/>
            <w:tcBorders>
              <w:top w:val="single" w:color="auto" w:sz="4" w:space="0"/>
              <w:left w:val="single" w:color="auto" w:sz="4" w:space="0"/>
              <w:bottom w:val="single" w:color="auto" w:sz="4" w:space="0"/>
              <w:right w:val="single" w:color="auto" w:sz="4" w:space="0"/>
            </w:tcBorders>
          </w:tcPr>
          <w:p w14:paraId="6BD6758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58F01121">
        <w:tblPrEx>
          <w:tblCellMar>
            <w:top w:w="0" w:type="dxa"/>
            <w:left w:w="0" w:type="dxa"/>
            <w:bottom w:w="0" w:type="dxa"/>
            <w:right w:w="0" w:type="dxa"/>
          </w:tblCellMar>
        </w:tblPrEx>
        <w:trPr>
          <w:trHeight w:val="332" w:hRule="exact"/>
        </w:trPr>
        <w:tc>
          <w:tcPr>
            <w:tcW w:w="2371" w:type="dxa"/>
            <w:vMerge w:val="continue"/>
            <w:tcBorders>
              <w:top w:val="single" w:color="auto" w:sz="4" w:space="0"/>
              <w:left w:val="single" w:color="auto" w:sz="4" w:space="0"/>
              <w:bottom w:val="single" w:color="auto" w:sz="4" w:space="0"/>
              <w:right w:val="single" w:color="auto" w:sz="4" w:space="0"/>
            </w:tcBorders>
          </w:tcPr>
          <w:p w14:paraId="5F5F58F1">
            <w:pPr>
              <w:spacing w:after="0" w:line="240" w:lineRule="auto"/>
              <w:rPr>
                <w:rFonts w:ascii="Times New Roman" w:hAnsi="Times New Roman"/>
                <w:sz w:val="26"/>
                <w:szCs w:val="26"/>
              </w:rPr>
            </w:pPr>
          </w:p>
        </w:tc>
        <w:tc>
          <w:tcPr>
            <w:tcW w:w="3871" w:type="dxa"/>
            <w:tcBorders>
              <w:top w:val="single" w:color="auto" w:sz="4" w:space="0"/>
              <w:left w:val="single" w:color="auto" w:sz="4" w:space="0"/>
              <w:bottom w:val="single" w:color="auto" w:sz="4" w:space="0"/>
              <w:right w:val="single" w:color="auto" w:sz="4" w:space="0"/>
            </w:tcBorders>
          </w:tcPr>
          <w:p w14:paraId="24E566F6">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нформатика</w:t>
            </w:r>
          </w:p>
        </w:tc>
        <w:tc>
          <w:tcPr>
            <w:tcW w:w="709" w:type="dxa"/>
            <w:tcBorders>
              <w:top w:val="single" w:color="auto" w:sz="4" w:space="0"/>
              <w:left w:val="single" w:color="auto" w:sz="4" w:space="0"/>
              <w:bottom w:val="single" w:color="auto" w:sz="4" w:space="0"/>
              <w:right w:val="single" w:color="auto" w:sz="4" w:space="0"/>
            </w:tcBorders>
          </w:tcPr>
          <w:p w14:paraId="4AEE7AB8">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4A909510">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734EB82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5D52AB2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3ACA93C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8" w:type="dxa"/>
            <w:tcBorders>
              <w:top w:val="single" w:color="auto" w:sz="4" w:space="0"/>
              <w:left w:val="single" w:color="auto" w:sz="4" w:space="0"/>
              <w:bottom w:val="single" w:color="auto" w:sz="4" w:space="0"/>
              <w:right w:val="single" w:color="auto" w:sz="4" w:space="0"/>
            </w:tcBorders>
          </w:tcPr>
          <w:p w14:paraId="4A4EF03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532D901B">
        <w:tblPrEx>
          <w:tblCellMar>
            <w:top w:w="0" w:type="dxa"/>
            <w:left w:w="0" w:type="dxa"/>
            <w:bottom w:w="0" w:type="dxa"/>
            <w:right w:w="0" w:type="dxa"/>
          </w:tblCellMar>
        </w:tblPrEx>
        <w:trPr>
          <w:trHeight w:val="516" w:hRule="exact"/>
        </w:trPr>
        <w:tc>
          <w:tcPr>
            <w:tcW w:w="2371" w:type="dxa"/>
            <w:vMerge w:val="restart"/>
            <w:tcBorders>
              <w:top w:val="single" w:color="auto" w:sz="4" w:space="0"/>
              <w:left w:val="single" w:color="auto" w:sz="4" w:space="0"/>
              <w:bottom w:val="single" w:color="auto" w:sz="4" w:space="0"/>
              <w:right w:val="single" w:color="auto" w:sz="4" w:space="0"/>
            </w:tcBorders>
          </w:tcPr>
          <w:p w14:paraId="05984E07">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Общественно-научные предметы</w:t>
            </w:r>
          </w:p>
        </w:tc>
        <w:tc>
          <w:tcPr>
            <w:tcW w:w="3871" w:type="dxa"/>
            <w:tcBorders>
              <w:top w:val="single" w:color="auto" w:sz="4" w:space="0"/>
              <w:left w:val="single" w:color="auto" w:sz="4" w:space="0"/>
              <w:bottom w:val="single" w:color="auto" w:sz="4" w:space="0"/>
              <w:right w:val="single" w:color="auto" w:sz="4" w:space="0"/>
            </w:tcBorders>
          </w:tcPr>
          <w:p w14:paraId="300820B4">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rPr>
              <w:t>История</w:t>
            </w:r>
          </w:p>
        </w:tc>
        <w:tc>
          <w:tcPr>
            <w:tcW w:w="709" w:type="dxa"/>
            <w:tcBorders>
              <w:top w:val="single" w:color="auto" w:sz="4" w:space="0"/>
              <w:left w:val="single" w:color="auto" w:sz="4" w:space="0"/>
              <w:bottom w:val="single" w:color="auto" w:sz="4" w:space="0"/>
              <w:right w:val="single" w:color="auto" w:sz="4" w:space="0"/>
            </w:tcBorders>
          </w:tcPr>
          <w:p w14:paraId="1F85144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5919413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0B12AD5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5E4E42E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28D71A4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8" w:type="dxa"/>
            <w:tcBorders>
              <w:top w:val="single" w:color="auto" w:sz="4" w:space="0"/>
              <w:left w:val="single" w:color="auto" w:sz="4" w:space="0"/>
              <w:bottom w:val="single" w:color="auto" w:sz="4" w:space="0"/>
              <w:right w:val="single" w:color="auto" w:sz="4" w:space="0"/>
            </w:tcBorders>
          </w:tcPr>
          <w:p w14:paraId="30EC5F0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5A5A9F2E">
        <w:tblPrEx>
          <w:tblCellMar>
            <w:top w:w="0" w:type="dxa"/>
            <w:left w:w="0" w:type="dxa"/>
            <w:bottom w:w="0" w:type="dxa"/>
            <w:right w:w="0" w:type="dxa"/>
          </w:tblCellMar>
        </w:tblPrEx>
        <w:trPr>
          <w:trHeight w:val="438" w:hRule="exact"/>
        </w:trPr>
        <w:tc>
          <w:tcPr>
            <w:tcW w:w="2371" w:type="dxa"/>
            <w:vMerge w:val="continue"/>
            <w:tcBorders>
              <w:top w:val="single" w:color="auto" w:sz="4" w:space="0"/>
              <w:left w:val="single" w:color="auto" w:sz="4" w:space="0"/>
              <w:bottom w:val="single" w:color="auto" w:sz="4" w:space="0"/>
              <w:right w:val="single" w:color="auto" w:sz="4" w:space="0"/>
            </w:tcBorders>
          </w:tcPr>
          <w:p w14:paraId="2910FD9C">
            <w:pPr>
              <w:spacing w:after="0" w:line="240" w:lineRule="auto"/>
              <w:rPr>
                <w:rFonts w:ascii="Times New Roman" w:hAnsi="Times New Roman"/>
                <w:sz w:val="26"/>
                <w:szCs w:val="26"/>
              </w:rPr>
            </w:pPr>
          </w:p>
        </w:tc>
        <w:tc>
          <w:tcPr>
            <w:tcW w:w="3871" w:type="dxa"/>
            <w:tcBorders>
              <w:top w:val="single" w:color="auto" w:sz="4" w:space="0"/>
              <w:left w:val="single" w:color="auto" w:sz="4" w:space="0"/>
              <w:bottom w:val="single" w:color="auto" w:sz="4" w:space="0"/>
              <w:right w:val="single" w:color="auto" w:sz="4" w:space="0"/>
            </w:tcBorders>
          </w:tcPr>
          <w:p w14:paraId="442CF27F">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Обществознание</w:t>
            </w:r>
          </w:p>
        </w:tc>
        <w:tc>
          <w:tcPr>
            <w:tcW w:w="709" w:type="dxa"/>
            <w:tcBorders>
              <w:top w:val="single" w:color="auto" w:sz="4" w:space="0"/>
              <w:left w:val="single" w:color="auto" w:sz="4" w:space="0"/>
              <w:bottom w:val="single" w:color="auto" w:sz="4" w:space="0"/>
              <w:right w:val="single" w:color="auto" w:sz="4" w:space="0"/>
            </w:tcBorders>
          </w:tcPr>
          <w:p w14:paraId="2EF93F0E">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7DA9D57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631C823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6D2F77C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102E87A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8" w:type="dxa"/>
            <w:tcBorders>
              <w:top w:val="single" w:color="auto" w:sz="4" w:space="0"/>
              <w:left w:val="single" w:color="auto" w:sz="4" w:space="0"/>
              <w:bottom w:val="single" w:color="auto" w:sz="4" w:space="0"/>
              <w:right w:val="single" w:color="auto" w:sz="4" w:space="0"/>
            </w:tcBorders>
          </w:tcPr>
          <w:p w14:paraId="10FA76A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66DAB744">
        <w:tblPrEx>
          <w:tblCellMar>
            <w:top w:w="0" w:type="dxa"/>
            <w:left w:w="0" w:type="dxa"/>
            <w:bottom w:w="0" w:type="dxa"/>
            <w:right w:w="0" w:type="dxa"/>
          </w:tblCellMar>
        </w:tblPrEx>
        <w:trPr>
          <w:trHeight w:val="416" w:hRule="exact"/>
        </w:trPr>
        <w:tc>
          <w:tcPr>
            <w:tcW w:w="2371" w:type="dxa"/>
            <w:vMerge w:val="continue"/>
            <w:tcBorders>
              <w:top w:val="single" w:color="auto" w:sz="4" w:space="0"/>
              <w:left w:val="single" w:color="auto" w:sz="4" w:space="0"/>
              <w:bottom w:val="single" w:color="auto" w:sz="4" w:space="0"/>
              <w:right w:val="single" w:color="auto" w:sz="4" w:space="0"/>
            </w:tcBorders>
          </w:tcPr>
          <w:p w14:paraId="3E63C1C3">
            <w:pPr>
              <w:spacing w:after="0" w:line="240" w:lineRule="auto"/>
              <w:rPr>
                <w:rFonts w:ascii="Times New Roman" w:hAnsi="Times New Roman"/>
                <w:sz w:val="26"/>
                <w:szCs w:val="26"/>
              </w:rPr>
            </w:pPr>
          </w:p>
        </w:tc>
        <w:tc>
          <w:tcPr>
            <w:tcW w:w="3871" w:type="dxa"/>
            <w:tcBorders>
              <w:top w:val="single" w:color="auto" w:sz="4" w:space="0"/>
              <w:left w:val="single" w:color="auto" w:sz="4" w:space="0"/>
              <w:bottom w:val="single" w:color="auto" w:sz="4" w:space="0"/>
              <w:right w:val="single" w:color="auto" w:sz="4" w:space="0"/>
            </w:tcBorders>
          </w:tcPr>
          <w:p w14:paraId="20714495">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География</w:t>
            </w:r>
          </w:p>
        </w:tc>
        <w:tc>
          <w:tcPr>
            <w:tcW w:w="709" w:type="dxa"/>
            <w:tcBorders>
              <w:top w:val="single" w:color="auto" w:sz="4" w:space="0"/>
              <w:left w:val="single" w:color="auto" w:sz="4" w:space="0"/>
              <w:bottom w:val="single" w:color="auto" w:sz="4" w:space="0"/>
              <w:right w:val="single" w:color="auto" w:sz="4" w:space="0"/>
            </w:tcBorders>
          </w:tcPr>
          <w:p w14:paraId="4D875F8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776DDA9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1D0EEE8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599CC74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672187F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8" w:type="dxa"/>
            <w:tcBorders>
              <w:top w:val="single" w:color="auto" w:sz="4" w:space="0"/>
              <w:left w:val="single" w:color="auto" w:sz="4" w:space="0"/>
              <w:bottom w:val="single" w:color="auto" w:sz="4" w:space="0"/>
              <w:right w:val="single" w:color="auto" w:sz="4" w:space="0"/>
            </w:tcBorders>
          </w:tcPr>
          <w:p w14:paraId="7CE7C02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34C4A32D">
        <w:tblPrEx>
          <w:tblCellMar>
            <w:top w:w="0" w:type="dxa"/>
            <w:left w:w="0" w:type="dxa"/>
            <w:bottom w:w="0" w:type="dxa"/>
            <w:right w:w="0" w:type="dxa"/>
          </w:tblCellMar>
        </w:tblPrEx>
        <w:trPr>
          <w:trHeight w:val="287" w:hRule="exact"/>
        </w:trPr>
        <w:tc>
          <w:tcPr>
            <w:tcW w:w="2371" w:type="dxa"/>
            <w:vMerge w:val="restart"/>
            <w:tcBorders>
              <w:top w:val="single" w:color="auto" w:sz="4" w:space="0"/>
              <w:left w:val="single" w:color="auto" w:sz="4" w:space="0"/>
              <w:bottom w:val="single" w:color="auto" w:sz="4" w:space="0"/>
              <w:right w:val="single" w:color="auto" w:sz="4" w:space="0"/>
            </w:tcBorders>
          </w:tcPr>
          <w:p w14:paraId="5085B5FB">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Естественнонаучные предметы</w:t>
            </w:r>
          </w:p>
        </w:tc>
        <w:tc>
          <w:tcPr>
            <w:tcW w:w="3871" w:type="dxa"/>
            <w:tcBorders>
              <w:top w:val="single" w:color="auto" w:sz="4" w:space="0"/>
              <w:left w:val="single" w:color="auto" w:sz="4" w:space="0"/>
              <w:bottom w:val="single" w:color="auto" w:sz="4" w:space="0"/>
              <w:right w:val="single" w:color="auto" w:sz="4" w:space="0"/>
            </w:tcBorders>
          </w:tcPr>
          <w:p w14:paraId="413831CD">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Физика</w:t>
            </w:r>
          </w:p>
        </w:tc>
        <w:tc>
          <w:tcPr>
            <w:tcW w:w="709" w:type="dxa"/>
            <w:tcBorders>
              <w:top w:val="single" w:color="auto" w:sz="4" w:space="0"/>
              <w:left w:val="single" w:color="auto" w:sz="4" w:space="0"/>
              <w:bottom w:val="single" w:color="auto" w:sz="4" w:space="0"/>
              <w:right w:val="single" w:color="auto" w:sz="4" w:space="0"/>
            </w:tcBorders>
          </w:tcPr>
          <w:p w14:paraId="480EBF57">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3BBADCAA">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211B194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1F39EDF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14A0E83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8" w:type="dxa"/>
            <w:tcBorders>
              <w:top w:val="single" w:color="auto" w:sz="4" w:space="0"/>
              <w:left w:val="single" w:color="auto" w:sz="4" w:space="0"/>
              <w:bottom w:val="single" w:color="auto" w:sz="4" w:space="0"/>
              <w:right w:val="single" w:color="auto" w:sz="4" w:space="0"/>
            </w:tcBorders>
          </w:tcPr>
          <w:p w14:paraId="194CC59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7</w:t>
            </w:r>
          </w:p>
        </w:tc>
      </w:tr>
      <w:tr w14:paraId="6130FCC7">
        <w:tblPrEx>
          <w:tblCellMar>
            <w:top w:w="0" w:type="dxa"/>
            <w:left w:w="0" w:type="dxa"/>
            <w:bottom w:w="0" w:type="dxa"/>
            <w:right w:w="0" w:type="dxa"/>
          </w:tblCellMar>
        </w:tblPrEx>
        <w:trPr>
          <w:trHeight w:val="427" w:hRule="exact"/>
        </w:trPr>
        <w:tc>
          <w:tcPr>
            <w:tcW w:w="2371" w:type="dxa"/>
            <w:vMerge w:val="continue"/>
            <w:tcBorders>
              <w:top w:val="single" w:color="auto" w:sz="4" w:space="0"/>
              <w:left w:val="single" w:color="auto" w:sz="4" w:space="0"/>
              <w:bottom w:val="single" w:color="auto" w:sz="4" w:space="0"/>
              <w:right w:val="single" w:color="auto" w:sz="4" w:space="0"/>
            </w:tcBorders>
          </w:tcPr>
          <w:p w14:paraId="0FB69452">
            <w:pPr>
              <w:spacing w:after="0" w:line="240" w:lineRule="auto"/>
              <w:rPr>
                <w:rFonts w:ascii="Times New Roman" w:hAnsi="Times New Roman"/>
                <w:sz w:val="26"/>
                <w:szCs w:val="26"/>
              </w:rPr>
            </w:pPr>
          </w:p>
        </w:tc>
        <w:tc>
          <w:tcPr>
            <w:tcW w:w="3871" w:type="dxa"/>
            <w:tcBorders>
              <w:top w:val="single" w:color="auto" w:sz="4" w:space="0"/>
              <w:left w:val="single" w:color="auto" w:sz="4" w:space="0"/>
              <w:bottom w:val="single" w:color="auto" w:sz="4" w:space="0"/>
              <w:right w:val="single" w:color="auto" w:sz="4" w:space="0"/>
            </w:tcBorders>
          </w:tcPr>
          <w:p w14:paraId="5A07855D">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Химия</w:t>
            </w:r>
          </w:p>
        </w:tc>
        <w:tc>
          <w:tcPr>
            <w:tcW w:w="709" w:type="dxa"/>
            <w:tcBorders>
              <w:top w:val="single" w:color="auto" w:sz="4" w:space="0"/>
              <w:left w:val="single" w:color="auto" w:sz="4" w:space="0"/>
              <w:bottom w:val="single" w:color="auto" w:sz="4" w:space="0"/>
              <w:right w:val="single" w:color="auto" w:sz="4" w:space="0"/>
            </w:tcBorders>
          </w:tcPr>
          <w:p w14:paraId="098893C8">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035CF032">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1929E8B3">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4CBFC80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38EB2D4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8" w:type="dxa"/>
            <w:tcBorders>
              <w:top w:val="single" w:color="auto" w:sz="4" w:space="0"/>
              <w:left w:val="single" w:color="auto" w:sz="4" w:space="0"/>
              <w:bottom w:val="single" w:color="auto" w:sz="4" w:space="0"/>
              <w:right w:val="single" w:color="auto" w:sz="4" w:space="0"/>
            </w:tcBorders>
          </w:tcPr>
          <w:p w14:paraId="1488AF6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453A0A16">
        <w:tblPrEx>
          <w:tblCellMar>
            <w:top w:w="0" w:type="dxa"/>
            <w:left w:w="0" w:type="dxa"/>
            <w:bottom w:w="0" w:type="dxa"/>
            <w:right w:w="0" w:type="dxa"/>
          </w:tblCellMar>
        </w:tblPrEx>
        <w:trPr>
          <w:trHeight w:val="287" w:hRule="exact"/>
        </w:trPr>
        <w:tc>
          <w:tcPr>
            <w:tcW w:w="2371" w:type="dxa"/>
            <w:vMerge w:val="continue"/>
            <w:tcBorders>
              <w:top w:val="single" w:color="auto" w:sz="4" w:space="0"/>
              <w:left w:val="single" w:color="auto" w:sz="4" w:space="0"/>
              <w:bottom w:val="single" w:color="auto" w:sz="4" w:space="0"/>
              <w:right w:val="single" w:color="auto" w:sz="4" w:space="0"/>
            </w:tcBorders>
          </w:tcPr>
          <w:p w14:paraId="133C7B7F">
            <w:pPr>
              <w:spacing w:after="0" w:line="240" w:lineRule="auto"/>
              <w:rPr>
                <w:rFonts w:ascii="Times New Roman" w:hAnsi="Times New Roman"/>
                <w:sz w:val="26"/>
                <w:szCs w:val="26"/>
              </w:rPr>
            </w:pPr>
          </w:p>
        </w:tc>
        <w:tc>
          <w:tcPr>
            <w:tcW w:w="3871" w:type="dxa"/>
            <w:tcBorders>
              <w:top w:val="single" w:color="auto" w:sz="4" w:space="0"/>
              <w:left w:val="single" w:color="auto" w:sz="4" w:space="0"/>
              <w:bottom w:val="single" w:color="auto" w:sz="4" w:space="0"/>
              <w:right w:val="single" w:color="auto" w:sz="4" w:space="0"/>
            </w:tcBorders>
          </w:tcPr>
          <w:p w14:paraId="649AD97D">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Биология</w:t>
            </w:r>
          </w:p>
        </w:tc>
        <w:tc>
          <w:tcPr>
            <w:tcW w:w="709" w:type="dxa"/>
            <w:tcBorders>
              <w:top w:val="single" w:color="auto" w:sz="4" w:space="0"/>
              <w:left w:val="single" w:color="auto" w:sz="4" w:space="0"/>
              <w:bottom w:val="single" w:color="auto" w:sz="4" w:space="0"/>
              <w:right w:val="single" w:color="auto" w:sz="4" w:space="0"/>
            </w:tcBorders>
          </w:tcPr>
          <w:p w14:paraId="3777C5D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7CCC7AC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3659AE8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7A11267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73C6F62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8" w:type="dxa"/>
            <w:tcBorders>
              <w:top w:val="single" w:color="auto" w:sz="4" w:space="0"/>
              <w:left w:val="single" w:color="auto" w:sz="4" w:space="0"/>
              <w:bottom w:val="single" w:color="auto" w:sz="4" w:space="0"/>
              <w:right w:val="single" w:color="auto" w:sz="4" w:space="0"/>
            </w:tcBorders>
          </w:tcPr>
          <w:p w14:paraId="0D188A9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7</w:t>
            </w:r>
          </w:p>
        </w:tc>
      </w:tr>
      <w:tr w14:paraId="0BA78F2B">
        <w:tblPrEx>
          <w:tblCellMar>
            <w:top w:w="0" w:type="dxa"/>
            <w:left w:w="0" w:type="dxa"/>
            <w:bottom w:w="0" w:type="dxa"/>
            <w:right w:w="0" w:type="dxa"/>
          </w:tblCellMar>
        </w:tblPrEx>
        <w:trPr>
          <w:trHeight w:val="1285" w:hRule="exact"/>
        </w:trPr>
        <w:tc>
          <w:tcPr>
            <w:tcW w:w="2371" w:type="dxa"/>
            <w:tcBorders>
              <w:top w:val="single" w:color="auto" w:sz="4" w:space="0"/>
              <w:left w:val="single" w:color="auto" w:sz="4" w:space="0"/>
              <w:bottom w:val="single" w:color="auto" w:sz="4" w:space="0"/>
              <w:right w:val="single" w:color="auto" w:sz="4" w:space="0"/>
            </w:tcBorders>
          </w:tcPr>
          <w:p w14:paraId="0BD09412">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сновы духовно-нравственной культуры народов России</w:t>
            </w:r>
          </w:p>
        </w:tc>
        <w:tc>
          <w:tcPr>
            <w:tcW w:w="3871" w:type="dxa"/>
            <w:tcBorders>
              <w:top w:val="single" w:color="auto" w:sz="4" w:space="0"/>
              <w:left w:val="single" w:color="auto" w:sz="4" w:space="0"/>
              <w:bottom w:val="single" w:color="auto" w:sz="4" w:space="0"/>
              <w:right w:val="single" w:color="auto" w:sz="4" w:space="0"/>
            </w:tcBorders>
          </w:tcPr>
          <w:p w14:paraId="53FA2900">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сновы духовно-нравственной культуры народов России</w:t>
            </w:r>
          </w:p>
        </w:tc>
        <w:tc>
          <w:tcPr>
            <w:tcW w:w="709" w:type="dxa"/>
            <w:tcBorders>
              <w:top w:val="single" w:color="auto" w:sz="4" w:space="0"/>
              <w:left w:val="single" w:color="auto" w:sz="4" w:space="0"/>
              <w:bottom w:val="single" w:color="auto" w:sz="4" w:space="0"/>
              <w:right w:val="single" w:color="auto" w:sz="4" w:space="0"/>
            </w:tcBorders>
          </w:tcPr>
          <w:p w14:paraId="3801D81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1B7C195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6F6002EB">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00417039">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04C68EFE">
            <w:pPr>
              <w:spacing w:after="0" w:line="240" w:lineRule="auto"/>
              <w:jc w:val="center"/>
              <w:rPr>
                <w:rFonts w:ascii="Times New Roman" w:hAnsi="Times New Roman"/>
                <w:sz w:val="26"/>
                <w:szCs w:val="26"/>
              </w:rPr>
            </w:pPr>
          </w:p>
        </w:tc>
        <w:tc>
          <w:tcPr>
            <w:tcW w:w="708" w:type="dxa"/>
            <w:tcBorders>
              <w:top w:val="single" w:color="auto" w:sz="4" w:space="0"/>
              <w:left w:val="single" w:color="auto" w:sz="4" w:space="0"/>
              <w:bottom w:val="single" w:color="auto" w:sz="4" w:space="0"/>
              <w:right w:val="single" w:color="auto" w:sz="4" w:space="0"/>
            </w:tcBorders>
          </w:tcPr>
          <w:p w14:paraId="73A96CF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3EFAFB7F">
        <w:tblPrEx>
          <w:tblCellMar>
            <w:top w:w="0" w:type="dxa"/>
            <w:left w:w="0" w:type="dxa"/>
            <w:bottom w:w="0" w:type="dxa"/>
            <w:right w:w="0" w:type="dxa"/>
          </w:tblCellMar>
        </w:tblPrEx>
        <w:trPr>
          <w:trHeight w:val="420" w:hRule="exact"/>
        </w:trPr>
        <w:tc>
          <w:tcPr>
            <w:tcW w:w="2371" w:type="dxa"/>
            <w:vMerge w:val="restart"/>
            <w:tcBorders>
              <w:top w:val="single" w:color="auto" w:sz="4" w:space="0"/>
              <w:left w:val="single" w:color="auto" w:sz="4" w:space="0"/>
              <w:bottom w:val="single" w:color="auto" w:sz="4" w:space="0"/>
              <w:right w:val="single" w:color="auto" w:sz="4" w:space="0"/>
            </w:tcBorders>
          </w:tcPr>
          <w:p w14:paraId="29FAF141">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скусство</w:t>
            </w:r>
          </w:p>
        </w:tc>
        <w:tc>
          <w:tcPr>
            <w:tcW w:w="3871" w:type="dxa"/>
            <w:tcBorders>
              <w:top w:val="single" w:color="auto" w:sz="4" w:space="0"/>
              <w:left w:val="single" w:color="auto" w:sz="4" w:space="0"/>
              <w:bottom w:val="single" w:color="auto" w:sz="4" w:space="0"/>
              <w:right w:val="single" w:color="auto" w:sz="4" w:space="0"/>
            </w:tcBorders>
          </w:tcPr>
          <w:p w14:paraId="085F3ECC">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зобразительное искусство</w:t>
            </w:r>
          </w:p>
        </w:tc>
        <w:tc>
          <w:tcPr>
            <w:tcW w:w="709" w:type="dxa"/>
            <w:tcBorders>
              <w:top w:val="single" w:color="auto" w:sz="4" w:space="0"/>
              <w:left w:val="single" w:color="auto" w:sz="4" w:space="0"/>
              <w:bottom w:val="single" w:color="auto" w:sz="4" w:space="0"/>
              <w:right w:val="single" w:color="auto" w:sz="4" w:space="0"/>
            </w:tcBorders>
          </w:tcPr>
          <w:p w14:paraId="4036D53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467853E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71F617C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7E852EB1">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4B5BD82B">
            <w:pPr>
              <w:spacing w:after="0" w:line="240" w:lineRule="auto"/>
              <w:jc w:val="center"/>
              <w:rPr>
                <w:rFonts w:ascii="Times New Roman" w:hAnsi="Times New Roman"/>
                <w:sz w:val="26"/>
                <w:szCs w:val="26"/>
              </w:rPr>
            </w:pPr>
          </w:p>
        </w:tc>
        <w:tc>
          <w:tcPr>
            <w:tcW w:w="708" w:type="dxa"/>
            <w:tcBorders>
              <w:top w:val="single" w:color="auto" w:sz="4" w:space="0"/>
              <w:left w:val="single" w:color="auto" w:sz="4" w:space="0"/>
              <w:bottom w:val="single" w:color="auto" w:sz="4" w:space="0"/>
              <w:right w:val="single" w:color="auto" w:sz="4" w:space="0"/>
            </w:tcBorders>
          </w:tcPr>
          <w:p w14:paraId="1791A59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637AAD75">
        <w:tblPrEx>
          <w:tblCellMar>
            <w:top w:w="0" w:type="dxa"/>
            <w:left w:w="0" w:type="dxa"/>
            <w:bottom w:w="0" w:type="dxa"/>
            <w:right w:w="0" w:type="dxa"/>
          </w:tblCellMar>
        </w:tblPrEx>
        <w:trPr>
          <w:trHeight w:val="426" w:hRule="exact"/>
        </w:trPr>
        <w:tc>
          <w:tcPr>
            <w:tcW w:w="2371" w:type="dxa"/>
            <w:vMerge w:val="continue"/>
            <w:tcBorders>
              <w:top w:val="single" w:color="auto" w:sz="4" w:space="0"/>
              <w:left w:val="single" w:color="auto" w:sz="4" w:space="0"/>
              <w:bottom w:val="single" w:color="auto" w:sz="4" w:space="0"/>
              <w:right w:val="single" w:color="auto" w:sz="4" w:space="0"/>
            </w:tcBorders>
          </w:tcPr>
          <w:p w14:paraId="39788932">
            <w:pPr>
              <w:spacing w:after="0" w:line="240" w:lineRule="auto"/>
              <w:rPr>
                <w:rFonts w:ascii="Times New Roman" w:hAnsi="Times New Roman"/>
                <w:sz w:val="26"/>
                <w:szCs w:val="26"/>
              </w:rPr>
            </w:pPr>
          </w:p>
        </w:tc>
        <w:tc>
          <w:tcPr>
            <w:tcW w:w="3871" w:type="dxa"/>
            <w:tcBorders>
              <w:top w:val="single" w:color="auto" w:sz="4" w:space="0"/>
              <w:left w:val="single" w:color="auto" w:sz="4" w:space="0"/>
              <w:bottom w:val="single" w:color="auto" w:sz="4" w:space="0"/>
              <w:right w:val="single" w:color="auto" w:sz="4" w:space="0"/>
            </w:tcBorders>
          </w:tcPr>
          <w:p w14:paraId="2FBBB7F1">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Музыка</w:t>
            </w:r>
          </w:p>
        </w:tc>
        <w:tc>
          <w:tcPr>
            <w:tcW w:w="709" w:type="dxa"/>
            <w:tcBorders>
              <w:top w:val="single" w:color="auto" w:sz="4" w:space="0"/>
              <w:left w:val="single" w:color="auto" w:sz="4" w:space="0"/>
              <w:bottom w:val="single" w:color="auto" w:sz="4" w:space="0"/>
              <w:right w:val="single" w:color="auto" w:sz="4" w:space="0"/>
            </w:tcBorders>
          </w:tcPr>
          <w:p w14:paraId="7C6AFD5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3CDB3F7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01C68C2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auto" w:sz="4" w:space="0"/>
              <w:left w:val="single" w:color="auto" w:sz="4" w:space="0"/>
              <w:bottom w:val="single" w:color="auto" w:sz="4" w:space="0"/>
              <w:right w:val="single" w:color="auto" w:sz="4" w:space="0"/>
            </w:tcBorders>
          </w:tcPr>
          <w:p w14:paraId="1C66A38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64FE09CD">
            <w:pPr>
              <w:spacing w:after="0" w:line="240" w:lineRule="auto"/>
              <w:jc w:val="center"/>
              <w:rPr>
                <w:rFonts w:ascii="Times New Roman" w:hAnsi="Times New Roman"/>
                <w:sz w:val="26"/>
                <w:szCs w:val="26"/>
              </w:rPr>
            </w:pPr>
          </w:p>
        </w:tc>
        <w:tc>
          <w:tcPr>
            <w:tcW w:w="708" w:type="dxa"/>
            <w:tcBorders>
              <w:top w:val="single" w:color="auto" w:sz="4" w:space="0"/>
              <w:left w:val="single" w:color="auto" w:sz="4" w:space="0"/>
              <w:bottom w:val="single" w:color="auto" w:sz="4" w:space="0"/>
              <w:right w:val="single" w:color="auto" w:sz="4" w:space="0"/>
            </w:tcBorders>
          </w:tcPr>
          <w:p w14:paraId="639FEC6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57D176DA">
        <w:tblPrEx>
          <w:tblCellMar>
            <w:top w:w="0" w:type="dxa"/>
            <w:left w:w="0" w:type="dxa"/>
            <w:bottom w:w="0" w:type="dxa"/>
            <w:right w:w="0" w:type="dxa"/>
          </w:tblCellMar>
        </w:tblPrEx>
        <w:trPr>
          <w:trHeight w:val="287" w:hRule="exact"/>
        </w:trPr>
        <w:tc>
          <w:tcPr>
            <w:tcW w:w="2371" w:type="dxa"/>
            <w:tcBorders>
              <w:top w:val="single" w:color="auto" w:sz="4" w:space="0"/>
              <w:left w:val="single" w:color="auto" w:sz="4" w:space="0"/>
              <w:bottom w:val="single" w:color="auto" w:sz="4" w:space="0"/>
              <w:right w:val="single" w:color="auto" w:sz="4" w:space="0"/>
            </w:tcBorders>
          </w:tcPr>
          <w:p w14:paraId="2E8B2A03">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Технология</w:t>
            </w:r>
          </w:p>
        </w:tc>
        <w:tc>
          <w:tcPr>
            <w:tcW w:w="3871" w:type="dxa"/>
            <w:tcBorders>
              <w:top w:val="single" w:color="auto" w:sz="4" w:space="0"/>
              <w:left w:val="single" w:color="auto" w:sz="4" w:space="0"/>
              <w:bottom w:val="single" w:color="auto" w:sz="4" w:space="0"/>
              <w:right w:val="single" w:color="auto" w:sz="4" w:space="0"/>
            </w:tcBorders>
          </w:tcPr>
          <w:p w14:paraId="7F5C30B5">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Технология</w:t>
            </w:r>
          </w:p>
        </w:tc>
        <w:tc>
          <w:tcPr>
            <w:tcW w:w="709" w:type="dxa"/>
            <w:tcBorders>
              <w:top w:val="single" w:color="auto" w:sz="4" w:space="0"/>
              <w:left w:val="single" w:color="auto" w:sz="4" w:space="0"/>
              <w:bottom w:val="single" w:color="auto" w:sz="4" w:space="0"/>
              <w:right w:val="single" w:color="auto" w:sz="4" w:space="0"/>
            </w:tcBorders>
          </w:tcPr>
          <w:p w14:paraId="3B369F5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245B951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7B86C46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4C6445D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6479AD1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8" w:type="dxa"/>
            <w:tcBorders>
              <w:top w:val="single" w:color="auto" w:sz="4" w:space="0"/>
              <w:left w:val="single" w:color="auto" w:sz="4" w:space="0"/>
              <w:bottom w:val="single" w:color="auto" w:sz="4" w:space="0"/>
              <w:right w:val="single" w:color="auto" w:sz="4" w:space="0"/>
            </w:tcBorders>
          </w:tcPr>
          <w:p w14:paraId="56D4289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19F276EE">
        <w:tblPrEx>
          <w:tblCellMar>
            <w:top w:w="0" w:type="dxa"/>
            <w:left w:w="0" w:type="dxa"/>
            <w:bottom w:w="0" w:type="dxa"/>
            <w:right w:w="0" w:type="dxa"/>
          </w:tblCellMar>
        </w:tblPrEx>
        <w:trPr>
          <w:trHeight w:val="710" w:hRule="exact"/>
        </w:trPr>
        <w:tc>
          <w:tcPr>
            <w:tcW w:w="2371" w:type="dxa"/>
            <w:vMerge w:val="restart"/>
            <w:tcBorders>
              <w:top w:val="single" w:color="auto" w:sz="4" w:space="0"/>
              <w:left w:val="single" w:color="auto" w:sz="4" w:space="0"/>
              <w:bottom w:val="single" w:color="auto" w:sz="4" w:space="0"/>
              <w:right w:val="single" w:color="auto" w:sz="4" w:space="0"/>
            </w:tcBorders>
          </w:tcPr>
          <w:p w14:paraId="013E509D">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Физическая культура </w:t>
            </w:r>
            <w:r>
              <w:rPr>
                <w:rFonts w:ascii="Times New Roman" w:hAnsi="Times New Roman" w:eastAsia="SchoolBookSanPin"/>
                <w:position w:val="1"/>
                <w:sz w:val="26"/>
                <w:szCs w:val="26"/>
                <w:lang w:val="ru-RU"/>
              </w:rPr>
              <w:t>и основы безопасности жизнедеятельности</w:t>
            </w:r>
          </w:p>
        </w:tc>
        <w:tc>
          <w:tcPr>
            <w:tcW w:w="3871" w:type="dxa"/>
            <w:tcBorders>
              <w:top w:val="single" w:color="auto" w:sz="4" w:space="0"/>
              <w:left w:val="single" w:color="auto" w:sz="4" w:space="0"/>
              <w:bottom w:val="single" w:color="auto" w:sz="4" w:space="0"/>
              <w:right w:val="single" w:color="auto" w:sz="4" w:space="0"/>
            </w:tcBorders>
          </w:tcPr>
          <w:p w14:paraId="21CB02E2">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Физическая культура</w:t>
            </w:r>
          </w:p>
        </w:tc>
        <w:tc>
          <w:tcPr>
            <w:tcW w:w="709" w:type="dxa"/>
            <w:tcBorders>
              <w:top w:val="single" w:color="auto" w:sz="4" w:space="0"/>
              <w:left w:val="single" w:color="auto" w:sz="4" w:space="0"/>
              <w:bottom w:val="single" w:color="auto" w:sz="4" w:space="0"/>
              <w:right w:val="single" w:color="auto" w:sz="4" w:space="0"/>
            </w:tcBorders>
          </w:tcPr>
          <w:p w14:paraId="2BA1868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3CCCF58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715DB60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3AE83FE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04E5A6F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8" w:type="dxa"/>
            <w:tcBorders>
              <w:top w:val="single" w:color="auto" w:sz="4" w:space="0"/>
              <w:left w:val="single" w:color="auto" w:sz="4" w:space="0"/>
              <w:bottom w:val="single" w:color="auto" w:sz="4" w:space="0"/>
              <w:right w:val="single" w:color="auto" w:sz="4" w:space="0"/>
            </w:tcBorders>
          </w:tcPr>
          <w:p w14:paraId="3B6F6F4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0DD88992">
        <w:tblPrEx>
          <w:tblCellMar>
            <w:top w:w="0" w:type="dxa"/>
            <w:left w:w="0" w:type="dxa"/>
            <w:bottom w:w="0" w:type="dxa"/>
            <w:right w:w="0" w:type="dxa"/>
          </w:tblCellMar>
        </w:tblPrEx>
        <w:trPr>
          <w:trHeight w:val="720" w:hRule="exact"/>
        </w:trPr>
        <w:tc>
          <w:tcPr>
            <w:tcW w:w="2371" w:type="dxa"/>
            <w:vMerge w:val="continue"/>
            <w:tcBorders>
              <w:top w:val="single" w:color="auto" w:sz="4" w:space="0"/>
              <w:left w:val="single" w:color="auto" w:sz="4" w:space="0"/>
              <w:bottom w:val="single" w:color="auto" w:sz="4" w:space="0"/>
              <w:right w:val="single" w:color="auto" w:sz="4" w:space="0"/>
            </w:tcBorders>
          </w:tcPr>
          <w:p w14:paraId="68BDB27B">
            <w:pPr>
              <w:spacing w:after="0" w:line="240" w:lineRule="auto"/>
              <w:rPr>
                <w:rFonts w:ascii="Times New Roman" w:hAnsi="Times New Roman"/>
                <w:sz w:val="26"/>
                <w:szCs w:val="26"/>
              </w:rPr>
            </w:pPr>
          </w:p>
        </w:tc>
        <w:tc>
          <w:tcPr>
            <w:tcW w:w="3871" w:type="dxa"/>
            <w:tcBorders>
              <w:top w:val="single" w:color="auto" w:sz="4" w:space="0"/>
              <w:left w:val="single" w:color="auto" w:sz="4" w:space="0"/>
              <w:bottom w:val="single" w:color="auto" w:sz="4" w:space="0"/>
              <w:right w:val="single" w:color="auto" w:sz="4" w:space="0"/>
            </w:tcBorders>
          </w:tcPr>
          <w:p w14:paraId="255589FB">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Основы безопасности жизнедеятельности</w:t>
            </w:r>
          </w:p>
        </w:tc>
        <w:tc>
          <w:tcPr>
            <w:tcW w:w="709" w:type="dxa"/>
            <w:tcBorders>
              <w:top w:val="single" w:color="auto" w:sz="4" w:space="0"/>
              <w:left w:val="single" w:color="auto" w:sz="4" w:space="0"/>
              <w:bottom w:val="single" w:color="auto" w:sz="4" w:space="0"/>
              <w:right w:val="single" w:color="auto" w:sz="4" w:space="0"/>
            </w:tcBorders>
          </w:tcPr>
          <w:p w14:paraId="71F65A95">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47AFA43D">
            <w:pPr>
              <w:spacing w:after="0" w:line="240" w:lineRule="auto"/>
              <w:jc w:val="center"/>
              <w:rPr>
                <w:rFonts w:ascii="Times New Roman" w:hAnsi="Times New Roman"/>
                <w:sz w:val="26"/>
                <w:szCs w:val="26"/>
              </w:rPr>
            </w:pPr>
          </w:p>
        </w:tc>
        <w:tc>
          <w:tcPr>
            <w:tcW w:w="567" w:type="dxa"/>
            <w:tcBorders>
              <w:top w:val="single" w:color="auto" w:sz="4" w:space="0"/>
              <w:left w:val="single" w:color="auto" w:sz="4" w:space="0"/>
              <w:bottom w:val="single" w:color="auto" w:sz="4" w:space="0"/>
              <w:right w:val="single" w:color="auto" w:sz="4" w:space="0"/>
            </w:tcBorders>
          </w:tcPr>
          <w:p w14:paraId="2D937C25">
            <w:pPr>
              <w:spacing w:after="0" w:line="240" w:lineRule="auto"/>
              <w:jc w:val="center"/>
              <w:rPr>
                <w:rFonts w:ascii="Times New Roman" w:hAnsi="Times New Roman"/>
                <w:sz w:val="26"/>
                <w:szCs w:val="26"/>
              </w:rPr>
            </w:pPr>
          </w:p>
        </w:tc>
        <w:tc>
          <w:tcPr>
            <w:tcW w:w="709" w:type="dxa"/>
            <w:tcBorders>
              <w:top w:val="single" w:color="auto" w:sz="4" w:space="0"/>
              <w:left w:val="single" w:color="auto" w:sz="4" w:space="0"/>
              <w:bottom w:val="single" w:color="auto" w:sz="4" w:space="0"/>
              <w:right w:val="single" w:color="auto" w:sz="4" w:space="0"/>
            </w:tcBorders>
          </w:tcPr>
          <w:p w14:paraId="70D28C5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75307AC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8" w:type="dxa"/>
            <w:tcBorders>
              <w:top w:val="single" w:color="auto" w:sz="4" w:space="0"/>
              <w:left w:val="single" w:color="auto" w:sz="4" w:space="0"/>
              <w:bottom w:val="single" w:color="auto" w:sz="4" w:space="0"/>
              <w:right w:val="single" w:color="auto" w:sz="4" w:space="0"/>
            </w:tcBorders>
          </w:tcPr>
          <w:p w14:paraId="2BC051A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53A3B95C">
        <w:tblPrEx>
          <w:tblCellMar>
            <w:top w:w="0" w:type="dxa"/>
            <w:left w:w="0" w:type="dxa"/>
            <w:bottom w:w="0" w:type="dxa"/>
            <w:right w:w="0" w:type="dxa"/>
          </w:tblCellMar>
        </w:tblPrEx>
        <w:trPr>
          <w:trHeight w:val="287" w:hRule="exact"/>
        </w:trPr>
        <w:tc>
          <w:tcPr>
            <w:tcW w:w="6242" w:type="dxa"/>
            <w:gridSpan w:val="2"/>
            <w:tcBorders>
              <w:top w:val="single" w:color="auto" w:sz="4" w:space="0"/>
              <w:left w:val="single" w:color="auto" w:sz="4" w:space="0"/>
              <w:bottom w:val="single" w:color="auto" w:sz="4" w:space="0"/>
              <w:right w:val="single" w:color="auto" w:sz="4" w:space="0"/>
            </w:tcBorders>
          </w:tcPr>
          <w:p w14:paraId="4E0CF512">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того</w:t>
            </w:r>
          </w:p>
        </w:tc>
        <w:tc>
          <w:tcPr>
            <w:tcW w:w="709" w:type="dxa"/>
            <w:tcBorders>
              <w:top w:val="single" w:color="auto" w:sz="4" w:space="0"/>
              <w:left w:val="single" w:color="auto" w:sz="4" w:space="0"/>
              <w:bottom w:val="single" w:color="auto" w:sz="4" w:space="0"/>
              <w:right w:val="single" w:color="auto" w:sz="4" w:space="0"/>
            </w:tcBorders>
          </w:tcPr>
          <w:p w14:paraId="14D9C16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0</w:t>
            </w:r>
          </w:p>
        </w:tc>
        <w:tc>
          <w:tcPr>
            <w:tcW w:w="709" w:type="dxa"/>
            <w:tcBorders>
              <w:top w:val="single" w:color="auto" w:sz="4" w:space="0"/>
              <w:left w:val="single" w:color="auto" w:sz="4" w:space="0"/>
              <w:bottom w:val="single" w:color="auto" w:sz="4" w:space="0"/>
              <w:right w:val="single" w:color="auto" w:sz="4" w:space="0"/>
            </w:tcBorders>
          </w:tcPr>
          <w:p w14:paraId="3538A12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2</w:t>
            </w:r>
          </w:p>
        </w:tc>
        <w:tc>
          <w:tcPr>
            <w:tcW w:w="567" w:type="dxa"/>
            <w:tcBorders>
              <w:top w:val="single" w:color="auto" w:sz="4" w:space="0"/>
              <w:left w:val="single" w:color="auto" w:sz="4" w:space="0"/>
              <w:bottom w:val="single" w:color="auto" w:sz="4" w:space="0"/>
              <w:right w:val="single" w:color="auto" w:sz="4" w:space="0"/>
            </w:tcBorders>
          </w:tcPr>
          <w:p w14:paraId="0B815E3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3</w:t>
            </w:r>
          </w:p>
        </w:tc>
        <w:tc>
          <w:tcPr>
            <w:tcW w:w="709" w:type="dxa"/>
            <w:tcBorders>
              <w:top w:val="single" w:color="auto" w:sz="4" w:space="0"/>
              <w:left w:val="single" w:color="auto" w:sz="4" w:space="0"/>
              <w:bottom w:val="single" w:color="auto" w:sz="4" w:space="0"/>
              <w:right w:val="single" w:color="auto" w:sz="4" w:space="0"/>
            </w:tcBorders>
          </w:tcPr>
          <w:p w14:paraId="041B278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67" w:type="dxa"/>
            <w:tcBorders>
              <w:top w:val="single" w:color="auto" w:sz="4" w:space="0"/>
              <w:left w:val="single" w:color="auto" w:sz="4" w:space="0"/>
              <w:bottom w:val="single" w:color="auto" w:sz="4" w:space="0"/>
              <w:right w:val="single" w:color="auto" w:sz="4" w:space="0"/>
            </w:tcBorders>
          </w:tcPr>
          <w:p w14:paraId="6945891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5</w:t>
            </w:r>
          </w:p>
        </w:tc>
        <w:tc>
          <w:tcPr>
            <w:tcW w:w="708" w:type="dxa"/>
            <w:tcBorders>
              <w:top w:val="single" w:color="auto" w:sz="4" w:space="0"/>
              <w:left w:val="single" w:color="auto" w:sz="4" w:space="0"/>
              <w:bottom w:val="single" w:color="auto" w:sz="4" w:space="0"/>
              <w:right w:val="single" w:color="auto" w:sz="4" w:space="0"/>
            </w:tcBorders>
          </w:tcPr>
          <w:p w14:paraId="51E4561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64</w:t>
            </w:r>
          </w:p>
        </w:tc>
      </w:tr>
      <w:tr w14:paraId="41190880">
        <w:tblPrEx>
          <w:tblCellMar>
            <w:top w:w="0" w:type="dxa"/>
            <w:left w:w="0" w:type="dxa"/>
            <w:bottom w:w="0" w:type="dxa"/>
            <w:right w:w="0" w:type="dxa"/>
          </w:tblCellMar>
        </w:tblPrEx>
        <w:trPr>
          <w:trHeight w:val="691" w:hRule="exact"/>
        </w:trPr>
        <w:tc>
          <w:tcPr>
            <w:tcW w:w="6242" w:type="dxa"/>
            <w:gridSpan w:val="2"/>
            <w:tcBorders>
              <w:top w:val="single" w:color="auto" w:sz="4" w:space="0"/>
              <w:left w:val="single" w:color="auto" w:sz="4" w:space="0"/>
              <w:bottom w:val="single" w:color="auto" w:sz="4" w:space="0"/>
              <w:right w:val="single" w:color="auto" w:sz="4" w:space="0"/>
            </w:tcBorders>
          </w:tcPr>
          <w:p w14:paraId="277A12F4">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Часть, формируемая участниками образовательных отношений</w:t>
            </w:r>
          </w:p>
        </w:tc>
        <w:tc>
          <w:tcPr>
            <w:tcW w:w="709" w:type="dxa"/>
            <w:tcBorders>
              <w:top w:val="single" w:color="auto" w:sz="4" w:space="0"/>
              <w:left w:val="single" w:color="auto" w:sz="4" w:space="0"/>
              <w:bottom w:val="single" w:color="auto" w:sz="4" w:space="0"/>
              <w:right w:val="single" w:color="auto" w:sz="4" w:space="0"/>
            </w:tcBorders>
          </w:tcPr>
          <w:p w14:paraId="5E2CD42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51042F0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auto" w:sz="4" w:space="0"/>
              <w:left w:val="single" w:color="auto" w:sz="4" w:space="0"/>
              <w:bottom w:val="single" w:color="auto" w:sz="4" w:space="0"/>
              <w:right w:val="single" w:color="auto" w:sz="4" w:space="0"/>
            </w:tcBorders>
          </w:tcPr>
          <w:p w14:paraId="40A2858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auto" w:sz="4" w:space="0"/>
              <w:left w:val="single" w:color="auto" w:sz="4" w:space="0"/>
              <w:bottom w:val="single" w:color="auto" w:sz="4" w:space="0"/>
              <w:right w:val="single" w:color="auto" w:sz="4" w:space="0"/>
            </w:tcBorders>
          </w:tcPr>
          <w:p w14:paraId="4DD4350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auto" w:sz="4" w:space="0"/>
              <w:left w:val="single" w:color="auto" w:sz="4" w:space="0"/>
              <w:bottom w:val="single" w:color="auto" w:sz="4" w:space="0"/>
              <w:right w:val="single" w:color="auto" w:sz="4" w:space="0"/>
            </w:tcBorders>
          </w:tcPr>
          <w:p w14:paraId="064C9A5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8" w:type="dxa"/>
            <w:tcBorders>
              <w:top w:val="single" w:color="auto" w:sz="4" w:space="0"/>
              <w:left w:val="single" w:color="auto" w:sz="4" w:space="0"/>
              <w:bottom w:val="single" w:color="auto" w:sz="4" w:space="0"/>
              <w:right w:val="single" w:color="auto" w:sz="4" w:space="0"/>
            </w:tcBorders>
          </w:tcPr>
          <w:p w14:paraId="618F975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03524B2A">
        <w:tblPrEx>
          <w:tblCellMar>
            <w:top w:w="0" w:type="dxa"/>
            <w:left w:w="0" w:type="dxa"/>
            <w:bottom w:w="0" w:type="dxa"/>
            <w:right w:w="0" w:type="dxa"/>
          </w:tblCellMar>
        </w:tblPrEx>
        <w:trPr>
          <w:trHeight w:val="287" w:hRule="exact"/>
        </w:trPr>
        <w:tc>
          <w:tcPr>
            <w:tcW w:w="6242" w:type="dxa"/>
            <w:gridSpan w:val="2"/>
            <w:tcBorders>
              <w:top w:val="single" w:color="auto" w:sz="4" w:space="0"/>
              <w:left w:val="single" w:color="auto" w:sz="4" w:space="0"/>
              <w:bottom w:val="single" w:color="auto" w:sz="4" w:space="0"/>
              <w:right w:val="single" w:color="auto" w:sz="4" w:space="0"/>
            </w:tcBorders>
          </w:tcPr>
          <w:p w14:paraId="4D9D86D5">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Учебные недели</w:t>
            </w:r>
          </w:p>
        </w:tc>
        <w:tc>
          <w:tcPr>
            <w:tcW w:w="709" w:type="dxa"/>
            <w:tcBorders>
              <w:top w:val="single" w:color="auto" w:sz="4" w:space="0"/>
              <w:left w:val="single" w:color="auto" w:sz="4" w:space="0"/>
              <w:bottom w:val="single" w:color="auto" w:sz="4" w:space="0"/>
              <w:right w:val="single" w:color="auto" w:sz="4" w:space="0"/>
            </w:tcBorders>
          </w:tcPr>
          <w:p w14:paraId="07E11A0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Borders>
              <w:top w:val="single" w:color="auto" w:sz="4" w:space="0"/>
              <w:left w:val="single" w:color="auto" w:sz="4" w:space="0"/>
              <w:bottom w:val="single" w:color="auto" w:sz="4" w:space="0"/>
              <w:right w:val="single" w:color="auto" w:sz="4" w:space="0"/>
            </w:tcBorders>
          </w:tcPr>
          <w:p w14:paraId="490EF0D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67" w:type="dxa"/>
            <w:tcBorders>
              <w:top w:val="single" w:color="auto" w:sz="4" w:space="0"/>
              <w:left w:val="single" w:color="auto" w:sz="4" w:space="0"/>
              <w:bottom w:val="single" w:color="auto" w:sz="4" w:space="0"/>
              <w:right w:val="single" w:color="auto" w:sz="4" w:space="0"/>
            </w:tcBorders>
          </w:tcPr>
          <w:p w14:paraId="14D6E0F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Borders>
              <w:top w:val="single" w:color="auto" w:sz="4" w:space="0"/>
              <w:left w:val="single" w:color="auto" w:sz="4" w:space="0"/>
              <w:bottom w:val="single" w:color="auto" w:sz="4" w:space="0"/>
              <w:right w:val="single" w:color="auto" w:sz="4" w:space="0"/>
            </w:tcBorders>
          </w:tcPr>
          <w:p w14:paraId="54E3F52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67" w:type="dxa"/>
            <w:tcBorders>
              <w:top w:val="single" w:color="auto" w:sz="4" w:space="0"/>
              <w:left w:val="single" w:color="auto" w:sz="4" w:space="0"/>
              <w:bottom w:val="single" w:color="auto" w:sz="4" w:space="0"/>
              <w:right w:val="single" w:color="auto" w:sz="4" w:space="0"/>
            </w:tcBorders>
          </w:tcPr>
          <w:p w14:paraId="00ABD58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8" w:type="dxa"/>
            <w:tcBorders>
              <w:top w:val="single" w:color="auto" w:sz="4" w:space="0"/>
              <w:left w:val="single" w:color="auto" w:sz="4" w:space="0"/>
              <w:bottom w:val="single" w:color="auto" w:sz="4" w:space="0"/>
              <w:right w:val="single" w:color="auto" w:sz="4" w:space="0"/>
            </w:tcBorders>
          </w:tcPr>
          <w:p w14:paraId="5FB8CE0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r>
      <w:tr w14:paraId="25A430DF">
        <w:tblPrEx>
          <w:tblCellMar>
            <w:top w:w="0" w:type="dxa"/>
            <w:left w:w="0" w:type="dxa"/>
            <w:bottom w:w="0" w:type="dxa"/>
            <w:right w:w="0" w:type="dxa"/>
          </w:tblCellMar>
        </w:tblPrEx>
        <w:trPr>
          <w:trHeight w:val="287" w:hRule="exact"/>
        </w:trPr>
        <w:tc>
          <w:tcPr>
            <w:tcW w:w="6242" w:type="dxa"/>
            <w:gridSpan w:val="2"/>
            <w:tcBorders>
              <w:top w:val="single" w:color="auto" w:sz="4" w:space="0"/>
              <w:left w:val="single" w:color="auto" w:sz="4" w:space="0"/>
              <w:bottom w:val="single" w:color="auto" w:sz="4" w:space="0"/>
              <w:right w:val="single" w:color="auto" w:sz="4" w:space="0"/>
            </w:tcBorders>
          </w:tcPr>
          <w:p w14:paraId="5365749B">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Всего часов</w:t>
            </w:r>
          </w:p>
        </w:tc>
        <w:tc>
          <w:tcPr>
            <w:tcW w:w="709" w:type="dxa"/>
            <w:tcBorders>
              <w:top w:val="single" w:color="auto" w:sz="4" w:space="0"/>
              <w:left w:val="single" w:color="auto" w:sz="4" w:space="0"/>
              <w:bottom w:val="single" w:color="auto" w:sz="4" w:space="0"/>
              <w:right w:val="single" w:color="auto" w:sz="4" w:space="0"/>
            </w:tcBorders>
          </w:tcPr>
          <w:p w14:paraId="0672B19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r>
              <w:rPr>
                <w:rFonts w:ascii="Times New Roman" w:hAnsi="Times New Roman" w:eastAsia="SchoolBookSanPin"/>
                <w:sz w:val="26"/>
                <w:szCs w:val="26"/>
                <w:lang w:val="ru-RU"/>
              </w:rPr>
              <w:t>0</w:t>
            </w:r>
            <w:r>
              <w:rPr>
                <w:rFonts w:ascii="Times New Roman" w:hAnsi="Times New Roman" w:eastAsia="SchoolBookSanPin"/>
                <w:sz w:val="26"/>
                <w:szCs w:val="26"/>
              </w:rPr>
              <w:t>88</w:t>
            </w:r>
          </w:p>
        </w:tc>
        <w:tc>
          <w:tcPr>
            <w:tcW w:w="709" w:type="dxa"/>
            <w:tcBorders>
              <w:top w:val="single" w:color="auto" w:sz="4" w:space="0"/>
              <w:left w:val="single" w:color="auto" w:sz="4" w:space="0"/>
              <w:bottom w:val="single" w:color="auto" w:sz="4" w:space="0"/>
              <w:right w:val="single" w:color="auto" w:sz="4" w:space="0"/>
            </w:tcBorders>
          </w:tcPr>
          <w:p w14:paraId="60D63CC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22</w:t>
            </w:r>
          </w:p>
        </w:tc>
        <w:tc>
          <w:tcPr>
            <w:tcW w:w="567" w:type="dxa"/>
            <w:tcBorders>
              <w:top w:val="single" w:color="auto" w:sz="4" w:space="0"/>
              <w:left w:val="single" w:color="auto" w:sz="4" w:space="0"/>
              <w:bottom w:val="single" w:color="auto" w:sz="4" w:space="0"/>
              <w:right w:val="single" w:color="auto" w:sz="4" w:space="0"/>
            </w:tcBorders>
          </w:tcPr>
          <w:p w14:paraId="6C120E4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90</w:t>
            </w:r>
          </w:p>
        </w:tc>
        <w:tc>
          <w:tcPr>
            <w:tcW w:w="709" w:type="dxa"/>
            <w:tcBorders>
              <w:top w:val="single" w:color="auto" w:sz="4" w:space="0"/>
              <w:left w:val="single" w:color="auto" w:sz="4" w:space="0"/>
              <w:bottom w:val="single" w:color="auto" w:sz="4" w:space="0"/>
              <w:right w:val="single" w:color="auto" w:sz="4" w:space="0"/>
            </w:tcBorders>
          </w:tcPr>
          <w:p w14:paraId="4EF94A0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224</w:t>
            </w:r>
          </w:p>
        </w:tc>
        <w:tc>
          <w:tcPr>
            <w:tcW w:w="567" w:type="dxa"/>
            <w:tcBorders>
              <w:top w:val="single" w:color="auto" w:sz="4" w:space="0"/>
              <w:left w:val="single" w:color="auto" w:sz="4" w:space="0"/>
              <w:bottom w:val="single" w:color="auto" w:sz="4" w:space="0"/>
              <w:right w:val="single" w:color="auto" w:sz="4" w:space="0"/>
            </w:tcBorders>
          </w:tcPr>
          <w:p w14:paraId="1F71CF2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224</w:t>
            </w:r>
          </w:p>
        </w:tc>
        <w:tc>
          <w:tcPr>
            <w:tcW w:w="708" w:type="dxa"/>
            <w:tcBorders>
              <w:top w:val="single" w:color="auto" w:sz="4" w:space="0"/>
              <w:left w:val="single" w:color="auto" w:sz="4" w:space="0"/>
              <w:bottom w:val="single" w:color="auto" w:sz="4" w:space="0"/>
              <w:right w:val="single" w:color="auto" w:sz="4" w:space="0"/>
            </w:tcBorders>
          </w:tcPr>
          <w:p w14:paraId="20DAD8E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5848</w:t>
            </w:r>
          </w:p>
        </w:tc>
      </w:tr>
      <w:tr w14:paraId="037E6A4E">
        <w:tblPrEx>
          <w:tblCellMar>
            <w:top w:w="0" w:type="dxa"/>
            <w:left w:w="0" w:type="dxa"/>
            <w:bottom w:w="0" w:type="dxa"/>
            <w:right w:w="0" w:type="dxa"/>
          </w:tblCellMar>
        </w:tblPrEx>
        <w:trPr>
          <w:trHeight w:val="1244" w:hRule="exact"/>
        </w:trPr>
        <w:tc>
          <w:tcPr>
            <w:tcW w:w="6242" w:type="dxa"/>
            <w:gridSpan w:val="2"/>
            <w:tcBorders>
              <w:top w:val="single" w:color="auto" w:sz="4" w:space="0"/>
              <w:left w:val="single" w:color="auto" w:sz="4" w:space="0"/>
              <w:bottom w:val="single" w:color="auto" w:sz="4" w:space="0"/>
              <w:right w:val="single" w:color="auto" w:sz="4" w:space="0"/>
            </w:tcBorders>
          </w:tcPr>
          <w:p w14:paraId="62D05671">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Максимально допустимая недельная нагрузка (</w:t>
            </w:r>
            <w:r>
              <w:rPr>
                <w:rFonts w:ascii="Times New Roman" w:hAnsi="Times New Roman" w:eastAsia="SchoolBookSanPin"/>
                <w:position w:val="1"/>
                <w:sz w:val="26"/>
                <w:szCs w:val="26"/>
                <w:lang w:val="ru-RU"/>
              </w:rPr>
              <w:t>при 6-дневной неделе) в соответствии с санитарными правилами и гигиеническими нормативами</w:t>
            </w:r>
          </w:p>
        </w:tc>
        <w:tc>
          <w:tcPr>
            <w:tcW w:w="709" w:type="dxa"/>
            <w:tcBorders>
              <w:top w:val="single" w:color="auto" w:sz="4" w:space="0"/>
              <w:left w:val="single" w:color="auto" w:sz="4" w:space="0"/>
              <w:bottom w:val="single" w:color="auto" w:sz="4" w:space="0"/>
              <w:right w:val="single" w:color="auto" w:sz="4" w:space="0"/>
            </w:tcBorders>
          </w:tcPr>
          <w:p w14:paraId="38C23C5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2</w:t>
            </w:r>
          </w:p>
        </w:tc>
        <w:tc>
          <w:tcPr>
            <w:tcW w:w="709" w:type="dxa"/>
            <w:tcBorders>
              <w:top w:val="single" w:color="auto" w:sz="4" w:space="0"/>
              <w:left w:val="single" w:color="auto" w:sz="4" w:space="0"/>
              <w:bottom w:val="single" w:color="auto" w:sz="4" w:space="0"/>
              <w:right w:val="single" w:color="auto" w:sz="4" w:space="0"/>
            </w:tcBorders>
          </w:tcPr>
          <w:p w14:paraId="69F6F71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3</w:t>
            </w:r>
          </w:p>
        </w:tc>
        <w:tc>
          <w:tcPr>
            <w:tcW w:w="567" w:type="dxa"/>
            <w:tcBorders>
              <w:top w:val="single" w:color="auto" w:sz="4" w:space="0"/>
              <w:left w:val="single" w:color="auto" w:sz="4" w:space="0"/>
              <w:bottom w:val="single" w:color="auto" w:sz="4" w:space="0"/>
              <w:right w:val="single" w:color="auto" w:sz="4" w:space="0"/>
            </w:tcBorders>
          </w:tcPr>
          <w:p w14:paraId="2AFC2E1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5</w:t>
            </w:r>
          </w:p>
        </w:tc>
        <w:tc>
          <w:tcPr>
            <w:tcW w:w="709" w:type="dxa"/>
            <w:tcBorders>
              <w:top w:val="single" w:color="auto" w:sz="4" w:space="0"/>
              <w:left w:val="single" w:color="auto" w:sz="4" w:space="0"/>
              <w:bottom w:val="single" w:color="auto" w:sz="4" w:space="0"/>
              <w:right w:val="single" w:color="auto" w:sz="4" w:space="0"/>
            </w:tcBorders>
          </w:tcPr>
          <w:p w14:paraId="635AE89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6</w:t>
            </w:r>
          </w:p>
        </w:tc>
        <w:tc>
          <w:tcPr>
            <w:tcW w:w="567" w:type="dxa"/>
            <w:tcBorders>
              <w:top w:val="single" w:color="auto" w:sz="4" w:space="0"/>
              <w:left w:val="single" w:color="auto" w:sz="4" w:space="0"/>
              <w:bottom w:val="single" w:color="auto" w:sz="4" w:space="0"/>
              <w:right w:val="single" w:color="auto" w:sz="4" w:space="0"/>
            </w:tcBorders>
          </w:tcPr>
          <w:p w14:paraId="5C4D261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6</w:t>
            </w:r>
          </w:p>
        </w:tc>
        <w:tc>
          <w:tcPr>
            <w:tcW w:w="708" w:type="dxa"/>
            <w:tcBorders>
              <w:top w:val="single" w:color="auto" w:sz="4" w:space="0"/>
              <w:left w:val="single" w:color="auto" w:sz="4" w:space="0"/>
              <w:bottom w:val="single" w:color="auto" w:sz="4" w:space="0"/>
              <w:right w:val="single" w:color="auto" w:sz="4" w:space="0"/>
            </w:tcBorders>
          </w:tcPr>
          <w:p w14:paraId="10FC715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72</w:t>
            </w:r>
          </w:p>
        </w:tc>
      </w:tr>
    </w:tbl>
    <w:p w14:paraId="7720CF1F">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ариант № 6 – для образовательных организаций, в которых обучение ведется на родном (нерусском) языке из числа языков народов Российской Федерации.</w:t>
      </w:r>
    </w:p>
    <w:tbl>
      <w:tblPr>
        <w:tblStyle w:val="13"/>
        <w:tblW w:w="10241" w:type="dxa"/>
        <w:tblInd w:w="5" w:type="dxa"/>
        <w:tblLayout w:type="fixed"/>
        <w:tblCellMar>
          <w:top w:w="0" w:type="dxa"/>
          <w:left w:w="0" w:type="dxa"/>
          <w:bottom w:w="0" w:type="dxa"/>
          <w:right w:w="0" w:type="dxa"/>
        </w:tblCellMar>
      </w:tblPr>
      <w:tblGrid>
        <w:gridCol w:w="2474"/>
        <w:gridCol w:w="3763"/>
        <w:gridCol w:w="709"/>
        <w:gridCol w:w="709"/>
        <w:gridCol w:w="567"/>
        <w:gridCol w:w="709"/>
        <w:gridCol w:w="571"/>
        <w:gridCol w:w="739"/>
      </w:tblGrid>
      <w:tr w14:paraId="3AB2DCB7">
        <w:tblPrEx>
          <w:tblCellMar>
            <w:top w:w="0" w:type="dxa"/>
            <w:left w:w="0" w:type="dxa"/>
            <w:bottom w:w="0" w:type="dxa"/>
            <w:right w:w="0" w:type="dxa"/>
          </w:tblCellMar>
        </w:tblPrEx>
        <w:trPr>
          <w:trHeight w:val="293" w:hRule="exact"/>
        </w:trPr>
        <w:tc>
          <w:tcPr>
            <w:tcW w:w="10241" w:type="dxa"/>
            <w:gridSpan w:val="8"/>
            <w:tcBorders>
              <w:top w:val="single" w:color="231F20" w:sz="4" w:space="0"/>
              <w:left w:val="single" w:color="231F20" w:sz="4" w:space="0"/>
              <w:right w:val="single" w:color="231F20" w:sz="4" w:space="0"/>
            </w:tcBorders>
          </w:tcPr>
          <w:p w14:paraId="1168FD52">
            <w:pPr>
              <w:spacing w:after="0" w:line="240" w:lineRule="auto"/>
              <w:jc w:val="center"/>
              <w:rPr>
                <w:rFonts w:ascii="Times New Roman" w:hAnsi="Times New Roman" w:eastAsia="OfficinaSansBoldITC"/>
                <w:sz w:val="26"/>
                <w:szCs w:val="26"/>
              </w:rPr>
            </w:pPr>
            <w:r>
              <w:rPr>
                <w:rFonts w:ascii="Times New Roman" w:hAnsi="Times New Roman" w:eastAsia="OfficinaSansBoldITC"/>
                <w:sz w:val="26"/>
                <w:szCs w:val="26"/>
              </w:rPr>
              <w:t>Вариант № 6</w:t>
            </w:r>
          </w:p>
          <w:p w14:paraId="35711C20">
            <w:pPr>
              <w:spacing w:after="0" w:line="240" w:lineRule="auto"/>
              <w:jc w:val="center"/>
              <w:rPr>
                <w:rFonts w:ascii="Times New Roman" w:hAnsi="Times New Roman" w:eastAsia="SchoolBookSanPin"/>
                <w:sz w:val="26"/>
                <w:szCs w:val="26"/>
                <w:lang w:val="ru-RU"/>
              </w:rPr>
            </w:pPr>
          </w:p>
        </w:tc>
      </w:tr>
      <w:tr w14:paraId="01CC2C7A">
        <w:tblPrEx>
          <w:tblCellMar>
            <w:top w:w="0" w:type="dxa"/>
            <w:left w:w="0" w:type="dxa"/>
            <w:bottom w:w="0" w:type="dxa"/>
            <w:right w:w="0" w:type="dxa"/>
          </w:tblCellMar>
        </w:tblPrEx>
        <w:trPr>
          <w:trHeight w:val="694" w:hRule="exact"/>
        </w:trPr>
        <w:tc>
          <w:tcPr>
            <w:tcW w:w="10241" w:type="dxa"/>
            <w:gridSpan w:val="8"/>
            <w:tcBorders>
              <w:top w:val="single" w:color="231F20" w:sz="4" w:space="0"/>
              <w:left w:val="single" w:color="231F20" w:sz="4" w:space="0"/>
              <w:right w:val="single" w:color="231F20" w:sz="4" w:space="0"/>
            </w:tcBorders>
          </w:tcPr>
          <w:p w14:paraId="18417986">
            <w:pPr>
              <w:spacing w:after="0" w:line="240" w:lineRule="auto"/>
              <w:jc w:val="center"/>
              <w:rPr>
                <w:rFonts w:ascii="Times New Roman" w:hAnsi="Times New Roman" w:eastAsia="SchoolBookSanPin"/>
                <w:bCs/>
                <w:sz w:val="26"/>
                <w:szCs w:val="26"/>
                <w:lang w:val="ru-RU"/>
              </w:rPr>
            </w:pPr>
            <w:r>
              <w:rPr>
                <w:rFonts w:ascii="Times New Roman" w:hAnsi="Times New Roman" w:eastAsia="SchoolBookSanPin"/>
                <w:bCs/>
                <w:sz w:val="26"/>
                <w:szCs w:val="26"/>
                <w:lang w:val="ru-RU"/>
              </w:rPr>
              <w:t xml:space="preserve">Федеральный недельный учебный план основного общего образования для 6-дневной учебной недели </w:t>
            </w:r>
            <w:r>
              <w:rPr>
                <w:rFonts w:ascii="Times New Roman" w:hAnsi="Times New Roman" w:eastAsia="SchoolBookSanPin"/>
                <w:bCs/>
                <w:position w:val="1"/>
                <w:sz w:val="26"/>
                <w:szCs w:val="26"/>
                <w:lang w:val="ru-RU"/>
              </w:rPr>
              <w:t>(обучение на родном (нерусском) языке)</w:t>
            </w:r>
          </w:p>
        </w:tc>
      </w:tr>
      <w:tr w14:paraId="4D1D9E1F">
        <w:tblPrEx>
          <w:tblCellMar>
            <w:top w:w="0" w:type="dxa"/>
            <w:left w:w="0" w:type="dxa"/>
            <w:bottom w:w="0" w:type="dxa"/>
            <w:right w:w="0" w:type="dxa"/>
          </w:tblCellMar>
        </w:tblPrEx>
        <w:trPr>
          <w:trHeight w:val="425" w:hRule="exact"/>
        </w:trPr>
        <w:tc>
          <w:tcPr>
            <w:tcW w:w="2474" w:type="dxa"/>
            <w:tcBorders>
              <w:top w:val="single" w:color="231F20" w:sz="4" w:space="0"/>
              <w:left w:val="single" w:color="231F20" w:sz="4" w:space="0"/>
              <w:right w:val="single" w:color="231F20" w:sz="4" w:space="0"/>
            </w:tcBorders>
          </w:tcPr>
          <w:p w14:paraId="02C76B73">
            <w:pPr>
              <w:spacing w:after="0" w:line="240" w:lineRule="auto"/>
              <w:jc w:val="center"/>
              <w:rPr>
                <w:rFonts w:ascii="Times New Roman" w:hAnsi="Times New Roman" w:eastAsia="SchoolBookSanPin"/>
                <w:bCs/>
                <w:sz w:val="26"/>
                <w:szCs w:val="26"/>
                <w:lang w:val="ru-RU"/>
              </w:rPr>
            </w:pPr>
            <w:r>
              <w:rPr>
                <w:rFonts w:ascii="Times New Roman" w:hAnsi="Times New Roman" w:eastAsia="SchoolBookSanPin"/>
                <w:bCs/>
                <w:sz w:val="26"/>
                <w:szCs w:val="26"/>
                <w:lang w:val="ru-RU"/>
              </w:rPr>
              <w:t>Предметные области</w:t>
            </w:r>
          </w:p>
        </w:tc>
        <w:tc>
          <w:tcPr>
            <w:tcW w:w="3763" w:type="dxa"/>
            <w:vMerge w:val="restart"/>
            <w:tcBorders>
              <w:top w:val="single" w:color="231F20" w:sz="4" w:space="0"/>
              <w:left w:val="single" w:color="231F20" w:sz="4" w:space="0"/>
              <w:right w:val="single" w:color="231F20" w:sz="4" w:space="0"/>
            </w:tcBorders>
          </w:tcPr>
          <w:p w14:paraId="337D35C0">
            <w:pPr>
              <w:spacing w:after="0" w:line="240" w:lineRule="auto"/>
              <w:jc w:val="center"/>
              <w:rPr>
                <w:rFonts w:ascii="Times New Roman" w:hAnsi="Times New Roman" w:eastAsia="SchoolBookSanPin"/>
                <w:bCs/>
                <w:sz w:val="26"/>
                <w:szCs w:val="26"/>
                <w:lang w:val="ru-RU"/>
              </w:rPr>
            </w:pPr>
            <w:r>
              <w:rPr>
                <w:rFonts w:ascii="Times New Roman" w:hAnsi="Times New Roman" w:eastAsia="SchoolBookSanPin"/>
                <w:bCs/>
                <w:sz w:val="26"/>
                <w:szCs w:val="26"/>
                <w:lang w:val="ru-RU"/>
              </w:rPr>
              <w:t>Учебные предметы</w:t>
            </w:r>
          </w:p>
          <w:p w14:paraId="32EF2531">
            <w:pPr>
              <w:spacing w:after="0" w:line="240" w:lineRule="auto"/>
              <w:jc w:val="center"/>
              <w:rPr>
                <w:rFonts w:ascii="Times New Roman" w:hAnsi="Times New Roman" w:eastAsia="SchoolBookSanPin"/>
                <w:bCs/>
                <w:sz w:val="26"/>
                <w:szCs w:val="26"/>
                <w:lang w:val="ru-RU"/>
              </w:rPr>
            </w:pPr>
            <w:r>
              <w:rPr>
                <w:rFonts w:ascii="Times New Roman" w:hAnsi="Times New Roman" w:eastAsia="SchoolBookSanPin"/>
                <w:bCs/>
                <w:sz w:val="26"/>
                <w:szCs w:val="26"/>
                <w:lang w:val="ru-RU"/>
              </w:rPr>
              <w:t>классы</w:t>
            </w:r>
          </w:p>
        </w:tc>
        <w:tc>
          <w:tcPr>
            <w:tcW w:w="4004" w:type="dxa"/>
            <w:gridSpan w:val="6"/>
            <w:tcBorders>
              <w:top w:val="single" w:color="231F20" w:sz="4" w:space="0"/>
              <w:left w:val="single" w:color="231F20" w:sz="4" w:space="0"/>
              <w:bottom w:val="single" w:color="231F20" w:sz="4" w:space="0"/>
              <w:right w:val="single" w:color="231F20" w:sz="4" w:space="0"/>
            </w:tcBorders>
          </w:tcPr>
          <w:p w14:paraId="5BB4AA0B">
            <w:pPr>
              <w:spacing w:after="0" w:line="240" w:lineRule="auto"/>
              <w:jc w:val="center"/>
              <w:rPr>
                <w:rFonts w:ascii="Times New Roman" w:hAnsi="Times New Roman" w:eastAsia="SchoolBookSanPin"/>
                <w:bCs/>
                <w:sz w:val="26"/>
                <w:szCs w:val="26"/>
                <w:lang w:val="ru-RU"/>
              </w:rPr>
            </w:pPr>
            <w:r>
              <w:rPr>
                <w:rFonts w:ascii="Times New Roman" w:hAnsi="Times New Roman" w:eastAsia="SchoolBookSanPin"/>
                <w:bCs/>
                <w:sz w:val="26"/>
                <w:szCs w:val="26"/>
                <w:lang w:val="ru-RU"/>
              </w:rPr>
              <w:t>Количество часов в неделю</w:t>
            </w:r>
          </w:p>
        </w:tc>
      </w:tr>
      <w:tr w14:paraId="48416678">
        <w:tblPrEx>
          <w:tblCellMar>
            <w:top w:w="0" w:type="dxa"/>
            <w:left w:w="0" w:type="dxa"/>
            <w:bottom w:w="0" w:type="dxa"/>
            <w:right w:w="0" w:type="dxa"/>
          </w:tblCellMar>
        </w:tblPrEx>
        <w:trPr>
          <w:trHeight w:val="283" w:hRule="exact"/>
        </w:trPr>
        <w:tc>
          <w:tcPr>
            <w:tcW w:w="2474" w:type="dxa"/>
            <w:tcBorders>
              <w:left w:val="single" w:color="231F20" w:sz="4" w:space="0"/>
              <w:bottom w:val="single" w:color="231F20" w:sz="4" w:space="0"/>
              <w:right w:val="single" w:color="231F20" w:sz="4" w:space="0"/>
            </w:tcBorders>
          </w:tcPr>
          <w:p w14:paraId="492E85A5">
            <w:pPr>
              <w:spacing w:after="0" w:line="240" w:lineRule="auto"/>
              <w:rPr>
                <w:rFonts w:ascii="Times New Roman" w:hAnsi="Times New Roman"/>
                <w:sz w:val="26"/>
                <w:szCs w:val="26"/>
                <w:lang w:val="ru-RU"/>
              </w:rPr>
            </w:pPr>
          </w:p>
        </w:tc>
        <w:tc>
          <w:tcPr>
            <w:tcW w:w="3763" w:type="dxa"/>
            <w:vMerge w:val="continue"/>
            <w:tcBorders>
              <w:left w:val="single" w:color="231F20" w:sz="4" w:space="0"/>
              <w:bottom w:val="single" w:color="231F20" w:sz="4" w:space="0"/>
              <w:right w:val="single" w:color="231F20" w:sz="4" w:space="0"/>
            </w:tcBorders>
          </w:tcPr>
          <w:p w14:paraId="26C9D8D0">
            <w:pPr>
              <w:spacing w:after="0" w:line="240" w:lineRule="auto"/>
              <w:rPr>
                <w:rFonts w:ascii="Times New Roman" w:hAnsi="Times New Roman"/>
                <w:sz w:val="26"/>
                <w:szCs w:val="26"/>
                <w:lang w:val="ru-RU"/>
              </w:rPr>
            </w:pPr>
          </w:p>
        </w:tc>
        <w:tc>
          <w:tcPr>
            <w:tcW w:w="709" w:type="dxa"/>
            <w:tcBorders>
              <w:top w:val="single" w:color="231F20" w:sz="4" w:space="0"/>
              <w:left w:val="single" w:color="231F20" w:sz="4" w:space="0"/>
              <w:bottom w:val="single" w:color="231F20" w:sz="4" w:space="0"/>
              <w:right w:val="single" w:color="231F20" w:sz="4" w:space="0"/>
            </w:tcBorders>
          </w:tcPr>
          <w:p w14:paraId="42AF89E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w:t>
            </w:r>
          </w:p>
        </w:tc>
        <w:tc>
          <w:tcPr>
            <w:tcW w:w="709" w:type="dxa"/>
            <w:tcBorders>
              <w:top w:val="single" w:color="231F20" w:sz="4" w:space="0"/>
              <w:left w:val="single" w:color="231F20" w:sz="4" w:space="0"/>
              <w:bottom w:val="single" w:color="231F20" w:sz="4" w:space="0"/>
              <w:right w:val="single" w:color="231F20" w:sz="4" w:space="0"/>
            </w:tcBorders>
          </w:tcPr>
          <w:p w14:paraId="0DC42B0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w:t>
            </w:r>
          </w:p>
        </w:tc>
        <w:tc>
          <w:tcPr>
            <w:tcW w:w="567" w:type="dxa"/>
            <w:tcBorders>
              <w:top w:val="single" w:color="231F20" w:sz="4" w:space="0"/>
              <w:left w:val="single" w:color="231F20" w:sz="4" w:space="0"/>
              <w:bottom w:val="single" w:color="231F20" w:sz="4" w:space="0"/>
              <w:right w:val="single" w:color="231F20" w:sz="4" w:space="0"/>
            </w:tcBorders>
          </w:tcPr>
          <w:p w14:paraId="3CEFB22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w:t>
            </w:r>
          </w:p>
        </w:tc>
        <w:tc>
          <w:tcPr>
            <w:tcW w:w="709" w:type="dxa"/>
            <w:tcBorders>
              <w:top w:val="single" w:color="231F20" w:sz="4" w:space="0"/>
              <w:left w:val="single" w:color="231F20" w:sz="4" w:space="0"/>
              <w:bottom w:val="single" w:color="231F20" w:sz="4" w:space="0"/>
              <w:right w:val="single" w:color="231F20" w:sz="4" w:space="0"/>
            </w:tcBorders>
          </w:tcPr>
          <w:p w14:paraId="3DF95927">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VIII</w:t>
            </w:r>
          </w:p>
        </w:tc>
        <w:tc>
          <w:tcPr>
            <w:tcW w:w="571" w:type="dxa"/>
            <w:tcBorders>
              <w:top w:val="single" w:color="231F20" w:sz="4" w:space="0"/>
              <w:left w:val="single" w:color="231F20" w:sz="4" w:space="0"/>
              <w:bottom w:val="single" w:color="231F20" w:sz="4" w:space="0"/>
              <w:right w:val="single" w:color="231F20" w:sz="4" w:space="0"/>
            </w:tcBorders>
          </w:tcPr>
          <w:p w14:paraId="1EFAAA0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rPr>
              <w:t>IX</w:t>
            </w:r>
          </w:p>
        </w:tc>
        <w:tc>
          <w:tcPr>
            <w:tcW w:w="739" w:type="dxa"/>
            <w:tcBorders>
              <w:top w:val="single" w:color="231F20" w:sz="4" w:space="0"/>
              <w:left w:val="single" w:color="231F20" w:sz="4" w:space="0"/>
              <w:bottom w:val="single" w:color="231F20" w:sz="4" w:space="0"/>
              <w:right w:val="single" w:color="231F20" w:sz="4" w:space="0"/>
            </w:tcBorders>
          </w:tcPr>
          <w:p w14:paraId="0DC0264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bCs/>
                <w:sz w:val="26"/>
                <w:szCs w:val="26"/>
                <w:lang w:val="ru-RU"/>
              </w:rPr>
              <w:t>Всего</w:t>
            </w:r>
          </w:p>
        </w:tc>
      </w:tr>
      <w:tr w14:paraId="17C54091">
        <w:tblPrEx>
          <w:tblCellMar>
            <w:top w:w="0" w:type="dxa"/>
            <w:left w:w="0" w:type="dxa"/>
            <w:bottom w:w="0" w:type="dxa"/>
            <w:right w:w="0" w:type="dxa"/>
          </w:tblCellMar>
        </w:tblPrEx>
        <w:trPr>
          <w:trHeight w:val="344" w:hRule="exact"/>
        </w:trPr>
        <w:tc>
          <w:tcPr>
            <w:tcW w:w="6237" w:type="dxa"/>
            <w:gridSpan w:val="2"/>
            <w:tcBorders>
              <w:top w:val="single" w:color="231F20" w:sz="4" w:space="0"/>
              <w:left w:val="single" w:color="231F20" w:sz="4" w:space="0"/>
              <w:bottom w:val="single" w:color="231F20" w:sz="4" w:space="0"/>
              <w:right w:val="single" w:color="231F20" w:sz="4" w:space="0"/>
            </w:tcBorders>
          </w:tcPr>
          <w:p w14:paraId="4D9703F8">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бязательная часть</w:t>
            </w:r>
          </w:p>
        </w:tc>
        <w:tc>
          <w:tcPr>
            <w:tcW w:w="4004" w:type="dxa"/>
            <w:gridSpan w:val="6"/>
            <w:tcBorders>
              <w:top w:val="single" w:color="231F20" w:sz="4" w:space="0"/>
              <w:left w:val="single" w:color="231F20" w:sz="4" w:space="0"/>
              <w:bottom w:val="single" w:color="231F20" w:sz="4" w:space="0"/>
              <w:right w:val="single" w:color="231F20" w:sz="4" w:space="0"/>
            </w:tcBorders>
          </w:tcPr>
          <w:p w14:paraId="655A0D58">
            <w:pPr>
              <w:spacing w:after="0" w:line="240" w:lineRule="auto"/>
              <w:jc w:val="center"/>
              <w:rPr>
                <w:rFonts w:ascii="Times New Roman" w:hAnsi="Times New Roman"/>
                <w:sz w:val="26"/>
                <w:szCs w:val="26"/>
                <w:lang w:val="ru-RU"/>
              </w:rPr>
            </w:pPr>
          </w:p>
        </w:tc>
      </w:tr>
      <w:tr w14:paraId="305520BB">
        <w:tblPrEx>
          <w:tblCellMar>
            <w:top w:w="0" w:type="dxa"/>
            <w:left w:w="0" w:type="dxa"/>
            <w:bottom w:w="0" w:type="dxa"/>
            <w:right w:w="0" w:type="dxa"/>
          </w:tblCellMar>
        </w:tblPrEx>
        <w:trPr>
          <w:trHeight w:val="344" w:hRule="exact"/>
        </w:trPr>
        <w:tc>
          <w:tcPr>
            <w:tcW w:w="2474" w:type="dxa"/>
            <w:vMerge w:val="restart"/>
            <w:tcBorders>
              <w:top w:val="single" w:color="231F20" w:sz="4" w:space="0"/>
              <w:left w:val="single" w:color="231F20" w:sz="4" w:space="0"/>
              <w:right w:val="single" w:color="231F20" w:sz="4" w:space="0"/>
            </w:tcBorders>
          </w:tcPr>
          <w:p w14:paraId="781A89DF">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усский язык и литература</w:t>
            </w:r>
          </w:p>
        </w:tc>
        <w:tc>
          <w:tcPr>
            <w:tcW w:w="3763" w:type="dxa"/>
            <w:tcBorders>
              <w:top w:val="single" w:color="231F20" w:sz="4" w:space="0"/>
              <w:left w:val="single" w:color="231F20" w:sz="4" w:space="0"/>
              <w:bottom w:val="single" w:color="231F20" w:sz="4" w:space="0"/>
              <w:right w:val="single" w:color="231F20" w:sz="4" w:space="0"/>
            </w:tcBorders>
          </w:tcPr>
          <w:p w14:paraId="0861476F">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усский язык</w:t>
            </w:r>
          </w:p>
        </w:tc>
        <w:tc>
          <w:tcPr>
            <w:tcW w:w="709" w:type="dxa"/>
            <w:tcBorders>
              <w:top w:val="single" w:color="231F20" w:sz="4" w:space="0"/>
              <w:left w:val="single" w:color="231F20" w:sz="4" w:space="0"/>
              <w:bottom w:val="single" w:color="231F20" w:sz="4" w:space="0"/>
              <w:right w:val="single" w:color="231F20" w:sz="4" w:space="0"/>
            </w:tcBorders>
          </w:tcPr>
          <w:p w14:paraId="4D9EBC6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709" w:type="dxa"/>
            <w:tcBorders>
              <w:top w:val="single" w:color="231F20" w:sz="4" w:space="0"/>
              <w:left w:val="single" w:color="231F20" w:sz="4" w:space="0"/>
              <w:bottom w:val="single" w:color="231F20" w:sz="4" w:space="0"/>
              <w:right w:val="single" w:color="231F20" w:sz="4" w:space="0"/>
            </w:tcBorders>
          </w:tcPr>
          <w:p w14:paraId="0EA21F7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6</w:t>
            </w:r>
          </w:p>
        </w:tc>
        <w:tc>
          <w:tcPr>
            <w:tcW w:w="567" w:type="dxa"/>
            <w:tcBorders>
              <w:top w:val="single" w:color="231F20" w:sz="4" w:space="0"/>
              <w:left w:val="single" w:color="231F20" w:sz="4" w:space="0"/>
              <w:bottom w:val="single" w:color="231F20" w:sz="4" w:space="0"/>
              <w:right w:val="single" w:color="231F20" w:sz="4" w:space="0"/>
            </w:tcBorders>
          </w:tcPr>
          <w:p w14:paraId="2969E69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4</w:t>
            </w:r>
          </w:p>
        </w:tc>
        <w:tc>
          <w:tcPr>
            <w:tcW w:w="709" w:type="dxa"/>
            <w:tcBorders>
              <w:top w:val="single" w:color="231F20" w:sz="4" w:space="0"/>
              <w:left w:val="single" w:color="231F20" w:sz="4" w:space="0"/>
              <w:bottom w:val="single" w:color="231F20" w:sz="4" w:space="0"/>
              <w:right w:val="single" w:color="231F20" w:sz="4" w:space="0"/>
            </w:tcBorders>
          </w:tcPr>
          <w:p w14:paraId="452D74A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71" w:type="dxa"/>
            <w:tcBorders>
              <w:top w:val="single" w:color="231F20" w:sz="4" w:space="0"/>
              <w:left w:val="single" w:color="231F20" w:sz="4" w:space="0"/>
              <w:bottom w:val="single" w:color="231F20" w:sz="4" w:space="0"/>
              <w:right w:val="single" w:color="231F20" w:sz="4" w:space="0"/>
            </w:tcBorders>
          </w:tcPr>
          <w:p w14:paraId="3849475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39" w:type="dxa"/>
            <w:tcBorders>
              <w:top w:val="single" w:color="231F20" w:sz="4" w:space="0"/>
              <w:left w:val="single" w:color="231F20" w:sz="4" w:space="0"/>
              <w:bottom w:val="single" w:color="231F20" w:sz="4" w:space="0"/>
              <w:right w:val="single" w:color="231F20" w:sz="4" w:space="0"/>
            </w:tcBorders>
          </w:tcPr>
          <w:p w14:paraId="13FC4A94">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1</w:t>
            </w:r>
          </w:p>
        </w:tc>
      </w:tr>
      <w:tr w14:paraId="4ADA4745">
        <w:tblPrEx>
          <w:tblCellMar>
            <w:top w:w="0" w:type="dxa"/>
            <w:left w:w="0" w:type="dxa"/>
            <w:bottom w:w="0" w:type="dxa"/>
            <w:right w:w="0" w:type="dxa"/>
          </w:tblCellMar>
        </w:tblPrEx>
        <w:trPr>
          <w:trHeight w:val="344" w:hRule="exact"/>
        </w:trPr>
        <w:tc>
          <w:tcPr>
            <w:tcW w:w="2474" w:type="dxa"/>
            <w:vMerge w:val="continue"/>
            <w:tcBorders>
              <w:left w:val="single" w:color="231F20" w:sz="4" w:space="0"/>
              <w:bottom w:val="single" w:color="231F20" w:sz="4" w:space="0"/>
              <w:right w:val="single" w:color="231F20" w:sz="4" w:space="0"/>
            </w:tcBorders>
          </w:tcPr>
          <w:p w14:paraId="458F4CD6">
            <w:pPr>
              <w:spacing w:after="0" w:line="240" w:lineRule="auto"/>
              <w:rPr>
                <w:rFonts w:ascii="Times New Roman" w:hAnsi="Times New Roman"/>
                <w:sz w:val="26"/>
                <w:szCs w:val="26"/>
                <w:lang w:val="ru-RU"/>
              </w:rPr>
            </w:pPr>
          </w:p>
        </w:tc>
        <w:tc>
          <w:tcPr>
            <w:tcW w:w="3763" w:type="dxa"/>
            <w:tcBorders>
              <w:top w:val="single" w:color="231F20" w:sz="4" w:space="0"/>
              <w:left w:val="single" w:color="231F20" w:sz="4" w:space="0"/>
              <w:bottom w:val="single" w:color="231F20" w:sz="4" w:space="0"/>
              <w:right w:val="single" w:color="231F20" w:sz="4" w:space="0"/>
            </w:tcBorders>
          </w:tcPr>
          <w:p w14:paraId="32B9087A">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Литература</w:t>
            </w:r>
          </w:p>
        </w:tc>
        <w:tc>
          <w:tcPr>
            <w:tcW w:w="709" w:type="dxa"/>
            <w:tcBorders>
              <w:top w:val="single" w:color="231F20" w:sz="4" w:space="0"/>
              <w:left w:val="single" w:color="231F20" w:sz="4" w:space="0"/>
              <w:bottom w:val="single" w:color="231F20" w:sz="4" w:space="0"/>
              <w:right w:val="single" w:color="231F20" w:sz="4" w:space="0"/>
            </w:tcBorders>
          </w:tcPr>
          <w:p w14:paraId="0E6C92A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231F20" w:sz="4" w:space="0"/>
              <w:left w:val="single" w:color="231F20" w:sz="4" w:space="0"/>
              <w:bottom w:val="single" w:color="231F20" w:sz="4" w:space="0"/>
              <w:right w:val="single" w:color="231F20" w:sz="4" w:space="0"/>
            </w:tcBorders>
          </w:tcPr>
          <w:p w14:paraId="11E72027">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67" w:type="dxa"/>
            <w:tcBorders>
              <w:top w:val="single" w:color="231F20" w:sz="4" w:space="0"/>
              <w:left w:val="single" w:color="231F20" w:sz="4" w:space="0"/>
              <w:bottom w:val="single" w:color="231F20" w:sz="4" w:space="0"/>
              <w:right w:val="single" w:color="231F20" w:sz="4" w:space="0"/>
            </w:tcBorders>
          </w:tcPr>
          <w:p w14:paraId="6A4C689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tcBorders>
              <w:top w:val="single" w:color="231F20" w:sz="4" w:space="0"/>
              <w:left w:val="single" w:color="231F20" w:sz="4" w:space="0"/>
              <w:bottom w:val="single" w:color="231F20" w:sz="4" w:space="0"/>
              <w:right w:val="single" w:color="231F20" w:sz="4" w:space="0"/>
            </w:tcBorders>
          </w:tcPr>
          <w:p w14:paraId="182B229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71" w:type="dxa"/>
            <w:tcBorders>
              <w:top w:val="single" w:color="231F20" w:sz="4" w:space="0"/>
              <w:left w:val="single" w:color="231F20" w:sz="4" w:space="0"/>
              <w:bottom w:val="single" w:color="231F20" w:sz="4" w:space="0"/>
              <w:right w:val="single" w:color="231F20" w:sz="4" w:space="0"/>
            </w:tcBorders>
          </w:tcPr>
          <w:p w14:paraId="3831E1E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39" w:type="dxa"/>
            <w:tcBorders>
              <w:top w:val="single" w:color="231F20" w:sz="4" w:space="0"/>
              <w:left w:val="single" w:color="231F20" w:sz="4" w:space="0"/>
              <w:bottom w:val="single" w:color="231F20" w:sz="4" w:space="0"/>
              <w:right w:val="single" w:color="231F20" w:sz="4" w:space="0"/>
            </w:tcBorders>
          </w:tcPr>
          <w:p w14:paraId="4909663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3</w:t>
            </w:r>
          </w:p>
        </w:tc>
      </w:tr>
      <w:tr w14:paraId="4BCB0BE6">
        <w:tblPrEx>
          <w:tblCellMar>
            <w:top w:w="0" w:type="dxa"/>
            <w:left w:w="0" w:type="dxa"/>
            <w:bottom w:w="0" w:type="dxa"/>
            <w:right w:w="0" w:type="dxa"/>
          </w:tblCellMar>
        </w:tblPrEx>
        <w:trPr>
          <w:trHeight w:val="1186" w:hRule="exact"/>
        </w:trPr>
        <w:tc>
          <w:tcPr>
            <w:tcW w:w="2474" w:type="dxa"/>
            <w:vMerge w:val="restart"/>
            <w:tcBorders>
              <w:top w:val="single" w:color="231F20" w:sz="4" w:space="0"/>
              <w:left w:val="single" w:color="231F20" w:sz="4" w:space="0"/>
              <w:right w:val="single" w:color="231F20" w:sz="4" w:space="0"/>
            </w:tcBorders>
          </w:tcPr>
          <w:p w14:paraId="76816DDD">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Родной язык </w:t>
            </w:r>
            <w:r>
              <w:rPr>
                <w:rFonts w:ascii="Times New Roman" w:hAnsi="Times New Roman" w:eastAsia="SchoolBookSanPin"/>
                <w:position w:val="1"/>
                <w:sz w:val="26"/>
                <w:szCs w:val="26"/>
                <w:lang w:val="ru-RU"/>
              </w:rPr>
              <w:t>и родная литература</w:t>
            </w:r>
          </w:p>
        </w:tc>
        <w:tc>
          <w:tcPr>
            <w:tcW w:w="3763" w:type="dxa"/>
            <w:tcBorders>
              <w:top w:val="single" w:color="231F20" w:sz="4" w:space="0"/>
              <w:left w:val="single" w:color="231F20" w:sz="4" w:space="0"/>
              <w:bottom w:val="single" w:color="231F20" w:sz="4" w:space="0"/>
              <w:right w:val="single" w:color="231F20" w:sz="4" w:space="0"/>
            </w:tcBorders>
          </w:tcPr>
          <w:p w14:paraId="1240A24A">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Родной язык и (или) государственный язык республики Российской Федерации</w:t>
            </w:r>
          </w:p>
        </w:tc>
        <w:tc>
          <w:tcPr>
            <w:tcW w:w="709" w:type="dxa"/>
            <w:tcBorders>
              <w:top w:val="single" w:color="231F20" w:sz="4" w:space="0"/>
              <w:left w:val="single" w:color="231F20" w:sz="4" w:space="0"/>
              <w:bottom w:val="single" w:color="231F20" w:sz="4" w:space="0"/>
              <w:right w:val="single" w:color="231F20" w:sz="4" w:space="0"/>
            </w:tcBorders>
          </w:tcPr>
          <w:p w14:paraId="2A6ED47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9" w:type="dxa"/>
            <w:tcBorders>
              <w:top w:val="single" w:color="231F20" w:sz="4" w:space="0"/>
              <w:left w:val="single" w:color="231F20" w:sz="4" w:space="0"/>
              <w:bottom w:val="single" w:color="231F20" w:sz="4" w:space="0"/>
              <w:right w:val="single" w:color="231F20" w:sz="4" w:space="0"/>
            </w:tcBorders>
          </w:tcPr>
          <w:p w14:paraId="5743500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567" w:type="dxa"/>
            <w:tcBorders>
              <w:top w:val="single" w:color="231F20" w:sz="4" w:space="0"/>
              <w:left w:val="single" w:color="231F20" w:sz="4" w:space="0"/>
              <w:bottom w:val="single" w:color="231F20" w:sz="4" w:space="0"/>
              <w:right w:val="single" w:color="231F20" w:sz="4" w:space="0"/>
            </w:tcBorders>
          </w:tcPr>
          <w:p w14:paraId="46D628E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9" w:type="dxa"/>
            <w:tcBorders>
              <w:top w:val="single" w:color="231F20" w:sz="4" w:space="0"/>
              <w:left w:val="single" w:color="231F20" w:sz="4" w:space="0"/>
              <w:bottom w:val="single" w:color="231F20" w:sz="4" w:space="0"/>
              <w:right w:val="single" w:color="231F20" w:sz="4" w:space="0"/>
            </w:tcBorders>
          </w:tcPr>
          <w:p w14:paraId="7A6F897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571" w:type="dxa"/>
            <w:tcBorders>
              <w:top w:val="single" w:color="231F20" w:sz="4" w:space="0"/>
              <w:left w:val="single" w:color="231F20" w:sz="4" w:space="0"/>
              <w:bottom w:val="single" w:color="231F20" w:sz="4" w:space="0"/>
              <w:right w:val="single" w:color="231F20" w:sz="4" w:space="0"/>
            </w:tcBorders>
          </w:tcPr>
          <w:p w14:paraId="4DFF14C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39" w:type="dxa"/>
            <w:tcBorders>
              <w:top w:val="single" w:color="231F20" w:sz="4" w:space="0"/>
              <w:left w:val="single" w:color="231F20" w:sz="4" w:space="0"/>
              <w:bottom w:val="single" w:color="231F20" w:sz="4" w:space="0"/>
              <w:right w:val="single" w:color="231F20" w:sz="4" w:space="0"/>
            </w:tcBorders>
          </w:tcPr>
          <w:p w14:paraId="1E54BE2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5</w:t>
            </w:r>
          </w:p>
        </w:tc>
      </w:tr>
      <w:tr w14:paraId="666E83DF">
        <w:tblPrEx>
          <w:tblCellMar>
            <w:top w:w="0" w:type="dxa"/>
            <w:left w:w="0" w:type="dxa"/>
            <w:bottom w:w="0" w:type="dxa"/>
            <w:right w:w="0" w:type="dxa"/>
          </w:tblCellMar>
        </w:tblPrEx>
        <w:trPr>
          <w:trHeight w:val="344" w:hRule="exact"/>
        </w:trPr>
        <w:tc>
          <w:tcPr>
            <w:tcW w:w="2474" w:type="dxa"/>
            <w:vMerge w:val="continue"/>
            <w:tcBorders>
              <w:left w:val="single" w:color="231F20" w:sz="4" w:space="0"/>
              <w:bottom w:val="single" w:color="231F20" w:sz="4" w:space="0"/>
              <w:right w:val="single" w:color="231F20" w:sz="4" w:space="0"/>
            </w:tcBorders>
          </w:tcPr>
          <w:p w14:paraId="7D095145">
            <w:pPr>
              <w:spacing w:after="0" w:line="240" w:lineRule="auto"/>
              <w:rPr>
                <w:rFonts w:ascii="Times New Roman" w:hAnsi="Times New Roman"/>
                <w:sz w:val="26"/>
                <w:szCs w:val="26"/>
              </w:rPr>
            </w:pPr>
          </w:p>
        </w:tc>
        <w:tc>
          <w:tcPr>
            <w:tcW w:w="3763" w:type="dxa"/>
            <w:tcBorders>
              <w:top w:val="single" w:color="231F20" w:sz="4" w:space="0"/>
              <w:left w:val="single" w:color="231F20" w:sz="4" w:space="0"/>
              <w:bottom w:val="single" w:color="231F20" w:sz="4" w:space="0"/>
              <w:right w:val="single" w:color="231F20" w:sz="4" w:space="0"/>
            </w:tcBorders>
          </w:tcPr>
          <w:p w14:paraId="08ADF2E4">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Родная литература</w:t>
            </w:r>
          </w:p>
        </w:tc>
        <w:tc>
          <w:tcPr>
            <w:tcW w:w="709" w:type="dxa"/>
            <w:tcBorders>
              <w:top w:val="single" w:color="231F20" w:sz="4" w:space="0"/>
              <w:left w:val="single" w:color="231F20" w:sz="4" w:space="0"/>
              <w:bottom w:val="single" w:color="231F20" w:sz="4" w:space="0"/>
              <w:right w:val="single" w:color="231F20" w:sz="4" w:space="0"/>
            </w:tcBorders>
          </w:tcPr>
          <w:p w14:paraId="4D834F2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04FFA9C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231F20" w:sz="4" w:space="0"/>
              <w:left w:val="single" w:color="231F20" w:sz="4" w:space="0"/>
              <w:bottom w:val="single" w:color="231F20" w:sz="4" w:space="0"/>
              <w:right w:val="single" w:color="231F20" w:sz="4" w:space="0"/>
            </w:tcBorders>
          </w:tcPr>
          <w:p w14:paraId="5B38AAC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2A8238A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71" w:type="dxa"/>
            <w:tcBorders>
              <w:top w:val="single" w:color="231F20" w:sz="4" w:space="0"/>
              <w:left w:val="single" w:color="231F20" w:sz="4" w:space="0"/>
              <w:bottom w:val="single" w:color="231F20" w:sz="4" w:space="0"/>
              <w:right w:val="single" w:color="231F20" w:sz="4" w:space="0"/>
            </w:tcBorders>
          </w:tcPr>
          <w:p w14:paraId="12301B4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9" w:type="dxa"/>
            <w:tcBorders>
              <w:top w:val="single" w:color="231F20" w:sz="4" w:space="0"/>
              <w:left w:val="single" w:color="231F20" w:sz="4" w:space="0"/>
              <w:bottom w:val="single" w:color="231F20" w:sz="4" w:space="0"/>
              <w:right w:val="single" w:color="231F20" w:sz="4" w:space="0"/>
            </w:tcBorders>
          </w:tcPr>
          <w:p w14:paraId="3823745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5</w:t>
            </w:r>
          </w:p>
        </w:tc>
      </w:tr>
      <w:tr w14:paraId="3FC1BEF5">
        <w:tblPrEx>
          <w:tblCellMar>
            <w:top w:w="0" w:type="dxa"/>
            <w:left w:w="0" w:type="dxa"/>
            <w:bottom w:w="0" w:type="dxa"/>
            <w:right w:w="0" w:type="dxa"/>
          </w:tblCellMar>
        </w:tblPrEx>
        <w:trPr>
          <w:trHeight w:val="344" w:hRule="exact"/>
        </w:trPr>
        <w:tc>
          <w:tcPr>
            <w:tcW w:w="2474" w:type="dxa"/>
            <w:tcBorders>
              <w:top w:val="single" w:color="231F20" w:sz="4" w:space="0"/>
              <w:left w:val="single" w:color="231F20" w:sz="4" w:space="0"/>
              <w:bottom w:val="single" w:color="231F20" w:sz="4" w:space="0"/>
              <w:right w:val="single" w:color="231F20" w:sz="4" w:space="0"/>
            </w:tcBorders>
          </w:tcPr>
          <w:p w14:paraId="54AA6A81">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ностранные языки</w:t>
            </w:r>
          </w:p>
        </w:tc>
        <w:tc>
          <w:tcPr>
            <w:tcW w:w="3763" w:type="dxa"/>
            <w:tcBorders>
              <w:top w:val="single" w:color="231F20" w:sz="4" w:space="0"/>
              <w:left w:val="single" w:color="231F20" w:sz="4" w:space="0"/>
              <w:bottom w:val="single" w:color="231F20" w:sz="4" w:space="0"/>
              <w:right w:val="single" w:color="231F20" w:sz="4" w:space="0"/>
            </w:tcBorders>
          </w:tcPr>
          <w:p w14:paraId="40DBDC86">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ностранный язык</w:t>
            </w:r>
          </w:p>
        </w:tc>
        <w:tc>
          <w:tcPr>
            <w:tcW w:w="709" w:type="dxa"/>
            <w:tcBorders>
              <w:top w:val="single" w:color="231F20" w:sz="4" w:space="0"/>
              <w:left w:val="single" w:color="231F20" w:sz="4" w:space="0"/>
              <w:bottom w:val="single" w:color="231F20" w:sz="4" w:space="0"/>
              <w:right w:val="single" w:color="231F20" w:sz="4" w:space="0"/>
            </w:tcBorders>
          </w:tcPr>
          <w:p w14:paraId="1CB75B9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9" w:type="dxa"/>
            <w:tcBorders>
              <w:top w:val="single" w:color="231F20" w:sz="4" w:space="0"/>
              <w:left w:val="single" w:color="231F20" w:sz="4" w:space="0"/>
              <w:bottom w:val="single" w:color="231F20" w:sz="4" w:space="0"/>
              <w:right w:val="single" w:color="231F20" w:sz="4" w:space="0"/>
            </w:tcBorders>
          </w:tcPr>
          <w:p w14:paraId="673B247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567" w:type="dxa"/>
            <w:tcBorders>
              <w:top w:val="single" w:color="231F20" w:sz="4" w:space="0"/>
              <w:left w:val="single" w:color="231F20" w:sz="4" w:space="0"/>
              <w:bottom w:val="single" w:color="231F20" w:sz="4" w:space="0"/>
              <w:right w:val="single" w:color="231F20" w:sz="4" w:space="0"/>
            </w:tcBorders>
          </w:tcPr>
          <w:p w14:paraId="5D475F5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09" w:type="dxa"/>
            <w:tcBorders>
              <w:top w:val="single" w:color="231F20" w:sz="4" w:space="0"/>
              <w:left w:val="single" w:color="231F20" w:sz="4" w:space="0"/>
              <w:bottom w:val="single" w:color="231F20" w:sz="4" w:space="0"/>
              <w:right w:val="single" w:color="231F20" w:sz="4" w:space="0"/>
            </w:tcBorders>
          </w:tcPr>
          <w:p w14:paraId="7DC1E94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571" w:type="dxa"/>
            <w:tcBorders>
              <w:top w:val="single" w:color="231F20" w:sz="4" w:space="0"/>
              <w:left w:val="single" w:color="231F20" w:sz="4" w:space="0"/>
              <w:bottom w:val="single" w:color="231F20" w:sz="4" w:space="0"/>
              <w:right w:val="single" w:color="231F20" w:sz="4" w:space="0"/>
            </w:tcBorders>
          </w:tcPr>
          <w:p w14:paraId="49C0627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39" w:type="dxa"/>
            <w:tcBorders>
              <w:top w:val="single" w:color="231F20" w:sz="4" w:space="0"/>
              <w:left w:val="single" w:color="231F20" w:sz="4" w:space="0"/>
              <w:bottom w:val="single" w:color="231F20" w:sz="4" w:space="0"/>
              <w:right w:val="single" w:color="231F20" w:sz="4" w:space="0"/>
            </w:tcBorders>
          </w:tcPr>
          <w:p w14:paraId="08F3397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5</w:t>
            </w:r>
          </w:p>
        </w:tc>
      </w:tr>
      <w:tr w14:paraId="1B3390E0">
        <w:tblPrEx>
          <w:tblCellMar>
            <w:top w:w="0" w:type="dxa"/>
            <w:left w:w="0" w:type="dxa"/>
            <w:bottom w:w="0" w:type="dxa"/>
            <w:right w:w="0" w:type="dxa"/>
          </w:tblCellMar>
        </w:tblPrEx>
        <w:trPr>
          <w:trHeight w:val="344" w:hRule="exact"/>
        </w:trPr>
        <w:tc>
          <w:tcPr>
            <w:tcW w:w="2474" w:type="dxa"/>
            <w:vMerge w:val="restart"/>
            <w:tcBorders>
              <w:top w:val="single" w:color="231F20" w:sz="4" w:space="0"/>
              <w:left w:val="single" w:color="231F20" w:sz="4" w:space="0"/>
              <w:right w:val="single" w:color="231F20" w:sz="4" w:space="0"/>
            </w:tcBorders>
          </w:tcPr>
          <w:p w14:paraId="5E43930E">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Математика </w:t>
            </w:r>
            <w:r>
              <w:rPr>
                <w:rFonts w:ascii="Times New Roman" w:hAnsi="Times New Roman" w:eastAsia="SchoolBookSanPin"/>
                <w:position w:val="1"/>
                <w:sz w:val="26"/>
                <w:szCs w:val="26"/>
                <w:lang w:val="ru-RU"/>
              </w:rPr>
              <w:t>и информатика</w:t>
            </w:r>
          </w:p>
        </w:tc>
        <w:tc>
          <w:tcPr>
            <w:tcW w:w="3763" w:type="dxa"/>
            <w:tcBorders>
              <w:top w:val="single" w:color="231F20" w:sz="4" w:space="0"/>
              <w:left w:val="single" w:color="231F20" w:sz="4" w:space="0"/>
              <w:bottom w:val="single" w:color="231F20" w:sz="4" w:space="0"/>
              <w:right w:val="single" w:color="231F20" w:sz="4" w:space="0"/>
            </w:tcBorders>
          </w:tcPr>
          <w:p w14:paraId="33BA4BA2">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Математика</w:t>
            </w:r>
          </w:p>
        </w:tc>
        <w:tc>
          <w:tcPr>
            <w:tcW w:w="709" w:type="dxa"/>
            <w:tcBorders>
              <w:top w:val="single" w:color="231F20" w:sz="4" w:space="0"/>
              <w:left w:val="single" w:color="231F20" w:sz="4" w:space="0"/>
              <w:bottom w:val="single" w:color="231F20" w:sz="4" w:space="0"/>
              <w:right w:val="single" w:color="231F20" w:sz="4" w:space="0"/>
            </w:tcBorders>
          </w:tcPr>
          <w:p w14:paraId="179D1889">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709" w:type="dxa"/>
            <w:tcBorders>
              <w:top w:val="single" w:color="231F20" w:sz="4" w:space="0"/>
              <w:left w:val="single" w:color="231F20" w:sz="4" w:space="0"/>
              <w:bottom w:val="single" w:color="231F20" w:sz="4" w:space="0"/>
              <w:right w:val="single" w:color="231F20" w:sz="4" w:space="0"/>
            </w:tcBorders>
          </w:tcPr>
          <w:p w14:paraId="5D00A70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5</w:t>
            </w:r>
          </w:p>
        </w:tc>
        <w:tc>
          <w:tcPr>
            <w:tcW w:w="567" w:type="dxa"/>
            <w:tcBorders>
              <w:top w:val="single" w:color="231F20" w:sz="4" w:space="0"/>
              <w:left w:val="single" w:color="231F20" w:sz="4" w:space="0"/>
              <w:bottom w:val="single" w:color="231F20" w:sz="4" w:space="0"/>
              <w:right w:val="single" w:color="231F20" w:sz="4" w:space="0"/>
            </w:tcBorders>
          </w:tcPr>
          <w:p w14:paraId="47230539">
            <w:pPr>
              <w:spacing w:after="0" w:line="240" w:lineRule="auto"/>
              <w:jc w:val="center"/>
              <w:rPr>
                <w:rFonts w:ascii="Times New Roman" w:hAnsi="Times New Roman"/>
                <w:sz w:val="26"/>
                <w:szCs w:val="26"/>
                <w:lang w:val="ru-RU"/>
              </w:rPr>
            </w:pPr>
          </w:p>
        </w:tc>
        <w:tc>
          <w:tcPr>
            <w:tcW w:w="709" w:type="dxa"/>
            <w:tcBorders>
              <w:top w:val="single" w:color="231F20" w:sz="4" w:space="0"/>
              <w:left w:val="single" w:color="231F20" w:sz="4" w:space="0"/>
              <w:bottom w:val="single" w:color="231F20" w:sz="4" w:space="0"/>
              <w:right w:val="single" w:color="231F20" w:sz="4" w:space="0"/>
            </w:tcBorders>
          </w:tcPr>
          <w:p w14:paraId="603D93C8">
            <w:pPr>
              <w:spacing w:after="0" w:line="240" w:lineRule="auto"/>
              <w:jc w:val="center"/>
              <w:rPr>
                <w:rFonts w:ascii="Times New Roman" w:hAnsi="Times New Roman"/>
                <w:sz w:val="26"/>
                <w:szCs w:val="26"/>
                <w:lang w:val="ru-RU"/>
              </w:rPr>
            </w:pPr>
          </w:p>
        </w:tc>
        <w:tc>
          <w:tcPr>
            <w:tcW w:w="571" w:type="dxa"/>
            <w:tcBorders>
              <w:top w:val="single" w:color="231F20" w:sz="4" w:space="0"/>
              <w:left w:val="single" w:color="231F20" w:sz="4" w:space="0"/>
              <w:bottom w:val="single" w:color="231F20" w:sz="4" w:space="0"/>
              <w:right w:val="single" w:color="231F20" w:sz="4" w:space="0"/>
            </w:tcBorders>
          </w:tcPr>
          <w:p w14:paraId="2C10DEBD">
            <w:pPr>
              <w:spacing w:after="0" w:line="240" w:lineRule="auto"/>
              <w:jc w:val="center"/>
              <w:rPr>
                <w:rFonts w:ascii="Times New Roman" w:hAnsi="Times New Roman"/>
                <w:sz w:val="26"/>
                <w:szCs w:val="26"/>
                <w:lang w:val="ru-RU"/>
              </w:rPr>
            </w:pPr>
          </w:p>
        </w:tc>
        <w:tc>
          <w:tcPr>
            <w:tcW w:w="739" w:type="dxa"/>
            <w:tcBorders>
              <w:top w:val="single" w:color="231F20" w:sz="4" w:space="0"/>
              <w:left w:val="single" w:color="231F20" w:sz="4" w:space="0"/>
              <w:bottom w:val="single" w:color="231F20" w:sz="4" w:space="0"/>
              <w:right w:val="single" w:color="231F20" w:sz="4" w:space="0"/>
            </w:tcBorders>
          </w:tcPr>
          <w:p w14:paraId="11806471">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0</w:t>
            </w:r>
          </w:p>
        </w:tc>
      </w:tr>
      <w:tr w14:paraId="6FA13EC1">
        <w:tblPrEx>
          <w:tblCellMar>
            <w:top w:w="0" w:type="dxa"/>
            <w:left w:w="0" w:type="dxa"/>
            <w:bottom w:w="0" w:type="dxa"/>
            <w:right w:w="0" w:type="dxa"/>
          </w:tblCellMar>
        </w:tblPrEx>
        <w:trPr>
          <w:trHeight w:val="344" w:hRule="exact"/>
        </w:trPr>
        <w:tc>
          <w:tcPr>
            <w:tcW w:w="2474" w:type="dxa"/>
            <w:vMerge w:val="continue"/>
            <w:tcBorders>
              <w:left w:val="single" w:color="231F20" w:sz="4" w:space="0"/>
              <w:right w:val="single" w:color="231F20" w:sz="4" w:space="0"/>
            </w:tcBorders>
          </w:tcPr>
          <w:p w14:paraId="3346D84D">
            <w:pPr>
              <w:spacing w:after="0" w:line="240" w:lineRule="auto"/>
              <w:rPr>
                <w:rFonts w:ascii="Times New Roman" w:hAnsi="Times New Roman"/>
                <w:sz w:val="26"/>
                <w:szCs w:val="26"/>
                <w:lang w:val="ru-RU"/>
              </w:rPr>
            </w:pPr>
          </w:p>
        </w:tc>
        <w:tc>
          <w:tcPr>
            <w:tcW w:w="3763" w:type="dxa"/>
            <w:tcBorders>
              <w:top w:val="single" w:color="231F20" w:sz="4" w:space="0"/>
              <w:left w:val="single" w:color="231F20" w:sz="4" w:space="0"/>
              <w:bottom w:val="single" w:color="231F20" w:sz="4" w:space="0"/>
              <w:right w:val="single" w:color="231F20" w:sz="4" w:space="0"/>
            </w:tcBorders>
          </w:tcPr>
          <w:p w14:paraId="18D973DF">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Алгебра</w:t>
            </w:r>
          </w:p>
        </w:tc>
        <w:tc>
          <w:tcPr>
            <w:tcW w:w="709" w:type="dxa"/>
            <w:tcBorders>
              <w:top w:val="single" w:color="231F20" w:sz="4" w:space="0"/>
              <w:left w:val="single" w:color="231F20" w:sz="4" w:space="0"/>
              <w:bottom w:val="single" w:color="231F20" w:sz="4" w:space="0"/>
              <w:right w:val="single" w:color="231F20" w:sz="4" w:space="0"/>
            </w:tcBorders>
          </w:tcPr>
          <w:p w14:paraId="33DB38E6">
            <w:pPr>
              <w:spacing w:after="0" w:line="240" w:lineRule="auto"/>
              <w:jc w:val="center"/>
              <w:rPr>
                <w:rFonts w:ascii="Times New Roman" w:hAnsi="Times New Roman"/>
                <w:sz w:val="26"/>
                <w:szCs w:val="26"/>
                <w:lang w:val="ru-RU"/>
              </w:rPr>
            </w:pPr>
          </w:p>
        </w:tc>
        <w:tc>
          <w:tcPr>
            <w:tcW w:w="709" w:type="dxa"/>
            <w:tcBorders>
              <w:top w:val="single" w:color="231F20" w:sz="4" w:space="0"/>
              <w:left w:val="single" w:color="231F20" w:sz="4" w:space="0"/>
              <w:bottom w:val="single" w:color="231F20" w:sz="4" w:space="0"/>
              <w:right w:val="single" w:color="231F20" w:sz="4" w:space="0"/>
            </w:tcBorders>
          </w:tcPr>
          <w:p w14:paraId="5DB80E50">
            <w:pPr>
              <w:spacing w:after="0" w:line="240" w:lineRule="auto"/>
              <w:jc w:val="center"/>
              <w:rPr>
                <w:rFonts w:ascii="Times New Roman" w:hAnsi="Times New Roman"/>
                <w:sz w:val="26"/>
                <w:szCs w:val="26"/>
                <w:lang w:val="ru-RU"/>
              </w:rPr>
            </w:pPr>
          </w:p>
        </w:tc>
        <w:tc>
          <w:tcPr>
            <w:tcW w:w="567" w:type="dxa"/>
            <w:tcBorders>
              <w:top w:val="single" w:color="231F20" w:sz="4" w:space="0"/>
              <w:left w:val="single" w:color="231F20" w:sz="4" w:space="0"/>
              <w:bottom w:val="single" w:color="231F20" w:sz="4" w:space="0"/>
              <w:right w:val="single" w:color="231F20" w:sz="4" w:space="0"/>
            </w:tcBorders>
          </w:tcPr>
          <w:p w14:paraId="16109E5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09" w:type="dxa"/>
            <w:tcBorders>
              <w:top w:val="single" w:color="231F20" w:sz="4" w:space="0"/>
              <w:left w:val="single" w:color="231F20" w:sz="4" w:space="0"/>
              <w:bottom w:val="single" w:color="231F20" w:sz="4" w:space="0"/>
              <w:right w:val="single" w:color="231F20" w:sz="4" w:space="0"/>
            </w:tcBorders>
          </w:tcPr>
          <w:p w14:paraId="5047324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571" w:type="dxa"/>
            <w:tcBorders>
              <w:top w:val="single" w:color="231F20" w:sz="4" w:space="0"/>
              <w:left w:val="single" w:color="231F20" w:sz="4" w:space="0"/>
              <w:bottom w:val="single" w:color="231F20" w:sz="4" w:space="0"/>
              <w:right w:val="single" w:color="231F20" w:sz="4" w:space="0"/>
            </w:tcBorders>
          </w:tcPr>
          <w:p w14:paraId="26D3DF0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c>
          <w:tcPr>
            <w:tcW w:w="739" w:type="dxa"/>
            <w:tcBorders>
              <w:top w:val="single" w:color="231F20" w:sz="4" w:space="0"/>
              <w:left w:val="single" w:color="231F20" w:sz="4" w:space="0"/>
              <w:bottom w:val="single" w:color="231F20" w:sz="4" w:space="0"/>
              <w:right w:val="single" w:color="231F20" w:sz="4" w:space="0"/>
            </w:tcBorders>
          </w:tcPr>
          <w:p w14:paraId="5F2CADE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9</w:t>
            </w:r>
          </w:p>
        </w:tc>
      </w:tr>
      <w:tr w14:paraId="28E3A8DB">
        <w:tblPrEx>
          <w:tblCellMar>
            <w:top w:w="0" w:type="dxa"/>
            <w:left w:w="0" w:type="dxa"/>
            <w:bottom w:w="0" w:type="dxa"/>
            <w:right w:w="0" w:type="dxa"/>
          </w:tblCellMar>
        </w:tblPrEx>
        <w:trPr>
          <w:trHeight w:val="344" w:hRule="exact"/>
        </w:trPr>
        <w:tc>
          <w:tcPr>
            <w:tcW w:w="2474" w:type="dxa"/>
            <w:vMerge w:val="continue"/>
            <w:tcBorders>
              <w:left w:val="single" w:color="231F20" w:sz="4" w:space="0"/>
              <w:right w:val="single" w:color="231F20" w:sz="4" w:space="0"/>
            </w:tcBorders>
          </w:tcPr>
          <w:p w14:paraId="1BEB0477">
            <w:pPr>
              <w:spacing w:after="0" w:line="240" w:lineRule="auto"/>
              <w:rPr>
                <w:rFonts w:ascii="Times New Roman" w:hAnsi="Times New Roman"/>
                <w:sz w:val="26"/>
                <w:szCs w:val="26"/>
                <w:lang w:val="ru-RU"/>
              </w:rPr>
            </w:pPr>
          </w:p>
        </w:tc>
        <w:tc>
          <w:tcPr>
            <w:tcW w:w="3763" w:type="dxa"/>
            <w:tcBorders>
              <w:top w:val="single" w:color="231F20" w:sz="4" w:space="0"/>
              <w:left w:val="single" w:color="231F20" w:sz="4" w:space="0"/>
              <w:bottom w:val="single" w:color="231F20" w:sz="4" w:space="0"/>
              <w:right w:val="single" w:color="231F20" w:sz="4" w:space="0"/>
            </w:tcBorders>
          </w:tcPr>
          <w:p w14:paraId="31CEE01F">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Геометрия</w:t>
            </w:r>
          </w:p>
        </w:tc>
        <w:tc>
          <w:tcPr>
            <w:tcW w:w="709" w:type="dxa"/>
            <w:tcBorders>
              <w:top w:val="single" w:color="231F20" w:sz="4" w:space="0"/>
              <w:left w:val="single" w:color="231F20" w:sz="4" w:space="0"/>
              <w:bottom w:val="single" w:color="231F20" w:sz="4" w:space="0"/>
              <w:right w:val="single" w:color="231F20" w:sz="4" w:space="0"/>
            </w:tcBorders>
          </w:tcPr>
          <w:p w14:paraId="2F18FF03">
            <w:pPr>
              <w:spacing w:after="0" w:line="240" w:lineRule="auto"/>
              <w:jc w:val="center"/>
              <w:rPr>
                <w:rFonts w:ascii="Times New Roman" w:hAnsi="Times New Roman"/>
                <w:sz w:val="26"/>
                <w:szCs w:val="26"/>
                <w:lang w:val="ru-RU"/>
              </w:rPr>
            </w:pPr>
          </w:p>
        </w:tc>
        <w:tc>
          <w:tcPr>
            <w:tcW w:w="709" w:type="dxa"/>
            <w:tcBorders>
              <w:top w:val="single" w:color="231F20" w:sz="4" w:space="0"/>
              <w:left w:val="single" w:color="231F20" w:sz="4" w:space="0"/>
              <w:bottom w:val="single" w:color="231F20" w:sz="4" w:space="0"/>
              <w:right w:val="single" w:color="231F20" w:sz="4" w:space="0"/>
            </w:tcBorders>
          </w:tcPr>
          <w:p w14:paraId="70D1EA55">
            <w:pPr>
              <w:spacing w:after="0" w:line="240" w:lineRule="auto"/>
              <w:jc w:val="center"/>
              <w:rPr>
                <w:rFonts w:ascii="Times New Roman" w:hAnsi="Times New Roman"/>
                <w:sz w:val="26"/>
                <w:szCs w:val="26"/>
                <w:lang w:val="ru-RU"/>
              </w:rPr>
            </w:pPr>
          </w:p>
        </w:tc>
        <w:tc>
          <w:tcPr>
            <w:tcW w:w="567" w:type="dxa"/>
            <w:tcBorders>
              <w:top w:val="single" w:color="231F20" w:sz="4" w:space="0"/>
              <w:left w:val="single" w:color="231F20" w:sz="4" w:space="0"/>
              <w:bottom w:val="single" w:color="231F20" w:sz="4" w:space="0"/>
              <w:right w:val="single" w:color="231F20" w:sz="4" w:space="0"/>
            </w:tcBorders>
          </w:tcPr>
          <w:p w14:paraId="54984C6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09" w:type="dxa"/>
            <w:tcBorders>
              <w:top w:val="single" w:color="231F20" w:sz="4" w:space="0"/>
              <w:left w:val="single" w:color="231F20" w:sz="4" w:space="0"/>
              <w:bottom w:val="single" w:color="231F20" w:sz="4" w:space="0"/>
              <w:right w:val="single" w:color="231F20" w:sz="4" w:space="0"/>
            </w:tcBorders>
          </w:tcPr>
          <w:p w14:paraId="37F4C9A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571" w:type="dxa"/>
            <w:tcBorders>
              <w:top w:val="single" w:color="231F20" w:sz="4" w:space="0"/>
              <w:left w:val="single" w:color="231F20" w:sz="4" w:space="0"/>
              <w:bottom w:val="single" w:color="231F20" w:sz="4" w:space="0"/>
              <w:right w:val="single" w:color="231F20" w:sz="4" w:space="0"/>
            </w:tcBorders>
          </w:tcPr>
          <w:p w14:paraId="0DBC366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39" w:type="dxa"/>
            <w:tcBorders>
              <w:top w:val="single" w:color="231F20" w:sz="4" w:space="0"/>
              <w:left w:val="single" w:color="231F20" w:sz="4" w:space="0"/>
              <w:bottom w:val="single" w:color="231F20" w:sz="4" w:space="0"/>
              <w:right w:val="single" w:color="231F20" w:sz="4" w:space="0"/>
            </w:tcBorders>
          </w:tcPr>
          <w:p w14:paraId="44A194E3">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6</w:t>
            </w:r>
          </w:p>
        </w:tc>
      </w:tr>
      <w:tr w14:paraId="5D5FBDD8">
        <w:tblPrEx>
          <w:tblCellMar>
            <w:top w:w="0" w:type="dxa"/>
            <w:left w:w="0" w:type="dxa"/>
            <w:bottom w:w="0" w:type="dxa"/>
            <w:right w:w="0" w:type="dxa"/>
          </w:tblCellMar>
        </w:tblPrEx>
        <w:trPr>
          <w:trHeight w:val="344" w:hRule="exact"/>
        </w:trPr>
        <w:tc>
          <w:tcPr>
            <w:tcW w:w="2474" w:type="dxa"/>
            <w:vMerge w:val="continue"/>
            <w:tcBorders>
              <w:left w:val="single" w:color="231F20" w:sz="4" w:space="0"/>
              <w:right w:val="single" w:color="231F20" w:sz="4" w:space="0"/>
            </w:tcBorders>
          </w:tcPr>
          <w:p w14:paraId="5DEBCC95">
            <w:pPr>
              <w:spacing w:after="0" w:line="240" w:lineRule="auto"/>
              <w:rPr>
                <w:rFonts w:ascii="Times New Roman" w:hAnsi="Times New Roman"/>
                <w:sz w:val="26"/>
                <w:szCs w:val="26"/>
                <w:lang w:val="ru-RU"/>
              </w:rPr>
            </w:pPr>
          </w:p>
        </w:tc>
        <w:tc>
          <w:tcPr>
            <w:tcW w:w="3763" w:type="dxa"/>
            <w:tcBorders>
              <w:top w:val="single" w:color="231F20" w:sz="4" w:space="0"/>
              <w:left w:val="single" w:color="231F20" w:sz="4" w:space="0"/>
              <w:bottom w:val="single" w:color="231F20" w:sz="4" w:space="0"/>
              <w:right w:val="single" w:color="231F20" w:sz="4" w:space="0"/>
            </w:tcBorders>
          </w:tcPr>
          <w:p w14:paraId="6EAB673A">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Вероятность и статистика</w:t>
            </w:r>
          </w:p>
        </w:tc>
        <w:tc>
          <w:tcPr>
            <w:tcW w:w="709" w:type="dxa"/>
            <w:tcBorders>
              <w:top w:val="single" w:color="231F20" w:sz="4" w:space="0"/>
              <w:left w:val="single" w:color="231F20" w:sz="4" w:space="0"/>
              <w:bottom w:val="single" w:color="231F20" w:sz="4" w:space="0"/>
              <w:right w:val="single" w:color="231F20" w:sz="4" w:space="0"/>
            </w:tcBorders>
          </w:tcPr>
          <w:p w14:paraId="3CA748FE">
            <w:pPr>
              <w:spacing w:after="0" w:line="240" w:lineRule="auto"/>
              <w:jc w:val="center"/>
              <w:rPr>
                <w:rFonts w:ascii="Times New Roman" w:hAnsi="Times New Roman"/>
                <w:sz w:val="26"/>
                <w:szCs w:val="26"/>
                <w:lang w:val="ru-RU"/>
              </w:rPr>
            </w:pPr>
          </w:p>
        </w:tc>
        <w:tc>
          <w:tcPr>
            <w:tcW w:w="709" w:type="dxa"/>
            <w:tcBorders>
              <w:top w:val="single" w:color="231F20" w:sz="4" w:space="0"/>
              <w:left w:val="single" w:color="231F20" w:sz="4" w:space="0"/>
              <w:bottom w:val="single" w:color="231F20" w:sz="4" w:space="0"/>
              <w:right w:val="single" w:color="231F20" w:sz="4" w:space="0"/>
            </w:tcBorders>
          </w:tcPr>
          <w:p w14:paraId="4B7AFDFA">
            <w:pPr>
              <w:spacing w:after="0" w:line="240" w:lineRule="auto"/>
              <w:jc w:val="center"/>
              <w:rPr>
                <w:rFonts w:ascii="Times New Roman" w:hAnsi="Times New Roman"/>
                <w:sz w:val="26"/>
                <w:szCs w:val="26"/>
                <w:lang w:val="ru-RU"/>
              </w:rPr>
            </w:pPr>
          </w:p>
        </w:tc>
        <w:tc>
          <w:tcPr>
            <w:tcW w:w="567" w:type="dxa"/>
            <w:tcBorders>
              <w:top w:val="single" w:color="231F20" w:sz="4" w:space="0"/>
              <w:left w:val="single" w:color="231F20" w:sz="4" w:space="0"/>
              <w:bottom w:val="single" w:color="231F20" w:sz="4" w:space="0"/>
              <w:right w:val="single" w:color="231F20" w:sz="4" w:space="0"/>
            </w:tcBorders>
          </w:tcPr>
          <w:p w14:paraId="64DF82A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09" w:type="dxa"/>
            <w:tcBorders>
              <w:top w:val="single" w:color="231F20" w:sz="4" w:space="0"/>
              <w:left w:val="single" w:color="231F20" w:sz="4" w:space="0"/>
              <w:bottom w:val="single" w:color="231F20" w:sz="4" w:space="0"/>
              <w:right w:val="single" w:color="231F20" w:sz="4" w:space="0"/>
            </w:tcBorders>
          </w:tcPr>
          <w:p w14:paraId="55ABF8AF">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571" w:type="dxa"/>
            <w:tcBorders>
              <w:top w:val="single" w:color="231F20" w:sz="4" w:space="0"/>
              <w:left w:val="single" w:color="231F20" w:sz="4" w:space="0"/>
              <w:bottom w:val="single" w:color="231F20" w:sz="4" w:space="0"/>
              <w:right w:val="single" w:color="231F20" w:sz="4" w:space="0"/>
            </w:tcBorders>
          </w:tcPr>
          <w:p w14:paraId="71E82E36">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39" w:type="dxa"/>
            <w:tcBorders>
              <w:top w:val="single" w:color="231F20" w:sz="4" w:space="0"/>
              <w:left w:val="single" w:color="231F20" w:sz="4" w:space="0"/>
              <w:bottom w:val="single" w:color="231F20" w:sz="4" w:space="0"/>
              <w:right w:val="single" w:color="231F20" w:sz="4" w:space="0"/>
            </w:tcBorders>
          </w:tcPr>
          <w:p w14:paraId="04068B1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r>
      <w:tr w14:paraId="6CB6AEEE">
        <w:tblPrEx>
          <w:tblCellMar>
            <w:top w:w="0" w:type="dxa"/>
            <w:left w:w="0" w:type="dxa"/>
            <w:bottom w:w="0" w:type="dxa"/>
            <w:right w:w="0" w:type="dxa"/>
          </w:tblCellMar>
        </w:tblPrEx>
        <w:trPr>
          <w:trHeight w:val="344" w:hRule="exact"/>
        </w:trPr>
        <w:tc>
          <w:tcPr>
            <w:tcW w:w="2474" w:type="dxa"/>
            <w:vMerge w:val="continue"/>
            <w:tcBorders>
              <w:left w:val="single" w:color="231F20" w:sz="4" w:space="0"/>
              <w:bottom w:val="single" w:color="231F20" w:sz="4" w:space="0"/>
              <w:right w:val="single" w:color="231F20" w:sz="4" w:space="0"/>
            </w:tcBorders>
          </w:tcPr>
          <w:p w14:paraId="1DB1BF31">
            <w:pPr>
              <w:spacing w:after="0" w:line="240" w:lineRule="auto"/>
              <w:rPr>
                <w:rFonts w:ascii="Times New Roman" w:hAnsi="Times New Roman"/>
                <w:sz w:val="26"/>
                <w:szCs w:val="26"/>
                <w:lang w:val="ru-RU"/>
              </w:rPr>
            </w:pPr>
          </w:p>
        </w:tc>
        <w:tc>
          <w:tcPr>
            <w:tcW w:w="3763" w:type="dxa"/>
            <w:tcBorders>
              <w:top w:val="single" w:color="231F20" w:sz="4" w:space="0"/>
              <w:left w:val="single" w:color="231F20" w:sz="4" w:space="0"/>
              <w:bottom w:val="single" w:color="231F20" w:sz="4" w:space="0"/>
              <w:right w:val="single" w:color="231F20" w:sz="4" w:space="0"/>
            </w:tcBorders>
          </w:tcPr>
          <w:p w14:paraId="0B511572">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Информатика</w:t>
            </w:r>
          </w:p>
        </w:tc>
        <w:tc>
          <w:tcPr>
            <w:tcW w:w="709" w:type="dxa"/>
            <w:tcBorders>
              <w:top w:val="single" w:color="231F20" w:sz="4" w:space="0"/>
              <w:left w:val="single" w:color="231F20" w:sz="4" w:space="0"/>
              <w:bottom w:val="single" w:color="231F20" w:sz="4" w:space="0"/>
              <w:right w:val="single" w:color="231F20" w:sz="4" w:space="0"/>
            </w:tcBorders>
          </w:tcPr>
          <w:p w14:paraId="392C7493">
            <w:pPr>
              <w:spacing w:after="0" w:line="240" w:lineRule="auto"/>
              <w:jc w:val="center"/>
              <w:rPr>
                <w:rFonts w:ascii="Times New Roman" w:hAnsi="Times New Roman"/>
                <w:sz w:val="26"/>
                <w:szCs w:val="26"/>
                <w:lang w:val="ru-RU"/>
              </w:rPr>
            </w:pPr>
          </w:p>
        </w:tc>
        <w:tc>
          <w:tcPr>
            <w:tcW w:w="709" w:type="dxa"/>
            <w:tcBorders>
              <w:top w:val="single" w:color="231F20" w:sz="4" w:space="0"/>
              <w:left w:val="single" w:color="231F20" w:sz="4" w:space="0"/>
              <w:bottom w:val="single" w:color="231F20" w:sz="4" w:space="0"/>
              <w:right w:val="single" w:color="231F20" w:sz="4" w:space="0"/>
            </w:tcBorders>
          </w:tcPr>
          <w:p w14:paraId="039E9723">
            <w:pPr>
              <w:spacing w:after="0" w:line="240" w:lineRule="auto"/>
              <w:jc w:val="center"/>
              <w:rPr>
                <w:rFonts w:ascii="Times New Roman" w:hAnsi="Times New Roman"/>
                <w:sz w:val="26"/>
                <w:szCs w:val="26"/>
                <w:lang w:val="ru-RU"/>
              </w:rPr>
            </w:pPr>
          </w:p>
        </w:tc>
        <w:tc>
          <w:tcPr>
            <w:tcW w:w="567" w:type="dxa"/>
            <w:tcBorders>
              <w:top w:val="single" w:color="231F20" w:sz="4" w:space="0"/>
              <w:left w:val="single" w:color="231F20" w:sz="4" w:space="0"/>
              <w:bottom w:val="single" w:color="231F20" w:sz="4" w:space="0"/>
              <w:right w:val="single" w:color="231F20" w:sz="4" w:space="0"/>
            </w:tcBorders>
          </w:tcPr>
          <w:p w14:paraId="2073F777">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09" w:type="dxa"/>
            <w:tcBorders>
              <w:top w:val="single" w:color="231F20" w:sz="4" w:space="0"/>
              <w:left w:val="single" w:color="231F20" w:sz="4" w:space="0"/>
              <w:bottom w:val="single" w:color="231F20" w:sz="4" w:space="0"/>
              <w:right w:val="single" w:color="231F20" w:sz="4" w:space="0"/>
            </w:tcBorders>
          </w:tcPr>
          <w:p w14:paraId="4EC3FD6B">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571" w:type="dxa"/>
            <w:tcBorders>
              <w:top w:val="single" w:color="231F20" w:sz="4" w:space="0"/>
              <w:left w:val="single" w:color="231F20" w:sz="4" w:space="0"/>
              <w:bottom w:val="single" w:color="231F20" w:sz="4" w:space="0"/>
              <w:right w:val="single" w:color="231F20" w:sz="4" w:space="0"/>
            </w:tcBorders>
          </w:tcPr>
          <w:p w14:paraId="420B960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w:t>
            </w:r>
          </w:p>
        </w:tc>
        <w:tc>
          <w:tcPr>
            <w:tcW w:w="739" w:type="dxa"/>
            <w:tcBorders>
              <w:top w:val="single" w:color="231F20" w:sz="4" w:space="0"/>
              <w:left w:val="single" w:color="231F20" w:sz="4" w:space="0"/>
              <w:bottom w:val="single" w:color="231F20" w:sz="4" w:space="0"/>
              <w:right w:val="single" w:color="231F20" w:sz="4" w:space="0"/>
            </w:tcBorders>
          </w:tcPr>
          <w:p w14:paraId="2DB4185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w:t>
            </w:r>
          </w:p>
        </w:tc>
      </w:tr>
      <w:tr w14:paraId="14C784C2">
        <w:tblPrEx>
          <w:tblCellMar>
            <w:top w:w="0" w:type="dxa"/>
            <w:left w:w="0" w:type="dxa"/>
            <w:bottom w:w="0" w:type="dxa"/>
            <w:right w:w="0" w:type="dxa"/>
          </w:tblCellMar>
        </w:tblPrEx>
        <w:trPr>
          <w:trHeight w:val="281" w:hRule="exact"/>
        </w:trPr>
        <w:tc>
          <w:tcPr>
            <w:tcW w:w="2474" w:type="dxa"/>
            <w:vMerge w:val="restart"/>
            <w:tcBorders>
              <w:top w:val="single" w:color="231F20" w:sz="4" w:space="0"/>
              <w:left w:val="single" w:color="231F20" w:sz="4" w:space="0"/>
              <w:right w:val="single" w:color="231F20" w:sz="4" w:space="0"/>
            </w:tcBorders>
          </w:tcPr>
          <w:p w14:paraId="5B10E901">
            <w:pPr>
              <w:spacing w:after="0" w:line="240" w:lineRule="auto"/>
              <w:rPr>
                <w:rFonts w:ascii="Times New Roman" w:hAnsi="Times New Roman" w:eastAsia="SchoolBookSanPin"/>
                <w:sz w:val="26"/>
                <w:szCs w:val="26"/>
              </w:rPr>
            </w:pPr>
            <w:r>
              <w:rPr>
                <w:rFonts w:ascii="Times New Roman" w:hAnsi="Times New Roman" w:eastAsia="SchoolBookSanPin"/>
                <w:sz w:val="26"/>
                <w:szCs w:val="26"/>
                <w:lang w:val="ru-RU"/>
              </w:rPr>
              <w:t>Об</w:t>
            </w:r>
            <w:r>
              <w:rPr>
                <w:rFonts w:ascii="Times New Roman" w:hAnsi="Times New Roman" w:eastAsia="SchoolBookSanPin"/>
                <w:sz w:val="26"/>
                <w:szCs w:val="26"/>
              </w:rPr>
              <w:t>щественно-научные предметы</w:t>
            </w:r>
          </w:p>
        </w:tc>
        <w:tc>
          <w:tcPr>
            <w:tcW w:w="3763" w:type="dxa"/>
            <w:tcBorders>
              <w:top w:val="single" w:color="231F20" w:sz="4" w:space="0"/>
              <w:left w:val="single" w:color="231F20" w:sz="4" w:space="0"/>
              <w:bottom w:val="single" w:color="231F20" w:sz="4" w:space="0"/>
              <w:right w:val="single" w:color="231F20" w:sz="4" w:space="0"/>
            </w:tcBorders>
          </w:tcPr>
          <w:p w14:paraId="6716C4AE">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стория</w:t>
            </w:r>
          </w:p>
        </w:tc>
        <w:tc>
          <w:tcPr>
            <w:tcW w:w="709" w:type="dxa"/>
            <w:tcBorders>
              <w:top w:val="single" w:color="231F20" w:sz="4" w:space="0"/>
              <w:left w:val="single" w:color="231F20" w:sz="4" w:space="0"/>
              <w:bottom w:val="single" w:color="231F20" w:sz="4" w:space="0"/>
              <w:right w:val="single" w:color="231F20" w:sz="4" w:space="0"/>
            </w:tcBorders>
          </w:tcPr>
          <w:p w14:paraId="4CD2EB3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231F20" w:sz="4" w:space="0"/>
              <w:left w:val="single" w:color="231F20" w:sz="4" w:space="0"/>
              <w:bottom w:val="single" w:color="231F20" w:sz="4" w:space="0"/>
              <w:right w:val="single" w:color="231F20" w:sz="4" w:space="0"/>
            </w:tcBorders>
          </w:tcPr>
          <w:p w14:paraId="09DC1C6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231F20" w:sz="4" w:space="0"/>
              <w:left w:val="single" w:color="231F20" w:sz="4" w:space="0"/>
              <w:bottom w:val="single" w:color="231F20" w:sz="4" w:space="0"/>
              <w:right w:val="single" w:color="231F20" w:sz="4" w:space="0"/>
            </w:tcBorders>
          </w:tcPr>
          <w:p w14:paraId="0C1A11F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231F20" w:sz="4" w:space="0"/>
              <w:left w:val="single" w:color="231F20" w:sz="4" w:space="0"/>
              <w:bottom w:val="single" w:color="231F20" w:sz="4" w:space="0"/>
              <w:right w:val="single" w:color="231F20" w:sz="4" w:space="0"/>
            </w:tcBorders>
          </w:tcPr>
          <w:p w14:paraId="20D6966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71" w:type="dxa"/>
            <w:tcBorders>
              <w:top w:val="single" w:color="231F20" w:sz="4" w:space="0"/>
              <w:left w:val="single" w:color="231F20" w:sz="4" w:space="0"/>
              <w:bottom w:val="single" w:color="231F20" w:sz="4" w:space="0"/>
              <w:right w:val="single" w:color="231F20" w:sz="4" w:space="0"/>
            </w:tcBorders>
          </w:tcPr>
          <w:p w14:paraId="67B0BEB8">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2</w:t>
            </w:r>
          </w:p>
        </w:tc>
        <w:tc>
          <w:tcPr>
            <w:tcW w:w="739" w:type="dxa"/>
            <w:tcBorders>
              <w:top w:val="single" w:color="231F20" w:sz="4" w:space="0"/>
              <w:left w:val="single" w:color="231F20" w:sz="4" w:space="0"/>
              <w:bottom w:val="single" w:color="231F20" w:sz="4" w:space="0"/>
              <w:right w:val="single" w:color="231F20" w:sz="4" w:space="0"/>
            </w:tcBorders>
          </w:tcPr>
          <w:p w14:paraId="7350C76D">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rPr>
              <w:t>1</w:t>
            </w:r>
            <w:r>
              <w:rPr>
                <w:rFonts w:ascii="Times New Roman" w:hAnsi="Times New Roman" w:eastAsia="SchoolBookSanPin"/>
                <w:sz w:val="26"/>
                <w:szCs w:val="26"/>
                <w:lang w:val="ru-RU"/>
              </w:rPr>
              <w:t>0</w:t>
            </w:r>
          </w:p>
        </w:tc>
      </w:tr>
      <w:tr w14:paraId="7EC4F659">
        <w:tblPrEx>
          <w:tblCellMar>
            <w:top w:w="0" w:type="dxa"/>
            <w:left w:w="0" w:type="dxa"/>
            <w:bottom w:w="0" w:type="dxa"/>
            <w:right w:w="0" w:type="dxa"/>
          </w:tblCellMar>
        </w:tblPrEx>
        <w:trPr>
          <w:trHeight w:val="281" w:hRule="exact"/>
        </w:trPr>
        <w:tc>
          <w:tcPr>
            <w:tcW w:w="2474" w:type="dxa"/>
            <w:vMerge w:val="continue"/>
            <w:tcBorders>
              <w:left w:val="single" w:color="231F20" w:sz="4" w:space="0"/>
              <w:right w:val="single" w:color="231F20" w:sz="4" w:space="0"/>
            </w:tcBorders>
          </w:tcPr>
          <w:p w14:paraId="77F2ABDE">
            <w:pPr>
              <w:spacing w:after="0" w:line="240" w:lineRule="auto"/>
              <w:rPr>
                <w:rFonts w:ascii="Times New Roman" w:hAnsi="Times New Roman"/>
                <w:sz w:val="26"/>
                <w:szCs w:val="26"/>
              </w:rPr>
            </w:pPr>
          </w:p>
        </w:tc>
        <w:tc>
          <w:tcPr>
            <w:tcW w:w="3763" w:type="dxa"/>
            <w:tcBorders>
              <w:top w:val="single" w:color="231F20" w:sz="4" w:space="0"/>
              <w:left w:val="single" w:color="231F20" w:sz="4" w:space="0"/>
              <w:bottom w:val="single" w:color="231F20" w:sz="4" w:space="0"/>
              <w:right w:val="single" w:color="231F20" w:sz="4" w:space="0"/>
            </w:tcBorders>
          </w:tcPr>
          <w:p w14:paraId="32C06B47">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Обществознание</w:t>
            </w:r>
          </w:p>
        </w:tc>
        <w:tc>
          <w:tcPr>
            <w:tcW w:w="709" w:type="dxa"/>
            <w:tcBorders>
              <w:top w:val="single" w:color="231F20" w:sz="4" w:space="0"/>
              <w:left w:val="single" w:color="231F20" w:sz="4" w:space="0"/>
              <w:bottom w:val="single" w:color="231F20" w:sz="4" w:space="0"/>
              <w:right w:val="single" w:color="231F20" w:sz="4" w:space="0"/>
            </w:tcBorders>
          </w:tcPr>
          <w:p w14:paraId="14803779">
            <w:pPr>
              <w:spacing w:after="0" w:line="240" w:lineRule="auto"/>
              <w:jc w:val="center"/>
              <w:rPr>
                <w:rFonts w:ascii="Times New Roman" w:hAnsi="Times New Roman"/>
                <w:sz w:val="26"/>
                <w:szCs w:val="26"/>
              </w:rPr>
            </w:pPr>
          </w:p>
        </w:tc>
        <w:tc>
          <w:tcPr>
            <w:tcW w:w="709" w:type="dxa"/>
            <w:tcBorders>
              <w:top w:val="single" w:color="231F20" w:sz="4" w:space="0"/>
              <w:left w:val="single" w:color="231F20" w:sz="4" w:space="0"/>
              <w:bottom w:val="single" w:color="231F20" w:sz="4" w:space="0"/>
              <w:right w:val="single" w:color="231F20" w:sz="4" w:space="0"/>
            </w:tcBorders>
          </w:tcPr>
          <w:p w14:paraId="44B49E4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231F20" w:sz="4" w:space="0"/>
              <w:left w:val="single" w:color="231F20" w:sz="4" w:space="0"/>
              <w:bottom w:val="single" w:color="231F20" w:sz="4" w:space="0"/>
              <w:right w:val="single" w:color="231F20" w:sz="4" w:space="0"/>
            </w:tcBorders>
          </w:tcPr>
          <w:p w14:paraId="5220B80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5CD5C51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71" w:type="dxa"/>
            <w:tcBorders>
              <w:top w:val="single" w:color="231F20" w:sz="4" w:space="0"/>
              <w:left w:val="single" w:color="231F20" w:sz="4" w:space="0"/>
              <w:bottom w:val="single" w:color="231F20" w:sz="4" w:space="0"/>
              <w:right w:val="single" w:color="231F20" w:sz="4" w:space="0"/>
            </w:tcBorders>
          </w:tcPr>
          <w:p w14:paraId="304A68E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9" w:type="dxa"/>
            <w:tcBorders>
              <w:top w:val="single" w:color="231F20" w:sz="4" w:space="0"/>
              <w:left w:val="single" w:color="231F20" w:sz="4" w:space="0"/>
              <w:bottom w:val="single" w:color="231F20" w:sz="4" w:space="0"/>
              <w:right w:val="single" w:color="231F20" w:sz="4" w:space="0"/>
            </w:tcBorders>
          </w:tcPr>
          <w:p w14:paraId="513B675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31ED1A61">
        <w:tblPrEx>
          <w:tblCellMar>
            <w:top w:w="0" w:type="dxa"/>
            <w:left w:w="0" w:type="dxa"/>
            <w:bottom w:w="0" w:type="dxa"/>
            <w:right w:w="0" w:type="dxa"/>
          </w:tblCellMar>
        </w:tblPrEx>
        <w:trPr>
          <w:trHeight w:val="281" w:hRule="exact"/>
        </w:trPr>
        <w:tc>
          <w:tcPr>
            <w:tcW w:w="2474" w:type="dxa"/>
            <w:vMerge w:val="continue"/>
            <w:tcBorders>
              <w:left w:val="single" w:color="231F20" w:sz="4" w:space="0"/>
              <w:bottom w:val="single" w:color="231F20" w:sz="4" w:space="0"/>
              <w:right w:val="single" w:color="231F20" w:sz="4" w:space="0"/>
            </w:tcBorders>
          </w:tcPr>
          <w:p w14:paraId="1C110262">
            <w:pPr>
              <w:spacing w:after="0" w:line="240" w:lineRule="auto"/>
              <w:rPr>
                <w:rFonts w:ascii="Times New Roman" w:hAnsi="Times New Roman"/>
                <w:sz w:val="26"/>
                <w:szCs w:val="26"/>
              </w:rPr>
            </w:pPr>
          </w:p>
        </w:tc>
        <w:tc>
          <w:tcPr>
            <w:tcW w:w="3763" w:type="dxa"/>
            <w:tcBorders>
              <w:top w:val="single" w:color="231F20" w:sz="4" w:space="0"/>
              <w:left w:val="single" w:color="231F20" w:sz="4" w:space="0"/>
              <w:bottom w:val="single" w:color="231F20" w:sz="4" w:space="0"/>
              <w:right w:val="single" w:color="231F20" w:sz="4" w:space="0"/>
            </w:tcBorders>
          </w:tcPr>
          <w:p w14:paraId="593A55D9">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География</w:t>
            </w:r>
          </w:p>
        </w:tc>
        <w:tc>
          <w:tcPr>
            <w:tcW w:w="709" w:type="dxa"/>
            <w:tcBorders>
              <w:top w:val="single" w:color="231F20" w:sz="4" w:space="0"/>
              <w:left w:val="single" w:color="231F20" w:sz="4" w:space="0"/>
              <w:bottom w:val="single" w:color="231F20" w:sz="4" w:space="0"/>
              <w:right w:val="single" w:color="231F20" w:sz="4" w:space="0"/>
            </w:tcBorders>
          </w:tcPr>
          <w:p w14:paraId="7F93FBF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4EE9C99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231F20" w:sz="4" w:space="0"/>
              <w:left w:val="single" w:color="231F20" w:sz="4" w:space="0"/>
              <w:bottom w:val="single" w:color="231F20" w:sz="4" w:space="0"/>
              <w:right w:val="single" w:color="231F20" w:sz="4" w:space="0"/>
            </w:tcBorders>
          </w:tcPr>
          <w:p w14:paraId="4BF8BAD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231F20" w:sz="4" w:space="0"/>
              <w:left w:val="single" w:color="231F20" w:sz="4" w:space="0"/>
              <w:bottom w:val="single" w:color="231F20" w:sz="4" w:space="0"/>
              <w:right w:val="single" w:color="231F20" w:sz="4" w:space="0"/>
            </w:tcBorders>
          </w:tcPr>
          <w:p w14:paraId="748EAF4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71" w:type="dxa"/>
            <w:tcBorders>
              <w:top w:val="single" w:color="231F20" w:sz="4" w:space="0"/>
              <w:left w:val="single" w:color="231F20" w:sz="4" w:space="0"/>
              <w:bottom w:val="single" w:color="231F20" w:sz="4" w:space="0"/>
              <w:right w:val="single" w:color="231F20" w:sz="4" w:space="0"/>
            </w:tcBorders>
          </w:tcPr>
          <w:p w14:paraId="61A06D3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9" w:type="dxa"/>
            <w:tcBorders>
              <w:top w:val="single" w:color="231F20" w:sz="4" w:space="0"/>
              <w:left w:val="single" w:color="231F20" w:sz="4" w:space="0"/>
              <w:bottom w:val="single" w:color="231F20" w:sz="4" w:space="0"/>
              <w:right w:val="single" w:color="231F20" w:sz="4" w:space="0"/>
            </w:tcBorders>
          </w:tcPr>
          <w:p w14:paraId="3572EDF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49C2E607">
        <w:tblPrEx>
          <w:tblCellMar>
            <w:top w:w="0" w:type="dxa"/>
            <w:left w:w="0" w:type="dxa"/>
            <w:bottom w:w="0" w:type="dxa"/>
            <w:right w:w="0" w:type="dxa"/>
          </w:tblCellMar>
        </w:tblPrEx>
        <w:trPr>
          <w:trHeight w:val="281" w:hRule="exact"/>
        </w:trPr>
        <w:tc>
          <w:tcPr>
            <w:tcW w:w="2474" w:type="dxa"/>
            <w:vMerge w:val="restart"/>
            <w:tcBorders>
              <w:top w:val="single" w:color="231F20" w:sz="4" w:space="0"/>
              <w:left w:val="single" w:color="231F20" w:sz="4" w:space="0"/>
              <w:right w:val="single" w:color="231F20" w:sz="4" w:space="0"/>
            </w:tcBorders>
          </w:tcPr>
          <w:p w14:paraId="15DC57F6">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Естественнонаучные предметы</w:t>
            </w:r>
          </w:p>
        </w:tc>
        <w:tc>
          <w:tcPr>
            <w:tcW w:w="3763" w:type="dxa"/>
            <w:tcBorders>
              <w:top w:val="single" w:color="231F20" w:sz="4" w:space="0"/>
              <w:left w:val="single" w:color="231F20" w:sz="4" w:space="0"/>
              <w:bottom w:val="single" w:color="231F20" w:sz="4" w:space="0"/>
              <w:right w:val="single" w:color="231F20" w:sz="4" w:space="0"/>
            </w:tcBorders>
          </w:tcPr>
          <w:p w14:paraId="68D3D1D3">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Физика</w:t>
            </w:r>
          </w:p>
        </w:tc>
        <w:tc>
          <w:tcPr>
            <w:tcW w:w="709" w:type="dxa"/>
            <w:tcBorders>
              <w:top w:val="single" w:color="231F20" w:sz="4" w:space="0"/>
              <w:left w:val="single" w:color="231F20" w:sz="4" w:space="0"/>
              <w:bottom w:val="single" w:color="231F20" w:sz="4" w:space="0"/>
              <w:right w:val="single" w:color="231F20" w:sz="4" w:space="0"/>
            </w:tcBorders>
          </w:tcPr>
          <w:p w14:paraId="4B85C99F">
            <w:pPr>
              <w:spacing w:after="0" w:line="240" w:lineRule="auto"/>
              <w:jc w:val="center"/>
              <w:rPr>
                <w:rFonts w:ascii="Times New Roman" w:hAnsi="Times New Roman"/>
                <w:sz w:val="26"/>
                <w:szCs w:val="26"/>
              </w:rPr>
            </w:pPr>
          </w:p>
        </w:tc>
        <w:tc>
          <w:tcPr>
            <w:tcW w:w="709" w:type="dxa"/>
            <w:tcBorders>
              <w:top w:val="single" w:color="231F20" w:sz="4" w:space="0"/>
              <w:left w:val="single" w:color="231F20" w:sz="4" w:space="0"/>
              <w:bottom w:val="single" w:color="231F20" w:sz="4" w:space="0"/>
              <w:right w:val="single" w:color="231F20" w:sz="4" w:space="0"/>
            </w:tcBorders>
          </w:tcPr>
          <w:p w14:paraId="5CDB4239">
            <w:pPr>
              <w:spacing w:after="0" w:line="240" w:lineRule="auto"/>
              <w:jc w:val="center"/>
              <w:rPr>
                <w:rFonts w:ascii="Times New Roman" w:hAnsi="Times New Roman"/>
                <w:sz w:val="26"/>
                <w:szCs w:val="26"/>
              </w:rPr>
            </w:pPr>
          </w:p>
        </w:tc>
        <w:tc>
          <w:tcPr>
            <w:tcW w:w="567" w:type="dxa"/>
            <w:tcBorders>
              <w:top w:val="single" w:color="231F20" w:sz="4" w:space="0"/>
              <w:left w:val="single" w:color="231F20" w:sz="4" w:space="0"/>
              <w:bottom w:val="single" w:color="231F20" w:sz="4" w:space="0"/>
              <w:right w:val="single" w:color="231F20" w:sz="4" w:space="0"/>
            </w:tcBorders>
          </w:tcPr>
          <w:p w14:paraId="3D88E62E">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231F20" w:sz="4" w:space="0"/>
              <w:left w:val="single" w:color="231F20" w:sz="4" w:space="0"/>
              <w:bottom w:val="single" w:color="231F20" w:sz="4" w:space="0"/>
              <w:right w:val="single" w:color="231F20" w:sz="4" w:space="0"/>
            </w:tcBorders>
          </w:tcPr>
          <w:p w14:paraId="2FE28DD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71" w:type="dxa"/>
            <w:tcBorders>
              <w:top w:val="single" w:color="231F20" w:sz="4" w:space="0"/>
              <w:left w:val="single" w:color="231F20" w:sz="4" w:space="0"/>
              <w:bottom w:val="single" w:color="231F20" w:sz="4" w:space="0"/>
              <w:right w:val="single" w:color="231F20" w:sz="4" w:space="0"/>
            </w:tcBorders>
          </w:tcPr>
          <w:p w14:paraId="19B7479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c>
          <w:tcPr>
            <w:tcW w:w="739" w:type="dxa"/>
            <w:tcBorders>
              <w:top w:val="single" w:color="231F20" w:sz="4" w:space="0"/>
              <w:left w:val="single" w:color="231F20" w:sz="4" w:space="0"/>
              <w:bottom w:val="single" w:color="231F20" w:sz="4" w:space="0"/>
              <w:right w:val="single" w:color="231F20" w:sz="4" w:space="0"/>
            </w:tcBorders>
          </w:tcPr>
          <w:p w14:paraId="6FF2589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7</w:t>
            </w:r>
          </w:p>
        </w:tc>
      </w:tr>
      <w:tr w14:paraId="26282473">
        <w:tblPrEx>
          <w:tblCellMar>
            <w:top w:w="0" w:type="dxa"/>
            <w:left w:w="0" w:type="dxa"/>
            <w:bottom w:w="0" w:type="dxa"/>
            <w:right w:w="0" w:type="dxa"/>
          </w:tblCellMar>
        </w:tblPrEx>
        <w:trPr>
          <w:trHeight w:val="281" w:hRule="exact"/>
        </w:trPr>
        <w:tc>
          <w:tcPr>
            <w:tcW w:w="2474" w:type="dxa"/>
            <w:vMerge w:val="continue"/>
            <w:tcBorders>
              <w:left w:val="single" w:color="231F20" w:sz="4" w:space="0"/>
              <w:right w:val="single" w:color="231F20" w:sz="4" w:space="0"/>
            </w:tcBorders>
          </w:tcPr>
          <w:p w14:paraId="6A07274E">
            <w:pPr>
              <w:spacing w:after="0" w:line="240" w:lineRule="auto"/>
              <w:rPr>
                <w:rFonts w:ascii="Times New Roman" w:hAnsi="Times New Roman"/>
                <w:sz w:val="26"/>
                <w:szCs w:val="26"/>
              </w:rPr>
            </w:pPr>
          </w:p>
        </w:tc>
        <w:tc>
          <w:tcPr>
            <w:tcW w:w="3763" w:type="dxa"/>
            <w:tcBorders>
              <w:top w:val="single" w:color="231F20" w:sz="4" w:space="0"/>
              <w:left w:val="single" w:color="231F20" w:sz="4" w:space="0"/>
              <w:bottom w:val="single" w:color="231F20" w:sz="4" w:space="0"/>
              <w:right w:val="single" w:color="231F20" w:sz="4" w:space="0"/>
            </w:tcBorders>
          </w:tcPr>
          <w:p w14:paraId="0DD81593">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Химия</w:t>
            </w:r>
          </w:p>
        </w:tc>
        <w:tc>
          <w:tcPr>
            <w:tcW w:w="709" w:type="dxa"/>
            <w:tcBorders>
              <w:top w:val="single" w:color="231F20" w:sz="4" w:space="0"/>
              <w:left w:val="single" w:color="231F20" w:sz="4" w:space="0"/>
              <w:bottom w:val="single" w:color="231F20" w:sz="4" w:space="0"/>
              <w:right w:val="single" w:color="231F20" w:sz="4" w:space="0"/>
            </w:tcBorders>
          </w:tcPr>
          <w:p w14:paraId="67078780">
            <w:pPr>
              <w:spacing w:after="0" w:line="240" w:lineRule="auto"/>
              <w:jc w:val="center"/>
              <w:rPr>
                <w:rFonts w:ascii="Times New Roman" w:hAnsi="Times New Roman"/>
                <w:sz w:val="26"/>
                <w:szCs w:val="26"/>
              </w:rPr>
            </w:pPr>
          </w:p>
        </w:tc>
        <w:tc>
          <w:tcPr>
            <w:tcW w:w="709" w:type="dxa"/>
            <w:tcBorders>
              <w:top w:val="single" w:color="231F20" w:sz="4" w:space="0"/>
              <w:left w:val="single" w:color="231F20" w:sz="4" w:space="0"/>
              <w:bottom w:val="single" w:color="231F20" w:sz="4" w:space="0"/>
              <w:right w:val="single" w:color="231F20" w:sz="4" w:space="0"/>
            </w:tcBorders>
          </w:tcPr>
          <w:p w14:paraId="06CE8FD7">
            <w:pPr>
              <w:spacing w:after="0" w:line="240" w:lineRule="auto"/>
              <w:jc w:val="center"/>
              <w:rPr>
                <w:rFonts w:ascii="Times New Roman" w:hAnsi="Times New Roman"/>
                <w:sz w:val="26"/>
                <w:szCs w:val="26"/>
              </w:rPr>
            </w:pPr>
          </w:p>
        </w:tc>
        <w:tc>
          <w:tcPr>
            <w:tcW w:w="567" w:type="dxa"/>
            <w:tcBorders>
              <w:top w:val="single" w:color="231F20" w:sz="4" w:space="0"/>
              <w:left w:val="single" w:color="231F20" w:sz="4" w:space="0"/>
              <w:bottom w:val="single" w:color="231F20" w:sz="4" w:space="0"/>
              <w:right w:val="single" w:color="231F20" w:sz="4" w:space="0"/>
            </w:tcBorders>
          </w:tcPr>
          <w:p w14:paraId="0EFA5F49">
            <w:pPr>
              <w:spacing w:after="0" w:line="240" w:lineRule="auto"/>
              <w:jc w:val="center"/>
              <w:rPr>
                <w:rFonts w:ascii="Times New Roman" w:hAnsi="Times New Roman"/>
                <w:sz w:val="26"/>
                <w:szCs w:val="26"/>
              </w:rPr>
            </w:pPr>
          </w:p>
        </w:tc>
        <w:tc>
          <w:tcPr>
            <w:tcW w:w="709" w:type="dxa"/>
            <w:tcBorders>
              <w:top w:val="single" w:color="231F20" w:sz="4" w:space="0"/>
              <w:left w:val="single" w:color="231F20" w:sz="4" w:space="0"/>
              <w:bottom w:val="single" w:color="231F20" w:sz="4" w:space="0"/>
              <w:right w:val="single" w:color="231F20" w:sz="4" w:space="0"/>
            </w:tcBorders>
          </w:tcPr>
          <w:p w14:paraId="0EC1132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71" w:type="dxa"/>
            <w:tcBorders>
              <w:top w:val="single" w:color="231F20" w:sz="4" w:space="0"/>
              <w:left w:val="single" w:color="231F20" w:sz="4" w:space="0"/>
              <w:bottom w:val="single" w:color="231F20" w:sz="4" w:space="0"/>
              <w:right w:val="single" w:color="231F20" w:sz="4" w:space="0"/>
            </w:tcBorders>
          </w:tcPr>
          <w:p w14:paraId="0287F99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9" w:type="dxa"/>
            <w:tcBorders>
              <w:top w:val="single" w:color="231F20" w:sz="4" w:space="0"/>
              <w:left w:val="single" w:color="231F20" w:sz="4" w:space="0"/>
              <w:bottom w:val="single" w:color="231F20" w:sz="4" w:space="0"/>
              <w:right w:val="single" w:color="231F20" w:sz="4" w:space="0"/>
            </w:tcBorders>
          </w:tcPr>
          <w:p w14:paraId="26E0B47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6046846F">
        <w:tblPrEx>
          <w:tblCellMar>
            <w:top w:w="0" w:type="dxa"/>
            <w:left w:w="0" w:type="dxa"/>
            <w:bottom w:w="0" w:type="dxa"/>
            <w:right w:w="0" w:type="dxa"/>
          </w:tblCellMar>
        </w:tblPrEx>
        <w:trPr>
          <w:trHeight w:val="281" w:hRule="exact"/>
        </w:trPr>
        <w:tc>
          <w:tcPr>
            <w:tcW w:w="2474" w:type="dxa"/>
            <w:vMerge w:val="continue"/>
            <w:tcBorders>
              <w:left w:val="single" w:color="231F20" w:sz="4" w:space="0"/>
              <w:bottom w:val="single" w:color="231F20" w:sz="4" w:space="0"/>
              <w:right w:val="single" w:color="231F20" w:sz="4" w:space="0"/>
            </w:tcBorders>
          </w:tcPr>
          <w:p w14:paraId="4BE049DB">
            <w:pPr>
              <w:spacing w:after="0" w:line="240" w:lineRule="auto"/>
              <w:rPr>
                <w:rFonts w:ascii="Times New Roman" w:hAnsi="Times New Roman"/>
                <w:sz w:val="26"/>
                <w:szCs w:val="26"/>
              </w:rPr>
            </w:pPr>
          </w:p>
        </w:tc>
        <w:tc>
          <w:tcPr>
            <w:tcW w:w="3763" w:type="dxa"/>
            <w:tcBorders>
              <w:top w:val="single" w:color="231F20" w:sz="4" w:space="0"/>
              <w:left w:val="single" w:color="231F20" w:sz="4" w:space="0"/>
              <w:bottom w:val="single" w:color="231F20" w:sz="4" w:space="0"/>
              <w:right w:val="single" w:color="231F20" w:sz="4" w:space="0"/>
            </w:tcBorders>
          </w:tcPr>
          <w:p w14:paraId="4AE33837">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Биология</w:t>
            </w:r>
          </w:p>
        </w:tc>
        <w:tc>
          <w:tcPr>
            <w:tcW w:w="709" w:type="dxa"/>
            <w:tcBorders>
              <w:top w:val="single" w:color="231F20" w:sz="4" w:space="0"/>
              <w:left w:val="single" w:color="231F20" w:sz="4" w:space="0"/>
              <w:bottom w:val="single" w:color="231F20" w:sz="4" w:space="0"/>
              <w:right w:val="single" w:color="231F20" w:sz="4" w:space="0"/>
            </w:tcBorders>
          </w:tcPr>
          <w:p w14:paraId="25B35ED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076A7BA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231F20" w:sz="4" w:space="0"/>
              <w:left w:val="single" w:color="231F20" w:sz="4" w:space="0"/>
              <w:bottom w:val="single" w:color="231F20" w:sz="4" w:space="0"/>
              <w:right w:val="single" w:color="231F20" w:sz="4" w:space="0"/>
            </w:tcBorders>
          </w:tcPr>
          <w:p w14:paraId="3CE3EB2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479F42B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71" w:type="dxa"/>
            <w:tcBorders>
              <w:top w:val="single" w:color="231F20" w:sz="4" w:space="0"/>
              <w:left w:val="single" w:color="231F20" w:sz="4" w:space="0"/>
              <w:bottom w:val="single" w:color="231F20" w:sz="4" w:space="0"/>
              <w:right w:val="single" w:color="231F20" w:sz="4" w:space="0"/>
            </w:tcBorders>
          </w:tcPr>
          <w:p w14:paraId="3496B18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9" w:type="dxa"/>
            <w:tcBorders>
              <w:top w:val="single" w:color="231F20" w:sz="4" w:space="0"/>
              <w:left w:val="single" w:color="231F20" w:sz="4" w:space="0"/>
              <w:bottom w:val="single" w:color="231F20" w:sz="4" w:space="0"/>
              <w:right w:val="single" w:color="231F20" w:sz="4" w:space="0"/>
            </w:tcBorders>
          </w:tcPr>
          <w:p w14:paraId="5BFACD3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7</w:t>
            </w:r>
          </w:p>
        </w:tc>
      </w:tr>
      <w:tr w14:paraId="4E314A96">
        <w:tblPrEx>
          <w:tblCellMar>
            <w:top w:w="0" w:type="dxa"/>
            <w:left w:w="0" w:type="dxa"/>
            <w:bottom w:w="0" w:type="dxa"/>
            <w:right w:w="0" w:type="dxa"/>
          </w:tblCellMar>
        </w:tblPrEx>
        <w:trPr>
          <w:trHeight w:val="1307" w:hRule="exact"/>
        </w:trPr>
        <w:tc>
          <w:tcPr>
            <w:tcW w:w="2474" w:type="dxa"/>
            <w:tcBorders>
              <w:top w:val="single" w:color="231F20" w:sz="4" w:space="0"/>
              <w:left w:val="single" w:color="231F20" w:sz="4" w:space="0"/>
              <w:bottom w:val="single" w:color="231F20" w:sz="4" w:space="0"/>
              <w:right w:val="single" w:color="231F20" w:sz="4" w:space="0"/>
            </w:tcBorders>
          </w:tcPr>
          <w:p w14:paraId="641C59AF">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сновы духовно-нравственной культуры народов России</w:t>
            </w:r>
          </w:p>
        </w:tc>
        <w:tc>
          <w:tcPr>
            <w:tcW w:w="3763" w:type="dxa"/>
            <w:tcBorders>
              <w:top w:val="single" w:color="231F20" w:sz="4" w:space="0"/>
              <w:left w:val="single" w:color="231F20" w:sz="4" w:space="0"/>
              <w:bottom w:val="single" w:color="231F20" w:sz="4" w:space="0"/>
              <w:right w:val="single" w:color="231F20" w:sz="4" w:space="0"/>
            </w:tcBorders>
          </w:tcPr>
          <w:p w14:paraId="41B0244F">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Основы духовно-нравственной культуры народов России</w:t>
            </w:r>
          </w:p>
        </w:tc>
        <w:tc>
          <w:tcPr>
            <w:tcW w:w="709" w:type="dxa"/>
            <w:tcBorders>
              <w:top w:val="single" w:color="231F20" w:sz="4" w:space="0"/>
              <w:left w:val="single" w:color="231F20" w:sz="4" w:space="0"/>
              <w:bottom w:val="single" w:color="231F20" w:sz="4" w:space="0"/>
              <w:right w:val="single" w:color="231F20" w:sz="4" w:space="0"/>
            </w:tcBorders>
          </w:tcPr>
          <w:p w14:paraId="4317F44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30187AA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231F20" w:sz="4" w:space="0"/>
              <w:left w:val="single" w:color="231F20" w:sz="4" w:space="0"/>
              <w:bottom w:val="single" w:color="231F20" w:sz="4" w:space="0"/>
              <w:right w:val="single" w:color="231F20" w:sz="4" w:space="0"/>
            </w:tcBorders>
          </w:tcPr>
          <w:p w14:paraId="24F977D8">
            <w:pPr>
              <w:spacing w:after="0" w:line="240" w:lineRule="auto"/>
              <w:jc w:val="center"/>
              <w:rPr>
                <w:rFonts w:ascii="Times New Roman" w:hAnsi="Times New Roman"/>
                <w:sz w:val="26"/>
                <w:szCs w:val="26"/>
              </w:rPr>
            </w:pPr>
          </w:p>
        </w:tc>
        <w:tc>
          <w:tcPr>
            <w:tcW w:w="709" w:type="dxa"/>
            <w:tcBorders>
              <w:top w:val="single" w:color="231F20" w:sz="4" w:space="0"/>
              <w:left w:val="single" w:color="231F20" w:sz="4" w:space="0"/>
              <w:bottom w:val="single" w:color="231F20" w:sz="4" w:space="0"/>
              <w:right w:val="single" w:color="231F20" w:sz="4" w:space="0"/>
            </w:tcBorders>
          </w:tcPr>
          <w:p w14:paraId="68919DC4">
            <w:pPr>
              <w:spacing w:after="0" w:line="240" w:lineRule="auto"/>
              <w:jc w:val="center"/>
              <w:rPr>
                <w:rFonts w:ascii="Times New Roman" w:hAnsi="Times New Roman"/>
                <w:sz w:val="26"/>
                <w:szCs w:val="26"/>
              </w:rPr>
            </w:pPr>
          </w:p>
        </w:tc>
        <w:tc>
          <w:tcPr>
            <w:tcW w:w="571" w:type="dxa"/>
            <w:tcBorders>
              <w:top w:val="single" w:color="231F20" w:sz="4" w:space="0"/>
              <w:left w:val="single" w:color="231F20" w:sz="4" w:space="0"/>
              <w:bottom w:val="single" w:color="231F20" w:sz="4" w:space="0"/>
              <w:right w:val="single" w:color="231F20" w:sz="4" w:space="0"/>
            </w:tcBorders>
          </w:tcPr>
          <w:p w14:paraId="5490A9F5">
            <w:pPr>
              <w:spacing w:after="0" w:line="240" w:lineRule="auto"/>
              <w:jc w:val="center"/>
              <w:rPr>
                <w:rFonts w:ascii="Times New Roman" w:hAnsi="Times New Roman"/>
                <w:sz w:val="26"/>
                <w:szCs w:val="26"/>
              </w:rPr>
            </w:pPr>
          </w:p>
        </w:tc>
        <w:tc>
          <w:tcPr>
            <w:tcW w:w="739" w:type="dxa"/>
            <w:tcBorders>
              <w:top w:val="single" w:color="231F20" w:sz="4" w:space="0"/>
              <w:left w:val="single" w:color="231F20" w:sz="4" w:space="0"/>
              <w:bottom w:val="single" w:color="231F20" w:sz="4" w:space="0"/>
              <w:right w:val="single" w:color="231F20" w:sz="4" w:space="0"/>
            </w:tcBorders>
          </w:tcPr>
          <w:p w14:paraId="2014AB0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34185951">
        <w:tblPrEx>
          <w:tblCellMar>
            <w:top w:w="0" w:type="dxa"/>
            <w:left w:w="0" w:type="dxa"/>
            <w:bottom w:w="0" w:type="dxa"/>
            <w:right w:w="0" w:type="dxa"/>
          </w:tblCellMar>
        </w:tblPrEx>
        <w:trPr>
          <w:trHeight w:val="281" w:hRule="exact"/>
        </w:trPr>
        <w:tc>
          <w:tcPr>
            <w:tcW w:w="2474" w:type="dxa"/>
            <w:vMerge w:val="restart"/>
            <w:tcBorders>
              <w:top w:val="single" w:color="231F20" w:sz="4" w:space="0"/>
              <w:left w:val="single" w:color="231F20" w:sz="4" w:space="0"/>
              <w:right w:val="single" w:color="231F20" w:sz="4" w:space="0"/>
            </w:tcBorders>
          </w:tcPr>
          <w:p w14:paraId="107C0E75">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скусство</w:t>
            </w:r>
          </w:p>
        </w:tc>
        <w:tc>
          <w:tcPr>
            <w:tcW w:w="3763" w:type="dxa"/>
            <w:tcBorders>
              <w:top w:val="single" w:color="231F20" w:sz="4" w:space="0"/>
              <w:left w:val="single" w:color="231F20" w:sz="4" w:space="0"/>
              <w:bottom w:val="single" w:color="231F20" w:sz="4" w:space="0"/>
              <w:right w:val="single" w:color="231F20" w:sz="4" w:space="0"/>
            </w:tcBorders>
          </w:tcPr>
          <w:p w14:paraId="1811AFEA">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зобразительное искусство</w:t>
            </w:r>
          </w:p>
        </w:tc>
        <w:tc>
          <w:tcPr>
            <w:tcW w:w="709" w:type="dxa"/>
            <w:tcBorders>
              <w:top w:val="single" w:color="231F20" w:sz="4" w:space="0"/>
              <w:left w:val="single" w:color="231F20" w:sz="4" w:space="0"/>
              <w:bottom w:val="single" w:color="231F20" w:sz="4" w:space="0"/>
              <w:right w:val="single" w:color="231F20" w:sz="4" w:space="0"/>
            </w:tcBorders>
          </w:tcPr>
          <w:p w14:paraId="39B1CBB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0BB4856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231F20" w:sz="4" w:space="0"/>
              <w:left w:val="single" w:color="231F20" w:sz="4" w:space="0"/>
              <w:bottom w:val="single" w:color="231F20" w:sz="4" w:space="0"/>
              <w:right w:val="single" w:color="231F20" w:sz="4" w:space="0"/>
            </w:tcBorders>
          </w:tcPr>
          <w:p w14:paraId="08B8E30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2D16FC26">
            <w:pPr>
              <w:spacing w:after="0" w:line="240" w:lineRule="auto"/>
              <w:jc w:val="center"/>
              <w:rPr>
                <w:rFonts w:ascii="Times New Roman" w:hAnsi="Times New Roman"/>
                <w:sz w:val="26"/>
                <w:szCs w:val="26"/>
              </w:rPr>
            </w:pPr>
          </w:p>
        </w:tc>
        <w:tc>
          <w:tcPr>
            <w:tcW w:w="571" w:type="dxa"/>
            <w:tcBorders>
              <w:top w:val="single" w:color="231F20" w:sz="4" w:space="0"/>
              <w:left w:val="single" w:color="231F20" w:sz="4" w:space="0"/>
              <w:bottom w:val="single" w:color="231F20" w:sz="4" w:space="0"/>
              <w:right w:val="single" w:color="231F20" w:sz="4" w:space="0"/>
            </w:tcBorders>
          </w:tcPr>
          <w:p w14:paraId="0554B543">
            <w:pPr>
              <w:spacing w:after="0" w:line="240" w:lineRule="auto"/>
              <w:jc w:val="center"/>
              <w:rPr>
                <w:rFonts w:ascii="Times New Roman" w:hAnsi="Times New Roman"/>
                <w:sz w:val="26"/>
                <w:szCs w:val="26"/>
              </w:rPr>
            </w:pPr>
          </w:p>
        </w:tc>
        <w:tc>
          <w:tcPr>
            <w:tcW w:w="739" w:type="dxa"/>
            <w:tcBorders>
              <w:top w:val="single" w:color="231F20" w:sz="4" w:space="0"/>
              <w:left w:val="single" w:color="231F20" w:sz="4" w:space="0"/>
              <w:bottom w:val="single" w:color="231F20" w:sz="4" w:space="0"/>
              <w:right w:val="single" w:color="231F20" w:sz="4" w:space="0"/>
            </w:tcBorders>
          </w:tcPr>
          <w:p w14:paraId="0D8C690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15F1E0C7">
        <w:tblPrEx>
          <w:tblCellMar>
            <w:top w:w="0" w:type="dxa"/>
            <w:left w:w="0" w:type="dxa"/>
            <w:bottom w:w="0" w:type="dxa"/>
            <w:right w:w="0" w:type="dxa"/>
          </w:tblCellMar>
        </w:tblPrEx>
        <w:trPr>
          <w:trHeight w:val="281" w:hRule="exact"/>
        </w:trPr>
        <w:tc>
          <w:tcPr>
            <w:tcW w:w="2474" w:type="dxa"/>
            <w:vMerge w:val="continue"/>
            <w:tcBorders>
              <w:left w:val="single" w:color="231F20" w:sz="4" w:space="0"/>
              <w:bottom w:val="single" w:color="231F20" w:sz="4" w:space="0"/>
              <w:right w:val="single" w:color="231F20" w:sz="4" w:space="0"/>
            </w:tcBorders>
          </w:tcPr>
          <w:p w14:paraId="793E075D">
            <w:pPr>
              <w:spacing w:after="0" w:line="240" w:lineRule="auto"/>
              <w:rPr>
                <w:rFonts w:ascii="Times New Roman" w:hAnsi="Times New Roman"/>
                <w:sz w:val="26"/>
                <w:szCs w:val="26"/>
              </w:rPr>
            </w:pPr>
          </w:p>
        </w:tc>
        <w:tc>
          <w:tcPr>
            <w:tcW w:w="3763" w:type="dxa"/>
            <w:tcBorders>
              <w:top w:val="single" w:color="231F20" w:sz="4" w:space="0"/>
              <w:left w:val="single" w:color="231F20" w:sz="4" w:space="0"/>
              <w:bottom w:val="single" w:color="231F20" w:sz="4" w:space="0"/>
              <w:right w:val="single" w:color="231F20" w:sz="4" w:space="0"/>
            </w:tcBorders>
          </w:tcPr>
          <w:p w14:paraId="23765EE3">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Музыка</w:t>
            </w:r>
          </w:p>
        </w:tc>
        <w:tc>
          <w:tcPr>
            <w:tcW w:w="709" w:type="dxa"/>
            <w:tcBorders>
              <w:top w:val="single" w:color="231F20" w:sz="4" w:space="0"/>
              <w:left w:val="single" w:color="231F20" w:sz="4" w:space="0"/>
              <w:bottom w:val="single" w:color="231F20" w:sz="4" w:space="0"/>
              <w:right w:val="single" w:color="231F20" w:sz="4" w:space="0"/>
            </w:tcBorders>
          </w:tcPr>
          <w:p w14:paraId="1E1F6DD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519A633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67" w:type="dxa"/>
            <w:tcBorders>
              <w:top w:val="single" w:color="231F20" w:sz="4" w:space="0"/>
              <w:left w:val="single" w:color="231F20" w:sz="4" w:space="0"/>
              <w:bottom w:val="single" w:color="231F20" w:sz="4" w:space="0"/>
              <w:right w:val="single" w:color="231F20" w:sz="4" w:space="0"/>
            </w:tcBorders>
          </w:tcPr>
          <w:p w14:paraId="73A894E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542CC33C">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71" w:type="dxa"/>
            <w:tcBorders>
              <w:top w:val="single" w:color="231F20" w:sz="4" w:space="0"/>
              <w:left w:val="single" w:color="231F20" w:sz="4" w:space="0"/>
              <w:bottom w:val="single" w:color="231F20" w:sz="4" w:space="0"/>
              <w:right w:val="single" w:color="231F20" w:sz="4" w:space="0"/>
            </w:tcBorders>
          </w:tcPr>
          <w:p w14:paraId="27960703">
            <w:pPr>
              <w:spacing w:after="0" w:line="240" w:lineRule="auto"/>
              <w:jc w:val="center"/>
              <w:rPr>
                <w:rFonts w:ascii="Times New Roman" w:hAnsi="Times New Roman"/>
                <w:sz w:val="26"/>
                <w:szCs w:val="26"/>
              </w:rPr>
            </w:pPr>
          </w:p>
        </w:tc>
        <w:tc>
          <w:tcPr>
            <w:tcW w:w="739" w:type="dxa"/>
            <w:tcBorders>
              <w:top w:val="single" w:color="231F20" w:sz="4" w:space="0"/>
              <w:left w:val="single" w:color="231F20" w:sz="4" w:space="0"/>
              <w:bottom w:val="single" w:color="231F20" w:sz="4" w:space="0"/>
              <w:right w:val="single" w:color="231F20" w:sz="4" w:space="0"/>
            </w:tcBorders>
          </w:tcPr>
          <w:p w14:paraId="2A447F07">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4</w:t>
            </w:r>
          </w:p>
        </w:tc>
      </w:tr>
      <w:tr w14:paraId="3C527335">
        <w:tblPrEx>
          <w:tblCellMar>
            <w:top w:w="0" w:type="dxa"/>
            <w:left w:w="0" w:type="dxa"/>
            <w:bottom w:w="0" w:type="dxa"/>
            <w:right w:w="0" w:type="dxa"/>
          </w:tblCellMar>
        </w:tblPrEx>
        <w:trPr>
          <w:trHeight w:val="281" w:hRule="exact"/>
        </w:trPr>
        <w:tc>
          <w:tcPr>
            <w:tcW w:w="2474" w:type="dxa"/>
            <w:tcBorders>
              <w:top w:val="single" w:color="231F20" w:sz="4" w:space="0"/>
              <w:left w:val="single" w:color="231F20" w:sz="4" w:space="0"/>
              <w:bottom w:val="single" w:color="231F20" w:sz="4" w:space="0"/>
              <w:right w:val="single" w:color="231F20" w:sz="4" w:space="0"/>
            </w:tcBorders>
          </w:tcPr>
          <w:p w14:paraId="371AA05C">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Технология</w:t>
            </w:r>
          </w:p>
        </w:tc>
        <w:tc>
          <w:tcPr>
            <w:tcW w:w="3763" w:type="dxa"/>
            <w:tcBorders>
              <w:top w:val="single" w:color="231F20" w:sz="4" w:space="0"/>
              <w:left w:val="single" w:color="231F20" w:sz="4" w:space="0"/>
              <w:bottom w:val="single" w:color="231F20" w:sz="4" w:space="0"/>
              <w:right w:val="single" w:color="231F20" w:sz="4" w:space="0"/>
            </w:tcBorders>
          </w:tcPr>
          <w:p w14:paraId="3F812A90">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Технология</w:t>
            </w:r>
          </w:p>
        </w:tc>
        <w:tc>
          <w:tcPr>
            <w:tcW w:w="709" w:type="dxa"/>
            <w:tcBorders>
              <w:top w:val="single" w:color="231F20" w:sz="4" w:space="0"/>
              <w:left w:val="single" w:color="231F20" w:sz="4" w:space="0"/>
              <w:bottom w:val="single" w:color="231F20" w:sz="4" w:space="0"/>
              <w:right w:val="single" w:color="231F20" w:sz="4" w:space="0"/>
            </w:tcBorders>
          </w:tcPr>
          <w:p w14:paraId="06611EE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231F20" w:sz="4" w:space="0"/>
              <w:left w:val="single" w:color="231F20" w:sz="4" w:space="0"/>
              <w:bottom w:val="single" w:color="231F20" w:sz="4" w:space="0"/>
              <w:right w:val="single" w:color="231F20" w:sz="4" w:space="0"/>
            </w:tcBorders>
          </w:tcPr>
          <w:p w14:paraId="5F3C0B3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231F20" w:sz="4" w:space="0"/>
              <w:left w:val="single" w:color="231F20" w:sz="4" w:space="0"/>
              <w:bottom w:val="single" w:color="231F20" w:sz="4" w:space="0"/>
              <w:right w:val="single" w:color="231F20" w:sz="4" w:space="0"/>
            </w:tcBorders>
          </w:tcPr>
          <w:p w14:paraId="0B0080A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231F20" w:sz="4" w:space="0"/>
              <w:left w:val="single" w:color="231F20" w:sz="4" w:space="0"/>
              <w:bottom w:val="single" w:color="231F20" w:sz="4" w:space="0"/>
              <w:right w:val="single" w:color="231F20" w:sz="4" w:space="0"/>
            </w:tcBorders>
          </w:tcPr>
          <w:p w14:paraId="3D58333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71" w:type="dxa"/>
            <w:tcBorders>
              <w:top w:val="single" w:color="231F20" w:sz="4" w:space="0"/>
              <w:left w:val="single" w:color="231F20" w:sz="4" w:space="0"/>
              <w:bottom w:val="single" w:color="231F20" w:sz="4" w:space="0"/>
              <w:right w:val="single" w:color="231F20" w:sz="4" w:space="0"/>
            </w:tcBorders>
          </w:tcPr>
          <w:p w14:paraId="49693EA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9" w:type="dxa"/>
            <w:tcBorders>
              <w:top w:val="single" w:color="231F20" w:sz="4" w:space="0"/>
              <w:left w:val="single" w:color="231F20" w:sz="4" w:space="0"/>
              <w:bottom w:val="single" w:color="231F20" w:sz="4" w:space="0"/>
              <w:right w:val="single" w:color="231F20" w:sz="4" w:space="0"/>
            </w:tcBorders>
          </w:tcPr>
          <w:p w14:paraId="1E2AC6F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8</w:t>
            </w:r>
          </w:p>
        </w:tc>
      </w:tr>
      <w:tr w14:paraId="15A5133E">
        <w:tblPrEx>
          <w:tblCellMar>
            <w:top w:w="0" w:type="dxa"/>
            <w:left w:w="0" w:type="dxa"/>
            <w:bottom w:w="0" w:type="dxa"/>
            <w:right w:w="0" w:type="dxa"/>
          </w:tblCellMar>
        </w:tblPrEx>
        <w:trPr>
          <w:trHeight w:val="281" w:hRule="exact"/>
        </w:trPr>
        <w:tc>
          <w:tcPr>
            <w:tcW w:w="2474" w:type="dxa"/>
            <w:vMerge w:val="restart"/>
            <w:tcBorders>
              <w:top w:val="single" w:color="231F20" w:sz="4" w:space="0"/>
              <w:left w:val="single" w:color="231F20" w:sz="4" w:space="0"/>
              <w:right w:val="single" w:color="231F20" w:sz="4" w:space="0"/>
            </w:tcBorders>
          </w:tcPr>
          <w:p w14:paraId="399E161C">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 xml:space="preserve">Физическая культура </w:t>
            </w:r>
            <w:r>
              <w:rPr>
                <w:rFonts w:ascii="Times New Roman" w:hAnsi="Times New Roman" w:eastAsia="SchoolBookSanPin"/>
                <w:position w:val="1"/>
                <w:sz w:val="26"/>
                <w:szCs w:val="26"/>
                <w:lang w:val="ru-RU"/>
              </w:rPr>
              <w:t>и основы безопасности жизнедеятельности</w:t>
            </w:r>
          </w:p>
        </w:tc>
        <w:tc>
          <w:tcPr>
            <w:tcW w:w="3763" w:type="dxa"/>
            <w:tcBorders>
              <w:top w:val="single" w:color="231F20" w:sz="4" w:space="0"/>
              <w:left w:val="single" w:color="231F20" w:sz="4" w:space="0"/>
              <w:bottom w:val="single" w:color="231F20" w:sz="4" w:space="0"/>
              <w:right w:val="single" w:color="231F20" w:sz="4" w:space="0"/>
            </w:tcBorders>
          </w:tcPr>
          <w:p w14:paraId="071B3210">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Физическая культура</w:t>
            </w:r>
          </w:p>
        </w:tc>
        <w:tc>
          <w:tcPr>
            <w:tcW w:w="709" w:type="dxa"/>
            <w:tcBorders>
              <w:top w:val="single" w:color="231F20" w:sz="4" w:space="0"/>
              <w:left w:val="single" w:color="231F20" w:sz="4" w:space="0"/>
              <w:bottom w:val="single" w:color="231F20" w:sz="4" w:space="0"/>
              <w:right w:val="single" w:color="231F20" w:sz="4" w:space="0"/>
            </w:tcBorders>
          </w:tcPr>
          <w:p w14:paraId="4855855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231F20" w:sz="4" w:space="0"/>
              <w:left w:val="single" w:color="231F20" w:sz="4" w:space="0"/>
              <w:bottom w:val="single" w:color="231F20" w:sz="4" w:space="0"/>
              <w:right w:val="single" w:color="231F20" w:sz="4" w:space="0"/>
            </w:tcBorders>
          </w:tcPr>
          <w:p w14:paraId="456DF9C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67" w:type="dxa"/>
            <w:tcBorders>
              <w:top w:val="single" w:color="231F20" w:sz="4" w:space="0"/>
              <w:left w:val="single" w:color="231F20" w:sz="4" w:space="0"/>
              <w:bottom w:val="single" w:color="231F20" w:sz="4" w:space="0"/>
              <w:right w:val="single" w:color="231F20" w:sz="4" w:space="0"/>
            </w:tcBorders>
          </w:tcPr>
          <w:p w14:paraId="275D3F7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09" w:type="dxa"/>
            <w:tcBorders>
              <w:top w:val="single" w:color="231F20" w:sz="4" w:space="0"/>
              <w:left w:val="single" w:color="231F20" w:sz="4" w:space="0"/>
              <w:bottom w:val="single" w:color="231F20" w:sz="4" w:space="0"/>
              <w:right w:val="single" w:color="231F20" w:sz="4" w:space="0"/>
            </w:tcBorders>
          </w:tcPr>
          <w:p w14:paraId="7CE8E5B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571" w:type="dxa"/>
            <w:tcBorders>
              <w:top w:val="single" w:color="231F20" w:sz="4" w:space="0"/>
              <w:left w:val="single" w:color="231F20" w:sz="4" w:space="0"/>
              <w:bottom w:val="single" w:color="231F20" w:sz="4" w:space="0"/>
              <w:right w:val="single" w:color="231F20" w:sz="4" w:space="0"/>
            </w:tcBorders>
          </w:tcPr>
          <w:p w14:paraId="330DEF7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c>
          <w:tcPr>
            <w:tcW w:w="739" w:type="dxa"/>
            <w:tcBorders>
              <w:top w:val="single" w:color="231F20" w:sz="4" w:space="0"/>
              <w:left w:val="single" w:color="231F20" w:sz="4" w:space="0"/>
              <w:bottom w:val="single" w:color="231F20" w:sz="4" w:space="0"/>
              <w:right w:val="single" w:color="231F20" w:sz="4" w:space="0"/>
            </w:tcBorders>
          </w:tcPr>
          <w:p w14:paraId="552C249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w:t>
            </w:r>
          </w:p>
        </w:tc>
      </w:tr>
      <w:tr w14:paraId="0F55B2BE">
        <w:tblPrEx>
          <w:tblCellMar>
            <w:top w:w="0" w:type="dxa"/>
            <w:left w:w="0" w:type="dxa"/>
            <w:bottom w:w="0" w:type="dxa"/>
            <w:right w:w="0" w:type="dxa"/>
          </w:tblCellMar>
        </w:tblPrEx>
        <w:trPr>
          <w:trHeight w:val="982" w:hRule="exact"/>
        </w:trPr>
        <w:tc>
          <w:tcPr>
            <w:tcW w:w="2474" w:type="dxa"/>
            <w:vMerge w:val="continue"/>
            <w:tcBorders>
              <w:left w:val="single" w:color="231F20" w:sz="4" w:space="0"/>
              <w:bottom w:val="single" w:color="231F20" w:sz="4" w:space="0"/>
              <w:right w:val="single" w:color="231F20" w:sz="4" w:space="0"/>
            </w:tcBorders>
          </w:tcPr>
          <w:p w14:paraId="0B7BB01B">
            <w:pPr>
              <w:spacing w:after="0" w:line="240" w:lineRule="auto"/>
              <w:rPr>
                <w:rFonts w:ascii="Times New Roman" w:hAnsi="Times New Roman"/>
                <w:sz w:val="26"/>
                <w:szCs w:val="26"/>
              </w:rPr>
            </w:pPr>
          </w:p>
        </w:tc>
        <w:tc>
          <w:tcPr>
            <w:tcW w:w="3763" w:type="dxa"/>
            <w:tcBorders>
              <w:top w:val="single" w:color="231F20" w:sz="4" w:space="0"/>
              <w:left w:val="single" w:color="231F20" w:sz="4" w:space="0"/>
              <w:bottom w:val="single" w:color="231F20" w:sz="4" w:space="0"/>
              <w:right w:val="single" w:color="231F20" w:sz="4" w:space="0"/>
            </w:tcBorders>
          </w:tcPr>
          <w:p w14:paraId="72697551">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Основы безопасности жизнедеятельности</w:t>
            </w:r>
          </w:p>
        </w:tc>
        <w:tc>
          <w:tcPr>
            <w:tcW w:w="709" w:type="dxa"/>
            <w:tcBorders>
              <w:top w:val="single" w:color="231F20" w:sz="4" w:space="0"/>
              <w:left w:val="single" w:color="231F20" w:sz="4" w:space="0"/>
              <w:bottom w:val="single" w:color="231F20" w:sz="4" w:space="0"/>
              <w:right w:val="single" w:color="231F20" w:sz="4" w:space="0"/>
            </w:tcBorders>
          </w:tcPr>
          <w:p w14:paraId="50E423A3">
            <w:pPr>
              <w:spacing w:after="0" w:line="240" w:lineRule="auto"/>
              <w:jc w:val="center"/>
              <w:rPr>
                <w:rFonts w:ascii="Times New Roman" w:hAnsi="Times New Roman"/>
                <w:sz w:val="26"/>
                <w:szCs w:val="26"/>
              </w:rPr>
            </w:pPr>
          </w:p>
        </w:tc>
        <w:tc>
          <w:tcPr>
            <w:tcW w:w="709" w:type="dxa"/>
            <w:tcBorders>
              <w:top w:val="single" w:color="231F20" w:sz="4" w:space="0"/>
              <w:left w:val="single" w:color="231F20" w:sz="4" w:space="0"/>
              <w:bottom w:val="single" w:color="231F20" w:sz="4" w:space="0"/>
              <w:right w:val="single" w:color="231F20" w:sz="4" w:space="0"/>
            </w:tcBorders>
          </w:tcPr>
          <w:p w14:paraId="6F8E0EC2">
            <w:pPr>
              <w:spacing w:after="0" w:line="240" w:lineRule="auto"/>
              <w:jc w:val="center"/>
              <w:rPr>
                <w:rFonts w:ascii="Times New Roman" w:hAnsi="Times New Roman"/>
                <w:sz w:val="26"/>
                <w:szCs w:val="26"/>
              </w:rPr>
            </w:pPr>
          </w:p>
        </w:tc>
        <w:tc>
          <w:tcPr>
            <w:tcW w:w="567" w:type="dxa"/>
            <w:tcBorders>
              <w:top w:val="single" w:color="231F20" w:sz="4" w:space="0"/>
              <w:left w:val="single" w:color="231F20" w:sz="4" w:space="0"/>
              <w:bottom w:val="single" w:color="231F20" w:sz="4" w:space="0"/>
              <w:right w:val="single" w:color="231F20" w:sz="4" w:space="0"/>
            </w:tcBorders>
          </w:tcPr>
          <w:p w14:paraId="3B944916">
            <w:pPr>
              <w:spacing w:after="0" w:line="240" w:lineRule="auto"/>
              <w:jc w:val="center"/>
              <w:rPr>
                <w:rFonts w:ascii="Times New Roman" w:hAnsi="Times New Roman"/>
                <w:sz w:val="26"/>
                <w:szCs w:val="26"/>
              </w:rPr>
            </w:pPr>
          </w:p>
        </w:tc>
        <w:tc>
          <w:tcPr>
            <w:tcW w:w="709" w:type="dxa"/>
            <w:tcBorders>
              <w:top w:val="single" w:color="231F20" w:sz="4" w:space="0"/>
              <w:left w:val="single" w:color="231F20" w:sz="4" w:space="0"/>
              <w:bottom w:val="single" w:color="231F20" w:sz="4" w:space="0"/>
              <w:right w:val="single" w:color="231F20" w:sz="4" w:space="0"/>
            </w:tcBorders>
          </w:tcPr>
          <w:p w14:paraId="787F06B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71" w:type="dxa"/>
            <w:tcBorders>
              <w:top w:val="single" w:color="231F20" w:sz="4" w:space="0"/>
              <w:left w:val="single" w:color="231F20" w:sz="4" w:space="0"/>
              <w:bottom w:val="single" w:color="231F20" w:sz="4" w:space="0"/>
              <w:right w:val="single" w:color="231F20" w:sz="4" w:space="0"/>
            </w:tcBorders>
          </w:tcPr>
          <w:p w14:paraId="51E1607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39" w:type="dxa"/>
            <w:tcBorders>
              <w:top w:val="single" w:color="231F20" w:sz="4" w:space="0"/>
              <w:left w:val="single" w:color="231F20" w:sz="4" w:space="0"/>
              <w:bottom w:val="single" w:color="231F20" w:sz="4" w:space="0"/>
              <w:right w:val="single" w:color="231F20" w:sz="4" w:space="0"/>
            </w:tcBorders>
          </w:tcPr>
          <w:p w14:paraId="7F2F62B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2</w:t>
            </w:r>
          </w:p>
        </w:tc>
      </w:tr>
      <w:tr w14:paraId="457D700D">
        <w:tblPrEx>
          <w:tblCellMar>
            <w:top w:w="0" w:type="dxa"/>
            <w:left w:w="0" w:type="dxa"/>
            <w:bottom w:w="0" w:type="dxa"/>
            <w:right w:w="0" w:type="dxa"/>
          </w:tblCellMar>
        </w:tblPrEx>
        <w:trPr>
          <w:trHeight w:val="414" w:hRule="exact"/>
        </w:trPr>
        <w:tc>
          <w:tcPr>
            <w:tcW w:w="6237" w:type="dxa"/>
            <w:gridSpan w:val="2"/>
            <w:tcBorders>
              <w:top w:val="single" w:color="231F20" w:sz="4" w:space="0"/>
              <w:left w:val="single" w:color="231F20" w:sz="4" w:space="0"/>
              <w:bottom w:val="single" w:color="231F20" w:sz="4" w:space="0"/>
              <w:right w:val="single" w:color="231F20" w:sz="4" w:space="0"/>
            </w:tcBorders>
          </w:tcPr>
          <w:p w14:paraId="1A13582A">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Итого</w:t>
            </w:r>
          </w:p>
        </w:tc>
        <w:tc>
          <w:tcPr>
            <w:tcW w:w="709" w:type="dxa"/>
            <w:tcBorders>
              <w:top w:val="single" w:color="231F20" w:sz="4" w:space="0"/>
              <w:left w:val="single" w:color="231F20" w:sz="4" w:space="0"/>
              <w:bottom w:val="single" w:color="231F20" w:sz="4" w:space="0"/>
              <w:right w:val="single" w:color="231F20" w:sz="4" w:space="0"/>
            </w:tcBorders>
          </w:tcPr>
          <w:p w14:paraId="1BFF0D6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1</w:t>
            </w:r>
          </w:p>
        </w:tc>
        <w:tc>
          <w:tcPr>
            <w:tcW w:w="709" w:type="dxa"/>
            <w:tcBorders>
              <w:top w:val="single" w:color="231F20" w:sz="4" w:space="0"/>
              <w:left w:val="single" w:color="231F20" w:sz="4" w:space="0"/>
              <w:bottom w:val="single" w:color="231F20" w:sz="4" w:space="0"/>
              <w:right w:val="single" w:color="231F20" w:sz="4" w:space="0"/>
            </w:tcBorders>
          </w:tcPr>
          <w:p w14:paraId="2CA95C0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3</w:t>
            </w:r>
          </w:p>
        </w:tc>
        <w:tc>
          <w:tcPr>
            <w:tcW w:w="567" w:type="dxa"/>
            <w:tcBorders>
              <w:top w:val="single" w:color="231F20" w:sz="4" w:space="0"/>
              <w:left w:val="single" w:color="231F20" w:sz="4" w:space="0"/>
              <w:bottom w:val="single" w:color="231F20" w:sz="4" w:space="0"/>
              <w:right w:val="single" w:color="231F20" w:sz="4" w:space="0"/>
            </w:tcBorders>
          </w:tcPr>
          <w:p w14:paraId="3ABA9D9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Borders>
              <w:top w:val="single" w:color="231F20" w:sz="4" w:space="0"/>
              <w:left w:val="single" w:color="231F20" w:sz="4" w:space="0"/>
              <w:bottom w:val="single" w:color="231F20" w:sz="4" w:space="0"/>
              <w:right w:val="single" w:color="231F20" w:sz="4" w:space="0"/>
            </w:tcBorders>
          </w:tcPr>
          <w:p w14:paraId="5E88D99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5</w:t>
            </w:r>
          </w:p>
        </w:tc>
        <w:tc>
          <w:tcPr>
            <w:tcW w:w="571" w:type="dxa"/>
            <w:tcBorders>
              <w:top w:val="single" w:color="231F20" w:sz="4" w:space="0"/>
              <w:left w:val="single" w:color="231F20" w:sz="4" w:space="0"/>
              <w:bottom w:val="single" w:color="231F20" w:sz="4" w:space="0"/>
              <w:right w:val="single" w:color="231F20" w:sz="4" w:space="0"/>
            </w:tcBorders>
          </w:tcPr>
          <w:p w14:paraId="3CF6ADD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6</w:t>
            </w:r>
          </w:p>
        </w:tc>
        <w:tc>
          <w:tcPr>
            <w:tcW w:w="739" w:type="dxa"/>
            <w:tcBorders>
              <w:top w:val="single" w:color="231F20" w:sz="4" w:space="0"/>
              <w:left w:val="single" w:color="231F20" w:sz="4" w:space="0"/>
              <w:bottom w:val="single" w:color="231F20" w:sz="4" w:space="0"/>
              <w:right w:val="single" w:color="231F20" w:sz="4" w:space="0"/>
            </w:tcBorders>
          </w:tcPr>
          <w:p w14:paraId="2240CB5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69</w:t>
            </w:r>
          </w:p>
        </w:tc>
      </w:tr>
      <w:tr w14:paraId="586B8FC7">
        <w:tblPrEx>
          <w:tblCellMar>
            <w:top w:w="0" w:type="dxa"/>
            <w:left w:w="0" w:type="dxa"/>
            <w:bottom w:w="0" w:type="dxa"/>
            <w:right w:w="0" w:type="dxa"/>
          </w:tblCellMar>
        </w:tblPrEx>
        <w:trPr>
          <w:trHeight w:val="702" w:hRule="exact"/>
        </w:trPr>
        <w:tc>
          <w:tcPr>
            <w:tcW w:w="6237" w:type="dxa"/>
            <w:gridSpan w:val="2"/>
            <w:tcBorders>
              <w:top w:val="single" w:color="231F20" w:sz="4" w:space="0"/>
              <w:left w:val="single" w:color="231F20" w:sz="4" w:space="0"/>
              <w:bottom w:val="single" w:color="231F20" w:sz="4" w:space="0"/>
              <w:right w:val="single" w:color="231F20" w:sz="4" w:space="0"/>
            </w:tcBorders>
          </w:tcPr>
          <w:p w14:paraId="2F947B02">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Часть, формируемая участниками образовательных отношений</w:t>
            </w:r>
          </w:p>
        </w:tc>
        <w:tc>
          <w:tcPr>
            <w:tcW w:w="709" w:type="dxa"/>
            <w:tcBorders>
              <w:top w:val="single" w:color="231F20" w:sz="4" w:space="0"/>
              <w:left w:val="single" w:color="231F20" w:sz="4" w:space="0"/>
              <w:bottom w:val="single" w:color="231F20" w:sz="4" w:space="0"/>
              <w:right w:val="single" w:color="231F20" w:sz="4" w:space="0"/>
            </w:tcBorders>
          </w:tcPr>
          <w:p w14:paraId="72F7A17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7F9A24A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0</w:t>
            </w:r>
          </w:p>
        </w:tc>
        <w:tc>
          <w:tcPr>
            <w:tcW w:w="567" w:type="dxa"/>
            <w:tcBorders>
              <w:top w:val="single" w:color="231F20" w:sz="4" w:space="0"/>
              <w:left w:val="single" w:color="231F20" w:sz="4" w:space="0"/>
              <w:bottom w:val="single" w:color="231F20" w:sz="4" w:space="0"/>
              <w:right w:val="single" w:color="231F20" w:sz="4" w:space="0"/>
            </w:tcBorders>
          </w:tcPr>
          <w:p w14:paraId="102DD83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709" w:type="dxa"/>
            <w:tcBorders>
              <w:top w:val="single" w:color="231F20" w:sz="4" w:space="0"/>
              <w:left w:val="single" w:color="231F20" w:sz="4" w:space="0"/>
              <w:bottom w:val="single" w:color="231F20" w:sz="4" w:space="0"/>
              <w:right w:val="single" w:color="231F20" w:sz="4" w:space="0"/>
            </w:tcBorders>
          </w:tcPr>
          <w:p w14:paraId="75BA7BA4">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w:t>
            </w:r>
          </w:p>
        </w:tc>
        <w:tc>
          <w:tcPr>
            <w:tcW w:w="571" w:type="dxa"/>
            <w:tcBorders>
              <w:top w:val="single" w:color="231F20" w:sz="4" w:space="0"/>
              <w:left w:val="single" w:color="231F20" w:sz="4" w:space="0"/>
              <w:bottom w:val="single" w:color="231F20" w:sz="4" w:space="0"/>
              <w:right w:val="single" w:color="231F20" w:sz="4" w:space="0"/>
            </w:tcBorders>
          </w:tcPr>
          <w:p w14:paraId="021D800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0</w:t>
            </w:r>
          </w:p>
        </w:tc>
        <w:tc>
          <w:tcPr>
            <w:tcW w:w="739" w:type="dxa"/>
            <w:tcBorders>
              <w:top w:val="single" w:color="231F20" w:sz="4" w:space="0"/>
              <w:left w:val="single" w:color="231F20" w:sz="4" w:space="0"/>
              <w:bottom w:val="single" w:color="231F20" w:sz="4" w:space="0"/>
              <w:right w:val="single" w:color="231F20" w:sz="4" w:space="0"/>
            </w:tcBorders>
          </w:tcPr>
          <w:p w14:paraId="1C5800D8">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w:t>
            </w:r>
          </w:p>
        </w:tc>
      </w:tr>
      <w:tr w14:paraId="40C65802">
        <w:tblPrEx>
          <w:tblCellMar>
            <w:top w:w="0" w:type="dxa"/>
            <w:left w:w="0" w:type="dxa"/>
            <w:bottom w:w="0" w:type="dxa"/>
            <w:right w:w="0" w:type="dxa"/>
          </w:tblCellMar>
        </w:tblPrEx>
        <w:trPr>
          <w:trHeight w:val="427" w:hRule="exact"/>
        </w:trPr>
        <w:tc>
          <w:tcPr>
            <w:tcW w:w="6237" w:type="dxa"/>
            <w:gridSpan w:val="2"/>
            <w:tcBorders>
              <w:top w:val="single" w:color="231F20" w:sz="4" w:space="0"/>
              <w:left w:val="single" w:color="231F20" w:sz="4" w:space="0"/>
              <w:bottom w:val="single" w:color="231F20" w:sz="4" w:space="0"/>
              <w:right w:val="single" w:color="231F20" w:sz="4" w:space="0"/>
            </w:tcBorders>
          </w:tcPr>
          <w:p w14:paraId="42315E6F">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Учебные недели</w:t>
            </w:r>
          </w:p>
        </w:tc>
        <w:tc>
          <w:tcPr>
            <w:tcW w:w="709" w:type="dxa"/>
            <w:tcBorders>
              <w:top w:val="single" w:color="231F20" w:sz="4" w:space="0"/>
              <w:left w:val="single" w:color="231F20" w:sz="4" w:space="0"/>
              <w:bottom w:val="single" w:color="231F20" w:sz="4" w:space="0"/>
              <w:right w:val="single" w:color="231F20" w:sz="4" w:space="0"/>
            </w:tcBorders>
          </w:tcPr>
          <w:p w14:paraId="77B2C711">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Borders>
              <w:top w:val="single" w:color="231F20" w:sz="4" w:space="0"/>
              <w:left w:val="single" w:color="231F20" w:sz="4" w:space="0"/>
              <w:bottom w:val="single" w:color="231F20" w:sz="4" w:space="0"/>
              <w:right w:val="single" w:color="231F20" w:sz="4" w:space="0"/>
            </w:tcBorders>
          </w:tcPr>
          <w:p w14:paraId="14015183">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67" w:type="dxa"/>
            <w:tcBorders>
              <w:top w:val="single" w:color="231F20" w:sz="4" w:space="0"/>
              <w:left w:val="single" w:color="231F20" w:sz="4" w:space="0"/>
              <w:bottom w:val="single" w:color="231F20" w:sz="4" w:space="0"/>
              <w:right w:val="single" w:color="231F20" w:sz="4" w:space="0"/>
            </w:tcBorders>
          </w:tcPr>
          <w:p w14:paraId="21C25E1D">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09" w:type="dxa"/>
            <w:tcBorders>
              <w:top w:val="single" w:color="231F20" w:sz="4" w:space="0"/>
              <w:left w:val="single" w:color="231F20" w:sz="4" w:space="0"/>
              <w:bottom w:val="single" w:color="231F20" w:sz="4" w:space="0"/>
              <w:right w:val="single" w:color="231F20" w:sz="4" w:space="0"/>
            </w:tcBorders>
          </w:tcPr>
          <w:p w14:paraId="19DABB1F">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571" w:type="dxa"/>
            <w:tcBorders>
              <w:top w:val="single" w:color="231F20" w:sz="4" w:space="0"/>
              <w:left w:val="single" w:color="231F20" w:sz="4" w:space="0"/>
              <w:bottom w:val="single" w:color="231F20" w:sz="4" w:space="0"/>
              <w:right w:val="single" w:color="231F20" w:sz="4" w:space="0"/>
            </w:tcBorders>
          </w:tcPr>
          <w:p w14:paraId="2BCF3172">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c>
          <w:tcPr>
            <w:tcW w:w="739" w:type="dxa"/>
            <w:tcBorders>
              <w:top w:val="single" w:color="231F20" w:sz="4" w:space="0"/>
              <w:left w:val="single" w:color="231F20" w:sz="4" w:space="0"/>
              <w:bottom w:val="single" w:color="231F20" w:sz="4" w:space="0"/>
              <w:right w:val="single" w:color="231F20" w:sz="4" w:space="0"/>
            </w:tcBorders>
          </w:tcPr>
          <w:p w14:paraId="656FD2C6">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34</w:t>
            </w:r>
          </w:p>
        </w:tc>
      </w:tr>
      <w:tr w14:paraId="27C52CF5">
        <w:tblPrEx>
          <w:tblCellMar>
            <w:top w:w="0" w:type="dxa"/>
            <w:left w:w="0" w:type="dxa"/>
            <w:bottom w:w="0" w:type="dxa"/>
            <w:right w:w="0" w:type="dxa"/>
          </w:tblCellMar>
        </w:tblPrEx>
        <w:trPr>
          <w:trHeight w:val="431" w:hRule="exact"/>
        </w:trPr>
        <w:tc>
          <w:tcPr>
            <w:tcW w:w="6237" w:type="dxa"/>
            <w:gridSpan w:val="2"/>
            <w:tcBorders>
              <w:top w:val="single" w:color="231F20" w:sz="4" w:space="0"/>
              <w:left w:val="single" w:color="231F20" w:sz="4" w:space="0"/>
              <w:bottom w:val="single" w:color="231F20" w:sz="4" w:space="0"/>
              <w:right w:val="single" w:color="231F20" w:sz="4" w:space="0"/>
            </w:tcBorders>
          </w:tcPr>
          <w:p w14:paraId="3C2B29F7">
            <w:pPr>
              <w:spacing w:after="0" w:line="240" w:lineRule="auto"/>
              <w:rPr>
                <w:rFonts w:ascii="Times New Roman" w:hAnsi="Times New Roman" w:eastAsia="SchoolBookSanPin"/>
                <w:sz w:val="26"/>
                <w:szCs w:val="26"/>
              </w:rPr>
            </w:pPr>
            <w:r>
              <w:rPr>
                <w:rFonts w:ascii="Times New Roman" w:hAnsi="Times New Roman" w:eastAsia="SchoolBookSanPin"/>
                <w:sz w:val="26"/>
                <w:szCs w:val="26"/>
              </w:rPr>
              <w:t>Всего часов</w:t>
            </w:r>
          </w:p>
        </w:tc>
        <w:tc>
          <w:tcPr>
            <w:tcW w:w="709" w:type="dxa"/>
            <w:tcBorders>
              <w:top w:val="single" w:color="231F20" w:sz="4" w:space="0"/>
              <w:left w:val="single" w:color="231F20" w:sz="4" w:space="0"/>
              <w:bottom w:val="single" w:color="231F20" w:sz="4" w:space="0"/>
              <w:right w:val="single" w:color="231F20" w:sz="4" w:space="0"/>
            </w:tcBorders>
          </w:tcPr>
          <w:p w14:paraId="06E0CD2B">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088</w:t>
            </w:r>
          </w:p>
        </w:tc>
        <w:tc>
          <w:tcPr>
            <w:tcW w:w="709" w:type="dxa"/>
            <w:tcBorders>
              <w:top w:val="single" w:color="231F20" w:sz="4" w:space="0"/>
              <w:left w:val="single" w:color="231F20" w:sz="4" w:space="0"/>
              <w:bottom w:val="single" w:color="231F20" w:sz="4" w:space="0"/>
              <w:right w:val="single" w:color="231F20" w:sz="4" w:space="0"/>
            </w:tcBorders>
          </w:tcPr>
          <w:p w14:paraId="0FA4595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22</w:t>
            </w:r>
          </w:p>
        </w:tc>
        <w:tc>
          <w:tcPr>
            <w:tcW w:w="567" w:type="dxa"/>
            <w:tcBorders>
              <w:top w:val="single" w:color="231F20" w:sz="4" w:space="0"/>
              <w:left w:val="single" w:color="231F20" w:sz="4" w:space="0"/>
              <w:bottom w:val="single" w:color="231F20" w:sz="4" w:space="0"/>
              <w:right w:val="single" w:color="231F20" w:sz="4" w:space="0"/>
            </w:tcBorders>
          </w:tcPr>
          <w:p w14:paraId="6D7AE5B0">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190</w:t>
            </w:r>
          </w:p>
        </w:tc>
        <w:tc>
          <w:tcPr>
            <w:tcW w:w="709" w:type="dxa"/>
            <w:tcBorders>
              <w:top w:val="single" w:color="231F20" w:sz="4" w:space="0"/>
              <w:left w:val="single" w:color="231F20" w:sz="4" w:space="0"/>
              <w:bottom w:val="single" w:color="231F20" w:sz="4" w:space="0"/>
              <w:right w:val="single" w:color="231F20" w:sz="4" w:space="0"/>
            </w:tcBorders>
          </w:tcPr>
          <w:p w14:paraId="431FDFCA">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224</w:t>
            </w:r>
          </w:p>
        </w:tc>
        <w:tc>
          <w:tcPr>
            <w:tcW w:w="571" w:type="dxa"/>
            <w:tcBorders>
              <w:top w:val="single" w:color="231F20" w:sz="4" w:space="0"/>
              <w:left w:val="single" w:color="231F20" w:sz="4" w:space="0"/>
              <w:bottom w:val="single" w:color="231F20" w:sz="4" w:space="0"/>
              <w:right w:val="single" w:color="231F20" w:sz="4" w:space="0"/>
            </w:tcBorders>
          </w:tcPr>
          <w:p w14:paraId="5A480B69">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1224</w:t>
            </w:r>
          </w:p>
        </w:tc>
        <w:tc>
          <w:tcPr>
            <w:tcW w:w="739" w:type="dxa"/>
            <w:tcBorders>
              <w:top w:val="single" w:color="231F20" w:sz="4" w:space="0"/>
              <w:left w:val="single" w:color="231F20" w:sz="4" w:space="0"/>
              <w:bottom w:val="single" w:color="231F20" w:sz="4" w:space="0"/>
              <w:right w:val="single" w:color="231F20" w:sz="4" w:space="0"/>
            </w:tcBorders>
          </w:tcPr>
          <w:p w14:paraId="24308485">
            <w:pPr>
              <w:spacing w:after="0" w:line="240" w:lineRule="auto"/>
              <w:jc w:val="center"/>
              <w:rPr>
                <w:rFonts w:ascii="Times New Roman" w:hAnsi="Times New Roman" w:eastAsia="SchoolBookSanPin"/>
                <w:sz w:val="26"/>
                <w:szCs w:val="26"/>
              </w:rPr>
            </w:pPr>
            <w:r>
              <w:rPr>
                <w:rFonts w:ascii="Times New Roman" w:hAnsi="Times New Roman" w:eastAsia="SchoolBookSanPin"/>
                <w:sz w:val="26"/>
                <w:szCs w:val="26"/>
              </w:rPr>
              <w:t>5848</w:t>
            </w:r>
          </w:p>
        </w:tc>
      </w:tr>
      <w:tr w14:paraId="34BE6C27">
        <w:tblPrEx>
          <w:tblCellMar>
            <w:top w:w="0" w:type="dxa"/>
            <w:left w:w="0" w:type="dxa"/>
            <w:bottom w:w="0" w:type="dxa"/>
            <w:right w:w="0" w:type="dxa"/>
          </w:tblCellMar>
        </w:tblPrEx>
        <w:trPr>
          <w:trHeight w:val="974" w:hRule="exact"/>
        </w:trPr>
        <w:tc>
          <w:tcPr>
            <w:tcW w:w="6237" w:type="dxa"/>
            <w:gridSpan w:val="2"/>
            <w:tcBorders>
              <w:top w:val="single" w:color="231F20" w:sz="4" w:space="0"/>
              <w:left w:val="single" w:color="231F20" w:sz="4" w:space="0"/>
              <w:bottom w:val="single" w:color="231F20" w:sz="4" w:space="0"/>
              <w:right w:val="single" w:color="231F20" w:sz="4" w:space="0"/>
            </w:tcBorders>
          </w:tcPr>
          <w:p w14:paraId="4E581E4F">
            <w:pPr>
              <w:spacing w:after="0" w:line="240" w:lineRule="auto"/>
              <w:rPr>
                <w:rFonts w:ascii="Times New Roman" w:hAnsi="Times New Roman" w:eastAsia="SchoolBookSanPin"/>
                <w:sz w:val="26"/>
                <w:szCs w:val="26"/>
                <w:lang w:val="ru-RU"/>
              </w:rPr>
            </w:pPr>
            <w:r>
              <w:rPr>
                <w:rFonts w:ascii="Times New Roman" w:hAnsi="Times New Roman" w:eastAsia="SchoolBookSanPin"/>
                <w:sz w:val="26"/>
                <w:szCs w:val="26"/>
                <w:lang w:val="ru-RU"/>
              </w:rPr>
              <w:t>Максимально допустимая недельная нагрузка (</w:t>
            </w:r>
            <w:r>
              <w:rPr>
                <w:rFonts w:ascii="Times New Roman" w:hAnsi="Times New Roman" w:eastAsia="SchoolBookSanPin"/>
                <w:position w:val="1"/>
                <w:sz w:val="26"/>
                <w:szCs w:val="26"/>
                <w:lang w:val="ru-RU"/>
              </w:rPr>
              <w:t>при 6-дневной неделе) в соответствии с санитарными правилами и нормами</w:t>
            </w:r>
          </w:p>
        </w:tc>
        <w:tc>
          <w:tcPr>
            <w:tcW w:w="709" w:type="dxa"/>
            <w:tcBorders>
              <w:top w:val="single" w:color="231F20" w:sz="4" w:space="0"/>
              <w:left w:val="single" w:color="231F20" w:sz="4" w:space="0"/>
              <w:bottom w:val="single" w:color="231F20" w:sz="4" w:space="0"/>
              <w:right w:val="single" w:color="231F20" w:sz="4" w:space="0"/>
            </w:tcBorders>
          </w:tcPr>
          <w:p w14:paraId="5895500A">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2</w:t>
            </w:r>
          </w:p>
        </w:tc>
        <w:tc>
          <w:tcPr>
            <w:tcW w:w="709" w:type="dxa"/>
            <w:tcBorders>
              <w:top w:val="single" w:color="231F20" w:sz="4" w:space="0"/>
              <w:left w:val="single" w:color="231F20" w:sz="4" w:space="0"/>
              <w:bottom w:val="single" w:color="231F20" w:sz="4" w:space="0"/>
              <w:right w:val="single" w:color="231F20" w:sz="4" w:space="0"/>
            </w:tcBorders>
          </w:tcPr>
          <w:p w14:paraId="43327E8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3</w:t>
            </w:r>
          </w:p>
        </w:tc>
        <w:tc>
          <w:tcPr>
            <w:tcW w:w="567" w:type="dxa"/>
            <w:tcBorders>
              <w:top w:val="single" w:color="231F20" w:sz="4" w:space="0"/>
              <w:left w:val="single" w:color="231F20" w:sz="4" w:space="0"/>
              <w:bottom w:val="single" w:color="231F20" w:sz="4" w:space="0"/>
              <w:right w:val="single" w:color="231F20" w:sz="4" w:space="0"/>
            </w:tcBorders>
          </w:tcPr>
          <w:p w14:paraId="0FB54EC5">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5</w:t>
            </w:r>
          </w:p>
        </w:tc>
        <w:tc>
          <w:tcPr>
            <w:tcW w:w="709" w:type="dxa"/>
            <w:tcBorders>
              <w:top w:val="single" w:color="231F20" w:sz="4" w:space="0"/>
              <w:left w:val="single" w:color="231F20" w:sz="4" w:space="0"/>
              <w:bottom w:val="single" w:color="231F20" w:sz="4" w:space="0"/>
              <w:right w:val="single" w:color="231F20" w:sz="4" w:space="0"/>
            </w:tcBorders>
          </w:tcPr>
          <w:p w14:paraId="5E857920">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6</w:t>
            </w:r>
          </w:p>
        </w:tc>
        <w:tc>
          <w:tcPr>
            <w:tcW w:w="571" w:type="dxa"/>
            <w:tcBorders>
              <w:top w:val="single" w:color="231F20" w:sz="4" w:space="0"/>
              <w:left w:val="single" w:color="231F20" w:sz="4" w:space="0"/>
              <w:bottom w:val="single" w:color="231F20" w:sz="4" w:space="0"/>
              <w:right w:val="single" w:color="231F20" w:sz="4" w:space="0"/>
            </w:tcBorders>
          </w:tcPr>
          <w:p w14:paraId="113AF00E">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36</w:t>
            </w:r>
          </w:p>
        </w:tc>
        <w:tc>
          <w:tcPr>
            <w:tcW w:w="739" w:type="dxa"/>
            <w:tcBorders>
              <w:top w:val="single" w:color="231F20" w:sz="4" w:space="0"/>
              <w:left w:val="single" w:color="231F20" w:sz="4" w:space="0"/>
              <w:bottom w:val="single" w:color="231F20" w:sz="4" w:space="0"/>
              <w:right w:val="single" w:color="231F20" w:sz="4" w:space="0"/>
            </w:tcBorders>
          </w:tcPr>
          <w:p w14:paraId="050D3452">
            <w:pPr>
              <w:spacing w:after="0" w:line="240" w:lineRule="auto"/>
              <w:jc w:val="center"/>
              <w:rPr>
                <w:rFonts w:ascii="Times New Roman" w:hAnsi="Times New Roman" w:eastAsia="SchoolBookSanPin"/>
                <w:sz w:val="26"/>
                <w:szCs w:val="26"/>
                <w:lang w:val="ru-RU"/>
              </w:rPr>
            </w:pPr>
            <w:r>
              <w:rPr>
                <w:rFonts w:ascii="Times New Roman" w:hAnsi="Times New Roman" w:eastAsia="SchoolBookSanPin"/>
                <w:sz w:val="26"/>
                <w:szCs w:val="26"/>
                <w:lang w:val="ru-RU"/>
              </w:rPr>
              <w:t>172</w:t>
            </w:r>
          </w:p>
        </w:tc>
      </w:tr>
    </w:tbl>
    <w:p w14:paraId="2C5B4D06">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67.12. При реализации вариантов № 1, № 3 – № 6 федерального учебного плана количество часов на физическую культуру составляет 2, третий час рекомендуется реализовывать образовательной организацией за счет часов </w:t>
      </w:r>
      <w:r>
        <w:rPr>
          <w:rFonts w:ascii="Times New Roman" w:hAnsi="Times New Roman"/>
          <w:color w:val="000000"/>
          <w:sz w:val="28"/>
          <w:szCs w:val="28"/>
          <w:shd w:val="clear" w:color="auto" w:fill="FFFFFF"/>
          <w:lang w:val="ru-RU"/>
        </w:rPr>
        <w:t xml:space="preserve">части, формируемой участниками образовательных отношений, </w:t>
      </w:r>
      <w:r>
        <w:rPr>
          <w:rFonts w:ascii="Times New Roman" w:hAnsi="Times New Roman"/>
          <w:sz w:val="28"/>
          <w:szCs w:val="28"/>
          <w:lang w:val="ru-RU"/>
        </w:rPr>
        <w:t>внеурочной деятельности</w:t>
      </w:r>
      <w:r>
        <w:rPr>
          <w:sz w:val="28"/>
          <w:szCs w:val="28"/>
          <w:lang w:val="ru-RU"/>
        </w:rPr>
        <w:t xml:space="preserve"> </w:t>
      </w:r>
      <w:r>
        <w:rPr>
          <w:rFonts w:ascii="Times New Roman" w:hAnsi="Times New Roman" w:eastAsia="SchoolBookSanPin"/>
          <w:sz w:val="28"/>
          <w:szCs w:val="28"/>
          <w:lang w:val="ru-RU"/>
        </w:rPr>
        <w:t>и (или) за счёт посещения обучающимися спортивных секций, школьных спортивных клубов, включая использование учебных модулей по видам спорта.</w:t>
      </w:r>
    </w:p>
    <w:p w14:paraId="4FB1ED0B">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7.13. При реализации модуля «Введение в Новейшую историю России» в курсе «История России» количество часов на изучение учебного предмета «История» в 9 классе рекомендуется увеличить на 17 учебных часов.</w:t>
      </w:r>
    </w:p>
    <w:p w14:paraId="47C41CB9">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7.14. 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 Изучение родных языков из числа языков народов Российской Федерации, государственных языков республик Российской Федерации следует организовать на основе федеральных рабочих программ по родным языкам и родной литературе.</w:t>
      </w:r>
    </w:p>
    <w:p w14:paraId="2EDC9EF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7.15. В 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Родной язык и родная литература»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14:paraId="01B65284">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7.16. 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осуществляется деление класса на две и более группы при наличии потребности в изучении нескольких родных языков народов Российской Федерации, государственных языков республик, деление класса на две группы с учетом уровней владения родным языком (владеющие и не владеющие).</w:t>
      </w:r>
    </w:p>
    <w:p w14:paraId="7C47EF1C">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7.17. Изучение второго иностранного языка из перечня, предлагаемого образовательной организацией, осуществляется по заявлениям обучающихся, родителей (законных представителей) несовершеннолетних обучающихся и при наличии возможностей организации, осуществляющей образовательную деятельность.</w:t>
      </w:r>
    </w:p>
    <w:p w14:paraId="4E866AC5">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7.18. </w:t>
      </w:r>
      <w:r>
        <w:rPr>
          <w:rFonts w:ascii="Times New Roman" w:hAnsi="Times New Roman" w:eastAsia="SchoolBookSanPin"/>
          <w:sz w:val="28"/>
          <w:szCs w:val="28"/>
          <w:lang w:val="ru-RU"/>
        </w:rPr>
        <w:t>Федераль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14:paraId="0E2286A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состав учебных предметов;</w:t>
      </w:r>
    </w:p>
    <w:p w14:paraId="7064722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недельное распределение учебного времени, отводимого на освоение содержания образования по классам и учебным предметам;</w:t>
      </w:r>
    </w:p>
    <w:p w14:paraId="5E74BFB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максимально допустимая недельная нагрузка обучающихся и максимальная нагрузка с учетом деления классов на группы;</w:t>
      </w:r>
    </w:p>
    <w:p w14:paraId="3633814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план комплектования классов.</w:t>
      </w:r>
    </w:p>
    <w:p w14:paraId="4F818CF7">
      <w:pPr>
        <w:spacing w:after="0" w:line="360" w:lineRule="auto"/>
        <w:ind w:firstLine="709"/>
        <w:jc w:val="both"/>
        <w:rPr>
          <w:rFonts w:ascii="Times New Roman" w:hAnsi="Times New Roman" w:eastAsia="SchoolBookSanPin"/>
          <w:sz w:val="28"/>
          <w:szCs w:val="28"/>
          <w:lang w:val="ru-RU"/>
        </w:rPr>
      </w:pPr>
      <w:r>
        <w:rPr>
          <w:rFonts w:ascii="Times New Roman" w:hAnsi="Times New Roman"/>
          <w:sz w:val="28"/>
          <w:szCs w:val="28"/>
          <w:lang w:val="ru-RU"/>
        </w:rPr>
        <w:t>167.19. </w:t>
      </w:r>
      <w:r>
        <w:rPr>
          <w:rFonts w:ascii="Times New Roman" w:hAnsi="Times New Roman" w:eastAsia="SchoolBookSanPin"/>
          <w:position w:val="1"/>
          <w:sz w:val="28"/>
          <w:szCs w:val="28"/>
          <w:lang w:val="ru-RU"/>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другие).</w:t>
      </w:r>
    </w:p>
    <w:p w14:paraId="3A2F0FB0">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sz w:val="28"/>
          <w:szCs w:val="28"/>
          <w:lang w:val="ru-RU"/>
        </w:rPr>
        <w:t>167.20. </w:t>
      </w:r>
      <w:r>
        <w:rPr>
          <w:rFonts w:ascii="Times New Roman" w:hAnsi="Times New Roman" w:eastAsia="SchoolBookSanPin"/>
          <w:position w:val="1"/>
          <w:sz w:val="28"/>
          <w:szCs w:val="28"/>
          <w:lang w:val="ru-RU"/>
        </w:rPr>
        <w:t xml:space="preserve">Учебный план определяет формы проведения промежуточной аттестации отдельной части или всего объёма учебного предмета, курса, дисциплины (модуля) образовательной программы, в соответствии с порядком, установленным образовательной организацией. </w:t>
      </w:r>
    </w:p>
    <w:p w14:paraId="7F206F61">
      <w:pPr>
        <w:spacing w:after="0" w:line="360" w:lineRule="auto"/>
        <w:ind w:firstLine="709"/>
        <w:jc w:val="both"/>
        <w:rPr>
          <w:rFonts w:ascii="Times New Roman" w:hAnsi="Times New Roman" w:eastAsia="SchoolBookSanPin"/>
          <w:position w:val="1"/>
          <w:sz w:val="28"/>
          <w:szCs w:val="28"/>
          <w:lang w:val="ru-RU"/>
        </w:rPr>
      </w:pPr>
      <w:r>
        <w:rPr>
          <w:rFonts w:ascii="Times New Roman" w:hAnsi="Times New Roman"/>
          <w:sz w:val="28"/>
          <w:szCs w:val="28"/>
          <w:lang w:val="ru-RU"/>
        </w:rPr>
        <w:t>167.21. </w:t>
      </w:r>
      <w:r>
        <w:rPr>
          <w:rFonts w:ascii="Times New Roman" w:hAnsi="Times New Roman" w:eastAsia="SchoolBookSanPin"/>
          <w:position w:val="1"/>
          <w:sz w:val="28"/>
          <w:szCs w:val="28"/>
          <w:lang w:val="ru-RU"/>
        </w:rPr>
        <w:t xml:space="preserve">Суммарный объём домашнего задания по всем предметам для каждого класса не должен превышать продолжительности выполнения 2 часа – для 5 класса, 2,5 часа – для 6-8 классов, 3,5 часа – для 9-11 классов. Образовательной организацией осуществляется координация и контроль объёма домашнего задания </w:t>
      </w:r>
      <w:r>
        <w:rPr>
          <w:rFonts w:ascii="Times New Roman" w:hAnsi="Times New Roman" w:eastAsia="SchoolBookSanPin"/>
          <w:sz w:val="28"/>
          <w:szCs w:val="28"/>
          <w:lang w:val="ru-RU"/>
        </w:rPr>
        <w:t>обучающихся</w:t>
      </w:r>
      <w:r>
        <w:rPr>
          <w:rFonts w:ascii="Times New Roman" w:hAnsi="Times New Roman" w:eastAsia="SchoolBookSanPin"/>
          <w:position w:val="1"/>
          <w:sz w:val="28"/>
          <w:szCs w:val="28"/>
          <w:lang w:val="ru-RU"/>
        </w:rPr>
        <w:t xml:space="preserve"> каждого класса по всем предметам в соответствии с санитарными нормами.</w:t>
      </w:r>
    </w:p>
    <w:p w14:paraId="226FE735">
      <w:pPr>
        <w:pStyle w:val="9"/>
        <w:spacing w:before="0" w:after="0" w:line="348" w:lineRule="auto"/>
        <w:ind w:firstLine="708"/>
        <w:jc w:val="both"/>
        <w:rPr>
          <w:rFonts w:eastAsia="SchoolBookSanPin"/>
          <w:b w:val="0"/>
          <w:sz w:val="28"/>
          <w:szCs w:val="28"/>
          <w:lang w:val="ru-RU"/>
        </w:rPr>
      </w:pPr>
      <w:r>
        <w:rPr>
          <w:rFonts w:eastAsia="SchoolBookSanPin"/>
          <w:b w:val="0"/>
          <w:position w:val="1"/>
          <w:sz w:val="28"/>
          <w:szCs w:val="28"/>
          <w:lang w:val="ru-RU"/>
        </w:rPr>
        <w:t>168. Федеральный календарный учебный график.</w:t>
      </w:r>
    </w:p>
    <w:p w14:paraId="2695F6A4">
      <w:pPr>
        <w:spacing w:after="0" w:line="348" w:lineRule="auto"/>
        <w:ind w:firstLine="709"/>
        <w:jc w:val="both"/>
        <w:rPr>
          <w:rFonts w:ascii="Times New Roman" w:hAnsi="Times New Roman"/>
          <w:sz w:val="28"/>
          <w:szCs w:val="28"/>
          <w:lang w:val="ru-RU"/>
        </w:rPr>
      </w:pPr>
      <w:r>
        <w:rPr>
          <w:rFonts w:ascii="Times New Roman" w:hAnsi="Times New Roman" w:eastAsia="SchoolBookSanPin"/>
          <w:position w:val="1"/>
          <w:sz w:val="28"/>
          <w:szCs w:val="28"/>
          <w:lang w:val="ru-RU"/>
        </w:rPr>
        <w:t>168.1. </w:t>
      </w:r>
      <w:r>
        <w:rPr>
          <w:rFonts w:ascii="Times New Roman" w:hAnsi="Times New Roman" w:eastAsia="SchoolBookSanPin"/>
          <w:sz w:val="28"/>
          <w:szCs w:val="28"/>
          <w:lang w:val="ru-RU"/>
        </w:rPr>
        <w:t>Организация образовательной деятельности осуществляется по учебным четвертям.</w:t>
      </w:r>
      <w:r>
        <w:rPr>
          <w:rFonts w:ascii="Times New Roman" w:hAnsi="Times New Roman"/>
          <w:sz w:val="28"/>
          <w:szCs w:val="28"/>
          <w:lang w:val="ru-RU"/>
        </w:rPr>
        <w:t xml:space="preserve"> Каждая 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w:t>
      </w:r>
    </w:p>
    <w:p w14:paraId="704385CA">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2. </w:t>
      </w:r>
      <w:r>
        <w:rPr>
          <w:rFonts w:ascii="Times New Roman" w:hAnsi="Times New Roman" w:eastAsia="SchoolBookSanPin"/>
          <w:sz w:val="28"/>
          <w:szCs w:val="28"/>
          <w:lang w:val="ru-RU"/>
        </w:rPr>
        <w:t>Продолжительность учебного года при получении основного общего образования составляет 34 недели.</w:t>
      </w:r>
    </w:p>
    <w:p w14:paraId="15464BFB">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3. </w:t>
      </w:r>
      <w:r>
        <w:rPr>
          <w:rFonts w:ascii="Times New Roman" w:hAnsi="Times New Roman" w:eastAsia="SchoolBookSanPin"/>
          <w:sz w:val="28"/>
          <w:szCs w:val="28"/>
          <w:lang w:val="ru-RU"/>
        </w:rPr>
        <w:t>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14:paraId="47D51E7C">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4. </w:t>
      </w:r>
      <w:r>
        <w:rPr>
          <w:rFonts w:ascii="Times New Roman" w:hAnsi="Times New Roman" w:eastAsia="SchoolBookSanPin"/>
          <w:sz w:val="28"/>
          <w:szCs w:val="28"/>
          <w:lang w:val="ru-RU"/>
        </w:rPr>
        <w:t>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 Для 9 классов окончание учебного года определяется ежегодно в соответствии с расписанием государственной итоговой аттестации.</w:t>
      </w:r>
    </w:p>
    <w:p w14:paraId="3BB73F90">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5. </w:t>
      </w:r>
      <w:r>
        <w:rPr>
          <w:rFonts w:ascii="Times New Roman" w:hAnsi="Times New Roman" w:eastAsia="SchoolBookSanPin"/>
          <w:sz w:val="28"/>
          <w:szCs w:val="28"/>
          <w:lang w:val="ru-RU"/>
        </w:rPr>
        <w:t>С целью профилактики переутомления в федеральном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14:paraId="0B5425CE">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6. </w:t>
      </w:r>
      <w:r>
        <w:rPr>
          <w:rFonts w:ascii="Times New Roman" w:hAnsi="Times New Roman" w:eastAsia="SchoolBookSanPin"/>
          <w:sz w:val="28"/>
          <w:szCs w:val="28"/>
          <w:lang w:val="ru-RU"/>
        </w:rPr>
        <w:t xml:space="preserve">Продолжительность учебных четвертей составляет: </w:t>
      </w:r>
      <w:r>
        <w:rPr>
          <w:rFonts w:ascii="Times New Roman" w:hAnsi="Times New Roman" w:eastAsia="SchoolBookSanPin"/>
          <w:sz w:val="28"/>
          <w:szCs w:val="28"/>
        </w:rPr>
        <w:t>I</w:t>
      </w:r>
      <w:r>
        <w:rPr>
          <w:rFonts w:ascii="Times New Roman" w:hAnsi="Times New Roman" w:eastAsia="SchoolBookSanPin"/>
          <w:sz w:val="28"/>
          <w:szCs w:val="28"/>
          <w:lang w:val="ru-RU"/>
        </w:rPr>
        <w:t xml:space="preserve"> четверть – 8 учебных недель (для 5–9 классов), </w:t>
      </w:r>
      <w:r>
        <w:rPr>
          <w:rFonts w:ascii="Times New Roman" w:hAnsi="Times New Roman" w:eastAsia="SchoolBookSanPin"/>
          <w:sz w:val="28"/>
          <w:szCs w:val="28"/>
        </w:rPr>
        <w:t>II</w:t>
      </w:r>
      <w:r>
        <w:rPr>
          <w:rFonts w:ascii="Times New Roman" w:hAnsi="Times New Roman" w:eastAsia="SchoolBookSanPin"/>
          <w:sz w:val="28"/>
          <w:szCs w:val="28"/>
          <w:lang w:val="ru-RU"/>
        </w:rPr>
        <w:t xml:space="preserve"> четверть – 8 учебных недель (для 5–9 классов), </w:t>
      </w:r>
      <w:r>
        <w:rPr>
          <w:rFonts w:ascii="Times New Roman" w:hAnsi="Times New Roman" w:eastAsia="SchoolBookSanPin"/>
          <w:sz w:val="28"/>
          <w:szCs w:val="28"/>
        </w:rPr>
        <w:t>III</w:t>
      </w:r>
      <w:r>
        <w:rPr>
          <w:rFonts w:ascii="Times New Roman" w:hAnsi="Times New Roman" w:eastAsia="SchoolBookSanPin"/>
          <w:sz w:val="28"/>
          <w:szCs w:val="28"/>
          <w:lang w:val="ru-RU"/>
        </w:rPr>
        <w:t xml:space="preserve"> четверть – 11 учебных недель (для 5–9 классов), </w:t>
      </w:r>
      <w:r>
        <w:rPr>
          <w:rFonts w:ascii="Times New Roman" w:hAnsi="Times New Roman" w:eastAsia="SchoolBookSanPin"/>
          <w:sz w:val="28"/>
          <w:szCs w:val="28"/>
        </w:rPr>
        <w:t>IV</w:t>
      </w:r>
      <w:r>
        <w:rPr>
          <w:rFonts w:ascii="Times New Roman" w:hAnsi="Times New Roman" w:eastAsia="SchoolBookSanPin"/>
          <w:sz w:val="28"/>
          <w:szCs w:val="28"/>
          <w:lang w:val="ru-RU"/>
        </w:rPr>
        <w:t xml:space="preserve"> четверть – 7 учебных недель (для 5–9 классов).</w:t>
      </w:r>
    </w:p>
    <w:p w14:paraId="7301D8E3">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7. </w:t>
      </w:r>
      <w:r>
        <w:rPr>
          <w:rFonts w:ascii="Times New Roman" w:hAnsi="Times New Roman" w:eastAsia="SchoolBookSanPin"/>
          <w:sz w:val="28"/>
          <w:szCs w:val="28"/>
          <w:lang w:val="ru-RU"/>
        </w:rPr>
        <w:t xml:space="preserve">Продолжительность каникул составляет: </w:t>
      </w:r>
    </w:p>
    <w:p w14:paraId="439AD826">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 окончании </w:t>
      </w:r>
      <w:r>
        <w:rPr>
          <w:rFonts w:ascii="Times New Roman" w:hAnsi="Times New Roman" w:eastAsia="SchoolBookSanPin"/>
          <w:sz w:val="28"/>
          <w:szCs w:val="28"/>
        </w:rPr>
        <w:t>I</w:t>
      </w:r>
      <w:r>
        <w:rPr>
          <w:rFonts w:ascii="Times New Roman" w:hAnsi="Times New Roman" w:eastAsia="SchoolBookSanPin"/>
          <w:sz w:val="28"/>
          <w:szCs w:val="28"/>
          <w:lang w:val="ru-RU"/>
        </w:rPr>
        <w:t xml:space="preserve"> четверти (осенние каникулы) – 9 календарных дней (для 5–9 классов); </w:t>
      </w:r>
    </w:p>
    <w:p w14:paraId="66117FEA">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 окончании </w:t>
      </w:r>
      <w:r>
        <w:rPr>
          <w:rFonts w:ascii="Times New Roman" w:hAnsi="Times New Roman" w:eastAsia="SchoolBookSanPin"/>
          <w:sz w:val="28"/>
          <w:szCs w:val="28"/>
        </w:rPr>
        <w:t>II</w:t>
      </w:r>
      <w:r>
        <w:rPr>
          <w:rFonts w:ascii="Times New Roman" w:hAnsi="Times New Roman" w:eastAsia="SchoolBookSanPin"/>
          <w:sz w:val="28"/>
          <w:szCs w:val="28"/>
          <w:lang w:val="ru-RU"/>
        </w:rPr>
        <w:t xml:space="preserve"> четверти (зимние каникулы) – 9 календарных дней (для 5–9 классов); </w:t>
      </w:r>
    </w:p>
    <w:p w14:paraId="2BF82F67">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по окончании </w:t>
      </w:r>
      <w:r>
        <w:rPr>
          <w:rFonts w:ascii="Times New Roman" w:hAnsi="Times New Roman" w:eastAsia="SchoolBookSanPin"/>
          <w:sz w:val="28"/>
          <w:szCs w:val="28"/>
        </w:rPr>
        <w:t>III</w:t>
      </w:r>
      <w:r>
        <w:rPr>
          <w:rFonts w:ascii="Times New Roman" w:hAnsi="Times New Roman" w:eastAsia="SchoolBookSanPin"/>
          <w:sz w:val="28"/>
          <w:szCs w:val="28"/>
          <w:lang w:val="ru-RU"/>
        </w:rPr>
        <w:t xml:space="preserve"> четверти (весенние каникулы) – 9 календарных дней (для 5–9 классов); </w:t>
      </w:r>
    </w:p>
    <w:p w14:paraId="123E28D4">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 окончании учебного года (летние каникулы) – не менее 8 недель.</w:t>
      </w:r>
    </w:p>
    <w:p w14:paraId="2AFFDFF5">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8. </w:t>
      </w:r>
      <w:r>
        <w:rPr>
          <w:rFonts w:ascii="Times New Roman" w:hAnsi="Times New Roman" w:eastAsia="SchoolBookSanPin"/>
          <w:sz w:val="28"/>
          <w:szCs w:val="28"/>
          <w:lang w:val="ru-RU"/>
        </w:rPr>
        <w:t>Продолжительность урока не должна превышать 45 минут.</w:t>
      </w:r>
    </w:p>
    <w:p w14:paraId="519FA000">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9. </w:t>
      </w:r>
      <w:r>
        <w:rPr>
          <w:rFonts w:ascii="Times New Roman" w:hAnsi="Times New Roman" w:eastAsia="SchoolBookSanPin"/>
          <w:sz w:val="28"/>
          <w:szCs w:val="28"/>
          <w:lang w:val="ru-RU"/>
        </w:rPr>
        <w:t>Продолжительность перемен между уроками составляет не менее 10 минут, большой перемены (после 2 или 3 урока) – 20-30 минут. Вместо одной большой перемены допускается после 2 и 3 уроков устанавливать две перемены по 20 минут каждая.</w:t>
      </w:r>
    </w:p>
    <w:p w14:paraId="3A276C22">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одолжительность перемены между урочной и внеурочной деятельностью должна составлять не менее 20-30 минут, за исключением обучающихся с ОВЗ, обучение которых осуществляется по специальной индивидуальной программе развития.</w:t>
      </w:r>
    </w:p>
    <w:p w14:paraId="3892198C">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10. </w:t>
      </w:r>
      <w:r>
        <w:rPr>
          <w:rFonts w:ascii="Times New Roman" w:hAnsi="Times New Roman" w:eastAsia="SchoolBookSanPin"/>
          <w:sz w:val="28"/>
          <w:szCs w:val="28"/>
          <w:lang w:val="ru-RU"/>
        </w:rPr>
        <w:t>Расписание уроков составляется с учетом дневной и недельной умственной работоспособности обучающихся и шкалы трудности учебных предметов, определенной гигиеническими нормативами.</w:t>
      </w:r>
    </w:p>
    <w:p w14:paraId="1F47B4C1">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11. </w:t>
      </w:r>
      <w:r>
        <w:rPr>
          <w:rFonts w:ascii="Times New Roman" w:hAnsi="Times New Roman" w:eastAsia="SchoolBookSanPin"/>
          <w:sz w:val="28"/>
          <w:szCs w:val="28"/>
          <w:lang w:val="ru-RU"/>
        </w:rPr>
        <w:t>Образовательная недельная нагрузка распределяется равномерно в течение учебной недели, при этом объём максимально допустимой нагрузки в течение дня составляет:</w:t>
      </w:r>
    </w:p>
    <w:p w14:paraId="6A17C493">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ля обучающихся 5 и 6 классов – не более 6 уроков, для обучающихся 7-9 классов – не более 7 уроков.</w:t>
      </w:r>
    </w:p>
    <w:p w14:paraId="7117465D">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12. </w:t>
      </w:r>
      <w:r>
        <w:rPr>
          <w:rFonts w:ascii="Times New Roman" w:hAnsi="Times New Roman" w:eastAsia="SchoolBookSanPin"/>
          <w:sz w:val="28"/>
          <w:szCs w:val="28"/>
          <w:lang w:val="ru-RU"/>
        </w:rPr>
        <w:t xml:space="preserve">Занятия начинаются не ранее 8 часов утра и заканчиваются не позднее 19 часов. </w:t>
      </w:r>
    </w:p>
    <w:p w14:paraId="76DBF2D8">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13. </w:t>
      </w:r>
      <w:r>
        <w:rPr>
          <w:rFonts w:ascii="Times New Roman" w:hAnsi="Times New Roman" w:eastAsia="SchoolBookSanPin"/>
          <w:sz w:val="28"/>
          <w:szCs w:val="28"/>
          <w:lang w:val="ru-RU"/>
        </w:rPr>
        <w:t>Факультативные занятия и занятия по программам дополнительного образования планируют на дни с наименьшим количеством обязательных уроков. Между началом факультативных (дополнительных) занятий и последним уроком необходимо организовывать перерыв продолжительностью не менее 20 минут.</w:t>
      </w:r>
    </w:p>
    <w:p w14:paraId="5D25A9AA">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14. </w:t>
      </w:r>
      <w:r>
        <w:rPr>
          <w:rFonts w:ascii="Times New Roman" w:hAnsi="Times New Roman" w:eastAsia="SchoolBookSanPin"/>
          <w:sz w:val="28"/>
          <w:szCs w:val="28"/>
          <w:lang w:val="ru-RU"/>
        </w:rPr>
        <w:t>Календарный учебный график образовательной организации составляется с учётом мнений участников образовательных отношений, региональных и этнокультурных традиций,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14:paraId="3CA128BF">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position w:val="1"/>
          <w:sz w:val="28"/>
          <w:szCs w:val="28"/>
          <w:lang w:val="ru-RU"/>
        </w:rPr>
        <w:t>168</w:t>
      </w:r>
      <w:r>
        <w:rPr>
          <w:rFonts w:ascii="Times New Roman" w:hAnsi="Times New Roman" w:eastAsia="SchoolBookSanPin"/>
          <w:sz w:val="28"/>
          <w:szCs w:val="28"/>
          <w:lang w:val="ru-RU"/>
        </w:rPr>
        <w:t>.15. При составлении календарного учебного графика образовательная организация может использовать организацию учебного года по триместрам. При этом наиболее рациональным графиком является равномерное чередование периодов учебы и каникул в течение учебного года – 5-6 недель учебных периодов чередуются с недельными каникулами.</w:t>
      </w:r>
    </w:p>
    <w:p w14:paraId="25BB2F34">
      <w:pPr>
        <w:pStyle w:val="9"/>
        <w:spacing w:before="0" w:after="0" w:line="348" w:lineRule="auto"/>
        <w:ind w:firstLine="708"/>
        <w:jc w:val="both"/>
        <w:rPr>
          <w:rFonts w:eastAsia="SchoolBookSanPin"/>
          <w:b w:val="0"/>
          <w:sz w:val="28"/>
          <w:szCs w:val="28"/>
          <w:lang w:val="ru-RU"/>
        </w:rPr>
      </w:pPr>
      <w:r>
        <w:rPr>
          <w:rFonts w:eastAsia="SchoolBookSanPin"/>
          <w:b w:val="0"/>
          <w:sz w:val="28"/>
          <w:szCs w:val="28"/>
          <w:lang w:val="ru-RU"/>
        </w:rPr>
        <w:t>169. План внеурочной деятельности.</w:t>
      </w:r>
    </w:p>
    <w:p w14:paraId="79FF8A26">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1. Внеурочная деятельность направлена на достижение планируемых результатов освоения основной образовательной программы (личностных, метапредметных и предметных) и осуществляется в формах, отличных от урочной.</w:t>
      </w:r>
    </w:p>
    <w:p w14:paraId="594428DD">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2. Внеурочная деятельность является неотъемлемой и обязательной частью основной общеобразовательной программы.</w:t>
      </w:r>
    </w:p>
    <w:p w14:paraId="035CF66E">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3. 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14:paraId="34A3EFE3">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внеурочную деятельность по учебным предметам образовательной программ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граниченными возможностями здоровья;</w:t>
      </w:r>
    </w:p>
    <w:p w14:paraId="0A97CEC8">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внеурочную деятельность по формированию функциональной грамотности (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ом числе направленные на реализацию проектной и исследовательской деятельности);</w:t>
      </w:r>
    </w:p>
    <w:p w14:paraId="7F21B605">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волонтёрство),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14:paraId="70F76C2C">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14:paraId="3B7677D0">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14:paraId="5536F78B">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внеурочную деятельность, направленную на организационное обеспечение учебной деятельности (организационные собрания, взаимодействие с родителями по обеспечению успешной реализации образовательной программы и другие);</w:t>
      </w:r>
    </w:p>
    <w:p w14:paraId="4987A863">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7) 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тьюторов, педагогов-психологов);</w:t>
      </w:r>
    </w:p>
    <w:p w14:paraId="53910717">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внеурочную деятельность, направленную на обеспечение благополучия обучающихся в пространстве общеобразовательной организации (безопасности жизни и здоровья обучающихся,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обучающегося с окружающей средой, социальной защиты обучающихся).</w:t>
      </w:r>
    </w:p>
    <w:p w14:paraId="66437871">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4. Для достижения целей и задач внеурочной деятельности используется все многообразие доступных объектов отечественной культуры, в том числе наследие отечественного кинематографа.</w:t>
      </w:r>
    </w:p>
    <w:p w14:paraId="11FA7D37">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следие отечественного кинематографа может использоваться как в качестве дидактического материала при реализации курсов внеурочной деятельности, так и быть основой для разработки курсов внеурочной деятельности, посвященной этому виду отечественного искусства.</w:t>
      </w:r>
    </w:p>
    <w:p w14:paraId="334FA111">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5. Содержание плана внеурочной деятельности. 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14:paraId="21B7E653">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6.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другие).</w:t>
      </w:r>
    </w:p>
    <w:p w14:paraId="2AB26BFF">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ри этом расходы времени на отдельные направления плана внеурочной деятельности могут отличаться:</w:t>
      </w:r>
    </w:p>
    <w:p w14:paraId="47B41F5A">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внеурочную деятельность по учебным предметам (включая занятия физической культурой и углубленное изучение предметов) еженедельно – от 2 до 4 часов;</w:t>
      </w:r>
    </w:p>
    <w:p w14:paraId="4FE7A117">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внеурочную деятельность по формированию функциональной грамотности – от 1 до 2 часов;</w:t>
      </w:r>
    </w:p>
    <w:p w14:paraId="4D3AF4B1">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внеурочную деятельность по развитию личности, ее способностей, удовлетворения образовательных потребностей и интересов, самореализации обучающихся еженедельно от 1 до 2 часов;</w:t>
      </w:r>
    </w:p>
    <w:p w14:paraId="4BAF3EF9">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деятельность ученических сообществ и воспитательные мероприятия целесообразно еженедельно предусмотреть от 2 до 4 часов, при этом при подготовке и проведении коллективных мероприятий в классе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14:paraId="12E787D3">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а организационное обеспечение учебной деятельности, осуществление педагогической поддержки социализации обучающихся и обеспечение их благополучия еженедельно – от 2 до 3 часов.</w:t>
      </w:r>
    </w:p>
    <w:p w14:paraId="4A96B926">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7. Общий объём внеурочной деятельности не должен превышать 10 часов в неделю.</w:t>
      </w:r>
    </w:p>
    <w:p w14:paraId="427B6BAE">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9.7.1. Один час в неделю рекомендуется отводить на внеурочное занятие «Разговоры о важном». </w:t>
      </w:r>
    </w:p>
    <w:p w14:paraId="50C86F30">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69.7.2. Внеурочные занятия «Разговоры о важном»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 </w:t>
      </w:r>
    </w:p>
    <w:p w14:paraId="48CDE32E">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7.3. Основной формат внеурочных занятий «Разговоры о важном» – разговор и (или) беседа с обучающимися.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w:t>
      </w:r>
    </w:p>
    <w:p w14:paraId="7FD94760">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8. При реализации плана внеурочной деятельности должна быть предусмотрена вариативность содержания внеурочной деятельности с учетом образовательных потребностей и интересов обучающихся.</w:t>
      </w:r>
    </w:p>
    <w:p w14:paraId="7D4B6EE5">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9. В зависимости от задач на каждом этапе реализации основной образовательной программы количество часов, отводимых на внеурочную деятельность, может изменяться.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Выделение часов на внеурочную деятельность может различаться в связи с необходимостью преодоления противоречий и разрешения проблем, возникающих в том или ином ученическом коллективе.</w:t>
      </w:r>
    </w:p>
    <w:p w14:paraId="13687394">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10. 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14:paraId="4B937310">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14:paraId="2A89EE05">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дель плана с преобладанием педагогической поддержки обучающихся и работы по обеспечению их благополучия в пространстве общеобразовательной организации;</w:t>
      </w:r>
    </w:p>
    <w:p w14:paraId="58161181">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одель плана с преобладанием деятельности ученических сообществ и воспитательных мероприятий.</w:t>
      </w:r>
    </w:p>
    <w:p w14:paraId="7319E9CB">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11. Формы реализации внеурочной деятельности образовательная организация определяет самостоятельно.</w:t>
      </w:r>
    </w:p>
    <w:p w14:paraId="01700CDD">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12. Формы внеурочной деятельности должны предусматривать активность и самостоятельность обучающихся, сочетать индивидуальную и групповую работу; обеспечивать гибкий режим занятий (продолжительность, последовательность), переменный состав обучающихся, проектную и исследовательскую деятельность (в том числе экспедиции, практики), экскурсии (в музеи, парки, на предприятия и другие), походы, деловые игры и другое.</w:t>
      </w:r>
    </w:p>
    <w:p w14:paraId="190775AD">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13. 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w:t>
      </w:r>
    </w:p>
    <w:p w14:paraId="6BEC9EFE">
      <w:pPr>
        <w:spacing w:after="0" w:line="348"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69.14. В целях реализации плана внеурочной деятельности образовательной организацией может предусматриваться использование ресурсов других организаций (в том числе в сетевой форме), включая организации дополнительного образования соответствующей направленности, осуществляющих лицензированную образовательную деятельность, профессиональные образовательные организации, образовательные организации высшего образования, научные организации и иные организации, обладающие необходимыми ресурсами.</w:t>
      </w:r>
    </w:p>
    <w:p w14:paraId="06F44880">
      <w:pPr>
        <w:pStyle w:val="9"/>
        <w:spacing w:before="0" w:after="0" w:line="360" w:lineRule="auto"/>
        <w:ind w:firstLine="708"/>
        <w:jc w:val="both"/>
        <w:rPr>
          <w:rFonts w:eastAsia="SchoolBookSanPin"/>
          <w:b w:val="0"/>
          <w:sz w:val="28"/>
          <w:szCs w:val="28"/>
          <w:lang w:val="ru-RU"/>
        </w:rPr>
      </w:pPr>
      <w:r>
        <w:rPr>
          <w:rFonts w:eastAsia="SchoolBookSanPin"/>
          <w:b w:val="0"/>
          <w:sz w:val="28"/>
          <w:szCs w:val="28"/>
          <w:lang w:val="ru-RU"/>
        </w:rPr>
        <w:t>170. Федеральный календарный план воспитательной работы.</w:t>
      </w:r>
    </w:p>
    <w:p w14:paraId="22985BF3">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70.1. Федеральный календарный план воспитательной работы является единым для образовательных организаций. </w:t>
      </w:r>
    </w:p>
    <w:p w14:paraId="7D155AC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170.2. Федеральный календарный план воспитательной работы может быть реализован в рамках урочной и внеурочной деятельности. </w:t>
      </w:r>
    </w:p>
    <w:p w14:paraId="2AA612C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70.3. 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14:paraId="078B73F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Сентябрь:</w:t>
      </w:r>
    </w:p>
    <w:p w14:paraId="0E5DDFD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сентября: День знаний;</w:t>
      </w:r>
    </w:p>
    <w:p w14:paraId="098EDCC7">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 xml:space="preserve">3 сентября: День окончания Второй мировой войны, День солидарности в борьбе с терроризмом; </w:t>
      </w:r>
    </w:p>
    <w:p w14:paraId="6C6E842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сентября: Международный день распространения грамотности;</w:t>
      </w:r>
    </w:p>
    <w:p w14:paraId="4C9A896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0 сентября: Международный день памяти жертв фашизма.</w:t>
      </w:r>
    </w:p>
    <w:p w14:paraId="37D5372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Октябрь:</w:t>
      </w:r>
    </w:p>
    <w:p w14:paraId="388C4FC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октября: Международный день пожилых людей; Международный день музыки;</w:t>
      </w:r>
    </w:p>
    <w:p w14:paraId="684B819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октября: День защиты животных;</w:t>
      </w:r>
    </w:p>
    <w:p w14:paraId="0A99E80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октября: День учителя;</w:t>
      </w:r>
    </w:p>
    <w:p w14:paraId="657102D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 октября: Международный день школьных библиотек;</w:t>
      </w:r>
    </w:p>
    <w:p w14:paraId="3623EAA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Третье воскресенье октября: День отца.</w:t>
      </w:r>
    </w:p>
    <w:p w14:paraId="3ACDD72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Ноябрь:</w:t>
      </w:r>
    </w:p>
    <w:p w14:paraId="6221A89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4 ноября: День народного единства;</w:t>
      </w:r>
    </w:p>
    <w:p w14:paraId="6C37878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ноября: День памяти погибших при исполнении служебных обязанностей сотрудников органов внутренних дел России;</w:t>
      </w:r>
    </w:p>
    <w:p w14:paraId="648B12F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Последнее воскресенье ноября: День Матери;</w:t>
      </w:r>
    </w:p>
    <w:p w14:paraId="66614F7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0 ноября: День Государственного герба Российской Федерации.</w:t>
      </w:r>
    </w:p>
    <w:p w14:paraId="317A5CB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Декабрь:</w:t>
      </w:r>
    </w:p>
    <w:p w14:paraId="4DE3D92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3 декабря: День неизвестного солдата; Международный день инвалидов;</w:t>
      </w:r>
    </w:p>
    <w:p w14:paraId="1D1C022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5 декабря: День добровольца (волонтера) в России;</w:t>
      </w:r>
    </w:p>
    <w:p w14:paraId="2C70B35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декабря: День Героев Отечества;</w:t>
      </w:r>
    </w:p>
    <w:p w14:paraId="113422F4">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декабря: День Конституции Российской Федерации.</w:t>
      </w:r>
    </w:p>
    <w:p w14:paraId="2A6DEC7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Январь:</w:t>
      </w:r>
    </w:p>
    <w:p w14:paraId="2C91AC8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5 января: День российского студенчества;</w:t>
      </w:r>
    </w:p>
    <w:p w14:paraId="46A0D62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7 января: День полного освобождения Ленинграда от фашистской блокады; День освобождения Красной армией крупнейшего «лагеря смерти» Аушвиц-Биркенау (Освенцима) – День памяти жертв Холокоста.</w:t>
      </w:r>
    </w:p>
    <w:p w14:paraId="52F7AAC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Февраль:</w:t>
      </w:r>
    </w:p>
    <w:p w14:paraId="398576C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 февраля: День разгрома советскими войсками немецко-фашистских войск в Сталинградской битве;</w:t>
      </w:r>
    </w:p>
    <w:p w14:paraId="0A80392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февраля: День российской науки;</w:t>
      </w:r>
    </w:p>
    <w:p w14:paraId="30AAF07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5 февраля: День памяти о россиянах, исполнявших служебный долг за пределами Отечества;</w:t>
      </w:r>
    </w:p>
    <w:p w14:paraId="35A2991A">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1 февраля: Международный день родного языка;</w:t>
      </w:r>
    </w:p>
    <w:p w14:paraId="18CC444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3 февраля: День защитника Отечества.</w:t>
      </w:r>
    </w:p>
    <w:p w14:paraId="213B325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арт:</w:t>
      </w:r>
    </w:p>
    <w:p w14:paraId="2D92A1D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марта: Международный женский день;</w:t>
      </w:r>
    </w:p>
    <w:p w14:paraId="41F1BE4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8 марта: День воссоединения Крыма с Россией;</w:t>
      </w:r>
    </w:p>
    <w:p w14:paraId="61292BE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7 марта: Всемирный день театра.</w:t>
      </w:r>
    </w:p>
    <w:p w14:paraId="7A3EB58C">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прель:</w:t>
      </w:r>
    </w:p>
    <w:p w14:paraId="2A0A05B6">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апреля: День космонавтики;</w:t>
      </w:r>
    </w:p>
    <w:p w14:paraId="6029E3E0">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 апреля: День памяти о геноциде советского народа нацистами и их пособниками в годы Великой Отечественной войны.</w:t>
      </w:r>
    </w:p>
    <w:p w14:paraId="163760A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Май:</w:t>
      </w:r>
    </w:p>
    <w:p w14:paraId="7D5EB9E1">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мая: Праздник Весны и Труда;</w:t>
      </w:r>
    </w:p>
    <w:p w14:paraId="30A3F0C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9 мая: День Победы;</w:t>
      </w:r>
    </w:p>
    <w:p w14:paraId="2B41D9D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9 мая: День детских общественных организаций России;</w:t>
      </w:r>
    </w:p>
    <w:p w14:paraId="3E25028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4 мая: День славянской письменности и культуры.</w:t>
      </w:r>
    </w:p>
    <w:p w14:paraId="7F2B7B9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юнь:</w:t>
      </w:r>
    </w:p>
    <w:p w14:paraId="713EF34E">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 июня: День защиты детей;</w:t>
      </w:r>
    </w:p>
    <w:p w14:paraId="2A819BAF">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6 июня: День русского языка;</w:t>
      </w:r>
    </w:p>
    <w:p w14:paraId="17045868">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12 июня: День России;</w:t>
      </w:r>
    </w:p>
    <w:p w14:paraId="5D2C74CD">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 июня: День памяти и скорби;</w:t>
      </w:r>
    </w:p>
    <w:p w14:paraId="656B3F9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7 июня: День молодежи.</w:t>
      </w:r>
    </w:p>
    <w:p w14:paraId="4F58A3E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Июль:</w:t>
      </w:r>
    </w:p>
    <w:p w14:paraId="7B3436AB">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8 июля: День семьи, любви и верности.</w:t>
      </w:r>
    </w:p>
    <w:p w14:paraId="0AA9E95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Август:</w:t>
      </w:r>
    </w:p>
    <w:p w14:paraId="3E5A6FF5">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Вторая суббота августа: День физкультурника;</w:t>
      </w:r>
    </w:p>
    <w:p w14:paraId="329BEF29">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2 августа: День Государственного флага Российской Федерации;</w:t>
      </w:r>
    </w:p>
    <w:p w14:paraId="66C19D62">
      <w:pPr>
        <w:spacing w:after="0" w:line="360" w:lineRule="auto"/>
        <w:ind w:firstLine="709"/>
        <w:jc w:val="both"/>
        <w:rPr>
          <w:rFonts w:ascii="Times New Roman" w:hAnsi="Times New Roman" w:eastAsia="SchoolBookSanPin"/>
          <w:sz w:val="28"/>
          <w:szCs w:val="28"/>
          <w:lang w:val="ru-RU"/>
        </w:rPr>
      </w:pPr>
      <w:r>
        <w:rPr>
          <w:rFonts w:ascii="Times New Roman" w:hAnsi="Times New Roman" w:eastAsia="SchoolBookSanPin"/>
          <w:sz w:val="28"/>
          <w:szCs w:val="28"/>
          <w:lang w:val="ru-RU"/>
        </w:rPr>
        <w:t>27 августа: День российского кино.</w:t>
      </w:r>
    </w:p>
    <w:bookmarkEnd w:id="2"/>
    <w:p w14:paraId="75D825CC">
      <w:pPr>
        <w:spacing w:after="0" w:line="360" w:lineRule="auto"/>
        <w:ind w:left="709"/>
        <w:jc w:val="both"/>
        <w:rPr>
          <w:rFonts w:ascii="Times New Roman" w:hAnsi="Times New Roman" w:eastAsia="SchoolBookSanPin"/>
          <w:sz w:val="28"/>
          <w:szCs w:val="28"/>
          <w:lang w:val="ru-RU"/>
        </w:rPr>
      </w:pPr>
    </w:p>
    <w:sectPr>
      <w:headerReference r:id="rId5" w:type="default"/>
      <w:footerReference r:id="rId6" w:type="default"/>
      <w:footerReference r:id="rId7" w:type="even"/>
      <w:pgSz w:w="11907" w:h="16840"/>
      <w:pgMar w:top="851" w:right="567" w:bottom="1276" w:left="1134" w:header="567" w:footer="567" w:gutter="0"/>
      <w:cols w:space="720" w:num="1"/>
      <w:titlePg/>
      <w:docGrid w:linePitch="299"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w:panose1 w:val="020F0502020204030204"/>
    <w:charset w:val="CC"/>
    <w:family w:val="swiss"/>
    <w:pitch w:val="default"/>
    <w:sig w:usb0="E4002EFF" w:usb1="C000247B" w:usb2="00000009" w:usb3="00000000" w:csb0="200001FF" w:csb1="00000000"/>
  </w:font>
  <w:font w:name="OfficinaSansBoldITC">
    <w:altName w:val="Segoe Print"/>
    <w:panose1 w:val="00000000000000000000"/>
    <w:charset w:val="00"/>
    <w:family w:val="swiss"/>
    <w:pitch w:val="default"/>
    <w:sig w:usb0="00000000" w:usb1="00000000" w:usb2="00000000" w:usb3="00000000" w:csb0="00000000" w:csb1="00000000"/>
  </w:font>
  <w:font w:name="Arial">
    <w:panose1 w:val="020B0604020202020204"/>
    <w:charset w:val="CC"/>
    <w:family w:val="swiss"/>
    <w:pitch w:val="default"/>
    <w:sig w:usb0="E0002EFF" w:usb1="C000785B" w:usb2="00000009" w:usb3="00000000" w:csb0="400001FF" w:csb1="FFFF0000"/>
  </w:font>
  <w:font w:name="Georgia">
    <w:panose1 w:val="02040502050405020303"/>
    <w:charset w:val="CC"/>
    <w:family w:val="roman"/>
    <w:pitch w:val="default"/>
    <w:sig w:usb0="00000287" w:usb1="00000000" w:usb2="00000000" w:usb3="00000000" w:csb0="2000009F" w:csb1="00000000"/>
  </w:font>
  <w:font w:name="Tahoma">
    <w:panose1 w:val="020B0604030504040204"/>
    <w:charset w:val="CC"/>
    <w:family w:val="swiss"/>
    <w:pitch w:val="default"/>
    <w:sig w:usb0="E1002EFF" w:usb1="C000605B" w:usb2="00000029" w:usb3="00000000" w:csb0="200101FF" w:csb1="20280000"/>
  </w:font>
  <w:font w:name="Calibri Light">
    <w:panose1 w:val="020F0302020204030204"/>
    <w:charset w:val="CC"/>
    <w:family w:val="swiss"/>
    <w:pitch w:val="default"/>
    <w:sig w:usb0="E4002EFF" w:usb1="C000247B" w:usb2="00000009" w:usb3="00000000" w:csb0="200001FF" w:csb1="00000000"/>
  </w:font>
  <w:font w:name="NewtonCSanPin">
    <w:altName w:val="Times New Roman"/>
    <w:panose1 w:val="00000000000000000000"/>
    <w:charset w:val="CC"/>
    <w:family w:val="auto"/>
    <w:pitch w:val="default"/>
    <w:sig w:usb0="00000000" w:usb1="00000000" w:usb2="00000000" w:usb3="00000000" w:csb0="00000005" w:csb1="00000000"/>
  </w:font>
  <w:font w:name="Symbol">
    <w:panose1 w:val="05050102010706020507"/>
    <w:charset w:val="02"/>
    <w:family w:val="roman"/>
    <w:pitch w:val="default"/>
    <w:sig w:usb0="00000000" w:usb1="00000000" w:usb2="00000000" w:usb3="00000000" w:csb0="80000000" w:csb1="00000000"/>
  </w:font>
  <w:font w:name="Courier New">
    <w:panose1 w:val="02070309020205020404"/>
    <w:charset w:val="CC"/>
    <w:family w:val="modern"/>
    <w:pitch w:val="default"/>
    <w:sig w:usb0="E0002EFF" w:usb1="C0007843" w:usb2="00000009" w:usb3="00000000" w:csb0="400001FF" w:csb1="FFFF0000"/>
  </w:font>
  <w:font w:name="Bookman Old Style">
    <w:panose1 w:val="02050604050505020204"/>
    <w:charset w:val="CC"/>
    <w:family w:val="roman"/>
    <w:pitch w:val="default"/>
    <w:sig w:usb0="00000287" w:usb1="00000000" w:usb2="00000000" w:usb3="00000000" w:csb0="2000009F" w:csb1="DFD70000"/>
  </w:font>
  <w:font w:name="Times New Roman CYR">
    <w:altName w:val="Times New Roman"/>
    <w:panose1 w:val="02020603050405020304"/>
    <w:charset w:val="CC"/>
    <w:family w:val="roman"/>
    <w:pitch w:val="default"/>
    <w:sig w:usb0="00000000" w:usb1="00000000" w:usb2="00000009" w:usb3="00000000" w:csb0="000001FF" w:csb1="00000000"/>
  </w:font>
  <w:font w:name="PragmaticaC">
    <w:altName w:val="Courier New"/>
    <w:panose1 w:val="00000000000000000000"/>
    <w:charset w:val="CC"/>
    <w:family w:val="decorative"/>
    <w:pitch w:val="default"/>
    <w:sig w:usb0="00000000" w:usb1="00000000" w:usb2="00000000" w:usb3="00000000" w:csb0="00000005" w:csb1="00000000"/>
  </w:font>
  <w:font w:name="SchoolBookSanPin">
    <w:altName w:val="Cambria Math"/>
    <w:panose1 w:val="00000000000000000000"/>
    <w:charset w:val="00"/>
    <w:family w:val="roman"/>
    <w:pitch w:val="default"/>
    <w:sig w:usb0="00000000" w:usb1="00000000" w:usb2="00000000" w:usb3="00000000" w:csb0="00000005" w:csb1="00000000"/>
  </w:font>
  <w:font w:name="Cambria">
    <w:panose1 w:val="02040503050406030204"/>
    <w:charset w:val="CC"/>
    <w:family w:val="roman"/>
    <w:pitch w:val="default"/>
    <w:sig w:usb0="E00006FF" w:usb1="420024FF" w:usb2="02000000" w:usb3="00000000" w:csb0="2000019F" w:csb1="00000000"/>
  </w:font>
  <w:font w:name="Minion Pro">
    <w:altName w:val="Times New Roman"/>
    <w:panose1 w:val="00000000000000000000"/>
    <w:charset w:val="00"/>
    <w:family w:val="roman"/>
    <w:pitch w:val="default"/>
    <w:sig w:usb0="00000000" w:usb1="00000000" w:usb2="00000000" w:usb3="00000000" w:csb0="0000019F" w:csb1="00000000"/>
  </w:font>
  <w:font w:name="SchoolBookSanPin-Bold">
    <w:altName w:val="Calibri"/>
    <w:panose1 w:val="00000000000000000000"/>
    <w:charset w:val="CC"/>
    <w:family w:val="auto"/>
    <w:pitch w:val="default"/>
    <w:sig w:usb0="00000000" w:usb1="00000000" w:usb2="00000000" w:usb3="00000000" w:csb0="00000005" w:csb1="00000000"/>
  </w:font>
  <w:font w:name="SchoolBookSanPin-Regular">
    <w:altName w:val="Times New Roman"/>
    <w:panose1 w:val="00000000000000000000"/>
    <w:charset w:val="00"/>
    <w:family w:val="auto"/>
    <w:pitch w:val="default"/>
    <w:sig w:usb0="00000000" w:usb1="00000000" w:usb2="00000000" w:usb3="00000000" w:csb0="00000005" w:csb1="00000000"/>
  </w:font>
  <w:font w:name="SchoolBookSanPin-BoldItalic">
    <w:altName w:val="Segoe Print"/>
    <w:panose1 w:val="00000000000000000000"/>
    <w:charset w:val="CC"/>
    <w:family w:val="auto"/>
    <w:pitch w:val="default"/>
    <w:sig w:usb0="00000000" w:usb1="00000000" w:usb2="00000000" w:usb3="00000000" w:csb0="00000004" w:csb1="00000000"/>
  </w:font>
  <w:font w:name="SymbolPS">
    <w:altName w:val="MS Reference Specialty"/>
    <w:panose1 w:val="05050102010607020607"/>
    <w:charset w:val="02"/>
    <w:family w:val="roman"/>
    <w:pitch w:val="default"/>
    <w:sig w:usb0="00000000" w:usb1="00000000" w:usb2="00000000" w:usb3="00000000" w:csb0="80000000" w:csb1="00000000"/>
  </w:font>
  <w:font w:name="Arial Unicode MS">
    <w:panose1 w:val="020B0604020202020204"/>
    <w:charset w:val="80"/>
    <w:family w:val="swiss"/>
    <w:pitch w:val="default"/>
    <w:sig w:usb0="FFFFFFFF" w:usb1="E9FFFFFF" w:usb2="0000003F" w:usb3="00000000" w:csb0="603F01FF" w:csb1="FFFF0000"/>
  </w:font>
  <w:font w:name="Helvetica Neue">
    <w:altName w:val="Times New Roman"/>
    <w:panose1 w:val="00000000000000000000"/>
    <w:charset w:val="00"/>
    <w:family w:val="roman"/>
    <w:pitch w:val="default"/>
    <w:sig w:usb0="00000000" w:usb1="00000000" w:usb2="00000000" w:usb3="00000000" w:csb0="00000000" w:csb1="00000000"/>
  </w:font>
  <w:font w:name="TimesNewRomanPSMT">
    <w:altName w:val="Times New Roman"/>
    <w:panose1 w:val="00000000000000000000"/>
    <w:charset w:val="00"/>
    <w:family w:val="roman"/>
    <w:pitch w:val="default"/>
    <w:sig w:usb0="00000000" w:usb1="00000000" w:usb2="00000000" w:usb3="00000000" w:csb0="00000000" w:csb1="00000000"/>
  </w:font>
  <w:font w:name="SymbolMT">
    <w:altName w:val="Segoe Print"/>
    <w:panose1 w:val="00000000000000000000"/>
    <w:charset w:val="02"/>
    <w:family w:val="auto"/>
    <w:pitch w:val="default"/>
    <w:sig w:usb0="00000000" w:usb1="00000000" w:usb2="00000000" w:usb3="00000000" w:csb0="00000000" w:csb1="00000000"/>
  </w:font>
  <w:font w:name="PiGraphA">
    <w:altName w:val="Times New Roman"/>
    <w:panose1 w:val="00000000000000000000"/>
    <w:charset w:val="00"/>
    <w:family w:val="auto"/>
    <w:pitch w:val="default"/>
    <w:sig w:usb0="00000000" w:usb1="00000000" w:usb2="00000000" w:usb3="00000000" w:csb0="00000001" w:csb1="00000000"/>
  </w:font>
  <w:font w:name="OfficinaSansExtraBoldITC-Reg">
    <w:altName w:val="Times New Roman"/>
    <w:panose1 w:val="00000000000000000000"/>
    <w:charset w:val="00"/>
    <w:family w:val="auto"/>
    <w:pitch w:val="default"/>
    <w:sig w:usb0="00000000" w:usb1="00000000" w:usb2="00000000" w:usb3="00000000" w:csb0="00000001" w:csb1="00000000"/>
  </w:font>
  <w:font w:name="OfficinaSansMediumITC-Regular">
    <w:altName w:val="Calibri"/>
    <w:panose1 w:val="00000000000000000000"/>
    <w:charset w:val="00"/>
    <w:family w:val="auto"/>
    <w:pitch w:val="default"/>
    <w:sig w:usb0="00000000" w:usb1="00000000" w:usb2="00000000" w:usb3="00000000" w:csb0="00000001" w:csb1="00000000"/>
  </w:font>
  <w:font w:name="Symbola">
    <w:altName w:val="MS Gothic"/>
    <w:panose1 w:val="00000000000000000000"/>
    <w:charset w:val="CC"/>
    <w:family w:val="roman"/>
    <w:pitch w:val="default"/>
    <w:sig w:usb0="00000000" w:usb1="00000000" w:usb2="02000027" w:usb3="00000000" w:csb0="0000000D" w:csb1="00000000"/>
  </w:font>
  <w:font w:name="Verdana">
    <w:panose1 w:val="020B0604030504040204"/>
    <w:charset w:val="CC"/>
    <w:family w:val="swiss"/>
    <w:pitch w:val="default"/>
    <w:sig w:usb0="A00006FF" w:usb1="4000205B" w:usb2="00000010" w:usb3="00000000" w:csb0="2000019F" w:csb1="00000000"/>
  </w:font>
  <w:font w:name="SLBookman Old Style Cyr">
    <w:altName w:val="Bookman Old Style"/>
    <w:panose1 w:val="00000000000000000000"/>
    <w:charset w:val="00"/>
    <w:family w:val="auto"/>
    <w:pitch w:val="default"/>
    <w:sig w:usb0="00000000" w:usb1="00000000" w:usb2="00000000" w:usb3="00000000" w:csb0="00000001" w:csb1="00000000"/>
  </w:font>
  <w:font w:name="MS Mincho">
    <w:panose1 w:val="02020609040205080304"/>
    <w:charset w:val="80"/>
    <w:family w:val="modern"/>
    <w:pitch w:val="default"/>
    <w:sig w:usb0="A00002BF" w:usb1="68C7FCFB" w:usb2="00000010" w:usb3="00000000" w:csb0="4002009F" w:csb1="DFD70000"/>
  </w:font>
  <w:font w:name="SchoolBookC">
    <w:altName w:val="Segoe Print"/>
    <w:panose1 w:val="00000000000000000000"/>
    <w:charset w:val="00"/>
    <w:family w:val="decorative"/>
    <w:pitch w:val="default"/>
    <w:sig w:usb0="00000000" w:usb1="00000000" w:usb2="00000000" w:usb3="00000000" w:csb0="00000001" w:csb1="00000000"/>
  </w:font>
  <w:font w:name="Newton-Bold">
    <w:altName w:val="Cambria"/>
    <w:panose1 w:val="00000000000000000000"/>
    <w:charset w:val="00"/>
    <w:family w:val="roman"/>
    <w:pitch w:val="default"/>
    <w:sig w:usb0="00000000" w:usb1="00000000" w:usb2="00000000" w:usb3="00000000" w:csb0="00000000" w:csb1="00000000"/>
  </w:font>
  <w:font w:name="Newton-Regular">
    <w:altName w:val="MS Gothic"/>
    <w:panose1 w:val="00000000000000000000"/>
    <w:charset w:val="00"/>
    <w:family w:val="auto"/>
    <w:pitch w:val="default"/>
    <w:sig w:usb0="00000000" w:usb1="00000000" w:usb2="00000000" w:usb3="00000000" w:csb0="00000000" w:csb1="00000000"/>
  </w:font>
  <w:font w:name="HiddenHorzOCR-Identity-H">
    <w:altName w:val="Times New Roman"/>
    <w:panose1 w:val="00000000000000000000"/>
    <w:charset w:val="00"/>
    <w:family w:val="roman"/>
    <w:pitch w:val="default"/>
    <w:sig w:usb0="00000000" w:usb1="00000000" w:usb2="00000000" w:usb3="00000000" w:csb0="00000001" w:csb1="00000000"/>
  </w:font>
  <w:font w:name="NSimSun">
    <w:panose1 w:val="02010609030101010101"/>
    <w:charset w:val="86"/>
    <w:family w:val="modern"/>
    <w:pitch w:val="default"/>
    <w:sig w:usb0="00000203" w:usb1="288F0000" w:usb2="00000006" w:usb3="00000000" w:csb0="00040001" w:csb1="00000000"/>
  </w:font>
  <w:font w:name="Liberation Mono">
    <w:altName w:val="Courier New"/>
    <w:panose1 w:val="02070409020205020404"/>
    <w:charset w:val="CC"/>
    <w:family w:val="modern"/>
    <w:pitch w:val="default"/>
    <w:sig w:usb0="00000000" w:usb1="00000000" w:usb2="00000001" w:usb3="00000000" w:csb0="000001BF" w:csb1="00000000"/>
  </w:font>
  <w:font w:name="Lucida Sans Unicode">
    <w:panose1 w:val="020B0602030504020204"/>
    <w:charset w:val="CC"/>
    <w:family w:val="swiss"/>
    <w:pitch w:val="default"/>
    <w:sig w:usb0="80001AFF" w:usb1="0000396B" w:usb2="00000000" w:usb3="00000000" w:csb0="200000BF" w:csb1="D7F70000"/>
  </w:font>
  <w:font w:name="XO Thames">
    <w:altName w:val="Times New Roman"/>
    <w:panose1 w:val="02020603050405020304"/>
    <w:charset w:val="CC"/>
    <w:family w:val="roman"/>
    <w:pitch w:val="default"/>
    <w:sig w:usb0="00000000" w:usb1="00000000" w:usb2="00000000" w:usb3="00000000" w:csb0="00000015" w:csb1="00000000"/>
  </w:font>
  <w:font w:name="Newton">
    <w:altName w:val="Segoe Print"/>
    <w:panose1 w:val="00000000000000000000"/>
    <w:charset w:val="00"/>
    <w:family w:val="roman"/>
    <w:pitch w:val="default"/>
    <w:sig w:usb0="00000000" w:usb1="00000000" w:usb2="00000000" w:usb3="00000000" w:csb0="00000000" w:csb1="00000000"/>
  </w:font>
  <w:font w:name="Lucida Sans">
    <w:altName w:val="Lucida Sans Unicode"/>
    <w:panose1 w:val="020B0602030504020204"/>
    <w:charset w:val="00"/>
    <w:family w:val="swiss"/>
    <w:pitch w:val="default"/>
    <w:sig w:usb0="00000000" w:usb1="00000000" w:usb2="00000000" w:usb3="00000000" w:csb0="00000001" w:csb1="00000000"/>
  </w:font>
  <w:font w:name="Microsoft YaHei">
    <w:panose1 w:val="020B0503020204020204"/>
    <w:charset w:val="86"/>
    <w:family w:val="swiss"/>
    <w:pitch w:val="default"/>
    <w:sig w:usb0="80000287" w:usb1="2ACF3C50" w:usb2="00000016" w:usb3="00000000" w:csb0="0004001F" w:csb1="00000000"/>
  </w:font>
  <w:font w:name="Times New Roman Udm">
    <w:altName w:val="Times New Roman"/>
    <w:panose1 w:val="00000000000000000000"/>
    <w:charset w:val="CC"/>
    <w:family w:val="roman"/>
    <w:pitch w:val="default"/>
    <w:sig w:usb0="00000000" w:usb1="00000000" w:usb2="00000008" w:usb3="00000000" w:csb0="000001FF" w:csb1="00000000"/>
  </w:font>
  <w:font w:name="T*m*s*N*w*R*m*n">
    <w:altName w:val="Times New Roman"/>
    <w:panose1 w:val="00000000000000000000"/>
    <w:charset w:val="00"/>
    <w:family w:val="roman"/>
    <w:pitch w:val="default"/>
    <w:sig w:usb0="00000000" w:usb1="00000000" w:usb2="00000000" w:usb3="00000000" w:csb0="00000000" w:csb1="00000000"/>
  </w:font>
  <w:font w:name="C*l*b*i">
    <w:altName w:val="Times New Roman"/>
    <w:panose1 w:val="00000000000000000000"/>
    <w:charset w:val="00"/>
    <w:family w:val="roman"/>
    <w:pitch w:val="default"/>
    <w:sig w:usb0="00000000" w:usb1="00000000" w:usb2="00000000" w:usb3="00000000" w:csb0="00000000" w:csb1="00000000"/>
  </w:font>
  <w:font w:name="Komi SchoolBook">
    <w:altName w:val="Times New Roman"/>
    <w:panose1 w:val="00000000000000000000"/>
    <w:charset w:val="CC"/>
    <w:family w:val="auto"/>
    <w:pitch w:val="default"/>
    <w:sig w:usb0="00000000" w:usb1="00000000" w:usb2="00000000" w:usb3="00000000" w:csb0="00000005" w:csb1="00000000"/>
  </w:font>
  <w:font w:name="@Arial Unicode MS">
    <w:panose1 w:val="020B0604020202020204"/>
    <w:charset w:val="80"/>
    <w:family w:val="swiss"/>
    <w:pitch w:val="default"/>
    <w:sig w:usb0="FFFFFFFF" w:usb1="E9FFFFFF" w:usb2="0000003F" w:usb3="00000000" w:csb0="603F01FF" w:csb1="FFFF0000"/>
  </w:font>
  <w:font w:name="PMingLiU">
    <w:altName w:val="Microsoft JhengHei UI"/>
    <w:panose1 w:val="02010601000101010101"/>
    <w:charset w:val="88"/>
    <w:family w:val="auto"/>
    <w:pitch w:val="default"/>
    <w:sig w:usb0="00000000" w:usb1="00000000" w:usb2="00000010" w:usb3="00000000" w:csb0="00100000" w:csb1="00000000"/>
  </w:font>
  <w:font w:name="Sylfaen">
    <w:panose1 w:val="010A0502050306030303"/>
    <w:charset w:val="CC"/>
    <w:family w:val="roman"/>
    <w:pitch w:val="default"/>
    <w:sig w:usb0="04000687" w:usb1="00000000" w:usb2="00000000" w:usb3="00000000" w:csb0="2000009F" w:csb1="00000000"/>
  </w:font>
  <w:font w:name="SchoolBookCSanPin">
    <w:altName w:val="Times New Roman"/>
    <w:panose1 w:val="00000000000000000000"/>
    <w:charset w:val="00"/>
    <w:family w:val="roman"/>
    <w:pitch w:val="default"/>
    <w:sig w:usb0="00000000" w:usb1="00000000" w:usb2="00000000" w:usb3="00000000" w:csb0="00000000" w:csb1="00000000"/>
  </w:font>
  <w:font w:name="times new roman hak">
    <w:altName w:val="Times New Roman"/>
    <w:panose1 w:val="00000000000000000000"/>
    <w:charset w:val="00"/>
    <w:family w:val="auto"/>
    <w:pitch w:val="default"/>
    <w:sig w:usb0="00000000" w:usb1="00000000" w:usb2="00000000" w:usb3="00000000" w:csb0="00000000" w:csb1="00000000"/>
  </w:font>
  <w:font w:name="IPAPhon">
    <w:altName w:val="Symbol"/>
    <w:panose1 w:val="00000000000000000000"/>
    <w:charset w:val="02"/>
    <w:family w:val="auto"/>
    <w:pitch w:val="default"/>
    <w:sig w:usb0="00000000" w:usb1="00000000" w:usb2="00000000" w:usb3="00000000" w:csb0="80000000" w:csb1="00000000"/>
  </w:font>
  <w:font w:name="MingLiU">
    <w:altName w:val="PMingLiU-ExtB"/>
    <w:panose1 w:val="02010609000101010101"/>
    <w:charset w:val="88"/>
    <w:family w:val="modern"/>
    <w:pitch w:val="default"/>
    <w:sig w:usb0="00000000" w:usb1="00000000" w:usb2="00000010" w:usb3="00000000" w:csb0="00100000" w:csb1="00000000"/>
  </w:font>
  <w:font w:name="MS Gothic">
    <w:panose1 w:val="020B0609070205080204"/>
    <w:charset w:val="80"/>
    <w:family w:val="modern"/>
    <w:pitch w:val="default"/>
    <w:sig w:usb0="E00002FF" w:usb1="6AC7FDFB" w:usb2="08000012" w:usb3="00000000" w:csb0="4002009F" w:csb1="DFD70000"/>
  </w:font>
  <w:font w:name="Microsoft JhengHei">
    <w:panose1 w:val="020B0604030504040204"/>
    <w:charset w:val="88"/>
    <w:family w:val="swiss"/>
    <w:pitch w:val="default"/>
    <w:sig w:usb0="000002A7" w:usb1="28CF4400" w:usb2="00000016" w:usb3="00000000" w:csb0="00100009" w:csb1="00000000"/>
  </w:font>
  <w:font w:name="Yu Gothic">
    <w:panose1 w:val="020B0400000000000000"/>
    <w:charset w:val="80"/>
    <w:family w:val="swiss"/>
    <w:pitch w:val="default"/>
    <w:sig w:usb0="E00002FF" w:usb1="2AC7FDFF" w:usb2="00000016" w:usb3="00000000" w:csb0="2002009F" w:csb1="00000000"/>
  </w:font>
  <w:font w:name="Cambria Math">
    <w:panose1 w:val="02040503050406030204"/>
    <w:charset w:val="CC"/>
    <w:family w:val="roman"/>
    <w:pitch w:val="default"/>
    <w:sig w:usb0="E00006FF" w:usb1="420024FF" w:usb2="02000000" w:usb3="00000000" w:csb0="2000019F" w:csb1="00000000"/>
  </w:font>
  <w:font w:name="OfficinaSansBookITC">
    <w:altName w:val="Segoe Print"/>
    <w:panose1 w:val="00000000000000000000"/>
    <w:charset w:val="00"/>
    <w:family w:val="swiss"/>
    <w:pitch w:val="default"/>
    <w:sig w:usb0="00000000" w:usb1="00000000" w:usb2="00000000" w:usb3="00000000" w:csb0="00000000" w:csb1="00000000"/>
  </w:font>
  <w:font w:name="PMingLiU-ExtB">
    <w:panose1 w:val="02020500000000000000"/>
    <w:charset w:val="88"/>
    <w:family w:val="auto"/>
    <w:pitch w:val="default"/>
    <w:sig w:usb0="8000002F" w:usb1="02000008" w:usb2="00000000" w:usb3="00000000" w:csb0="00100001" w:csb1="00000000"/>
  </w:font>
  <w:font w:name="MS PGothic">
    <w:panose1 w:val="020B0600070205080204"/>
    <w:charset w:val="80"/>
    <w:family w:val="auto"/>
    <w:pitch w:val="default"/>
    <w:sig w:usb0="E00002FF" w:usb1="6AC7FDFB" w:usb2="08000012" w:usb3="00000000" w:csb0="4002009F" w:csb1="DFD70000"/>
  </w:font>
  <w:font w:name="Segoe Print">
    <w:panose1 w:val="02000600000000000000"/>
    <w:charset w:val="00"/>
    <w:family w:val="auto"/>
    <w:pitch w:val="default"/>
    <w:sig w:usb0="0000028F" w:usb1="00000000" w:usb2="00000000" w:usb3="00000000" w:csb0="2000009F" w:csb1="47010000"/>
  </w:font>
  <w:font w:name="MS Reference Specialty">
    <w:panose1 w:val="05000500000000000000"/>
    <w:charset w:val="00"/>
    <w:family w:val="auto"/>
    <w:pitch w:val="default"/>
    <w:sig w:usb0="00000000" w:usb1="00000000" w:usb2="00000000" w:usb3="00000000" w:csb0="80000000" w:csb1="00000000"/>
  </w:font>
  <w:font w:name="Lucida Sans Unicode">
    <w:panose1 w:val="020B0602030504020204"/>
    <w:charset w:val="00"/>
    <w:family w:val="auto"/>
    <w:pitch w:val="default"/>
    <w:sig w:usb0="80001AFF" w:usb1="0000396B" w:usb2="00000000" w:usb3="00000000" w:csb0="200000BF" w:csb1="D7F7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BF2AC4">
    <w:pPr>
      <w:pStyle w:val="51"/>
      <w:rPr>
        <w:rFonts w:ascii="Times New Roman" w:hAnsi="Times New Roman"/>
        <w:sz w:val="16"/>
        <w:szCs w:val="16"/>
        <w:lang w:val="ru-RU"/>
      </w:rPr>
    </w:pPr>
    <w:r>
      <w:rPr>
        <w:rFonts w:ascii="Times New Roman" w:hAnsi="Times New Roman"/>
        <w:sz w:val="16"/>
        <w:szCs w:val="16"/>
        <w:lang w:val="ru-RU"/>
      </w:rPr>
      <w:t>Программа - 03</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E248DA">
    <w:pPr>
      <w:spacing w:after="0" w:line="200" w:lineRule="exact"/>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34">
    <w:p>
      <w:pPr>
        <w:spacing w:before="0" w:after="0" w:line="276" w:lineRule="auto"/>
      </w:pPr>
      <w:r>
        <w:separator/>
      </w:r>
    </w:p>
  </w:footnote>
  <w:footnote w:type="continuationSeparator" w:id="35">
    <w:p>
      <w:pPr>
        <w:spacing w:before="0" w:after="0" w:line="276" w:lineRule="auto"/>
      </w:pPr>
      <w:r>
        <w:continuationSeparator/>
      </w:r>
    </w:p>
  </w:footnote>
  <w:footnote w:id="0">
    <w:p w14:paraId="352B6BAE">
      <w:pPr>
        <w:pStyle w:val="35"/>
        <w:jc w:val="both"/>
        <w:rPr>
          <w:rFonts w:ascii="Times New Roman" w:hAnsi="Times New Roman"/>
          <w:sz w:val="24"/>
          <w:szCs w:val="24"/>
        </w:rPr>
      </w:pPr>
      <w:r>
        <w:rPr>
          <w:rStyle w:val="100"/>
          <w:sz w:val="24"/>
          <w:szCs w:val="24"/>
          <w:vertAlign w:val="superscript"/>
        </w:rPr>
        <w:footnoteRef/>
      </w:r>
      <w:r>
        <w:rPr>
          <w:sz w:val="24"/>
          <w:szCs w:val="24"/>
          <w:vertAlign w:val="superscript"/>
        </w:rPr>
        <w:t xml:space="preserve"> </w:t>
      </w:r>
      <w:r>
        <w:rPr>
          <w:rFonts w:ascii="Times New Roman" w:hAnsi="Times New Roman"/>
          <w:sz w:val="24"/>
          <w:szCs w:val="24"/>
          <w:lang w:val="ru-RU" w:eastAsia="en-US"/>
        </w:rPr>
        <w:t>Пункт 10</w:t>
      </w:r>
      <w:r>
        <w:rPr>
          <w:rFonts w:ascii="Times New Roman" w:hAnsi="Times New Roman"/>
          <w:sz w:val="24"/>
          <w:szCs w:val="24"/>
          <w:vertAlign w:val="superscript"/>
          <w:lang w:val="ru-RU" w:eastAsia="en-US"/>
        </w:rPr>
        <w:t>1</w:t>
      </w:r>
      <w:r>
        <w:rPr>
          <w:rFonts w:ascii="Times New Roman" w:hAnsi="Times New Roman"/>
          <w:sz w:val="24"/>
          <w:szCs w:val="24"/>
          <w:lang w:val="ru-RU" w:eastAsia="en-US"/>
        </w:rPr>
        <w:t xml:space="preserve"> статьи 2 Федерального закона от 29 декабря 2012 г. № 273-ФЗ «Об образовании в Российской Федерации»</w:t>
      </w:r>
      <w:r>
        <w:rPr>
          <w:rFonts w:ascii="Times New Roman" w:hAnsi="Times New Roman"/>
          <w:sz w:val="24"/>
          <w:szCs w:val="24"/>
        </w:rPr>
        <w:t>.</w:t>
      </w:r>
    </w:p>
  </w:footnote>
  <w:footnote w:id="1">
    <w:p w14:paraId="41BF963B">
      <w:pPr>
        <w:pStyle w:val="35"/>
        <w:jc w:val="both"/>
      </w:pPr>
      <w:r>
        <w:rPr>
          <w:rStyle w:val="16"/>
          <w:rFonts w:ascii="Times New Roman" w:hAnsi="Times New Roman"/>
        </w:rPr>
        <w:footnoteRef/>
      </w:r>
      <w:r>
        <w:rPr>
          <w:rFonts w:ascii="Times New Roman" w:hAnsi="Times New Roman"/>
        </w:rPr>
        <w:t xml:space="preserve"> </w:t>
      </w:r>
      <w:r>
        <w:rPr>
          <w:rFonts w:ascii="Times New Roman" w:hAnsi="Times New Roman"/>
          <w:sz w:val="24"/>
          <w:szCs w:val="24"/>
        </w:rPr>
        <w:t>Часть 6</w:t>
      </w:r>
      <w:r>
        <w:rPr>
          <w:rFonts w:ascii="Times New Roman" w:hAnsi="Times New Roman"/>
          <w:sz w:val="24"/>
          <w:szCs w:val="24"/>
          <w:vertAlign w:val="superscript"/>
          <w:lang w:val="ru-RU"/>
        </w:rPr>
        <w:t>1</w:t>
      </w:r>
      <w:r>
        <w:rPr>
          <w:rFonts w:ascii="Times New Roman" w:hAnsi="Times New Roman"/>
          <w:sz w:val="24"/>
          <w:szCs w:val="24"/>
        </w:rPr>
        <w:t xml:space="preserve"> статьи 12 Федерального закона от 29 декабря 2012 г. № 273-ФЗ «Об образовании в Российской Федерации».</w:t>
      </w:r>
    </w:p>
  </w:footnote>
  <w:footnote w:id="2">
    <w:p w14:paraId="27FD7297">
      <w:pPr>
        <w:pStyle w:val="35"/>
        <w:jc w:val="both"/>
        <w:rPr>
          <w:rFonts w:ascii="Times New Roman" w:hAnsi="Times New Roman"/>
        </w:rPr>
      </w:pPr>
      <w:r>
        <w:rPr>
          <w:rStyle w:val="16"/>
        </w:rPr>
        <w:footnoteRef/>
      </w:r>
      <w:r>
        <w:t xml:space="preserve"> </w:t>
      </w:r>
      <w:r>
        <w:rPr>
          <w:rFonts w:ascii="Times New Roman" w:hAnsi="Times New Roman"/>
          <w:sz w:val="24"/>
          <w:szCs w:val="24"/>
        </w:rPr>
        <w:t>Часть 6</w:t>
      </w:r>
      <w:r>
        <w:rPr>
          <w:rFonts w:ascii="Times New Roman" w:hAnsi="Times New Roman"/>
          <w:sz w:val="24"/>
          <w:szCs w:val="24"/>
          <w:vertAlign w:val="superscript"/>
          <w:lang w:val="ru-RU"/>
        </w:rPr>
        <w:t>3</w:t>
      </w:r>
      <w:r>
        <w:rPr>
          <w:rFonts w:ascii="Times New Roman" w:hAnsi="Times New Roman"/>
          <w:sz w:val="24"/>
          <w:szCs w:val="24"/>
        </w:rPr>
        <w:t xml:space="preserve"> статьи 12 Федерального закона от 29 декабря 2012 г. № 273-ФЗ «Об образовании в Российской Федерации».</w:t>
      </w:r>
    </w:p>
  </w:footnote>
  <w:footnote w:id="3">
    <w:p w14:paraId="452CFB63">
      <w:pPr>
        <w:widowControl/>
        <w:autoSpaceDE w:val="0"/>
        <w:autoSpaceDN w:val="0"/>
        <w:adjustRightInd w:val="0"/>
        <w:spacing w:after="0" w:line="240" w:lineRule="auto"/>
        <w:jc w:val="both"/>
        <w:rPr>
          <w:rFonts w:ascii="Times New Roman" w:hAnsi="Times New Roman"/>
          <w:sz w:val="24"/>
          <w:szCs w:val="24"/>
          <w:lang w:val="ru-RU"/>
        </w:rPr>
      </w:pPr>
      <w:r>
        <w:rPr>
          <w:rStyle w:val="16"/>
        </w:rPr>
        <w:footnoteRef/>
      </w:r>
      <w:r>
        <w:rPr>
          <w:lang w:val="ru-RU"/>
        </w:rPr>
        <w:t xml:space="preserve"> </w:t>
      </w:r>
      <w:r>
        <w:rPr>
          <w:rFonts w:ascii="Times New Roman" w:hAnsi="Times New Roman"/>
          <w:sz w:val="24"/>
          <w:szCs w:val="24"/>
          <w:lang w:val="ru-RU"/>
        </w:rPr>
        <w:t>Пункт 31 федерального государственного образовательного стандарта основного общего образования, утверждённого приказом Министерства просвещения Российской Федерации от 31 мая 2021 г. № 287 (зарегистрирован Министерством юстиции Российской Федерации 5 июля 2021 г., регистрационный № 64101), с изменениями, внесенными приказами Министерства просвещения Российской Федерации</w:t>
      </w:r>
      <w:r>
        <w:rPr>
          <w:lang w:val="ru-RU"/>
        </w:rPr>
        <w:t xml:space="preserve"> </w:t>
      </w:r>
      <w:r>
        <w:rPr>
          <w:rFonts w:ascii="Times New Roman" w:hAnsi="Times New Roman"/>
          <w:sz w:val="24"/>
          <w:szCs w:val="24"/>
          <w:lang w:val="ru-RU"/>
        </w:rPr>
        <w:t>от 18 июля 2022 г. № 568 (зарегистрирован Минюстом России 17 августа 2022 г., регистрационный № 69675)</w:t>
      </w:r>
      <w:r>
        <w:rPr>
          <w:rFonts w:ascii="Times New Roman" w:hAnsi="Times New Roman"/>
          <w:lang w:val="ru-RU"/>
        </w:rPr>
        <w:t xml:space="preserve"> и </w:t>
      </w:r>
      <w:r>
        <w:rPr>
          <w:rFonts w:ascii="Times New Roman" w:hAnsi="Times New Roman"/>
          <w:sz w:val="24"/>
          <w:szCs w:val="24"/>
          <w:lang w:val="ru-RU"/>
        </w:rPr>
        <w:t xml:space="preserve">от 8 ноября 2022 г. № 955 (зарегистрирован Министерством юстиции Российской Федерации 6 февраля 2023 г., регистрационный № 72264) (далее – ФГОС ООО, утверждённый приказом № 287); пункт 14 федерального государственного образовательного стандарта основного общего образования, утверждённого приказом Министерства образования и науки Российской Федерации от 17 декабря 2010 г. № 1897 (зарегистрирован Министерством юстиции Российской Федерации 1 февраля 2011 г., регистрационный № </w:t>
      </w:r>
      <w:r>
        <w:rPr>
          <w:rFonts w:ascii="Times New Roman" w:hAnsi="Times New Roman"/>
          <w:sz w:val="24"/>
          <w:szCs w:val="24"/>
          <w:lang w:val="ru-RU" w:eastAsia="ru-RU"/>
        </w:rPr>
        <w:t>19644</w:t>
      </w:r>
      <w:r>
        <w:rPr>
          <w:rFonts w:ascii="Times New Roman" w:hAnsi="Times New Roman"/>
          <w:sz w:val="24"/>
          <w:szCs w:val="24"/>
          <w:lang w:val="ru-RU"/>
        </w:rPr>
        <w:t>), с изменениями, внесенными приказами Министерства образования и науки Российской Федерации от 29 декабря 2014 г. № 1644 (зарегистрирован Министерством юстиции Российской Федерации 6 февраля 2015 г., регистрационный № 35915), от 31 декабря 2015 г. № 1577 (зарегистрирован Министерством юстиции Российской Федерации 2 февраля 2016 г., регистрационный № 40937) и приказами Министерства просвещения Российской Федерации от 11 декабря 2020 г. № 712 (зарегистрирован Министерством юстиции Российской Федерации 25 декабря 2020 г., регистрационный № 61828) и от 8 ноября 2022 г. № 955 (зарегистрирован Министерством юстиции Российской Федерации 6 февраля 2023 г., регистрационный № 72264) (далее – ФГОС ООО, утвержденный приказом № 1897).</w:t>
      </w:r>
    </w:p>
  </w:footnote>
  <w:footnote w:id="4">
    <w:p w14:paraId="51392F04">
      <w:pPr>
        <w:widowControl/>
        <w:autoSpaceDE w:val="0"/>
        <w:autoSpaceDN w:val="0"/>
        <w:adjustRightInd w:val="0"/>
        <w:spacing w:after="0" w:line="240" w:lineRule="auto"/>
        <w:jc w:val="both"/>
        <w:rPr>
          <w:rFonts w:ascii="Times New Roman" w:hAnsi="Times New Roman"/>
          <w:sz w:val="24"/>
          <w:szCs w:val="24"/>
          <w:lang w:val="ru-RU"/>
        </w:rPr>
      </w:pPr>
      <w:r>
        <w:rPr>
          <w:rStyle w:val="16"/>
        </w:rPr>
        <w:footnoteRef/>
      </w:r>
      <w:r>
        <w:rPr>
          <w:lang w:val="ru-RU"/>
        </w:rPr>
        <w:t xml:space="preserve"> </w:t>
      </w:r>
      <w:r>
        <w:rPr>
          <w:rFonts w:ascii="Times New Roman" w:hAnsi="Times New Roman"/>
          <w:sz w:val="24"/>
          <w:szCs w:val="24"/>
          <w:lang w:val="ru-RU"/>
        </w:rPr>
        <w:t>Пункт 31 ФГОС ООО, утверждённого приказом № 287; пункт 14 ФГОС ООО, утверждённого приказом № 1897.</w:t>
      </w:r>
    </w:p>
  </w:footnote>
  <w:footnote w:id="5">
    <w:p w14:paraId="2FBB8A45">
      <w:pPr>
        <w:widowControl/>
        <w:autoSpaceDE w:val="0"/>
        <w:autoSpaceDN w:val="0"/>
        <w:adjustRightInd w:val="0"/>
        <w:spacing w:after="0" w:line="240" w:lineRule="auto"/>
        <w:jc w:val="both"/>
        <w:rPr>
          <w:lang w:val="ru-RU"/>
        </w:rPr>
      </w:pPr>
      <w:r>
        <w:rPr>
          <w:rStyle w:val="16"/>
        </w:rPr>
        <w:footnoteRef/>
      </w:r>
      <w:r>
        <w:rPr>
          <w:lang w:val="ru-RU"/>
        </w:rPr>
        <w:t xml:space="preserve"> </w:t>
      </w:r>
      <w:r>
        <w:rPr>
          <w:rFonts w:ascii="Times New Roman" w:hAnsi="Times New Roman"/>
          <w:sz w:val="24"/>
          <w:szCs w:val="24"/>
          <w:lang w:val="ru-RU"/>
        </w:rPr>
        <w:t>Пункт 31 ФГОС ООО, утверждённого приказом № 287; пункт 14 ФГОС ООО, утвержденного приказом № 1897.</w:t>
      </w:r>
    </w:p>
  </w:footnote>
  <w:footnote w:id="6">
    <w:p w14:paraId="23A3F4D4">
      <w:pPr>
        <w:widowControl/>
        <w:autoSpaceDE w:val="0"/>
        <w:autoSpaceDN w:val="0"/>
        <w:adjustRightInd w:val="0"/>
        <w:spacing w:after="0" w:line="240" w:lineRule="auto"/>
        <w:jc w:val="both"/>
        <w:rPr>
          <w:lang w:val="ru-RU"/>
        </w:rPr>
      </w:pPr>
      <w:r>
        <w:rPr>
          <w:rStyle w:val="16"/>
        </w:rPr>
        <w:footnoteRef/>
      </w:r>
      <w:r>
        <w:rPr>
          <w:lang w:val="ru-RU"/>
        </w:rPr>
        <w:t xml:space="preserve"> </w:t>
      </w:r>
      <w:r>
        <w:rPr>
          <w:rFonts w:ascii="Times New Roman" w:hAnsi="Times New Roman"/>
          <w:sz w:val="24"/>
          <w:szCs w:val="24"/>
          <w:lang w:val="ru-RU"/>
        </w:rPr>
        <w:t>Пункт 32 ФГОС ООО, утверждённого приказом № 287; пункт 14 ФГОС ООО, утвержденного приказом № 1897.</w:t>
      </w:r>
    </w:p>
  </w:footnote>
  <w:footnote w:id="7">
    <w:p w14:paraId="0A28FA74">
      <w:pPr>
        <w:widowControl/>
        <w:autoSpaceDE w:val="0"/>
        <w:autoSpaceDN w:val="0"/>
        <w:adjustRightInd w:val="0"/>
        <w:spacing w:after="0" w:line="240" w:lineRule="auto"/>
        <w:jc w:val="both"/>
        <w:rPr>
          <w:sz w:val="24"/>
          <w:szCs w:val="24"/>
          <w:lang w:val="ru-RU"/>
        </w:rPr>
      </w:pPr>
      <w:r>
        <w:rPr>
          <w:rStyle w:val="16"/>
        </w:rPr>
        <w:footnoteRef/>
      </w:r>
      <w:r>
        <w:rPr>
          <w:lang w:val="ru-RU"/>
        </w:rPr>
        <w:t xml:space="preserve"> </w:t>
      </w:r>
      <w:r>
        <w:rPr>
          <w:rFonts w:ascii="Times New Roman" w:hAnsi="Times New Roman"/>
          <w:sz w:val="24"/>
          <w:szCs w:val="24"/>
          <w:lang w:val="ru-RU"/>
        </w:rPr>
        <w:t>Пункт 32.2 ФГОС ООО, утверждённого приказом № 287; пункты 14, 18.2.1 ФГОС ООО, утвержденного приказом № 1897.</w:t>
      </w:r>
    </w:p>
  </w:footnote>
  <w:footnote w:id="8">
    <w:p w14:paraId="25EBFFF9">
      <w:pPr>
        <w:widowControl/>
        <w:autoSpaceDE w:val="0"/>
        <w:autoSpaceDN w:val="0"/>
        <w:adjustRightInd w:val="0"/>
        <w:spacing w:after="0" w:line="240" w:lineRule="auto"/>
        <w:jc w:val="both"/>
        <w:rPr>
          <w:sz w:val="24"/>
          <w:szCs w:val="24"/>
          <w:lang w:val="ru-RU"/>
        </w:rPr>
      </w:pPr>
      <w:r>
        <w:rPr>
          <w:rStyle w:val="16"/>
          <w:sz w:val="24"/>
          <w:szCs w:val="24"/>
        </w:rPr>
        <w:footnoteRef/>
      </w:r>
      <w:r>
        <w:rPr>
          <w:sz w:val="24"/>
          <w:szCs w:val="24"/>
          <w:lang w:val="ru-RU"/>
        </w:rPr>
        <w:t xml:space="preserve"> </w:t>
      </w:r>
      <w:r>
        <w:rPr>
          <w:rFonts w:ascii="Times New Roman" w:hAnsi="Times New Roman"/>
          <w:sz w:val="24"/>
          <w:szCs w:val="24"/>
          <w:lang w:val="ru-RU" w:eastAsia="ru-RU"/>
        </w:rPr>
        <w:t>Указ Президента Российской Федерации от 9 ноября 2022 г. № 809 «Об утверждении Основ государственной политики по сохранению и укреплению традиционных российских духовно-нравственных ценностей».</w:t>
      </w:r>
    </w:p>
  </w:footnote>
  <w:footnote w:id="9">
    <w:p w14:paraId="092D547D">
      <w:pPr>
        <w:widowControl/>
        <w:autoSpaceDE w:val="0"/>
        <w:autoSpaceDN w:val="0"/>
        <w:adjustRightInd w:val="0"/>
        <w:spacing w:after="0" w:line="240" w:lineRule="auto"/>
        <w:jc w:val="both"/>
        <w:rPr>
          <w:lang w:val="ru-RU"/>
        </w:rPr>
      </w:pPr>
      <w:r>
        <w:rPr>
          <w:rStyle w:val="16"/>
          <w:sz w:val="24"/>
          <w:szCs w:val="24"/>
        </w:rPr>
        <w:footnoteRef/>
      </w:r>
      <w:r>
        <w:rPr>
          <w:sz w:val="24"/>
          <w:szCs w:val="24"/>
          <w:lang w:val="ru-RU"/>
        </w:rPr>
        <w:t xml:space="preserve"> </w:t>
      </w:r>
      <w:r>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0">
    <w:p w14:paraId="1DBA6AA0">
      <w:pPr>
        <w:widowControl/>
        <w:autoSpaceDE w:val="0"/>
        <w:autoSpaceDN w:val="0"/>
        <w:adjustRightInd w:val="0"/>
        <w:spacing w:after="0" w:line="240" w:lineRule="auto"/>
        <w:jc w:val="both"/>
      </w:pPr>
      <w:r>
        <w:rPr>
          <w:rStyle w:val="16"/>
        </w:rPr>
        <w:footnoteRef/>
      </w:r>
      <w:r>
        <w:rPr>
          <w:lang w:val="ru-RU"/>
        </w:rPr>
        <w:t xml:space="preserve"> </w:t>
      </w:r>
      <w:r>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1">
    <w:p w14:paraId="1F81E5AC">
      <w:pPr>
        <w:widowControl/>
        <w:autoSpaceDE w:val="0"/>
        <w:autoSpaceDN w:val="0"/>
        <w:adjustRightInd w:val="0"/>
        <w:spacing w:after="0" w:line="240" w:lineRule="auto"/>
        <w:jc w:val="both"/>
        <w:rPr>
          <w:lang w:val="ru-RU"/>
        </w:rPr>
      </w:pPr>
      <w:r>
        <w:rPr>
          <w:rStyle w:val="16"/>
        </w:rPr>
        <w:footnoteRef/>
      </w:r>
      <w:r>
        <w:rPr>
          <w:lang w:val="ru-RU"/>
        </w:rPr>
        <w:t xml:space="preserve"> </w:t>
      </w:r>
      <w:r>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2">
    <w:p w14:paraId="70A44110">
      <w:pPr>
        <w:widowControl/>
        <w:autoSpaceDE w:val="0"/>
        <w:autoSpaceDN w:val="0"/>
        <w:adjustRightInd w:val="0"/>
        <w:spacing w:after="0" w:line="240" w:lineRule="auto"/>
        <w:jc w:val="both"/>
        <w:rPr>
          <w:lang w:val="ru-RU"/>
        </w:rPr>
      </w:pPr>
      <w:r>
        <w:rPr>
          <w:rStyle w:val="16"/>
        </w:rPr>
        <w:footnoteRef/>
      </w:r>
      <w:r>
        <w:rPr>
          <w:lang w:val="ru-RU"/>
        </w:rPr>
        <w:t xml:space="preserve"> </w:t>
      </w:r>
      <w:r>
        <w:rPr>
          <w:rFonts w:ascii="Times New Roman" w:hAnsi="Times New Roman"/>
          <w:sz w:val="24"/>
          <w:szCs w:val="24"/>
          <w:lang w:val="ru-RU"/>
        </w:rPr>
        <w:t>Пункт 33 ФГОС ООО, утверждённого приказом № 287; пункт 14 ФГОС ООО, утверждённого приказом № 1897.</w:t>
      </w:r>
    </w:p>
  </w:footnote>
  <w:footnote w:id="13">
    <w:p w14:paraId="22368919">
      <w:pPr>
        <w:pStyle w:val="35"/>
        <w:jc w:val="both"/>
      </w:pPr>
      <w:r>
        <w:rPr>
          <w:rStyle w:val="16"/>
        </w:rPr>
        <w:footnoteRef/>
      </w:r>
      <w:r>
        <w:t xml:space="preserve"> </w:t>
      </w:r>
      <w:r>
        <w:rPr>
          <w:rFonts w:ascii="Times New Roman" w:hAnsi="Times New Roman"/>
          <w:sz w:val="24"/>
          <w:szCs w:val="24"/>
          <w:lang w:val="ru-RU"/>
        </w:rPr>
        <w:t xml:space="preserve">Пункт 3 </w:t>
      </w:r>
      <w:r>
        <w:rPr>
          <w:rFonts w:ascii="Times New Roman" w:hAnsi="Times New Roman"/>
          <w:sz w:val="24"/>
          <w:szCs w:val="24"/>
          <w:highlight w:val="yellow"/>
          <w:lang w:val="ru-RU"/>
        </w:rPr>
        <w:t>части 1</w:t>
      </w:r>
      <w:r>
        <w:rPr>
          <w:rFonts w:ascii="Times New Roman" w:hAnsi="Times New Roman"/>
          <w:sz w:val="24"/>
          <w:szCs w:val="24"/>
          <w:lang w:val="ru-RU"/>
        </w:rPr>
        <w:t xml:space="preserve"> </w:t>
      </w:r>
      <w:r>
        <w:rPr>
          <w:rFonts w:ascii="Times New Roman" w:hAnsi="Times New Roman"/>
          <w:sz w:val="24"/>
          <w:szCs w:val="24"/>
        </w:rPr>
        <w:t xml:space="preserve">статьи </w:t>
      </w:r>
      <w:r>
        <w:rPr>
          <w:rFonts w:ascii="Times New Roman" w:hAnsi="Times New Roman"/>
          <w:sz w:val="24"/>
          <w:szCs w:val="24"/>
          <w:lang w:val="ru-RU"/>
        </w:rPr>
        <w:t>34</w:t>
      </w:r>
      <w:r>
        <w:rPr>
          <w:rFonts w:ascii="Times New Roman" w:hAnsi="Times New Roman"/>
          <w:sz w:val="24"/>
          <w:szCs w:val="24"/>
        </w:rPr>
        <w:t xml:space="preserve"> Федерального закона от 29 декабря 2012 г. № 273-ФЗ «Об образовании в Российской Федерации».</w:t>
      </w:r>
    </w:p>
  </w:footnote>
  <w:footnote w:id="14">
    <w:p w14:paraId="468146C0">
      <w:pPr>
        <w:pStyle w:val="35"/>
        <w:jc w:val="both"/>
        <w:rPr>
          <w:lang w:val="ru-RU"/>
        </w:rPr>
      </w:pPr>
      <w:r>
        <w:rPr>
          <w:rStyle w:val="16"/>
        </w:rPr>
        <w:footnoteRef/>
      </w:r>
      <w:r>
        <w:rPr>
          <w:lang w:val="ru-RU"/>
        </w:rPr>
        <w:t xml:space="preserve"> </w:t>
      </w:r>
      <w:r>
        <w:rPr>
          <w:rFonts w:ascii="Times New Roman" w:hAnsi="Times New Roman"/>
          <w:sz w:val="24"/>
          <w:szCs w:val="24"/>
          <w:lang w:val="ru-RU"/>
        </w:rPr>
        <w:t>Статья 95 Федерального закона от 29 декабря 2012 г. № 273-ФЗ «Об образовании в Российской Федерации».</w:t>
      </w:r>
    </w:p>
  </w:footnote>
  <w:footnote w:id="15">
    <w:p w14:paraId="37A3EA18">
      <w:pPr>
        <w:pStyle w:val="35"/>
        <w:jc w:val="both"/>
        <w:rPr>
          <w:lang w:val="ru-RU"/>
        </w:rPr>
      </w:pPr>
      <w:r>
        <w:rPr>
          <w:rStyle w:val="16"/>
        </w:rPr>
        <w:footnoteRef/>
      </w:r>
      <w:r>
        <w:t xml:space="preserve"> </w:t>
      </w:r>
      <w:r>
        <w:rPr>
          <w:rFonts w:ascii="Times New Roman" w:hAnsi="Times New Roman"/>
          <w:sz w:val="24"/>
          <w:szCs w:val="24"/>
          <w:lang w:val="ru-RU"/>
        </w:rPr>
        <w:t>Статья 59 Федерального закона от 29 декабря 2012 г. № 273-ФЗ «Об образовании в Российской Федерации».</w:t>
      </w:r>
    </w:p>
    <w:p w14:paraId="7E8AF7A1">
      <w:pPr>
        <w:pStyle w:val="35"/>
        <w:rPr>
          <w:lang w:val="ru-RU"/>
        </w:rPr>
      </w:pPr>
    </w:p>
  </w:footnote>
  <w:footnote w:id="16">
    <w:p w14:paraId="0E69C4C5">
      <w:pPr>
        <w:spacing w:before="31" w:line="240" w:lineRule="auto"/>
        <w:ind w:left="117" w:right="-20"/>
        <w:jc w:val="both"/>
        <w:rPr>
          <w:rFonts w:ascii="Times New Roman" w:hAnsi="Times New Roman"/>
          <w:sz w:val="24"/>
          <w:szCs w:val="24"/>
          <w:lang w:val="ru-RU"/>
        </w:rPr>
      </w:pPr>
      <w:r>
        <w:rPr>
          <w:rStyle w:val="16"/>
          <w:rFonts w:ascii="Times New Roman" w:hAnsi="Times New Roman"/>
          <w:sz w:val="24"/>
          <w:szCs w:val="24"/>
        </w:rPr>
        <w:footnoteRef/>
      </w:r>
      <w:r>
        <w:rPr>
          <w:rFonts w:ascii="Times New Roman" w:hAnsi="Times New Roman"/>
          <w:sz w:val="24"/>
          <w:szCs w:val="24"/>
          <w:lang w:val="ru-RU"/>
        </w:rPr>
        <w:t xml:space="preserve"> </w:t>
      </w:r>
      <w:r>
        <w:rPr>
          <w:rFonts w:ascii="Times New Roman" w:hAnsi="Times New Roman" w:eastAsia="SchoolBookSanPin"/>
          <w:color w:val="231F20"/>
          <w:sz w:val="24"/>
          <w:szCs w:val="24"/>
          <w:lang w:val="ru-RU"/>
        </w:rPr>
        <w:t>У</w:t>
      </w:r>
      <w:r>
        <w:rPr>
          <w:rFonts w:ascii="Times New Roman" w:hAnsi="Times New Roman" w:eastAsia="SchoolBookSanPin"/>
          <w:color w:val="231F20"/>
          <w:spacing w:val="2"/>
          <w:sz w:val="24"/>
          <w:szCs w:val="24"/>
          <w:lang w:val="ru-RU"/>
        </w:rPr>
        <w:t>к</w:t>
      </w:r>
      <w:r>
        <w:rPr>
          <w:rFonts w:ascii="Times New Roman" w:hAnsi="Times New Roman" w:eastAsia="SchoolBookSanPin"/>
          <w:color w:val="231F20"/>
          <w:sz w:val="24"/>
          <w:szCs w:val="24"/>
          <w:lang w:val="ru-RU"/>
        </w:rPr>
        <w:t>аз П</w:t>
      </w:r>
      <w:r>
        <w:rPr>
          <w:rFonts w:ascii="Times New Roman" w:hAnsi="Times New Roman" w:eastAsia="SchoolBookSanPin"/>
          <w:color w:val="231F20"/>
          <w:spacing w:val="2"/>
          <w:sz w:val="24"/>
          <w:szCs w:val="24"/>
          <w:lang w:val="ru-RU"/>
        </w:rPr>
        <w:t>р</w:t>
      </w:r>
      <w:r>
        <w:rPr>
          <w:rFonts w:ascii="Times New Roman" w:hAnsi="Times New Roman" w:eastAsia="SchoolBookSanPin"/>
          <w:color w:val="231F20"/>
          <w:sz w:val="24"/>
          <w:szCs w:val="24"/>
          <w:lang w:val="ru-RU"/>
        </w:rPr>
        <w:t>езиден</w:t>
      </w:r>
      <w:r>
        <w:rPr>
          <w:rFonts w:ascii="Times New Roman" w:hAnsi="Times New Roman" w:eastAsia="SchoolBookSanPin"/>
          <w:color w:val="231F20"/>
          <w:spacing w:val="-2"/>
          <w:sz w:val="24"/>
          <w:szCs w:val="24"/>
          <w:lang w:val="ru-RU"/>
        </w:rPr>
        <w:t>т</w:t>
      </w:r>
      <w:r>
        <w:rPr>
          <w:rFonts w:ascii="Times New Roman" w:hAnsi="Times New Roman" w:eastAsia="SchoolBookSanPin"/>
          <w:color w:val="231F20"/>
          <w:sz w:val="24"/>
          <w:szCs w:val="24"/>
          <w:lang w:val="ru-RU"/>
        </w:rPr>
        <w:t>а Р</w:t>
      </w:r>
      <w:r>
        <w:rPr>
          <w:rFonts w:ascii="Times New Roman" w:hAnsi="Times New Roman" w:eastAsia="SchoolBookSanPin"/>
          <w:color w:val="231F20"/>
          <w:spacing w:val="2"/>
          <w:sz w:val="24"/>
          <w:szCs w:val="24"/>
          <w:lang w:val="ru-RU"/>
        </w:rPr>
        <w:t>о</w:t>
      </w:r>
      <w:r>
        <w:rPr>
          <w:rFonts w:ascii="Times New Roman" w:hAnsi="Times New Roman" w:eastAsia="SchoolBookSanPin"/>
          <w:color w:val="231F20"/>
          <w:sz w:val="24"/>
          <w:szCs w:val="24"/>
          <w:lang w:val="ru-RU"/>
        </w:rPr>
        <w:t xml:space="preserve">ссийской </w:t>
      </w:r>
      <w:r>
        <w:rPr>
          <w:rFonts w:ascii="Times New Roman" w:hAnsi="Times New Roman" w:eastAsia="SchoolBookSanPin"/>
          <w:color w:val="231F20"/>
          <w:spacing w:val="3"/>
          <w:sz w:val="24"/>
          <w:szCs w:val="24"/>
          <w:lang w:val="ru-RU"/>
        </w:rPr>
        <w:t>Ф</w:t>
      </w:r>
      <w:r>
        <w:rPr>
          <w:rFonts w:ascii="Times New Roman" w:hAnsi="Times New Roman" w:eastAsia="SchoolBookSanPin"/>
          <w:color w:val="231F20"/>
          <w:sz w:val="24"/>
          <w:szCs w:val="24"/>
          <w:lang w:val="ru-RU"/>
        </w:rPr>
        <w:t>еде</w:t>
      </w:r>
      <w:r>
        <w:rPr>
          <w:rFonts w:ascii="Times New Roman" w:hAnsi="Times New Roman" w:eastAsia="SchoolBookSanPin"/>
          <w:color w:val="231F20"/>
          <w:spacing w:val="2"/>
          <w:sz w:val="24"/>
          <w:szCs w:val="24"/>
          <w:lang w:val="ru-RU"/>
        </w:rPr>
        <w:t>р</w:t>
      </w:r>
      <w:r>
        <w:rPr>
          <w:rFonts w:ascii="Times New Roman" w:hAnsi="Times New Roman" w:eastAsia="SchoolBookSanPin"/>
          <w:color w:val="231F20"/>
          <w:sz w:val="24"/>
          <w:szCs w:val="24"/>
          <w:lang w:val="ru-RU"/>
        </w:rPr>
        <w:t xml:space="preserve">ации от 2 июля 2021 г. № 400 </w:t>
      </w:r>
      <w:r>
        <w:rPr>
          <w:rFonts w:ascii="Times New Roman" w:hAnsi="Times New Roman" w:eastAsia="SchoolBookSanPin"/>
          <w:color w:val="231F20"/>
          <w:position w:val="1"/>
          <w:sz w:val="24"/>
          <w:szCs w:val="24"/>
          <w:lang w:val="ru-RU"/>
        </w:rPr>
        <w:t>«О</w:t>
      </w:r>
      <w:r>
        <w:rPr>
          <w:rFonts w:ascii="Times New Roman" w:hAnsi="Times New Roman" w:eastAsia="SchoolBookSanPin"/>
          <w:color w:val="231F20"/>
          <w:spacing w:val="24"/>
          <w:position w:val="1"/>
          <w:sz w:val="24"/>
          <w:szCs w:val="24"/>
          <w:lang w:val="ru-RU"/>
        </w:rPr>
        <w:t xml:space="preserve"> </w:t>
      </w:r>
      <w:r>
        <w:rPr>
          <w:rFonts w:ascii="Times New Roman" w:hAnsi="Times New Roman" w:eastAsia="SchoolBookSanPin"/>
          <w:color w:val="231F20"/>
          <w:position w:val="1"/>
          <w:sz w:val="24"/>
          <w:szCs w:val="24"/>
          <w:lang w:val="ru-RU"/>
        </w:rPr>
        <w:t>Ст</w:t>
      </w:r>
      <w:r>
        <w:rPr>
          <w:rFonts w:ascii="Times New Roman" w:hAnsi="Times New Roman" w:eastAsia="SchoolBookSanPin"/>
          <w:color w:val="231F20"/>
          <w:spacing w:val="2"/>
          <w:position w:val="1"/>
          <w:sz w:val="24"/>
          <w:szCs w:val="24"/>
          <w:lang w:val="ru-RU"/>
        </w:rPr>
        <w:t>р</w:t>
      </w:r>
      <w:r>
        <w:rPr>
          <w:rFonts w:ascii="Times New Roman" w:hAnsi="Times New Roman" w:eastAsia="SchoolBookSanPin"/>
          <w:color w:val="231F20"/>
          <w:position w:val="1"/>
          <w:sz w:val="24"/>
          <w:szCs w:val="24"/>
          <w:lang w:val="ru-RU"/>
        </w:rPr>
        <w:t>атегии</w:t>
      </w:r>
      <w:r>
        <w:rPr>
          <w:rFonts w:ascii="Times New Roman" w:hAnsi="Times New Roman" w:eastAsia="SchoolBookSanPin"/>
          <w:color w:val="231F20"/>
          <w:spacing w:val="24"/>
          <w:position w:val="1"/>
          <w:sz w:val="24"/>
          <w:szCs w:val="24"/>
          <w:lang w:val="ru-RU"/>
        </w:rPr>
        <w:t xml:space="preserve"> </w:t>
      </w:r>
      <w:r>
        <w:rPr>
          <w:rFonts w:ascii="Times New Roman" w:hAnsi="Times New Roman" w:eastAsia="SchoolBookSanPin"/>
          <w:color w:val="231F20"/>
          <w:position w:val="1"/>
          <w:sz w:val="24"/>
          <w:szCs w:val="24"/>
          <w:lang w:val="ru-RU"/>
        </w:rPr>
        <w:t>национальной</w:t>
      </w:r>
      <w:r>
        <w:rPr>
          <w:rFonts w:ascii="Times New Roman" w:hAnsi="Times New Roman" w:eastAsia="SchoolBookSanPin"/>
          <w:color w:val="231F20"/>
          <w:spacing w:val="24"/>
          <w:position w:val="1"/>
          <w:sz w:val="24"/>
          <w:szCs w:val="24"/>
          <w:lang w:val="ru-RU"/>
        </w:rPr>
        <w:t xml:space="preserve"> </w:t>
      </w:r>
      <w:r>
        <w:rPr>
          <w:rFonts w:ascii="Times New Roman" w:hAnsi="Times New Roman" w:eastAsia="SchoolBookSanPin"/>
          <w:color w:val="231F20"/>
          <w:spacing w:val="2"/>
          <w:position w:val="1"/>
          <w:sz w:val="24"/>
          <w:szCs w:val="24"/>
          <w:lang w:val="ru-RU"/>
        </w:rPr>
        <w:t>б</w:t>
      </w:r>
      <w:r>
        <w:rPr>
          <w:rFonts w:ascii="Times New Roman" w:hAnsi="Times New Roman" w:eastAsia="SchoolBookSanPin"/>
          <w:color w:val="231F20"/>
          <w:position w:val="1"/>
          <w:sz w:val="24"/>
          <w:szCs w:val="24"/>
          <w:lang w:val="ru-RU"/>
        </w:rPr>
        <w:t>е</w:t>
      </w:r>
      <w:r>
        <w:rPr>
          <w:rFonts w:ascii="Times New Roman" w:hAnsi="Times New Roman" w:eastAsia="SchoolBookSanPin"/>
          <w:color w:val="231F20"/>
          <w:spacing w:val="2"/>
          <w:position w:val="1"/>
          <w:sz w:val="24"/>
          <w:szCs w:val="24"/>
          <w:lang w:val="ru-RU"/>
        </w:rPr>
        <w:t>з</w:t>
      </w:r>
      <w:r>
        <w:rPr>
          <w:rFonts w:ascii="Times New Roman" w:hAnsi="Times New Roman" w:eastAsia="SchoolBookSanPin"/>
          <w:color w:val="231F20"/>
          <w:position w:val="1"/>
          <w:sz w:val="24"/>
          <w:szCs w:val="24"/>
          <w:lang w:val="ru-RU"/>
        </w:rPr>
        <w:t>опасн</w:t>
      </w:r>
      <w:r>
        <w:rPr>
          <w:rFonts w:ascii="Times New Roman" w:hAnsi="Times New Roman" w:eastAsia="SchoolBookSanPin"/>
          <w:color w:val="231F20"/>
          <w:spacing w:val="2"/>
          <w:position w:val="1"/>
          <w:sz w:val="24"/>
          <w:szCs w:val="24"/>
          <w:lang w:val="ru-RU"/>
        </w:rPr>
        <w:t>о</w:t>
      </w:r>
      <w:r>
        <w:rPr>
          <w:rFonts w:ascii="Times New Roman" w:hAnsi="Times New Roman" w:eastAsia="SchoolBookSanPin"/>
          <w:color w:val="231F20"/>
          <w:position w:val="1"/>
          <w:sz w:val="24"/>
          <w:szCs w:val="24"/>
          <w:lang w:val="ru-RU"/>
        </w:rPr>
        <w:t>сти</w:t>
      </w:r>
      <w:r>
        <w:rPr>
          <w:rFonts w:ascii="Times New Roman" w:hAnsi="Times New Roman" w:eastAsia="SchoolBookSanPin"/>
          <w:color w:val="231F20"/>
          <w:spacing w:val="24"/>
          <w:position w:val="1"/>
          <w:sz w:val="24"/>
          <w:szCs w:val="24"/>
          <w:lang w:val="ru-RU"/>
        </w:rPr>
        <w:t xml:space="preserve"> </w:t>
      </w:r>
      <w:r>
        <w:rPr>
          <w:rFonts w:ascii="Times New Roman" w:hAnsi="Times New Roman" w:eastAsia="SchoolBookSanPin"/>
          <w:color w:val="231F20"/>
          <w:position w:val="1"/>
          <w:sz w:val="24"/>
          <w:szCs w:val="24"/>
          <w:lang w:val="ru-RU"/>
        </w:rPr>
        <w:t>Р</w:t>
      </w:r>
      <w:r>
        <w:rPr>
          <w:rFonts w:ascii="Times New Roman" w:hAnsi="Times New Roman" w:eastAsia="SchoolBookSanPin"/>
          <w:color w:val="231F20"/>
          <w:spacing w:val="2"/>
          <w:position w:val="1"/>
          <w:sz w:val="24"/>
          <w:szCs w:val="24"/>
          <w:lang w:val="ru-RU"/>
        </w:rPr>
        <w:t>о</w:t>
      </w:r>
      <w:r>
        <w:rPr>
          <w:rFonts w:ascii="Times New Roman" w:hAnsi="Times New Roman" w:eastAsia="SchoolBookSanPin"/>
          <w:color w:val="231F20"/>
          <w:position w:val="1"/>
          <w:sz w:val="24"/>
          <w:szCs w:val="24"/>
          <w:lang w:val="ru-RU"/>
        </w:rPr>
        <w:t>ссийской</w:t>
      </w:r>
      <w:r>
        <w:rPr>
          <w:rFonts w:ascii="Times New Roman" w:hAnsi="Times New Roman" w:eastAsia="SchoolBookSanPin"/>
          <w:color w:val="231F20"/>
          <w:spacing w:val="24"/>
          <w:position w:val="1"/>
          <w:sz w:val="24"/>
          <w:szCs w:val="24"/>
          <w:lang w:val="ru-RU"/>
        </w:rPr>
        <w:t xml:space="preserve"> </w:t>
      </w:r>
      <w:r>
        <w:rPr>
          <w:rFonts w:ascii="Times New Roman" w:hAnsi="Times New Roman" w:eastAsia="SchoolBookSanPin"/>
          <w:color w:val="231F20"/>
          <w:spacing w:val="3"/>
          <w:position w:val="1"/>
          <w:sz w:val="24"/>
          <w:szCs w:val="24"/>
          <w:lang w:val="ru-RU"/>
        </w:rPr>
        <w:t>Ф</w:t>
      </w:r>
      <w:r>
        <w:rPr>
          <w:rFonts w:ascii="Times New Roman" w:hAnsi="Times New Roman" w:eastAsia="SchoolBookSanPin"/>
          <w:color w:val="231F20"/>
          <w:position w:val="1"/>
          <w:sz w:val="24"/>
          <w:szCs w:val="24"/>
          <w:lang w:val="ru-RU"/>
        </w:rPr>
        <w:t>еде</w:t>
      </w:r>
      <w:r>
        <w:rPr>
          <w:rFonts w:ascii="Times New Roman" w:hAnsi="Times New Roman" w:eastAsia="SchoolBookSanPin"/>
          <w:color w:val="231F20"/>
          <w:spacing w:val="2"/>
          <w:position w:val="1"/>
          <w:sz w:val="24"/>
          <w:szCs w:val="24"/>
          <w:lang w:val="ru-RU"/>
        </w:rPr>
        <w:t>р</w:t>
      </w:r>
      <w:r>
        <w:rPr>
          <w:rFonts w:ascii="Times New Roman" w:hAnsi="Times New Roman" w:eastAsia="SchoolBookSanPin"/>
          <w:color w:val="231F20"/>
          <w:position w:val="1"/>
          <w:sz w:val="24"/>
          <w:szCs w:val="24"/>
          <w:lang w:val="ru-RU"/>
        </w:rPr>
        <w:t>ации».</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AEB19B">
    <w:pPr>
      <w:pStyle w:val="37"/>
      <w:jc w:val="center"/>
    </w:pPr>
    <w:r>
      <w:rPr>
        <w:rFonts w:ascii="Times New Roman" w:hAnsi="Times New Roman"/>
        <w:sz w:val="24"/>
        <w:szCs w:val="24"/>
      </w:rPr>
      <w:fldChar w:fldCharType="begin"/>
    </w:r>
    <w:r>
      <w:rPr>
        <w:rFonts w:ascii="Times New Roman" w:hAnsi="Times New Roman"/>
        <w:sz w:val="24"/>
        <w:szCs w:val="24"/>
      </w:rPr>
      <w:instrText xml:space="preserve">PAGE   \* MERGEFORMAT</w:instrText>
    </w:r>
    <w:r>
      <w:rPr>
        <w:rFonts w:ascii="Times New Roman" w:hAnsi="Times New Roman"/>
        <w:sz w:val="24"/>
        <w:szCs w:val="24"/>
      </w:rPr>
      <w:fldChar w:fldCharType="separate"/>
    </w:r>
    <w:r>
      <w:rPr>
        <w:rFonts w:ascii="Times New Roman" w:hAnsi="Times New Roman"/>
        <w:sz w:val="24"/>
        <w:szCs w:val="24"/>
        <w:lang w:val="ru-RU"/>
      </w:rPr>
      <w:t>2</w:t>
    </w:r>
    <w:r>
      <w:rPr>
        <w:rFonts w:ascii="Times New Roman" w:hAnsi="Times New Roman"/>
        <w:sz w:val="24"/>
        <w:szCs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1D"/>
    <w:multiLevelType w:val="multilevel"/>
    <w:tmpl w:val="FFFFFF1D"/>
    <w:lvl w:ilvl="0" w:tentative="0">
      <w:start w:val="1"/>
      <w:numFmt w:val="bullet"/>
      <w:pStyle w:val="84"/>
      <w:lvlText w:val="–"/>
      <w:lvlJc w:val="left"/>
      <w:pPr>
        <w:ind w:left="0" w:firstLine="680"/>
      </w:pPr>
      <w:rPr>
        <w:rFonts w:hint="default" w:ascii="Times New Roman" w:hAnsi="Times New Roman" w:cs="Times New Roman"/>
      </w:rPr>
    </w:lvl>
    <w:lvl w:ilvl="1" w:tentative="0">
      <w:start w:val="1"/>
      <w:numFmt w:val="bullet"/>
      <w:lvlText w:val=""/>
      <w:lvlJc w:val="left"/>
      <w:pPr>
        <w:tabs>
          <w:tab w:val="left" w:pos="720"/>
        </w:tabs>
        <w:ind w:left="1080" w:hanging="360"/>
      </w:pPr>
      <w:rPr>
        <w:rFonts w:hint="default" w:ascii="Symbol" w:hAnsi="Symbol"/>
      </w:rPr>
    </w:lvl>
    <w:lvl w:ilvl="2" w:tentative="0">
      <w:start w:val="1"/>
      <w:numFmt w:val="bullet"/>
      <w:lvlText w:val="o"/>
      <w:lvlJc w:val="left"/>
      <w:pPr>
        <w:tabs>
          <w:tab w:val="left" w:pos="1440"/>
        </w:tabs>
        <w:ind w:left="1800" w:hanging="360"/>
      </w:pPr>
      <w:rPr>
        <w:rFonts w:hint="default" w:ascii="Courier New" w:hAnsi="Courier New" w:cs="Courier New"/>
      </w:rPr>
    </w:lvl>
    <w:lvl w:ilvl="3" w:tentative="0">
      <w:start w:val="1"/>
      <w:numFmt w:val="bullet"/>
      <w:lvlText w:val=""/>
      <w:lvlJc w:val="left"/>
      <w:pPr>
        <w:tabs>
          <w:tab w:val="left" w:pos="2160"/>
        </w:tabs>
        <w:ind w:left="2520" w:hanging="360"/>
      </w:pPr>
      <w:rPr>
        <w:rFonts w:hint="default" w:ascii="Wingdings" w:hAnsi="Wingdings"/>
      </w:rPr>
    </w:lvl>
    <w:lvl w:ilvl="4" w:tentative="0">
      <w:start w:val="1"/>
      <w:numFmt w:val="bullet"/>
      <w:lvlText w:val=""/>
      <w:lvlJc w:val="left"/>
      <w:pPr>
        <w:tabs>
          <w:tab w:val="left" w:pos="2880"/>
        </w:tabs>
        <w:ind w:left="3240" w:hanging="360"/>
      </w:pPr>
      <w:rPr>
        <w:rFonts w:hint="default" w:ascii="Wingdings" w:hAnsi="Wingdings"/>
      </w:rPr>
    </w:lvl>
    <w:lvl w:ilvl="5" w:tentative="0">
      <w:start w:val="1"/>
      <w:numFmt w:val="bullet"/>
      <w:lvlText w:val=""/>
      <w:lvlJc w:val="left"/>
      <w:pPr>
        <w:tabs>
          <w:tab w:val="left" w:pos="3600"/>
        </w:tabs>
        <w:ind w:left="3960" w:hanging="360"/>
      </w:pPr>
      <w:rPr>
        <w:rFonts w:hint="default" w:ascii="Symbol" w:hAnsi="Symbol"/>
      </w:rPr>
    </w:lvl>
    <w:lvl w:ilvl="6" w:tentative="0">
      <w:start w:val="1"/>
      <w:numFmt w:val="bullet"/>
      <w:lvlText w:val="o"/>
      <w:lvlJc w:val="left"/>
      <w:pPr>
        <w:tabs>
          <w:tab w:val="left" w:pos="4320"/>
        </w:tabs>
        <w:ind w:left="4680" w:hanging="360"/>
      </w:pPr>
      <w:rPr>
        <w:rFonts w:hint="default" w:ascii="Courier New" w:hAnsi="Courier New" w:cs="Courier New"/>
      </w:rPr>
    </w:lvl>
    <w:lvl w:ilvl="7" w:tentative="0">
      <w:start w:val="1"/>
      <w:numFmt w:val="bullet"/>
      <w:lvlText w:val=""/>
      <w:lvlJc w:val="left"/>
      <w:pPr>
        <w:tabs>
          <w:tab w:val="left" w:pos="5040"/>
        </w:tabs>
        <w:ind w:left="5400" w:hanging="360"/>
      </w:pPr>
      <w:rPr>
        <w:rFonts w:hint="default" w:ascii="Wingdings" w:hAnsi="Wingdings"/>
      </w:rPr>
    </w:lvl>
    <w:lvl w:ilvl="8" w:tentative="0">
      <w:start w:val="1"/>
      <w:numFmt w:val="bullet"/>
      <w:lvlText w:val=""/>
      <w:lvlJc w:val="left"/>
      <w:pPr>
        <w:tabs>
          <w:tab w:val="left" w:pos="5760"/>
        </w:tabs>
        <w:ind w:left="6120" w:hanging="360"/>
      </w:pPr>
      <w:rPr>
        <w:rFonts w:hint="default" w:ascii="Wingdings" w:hAnsi="Wingdings"/>
      </w:rPr>
    </w:lvl>
  </w:abstractNum>
  <w:abstractNum w:abstractNumId="1">
    <w:nsid w:val="097627FD"/>
    <w:multiLevelType w:val="multilevel"/>
    <w:tmpl w:val="097627FD"/>
    <w:lvl w:ilvl="0" w:tentative="0">
      <w:start w:val="1"/>
      <w:numFmt w:val="decimal"/>
      <w:suff w:val="nothing"/>
      <w:lvlText w:val="%1)"/>
      <w:lvlJc w:val="left"/>
      <w:pPr>
        <w:ind w:left="1069" w:hanging="360"/>
      </w:pPr>
      <w:rPr>
        <w:rFonts w:hint="default"/>
      </w:rPr>
    </w:lvl>
    <w:lvl w:ilvl="1" w:tentative="0">
      <w:start w:val="1"/>
      <w:numFmt w:val="lowerLetter"/>
      <w:lvlText w:val="%2."/>
      <w:lvlJc w:val="left"/>
      <w:pPr>
        <w:ind w:left="1789" w:hanging="360"/>
      </w:pPr>
    </w:lvl>
    <w:lvl w:ilvl="2" w:tentative="0">
      <w:start w:val="1"/>
      <w:numFmt w:val="lowerRoman"/>
      <w:lvlText w:val="%3."/>
      <w:lvlJc w:val="right"/>
      <w:pPr>
        <w:ind w:left="2509" w:hanging="180"/>
      </w:pPr>
    </w:lvl>
    <w:lvl w:ilvl="3" w:tentative="0">
      <w:start w:val="1"/>
      <w:numFmt w:val="decimal"/>
      <w:lvlText w:val="%4."/>
      <w:lvlJc w:val="left"/>
      <w:pPr>
        <w:ind w:left="3229" w:hanging="360"/>
      </w:pPr>
    </w:lvl>
    <w:lvl w:ilvl="4" w:tentative="0">
      <w:start w:val="1"/>
      <w:numFmt w:val="lowerLetter"/>
      <w:lvlText w:val="%5."/>
      <w:lvlJc w:val="left"/>
      <w:pPr>
        <w:ind w:left="3949" w:hanging="360"/>
      </w:pPr>
    </w:lvl>
    <w:lvl w:ilvl="5" w:tentative="0">
      <w:start w:val="1"/>
      <w:numFmt w:val="lowerRoman"/>
      <w:lvlText w:val="%6."/>
      <w:lvlJc w:val="right"/>
      <w:pPr>
        <w:ind w:left="4669" w:hanging="180"/>
      </w:pPr>
    </w:lvl>
    <w:lvl w:ilvl="6" w:tentative="0">
      <w:start w:val="1"/>
      <w:numFmt w:val="decimal"/>
      <w:lvlText w:val="%7."/>
      <w:lvlJc w:val="left"/>
      <w:pPr>
        <w:ind w:left="5389" w:hanging="360"/>
      </w:pPr>
    </w:lvl>
    <w:lvl w:ilvl="7" w:tentative="0">
      <w:start w:val="1"/>
      <w:numFmt w:val="lowerLetter"/>
      <w:lvlText w:val="%8."/>
      <w:lvlJc w:val="left"/>
      <w:pPr>
        <w:ind w:left="6109" w:hanging="360"/>
      </w:pPr>
    </w:lvl>
    <w:lvl w:ilvl="8" w:tentative="0">
      <w:start w:val="1"/>
      <w:numFmt w:val="lowerRoman"/>
      <w:lvlText w:val="%9."/>
      <w:lvlJc w:val="right"/>
      <w:pPr>
        <w:ind w:left="6829" w:hanging="180"/>
      </w:pPr>
    </w:lvl>
  </w:abstractNum>
  <w:abstractNum w:abstractNumId="2">
    <w:nsid w:val="15D00FD7"/>
    <w:multiLevelType w:val="multilevel"/>
    <w:tmpl w:val="15D00FD7"/>
    <w:lvl w:ilvl="0" w:tentative="0">
      <w:start w:val="0"/>
      <w:numFmt w:val="bullet"/>
      <w:pStyle w:val="400"/>
      <w:lvlText w:val=""/>
      <w:lvlJc w:val="left"/>
      <w:pPr>
        <w:tabs>
          <w:tab w:val="left" w:pos="0"/>
        </w:tabs>
        <w:ind w:left="720" w:hanging="360"/>
      </w:pPr>
      <w:rPr>
        <w:rFonts w:hint="default" w:ascii="Symbol" w:hAnsi="Symbol" w:cs="Symbol"/>
      </w:rPr>
    </w:lvl>
    <w:lvl w:ilvl="1" w:tentative="0">
      <w:start w:val="1"/>
      <w:numFmt w:val="bullet"/>
      <w:lvlText w:val="o"/>
      <w:lvlJc w:val="left"/>
      <w:pPr>
        <w:tabs>
          <w:tab w:val="left" w:pos="0"/>
        </w:tabs>
        <w:ind w:left="1440" w:hanging="360"/>
      </w:pPr>
      <w:rPr>
        <w:rFonts w:hint="default" w:ascii="Courier New" w:hAnsi="Courier New" w:cs="Courier New"/>
      </w:rPr>
    </w:lvl>
    <w:lvl w:ilvl="2" w:tentative="0">
      <w:start w:val="1"/>
      <w:numFmt w:val="bullet"/>
      <w:lvlText w:val=""/>
      <w:lvlJc w:val="left"/>
      <w:pPr>
        <w:tabs>
          <w:tab w:val="left" w:pos="0"/>
        </w:tabs>
        <w:ind w:left="2160" w:hanging="360"/>
      </w:pPr>
      <w:rPr>
        <w:rFonts w:hint="default" w:ascii="Wingdings" w:hAnsi="Wingdings" w:cs="Wingdings"/>
      </w:rPr>
    </w:lvl>
    <w:lvl w:ilvl="3" w:tentative="0">
      <w:start w:val="1"/>
      <w:numFmt w:val="bullet"/>
      <w:lvlText w:val=""/>
      <w:lvlJc w:val="left"/>
      <w:pPr>
        <w:tabs>
          <w:tab w:val="left" w:pos="0"/>
        </w:tabs>
        <w:ind w:left="2880" w:hanging="360"/>
      </w:pPr>
      <w:rPr>
        <w:rFonts w:hint="default" w:ascii="Symbol" w:hAnsi="Symbol" w:cs="Symbol"/>
      </w:rPr>
    </w:lvl>
    <w:lvl w:ilvl="4" w:tentative="0">
      <w:start w:val="1"/>
      <w:numFmt w:val="bullet"/>
      <w:lvlText w:val="o"/>
      <w:lvlJc w:val="left"/>
      <w:pPr>
        <w:tabs>
          <w:tab w:val="left" w:pos="0"/>
        </w:tabs>
        <w:ind w:left="3600" w:hanging="360"/>
      </w:pPr>
      <w:rPr>
        <w:rFonts w:hint="default" w:ascii="Courier New" w:hAnsi="Courier New" w:cs="Courier New"/>
      </w:rPr>
    </w:lvl>
    <w:lvl w:ilvl="5" w:tentative="0">
      <w:start w:val="1"/>
      <w:numFmt w:val="bullet"/>
      <w:lvlText w:val=""/>
      <w:lvlJc w:val="left"/>
      <w:pPr>
        <w:tabs>
          <w:tab w:val="left" w:pos="0"/>
        </w:tabs>
        <w:ind w:left="4320" w:hanging="360"/>
      </w:pPr>
      <w:rPr>
        <w:rFonts w:hint="default" w:ascii="Wingdings" w:hAnsi="Wingdings" w:cs="Wingdings"/>
      </w:rPr>
    </w:lvl>
    <w:lvl w:ilvl="6" w:tentative="0">
      <w:start w:val="1"/>
      <w:numFmt w:val="bullet"/>
      <w:lvlText w:val=""/>
      <w:lvlJc w:val="left"/>
      <w:pPr>
        <w:tabs>
          <w:tab w:val="left" w:pos="0"/>
        </w:tabs>
        <w:ind w:left="5040" w:hanging="360"/>
      </w:pPr>
      <w:rPr>
        <w:rFonts w:hint="default" w:ascii="Symbol" w:hAnsi="Symbol" w:cs="Symbol"/>
      </w:rPr>
    </w:lvl>
    <w:lvl w:ilvl="7" w:tentative="0">
      <w:start w:val="1"/>
      <w:numFmt w:val="bullet"/>
      <w:lvlText w:val="o"/>
      <w:lvlJc w:val="left"/>
      <w:pPr>
        <w:tabs>
          <w:tab w:val="left" w:pos="0"/>
        </w:tabs>
        <w:ind w:left="5760" w:hanging="360"/>
      </w:pPr>
      <w:rPr>
        <w:rFonts w:hint="default" w:ascii="Courier New" w:hAnsi="Courier New" w:cs="Courier New"/>
      </w:rPr>
    </w:lvl>
    <w:lvl w:ilvl="8" w:tentative="0">
      <w:start w:val="1"/>
      <w:numFmt w:val="bullet"/>
      <w:lvlText w:val=""/>
      <w:lvlJc w:val="left"/>
      <w:pPr>
        <w:tabs>
          <w:tab w:val="left" w:pos="0"/>
        </w:tabs>
        <w:ind w:left="6480" w:hanging="360"/>
      </w:pPr>
      <w:rPr>
        <w:rFonts w:hint="default" w:ascii="Wingdings" w:hAnsi="Wingdings" w:cs="Wingdings"/>
      </w:rPr>
    </w:lvl>
  </w:abstractNum>
  <w:abstractNum w:abstractNumId="3">
    <w:nsid w:val="19C54BB4"/>
    <w:multiLevelType w:val="multilevel"/>
    <w:tmpl w:val="19C54BB4"/>
    <w:lvl w:ilvl="0" w:tentative="0">
      <w:start w:val="1"/>
      <w:numFmt w:val="decimal"/>
      <w:lvlText w:val="%1)"/>
      <w:lvlJc w:val="left"/>
      <w:pPr>
        <w:ind w:left="1068" w:hanging="360"/>
      </w:pPr>
      <w:rPr>
        <w:rFonts w:hint="default"/>
      </w:rPr>
    </w:lvl>
    <w:lvl w:ilvl="1" w:tentative="0">
      <w:start w:val="1"/>
      <w:numFmt w:val="lowerLetter"/>
      <w:lvlText w:val="%2."/>
      <w:lvlJc w:val="left"/>
      <w:pPr>
        <w:ind w:left="1788" w:hanging="360"/>
      </w:pPr>
    </w:lvl>
    <w:lvl w:ilvl="2" w:tentative="0">
      <w:start w:val="1"/>
      <w:numFmt w:val="lowerRoman"/>
      <w:lvlText w:val="%3."/>
      <w:lvlJc w:val="right"/>
      <w:pPr>
        <w:ind w:left="2508" w:hanging="180"/>
      </w:pPr>
    </w:lvl>
    <w:lvl w:ilvl="3" w:tentative="0">
      <w:start w:val="1"/>
      <w:numFmt w:val="decimal"/>
      <w:lvlText w:val="%4."/>
      <w:lvlJc w:val="left"/>
      <w:pPr>
        <w:ind w:left="3228" w:hanging="360"/>
      </w:pPr>
    </w:lvl>
    <w:lvl w:ilvl="4" w:tentative="0">
      <w:start w:val="1"/>
      <w:numFmt w:val="lowerLetter"/>
      <w:lvlText w:val="%5."/>
      <w:lvlJc w:val="left"/>
      <w:pPr>
        <w:ind w:left="3948" w:hanging="360"/>
      </w:pPr>
    </w:lvl>
    <w:lvl w:ilvl="5" w:tentative="0">
      <w:start w:val="1"/>
      <w:numFmt w:val="lowerRoman"/>
      <w:lvlText w:val="%6."/>
      <w:lvlJc w:val="right"/>
      <w:pPr>
        <w:ind w:left="4668" w:hanging="180"/>
      </w:pPr>
    </w:lvl>
    <w:lvl w:ilvl="6" w:tentative="0">
      <w:start w:val="1"/>
      <w:numFmt w:val="decimal"/>
      <w:lvlText w:val="%7."/>
      <w:lvlJc w:val="left"/>
      <w:pPr>
        <w:ind w:left="5388" w:hanging="360"/>
      </w:pPr>
    </w:lvl>
    <w:lvl w:ilvl="7" w:tentative="0">
      <w:start w:val="1"/>
      <w:numFmt w:val="lowerLetter"/>
      <w:lvlText w:val="%8."/>
      <w:lvlJc w:val="left"/>
      <w:pPr>
        <w:ind w:left="6108" w:hanging="360"/>
      </w:pPr>
    </w:lvl>
    <w:lvl w:ilvl="8" w:tentative="0">
      <w:start w:val="1"/>
      <w:numFmt w:val="lowerRoman"/>
      <w:lvlText w:val="%9."/>
      <w:lvlJc w:val="right"/>
      <w:pPr>
        <w:ind w:left="6828" w:hanging="180"/>
      </w:pPr>
    </w:lvl>
  </w:abstractNum>
  <w:abstractNum w:abstractNumId="4">
    <w:nsid w:val="1B1C4477"/>
    <w:multiLevelType w:val="multilevel"/>
    <w:tmpl w:val="1B1C4477"/>
    <w:lvl w:ilvl="0" w:tentative="0">
      <w:start w:val="1"/>
      <w:numFmt w:val="decimal"/>
      <w:lvlText w:val="%1)"/>
      <w:lvlJc w:val="left"/>
      <w:pPr>
        <w:ind w:left="1068" w:hanging="360"/>
      </w:pPr>
      <w:rPr>
        <w:rFonts w:hint="default"/>
      </w:rPr>
    </w:lvl>
    <w:lvl w:ilvl="1" w:tentative="0">
      <w:start w:val="1"/>
      <w:numFmt w:val="lowerLetter"/>
      <w:lvlText w:val="%2."/>
      <w:lvlJc w:val="left"/>
      <w:pPr>
        <w:ind w:left="1788" w:hanging="360"/>
      </w:pPr>
    </w:lvl>
    <w:lvl w:ilvl="2" w:tentative="0">
      <w:start w:val="1"/>
      <w:numFmt w:val="lowerRoman"/>
      <w:lvlText w:val="%3."/>
      <w:lvlJc w:val="right"/>
      <w:pPr>
        <w:ind w:left="2508" w:hanging="180"/>
      </w:pPr>
    </w:lvl>
    <w:lvl w:ilvl="3" w:tentative="0">
      <w:start w:val="1"/>
      <w:numFmt w:val="decimal"/>
      <w:lvlText w:val="%4."/>
      <w:lvlJc w:val="left"/>
      <w:pPr>
        <w:ind w:left="3228" w:hanging="360"/>
      </w:pPr>
    </w:lvl>
    <w:lvl w:ilvl="4" w:tentative="0">
      <w:start w:val="1"/>
      <w:numFmt w:val="lowerLetter"/>
      <w:lvlText w:val="%5."/>
      <w:lvlJc w:val="left"/>
      <w:pPr>
        <w:ind w:left="3948" w:hanging="360"/>
      </w:pPr>
    </w:lvl>
    <w:lvl w:ilvl="5" w:tentative="0">
      <w:start w:val="1"/>
      <w:numFmt w:val="lowerRoman"/>
      <w:lvlText w:val="%6."/>
      <w:lvlJc w:val="right"/>
      <w:pPr>
        <w:ind w:left="4668" w:hanging="180"/>
      </w:pPr>
    </w:lvl>
    <w:lvl w:ilvl="6" w:tentative="0">
      <w:start w:val="1"/>
      <w:numFmt w:val="decimal"/>
      <w:lvlText w:val="%7."/>
      <w:lvlJc w:val="left"/>
      <w:pPr>
        <w:ind w:left="5388" w:hanging="360"/>
      </w:pPr>
    </w:lvl>
    <w:lvl w:ilvl="7" w:tentative="0">
      <w:start w:val="1"/>
      <w:numFmt w:val="lowerLetter"/>
      <w:lvlText w:val="%8."/>
      <w:lvlJc w:val="left"/>
      <w:pPr>
        <w:ind w:left="6108" w:hanging="360"/>
      </w:pPr>
    </w:lvl>
    <w:lvl w:ilvl="8" w:tentative="0">
      <w:start w:val="1"/>
      <w:numFmt w:val="lowerRoman"/>
      <w:lvlText w:val="%9."/>
      <w:lvlJc w:val="right"/>
      <w:pPr>
        <w:ind w:left="6828" w:hanging="180"/>
      </w:pPr>
    </w:lvl>
  </w:abstractNum>
  <w:abstractNum w:abstractNumId="5">
    <w:nsid w:val="1C7034E1"/>
    <w:multiLevelType w:val="multilevel"/>
    <w:tmpl w:val="1C7034E1"/>
    <w:lvl w:ilvl="0" w:tentative="0">
      <w:start w:val="1"/>
      <w:numFmt w:val="decimal"/>
      <w:lvlText w:val="%1)"/>
      <w:lvlJc w:val="left"/>
      <w:pPr>
        <w:ind w:left="1069" w:hanging="360"/>
      </w:pPr>
      <w:rPr>
        <w:rFonts w:hint="default"/>
      </w:rPr>
    </w:lvl>
    <w:lvl w:ilvl="1" w:tentative="0">
      <w:start w:val="1"/>
      <w:numFmt w:val="lowerLetter"/>
      <w:lvlText w:val="%2."/>
      <w:lvlJc w:val="left"/>
      <w:pPr>
        <w:ind w:left="1789" w:hanging="360"/>
      </w:pPr>
    </w:lvl>
    <w:lvl w:ilvl="2" w:tentative="0">
      <w:start w:val="1"/>
      <w:numFmt w:val="lowerRoman"/>
      <w:lvlText w:val="%3."/>
      <w:lvlJc w:val="right"/>
      <w:pPr>
        <w:ind w:left="2509" w:hanging="180"/>
      </w:pPr>
    </w:lvl>
    <w:lvl w:ilvl="3" w:tentative="0">
      <w:start w:val="1"/>
      <w:numFmt w:val="decimal"/>
      <w:lvlText w:val="%4."/>
      <w:lvlJc w:val="left"/>
      <w:pPr>
        <w:ind w:left="3229" w:hanging="360"/>
      </w:pPr>
    </w:lvl>
    <w:lvl w:ilvl="4" w:tentative="0">
      <w:start w:val="1"/>
      <w:numFmt w:val="lowerLetter"/>
      <w:lvlText w:val="%5."/>
      <w:lvlJc w:val="left"/>
      <w:pPr>
        <w:ind w:left="3949" w:hanging="360"/>
      </w:pPr>
    </w:lvl>
    <w:lvl w:ilvl="5" w:tentative="0">
      <w:start w:val="1"/>
      <w:numFmt w:val="lowerRoman"/>
      <w:lvlText w:val="%6."/>
      <w:lvlJc w:val="right"/>
      <w:pPr>
        <w:ind w:left="4669" w:hanging="180"/>
      </w:pPr>
    </w:lvl>
    <w:lvl w:ilvl="6" w:tentative="0">
      <w:start w:val="1"/>
      <w:numFmt w:val="decimal"/>
      <w:lvlText w:val="%7."/>
      <w:lvlJc w:val="left"/>
      <w:pPr>
        <w:ind w:left="5389" w:hanging="360"/>
      </w:pPr>
    </w:lvl>
    <w:lvl w:ilvl="7" w:tentative="0">
      <w:start w:val="1"/>
      <w:numFmt w:val="lowerLetter"/>
      <w:lvlText w:val="%8."/>
      <w:lvlJc w:val="left"/>
      <w:pPr>
        <w:ind w:left="6109" w:hanging="360"/>
      </w:pPr>
    </w:lvl>
    <w:lvl w:ilvl="8" w:tentative="0">
      <w:start w:val="1"/>
      <w:numFmt w:val="lowerRoman"/>
      <w:lvlText w:val="%9."/>
      <w:lvlJc w:val="right"/>
      <w:pPr>
        <w:ind w:left="6829" w:hanging="180"/>
      </w:pPr>
    </w:lvl>
  </w:abstractNum>
  <w:abstractNum w:abstractNumId="6">
    <w:nsid w:val="20290365"/>
    <w:multiLevelType w:val="multilevel"/>
    <w:tmpl w:val="20290365"/>
    <w:lvl w:ilvl="0" w:tentative="0">
      <w:start w:val="1"/>
      <w:numFmt w:val="bullet"/>
      <w:pStyle w:val="416"/>
      <w:lvlText w:val="–"/>
      <w:lvlJc w:val="left"/>
      <w:pPr>
        <w:tabs>
          <w:tab w:val="left" w:pos="0"/>
        </w:tabs>
        <w:ind w:left="644" w:hanging="360"/>
      </w:pPr>
      <w:rPr>
        <w:rFonts w:hint="default" w:ascii="Times New Roman" w:hAnsi="Times New Roman" w:cs="Times New Roman"/>
      </w:rPr>
    </w:lvl>
    <w:lvl w:ilvl="1" w:tentative="0">
      <w:start w:val="1"/>
      <w:numFmt w:val="bullet"/>
      <w:lvlText w:val="o"/>
      <w:lvlJc w:val="left"/>
      <w:pPr>
        <w:tabs>
          <w:tab w:val="left" w:pos="0"/>
        </w:tabs>
        <w:ind w:left="1903" w:hanging="360"/>
      </w:pPr>
      <w:rPr>
        <w:rFonts w:hint="default" w:ascii="Courier New" w:hAnsi="Courier New" w:cs="Courier New"/>
      </w:rPr>
    </w:lvl>
    <w:lvl w:ilvl="2" w:tentative="0">
      <w:start w:val="1"/>
      <w:numFmt w:val="bullet"/>
      <w:lvlText w:val=""/>
      <w:lvlJc w:val="left"/>
      <w:pPr>
        <w:tabs>
          <w:tab w:val="left" w:pos="0"/>
        </w:tabs>
        <w:ind w:left="2623" w:hanging="360"/>
      </w:pPr>
      <w:rPr>
        <w:rFonts w:hint="default" w:ascii="Wingdings" w:hAnsi="Wingdings" w:cs="Wingdings"/>
      </w:rPr>
    </w:lvl>
    <w:lvl w:ilvl="3" w:tentative="0">
      <w:start w:val="1"/>
      <w:numFmt w:val="bullet"/>
      <w:lvlText w:val=""/>
      <w:lvlJc w:val="left"/>
      <w:pPr>
        <w:tabs>
          <w:tab w:val="left" w:pos="0"/>
        </w:tabs>
        <w:ind w:left="3343" w:hanging="360"/>
      </w:pPr>
      <w:rPr>
        <w:rFonts w:hint="default" w:ascii="Symbol" w:hAnsi="Symbol" w:cs="Symbol"/>
      </w:rPr>
    </w:lvl>
    <w:lvl w:ilvl="4" w:tentative="0">
      <w:start w:val="1"/>
      <w:numFmt w:val="bullet"/>
      <w:lvlText w:val="o"/>
      <w:lvlJc w:val="left"/>
      <w:pPr>
        <w:tabs>
          <w:tab w:val="left" w:pos="0"/>
        </w:tabs>
        <w:ind w:left="4063" w:hanging="360"/>
      </w:pPr>
      <w:rPr>
        <w:rFonts w:hint="default" w:ascii="Courier New" w:hAnsi="Courier New" w:cs="Courier New"/>
      </w:rPr>
    </w:lvl>
    <w:lvl w:ilvl="5" w:tentative="0">
      <w:start w:val="1"/>
      <w:numFmt w:val="bullet"/>
      <w:lvlText w:val=""/>
      <w:lvlJc w:val="left"/>
      <w:pPr>
        <w:tabs>
          <w:tab w:val="left" w:pos="0"/>
        </w:tabs>
        <w:ind w:left="4783" w:hanging="360"/>
      </w:pPr>
      <w:rPr>
        <w:rFonts w:hint="default" w:ascii="Wingdings" w:hAnsi="Wingdings" w:cs="Wingdings"/>
      </w:rPr>
    </w:lvl>
    <w:lvl w:ilvl="6" w:tentative="0">
      <w:start w:val="1"/>
      <w:numFmt w:val="bullet"/>
      <w:lvlText w:val=""/>
      <w:lvlJc w:val="left"/>
      <w:pPr>
        <w:tabs>
          <w:tab w:val="left" w:pos="0"/>
        </w:tabs>
        <w:ind w:left="5503" w:hanging="360"/>
      </w:pPr>
      <w:rPr>
        <w:rFonts w:hint="default" w:ascii="Symbol" w:hAnsi="Symbol" w:cs="Symbol"/>
      </w:rPr>
    </w:lvl>
    <w:lvl w:ilvl="7" w:tentative="0">
      <w:start w:val="1"/>
      <w:numFmt w:val="bullet"/>
      <w:lvlText w:val="o"/>
      <w:lvlJc w:val="left"/>
      <w:pPr>
        <w:tabs>
          <w:tab w:val="left" w:pos="0"/>
        </w:tabs>
        <w:ind w:left="6223" w:hanging="360"/>
      </w:pPr>
      <w:rPr>
        <w:rFonts w:hint="default" w:ascii="Courier New" w:hAnsi="Courier New" w:cs="Courier New"/>
      </w:rPr>
    </w:lvl>
    <w:lvl w:ilvl="8" w:tentative="0">
      <w:start w:val="1"/>
      <w:numFmt w:val="bullet"/>
      <w:lvlText w:val=""/>
      <w:lvlJc w:val="left"/>
      <w:pPr>
        <w:tabs>
          <w:tab w:val="left" w:pos="0"/>
        </w:tabs>
        <w:ind w:left="6943" w:hanging="360"/>
      </w:pPr>
      <w:rPr>
        <w:rFonts w:hint="default" w:ascii="Wingdings" w:hAnsi="Wingdings" w:cs="Wingdings"/>
      </w:rPr>
    </w:lvl>
  </w:abstractNum>
  <w:abstractNum w:abstractNumId="7">
    <w:nsid w:val="230B09A3"/>
    <w:multiLevelType w:val="multilevel"/>
    <w:tmpl w:val="230B09A3"/>
    <w:lvl w:ilvl="0" w:tentative="0">
      <w:start w:val="1"/>
      <w:numFmt w:val="decimal"/>
      <w:suff w:val="nothing"/>
      <w:lvlText w:val="%1)"/>
      <w:lvlJc w:val="left"/>
      <w:pPr>
        <w:ind w:left="1429" w:hanging="360"/>
      </w:pPr>
      <w:rPr>
        <w:rFonts w:hint="default"/>
      </w:rPr>
    </w:lvl>
    <w:lvl w:ilvl="1" w:tentative="0">
      <w:start w:val="1"/>
      <w:numFmt w:val="lowerLetter"/>
      <w:lvlText w:val="%2."/>
      <w:lvlJc w:val="left"/>
      <w:pPr>
        <w:ind w:left="2149" w:hanging="360"/>
      </w:pPr>
    </w:lvl>
    <w:lvl w:ilvl="2" w:tentative="0">
      <w:start w:val="1"/>
      <w:numFmt w:val="lowerRoman"/>
      <w:lvlText w:val="%3."/>
      <w:lvlJc w:val="right"/>
      <w:pPr>
        <w:ind w:left="2869" w:hanging="180"/>
      </w:pPr>
    </w:lvl>
    <w:lvl w:ilvl="3" w:tentative="0">
      <w:start w:val="1"/>
      <w:numFmt w:val="decimal"/>
      <w:lvlText w:val="%4."/>
      <w:lvlJc w:val="left"/>
      <w:pPr>
        <w:ind w:left="3589" w:hanging="360"/>
      </w:pPr>
    </w:lvl>
    <w:lvl w:ilvl="4" w:tentative="0">
      <w:start w:val="1"/>
      <w:numFmt w:val="lowerLetter"/>
      <w:lvlText w:val="%5."/>
      <w:lvlJc w:val="left"/>
      <w:pPr>
        <w:ind w:left="4309" w:hanging="360"/>
      </w:pPr>
    </w:lvl>
    <w:lvl w:ilvl="5" w:tentative="0">
      <w:start w:val="1"/>
      <w:numFmt w:val="lowerRoman"/>
      <w:lvlText w:val="%6."/>
      <w:lvlJc w:val="right"/>
      <w:pPr>
        <w:ind w:left="5029" w:hanging="180"/>
      </w:pPr>
    </w:lvl>
    <w:lvl w:ilvl="6" w:tentative="0">
      <w:start w:val="1"/>
      <w:numFmt w:val="decimal"/>
      <w:lvlText w:val="%7."/>
      <w:lvlJc w:val="left"/>
      <w:pPr>
        <w:ind w:left="5749" w:hanging="360"/>
      </w:pPr>
    </w:lvl>
    <w:lvl w:ilvl="7" w:tentative="0">
      <w:start w:val="1"/>
      <w:numFmt w:val="lowerLetter"/>
      <w:lvlText w:val="%8."/>
      <w:lvlJc w:val="left"/>
      <w:pPr>
        <w:ind w:left="6469" w:hanging="360"/>
      </w:pPr>
    </w:lvl>
    <w:lvl w:ilvl="8" w:tentative="0">
      <w:start w:val="1"/>
      <w:numFmt w:val="lowerRoman"/>
      <w:lvlText w:val="%9."/>
      <w:lvlJc w:val="right"/>
      <w:pPr>
        <w:ind w:left="7189" w:hanging="180"/>
      </w:pPr>
    </w:lvl>
  </w:abstractNum>
  <w:abstractNum w:abstractNumId="8">
    <w:nsid w:val="4D5906C5"/>
    <w:multiLevelType w:val="multilevel"/>
    <w:tmpl w:val="4D5906C5"/>
    <w:lvl w:ilvl="0" w:tentative="0">
      <w:start w:val="1"/>
      <w:numFmt w:val="decimal"/>
      <w:lvlText w:val="%1)"/>
      <w:lvlJc w:val="left"/>
      <w:pPr>
        <w:ind w:left="1069" w:hanging="360"/>
      </w:pPr>
      <w:rPr>
        <w:rFonts w:hint="default"/>
      </w:rPr>
    </w:lvl>
    <w:lvl w:ilvl="1" w:tentative="0">
      <w:start w:val="1"/>
      <w:numFmt w:val="lowerLetter"/>
      <w:lvlText w:val="%2."/>
      <w:lvlJc w:val="left"/>
      <w:pPr>
        <w:ind w:left="1789" w:hanging="360"/>
      </w:pPr>
    </w:lvl>
    <w:lvl w:ilvl="2" w:tentative="0">
      <w:start w:val="1"/>
      <w:numFmt w:val="lowerRoman"/>
      <w:lvlText w:val="%3."/>
      <w:lvlJc w:val="right"/>
      <w:pPr>
        <w:ind w:left="2509" w:hanging="180"/>
      </w:pPr>
    </w:lvl>
    <w:lvl w:ilvl="3" w:tentative="0">
      <w:start w:val="1"/>
      <w:numFmt w:val="decimal"/>
      <w:lvlText w:val="%4."/>
      <w:lvlJc w:val="left"/>
      <w:pPr>
        <w:ind w:left="3229" w:hanging="360"/>
      </w:pPr>
    </w:lvl>
    <w:lvl w:ilvl="4" w:tentative="0">
      <w:start w:val="1"/>
      <w:numFmt w:val="lowerLetter"/>
      <w:lvlText w:val="%5."/>
      <w:lvlJc w:val="left"/>
      <w:pPr>
        <w:ind w:left="3949" w:hanging="360"/>
      </w:pPr>
    </w:lvl>
    <w:lvl w:ilvl="5" w:tentative="0">
      <w:start w:val="1"/>
      <w:numFmt w:val="lowerRoman"/>
      <w:lvlText w:val="%6."/>
      <w:lvlJc w:val="right"/>
      <w:pPr>
        <w:ind w:left="4669" w:hanging="180"/>
      </w:pPr>
    </w:lvl>
    <w:lvl w:ilvl="6" w:tentative="0">
      <w:start w:val="1"/>
      <w:numFmt w:val="decimal"/>
      <w:lvlText w:val="%7."/>
      <w:lvlJc w:val="left"/>
      <w:pPr>
        <w:ind w:left="5389" w:hanging="360"/>
      </w:pPr>
    </w:lvl>
    <w:lvl w:ilvl="7" w:tentative="0">
      <w:start w:val="1"/>
      <w:numFmt w:val="lowerLetter"/>
      <w:lvlText w:val="%8."/>
      <w:lvlJc w:val="left"/>
      <w:pPr>
        <w:ind w:left="6109" w:hanging="360"/>
      </w:pPr>
    </w:lvl>
    <w:lvl w:ilvl="8" w:tentative="0">
      <w:start w:val="1"/>
      <w:numFmt w:val="lowerRoman"/>
      <w:lvlText w:val="%9."/>
      <w:lvlJc w:val="right"/>
      <w:pPr>
        <w:ind w:left="6829" w:hanging="180"/>
      </w:pPr>
    </w:lvl>
  </w:abstractNum>
  <w:abstractNum w:abstractNumId="9">
    <w:nsid w:val="598628A1"/>
    <w:multiLevelType w:val="multilevel"/>
    <w:tmpl w:val="598628A1"/>
    <w:lvl w:ilvl="0" w:tentative="0">
      <w:start w:val="1"/>
      <w:numFmt w:val="decimal"/>
      <w:suff w:val="nothing"/>
      <w:lvlText w:val="%1)"/>
      <w:lvlJc w:val="left"/>
      <w:pPr>
        <w:ind w:left="1429" w:hanging="360"/>
      </w:pPr>
      <w:rPr>
        <w:rFonts w:hint="default"/>
      </w:rPr>
    </w:lvl>
    <w:lvl w:ilvl="1" w:tentative="0">
      <w:start w:val="1"/>
      <w:numFmt w:val="lowerLetter"/>
      <w:lvlText w:val="%2."/>
      <w:lvlJc w:val="left"/>
      <w:pPr>
        <w:ind w:left="2149" w:hanging="360"/>
      </w:pPr>
    </w:lvl>
    <w:lvl w:ilvl="2" w:tentative="0">
      <w:start w:val="1"/>
      <w:numFmt w:val="lowerRoman"/>
      <w:lvlText w:val="%3."/>
      <w:lvlJc w:val="right"/>
      <w:pPr>
        <w:ind w:left="2869" w:hanging="180"/>
      </w:pPr>
    </w:lvl>
    <w:lvl w:ilvl="3" w:tentative="0">
      <w:start w:val="1"/>
      <w:numFmt w:val="decimal"/>
      <w:lvlText w:val="%4."/>
      <w:lvlJc w:val="left"/>
      <w:pPr>
        <w:ind w:left="3589" w:hanging="360"/>
      </w:pPr>
    </w:lvl>
    <w:lvl w:ilvl="4" w:tentative="0">
      <w:start w:val="1"/>
      <w:numFmt w:val="lowerLetter"/>
      <w:lvlText w:val="%5."/>
      <w:lvlJc w:val="left"/>
      <w:pPr>
        <w:ind w:left="4309" w:hanging="360"/>
      </w:pPr>
    </w:lvl>
    <w:lvl w:ilvl="5" w:tentative="0">
      <w:start w:val="1"/>
      <w:numFmt w:val="lowerRoman"/>
      <w:lvlText w:val="%6."/>
      <w:lvlJc w:val="right"/>
      <w:pPr>
        <w:ind w:left="5029" w:hanging="180"/>
      </w:pPr>
    </w:lvl>
    <w:lvl w:ilvl="6" w:tentative="0">
      <w:start w:val="1"/>
      <w:numFmt w:val="decimal"/>
      <w:lvlText w:val="%7."/>
      <w:lvlJc w:val="left"/>
      <w:pPr>
        <w:ind w:left="5749" w:hanging="360"/>
      </w:pPr>
    </w:lvl>
    <w:lvl w:ilvl="7" w:tentative="0">
      <w:start w:val="1"/>
      <w:numFmt w:val="lowerLetter"/>
      <w:lvlText w:val="%8."/>
      <w:lvlJc w:val="left"/>
      <w:pPr>
        <w:ind w:left="6469" w:hanging="360"/>
      </w:pPr>
    </w:lvl>
    <w:lvl w:ilvl="8" w:tentative="0">
      <w:start w:val="1"/>
      <w:numFmt w:val="lowerRoman"/>
      <w:lvlText w:val="%9."/>
      <w:lvlJc w:val="right"/>
      <w:pPr>
        <w:ind w:left="7189" w:hanging="180"/>
      </w:pPr>
    </w:lvl>
  </w:abstractNum>
  <w:abstractNum w:abstractNumId="10">
    <w:nsid w:val="5B9B13D2"/>
    <w:multiLevelType w:val="multilevel"/>
    <w:tmpl w:val="5B9B13D2"/>
    <w:lvl w:ilvl="0" w:tentative="0">
      <w:start w:val="1"/>
      <w:numFmt w:val="decimal"/>
      <w:lvlText w:val="%1)"/>
      <w:lvlJc w:val="left"/>
      <w:pPr>
        <w:ind w:left="1069" w:hanging="360"/>
      </w:pPr>
      <w:rPr>
        <w:rFonts w:hint="default"/>
      </w:rPr>
    </w:lvl>
    <w:lvl w:ilvl="1" w:tentative="0">
      <w:start w:val="1"/>
      <w:numFmt w:val="lowerLetter"/>
      <w:lvlText w:val="%2."/>
      <w:lvlJc w:val="left"/>
      <w:pPr>
        <w:ind w:left="1789" w:hanging="360"/>
      </w:pPr>
    </w:lvl>
    <w:lvl w:ilvl="2" w:tentative="0">
      <w:start w:val="1"/>
      <w:numFmt w:val="lowerRoman"/>
      <w:lvlText w:val="%3."/>
      <w:lvlJc w:val="right"/>
      <w:pPr>
        <w:ind w:left="2509" w:hanging="180"/>
      </w:pPr>
    </w:lvl>
    <w:lvl w:ilvl="3" w:tentative="0">
      <w:start w:val="1"/>
      <w:numFmt w:val="decimal"/>
      <w:lvlText w:val="%4."/>
      <w:lvlJc w:val="left"/>
      <w:pPr>
        <w:ind w:left="3229" w:hanging="360"/>
      </w:pPr>
    </w:lvl>
    <w:lvl w:ilvl="4" w:tentative="0">
      <w:start w:val="1"/>
      <w:numFmt w:val="lowerLetter"/>
      <w:lvlText w:val="%5."/>
      <w:lvlJc w:val="left"/>
      <w:pPr>
        <w:ind w:left="3949" w:hanging="360"/>
      </w:pPr>
    </w:lvl>
    <w:lvl w:ilvl="5" w:tentative="0">
      <w:start w:val="1"/>
      <w:numFmt w:val="lowerRoman"/>
      <w:lvlText w:val="%6."/>
      <w:lvlJc w:val="right"/>
      <w:pPr>
        <w:ind w:left="4669" w:hanging="180"/>
      </w:pPr>
    </w:lvl>
    <w:lvl w:ilvl="6" w:tentative="0">
      <w:start w:val="1"/>
      <w:numFmt w:val="decimal"/>
      <w:lvlText w:val="%7."/>
      <w:lvlJc w:val="left"/>
      <w:pPr>
        <w:ind w:left="5389" w:hanging="360"/>
      </w:pPr>
    </w:lvl>
    <w:lvl w:ilvl="7" w:tentative="0">
      <w:start w:val="1"/>
      <w:numFmt w:val="lowerLetter"/>
      <w:lvlText w:val="%8."/>
      <w:lvlJc w:val="left"/>
      <w:pPr>
        <w:ind w:left="6109" w:hanging="360"/>
      </w:pPr>
    </w:lvl>
    <w:lvl w:ilvl="8" w:tentative="0">
      <w:start w:val="1"/>
      <w:numFmt w:val="lowerRoman"/>
      <w:lvlText w:val="%9."/>
      <w:lvlJc w:val="right"/>
      <w:pPr>
        <w:ind w:left="6829" w:hanging="180"/>
      </w:pPr>
    </w:lvl>
  </w:abstractNum>
  <w:abstractNum w:abstractNumId="11">
    <w:nsid w:val="64BE20E8"/>
    <w:multiLevelType w:val="multilevel"/>
    <w:tmpl w:val="64BE20E8"/>
    <w:lvl w:ilvl="0" w:tentative="0">
      <w:start w:val="1"/>
      <w:numFmt w:val="upperRoman"/>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75A74B48"/>
    <w:multiLevelType w:val="multilevel"/>
    <w:tmpl w:val="75A74B48"/>
    <w:lvl w:ilvl="0" w:tentative="0">
      <w:start w:val="1"/>
      <w:numFmt w:val="decimal"/>
      <w:lvlText w:val="%1)"/>
      <w:lvlJc w:val="left"/>
      <w:pPr>
        <w:ind w:left="1069" w:hanging="360"/>
      </w:pPr>
      <w:rPr>
        <w:rFonts w:hint="default"/>
      </w:rPr>
    </w:lvl>
    <w:lvl w:ilvl="1" w:tentative="0">
      <w:start w:val="1"/>
      <w:numFmt w:val="lowerLetter"/>
      <w:lvlText w:val="%2."/>
      <w:lvlJc w:val="left"/>
      <w:pPr>
        <w:ind w:left="1789" w:hanging="360"/>
      </w:pPr>
    </w:lvl>
    <w:lvl w:ilvl="2" w:tentative="0">
      <w:start w:val="1"/>
      <w:numFmt w:val="lowerRoman"/>
      <w:lvlText w:val="%3."/>
      <w:lvlJc w:val="right"/>
      <w:pPr>
        <w:ind w:left="2509" w:hanging="180"/>
      </w:pPr>
    </w:lvl>
    <w:lvl w:ilvl="3" w:tentative="0">
      <w:start w:val="1"/>
      <w:numFmt w:val="decimal"/>
      <w:lvlText w:val="%4."/>
      <w:lvlJc w:val="left"/>
      <w:pPr>
        <w:ind w:left="3229" w:hanging="360"/>
      </w:pPr>
    </w:lvl>
    <w:lvl w:ilvl="4" w:tentative="0">
      <w:start w:val="1"/>
      <w:numFmt w:val="lowerLetter"/>
      <w:lvlText w:val="%5."/>
      <w:lvlJc w:val="left"/>
      <w:pPr>
        <w:ind w:left="3949" w:hanging="360"/>
      </w:pPr>
    </w:lvl>
    <w:lvl w:ilvl="5" w:tentative="0">
      <w:start w:val="1"/>
      <w:numFmt w:val="lowerRoman"/>
      <w:lvlText w:val="%6."/>
      <w:lvlJc w:val="right"/>
      <w:pPr>
        <w:ind w:left="4669" w:hanging="180"/>
      </w:pPr>
    </w:lvl>
    <w:lvl w:ilvl="6" w:tentative="0">
      <w:start w:val="1"/>
      <w:numFmt w:val="decimal"/>
      <w:lvlText w:val="%7."/>
      <w:lvlJc w:val="left"/>
      <w:pPr>
        <w:ind w:left="5389" w:hanging="360"/>
      </w:pPr>
    </w:lvl>
    <w:lvl w:ilvl="7" w:tentative="0">
      <w:start w:val="1"/>
      <w:numFmt w:val="lowerLetter"/>
      <w:lvlText w:val="%8."/>
      <w:lvlJc w:val="left"/>
      <w:pPr>
        <w:ind w:left="6109" w:hanging="360"/>
      </w:pPr>
    </w:lvl>
    <w:lvl w:ilvl="8" w:tentative="0">
      <w:start w:val="1"/>
      <w:numFmt w:val="lowerRoman"/>
      <w:lvlText w:val="%9."/>
      <w:lvlJc w:val="right"/>
      <w:pPr>
        <w:ind w:left="6829" w:hanging="180"/>
      </w:pPr>
    </w:lvl>
  </w:abstractNum>
  <w:num w:numId="1">
    <w:abstractNumId w:val="0"/>
  </w:num>
  <w:num w:numId="2">
    <w:abstractNumId w:val="2"/>
  </w:num>
  <w:num w:numId="3">
    <w:abstractNumId w:val="6"/>
  </w:num>
  <w:num w:numId="4">
    <w:abstractNumId w:val="11"/>
  </w:num>
  <w:num w:numId="5">
    <w:abstractNumId w:val="12"/>
  </w:num>
  <w:num w:numId="6">
    <w:abstractNumId w:val="5"/>
  </w:num>
  <w:num w:numId="7">
    <w:abstractNumId w:val="1"/>
  </w:num>
  <w:num w:numId="8">
    <w:abstractNumId w:val="8"/>
  </w:num>
  <w:num w:numId="9">
    <w:abstractNumId w:val="3"/>
  </w:num>
  <w:num w:numId="10">
    <w:abstractNumId w:val="4"/>
  </w:num>
  <w:num w:numId="11">
    <w:abstractNumId w:val="9"/>
  </w:num>
  <w:num w:numId="12">
    <w:abstractNumId w:val="7"/>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hideSpellingErrors/>
  <w:hideGrammaticalErrors/>
  <w:documentProtection w:enforcement="0"/>
  <w:defaultTabStop w:val="708"/>
  <w:characterSpacingControl w:val="doNotCompress"/>
  <w:footnotePr>
    <w:footnote w:id="34"/>
    <w:footnote w:id="35"/>
  </w:footnotePr>
  <w:endnotePr>
    <w:endnote w:id="0"/>
    <w:endnote w:id="1"/>
  </w:endnotePr>
  <w:compat>
    <w:compatSetting w:name="compatibilityMode" w:uri="http://schemas.microsoft.com/office/word" w:val="12"/>
  </w:compat>
  <w:rsids>
    <w:rsidRoot w:val="005509DA"/>
    <w:rsid w:val="00000DC9"/>
    <w:rsid w:val="000010D0"/>
    <w:rsid w:val="00001227"/>
    <w:rsid w:val="00002789"/>
    <w:rsid w:val="00002864"/>
    <w:rsid w:val="00003500"/>
    <w:rsid w:val="0000689B"/>
    <w:rsid w:val="0000766F"/>
    <w:rsid w:val="000078AC"/>
    <w:rsid w:val="00010DB2"/>
    <w:rsid w:val="0001186D"/>
    <w:rsid w:val="00011A0C"/>
    <w:rsid w:val="00013257"/>
    <w:rsid w:val="000132BC"/>
    <w:rsid w:val="00013542"/>
    <w:rsid w:val="00015EE0"/>
    <w:rsid w:val="00017C20"/>
    <w:rsid w:val="0002002C"/>
    <w:rsid w:val="000200B2"/>
    <w:rsid w:val="00021BDD"/>
    <w:rsid w:val="000225A6"/>
    <w:rsid w:val="0002377D"/>
    <w:rsid w:val="000237C9"/>
    <w:rsid w:val="00024346"/>
    <w:rsid w:val="00024D14"/>
    <w:rsid w:val="0002502F"/>
    <w:rsid w:val="00025503"/>
    <w:rsid w:val="00026E97"/>
    <w:rsid w:val="00027719"/>
    <w:rsid w:val="00027AFD"/>
    <w:rsid w:val="00030FC6"/>
    <w:rsid w:val="000318D6"/>
    <w:rsid w:val="00031950"/>
    <w:rsid w:val="000342C0"/>
    <w:rsid w:val="00034664"/>
    <w:rsid w:val="000346CE"/>
    <w:rsid w:val="0003537B"/>
    <w:rsid w:val="000353A1"/>
    <w:rsid w:val="00035FB3"/>
    <w:rsid w:val="00037878"/>
    <w:rsid w:val="00040A22"/>
    <w:rsid w:val="00040FF2"/>
    <w:rsid w:val="00041B2F"/>
    <w:rsid w:val="00041F7F"/>
    <w:rsid w:val="00042B69"/>
    <w:rsid w:val="00044D9A"/>
    <w:rsid w:val="00044E49"/>
    <w:rsid w:val="000451F5"/>
    <w:rsid w:val="00047611"/>
    <w:rsid w:val="000476E1"/>
    <w:rsid w:val="00051560"/>
    <w:rsid w:val="00052478"/>
    <w:rsid w:val="0005279E"/>
    <w:rsid w:val="000558B7"/>
    <w:rsid w:val="00055CCA"/>
    <w:rsid w:val="00056B0F"/>
    <w:rsid w:val="00057EEB"/>
    <w:rsid w:val="00060A7D"/>
    <w:rsid w:val="00060BAC"/>
    <w:rsid w:val="00061695"/>
    <w:rsid w:val="000618BC"/>
    <w:rsid w:val="000638DF"/>
    <w:rsid w:val="00064028"/>
    <w:rsid w:val="0006454E"/>
    <w:rsid w:val="00064E4C"/>
    <w:rsid w:val="0006576F"/>
    <w:rsid w:val="000669C1"/>
    <w:rsid w:val="00072FE6"/>
    <w:rsid w:val="000734A9"/>
    <w:rsid w:val="00073C3E"/>
    <w:rsid w:val="00075585"/>
    <w:rsid w:val="00076777"/>
    <w:rsid w:val="00076F67"/>
    <w:rsid w:val="0007735D"/>
    <w:rsid w:val="00080354"/>
    <w:rsid w:val="00080A0B"/>
    <w:rsid w:val="0008121C"/>
    <w:rsid w:val="000813B4"/>
    <w:rsid w:val="00082088"/>
    <w:rsid w:val="000822CB"/>
    <w:rsid w:val="00083037"/>
    <w:rsid w:val="00084A0E"/>
    <w:rsid w:val="00085F8B"/>
    <w:rsid w:val="00090192"/>
    <w:rsid w:val="000907E9"/>
    <w:rsid w:val="000916D5"/>
    <w:rsid w:val="00092BF0"/>
    <w:rsid w:val="00093E8F"/>
    <w:rsid w:val="0009406D"/>
    <w:rsid w:val="000947C2"/>
    <w:rsid w:val="00095223"/>
    <w:rsid w:val="000954CC"/>
    <w:rsid w:val="0009558A"/>
    <w:rsid w:val="00095B8B"/>
    <w:rsid w:val="00095F67"/>
    <w:rsid w:val="00096252"/>
    <w:rsid w:val="000962BD"/>
    <w:rsid w:val="000964E4"/>
    <w:rsid w:val="000965AE"/>
    <w:rsid w:val="000A1DE9"/>
    <w:rsid w:val="000A1EEF"/>
    <w:rsid w:val="000A3BDD"/>
    <w:rsid w:val="000A4187"/>
    <w:rsid w:val="000A4BCF"/>
    <w:rsid w:val="000A4D5B"/>
    <w:rsid w:val="000A52A8"/>
    <w:rsid w:val="000A5707"/>
    <w:rsid w:val="000A674E"/>
    <w:rsid w:val="000A6E18"/>
    <w:rsid w:val="000A7739"/>
    <w:rsid w:val="000B0D07"/>
    <w:rsid w:val="000B19DF"/>
    <w:rsid w:val="000B1C4A"/>
    <w:rsid w:val="000B1F03"/>
    <w:rsid w:val="000B2108"/>
    <w:rsid w:val="000B57D3"/>
    <w:rsid w:val="000B58EB"/>
    <w:rsid w:val="000B5A66"/>
    <w:rsid w:val="000B5C11"/>
    <w:rsid w:val="000B6087"/>
    <w:rsid w:val="000B664A"/>
    <w:rsid w:val="000B6806"/>
    <w:rsid w:val="000B77A8"/>
    <w:rsid w:val="000C0226"/>
    <w:rsid w:val="000C183F"/>
    <w:rsid w:val="000C2331"/>
    <w:rsid w:val="000C4D79"/>
    <w:rsid w:val="000C54D2"/>
    <w:rsid w:val="000C5522"/>
    <w:rsid w:val="000C748E"/>
    <w:rsid w:val="000C74C0"/>
    <w:rsid w:val="000C785D"/>
    <w:rsid w:val="000C78B7"/>
    <w:rsid w:val="000C7A03"/>
    <w:rsid w:val="000D0D55"/>
    <w:rsid w:val="000D12C3"/>
    <w:rsid w:val="000D2049"/>
    <w:rsid w:val="000D2176"/>
    <w:rsid w:val="000D2B87"/>
    <w:rsid w:val="000D2E85"/>
    <w:rsid w:val="000D3823"/>
    <w:rsid w:val="000D3903"/>
    <w:rsid w:val="000D42BC"/>
    <w:rsid w:val="000D4591"/>
    <w:rsid w:val="000D47C9"/>
    <w:rsid w:val="000D5196"/>
    <w:rsid w:val="000D60CD"/>
    <w:rsid w:val="000D762D"/>
    <w:rsid w:val="000D76C3"/>
    <w:rsid w:val="000D76EA"/>
    <w:rsid w:val="000D7807"/>
    <w:rsid w:val="000D7BBA"/>
    <w:rsid w:val="000E0A02"/>
    <w:rsid w:val="000E232F"/>
    <w:rsid w:val="000E34A5"/>
    <w:rsid w:val="000E3BB9"/>
    <w:rsid w:val="000E3FE0"/>
    <w:rsid w:val="000E4069"/>
    <w:rsid w:val="000E445F"/>
    <w:rsid w:val="000E5BF4"/>
    <w:rsid w:val="000E5DA2"/>
    <w:rsid w:val="000E65C6"/>
    <w:rsid w:val="000E676E"/>
    <w:rsid w:val="000E6A4E"/>
    <w:rsid w:val="000E74F6"/>
    <w:rsid w:val="000E7BA5"/>
    <w:rsid w:val="000F0651"/>
    <w:rsid w:val="000F161E"/>
    <w:rsid w:val="000F3047"/>
    <w:rsid w:val="000F39D8"/>
    <w:rsid w:val="000F4BCE"/>
    <w:rsid w:val="000F6383"/>
    <w:rsid w:val="000F6DC4"/>
    <w:rsid w:val="000F7409"/>
    <w:rsid w:val="000F7628"/>
    <w:rsid w:val="000F77F9"/>
    <w:rsid w:val="000F7F10"/>
    <w:rsid w:val="00100623"/>
    <w:rsid w:val="001012CE"/>
    <w:rsid w:val="00101512"/>
    <w:rsid w:val="00101675"/>
    <w:rsid w:val="001022CA"/>
    <w:rsid w:val="00104EF9"/>
    <w:rsid w:val="001057F5"/>
    <w:rsid w:val="00105E7C"/>
    <w:rsid w:val="0010621C"/>
    <w:rsid w:val="00106829"/>
    <w:rsid w:val="00110B78"/>
    <w:rsid w:val="00110E31"/>
    <w:rsid w:val="00111483"/>
    <w:rsid w:val="00111637"/>
    <w:rsid w:val="00111B22"/>
    <w:rsid w:val="00112ABA"/>
    <w:rsid w:val="00113414"/>
    <w:rsid w:val="00113533"/>
    <w:rsid w:val="00113FC4"/>
    <w:rsid w:val="00114098"/>
    <w:rsid w:val="0011416D"/>
    <w:rsid w:val="00114274"/>
    <w:rsid w:val="00115032"/>
    <w:rsid w:val="0011571D"/>
    <w:rsid w:val="00117DCF"/>
    <w:rsid w:val="00120DB1"/>
    <w:rsid w:val="00121B79"/>
    <w:rsid w:val="00121C74"/>
    <w:rsid w:val="00121C7C"/>
    <w:rsid w:val="001221A0"/>
    <w:rsid w:val="00123359"/>
    <w:rsid w:val="00123C26"/>
    <w:rsid w:val="00124282"/>
    <w:rsid w:val="00124DE6"/>
    <w:rsid w:val="00124ED7"/>
    <w:rsid w:val="0012509B"/>
    <w:rsid w:val="0012563D"/>
    <w:rsid w:val="001266C2"/>
    <w:rsid w:val="00126951"/>
    <w:rsid w:val="00127159"/>
    <w:rsid w:val="0012773F"/>
    <w:rsid w:val="00127B73"/>
    <w:rsid w:val="00130DC2"/>
    <w:rsid w:val="001310A1"/>
    <w:rsid w:val="001319C9"/>
    <w:rsid w:val="001319EF"/>
    <w:rsid w:val="00132029"/>
    <w:rsid w:val="00132844"/>
    <w:rsid w:val="00132EC4"/>
    <w:rsid w:val="00133743"/>
    <w:rsid w:val="00134744"/>
    <w:rsid w:val="00134E17"/>
    <w:rsid w:val="001352B0"/>
    <w:rsid w:val="0013543C"/>
    <w:rsid w:val="00135A26"/>
    <w:rsid w:val="00135F10"/>
    <w:rsid w:val="00135F51"/>
    <w:rsid w:val="00135F53"/>
    <w:rsid w:val="0013603B"/>
    <w:rsid w:val="001364D8"/>
    <w:rsid w:val="00136D01"/>
    <w:rsid w:val="001370CE"/>
    <w:rsid w:val="00140FB3"/>
    <w:rsid w:val="001414F6"/>
    <w:rsid w:val="00142304"/>
    <w:rsid w:val="00143528"/>
    <w:rsid w:val="00143E1C"/>
    <w:rsid w:val="001454A9"/>
    <w:rsid w:val="00145B27"/>
    <w:rsid w:val="00147ADC"/>
    <w:rsid w:val="00150351"/>
    <w:rsid w:val="00150A9D"/>
    <w:rsid w:val="00150E8F"/>
    <w:rsid w:val="00151B11"/>
    <w:rsid w:val="00151B25"/>
    <w:rsid w:val="00152594"/>
    <w:rsid w:val="00153E26"/>
    <w:rsid w:val="001543CE"/>
    <w:rsid w:val="001548EA"/>
    <w:rsid w:val="00154CFA"/>
    <w:rsid w:val="00155762"/>
    <w:rsid w:val="001557E5"/>
    <w:rsid w:val="001559C0"/>
    <w:rsid w:val="00156113"/>
    <w:rsid w:val="00157766"/>
    <w:rsid w:val="00160568"/>
    <w:rsid w:val="00160C87"/>
    <w:rsid w:val="00160E27"/>
    <w:rsid w:val="00161B07"/>
    <w:rsid w:val="00161D14"/>
    <w:rsid w:val="0016228E"/>
    <w:rsid w:val="00163397"/>
    <w:rsid w:val="00164EEB"/>
    <w:rsid w:val="001651E4"/>
    <w:rsid w:val="0016526C"/>
    <w:rsid w:val="0016576C"/>
    <w:rsid w:val="0016741C"/>
    <w:rsid w:val="00167517"/>
    <w:rsid w:val="0016770C"/>
    <w:rsid w:val="00170406"/>
    <w:rsid w:val="00170451"/>
    <w:rsid w:val="001708D6"/>
    <w:rsid w:val="00170CED"/>
    <w:rsid w:val="00170DD2"/>
    <w:rsid w:val="0017172E"/>
    <w:rsid w:val="00172F75"/>
    <w:rsid w:val="001730D6"/>
    <w:rsid w:val="00174327"/>
    <w:rsid w:val="00176EF7"/>
    <w:rsid w:val="00176FB1"/>
    <w:rsid w:val="00177439"/>
    <w:rsid w:val="001776D7"/>
    <w:rsid w:val="00177D1B"/>
    <w:rsid w:val="00177F07"/>
    <w:rsid w:val="001808AC"/>
    <w:rsid w:val="00181A1D"/>
    <w:rsid w:val="00181FFE"/>
    <w:rsid w:val="00183572"/>
    <w:rsid w:val="00183806"/>
    <w:rsid w:val="001840B1"/>
    <w:rsid w:val="0018429B"/>
    <w:rsid w:val="0018490F"/>
    <w:rsid w:val="0018543C"/>
    <w:rsid w:val="00185734"/>
    <w:rsid w:val="0018698A"/>
    <w:rsid w:val="00186CD7"/>
    <w:rsid w:val="00191211"/>
    <w:rsid w:val="0019161B"/>
    <w:rsid w:val="00192B95"/>
    <w:rsid w:val="00193A9C"/>
    <w:rsid w:val="001955E4"/>
    <w:rsid w:val="001961DA"/>
    <w:rsid w:val="00197BE5"/>
    <w:rsid w:val="00197E5E"/>
    <w:rsid w:val="001A0886"/>
    <w:rsid w:val="001A1062"/>
    <w:rsid w:val="001A2925"/>
    <w:rsid w:val="001A2A5E"/>
    <w:rsid w:val="001A410B"/>
    <w:rsid w:val="001A4D21"/>
    <w:rsid w:val="001A4F22"/>
    <w:rsid w:val="001A5591"/>
    <w:rsid w:val="001B0067"/>
    <w:rsid w:val="001B06FE"/>
    <w:rsid w:val="001B071D"/>
    <w:rsid w:val="001B0DB1"/>
    <w:rsid w:val="001B1334"/>
    <w:rsid w:val="001B13D0"/>
    <w:rsid w:val="001B1B2A"/>
    <w:rsid w:val="001B3E8B"/>
    <w:rsid w:val="001B3F02"/>
    <w:rsid w:val="001B4518"/>
    <w:rsid w:val="001B4CDD"/>
    <w:rsid w:val="001B5CC3"/>
    <w:rsid w:val="001B5FFB"/>
    <w:rsid w:val="001B6B0A"/>
    <w:rsid w:val="001B6E08"/>
    <w:rsid w:val="001B7084"/>
    <w:rsid w:val="001B721D"/>
    <w:rsid w:val="001B758A"/>
    <w:rsid w:val="001B7632"/>
    <w:rsid w:val="001B7685"/>
    <w:rsid w:val="001B76C3"/>
    <w:rsid w:val="001B773D"/>
    <w:rsid w:val="001C00AA"/>
    <w:rsid w:val="001C0251"/>
    <w:rsid w:val="001C03D3"/>
    <w:rsid w:val="001C07B2"/>
    <w:rsid w:val="001C0B6F"/>
    <w:rsid w:val="001C0CD0"/>
    <w:rsid w:val="001C21ED"/>
    <w:rsid w:val="001C2A35"/>
    <w:rsid w:val="001C2B1F"/>
    <w:rsid w:val="001C2E4E"/>
    <w:rsid w:val="001C3237"/>
    <w:rsid w:val="001C47D9"/>
    <w:rsid w:val="001C503E"/>
    <w:rsid w:val="001C504F"/>
    <w:rsid w:val="001C5B0D"/>
    <w:rsid w:val="001C602A"/>
    <w:rsid w:val="001C6CF3"/>
    <w:rsid w:val="001D4022"/>
    <w:rsid w:val="001D5659"/>
    <w:rsid w:val="001D6445"/>
    <w:rsid w:val="001D6574"/>
    <w:rsid w:val="001E0F7D"/>
    <w:rsid w:val="001E1C4C"/>
    <w:rsid w:val="001E3029"/>
    <w:rsid w:val="001E32FD"/>
    <w:rsid w:val="001E3481"/>
    <w:rsid w:val="001E3560"/>
    <w:rsid w:val="001E38DD"/>
    <w:rsid w:val="001E3AD5"/>
    <w:rsid w:val="001E4D51"/>
    <w:rsid w:val="001E4D53"/>
    <w:rsid w:val="001E57E3"/>
    <w:rsid w:val="001E5C60"/>
    <w:rsid w:val="001E686B"/>
    <w:rsid w:val="001E7439"/>
    <w:rsid w:val="001F162C"/>
    <w:rsid w:val="001F1BF2"/>
    <w:rsid w:val="001F1C1E"/>
    <w:rsid w:val="001F2BF4"/>
    <w:rsid w:val="001F45A3"/>
    <w:rsid w:val="001F4F72"/>
    <w:rsid w:val="001F4FFE"/>
    <w:rsid w:val="001F781F"/>
    <w:rsid w:val="001F78BE"/>
    <w:rsid w:val="001F7B63"/>
    <w:rsid w:val="001F7F25"/>
    <w:rsid w:val="0020035C"/>
    <w:rsid w:val="002032C5"/>
    <w:rsid w:val="00204ABF"/>
    <w:rsid w:val="00204E4D"/>
    <w:rsid w:val="002050AD"/>
    <w:rsid w:val="002050F6"/>
    <w:rsid w:val="002057CB"/>
    <w:rsid w:val="00205E4C"/>
    <w:rsid w:val="00206517"/>
    <w:rsid w:val="00207A05"/>
    <w:rsid w:val="002108FA"/>
    <w:rsid w:val="00210F78"/>
    <w:rsid w:val="00211A84"/>
    <w:rsid w:val="00212CBD"/>
    <w:rsid w:val="00213006"/>
    <w:rsid w:val="002143AF"/>
    <w:rsid w:val="00214856"/>
    <w:rsid w:val="00215134"/>
    <w:rsid w:val="00215425"/>
    <w:rsid w:val="00216951"/>
    <w:rsid w:val="002169D6"/>
    <w:rsid w:val="00216E9E"/>
    <w:rsid w:val="00217370"/>
    <w:rsid w:val="002179D3"/>
    <w:rsid w:val="00217D03"/>
    <w:rsid w:val="0022055F"/>
    <w:rsid w:val="00220A62"/>
    <w:rsid w:val="002211D3"/>
    <w:rsid w:val="0022202D"/>
    <w:rsid w:val="00222782"/>
    <w:rsid w:val="0022482F"/>
    <w:rsid w:val="002255DE"/>
    <w:rsid w:val="00225C84"/>
    <w:rsid w:val="00226831"/>
    <w:rsid w:val="00226F87"/>
    <w:rsid w:val="00227AFB"/>
    <w:rsid w:val="002308A3"/>
    <w:rsid w:val="00230DBA"/>
    <w:rsid w:val="00230E19"/>
    <w:rsid w:val="00230E51"/>
    <w:rsid w:val="002316A5"/>
    <w:rsid w:val="00231746"/>
    <w:rsid w:val="00231FAF"/>
    <w:rsid w:val="0023276F"/>
    <w:rsid w:val="00232DF8"/>
    <w:rsid w:val="002336BD"/>
    <w:rsid w:val="0023611C"/>
    <w:rsid w:val="00236219"/>
    <w:rsid w:val="002373FD"/>
    <w:rsid w:val="002402C4"/>
    <w:rsid w:val="00242919"/>
    <w:rsid w:val="00242D99"/>
    <w:rsid w:val="0024357A"/>
    <w:rsid w:val="00243836"/>
    <w:rsid w:val="00243BB4"/>
    <w:rsid w:val="00244A16"/>
    <w:rsid w:val="00244FF2"/>
    <w:rsid w:val="002459B5"/>
    <w:rsid w:val="00246D32"/>
    <w:rsid w:val="00246D38"/>
    <w:rsid w:val="002471FA"/>
    <w:rsid w:val="0024725E"/>
    <w:rsid w:val="00250A85"/>
    <w:rsid w:val="00251505"/>
    <w:rsid w:val="002528DD"/>
    <w:rsid w:val="00254D45"/>
    <w:rsid w:val="002552A1"/>
    <w:rsid w:val="002552A6"/>
    <w:rsid w:val="002557BA"/>
    <w:rsid w:val="002565D9"/>
    <w:rsid w:val="00256829"/>
    <w:rsid w:val="002618EA"/>
    <w:rsid w:val="00261C1D"/>
    <w:rsid w:val="002626D3"/>
    <w:rsid w:val="002635DF"/>
    <w:rsid w:val="002635FC"/>
    <w:rsid w:val="00263FA6"/>
    <w:rsid w:val="00264CD1"/>
    <w:rsid w:val="00264E56"/>
    <w:rsid w:val="00265367"/>
    <w:rsid w:val="00265871"/>
    <w:rsid w:val="002669E3"/>
    <w:rsid w:val="00267333"/>
    <w:rsid w:val="00270680"/>
    <w:rsid w:val="00270D95"/>
    <w:rsid w:val="00271309"/>
    <w:rsid w:val="002734AD"/>
    <w:rsid w:val="002746CE"/>
    <w:rsid w:val="00274B32"/>
    <w:rsid w:val="00274CF0"/>
    <w:rsid w:val="002761EE"/>
    <w:rsid w:val="00276D3A"/>
    <w:rsid w:val="00280B8E"/>
    <w:rsid w:val="00281A9F"/>
    <w:rsid w:val="002837DD"/>
    <w:rsid w:val="00283F18"/>
    <w:rsid w:val="0028411C"/>
    <w:rsid w:val="0028518D"/>
    <w:rsid w:val="00285A85"/>
    <w:rsid w:val="0028662C"/>
    <w:rsid w:val="00286A55"/>
    <w:rsid w:val="00286F07"/>
    <w:rsid w:val="002904DD"/>
    <w:rsid w:val="002913AE"/>
    <w:rsid w:val="002916DE"/>
    <w:rsid w:val="00291F60"/>
    <w:rsid w:val="00291F65"/>
    <w:rsid w:val="00293A20"/>
    <w:rsid w:val="00294730"/>
    <w:rsid w:val="002952C0"/>
    <w:rsid w:val="0029561E"/>
    <w:rsid w:val="002957B0"/>
    <w:rsid w:val="00295A46"/>
    <w:rsid w:val="00296886"/>
    <w:rsid w:val="00297415"/>
    <w:rsid w:val="00297646"/>
    <w:rsid w:val="002A0A63"/>
    <w:rsid w:val="002A1088"/>
    <w:rsid w:val="002A210E"/>
    <w:rsid w:val="002A2A2D"/>
    <w:rsid w:val="002A3237"/>
    <w:rsid w:val="002A3B09"/>
    <w:rsid w:val="002A3D2E"/>
    <w:rsid w:val="002A41B3"/>
    <w:rsid w:val="002A44C0"/>
    <w:rsid w:val="002A58BC"/>
    <w:rsid w:val="002A5D4A"/>
    <w:rsid w:val="002B095A"/>
    <w:rsid w:val="002B0F89"/>
    <w:rsid w:val="002B0F9B"/>
    <w:rsid w:val="002B172B"/>
    <w:rsid w:val="002B3E74"/>
    <w:rsid w:val="002B4040"/>
    <w:rsid w:val="002B42CC"/>
    <w:rsid w:val="002B4775"/>
    <w:rsid w:val="002B4B42"/>
    <w:rsid w:val="002B55B3"/>
    <w:rsid w:val="002B5EE0"/>
    <w:rsid w:val="002B647D"/>
    <w:rsid w:val="002B671D"/>
    <w:rsid w:val="002B67D3"/>
    <w:rsid w:val="002B7299"/>
    <w:rsid w:val="002B7BB3"/>
    <w:rsid w:val="002C168F"/>
    <w:rsid w:val="002C2981"/>
    <w:rsid w:val="002C3D87"/>
    <w:rsid w:val="002C3E4A"/>
    <w:rsid w:val="002C3F13"/>
    <w:rsid w:val="002C3FE9"/>
    <w:rsid w:val="002C4B70"/>
    <w:rsid w:val="002C4E86"/>
    <w:rsid w:val="002C6967"/>
    <w:rsid w:val="002C7BE4"/>
    <w:rsid w:val="002D038C"/>
    <w:rsid w:val="002D158A"/>
    <w:rsid w:val="002D187F"/>
    <w:rsid w:val="002D1D52"/>
    <w:rsid w:val="002D26D1"/>
    <w:rsid w:val="002D3836"/>
    <w:rsid w:val="002D3CE6"/>
    <w:rsid w:val="002D4305"/>
    <w:rsid w:val="002D4913"/>
    <w:rsid w:val="002D49C2"/>
    <w:rsid w:val="002D56FD"/>
    <w:rsid w:val="002D6A55"/>
    <w:rsid w:val="002D6FC8"/>
    <w:rsid w:val="002D72B3"/>
    <w:rsid w:val="002E0C30"/>
    <w:rsid w:val="002E100F"/>
    <w:rsid w:val="002E173D"/>
    <w:rsid w:val="002E2FD1"/>
    <w:rsid w:val="002E3C07"/>
    <w:rsid w:val="002E3C48"/>
    <w:rsid w:val="002E3D3A"/>
    <w:rsid w:val="002E4971"/>
    <w:rsid w:val="002E6062"/>
    <w:rsid w:val="002E6491"/>
    <w:rsid w:val="002E74C5"/>
    <w:rsid w:val="002F02FA"/>
    <w:rsid w:val="002F1B84"/>
    <w:rsid w:val="002F2EF4"/>
    <w:rsid w:val="002F4118"/>
    <w:rsid w:val="002F43BC"/>
    <w:rsid w:val="002F4B99"/>
    <w:rsid w:val="002F5160"/>
    <w:rsid w:val="002F5406"/>
    <w:rsid w:val="002F5E5D"/>
    <w:rsid w:val="002F60C5"/>
    <w:rsid w:val="002F73ED"/>
    <w:rsid w:val="002F77EB"/>
    <w:rsid w:val="002F78DA"/>
    <w:rsid w:val="002F7966"/>
    <w:rsid w:val="00300CC5"/>
    <w:rsid w:val="00301F64"/>
    <w:rsid w:val="00302086"/>
    <w:rsid w:val="0030230C"/>
    <w:rsid w:val="00302803"/>
    <w:rsid w:val="0030280B"/>
    <w:rsid w:val="00302A0B"/>
    <w:rsid w:val="00302CAE"/>
    <w:rsid w:val="00303878"/>
    <w:rsid w:val="00303A23"/>
    <w:rsid w:val="00305918"/>
    <w:rsid w:val="00306452"/>
    <w:rsid w:val="00307329"/>
    <w:rsid w:val="00307A94"/>
    <w:rsid w:val="003103B9"/>
    <w:rsid w:val="00311DA5"/>
    <w:rsid w:val="00311DCB"/>
    <w:rsid w:val="00312027"/>
    <w:rsid w:val="003121CD"/>
    <w:rsid w:val="00312359"/>
    <w:rsid w:val="003126E3"/>
    <w:rsid w:val="003137A1"/>
    <w:rsid w:val="0031405F"/>
    <w:rsid w:val="003143D0"/>
    <w:rsid w:val="00315529"/>
    <w:rsid w:val="00316458"/>
    <w:rsid w:val="003168A8"/>
    <w:rsid w:val="00317316"/>
    <w:rsid w:val="00317A13"/>
    <w:rsid w:val="003206F3"/>
    <w:rsid w:val="0032074C"/>
    <w:rsid w:val="00321523"/>
    <w:rsid w:val="00321DEF"/>
    <w:rsid w:val="00322EFE"/>
    <w:rsid w:val="00323508"/>
    <w:rsid w:val="00323C64"/>
    <w:rsid w:val="003240E6"/>
    <w:rsid w:val="00324115"/>
    <w:rsid w:val="00324769"/>
    <w:rsid w:val="00324CB9"/>
    <w:rsid w:val="00325018"/>
    <w:rsid w:val="0032503D"/>
    <w:rsid w:val="00325E56"/>
    <w:rsid w:val="00325F27"/>
    <w:rsid w:val="00325FBD"/>
    <w:rsid w:val="00327744"/>
    <w:rsid w:val="00330547"/>
    <w:rsid w:val="00331FD6"/>
    <w:rsid w:val="003325F0"/>
    <w:rsid w:val="003327B8"/>
    <w:rsid w:val="003341DF"/>
    <w:rsid w:val="0033548B"/>
    <w:rsid w:val="00337176"/>
    <w:rsid w:val="00337280"/>
    <w:rsid w:val="00340825"/>
    <w:rsid w:val="003410BD"/>
    <w:rsid w:val="003414C0"/>
    <w:rsid w:val="0034154F"/>
    <w:rsid w:val="00342931"/>
    <w:rsid w:val="003430CC"/>
    <w:rsid w:val="0034347B"/>
    <w:rsid w:val="003444CB"/>
    <w:rsid w:val="00345828"/>
    <w:rsid w:val="00345C6F"/>
    <w:rsid w:val="003468F7"/>
    <w:rsid w:val="00346B8E"/>
    <w:rsid w:val="003472B2"/>
    <w:rsid w:val="00347685"/>
    <w:rsid w:val="00350BF6"/>
    <w:rsid w:val="00352656"/>
    <w:rsid w:val="003526AD"/>
    <w:rsid w:val="00353041"/>
    <w:rsid w:val="00354978"/>
    <w:rsid w:val="003554A5"/>
    <w:rsid w:val="003562D1"/>
    <w:rsid w:val="00356B48"/>
    <w:rsid w:val="00360851"/>
    <w:rsid w:val="00360FEE"/>
    <w:rsid w:val="00363CCB"/>
    <w:rsid w:val="00364F37"/>
    <w:rsid w:val="00366E71"/>
    <w:rsid w:val="00367A91"/>
    <w:rsid w:val="00370C85"/>
    <w:rsid w:val="00370EBB"/>
    <w:rsid w:val="003713B5"/>
    <w:rsid w:val="003733CB"/>
    <w:rsid w:val="003736D2"/>
    <w:rsid w:val="0037414B"/>
    <w:rsid w:val="00374F93"/>
    <w:rsid w:val="00375084"/>
    <w:rsid w:val="00376189"/>
    <w:rsid w:val="003777B1"/>
    <w:rsid w:val="00380097"/>
    <w:rsid w:val="003801FE"/>
    <w:rsid w:val="003812B7"/>
    <w:rsid w:val="0038184B"/>
    <w:rsid w:val="00381C2D"/>
    <w:rsid w:val="0038291E"/>
    <w:rsid w:val="00383A30"/>
    <w:rsid w:val="00383F01"/>
    <w:rsid w:val="003842EB"/>
    <w:rsid w:val="00384F2F"/>
    <w:rsid w:val="00385343"/>
    <w:rsid w:val="00386FBB"/>
    <w:rsid w:val="003870DE"/>
    <w:rsid w:val="003901A6"/>
    <w:rsid w:val="00390251"/>
    <w:rsid w:val="0039169B"/>
    <w:rsid w:val="00392225"/>
    <w:rsid w:val="003922AB"/>
    <w:rsid w:val="00392C28"/>
    <w:rsid w:val="00393392"/>
    <w:rsid w:val="00393A0A"/>
    <w:rsid w:val="00395821"/>
    <w:rsid w:val="00396F05"/>
    <w:rsid w:val="0039787C"/>
    <w:rsid w:val="003A09AC"/>
    <w:rsid w:val="003A0B7B"/>
    <w:rsid w:val="003A0E04"/>
    <w:rsid w:val="003A0EE5"/>
    <w:rsid w:val="003A1D60"/>
    <w:rsid w:val="003A273C"/>
    <w:rsid w:val="003A2EDD"/>
    <w:rsid w:val="003A3929"/>
    <w:rsid w:val="003A4ED2"/>
    <w:rsid w:val="003B038D"/>
    <w:rsid w:val="003B1433"/>
    <w:rsid w:val="003B28F8"/>
    <w:rsid w:val="003B4209"/>
    <w:rsid w:val="003B48E3"/>
    <w:rsid w:val="003B574C"/>
    <w:rsid w:val="003B5E33"/>
    <w:rsid w:val="003B65F2"/>
    <w:rsid w:val="003B673E"/>
    <w:rsid w:val="003B68EC"/>
    <w:rsid w:val="003B6BD5"/>
    <w:rsid w:val="003C100D"/>
    <w:rsid w:val="003C1161"/>
    <w:rsid w:val="003C1D2C"/>
    <w:rsid w:val="003C25D3"/>
    <w:rsid w:val="003C363F"/>
    <w:rsid w:val="003C38C1"/>
    <w:rsid w:val="003C41D8"/>
    <w:rsid w:val="003C6E53"/>
    <w:rsid w:val="003C78FE"/>
    <w:rsid w:val="003D0892"/>
    <w:rsid w:val="003D18B4"/>
    <w:rsid w:val="003D25F3"/>
    <w:rsid w:val="003D2EB0"/>
    <w:rsid w:val="003D3108"/>
    <w:rsid w:val="003D3AF1"/>
    <w:rsid w:val="003D3E50"/>
    <w:rsid w:val="003D5B50"/>
    <w:rsid w:val="003D61B9"/>
    <w:rsid w:val="003D66FD"/>
    <w:rsid w:val="003E0001"/>
    <w:rsid w:val="003E19CC"/>
    <w:rsid w:val="003E1DF5"/>
    <w:rsid w:val="003E305D"/>
    <w:rsid w:val="003E454D"/>
    <w:rsid w:val="003E5A8C"/>
    <w:rsid w:val="003E5ECE"/>
    <w:rsid w:val="003E6565"/>
    <w:rsid w:val="003E684E"/>
    <w:rsid w:val="003E7BF5"/>
    <w:rsid w:val="003E7E09"/>
    <w:rsid w:val="003F001D"/>
    <w:rsid w:val="003F095A"/>
    <w:rsid w:val="003F0D3C"/>
    <w:rsid w:val="003F3C0D"/>
    <w:rsid w:val="003F42C5"/>
    <w:rsid w:val="003F45E6"/>
    <w:rsid w:val="003F4B13"/>
    <w:rsid w:val="003F4C77"/>
    <w:rsid w:val="003F4DDF"/>
    <w:rsid w:val="003F543A"/>
    <w:rsid w:val="003F578C"/>
    <w:rsid w:val="003F57B1"/>
    <w:rsid w:val="003F615A"/>
    <w:rsid w:val="003F6D72"/>
    <w:rsid w:val="003F78BA"/>
    <w:rsid w:val="004000E5"/>
    <w:rsid w:val="00400182"/>
    <w:rsid w:val="00400877"/>
    <w:rsid w:val="0040090F"/>
    <w:rsid w:val="00400C57"/>
    <w:rsid w:val="0040128B"/>
    <w:rsid w:val="00401BD9"/>
    <w:rsid w:val="004025B6"/>
    <w:rsid w:val="00403972"/>
    <w:rsid w:val="004039E3"/>
    <w:rsid w:val="00404670"/>
    <w:rsid w:val="00404A47"/>
    <w:rsid w:val="00404C94"/>
    <w:rsid w:val="0040543E"/>
    <w:rsid w:val="0040657D"/>
    <w:rsid w:val="004069B3"/>
    <w:rsid w:val="00407C49"/>
    <w:rsid w:val="004101BD"/>
    <w:rsid w:val="004102A3"/>
    <w:rsid w:val="00410D72"/>
    <w:rsid w:val="00410E19"/>
    <w:rsid w:val="004114D6"/>
    <w:rsid w:val="00411AC6"/>
    <w:rsid w:val="00412A00"/>
    <w:rsid w:val="00412EA5"/>
    <w:rsid w:val="0041339D"/>
    <w:rsid w:val="0041467E"/>
    <w:rsid w:val="00415AC9"/>
    <w:rsid w:val="004161BD"/>
    <w:rsid w:val="00416D05"/>
    <w:rsid w:val="00417855"/>
    <w:rsid w:val="00417B3B"/>
    <w:rsid w:val="00420CD4"/>
    <w:rsid w:val="00421371"/>
    <w:rsid w:val="0042345C"/>
    <w:rsid w:val="0042482F"/>
    <w:rsid w:val="00424FDE"/>
    <w:rsid w:val="00426EBA"/>
    <w:rsid w:val="00427843"/>
    <w:rsid w:val="00427FCB"/>
    <w:rsid w:val="00430920"/>
    <w:rsid w:val="00430978"/>
    <w:rsid w:val="00430988"/>
    <w:rsid w:val="004316B2"/>
    <w:rsid w:val="00431C10"/>
    <w:rsid w:val="0043530E"/>
    <w:rsid w:val="00436627"/>
    <w:rsid w:val="00437865"/>
    <w:rsid w:val="0043798D"/>
    <w:rsid w:val="00440172"/>
    <w:rsid w:val="00440541"/>
    <w:rsid w:val="00440F4A"/>
    <w:rsid w:val="0044153A"/>
    <w:rsid w:val="004418A6"/>
    <w:rsid w:val="00443229"/>
    <w:rsid w:val="00443AAC"/>
    <w:rsid w:val="00445679"/>
    <w:rsid w:val="004468E9"/>
    <w:rsid w:val="00446E48"/>
    <w:rsid w:val="004470B5"/>
    <w:rsid w:val="004476B5"/>
    <w:rsid w:val="00447F99"/>
    <w:rsid w:val="00450219"/>
    <w:rsid w:val="00450400"/>
    <w:rsid w:val="00452982"/>
    <w:rsid w:val="004536B6"/>
    <w:rsid w:val="00454236"/>
    <w:rsid w:val="00454260"/>
    <w:rsid w:val="0045479E"/>
    <w:rsid w:val="004552C0"/>
    <w:rsid w:val="00456D01"/>
    <w:rsid w:val="00457265"/>
    <w:rsid w:val="00460248"/>
    <w:rsid w:val="00460527"/>
    <w:rsid w:val="00461025"/>
    <w:rsid w:val="0046160F"/>
    <w:rsid w:val="0046164D"/>
    <w:rsid w:val="004617AE"/>
    <w:rsid w:val="00461D3B"/>
    <w:rsid w:val="004622CF"/>
    <w:rsid w:val="004636CF"/>
    <w:rsid w:val="00464243"/>
    <w:rsid w:val="004642D1"/>
    <w:rsid w:val="00466864"/>
    <w:rsid w:val="00466FC1"/>
    <w:rsid w:val="00467922"/>
    <w:rsid w:val="004701E2"/>
    <w:rsid w:val="00470C23"/>
    <w:rsid w:val="004716B4"/>
    <w:rsid w:val="00471849"/>
    <w:rsid w:val="00471DFD"/>
    <w:rsid w:val="00471E5E"/>
    <w:rsid w:val="004720D5"/>
    <w:rsid w:val="004722CE"/>
    <w:rsid w:val="00472549"/>
    <w:rsid w:val="00472B3C"/>
    <w:rsid w:val="004733C8"/>
    <w:rsid w:val="0047456A"/>
    <w:rsid w:val="00474DF5"/>
    <w:rsid w:val="004753F0"/>
    <w:rsid w:val="00475BDA"/>
    <w:rsid w:val="00476156"/>
    <w:rsid w:val="00476273"/>
    <w:rsid w:val="00476878"/>
    <w:rsid w:val="0047780B"/>
    <w:rsid w:val="00480115"/>
    <w:rsid w:val="00480590"/>
    <w:rsid w:val="004812DA"/>
    <w:rsid w:val="004813DE"/>
    <w:rsid w:val="004819D8"/>
    <w:rsid w:val="00481EEB"/>
    <w:rsid w:val="0048246F"/>
    <w:rsid w:val="00482FA6"/>
    <w:rsid w:val="00483094"/>
    <w:rsid w:val="0048320C"/>
    <w:rsid w:val="00483303"/>
    <w:rsid w:val="00484F8D"/>
    <w:rsid w:val="004854E3"/>
    <w:rsid w:val="00485661"/>
    <w:rsid w:val="00485766"/>
    <w:rsid w:val="00485807"/>
    <w:rsid w:val="004859A7"/>
    <w:rsid w:val="004864B2"/>
    <w:rsid w:val="00486612"/>
    <w:rsid w:val="00486F94"/>
    <w:rsid w:val="00487514"/>
    <w:rsid w:val="00487AA6"/>
    <w:rsid w:val="00487BF1"/>
    <w:rsid w:val="00487E0D"/>
    <w:rsid w:val="00487FAC"/>
    <w:rsid w:val="00491278"/>
    <w:rsid w:val="00491792"/>
    <w:rsid w:val="0049201F"/>
    <w:rsid w:val="00492F52"/>
    <w:rsid w:val="00493493"/>
    <w:rsid w:val="00495118"/>
    <w:rsid w:val="0049660B"/>
    <w:rsid w:val="004A0E3A"/>
    <w:rsid w:val="004A11FA"/>
    <w:rsid w:val="004A1BA8"/>
    <w:rsid w:val="004A28F9"/>
    <w:rsid w:val="004A3DF5"/>
    <w:rsid w:val="004A69BD"/>
    <w:rsid w:val="004A6E6A"/>
    <w:rsid w:val="004A7C71"/>
    <w:rsid w:val="004B1100"/>
    <w:rsid w:val="004B1829"/>
    <w:rsid w:val="004B1E36"/>
    <w:rsid w:val="004B2D89"/>
    <w:rsid w:val="004B384A"/>
    <w:rsid w:val="004B3A38"/>
    <w:rsid w:val="004B3A70"/>
    <w:rsid w:val="004B3F70"/>
    <w:rsid w:val="004B40F0"/>
    <w:rsid w:val="004B41A0"/>
    <w:rsid w:val="004B5D5C"/>
    <w:rsid w:val="004B6FAD"/>
    <w:rsid w:val="004B7DFA"/>
    <w:rsid w:val="004B7F9D"/>
    <w:rsid w:val="004C0D62"/>
    <w:rsid w:val="004C219E"/>
    <w:rsid w:val="004C2EC1"/>
    <w:rsid w:val="004C5159"/>
    <w:rsid w:val="004C559D"/>
    <w:rsid w:val="004C5B66"/>
    <w:rsid w:val="004C6D85"/>
    <w:rsid w:val="004C7EA9"/>
    <w:rsid w:val="004D08ED"/>
    <w:rsid w:val="004D0ABC"/>
    <w:rsid w:val="004D2297"/>
    <w:rsid w:val="004D24E0"/>
    <w:rsid w:val="004D2F88"/>
    <w:rsid w:val="004D4459"/>
    <w:rsid w:val="004D44BD"/>
    <w:rsid w:val="004D5336"/>
    <w:rsid w:val="004D57B6"/>
    <w:rsid w:val="004D6415"/>
    <w:rsid w:val="004E0836"/>
    <w:rsid w:val="004E1452"/>
    <w:rsid w:val="004E161D"/>
    <w:rsid w:val="004E2D40"/>
    <w:rsid w:val="004E3D89"/>
    <w:rsid w:val="004E406B"/>
    <w:rsid w:val="004E43CA"/>
    <w:rsid w:val="004E5CDD"/>
    <w:rsid w:val="004E6214"/>
    <w:rsid w:val="004E656C"/>
    <w:rsid w:val="004E6F3F"/>
    <w:rsid w:val="004F0F31"/>
    <w:rsid w:val="004F1BA7"/>
    <w:rsid w:val="004F1EFA"/>
    <w:rsid w:val="004F21A4"/>
    <w:rsid w:val="004F3477"/>
    <w:rsid w:val="004F36DA"/>
    <w:rsid w:val="004F5435"/>
    <w:rsid w:val="004F5D00"/>
    <w:rsid w:val="004F645A"/>
    <w:rsid w:val="004F68B9"/>
    <w:rsid w:val="004F76B7"/>
    <w:rsid w:val="004F7A0B"/>
    <w:rsid w:val="0050019D"/>
    <w:rsid w:val="0050048C"/>
    <w:rsid w:val="0050056C"/>
    <w:rsid w:val="0050120F"/>
    <w:rsid w:val="005035E6"/>
    <w:rsid w:val="00503843"/>
    <w:rsid w:val="00503BF9"/>
    <w:rsid w:val="00504F84"/>
    <w:rsid w:val="00505496"/>
    <w:rsid w:val="00505B63"/>
    <w:rsid w:val="00506F3C"/>
    <w:rsid w:val="0051430D"/>
    <w:rsid w:val="00514499"/>
    <w:rsid w:val="00514695"/>
    <w:rsid w:val="005147BA"/>
    <w:rsid w:val="00514C81"/>
    <w:rsid w:val="00515AA4"/>
    <w:rsid w:val="00516BD8"/>
    <w:rsid w:val="00516F69"/>
    <w:rsid w:val="005174DF"/>
    <w:rsid w:val="00517973"/>
    <w:rsid w:val="00517F2D"/>
    <w:rsid w:val="005201FB"/>
    <w:rsid w:val="0052030A"/>
    <w:rsid w:val="00520530"/>
    <w:rsid w:val="005208E1"/>
    <w:rsid w:val="00520D49"/>
    <w:rsid w:val="00522B1A"/>
    <w:rsid w:val="00522D34"/>
    <w:rsid w:val="00522D4A"/>
    <w:rsid w:val="00524643"/>
    <w:rsid w:val="00524E06"/>
    <w:rsid w:val="00525B92"/>
    <w:rsid w:val="0052664B"/>
    <w:rsid w:val="005266D6"/>
    <w:rsid w:val="00531047"/>
    <w:rsid w:val="00531DB0"/>
    <w:rsid w:val="0053206D"/>
    <w:rsid w:val="005323CE"/>
    <w:rsid w:val="005329E9"/>
    <w:rsid w:val="0053302B"/>
    <w:rsid w:val="00535A9D"/>
    <w:rsid w:val="00535B20"/>
    <w:rsid w:val="00535C03"/>
    <w:rsid w:val="00535FF2"/>
    <w:rsid w:val="005367FD"/>
    <w:rsid w:val="0053773A"/>
    <w:rsid w:val="00537D78"/>
    <w:rsid w:val="00541AB6"/>
    <w:rsid w:val="00541CDD"/>
    <w:rsid w:val="00542056"/>
    <w:rsid w:val="00542810"/>
    <w:rsid w:val="005429C2"/>
    <w:rsid w:val="00543294"/>
    <w:rsid w:val="00543A58"/>
    <w:rsid w:val="00545021"/>
    <w:rsid w:val="00545768"/>
    <w:rsid w:val="00545E52"/>
    <w:rsid w:val="00546223"/>
    <w:rsid w:val="00547FAB"/>
    <w:rsid w:val="00547FD3"/>
    <w:rsid w:val="005509DA"/>
    <w:rsid w:val="00550BAE"/>
    <w:rsid w:val="005510BF"/>
    <w:rsid w:val="005511A5"/>
    <w:rsid w:val="00551CAC"/>
    <w:rsid w:val="00551D64"/>
    <w:rsid w:val="00552421"/>
    <w:rsid w:val="005527E7"/>
    <w:rsid w:val="00553744"/>
    <w:rsid w:val="005554E3"/>
    <w:rsid w:val="00555E5E"/>
    <w:rsid w:val="00556C59"/>
    <w:rsid w:val="00556FF9"/>
    <w:rsid w:val="0056176D"/>
    <w:rsid w:val="005618E0"/>
    <w:rsid w:val="00563018"/>
    <w:rsid w:val="005630D1"/>
    <w:rsid w:val="00563541"/>
    <w:rsid w:val="00563FA8"/>
    <w:rsid w:val="005640A9"/>
    <w:rsid w:val="00564F49"/>
    <w:rsid w:val="005652AA"/>
    <w:rsid w:val="00565606"/>
    <w:rsid w:val="00565A8E"/>
    <w:rsid w:val="00565DC8"/>
    <w:rsid w:val="0056670B"/>
    <w:rsid w:val="00567236"/>
    <w:rsid w:val="00567985"/>
    <w:rsid w:val="00571A8B"/>
    <w:rsid w:val="00571E5C"/>
    <w:rsid w:val="00572D4A"/>
    <w:rsid w:val="00573EA0"/>
    <w:rsid w:val="00574703"/>
    <w:rsid w:val="005748EE"/>
    <w:rsid w:val="00576699"/>
    <w:rsid w:val="00577303"/>
    <w:rsid w:val="005808F6"/>
    <w:rsid w:val="00581B74"/>
    <w:rsid w:val="00581C4F"/>
    <w:rsid w:val="005825EC"/>
    <w:rsid w:val="005848A4"/>
    <w:rsid w:val="00584EC9"/>
    <w:rsid w:val="00586A44"/>
    <w:rsid w:val="00587501"/>
    <w:rsid w:val="005879DA"/>
    <w:rsid w:val="00590394"/>
    <w:rsid w:val="005907FE"/>
    <w:rsid w:val="00591318"/>
    <w:rsid w:val="00592CA6"/>
    <w:rsid w:val="00592E55"/>
    <w:rsid w:val="00593A3E"/>
    <w:rsid w:val="00593AAA"/>
    <w:rsid w:val="005941FF"/>
    <w:rsid w:val="005942E7"/>
    <w:rsid w:val="0059518C"/>
    <w:rsid w:val="00595479"/>
    <w:rsid w:val="00596B0C"/>
    <w:rsid w:val="00596CE3"/>
    <w:rsid w:val="005971C2"/>
    <w:rsid w:val="005A2293"/>
    <w:rsid w:val="005A2AEE"/>
    <w:rsid w:val="005A36E2"/>
    <w:rsid w:val="005A4238"/>
    <w:rsid w:val="005A4FF1"/>
    <w:rsid w:val="005A5556"/>
    <w:rsid w:val="005A558D"/>
    <w:rsid w:val="005A60EC"/>
    <w:rsid w:val="005A7B7A"/>
    <w:rsid w:val="005A7BAD"/>
    <w:rsid w:val="005B0863"/>
    <w:rsid w:val="005B0C26"/>
    <w:rsid w:val="005B10BA"/>
    <w:rsid w:val="005B2D1A"/>
    <w:rsid w:val="005B3031"/>
    <w:rsid w:val="005B4683"/>
    <w:rsid w:val="005B5B4B"/>
    <w:rsid w:val="005B5E7F"/>
    <w:rsid w:val="005B7418"/>
    <w:rsid w:val="005B7765"/>
    <w:rsid w:val="005B77AE"/>
    <w:rsid w:val="005B7BE1"/>
    <w:rsid w:val="005B7E7F"/>
    <w:rsid w:val="005C089A"/>
    <w:rsid w:val="005C2BF7"/>
    <w:rsid w:val="005C3D85"/>
    <w:rsid w:val="005C40D4"/>
    <w:rsid w:val="005C54A5"/>
    <w:rsid w:val="005C75B7"/>
    <w:rsid w:val="005D1004"/>
    <w:rsid w:val="005D154A"/>
    <w:rsid w:val="005D1802"/>
    <w:rsid w:val="005D2BBA"/>
    <w:rsid w:val="005D33AC"/>
    <w:rsid w:val="005D3FDD"/>
    <w:rsid w:val="005D4A0F"/>
    <w:rsid w:val="005D4EA3"/>
    <w:rsid w:val="005D51BE"/>
    <w:rsid w:val="005D5310"/>
    <w:rsid w:val="005D5E77"/>
    <w:rsid w:val="005D659A"/>
    <w:rsid w:val="005D69B4"/>
    <w:rsid w:val="005D6C8C"/>
    <w:rsid w:val="005D781B"/>
    <w:rsid w:val="005D7985"/>
    <w:rsid w:val="005D7E58"/>
    <w:rsid w:val="005E0B04"/>
    <w:rsid w:val="005E11CB"/>
    <w:rsid w:val="005E150F"/>
    <w:rsid w:val="005E299D"/>
    <w:rsid w:val="005E361A"/>
    <w:rsid w:val="005E3AC7"/>
    <w:rsid w:val="005E3AF0"/>
    <w:rsid w:val="005E4030"/>
    <w:rsid w:val="005E4DB6"/>
    <w:rsid w:val="005E5F82"/>
    <w:rsid w:val="005E6192"/>
    <w:rsid w:val="005E68A5"/>
    <w:rsid w:val="005E7A6E"/>
    <w:rsid w:val="005F0564"/>
    <w:rsid w:val="005F0601"/>
    <w:rsid w:val="005F0781"/>
    <w:rsid w:val="005F1F1C"/>
    <w:rsid w:val="005F2021"/>
    <w:rsid w:val="005F2500"/>
    <w:rsid w:val="005F281D"/>
    <w:rsid w:val="005F2CF1"/>
    <w:rsid w:val="005F3553"/>
    <w:rsid w:val="005F5721"/>
    <w:rsid w:val="005F7449"/>
    <w:rsid w:val="005F756C"/>
    <w:rsid w:val="005F7A74"/>
    <w:rsid w:val="00600254"/>
    <w:rsid w:val="00600402"/>
    <w:rsid w:val="0060267C"/>
    <w:rsid w:val="00602EAC"/>
    <w:rsid w:val="00603C69"/>
    <w:rsid w:val="00603D82"/>
    <w:rsid w:val="00603FDB"/>
    <w:rsid w:val="00604FFC"/>
    <w:rsid w:val="006059DE"/>
    <w:rsid w:val="00605C13"/>
    <w:rsid w:val="00606956"/>
    <w:rsid w:val="00606BA7"/>
    <w:rsid w:val="0060761D"/>
    <w:rsid w:val="006107E4"/>
    <w:rsid w:val="00610985"/>
    <w:rsid w:val="006129D0"/>
    <w:rsid w:val="0061332A"/>
    <w:rsid w:val="00613C3D"/>
    <w:rsid w:val="00613C80"/>
    <w:rsid w:val="00614054"/>
    <w:rsid w:val="00615086"/>
    <w:rsid w:val="00615312"/>
    <w:rsid w:val="00616298"/>
    <w:rsid w:val="00616A0C"/>
    <w:rsid w:val="00616C59"/>
    <w:rsid w:val="00616FB0"/>
    <w:rsid w:val="006174CE"/>
    <w:rsid w:val="0061773D"/>
    <w:rsid w:val="00617E40"/>
    <w:rsid w:val="006201B1"/>
    <w:rsid w:val="0062098F"/>
    <w:rsid w:val="006213CD"/>
    <w:rsid w:val="006225D7"/>
    <w:rsid w:val="006232C9"/>
    <w:rsid w:val="0062341E"/>
    <w:rsid w:val="00623788"/>
    <w:rsid w:val="00623D9D"/>
    <w:rsid w:val="00624157"/>
    <w:rsid w:val="00624C8B"/>
    <w:rsid w:val="00624F88"/>
    <w:rsid w:val="006253AD"/>
    <w:rsid w:val="0062595B"/>
    <w:rsid w:val="00625A49"/>
    <w:rsid w:val="00625A80"/>
    <w:rsid w:val="00626C5D"/>
    <w:rsid w:val="00626FA9"/>
    <w:rsid w:val="0062773D"/>
    <w:rsid w:val="0063036E"/>
    <w:rsid w:val="00630D8C"/>
    <w:rsid w:val="006317BD"/>
    <w:rsid w:val="006317DC"/>
    <w:rsid w:val="00631883"/>
    <w:rsid w:val="0063228D"/>
    <w:rsid w:val="00632A8A"/>
    <w:rsid w:val="00637CF3"/>
    <w:rsid w:val="0064186B"/>
    <w:rsid w:val="00641E93"/>
    <w:rsid w:val="006440C6"/>
    <w:rsid w:val="006444ED"/>
    <w:rsid w:val="00644D65"/>
    <w:rsid w:val="006450C9"/>
    <w:rsid w:val="00645C97"/>
    <w:rsid w:val="00647BA5"/>
    <w:rsid w:val="00650757"/>
    <w:rsid w:val="0065133D"/>
    <w:rsid w:val="0065147D"/>
    <w:rsid w:val="00651B21"/>
    <w:rsid w:val="00652073"/>
    <w:rsid w:val="00652E6D"/>
    <w:rsid w:val="006530AC"/>
    <w:rsid w:val="00653B4C"/>
    <w:rsid w:val="00653C0A"/>
    <w:rsid w:val="00654699"/>
    <w:rsid w:val="00657C25"/>
    <w:rsid w:val="006601CD"/>
    <w:rsid w:val="00660B24"/>
    <w:rsid w:val="00660D8D"/>
    <w:rsid w:val="00661F95"/>
    <w:rsid w:val="00663A2A"/>
    <w:rsid w:val="006641BE"/>
    <w:rsid w:val="00664326"/>
    <w:rsid w:val="00664637"/>
    <w:rsid w:val="00665094"/>
    <w:rsid w:val="00665500"/>
    <w:rsid w:val="00665985"/>
    <w:rsid w:val="00665C4F"/>
    <w:rsid w:val="00666298"/>
    <w:rsid w:val="0066685A"/>
    <w:rsid w:val="00667248"/>
    <w:rsid w:val="00667331"/>
    <w:rsid w:val="0067143D"/>
    <w:rsid w:val="0067198E"/>
    <w:rsid w:val="00671F60"/>
    <w:rsid w:val="00672404"/>
    <w:rsid w:val="00672CA5"/>
    <w:rsid w:val="00675213"/>
    <w:rsid w:val="006755D6"/>
    <w:rsid w:val="0067576E"/>
    <w:rsid w:val="006758F2"/>
    <w:rsid w:val="00675A79"/>
    <w:rsid w:val="00675D86"/>
    <w:rsid w:val="006764E2"/>
    <w:rsid w:val="00676F3A"/>
    <w:rsid w:val="00677378"/>
    <w:rsid w:val="00680756"/>
    <w:rsid w:val="00680980"/>
    <w:rsid w:val="00680F10"/>
    <w:rsid w:val="00681CE5"/>
    <w:rsid w:val="006827A6"/>
    <w:rsid w:val="006828E3"/>
    <w:rsid w:val="00683BDA"/>
    <w:rsid w:val="00683FFF"/>
    <w:rsid w:val="006840D0"/>
    <w:rsid w:val="00684AFF"/>
    <w:rsid w:val="00684C5C"/>
    <w:rsid w:val="006851A3"/>
    <w:rsid w:val="00686FB0"/>
    <w:rsid w:val="0069008B"/>
    <w:rsid w:val="006907F9"/>
    <w:rsid w:val="00690C2F"/>
    <w:rsid w:val="00690EB2"/>
    <w:rsid w:val="006912B9"/>
    <w:rsid w:val="006916F9"/>
    <w:rsid w:val="00691D9A"/>
    <w:rsid w:val="00692779"/>
    <w:rsid w:val="00694DFA"/>
    <w:rsid w:val="00695023"/>
    <w:rsid w:val="006956B0"/>
    <w:rsid w:val="006957F3"/>
    <w:rsid w:val="006979B6"/>
    <w:rsid w:val="006A027F"/>
    <w:rsid w:val="006A0A43"/>
    <w:rsid w:val="006A268D"/>
    <w:rsid w:val="006A2A12"/>
    <w:rsid w:val="006A2CEC"/>
    <w:rsid w:val="006A3CB3"/>
    <w:rsid w:val="006A4327"/>
    <w:rsid w:val="006A4386"/>
    <w:rsid w:val="006A44F6"/>
    <w:rsid w:val="006A5F07"/>
    <w:rsid w:val="006A60BC"/>
    <w:rsid w:val="006A631E"/>
    <w:rsid w:val="006A6BAD"/>
    <w:rsid w:val="006A73BF"/>
    <w:rsid w:val="006B0099"/>
    <w:rsid w:val="006B201A"/>
    <w:rsid w:val="006B2477"/>
    <w:rsid w:val="006B2A15"/>
    <w:rsid w:val="006B4094"/>
    <w:rsid w:val="006B44A7"/>
    <w:rsid w:val="006B5346"/>
    <w:rsid w:val="006B53A4"/>
    <w:rsid w:val="006B5859"/>
    <w:rsid w:val="006B5EC3"/>
    <w:rsid w:val="006B62C7"/>
    <w:rsid w:val="006B6820"/>
    <w:rsid w:val="006B709C"/>
    <w:rsid w:val="006B72FC"/>
    <w:rsid w:val="006B734B"/>
    <w:rsid w:val="006C06A9"/>
    <w:rsid w:val="006C12B5"/>
    <w:rsid w:val="006C1553"/>
    <w:rsid w:val="006C157F"/>
    <w:rsid w:val="006C1AA0"/>
    <w:rsid w:val="006C338F"/>
    <w:rsid w:val="006C3743"/>
    <w:rsid w:val="006C3FD5"/>
    <w:rsid w:val="006C5414"/>
    <w:rsid w:val="006C5559"/>
    <w:rsid w:val="006C5C28"/>
    <w:rsid w:val="006C6610"/>
    <w:rsid w:val="006C689E"/>
    <w:rsid w:val="006D0F8B"/>
    <w:rsid w:val="006D16D0"/>
    <w:rsid w:val="006D1865"/>
    <w:rsid w:val="006D1E89"/>
    <w:rsid w:val="006D28DC"/>
    <w:rsid w:val="006D315D"/>
    <w:rsid w:val="006D4005"/>
    <w:rsid w:val="006D4C81"/>
    <w:rsid w:val="006D53CB"/>
    <w:rsid w:val="006D5BC2"/>
    <w:rsid w:val="006D5EC9"/>
    <w:rsid w:val="006D60F8"/>
    <w:rsid w:val="006D652E"/>
    <w:rsid w:val="006D67C5"/>
    <w:rsid w:val="006D6FC6"/>
    <w:rsid w:val="006D7321"/>
    <w:rsid w:val="006D73A6"/>
    <w:rsid w:val="006D7854"/>
    <w:rsid w:val="006D7D45"/>
    <w:rsid w:val="006E03BD"/>
    <w:rsid w:val="006E1C72"/>
    <w:rsid w:val="006E20A4"/>
    <w:rsid w:val="006E4587"/>
    <w:rsid w:val="006E55E7"/>
    <w:rsid w:val="006E7C2D"/>
    <w:rsid w:val="006E7D2F"/>
    <w:rsid w:val="006F1CBF"/>
    <w:rsid w:val="006F3546"/>
    <w:rsid w:val="006F43F4"/>
    <w:rsid w:val="006F4896"/>
    <w:rsid w:val="006F4A9D"/>
    <w:rsid w:val="006F4B8F"/>
    <w:rsid w:val="006F4D47"/>
    <w:rsid w:val="006F5522"/>
    <w:rsid w:val="006F5F60"/>
    <w:rsid w:val="006F60B7"/>
    <w:rsid w:val="006F70F7"/>
    <w:rsid w:val="006F7F88"/>
    <w:rsid w:val="00700AA7"/>
    <w:rsid w:val="00700BEB"/>
    <w:rsid w:val="0070191D"/>
    <w:rsid w:val="00701D69"/>
    <w:rsid w:val="0070219D"/>
    <w:rsid w:val="007029D2"/>
    <w:rsid w:val="00703D29"/>
    <w:rsid w:val="00703F75"/>
    <w:rsid w:val="00704B6A"/>
    <w:rsid w:val="00704BEF"/>
    <w:rsid w:val="00704E8E"/>
    <w:rsid w:val="00704F4D"/>
    <w:rsid w:val="0070533E"/>
    <w:rsid w:val="0070569D"/>
    <w:rsid w:val="007057DC"/>
    <w:rsid w:val="007078D1"/>
    <w:rsid w:val="007105DA"/>
    <w:rsid w:val="00710610"/>
    <w:rsid w:val="00710701"/>
    <w:rsid w:val="00710A22"/>
    <w:rsid w:val="00711A5E"/>
    <w:rsid w:val="00712A39"/>
    <w:rsid w:val="007133A5"/>
    <w:rsid w:val="00713453"/>
    <w:rsid w:val="007134E3"/>
    <w:rsid w:val="0071369A"/>
    <w:rsid w:val="00714773"/>
    <w:rsid w:val="0071540E"/>
    <w:rsid w:val="00715D8F"/>
    <w:rsid w:val="00715F4A"/>
    <w:rsid w:val="00716BEA"/>
    <w:rsid w:val="007206C4"/>
    <w:rsid w:val="00721009"/>
    <w:rsid w:val="00721CF5"/>
    <w:rsid w:val="007226C2"/>
    <w:rsid w:val="00723274"/>
    <w:rsid w:val="00724A90"/>
    <w:rsid w:val="00724E8E"/>
    <w:rsid w:val="007256F6"/>
    <w:rsid w:val="00725BC3"/>
    <w:rsid w:val="00725FB2"/>
    <w:rsid w:val="00726162"/>
    <w:rsid w:val="007261E3"/>
    <w:rsid w:val="00726831"/>
    <w:rsid w:val="007272BC"/>
    <w:rsid w:val="00727552"/>
    <w:rsid w:val="00727DF1"/>
    <w:rsid w:val="007311BA"/>
    <w:rsid w:val="0073178B"/>
    <w:rsid w:val="00731A57"/>
    <w:rsid w:val="00734589"/>
    <w:rsid w:val="0073506E"/>
    <w:rsid w:val="007358DB"/>
    <w:rsid w:val="00735DFD"/>
    <w:rsid w:val="00735FCF"/>
    <w:rsid w:val="00736D0D"/>
    <w:rsid w:val="007379C6"/>
    <w:rsid w:val="0074041D"/>
    <w:rsid w:val="00741C9E"/>
    <w:rsid w:val="00745804"/>
    <w:rsid w:val="00746225"/>
    <w:rsid w:val="0074622E"/>
    <w:rsid w:val="0074765A"/>
    <w:rsid w:val="00753530"/>
    <w:rsid w:val="007538C8"/>
    <w:rsid w:val="007538EE"/>
    <w:rsid w:val="007539E0"/>
    <w:rsid w:val="00754292"/>
    <w:rsid w:val="00754784"/>
    <w:rsid w:val="00754E00"/>
    <w:rsid w:val="0075560B"/>
    <w:rsid w:val="00755C07"/>
    <w:rsid w:val="00756335"/>
    <w:rsid w:val="00756883"/>
    <w:rsid w:val="00757377"/>
    <w:rsid w:val="00757E7F"/>
    <w:rsid w:val="00760079"/>
    <w:rsid w:val="00762B57"/>
    <w:rsid w:val="00762C81"/>
    <w:rsid w:val="00763841"/>
    <w:rsid w:val="00764573"/>
    <w:rsid w:val="00764F3D"/>
    <w:rsid w:val="00765838"/>
    <w:rsid w:val="0076615E"/>
    <w:rsid w:val="0076637F"/>
    <w:rsid w:val="0076668D"/>
    <w:rsid w:val="00767032"/>
    <w:rsid w:val="007673B2"/>
    <w:rsid w:val="0076744C"/>
    <w:rsid w:val="007678BB"/>
    <w:rsid w:val="00767B89"/>
    <w:rsid w:val="0077004A"/>
    <w:rsid w:val="00771990"/>
    <w:rsid w:val="00771A00"/>
    <w:rsid w:val="00771BD4"/>
    <w:rsid w:val="00771F80"/>
    <w:rsid w:val="007731B4"/>
    <w:rsid w:val="00773666"/>
    <w:rsid w:val="00773FCB"/>
    <w:rsid w:val="00774087"/>
    <w:rsid w:val="0077425B"/>
    <w:rsid w:val="007742E3"/>
    <w:rsid w:val="007745B5"/>
    <w:rsid w:val="00774D49"/>
    <w:rsid w:val="0077565C"/>
    <w:rsid w:val="00775BB1"/>
    <w:rsid w:val="00776CA3"/>
    <w:rsid w:val="00780D77"/>
    <w:rsid w:val="0078173A"/>
    <w:rsid w:val="00782957"/>
    <w:rsid w:val="0078437F"/>
    <w:rsid w:val="00784A18"/>
    <w:rsid w:val="00786062"/>
    <w:rsid w:val="00787739"/>
    <w:rsid w:val="0078793B"/>
    <w:rsid w:val="00790BA2"/>
    <w:rsid w:val="00791BD4"/>
    <w:rsid w:val="00792384"/>
    <w:rsid w:val="007934B9"/>
    <w:rsid w:val="0079470C"/>
    <w:rsid w:val="00794D27"/>
    <w:rsid w:val="0079561B"/>
    <w:rsid w:val="00795A99"/>
    <w:rsid w:val="00795C9B"/>
    <w:rsid w:val="0079624A"/>
    <w:rsid w:val="00796435"/>
    <w:rsid w:val="00796EF0"/>
    <w:rsid w:val="007A1374"/>
    <w:rsid w:val="007A14EF"/>
    <w:rsid w:val="007A177A"/>
    <w:rsid w:val="007A1E0E"/>
    <w:rsid w:val="007A23AE"/>
    <w:rsid w:val="007A3EC9"/>
    <w:rsid w:val="007A41EF"/>
    <w:rsid w:val="007A4C54"/>
    <w:rsid w:val="007A5267"/>
    <w:rsid w:val="007A592C"/>
    <w:rsid w:val="007A6018"/>
    <w:rsid w:val="007A618D"/>
    <w:rsid w:val="007A698E"/>
    <w:rsid w:val="007A6BCB"/>
    <w:rsid w:val="007A7498"/>
    <w:rsid w:val="007A7BC3"/>
    <w:rsid w:val="007A7E62"/>
    <w:rsid w:val="007B00C1"/>
    <w:rsid w:val="007B1256"/>
    <w:rsid w:val="007B1A98"/>
    <w:rsid w:val="007B2784"/>
    <w:rsid w:val="007B31E8"/>
    <w:rsid w:val="007B4505"/>
    <w:rsid w:val="007B5215"/>
    <w:rsid w:val="007B5D2E"/>
    <w:rsid w:val="007B5F5B"/>
    <w:rsid w:val="007B655F"/>
    <w:rsid w:val="007B74AF"/>
    <w:rsid w:val="007B74D4"/>
    <w:rsid w:val="007B7B7B"/>
    <w:rsid w:val="007C04D8"/>
    <w:rsid w:val="007C1E2C"/>
    <w:rsid w:val="007C3FD6"/>
    <w:rsid w:val="007C4B6B"/>
    <w:rsid w:val="007C4FA6"/>
    <w:rsid w:val="007C558B"/>
    <w:rsid w:val="007C5DD0"/>
    <w:rsid w:val="007C5F8A"/>
    <w:rsid w:val="007C6FC8"/>
    <w:rsid w:val="007C76E7"/>
    <w:rsid w:val="007C7FF5"/>
    <w:rsid w:val="007D171F"/>
    <w:rsid w:val="007D29C1"/>
    <w:rsid w:val="007D508E"/>
    <w:rsid w:val="007D62CD"/>
    <w:rsid w:val="007D7105"/>
    <w:rsid w:val="007D79DF"/>
    <w:rsid w:val="007E219E"/>
    <w:rsid w:val="007E2AB3"/>
    <w:rsid w:val="007E2EF9"/>
    <w:rsid w:val="007E3A7C"/>
    <w:rsid w:val="007E4997"/>
    <w:rsid w:val="007E5C09"/>
    <w:rsid w:val="007E70A8"/>
    <w:rsid w:val="007E7905"/>
    <w:rsid w:val="007F015A"/>
    <w:rsid w:val="007F01CF"/>
    <w:rsid w:val="007F216F"/>
    <w:rsid w:val="007F251A"/>
    <w:rsid w:val="007F2985"/>
    <w:rsid w:val="007F3B14"/>
    <w:rsid w:val="007F47AD"/>
    <w:rsid w:val="007F5BDD"/>
    <w:rsid w:val="007F6A83"/>
    <w:rsid w:val="007F70E7"/>
    <w:rsid w:val="007F7DEC"/>
    <w:rsid w:val="008000BB"/>
    <w:rsid w:val="00801669"/>
    <w:rsid w:val="00801DD5"/>
    <w:rsid w:val="00802466"/>
    <w:rsid w:val="00802982"/>
    <w:rsid w:val="008029B2"/>
    <w:rsid w:val="00802D1E"/>
    <w:rsid w:val="00804372"/>
    <w:rsid w:val="0080579F"/>
    <w:rsid w:val="00806682"/>
    <w:rsid w:val="00806EE2"/>
    <w:rsid w:val="008073A4"/>
    <w:rsid w:val="00807A4D"/>
    <w:rsid w:val="00807B79"/>
    <w:rsid w:val="00807FAE"/>
    <w:rsid w:val="00807FE7"/>
    <w:rsid w:val="0081125B"/>
    <w:rsid w:val="0081211A"/>
    <w:rsid w:val="0081234F"/>
    <w:rsid w:val="0081252D"/>
    <w:rsid w:val="0081310B"/>
    <w:rsid w:val="008150C8"/>
    <w:rsid w:val="00816670"/>
    <w:rsid w:val="00816899"/>
    <w:rsid w:val="0081697C"/>
    <w:rsid w:val="00817F7B"/>
    <w:rsid w:val="00820C6B"/>
    <w:rsid w:val="00820FDE"/>
    <w:rsid w:val="008232D2"/>
    <w:rsid w:val="0082472D"/>
    <w:rsid w:val="00830B0D"/>
    <w:rsid w:val="00830C92"/>
    <w:rsid w:val="00830ED5"/>
    <w:rsid w:val="00831163"/>
    <w:rsid w:val="00831F56"/>
    <w:rsid w:val="008331EF"/>
    <w:rsid w:val="0083355D"/>
    <w:rsid w:val="008338F5"/>
    <w:rsid w:val="00833B20"/>
    <w:rsid w:val="00833F5F"/>
    <w:rsid w:val="00834D1A"/>
    <w:rsid w:val="00834D2B"/>
    <w:rsid w:val="00834E89"/>
    <w:rsid w:val="00835A0B"/>
    <w:rsid w:val="00836250"/>
    <w:rsid w:val="00836C98"/>
    <w:rsid w:val="00840473"/>
    <w:rsid w:val="008454C6"/>
    <w:rsid w:val="0084569F"/>
    <w:rsid w:val="008463F6"/>
    <w:rsid w:val="008471D1"/>
    <w:rsid w:val="00850363"/>
    <w:rsid w:val="00850DEC"/>
    <w:rsid w:val="00852710"/>
    <w:rsid w:val="008538D8"/>
    <w:rsid w:val="00853AFA"/>
    <w:rsid w:val="00854B79"/>
    <w:rsid w:val="00854EA3"/>
    <w:rsid w:val="008552A1"/>
    <w:rsid w:val="0085641D"/>
    <w:rsid w:val="008574B9"/>
    <w:rsid w:val="008575D7"/>
    <w:rsid w:val="00860204"/>
    <w:rsid w:val="00860663"/>
    <w:rsid w:val="00860714"/>
    <w:rsid w:val="0086097C"/>
    <w:rsid w:val="008618A8"/>
    <w:rsid w:val="0086196D"/>
    <w:rsid w:val="00861A16"/>
    <w:rsid w:val="00862929"/>
    <w:rsid w:val="00862B26"/>
    <w:rsid w:val="00862E31"/>
    <w:rsid w:val="00862F65"/>
    <w:rsid w:val="00863218"/>
    <w:rsid w:val="00863666"/>
    <w:rsid w:val="0086552D"/>
    <w:rsid w:val="0086558E"/>
    <w:rsid w:val="00865699"/>
    <w:rsid w:val="0086576A"/>
    <w:rsid w:val="00865F8E"/>
    <w:rsid w:val="00866D0B"/>
    <w:rsid w:val="00867B70"/>
    <w:rsid w:val="00867F53"/>
    <w:rsid w:val="00867FB5"/>
    <w:rsid w:val="00870381"/>
    <w:rsid w:val="00870653"/>
    <w:rsid w:val="00870675"/>
    <w:rsid w:val="008708E9"/>
    <w:rsid w:val="00870C27"/>
    <w:rsid w:val="00870D1F"/>
    <w:rsid w:val="00871630"/>
    <w:rsid w:val="0087184F"/>
    <w:rsid w:val="00872134"/>
    <w:rsid w:val="00873197"/>
    <w:rsid w:val="008734AF"/>
    <w:rsid w:val="00873CB7"/>
    <w:rsid w:val="008741A0"/>
    <w:rsid w:val="00874203"/>
    <w:rsid w:val="00874D59"/>
    <w:rsid w:val="00875689"/>
    <w:rsid w:val="008758BD"/>
    <w:rsid w:val="00875924"/>
    <w:rsid w:val="00877033"/>
    <w:rsid w:val="00877C25"/>
    <w:rsid w:val="00880D30"/>
    <w:rsid w:val="00880D49"/>
    <w:rsid w:val="00881643"/>
    <w:rsid w:val="00881BD0"/>
    <w:rsid w:val="008827D3"/>
    <w:rsid w:val="0088451F"/>
    <w:rsid w:val="00884A40"/>
    <w:rsid w:val="00884AC9"/>
    <w:rsid w:val="00884C86"/>
    <w:rsid w:val="008860AF"/>
    <w:rsid w:val="00891B45"/>
    <w:rsid w:val="008921B8"/>
    <w:rsid w:val="00893ED5"/>
    <w:rsid w:val="00894154"/>
    <w:rsid w:val="0089706E"/>
    <w:rsid w:val="008A0093"/>
    <w:rsid w:val="008A0188"/>
    <w:rsid w:val="008A0C6C"/>
    <w:rsid w:val="008A3811"/>
    <w:rsid w:val="008A4483"/>
    <w:rsid w:val="008A4930"/>
    <w:rsid w:val="008A697D"/>
    <w:rsid w:val="008A6D81"/>
    <w:rsid w:val="008A73B6"/>
    <w:rsid w:val="008B1342"/>
    <w:rsid w:val="008B135D"/>
    <w:rsid w:val="008B13A2"/>
    <w:rsid w:val="008B21E8"/>
    <w:rsid w:val="008B28DA"/>
    <w:rsid w:val="008B333F"/>
    <w:rsid w:val="008B4925"/>
    <w:rsid w:val="008B501D"/>
    <w:rsid w:val="008B5A55"/>
    <w:rsid w:val="008B5F45"/>
    <w:rsid w:val="008B6695"/>
    <w:rsid w:val="008B745E"/>
    <w:rsid w:val="008B747E"/>
    <w:rsid w:val="008C05EE"/>
    <w:rsid w:val="008C0B1E"/>
    <w:rsid w:val="008C0E1B"/>
    <w:rsid w:val="008C1CF0"/>
    <w:rsid w:val="008C4F26"/>
    <w:rsid w:val="008C6725"/>
    <w:rsid w:val="008C7435"/>
    <w:rsid w:val="008C74C0"/>
    <w:rsid w:val="008D0A40"/>
    <w:rsid w:val="008D363F"/>
    <w:rsid w:val="008D4B14"/>
    <w:rsid w:val="008D6DFA"/>
    <w:rsid w:val="008D6ED3"/>
    <w:rsid w:val="008D7325"/>
    <w:rsid w:val="008D798B"/>
    <w:rsid w:val="008D7FA5"/>
    <w:rsid w:val="008D7FF7"/>
    <w:rsid w:val="008E0691"/>
    <w:rsid w:val="008E12ED"/>
    <w:rsid w:val="008E1EE2"/>
    <w:rsid w:val="008E29F2"/>
    <w:rsid w:val="008E2A79"/>
    <w:rsid w:val="008E2B49"/>
    <w:rsid w:val="008E4679"/>
    <w:rsid w:val="008E4E61"/>
    <w:rsid w:val="008E52C1"/>
    <w:rsid w:val="008E5D2D"/>
    <w:rsid w:val="008E6429"/>
    <w:rsid w:val="008E71CE"/>
    <w:rsid w:val="008E7345"/>
    <w:rsid w:val="008F038B"/>
    <w:rsid w:val="008F08F0"/>
    <w:rsid w:val="008F1EC4"/>
    <w:rsid w:val="008F2167"/>
    <w:rsid w:val="008F2BFA"/>
    <w:rsid w:val="008F3003"/>
    <w:rsid w:val="008F308E"/>
    <w:rsid w:val="008F4695"/>
    <w:rsid w:val="008F5EDA"/>
    <w:rsid w:val="008F60CC"/>
    <w:rsid w:val="008F628B"/>
    <w:rsid w:val="008F6B81"/>
    <w:rsid w:val="008F750A"/>
    <w:rsid w:val="008F755F"/>
    <w:rsid w:val="00900021"/>
    <w:rsid w:val="0090036B"/>
    <w:rsid w:val="00900541"/>
    <w:rsid w:val="0090147F"/>
    <w:rsid w:val="009017AA"/>
    <w:rsid w:val="00901A29"/>
    <w:rsid w:val="00901BBE"/>
    <w:rsid w:val="0090303D"/>
    <w:rsid w:val="00903697"/>
    <w:rsid w:val="00903698"/>
    <w:rsid w:val="00905021"/>
    <w:rsid w:val="009057F6"/>
    <w:rsid w:val="00905936"/>
    <w:rsid w:val="0090651F"/>
    <w:rsid w:val="009069B0"/>
    <w:rsid w:val="009071C8"/>
    <w:rsid w:val="00907F84"/>
    <w:rsid w:val="0091005C"/>
    <w:rsid w:val="00910C07"/>
    <w:rsid w:val="009114D1"/>
    <w:rsid w:val="0091295C"/>
    <w:rsid w:val="00912BC0"/>
    <w:rsid w:val="00913A16"/>
    <w:rsid w:val="0091401D"/>
    <w:rsid w:val="00914E0C"/>
    <w:rsid w:val="00915A8D"/>
    <w:rsid w:val="00915EF1"/>
    <w:rsid w:val="009162D2"/>
    <w:rsid w:val="00916E0B"/>
    <w:rsid w:val="0091793E"/>
    <w:rsid w:val="0092039B"/>
    <w:rsid w:val="009205B2"/>
    <w:rsid w:val="009213E6"/>
    <w:rsid w:val="00921B3B"/>
    <w:rsid w:val="00921D0A"/>
    <w:rsid w:val="00921F3C"/>
    <w:rsid w:val="00922514"/>
    <w:rsid w:val="00922889"/>
    <w:rsid w:val="00923D18"/>
    <w:rsid w:val="009241FB"/>
    <w:rsid w:val="0092550E"/>
    <w:rsid w:val="009257B2"/>
    <w:rsid w:val="00926A8F"/>
    <w:rsid w:val="00926BB2"/>
    <w:rsid w:val="00926E77"/>
    <w:rsid w:val="009270B0"/>
    <w:rsid w:val="009274F0"/>
    <w:rsid w:val="00930B6E"/>
    <w:rsid w:val="00931B7D"/>
    <w:rsid w:val="00932C09"/>
    <w:rsid w:val="0093374A"/>
    <w:rsid w:val="00934AEE"/>
    <w:rsid w:val="00934C1F"/>
    <w:rsid w:val="0093576C"/>
    <w:rsid w:val="009359B0"/>
    <w:rsid w:val="00936579"/>
    <w:rsid w:val="009379BB"/>
    <w:rsid w:val="00940259"/>
    <w:rsid w:val="0094110F"/>
    <w:rsid w:val="009413F2"/>
    <w:rsid w:val="00942078"/>
    <w:rsid w:val="00943254"/>
    <w:rsid w:val="009439FD"/>
    <w:rsid w:val="00945067"/>
    <w:rsid w:val="009458E1"/>
    <w:rsid w:val="0094607A"/>
    <w:rsid w:val="00946BA5"/>
    <w:rsid w:val="00950BA2"/>
    <w:rsid w:val="00950FF7"/>
    <w:rsid w:val="0095267B"/>
    <w:rsid w:val="0095351E"/>
    <w:rsid w:val="009549B5"/>
    <w:rsid w:val="00955868"/>
    <w:rsid w:val="0095586D"/>
    <w:rsid w:val="0095692E"/>
    <w:rsid w:val="00956950"/>
    <w:rsid w:val="0095706D"/>
    <w:rsid w:val="00957B1E"/>
    <w:rsid w:val="00960F85"/>
    <w:rsid w:val="00961DCF"/>
    <w:rsid w:val="00962A41"/>
    <w:rsid w:val="009636DF"/>
    <w:rsid w:val="009637ED"/>
    <w:rsid w:val="00963C3A"/>
    <w:rsid w:val="00964291"/>
    <w:rsid w:val="009644EA"/>
    <w:rsid w:val="00964BE0"/>
    <w:rsid w:val="009651FB"/>
    <w:rsid w:val="0096739F"/>
    <w:rsid w:val="009701A1"/>
    <w:rsid w:val="00970DDB"/>
    <w:rsid w:val="009718E5"/>
    <w:rsid w:val="00971C4F"/>
    <w:rsid w:val="00972168"/>
    <w:rsid w:val="0097277D"/>
    <w:rsid w:val="00972ED2"/>
    <w:rsid w:val="00972F93"/>
    <w:rsid w:val="0097490A"/>
    <w:rsid w:val="00974E31"/>
    <w:rsid w:val="009751C4"/>
    <w:rsid w:val="009757B8"/>
    <w:rsid w:val="009757F7"/>
    <w:rsid w:val="00975D59"/>
    <w:rsid w:val="00976B3C"/>
    <w:rsid w:val="009773FA"/>
    <w:rsid w:val="0098058C"/>
    <w:rsid w:val="00981627"/>
    <w:rsid w:val="009824FF"/>
    <w:rsid w:val="009836EB"/>
    <w:rsid w:val="0098386E"/>
    <w:rsid w:val="009849D8"/>
    <w:rsid w:val="00985628"/>
    <w:rsid w:val="00985BC2"/>
    <w:rsid w:val="00985E46"/>
    <w:rsid w:val="00990F1F"/>
    <w:rsid w:val="009944C8"/>
    <w:rsid w:val="009953B8"/>
    <w:rsid w:val="00997A5E"/>
    <w:rsid w:val="00997D9B"/>
    <w:rsid w:val="009A0ECC"/>
    <w:rsid w:val="009A14E2"/>
    <w:rsid w:val="009A2C3E"/>
    <w:rsid w:val="009A32D2"/>
    <w:rsid w:val="009A38A1"/>
    <w:rsid w:val="009A39F5"/>
    <w:rsid w:val="009A4027"/>
    <w:rsid w:val="009A6616"/>
    <w:rsid w:val="009B1043"/>
    <w:rsid w:val="009B1819"/>
    <w:rsid w:val="009B29B1"/>
    <w:rsid w:val="009B2DBF"/>
    <w:rsid w:val="009B3378"/>
    <w:rsid w:val="009B43EA"/>
    <w:rsid w:val="009B4DA0"/>
    <w:rsid w:val="009B5EFE"/>
    <w:rsid w:val="009B5F20"/>
    <w:rsid w:val="009B60F9"/>
    <w:rsid w:val="009B6B2F"/>
    <w:rsid w:val="009B6DE8"/>
    <w:rsid w:val="009C045F"/>
    <w:rsid w:val="009C0820"/>
    <w:rsid w:val="009C0C1D"/>
    <w:rsid w:val="009C0E8D"/>
    <w:rsid w:val="009C186E"/>
    <w:rsid w:val="009C2162"/>
    <w:rsid w:val="009C276A"/>
    <w:rsid w:val="009C3800"/>
    <w:rsid w:val="009C3E15"/>
    <w:rsid w:val="009C42C3"/>
    <w:rsid w:val="009C54E6"/>
    <w:rsid w:val="009C5A5C"/>
    <w:rsid w:val="009C6096"/>
    <w:rsid w:val="009C6A28"/>
    <w:rsid w:val="009D0766"/>
    <w:rsid w:val="009D2849"/>
    <w:rsid w:val="009D331A"/>
    <w:rsid w:val="009D3B45"/>
    <w:rsid w:val="009D3DC2"/>
    <w:rsid w:val="009D53FE"/>
    <w:rsid w:val="009D6C78"/>
    <w:rsid w:val="009D6EB1"/>
    <w:rsid w:val="009E0B26"/>
    <w:rsid w:val="009E0F3E"/>
    <w:rsid w:val="009E0FF2"/>
    <w:rsid w:val="009E1335"/>
    <w:rsid w:val="009E253C"/>
    <w:rsid w:val="009E2A05"/>
    <w:rsid w:val="009E6A37"/>
    <w:rsid w:val="009E6EC1"/>
    <w:rsid w:val="009F00EC"/>
    <w:rsid w:val="009F01BF"/>
    <w:rsid w:val="009F0311"/>
    <w:rsid w:val="009F1249"/>
    <w:rsid w:val="009F21A5"/>
    <w:rsid w:val="009F2656"/>
    <w:rsid w:val="009F3A1B"/>
    <w:rsid w:val="009F4BB3"/>
    <w:rsid w:val="009F50A1"/>
    <w:rsid w:val="009F51F1"/>
    <w:rsid w:val="009F5C78"/>
    <w:rsid w:val="009F6631"/>
    <w:rsid w:val="009F6827"/>
    <w:rsid w:val="009F74FF"/>
    <w:rsid w:val="009F7F80"/>
    <w:rsid w:val="00A001DA"/>
    <w:rsid w:val="00A00D73"/>
    <w:rsid w:val="00A0163A"/>
    <w:rsid w:val="00A0230B"/>
    <w:rsid w:val="00A02F83"/>
    <w:rsid w:val="00A0347C"/>
    <w:rsid w:val="00A03B0B"/>
    <w:rsid w:val="00A04024"/>
    <w:rsid w:val="00A04CE4"/>
    <w:rsid w:val="00A05566"/>
    <w:rsid w:val="00A068AB"/>
    <w:rsid w:val="00A068E8"/>
    <w:rsid w:val="00A079E2"/>
    <w:rsid w:val="00A07E18"/>
    <w:rsid w:val="00A11440"/>
    <w:rsid w:val="00A11469"/>
    <w:rsid w:val="00A11CD6"/>
    <w:rsid w:val="00A1252E"/>
    <w:rsid w:val="00A12C93"/>
    <w:rsid w:val="00A130ED"/>
    <w:rsid w:val="00A1396D"/>
    <w:rsid w:val="00A13B91"/>
    <w:rsid w:val="00A13BF5"/>
    <w:rsid w:val="00A13F36"/>
    <w:rsid w:val="00A14C4E"/>
    <w:rsid w:val="00A14CE6"/>
    <w:rsid w:val="00A14D1C"/>
    <w:rsid w:val="00A14EA6"/>
    <w:rsid w:val="00A24212"/>
    <w:rsid w:val="00A24D19"/>
    <w:rsid w:val="00A25188"/>
    <w:rsid w:val="00A25660"/>
    <w:rsid w:val="00A25B71"/>
    <w:rsid w:val="00A26321"/>
    <w:rsid w:val="00A30108"/>
    <w:rsid w:val="00A303F4"/>
    <w:rsid w:val="00A304E1"/>
    <w:rsid w:val="00A3072A"/>
    <w:rsid w:val="00A30C3B"/>
    <w:rsid w:val="00A31313"/>
    <w:rsid w:val="00A32B21"/>
    <w:rsid w:val="00A3312B"/>
    <w:rsid w:val="00A33EE5"/>
    <w:rsid w:val="00A364C8"/>
    <w:rsid w:val="00A405B2"/>
    <w:rsid w:val="00A405D0"/>
    <w:rsid w:val="00A4089D"/>
    <w:rsid w:val="00A409F0"/>
    <w:rsid w:val="00A416F2"/>
    <w:rsid w:val="00A4281E"/>
    <w:rsid w:val="00A428EA"/>
    <w:rsid w:val="00A43093"/>
    <w:rsid w:val="00A43474"/>
    <w:rsid w:val="00A44DD1"/>
    <w:rsid w:val="00A44E0A"/>
    <w:rsid w:val="00A46318"/>
    <w:rsid w:val="00A46373"/>
    <w:rsid w:val="00A46475"/>
    <w:rsid w:val="00A46804"/>
    <w:rsid w:val="00A46F6D"/>
    <w:rsid w:val="00A475E9"/>
    <w:rsid w:val="00A476C0"/>
    <w:rsid w:val="00A477C5"/>
    <w:rsid w:val="00A50223"/>
    <w:rsid w:val="00A50C5F"/>
    <w:rsid w:val="00A5127C"/>
    <w:rsid w:val="00A512DB"/>
    <w:rsid w:val="00A52804"/>
    <w:rsid w:val="00A52FFE"/>
    <w:rsid w:val="00A533CA"/>
    <w:rsid w:val="00A5341E"/>
    <w:rsid w:val="00A537CD"/>
    <w:rsid w:val="00A53C51"/>
    <w:rsid w:val="00A54080"/>
    <w:rsid w:val="00A556B9"/>
    <w:rsid w:val="00A55AB3"/>
    <w:rsid w:val="00A56110"/>
    <w:rsid w:val="00A56DF0"/>
    <w:rsid w:val="00A57551"/>
    <w:rsid w:val="00A5790F"/>
    <w:rsid w:val="00A60DB6"/>
    <w:rsid w:val="00A6136E"/>
    <w:rsid w:val="00A61DEE"/>
    <w:rsid w:val="00A62DD9"/>
    <w:rsid w:val="00A6300C"/>
    <w:rsid w:val="00A6389E"/>
    <w:rsid w:val="00A63F57"/>
    <w:rsid w:val="00A65896"/>
    <w:rsid w:val="00A67100"/>
    <w:rsid w:val="00A67132"/>
    <w:rsid w:val="00A7074E"/>
    <w:rsid w:val="00A711D0"/>
    <w:rsid w:val="00A72128"/>
    <w:rsid w:val="00A74A04"/>
    <w:rsid w:val="00A74BF5"/>
    <w:rsid w:val="00A74E0D"/>
    <w:rsid w:val="00A74E7E"/>
    <w:rsid w:val="00A7515D"/>
    <w:rsid w:val="00A752D4"/>
    <w:rsid w:val="00A756DD"/>
    <w:rsid w:val="00A7623C"/>
    <w:rsid w:val="00A774FB"/>
    <w:rsid w:val="00A800BC"/>
    <w:rsid w:val="00A80A67"/>
    <w:rsid w:val="00A80BE7"/>
    <w:rsid w:val="00A81020"/>
    <w:rsid w:val="00A815C4"/>
    <w:rsid w:val="00A81FBC"/>
    <w:rsid w:val="00A82353"/>
    <w:rsid w:val="00A82A47"/>
    <w:rsid w:val="00A82ED3"/>
    <w:rsid w:val="00A846F3"/>
    <w:rsid w:val="00A84CAE"/>
    <w:rsid w:val="00A85368"/>
    <w:rsid w:val="00A866BF"/>
    <w:rsid w:val="00A86F88"/>
    <w:rsid w:val="00A8709B"/>
    <w:rsid w:val="00A901B7"/>
    <w:rsid w:val="00A90610"/>
    <w:rsid w:val="00A90A1A"/>
    <w:rsid w:val="00A90E1D"/>
    <w:rsid w:val="00A92AFD"/>
    <w:rsid w:val="00A92F61"/>
    <w:rsid w:val="00A9577C"/>
    <w:rsid w:val="00A95FBF"/>
    <w:rsid w:val="00A975BB"/>
    <w:rsid w:val="00A97DEE"/>
    <w:rsid w:val="00A97F03"/>
    <w:rsid w:val="00AA0A45"/>
    <w:rsid w:val="00AA1B5A"/>
    <w:rsid w:val="00AA2509"/>
    <w:rsid w:val="00AA281A"/>
    <w:rsid w:val="00AA2AC1"/>
    <w:rsid w:val="00AA2DAF"/>
    <w:rsid w:val="00AA356A"/>
    <w:rsid w:val="00AA3612"/>
    <w:rsid w:val="00AA491B"/>
    <w:rsid w:val="00AA5AA8"/>
    <w:rsid w:val="00AA6DBB"/>
    <w:rsid w:val="00AA74F6"/>
    <w:rsid w:val="00AA7676"/>
    <w:rsid w:val="00AA7697"/>
    <w:rsid w:val="00AB0A80"/>
    <w:rsid w:val="00AB116F"/>
    <w:rsid w:val="00AB21C1"/>
    <w:rsid w:val="00AB2FC9"/>
    <w:rsid w:val="00AB310E"/>
    <w:rsid w:val="00AB3DF1"/>
    <w:rsid w:val="00AB410F"/>
    <w:rsid w:val="00AB5EFD"/>
    <w:rsid w:val="00AB60DA"/>
    <w:rsid w:val="00AB65AE"/>
    <w:rsid w:val="00AB6871"/>
    <w:rsid w:val="00AB6AAE"/>
    <w:rsid w:val="00AB6B1A"/>
    <w:rsid w:val="00AB77AB"/>
    <w:rsid w:val="00AB7B47"/>
    <w:rsid w:val="00AC0C73"/>
    <w:rsid w:val="00AC0D87"/>
    <w:rsid w:val="00AC115E"/>
    <w:rsid w:val="00AC1DC6"/>
    <w:rsid w:val="00AC1E02"/>
    <w:rsid w:val="00AC3430"/>
    <w:rsid w:val="00AC3681"/>
    <w:rsid w:val="00AC3FC9"/>
    <w:rsid w:val="00AC520A"/>
    <w:rsid w:val="00AC60A0"/>
    <w:rsid w:val="00AC6CC0"/>
    <w:rsid w:val="00AC7190"/>
    <w:rsid w:val="00AD17C6"/>
    <w:rsid w:val="00AD2279"/>
    <w:rsid w:val="00AD26AC"/>
    <w:rsid w:val="00AD2D84"/>
    <w:rsid w:val="00AD3687"/>
    <w:rsid w:val="00AD58D8"/>
    <w:rsid w:val="00AD6474"/>
    <w:rsid w:val="00AD6AFF"/>
    <w:rsid w:val="00AD71CE"/>
    <w:rsid w:val="00AD747B"/>
    <w:rsid w:val="00AD7517"/>
    <w:rsid w:val="00AE18EC"/>
    <w:rsid w:val="00AE1A1B"/>
    <w:rsid w:val="00AE2218"/>
    <w:rsid w:val="00AE326F"/>
    <w:rsid w:val="00AE336A"/>
    <w:rsid w:val="00AE479F"/>
    <w:rsid w:val="00AE4B46"/>
    <w:rsid w:val="00AE5B19"/>
    <w:rsid w:val="00AE5C4E"/>
    <w:rsid w:val="00AE6C03"/>
    <w:rsid w:val="00AE6CAC"/>
    <w:rsid w:val="00AE6DE9"/>
    <w:rsid w:val="00AE7DB2"/>
    <w:rsid w:val="00AE7E67"/>
    <w:rsid w:val="00AF1010"/>
    <w:rsid w:val="00AF1635"/>
    <w:rsid w:val="00AF165C"/>
    <w:rsid w:val="00AF54CE"/>
    <w:rsid w:val="00AF5FCB"/>
    <w:rsid w:val="00AF6347"/>
    <w:rsid w:val="00AF6833"/>
    <w:rsid w:val="00AF6F66"/>
    <w:rsid w:val="00AF6FE5"/>
    <w:rsid w:val="00AF7386"/>
    <w:rsid w:val="00B008C0"/>
    <w:rsid w:val="00B00E62"/>
    <w:rsid w:val="00B02083"/>
    <w:rsid w:val="00B02D5A"/>
    <w:rsid w:val="00B04997"/>
    <w:rsid w:val="00B05614"/>
    <w:rsid w:val="00B06543"/>
    <w:rsid w:val="00B126EF"/>
    <w:rsid w:val="00B12CAF"/>
    <w:rsid w:val="00B13A37"/>
    <w:rsid w:val="00B1426A"/>
    <w:rsid w:val="00B1535B"/>
    <w:rsid w:val="00B15B28"/>
    <w:rsid w:val="00B17113"/>
    <w:rsid w:val="00B178D6"/>
    <w:rsid w:val="00B20451"/>
    <w:rsid w:val="00B20565"/>
    <w:rsid w:val="00B20E79"/>
    <w:rsid w:val="00B21413"/>
    <w:rsid w:val="00B2178A"/>
    <w:rsid w:val="00B21D58"/>
    <w:rsid w:val="00B22EF4"/>
    <w:rsid w:val="00B23695"/>
    <w:rsid w:val="00B23A15"/>
    <w:rsid w:val="00B2403F"/>
    <w:rsid w:val="00B25931"/>
    <w:rsid w:val="00B25EC7"/>
    <w:rsid w:val="00B262E4"/>
    <w:rsid w:val="00B26F55"/>
    <w:rsid w:val="00B27B22"/>
    <w:rsid w:val="00B30812"/>
    <w:rsid w:val="00B30967"/>
    <w:rsid w:val="00B30B34"/>
    <w:rsid w:val="00B3102D"/>
    <w:rsid w:val="00B31A8B"/>
    <w:rsid w:val="00B31BDC"/>
    <w:rsid w:val="00B32708"/>
    <w:rsid w:val="00B32EBE"/>
    <w:rsid w:val="00B33534"/>
    <w:rsid w:val="00B336DA"/>
    <w:rsid w:val="00B33BEA"/>
    <w:rsid w:val="00B33D8C"/>
    <w:rsid w:val="00B35227"/>
    <w:rsid w:val="00B35A86"/>
    <w:rsid w:val="00B361A3"/>
    <w:rsid w:val="00B3695F"/>
    <w:rsid w:val="00B36B8A"/>
    <w:rsid w:val="00B36C16"/>
    <w:rsid w:val="00B3720F"/>
    <w:rsid w:val="00B37BB2"/>
    <w:rsid w:val="00B37CB8"/>
    <w:rsid w:val="00B40947"/>
    <w:rsid w:val="00B40ED6"/>
    <w:rsid w:val="00B4130F"/>
    <w:rsid w:val="00B41984"/>
    <w:rsid w:val="00B41B3A"/>
    <w:rsid w:val="00B41C4E"/>
    <w:rsid w:val="00B41F62"/>
    <w:rsid w:val="00B421DD"/>
    <w:rsid w:val="00B42234"/>
    <w:rsid w:val="00B42DE5"/>
    <w:rsid w:val="00B43259"/>
    <w:rsid w:val="00B433C2"/>
    <w:rsid w:val="00B4354C"/>
    <w:rsid w:val="00B4359F"/>
    <w:rsid w:val="00B43DAB"/>
    <w:rsid w:val="00B44132"/>
    <w:rsid w:val="00B44280"/>
    <w:rsid w:val="00B448E1"/>
    <w:rsid w:val="00B44D1C"/>
    <w:rsid w:val="00B45233"/>
    <w:rsid w:val="00B460C4"/>
    <w:rsid w:val="00B46734"/>
    <w:rsid w:val="00B503EC"/>
    <w:rsid w:val="00B5044A"/>
    <w:rsid w:val="00B516FD"/>
    <w:rsid w:val="00B537A6"/>
    <w:rsid w:val="00B5440F"/>
    <w:rsid w:val="00B549E7"/>
    <w:rsid w:val="00B54A6A"/>
    <w:rsid w:val="00B54AAF"/>
    <w:rsid w:val="00B56D61"/>
    <w:rsid w:val="00B571D9"/>
    <w:rsid w:val="00B5775F"/>
    <w:rsid w:val="00B57B47"/>
    <w:rsid w:val="00B57F7C"/>
    <w:rsid w:val="00B613B6"/>
    <w:rsid w:val="00B616F7"/>
    <w:rsid w:val="00B62D32"/>
    <w:rsid w:val="00B63E77"/>
    <w:rsid w:val="00B648F7"/>
    <w:rsid w:val="00B65851"/>
    <w:rsid w:val="00B65A47"/>
    <w:rsid w:val="00B65E84"/>
    <w:rsid w:val="00B66B49"/>
    <w:rsid w:val="00B66E93"/>
    <w:rsid w:val="00B671C8"/>
    <w:rsid w:val="00B70078"/>
    <w:rsid w:val="00B701C7"/>
    <w:rsid w:val="00B70831"/>
    <w:rsid w:val="00B709E4"/>
    <w:rsid w:val="00B7108D"/>
    <w:rsid w:val="00B7155C"/>
    <w:rsid w:val="00B717A4"/>
    <w:rsid w:val="00B718C1"/>
    <w:rsid w:val="00B732A3"/>
    <w:rsid w:val="00B742D2"/>
    <w:rsid w:val="00B75C1B"/>
    <w:rsid w:val="00B768C3"/>
    <w:rsid w:val="00B77808"/>
    <w:rsid w:val="00B77832"/>
    <w:rsid w:val="00B80B97"/>
    <w:rsid w:val="00B80F1D"/>
    <w:rsid w:val="00B81A5B"/>
    <w:rsid w:val="00B82C66"/>
    <w:rsid w:val="00B82D60"/>
    <w:rsid w:val="00B83884"/>
    <w:rsid w:val="00B83F68"/>
    <w:rsid w:val="00B84C62"/>
    <w:rsid w:val="00B850D6"/>
    <w:rsid w:val="00B871A0"/>
    <w:rsid w:val="00B90769"/>
    <w:rsid w:val="00B90E54"/>
    <w:rsid w:val="00B91C42"/>
    <w:rsid w:val="00B91D01"/>
    <w:rsid w:val="00B91E9B"/>
    <w:rsid w:val="00B92313"/>
    <w:rsid w:val="00B9299B"/>
    <w:rsid w:val="00B94217"/>
    <w:rsid w:val="00B944D3"/>
    <w:rsid w:val="00B94644"/>
    <w:rsid w:val="00B949F1"/>
    <w:rsid w:val="00B9591A"/>
    <w:rsid w:val="00B959D0"/>
    <w:rsid w:val="00B9692B"/>
    <w:rsid w:val="00BA02AD"/>
    <w:rsid w:val="00BA1A0D"/>
    <w:rsid w:val="00BA28BA"/>
    <w:rsid w:val="00BA3505"/>
    <w:rsid w:val="00BA3AAD"/>
    <w:rsid w:val="00BA3B61"/>
    <w:rsid w:val="00BA4973"/>
    <w:rsid w:val="00BA5AAC"/>
    <w:rsid w:val="00BA5DD2"/>
    <w:rsid w:val="00BA7ABB"/>
    <w:rsid w:val="00BA7D5E"/>
    <w:rsid w:val="00BB23E4"/>
    <w:rsid w:val="00BB2B34"/>
    <w:rsid w:val="00BB4B48"/>
    <w:rsid w:val="00BB5991"/>
    <w:rsid w:val="00BB604A"/>
    <w:rsid w:val="00BB72D3"/>
    <w:rsid w:val="00BB75C8"/>
    <w:rsid w:val="00BB7E68"/>
    <w:rsid w:val="00BC00E5"/>
    <w:rsid w:val="00BC02FD"/>
    <w:rsid w:val="00BC1B3F"/>
    <w:rsid w:val="00BC1B7E"/>
    <w:rsid w:val="00BC2443"/>
    <w:rsid w:val="00BC2541"/>
    <w:rsid w:val="00BC2FCA"/>
    <w:rsid w:val="00BC3D30"/>
    <w:rsid w:val="00BC3D36"/>
    <w:rsid w:val="00BC5219"/>
    <w:rsid w:val="00BC5380"/>
    <w:rsid w:val="00BC56AC"/>
    <w:rsid w:val="00BC673B"/>
    <w:rsid w:val="00BC6985"/>
    <w:rsid w:val="00BC723D"/>
    <w:rsid w:val="00BC742C"/>
    <w:rsid w:val="00BD087C"/>
    <w:rsid w:val="00BD36FB"/>
    <w:rsid w:val="00BD43EF"/>
    <w:rsid w:val="00BD4BD4"/>
    <w:rsid w:val="00BD4E3C"/>
    <w:rsid w:val="00BD4FC5"/>
    <w:rsid w:val="00BD5138"/>
    <w:rsid w:val="00BD6153"/>
    <w:rsid w:val="00BD654F"/>
    <w:rsid w:val="00BD6BD3"/>
    <w:rsid w:val="00BD7ADE"/>
    <w:rsid w:val="00BD7BCC"/>
    <w:rsid w:val="00BD7C4E"/>
    <w:rsid w:val="00BE02C7"/>
    <w:rsid w:val="00BE0D49"/>
    <w:rsid w:val="00BE0EEE"/>
    <w:rsid w:val="00BE0FDA"/>
    <w:rsid w:val="00BE153B"/>
    <w:rsid w:val="00BE2B8D"/>
    <w:rsid w:val="00BE35F5"/>
    <w:rsid w:val="00BE392F"/>
    <w:rsid w:val="00BE4263"/>
    <w:rsid w:val="00BE46BC"/>
    <w:rsid w:val="00BE5F16"/>
    <w:rsid w:val="00BE6299"/>
    <w:rsid w:val="00BE6427"/>
    <w:rsid w:val="00BE74D7"/>
    <w:rsid w:val="00BE7849"/>
    <w:rsid w:val="00BE7A74"/>
    <w:rsid w:val="00BE7BE3"/>
    <w:rsid w:val="00BF09B7"/>
    <w:rsid w:val="00BF0BEE"/>
    <w:rsid w:val="00BF0D8F"/>
    <w:rsid w:val="00BF1C5A"/>
    <w:rsid w:val="00BF21FB"/>
    <w:rsid w:val="00BF3BA1"/>
    <w:rsid w:val="00BF3EFE"/>
    <w:rsid w:val="00BF529E"/>
    <w:rsid w:val="00BF5AFC"/>
    <w:rsid w:val="00BF5F10"/>
    <w:rsid w:val="00BF666D"/>
    <w:rsid w:val="00C00666"/>
    <w:rsid w:val="00C00C2F"/>
    <w:rsid w:val="00C018D6"/>
    <w:rsid w:val="00C01C9A"/>
    <w:rsid w:val="00C01EE5"/>
    <w:rsid w:val="00C0211D"/>
    <w:rsid w:val="00C0430A"/>
    <w:rsid w:val="00C0453D"/>
    <w:rsid w:val="00C06693"/>
    <w:rsid w:val="00C06CCD"/>
    <w:rsid w:val="00C10BE8"/>
    <w:rsid w:val="00C112FF"/>
    <w:rsid w:val="00C125D6"/>
    <w:rsid w:val="00C12970"/>
    <w:rsid w:val="00C134C5"/>
    <w:rsid w:val="00C13E8B"/>
    <w:rsid w:val="00C14012"/>
    <w:rsid w:val="00C1486C"/>
    <w:rsid w:val="00C16747"/>
    <w:rsid w:val="00C171D9"/>
    <w:rsid w:val="00C20267"/>
    <w:rsid w:val="00C204A4"/>
    <w:rsid w:val="00C20C5A"/>
    <w:rsid w:val="00C2107B"/>
    <w:rsid w:val="00C226B3"/>
    <w:rsid w:val="00C22D0E"/>
    <w:rsid w:val="00C23B7F"/>
    <w:rsid w:val="00C23D2A"/>
    <w:rsid w:val="00C243EA"/>
    <w:rsid w:val="00C24BAC"/>
    <w:rsid w:val="00C251AD"/>
    <w:rsid w:val="00C2730C"/>
    <w:rsid w:val="00C302AE"/>
    <w:rsid w:val="00C302B1"/>
    <w:rsid w:val="00C30DE7"/>
    <w:rsid w:val="00C33140"/>
    <w:rsid w:val="00C3362E"/>
    <w:rsid w:val="00C33A6F"/>
    <w:rsid w:val="00C3474D"/>
    <w:rsid w:val="00C3518D"/>
    <w:rsid w:val="00C36138"/>
    <w:rsid w:val="00C36190"/>
    <w:rsid w:val="00C372E0"/>
    <w:rsid w:val="00C37634"/>
    <w:rsid w:val="00C379ED"/>
    <w:rsid w:val="00C37E8A"/>
    <w:rsid w:val="00C37FEB"/>
    <w:rsid w:val="00C4011B"/>
    <w:rsid w:val="00C4015C"/>
    <w:rsid w:val="00C40E57"/>
    <w:rsid w:val="00C4105B"/>
    <w:rsid w:val="00C41F1B"/>
    <w:rsid w:val="00C4299D"/>
    <w:rsid w:val="00C4342F"/>
    <w:rsid w:val="00C44F7B"/>
    <w:rsid w:val="00C477E4"/>
    <w:rsid w:val="00C479DE"/>
    <w:rsid w:val="00C47BC9"/>
    <w:rsid w:val="00C50CF2"/>
    <w:rsid w:val="00C50E9E"/>
    <w:rsid w:val="00C50ED2"/>
    <w:rsid w:val="00C51C29"/>
    <w:rsid w:val="00C51EE4"/>
    <w:rsid w:val="00C520EF"/>
    <w:rsid w:val="00C5214D"/>
    <w:rsid w:val="00C53F3C"/>
    <w:rsid w:val="00C55AE7"/>
    <w:rsid w:val="00C5616D"/>
    <w:rsid w:val="00C56C80"/>
    <w:rsid w:val="00C57902"/>
    <w:rsid w:val="00C60816"/>
    <w:rsid w:val="00C61FF7"/>
    <w:rsid w:val="00C6252C"/>
    <w:rsid w:val="00C62D0D"/>
    <w:rsid w:val="00C62F8E"/>
    <w:rsid w:val="00C63711"/>
    <w:rsid w:val="00C63C25"/>
    <w:rsid w:val="00C644A3"/>
    <w:rsid w:val="00C6558A"/>
    <w:rsid w:val="00C65AD1"/>
    <w:rsid w:val="00C6697B"/>
    <w:rsid w:val="00C70F9A"/>
    <w:rsid w:val="00C71173"/>
    <w:rsid w:val="00C718DA"/>
    <w:rsid w:val="00C727D6"/>
    <w:rsid w:val="00C72E49"/>
    <w:rsid w:val="00C72F09"/>
    <w:rsid w:val="00C73118"/>
    <w:rsid w:val="00C73290"/>
    <w:rsid w:val="00C74031"/>
    <w:rsid w:val="00C74D78"/>
    <w:rsid w:val="00C74D8D"/>
    <w:rsid w:val="00C7718F"/>
    <w:rsid w:val="00C7782B"/>
    <w:rsid w:val="00C80474"/>
    <w:rsid w:val="00C81E6B"/>
    <w:rsid w:val="00C81FC1"/>
    <w:rsid w:val="00C820EA"/>
    <w:rsid w:val="00C84880"/>
    <w:rsid w:val="00C8593A"/>
    <w:rsid w:val="00C85CE6"/>
    <w:rsid w:val="00C85E90"/>
    <w:rsid w:val="00C86BB0"/>
    <w:rsid w:val="00C8741D"/>
    <w:rsid w:val="00C87474"/>
    <w:rsid w:val="00C8790B"/>
    <w:rsid w:val="00C92B94"/>
    <w:rsid w:val="00C92F23"/>
    <w:rsid w:val="00C93242"/>
    <w:rsid w:val="00C932FF"/>
    <w:rsid w:val="00C93542"/>
    <w:rsid w:val="00C9458D"/>
    <w:rsid w:val="00C95DC5"/>
    <w:rsid w:val="00C95F6D"/>
    <w:rsid w:val="00C96FA6"/>
    <w:rsid w:val="00C97B3E"/>
    <w:rsid w:val="00CA06CA"/>
    <w:rsid w:val="00CA0A1B"/>
    <w:rsid w:val="00CA100B"/>
    <w:rsid w:val="00CA20E4"/>
    <w:rsid w:val="00CA30B3"/>
    <w:rsid w:val="00CA3A3C"/>
    <w:rsid w:val="00CA43F4"/>
    <w:rsid w:val="00CA46F3"/>
    <w:rsid w:val="00CA4934"/>
    <w:rsid w:val="00CA5FCB"/>
    <w:rsid w:val="00CA62D2"/>
    <w:rsid w:val="00CA6AE6"/>
    <w:rsid w:val="00CA73AD"/>
    <w:rsid w:val="00CA7AAB"/>
    <w:rsid w:val="00CB0366"/>
    <w:rsid w:val="00CB0C53"/>
    <w:rsid w:val="00CB1A57"/>
    <w:rsid w:val="00CB2E9B"/>
    <w:rsid w:val="00CB484B"/>
    <w:rsid w:val="00CB5130"/>
    <w:rsid w:val="00CB63DE"/>
    <w:rsid w:val="00CB651D"/>
    <w:rsid w:val="00CB68EA"/>
    <w:rsid w:val="00CB7648"/>
    <w:rsid w:val="00CB7C22"/>
    <w:rsid w:val="00CC0D92"/>
    <w:rsid w:val="00CC1936"/>
    <w:rsid w:val="00CC1938"/>
    <w:rsid w:val="00CC216C"/>
    <w:rsid w:val="00CC2197"/>
    <w:rsid w:val="00CC220C"/>
    <w:rsid w:val="00CC2646"/>
    <w:rsid w:val="00CC3255"/>
    <w:rsid w:val="00CC375E"/>
    <w:rsid w:val="00CC39BE"/>
    <w:rsid w:val="00CC4B23"/>
    <w:rsid w:val="00CC5563"/>
    <w:rsid w:val="00CC56C0"/>
    <w:rsid w:val="00CC6B70"/>
    <w:rsid w:val="00CC74A5"/>
    <w:rsid w:val="00CD185B"/>
    <w:rsid w:val="00CD1922"/>
    <w:rsid w:val="00CD22A2"/>
    <w:rsid w:val="00CD2333"/>
    <w:rsid w:val="00CD2D12"/>
    <w:rsid w:val="00CD3243"/>
    <w:rsid w:val="00CD3885"/>
    <w:rsid w:val="00CD3B76"/>
    <w:rsid w:val="00CD3D99"/>
    <w:rsid w:val="00CD4102"/>
    <w:rsid w:val="00CD4104"/>
    <w:rsid w:val="00CD497C"/>
    <w:rsid w:val="00CD57D9"/>
    <w:rsid w:val="00CD6052"/>
    <w:rsid w:val="00CD6464"/>
    <w:rsid w:val="00CE0F4B"/>
    <w:rsid w:val="00CE1A57"/>
    <w:rsid w:val="00CE243E"/>
    <w:rsid w:val="00CE2E37"/>
    <w:rsid w:val="00CE4535"/>
    <w:rsid w:val="00CE4F8D"/>
    <w:rsid w:val="00CE570B"/>
    <w:rsid w:val="00CE5DB6"/>
    <w:rsid w:val="00CE631D"/>
    <w:rsid w:val="00CE7069"/>
    <w:rsid w:val="00CE7B25"/>
    <w:rsid w:val="00CE7C73"/>
    <w:rsid w:val="00CF0067"/>
    <w:rsid w:val="00CF00CA"/>
    <w:rsid w:val="00CF0655"/>
    <w:rsid w:val="00CF16BE"/>
    <w:rsid w:val="00CF1A20"/>
    <w:rsid w:val="00CF34A9"/>
    <w:rsid w:val="00CF367E"/>
    <w:rsid w:val="00CF5538"/>
    <w:rsid w:val="00CF5899"/>
    <w:rsid w:val="00CF5ED0"/>
    <w:rsid w:val="00CF5F6C"/>
    <w:rsid w:val="00CF74D1"/>
    <w:rsid w:val="00CF796A"/>
    <w:rsid w:val="00CF7E43"/>
    <w:rsid w:val="00D00D68"/>
    <w:rsid w:val="00D02ED4"/>
    <w:rsid w:val="00D02F63"/>
    <w:rsid w:val="00D042A1"/>
    <w:rsid w:val="00D05872"/>
    <w:rsid w:val="00D05F1E"/>
    <w:rsid w:val="00D06580"/>
    <w:rsid w:val="00D07BFC"/>
    <w:rsid w:val="00D10035"/>
    <w:rsid w:val="00D10114"/>
    <w:rsid w:val="00D10C18"/>
    <w:rsid w:val="00D10D52"/>
    <w:rsid w:val="00D113FD"/>
    <w:rsid w:val="00D11E83"/>
    <w:rsid w:val="00D1242E"/>
    <w:rsid w:val="00D1257B"/>
    <w:rsid w:val="00D125DD"/>
    <w:rsid w:val="00D12E77"/>
    <w:rsid w:val="00D1386C"/>
    <w:rsid w:val="00D13EF9"/>
    <w:rsid w:val="00D147B3"/>
    <w:rsid w:val="00D152D5"/>
    <w:rsid w:val="00D15564"/>
    <w:rsid w:val="00D15DDD"/>
    <w:rsid w:val="00D16389"/>
    <w:rsid w:val="00D16696"/>
    <w:rsid w:val="00D17C2D"/>
    <w:rsid w:val="00D207BE"/>
    <w:rsid w:val="00D21EA3"/>
    <w:rsid w:val="00D22383"/>
    <w:rsid w:val="00D2329B"/>
    <w:rsid w:val="00D23C8F"/>
    <w:rsid w:val="00D2433C"/>
    <w:rsid w:val="00D24399"/>
    <w:rsid w:val="00D24424"/>
    <w:rsid w:val="00D2464A"/>
    <w:rsid w:val="00D24BDC"/>
    <w:rsid w:val="00D25912"/>
    <w:rsid w:val="00D259F8"/>
    <w:rsid w:val="00D264CA"/>
    <w:rsid w:val="00D270B3"/>
    <w:rsid w:val="00D27293"/>
    <w:rsid w:val="00D27AF4"/>
    <w:rsid w:val="00D32337"/>
    <w:rsid w:val="00D3245E"/>
    <w:rsid w:val="00D3285B"/>
    <w:rsid w:val="00D32FB1"/>
    <w:rsid w:val="00D32FE9"/>
    <w:rsid w:val="00D34236"/>
    <w:rsid w:val="00D34C72"/>
    <w:rsid w:val="00D34D1B"/>
    <w:rsid w:val="00D3507F"/>
    <w:rsid w:val="00D356A6"/>
    <w:rsid w:val="00D35C71"/>
    <w:rsid w:val="00D373FF"/>
    <w:rsid w:val="00D37627"/>
    <w:rsid w:val="00D3770E"/>
    <w:rsid w:val="00D41C46"/>
    <w:rsid w:val="00D42DFF"/>
    <w:rsid w:val="00D43674"/>
    <w:rsid w:val="00D442F8"/>
    <w:rsid w:val="00D44562"/>
    <w:rsid w:val="00D469F3"/>
    <w:rsid w:val="00D46F4A"/>
    <w:rsid w:val="00D47067"/>
    <w:rsid w:val="00D4706D"/>
    <w:rsid w:val="00D47EA8"/>
    <w:rsid w:val="00D5039C"/>
    <w:rsid w:val="00D520A7"/>
    <w:rsid w:val="00D52905"/>
    <w:rsid w:val="00D52FC3"/>
    <w:rsid w:val="00D53A2F"/>
    <w:rsid w:val="00D5477C"/>
    <w:rsid w:val="00D54EC5"/>
    <w:rsid w:val="00D550B9"/>
    <w:rsid w:val="00D56DED"/>
    <w:rsid w:val="00D57B2C"/>
    <w:rsid w:val="00D57BFC"/>
    <w:rsid w:val="00D57DA2"/>
    <w:rsid w:val="00D57DD1"/>
    <w:rsid w:val="00D60DE3"/>
    <w:rsid w:val="00D618E3"/>
    <w:rsid w:val="00D62392"/>
    <w:rsid w:val="00D63963"/>
    <w:rsid w:val="00D63C3E"/>
    <w:rsid w:val="00D64B6B"/>
    <w:rsid w:val="00D64F03"/>
    <w:rsid w:val="00D679C6"/>
    <w:rsid w:val="00D67B9C"/>
    <w:rsid w:val="00D7025E"/>
    <w:rsid w:val="00D71115"/>
    <w:rsid w:val="00D7121D"/>
    <w:rsid w:val="00D729B9"/>
    <w:rsid w:val="00D72CE8"/>
    <w:rsid w:val="00D737B8"/>
    <w:rsid w:val="00D7390A"/>
    <w:rsid w:val="00D73B0F"/>
    <w:rsid w:val="00D7464C"/>
    <w:rsid w:val="00D757E1"/>
    <w:rsid w:val="00D76243"/>
    <w:rsid w:val="00D768B9"/>
    <w:rsid w:val="00D7720B"/>
    <w:rsid w:val="00D77FC6"/>
    <w:rsid w:val="00D80949"/>
    <w:rsid w:val="00D80D81"/>
    <w:rsid w:val="00D810D7"/>
    <w:rsid w:val="00D82049"/>
    <w:rsid w:val="00D824A1"/>
    <w:rsid w:val="00D84AFA"/>
    <w:rsid w:val="00D84CBC"/>
    <w:rsid w:val="00D85A26"/>
    <w:rsid w:val="00D861E8"/>
    <w:rsid w:val="00D86809"/>
    <w:rsid w:val="00D86B99"/>
    <w:rsid w:val="00D90049"/>
    <w:rsid w:val="00D9036A"/>
    <w:rsid w:val="00D90C01"/>
    <w:rsid w:val="00D912B9"/>
    <w:rsid w:val="00D918B0"/>
    <w:rsid w:val="00D9261B"/>
    <w:rsid w:val="00D92B76"/>
    <w:rsid w:val="00D952B7"/>
    <w:rsid w:val="00D953EC"/>
    <w:rsid w:val="00D95F85"/>
    <w:rsid w:val="00D96DC7"/>
    <w:rsid w:val="00D976DD"/>
    <w:rsid w:val="00D977CF"/>
    <w:rsid w:val="00DA069F"/>
    <w:rsid w:val="00DA12FE"/>
    <w:rsid w:val="00DA1C9C"/>
    <w:rsid w:val="00DA2B0B"/>
    <w:rsid w:val="00DA54A7"/>
    <w:rsid w:val="00DA601B"/>
    <w:rsid w:val="00DA6E38"/>
    <w:rsid w:val="00DA7509"/>
    <w:rsid w:val="00DA76C2"/>
    <w:rsid w:val="00DB0E4F"/>
    <w:rsid w:val="00DB13CE"/>
    <w:rsid w:val="00DB16F4"/>
    <w:rsid w:val="00DB3117"/>
    <w:rsid w:val="00DB33B6"/>
    <w:rsid w:val="00DB3488"/>
    <w:rsid w:val="00DB396F"/>
    <w:rsid w:val="00DB3A10"/>
    <w:rsid w:val="00DB3A97"/>
    <w:rsid w:val="00DB4074"/>
    <w:rsid w:val="00DB50AC"/>
    <w:rsid w:val="00DB5288"/>
    <w:rsid w:val="00DB54DF"/>
    <w:rsid w:val="00DB574C"/>
    <w:rsid w:val="00DB5906"/>
    <w:rsid w:val="00DB60CF"/>
    <w:rsid w:val="00DB60F9"/>
    <w:rsid w:val="00DB7E12"/>
    <w:rsid w:val="00DC0E71"/>
    <w:rsid w:val="00DC17A2"/>
    <w:rsid w:val="00DC1B19"/>
    <w:rsid w:val="00DC2A82"/>
    <w:rsid w:val="00DC37B6"/>
    <w:rsid w:val="00DC3FC5"/>
    <w:rsid w:val="00DC733A"/>
    <w:rsid w:val="00DC7911"/>
    <w:rsid w:val="00DD052C"/>
    <w:rsid w:val="00DD0C09"/>
    <w:rsid w:val="00DD0F3D"/>
    <w:rsid w:val="00DD0FFC"/>
    <w:rsid w:val="00DD2726"/>
    <w:rsid w:val="00DD2B06"/>
    <w:rsid w:val="00DD3526"/>
    <w:rsid w:val="00DD3EEC"/>
    <w:rsid w:val="00DD4A10"/>
    <w:rsid w:val="00DD4EC2"/>
    <w:rsid w:val="00DD5FE2"/>
    <w:rsid w:val="00DE0BB2"/>
    <w:rsid w:val="00DE12C9"/>
    <w:rsid w:val="00DE1566"/>
    <w:rsid w:val="00DE1682"/>
    <w:rsid w:val="00DE227D"/>
    <w:rsid w:val="00DE2C1B"/>
    <w:rsid w:val="00DE2F1A"/>
    <w:rsid w:val="00DE35CC"/>
    <w:rsid w:val="00DE3C0A"/>
    <w:rsid w:val="00DE3DB0"/>
    <w:rsid w:val="00DE41FD"/>
    <w:rsid w:val="00DE4EED"/>
    <w:rsid w:val="00DE5A96"/>
    <w:rsid w:val="00DE5B0C"/>
    <w:rsid w:val="00DE5B6E"/>
    <w:rsid w:val="00DE6919"/>
    <w:rsid w:val="00DE6A33"/>
    <w:rsid w:val="00DE751D"/>
    <w:rsid w:val="00DE7B1C"/>
    <w:rsid w:val="00DF013C"/>
    <w:rsid w:val="00DF0270"/>
    <w:rsid w:val="00DF21D5"/>
    <w:rsid w:val="00DF23D4"/>
    <w:rsid w:val="00DF4578"/>
    <w:rsid w:val="00DF5C43"/>
    <w:rsid w:val="00DF5D5D"/>
    <w:rsid w:val="00DF61A4"/>
    <w:rsid w:val="00DF65E7"/>
    <w:rsid w:val="00DF6BBA"/>
    <w:rsid w:val="00DF6CF9"/>
    <w:rsid w:val="00DF7749"/>
    <w:rsid w:val="00DF77EC"/>
    <w:rsid w:val="00DF7A19"/>
    <w:rsid w:val="00DF7CD2"/>
    <w:rsid w:val="00E015AE"/>
    <w:rsid w:val="00E0387E"/>
    <w:rsid w:val="00E051CE"/>
    <w:rsid w:val="00E05F34"/>
    <w:rsid w:val="00E06645"/>
    <w:rsid w:val="00E067D8"/>
    <w:rsid w:val="00E068E2"/>
    <w:rsid w:val="00E06E96"/>
    <w:rsid w:val="00E07C45"/>
    <w:rsid w:val="00E10F36"/>
    <w:rsid w:val="00E12E0D"/>
    <w:rsid w:val="00E1328D"/>
    <w:rsid w:val="00E14260"/>
    <w:rsid w:val="00E146F8"/>
    <w:rsid w:val="00E1486D"/>
    <w:rsid w:val="00E14C8C"/>
    <w:rsid w:val="00E14D28"/>
    <w:rsid w:val="00E15533"/>
    <w:rsid w:val="00E16212"/>
    <w:rsid w:val="00E162F8"/>
    <w:rsid w:val="00E16603"/>
    <w:rsid w:val="00E17A26"/>
    <w:rsid w:val="00E20CC0"/>
    <w:rsid w:val="00E21BDB"/>
    <w:rsid w:val="00E23A3C"/>
    <w:rsid w:val="00E2469F"/>
    <w:rsid w:val="00E24A3C"/>
    <w:rsid w:val="00E252FA"/>
    <w:rsid w:val="00E279D8"/>
    <w:rsid w:val="00E3054A"/>
    <w:rsid w:val="00E3097D"/>
    <w:rsid w:val="00E316BA"/>
    <w:rsid w:val="00E31C4F"/>
    <w:rsid w:val="00E329B2"/>
    <w:rsid w:val="00E34F30"/>
    <w:rsid w:val="00E35277"/>
    <w:rsid w:val="00E35342"/>
    <w:rsid w:val="00E3543E"/>
    <w:rsid w:val="00E36A61"/>
    <w:rsid w:val="00E41B55"/>
    <w:rsid w:val="00E41E0A"/>
    <w:rsid w:val="00E42F98"/>
    <w:rsid w:val="00E43C86"/>
    <w:rsid w:val="00E4529F"/>
    <w:rsid w:val="00E458C9"/>
    <w:rsid w:val="00E47197"/>
    <w:rsid w:val="00E4737C"/>
    <w:rsid w:val="00E47AE1"/>
    <w:rsid w:val="00E47B62"/>
    <w:rsid w:val="00E50B82"/>
    <w:rsid w:val="00E51499"/>
    <w:rsid w:val="00E5186F"/>
    <w:rsid w:val="00E52249"/>
    <w:rsid w:val="00E52F99"/>
    <w:rsid w:val="00E5365A"/>
    <w:rsid w:val="00E5366B"/>
    <w:rsid w:val="00E5392F"/>
    <w:rsid w:val="00E54042"/>
    <w:rsid w:val="00E54383"/>
    <w:rsid w:val="00E549C9"/>
    <w:rsid w:val="00E550B3"/>
    <w:rsid w:val="00E563CE"/>
    <w:rsid w:val="00E566F8"/>
    <w:rsid w:val="00E57E53"/>
    <w:rsid w:val="00E60190"/>
    <w:rsid w:val="00E602D9"/>
    <w:rsid w:val="00E60912"/>
    <w:rsid w:val="00E60FB4"/>
    <w:rsid w:val="00E61249"/>
    <w:rsid w:val="00E618CC"/>
    <w:rsid w:val="00E61B82"/>
    <w:rsid w:val="00E61BEA"/>
    <w:rsid w:val="00E634F8"/>
    <w:rsid w:val="00E6436F"/>
    <w:rsid w:val="00E6506B"/>
    <w:rsid w:val="00E6582C"/>
    <w:rsid w:val="00E6607F"/>
    <w:rsid w:val="00E70B37"/>
    <w:rsid w:val="00E71314"/>
    <w:rsid w:val="00E713DF"/>
    <w:rsid w:val="00E7321B"/>
    <w:rsid w:val="00E74317"/>
    <w:rsid w:val="00E74351"/>
    <w:rsid w:val="00E7478E"/>
    <w:rsid w:val="00E76010"/>
    <w:rsid w:val="00E76C5E"/>
    <w:rsid w:val="00E7760A"/>
    <w:rsid w:val="00E77B6C"/>
    <w:rsid w:val="00E803B9"/>
    <w:rsid w:val="00E81286"/>
    <w:rsid w:val="00E824EF"/>
    <w:rsid w:val="00E82564"/>
    <w:rsid w:val="00E83528"/>
    <w:rsid w:val="00E83FC7"/>
    <w:rsid w:val="00E846B7"/>
    <w:rsid w:val="00E85457"/>
    <w:rsid w:val="00E85EDF"/>
    <w:rsid w:val="00E86EBD"/>
    <w:rsid w:val="00E86EC4"/>
    <w:rsid w:val="00E87CC9"/>
    <w:rsid w:val="00E87D47"/>
    <w:rsid w:val="00E90175"/>
    <w:rsid w:val="00E90479"/>
    <w:rsid w:val="00E90528"/>
    <w:rsid w:val="00E9133C"/>
    <w:rsid w:val="00E91DE1"/>
    <w:rsid w:val="00E92102"/>
    <w:rsid w:val="00E927C2"/>
    <w:rsid w:val="00E9288F"/>
    <w:rsid w:val="00E928D9"/>
    <w:rsid w:val="00E939F6"/>
    <w:rsid w:val="00E940D9"/>
    <w:rsid w:val="00E9489A"/>
    <w:rsid w:val="00E9609C"/>
    <w:rsid w:val="00E96386"/>
    <w:rsid w:val="00E96438"/>
    <w:rsid w:val="00E96B61"/>
    <w:rsid w:val="00E97245"/>
    <w:rsid w:val="00E972D5"/>
    <w:rsid w:val="00E97AA6"/>
    <w:rsid w:val="00EA1AF8"/>
    <w:rsid w:val="00EA1B6E"/>
    <w:rsid w:val="00EA2A60"/>
    <w:rsid w:val="00EA395D"/>
    <w:rsid w:val="00EA4240"/>
    <w:rsid w:val="00EA6AB1"/>
    <w:rsid w:val="00EA77D6"/>
    <w:rsid w:val="00EA7A7D"/>
    <w:rsid w:val="00EA7D15"/>
    <w:rsid w:val="00EB05EC"/>
    <w:rsid w:val="00EB1380"/>
    <w:rsid w:val="00EB4B2C"/>
    <w:rsid w:val="00EB7805"/>
    <w:rsid w:val="00EB7B9E"/>
    <w:rsid w:val="00EC03D2"/>
    <w:rsid w:val="00EC144F"/>
    <w:rsid w:val="00EC1575"/>
    <w:rsid w:val="00EC229F"/>
    <w:rsid w:val="00EC6994"/>
    <w:rsid w:val="00EC7BFF"/>
    <w:rsid w:val="00ED2311"/>
    <w:rsid w:val="00ED3657"/>
    <w:rsid w:val="00ED367B"/>
    <w:rsid w:val="00ED42F9"/>
    <w:rsid w:val="00ED64F8"/>
    <w:rsid w:val="00ED77D1"/>
    <w:rsid w:val="00EE0888"/>
    <w:rsid w:val="00EE30A6"/>
    <w:rsid w:val="00EE5CC8"/>
    <w:rsid w:val="00EE5FC3"/>
    <w:rsid w:val="00EE65F8"/>
    <w:rsid w:val="00EE74B1"/>
    <w:rsid w:val="00EE79AE"/>
    <w:rsid w:val="00EE7D3C"/>
    <w:rsid w:val="00EF03B6"/>
    <w:rsid w:val="00EF03FD"/>
    <w:rsid w:val="00EF0A89"/>
    <w:rsid w:val="00EF128C"/>
    <w:rsid w:val="00EF1970"/>
    <w:rsid w:val="00EF211C"/>
    <w:rsid w:val="00EF3125"/>
    <w:rsid w:val="00EF3BE1"/>
    <w:rsid w:val="00EF4A94"/>
    <w:rsid w:val="00EF4BED"/>
    <w:rsid w:val="00EF4C84"/>
    <w:rsid w:val="00EF4CD7"/>
    <w:rsid w:val="00EF59C3"/>
    <w:rsid w:val="00EF5B13"/>
    <w:rsid w:val="00EF605C"/>
    <w:rsid w:val="00EF62AE"/>
    <w:rsid w:val="00EF6921"/>
    <w:rsid w:val="00EF6D2C"/>
    <w:rsid w:val="00EF7F6C"/>
    <w:rsid w:val="00F00535"/>
    <w:rsid w:val="00F007DE"/>
    <w:rsid w:val="00F01530"/>
    <w:rsid w:val="00F017EB"/>
    <w:rsid w:val="00F019F4"/>
    <w:rsid w:val="00F02BEE"/>
    <w:rsid w:val="00F02FE9"/>
    <w:rsid w:val="00F03397"/>
    <w:rsid w:val="00F03A2B"/>
    <w:rsid w:val="00F0413D"/>
    <w:rsid w:val="00F04456"/>
    <w:rsid w:val="00F044B2"/>
    <w:rsid w:val="00F05242"/>
    <w:rsid w:val="00F055F1"/>
    <w:rsid w:val="00F05840"/>
    <w:rsid w:val="00F062BD"/>
    <w:rsid w:val="00F10B55"/>
    <w:rsid w:val="00F10F65"/>
    <w:rsid w:val="00F10FB8"/>
    <w:rsid w:val="00F1182B"/>
    <w:rsid w:val="00F11BEB"/>
    <w:rsid w:val="00F12712"/>
    <w:rsid w:val="00F13111"/>
    <w:rsid w:val="00F1437A"/>
    <w:rsid w:val="00F159B7"/>
    <w:rsid w:val="00F16464"/>
    <w:rsid w:val="00F174CB"/>
    <w:rsid w:val="00F178E2"/>
    <w:rsid w:val="00F20ABC"/>
    <w:rsid w:val="00F217A0"/>
    <w:rsid w:val="00F21C2B"/>
    <w:rsid w:val="00F23225"/>
    <w:rsid w:val="00F2495C"/>
    <w:rsid w:val="00F24EEF"/>
    <w:rsid w:val="00F253BA"/>
    <w:rsid w:val="00F25B9C"/>
    <w:rsid w:val="00F2707A"/>
    <w:rsid w:val="00F27083"/>
    <w:rsid w:val="00F27156"/>
    <w:rsid w:val="00F27878"/>
    <w:rsid w:val="00F30220"/>
    <w:rsid w:val="00F30568"/>
    <w:rsid w:val="00F307CC"/>
    <w:rsid w:val="00F30933"/>
    <w:rsid w:val="00F30AE3"/>
    <w:rsid w:val="00F31E4A"/>
    <w:rsid w:val="00F32A6C"/>
    <w:rsid w:val="00F33487"/>
    <w:rsid w:val="00F34255"/>
    <w:rsid w:val="00F34563"/>
    <w:rsid w:val="00F3698A"/>
    <w:rsid w:val="00F37F74"/>
    <w:rsid w:val="00F41798"/>
    <w:rsid w:val="00F41AB5"/>
    <w:rsid w:val="00F431DD"/>
    <w:rsid w:val="00F43298"/>
    <w:rsid w:val="00F433DE"/>
    <w:rsid w:val="00F447CC"/>
    <w:rsid w:val="00F4494F"/>
    <w:rsid w:val="00F44F83"/>
    <w:rsid w:val="00F45163"/>
    <w:rsid w:val="00F468A4"/>
    <w:rsid w:val="00F46905"/>
    <w:rsid w:val="00F46C3C"/>
    <w:rsid w:val="00F47E86"/>
    <w:rsid w:val="00F5010C"/>
    <w:rsid w:val="00F51E90"/>
    <w:rsid w:val="00F520F9"/>
    <w:rsid w:val="00F53176"/>
    <w:rsid w:val="00F53A07"/>
    <w:rsid w:val="00F53C49"/>
    <w:rsid w:val="00F53D1F"/>
    <w:rsid w:val="00F54131"/>
    <w:rsid w:val="00F54AB7"/>
    <w:rsid w:val="00F55A41"/>
    <w:rsid w:val="00F56987"/>
    <w:rsid w:val="00F5718E"/>
    <w:rsid w:val="00F63E3E"/>
    <w:rsid w:val="00F656C7"/>
    <w:rsid w:val="00F656D0"/>
    <w:rsid w:val="00F661C9"/>
    <w:rsid w:val="00F66EF3"/>
    <w:rsid w:val="00F673DF"/>
    <w:rsid w:val="00F70887"/>
    <w:rsid w:val="00F71608"/>
    <w:rsid w:val="00F719C5"/>
    <w:rsid w:val="00F724AA"/>
    <w:rsid w:val="00F7393F"/>
    <w:rsid w:val="00F73C0C"/>
    <w:rsid w:val="00F762FF"/>
    <w:rsid w:val="00F765BE"/>
    <w:rsid w:val="00F7765C"/>
    <w:rsid w:val="00F77ECE"/>
    <w:rsid w:val="00F802F4"/>
    <w:rsid w:val="00F82BCA"/>
    <w:rsid w:val="00F839D5"/>
    <w:rsid w:val="00F85F6F"/>
    <w:rsid w:val="00F86965"/>
    <w:rsid w:val="00F86D11"/>
    <w:rsid w:val="00F87856"/>
    <w:rsid w:val="00F90F9B"/>
    <w:rsid w:val="00F912F5"/>
    <w:rsid w:val="00F913FD"/>
    <w:rsid w:val="00F914E2"/>
    <w:rsid w:val="00F91C52"/>
    <w:rsid w:val="00F91F8B"/>
    <w:rsid w:val="00F9246C"/>
    <w:rsid w:val="00F9446D"/>
    <w:rsid w:val="00F94732"/>
    <w:rsid w:val="00F9584C"/>
    <w:rsid w:val="00F95E30"/>
    <w:rsid w:val="00F96C9C"/>
    <w:rsid w:val="00F972A0"/>
    <w:rsid w:val="00F973DB"/>
    <w:rsid w:val="00FA06FB"/>
    <w:rsid w:val="00FA1473"/>
    <w:rsid w:val="00FA1964"/>
    <w:rsid w:val="00FA1C74"/>
    <w:rsid w:val="00FA35A8"/>
    <w:rsid w:val="00FA3FFE"/>
    <w:rsid w:val="00FA495B"/>
    <w:rsid w:val="00FA4D6C"/>
    <w:rsid w:val="00FA609A"/>
    <w:rsid w:val="00FA6166"/>
    <w:rsid w:val="00FA69C9"/>
    <w:rsid w:val="00FA718B"/>
    <w:rsid w:val="00FA7FF2"/>
    <w:rsid w:val="00FB01AF"/>
    <w:rsid w:val="00FB0FEC"/>
    <w:rsid w:val="00FB2D9F"/>
    <w:rsid w:val="00FB59B3"/>
    <w:rsid w:val="00FB6256"/>
    <w:rsid w:val="00FB6ED0"/>
    <w:rsid w:val="00FB75BF"/>
    <w:rsid w:val="00FC00E1"/>
    <w:rsid w:val="00FC014F"/>
    <w:rsid w:val="00FC1297"/>
    <w:rsid w:val="00FC2220"/>
    <w:rsid w:val="00FC3042"/>
    <w:rsid w:val="00FC53F2"/>
    <w:rsid w:val="00FC5CFE"/>
    <w:rsid w:val="00FC69C1"/>
    <w:rsid w:val="00FD0D60"/>
    <w:rsid w:val="00FD22FA"/>
    <w:rsid w:val="00FD2F06"/>
    <w:rsid w:val="00FD2F28"/>
    <w:rsid w:val="00FD386F"/>
    <w:rsid w:val="00FD42D7"/>
    <w:rsid w:val="00FD44DB"/>
    <w:rsid w:val="00FD4AF3"/>
    <w:rsid w:val="00FD4E81"/>
    <w:rsid w:val="00FD50F8"/>
    <w:rsid w:val="00FD6144"/>
    <w:rsid w:val="00FD701E"/>
    <w:rsid w:val="00FD7626"/>
    <w:rsid w:val="00FD79EE"/>
    <w:rsid w:val="00FD7F45"/>
    <w:rsid w:val="00FE0697"/>
    <w:rsid w:val="00FE0830"/>
    <w:rsid w:val="00FE1D55"/>
    <w:rsid w:val="00FE20D3"/>
    <w:rsid w:val="00FE25BF"/>
    <w:rsid w:val="00FE33D1"/>
    <w:rsid w:val="00FE5814"/>
    <w:rsid w:val="00FE5944"/>
    <w:rsid w:val="00FE6752"/>
    <w:rsid w:val="00FE6F07"/>
    <w:rsid w:val="00FE6FE0"/>
    <w:rsid w:val="00FF0881"/>
    <w:rsid w:val="00FF1054"/>
    <w:rsid w:val="00FF18D3"/>
    <w:rsid w:val="00FF1BBD"/>
    <w:rsid w:val="00FF1E91"/>
    <w:rsid w:val="00FF285E"/>
    <w:rsid w:val="00FF3F16"/>
    <w:rsid w:val="00FF4345"/>
    <w:rsid w:val="00FF45BF"/>
    <w:rsid w:val="00FF4D14"/>
    <w:rsid w:val="00FF5E2A"/>
    <w:rsid w:val="00FF5E48"/>
    <w:rsid w:val="00FF61C2"/>
    <w:rsid w:val="08B30FD9"/>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Calibr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iPriority="9" w:semiHidden="0" w:name="heading 7"/>
    <w:lsdException w:qFormat="1" w:unhideWhenUsed="0" w:uiPriority="9" w:semiHidden="0" w:name="heading 8"/>
    <w:lsdException w:qFormat="1" w:unhideWhenUsed="0"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semiHidden="0" w:name="toc 4"/>
    <w:lsdException w:qFormat="1" w:uiPriority="39" w:semiHidden="0" w:name="toc 5"/>
    <w:lsdException w:uiPriority="39" w:semiHidden="0" w:name="toc 6"/>
    <w:lsdException w:uiPriority="39" w:semiHidden="0" w:name="toc 7"/>
    <w:lsdException w:uiPriority="39" w:semiHidden="0" w:name="toc 8"/>
    <w:lsdException w:uiPriority="39" w:semiHidden="0" w:name="toc 9"/>
    <w:lsdException w:uiPriority="99" w:name="Normal Indent"/>
    <w:lsdException w:uiPriority="99" w:semiHidden="0" w:name="footnote text"/>
    <w:lsdException w:qFormat="1" w:uiPriority="99" w:semiHidden="0" w:name="annotation text"/>
    <w:lsdException w:uiPriority="99" w:semiHidden="0" w:name="header"/>
    <w:lsdException w:qFormat="1" w:uiPriority="99" w:semiHidden="0" w:name="footer"/>
    <w:lsdException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uiPriority="99" w:semiHidden="0" w:name="footnote reference"/>
    <w:lsdException w:qFormat="1" w:uiPriority="99" w:semiHidden="0" w:name="annotation reference"/>
    <w:lsdException w:uiPriority="99" w:name="line number"/>
    <w:lsdException w:qFormat="1" w:unhideWhenUsed="0" w:uiPriority="99" w:semiHidden="0" w:name="page number"/>
    <w:lsdException w:uiPriority="99" w:semiHidden="0" w:name="endnote reference"/>
    <w:lsdException w:qFormat="1" w:uiPriority="99" w:name="endnote text"/>
    <w:lsdException w:uiPriority="99" w:name="table of authorities"/>
    <w:lsdException w:uiPriority="99" w:name="macro"/>
    <w:lsdException w:uiPriority="99" w:name="toa heading"/>
    <w:lsdException w:qFormat="1" w:unhideWhenUsed="0" w:uiPriority="99" w:semiHidden="0" w:name="List"/>
    <w:lsdException w:uiPriority="99"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99" w:semiHidden="0" w:name="Body Text"/>
    <w:lsdException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nhideWhenUsed="0" w:uiPriority="99" w:semiHidden="0" w:name="Body Text 2"/>
    <w:lsdException w:unhideWhenUsed="0" w:uiPriority="99" w:semiHidden="0" w:name="Body Text 3"/>
    <w:lsdException w:qFormat="1" w:unhideWhenUsed="0" w:uiPriority="99" w:semiHidden="0" w:name="Body Text Indent 2"/>
    <w:lsdException w:uiPriority="99" w:semiHidden="0" w:name="Body Text Indent 3"/>
    <w:lsdException w:qFormat="1" w:unhideWhenUsed="0" w:uiPriority="99" w:semiHidden="0" w:name="Block Text"/>
    <w:lsdException w:uiPriority="0" w:semiHidden="0" w:name="Hyperlink"/>
    <w:lsdException w:qFormat="1" w:uiPriority="99" w:semiHidden="0" w:name="FollowedHyperlink"/>
    <w:lsdException w:qFormat="1" w:unhideWhenUsed="0" w:uiPriority="22" w:semiHidden="0" w:name="Strong"/>
    <w:lsdException w:qFormat="1" w:unhideWhenUsed="0" w:uiPriority="0" w:semiHidden="0" w:name="Emphasis"/>
    <w:lsdException w:uiPriority="99" w:name="Document Map"/>
    <w:lsdException w:qFormat="1" w:unhideWhenUsed="0" w:uiPriority="99" w:semiHidden="0" w:name="Plain Text"/>
    <w:lsdException w:uiPriority="99" w:name="E-mail Signature"/>
    <w:lsdException w:qFormat="1" w:uiPriority="99" w:semiHidden="0" w:name="Normal (Web)"/>
    <w:lsdException w:uiPriority="99" w:name="HTML Acronym"/>
    <w:lsdException w:uiPriority="99" w:name="HTML Address"/>
    <w:lsdException w:uiPriority="0" w:semiHidden="0"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qFormat="1" w:unhideWhenUsed="0" w:uiPriority="34" w:semiHidden="0" w:name="List Paragraph"/>
  </w:latentStyles>
  <w:style w:type="paragraph" w:default="1" w:styleId="1">
    <w:name w:val="Normal"/>
    <w:qFormat/>
    <w:uiPriority w:val="0"/>
    <w:pPr>
      <w:widowControl w:val="0"/>
      <w:spacing w:after="200" w:line="276" w:lineRule="auto"/>
    </w:pPr>
    <w:rPr>
      <w:rFonts w:ascii="Calibri" w:hAnsi="Calibri" w:eastAsia="Calibri" w:cs="Times New Roman"/>
      <w:sz w:val="22"/>
      <w:szCs w:val="22"/>
      <w:lang w:val="en-US" w:eastAsia="en-US" w:bidi="ar-SA"/>
    </w:rPr>
  </w:style>
  <w:style w:type="paragraph" w:styleId="2">
    <w:name w:val="heading 1"/>
    <w:basedOn w:val="1"/>
    <w:next w:val="1"/>
    <w:link w:val="59"/>
    <w:qFormat/>
    <w:uiPriority w:val="9"/>
    <w:pPr>
      <w:keepNext/>
      <w:keepLines/>
      <w:pBdr>
        <w:bottom w:val="single" w:color="auto" w:sz="4" w:space="1"/>
      </w:pBdr>
      <w:spacing w:before="240" w:after="0"/>
      <w:outlineLvl w:val="0"/>
    </w:pPr>
    <w:rPr>
      <w:rFonts w:ascii="Times New Roman" w:hAnsi="Times New Roman" w:eastAsia="Times New Roman"/>
      <w:b/>
      <w:sz w:val="28"/>
      <w:szCs w:val="32"/>
    </w:rPr>
  </w:style>
  <w:style w:type="paragraph" w:styleId="3">
    <w:name w:val="heading 2"/>
    <w:basedOn w:val="1"/>
    <w:next w:val="1"/>
    <w:link w:val="60"/>
    <w:autoRedefine/>
    <w:unhideWhenUsed/>
    <w:qFormat/>
    <w:uiPriority w:val="0"/>
    <w:pPr>
      <w:keepNext/>
      <w:keepLines/>
      <w:pBdr>
        <w:bottom w:val="single" w:color="auto" w:sz="4" w:space="1"/>
      </w:pBdr>
      <w:spacing w:before="40" w:after="0"/>
      <w:jc w:val="both"/>
      <w:outlineLvl w:val="1"/>
    </w:pPr>
    <w:rPr>
      <w:rFonts w:ascii="Times New Roman" w:hAnsi="Times New Roman" w:eastAsia="Times New Roman"/>
      <w:b/>
      <w:caps/>
      <w:sz w:val="26"/>
      <w:szCs w:val="26"/>
    </w:rPr>
  </w:style>
  <w:style w:type="paragraph" w:styleId="4">
    <w:name w:val="heading 3"/>
    <w:basedOn w:val="1"/>
    <w:next w:val="1"/>
    <w:link w:val="61"/>
    <w:autoRedefine/>
    <w:unhideWhenUsed/>
    <w:qFormat/>
    <w:uiPriority w:val="9"/>
    <w:pPr>
      <w:keepNext/>
      <w:keepLines/>
      <w:spacing w:before="240" w:after="240" w:line="240" w:lineRule="auto"/>
      <w:ind w:firstLine="567"/>
      <w:outlineLvl w:val="2"/>
    </w:pPr>
    <w:rPr>
      <w:rFonts w:ascii="Times New Roman" w:hAnsi="Times New Roman" w:eastAsia="OfficinaSansBoldITC"/>
      <w:b/>
      <w:color w:val="0D0D0D"/>
      <w:sz w:val="24"/>
      <w:szCs w:val="24"/>
    </w:rPr>
  </w:style>
  <w:style w:type="paragraph" w:styleId="5">
    <w:name w:val="heading 4"/>
    <w:basedOn w:val="6"/>
    <w:next w:val="6"/>
    <w:link w:val="62"/>
    <w:qFormat/>
    <w:uiPriority w:val="9"/>
    <w:pPr>
      <w:keepNext/>
      <w:keepLines/>
      <w:spacing w:before="240" w:after="40"/>
      <w:outlineLvl w:val="3"/>
    </w:pPr>
    <w:rPr>
      <w:rFonts w:cs="Times New Roman"/>
      <w:b/>
      <w:sz w:val="24"/>
      <w:szCs w:val="24"/>
    </w:rPr>
  </w:style>
  <w:style w:type="paragraph" w:styleId="7">
    <w:name w:val="heading 5"/>
    <w:basedOn w:val="6"/>
    <w:next w:val="6"/>
    <w:link w:val="63"/>
    <w:qFormat/>
    <w:uiPriority w:val="9"/>
    <w:pPr>
      <w:keepNext/>
      <w:keepLines/>
      <w:spacing w:before="220" w:after="40"/>
      <w:outlineLvl w:val="4"/>
    </w:pPr>
    <w:rPr>
      <w:rFonts w:cs="Times New Roman"/>
      <w:b/>
      <w:sz w:val="20"/>
      <w:szCs w:val="20"/>
    </w:rPr>
  </w:style>
  <w:style w:type="paragraph" w:styleId="8">
    <w:name w:val="heading 6"/>
    <w:basedOn w:val="6"/>
    <w:next w:val="6"/>
    <w:link w:val="64"/>
    <w:qFormat/>
    <w:uiPriority w:val="9"/>
    <w:pPr>
      <w:keepNext/>
      <w:keepLines/>
      <w:spacing w:before="200" w:after="40"/>
      <w:outlineLvl w:val="5"/>
    </w:pPr>
    <w:rPr>
      <w:rFonts w:cs="Times New Roman"/>
      <w:b/>
      <w:sz w:val="20"/>
      <w:szCs w:val="20"/>
    </w:rPr>
  </w:style>
  <w:style w:type="paragraph" w:styleId="9">
    <w:name w:val="heading 7"/>
    <w:basedOn w:val="1"/>
    <w:next w:val="1"/>
    <w:link w:val="65"/>
    <w:unhideWhenUsed/>
    <w:qFormat/>
    <w:uiPriority w:val="9"/>
    <w:pPr>
      <w:keepNext/>
      <w:keepLines/>
      <w:spacing w:before="240" w:after="240" w:line="240" w:lineRule="auto"/>
      <w:outlineLvl w:val="6"/>
    </w:pPr>
    <w:rPr>
      <w:rFonts w:ascii="Times New Roman" w:hAnsi="Times New Roman" w:eastAsia="Times New Roman"/>
      <w:b/>
      <w:iCs/>
      <w:sz w:val="24"/>
    </w:rPr>
  </w:style>
  <w:style w:type="paragraph" w:styleId="10">
    <w:name w:val="heading 8"/>
    <w:basedOn w:val="1"/>
    <w:next w:val="1"/>
    <w:link w:val="286"/>
    <w:qFormat/>
    <w:uiPriority w:val="9"/>
    <w:pPr>
      <w:widowControl/>
      <w:spacing w:before="240" w:after="60" w:line="240" w:lineRule="auto"/>
      <w:outlineLvl w:val="7"/>
    </w:pPr>
    <w:rPr>
      <w:rFonts w:ascii="Times New Roman" w:hAnsi="Times New Roman" w:eastAsia="Times New Roman"/>
      <w:i/>
      <w:iCs/>
      <w:sz w:val="24"/>
      <w:szCs w:val="24"/>
    </w:rPr>
  </w:style>
  <w:style w:type="paragraph" w:styleId="11">
    <w:name w:val="heading 9"/>
    <w:basedOn w:val="1"/>
    <w:next w:val="1"/>
    <w:link w:val="287"/>
    <w:qFormat/>
    <w:uiPriority w:val="9"/>
    <w:pPr>
      <w:widowControl/>
      <w:spacing w:before="240" w:after="60" w:line="240" w:lineRule="auto"/>
      <w:outlineLvl w:val="8"/>
    </w:pPr>
    <w:rPr>
      <w:rFonts w:ascii="Arial" w:hAnsi="Arial" w:eastAsia="Times New Roman"/>
    </w:rPr>
  </w:style>
  <w:style w:type="character" w:default="1" w:styleId="12">
    <w:name w:val="Default Paragraph Font"/>
    <w:semiHidden/>
    <w:unhideWhenUsed/>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customStyle="1" w:styleId="6">
    <w:name w:val="Обычный1"/>
    <w:qFormat/>
    <w:uiPriority w:val="0"/>
    <w:pPr>
      <w:widowControl w:val="0"/>
      <w:spacing w:after="200" w:line="276" w:lineRule="auto"/>
    </w:pPr>
    <w:rPr>
      <w:rFonts w:ascii="Calibri" w:hAnsi="Calibri" w:eastAsia="Calibri" w:cs="Calibri"/>
      <w:sz w:val="22"/>
      <w:szCs w:val="22"/>
      <w:lang w:val="ru-RU" w:eastAsia="ru-RU" w:bidi="ar-SA"/>
    </w:rPr>
  </w:style>
  <w:style w:type="character" w:styleId="14">
    <w:name w:val="FollowedHyperlink"/>
    <w:link w:val="15"/>
    <w:unhideWhenUsed/>
    <w:qFormat/>
    <w:uiPriority w:val="99"/>
    <w:rPr>
      <w:color w:val="954F72"/>
      <w:u w:val="single"/>
    </w:rPr>
  </w:style>
  <w:style w:type="paragraph" w:customStyle="1" w:styleId="15">
    <w:name w:val="Просмотренная гиперссылка1"/>
    <w:basedOn w:val="1"/>
    <w:link w:val="14"/>
    <w:uiPriority w:val="99"/>
    <w:pPr>
      <w:widowControl/>
      <w:spacing w:after="160" w:line="264" w:lineRule="auto"/>
    </w:pPr>
    <w:rPr>
      <w:color w:val="954F72"/>
      <w:sz w:val="20"/>
      <w:szCs w:val="20"/>
      <w:u w:val="single"/>
    </w:rPr>
  </w:style>
  <w:style w:type="character" w:styleId="16">
    <w:name w:val="footnote reference"/>
    <w:unhideWhenUsed/>
    <w:uiPriority w:val="99"/>
    <w:rPr>
      <w:vertAlign w:val="superscript"/>
    </w:rPr>
  </w:style>
  <w:style w:type="character" w:styleId="17">
    <w:name w:val="annotation reference"/>
    <w:unhideWhenUsed/>
    <w:qFormat/>
    <w:uiPriority w:val="99"/>
    <w:rPr>
      <w:sz w:val="16"/>
      <w:szCs w:val="16"/>
    </w:rPr>
  </w:style>
  <w:style w:type="character" w:styleId="18">
    <w:name w:val="endnote reference"/>
    <w:unhideWhenUsed/>
    <w:uiPriority w:val="99"/>
    <w:rPr>
      <w:vertAlign w:val="superscript"/>
    </w:rPr>
  </w:style>
  <w:style w:type="character" w:styleId="19">
    <w:name w:val="Emphasis"/>
    <w:qFormat/>
    <w:uiPriority w:val="0"/>
    <w:rPr>
      <w:rFonts w:hint="default" w:ascii="Times New Roman" w:hAnsi="Times New Roman" w:cs="Times New Roman"/>
      <w:i/>
      <w:iCs/>
    </w:rPr>
  </w:style>
  <w:style w:type="character" w:styleId="20">
    <w:name w:val="Hyperlink"/>
    <w:link w:val="21"/>
    <w:unhideWhenUsed/>
    <w:uiPriority w:val="0"/>
    <w:rPr>
      <w:color w:val="0563C1"/>
      <w:u w:val="single"/>
      <w:lang w:val="ru-RU" w:eastAsia="ru-RU" w:bidi="ar-SA"/>
    </w:rPr>
  </w:style>
  <w:style w:type="paragraph" w:customStyle="1" w:styleId="21">
    <w:name w:val="Гиперссылка2"/>
    <w:link w:val="20"/>
    <w:qFormat/>
    <w:uiPriority w:val="0"/>
    <w:pPr>
      <w:spacing w:after="160" w:line="264" w:lineRule="auto"/>
    </w:pPr>
    <w:rPr>
      <w:rFonts w:ascii="Calibri" w:hAnsi="Calibri" w:eastAsia="Calibri" w:cs="Times New Roman"/>
      <w:color w:val="0563C1"/>
      <w:u w:val="single"/>
      <w:lang w:val="ru-RU" w:eastAsia="ru-RU" w:bidi="ar-SA"/>
    </w:rPr>
  </w:style>
  <w:style w:type="character" w:styleId="22">
    <w:name w:val="page number"/>
    <w:qFormat/>
    <w:uiPriority w:val="99"/>
  </w:style>
  <w:style w:type="character" w:styleId="23">
    <w:name w:val="Strong"/>
    <w:qFormat/>
    <w:uiPriority w:val="22"/>
    <w:rPr>
      <w:b/>
      <w:bCs/>
    </w:rPr>
  </w:style>
  <w:style w:type="character" w:styleId="24">
    <w:name w:val="HTML Cite"/>
    <w:unhideWhenUsed/>
    <w:uiPriority w:val="0"/>
    <w:rPr>
      <w:i/>
      <w:iCs/>
    </w:rPr>
  </w:style>
  <w:style w:type="paragraph" w:styleId="25">
    <w:name w:val="Balloon Text"/>
    <w:basedOn w:val="1"/>
    <w:link w:val="71"/>
    <w:unhideWhenUsed/>
    <w:qFormat/>
    <w:uiPriority w:val="99"/>
    <w:pPr>
      <w:spacing w:after="0" w:line="240" w:lineRule="auto"/>
    </w:pPr>
    <w:rPr>
      <w:rFonts w:ascii="Tahoma" w:hAnsi="Tahoma"/>
      <w:sz w:val="16"/>
      <w:szCs w:val="16"/>
      <w:lang w:eastAsia="ru-RU"/>
    </w:rPr>
  </w:style>
  <w:style w:type="paragraph" w:styleId="26">
    <w:name w:val="Body Text 2"/>
    <w:basedOn w:val="1"/>
    <w:link w:val="344"/>
    <w:qFormat/>
    <w:uiPriority w:val="99"/>
    <w:pPr>
      <w:widowControl/>
      <w:spacing w:after="120" w:line="480" w:lineRule="auto"/>
    </w:pPr>
    <w:rPr>
      <w:rFonts w:ascii="Times New Roman" w:hAnsi="Times New Roman" w:eastAsia="Times New Roman"/>
      <w:sz w:val="24"/>
      <w:szCs w:val="24"/>
    </w:rPr>
  </w:style>
  <w:style w:type="paragraph" w:styleId="27">
    <w:name w:val="Plain Text"/>
    <w:basedOn w:val="1"/>
    <w:link w:val="349"/>
    <w:qFormat/>
    <w:uiPriority w:val="99"/>
    <w:pPr>
      <w:widowControl/>
      <w:spacing w:after="0" w:line="240" w:lineRule="auto"/>
    </w:pPr>
    <w:rPr>
      <w:rFonts w:ascii="Courier New" w:hAnsi="Courier New" w:eastAsia="Times New Roman"/>
      <w:sz w:val="20"/>
      <w:szCs w:val="20"/>
    </w:rPr>
  </w:style>
  <w:style w:type="paragraph" w:styleId="28">
    <w:name w:val="Body Text Indent 3"/>
    <w:basedOn w:val="1"/>
    <w:link w:val="206"/>
    <w:unhideWhenUsed/>
    <w:uiPriority w:val="99"/>
    <w:pPr>
      <w:widowControl/>
      <w:spacing w:after="0" w:line="360" w:lineRule="auto"/>
      <w:ind w:firstLine="705"/>
      <w:jc w:val="both"/>
    </w:pPr>
    <w:rPr>
      <w:rFonts w:ascii="SLBookman Old Style Cyr" w:hAnsi="SLBookman Old Style Cyr"/>
      <w:sz w:val="24"/>
      <w:szCs w:val="24"/>
      <w:lang w:val="tt-RU"/>
    </w:rPr>
  </w:style>
  <w:style w:type="paragraph" w:styleId="29">
    <w:name w:val="endnote text"/>
    <w:basedOn w:val="1"/>
    <w:link w:val="77"/>
    <w:semiHidden/>
    <w:unhideWhenUsed/>
    <w:qFormat/>
    <w:uiPriority w:val="99"/>
    <w:pPr>
      <w:spacing w:after="0" w:line="240" w:lineRule="auto"/>
    </w:pPr>
    <w:rPr>
      <w:sz w:val="20"/>
      <w:szCs w:val="20"/>
      <w:lang w:eastAsia="ru-RU"/>
    </w:rPr>
  </w:style>
  <w:style w:type="paragraph" w:styleId="30">
    <w:name w:val="caption"/>
    <w:basedOn w:val="1"/>
    <w:qFormat/>
    <w:uiPriority w:val="0"/>
    <w:pPr>
      <w:widowControl/>
      <w:suppressLineNumbers/>
      <w:suppressAutoHyphens/>
      <w:spacing w:before="120" w:after="120" w:line="259" w:lineRule="auto"/>
    </w:pPr>
    <w:rPr>
      <w:rFonts w:cs="Lucida Sans"/>
      <w:i/>
      <w:iCs/>
      <w:sz w:val="24"/>
      <w:szCs w:val="24"/>
      <w:lang w:val="ru-RU"/>
    </w:rPr>
  </w:style>
  <w:style w:type="paragraph" w:styleId="31">
    <w:name w:val="annotation text"/>
    <w:basedOn w:val="1"/>
    <w:link w:val="72"/>
    <w:unhideWhenUsed/>
    <w:qFormat/>
    <w:uiPriority w:val="99"/>
    <w:pPr>
      <w:spacing w:line="240" w:lineRule="auto"/>
    </w:pPr>
    <w:rPr>
      <w:sz w:val="20"/>
      <w:szCs w:val="20"/>
    </w:rPr>
  </w:style>
  <w:style w:type="paragraph" w:styleId="32">
    <w:name w:val="index 1"/>
    <w:basedOn w:val="1"/>
    <w:next w:val="1"/>
    <w:autoRedefine/>
    <w:semiHidden/>
    <w:unhideWhenUsed/>
    <w:uiPriority w:val="99"/>
    <w:pPr>
      <w:ind w:left="220" w:hanging="220"/>
    </w:pPr>
  </w:style>
  <w:style w:type="paragraph" w:styleId="33">
    <w:name w:val="annotation subject"/>
    <w:basedOn w:val="31"/>
    <w:next w:val="31"/>
    <w:link w:val="73"/>
    <w:unhideWhenUsed/>
    <w:qFormat/>
    <w:uiPriority w:val="99"/>
    <w:rPr>
      <w:b/>
      <w:bCs/>
    </w:rPr>
  </w:style>
  <w:style w:type="paragraph" w:styleId="34">
    <w:name w:val="Document Map"/>
    <w:basedOn w:val="1"/>
    <w:link w:val="101"/>
    <w:semiHidden/>
    <w:unhideWhenUsed/>
    <w:uiPriority w:val="99"/>
    <w:rPr>
      <w:rFonts w:ascii="Tahoma" w:hAnsi="Tahoma"/>
      <w:sz w:val="16"/>
      <w:szCs w:val="16"/>
    </w:rPr>
  </w:style>
  <w:style w:type="paragraph" w:styleId="35">
    <w:name w:val="footnote text"/>
    <w:basedOn w:val="1"/>
    <w:link w:val="74"/>
    <w:unhideWhenUsed/>
    <w:uiPriority w:val="99"/>
    <w:pPr>
      <w:spacing w:after="0" w:line="240" w:lineRule="auto"/>
    </w:pPr>
    <w:rPr>
      <w:sz w:val="20"/>
      <w:szCs w:val="20"/>
      <w:lang w:eastAsia="ru-RU"/>
    </w:rPr>
  </w:style>
  <w:style w:type="paragraph" w:styleId="36">
    <w:name w:val="toc 8"/>
    <w:basedOn w:val="1"/>
    <w:next w:val="1"/>
    <w:link w:val="394"/>
    <w:autoRedefine/>
    <w:unhideWhenUsed/>
    <w:uiPriority w:val="39"/>
    <w:pPr>
      <w:spacing w:after="0"/>
      <w:ind w:left="1540"/>
    </w:pPr>
    <w:rPr>
      <w:sz w:val="20"/>
      <w:szCs w:val="20"/>
    </w:rPr>
  </w:style>
  <w:style w:type="paragraph" w:styleId="37">
    <w:name w:val="header"/>
    <w:basedOn w:val="1"/>
    <w:link w:val="67"/>
    <w:unhideWhenUsed/>
    <w:uiPriority w:val="99"/>
    <w:pPr>
      <w:tabs>
        <w:tab w:val="center" w:pos="4677"/>
        <w:tab w:val="right" w:pos="9355"/>
      </w:tabs>
      <w:spacing w:after="0" w:line="240" w:lineRule="auto"/>
    </w:pPr>
    <w:rPr>
      <w:sz w:val="20"/>
      <w:szCs w:val="20"/>
    </w:rPr>
  </w:style>
  <w:style w:type="paragraph" w:styleId="38">
    <w:name w:val="toc 9"/>
    <w:basedOn w:val="1"/>
    <w:next w:val="1"/>
    <w:link w:val="392"/>
    <w:autoRedefine/>
    <w:unhideWhenUsed/>
    <w:uiPriority w:val="39"/>
    <w:pPr>
      <w:spacing w:after="0"/>
      <w:ind w:left="1760"/>
    </w:pPr>
    <w:rPr>
      <w:sz w:val="20"/>
      <w:szCs w:val="20"/>
    </w:rPr>
  </w:style>
  <w:style w:type="paragraph" w:styleId="39">
    <w:name w:val="toc 7"/>
    <w:basedOn w:val="1"/>
    <w:next w:val="1"/>
    <w:link w:val="381"/>
    <w:autoRedefine/>
    <w:unhideWhenUsed/>
    <w:uiPriority w:val="39"/>
    <w:pPr>
      <w:spacing w:after="0"/>
      <w:ind w:left="1320"/>
    </w:pPr>
    <w:rPr>
      <w:sz w:val="20"/>
      <w:szCs w:val="20"/>
    </w:rPr>
  </w:style>
  <w:style w:type="paragraph" w:styleId="40">
    <w:name w:val="Body Text"/>
    <w:basedOn w:val="1"/>
    <w:link w:val="89"/>
    <w:qFormat/>
    <w:uiPriority w:val="99"/>
    <w:pPr>
      <w:autoSpaceDE w:val="0"/>
      <w:autoSpaceDN w:val="0"/>
      <w:spacing w:after="0" w:line="240" w:lineRule="auto"/>
      <w:ind w:left="157" w:right="155" w:firstLine="226"/>
      <w:jc w:val="both"/>
    </w:pPr>
    <w:rPr>
      <w:rFonts w:ascii="Bookman Old Style" w:hAnsi="Bookman Old Style" w:eastAsia="Bookman Old Style"/>
      <w:sz w:val="20"/>
      <w:szCs w:val="20"/>
    </w:rPr>
  </w:style>
  <w:style w:type="paragraph" w:styleId="41">
    <w:name w:val="index heading"/>
    <w:basedOn w:val="42"/>
    <w:uiPriority w:val="0"/>
    <w:pPr>
      <w:keepNext w:val="0"/>
      <w:keepLines w:val="0"/>
      <w:widowControl/>
      <w:suppressAutoHyphens/>
      <w:spacing w:before="0" w:after="0" w:line="360" w:lineRule="auto"/>
      <w:contextualSpacing/>
      <w:jc w:val="center"/>
    </w:pPr>
    <w:rPr>
      <w:rFonts w:ascii="Times New Roman" w:hAnsi="Times New Roman" w:eastAsia="Times New Roman"/>
      <w:kern w:val="2"/>
      <w:sz w:val="28"/>
      <w:szCs w:val="32"/>
      <w:lang w:eastAsia="en-US"/>
    </w:rPr>
  </w:style>
  <w:style w:type="paragraph" w:styleId="42">
    <w:name w:val="Title"/>
    <w:basedOn w:val="6"/>
    <w:next w:val="6"/>
    <w:link w:val="69"/>
    <w:qFormat/>
    <w:uiPriority w:val="10"/>
    <w:pPr>
      <w:keepNext/>
      <w:keepLines/>
      <w:spacing w:before="480" w:after="120"/>
    </w:pPr>
    <w:rPr>
      <w:rFonts w:cs="Times New Roman"/>
      <w:b/>
      <w:sz w:val="72"/>
      <w:szCs w:val="72"/>
    </w:rPr>
  </w:style>
  <w:style w:type="paragraph" w:styleId="43">
    <w:name w:val="toc 1"/>
    <w:basedOn w:val="1"/>
    <w:next w:val="1"/>
    <w:link w:val="390"/>
    <w:autoRedefine/>
    <w:unhideWhenUsed/>
    <w:qFormat/>
    <w:uiPriority w:val="39"/>
    <w:pPr>
      <w:spacing w:before="120" w:after="0"/>
    </w:pPr>
    <w:rPr>
      <w:b/>
      <w:bCs/>
      <w:i/>
      <w:iCs/>
      <w:sz w:val="24"/>
      <w:szCs w:val="24"/>
    </w:rPr>
  </w:style>
  <w:style w:type="paragraph" w:styleId="44">
    <w:name w:val="toc 6"/>
    <w:basedOn w:val="1"/>
    <w:next w:val="1"/>
    <w:link w:val="380"/>
    <w:autoRedefine/>
    <w:unhideWhenUsed/>
    <w:uiPriority w:val="39"/>
    <w:pPr>
      <w:spacing w:after="0"/>
      <w:ind w:left="1100"/>
    </w:pPr>
    <w:rPr>
      <w:sz w:val="20"/>
      <w:szCs w:val="20"/>
    </w:rPr>
  </w:style>
  <w:style w:type="paragraph" w:styleId="45">
    <w:name w:val="toc 3"/>
    <w:basedOn w:val="1"/>
    <w:next w:val="1"/>
    <w:link w:val="384"/>
    <w:autoRedefine/>
    <w:unhideWhenUsed/>
    <w:qFormat/>
    <w:uiPriority w:val="39"/>
    <w:pPr>
      <w:tabs>
        <w:tab w:val="left" w:pos="0"/>
        <w:tab w:val="right" w:leader="dot" w:pos="9912"/>
      </w:tabs>
      <w:spacing w:after="0" w:line="240" w:lineRule="auto"/>
      <w:ind w:firstLine="567"/>
      <w:jc w:val="both"/>
    </w:pPr>
    <w:rPr>
      <w:sz w:val="20"/>
      <w:szCs w:val="20"/>
    </w:rPr>
  </w:style>
  <w:style w:type="paragraph" w:styleId="46">
    <w:name w:val="toc 2"/>
    <w:basedOn w:val="1"/>
    <w:next w:val="1"/>
    <w:link w:val="378"/>
    <w:autoRedefine/>
    <w:unhideWhenUsed/>
    <w:qFormat/>
    <w:uiPriority w:val="39"/>
    <w:pPr>
      <w:spacing w:before="120" w:after="0"/>
      <w:ind w:left="220"/>
    </w:pPr>
    <w:rPr>
      <w:b/>
      <w:bCs/>
    </w:rPr>
  </w:style>
  <w:style w:type="paragraph" w:styleId="47">
    <w:name w:val="toc 4"/>
    <w:basedOn w:val="1"/>
    <w:next w:val="1"/>
    <w:link w:val="379"/>
    <w:autoRedefine/>
    <w:unhideWhenUsed/>
    <w:uiPriority w:val="39"/>
    <w:pPr>
      <w:spacing w:after="0"/>
      <w:ind w:left="660"/>
    </w:pPr>
    <w:rPr>
      <w:sz w:val="20"/>
      <w:szCs w:val="20"/>
    </w:rPr>
  </w:style>
  <w:style w:type="paragraph" w:styleId="48">
    <w:name w:val="toc 5"/>
    <w:basedOn w:val="1"/>
    <w:next w:val="1"/>
    <w:link w:val="395"/>
    <w:autoRedefine/>
    <w:unhideWhenUsed/>
    <w:qFormat/>
    <w:uiPriority w:val="39"/>
    <w:pPr>
      <w:spacing w:after="0"/>
      <w:ind w:left="880"/>
    </w:pPr>
    <w:rPr>
      <w:sz w:val="20"/>
      <w:szCs w:val="20"/>
    </w:rPr>
  </w:style>
  <w:style w:type="paragraph" w:styleId="49">
    <w:name w:val="Body Text Indent"/>
    <w:basedOn w:val="1"/>
    <w:link w:val="345"/>
    <w:uiPriority w:val="99"/>
    <w:pPr>
      <w:widowControl/>
      <w:spacing w:after="120" w:line="240" w:lineRule="auto"/>
      <w:ind w:left="283"/>
    </w:pPr>
    <w:rPr>
      <w:rFonts w:ascii="Times New Roman" w:hAnsi="Times New Roman" w:eastAsia="Times New Roman"/>
      <w:sz w:val="24"/>
      <w:szCs w:val="24"/>
    </w:rPr>
  </w:style>
  <w:style w:type="paragraph" w:styleId="50">
    <w:name w:val="List Bullet"/>
    <w:basedOn w:val="1"/>
    <w:unhideWhenUsed/>
    <w:uiPriority w:val="99"/>
    <w:pPr>
      <w:widowControl/>
      <w:spacing w:after="0" w:line="240" w:lineRule="auto"/>
      <w:ind w:left="1440" w:hanging="360"/>
      <w:contextualSpacing/>
      <w:jc w:val="both"/>
    </w:pPr>
    <w:rPr>
      <w:rFonts w:ascii="Times New Roman" w:hAnsi="Times New Roman"/>
    </w:rPr>
  </w:style>
  <w:style w:type="paragraph" w:styleId="51">
    <w:name w:val="footer"/>
    <w:basedOn w:val="1"/>
    <w:link w:val="68"/>
    <w:unhideWhenUsed/>
    <w:qFormat/>
    <w:uiPriority w:val="99"/>
    <w:pPr>
      <w:tabs>
        <w:tab w:val="center" w:pos="4677"/>
        <w:tab w:val="right" w:pos="9355"/>
      </w:tabs>
      <w:spacing w:after="0" w:line="240" w:lineRule="auto"/>
    </w:pPr>
    <w:rPr>
      <w:sz w:val="20"/>
      <w:szCs w:val="20"/>
    </w:rPr>
  </w:style>
  <w:style w:type="paragraph" w:styleId="52">
    <w:name w:val="List"/>
    <w:basedOn w:val="40"/>
    <w:qFormat/>
    <w:uiPriority w:val="99"/>
    <w:pPr>
      <w:widowControl/>
      <w:suppressAutoHyphens/>
      <w:autoSpaceDE/>
      <w:autoSpaceDN/>
      <w:spacing w:after="120"/>
      <w:ind w:left="0" w:right="0" w:firstLine="0"/>
      <w:jc w:val="left"/>
    </w:pPr>
    <w:rPr>
      <w:rFonts w:ascii="Times New Roman" w:hAnsi="Times New Roman" w:eastAsia="Times New Roman"/>
      <w:sz w:val="24"/>
      <w:szCs w:val="24"/>
      <w:lang w:eastAsia="ar-SA"/>
    </w:rPr>
  </w:style>
  <w:style w:type="paragraph" w:styleId="53">
    <w:name w:val="Normal (Web)"/>
    <w:basedOn w:val="1"/>
    <w:link w:val="483"/>
    <w:unhideWhenUsed/>
    <w:qFormat/>
    <w:uiPriority w:val="99"/>
    <w:pPr>
      <w:widowControl/>
      <w:spacing w:before="100" w:beforeAutospacing="1" w:after="100" w:afterAutospacing="1" w:line="240" w:lineRule="auto"/>
    </w:pPr>
    <w:rPr>
      <w:rFonts w:ascii="Times New Roman" w:hAnsi="Times New Roman" w:eastAsia="Times New Roman"/>
      <w:sz w:val="24"/>
      <w:szCs w:val="24"/>
    </w:rPr>
  </w:style>
  <w:style w:type="paragraph" w:styleId="54">
    <w:name w:val="Body Text 3"/>
    <w:basedOn w:val="1"/>
    <w:link w:val="350"/>
    <w:uiPriority w:val="99"/>
    <w:pPr>
      <w:widowControl/>
      <w:spacing w:after="120" w:line="240" w:lineRule="auto"/>
    </w:pPr>
    <w:rPr>
      <w:rFonts w:ascii="Times New Roman" w:hAnsi="Times New Roman" w:eastAsia="Times New Roman"/>
      <w:sz w:val="16"/>
      <w:szCs w:val="16"/>
    </w:rPr>
  </w:style>
  <w:style w:type="paragraph" w:styleId="55">
    <w:name w:val="Body Text Indent 2"/>
    <w:basedOn w:val="1"/>
    <w:link w:val="348"/>
    <w:qFormat/>
    <w:uiPriority w:val="99"/>
    <w:pPr>
      <w:widowControl/>
      <w:spacing w:after="120" w:line="480" w:lineRule="auto"/>
      <w:ind w:left="283"/>
    </w:pPr>
    <w:rPr>
      <w:rFonts w:ascii="Times New Roman" w:hAnsi="Times New Roman" w:eastAsia="Times New Roman"/>
      <w:sz w:val="24"/>
      <w:szCs w:val="24"/>
    </w:rPr>
  </w:style>
  <w:style w:type="paragraph" w:styleId="56">
    <w:name w:val="Subtitle"/>
    <w:basedOn w:val="6"/>
    <w:next w:val="6"/>
    <w:link w:val="70"/>
    <w:qFormat/>
    <w:uiPriority w:val="11"/>
    <w:pPr>
      <w:keepNext/>
      <w:keepLines/>
      <w:spacing w:before="360" w:after="80"/>
    </w:pPr>
    <w:rPr>
      <w:rFonts w:ascii="Georgia" w:hAnsi="Georgia" w:eastAsia="Georgia" w:cs="Times New Roman"/>
      <w:i/>
      <w:color w:val="666666"/>
      <w:sz w:val="48"/>
      <w:szCs w:val="48"/>
    </w:rPr>
  </w:style>
  <w:style w:type="paragraph" w:styleId="57">
    <w:name w:val="Block Text"/>
    <w:basedOn w:val="1"/>
    <w:qFormat/>
    <w:uiPriority w:val="99"/>
    <w:pPr>
      <w:widowControl/>
      <w:spacing w:after="0" w:line="240" w:lineRule="auto"/>
      <w:ind w:left="2992" w:right="2981"/>
      <w:jc w:val="both"/>
    </w:pPr>
    <w:rPr>
      <w:rFonts w:ascii="Arial" w:hAnsi="Arial" w:eastAsia="Times New Roman"/>
      <w:sz w:val="18"/>
      <w:szCs w:val="24"/>
      <w:lang w:val="ru-RU" w:eastAsia="ru-RU"/>
    </w:rPr>
  </w:style>
  <w:style w:type="table" w:styleId="58">
    <w:name w:val="Table Grid"/>
    <w:basedOn w:val="13"/>
    <w:uiPriority w:val="59"/>
    <w:rPr>
      <w:sz w:val="22"/>
      <w:szCs w:val="22"/>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59">
    <w:name w:val="Заголовок 1 Знак"/>
    <w:link w:val="2"/>
    <w:qFormat/>
    <w:uiPriority w:val="9"/>
    <w:rPr>
      <w:rFonts w:ascii="Times New Roman" w:hAnsi="Times New Roman" w:eastAsia="Times New Roman" w:cs="Times New Roman"/>
      <w:b/>
      <w:sz w:val="28"/>
      <w:szCs w:val="32"/>
    </w:rPr>
  </w:style>
  <w:style w:type="character" w:customStyle="1" w:styleId="60">
    <w:name w:val="Заголовок 2 Знак"/>
    <w:link w:val="3"/>
    <w:qFormat/>
    <w:uiPriority w:val="0"/>
    <w:rPr>
      <w:rFonts w:ascii="Times New Roman" w:hAnsi="Times New Roman" w:eastAsia="Times New Roman" w:cs="Times New Roman"/>
      <w:b/>
      <w:caps/>
      <w:sz w:val="26"/>
      <w:szCs w:val="26"/>
    </w:rPr>
  </w:style>
  <w:style w:type="character" w:customStyle="1" w:styleId="61">
    <w:name w:val="Заголовок 3 Знак"/>
    <w:link w:val="4"/>
    <w:qFormat/>
    <w:uiPriority w:val="9"/>
    <w:rPr>
      <w:rFonts w:ascii="Times New Roman" w:hAnsi="Times New Roman" w:eastAsia="OfficinaSansBoldITC"/>
      <w:b/>
      <w:color w:val="0D0D0D"/>
      <w:sz w:val="24"/>
      <w:szCs w:val="24"/>
      <w:lang w:eastAsia="en-US"/>
    </w:rPr>
  </w:style>
  <w:style w:type="character" w:customStyle="1" w:styleId="62">
    <w:name w:val="Заголовок 4 Знак"/>
    <w:link w:val="5"/>
    <w:qFormat/>
    <w:uiPriority w:val="9"/>
    <w:rPr>
      <w:rFonts w:ascii="Calibri" w:hAnsi="Calibri" w:eastAsia="Calibri" w:cs="Calibri"/>
      <w:b/>
      <w:sz w:val="24"/>
      <w:szCs w:val="24"/>
      <w:lang w:eastAsia="ru-RU"/>
    </w:rPr>
  </w:style>
  <w:style w:type="character" w:customStyle="1" w:styleId="63">
    <w:name w:val="Заголовок 5 Знак"/>
    <w:link w:val="7"/>
    <w:qFormat/>
    <w:uiPriority w:val="9"/>
    <w:rPr>
      <w:rFonts w:ascii="Calibri" w:hAnsi="Calibri" w:eastAsia="Calibri" w:cs="Calibri"/>
      <w:b/>
      <w:lang w:eastAsia="ru-RU"/>
    </w:rPr>
  </w:style>
  <w:style w:type="character" w:customStyle="1" w:styleId="64">
    <w:name w:val="Заголовок 6 Знак"/>
    <w:link w:val="8"/>
    <w:uiPriority w:val="9"/>
    <w:rPr>
      <w:rFonts w:ascii="Calibri" w:hAnsi="Calibri" w:eastAsia="Calibri" w:cs="Calibri"/>
      <w:b/>
      <w:sz w:val="20"/>
      <w:szCs w:val="20"/>
      <w:lang w:eastAsia="ru-RU"/>
    </w:rPr>
  </w:style>
  <w:style w:type="character" w:customStyle="1" w:styleId="65">
    <w:name w:val="Заголовок 7 Знак"/>
    <w:link w:val="9"/>
    <w:qFormat/>
    <w:uiPriority w:val="9"/>
    <w:rPr>
      <w:rFonts w:ascii="Times New Roman" w:hAnsi="Times New Roman" w:eastAsia="Times New Roman"/>
      <w:b/>
      <w:iCs/>
      <w:sz w:val="24"/>
      <w:szCs w:val="22"/>
      <w:lang w:val="en-US" w:eastAsia="en-US"/>
    </w:rPr>
  </w:style>
  <w:style w:type="paragraph" w:styleId="66">
    <w:name w:val="List Paragraph"/>
    <w:basedOn w:val="1"/>
    <w:link w:val="88"/>
    <w:qFormat/>
    <w:uiPriority w:val="34"/>
    <w:pPr>
      <w:ind w:left="720"/>
      <w:contextualSpacing/>
    </w:pPr>
  </w:style>
  <w:style w:type="character" w:customStyle="1" w:styleId="67">
    <w:name w:val="Верхний колонтитул Знак"/>
    <w:link w:val="37"/>
    <w:qFormat/>
    <w:uiPriority w:val="99"/>
    <w:rPr>
      <w:lang w:val="en-US"/>
    </w:rPr>
  </w:style>
  <w:style w:type="character" w:customStyle="1" w:styleId="68">
    <w:name w:val="Нижний колонтитул Знак"/>
    <w:link w:val="51"/>
    <w:qFormat/>
    <w:uiPriority w:val="99"/>
    <w:rPr>
      <w:lang w:val="en-US"/>
    </w:rPr>
  </w:style>
  <w:style w:type="character" w:customStyle="1" w:styleId="69">
    <w:name w:val="Название Знак"/>
    <w:link w:val="42"/>
    <w:qFormat/>
    <w:uiPriority w:val="10"/>
    <w:rPr>
      <w:rFonts w:ascii="Calibri" w:hAnsi="Calibri" w:eastAsia="Calibri" w:cs="Calibri"/>
      <w:b/>
      <w:sz w:val="72"/>
      <w:szCs w:val="72"/>
      <w:lang w:eastAsia="ru-RU"/>
    </w:rPr>
  </w:style>
  <w:style w:type="character" w:customStyle="1" w:styleId="70">
    <w:name w:val="Подзаголовок Знак"/>
    <w:link w:val="56"/>
    <w:qFormat/>
    <w:uiPriority w:val="11"/>
    <w:rPr>
      <w:rFonts w:ascii="Georgia" w:hAnsi="Georgia" w:eastAsia="Georgia" w:cs="Georgia"/>
      <w:i/>
      <w:color w:val="666666"/>
      <w:sz w:val="48"/>
      <w:szCs w:val="48"/>
      <w:lang w:eastAsia="ru-RU"/>
    </w:rPr>
  </w:style>
  <w:style w:type="character" w:customStyle="1" w:styleId="71">
    <w:name w:val="Текст выноски Знак"/>
    <w:link w:val="25"/>
    <w:qFormat/>
    <w:uiPriority w:val="99"/>
    <w:rPr>
      <w:rFonts w:ascii="Tahoma" w:hAnsi="Tahoma" w:eastAsia="Calibri" w:cs="Tahoma"/>
      <w:sz w:val="16"/>
      <w:szCs w:val="16"/>
      <w:lang w:eastAsia="ru-RU"/>
    </w:rPr>
  </w:style>
  <w:style w:type="character" w:customStyle="1" w:styleId="72">
    <w:name w:val="Текст примечания Знак"/>
    <w:link w:val="31"/>
    <w:qFormat/>
    <w:uiPriority w:val="99"/>
    <w:rPr>
      <w:sz w:val="20"/>
      <w:szCs w:val="20"/>
      <w:lang w:val="en-US"/>
    </w:rPr>
  </w:style>
  <w:style w:type="character" w:customStyle="1" w:styleId="73">
    <w:name w:val="Тема примечания Знак"/>
    <w:link w:val="33"/>
    <w:qFormat/>
    <w:uiPriority w:val="99"/>
    <w:rPr>
      <w:b/>
      <w:bCs/>
      <w:sz w:val="20"/>
      <w:szCs w:val="20"/>
      <w:lang w:val="en-US"/>
    </w:rPr>
  </w:style>
  <w:style w:type="character" w:customStyle="1" w:styleId="74">
    <w:name w:val="Текст сноски Знак"/>
    <w:link w:val="35"/>
    <w:qFormat/>
    <w:uiPriority w:val="99"/>
    <w:rPr>
      <w:rFonts w:ascii="Calibri" w:hAnsi="Calibri" w:eastAsia="Calibri" w:cs="Calibri"/>
      <w:sz w:val="20"/>
      <w:szCs w:val="20"/>
      <w:lang w:eastAsia="ru-RU"/>
    </w:rPr>
  </w:style>
  <w:style w:type="paragraph" w:customStyle="1" w:styleId="75">
    <w:name w:val="msonormal"/>
    <w:basedOn w:val="1"/>
    <w:qFormat/>
    <w:uiPriority w:val="99"/>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76">
    <w:name w:val="apple-tab-span"/>
    <w:basedOn w:val="12"/>
    <w:uiPriority w:val="0"/>
  </w:style>
  <w:style w:type="character" w:customStyle="1" w:styleId="77">
    <w:name w:val="Текст концевой сноски Знак"/>
    <w:link w:val="29"/>
    <w:semiHidden/>
    <w:uiPriority w:val="99"/>
    <w:rPr>
      <w:rFonts w:ascii="Calibri" w:hAnsi="Calibri" w:eastAsia="Calibri" w:cs="Calibri"/>
      <w:sz w:val="20"/>
      <w:szCs w:val="20"/>
      <w:lang w:eastAsia="ru-RU"/>
    </w:rPr>
  </w:style>
  <w:style w:type="paragraph" w:customStyle="1" w:styleId="78">
    <w:name w:val="TOC Heading"/>
    <w:basedOn w:val="2"/>
    <w:next w:val="1"/>
    <w:link w:val="396"/>
    <w:unhideWhenUsed/>
    <w:qFormat/>
    <w:uiPriority w:val="39"/>
    <w:pPr>
      <w:widowControl/>
      <w:pBdr>
        <w:bottom w:val="none" w:color="auto" w:sz="0" w:space="0"/>
      </w:pBdr>
      <w:spacing w:before="480"/>
      <w:outlineLvl w:val="9"/>
    </w:pPr>
    <w:rPr>
      <w:rFonts w:ascii="Calibri Light" w:hAnsi="Calibri Light"/>
      <w:bCs/>
      <w:color w:val="2F5496"/>
      <w:szCs w:val="28"/>
    </w:rPr>
  </w:style>
  <w:style w:type="paragraph" w:customStyle="1" w:styleId="79">
    <w:name w:val="Default"/>
    <w:link w:val="498"/>
    <w:qFormat/>
    <w:uiPriority w:val="0"/>
    <w:pPr>
      <w:autoSpaceDE w:val="0"/>
      <w:autoSpaceDN w:val="0"/>
      <w:adjustRightInd w:val="0"/>
    </w:pPr>
    <w:rPr>
      <w:rFonts w:ascii="Arial" w:hAnsi="Arial" w:eastAsia="Calibri" w:cs="Times New Roman"/>
      <w:color w:val="000000"/>
      <w:sz w:val="24"/>
      <w:szCs w:val="24"/>
      <w:lang w:val="ru-RU" w:eastAsia="en-US" w:bidi="ar-SA"/>
    </w:rPr>
  </w:style>
  <w:style w:type="character" w:customStyle="1" w:styleId="80">
    <w:name w:val="Основной Знак"/>
    <w:link w:val="81"/>
    <w:locked/>
    <w:uiPriority w:val="0"/>
    <w:rPr>
      <w:rFonts w:ascii="NewtonCSanPin" w:hAnsi="NewtonCSanPin"/>
      <w:color w:val="000000"/>
      <w:sz w:val="21"/>
      <w:szCs w:val="21"/>
    </w:rPr>
  </w:style>
  <w:style w:type="paragraph" w:customStyle="1" w:styleId="81">
    <w:name w:val="Основной"/>
    <w:basedOn w:val="1"/>
    <w:link w:val="80"/>
    <w:uiPriority w:val="0"/>
    <w:pPr>
      <w:widowControl/>
      <w:autoSpaceDE w:val="0"/>
      <w:autoSpaceDN w:val="0"/>
      <w:adjustRightInd w:val="0"/>
      <w:spacing w:after="0" w:line="214" w:lineRule="atLeast"/>
      <w:ind w:firstLine="283"/>
      <w:jc w:val="both"/>
    </w:pPr>
    <w:rPr>
      <w:rFonts w:ascii="NewtonCSanPin" w:hAnsi="NewtonCSanPin"/>
      <w:color w:val="000000"/>
      <w:sz w:val="21"/>
      <w:szCs w:val="21"/>
    </w:rPr>
  </w:style>
  <w:style w:type="paragraph" w:customStyle="1" w:styleId="82">
    <w:name w:val="Сноска"/>
    <w:basedOn w:val="81"/>
    <w:link w:val="105"/>
    <w:uiPriority w:val="99"/>
    <w:pPr>
      <w:spacing w:line="174" w:lineRule="atLeast"/>
      <w:textAlignment w:val="center"/>
    </w:pPr>
    <w:rPr>
      <w:rFonts w:eastAsia="Times New Roman"/>
      <w:sz w:val="17"/>
      <w:szCs w:val="17"/>
    </w:rPr>
  </w:style>
  <w:style w:type="character" w:customStyle="1" w:styleId="83">
    <w:name w:val="Сноска1"/>
    <w:uiPriority w:val="0"/>
    <w:rPr>
      <w:rFonts w:ascii="Times New Roman" w:hAnsi="Times New Roman" w:cs="Times New Roman"/>
      <w:vertAlign w:val="superscript"/>
    </w:rPr>
  </w:style>
  <w:style w:type="paragraph" w:customStyle="1" w:styleId="84">
    <w:name w:val="Средняя сетка 21"/>
    <w:basedOn w:val="1"/>
    <w:qFormat/>
    <w:uiPriority w:val="1"/>
    <w:pPr>
      <w:widowControl/>
      <w:numPr>
        <w:ilvl w:val="0"/>
        <w:numId w:val="1"/>
      </w:numPr>
      <w:spacing w:after="0" w:line="360" w:lineRule="auto"/>
      <w:contextualSpacing/>
      <w:jc w:val="both"/>
      <w:outlineLvl w:val="1"/>
    </w:pPr>
    <w:rPr>
      <w:rFonts w:ascii="Times New Roman" w:hAnsi="Times New Roman" w:eastAsia="Times New Roman"/>
      <w:sz w:val="28"/>
      <w:szCs w:val="24"/>
      <w:lang w:val="ru-RU" w:eastAsia="ru-RU"/>
    </w:rPr>
  </w:style>
  <w:style w:type="paragraph" w:customStyle="1" w:styleId="85">
    <w:name w:val="ConsPlusNormal"/>
    <w:qFormat/>
    <w:uiPriority w:val="99"/>
    <w:pPr>
      <w:widowControl w:val="0"/>
      <w:pBdr>
        <w:top w:val="none" w:color="auto" w:sz="0" w:space="0"/>
        <w:left w:val="none" w:color="auto" w:sz="0" w:space="0"/>
        <w:bottom w:val="none" w:color="auto" w:sz="0" w:space="0"/>
        <w:right w:val="none" w:color="auto" w:sz="0" w:space="0"/>
        <w:between w:val="none" w:color="auto" w:sz="0" w:space="0"/>
      </w:pBdr>
      <w:spacing w:after="200" w:line="276" w:lineRule="auto"/>
    </w:pPr>
    <w:rPr>
      <w:rFonts w:ascii="Times New Roman" w:hAnsi="Times New Roman" w:eastAsia="Times New Roman" w:cs="Times New Roman"/>
      <w:color w:val="000000"/>
      <w:sz w:val="28"/>
      <w:szCs w:val="28"/>
      <w:u w:color="000000"/>
      <w:lang w:val="ru-RU" w:eastAsia="ru-RU" w:bidi="ar-SA"/>
    </w:rPr>
  </w:style>
  <w:style w:type="character" w:customStyle="1" w:styleId="86">
    <w:name w:val="Основной текст1"/>
    <w:qFormat/>
    <w:uiPriority w:val="0"/>
    <w:rPr>
      <w:shd w:val="clear" w:color="auto" w:fill="FFFFFF"/>
    </w:rPr>
  </w:style>
  <w:style w:type="paragraph" w:customStyle="1" w:styleId="87">
    <w:name w:val="Revision"/>
    <w:hidden/>
    <w:semiHidden/>
    <w:qFormat/>
    <w:uiPriority w:val="99"/>
    <w:rPr>
      <w:rFonts w:ascii="Calibri" w:hAnsi="Calibri" w:eastAsia="Calibri" w:cs="Times New Roman"/>
      <w:sz w:val="22"/>
      <w:szCs w:val="22"/>
      <w:lang w:val="ru-RU" w:eastAsia="en-US" w:bidi="ar-SA"/>
    </w:rPr>
  </w:style>
  <w:style w:type="character" w:customStyle="1" w:styleId="88">
    <w:name w:val="Абзац списка Знак"/>
    <w:link w:val="66"/>
    <w:qFormat/>
    <w:locked/>
    <w:uiPriority w:val="34"/>
    <w:rPr>
      <w:sz w:val="22"/>
      <w:szCs w:val="22"/>
      <w:lang w:val="en-US" w:eastAsia="en-US"/>
    </w:rPr>
  </w:style>
  <w:style w:type="character" w:customStyle="1" w:styleId="89">
    <w:name w:val="Основной текст Знак"/>
    <w:link w:val="40"/>
    <w:qFormat/>
    <w:uiPriority w:val="99"/>
    <w:rPr>
      <w:rFonts w:ascii="Bookman Old Style" w:hAnsi="Bookman Old Style" w:eastAsia="Bookman Old Style" w:cs="Bookman Old Style"/>
      <w:lang w:eastAsia="en-US"/>
    </w:rPr>
  </w:style>
  <w:style w:type="paragraph" w:customStyle="1" w:styleId="90">
    <w:name w:val="Прижатый влево"/>
    <w:basedOn w:val="1"/>
    <w:next w:val="1"/>
    <w:uiPriority w:val="99"/>
    <w:pPr>
      <w:autoSpaceDE w:val="0"/>
      <w:autoSpaceDN w:val="0"/>
      <w:adjustRightInd w:val="0"/>
      <w:spacing w:after="0" w:line="240" w:lineRule="auto"/>
    </w:pPr>
    <w:rPr>
      <w:rFonts w:ascii="Times New Roman CYR" w:hAnsi="Times New Roman CYR" w:eastAsia="Times New Roman" w:cs="Times New Roman CYR"/>
      <w:sz w:val="24"/>
      <w:szCs w:val="24"/>
      <w:lang w:val="ru-RU" w:eastAsia="ru-RU"/>
    </w:rPr>
  </w:style>
  <w:style w:type="paragraph" w:customStyle="1" w:styleId="91">
    <w:name w:val="p4"/>
    <w:basedOn w:val="1"/>
    <w:qFormat/>
    <w:uiPriority w:val="0"/>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92">
    <w:name w:val="s1"/>
    <w:uiPriority w:val="0"/>
  </w:style>
  <w:style w:type="paragraph" w:customStyle="1" w:styleId="93">
    <w:name w:val="14TexstOSNOVA_10/12"/>
    <w:basedOn w:val="1"/>
    <w:uiPriority w:val="99"/>
    <w:pPr>
      <w:widowControl/>
      <w:autoSpaceDE w:val="0"/>
      <w:autoSpaceDN w:val="0"/>
      <w:adjustRightInd w:val="0"/>
      <w:spacing w:after="0" w:line="240" w:lineRule="atLeast"/>
      <w:ind w:firstLine="340"/>
      <w:jc w:val="both"/>
      <w:textAlignment w:val="center"/>
    </w:pPr>
    <w:rPr>
      <w:rFonts w:ascii="PragmaticaC" w:hAnsi="PragmaticaC" w:eastAsia="Times New Roman" w:cs="PragmaticaC"/>
      <w:color w:val="000000"/>
      <w:sz w:val="20"/>
      <w:szCs w:val="20"/>
      <w:lang w:val="ru-RU" w:eastAsia="ru-RU"/>
    </w:rPr>
  </w:style>
  <w:style w:type="paragraph" w:customStyle="1" w:styleId="94">
    <w:name w:val="s_16"/>
    <w:basedOn w:val="1"/>
    <w:qFormat/>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paragraph" w:customStyle="1" w:styleId="95">
    <w:name w:val="228bf8a64b8551e1msonormal"/>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96">
    <w:name w:val="f893cbe1921f927cgmail-msofootnotereference"/>
    <w:basedOn w:val="12"/>
    <w:uiPriority w:val="0"/>
  </w:style>
  <w:style w:type="character" w:customStyle="1" w:styleId="97">
    <w:name w:val="Неразрешенное упоминание"/>
    <w:semiHidden/>
    <w:unhideWhenUsed/>
    <w:qFormat/>
    <w:uiPriority w:val="99"/>
    <w:rPr>
      <w:color w:val="605E5C"/>
      <w:shd w:val="clear" w:color="auto" w:fill="E1DFDD"/>
    </w:rPr>
  </w:style>
  <w:style w:type="character" w:customStyle="1" w:styleId="98">
    <w:name w:val="fontstyle01"/>
    <w:uiPriority w:val="0"/>
    <w:rPr>
      <w:rFonts w:hint="default" w:ascii="SchoolBookSanPin" w:hAnsi="SchoolBookSanPin"/>
      <w:color w:val="000000"/>
      <w:sz w:val="20"/>
      <w:szCs w:val="20"/>
    </w:rPr>
  </w:style>
  <w:style w:type="character" w:customStyle="1" w:styleId="99">
    <w:name w:val="Привязка сноски"/>
    <w:uiPriority w:val="0"/>
    <w:rPr>
      <w:vertAlign w:val="superscript"/>
    </w:rPr>
  </w:style>
  <w:style w:type="character" w:customStyle="1" w:styleId="100">
    <w:name w:val="Символ сноски"/>
    <w:qFormat/>
    <w:uiPriority w:val="0"/>
  </w:style>
  <w:style w:type="character" w:customStyle="1" w:styleId="101">
    <w:name w:val="Схема документа Знак"/>
    <w:link w:val="34"/>
    <w:semiHidden/>
    <w:uiPriority w:val="99"/>
    <w:rPr>
      <w:rFonts w:ascii="Tahoma" w:hAnsi="Tahoma" w:cs="Tahoma"/>
      <w:sz w:val="16"/>
      <w:szCs w:val="16"/>
      <w:lang w:val="en-US" w:eastAsia="en-US"/>
    </w:rPr>
  </w:style>
  <w:style w:type="character" w:customStyle="1" w:styleId="102">
    <w:name w:val="Неразрешенное упоминание1"/>
    <w:semiHidden/>
    <w:unhideWhenUsed/>
    <w:qFormat/>
    <w:uiPriority w:val="99"/>
    <w:rPr>
      <w:color w:val="605E5C"/>
      <w:shd w:val="clear" w:color="auto" w:fill="E1DFDD"/>
    </w:rPr>
  </w:style>
  <w:style w:type="character" w:styleId="103">
    <w:name w:val="Placeholder Text"/>
    <w:semiHidden/>
    <w:qFormat/>
    <w:uiPriority w:val="99"/>
    <w:rPr>
      <w:color w:val="808080"/>
    </w:rPr>
  </w:style>
  <w:style w:type="paragraph" w:customStyle="1" w:styleId="104">
    <w:name w:val="Table Paragraph"/>
    <w:basedOn w:val="1"/>
    <w:qFormat/>
    <w:uiPriority w:val="1"/>
    <w:pPr>
      <w:autoSpaceDE w:val="0"/>
      <w:autoSpaceDN w:val="0"/>
      <w:spacing w:after="0" w:line="240" w:lineRule="auto"/>
      <w:ind w:left="167"/>
    </w:pPr>
    <w:rPr>
      <w:rFonts w:ascii="Cambria" w:hAnsi="Cambria" w:eastAsia="Cambria" w:cs="Cambria"/>
      <w:lang w:val="ru-RU"/>
    </w:rPr>
  </w:style>
  <w:style w:type="character" w:customStyle="1" w:styleId="105">
    <w:name w:val="Сноска_"/>
    <w:link w:val="82"/>
    <w:uiPriority w:val="99"/>
    <w:rPr>
      <w:rFonts w:ascii="NewtonCSanPin" w:hAnsi="NewtonCSanPin" w:eastAsia="Times New Roman"/>
      <w:color w:val="000000"/>
      <w:sz w:val="17"/>
      <w:szCs w:val="17"/>
    </w:rPr>
  </w:style>
  <w:style w:type="table" w:customStyle="1" w:styleId="106">
    <w:name w:val="Table Normal"/>
    <w:unhideWhenUsed/>
    <w:qFormat/>
    <w:uiPriority w:val="2"/>
    <w:pPr>
      <w:widowControl w:val="0"/>
      <w:autoSpaceDE w:val="0"/>
      <w:autoSpaceDN w:val="0"/>
    </w:pPr>
    <w:rPr>
      <w:sz w:val="22"/>
      <w:szCs w:val="22"/>
      <w:lang w:val="en-US" w:eastAsia="en-US"/>
    </w:rPr>
    <w:tblPr>
      <w:tblCellMar>
        <w:top w:w="0" w:type="dxa"/>
        <w:left w:w="0" w:type="dxa"/>
        <w:bottom w:w="0" w:type="dxa"/>
        <w:right w:w="0" w:type="dxa"/>
      </w:tblCellMar>
    </w:tblPr>
  </w:style>
  <w:style w:type="paragraph" w:customStyle="1" w:styleId="107">
    <w:name w:val="[No Paragraph Style]"/>
    <w:uiPriority w:val="0"/>
    <w:pPr>
      <w:widowControl w:val="0"/>
      <w:autoSpaceDE w:val="0"/>
      <w:autoSpaceDN w:val="0"/>
      <w:adjustRightInd w:val="0"/>
      <w:spacing w:line="288" w:lineRule="auto"/>
      <w:textAlignment w:val="center"/>
    </w:pPr>
    <w:rPr>
      <w:rFonts w:ascii="Minion Pro" w:hAnsi="Minion Pro" w:eastAsia="Times New Roman" w:cs="Minion Pro"/>
      <w:color w:val="000000"/>
      <w:sz w:val="24"/>
      <w:szCs w:val="24"/>
      <w:lang w:val="en-GB" w:eastAsia="ru-RU" w:bidi="ar-SA"/>
    </w:rPr>
  </w:style>
  <w:style w:type="paragraph" w:customStyle="1" w:styleId="108">
    <w:name w:val="h1"/>
    <w:basedOn w:val="107"/>
    <w:next w:val="107"/>
    <w:uiPriority w:val="99"/>
    <w:pPr>
      <w:pageBreakBefore/>
      <w:pBdr>
        <w:bottom w:val="single" w:color="auto" w:sz="4" w:space="5"/>
      </w:pBdr>
      <w:suppressAutoHyphens/>
      <w:spacing w:before="480" w:after="240" w:line="240" w:lineRule="atLeast"/>
    </w:pPr>
    <w:rPr>
      <w:rFonts w:ascii="SchoolBookSanPin-Bold" w:hAnsi="SchoolBookSanPin-Bold" w:cs="SchoolBookSanPin-Bold"/>
      <w:b/>
      <w:bCs/>
      <w:caps/>
      <w:lang w:val="ru-RU"/>
    </w:rPr>
  </w:style>
  <w:style w:type="paragraph" w:customStyle="1" w:styleId="109">
    <w:name w:val="TOC-1"/>
    <w:basedOn w:val="107"/>
    <w:next w:val="107"/>
    <w:uiPriority w:val="99"/>
    <w:pPr>
      <w:tabs>
        <w:tab w:val="right" w:pos="5953"/>
        <w:tab w:val="right" w:pos="6350"/>
      </w:tabs>
      <w:suppressAutoHyphens/>
      <w:spacing w:before="120" w:line="240" w:lineRule="atLeast"/>
    </w:pPr>
    <w:rPr>
      <w:rFonts w:ascii="SchoolBookSanPin-Regular" w:hAnsi="SchoolBookSanPin-Regular" w:cs="SchoolBookSanPin-Regular"/>
      <w:sz w:val="20"/>
      <w:szCs w:val="20"/>
      <w:lang w:val="ru-RU"/>
    </w:rPr>
  </w:style>
  <w:style w:type="paragraph" w:customStyle="1" w:styleId="110">
    <w:name w:val="TOC-2"/>
    <w:basedOn w:val="107"/>
    <w:next w:val="107"/>
    <w:uiPriority w:val="99"/>
    <w:pPr>
      <w:tabs>
        <w:tab w:val="left" w:pos="454"/>
        <w:tab w:val="right" w:pos="5953"/>
        <w:tab w:val="right" w:pos="6350"/>
      </w:tabs>
      <w:suppressAutoHyphens/>
      <w:spacing w:line="240" w:lineRule="atLeast"/>
      <w:ind w:left="227"/>
    </w:pPr>
    <w:rPr>
      <w:rFonts w:ascii="SchoolBookSanPin-Regular" w:hAnsi="SchoolBookSanPin-Regular" w:cs="SchoolBookSanPin-Regular"/>
      <w:sz w:val="20"/>
      <w:szCs w:val="20"/>
      <w:lang w:val="ru-RU"/>
    </w:rPr>
  </w:style>
  <w:style w:type="paragraph" w:customStyle="1" w:styleId="111">
    <w:name w:val="body"/>
    <w:basedOn w:val="107"/>
    <w:next w:val="107"/>
    <w:uiPriority w:val="99"/>
    <w:pPr>
      <w:spacing w:line="240" w:lineRule="atLeast"/>
      <w:ind w:firstLine="227"/>
      <w:jc w:val="both"/>
    </w:pPr>
    <w:rPr>
      <w:rFonts w:ascii="SchoolBookSanPin-Regular" w:hAnsi="SchoolBookSanPin-Regular" w:cs="SchoolBookSanPin-Regular"/>
      <w:sz w:val="20"/>
      <w:szCs w:val="20"/>
      <w:lang w:val="ru-RU"/>
    </w:rPr>
  </w:style>
  <w:style w:type="paragraph" w:customStyle="1" w:styleId="112">
    <w:name w:val="h2"/>
    <w:basedOn w:val="107"/>
    <w:next w:val="107"/>
    <w:uiPriority w:val="99"/>
    <w:pPr>
      <w:keepNext/>
      <w:suppressAutoHyphens/>
      <w:spacing w:before="240" w:line="240" w:lineRule="atLeast"/>
    </w:pPr>
    <w:rPr>
      <w:rFonts w:ascii="SchoolBookSanPin-Bold" w:hAnsi="SchoolBookSanPin-Bold" w:cs="SchoolBookSanPin-Bold"/>
      <w:b/>
      <w:bCs/>
      <w:caps/>
      <w:position w:val="6"/>
      <w:sz w:val="22"/>
      <w:szCs w:val="22"/>
      <w:lang w:val="ru-RU"/>
    </w:rPr>
  </w:style>
  <w:style w:type="paragraph" w:customStyle="1" w:styleId="113">
    <w:name w:val="list-dash"/>
    <w:basedOn w:val="107"/>
    <w:next w:val="107"/>
    <w:uiPriority w:val="99"/>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114">
    <w:name w:val="h3"/>
    <w:basedOn w:val="112"/>
    <w:uiPriority w:val="99"/>
    <w:rPr>
      <w:caps w:val="0"/>
    </w:rPr>
  </w:style>
  <w:style w:type="paragraph" w:customStyle="1" w:styleId="115">
    <w:name w:val="h3-first"/>
    <w:basedOn w:val="114"/>
    <w:uiPriority w:val="99"/>
    <w:pPr>
      <w:spacing w:before="120"/>
    </w:pPr>
    <w:rPr>
      <w:sz w:val="20"/>
      <w:szCs w:val="20"/>
    </w:rPr>
  </w:style>
  <w:style w:type="paragraph" w:customStyle="1" w:styleId="116">
    <w:name w:val="h5"/>
    <w:basedOn w:val="107"/>
    <w:next w:val="107"/>
    <w:uiPriority w:val="99"/>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117">
    <w:name w:val="list-num_new"/>
    <w:basedOn w:val="107"/>
    <w:next w:val="107"/>
    <w:uiPriority w:val="99"/>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118">
    <w:name w:val="body_2/0"/>
    <w:basedOn w:val="107"/>
    <w:next w:val="107"/>
    <w:qFormat/>
    <w:uiPriority w:val="99"/>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119">
    <w:name w:val="h4"/>
    <w:basedOn w:val="107"/>
    <w:next w:val="107"/>
    <w:uiPriority w:val="99"/>
    <w:pPr>
      <w:keepNext/>
      <w:suppressAutoHyphens/>
      <w:spacing w:before="240" w:line="240" w:lineRule="atLeast"/>
    </w:pPr>
    <w:rPr>
      <w:rFonts w:ascii="SchoolBookSanPin-Bold" w:hAnsi="SchoolBookSanPin-Bold" w:cs="SchoolBookSanPin-Bold"/>
      <w:b/>
      <w:bCs/>
      <w:position w:val="6"/>
      <w:sz w:val="20"/>
      <w:szCs w:val="20"/>
      <w:lang w:val="ru-RU"/>
    </w:rPr>
  </w:style>
  <w:style w:type="paragraph" w:customStyle="1" w:styleId="120">
    <w:name w:val="h4-first"/>
    <w:basedOn w:val="119"/>
    <w:qFormat/>
    <w:uiPriority w:val="99"/>
    <w:pPr>
      <w:spacing w:before="120"/>
    </w:pPr>
  </w:style>
  <w:style w:type="paragraph" w:customStyle="1" w:styleId="121">
    <w:name w:val="footnote"/>
    <w:basedOn w:val="107"/>
    <w:next w:val="107"/>
    <w:uiPriority w:val="99"/>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122">
    <w:name w:val="table-head"/>
    <w:basedOn w:val="107"/>
    <w:next w:val="107"/>
    <w:uiPriority w:val="99"/>
    <w:pPr>
      <w:spacing w:after="100" w:line="200" w:lineRule="atLeast"/>
      <w:jc w:val="center"/>
    </w:pPr>
    <w:rPr>
      <w:rFonts w:ascii="SchoolBookSanPin-Bold" w:hAnsi="SchoolBookSanPin-Bold" w:cs="SchoolBookSanPin-Bold"/>
      <w:b/>
      <w:bCs/>
      <w:sz w:val="18"/>
      <w:szCs w:val="18"/>
      <w:lang w:val="ru-RU"/>
    </w:rPr>
  </w:style>
  <w:style w:type="paragraph" w:customStyle="1" w:styleId="123">
    <w:name w:val="table-body_centre"/>
    <w:basedOn w:val="107"/>
    <w:next w:val="107"/>
    <w:uiPriority w:val="99"/>
    <w:pPr>
      <w:spacing w:after="100" w:line="200" w:lineRule="atLeast"/>
      <w:jc w:val="center"/>
    </w:pPr>
    <w:rPr>
      <w:rFonts w:ascii="SchoolBookSanPin-Regular" w:hAnsi="SchoolBookSanPin-Regular" w:cs="SchoolBookSanPin-Regular"/>
      <w:sz w:val="18"/>
      <w:szCs w:val="18"/>
      <w:lang w:val="ru-RU"/>
    </w:rPr>
  </w:style>
  <w:style w:type="paragraph" w:customStyle="1" w:styleId="124">
    <w:name w:val="table-body_Bold"/>
    <w:basedOn w:val="107"/>
    <w:next w:val="107"/>
    <w:uiPriority w:val="99"/>
    <w:pPr>
      <w:spacing w:line="200" w:lineRule="atLeast"/>
    </w:pPr>
    <w:rPr>
      <w:rFonts w:ascii="SchoolBookSanPin-Bold" w:hAnsi="SchoolBookSanPin-Bold" w:cs="SchoolBookSanPin-Bold"/>
      <w:b/>
      <w:bCs/>
      <w:sz w:val="18"/>
      <w:szCs w:val="18"/>
      <w:lang w:val="ru-RU"/>
    </w:rPr>
  </w:style>
  <w:style w:type="paragraph" w:customStyle="1" w:styleId="125">
    <w:name w:val="table-body_0mm"/>
    <w:basedOn w:val="107"/>
    <w:next w:val="107"/>
    <w:uiPriority w:val="99"/>
    <w:pPr>
      <w:spacing w:line="200" w:lineRule="atLeast"/>
    </w:pPr>
    <w:rPr>
      <w:rFonts w:ascii="SchoolBookSanPin-Regular" w:hAnsi="SchoolBookSanPin-Regular" w:cs="SchoolBookSanPin-Regular"/>
      <w:sz w:val="18"/>
      <w:szCs w:val="18"/>
      <w:lang w:val="ru-RU"/>
    </w:rPr>
  </w:style>
  <w:style w:type="character" w:customStyle="1" w:styleId="126">
    <w:name w:val="Superscript"/>
    <w:qFormat/>
    <w:uiPriority w:val="99"/>
    <w:rPr>
      <w:vertAlign w:val="superscript"/>
    </w:rPr>
  </w:style>
  <w:style w:type="character" w:customStyle="1" w:styleId="127">
    <w:name w:val="Bold"/>
    <w:qFormat/>
    <w:uiPriority w:val="99"/>
    <w:rPr>
      <w:b/>
      <w:bCs/>
    </w:rPr>
  </w:style>
  <w:style w:type="character" w:customStyle="1" w:styleId="128">
    <w:name w:val="Superscript_none_color"/>
    <w:uiPriority w:val="99"/>
    <w:rPr>
      <w:outline/>
      <w:color w:val="000000"/>
      <w:vertAlign w:val="superscript"/>
    </w:rPr>
  </w:style>
  <w:style w:type="character" w:customStyle="1" w:styleId="129">
    <w:name w:val="Symbol PS"/>
    <w:uiPriority w:val="99"/>
    <w:rPr>
      <w:rFonts w:ascii="SymbolPS" w:hAnsi="SymbolPS" w:cs="SymbolPS"/>
    </w:rPr>
  </w:style>
  <w:style w:type="character" w:customStyle="1" w:styleId="130">
    <w:name w:val="footnote-num"/>
    <w:uiPriority w:val="99"/>
    <w:rPr>
      <w:position w:val="4"/>
      <w:sz w:val="12"/>
      <w:szCs w:val="12"/>
    </w:rPr>
  </w:style>
  <w:style w:type="character" w:customStyle="1" w:styleId="131">
    <w:name w:val="Заголовок Знак"/>
    <w:link w:val="132"/>
    <w:qFormat/>
    <w:uiPriority w:val="99"/>
    <w:rPr>
      <w:rFonts w:cs="Arial Unicode MS"/>
      <w:b/>
      <w:color w:val="000000"/>
      <w:sz w:val="72"/>
      <w:szCs w:val="72"/>
      <w:u w:color="000000"/>
    </w:rPr>
  </w:style>
  <w:style w:type="paragraph" w:customStyle="1" w:styleId="132">
    <w:name w:val="2"/>
    <w:basedOn w:val="1"/>
    <w:next w:val="1"/>
    <w:link w:val="131"/>
    <w:qFormat/>
    <w:uiPriority w:val="99"/>
    <w:pPr>
      <w:widowControl/>
      <w:spacing w:before="240" w:after="60"/>
      <w:jc w:val="center"/>
      <w:outlineLvl w:val="0"/>
    </w:pPr>
    <w:rPr>
      <w:b/>
      <w:color w:val="000000"/>
      <w:sz w:val="72"/>
      <w:szCs w:val="72"/>
      <w:u w:color="000000"/>
    </w:rPr>
  </w:style>
  <w:style w:type="paragraph" w:customStyle="1" w:styleId="133">
    <w:name w:val="Колонтитулы"/>
    <w:qFormat/>
    <w:uiPriority w:val="0"/>
    <w:pPr>
      <w:tabs>
        <w:tab w:val="right" w:pos="9020"/>
      </w:tabs>
    </w:pPr>
    <w:rPr>
      <w:rFonts w:ascii="Helvetica Neue" w:hAnsi="Helvetica Neue" w:eastAsia="Calibri" w:cs="Arial Unicode MS"/>
      <w:color w:val="000000"/>
      <w:sz w:val="24"/>
      <w:szCs w:val="24"/>
      <w:lang w:val="ru-RU" w:eastAsia="ru-RU" w:bidi="ar-SA"/>
    </w:rPr>
  </w:style>
  <w:style w:type="paragraph" w:customStyle="1" w:styleId="134">
    <w:name w:val="Заг 3 (Заголовки)"/>
    <w:uiPriority w:val="99"/>
    <w:pPr>
      <w:widowControl w:val="0"/>
      <w:spacing w:before="170" w:after="113" w:line="240" w:lineRule="atLeast"/>
    </w:pPr>
    <w:rPr>
      <w:rFonts w:ascii="Calibri" w:hAnsi="Calibri" w:eastAsia="Times New Roman" w:cs="Calibri"/>
      <w:b/>
      <w:bCs/>
      <w:color w:val="000000"/>
      <w:sz w:val="22"/>
      <w:szCs w:val="22"/>
      <w:u w:color="000000"/>
      <w:lang w:val="en-US" w:eastAsia="ru-RU" w:bidi="ar-SA"/>
    </w:rPr>
  </w:style>
  <w:style w:type="paragraph" w:customStyle="1" w:styleId="135">
    <w:name w:val="Основной (Основной Текст)"/>
    <w:uiPriority w:val="99"/>
    <w:pPr>
      <w:widowControl w:val="0"/>
      <w:spacing w:after="200" w:line="240" w:lineRule="atLeast"/>
      <w:ind w:firstLine="227"/>
      <w:jc w:val="both"/>
    </w:pPr>
    <w:rPr>
      <w:rFonts w:ascii="Calibri" w:hAnsi="Calibri" w:eastAsia="Calibri" w:cs="Arial Unicode MS"/>
      <w:color w:val="000000"/>
      <w:sz w:val="22"/>
      <w:szCs w:val="22"/>
      <w:u w:color="000000"/>
      <w:lang w:val="ru-RU" w:eastAsia="ru-RU" w:bidi="ar-SA"/>
    </w:rPr>
  </w:style>
  <w:style w:type="paragraph" w:customStyle="1" w:styleId="136">
    <w:name w:val="4 (Заголовки)"/>
    <w:qFormat/>
    <w:uiPriority w:val="0"/>
    <w:pPr>
      <w:widowControl w:val="0"/>
      <w:spacing w:before="170" w:after="113" w:line="240" w:lineRule="atLeast"/>
    </w:pPr>
    <w:rPr>
      <w:rFonts w:ascii="Cambria" w:hAnsi="Cambria" w:eastAsia="Calibri" w:cs="Arial Unicode MS"/>
      <w:b/>
      <w:bCs/>
      <w:color w:val="000000"/>
      <w:sz w:val="22"/>
      <w:szCs w:val="22"/>
      <w:u w:color="000000"/>
      <w:lang w:val="en-US" w:eastAsia="ru-RU" w:bidi="ar-SA"/>
    </w:rPr>
  </w:style>
  <w:style w:type="paragraph" w:customStyle="1" w:styleId="137">
    <w:name w:val="Bull (Основной Текст)"/>
    <w:uiPriority w:val="0"/>
    <w:pPr>
      <w:widowControl w:val="0"/>
      <w:tabs>
        <w:tab w:val="left" w:pos="240"/>
      </w:tabs>
      <w:spacing w:after="200" w:line="240" w:lineRule="atLeast"/>
      <w:ind w:left="227" w:hanging="227"/>
      <w:jc w:val="both"/>
    </w:pPr>
    <w:rPr>
      <w:rFonts w:ascii="Calibri" w:hAnsi="Calibri" w:eastAsia="Calibri" w:cs="Arial Unicode MS"/>
      <w:color w:val="000000"/>
      <w:sz w:val="22"/>
      <w:szCs w:val="22"/>
      <w:u w:color="000000"/>
      <w:lang w:val="ru-RU" w:eastAsia="ru-RU" w:bidi="ar-SA"/>
    </w:rPr>
  </w:style>
  <w:style w:type="paragraph" w:customStyle="1" w:styleId="138">
    <w:name w:val="Стиль1"/>
    <w:basedOn w:val="40"/>
    <w:next w:val="40"/>
    <w:link w:val="139"/>
    <w:qFormat/>
    <w:uiPriority w:val="0"/>
    <w:pPr>
      <w:spacing w:before="120" w:after="120" w:line="360" w:lineRule="auto"/>
      <w:ind w:left="358" w:right="114" w:hanging="142"/>
    </w:pPr>
    <w:rPr>
      <w:rFonts w:ascii="Times New Roman" w:hAnsi="Times New Roman" w:eastAsia="Cambria"/>
      <w:b/>
      <w:w w:val="85"/>
      <w:sz w:val="24"/>
      <w:szCs w:val="24"/>
    </w:rPr>
  </w:style>
  <w:style w:type="character" w:customStyle="1" w:styleId="139">
    <w:name w:val="Стиль1 Знак"/>
    <w:link w:val="138"/>
    <w:qFormat/>
    <w:uiPriority w:val="0"/>
    <w:rPr>
      <w:rFonts w:ascii="Times New Roman" w:hAnsi="Times New Roman" w:eastAsia="Cambria"/>
      <w:b/>
      <w:w w:val="85"/>
      <w:sz w:val="24"/>
      <w:szCs w:val="24"/>
      <w:lang w:eastAsia="en-US"/>
    </w:rPr>
  </w:style>
  <w:style w:type="paragraph" w:customStyle="1" w:styleId="140">
    <w:name w:val="Название1"/>
    <w:basedOn w:val="6"/>
    <w:next w:val="6"/>
    <w:qFormat/>
    <w:uiPriority w:val="10"/>
    <w:pPr>
      <w:keepNext/>
      <w:keepLines/>
      <w:spacing w:before="480" w:after="120"/>
    </w:pPr>
    <w:rPr>
      <w:rFonts w:cs="Times New Roman"/>
      <w:b/>
      <w:sz w:val="72"/>
      <w:szCs w:val="72"/>
    </w:rPr>
  </w:style>
  <w:style w:type="paragraph" w:customStyle="1" w:styleId="141">
    <w:name w:val="Обычный (веб)1"/>
    <w:basedOn w:val="1"/>
    <w:unhideWhenUsed/>
    <w:uiPriority w:val="99"/>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142">
    <w:name w:val="Unresolved Mention"/>
    <w:semiHidden/>
    <w:unhideWhenUsed/>
    <w:uiPriority w:val="99"/>
    <w:rPr>
      <w:color w:val="605E5C"/>
      <w:shd w:val="clear" w:color="auto" w:fill="E1DFDD"/>
    </w:rPr>
  </w:style>
  <w:style w:type="paragraph" w:customStyle="1" w:styleId="143">
    <w:name w:val="Заг 1 (Заголовки)"/>
    <w:basedOn w:val="1"/>
    <w:uiPriority w:val="99"/>
    <w:pPr>
      <w:pBdr>
        <w:top w:val="single" w:color="000000" w:sz="4" w:space="0"/>
      </w:pBdr>
      <w:autoSpaceDE w:val="0"/>
      <w:autoSpaceDN w:val="0"/>
      <w:adjustRightInd w:val="0"/>
      <w:spacing w:after="283" w:line="240" w:lineRule="atLeast"/>
      <w:jc w:val="both"/>
      <w:textAlignment w:val="center"/>
    </w:pPr>
    <w:rPr>
      <w:rFonts w:ascii="Times New Roman" w:hAnsi="Times New Roman" w:eastAsia="Times New Roman"/>
      <w:b/>
      <w:bCs/>
      <w:color w:val="000000"/>
      <w:sz w:val="24"/>
      <w:szCs w:val="24"/>
      <w:lang w:val="ru-RU" w:eastAsia="ru-RU"/>
    </w:rPr>
  </w:style>
  <w:style w:type="paragraph" w:customStyle="1" w:styleId="144">
    <w:name w:val="Заг 2 (Заголовки)"/>
    <w:basedOn w:val="1"/>
    <w:uiPriority w:val="99"/>
    <w:pPr>
      <w:autoSpaceDE w:val="0"/>
      <w:autoSpaceDN w:val="0"/>
      <w:adjustRightInd w:val="0"/>
      <w:spacing w:before="227" w:after="113" w:line="240" w:lineRule="atLeast"/>
      <w:textAlignment w:val="center"/>
    </w:pPr>
    <w:rPr>
      <w:rFonts w:ascii="Times New Roman" w:hAnsi="Times New Roman" w:eastAsia="Times New Roman"/>
      <w:b/>
      <w:bCs/>
      <w:caps/>
      <w:color w:val="000000"/>
      <w:lang w:val="ru-RU" w:eastAsia="ru-RU"/>
    </w:rPr>
  </w:style>
  <w:style w:type="paragraph" w:customStyle="1" w:styleId="145">
    <w:name w:val="Текст_булит (Доп. текст)"/>
    <w:basedOn w:val="1"/>
    <w:uiPriority w:val="99"/>
    <w:pPr>
      <w:autoSpaceDE w:val="0"/>
      <w:autoSpaceDN w:val="0"/>
      <w:adjustRightInd w:val="0"/>
      <w:spacing w:after="0" w:line="237" w:lineRule="atLeast"/>
      <w:ind w:left="283" w:hanging="170"/>
      <w:jc w:val="both"/>
      <w:textAlignment w:val="center"/>
    </w:pPr>
    <w:rPr>
      <w:rFonts w:ascii="SchoolBookSanPin" w:hAnsi="SchoolBookSanPin" w:eastAsia="Times New Roman" w:cs="SchoolBookSanPin"/>
      <w:color w:val="000000"/>
      <w:sz w:val="20"/>
      <w:szCs w:val="20"/>
      <w:lang w:val="ru-RU" w:eastAsia="ru-RU"/>
    </w:rPr>
  </w:style>
  <w:style w:type="paragraph" w:customStyle="1" w:styleId="146">
    <w:name w:val="Заг 4 (Заголовки)"/>
    <w:basedOn w:val="1"/>
    <w:uiPriority w:val="99"/>
    <w:pPr>
      <w:autoSpaceDE w:val="0"/>
      <w:autoSpaceDN w:val="0"/>
      <w:adjustRightInd w:val="0"/>
      <w:spacing w:before="142" w:after="85" w:line="237" w:lineRule="atLeast"/>
      <w:jc w:val="both"/>
      <w:textAlignment w:val="center"/>
    </w:pPr>
    <w:rPr>
      <w:rFonts w:ascii="TimesNewRomanPSMT" w:hAnsi="TimesNewRomanPSMT" w:eastAsia="Times New Roman" w:cs="TimesNewRomanPSMT"/>
      <w:color w:val="000000"/>
      <w:sz w:val="20"/>
      <w:szCs w:val="20"/>
      <w:u w:color="000000"/>
      <w:lang w:val="ru-RU" w:eastAsia="ru-RU"/>
    </w:rPr>
  </w:style>
  <w:style w:type="paragraph" w:customStyle="1" w:styleId="147">
    <w:name w:val="Заг_класс (Заголовки)"/>
    <w:basedOn w:val="1"/>
    <w:uiPriority w:val="99"/>
    <w:pPr>
      <w:autoSpaceDE w:val="0"/>
      <w:autoSpaceDN w:val="0"/>
      <w:adjustRightInd w:val="0"/>
      <w:spacing w:after="57" w:line="237" w:lineRule="atLeast"/>
      <w:ind w:firstLine="283"/>
      <w:jc w:val="both"/>
      <w:textAlignment w:val="center"/>
    </w:pPr>
    <w:rPr>
      <w:rFonts w:ascii="Times New Roman" w:hAnsi="Times New Roman" w:eastAsia="Times New Roman"/>
      <w:b/>
      <w:bCs/>
      <w:color w:val="000000"/>
      <w:sz w:val="20"/>
      <w:szCs w:val="20"/>
      <w:lang w:val="ru-RU" w:eastAsia="ru-RU"/>
    </w:rPr>
  </w:style>
  <w:style w:type="paragraph" w:customStyle="1" w:styleId="148">
    <w:name w:val="Заг 5 п/ж (Заголовки)"/>
    <w:basedOn w:val="1"/>
    <w:qFormat/>
    <w:uiPriority w:val="99"/>
    <w:pPr>
      <w:autoSpaceDE w:val="0"/>
      <w:autoSpaceDN w:val="0"/>
      <w:adjustRightInd w:val="0"/>
      <w:spacing w:before="113" w:after="57" w:line="237" w:lineRule="atLeast"/>
      <w:ind w:firstLine="283"/>
      <w:textAlignment w:val="center"/>
    </w:pPr>
    <w:rPr>
      <w:rFonts w:ascii="Times New Roman" w:hAnsi="Times New Roman" w:eastAsia="Times New Roman"/>
      <w:b/>
      <w:bCs/>
      <w:color w:val="000000"/>
      <w:sz w:val="20"/>
      <w:szCs w:val="20"/>
      <w:lang w:val="ru-RU" w:eastAsia="ru-RU"/>
    </w:rPr>
  </w:style>
  <w:style w:type="paragraph" w:customStyle="1" w:styleId="149">
    <w:name w:val="Заг 5 п/ж-курсив (Заголовки)"/>
    <w:basedOn w:val="1"/>
    <w:qFormat/>
    <w:uiPriority w:val="99"/>
    <w:pPr>
      <w:autoSpaceDE w:val="0"/>
      <w:autoSpaceDN w:val="0"/>
      <w:adjustRightInd w:val="0"/>
      <w:spacing w:before="85" w:after="28" w:line="237" w:lineRule="atLeast"/>
      <w:ind w:firstLine="283"/>
      <w:textAlignment w:val="center"/>
    </w:pPr>
    <w:rPr>
      <w:rFonts w:ascii="Times New Roman" w:hAnsi="Times New Roman" w:eastAsia="Times New Roman"/>
      <w:b/>
      <w:bCs/>
      <w:i/>
      <w:iCs/>
      <w:color w:val="000000"/>
      <w:sz w:val="20"/>
      <w:szCs w:val="20"/>
      <w:lang w:val="ru-RU" w:eastAsia="ru-RU"/>
    </w:rPr>
  </w:style>
  <w:style w:type="character" w:customStyle="1" w:styleId="150">
    <w:name w:val="Полужирный (Выделения)"/>
    <w:uiPriority w:val="99"/>
    <w:rPr>
      <w:b/>
      <w:bCs/>
    </w:rPr>
  </w:style>
  <w:style w:type="character" w:customStyle="1" w:styleId="151">
    <w:name w:val="Курсив (Выделения)"/>
    <w:uiPriority w:val="99"/>
    <w:rPr>
      <w:i/>
      <w:iCs/>
    </w:rPr>
  </w:style>
  <w:style w:type="paragraph" w:customStyle="1" w:styleId="152">
    <w:name w:val="TOC-3"/>
    <w:basedOn w:val="109"/>
    <w:uiPriority w:val="99"/>
    <w:pPr>
      <w:spacing w:before="0"/>
      <w:ind w:left="454"/>
    </w:pPr>
    <w:rPr>
      <w:rFonts w:ascii="SchoolBookSanPin" w:hAnsi="SchoolBookSanPin" w:cs="SchoolBookSanPin"/>
    </w:rPr>
  </w:style>
  <w:style w:type="paragraph" w:customStyle="1" w:styleId="153">
    <w:name w:val="h2-first"/>
    <w:basedOn w:val="112"/>
    <w:uiPriority w:val="99"/>
    <w:pPr>
      <w:keepNext w:val="0"/>
      <w:tabs>
        <w:tab w:val="left" w:pos="567"/>
      </w:tabs>
      <w:spacing w:before="120"/>
    </w:pPr>
  </w:style>
  <w:style w:type="paragraph" w:customStyle="1" w:styleId="154">
    <w:name w:val="list-bullet"/>
    <w:basedOn w:val="111"/>
    <w:uiPriority w:val="99"/>
    <w:pPr>
      <w:tabs>
        <w:tab w:val="left" w:pos="567"/>
      </w:tabs>
      <w:ind w:left="227" w:hanging="142"/>
    </w:pPr>
    <w:rPr>
      <w:rFonts w:ascii="SchoolBookSanPin" w:hAnsi="SchoolBookSanPin" w:cs="SchoolBookSanPin"/>
    </w:rPr>
  </w:style>
  <w:style w:type="paragraph" w:customStyle="1" w:styleId="155">
    <w:name w:val="table-body_1mm"/>
    <w:basedOn w:val="111"/>
    <w:uiPriority w:val="99"/>
    <w:pPr>
      <w:tabs>
        <w:tab w:val="left" w:pos="567"/>
      </w:tabs>
      <w:spacing w:after="100" w:line="220" w:lineRule="atLeast"/>
      <w:ind w:firstLine="0"/>
      <w:jc w:val="left"/>
    </w:pPr>
    <w:rPr>
      <w:rFonts w:ascii="SchoolBookSanPin" w:hAnsi="SchoolBookSanPin" w:cs="SchoolBookSanPin"/>
      <w:sz w:val="18"/>
      <w:szCs w:val="18"/>
    </w:rPr>
  </w:style>
  <w:style w:type="paragraph" w:customStyle="1" w:styleId="156">
    <w:name w:val="table-list-bullet"/>
    <w:basedOn w:val="155"/>
    <w:uiPriority w:val="99"/>
    <w:pPr>
      <w:spacing w:after="0"/>
      <w:ind w:left="142" w:hanging="142"/>
    </w:pPr>
  </w:style>
  <w:style w:type="character" w:customStyle="1" w:styleId="157">
    <w:name w:val="Italic"/>
    <w:uiPriority w:val="0"/>
    <w:rPr>
      <w:i/>
      <w:iCs/>
    </w:rPr>
  </w:style>
  <w:style w:type="character" w:customStyle="1" w:styleId="158">
    <w:name w:val="Bold_Italic"/>
    <w:qFormat/>
    <w:uiPriority w:val="99"/>
    <w:rPr>
      <w:b/>
      <w:bCs/>
      <w:i/>
      <w:iCs/>
    </w:rPr>
  </w:style>
  <w:style w:type="character" w:customStyle="1" w:styleId="159">
    <w:name w:val="Symbol"/>
    <w:uiPriority w:val="99"/>
    <w:rPr>
      <w:rFonts w:ascii="SymbolMT" w:hAnsi="SymbolMT" w:cs="SymbolMT"/>
    </w:rPr>
  </w:style>
  <w:style w:type="character" w:customStyle="1" w:styleId="160">
    <w:name w:val="Underline"/>
    <w:uiPriority w:val="99"/>
    <w:rPr>
      <w:u w:val="thick"/>
    </w:rPr>
  </w:style>
  <w:style w:type="character" w:customStyle="1" w:styleId="161">
    <w:name w:val="list-bullet1"/>
    <w:uiPriority w:val="99"/>
    <w:rPr>
      <w:rFonts w:ascii="PiGraphA" w:hAnsi="PiGraphA" w:cs="PiGraphA"/>
      <w:position w:val="1"/>
      <w:sz w:val="14"/>
      <w:szCs w:val="14"/>
    </w:rPr>
  </w:style>
  <w:style w:type="paragraph" w:customStyle="1" w:styleId="162">
    <w:name w:val="Zag_1___np"/>
    <w:basedOn w:val="107"/>
    <w:qFormat/>
    <w:uiPriority w:val="99"/>
    <w:pPr>
      <w:pageBreakBefore/>
      <w:pBdr>
        <w:bottom w:val="single" w:color="auto" w:sz="4" w:space="7"/>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163">
    <w:name w:val="sod_"/>
    <w:basedOn w:val="107"/>
    <w:uiPriority w:val="99"/>
    <w:pPr>
      <w:tabs>
        <w:tab w:val="right" w:pos="5896"/>
        <w:tab w:val="right" w:pos="6350"/>
      </w:tabs>
      <w:suppressAutoHyphens/>
      <w:spacing w:line="240" w:lineRule="atLeast"/>
    </w:pPr>
    <w:rPr>
      <w:rFonts w:ascii="SchoolBookSanPin" w:hAnsi="SchoolBookSanPin" w:cs="SchoolBookSanPin"/>
      <w:sz w:val="20"/>
      <w:szCs w:val="20"/>
      <w:lang w:val="ru-RU"/>
    </w:rPr>
  </w:style>
  <w:style w:type="paragraph" w:customStyle="1" w:styleId="164">
    <w:name w:val="Body_"/>
    <w:basedOn w:val="107"/>
    <w:uiPriority w:val="99"/>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165">
    <w:name w:val="Zag_1___ap"/>
    <w:basedOn w:val="107"/>
    <w:uiPriority w:val="99"/>
    <w:pPr>
      <w:pBdr>
        <w:bottom w:val="single" w:color="auto" w:sz="4" w:space="7"/>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166">
    <w:name w:val="Zag_2____ap"/>
    <w:basedOn w:val="107"/>
    <w:qFormat/>
    <w:uiPriority w:val="99"/>
    <w:pPr>
      <w:suppressAutoHyphens/>
      <w:spacing w:before="283" w:after="113" w:line="240" w:lineRule="atLeast"/>
    </w:pPr>
    <w:rPr>
      <w:rFonts w:ascii="OfficinaSansMediumITC-Regular" w:hAnsi="OfficinaSansMediumITC-Regular" w:cs="OfficinaSansMediumITC-Regular"/>
      <w:caps/>
      <w:sz w:val="22"/>
      <w:szCs w:val="22"/>
      <w:lang w:val="ru-RU"/>
    </w:rPr>
  </w:style>
  <w:style w:type="paragraph" w:customStyle="1" w:styleId="167">
    <w:name w:val="Body_ind_tire"/>
    <w:basedOn w:val="107"/>
    <w:uiPriority w:val="99"/>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168">
    <w:name w:val="Zag_3___"/>
    <w:basedOn w:val="107"/>
    <w:uiPriority w:val="99"/>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169">
    <w:name w:val="Zag_4___"/>
    <w:basedOn w:val="107"/>
    <w:qFormat/>
    <w:uiPriority w:val="99"/>
    <w:pPr>
      <w:spacing w:before="283" w:after="113" w:line="240" w:lineRule="atLeast"/>
    </w:pPr>
    <w:rPr>
      <w:rFonts w:ascii="OfficinaSansMediumITC-Regular" w:hAnsi="OfficinaSansMediumITC-Regular" w:cs="OfficinaSansMediumITC-Regular"/>
      <w:sz w:val="20"/>
      <w:szCs w:val="20"/>
      <w:lang w:val="ru-RU"/>
    </w:rPr>
  </w:style>
  <w:style w:type="paragraph" w:customStyle="1" w:styleId="170">
    <w:name w:val="Zag5_ (Заголовки)"/>
    <w:basedOn w:val="107"/>
    <w:uiPriority w:val="99"/>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171">
    <w:name w:val="Body_bul_"/>
    <w:basedOn w:val="107"/>
    <w:uiPriority w:val="99"/>
    <w:pPr>
      <w:spacing w:line="240" w:lineRule="atLeast"/>
      <w:ind w:left="227" w:hanging="142"/>
      <w:jc w:val="both"/>
    </w:pPr>
    <w:rPr>
      <w:rFonts w:ascii="SchoolBookSanPin" w:hAnsi="SchoolBookSanPin" w:cs="SchoolBookSanPin"/>
      <w:sz w:val="20"/>
      <w:szCs w:val="20"/>
      <w:lang w:val="ru-RU"/>
    </w:rPr>
  </w:style>
  <w:style w:type="paragraph" w:customStyle="1" w:styleId="172">
    <w:name w:val="Body_num"/>
    <w:basedOn w:val="107"/>
    <w:uiPriority w:val="99"/>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173">
    <w:name w:val="tabl_head (Таблицы)"/>
    <w:basedOn w:val="107"/>
    <w:uiPriority w:val="99"/>
    <w:pPr>
      <w:spacing w:line="200" w:lineRule="atLeast"/>
      <w:jc w:val="center"/>
    </w:pPr>
    <w:rPr>
      <w:rFonts w:ascii="SchoolBookSanPin-Bold" w:hAnsi="SchoolBookSanPin-Bold" w:cs="SchoolBookSanPin-Bold"/>
      <w:b/>
      <w:bCs/>
      <w:sz w:val="18"/>
      <w:szCs w:val="18"/>
      <w:lang w:val="fr-FR"/>
    </w:rPr>
  </w:style>
  <w:style w:type="paragraph" w:customStyle="1" w:styleId="174">
    <w:name w:val="tabl_lt (Таблицы)"/>
    <w:basedOn w:val="107"/>
    <w:qFormat/>
    <w:uiPriority w:val="99"/>
    <w:pPr>
      <w:spacing w:line="200" w:lineRule="atLeast"/>
    </w:pPr>
    <w:rPr>
      <w:rFonts w:ascii="SchoolBookSanPin" w:hAnsi="SchoolBookSanPin" w:cs="SchoolBookSanPin"/>
      <w:sz w:val="18"/>
      <w:szCs w:val="18"/>
      <w:lang w:val="ru-RU"/>
    </w:rPr>
  </w:style>
  <w:style w:type="character" w:customStyle="1" w:styleId="175">
    <w:name w:val="Italic_"/>
    <w:uiPriority w:val="99"/>
    <w:rPr>
      <w:i/>
      <w:iCs/>
    </w:rPr>
  </w:style>
  <w:style w:type="character" w:customStyle="1" w:styleId="176">
    <w:name w:val="Bold_italic_"/>
    <w:uiPriority w:val="99"/>
    <w:rPr>
      <w:b/>
      <w:bCs/>
      <w:i/>
      <w:iCs/>
    </w:rPr>
  </w:style>
  <w:style w:type="character" w:customStyle="1" w:styleId="177">
    <w:name w:val="Bold_"/>
    <w:uiPriority w:val="99"/>
    <w:rPr>
      <w:b/>
      <w:bCs/>
    </w:rPr>
  </w:style>
  <w:style w:type="character" w:customStyle="1" w:styleId="178">
    <w:name w:val="ispan_peren"/>
    <w:uiPriority w:val="99"/>
    <w:rPr>
      <w:lang/>
    </w:rPr>
  </w:style>
  <w:style w:type="character" w:customStyle="1" w:styleId="179">
    <w:name w:val="Bullit_2"/>
    <w:uiPriority w:val="99"/>
    <w:rPr>
      <w:rFonts w:ascii="Symbola" w:hAnsi="Symbola" w:cs="Symbola"/>
      <w:position w:val="3"/>
      <w:sz w:val="12"/>
      <w:szCs w:val="12"/>
    </w:rPr>
  </w:style>
  <w:style w:type="character" w:customStyle="1" w:styleId="180">
    <w:name w:val="jpfdse"/>
    <w:qFormat/>
    <w:uiPriority w:val="0"/>
  </w:style>
  <w:style w:type="paragraph" w:customStyle="1" w:styleId="181">
    <w:name w:val="list-num"/>
    <w:basedOn w:val="111"/>
    <w:uiPriority w:val="99"/>
    <w:pPr>
      <w:tabs>
        <w:tab w:val="left" w:pos="397"/>
      </w:tabs>
      <w:ind w:left="397" w:hanging="57"/>
    </w:pPr>
    <w:rPr>
      <w:rFonts w:ascii="SchoolBookSanPin" w:hAnsi="SchoolBookSanPin" w:cs="SchoolBookSanPin"/>
    </w:rPr>
  </w:style>
  <w:style w:type="paragraph" w:customStyle="1" w:styleId="182">
    <w:name w:val="table-body"/>
    <w:basedOn w:val="111"/>
    <w:qFormat/>
    <w:uiPriority w:val="99"/>
    <w:pPr>
      <w:spacing w:after="100" w:line="200" w:lineRule="atLeast"/>
      <w:ind w:firstLine="0"/>
      <w:jc w:val="left"/>
    </w:pPr>
    <w:rPr>
      <w:rFonts w:ascii="SchoolBookSanPin" w:hAnsi="SchoolBookSanPin" w:cs="SchoolBookSanPin"/>
      <w:sz w:val="18"/>
      <w:szCs w:val="18"/>
    </w:rPr>
  </w:style>
  <w:style w:type="paragraph" w:customStyle="1" w:styleId="183">
    <w:name w:val="Zag_1_up"/>
    <w:basedOn w:val="107"/>
    <w:uiPriority w:val="99"/>
    <w:pPr>
      <w:pageBreakBefore/>
      <w:pBdr>
        <w:bottom w:val="single" w:color="auto" w:sz="4" w:space="5"/>
      </w:pBdr>
      <w:suppressAutoHyphens/>
      <w:spacing w:before="480" w:after="240" w:line="240" w:lineRule="atLeast"/>
    </w:pPr>
    <w:rPr>
      <w:rFonts w:ascii="OfficinaSansExtraBoldITC-Reg" w:hAnsi="OfficinaSansExtraBoldITC-Reg" w:cs="OfficinaSansExtraBoldITC-Reg"/>
      <w:b/>
      <w:bCs/>
      <w:caps/>
    </w:rPr>
  </w:style>
  <w:style w:type="paragraph" w:customStyle="1" w:styleId="184">
    <w:name w:val="Body"/>
    <w:basedOn w:val="107"/>
    <w:uiPriority w:val="99"/>
    <w:pPr>
      <w:spacing w:line="243" w:lineRule="atLeast"/>
      <w:ind w:firstLine="227"/>
      <w:jc w:val="both"/>
    </w:pPr>
    <w:rPr>
      <w:rFonts w:ascii="SchoolBookSanPin" w:hAnsi="SchoolBookSanPin" w:cs="SchoolBookSanPin"/>
      <w:sz w:val="20"/>
      <w:szCs w:val="20"/>
      <w:lang w:val="ru-RU"/>
    </w:rPr>
  </w:style>
  <w:style w:type="paragraph" w:customStyle="1" w:styleId="185">
    <w:name w:val="Spisok-2"/>
    <w:basedOn w:val="184"/>
    <w:uiPriority w:val="99"/>
    <w:pPr>
      <w:ind w:left="227" w:hanging="227"/>
    </w:pPr>
  </w:style>
  <w:style w:type="paragraph" w:customStyle="1" w:styleId="186">
    <w:name w:val="Zag_2"/>
    <w:basedOn w:val="183"/>
    <w:uiPriority w:val="99"/>
    <w:pPr>
      <w:keepNext/>
      <w:keepLines/>
      <w:pageBreakBefore w:val="0"/>
      <w:pBdr>
        <w:bottom w:val="none" w:color="auto" w:sz="0" w:space="0"/>
      </w:pBdr>
      <w:spacing w:before="227" w:after="68"/>
    </w:pPr>
    <w:rPr>
      <w:sz w:val="22"/>
      <w:szCs w:val="22"/>
    </w:rPr>
  </w:style>
  <w:style w:type="paragraph" w:customStyle="1" w:styleId="187">
    <w:name w:val="Zag_3"/>
    <w:basedOn w:val="186"/>
    <w:uiPriority w:val="99"/>
    <w:pPr>
      <w:spacing w:line="243" w:lineRule="atLeast"/>
    </w:pPr>
    <w:rPr>
      <w:caps w:val="0"/>
    </w:rPr>
  </w:style>
  <w:style w:type="paragraph" w:customStyle="1" w:styleId="188">
    <w:name w:val="Zag_4"/>
    <w:basedOn w:val="187"/>
    <w:uiPriority w:val="99"/>
    <w:rPr>
      <w:sz w:val="20"/>
      <w:szCs w:val="20"/>
    </w:rPr>
  </w:style>
  <w:style w:type="paragraph" w:customStyle="1" w:styleId="189">
    <w:name w:val="Zag_5"/>
    <w:basedOn w:val="184"/>
    <w:uiPriority w:val="99"/>
    <w:pPr>
      <w:keepNext/>
    </w:pPr>
    <w:rPr>
      <w:rFonts w:ascii="SchoolBookSanPin-BoldItalic" w:hAnsi="SchoolBookSanPin-BoldItalic" w:cs="SchoolBookSanPin-BoldItalic"/>
      <w:b/>
      <w:bCs/>
      <w:i/>
      <w:iCs/>
    </w:rPr>
  </w:style>
  <w:style w:type="paragraph" w:customStyle="1" w:styleId="190">
    <w:name w:val="Spisok-1"/>
    <w:basedOn w:val="111"/>
    <w:uiPriority w:val="99"/>
    <w:pPr>
      <w:spacing w:line="243" w:lineRule="atLeast"/>
      <w:ind w:left="227" w:hanging="142"/>
    </w:pPr>
    <w:rPr>
      <w:rFonts w:ascii="SchoolBookSanPin" w:hAnsi="SchoolBookSanPin" w:cs="SchoolBookSanPin"/>
    </w:rPr>
  </w:style>
  <w:style w:type="paragraph" w:customStyle="1" w:styleId="191">
    <w:name w:val="[Basic Paragraph]"/>
    <w:basedOn w:val="107"/>
    <w:uiPriority w:val="99"/>
    <w:rPr>
      <w:lang w:val="ru-RU"/>
    </w:rPr>
  </w:style>
  <w:style w:type="paragraph" w:customStyle="1" w:styleId="192">
    <w:name w:val="tbl_left"/>
    <w:basedOn w:val="184"/>
    <w:uiPriority w:val="99"/>
    <w:pPr>
      <w:spacing w:line="200" w:lineRule="atLeast"/>
      <w:ind w:firstLine="0"/>
      <w:jc w:val="left"/>
    </w:pPr>
    <w:rPr>
      <w:sz w:val="18"/>
      <w:szCs w:val="18"/>
    </w:rPr>
  </w:style>
  <w:style w:type="paragraph" w:customStyle="1" w:styleId="193">
    <w:name w:val="tbl_z"/>
    <w:basedOn w:val="192"/>
    <w:uiPriority w:val="99"/>
    <w:pPr>
      <w:jc w:val="center"/>
    </w:pPr>
    <w:rPr>
      <w:rFonts w:ascii="SchoolBookSanPin-Bold" w:hAnsi="SchoolBookSanPin-Bold" w:cs="SchoolBookSanPin-Bold"/>
      <w:b/>
      <w:bCs/>
    </w:rPr>
  </w:style>
  <w:style w:type="paragraph" w:customStyle="1" w:styleId="194">
    <w:name w:val="tbl_zag_5"/>
    <w:basedOn w:val="192"/>
    <w:uiPriority w:val="99"/>
    <w:rPr>
      <w:rFonts w:ascii="SchoolBookSanPin-BoldItalic" w:hAnsi="SchoolBookSanPin-BoldItalic" w:cs="SchoolBookSanPin-BoldItalic"/>
      <w:b/>
      <w:bCs/>
      <w:i/>
      <w:iCs/>
    </w:rPr>
  </w:style>
  <w:style w:type="paragraph" w:customStyle="1" w:styleId="195">
    <w:name w:val="tbl_Spisok-1"/>
    <w:basedOn w:val="190"/>
    <w:qFormat/>
    <w:uiPriority w:val="99"/>
    <w:pPr>
      <w:spacing w:line="200" w:lineRule="atLeast"/>
      <w:jc w:val="left"/>
    </w:pPr>
    <w:rPr>
      <w:sz w:val="18"/>
      <w:szCs w:val="18"/>
    </w:rPr>
  </w:style>
  <w:style w:type="character" w:customStyle="1" w:styleId="196">
    <w:name w:val="china"/>
    <w:uiPriority w:val="99"/>
    <w:rPr>
      <w:rFonts w:ascii="SimSun" w:eastAsia="SimSun" w:cs="SimSun"/>
    </w:rPr>
  </w:style>
  <w:style w:type="character" w:customStyle="1" w:styleId="197">
    <w:name w:val="Ïîëóæèðíûé (Âûäåëåíèÿ)"/>
    <w:uiPriority w:val="99"/>
    <w:rPr>
      <w:b/>
      <w:bCs/>
      <w:color w:val="000000"/>
      <w:w w:val="100"/>
    </w:rPr>
  </w:style>
  <w:style w:type="paragraph" w:customStyle="1" w:styleId="198">
    <w:name w:val="list-bullet-box"/>
    <w:basedOn w:val="111"/>
    <w:qFormat/>
    <w:uiPriority w:val="99"/>
    <w:pPr>
      <w:ind w:left="227" w:hanging="142"/>
    </w:pPr>
    <w:rPr>
      <w:rFonts w:ascii="SchoolBookSanPin" w:hAnsi="SchoolBookSanPin" w:cs="SchoolBookSanPin"/>
    </w:rPr>
  </w:style>
  <w:style w:type="paragraph" w:customStyle="1" w:styleId="199">
    <w:name w:val="list_bullet"/>
    <w:basedOn w:val="107"/>
    <w:uiPriority w:val="99"/>
    <w:pPr>
      <w:spacing w:line="240" w:lineRule="atLeast"/>
      <w:ind w:left="227" w:hanging="170"/>
      <w:jc w:val="both"/>
    </w:pPr>
    <w:rPr>
      <w:rFonts w:ascii="SchoolBookSanPin" w:hAnsi="SchoolBookSanPin" w:cs="SchoolBookSanPin"/>
      <w:sz w:val="20"/>
      <w:szCs w:val="20"/>
      <w:lang w:val="ru-RU"/>
    </w:rPr>
  </w:style>
  <w:style w:type="character" w:customStyle="1" w:styleId="200">
    <w:name w:val="bold_italic"/>
    <w:uiPriority w:val="99"/>
    <w:rPr>
      <w:b/>
      <w:i/>
    </w:rPr>
  </w:style>
  <w:style w:type="character" w:customStyle="1" w:styleId="201">
    <w:name w:val="NONE"/>
    <w:qFormat/>
    <w:uiPriority w:val="99"/>
    <w:rPr>
      <w:color w:val="000000"/>
      <w:w w:val="100"/>
    </w:rPr>
  </w:style>
  <w:style w:type="character" w:customStyle="1" w:styleId="202">
    <w:name w:val="Êóðñèâ (Âûäåëåíèÿ)"/>
    <w:uiPriority w:val="99"/>
    <w:rPr>
      <w:i/>
      <w:color w:val="000000"/>
      <w:w w:val="100"/>
    </w:rPr>
  </w:style>
  <w:style w:type="character" w:customStyle="1" w:styleId="203">
    <w:name w:val="Ïîëóæèðíûé Êóðñèâ (Âûäåëåíèÿ)"/>
    <w:qFormat/>
    <w:uiPriority w:val="99"/>
    <w:rPr>
      <w:b/>
      <w:i/>
      <w:color w:val="000000"/>
      <w:w w:val="100"/>
    </w:rPr>
  </w:style>
  <w:style w:type="character" w:customStyle="1" w:styleId="204">
    <w:name w:val="Название Знак1"/>
    <w:qFormat/>
    <w:uiPriority w:val="99"/>
    <w:rPr>
      <w:rFonts w:ascii="Verdana" w:hAnsi="Verdana" w:eastAsia="Verdana" w:cs="Verdana"/>
      <w:b/>
      <w:bCs/>
      <w:sz w:val="78"/>
      <w:szCs w:val="78"/>
      <w:lang w:eastAsia="en-US"/>
    </w:rPr>
  </w:style>
  <w:style w:type="paragraph" w:customStyle="1" w:styleId="205">
    <w:name w:val="3"/>
    <w:basedOn w:val="6"/>
    <w:next w:val="6"/>
    <w:qFormat/>
    <w:uiPriority w:val="0"/>
    <w:pPr>
      <w:keepNext/>
      <w:keepLines/>
      <w:spacing w:before="480" w:after="120"/>
    </w:pPr>
    <w:rPr>
      <w:rFonts w:cs="Times New Roman"/>
      <w:b/>
      <w:sz w:val="72"/>
      <w:szCs w:val="72"/>
    </w:rPr>
  </w:style>
  <w:style w:type="character" w:customStyle="1" w:styleId="206">
    <w:name w:val="Основной текст с отступом 3 Знак"/>
    <w:link w:val="28"/>
    <w:uiPriority w:val="99"/>
    <w:rPr>
      <w:rFonts w:ascii="SLBookman Old Style Cyr" w:hAnsi="SLBookman Old Style Cyr"/>
      <w:sz w:val="24"/>
      <w:szCs w:val="24"/>
      <w:lang w:val="tt-RU" w:eastAsia="en-US"/>
    </w:rPr>
  </w:style>
  <w:style w:type="paragraph" w:styleId="207">
    <w:name w:val="No Spacing"/>
    <w:link w:val="284"/>
    <w:qFormat/>
    <w:uiPriority w:val="1"/>
    <w:rPr>
      <w:rFonts w:ascii="Times New Roman" w:hAnsi="Times New Roman" w:eastAsia="Times New Roman" w:cs="Times New Roman"/>
      <w:sz w:val="24"/>
      <w:szCs w:val="24"/>
      <w:lang w:val="ru-RU" w:eastAsia="ru-RU" w:bidi="ar-SA"/>
    </w:rPr>
  </w:style>
  <w:style w:type="character" w:customStyle="1" w:styleId="208">
    <w:name w:val="List Paragraph Char"/>
    <w:link w:val="209"/>
    <w:qFormat/>
    <w:locked/>
    <w:uiPriority w:val="0"/>
    <w:rPr>
      <w:rFonts w:eastAsia="Times New Roman"/>
    </w:rPr>
  </w:style>
  <w:style w:type="paragraph" w:customStyle="1" w:styleId="209">
    <w:name w:val="Абзац списка1"/>
    <w:basedOn w:val="1"/>
    <w:link w:val="208"/>
    <w:qFormat/>
    <w:uiPriority w:val="0"/>
    <w:pPr>
      <w:widowControl/>
      <w:ind w:left="720"/>
      <w:contextualSpacing/>
    </w:pPr>
    <w:rPr>
      <w:rFonts w:eastAsia="Times New Roman"/>
      <w:sz w:val="20"/>
      <w:szCs w:val="20"/>
    </w:rPr>
  </w:style>
  <w:style w:type="character" w:customStyle="1" w:styleId="210">
    <w:name w:val="Заголовок №3_"/>
    <w:link w:val="211"/>
    <w:locked/>
    <w:uiPriority w:val="0"/>
    <w:rPr>
      <w:b/>
      <w:spacing w:val="4"/>
      <w:sz w:val="19"/>
      <w:shd w:val="clear" w:color="auto" w:fill="FFFFFF"/>
    </w:rPr>
  </w:style>
  <w:style w:type="paragraph" w:customStyle="1" w:styleId="211">
    <w:name w:val="Заголовок №3"/>
    <w:basedOn w:val="1"/>
    <w:link w:val="210"/>
    <w:uiPriority w:val="0"/>
    <w:pPr>
      <w:shd w:val="clear" w:color="auto" w:fill="FFFFFF"/>
      <w:spacing w:after="0" w:line="457" w:lineRule="exact"/>
      <w:outlineLvl w:val="2"/>
    </w:pPr>
    <w:rPr>
      <w:b/>
      <w:spacing w:val="4"/>
      <w:sz w:val="19"/>
      <w:szCs w:val="20"/>
    </w:rPr>
  </w:style>
  <w:style w:type="character" w:customStyle="1" w:styleId="212">
    <w:name w:val="Основной текст (2)_"/>
    <w:link w:val="213"/>
    <w:qFormat/>
    <w:locked/>
    <w:uiPriority w:val="0"/>
    <w:rPr>
      <w:i/>
      <w:sz w:val="17"/>
      <w:shd w:val="clear" w:color="auto" w:fill="FFFFFF"/>
    </w:rPr>
  </w:style>
  <w:style w:type="paragraph" w:customStyle="1" w:styleId="213">
    <w:name w:val="Основной текст (2)"/>
    <w:basedOn w:val="1"/>
    <w:link w:val="212"/>
    <w:uiPriority w:val="0"/>
    <w:pPr>
      <w:shd w:val="clear" w:color="auto" w:fill="FFFFFF"/>
      <w:spacing w:before="240" w:after="240" w:line="212" w:lineRule="exact"/>
      <w:jc w:val="center"/>
    </w:pPr>
    <w:rPr>
      <w:i/>
      <w:sz w:val="17"/>
      <w:szCs w:val="20"/>
    </w:rPr>
  </w:style>
  <w:style w:type="character" w:customStyle="1" w:styleId="214">
    <w:name w:val="Основной текст_"/>
    <w:qFormat/>
    <w:locked/>
    <w:uiPriority w:val="0"/>
    <w:rPr>
      <w:spacing w:val="3"/>
      <w:sz w:val="17"/>
      <w:shd w:val="clear" w:color="auto" w:fill="FFFFFF"/>
    </w:rPr>
  </w:style>
  <w:style w:type="character" w:customStyle="1" w:styleId="215">
    <w:name w:val="Основной текст (3)_"/>
    <w:link w:val="216"/>
    <w:locked/>
    <w:uiPriority w:val="0"/>
    <w:rPr>
      <w:rFonts w:ascii="Arial" w:hAnsi="Arial" w:cs="Arial"/>
      <w:b/>
      <w:i/>
      <w:sz w:val="19"/>
      <w:shd w:val="clear" w:color="auto" w:fill="FFFFFF"/>
    </w:rPr>
  </w:style>
  <w:style w:type="paragraph" w:customStyle="1" w:styleId="216">
    <w:name w:val="Основной текст (3)"/>
    <w:basedOn w:val="1"/>
    <w:link w:val="215"/>
    <w:qFormat/>
    <w:uiPriority w:val="0"/>
    <w:pPr>
      <w:shd w:val="clear" w:color="auto" w:fill="FFFFFF"/>
      <w:spacing w:after="0" w:line="240" w:lineRule="atLeast"/>
      <w:jc w:val="right"/>
    </w:pPr>
    <w:rPr>
      <w:rFonts w:ascii="Arial" w:hAnsi="Arial"/>
      <w:b/>
      <w:i/>
      <w:sz w:val="19"/>
      <w:szCs w:val="20"/>
    </w:rPr>
  </w:style>
  <w:style w:type="character" w:customStyle="1" w:styleId="217">
    <w:name w:val="Колонтитул (3)_"/>
    <w:link w:val="218"/>
    <w:locked/>
    <w:uiPriority w:val="0"/>
    <w:rPr>
      <w:b/>
      <w:spacing w:val="4"/>
      <w:sz w:val="19"/>
      <w:shd w:val="clear" w:color="auto" w:fill="FFFFFF"/>
    </w:rPr>
  </w:style>
  <w:style w:type="paragraph" w:customStyle="1" w:styleId="218">
    <w:name w:val="Колонтитул (3)"/>
    <w:basedOn w:val="1"/>
    <w:link w:val="217"/>
    <w:uiPriority w:val="0"/>
    <w:pPr>
      <w:shd w:val="clear" w:color="auto" w:fill="FFFFFF"/>
      <w:spacing w:after="0" w:line="240" w:lineRule="atLeast"/>
    </w:pPr>
    <w:rPr>
      <w:b/>
      <w:spacing w:val="4"/>
      <w:sz w:val="19"/>
      <w:szCs w:val="20"/>
    </w:rPr>
  </w:style>
  <w:style w:type="character" w:customStyle="1" w:styleId="219">
    <w:name w:val="Заголовок №2_"/>
    <w:link w:val="220"/>
    <w:locked/>
    <w:uiPriority w:val="0"/>
    <w:rPr>
      <w:b/>
      <w:spacing w:val="3"/>
      <w:shd w:val="clear" w:color="auto" w:fill="FFFFFF"/>
    </w:rPr>
  </w:style>
  <w:style w:type="paragraph" w:customStyle="1" w:styleId="220">
    <w:name w:val="Заголовок №2"/>
    <w:basedOn w:val="1"/>
    <w:link w:val="219"/>
    <w:uiPriority w:val="0"/>
    <w:pPr>
      <w:shd w:val="clear" w:color="auto" w:fill="FFFFFF"/>
      <w:spacing w:before="180" w:after="300" w:line="240" w:lineRule="atLeast"/>
      <w:jc w:val="center"/>
      <w:outlineLvl w:val="1"/>
    </w:pPr>
    <w:rPr>
      <w:b/>
      <w:spacing w:val="3"/>
      <w:sz w:val="20"/>
      <w:szCs w:val="20"/>
    </w:rPr>
  </w:style>
  <w:style w:type="character" w:customStyle="1" w:styleId="221">
    <w:name w:val="Колонтитул (2)_"/>
    <w:link w:val="222"/>
    <w:locked/>
    <w:uiPriority w:val="0"/>
    <w:rPr>
      <w:b/>
      <w:spacing w:val="-2"/>
      <w:sz w:val="15"/>
      <w:shd w:val="clear" w:color="auto" w:fill="FFFFFF"/>
    </w:rPr>
  </w:style>
  <w:style w:type="paragraph" w:customStyle="1" w:styleId="222">
    <w:name w:val="Колонтитул (2)"/>
    <w:basedOn w:val="1"/>
    <w:link w:val="221"/>
    <w:uiPriority w:val="0"/>
    <w:pPr>
      <w:shd w:val="clear" w:color="auto" w:fill="FFFFFF"/>
      <w:spacing w:after="0" w:line="240" w:lineRule="atLeast"/>
      <w:jc w:val="center"/>
    </w:pPr>
    <w:rPr>
      <w:b/>
      <w:spacing w:val="-2"/>
      <w:sz w:val="15"/>
      <w:szCs w:val="20"/>
    </w:rPr>
  </w:style>
  <w:style w:type="character" w:customStyle="1" w:styleId="223">
    <w:name w:val="Основной текст (5)_"/>
    <w:link w:val="224"/>
    <w:locked/>
    <w:uiPriority w:val="0"/>
    <w:rPr>
      <w:rFonts w:ascii="Tahoma" w:hAnsi="Tahoma" w:cs="Tahoma"/>
      <w:spacing w:val="3"/>
      <w:sz w:val="13"/>
      <w:shd w:val="clear" w:color="auto" w:fill="FFFFFF"/>
    </w:rPr>
  </w:style>
  <w:style w:type="paragraph" w:customStyle="1" w:styleId="224">
    <w:name w:val="Основной текст (5)"/>
    <w:basedOn w:val="1"/>
    <w:link w:val="223"/>
    <w:uiPriority w:val="0"/>
    <w:pPr>
      <w:shd w:val="clear" w:color="auto" w:fill="FFFFFF"/>
      <w:spacing w:after="0" w:line="191" w:lineRule="exact"/>
      <w:jc w:val="both"/>
    </w:pPr>
    <w:rPr>
      <w:rFonts w:ascii="Tahoma" w:hAnsi="Tahoma"/>
      <w:spacing w:val="3"/>
      <w:sz w:val="13"/>
      <w:szCs w:val="20"/>
    </w:rPr>
  </w:style>
  <w:style w:type="character" w:customStyle="1" w:styleId="225">
    <w:name w:val="Основной текст (6)_"/>
    <w:link w:val="226"/>
    <w:locked/>
    <w:uiPriority w:val="0"/>
    <w:rPr>
      <w:spacing w:val="2"/>
      <w:sz w:val="14"/>
      <w:shd w:val="clear" w:color="auto" w:fill="FFFFFF"/>
    </w:rPr>
  </w:style>
  <w:style w:type="paragraph" w:customStyle="1" w:styleId="226">
    <w:name w:val="Основной текст (6)"/>
    <w:basedOn w:val="1"/>
    <w:link w:val="225"/>
    <w:uiPriority w:val="0"/>
    <w:pPr>
      <w:shd w:val="clear" w:color="auto" w:fill="FFFFFF"/>
      <w:spacing w:after="0" w:line="191" w:lineRule="exact"/>
      <w:jc w:val="right"/>
    </w:pPr>
    <w:rPr>
      <w:spacing w:val="2"/>
      <w:sz w:val="14"/>
      <w:szCs w:val="20"/>
    </w:rPr>
  </w:style>
  <w:style w:type="character" w:customStyle="1" w:styleId="227">
    <w:name w:val="Основной текст (4)_"/>
    <w:link w:val="228"/>
    <w:locked/>
    <w:uiPriority w:val="0"/>
    <w:rPr>
      <w:spacing w:val="4"/>
      <w:sz w:val="8"/>
      <w:shd w:val="clear" w:color="auto" w:fill="FFFFFF"/>
    </w:rPr>
  </w:style>
  <w:style w:type="paragraph" w:customStyle="1" w:styleId="228">
    <w:name w:val="Основной текст (4)"/>
    <w:basedOn w:val="1"/>
    <w:link w:val="227"/>
    <w:uiPriority w:val="0"/>
    <w:pPr>
      <w:shd w:val="clear" w:color="auto" w:fill="FFFFFF"/>
      <w:spacing w:after="0" w:line="212" w:lineRule="exact"/>
      <w:jc w:val="both"/>
    </w:pPr>
    <w:rPr>
      <w:spacing w:val="4"/>
      <w:sz w:val="8"/>
      <w:szCs w:val="20"/>
    </w:rPr>
  </w:style>
  <w:style w:type="character" w:customStyle="1" w:styleId="229">
    <w:name w:val="Заголовок №3 (2)_"/>
    <w:link w:val="230"/>
    <w:locked/>
    <w:uiPriority w:val="0"/>
    <w:rPr>
      <w:spacing w:val="3"/>
      <w:sz w:val="17"/>
      <w:shd w:val="clear" w:color="auto" w:fill="FFFFFF"/>
    </w:rPr>
  </w:style>
  <w:style w:type="paragraph" w:customStyle="1" w:styleId="230">
    <w:name w:val="Заголовок №3 (2)"/>
    <w:basedOn w:val="1"/>
    <w:link w:val="229"/>
    <w:uiPriority w:val="0"/>
    <w:pPr>
      <w:shd w:val="clear" w:color="auto" w:fill="FFFFFF"/>
      <w:spacing w:after="0" w:line="223" w:lineRule="exact"/>
      <w:jc w:val="right"/>
      <w:outlineLvl w:val="2"/>
    </w:pPr>
    <w:rPr>
      <w:spacing w:val="3"/>
      <w:sz w:val="17"/>
      <w:szCs w:val="20"/>
    </w:rPr>
  </w:style>
  <w:style w:type="character" w:customStyle="1" w:styleId="231">
    <w:name w:val="Основной текст (7)_"/>
    <w:link w:val="232"/>
    <w:locked/>
    <w:uiPriority w:val="0"/>
    <w:rPr>
      <w:b/>
      <w:spacing w:val="3"/>
      <w:shd w:val="clear" w:color="auto" w:fill="FFFFFF"/>
    </w:rPr>
  </w:style>
  <w:style w:type="paragraph" w:customStyle="1" w:styleId="232">
    <w:name w:val="Основной текст (7)"/>
    <w:basedOn w:val="1"/>
    <w:link w:val="231"/>
    <w:uiPriority w:val="0"/>
    <w:pPr>
      <w:shd w:val="clear" w:color="auto" w:fill="FFFFFF"/>
      <w:spacing w:before="180" w:after="0" w:line="475" w:lineRule="exact"/>
      <w:jc w:val="center"/>
    </w:pPr>
    <w:rPr>
      <w:b/>
      <w:spacing w:val="3"/>
      <w:sz w:val="20"/>
      <w:szCs w:val="20"/>
    </w:rPr>
  </w:style>
  <w:style w:type="character" w:customStyle="1" w:styleId="233">
    <w:name w:val="Колонтитул_"/>
    <w:link w:val="234"/>
    <w:locked/>
    <w:uiPriority w:val="0"/>
    <w:rPr>
      <w:i/>
      <w:spacing w:val="1"/>
      <w:sz w:val="17"/>
      <w:shd w:val="clear" w:color="auto" w:fill="FFFFFF"/>
    </w:rPr>
  </w:style>
  <w:style w:type="paragraph" w:customStyle="1" w:styleId="234">
    <w:name w:val="Колонтитул"/>
    <w:basedOn w:val="1"/>
    <w:link w:val="233"/>
    <w:qFormat/>
    <w:uiPriority w:val="0"/>
    <w:pPr>
      <w:shd w:val="clear" w:color="auto" w:fill="FFFFFF"/>
      <w:spacing w:after="0" w:line="240" w:lineRule="atLeast"/>
    </w:pPr>
    <w:rPr>
      <w:i/>
      <w:spacing w:val="1"/>
      <w:sz w:val="17"/>
      <w:szCs w:val="20"/>
    </w:rPr>
  </w:style>
  <w:style w:type="character" w:customStyle="1" w:styleId="235">
    <w:name w:val="Заголовок №1_"/>
    <w:link w:val="236"/>
    <w:locked/>
    <w:uiPriority w:val="0"/>
    <w:rPr>
      <w:b/>
      <w:spacing w:val="4"/>
      <w:sz w:val="19"/>
      <w:shd w:val="clear" w:color="auto" w:fill="FFFFFF"/>
    </w:rPr>
  </w:style>
  <w:style w:type="paragraph" w:customStyle="1" w:styleId="236">
    <w:name w:val="Заголовок №1"/>
    <w:basedOn w:val="1"/>
    <w:link w:val="235"/>
    <w:uiPriority w:val="0"/>
    <w:pPr>
      <w:shd w:val="clear" w:color="auto" w:fill="FFFFFF"/>
      <w:spacing w:after="240" w:line="240" w:lineRule="atLeast"/>
      <w:jc w:val="center"/>
      <w:outlineLvl w:val="0"/>
    </w:pPr>
    <w:rPr>
      <w:b/>
      <w:spacing w:val="4"/>
      <w:sz w:val="19"/>
      <w:szCs w:val="20"/>
    </w:rPr>
  </w:style>
  <w:style w:type="character" w:customStyle="1" w:styleId="237">
    <w:name w:val="Основной текст (9)_"/>
    <w:link w:val="238"/>
    <w:locked/>
    <w:uiPriority w:val="0"/>
    <w:rPr>
      <w:rFonts w:ascii="Arial" w:hAnsi="Arial" w:cs="Arial"/>
      <w:b/>
      <w:spacing w:val="2"/>
      <w:sz w:val="12"/>
      <w:shd w:val="clear" w:color="auto" w:fill="FFFFFF"/>
    </w:rPr>
  </w:style>
  <w:style w:type="paragraph" w:customStyle="1" w:styleId="238">
    <w:name w:val="Основной текст (9)"/>
    <w:basedOn w:val="1"/>
    <w:link w:val="237"/>
    <w:uiPriority w:val="0"/>
    <w:pPr>
      <w:shd w:val="clear" w:color="auto" w:fill="FFFFFF"/>
      <w:spacing w:after="0" w:line="240" w:lineRule="atLeast"/>
    </w:pPr>
    <w:rPr>
      <w:rFonts w:ascii="Arial" w:hAnsi="Arial"/>
      <w:b/>
      <w:spacing w:val="2"/>
      <w:sz w:val="12"/>
      <w:szCs w:val="20"/>
    </w:rPr>
  </w:style>
  <w:style w:type="character" w:customStyle="1" w:styleId="239">
    <w:name w:val="Заголовок №1 (2)_"/>
    <w:link w:val="240"/>
    <w:locked/>
    <w:uiPriority w:val="0"/>
    <w:rPr>
      <w:b/>
      <w:spacing w:val="2"/>
      <w:shd w:val="clear" w:color="auto" w:fill="FFFFFF"/>
    </w:rPr>
  </w:style>
  <w:style w:type="paragraph" w:customStyle="1" w:styleId="240">
    <w:name w:val="Заголовок №1 (2)"/>
    <w:basedOn w:val="1"/>
    <w:link w:val="239"/>
    <w:uiPriority w:val="0"/>
    <w:pPr>
      <w:shd w:val="clear" w:color="auto" w:fill="FFFFFF"/>
      <w:spacing w:before="240" w:after="180" w:line="240" w:lineRule="atLeast"/>
      <w:jc w:val="center"/>
      <w:outlineLvl w:val="0"/>
    </w:pPr>
    <w:rPr>
      <w:b/>
      <w:spacing w:val="2"/>
      <w:sz w:val="20"/>
      <w:szCs w:val="20"/>
    </w:rPr>
  </w:style>
  <w:style w:type="character" w:customStyle="1" w:styleId="241">
    <w:name w:val="Основной текст (10)_"/>
    <w:link w:val="242"/>
    <w:locked/>
    <w:uiPriority w:val="0"/>
    <w:rPr>
      <w:rFonts w:ascii="MS Mincho" w:hAnsi="MS Mincho" w:eastAsia="MS Mincho"/>
      <w:sz w:val="9"/>
      <w:shd w:val="clear" w:color="auto" w:fill="FFFFFF"/>
    </w:rPr>
  </w:style>
  <w:style w:type="paragraph" w:customStyle="1" w:styleId="242">
    <w:name w:val="Основной текст (10)"/>
    <w:basedOn w:val="1"/>
    <w:link w:val="241"/>
    <w:uiPriority w:val="0"/>
    <w:pPr>
      <w:shd w:val="clear" w:color="auto" w:fill="FFFFFF"/>
      <w:spacing w:before="60" w:after="0" w:line="240" w:lineRule="atLeast"/>
    </w:pPr>
    <w:rPr>
      <w:rFonts w:ascii="MS Mincho" w:hAnsi="MS Mincho" w:eastAsia="MS Mincho"/>
      <w:sz w:val="9"/>
      <w:szCs w:val="20"/>
    </w:rPr>
  </w:style>
  <w:style w:type="character" w:customStyle="1" w:styleId="243">
    <w:name w:val="Основной текст (11)_"/>
    <w:link w:val="244"/>
    <w:locked/>
    <w:uiPriority w:val="0"/>
    <w:rPr>
      <w:rFonts w:ascii="Tahoma" w:hAnsi="Tahoma" w:cs="Tahoma"/>
      <w:spacing w:val="-13"/>
      <w:sz w:val="17"/>
      <w:shd w:val="clear" w:color="auto" w:fill="FFFFFF"/>
    </w:rPr>
  </w:style>
  <w:style w:type="paragraph" w:customStyle="1" w:styleId="244">
    <w:name w:val="Основной текст (11)"/>
    <w:basedOn w:val="1"/>
    <w:link w:val="243"/>
    <w:uiPriority w:val="0"/>
    <w:pPr>
      <w:shd w:val="clear" w:color="auto" w:fill="FFFFFF"/>
      <w:spacing w:before="180" w:after="0" w:line="205" w:lineRule="exact"/>
      <w:jc w:val="both"/>
    </w:pPr>
    <w:rPr>
      <w:rFonts w:ascii="Tahoma" w:hAnsi="Tahoma"/>
      <w:spacing w:val="-13"/>
      <w:sz w:val="17"/>
      <w:szCs w:val="20"/>
    </w:rPr>
  </w:style>
  <w:style w:type="character" w:customStyle="1" w:styleId="245">
    <w:name w:val="Колонтитул (4)_"/>
    <w:link w:val="246"/>
    <w:locked/>
    <w:uiPriority w:val="0"/>
    <w:rPr>
      <w:spacing w:val="9"/>
      <w:sz w:val="16"/>
      <w:shd w:val="clear" w:color="auto" w:fill="FFFFFF"/>
    </w:rPr>
  </w:style>
  <w:style w:type="paragraph" w:customStyle="1" w:styleId="246">
    <w:name w:val="Колонтитул (4)"/>
    <w:basedOn w:val="1"/>
    <w:link w:val="245"/>
    <w:uiPriority w:val="0"/>
    <w:pPr>
      <w:shd w:val="clear" w:color="auto" w:fill="FFFFFF"/>
      <w:spacing w:after="0" w:line="240" w:lineRule="atLeast"/>
    </w:pPr>
    <w:rPr>
      <w:spacing w:val="9"/>
      <w:sz w:val="16"/>
      <w:szCs w:val="20"/>
    </w:rPr>
  </w:style>
  <w:style w:type="character" w:customStyle="1" w:styleId="247">
    <w:name w:val="Основной текст (12)_"/>
    <w:link w:val="248"/>
    <w:locked/>
    <w:uiPriority w:val="0"/>
    <w:rPr>
      <w:spacing w:val="4"/>
      <w:sz w:val="19"/>
      <w:shd w:val="clear" w:color="auto" w:fill="FFFFFF"/>
    </w:rPr>
  </w:style>
  <w:style w:type="paragraph" w:customStyle="1" w:styleId="248">
    <w:name w:val="Основной текст (12)"/>
    <w:basedOn w:val="1"/>
    <w:link w:val="247"/>
    <w:uiPriority w:val="0"/>
    <w:pPr>
      <w:shd w:val="clear" w:color="auto" w:fill="FFFFFF"/>
      <w:spacing w:after="540" w:line="245" w:lineRule="exact"/>
      <w:jc w:val="center"/>
    </w:pPr>
    <w:rPr>
      <w:spacing w:val="4"/>
      <w:sz w:val="19"/>
      <w:szCs w:val="20"/>
    </w:rPr>
  </w:style>
  <w:style w:type="character" w:customStyle="1" w:styleId="249">
    <w:name w:val="Подпись к картинке Exact"/>
    <w:link w:val="250"/>
    <w:locked/>
    <w:uiPriority w:val="0"/>
    <w:rPr>
      <w:rFonts w:ascii="Bookman Old Style" w:hAnsi="Bookman Old Style"/>
      <w:b/>
      <w:bCs/>
      <w:sz w:val="18"/>
      <w:szCs w:val="18"/>
      <w:shd w:val="clear" w:color="auto" w:fill="FFFFFF"/>
    </w:rPr>
  </w:style>
  <w:style w:type="paragraph" w:customStyle="1" w:styleId="250">
    <w:name w:val="Подпись к картинке"/>
    <w:basedOn w:val="1"/>
    <w:link w:val="249"/>
    <w:uiPriority w:val="0"/>
    <w:pPr>
      <w:shd w:val="clear" w:color="auto" w:fill="FFFFFF"/>
      <w:spacing w:after="0" w:line="240" w:lineRule="atLeast"/>
    </w:pPr>
    <w:rPr>
      <w:rFonts w:ascii="Bookman Old Style" w:hAnsi="Bookman Old Style"/>
      <w:b/>
      <w:bCs/>
      <w:sz w:val="18"/>
      <w:szCs w:val="18"/>
    </w:rPr>
  </w:style>
  <w:style w:type="paragraph" w:customStyle="1" w:styleId="251">
    <w:name w:val="p3"/>
    <w:basedOn w:val="1"/>
    <w:uiPriority w:val="99"/>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252">
    <w:name w:val="p1"/>
    <w:basedOn w:val="1"/>
    <w:uiPriority w:val="99"/>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253">
    <w:name w:val="Петит"/>
    <w:basedOn w:val="1"/>
    <w:uiPriority w:val="99"/>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autoSpaceDE w:val="0"/>
      <w:autoSpaceDN w:val="0"/>
      <w:adjustRightInd w:val="0"/>
      <w:spacing w:after="0" w:line="304" w:lineRule="auto"/>
      <w:ind w:firstLine="340"/>
      <w:jc w:val="both"/>
    </w:pPr>
    <w:rPr>
      <w:rFonts w:ascii="SchoolBookC" w:hAnsi="SchoolBookC" w:cs="SchoolBookC"/>
      <w:color w:val="000000"/>
      <w:sz w:val="19"/>
      <w:szCs w:val="19"/>
      <w:lang w:val="ru-RU" w:eastAsia="ru-RU"/>
    </w:rPr>
  </w:style>
  <w:style w:type="paragraph" w:customStyle="1" w:styleId="254">
    <w:name w:val="подзаголовок"/>
    <w:basedOn w:val="1"/>
    <w:qFormat/>
    <w:uiPriority w:val="99"/>
    <w:pPr>
      <w:widowControl/>
      <w:autoSpaceDE w:val="0"/>
      <w:autoSpaceDN w:val="0"/>
      <w:adjustRightInd w:val="0"/>
      <w:spacing w:before="227" w:after="113" w:line="288" w:lineRule="auto"/>
      <w:ind w:firstLine="340"/>
      <w:jc w:val="center"/>
    </w:pPr>
    <w:rPr>
      <w:rFonts w:ascii="Newton-Bold" w:hAnsi="Newton-Bold" w:eastAsia="Times New Roman" w:cs="Newton-Bold"/>
      <w:b/>
      <w:bCs/>
      <w:color w:val="000000"/>
      <w:sz w:val="28"/>
      <w:szCs w:val="28"/>
      <w:lang w:val="en-GB"/>
    </w:rPr>
  </w:style>
  <w:style w:type="paragraph" w:customStyle="1" w:styleId="255">
    <w:name w:val="[Основной абзац]"/>
    <w:basedOn w:val="1"/>
    <w:qFormat/>
    <w:uiPriority w:val="99"/>
    <w:pPr>
      <w:widowControl/>
      <w:autoSpaceDE w:val="0"/>
      <w:autoSpaceDN w:val="0"/>
      <w:adjustRightInd w:val="0"/>
      <w:spacing w:after="0" w:line="288" w:lineRule="auto"/>
      <w:ind w:firstLine="340"/>
      <w:jc w:val="both"/>
    </w:pPr>
    <w:rPr>
      <w:rFonts w:ascii="Newton-Regular" w:hAnsi="Newton-Regular" w:eastAsia="Times New Roman" w:cs="Newton-Regular"/>
      <w:color w:val="000000"/>
      <w:sz w:val="28"/>
      <w:szCs w:val="28"/>
      <w:lang w:val="en-GB"/>
    </w:rPr>
  </w:style>
  <w:style w:type="paragraph" w:customStyle="1" w:styleId="256">
    <w:name w:val="Абзац списка3"/>
    <w:basedOn w:val="1"/>
    <w:uiPriority w:val="99"/>
    <w:pPr>
      <w:widowControl/>
      <w:ind w:left="720"/>
      <w:contextualSpacing/>
    </w:pPr>
    <w:rPr>
      <w:lang w:val="ru-RU"/>
    </w:rPr>
  </w:style>
  <w:style w:type="paragraph" w:customStyle="1" w:styleId="257">
    <w:name w:val="Заголовок оглавления1"/>
    <w:basedOn w:val="2"/>
    <w:next w:val="1"/>
    <w:qFormat/>
    <w:uiPriority w:val="99"/>
    <w:pPr>
      <w:widowControl/>
      <w:pBdr>
        <w:bottom w:val="none" w:color="auto" w:sz="0" w:space="0"/>
      </w:pBdr>
      <w:spacing w:before="480"/>
      <w:outlineLvl w:val="9"/>
    </w:pPr>
    <w:rPr>
      <w:rFonts w:ascii="Cambria" w:hAnsi="Cambria" w:eastAsia="Calibri"/>
      <w:bCs/>
      <w:color w:val="365F91"/>
      <w:szCs w:val="28"/>
      <w:lang w:val="ru-RU" w:eastAsia="ru-RU"/>
    </w:rPr>
  </w:style>
  <w:style w:type="paragraph" w:customStyle="1" w:styleId="258">
    <w:name w:val="Абзац списка11"/>
    <w:basedOn w:val="1"/>
    <w:uiPriority w:val="99"/>
    <w:pPr>
      <w:widowControl/>
      <w:ind w:left="720"/>
      <w:contextualSpacing/>
    </w:pPr>
    <w:rPr>
      <w:rFonts w:eastAsia="Times New Roman"/>
      <w:szCs w:val="20"/>
      <w:lang w:val="ru-RU"/>
    </w:rPr>
  </w:style>
  <w:style w:type="paragraph" w:customStyle="1" w:styleId="259">
    <w:name w:val="Заголовок оглавления11"/>
    <w:basedOn w:val="2"/>
    <w:next w:val="1"/>
    <w:semiHidden/>
    <w:uiPriority w:val="99"/>
    <w:pPr>
      <w:widowControl/>
      <w:pBdr>
        <w:bottom w:val="none" w:color="auto" w:sz="0" w:space="0"/>
      </w:pBdr>
      <w:spacing w:before="480"/>
      <w:outlineLvl w:val="9"/>
    </w:pPr>
    <w:rPr>
      <w:rFonts w:ascii="Cambria" w:hAnsi="Cambria" w:eastAsia="Calibri"/>
      <w:bCs/>
      <w:color w:val="365F91"/>
      <w:szCs w:val="28"/>
      <w:lang w:val="ru-RU" w:eastAsia="ru-RU"/>
    </w:rPr>
  </w:style>
  <w:style w:type="paragraph" w:customStyle="1" w:styleId="260">
    <w:name w:val="1"/>
    <w:basedOn w:val="1"/>
    <w:next w:val="1"/>
    <w:qFormat/>
    <w:uiPriority w:val="99"/>
    <w:pPr>
      <w:widowControl/>
      <w:spacing w:before="240" w:after="60" w:line="360" w:lineRule="auto"/>
      <w:jc w:val="center"/>
      <w:outlineLvl w:val="0"/>
    </w:pPr>
    <w:rPr>
      <w:rFonts w:ascii="Times New Roman" w:hAnsi="Times New Roman" w:eastAsia="Times New Roman"/>
      <w:b/>
      <w:bCs/>
      <w:kern w:val="28"/>
      <w:sz w:val="28"/>
      <w:szCs w:val="32"/>
      <w:lang w:val="ru-RU"/>
    </w:rPr>
  </w:style>
  <w:style w:type="character" w:customStyle="1" w:styleId="261">
    <w:name w:val="Основной текст (2) + Интервал 0 pt"/>
    <w:uiPriority w:val="0"/>
    <w:rPr>
      <w:rFonts w:hint="default" w:ascii="Times New Roman" w:hAnsi="Times New Roman" w:cs="Times New Roman"/>
      <w:i/>
      <w:color w:val="000000"/>
      <w:spacing w:val="0"/>
      <w:w w:val="100"/>
      <w:position w:val="0"/>
      <w:sz w:val="17"/>
      <w:shd w:val="clear" w:color="auto" w:fill="FFFFFF"/>
      <w:lang w:val="ru-RU"/>
    </w:rPr>
  </w:style>
  <w:style w:type="character" w:customStyle="1" w:styleId="262">
    <w:name w:val="Основной текст (2) + Не курсив"/>
    <w:uiPriority w:val="0"/>
    <w:rPr>
      <w:rFonts w:hint="default" w:ascii="Tahoma" w:hAnsi="Tahoma" w:cs="Tahoma"/>
      <w:b/>
      <w:i/>
      <w:color w:val="000000"/>
      <w:spacing w:val="0"/>
      <w:w w:val="100"/>
      <w:position w:val="0"/>
      <w:sz w:val="20"/>
      <w:shd w:val="clear" w:color="auto" w:fill="FFFFFF"/>
    </w:rPr>
  </w:style>
  <w:style w:type="character" w:customStyle="1" w:styleId="263">
    <w:name w:val="Колонтитул (2) + Интервал 0 pt"/>
    <w:uiPriority w:val="0"/>
    <w:rPr>
      <w:rFonts w:hint="default" w:ascii="Times New Roman" w:hAnsi="Times New Roman" w:cs="Times New Roman"/>
      <w:b/>
      <w:color w:val="000000"/>
      <w:spacing w:val="4"/>
      <w:w w:val="100"/>
      <w:position w:val="0"/>
      <w:sz w:val="15"/>
      <w:shd w:val="clear" w:color="auto" w:fill="FFFFFF"/>
      <w:lang w:val="ru-RU"/>
    </w:rPr>
  </w:style>
  <w:style w:type="character" w:customStyle="1" w:styleId="264">
    <w:name w:val="Основной текст (11) + Малые прописные"/>
    <w:uiPriority w:val="0"/>
    <w:rPr>
      <w:rFonts w:hint="default" w:ascii="Tahoma" w:hAnsi="Tahoma" w:cs="Tahoma"/>
      <w:smallCaps/>
      <w:color w:val="000000"/>
      <w:spacing w:val="-13"/>
      <w:w w:val="100"/>
      <w:position w:val="0"/>
      <w:sz w:val="17"/>
      <w:shd w:val="clear" w:color="auto" w:fill="FFFFFF"/>
      <w:lang w:val="ru-RU"/>
    </w:rPr>
  </w:style>
  <w:style w:type="character" w:customStyle="1" w:styleId="265">
    <w:name w:val="Основной текст + 9"/>
    <w:uiPriority w:val="0"/>
    <w:rPr>
      <w:rFonts w:hint="default" w:ascii="Times New Roman" w:hAnsi="Times New Roman" w:cs="Times New Roman"/>
      <w:b/>
      <w:bCs/>
      <w:color w:val="000000"/>
      <w:spacing w:val="4"/>
      <w:w w:val="100"/>
      <w:position w:val="0"/>
      <w:sz w:val="19"/>
      <w:szCs w:val="19"/>
      <w:shd w:val="clear" w:color="auto" w:fill="FFFFFF"/>
      <w:lang w:val="ru-RU" w:bidi="ar-SA"/>
    </w:rPr>
  </w:style>
  <w:style w:type="character" w:customStyle="1" w:styleId="266">
    <w:name w:val="Основной текст + Курсив"/>
    <w:qFormat/>
    <w:uiPriority w:val="0"/>
    <w:rPr>
      <w:rFonts w:hint="default" w:ascii="Times New Roman" w:hAnsi="Times New Roman" w:cs="Times New Roman"/>
      <w:i/>
      <w:iCs/>
      <w:color w:val="000000"/>
      <w:spacing w:val="0"/>
      <w:w w:val="100"/>
      <w:position w:val="0"/>
      <w:sz w:val="17"/>
      <w:szCs w:val="17"/>
      <w:shd w:val="clear" w:color="auto" w:fill="FFFFFF"/>
      <w:lang w:val="ru-RU" w:bidi="ar-SA"/>
    </w:rPr>
  </w:style>
  <w:style w:type="character" w:customStyle="1" w:styleId="267">
    <w:name w:val="Основной текст (5) + Georgia"/>
    <w:uiPriority w:val="0"/>
    <w:rPr>
      <w:rFonts w:hint="default" w:ascii="Georgia" w:hAnsi="Georgia" w:cs="Georgia"/>
      <w:color w:val="000000"/>
      <w:spacing w:val="0"/>
      <w:w w:val="100"/>
      <w:position w:val="0"/>
      <w:sz w:val="15"/>
      <w:szCs w:val="15"/>
      <w:shd w:val="clear" w:color="auto" w:fill="FFFFFF"/>
      <w:lang w:bidi="ar-SA"/>
    </w:rPr>
  </w:style>
  <w:style w:type="character" w:customStyle="1" w:styleId="268">
    <w:name w:val="Основной текст (5) + Times New Roman"/>
    <w:uiPriority w:val="0"/>
    <w:rPr>
      <w:rFonts w:hint="default" w:ascii="Times New Roman" w:hAnsi="Times New Roman" w:cs="Times New Roman"/>
      <w:color w:val="000000"/>
      <w:spacing w:val="0"/>
      <w:w w:val="100"/>
      <w:position w:val="0"/>
      <w:sz w:val="16"/>
      <w:szCs w:val="16"/>
      <w:shd w:val="clear" w:color="auto" w:fill="FFFFFF"/>
      <w:lang w:bidi="ar-SA"/>
    </w:rPr>
  </w:style>
  <w:style w:type="character" w:customStyle="1" w:styleId="269">
    <w:name w:val="Основной текст (6) + 8"/>
    <w:uiPriority w:val="0"/>
    <w:rPr>
      <w:rFonts w:hint="default" w:ascii="Times New Roman" w:hAnsi="Times New Roman" w:cs="Times New Roman"/>
      <w:color w:val="000000"/>
      <w:spacing w:val="3"/>
      <w:w w:val="100"/>
      <w:position w:val="0"/>
      <w:sz w:val="17"/>
      <w:szCs w:val="17"/>
      <w:shd w:val="clear" w:color="auto" w:fill="FFFFFF"/>
      <w:lang w:val="ru-RU" w:bidi="ar-SA"/>
    </w:rPr>
  </w:style>
  <w:style w:type="character" w:customStyle="1" w:styleId="270">
    <w:name w:val="Основной текст (6) + 81"/>
    <w:uiPriority w:val="0"/>
    <w:rPr>
      <w:rFonts w:hint="default" w:ascii="Times New Roman" w:hAnsi="Times New Roman" w:cs="Times New Roman"/>
      <w:i/>
      <w:iCs/>
      <w:color w:val="000000"/>
      <w:spacing w:val="0"/>
      <w:w w:val="100"/>
      <w:position w:val="0"/>
      <w:sz w:val="17"/>
      <w:szCs w:val="17"/>
      <w:shd w:val="clear" w:color="auto" w:fill="FFFFFF"/>
      <w:lang w:val="ru-RU" w:bidi="ar-SA"/>
    </w:rPr>
  </w:style>
  <w:style w:type="character" w:customStyle="1" w:styleId="271">
    <w:name w:val="Основной текст (4) + Курсив"/>
    <w:uiPriority w:val="0"/>
    <w:rPr>
      <w:rFonts w:hint="default" w:ascii="Times New Roman" w:hAnsi="Times New Roman" w:cs="Times New Roman"/>
      <w:i/>
      <w:iCs/>
      <w:color w:val="000000"/>
      <w:spacing w:val="0"/>
      <w:w w:val="100"/>
      <w:position w:val="0"/>
      <w:sz w:val="8"/>
      <w:szCs w:val="8"/>
      <w:shd w:val="clear" w:color="auto" w:fill="FFFFFF"/>
      <w:lang w:bidi="ar-SA"/>
    </w:rPr>
  </w:style>
  <w:style w:type="character" w:customStyle="1" w:styleId="272">
    <w:name w:val="Заголовок №3 + Tahoma"/>
    <w:uiPriority w:val="0"/>
    <w:rPr>
      <w:rFonts w:hint="default" w:ascii="Tahoma" w:hAnsi="Tahoma" w:cs="Tahoma"/>
      <w:b/>
      <w:bCs/>
      <w:i/>
      <w:iCs/>
      <w:color w:val="000000"/>
      <w:spacing w:val="0"/>
      <w:w w:val="100"/>
      <w:position w:val="0"/>
      <w:sz w:val="20"/>
      <w:szCs w:val="20"/>
      <w:shd w:val="clear" w:color="auto" w:fill="FFFFFF"/>
      <w:lang w:bidi="ar-SA"/>
    </w:rPr>
  </w:style>
  <w:style w:type="character" w:customStyle="1" w:styleId="273">
    <w:name w:val="Основной текст (7) + 9"/>
    <w:uiPriority w:val="0"/>
    <w:rPr>
      <w:rFonts w:hint="default" w:ascii="Times New Roman" w:hAnsi="Times New Roman" w:cs="Times New Roman"/>
      <w:b/>
      <w:bCs/>
      <w:color w:val="000000"/>
      <w:spacing w:val="4"/>
      <w:w w:val="100"/>
      <w:position w:val="0"/>
      <w:sz w:val="19"/>
      <w:szCs w:val="19"/>
      <w:shd w:val="clear" w:color="auto" w:fill="FFFFFF"/>
      <w:lang w:val="ru-RU" w:bidi="ar-SA"/>
    </w:rPr>
  </w:style>
  <w:style w:type="character" w:customStyle="1" w:styleId="274">
    <w:name w:val="Основной текст (2) + 9"/>
    <w:uiPriority w:val="0"/>
    <w:rPr>
      <w:rFonts w:hint="default" w:ascii="Times New Roman" w:hAnsi="Times New Roman" w:cs="Times New Roman"/>
      <w:b/>
      <w:bCs/>
      <w:i/>
      <w:iCs/>
      <w:color w:val="000000"/>
      <w:spacing w:val="4"/>
      <w:w w:val="100"/>
      <w:position w:val="0"/>
      <w:sz w:val="19"/>
      <w:szCs w:val="19"/>
      <w:shd w:val="clear" w:color="auto" w:fill="FFFFFF"/>
      <w:lang w:val="ru-RU" w:bidi="ar-SA"/>
    </w:rPr>
  </w:style>
  <w:style w:type="character" w:customStyle="1" w:styleId="275">
    <w:name w:val="Основной текст + 91"/>
    <w:uiPriority w:val="0"/>
    <w:rPr>
      <w:rFonts w:hint="default" w:ascii="Times New Roman" w:hAnsi="Times New Roman" w:cs="Times New Roman"/>
      <w:color w:val="000000"/>
      <w:spacing w:val="4"/>
      <w:w w:val="100"/>
      <w:position w:val="0"/>
      <w:sz w:val="19"/>
      <w:szCs w:val="19"/>
      <w:shd w:val="clear" w:color="auto" w:fill="FFFFFF"/>
      <w:lang w:val="ru-RU" w:bidi="ar-SA"/>
    </w:rPr>
  </w:style>
  <w:style w:type="character" w:customStyle="1" w:styleId="276">
    <w:name w:val="Заголовок №2 + Tahoma"/>
    <w:uiPriority w:val="0"/>
    <w:rPr>
      <w:rFonts w:hint="default" w:ascii="Tahoma" w:hAnsi="Tahoma" w:cs="Tahoma"/>
      <w:b/>
      <w:bCs/>
      <w:i/>
      <w:iCs/>
      <w:color w:val="000000"/>
      <w:spacing w:val="0"/>
      <w:w w:val="100"/>
      <w:position w:val="0"/>
      <w:sz w:val="20"/>
      <w:szCs w:val="20"/>
      <w:shd w:val="clear" w:color="auto" w:fill="FFFFFF"/>
      <w:lang w:bidi="ar-SA"/>
    </w:rPr>
  </w:style>
  <w:style w:type="character" w:customStyle="1" w:styleId="277">
    <w:name w:val="Основной текст (3) Exact"/>
    <w:uiPriority w:val="0"/>
    <w:rPr>
      <w:rFonts w:hint="default" w:ascii="Bookman Old Style" w:hAnsi="Bookman Old Style" w:cs="Bookman Old Style"/>
      <w:b/>
      <w:bCs/>
      <w:spacing w:val="-10"/>
      <w:sz w:val="20"/>
      <w:szCs w:val="20"/>
      <w:u w:val="none"/>
    </w:rPr>
  </w:style>
  <w:style w:type="character" w:customStyle="1" w:styleId="278">
    <w:name w:val="apple-converted-space"/>
    <w:uiPriority w:val="0"/>
    <w:rPr>
      <w:rFonts w:hint="default" w:ascii="Times New Roman" w:hAnsi="Times New Roman" w:cs="Times New Roman"/>
    </w:rPr>
  </w:style>
  <w:style w:type="character" w:customStyle="1" w:styleId="279">
    <w:name w:val="myBoldChars"/>
    <w:qFormat/>
    <w:uiPriority w:val="0"/>
    <w:rPr>
      <w:color w:val="FF0000"/>
    </w:rPr>
  </w:style>
  <w:style w:type="character" w:customStyle="1" w:styleId="280">
    <w:name w:val="List Paragraph Char1"/>
    <w:locked/>
    <w:uiPriority w:val="0"/>
    <w:rPr>
      <w:sz w:val="22"/>
      <w:lang w:eastAsia="en-US"/>
    </w:rPr>
  </w:style>
  <w:style w:type="character" w:customStyle="1" w:styleId="281">
    <w:name w:val="Zag_11"/>
    <w:qFormat/>
    <w:uiPriority w:val="0"/>
  </w:style>
  <w:style w:type="character" w:customStyle="1" w:styleId="282">
    <w:name w:val="Заголовок Знак1"/>
    <w:qFormat/>
    <w:uiPriority w:val="10"/>
    <w:rPr>
      <w:rFonts w:hint="default" w:ascii="Calibri Light" w:hAnsi="Calibri Light" w:eastAsia="Times New Roman" w:cs="Times New Roman"/>
      <w:spacing w:val="-10"/>
      <w:kern w:val="28"/>
      <w:sz w:val="56"/>
      <w:szCs w:val="56"/>
    </w:rPr>
  </w:style>
  <w:style w:type="character" w:customStyle="1" w:styleId="283">
    <w:name w:val="fontstyle21"/>
    <w:uiPriority w:val="0"/>
    <w:rPr>
      <w:rFonts w:hint="default" w:ascii="HiddenHorzOCR-Identity-H" w:hAnsi="HiddenHorzOCR-Identity-H"/>
      <w:color w:val="000000"/>
      <w:sz w:val="22"/>
      <w:szCs w:val="22"/>
    </w:rPr>
  </w:style>
  <w:style w:type="character" w:customStyle="1" w:styleId="284">
    <w:name w:val="Без интервала Знак"/>
    <w:link w:val="207"/>
    <w:locked/>
    <w:uiPriority w:val="1"/>
    <w:rPr>
      <w:rFonts w:ascii="Times New Roman" w:hAnsi="Times New Roman" w:eastAsia="Times New Roman"/>
      <w:sz w:val="24"/>
      <w:szCs w:val="24"/>
      <w:lang w:bidi="ar-SA"/>
    </w:rPr>
  </w:style>
  <w:style w:type="paragraph" w:customStyle="1" w:styleId="285">
    <w:name w:val="Текст в заданном формате"/>
    <w:basedOn w:val="1"/>
    <w:qFormat/>
    <w:uiPriority w:val="99"/>
    <w:pPr>
      <w:suppressAutoHyphens/>
      <w:spacing w:after="0" w:line="360" w:lineRule="auto"/>
      <w:ind w:firstLine="709"/>
      <w:jc w:val="both"/>
    </w:pPr>
    <w:rPr>
      <w:rFonts w:ascii="Times New Roman" w:hAnsi="Times New Roman" w:eastAsia="NSimSun" w:cs="Liberation Mono"/>
      <w:sz w:val="24"/>
      <w:szCs w:val="20"/>
      <w:lang w:val="ru-RU" w:eastAsia="zh-CN" w:bidi="hi-IN"/>
    </w:rPr>
  </w:style>
  <w:style w:type="character" w:customStyle="1" w:styleId="286">
    <w:name w:val="Заголовок 8 Знак"/>
    <w:link w:val="10"/>
    <w:uiPriority w:val="9"/>
    <w:rPr>
      <w:rFonts w:ascii="Times New Roman" w:hAnsi="Times New Roman" w:eastAsia="Times New Roman"/>
      <w:i/>
      <w:iCs/>
      <w:sz w:val="24"/>
      <w:szCs w:val="24"/>
    </w:rPr>
  </w:style>
  <w:style w:type="character" w:customStyle="1" w:styleId="287">
    <w:name w:val="Заголовок 9 Знак"/>
    <w:link w:val="11"/>
    <w:uiPriority w:val="9"/>
    <w:rPr>
      <w:rFonts w:ascii="Arial" w:hAnsi="Arial" w:eastAsia="Times New Roman"/>
      <w:sz w:val="22"/>
      <w:szCs w:val="22"/>
    </w:rPr>
  </w:style>
  <w:style w:type="table" w:customStyle="1" w:styleId="288">
    <w:name w:val="Сетка таблицы1"/>
    <w:basedOn w:val="13"/>
    <w:uiPriority w:val="59"/>
    <w:rPr>
      <w:rFonts w:eastAsia="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89">
    <w:name w:val="file"/>
    <w:uiPriority w:val="0"/>
  </w:style>
  <w:style w:type="paragraph" w:customStyle="1" w:styleId="290">
    <w:name w:val="c37"/>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291">
    <w:name w:val="c0"/>
    <w:uiPriority w:val="99"/>
  </w:style>
  <w:style w:type="paragraph" w:customStyle="1" w:styleId="292">
    <w:name w:val="c61"/>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293">
    <w:name w:val="c32"/>
    <w:uiPriority w:val="0"/>
  </w:style>
  <w:style w:type="paragraph" w:customStyle="1" w:styleId="294">
    <w:name w:val="c2"/>
    <w:basedOn w:val="1"/>
    <w:uiPriority w:val="99"/>
    <w:pPr>
      <w:widowControl/>
      <w:spacing w:before="100" w:beforeAutospacing="1" w:after="100" w:afterAutospacing="1" w:line="240" w:lineRule="auto"/>
    </w:pPr>
    <w:rPr>
      <w:rFonts w:ascii="Times New Roman" w:hAnsi="Times New Roman" w:eastAsia="Times New Roman"/>
      <w:sz w:val="24"/>
      <w:szCs w:val="24"/>
      <w:lang w:val="ru-RU" w:eastAsia="ru-RU"/>
    </w:rPr>
  </w:style>
  <w:style w:type="paragraph" w:customStyle="1" w:styleId="295">
    <w:name w:val="c14"/>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296">
    <w:name w:val="c31"/>
    <w:uiPriority w:val="0"/>
  </w:style>
  <w:style w:type="paragraph" w:customStyle="1" w:styleId="297">
    <w:name w:val="c41"/>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298">
    <w:name w:val="c74"/>
    <w:uiPriority w:val="0"/>
  </w:style>
  <w:style w:type="paragraph" w:customStyle="1" w:styleId="299">
    <w:name w:val="c47"/>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300">
    <w:name w:val="c66"/>
    <w:uiPriority w:val="0"/>
  </w:style>
  <w:style w:type="paragraph" w:customStyle="1" w:styleId="301">
    <w:name w:val="c3"/>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paragraph" w:customStyle="1" w:styleId="302">
    <w:name w:val="c38"/>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303">
    <w:name w:val="c6"/>
    <w:uiPriority w:val="0"/>
  </w:style>
  <w:style w:type="character" w:customStyle="1" w:styleId="304">
    <w:name w:val="c7"/>
    <w:uiPriority w:val="99"/>
  </w:style>
  <w:style w:type="paragraph" w:customStyle="1" w:styleId="305">
    <w:name w:val="c42"/>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paragraph" w:customStyle="1" w:styleId="306">
    <w:name w:val="c19"/>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paragraph" w:customStyle="1" w:styleId="307">
    <w:name w:val="c35"/>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paragraph" w:customStyle="1" w:styleId="308">
    <w:name w:val="c27"/>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309">
    <w:name w:val="c30"/>
    <w:uiPriority w:val="0"/>
  </w:style>
  <w:style w:type="paragraph" w:customStyle="1" w:styleId="310">
    <w:name w:val="c17"/>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paragraph" w:customStyle="1" w:styleId="311">
    <w:name w:val="c79"/>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paragraph" w:customStyle="1" w:styleId="312">
    <w:name w:val="c50"/>
    <w:basedOn w:val="1"/>
    <w:qFormat/>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paragraph" w:customStyle="1" w:styleId="313">
    <w:name w:val="c45"/>
    <w:basedOn w:val="1"/>
    <w:qFormat/>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paragraph" w:customStyle="1" w:styleId="314">
    <w:name w:val="c21"/>
    <w:basedOn w:val="1"/>
    <w:qFormat/>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315">
    <w:name w:val="c52"/>
    <w:uiPriority w:val="0"/>
  </w:style>
  <w:style w:type="character" w:customStyle="1" w:styleId="316">
    <w:name w:val="c81"/>
    <w:qFormat/>
    <w:uiPriority w:val="0"/>
  </w:style>
  <w:style w:type="paragraph" w:customStyle="1" w:styleId="317">
    <w:name w:val="c11"/>
    <w:basedOn w:val="1"/>
    <w:qFormat/>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table" w:customStyle="1" w:styleId="318">
    <w:name w:val="Сетка таблицы2"/>
    <w:basedOn w:val="13"/>
    <w:qFormat/>
    <w:uiPriority w:val="39"/>
    <w:rPr>
      <w:rFonts w:eastAsia="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19">
    <w:name w:val="Absatz-Standardschriftart"/>
    <w:qFormat/>
    <w:uiPriority w:val="0"/>
  </w:style>
  <w:style w:type="character" w:customStyle="1" w:styleId="320">
    <w:name w:val="Основной шрифт абзаца2"/>
    <w:qFormat/>
    <w:uiPriority w:val="0"/>
  </w:style>
  <w:style w:type="character" w:customStyle="1" w:styleId="321">
    <w:name w:val="st1"/>
    <w:qFormat/>
    <w:uiPriority w:val="0"/>
  </w:style>
  <w:style w:type="character" w:customStyle="1" w:styleId="322">
    <w:name w:val="Alaviitemerkit"/>
    <w:qFormat/>
    <w:uiPriority w:val="0"/>
    <w:rPr>
      <w:vertAlign w:val="superscript"/>
    </w:rPr>
  </w:style>
  <w:style w:type="character" w:customStyle="1" w:styleId="323">
    <w:name w:val="WW-Absatz-Standardschriftart"/>
    <w:uiPriority w:val="0"/>
  </w:style>
  <w:style w:type="character" w:customStyle="1" w:styleId="324">
    <w:name w:val="WW-Absatz-Standardschriftart1"/>
    <w:uiPriority w:val="0"/>
  </w:style>
  <w:style w:type="character" w:customStyle="1" w:styleId="325">
    <w:name w:val="WW-Absatz-Standardschriftart11"/>
    <w:qFormat/>
    <w:uiPriority w:val="0"/>
  </w:style>
  <w:style w:type="character" w:customStyle="1" w:styleId="326">
    <w:name w:val="Основной шрифт абзаца1"/>
    <w:uiPriority w:val="0"/>
  </w:style>
  <w:style w:type="character" w:customStyle="1" w:styleId="327">
    <w:name w:val="Основной текст 2 Знак"/>
    <w:uiPriority w:val="99"/>
  </w:style>
  <w:style w:type="character" w:customStyle="1" w:styleId="328">
    <w:name w:val="Знак примечания1"/>
    <w:qFormat/>
    <w:uiPriority w:val="0"/>
    <w:rPr>
      <w:sz w:val="16"/>
      <w:szCs w:val="16"/>
    </w:rPr>
  </w:style>
  <w:style w:type="character" w:customStyle="1" w:styleId="329">
    <w:name w:val="Loppuviitemerkit"/>
    <w:uiPriority w:val="0"/>
    <w:rPr>
      <w:vertAlign w:val="superscript"/>
    </w:rPr>
  </w:style>
  <w:style w:type="character" w:customStyle="1" w:styleId="330">
    <w:name w:val="WW-Loppuviitemerkit"/>
    <w:uiPriority w:val="0"/>
  </w:style>
  <w:style w:type="paragraph" w:customStyle="1" w:styleId="331">
    <w:name w:val="Otsikko"/>
    <w:basedOn w:val="1"/>
    <w:next w:val="40"/>
    <w:qFormat/>
    <w:uiPriority w:val="0"/>
    <w:pPr>
      <w:keepNext/>
      <w:widowControl/>
      <w:suppressAutoHyphens/>
      <w:spacing w:before="240" w:after="120" w:line="240" w:lineRule="auto"/>
    </w:pPr>
    <w:rPr>
      <w:rFonts w:ascii="Arial" w:hAnsi="Arial" w:eastAsia="Lucida Sans Unicode" w:cs="Tahoma"/>
      <w:sz w:val="28"/>
      <w:szCs w:val="28"/>
      <w:lang w:val="ru-RU" w:eastAsia="ar-SA"/>
    </w:rPr>
  </w:style>
  <w:style w:type="paragraph" w:customStyle="1" w:styleId="332">
    <w:name w:val="Kuvaotsikko"/>
    <w:basedOn w:val="1"/>
    <w:qFormat/>
    <w:uiPriority w:val="0"/>
    <w:pPr>
      <w:widowControl/>
      <w:suppressLineNumbers/>
      <w:suppressAutoHyphens/>
      <w:spacing w:before="120" w:after="120" w:line="240" w:lineRule="auto"/>
    </w:pPr>
    <w:rPr>
      <w:rFonts w:ascii="Times New Roman" w:hAnsi="Times New Roman" w:eastAsia="Times New Roman" w:cs="Tahoma"/>
      <w:i/>
      <w:iCs/>
      <w:sz w:val="24"/>
      <w:szCs w:val="24"/>
      <w:lang w:val="ru-RU" w:eastAsia="ar-SA"/>
    </w:rPr>
  </w:style>
  <w:style w:type="paragraph" w:customStyle="1" w:styleId="333">
    <w:name w:val="Hakemisto"/>
    <w:basedOn w:val="1"/>
    <w:qFormat/>
    <w:uiPriority w:val="0"/>
    <w:pPr>
      <w:widowControl/>
      <w:suppressLineNumbers/>
      <w:suppressAutoHyphens/>
      <w:spacing w:after="0" w:line="240" w:lineRule="auto"/>
    </w:pPr>
    <w:rPr>
      <w:rFonts w:ascii="Times New Roman" w:hAnsi="Times New Roman" w:eastAsia="Times New Roman" w:cs="Tahoma"/>
      <w:sz w:val="24"/>
      <w:szCs w:val="24"/>
      <w:lang w:val="ru-RU" w:eastAsia="ar-SA"/>
    </w:rPr>
  </w:style>
  <w:style w:type="paragraph" w:customStyle="1" w:styleId="334">
    <w:name w:val="Указатель1"/>
    <w:basedOn w:val="1"/>
    <w:uiPriority w:val="0"/>
    <w:pPr>
      <w:widowControl/>
      <w:suppressLineNumbers/>
      <w:suppressAutoHyphens/>
      <w:spacing w:after="0" w:line="240" w:lineRule="auto"/>
    </w:pPr>
    <w:rPr>
      <w:rFonts w:ascii="Times New Roman" w:hAnsi="Times New Roman" w:eastAsia="Times New Roman"/>
      <w:sz w:val="24"/>
      <w:szCs w:val="24"/>
      <w:lang w:val="ru-RU" w:eastAsia="ar-SA"/>
    </w:rPr>
  </w:style>
  <w:style w:type="paragraph" w:customStyle="1" w:styleId="335">
    <w:name w:val="Основной текст 21"/>
    <w:basedOn w:val="1"/>
    <w:uiPriority w:val="0"/>
    <w:pPr>
      <w:widowControl/>
      <w:suppressAutoHyphens/>
      <w:spacing w:after="120" w:line="480" w:lineRule="auto"/>
    </w:pPr>
    <w:rPr>
      <w:rFonts w:ascii="Times New Roman" w:hAnsi="Times New Roman" w:eastAsia="Times New Roman"/>
      <w:sz w:val="20"/>
      <w:szCs w:val="20"/>
      <w:lang w:val="ru-RU" w:eastAsia="ar-SA"/>
    </w:rPr>
  </w:style>
  <w:style w:type="paragraph" w:customStyle="1" w:styleId="336">
    <w:name w:val="Содержимое таблицы"/>
    <w:basedOn w:val="1"/>
    <w:qFormat/>
    <w:uiPriority w:val="0"/>
    <w:pPr>
      <w:widowControl/>
      <w:suppressLineNumbers/>
      <w:suppressAutoHyphens/>
      <w:spacing w:after="0" w:line="240" w:lineRule="auto"/>
    </w:pPr>
    <w:rPr>
      <w:rFonts w:ascii="Times New Roman" w:hAnsi="Times New Roman" w:eastAsia="Times New Roman"/>
      <w:sz w:val="24"/>
      <w:szCs w:val="24"/>
      <w:lang w:val="ru-RU" w:eastAsia="ar-SA"/>
    </w:rPr>
  </w:style>
  <w:style w:type="paragraph" w:customStyle="1" w:styleId="337">
    <w:name w:val="Заголовок таблицы"/>
    <w:basedOn w:val="336"/>
    <w:qFormat/>
    <w:uiPriority w:val="0"/>
    <w:pPr>
      <w:jc w:val="center"/>
    </w:pPr>
    <w:rPr>
      <w:b/>
      <w:bCs/>
    </w:rPr>
  </w:style>
  <w:style w:type="paragraph" w:customStyle="1" w:styleId="338">
    <w:name w:val="Текст примечания1"/>
    <w:basedOn w:val="1"/>
    <w:qFormat/>
    <w:uiPriority w:val="0"/>
    <w:pPr>
      <w:widowControl/>
      <w:suppressAutoHyphens/>
      <w:spacing w:after="0" w:line="240" w:lineRule="auto"/>
    </w:pPr>
    <w:rPr>
      <w:rFonts w:ascii="Times New Roman" w:hAnsi="Times New Roman" w:eastAsia="Times New Roman"/>
      <w:sz w:val="20"/>
      <w:szCs w:val="20"/>
      <w:lang w:val="ru-RU" w:eastAsia="ar-SA"/>
    </w:rPr>
  </w:style>
  <w:style w:type="paragraph" w:customStyle="1" w:styleId="339">
    <w:name w:val="Taulukon sisältö"/>
    <w:basedOn w:val="1"/>
    <w:qFormat/>
    <w:uiPriority w:val="0"/>
    <w:pPr>
      <w:widowControl/>
      <w:suppressLineNumbers/>
      <w:suppressAutoHyphens/>
      <w:spacing w:after="0" w:line="240" w:lineRule="auto"/>
    </w:pPr>
    <w:rPr>
      <w:rFonts w:ascii="Times New Roman" w:hAnsi="Times New Roman" w:eastAsia="Times New Roman"/>
      <w:sz w:val="24"/>
      <w:szCs w:val="24"/>
      <w:lang w:val="ru-RU" w:eastAsia="ar-SA"/>
    </w:rPr>
  </w:style>
  <w:style w:type="paragraph" w:customStyle="1" w:styleId="340">
    <w:name w:val="Taulukon otsikko"/>
    <w:basedOn w:val="339"/>
    <w:uiPriority w:val="0"/>
    <w:pPr>
      <w:jc w:val="center"/>
    </w:pPr>
    <w:rPr>
      <w:b/>
      <w:bCs/>
    </w:rPr>
  </w:style>
  <w:style w:type="paragraph" w:customStyle="1" w:styleId="341">
    <w:name w:val="Kehyksen sisältö"/>
    <w:basedOn w:val="40"/>
    <w:uiPriority w:val="0"/>
    <w:pPr>
      <w:widowControl/>
      <w:suppressAutoHyphens/>
      <w:autoSpaceDE/>
      <w:autoSpaceDN/>
      <w:spacing w:after="120"/>
      <w:ind w:left="0" w:right="0" w:firstLine="0"/>
      <w:jc w:val="left"/>
    </w:pPr>
    <w:rPr>
      <w:rFonts w:ascii="Times New Roman" w:hAnsi="Times New Roman" w:eastAsia="Times New Roman"/>
      <w:sz w:val="24"/>
      <w:szCs w:val="24"/>
      <w:lang w:eastAsia="ar-SA"/>
    </w:rPr>
  </w:style>
  <w:style w:type="character" w:customStyle="1" w:styleId="342">
    <w:name w:val="dash041e_0431_044b_0447_043d_044b_0439__char1"/>
    <w:uiPriority w:val="0"/>
    <w:rPr>
      <w:rFonts w:hint="default" w:ascii="Times New Roman" w:hAnsi="Times New Roman" w:cs="Times New Roman"/>
      <w:sz w:val="24"/>
      <w:szCs w:val="24"/>
      <w:u w:val="none"/>
    </w:rPr>
  </w:style>
  <w:style w:type="paragraph" w:customStyle="1" w:styleId="343">
    <w:name w:val="dash041e_0431_044b_0447_043d_044b_0439"/>
    <w:basedOn w:val="1"/>
    <w:qFormat/>
    <w:uiPriority w:val="0"/>
    <w:pPr>
      <w:widowControl/>
      <w:spacing w:after="0" w:line="240" w:lineRule="auto"/>
    </w:pPr>
    <w:rPr>
      <w:rFonts w:ascii="Times New Roman" w:hAnsi="Times New Roman" w:eastAsia="Times New Roman"/>
      <w:sz w:val="24"/>
      <w:szCs w:val="24"/>
      <w:lang w:val="ru-RU" w:eastAsia="ru-RU"/>
    </w:rPr>
  </w:style>
  <w:style w:type="character" w:customStyle="1" w:styleId="344">
    <w:name w:val="Основной текст 2 Знак1"/>
    <w:link w:val="26"/>
    <w:uiPriority w:val="99"/>
    <w:rPr>
      <w:rFonts w:ascii="Times New Roman" w:hAnsi="Times New Roman" w:eastAsia="Times New Roman"/>
      <w:sz w:val="24"/>
      <w:szCs w:val="24"/>
    </w:rPr>
  </w:style>
  <w:style w:type="character" w:customStyle="1" w:styleId="345">
    <w:name w:val="Основной текст с отступом Знак"/>
    <w:link w:val="49"/>
    <w:uiPriority w:val="99"/>
    <w:rPr>
      <w:rFonts w:ascii="Times New Roman" w:hAnsi="Times New Roman" w:eastAsia="Times New Roman"/>
      <w:sz w:val="24"/>
      <w:szCs w:val="24"/>
    </w:rPr>
  </w:style>
  <w:style w:type="character" w:customStyle="1" w:styleId="346">
    <w:name w:val="blk"/>
    <w:qFormat/>
    <w:uiPriority w:val="0"/>
  </w:style>
  <w:style w:type="character" w:customStyle="1" w:styleId="347">
    <w:name w:val="nobr"/>
    <w:qFormat/>
    <w:uiPriority w:val="0"/>
  </w:style>
  <w:style w:type="character" w:customStyle="1" w:styleId="348">
    <w:name w:val="Основной текст с отступом 2 Знак"/>
    <w:link w:val="55"/>
    <w:qFormat/>
    <w:uiPriority w:val="99"/>
    <w:rPr>
      <w:rFonts w:ascii="Times New Roman" w:hAnsi="Times New Roman" w:eastAsia="Times New Roman"/>
      <w:sz w:val="24"/>
      <w:szCs w:val="24"/>
    </w:rPr>
  </w:style>
  <w:style w:type="character" w:customStyle="1" w:styleId="349">
    <w:name w:val="Текст Знак"/>
    <w:link w:val="27"/>
    <w:qFormat/>
    <w:uiPriority w:val="99"/>
    <w:rPr>
      <w:rFonts w:ascii="Courier New" w:hAnsi="Courier New" w:eastAsia="Times New Roman"/>
    </w:rPr>
  </w:style>
  <w:style w:type="character" w:customStyle="1" w:styleId="350">
    <w:name w:val="Основной текст 3 Знак"/>
    <w:link w:val="54"/>
    <w:qFormat/>
    <w:uiPriority w:val="99"/>
    <w:rPr>
      <w:rFonts w:ascii="Times New Roman" w:hAnsi="Times New Roman" w:eastAsia="Times New Roman"/>
      <w:sz w:val="16"/>
      <w:szCs w:val="16"/>
    </w:rPr>
  </w:style>
  <w:style w:type="character" w:customStyle="1" w:styleId="351">
    <w:name w:val="dash041e_005f0431_005f044b_005f0447_005f043d_005f044b_005f0439_005f_005fchar1__char1"/>
    <w:qFormat/>
    <w:uiPriority w:val="0"/>
    <w:rPr>
      <w:rFonts w:hint="default" w:ascii="Times New Roman" w:hAnsi="Times New Roman" w:cs="Times New Roman"/>
      <w:sz w:val="24"/>
      <w:szCs w:val="24"/>
      <w:u w:val="none"/>
    </w:rPr>
  </w:style>
  <w:style w:type="paragraph" w:customStyle="1" w:styleId="352">
    <w:name w:val="Основной текст 22"/>
    <w:basedOn w:val="1"/>
    <w:qFormat/>
    <w:uiPriority w:val="0"/>
    <w:pPr>
      <w:widowControl/>
      <w:tabs>
        <w:tab w:val="left" w:pos="8222"/>
      </w:tabs>
      <w:spacing w:after="0" w:line="240" w:lineRule="auto"/>
      <w:ind w:right="-1759"/>
    </w:pPr>
    <w:rPr>
      <w:rFonts w:ascii="Times New Roman" w:hAnsi="Times New Roman" w:eastAsia="Times New Roman"/>
      <w:sz w:val="28"/>
      <w:szCs w:val="20"/>
      <w:lang w:val="ru-RU" w:eastAsia="ru-RU"/>
    </w:rPr>
  </w:style>
  <w:style w:type="paragraph" w:customStyle="1" w:styleId="353">
    <w:name w:val="Основной текст с отступом 31"/>
    <w:basedOn w:val="6"/>
    <w:qFormat/>
    <w:uiPriority w:val="0"/>
    <w:pPr>
      <w:widowControl/>
      <w:spacing w:after="0" w:line="240" w:lineRule="auto"/>
      <w:ind w:firstLine="709"/>
      <w:jc w:val="both"/>
    </w:pPr>
    <w:rPr>
      <w:rFonts w:ascii="Times New Roman" w:hAnsi="Times New Roman" w:eastAsia="Times New Roman" w:cs="Times New Roman"/>
      <w:sz w:val="28"/>
      <w:szCs w:val="20"/>
    </w:rPr>
  </w:style>
  <w:style w:type="paragraph" w:customStyle="1" w:styleId="354">
    <w:name w:val="Текст сноски1"/>
    <w:basedOn w:val="6"/>
    <w:qFormat/>
    <w:uiPriority w:val="0"/>
    <w:pPr>
      <w:widowControl/>
      <w:spacing w:after="0" w:line="240" w:lineRule="auto"/>
    </w:pPr>
    <w:rPr>
      <w:rFonts w:ascii="Times New Roman" w:hAnsi="Times New Roman" w:eastAsia="Times New Roman" w:cs="Times New Roman"/>
      <w:sz w:val="20"/>
      <w:szCs w:val="20"/>
    </w:rPr>
  </w:style>
  <w:style w:type="character" w:customStyle="1" w:styleId="355">
    <w:name w:val="Знак сноски1"/>
    <w:qFormat/>
    <w:uiPriority w:val="0"/>
    <w:rPr>
      <w:vertAlign w:val="superscript"/>
    </w:rPr>
  </w:style>
  <w:style w:type="paragraph" w:customStyle="1" w:styleId="356">
    <w:name w:val="Основной текст 23"/>
    <w:basedOn w:val="1"/>
    <w:uiPriority w:val="0"/>
    <w:pPr>
      <w:widowControl/>
      <w:tabs>
        <w:tab w:val="left" w:pos="8222"/>
      </w:tabs>
      <w:spacing w:after="0" w:line="240" w:lineRule="auto"/>
      <w:ind w:right="-1759"/>
    </w:pPr>
    <w:rPr>
      <w:rFonts w:ascii="Times New Roman" w:hAnsi="Times New Roman" w:eastAsia="Times New Roman"/>
      <w:sz w:val="28"/>
      <w:szCs w:val="20"/>
      <w:lang w:val="ru-RU" w:eastAsia="ru-RU"/>
    </w:rPr>
  </w:style>
  <w:style w:type="paragraph" w:customStyle="1" w:styleId="357">
    <w:name w:val="Обычный2"/>
    <w:qFormat/>
    <w:uiPriority w:val="0"/>
    <w:rPr>
      <w:rFonts w:ascii="Times New Roman" w:hAnsi="Times New Roman" w:eastAsia="Times New Roman" w:cs="Times New Roman"/>
      <w:sz w:val="24"/>
      <w:lang w:val="ru-RU" w:eastAsia="ru-RU" w:bidi="ar-SA"/>
    </w:rPr>
  </w:style>
  <w:style w:type="paragraph" w:customStyle="1" w:styleId="358">
    <w:name w:val="Основной текст с отступом 32"/>
    <w:basedOn w:val="357"/>
    <w:uiPriority w:val="0"/>
    <w:pPr>
      <w:ind w:firstLine="709"/>
      <w:jc w:val="both"/>
    </w:pPr>
    <w:rPr>
      <w:sz w:val="28"/>
    </w:rPr>
  </w:style>
  <w:style w:type="paragraph" w:customStyle="1" w:styleId="359">
    <w:name w:val="Текст сноски2"/>
    <w:basedOn w:val="357"/>
    <w:uiPriority w:val="0"/>
    <w:rPr>
      <w:sz w:val="20"/>
    </w:rPr>
  </w:style>
  <w:style w:type="character" w:customStyle="1" w:styleId="360">
    <w:name w:val="Знак сноски2"/>
    <w:uiPriority w:val="0"/>
    <w:rPr>
      <w:vertAlign w:val="superscript"/>
    </w:rPr>
  </w:style>
  <w:style w:type="paragraph" w:customStyle="1" w:styleId="361">
    <w:name w:val="Абзац списка2"/>
    <w:basedOn w:val="1"/>
    <w:qFormat/>
    <w:uiPriority w:val="0"/>
    <w:pPr>
      <w:widowControl/>
      <w:spacing w:after="0" w:line="240" w:lineRule="auto"/>
      <w:ind w:left="720"/>
    </w:pPr>
    <w:rPr>
      <w:rFonts w:eastAsia="Times New Roman"/>
      <w:sz w:val="24"/>
      <w:szCs w:val="24"/>
      <w:lang w:val="ru-RU" w:eastAsia="ru-RU"/>
    </w:rPr>
  </w:style>
  <w:style w:type="paragraph" w:customStyle="1" w:styleId="362">
    <w:name w:val="Знак Знак1 Char Char1"/>
    <w:basedOn w:val="1"/>
    <w:semiHidden/>
    <w:qFormat/>
    <w:uiPriority w:val="0"/>
    <w:pPr>
      <w:widowControl/>
      <w:spacing w:after="160" w:line="240" w:lineRule="exact"/>
    </w:pPr>
    <w:rPr>
      <w:rFonts w:ascii="Verdana" w:hAnsi="Verdana" w:eastAsia="Times New Roman" w:cs="Verdana"/>
      <w:sz w:val="20"/>
      <w:szCs w:val="20"/>
      <w:lang w:eastAsia="ru-RU"/>
    </w:rPr>
  </w:style>
  <w:style w:type="paragraph" w:customStyle="1" w:styleId="363">
    <w:name w:val="Основной текст 24"/>
    <w:basedOn w:val="1"/>
    <w:qFormat/>
    <w:uiPriority w:val="0"/>
    <w:pPr>
      <w:widowControl/>
      <w:tabs>
        <w:tab w:val="left" w:pos="8222"/>
      </w:tabs>
      <w:spacing w:after="0" w:line="240" w:lineRule="auto"/>
      <w:ind w:right="-1759"/>
    </w:pPr>
    <w:rPr>
      <w:rFonts w:ascii="Times New Roman" w:hAnsi="Times New Roman" w:eastAsia="Times New Roman"/>
      <w:sz w:val="28"/>
      <w:szCs w:val="20"/>
      <w:lang w:val="ru-RU" w:eastAsia="ru-RU"/>
    </w:rPr>
  </w:style>
  <w:style w:type="paragraph" w:customStyle="1" w:styleId="364">
    <w:name w:val="Обычный3"/>
    <w:qFormat/>
    <w:uiPriority w:val="0"/>
    <w:rPr>
      <w:rFonts w:ascii="Times New Roman" w:hAnsi="Times New Roman" w:eastAsia="Times New Roman" w:cs="Times New Roman"/>
      <w:sz w:val="24"/>
      <w:lang w:val="ru-RU" w:eastAsia="ru-RU" w:bidi="ar-SA"/>
    </w:rPr>
  </w:style>
  <w:style w:type="paragraph" w:customStyle="1" w:styleId="365">
    <w:name w:val="Основной текст с отступом 33"/>
    <w:basedOn w:val="364"/>
    <w:qFormat/>
    <w:uiPriority w:val="0"/>
    <w:pPr>
      <w:ind w:firstLine="709"/>
      <w:jc w:val="both"/>
    </w:pPr>
    <w:rPr>
      <w:sz w:val="28"/>
    </w:rPr>
  </w:style>
  <w:style w:type="paragraph" w:customStyle="1" w:styleId="366">
    <w:name w:val="Текст сноски3"/>
    <w:basedOn w:val="364"/>
    <w:uiPriority w:val="0"/>
    <w:rPr>
      <w:sz w:val="20"/>
    </w:rPr>
  </w:style>
  <w:style w:type="character" w:customStyle="1" w:styleId="367">
    <w:name w:val="Знак сноски3"/>
    <w:qFormat/>
    <w:uiPriority w:val="0"/>
    <w:rPr>
      <w:vertAlign w:val="superscript"/>
    </w:rPr>
  </w:style>
  <w:style w:type="paragraph" w:customStyle="1" w:styleId="368">
    <w:name w:val="Основной текст 25"/>
    <w:basedOn w:val="1"/>
    <w:qFormat/>
    <w:uiPriority w:val="0"/>
    <w:pPr>
      <w:widowControl/>
      <w:tabs>
        <w:tab w:val="left" w:pos="8222"/>
      </w:tabs>
      <w:spacing w:after="0" w:line="240" w:lineRule="auto"/>
      <w:ind w:right="-1759"/>
    </w:pPr>
    <w:rPr>
      <w:rFonts w:ascii="Times New Roman" w:hAnsi="Times New Roman" w:eastAsia="Times New Roman"/>
      <w:sz w:val="28"/>
      <w:szCs w:val="20"/>
      <w:lang w:val="ru-RU" w:eastAsia="ru-RU"/>
    </w:rPr>
  </w:style>
  <w:style w:type="paragraph" w:customStyle="1" w:styleId="369">
    <w:name w:val="Обычный4"/>
    <w:qFormat/>
    <w:uiPriority w:val="0"/>
    <w:rPr>
      <w:rFonts w:ascii="Times New Roman" w:hAnsi="Times New Roman" w:eastAsia="Times New Roman" w:cs="Times New Roman"/>
      <w:sz w:val="24"/>
      <w:lang w:val="ru-RU" w:eastAsia="ru-RU" w:bidi="ar-SA"/>
    </w:rPr>
  </w:style>
  <w:style w:type="paragraph" w:customStyle="1" w:styleId="370">
    <w:name w:val="Основной текст с отступом 34"/>
    <w:basedOn w:val="369"/>
    <w:uiPriority w:val="0"/>
    <w:pPr>
      <w:ind w:firstLine="709"/>
      <w:jc w:val="both"/>
    </w:pPr>
    <w:rPr>
      <w:sz w:val="28"/>
    </w:rPr>
  </w:style>
  <w:style w:type="paragraph" w:customStyle="1" w:styleId="371">
    <w:name w:val="Текст сноски4"/>
    <w:basedOn w:val="369"/>
    <w:qFormat/>
    <w:uiPriority w:val="0"/>
    <w:rPr>
      <w:sz w:val="20"/>
    </w:rPr>
  </w:style>
  <w:style w:type="character" w:customStyle="1" w:styleId="372">
    <w:name w:val="Знак сноски4"/>
    <w:qFormat/>
    <w:uiPriority w:val="0"/>
    <w:rPr>
      <w:vertAlign w:val="superscript"/>
    </w:rPr>
  </w:style>
  <w:style w:type="paragraph" w:customStyle="1" w:styleId="373">
    <w:name w:val="Абзац списка4"/>
    <w:basedOn w:val="1"/>
    <w:qFormat/>
    <w:uiPriority w:val="0"/>
    <w:pPr>
      <w:widowControl/>
      <w:spacing w:after="0" w:line="240" w:lineRule="auto"/>
      <w:ind w:left="720"/>
    </w:pPr>
    <w:rPr>
      <w:rFonts w:eastAsia="Times New Roman"/>
      <w:sz w:val="24"/>
      <w:szCs w:val="24"/>
      <w:lang w:val="ru-RU" w:eastAsia="ru-RU"/>
    </w:rPr>
  </w:style>
  <w:style w:type="character" w:customStyle="1" w:styleId="374">
    <w:name w:val="Без интервала Знак1"/>
    <w:qFormat/>
    <w:locked/>
    <w:uiPriority w:val="99"/>
    <w:rPr>
      <w:rFonts w:ascii="Calibri" w:hAnsi="Calibri" w:eastAsia="Times New Roman" w:cs="Times New Roman"/>
      <w:lang w:eastAsia="ar-SA"/>
    </w:rPr>
  </w:style>
  <w:style w:type="character" w:customStyle="1" w:styleId="375">
    <w:name w:val="Гиперссылка1"/>
    <w:unhideWhenUsed/>
    <w:qFormat/>
    <w:uiPriority w:val="99"/>
    <w:rPr>
      <w:color w:val="0563C1"/>
      <w:u w:val="single"/>
    </w:rPr>
  </w:style>
  <w:style w:type="table" w:customStyle="1" w:styleId="376">
    <w:name w:val="Сетка таблицы11"/>
    <w:basedOn w:val="13"/>
    <w:qFormat/>
    <w:uiPriority w:val="39"/>
    <w:rPr>
      <w:sz w:val="22"/>
      <w:szCs w:val="22"/>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77">
    <w:name w:val="1339"/>
    <w:uiPriority w:val="0"/>
  </w:style>
  <w:style w:type="character" w:customStyle="1" w:styleId="378">
    <w:name w:val="Оглавление 2 Знак"/>
    <w:link w:val="46"/>
    <w:uiPriority w:val="39"/>
    <w:rPr>
      <w:rFonts w:cs="Calibri"/>
      <w:b/>
      <w:bCs/>
      <w:sz w:val="22"/>
      <w:szCs w:val="22"/>
      <w:lang w:val="en-US" w:eastAsia="en-US"/>
    </w:rPr>
  </w:style>
  <w:style w:type="character" w:customStyle="1" w:styleId="379">
    <w:name w:val="Оглавление 4 Знак"/>
    <w:link w:val="47"/>
    <w:qFormat/>
    <w:uiPriority w:val="39"/>
    <w:rPr>
      <w:rFonts w:cs="Calibri"/>
      <w:lang w:val="en-US" w:eastAsia="en-US"/>
    </w:rPr>
  </w:style>
  <w:style w:type="character" w:customStyle="1" w:styleId="380">
    <w:name w:val="Оглавление 6 Знак"/>
    <w:link w:val="44"/>
    <w:uiPriority w:val="39"/>
    <w:rPr>
      <w:rFonts w:cs="Calibri"/>
      <w:lang w:val="en-US" w:eastAsia="en-US"/>
    </w:rPr>
  </w:style>
  <w:style w:type="character" w:customStyle="1" w:styleId="381">
    <w:name w:val="Оглавление 7 Знак"/>
    <w:link w:val="39"/>
    <w:qFormat/>
    <w:uiPriority w:val="39"/>
    <w:rPr>
      <w:rFonts w:cs="Calibri"/>
      <w:lang w:val="en-US" w:eastAsia="en-US"/>
    </w:rPr>
  </w:style>
  <w:style w:type="paragraph" w:customStyle="1" w:styleId="382">
    <w:name w:val="Заголовок №2 + Полужирный;Не курсив"/>
    <w:basedOn w:val="1"/>
    <w:qFormat/>
    <w:uiPriority w:val="0"/>
    <w:pPr>
      <w:widowControl/>
      <w:spacing w:after="160" w:line="264" w:lineRule="auto"/>
    </w:pPr>
    <w:rPr>
      <w:rFonts w:ascii="Times New Roman" w:hAnsi="Times New Roman" w:eastAsia="Times New Roman"/>
      <w:b/>
      <w:i/>
      <w:color w:val="000000"/>
      <w:sz w:val="21"/>
      <w:szCs w:val="20"/>
      <w:lang w:val="ru-RU" w:eastAsia="ru-RU"/>
    </w:rPr>
  </w:style>
  <w:style w:type="character" w:customStyle="1" w:styleId="383">
    <w:name w:val="Текст сноски Знак1"/>
    <w:uiPriority w:val="0"/>
    <w:rPr>
      <w:rFonts w:ascii="Times New Roman" w:hAnsi="Times New Roman" w:eastAsia="Times New Roman" w:cs="Times New Roman"/>
      <w:color w:val="231F20"/>
      <w:sz w:val="20"/>
      <w:szCs w:val="20"/>
      <w:lang w:eastAsia="ru-RU"/>
    </w:rPr>
  </w:style>
  <w:style w:type="character" w:customStyle="1" w:styleId="384">
    <w:name w:val="Оглавление 3 Знак"/>
    <w:link w:val="45"/>
    <w:qFormat/>
    <w:uiPriority w:val="39"/>
    <w:rPr>
      <w:rFonts w:cs="Calibri"/>
      <w:lang w:val="en-US" w:eastAsia="en-US"/>
    </w:rPr>
  </w:style>
  <w:style w:type="paragraph" w:customStyle="1" w:styleId="385">
    <w:name w:val="Основной текст + Полужирный"/>
    <w:basedOn w:val="386"/>
    <w:qFormat/>
    <w:uiPriority w:val="0"/>
    <w:rPr>
      <w:b/>
      <w:highlight w:val="white"/>
    </w:rPr>
  </w:style>
  <w:style w:type="paragraph" w:customStyle="1" w:styleId="386">
    <w:name w:val="Основной текст2"/>
    <w:basedOn w:val="1"/>
    <w:qFormat/>
    <w:uiPriority w:val="0"/>
    <w:pPr>
      <w:spacing w:before="360" w:after="0" w:line="278" w:lineRule="exact"/>
      <w:ind w:left="300" w:hanging="300"/>
      <w:jc w:val="both"/>
    </w:pPr>
    <w:rPr>
      <w:rFonts w:ascii="Times New Roman" w:hAnsi="Times New Roman" w:eastAsia="Times New Roman"/>
      <w:color w:val="000000"/>
      <w:sz w:val="21"/>
      <w:szCs w:val="20"/>
      <w:lang w:val="ru-RU" w:eastAsia="ru-RU"/>
    </w:rPr>
  </w:style>
  <w:style w:type="paragraph" w:customStyle="1" w:styleId="387">
    <w:name w:val="Неразрешенное упоминание2"/>
    <w:basedOn w:val="1"/>
    <w:link w:val="388"/>
    <w:uiPriority w:val="0"/>
    <w:pPr>
      <w:widowControl/>
      <w:spacing w:after="160" w:line="264" w:lineRule="auto"/>
    </w:pPr>
    <w:rPr>
      <w:rFonts w:eastAsia="Times New Roman"/>
      <w:color w:val="605E5C"/>
      <w:szCs w:val="20"/>
      <w:shd w:val="clear" w:color="auto" w:fill="E1DFDD"/>
    </w:rPr>
  </w:style>
  <w:style w:type="character" w:customStyle="1" w:styleId="388">
    <w:name w:val="Неразрешенное упоминание3"/>
    <w:link w:val="387"/>
    <w:qFormat/>
    <w:uiPriority w:val="0"/>
    <w:rPr>
      <w:rFonts w:eastAsia="Times New Roman"/>
      <w:color w:val="605E5C"/>
      <w:sz w:val="22"/>
    </w:rPr>
  </w:style>
  <w:style w:type="paragraph" w:customStyle="1" w:styleId="389">
    <w:name w:val="Footnote"/>
    <w:qFormat/>
    <w:uiPriority w:val="0"/>
    <w:pPr>
      <w:spacing w:after="160" w:line="264" w:lineRule="auto"/>
    </w:pPr>
    <w:rPr>
      <w:rFonts w:ascii="XO Thames" w:hAnsi="XO Thames" w:eastAsia="Times New Roman" w:cs="Times New Roman"/>
      <w:color w:val="000000"/>
      <w:sz w:val="22"/>
      <w:lang w:val="ru-RU" w:eastAsia="ru-RU" w:bidi="ar-SA"/>
    </w:rPr>
  </w:style>
  <w:style w:type="character" w:customStyle="1" w:styleId="390">
    <w:name w:val="Оглавление 1 Знак"/>
    <w:link w:val="43"/>
    <w:qFormat/>
    <w:uiPriority w:val="39"/>
    <w:rPr>
      <w:rFonts w:cs="Calibri"/>
      <w:b/>
      <w:bCs/>
      <w:i/>
      <w:iCs/>
      <w:sz w:val="24"/>
      <w:szCs w:val="24"/>
      <w:lang w:val="en-US" w:eastAsia="en-US"/>
    </w:rPr>
  </w:style>
  <w:style w:type="paragraph" w:customStyle="1" w:styleId="391">
    <w:name w:val="Header and Footer"/>
    <w:uiPriority w:val="0"/>
    <w:pPr>
      <w:spacing w:after="160" w:line="360" w:lineRule="auto"/>
    </w:pPr>
    <w:rPr>
      <w:rFonts w:ascii="XO Thames" w:hAnsi="XO Thames" w:eastAsia="Times New Roman" w:cs="Times New Roman"/>
      <w:color w:val="000000"/>
      <w:lang w:val="ru-RU" w:eastAsia="ru-RU" w:bidi="ar-SA"/>
    </w:rPr>
  </w:style>
  <w:style w:type="character" w:customStyle="1" w:styleId="392">
    <w:name w:val="Оглавление 9 Знак"/>
    <w:link w:val="38"/>
    <w:qFormat/>
    <w:uiPriority w:val="39"/>
    <w:rPr>
      <w:rFonts w:cs="Calibri"/>
      <w:lang w:val="en-US" w:eastAsia="en-US"/>
    </w:rPr>
  </w:style>
  <w:style w:type="paragraph" w:customStyle="1" w:styleId="393">
    <w:name w:val="Основной текст3"/>
    <w:basedOn w:val="1"/>
    <w:qFormat/>
    <w:uiPriority w:val="0"/>
    <w:pPr>
      <w:spacing w:after="0" w:line="370" w:lineRule="exact"/>
      <w:jc w:val="both"/>
    </w:pPr>
    <w:rPr>
      <w:rFonts w:ascii="Times New Roman" w:hAnsi="Times New Roman" w:eastAsia="Times New Roman"/>
      <w:color w:val="000000"/>
      <w:sz w:val="26"/>
      <w:szCs w:val="20"/>
      <w:lang w:val="ru-RU" w:eastAsia="ru-RU"/>
    </w:rPr>
  </w:style>
  <w:style w:type="character" w:customStyle="1" w:styleId="394">
    <w:name w:val="Оглавление 8 Знак"/>
    <w:link w:val="36"/>
    <w:qFormat/>
    <w:uiPriority w:val="39"/>
    <w:rPr>
      <w:rFonts w:cs="Calibri"/>
      <w:lang w:val="en-US" w:eastAsia="en-US"/>
    </w:rPr>
  </w:style>
  <w:style w:type="character" w:customStyle="1" w:styleId="395">
    <w:name w:val="Оглавление 5 Знак"/>
    <w:link w:val="48"/>
    <w:uiPriority w:val="39"/>
    <w:rPr>
      <w:rFonts w:cs="Calibri"/>
      <w:lang w:val="en-US" w:eastAsia="en-US"/>
    </w:rPr>
  </w:style>
  <w:style w:type="character" w:customStyle="1" w:styleId="396">
    <w:name w:val="Заголовок оглавления Знак"/>
    <w:link w:val="78"/>
    <w:qFormat/>
    <w:uiPriority w:val="39"/>
    <w:rPr>
      <w:rFonts w:ascii="Calibri Light" w:hAnsi="Calibri Light" w:eastAsia="Times New Roman"/>
      <w:b/>
      <w:bCs/>
      <w:color w:val="2F5496"/>
      <w:sz w:val="28"/>
      <w:szCs w:val="28"/>
    </w:rPr>
  </w:style>
  <w:style w:type="paragraph" w:customStyle="1" w:styleId="397">
    <w:name w:val="toc 10"/>
    <w:next w:val="1"/>
    <w:uiPriority w:val="39"/>
    <w:pPr>
      <w:spacing w:after="160" w:line="264" w:lineRule="auto"/>
      <w:ind w:left="1800"/>
    </w:pPr>
    <w:rPr>
      <w:rFonts w:ascii="Calibri" w:hAnsi="Calibri" w:eastAsia="Times New Roman" w:cs="Times New Roman"/>
      <w:color w:val="000000"/>
      <w:sz w:val="22"/>
      <w:lang w:val="ru-RU" w:eastAsia="ru-RU" w:bidi="ar-SA"/>
    </w:rPr>
  </w:style>
  <w:style w:type="character" w:customStyle="1" w:styleId="398">
    <w:name w:val="docdata"/>
    <w:qFormat/>
    <w:uiPriority w:val="0"/>
  </w:style>
  <w:style w:type="paragraph" w:customStyle="1" w:styleId="399">
    <w:name w:val="2521"/>
    <w:basedOn w:val="1"/>
    <w:qFormat/>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paragraph" w:customStyle="1" w:styleId="400">
    <w:name w:val="Стиль2"/>
    <w:basedOn w:val="66"/>
    <w:qFormat/>
    <w:uiPriority w:val="0"/>
    <w:pPr>
      <w:widowControl/>
      <w:numPr>
        <w:ilvl w:val="0"/>
        <w:numId w:val="2"/>
      </w:numPr>
      <w:tabs>
        <w:tab w:val="left" w:pos="360"/>
        <w:tab w:val="left" w:pos="1134"/>
        <w:tab w:val="clear" w:pos="0"/>
      </w:tabs>
      <w:suppressAutoHyphens/>
      <w:spacing w:after="0" w:line="360" w:lineRule="auto"/>
      <w:ind w:left="0" w:firstLine="709"/>
      <w:jc w:val="both"/>
    </w:pPr>
    <w:rPr>
      <w:rFonts w:ascii="Times New Roman" w:hAnsi="Times New Roman"/>
      <w:sz w:val="28"/>
      <w:szCs w:val="28"/>
      <w:lang w:val="ru-RU" w:eastAsia="zh-CN"/>
    </w:rPr>
  </w:style>
  <w:style w:type="character" w:customStyle="1" w:styleId="401">
    <w:name w:val="Основной текст с отступом 2 Знак1"/>
    <w:qFormat/>
    <w:locked/>
    <w:uiPriority w:val="0"/>
    <w:rPr>
      <w:rFonts w:hint="default" w:ascii="Times New Roman" w:hAnsi="Times New Roman" w:eastAsia="Calibri" w:cs="Times New Roman"/>
      <w:sz w:val="28"/>
      <w:szCs w:val="28"/>
      <w:lang w:eastAsia="zh-CN"/>
    </w:rPr>
  </w:style>
  <w:style w:type="character" w:customStyle="1" w:styleId="402">
    <w:name w:val="A2"/>
    <w:qFormat/>
    <w:uiPriority w:val="99"/>
    <w:rPr>
      <w:rFonts w:cs="Newton"/>
      <w:b/>
      <w:bCs/>
      <w:color w:val="000000"/>
      <w:sz w:val="34"/>
      <w:szCs w:val="34"/>
    </w:rPr>
  </w:style>
  <w:style w:type="character" w:customStyle="1" w:styleId="403">
    <w:name w:val="Интернет-ссылка"/>
    <w:unhideWhenUsed/>
    <w:qFormat/>
    <w:uiPriority w:val="99"/>
    <w:rPr>
      <w:color w:val="0563C1"/>
      <w:u w:val="single"/>
    </w:rPr>
  </w:style>
  <w:style w:type="character" w:customStyle="1" w:styleId="404">
    <w:name w:val="Font Style30"/>
    <w:qFormat/>
    <w:uiPriority w:val="99"/>
    <w:rPr>
      <w:rFonts w:ascii="Georgia" w:hAnsi="Georgia" w:cs="Georgia"/>
      <w:spacing w:val="10"/>
      <w:sz w:val="18"/>
      <w:szCs w:val="18"/>
    </w:rPr>
  </w:style>
  <w:style w:type="character" w:customStyle="1" w:styleId="405">
    <w:name w:val="c1"/>
    <w:qFormat/>
    <w:uiPriority w:val="0"/>
  </w:style>
  <w:style w:type="character" w:customStyle="1" w:styleId="406">
    <w:name w:val="dash0410_005f0431_005f0437_005f0430_005f0446_005f0020_005f0441_005f043f_005f0438_005f0441_005f043a_005f0430_005f_005fchar1__char1"/>
    <w:qFormat/>
    <w:uiPriority w:val="0"/>
    <w:rPr>
      <w:rFonts w:ascii="Times New Roman" w:hAnsi="Times New Roman"/>
      <w:sz w:val="24"/>
      <w:u w:val="none"/>
    </w:rPr>
  </w:style>
  <w:style w:type="character" w:customStyle="1" w:styleId="407">
    <w:name w:val="search_result"/>
    <w:qFormat/>
    <w:uiPriority w:val="0"/>
  </w:style>
  <w:style w:type="character" w:customStyle="1" w:styleId="408">
    <w:name w:val="Перечень Знак"/>
    <w:qFormat/>
    <w:locked/>
    <w:uiPriority w:val="0"/>
    <w:rPr>
      <w:rFonts w:ascii="Times New Roman" w:hAnsi="Times New Roman"/>
      <w:sz w:val="28"/>
      <w:u w:val="none" w:color="000000"/>
    </w:rPr>
  </w:style>
  <w:style w:type="character" w:customStyle="1" w:styleId="409">
    <w:name w:val="Посещённая гиперссылка"/>
    <w:semiHidden/>
    <w:unhideWhenUsed/>
    <w:qFormat/>
    <w:uiPriority w:val="99"/>
    <w:rPr>
      <w:color w:val="954F72"/>
      <w:u w:val="single"/>
    </w:rPr>
  </w:style>
  <w:style w:type="character" w:customStyle="1" w:styleId="410">
    <w:name w:val="Footnote Characters"/>
    <w:semiHidden/>
    <w:unhideWhenUsed/>
    <w:qFormat/>
    <w:uiPriority w:val="99"/>
    <w:rPr>
      <w:vertAlign w:val="superscript"/>
    </w:rPr>
  </w:style>
  <w:style w:type="character" w:customStyle="1" w:styleId="411">
    <w:name w:val="Стиль3 Знак"/>
    <w:qFormat/>
    <w:uiPriority w:val="0"/>
    <w:rPr>
      <w:rFonts w:ascii="Times New Roman" w:hAnsi="Times New Roman" w:eastAsia="Calibri" w:cs="Times New Roman"/>
      <w:sz w:val="24"/>
      <w:szCs w:val="24"/>
      <w:lang w:eastAsia="zh-CN"/>
    </w:rPr>
  </w:style>
  <w:style w:type="character" w:customStyle="1" w:styleId="412">
    <w:name w:val="Стиль4 Знак"/>
    <w:qFormat/>
    <w:uiPriority w:val="0"/>
    <w:rPr>
      <w:rFonts w:ascii="Times New Roman" w:hAnsi="Times New Roman" w:eastAsia="Calibri" w:cs="Times New Roman"/>
      <w:b/>
      <w:sz w:val="28"/>
      <w:szCs w:val="24"/>
    </w:rPr>
  </w:style>
  <w:style w:type="character" w:customStyle="1" w:styleId="413">
    <w:name w:val="Ссылка указателя"/>
    <w:qFormat/>
    <w:uiPriority w:val="0"/>
  </w:style>
  <w:style w:type="paragraph" w:customStyle="1" w:styleId="414">
    <w:name w:val="msonormalbullet2.gif"/>
    <w:basedOn w:val="1"/>
    <w:qFormat/>
    <w:uiPriority w:val="99"/>
    <w:pPr>
      <w:widowControl/>
      <w:suppressAutoHyphens/>
      <w:spacing w:beforeAutospacing="1" w:after="160" w:afterAutospacing="1" w:line="240" w:lineRule="auto"/>
    </w:pPr>
    <w:rPr>
      <w:rFonts w:eastAsia="Times New Roman" w:cs="Calibri"/>
      <w:sz w:val="24"/>
      <w:szCs w:val="24"/>
      <w:lang w:val="ru-RU" w:eastAsia="ru-RU"/>
    </w:rPr>
  </w:style>
  <w:style w:type="paragraph" w:customStyle="1" w:styleId="415">
    <w:name w:val="Style4"/>
    <w:basedOn w:val="1"/>
    <w:qFormat/>
    <w:uiPriority w:val="99"/>
    <w:pPr>
      <w:suppressAutoHyphens/>
      <w:spacing w:after="0" w:line="240" w:lineRule="auto"/>
    </w:pPr>
    <w:rPr>
      <w:rFonts w:ascii="Georgia" w:hAnsi="Georgia" w:cs="Georgia"/>
      <w:sz w:val="24"/>
      <w:szCs w:val="24"/>
      <w:lang w:val="ru-RU" w:eastAsia="ru-RU"/>
    </w:rPr>
  </w:style>
  <w:style w:type="paragraph" w:customStyle="1" w:styleId="416">
    <w:name w:val="Перечень"/>
    <w:basedOn w:val="1"/>
    <w:next w:val="1"/>
    <w:qFormat/>
    <w:uiPriority w:val="0"/>
    <w:pPr>
      <w:widowControl/>
      <w:numPr>
        <w:ilvl w:val="0"/>
        <w:numId w:val="3"/>
      </w:numPr>
      <w:tabs>
        <w:tab w:val="clear" w:pos="0"/>
      </w:tabs>
      <w:suppressAutoHyphens/>
      <w:spacing w:after="0" w:line="360" w:lineRule="auto"/>
      <w:ind w:left="1429"/>
      <w:jc w:val="both"/>
    </w:pPr>
    <w:rPr>
      <w:rFonts w:ascii="Times New Roman" w:hAnsi="Times New Roman" w:cs="Calibri"/>
      <w:sz w:val="28"/>
      <w:u w:color="000000"/>
      <w:lang w:val="ru-RU"/>
    </w:rPr>
  </w:style>
  <w:style w:type="paragraph" w:customStyle="1" w:styleId="417">
    <w:name w:val="s_1"/>
    <w:basedOn w:val="1"/>
    <w:qFormat/>
    <w:uiPriority w:val="99"/>
    <w:pPr>
      <w:widowControl/>
      <w:suppressAutoHyphens/>
      <w:spacing w:beforeAutospacing="1" w:after="160" w:afterAutospacing="1" w:line="240" w:lineRule="auto"/>
    </w:pPr>
    <w:rPr>
      <w:rFonts w:ascii="Times New Roman" w:hAnsi="Times New Roman" w:eastAsia="Times New Roman"/>
      <w:sz w:val="24"/>
      <w:szCs w:val="24"/>
      <w:lang w:val="ru-RU" w:eastAsia="ru-RU"/>
    </w:rPr>
  </w:style>
  <w:style w:type="paragraph" w:customStyle="1" w:styleId="418">
    <w:name w:val="formattext"/>
    <w:basedOn w:val="1"/>
    <w:qFormat/>
    <w:uiPriority w:val="0"/>
    <w:pPr>
      <w:widowControl/>
      <w:suppressAutoHyphens/>
      <w:spacing w:beforeAutospacing="1" w:after="160" w:afterAutospacing="1" w:line="240" w:lineRule="auto"/>
    </w:pPr>
    <w:rPr>
      <w:rFonts w:ascii="Times New Roman" w:hAnsi="Times New Roman" w:eastAsia="Times New Roman"/>
      <w:sz w:val="24"/>
      <w:szCs w:val="24"/>
      <w:lang w:val="ru-RU" w:eastAsia="ru-RU"/>
    </w:rPr>
  </w:style>
  <w:style w:type="paragraph" w:customStyle="1" w:styleId="419">
    <w:name w:val="Стиль4"/>
    <w:basedOn w:val="1"/>
    <w:qFormat/>
    <w:uiPriority w:val="0"/>
    <w:pPr>
      <w:widowControl/>
      <w:suppressAutoHyphens/>
      <w:spacing w:before="120" w:after="120" w:line="360" w:lineRule="auto"/>
      <w:jc w:val="center"/>
    </w:pPr>
    <w:rPr>
      <w:rFonts w:ascii="Times New Roman" w:hAnsi="Times New Roman"/>
      <w:b/>
      <w:sz w:val="28"/>
      <w:szCs w:val="24"/>
      <w:lang w:val="ru-RU"/>
    </w:rPr>
  </w:style>
  <w:style w:type="table" w:customStyle="1" w:styleId="420">
    <w:name w:val="Сетка таблицы3"/>
    <w:basedOn w:val="13"/>
    <w:uiPriority w:val="39"/>
    <w:pPr>
      <w:suppressAutoHyphens/>
    </w:pPr>
    <w:rPr>
      <w:rFonts w:cs="Calibri"/>
      <w:sz w:val="22"/>
      <w:szCs w:val="22"/>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421">
    <w:name w:val="Standard"/>
    <w:uiPriority w:val="0"/>
    <w:pPr>
      <w:suppressAutoHyphens/>
      <w:autoSpaceDN w:val="0"/>
      <w:spacing w:after="200" w:line="276" w:lineRule="auto"/>
      <w:textAlignment w:val="baseline"/>
    </w:pPr>
    <w:rPr>
      <w:rFonts w:ascii="Calibri" w:hAnsi="Calibri" w:eastAsia="Microsoft YaHei" w:cs="Calibri"/>
      <w:kern w:val="3"/>
      <w:sz w:val="22"/>
      <w:szCs w:val="22"/>
      <w:lang w:val="ru-RU" w:eastAsia="en-US" w:bidi="ar-SA"/>
    </w:rPr>
  </w:style>
  <w:style w:type="table" w:customStyle="1" w:styleId="422">
    <w:name w:val="Сетка таблицы4"/>
    <w:basedOn w:val="13"/>
    <w:uiPriority w:val="39"/>
    <w:rPr>
      <w:rFonts w:eastAsia="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23">
    <w:name w:val="Table Normal1"/>
    <w:semiHidden/>
    <w:unhideWhenUsed/>
    <w:qFormat/>
    <w:uiPriority w:val="2"/>
    <w:pPr>
      <w:widowControl w:val="0"/>
      <w:autoSpaceDE w:val="0"/>
      <w:autoSpaceDN w:val="0"/>
    </w:pPr>
    <w:rPr>
      <w:rFonts w:eastAsia="Times New Roman"/>
      <w:sz w:val="22"/>
      <w:szCs w:val="22"/>
      <w:lang w:val="en-US"/>
    </w:rPr>
    <w:tblPr>
      <w:tblCellMar>
        <w:top w:w="0" w:type="dxa"/>
        <w:left w:w="0" w:type="dxa"/>
        <w:bottom w:w="0" w:type="dxa"/>
        <w:right w:w="0" w:type="dxa"/>
      </w:tblCellMar>
    </w:tblPr>
  </w:style>
  <w:style w:type="table" w:customStyle="1" w:styleId="424">
    <w:name w:val="Сетка таблицы12"/>
    <w:basedOn w:val="13"/>
    <w:uiPriority w:val="59"/>
    <w:rPr>
      <w:rFonts w:eastAsia="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25">
    <w:name w:val="Сетка таблицы21"/>
    <w:basedOn w:val="13"/>
    <w:uiPriority w:val="39"/>
    <w:rPr>
      <w:rFonts w:eastAsia="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426">
    <w:name w:val="Текст концевой сноски Знак1"/>
    <w:semiHidden/>
    <w:uiPriority w:val="99"/>
    <w:rPr>
      <w:lang w:val="en-US" w:eastAsia="en-US"/>
    </w:rPr>
  </w:style>
  <w:style w:type="table" w:customStyle="1" w:styleId="427">
    <w:name w:val="Сетка таблицы5"/>
    <w:basedOn w:val="13"/>
    <w:uiPriority w:val="0"/>
    <w:rPr>
      <w:sz w:val="22"/>
      <w:szCs w:val="22"/>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28">
    <w:name w:val="Table Normal2"/>
    <w:unhideWhenUsed/>
    <w:qFormat/>
    <w:uiPriority w:val="2"/>
    <w:pPr>
      <w:widowControl w:val="0"/>
      <w:autoSpaceDE w:val="0"/>
      <w:autoSpaceDN w:val="0"/>
    </w:pPr>
    <w:rPr>
      <w:sz w:val="22"/>
      <w:szCs w:val="22"/>
      <w:lang w:val="en-US" w:eastAsia="en-US"/>
    </w:rPr>
    <w:tblPr>
      <w:tblCellMar>
        <w:top w:w="0" w:type="dxa"/>
        <w:left w:w="0" w:type="dxa"/>
        <w:bottom w:w="0" w:type="dxa"/>
        <w:right w:w="0" w:type="dxa"/>
      </w:tblCellMar>
    </w:tblPr>
  </w:style>
  <w:style w:type="table" w:customStyle="1" w:styleId="429">
    <w:name w:val="Сетка таблицы13"/>
    <w:basedOn w:val="13"/>
    <w:uiPriority w:val="59"/>
    <w:rPr>
      <w:rFonts w:eastAsia="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30">
    <w:name w:val="Сетка таблицы22"/>
    <w:basedOn w:val="13"/>
    <w:uiPriority w:val="39"/>
    <w:rPr>
      <w:rFonts w:eastAsia="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31">
    <w:name w:val="Сетка таблицы111"/>
    <w:basedOn w:val="13"/>
    <w:uiPriority w:val="39"/>
    <w:rPr>
      <w:sz w:val="22"/>
      <w:szCs w:val="22"/>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32">
    <w:name w:val="Сетка таблицы31"/>
    <w:basedOn w:val="13"/>
    <w:uiPriority w:val="39"/>
    <w:pPr>
      <w:suppressAutoHyphens/>
    </w:pPr>
    <w:rPr>
      <w:rFonts w:cs="Calibri"/>
      <w:sz w:val="22"/>
      <w:szCs w:val="22"/>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33">
    <w:name w:val="Сетка таблицы41"/>
    <w:basedOn w:val="13"/>
    <w:uiPriority w:val="39"/>
    <w:rPr>
      <w:rFonts w:eastAsia="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34">
    <w:name w:val="Table Normal11"/>
    <w:semiHidden/>
    <w:unhideWhenUsed/>
    <w:qFormat/>
    <w:uiPriority w:val="2"/>
    <w:pPr>
      <w:widowControl w:val="0"/>
      <w:autoSpaceDE w:val="0"/>
      <w:autoSpaceDN w:val="0"/>
    </w:pPr>
    <w:rPr>
      <w:rFonts w:eastAsia="Times New Roman"/>
      <w:sz w:val="22"/>
      <w:szCs w:val="22"/>
      <w:lang w:val="en-US"/>
    </w:rPr>
    <w:tblPr>
      <w:tblCellMar>
        <w:top w:w="0" w:type="dxa"/>
        <w:left w:w="0" w:type="dxa"/>
        <w:bottom w:w="0" w:type="dxa"/>
        <w:right w:w="0" w:type="dxa"/>
      </w:tblCellMar>
    </w:tblPr>
  </w:style>
  <w:style w:type="table" w:customStyle="1" w:styleId="435">
    <w:name w:val="Сетка таблицы121"/>
    <w:basedOn w:val="13"/>
    <w:uiPriority w:val="59"/>
    <w:rPr>
      <w:rFonts w:eastAsia="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36">
    <w:name w:val="Сетка таблицы211"/>
    <w:basedOn w:val="13"/>
    <w:uiPriority w:val="39"/>
    <w:rPr>
      <w:rFonts w:eastAsia="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37">
    <w:name w:val="Сетка таблицы6"/>
    <w:basedOn w:val="13"/>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438">
    <w:name w:val="det_aut"/>
    <w:basedOn w:val="1"/>
    <w:uiPriority w:val="0"/>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439">
    <w:name w:val="p"/>
    <w:basedOn w:val="1"/>
    <w:uiPriority w:val="0"/>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character" w:customStyle="1" w:styleId="440">
    <w:name w:val="meta-nav"/>
    <w:uiPriority w:val="0"/>
  </w:style>
  <w:style w:type="character" w:customStyle="1" w:styleId="441">
    <w:name w:val="by-author"/>
    <w:uiPriority w:val="0"/>
  </w:style>
  <w:style w:type="character" w:customStyle="1" w:styleId="442">
    <w:name w:val="author"/>
    <w:uiPriority w:val="0"/>
  </w:style>
  <w:style w:type="paragraph" w:customStyle="1" w:styleId="443">
    <w:name w:val="HTML Top of Form"/>
    <w:basedOn w:val="1"/>
    <w:next w:val="1"/>
    <w:link w:val="444"/>
    <w:semiHidden/>
    <w:unhideWhenUsed/>
    <w:uiPriority w:val="99"/>
    <w:pPr>
      <w:widowControl/>
      <w:pBdr>
        <w:bottom w:val="single" w:color="auto" w:sz="6" w:space="1"/>
      </w:pBdr>
      <w:spacing w:after="0" w:line="240" w:lineRule="auto"/>
      <w:jc w:val="center"/>
    </w:pPr>
    <w:rPr>
      <w:rFonts w:ascii="Arial" w:hAnsi="Arial" w:eastAsia="Times New Roman"/>
      <w:vanish/>
      <w:sz w:val="16"/>
      <w:szCs w:val="16"/>
    </w:rPr>
  </w:style>
  <w:style w:type="character" w:customStyle="1" w:styleId="444">
    <w:name w:val="z-Начало формы Знак"/>
    <w:link w:val="443"/>
    <w:semiHidden/>
    <w:uiPriority w:val="99"/>
    <w:rPr>
      <w:rFonts w:ascii="Arial" w:hAnsi="Arial" w:eastAsia="Times New Roman" w:cs="Arial"/>
      <w:vanish/>
      <w:sz w:val="16"/>
      <w:szCs w:val="16"/>
    </w:rPr>
  </w:style>
  <w:style w:type="character" w:customStyle="1" w:styleId="445">
    <w:name w:val="pay-btn-title"/>
    <w:uiPriority w:val="0"/>
  </w:style>
  <w:style w:type="character" w:customStyle="1" w:styleId="446">
    <w:name w:val="pay-btn-price"/>
    <w:uiPriority w:val="0"/>
  </w:style>
  <w:style w:type="paragraph" w:customStyle="1" w:styleId="447">
    <w:name w:val="HTML Bottom of Form"/>
    <w:basedOn w:val="1"/>
    <w:next w:val="1"/>
    <w:link w:val="448"/>
    <w:semiHidden/>
    <w:unhideWhenUsed/>
    <w:uiPriority w:val="99"/>
    <w:pPr>
      <w:widowControl/>
      <w:pBdr>
        <w:top w:val="single" w:color="auto" w:sz="6" w:space="1"/>
      </w:pBdr>
      <w:spacing w:after="0" w:line="240" w:lineRule="auto"/>
      <w:jc w:val="center"/>
    </w:pPr>
    <w:rPr>
      <w:rFonts w:ascii="Arial" w:hAnsi="Arial" w:eastAsia="Times New Roman"/>
      <w:vanish/>
      <w:sz w:val="16"/>
      <w:szCs w:val="16"/>
    </w:rPr>
  </w:style>
  <w:style w:type="character" w:customStyle="1" w:styleId="448">
    <w:name w:val="z-Конец формы Знак"/>
    <w:link w:val="447"/>
    <w:semiHidden/>
    <w:uiPriority w:val="99"/>
    <w:rPr>
      <w:rFonts w:ascii="Arial" w:hAnsi="Arial" w:eastAsia="Times New Roman" w:cs="Arial"/>
      <w:vanish/>
      <w:sz w:val="16"/>
      <w:szCs w:val="16"/>
    </w:rPr>
  </w:style>
  <w:style w:type="character" w:customStyle="1" w:styleId="449">
    <w:name w:val="aside-block-title"/>
    <w:uiPriority w:val="0"/>
  </w:style>
  <w:style w:type="paragraph" w:customStyle="1" w:styleId="450">
    <w:name w:val="Заголовок 11"/>
    <w:basedOn w:val="1"/>
    <w:next w:val="1"/>
    <w:qFormat/>
    <w:locked/>
    <w:uiPriority w:val="9"/>
    <w:pPr>
      <w:keepNext/>
      <w:keepLines/>
      <w:widowControl/>
      <w:spacing w:before="240" w:after="0" w:line="360" w:lineRule="auto"/>
      <w:jc w:val="center"/>
      <w:outlineLvl w:val="0"/>
    </w:pPr>
    <w:rPr>
      <w:rFonts w:ascii="Times New Roman" w:hAnsi="Times New Roman" w:eastAsia="Times New Roman"/>
      <w:b/>
      <w:sz w:val="28"/>
      <w:szCs w:val="32"/>
      <w:lang w:val="ru-RU"/>
    </w:rPr>
  </w:style>
  <w:style w:type="paragraph" w:customStyle="1" w:styleId="451">
    <w:name w:val="Заголовок 21"/>
    <w:basedOn w:val="1"/>
    <w:next w:val="1"/>
    <w:unhideWhenUsed/>
    <w:qFormat/>
    <w:locked/>
    <w:uiPriority w:val="0"/>
    <w:pPr>
      <w:keepNext/>
      <w:keepLines/>
      <w:widowControl/>
      <w:spacing w:before="40" w:after="0" w:line="240" w:lineRule="auto"/>
      <w:jc w:val="center"/>
      <w:outlineLvl w:val="1"/>
    </w:pPr>
    <w:rPr>
      <w:rFonts w:ascii="Times New Roman" w:hAnsi="Times New Roman" w:eastAsia="Times New Roman"/>
      <w:b/>
      <w:sz w:val="28"/>
      <w:szCs w:val="26"/>
      <w:lang w:val="ru-RU"/>
    </w:rPr>
  </w:style>
  <w:style w:type="paragraph" w:customStyle="1" w:styleId="452">
    <w:name w:val="c20"/>
    <w:basedOn w:val="1"/>
    <w:uiPriority w:val="99"/>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453">
    <w:name w:val="c20 c28"/>
    <w:basedOn w:val="1"/>
    <w:uiPriority w:val="99"/>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character" w:customStyle="1" w:styleId="454">
    <w:name w:val="c7 c19"/>
    <w:uiPriority w:val="99"/>
    <w:rPr>
      <w:rFonts w:cs="Times New Roman"/>
    </w:rPr>
  </w:style>
  <w:style w:type="character" w:customStyle="1" w:styleId="455">
    <w:name w:val="c8"/>
    <w:uiPriority w:val="0"/>
    <w:rPr>
      <w:rFonts w:cs="Times New Roman"/>
    </w:rPr>
  </w:style>
  <w:style w:type="paragraph" w:customStyle="1" w:styleId="456">
    <w:name w:val="c4"/>
    <w:basedOn w:val="1"/>
    <w:uiPriority w:val="99"/>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457">
    <w:name w:val="c29 c27"/>
    <w:basedOn w:val="1"/>
    <w:uiPriority w:val="99"/>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458">
    <w:name w:val="c27 c29"/>
    <w:basedOn w:val="1"/>
    <w:uiPriority w:val="99"/>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459">
    <w:name w:val="c27 c33"/>
    <w:basedOn w:val="1"/>
    <w:uiPriority w:val="99"/>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character" w:customStyle="1" w:styleId="460">
    <w:name w:val="c26 c7"/>
    <w:uiPriority w:val="99"/>
    <w:rPr>
      <w:rFonts w:cs="Times New Roman"/>
    </w:rPr>
  </w:style>
  <w:style w:type="paragraph" w:customStyle="1" w:styleId="461">
    <w:name w:val="c27 c35"/>
    <w:basedOn w:val="1"/>
    <w:uiPriority w:val="99"/>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character" w:customStyle="1" w:styleId="462">
    <w:name w:val="c7 c26"/>
    <w:uiPriority w:val="99"/>
    <w:rPr>
      <w:rFonts w:cs="Times New Roman"/>
    </w:rPr>
  </w:style>
  <w:style w:type="paragraph" w:customStyle="1" w:styleId="463">
    <w:name w:val="c33 c27"/>
    <w:basedOn w:val="1"/>
    <w:uiPriority w:val="99"/>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character" w:customStyle="1" w:styleId="464">
    <w:name w:val="c7 c38"/>
    <w:uiPriority w:val="99"/>
    <w:rPr>
      <w:rFonts w:cs="Times New Roman"/>
    </w:rPr>
  </w:style>
  <w:style w:type="character" w:customStyle="1" w:styleId="465">
    <w:name w:val="Основной текст (2) + Интервал 2 pt"/>
    <w:uiPriority w:val="0"/>
    <w:rPr>
      <w:rFonts w:ascii="Times New Roman" w:hAnsi="Times New Roman" w:cs="Times New Roman"/>
      <w:i/>
      <w:iCs/>
      <w:color w:val="000000"/>
      <w:spacing w:val="40"/>
      <w:w w:val="100"/>
      <w:position w:val="0"/>
      <w:sz w:val="27"/>
      <w:szCs w:val="27"/>
      <w:u w:val="none"/>
      <w:lang w:val="en-US"/>
    </w:rPr>
  </w:style>
  <w:style w:type="paragraph" w:customStyle="1" w:styleId="466">
    <w:name w:val="Подзаг2"/>
    <w:basedOn w:val="42"/>
    <w:uiPriority w:val="99"/>
    <w:pPr>
      <w:suppressAutoHyphens/>
      <w:autoSpaceDE w:val="0"/>
      <w:autoSpaceDN w:val="0"/>
      <w:adjustRightInd w:val="0"/>
      <w:spacing w:before="170" w:after="113" w:line="300" w:lineRule="auto"/>
      <w:jc w:val="center"/>
    </w:pPr>
    <w:rPr>
      <w:rFonts w:ascii="SchoolBookC" w:hAnsi="SchoolBookC" w:eastAsia="Times New Roman" w:cs="SchoolBookC"/>
      <w:b w:val="0"/>
      <w:bCs/>
      <w:color w:val="000000"/>
      <w:spacing w:val="1"/>
      <w:w w:val="95"/>
      <w:sz w:val="21"/>
      <w:szCs w:val="21"/>
    </w:rPr>
  </w:style>
  <w:style w:type="character" w:customStyle="1" w:styleId="467">
    <w:name w:val="Заголовок 1 Знак1"/>
    <w:uiPriority w:val="9"/>
    <w:rPr>
      <w:rFonts w:ascii="Calibri Light" w:hAnsi="Calibri Light" w:eastAsia="Times New Roman" w:cs="Times New Roman"/>
      <w:color w:val="2F5496"/>
      <w:sz w:val="32"/>
      <w:szCs w:val="32"/>
    </w:rPr>
  </w:style>
  <w:style w:type="character" w:customStyle="1" w:styleId="468">
    <w:name w:val="Заголовок 2 Знак1"/>
    <w:semiHidden/>
    <w:uiPriority w:val="9"/>
    <w:rPr>
      <w:rFonts w:ascii="Calibri Light" w:hAnsi="Calibri Light" w:eastAsia="Times New Roman" w:cs="Times New Roman"/>
      <w:color w:val="2F5496"/>
      <w:sz w:val="26"/>
      <w:szCs w:val="26"/>
    </w:rPr>
  </w:style>
  <w:style w:type="character" w:customStyle="1" w:styleId="469">
    <w:name w:val="extended-text__short"/>
    <w:uiPriority w:val="0"/>
  </w:style>
  <w:style w:type="paragraph" w:customStyle="1" w:styleId="470">
    <w:name w:val="Pa12"/>
    <w:basedOn w:val="1"/>
    <w:next w:val="1"/>
    <w:uiPriority w:val="0"/>
    <w:pPr>
      <w:widowControl/>
      <w:suppressAutoHyphens/>
      <w:autoSpaceDE w:val="0"/>
      <w:spacing w:after="0" w:line="215" w:lineRule="atLeast"/>
    </w:pPr>
    <w:rPr>
      <w:rFonts w:ascii="Times New Roman Udm" w:hAnsi="Times New Roman Udm" w:cs="Times New Roman Udm"/>
      <w:sz w:val="24"/>
      <w:szCs w:val="24"/>
      <w:lang w:val="ru-RU" w:eastAsia="ar-SA"/>
    </w:rPr>
  </w:style>
  <w:style w:type="character" w:customStyle="1" w:styleId="471">
    <w:name w:val="notranslate"/>
    <w:uiPriority w:val="0"/>
  </w:style>
  <w:style w:type="character" w:customStyle="1" w:styleId="472">
    <w:name w:val="hps"/>
    <w:uiPriority w:val="0"/>
  </w:style>
  <w:style w:type="character" w:customStyle="1" w:styleId="473">
    <w:name w:val="hps atn"/>
    <w:uiPriority w:val="0"/>
  </w:style>
  <w:style w:type="character" w:customStyle="1" w:styleId="474">
    <w:name w:val="apple-style-span"/>
    <w:uiPriority w:val="0"/>
  </w:style>
  <w:style w:type="character" w:customStyle="1" w:styleId="475">
    <w:name w:val="C*p*i*n*C*a*"/>
    <w:link w:val="476"/>
    <w:locked/>
    <w:uiPriority w:val="99"/>
  </w:style>
  <w:style w:type="paragraph" w:customStyle="1" w:styleId="476">
    <w:name w:val="F*o*e*"/>
    <w:basedOn w:val="477"/>
    <w:link w:val="475"/>
    <w:unhideWhenUsed/>
    <w:uiPriority w:val="99"/>
    <w:pPr>
      <w:tabs>
        <w:tab w:val="center" w:pos="4677"/>
        <w:tab w:val="right" w:pos="9355"/>
      </w:tabs>
      <w:spacing w:after="0" w:line="240" w:lineRule="auto"/>
    </w:pPr>
    <w:rPr>
      <w:rFonts w:ascii="Calibri" w:hAnsi="Calibri" w:eastAsia="Calibri" w:cs="Times New Roman"/>
      <w:sz w:val="20"/>
      <w:szCs w:val="20"/>
    </w:rPr>
  </w:style>
  <w:style w:type="paragraph" w:customStyle="1" w:styleId="477">
    <w:name w:val="N*r*a*"/>
    <w:qFormat/>
    <w:uiPriority w:val="99"/>
    <w:pPr>
      <w:widowControl w:val="0"/>
      <w:autoSpaceDE w:val="0"/>
      <w:autoSpaceDN w:val="0"/>
      <w:adjustRightInd w:val="0"/>
      <w:spacing w:after="200" w:line="276" w:lineRule="auto"/>
      <w:jc w:val="both"/>
    </w:pPr>
    <w:rPr>
      <w:rFonts w:ascii="T*m*s*N*w*R*m*n" w:hAnsi="T*m*s*N*w*R*m*n" w:eastAsia="Times New Roman" w:cs="T*m*s*N*w*R*m*n"/>
      <w:sz w:val="28"/>
      <w:szCs w:val="28"/>
      <w:lang w:val="ru-RU" w:eastAsia="ru-RU" w:bidi="ar-SA"/>
    </w:rPr>
  </w:style>
  <w:style w:type="paragraph" w:customStyle="1" w:styleId="478">
    <w:name w:val="N*r*a*1"/>
    <w:qFormat/>
    <w:uiPriority w:val="99"/>
    <w:pPr>
      <w:widowControl w:val="0"/>
      <w:autoSpaceDE w:val="0"/>
      <w:autoSpaceDN w:val="0"/>
      <w:adjustRightInd w:val="0"/>
      <w:spacing w:line="360" w:lineRule="auto"/>
      <w:ind w:firstLine="425"/>
      <w:jc w:val="both"/>
    </w:pPr>
    <w:rPr>
      <w:rFonts w:ascii="C*l*b*i" w:hAnsi="C*l*b*i" w:eastAsia="Times New Roman" w:cs="C*l*b*i"/>
      <w:sz w:val="22"/>
      <w:szCs w:val="22"/>
      <w:lang w:val="ru-RU" w:eastAsia="ru-RU" w:bidi="ar-SA"/>
    </w:rPr>
  </w:style>
  <w:style w:type="paragraph" w:customStyle="1" w:styleId="479">
    <w:name w:val="B*d* *e*t"/>
    <w:basedOn w:val="478"/>
    <w:qFormat/>
    <w:uiPriority w:val="99"/>
    <w:pPr>
      <w:spacing w:line="240" w:lineRule="auto"/>
      <w:ind w:firstLine="0"/>
      <w:jc w:val="left"/>
    </w:pPr>
    <w:rPr>
      <w:rFonts w:ascii="T*m*s*N*w*R*m*n" w:hAnsi="T*m*s*N*w*R*m*n" w:cs="T*m*s*N*w*R*m*n"/>
      <w:sz w:val="20"/>
      <w:szCs w:val="20"/>
    </w:rPr>
  </w:style>
  <w:style w:type="paragraph" w:customStyle="1" w:styleId="480">
    <w:name w:val="B*d* *e*t1"/>
    <w:basedOn w:val="477"/>
    <w:unhideWhenUsed/>
    <w:uiPriority w:val="99"/>
    <w:pPr>
      <w:spacing w:after="120"/>
    </w:pPr>
  </w:style>
  <w:style w:type="paragraph" w:customStyle="1" w:styleId="481">
    <w:name w:val="N*r*a* *W*b*"/>
    <w:basedOn w:val="477"/>
    <w:unhideWhenUsed/>
    <w:uiPriority w:val="99"/>
    <w:pPr>
      <w:spacing w:before="100" w:beforeAutospacing="1" w:after="100" w:afterAutospacing="1" w:line="240" w:lineRule="auto"/>
    </w:pPr>
  </w:style>
  <w:style w:type="paragraph" w:customStyle="1" w:styleId="482">
    <w:name w:val="L*s* *a*a*r*p*"/>
    <w:basedOn w:val="477"/>
    <w:qFormat/>
    <w:uiPriority w:val="99"/>
    <w:pPr>
      <w:spacing w:after="160" w:line="259" w:lineRule="auto"/>
      <w:ind w:left="720"/>
      <w:contextualSpacing/>
    </w:pPr>
  </w:style>
  <w:style w:type="character" w:customStyle="1" w:styleId="483">
    <w:name w:val="Обычный (веб) Знак"/>
    <w:link w:val="53"/>
    <w:locked/>
    <w:uiPriority w:val="99"/>
    <w:rPr>
      <w:rFonts w:ascii="Times New Roman" w:hAnsi="Times New Roman" w:eastAsia="Times New Roman"/>
      <w:sz w:val="24"/>
      <w:szCs w:val="24"/>
    </w:rPr>
  </w:style>
  <w:style w:type="table" w:customStyle="1" w:styleId="484">
    <w:name w:val="Сетка таблицы7"/>
    <w:basedOn w:val="1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85">
    <w:name w:val="Table Normal3"/>
    <w:semiHidden/>
    <w:unhideWhenUsed/>
    <w:qFormat/>
    <w:uiPriority w:val="2"/>
    <w:tblPr>
      <w:tblCellMar>
        <w:top w:w="0" w:type="dxa"/>
        <w:left w:w="0" w:type="dxa"/>
        <w:bottom w:w="0" w:type="dxa"/>
        <w:right w:w="0" w:type="dxa"/>
      </w:tblCellMar>
    </w:tblPr>
  </w:style>
  <w:style w:type="table" w:customStyle="1" w:styleId="486">
    <w:name w:val="Сетка таблицы8"/>
    <w:basedOn w:val="13"/>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487">
    <w:name w:val="Основной текст + 10"/>
    <w:uiPriority w:val="99"/>
    <w:rPr>
      <w:rFonts w:ascii="Times New Roman" w:hAnsi="Times New Roman" w:cs="Times New Roman"/>
      <w:color w:val="000000"/>
      <w:spacing w:val="0"/>
      <w:w w:val="100"/>
      <w:position w:val="0"/>
      <w:sz w:val="21"/>
      <w:szCs w:val="21"/>
      <w:shd w:val="clear" w:color="auto" w:fill="FFFFFF"/>
      <w:lang w:val="ru-RU" w:eastAsia="ru-RU"/>
    </w:rPr>
  </w:style>
  <w:style w:type="table" w:customStyle="1" w:styleId="488">
    <w:name w:val="Светлая заливка1"/>
    <w:basedOn w:val="13"/>
    <w:uiPriority w:val="60"/>
    <w:rPr>
      <w:color w:val="000000"/>
      <w:sz w:val="22"/>
      <w:szCs w:val="22"/>
      <w:lang w:eastAsia="en-US"/>
    </w:rPr>
    <w:tblPr>
      <w:tblBorders>
        <w:top w:val="single" w:color="000000" w:sz="8" w:space="0"/>
        <w:bottom w:val="single" w:color="000000" w:sz="8" w:space="0"/>
      </w:tblBorders>
      <w:tblCellMar>
        <w:top w:w="0" w:type="dxa"/>
        <w:left w:w="108" w:type="dxa"/>
        <w:bottom w:w="0" w:type="dxa"/>
        <w:right w:w="108" w:type="dxa"/>
      </w:tblCellMar>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table" w:customStyle="1" w:styleId="489">
    <w:name w:val="Светлая заливка2"/>
    <w:basedOn w:val="13"/>
    <w:uiPriority w:val="60"/>
    <w:rPr>
      <w:color w:val="000000"/>
      <w:sz w:val="22"/>
      <w:szCs w:val="22"/>
      <w:lang w:eastAsia="en-US"/>
    </w:rPr>
    <w:tblPr>
      <w:tblBorders>
        <w:top w:val="single" w:color="000000" w:sz="8" w:space="0"/>
        <w:bottom w:val="single" w:color="000000" w:sz="8" w:space="0"/>
      </w:tblBorders>
      <w:tblCellMar>
        <w:top w:w="0" w:type="dxa"/>
        <w:left w:w="108" w:type="dxa"/>
        <w:bottom w:w="0" w:type="dxa"/>
        <w:right w:w="108" w:type="dxa"/>
      </w:tblCellMar>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character" w:customStyle="1" w:styleId="490">
    <w:name w:val="Слабое выделение1"/>
    <w:qFormat/>
    <w:uiPriority w:val="19"/>
    <w:rPr>
      <w:i/>
      <w:iCs/>
      <w:color w:val="808080"/>
    </w:rPr>
  </w:style>
  <w:style w:type="character" w:customStyle="1" w:styleId="491">
    <w:name w:val="Subtle Emphasis"/>
    <w:qFormat/>
    <w:uiPriority w:val="19"/>
    <w:rPr>
      <w:i/>
      <w:iCs/>
      <w:color w:val="808080"/>
    </w:rPr>
  </w:style>
  <w:style w:type="character" w:customStyle="1" w:styleId="492">
    <w:name w:val="c10"/>
    <w:uiPriority w:val="0"/>
  </w:style>
  <w:style w:type="table" w:customStyle="1" w:styleId="493">
    <w:name w:val="Сетка таблицы9"/>
    <w:basedOn w:val="13"/>
    <w:uiPriority w:val="59"/>
    <w:rPr>
      <w:sz w:val="22"/>
      <w:szCs w:val="22"/>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494">
    <w:name w:val="Без интервала1"/>
    <w:uiPriority w:val="0"/>
    <w:rPr>
      <w:rFonts w:ascii="Calibri" w:hAnsi="Calibri" w:eastAsia="Times New Roman" w:cs="Times New Roman"/>
      <w:sz w:val="22"/>
      <w:szCs w:val="22"/>
      <w:lang w:val="ru-RU" w:eastAsia="en-US" w:bidi="ar-SA"/>
    </w:rPr>
  </w:style>
  <w:style w:type="paragraph" w:customStyle="1" w:styleId="495">
    <w:name w:val="Основной текст (10)1"/>
    <w:basedOn w:val="1"/>
    <w:uiPriority w:val="0"/>
    <w:pPr>
      <w:shd w:val="clear" w:color="auto" w:fill="FFFFFF"/>
      <w:spacing w:before="300" w:after="180" w:line="331" w:lineRule="exact"/>
      <w:jc w:val="both"/>
    </w:pPr>
    <w:rPr>
      <w:rFonts w:ascii="Times New Roman" w:hAnsi="Times New Roman"/>
      <w:sz w:val="27"/>
      <w:szCs w:val="27"/>
      <w:lang w:val="ru-RU"/>
    </w:rPr>
  </w:style>
  <w:style w:type="table" w:customStyle="1" w:styleId="496">
    <w:name w:val="Table Normal4"/>
    <w:uiPriority w:val="0"/>
    <w:pPr>
      <w:spacing w:after="160" w:line="259" w:lineRule="auto"/>
      <w:jc w:val="both"/>
    </w:pPr>
    <w:rPr>
      <w:rFonts w:ascii="Times New Roman" w:hAnsi="Times New Roman" w:eastAsia="Times New Roman"/>
      <w:sz w:val="28"/>
      <w:szCs w:val="28"/>
    </w:rPr>
    <w:tblPr>
      <w:tblCellMar>
        <w:top w:w="0" w:type="dxa"/>
        <w:left w:w="0" w:type="dxa"/>
        <w:bottom w:w="0" w:type="dxa"/>
        <w:right w:w="0" w:type="dxa"/>
      </w:tblCellMar>
    </w:tblPr>
  </w:style>
  <w:style w:type="character" w:customStyle="1" w:styleId="497">
    <w:name w:val="Основной текст (2) + Курсив"/>
    <w:uiPriority w:val="0"/>
    <w:rPr>
      <w:rFonts w:ascii="Times New Roman" w:hAnsi="Times New Roman" w:eastAsia="Times New Roman" w:cs="Times New Roman"/>
      <w:i/>
      <w:iCs/>
      <w:color w:val="231E20"/>
      <w:spacing w:val="0"/>
      <w:w w:val="100"/>
      <w:position w:val="0"/>
      <w:sz w:val="17"/>
      <w:szCs w:val="17"/>
      <w:u w:val="none"/>
      <w:shd w:val="clear" w:color="auto" w:fill="FFFFFF"/>
      <w:lang w:val="ru-RU" w:eastAsia="ru-RU" w:bidi="ru-RU"/>
    </w:rPr>
  </w:style>
  <w:style w:type="character" w:customStyle="1" w:styleId="498">
    <w:name w:val="Default Знак"/>
    <w:link w:val="79"/>
    <w:uiPriority w:val="0"/>
    <w:rPr>
      <w:rFonts w:ascii="Arial" w:hAnsi="Arial"/>
      <w:color w:val="000000"/>
      <w:sz w:val="24"/>
      <w:szCs w:val="24"/>
      <w:lang w:eastAsia="en-US" w:bidi="ar-SA"/>
    </w:rPr>
  </w:style>
  <w:style w:type="paragraph" w:customStyle="1" w:styleId="499">
    <w:name w:val="paragraph"/>
    <w:basedOn w:val="1"/>
    <w:uiPriority w:val="0"/>
    <w:pPr>
      <w:widowControl/>
      <w:spacing w:before="100" w:beforeAutospacing="1" w:after="100" w:afterAutospacing="1" w:line="240" w:lineRule="auto"/>
    </w:pPr>
    <w:rPr>
      <w:rFonts w:ascii="Times New Roman" w:hAnsi="Times New Roman" w:eastAsia="Times New Roman"/>
      <w:sz w:val="24"/>
      <w:szCs w:val="24"/>
      <w:lang w:val="ru-RU" w:eastAsia="ru-RU"/>
    </w:rPr>
  </w:style>
  <w:style w:type="character" w:customStyle="1" w:styleId="500">
    <w:name w:val="normaltextrun"/>
    <w:uiPriority w:val="0"/>
  </w:style>
  <w:style w:type="paragraph" w:customStyle="1" w:styleId="501">
    <w:name w:val="[Без стиля]"/>
    <w:uiPriority w:val="0"/>
    <w:pPr>
      <w:autoSpaceDE w:val="0"/>
      <w:autoSpaceDN w:val="0"/>
      <w:adjustRightInd w:val="0"/>
      <w:spacing w:line="288" w:lineRule="auto"/>
      <w:textAlignment w:val="center"/>
    </w:pPr>
    <w:rPr>
      <w:rFonts w:ascii="TimesNewRomanPSMT" w:hAnsi="TimesNewRomanPSMT" w:eastAsia="Calibri" w:cs="TimesNewRomanPSMT"/>
      <w:color w:val="000000"/>
      <w:sz w:val="24"/>
      <w:szCs w:val="24"/>
      <w:lang w:val="ru-RU" w:eastAsia="en-US" w:bidi="ar-SA"/>
    </w:rPr>
  </w:style>
  <w:style w:type="paragraph" w:customStyle="1" w:styleId="502">
    <w:name w:val="заголовок 1"/>
    <w:basedOn w:val="1"/>
    <w:next w:val="1"/>
    <w:uiPriority w:val="99"/>
    <w:pPr>
      <w:keepNext/>
      <w:widowControl/>
      <w:autoSpaceDE w:val="0"/>
      <w:autoSpaceDN w:val="0"/>
      <w:adjustRightInd w:val="0"/>
      <w:spacing w:after="0" w:line="340" w:lineRule="atLeast"/>
      <w:jc w:val="center"/>
      <w:textAlignment w:val="center"/>
    </w:pPr>
    <w:rPr>
      <w:rFonts w:ascii="Komi SchoolBook" w:hAnsi="Komi SchoolBook" w:cs="Komi SchoolBook"/>
      <w:b/>
      <w:bCs/>
      <w:color w:val="000000"/>
      <w:sz w:val="30"/>
      <w:szCs w:val="30"/>
      <w:lang w:val="ru-RU"/>
    </w:rPr>
  </w:style>
  <w:style w:type="paragraph" w:customStyle="1" w:styleId="503">
    <w:name w:val="заголовок 2"/>
    <w:basedOn w:val="501"/>
    <w:uiPriority w:val="99"/>
    <w:pPr>
      <w:jc w:val="center"/>
    </w:pPr>
    <w:rPr>
      <w:rFonts w:ascii="Komi SchoolBook" w:hAnsi="Komi SchoolBook" w:cs="Komi SchoolBook"/>
      <w:b/>
      <w:bCs/>
    </w:rPr>
  </w:style>
  <w:style w:type="paragraph" w:customStyle="1" w:styleId="504">
    <w:name w:val="список"/>
    <w:basedOn w:val="501"/>
    <w:uiPriority w:val="99"/>
    <w:pPr>
      <w:spacing w:line="258" w:lineRule="atLeast"/>
      <w:ind w:left="360" w:hanging="360"/>
      <w:jc w:val="both"/>
    </w:pPr>
    <w:rPr>
      <w:rFonts w:ascii="Komi SchoolBook" w:hAnsi="Komi SchoolBook" w:cs="Komi SchoolBook"/>
      <w:sz w:val="21"/>
      <w:szCs w:val="21"/>
    </w:rPr>
  </w:style>
  <w:style w:type="paragraph" w:customStyle="1" w:styleId="505">
    <w:name w:val="заголовок 3"/>
    <w:basedOn w:val="501"/>
    <w:uiPriority w:val="99"/>
    <w:pPr>
      <w:spacing w:line="260" w:lineRule="atLeast"/>
      <w:jc w:val="center"/>
    </w:pPr>
    <w:rPr>
      <w:rFonts w:ascii="Komi SchoolBook" w:hAnsi="Komi SchoolBook" w:cs="Komi SchoolBook"/>
      <w:b/>
      <w:bCs/>
      <w:i/>
      <w:iCs/>
      <w:sz w:val="21"/>
      <w:szCs w:val="21"/>
    </w:rPr>
  </w:style>
  <w:style w:type="paragraph" w:customStyle="1" w:styleId="506">
    <w:name w:val="ячейки 1-2-3"/>
    <w:basedOn w:val="501"/>
    <w:uiPriority w:val="99"/>
    <w:pPr>
      <w:spacing w:line="200" w:lineRule="atLeast"/>
      <w:jc w:val="center"/>
    </w:pPr>
    <w:rPr>
      <w:rFonts w:ascii="Komi SchoolBook" w:hAnsi="Komi SchoolBook" w:cs="Komi SchoolBook"/>
      <w:i/>
      <w:iCs/>
      <w:sz w:val="18"/>
      <w:szCs w:val="18"/>
    </w:rPr>
  </w:style>
  <w:style w:type="paragraph" w:customStyle="1" w:styleId="507">
    <w:name w:val="c43"/>
    <w:basedOn w:val="1"/>
    <w:uiPriority w:val="0"/>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character" w:customStyle="1" w:styleId="508">
    <w:name w:val="c25"/>
    <w:uiPriority w:val="0"/>
  </w:style>
  <w:style w:type="character" w:customStyle="1" w:styleId="509">
    <w:name w:val="c5"/>
    <w:uiPriority w:val="0"/>
  </w:style>
  <w:style w:type="paragraph" w:customStyle="1" w:styleId="510">
    <w:name w:val="c83"/>
    <w:basedOn w:val="1"/>
    <w:uiPriority w:val="0"/>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511">
    <w:name w:val="c98"/>
    <w:basedOn w:val="1"/>
    <w:uiPriority w:val="0"/>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512">
    <w:name w:val="c28"/>
    <w:basedOn w:val="1"/>
    <w:uiPriority w:val="0"/>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513">
    <w:name w:val="c49"/>
    <w:basedOn w:val="1"/>
    <w:uiPriority w:val="0"/>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514">
    <w:name w:val="c26"/>
    <w:basedOn w:val="1"/>
    <w:uiPriority w:val="0"/>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515">
    <w:name w:val="c33"/>
    <w:basedOn w:val="1"/>
    <w:uiPriority w:val="0"/>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516">
    <w:name w:val="c64"/>
    <w:basedOn w:val="1"/>
    <w:uiPriority w:val="0"/>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character" w:customStyle="1" w:styleId="517">
    <w:name w:val="c59"/>
    <w:uiPriority w:val="0"/>
  </w:style>
  <w:style w:type="paragraph" w:customStyle="1" w:styleId="518">
    <w:name w:val="c22"/>
    <w:basedOn w:val="1"/>
    <w:uiPriority w:val="0"/>
    <w:pPr>
      <w:widowControl/>
      <w:spacing w:before="100" w:beforeAutospacing="1" w:after="100" w:afterAutospacing="1" w:line="240" w:lineRule="auto"/>
      <w:jc w:val="both"/>
    </w:pPr>
    <w:rPr>
      <w:rFonts w:ascii="Times New Roman" w:hAnsi="Times New Roman" w:eastAsia="Times New Roman"/>
      <w:sz w:val="24"/>
      <w:szCs w:val="24"/>
      <w:lang w:val="ru-RU" w:eastAsia="ru-RU"/>
    </w:rPr>
  </w:style>
  <w:style w:type="paragraph" w:customStyle="1" w:styleId="519">
    <w:name w:val="Стиль3"/>
    <w:basedOn w:val="1"/>
    <w:link w:val="520"/>
    <w:qFormat/>
    <w:uiPriority w:val="0"/>
    <w:pPr>
      <w:spacing w:after="0" w:line="360" w:lineRule="auto"/>
      <w:ind w:firstLine="709"/>
      <w:jc w:val="both"/>
    </w:pPr>
    <w:rPr>
      <w:rFonts w:ascii="Times New Roman" w:hAnsi="Times New Roman" w:eastAsia="SchoolBookSanPin"/>
      <w:bCs/>
      <w:sz w:val="28"/>
      <w:szCs w:val="28"/>
    </w:rPr>
  </w:style>
  <w:style w:type="character" w:customStyle="1" w:styleId="520">
    <w:name w:val="Стиль3 Знак1"/>
    <w:link w:val="519"/>
    <w:uiPriority w:val="0"/>
    <w:rPr>
      <w:rFonts w:ascii="Times New Roman" w:hAnsi="Times New Roman" w:eastAsia="SchoolBookSanPin"/>
      <w:bCs/>
      <w:sz w:val="28"/>
      <w:szCs w:val="28"/>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1.jpeg"/><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2.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3E7851-E19E-441B-980F-CD8DC6B12126}">
  <ds:schemaRefs/>
</ds:datastoreItem>
</file>

<file path=docProps/app.xml><?xml version="1.0" encoding="utf-8"?>
<Properties xmlns="http://schemas.openxmlformats.org/officeDocument/2006/extended-properties" xmlns:vt="http://schemas.openxmlformats.org/officeDocument/2006/docPropsVTypes">
  <Template>Normal</Template>
  <Company>RePack by SPecialiST</Company>
  <Pages>5565</Pages>
  <Words>1503108</Words>
  <Characters>8567720</Characters>
  <Lines>71397</Lines>
  <Paragraphs>20101</Paragraphs>
  <TotalTime>10</TotalTime>
  <ScaleCrop>false</ScaleCrop>
  <LinksUpToDate>false</LinksUpToDate>
  <CharactersWithSpaces>10050727</CharactersWithSpaces>
  <Application>WPS Office_12.2.0.171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01T02:52:00Z</dcterms:created>
  <dc:creator>osetrova-oa</dc:creator>
  <cp:lastModifiedBy>Чойгана Донгак</cp:lastModifiedBy>
  <cp:lastPrinted>2024-08-15T06:05:49Z</cp:lastPrinted>
  <dcterms:modified xsi:type="dcterms:W3CDTF">2024-08-15T06:30:3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17119</vt:lpwstr>
  </property>
  <property fmtid="{D5CDD505-2E9C-101B-9397-08002B2CF9AE}" pid="3" name="ICV">
    <vt:lpwstr>93A6195988394EF2BE5F61E9AABDF18C_12</vt:lpwstr>
  </property>
</Properties>
</file>